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theme/themeOverride11.xml" ContentType="application/vnd.openxmlformats-officedocument.themeOverride+xml"/>
  <Override PartName="/ppt/charts/chart16.xml" ContentType="application/vnd.openxmlformats-officedocument.drawingml.chart+xml"/>
  <Override PartName="/ppt/theme/themeOverride12.xml" ContentType="application/vnd.openxmlformats-officedocument.themeOverride+xml"/>
  <Override PartName="/ppt/charts/chart17.xml" ContentType="application/vnd.openxmlformats-officedocument.drawingml.chart+xml"/>
  <Override PartName="/ppt/theme/themeOverride13.xml" ContentType="application/vnd.openxmlformats-officedocument.themeOverride+xml"/>
  <Override PartName="/ppt/charts/chart18.xml" ContentType="application/vnd.openxmlformats-officedocument.drawingml.chart+xml"/>
  <Override PartName="/ppt/theme/themeOverride14.xml" ContentType="application/vnd.openxmlformats-officedocument.themeOverride+xml"/>
  <Override PartName="/ppt/charts/chart19.xml" ContentType="application/vnd.openxmlformats-officedocument.drawingml.chart+xml"/>
  <Override PartName="/ppt/theme/themeOverride15.xml" ContentType="application/vnd.openxmlformats-officedocument.themeOverride+xml"/>
  <Override PartName="/ppt/charts/chart20.xml" ContentType="application/vnd.openxmlformats-officedocument.drawingml.chart+xml"/>
  <Override PartName="/ppt/theme/themeOverride16.xml" ContentType="application/vnd.openxmlformats-officedocument.themeOverride+xml"/>
  <Override PartName="/ppt/charts/chart21.xml" ContentType="application/vnd.openxmlformats-officedocument.drawingml.chart+xml"/>
  <Override PartName="/ppt/theme/themeOverride17.xml" ContentType="application/vnd.openxmlformats-officedocument.themeOverride+xml"/>
  <Override PartName="/ppt/charts/chart22.xml" ContentType="application/vnd.openxmlformats-officedocument.drawingml.chart+xml"/>
  <Override PartName="/ppt/theme/themeOverride18.xml" ContentType="application/vnd.openxmlformats-officedocument.themeOverride+xml"/>
  <Override PartName="/ppt/charts/chart23.xml" ContentType="application/vnd.openxmlformats-officedocument.drawingml.chart+xml"/>
  <Override PartName="/ppt/theme/themeOverride19.xml" ContentType="application/vnd.openxmlformats-officedocument.themeOverride+xml"/>
  <Override PartName="/ppt/charts/chart24.xml" ContentType="application/vnd.openxmlformats-officedocument.drawingml.chart+xml"/>
  <Override PartName="/ppt/theme/themeOverride20.xml" ContentType="application/vnd.openxmlformats-officedocument.themeOverride+xml"/>
  <Override PartName="/ppt/charts/chart25.xml" ContentType="application/vnd.openxmlformats-officedocument.drawingml.chart+xml"/>
  <Override PartName="/ppt/theme/themeOverride21.xml" ContentType="application/vnd.openxmlformats-officedocument.themeOverride+xml"/>
  <Override PartName="/ppt/charts/chart26.xml" ContentType="application/vnd.openxmlformats-officedocument.drawingml.chart+xml"/>
  <Override PartName="/ppt/theme/themeOverride22.xml" ContentType="application/vnd.openxmlformats-officedocument.themeOverride+xml"/>
  <Override PartName="/ppt/charts/chart27.xml" ContentType="application/vnd.openxmlformats-officedocument.drawingml.chart+xml"/>
  <Override PartName="/ppt/charts/chart28.xml" ContentType="application/vnd.openxmlformats-officedocument.drawingml.chart+xml"/>
  <Override PartName="/ppt/charts/chart29.xml" ContentType="application/vnd.openxmlformats-officedocument.drawingml.chart+xml"/>
  <Override PartName="/ppt/charts/chart30.xml" ContentType="application/vnd.openxmlformats-officedocument.drawingml.chart+xml"/>
  <Override PartName="/ppt/charts/chart31.xml" ContentType="application/vnd.openxmlformats-officedocument.drawingml.chart+xml"/>
  <Override PartName="/ppt/charts/chart3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256" r:id="rId2"/>
    <p:sldId id="283" r:id="rId3"/>
    <p:sldId id="284" r:id="rId4"/>
    <p:sldId id="335" r:id="rId5"/>
    <p:sldId id="323" r:id="rId6"/>
    <p:sldId id="285" r:id="rId7"/>
    <p:sldId id="324" r:id="rId8"/>
    <p:sldId id="357" r:id="rId9"/>
    <p:sldId id="359" r:id="rId10"/>
    <p:sldId id="325" r:id="rId11"/>
    <p:sldId id="326" r:id="rId12"/>
    <p:sldId id="360" r:id="rId13"/>
    <p:sldId id="329" r:id="rId14"/>
    <p:sldId id="361" r:id="rId15"/>
    <p:sldId id="362" r:id="rId16"/>
    <p:sldId id="327" r:id="rId17"/>
    <p:sldId id="330" r:id="rId18"/>
    <p:sldId id="333" r:id="rId19"/>
    <p:sldId id="369" r:id="rId20"/>
    <p:sldId id="334" r:id="rId21"/>
    <p:sldId id="368" r:id="rId22"/>
    <p:sldId id="395" r:id="rId23"/>
    <p:sldId id="394" r:id="rId24"/>
    <p:sldId id="393" r:id="rId25"/>
    <p:sldId id="337" r:id="rId26"/>
    <p:sldId id="339" r:id="rId27"/>
    <p:sldId id="340" r:id="rId28"/>
    <p:sldId id="341" r:id="rId29"/>
    <p:sldId id="342" r:id="rId30"/>
    <p:sldId id="343" r:id="rId31"/>
    <p:sldId id="404" r:id="rId32"/>
    <p:sldId id="406" r:id="rId33"/>
    <p:sldId id="405" r:id="rId34"/>
    <p:sldId id="396" r:id="rId35"/>
    <p:sldId id="397" r:id="rId36"/>
    <p:sldId id="398" r:id="rId37"/>
    <p:sldId id="399" r:id="rId38"/>
    <p:sldId id="407" r:id="rId39"/>
    <p:sldId id="365" r:id="rId40"/>
    <p:sldId id="363" r:id="rId41"/>
    <p:sldId id="344" r:id="rId42"/>
    <p:sldId id="345" r:id="rId43"/>
    <p:sldId id="346" r:id="rId44"/>
    <p:sldId id="351" r:id="rId45"/>
    <p:sldId id="402" r:id="rId46"/>
    <p:sldId id="347" r:id="rId47"/>
    <p:sldId id="348" r:id="rId48"/>
    <p:sldId id="349" r:id="rId49"/>
    <p:sldId id="401" r:id="rId50"/>
    <p:sldId id="354" r:id="rId51"/>
    <p:sldId id="352" r:id="rId52"/>
    <p:sldId id="403" r:id="rId53"/>
    <p:sldId id="386" r:id="rId54"/>
    <p:sldId id="389" r:id="rId55"/>
    <p:sldId id="391" r:id="rId56"/>
    <p:sldId id="392" r:id="rId57"/>
    <p:sldId id="384" r:id="rId58"/>
    <p:sldId id="370" r:id="rId59"/>
    <p:sldId id="350" r:id="rId60"/>
    <p:sldId id="356" r:id="rId61"/>
    <p:sldId id="408" r:id="rId62"/>
    <p:sldId id="400" r:id="rId63"/>
    <p:sldId id="387" r:id="rId64"/>
    <p:sldId id="388" r:id="rId6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ts val="1100"/>
      </a:spcBef>
      <a:spcAft>
        <a:spcPct val="0"/>
      </a:spcAft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1pPr>
    <a:lvl2pPr marL="457200" algn="l" rtl="0" fontAlgn="base">
      <a:spcBef>
        <a:spcPts val="1100"/>
      </a:spcBef>
      <a:spcAft>
        <a:spcPct val="0"/>
      </a:spcAft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2pPr>
    <a:lvl3pPr marL="914400" algn="l" rtl="0" fontAlgn="base">
      <a:spcBef>
        <a:spcPts val="1100"/>
      </a:spcBef>
      <a:spcAft>
        <a:spcPct val="0"/>
      </a:spcAft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3pPr>
    <a:lvl4pPr marL="1371600" algn="l" rtl="0" fontAlgn="base">
      <a:spcBef>
        <a:spcPts val="1100"/>
      </a:spcBef>
      <a:spcAft>
        <a:spcPct val="0"/>
      </a:spcAft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4pPr>
    <a:lvl5pPr marL="1828800" algn="l" rtl="0" fontAlgn="base">
      <a:spcBef>
        <a:spcPts val="1100"/>
      </a:spcBef>
      <a:spcAft>
        <a:spcPct val="0"/>
      </a:spcAft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Tahoma" pitchFamily="34" charset="0"/>
        <a:ea typeface="ヒラギノ角ゴ ProN W3" charset="0"/>
        <a:cs typeface="ヒラギノ角ゴ ProN W3" charset="0"/>
        <a:sym typeface="Tahoma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Sezione predefinita" id="{AC8827B0-32E6-4B33-B08B-D4513780B8DE}">
          <p14:sldIdLst>
            <p14:sldId id="256"/>
            <p14:sldId id="283"/>
            <p14:sldId id="284"/>
            <p14:sldId id="335"/>
            <p14:sldId id="323"/>
            <p14:sldId id="285"/>
            <p14:sldId id="324"/>
            <p14:sldId id="357"/>
            <p14:sldId id="359"/>
            <p14:sldId id="325"/>
            <p14:sldId id="326"/>
            <p14:sldId id="360"/>
            <p14:sldId id="329"/>
            <p14:sldId id="361"/>
            <p14:sldId id="362"/>
            <p14:sldId id="327"/>
          </p14:sldIdLst>
        </p14:section>
        <p14:section name="Sezione senza titolo" id="{545CBC99-544A-4A98-97DA-085A34485612}">
          <p14:sldIdLst>
            <p14:sldId id="330"/>
            <p14:sldId id="333"/>
            <p14:sldId id="369"/>
            <p14:sldId id="334"/>
            <p14:sldId id="368"/>
            <p14:sldId id="395"/>
            <p14:sldId id="394"/>
            <p14:sldId id="393"/>
            <p14:sldId id="337"/>
            <p14:sldId id="339"/>
            <p14:sldId id="340"/>
            <p14:sldId id="341"/>
            <p14:sldId id="342"/>
            <p14:sldId id="343"/>
            <p14:sldId id="404"/>
            <p14:sldId id="406"/>
            <p14:sldId id="405"/>
            <p14:sldId id="396"/>
            <p14:sldId id="397"/>
            <p14:sldId id="398"/>
            <p14:sldId id="399"/>
            <p14:sldId id="407"/>
            <p14:sldId id="365"/>
            <p14:sldId id="363"/>
            <p14:sldId id="344"/>
            <p14:sldId id="345"/>
            <p14:sldId id="346"/>
            <p14:sldId id="351"/>
            <p14:sldId id="402"/>
            <p14:sldId id="347"/>
            <p14:sldId id="348"/>
            <p14:sldId id="349"/>
            <p14:sldId id="401"/>
            <p14:sldId id="354"/>
            <p14:sldId id="352"/>
            <p14:sldId id="403"/>
            <p14:sldId id="386"/>
            <p14:sldId id="389"/>
            <p14:sldId id="391"/>
            <p14:sldId id="392"/>
            <p14:sldId id="384"/>
            <p14:sldId id="370"/>
            <p14:sldId id="350"/>
            <p14:sldId id="356"/>
            <p14:sldId id="408"/>
            <p14:sldId id="400"/>
            <p14:sldId id="387"/>
            <p14:sldId id="38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1A04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Stile medio 4 - Color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39" autoAdjust="0"/>
    <p:restoredTop sz="94638" autoAdjust="0"/>
  </p:normalViewPr>
  <p:slideViewPr>
    <p:cSldViewPr>
      <p:cViewPr varScale="1">
        <p:scale>
          <a:sx n="83" d="100"/>
          <a:sy n="83" d="100"/>
        </p:scale>
        <p:origin x="-1080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2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42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Scibilia\Desktop\MIX%20DESIGN%202.xls" TargetMode="External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Paolo\Desktop\Tesi\Materiale%20quarto%20capitolo\Granulometrica.xls" TargetMode="External"/><Relationship Id="rId1" Type="http://schemas.openxmlformats.org/officeDocument/2006/relationships/themeOverride" Target="../theme/themeOverride10.xm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marcello\Desktop\elabXtesi\signali%20in%20maturazione.xls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marcello\Desktop\elabXtesi\signali%20in%20maturazione.xls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marcello\Desktop\elabXtesi\signali%20in%20maturazione.xls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L:\____PhD\TESI\elabXtesi\segnali%20cls%20maturazione.xls" TargetMode="Externa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Paolo\Desktop\Tesi\Materiale%20quarto%20capitolo\IMMAGINI\6092011\velocita%20060911.xls" TargetMode="External"/><Relationship Id="rId1" Type="http://schemas.openxmlformats.org/officeDocument/2006/relationships/themeOverride" Target="../theme/themeOverride11.xm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Paolo\Desktop\Tesi\Materiale%20quarto%20capitolo\IMMAGINI\dati%2014112011\velocita%20141011.xls" TargetMode="External"/><Relationship Id="rId1" Type="http://schemas.openxmlformats.org/officeDocument/2006/relationships/themeOverride" Target="../theme/themeOverride12.xml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Paolo\Desktop\Tesi\Materiale%20quarto%20capitolo\IMMAGINI\dati%2014112011\velocita%20141011.xls" TargetMode="External"/><Relationship Id="rId1" Type="http://schemas.openxmlformats.org/officeDocument/2006/relationships/themeOverride" Target="../theme/themeOverride13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14.xml"/></Relationships>
</file>

<file path=ppt/charts/_rels/chart1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15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Scibilia\Desktop\MIX%20DESIGN%202.xls" TargetMode="External"/><Relationship Id="rId1" Type="http://schemas.openxmlformats.org/officeDocument/2006/relationships/themeOverride" Target="../theme/themeOverride2.xml"/></Relationships>
</file>

<file path=ppt/charts/_rels/chart2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16.xml"/></Relationships>
</file>

<file path=ppt/charts/_rels/chart2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17.xml"/></Relationships>
</file>

<file path=ppt/charts/_rels/chart2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18.xml"/></Relationships>
</file>

<file path=ppt/charts/_rels/chart2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19.xml"/></Relationships>
</file>

<file path=ppt/charts/_rels/chart2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20.xml"/></Relationships>
</file>

<file path=ppt/charts/_rels/chart2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21.xml"/></Relationships>
</file>

<file path=ppt/charts/_rels/chart2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ELLO\Desktop\prove%20calcestrussoindurito.xls" TargetMode="External"/><Relationship Id="rId1" Type="http://schemas.openxmlformats.org/officeDocument/2006/relationships/themeOverride" Target="../theme/themeOverride22.xml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oleObject" Target="file:///G:\____PhD\TESI\elabXtesi\clustering.xlsx" TargetMode="External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oleObject" Target="file:///G:\____PhD\TESI\elabXtesi\clustering.xlsx" TargetMode="External"/></Relationships>
</file>

<file path=ppt/charts/_rels/chart2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CELLO\Desktop\CAP4b\SIMULAZIONI%20ALLUMINIO\acciaio%20con%20reinhold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\Desktop\tesi\materiale%203%20capitolo\crosscorr.xlsx" TargetMode="External"/><Relationship Id="rId1" Type="http://schemas.openxmlformats.org/officeDocument/2006/relationships/themeOverride" Target="../theme/themeOverride3.xml"/></Relationships>
</file>

<file path=ppt/charts/_rels/chart3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CELLO\Desktop\CAP4b\SIMULAZIONI%20ALLUMINIO\nodes_alloy.xls" TargetMode="External"/></Relationships>
</file>

<file path=ppt/charts/_rels/chart3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CELLO\Desktop\signals\CELLA.xls" TargetMode="External"/></Relationships>
</file>

<file path=ppt/charts/_rels/chart3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CELLO\Desktop\signals\CELLA.xls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\Desktop\tesi\materiale%203%20capitolo\crosscorr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\Desktop\tesi\capitoli%20tesi\materiale%203%20capitolo\fft\fftpos.xls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\Desktop\tesi\capitoli%20tesi\materiale%203%20capitolo\fft\fftpos.xls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\Desktop\tesi\capitoli%20tesi\materiale%203%20capitolo\fft\fftpos.xls" TargetMode="External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\Desktop\tesi\capitoli%20tesi\materiale%203%20capitolo\fft\fftpos.xls" TargetMode="External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Paolo\Desktop\Tesi\Materiale%20quarto%20capitolo\Granulometrica.xls" TargetMode="External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Foglio2!$Y$6</c:f>
              <c:strCache>
                <c:ptCount val="1"/>
                <c:pt idx="0">
                  <c:v>W/C</c:v>
                </c:pt>
              </c:strCache>
            </c:strRef>
          </c:tx>
          <c:marker>
            <c:symbol val="none"/>
          </c:marker>
          <c:trendline>
            <c:trendlineType val="exp"/>
            <c:dispRSqr val="0"/>
            <c:dispEq val="0"/>
          </c:trendline>
          <c:xVal>
            <c:numRef>
              <c:f>Foglio2!$X$7:$X$12</c:f>
              <c:numCache>
                <c:formatCode>General</c:formatCode>
                <c:ptCount val="6"/>
                <c:pt idx="0">
                  <c:v>40</c:v>
                </c:pt>
                <c:pt idx="1">
                  <c:v>35</c:v>
                </c:pt>
                <c:pt idx="2">
                  <c:v>30</c:v>
                </c:pt>
                <c:pt idx="3">
                  <c:v>25</c:v>
                </c:pt>
                <c:pt idx="4">
                  <c:v>20</c:v>
                </c:pt>
                <c:pt idx="5">
                  <c:v>15</c:v>
                </c:pt>
              </c:numCache>
            </c:numRef>
          </c:xVal>
          <c:yVal>
            <c:numRef>
              <c:f>Foglio2!$Y$7:$Y$12</c:f>
              <c:numCache>
                <c:formatCode>General</c:formatCode>
                <c:ptCount val="6"/>
                <c:pt idx="0">
                  <c:v>0.42000000000000032</c:v>
                </c:pt>
                <c:pt idx="1">
                  <c:v>0.47000000000000008</c:v>
                </c:pt>
                <c:pt idx="2">
                  <c:v>0.54</c:v>
                </c:pt>
                <c:pt idx="3">
                  <c:v>0.61000000000000065</c:v>
                </c:pt>
                <c:pt idx="4">
                  <c:v>0.69000000000000195</c:v>
                </c:pt>
                <c:pt idx="5">
                  <c:v>0.7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886464"/>
        <c:axId val="70006272"/>
      </c:scatterChart>
      <c:valAx>
        <c:axId val="67886464"/>
        <c:scaling>
          <c:orientation val="minMax"/>
          <c:max val="40"/>
          <c:min val="15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it-IT" b="0"/>
                  <a:t>Break Tension [MPa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it-IT"/>
          </a:p>
        </c:txPr>
        <c:crossAx val="70006272"/>
        <c:crosses val="autoZero"/>
        <c:crossBetween val="midCat"/>
        <c:majorUnit val="5"/>
      </c:valAx>
      <c:valAx>
        <c:axId val="70006272"/>
        <c:scaling>
          <c:orientation val="minMax"/>
          <c:max val="0.9"/>
          <c:min val="0.3000000000000003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it-IT" b="0"/>
                  <a:t>w/c ratio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788646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000"/>
      </a:pPr>
      <a:endParaRPr lang="it-IT"/>
    </a:p>
  </c:tx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1541057367831"/>
          <c:y val="4.6976488078850277E-2"/>
          <c:w val="0.80726852691800621"/>
          <c:h val="0.78707450030284676"/>
        </c:manualLayout>
      </c:layout>
      <c:scatterChart>
        <c:scatterStyle val="lineMarker"/>
        <c:varyColors val="0"/>
        <c:ser>
          <c:idx val="1"/>
          <c:order val="0"/>
          <c:tx>
            <c:v>Campione 2</c:v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Campione 2'!$E$13:$E$38</c:f>
              <c:numCache>
                <c:formatCode>0.000</c:formatCode>
                <c:ptCount val="26"/>
                <c:pt idx="0">
                  <c:v>76.099999999999994</c:v>
                </c:pt>
                <c:pt idx="1">
                  <c:v>50.8</c:v>
                </c:pt>
                <c:pt idx="2">
                  <c:v>37.5</c:v>
                </c:pt>
                <c:pt idx="3">
                  <c:v>25.4</c:v>
                </c:pt>
                <c:pt idx="4">
                  <c:v>19</c:v>
                </c:pt>
                <c:pt idx="5">
                  <c:v>12.5</c:v>
                </c:pt>
                <c:pt idx="6">
                  <c:v>9.5</c:v>
                </c:pt>
                <c:pt idx="7">
                  <c:v>6.3</c:v>
                </c:pt>
                <c:pt idx="8">
                  <c:v>5</c:v>
                </c:pt>
                <c:pt idx="9">
                  <c:v>2.8</c:v>
                </c:pt>
                <c:pt idx="10">
                  <c:v>2.36</c:v>
                </c:pt>
                <c:pt idx="11">
                  <c:v>2</c:v>
                </c:pt>
                <c:pt idx="12">
                  <c:v>1.41</c:v>
                </c:pt>
                <c:pt idx="13">
                  <c:v>1.1800000000000141</c:v>
                </c:pt>
                <c:pt idx="14">
                  <c:v>0.85000000000000064</c:v>
                </c:pt>
                <c:pt idx="15">
                  <c:v>0.60000000000000064</c:v>
                </c:pt>
                <c:pt idx="16">
                  <c:v>0.47500000000000031</c:v>
                </c:pt>
                <c:pt idx="17">
                  <c:v>0.35500000000000032</c:v>
                </c:pt>
                <c:pt idx="18">
                  <c:v>0.25</c:v>
                </c:pt>
                <c:pt idx="19">
                  <c:v>0.18000000000000024</c:v>
                </c:pt>
                <c:pt idx="20">
                  <c:v>0.15000000000000024</c:v>
                </c:pt>
                <c:pt idx="21">
                  <c:v>0.125</c:v>
                </c:pt>
                <c:pt idx="22">
                  <c:v>0.10600000000000002</c:v>
                </c:pt>
                <c:pt idx="23">
                  <c:v>7.5000000000000011E-2</c:v>
                </c:pt>
                <c:pt idx="24">
                  <c:v>5.3000000000000012E-2</c:v>
                </c:pt>
                <c:pt idx="25">
                  <c:v>3.6999999999999998E-2</c:v>
                </c:pt>
              </c:numCache>
            </c:numRef>
          </c:xVal>
          <c:yVal>
            <c:numRef>
              <c:f>'Campione 2'!$K$13:$K$38</c:f>
              <c:numCache>
                <c:formatCode>0.00</c:formatCode>
                <c:ptCount val="26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87.297931577336271</c:v>
                </c:pt>
                <c:pt idx="5">
                  <c:v>74.378671486667528</c:v>
                </c:pt>
                <c:pt idx="6">
                  <c:v>66.154541346585688</c:v>
                </c:pt>
                <c:pt idx="7">
                  <c:v>44.837689313878244</c:v>
                </c:pt>
                <c:pt idx="8">
                  <c:v>42.693468215676006</c:v>
                </c:pt>
                <c:pt idx="9">
                  <c:v>41.737241811582344</c:v>
                </c:pt>
                <c:pt idx="10">
                  <c:v>39.359794761161844</c:v>
                </c:pt>
                <c:pt idx="11">
                  <c:v>35.779776394618331</c:v>
                </c:pt>
                <c:pt idx="12">
                  <c:v>28.498753698817829</c:v>
                </c:pt>
                <c:pt idx="13">
                  <c:v>25.749602787050129</c:v>
                </c:pt>
                <c:pt idx="14">
                  <c:v>20.56761366121016</c:v>
                </c:pt>
                <c:pt idx="15">
                  <c:v>16.535720012244369</c:v>
                </c:pt>
                <c:pt idx="16">
                  <c:v>13.317201871638273</c:v>
                </c:pt>
                <c:pt idx="17">
                  <c:v>12.209378598603561</c:v>
                </c:pt>
                <c:pt idx="18">
                  <c:v>10.072445811408073</c:v>
                </c:pt>
                <c:pt idx="19">
                  <c:v>8.4573560922991735</c:v>
                </c:pt>
                <c:pt idx="20">
                  <c:v>7.7649665466523645</c:v>
                </c:pt>
                <c:pt idx="21">
                  <c:v>7.1556637464833983</c:v>
                </c:pt>
                <c:pt idx="22">
                  <c:v>7.1556637464833983</c:v>
                </c:pt>
                <c:pt idx="23">
                  <c:v>7.1556637464833983</c:v>
                </c:pt>
                <c:pt idx="24">
                  <c:v>7.1556637464833983</c:v>
                </c:pt>
                <c:pt idx="25">
                  <c:v>7.1556637464833983</c:v>
                </c:pt>
              </c:numCache>
            </c:numRef>
          </c:yVal>
          <c:smooth val="0"/>
        </c:ser>
        <c:ser>
          <c:idx val="0"/>
          <c:order val="1"/>
          <c:tx>
            <c:v>curva normativa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nuovo modello'!$M$13:$M$38</c:f>
              <c:numCache>
                <c:formatCode>0.000</c:formatCode>
                <c:ptCount val="26"/>
                <c:pt idx="0">
                  <c:v>76.099999999999994</c:v>
                </c:pt>
                <c:pt idx="1">
                  <c:v>50.8</c:v>
                </c:pt>
                <c:pt idx="2">
                  <c:v>37.5</c:v>
                </c:pt>
                <c:pt idx="3">
                  <c:v>25.4</c:v>
                </c:pt>
                <c:pt idx="4">
                  <c:v>19</c:v>
                </c:pt>
                <c:pt idx="5">
                  <c:v>12.5</c:v>
                </c:pt>
                <c:pt idx="6">
                  <c:v>9.5</c:v>
                </c:pt>
                <c:pt idx="7">
                  <c:v>6.3</c:v>
                </c:pt>
                <c:pt idx="8">
                  <c:v>5</c:v>
                </c:pt>
                <c:pt idx="9">
                  <c:v>2.8</c:v>
                </c:pt>
                <c:pt idx="10">
                  <c:v>2.36</c:v>
                </c:pt>
                <c:pt idx="11">
                  <c:v>2</c:v>
                </c:pt>
                <c:pt idx="12">
                  <c:v>1.41</c:v>
                </c:pt>
                <c:pt idx="13">
                  <c:v>1.1800000000000141</c:v>
                </c:pt>
                <c:pt idx="14">
                  <c:v>0.85000000000000064</c:v>
                </c:pt>
                <c:pt idx="15">
                  <c:v>0.60000000000000064</c:v>
                </c:pt>
                <c:pt idx="16">
                  <c:v>0.47500000000000031</c:v>
                </c:pt>
                <c:pt idx="17">
                  <c:v>0.35500000000000032</c:v>
                </c:pt>
                <c:pt idx="18">
                  <c:v>0.25</c:v>
                </c:pt>
                <c:pt idx="19">
                  <c:v>0.18000000000000024</c:v>
                </c:pt>
                <c:pt idx="20">
                  <c:v>0.15000000000000024</c:v>
                </c:pt>
                <c:pt idx="21">
                  <c:v>0.125</c:v>
                </c:pt>
                <c:pt idx="22">
                  <c:v>0.10600000000000002</c:v>
                </c:pt>
                <c:pt idx="23">
                  <c:v>7.5000000000000011E-2</c:v>
                </c:pt>
                <c:pt idx="24">
                  <c:v>5.3000000000000012E-2</c:v>
                </c:pt>
                <c:pt idx="25">
                  <c:v>3.6999999999999998E-2</c:v>
                </c:pt>
              </c:numCache>
            </c:numRef>
          </c:xVal>
          <c:yVal>
            <c:numRef>
              <c:f>'nuovo modello'!$Q$13:$Q$38</c:f>
              <c:numCache>
                <c:formatCode>0.00</c:formatCode>
                <c:ptCount val="26"/>
                <c:pt idx="0">
                  <c:v>240.56960334263243</c:v>
                </c:pt>
                <c:pt idx="1">
                  <c:v>174.11011265922482</c:v>
                </c:pt>
                <c:pt idx="2">
                  <c:v>136.57085895414932</c:v>
                </c:pt>
                <c:pt idx="3">
                  <c:v>100</c:v>
                </c:pt>
                <c:pt idx="4">
                  <c:v>79.274937347187858</c:v>
                </c:pt>
                <c:pt idx="5">
                  <c:v>56.710181483016875</c:v>
                </c:pt>
                <c:pt idx="6">
                  <c:v>45.531495061602797</c:v>
                </c:pt>
                <c:pt idx="7">
                  <c:v>32.779737111053137</c:v>
                </c:pt>
                <c:pt idx="8">
                  <c:v>27.246393853909218</c:v>
                </c:pt>
                <c:pt idx="9">
                  <c:v>17.134027191192835</c:v>
                </c:pt>
                <c:pt idx="10">
                  <c:v>14.943854453800503</c:v>
                </c:pt>
                <c:pt idx="11">
                  <c:v>13.090523758324974</c:v>
                </c:pt>
                <c:pt idx="12">
                  <c:v>9.897108168526465</c:v>
                </c:pt>
                <c:pt idx="13">
                  <c:v>8.5829905141978742</c:v>
                </c:pt>
                <c:pt idx="14">
                  <c:v>6.6018882273648805</c:v>
                </c:pt>
                <c:pt idx="15">
                  <c:v>4.9963634996632678</c:v>
                </c:pt>
                <c:pt idx="16">
                  <c:v>4.1446505009707355</c:v>
                </c:pt>
                <c:pt idx="17">
                  <c:v>3.2833388777298236</c:v>
                </c:pt>
                <c:pt idx="18">
                  <c:v>2.4801904655988904</c:v>
                </c:pt>
                <c:pt idx="19">
                  <c:v>1.907001483029974</c:v>
                </c:pt>
                <c:pt idx="20">
                  <c:v>1.6481852907255821</c:v>
                </c:pt>
                <c:pt idx="21">
                  <c:v>1.4244953539563876</c:v>
                </c:pt>
                <c:pt idx="22">
                  <c:v>1.248468872954267</c:v>
                </c:pt>
                <c:pt idx="23">
                  <c:v>0.94663386609340794</c:v>
                </c:pt>
                <c:pt idx="24">
                  <c:v>0.71705707031380084</c:v>
                </c:pt>
                <c:pt idx="25">
                  <c:v>0.537891158826115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361856"/>
        <c:axId val="92363776"/>
      </c:scatterChart>
      <c:valAx>
        <c:axId val="92361856"/>
        <c:scaling>
          <c:logBase val="10"/>
          <c:orientation val="minMax"/>
        </c:scaling>
        <c:delete val="0"/>
        <c:axPos val="b"/>
        <c:majorGridlines/>
        <c:minorGridlines/>
        <c:title>
          <c:tx>
            <c:rich>
              <a:bodyPr anchor="b" anchorCtr="0"/>
              <a:lstStyle/>
              <a:p>
                <a:pPr>
                  <a:defRPr b="0"/>
                </a:pPr>
                <a:r>
                  <a:rPr lang="it-IT" b="0"/>
                  <a:t>Diametrer  of  sieve</a:t>
                </a:r>
                <a:r>
                  <a:rPr lang="it-IT" b="0" baseline="0"/>
                  <a:t> (mm)</a:t>
                </a:r>
                <a:endParaRPr lang="it-IT" b="0"/>
              </a:p>
            </c:rich>
          </c:tx>
          <c:layout>
            <c:manualLayout>
              <c:xMode val="edge"/>
              <c:yMode val="edge"/>
              <c:x val="0.36360467531488333"/>
              <c:y val="0.94801705069421605"/>
            </c:manualLayout>
          </c:layout>
          <c:overlay val="0"/>
        </c:title>
        <c:numFmt formatCode="0.00" sourceLinked="0"/>
        <c:majorTickMark val="out"/>
        <c:minorTickMark val="none"/>
        <c:tickLblPos val="low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it-IT"/>
          </a:p>
        </c:txPr>
        <c:crossAx val="92363776"/>
        <c:crosses val="autoZero"/>
        <c:crossBetween val="midCat"/>
      </c:valAx>
      <c:valAx>
        <c:axId val="92363776"/>
        <c:scaling>
          <c:orientation val="minMax"/>
          <c:max val="1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it-IT" b="0"/>
                  <a:t>Passant</a:t>
                </a:r>
                <a:r>
                  <a:rPr lang="it-IT" b="0" baseline="0"/>
                  <a:t> </a:t>
                </a:r>
                <a:r>
                  <a:rPr lang="it-IT" b="0"/>
                  <a:t> in weight  %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92361856"/>
        <c:crossesAt val="1.0000000000000041E-3"/>
        <c:crossBetween val="midCat"/>
      </c:valAx>
    </c:plotArea>
    <c:legend>
      <c:legendPos val="r"/>
      <c:layout>
        <c:manualLayout>
          <c:xMode val="edge"/>
          <c:yMode val="edge"/>
          <c:x val="0.13825997556757041"/>
          <c:y val="8.4983939944569875E-2"/>
          <c:w val="0.45571738774690407"/>
          <c:h val="0.26754086913661451"/>
        </c:manualLayout>
      </c:layout>
      <c:overlay val="0"/>
    </c:legend>
    <c:plotVisOnly val="1"/>
    <c:dispBlanksAs val="gap"/>
    <c:showDLblsOverMax val="0"/>
  </c:chart>
  <c:spPr>
    <a:solidFill>
      <a:srgbClr val="FFFFFF"/>
    </a:solidFill>
  </c:sp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060619367138091"/>
          <c:y val="9.2744745533324596E-2"/>
          <c:w val="0.71686235019291156"/>
          <c:h val="0.677511334216505"/>
        </c:manualLayout>
      </c:layout>
      <c:scatterChart>
        <c:scatterStyle val="lineMarker"/>
        <c:varyColors val="0"/>
        <c:ser>
          <c:idx val="0"/>
          <c:order val="0"/>
          <c:spPr>
            <a:ln w="127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ignals!$F$3:$F$8194</c:f>
              <c:numCache>
                <c:formatCode>General</c:formatCode>
                <c:ptCount val="819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  <c:pt idx="1500">
                  <c:v>1501</c:v>
                </c:pt>
                <c:pt idx="1501">
                  <c:v>1502</c:v>
                </c:pt>
                <c:pt idx="1502">
                  <c:v>1503</c:v>
                </c:pt>
                <c:pt idx="1503">
                  <c:v>1504</c:v>
                </c:pt>
                <c:pt idx="1504">
                  <c:v>1505</c:v>
                </c:pt>
                <c:pt idx="1505">
                  <c:v>1506</c:v>
                </c:pt>
                <c:pt idx="1506">
                  <c:v>1507</c:v>
                </c:pt>
                <c:pt idx="1507">
                  <c:v>1508</c:v>
                </c:pt>
                <c:pt idx="1508">
                  <c:v>1509</c:v>
                </c:pt>
                <c:pt idx="1509">
                  <c:v>1510</c:v>
                </c:pt>
                <c:pt idx="1510">
                  <c:v>1511</c:v>
                </c:pt>
                <c:pt idx="1511">
                  <c:v>1512</c:v>
                </c:pt>
                <c:pt idx="1512">
                  <c:v>1513</c:v>
                </c:pt>
                <c:pt idx="1513">
                  <c:v>1514</c:v>
                </c:pt>
                <c:pt idx="1514">
                  <c:v>1515</c:v>
                </c:pt>
                <c:pt idx="1515">
                  <c:v>1516</c:v>
                </c:pt>
                <c:pt idx="1516">
                  <c:v>1517</c:v>
                </c:pt>
                <c:pt idx="1517">
                  <c:v>1518</c:v>
                </c:pt>
                <c:pt idx="1518">
                  <c:v>1519</c:v>
                </c:pt>
                <c:pt idx="1519">
                  <c:v>1520</c:v>
                </c:pt>
                <c:pt idx="1520">
                  <c:v>1521</c:v>
                </c:pt>
                <c:pt idx="1521">
                  <c:v>1522</c:v>
                </c:pt>
                <c:pt idx="1522">
                  <c:v>1523</c:v>
                </c:pt>
                <c:pt idx="1523">
                  <c:v>1524</c:v>
                </c:pt>
                <c:pt idx="1524">
                  <c:v>1525</c:v>
                </c:pt>
                <c:pt idx="1525">
                  <c:v>1526</c:v>
                </c:pt>
                <c:pt idx="1526">
                  <c:v>1527</c:v>
                </c:pt>
                <c:pt idx="1527">
                  <c:v>1528</c:v>
                </c:pt>
                <c:pt idx="1528">
                  <c:v>1529</c:v>
                </c:pt>
                <c:pt idx="1529">
                  <c:v>1530</c:v>
                </c:pt>
                <c:pt idx="1530">
                  <c:v>1531</c:v>
                </c:pt>
                <c:pt idx="1531">
                  <c:v>1532</c:v>
                </c:pt>
                <c:pt idx="1532">
                  <c:v>1533</c:v>
                </c:pt>
                <c:pt idx="1533">
                  <c:v>1534</c:v>
                </c:pt>
                <c:pt idx="1534">
                  <c:v>1535</c:v>
                </c:pt>
                <c:pt idx="1535">
                  <c:v>1536</c:v>
                </c:pt>
                <c:pt idx="1536">
                  <c:v>1537</c:v>
                </c:pt>
                <c:pt idx="1537">
                  <c:v>1538</c:v>
                </c:pt>
                <c:pt idx="1538">
                  <c:v>1539</c:v>
                </c:pt>
                <c:pt idx="1539">
                  <c:v>1540</c:v>
                </c:pt>
                <c:pt idx="1540">
                  <c:v>1541</c:v>
                </c:pt>
                <c:pt idx="1541">
                  <c:v>1542</c:v>
                </c:pt>
                <c:pt idx="1542">
                  <c:v>1543</c:v>
                </c:pt>
                <c:pt idx="1543">
                  <c:v>1544</c:v>
                </c:pt>
                <c:pt idx="1544">
                  <c:v>1545</c:v>
                </c:pt>
                <c:pt idx="1545">
                  <c:v>1546</c:v>
                </c:pt>
                <c:pt idx="1546">
                  <c:v>1547</c:v>
                </c:pt>
                <c:pt idx="1547">
                  <c:v>1548</c:v>
                </c:pt>
                <c:pt idx="1548">
                  <c:v>1549</c:v>
                </c:pt>
                <c:pt idx="1549">
                  <c:v>1550</c:v>
                </c:pt>
                <c:pt idx="1550">
                  <c:v>1551</c:v>
                </c:pt>
                <c:pt idx="1551">
                  <c:v>1552</c:v>
                </c:pt>
                <c:pt idx="1552">
                  <c:v>1553</c:v>
                </c:pt>
                <c:pt idx="1553">
                  <c:v>1554</c:v>
                </c:pt>
                <c:pt idx="1554">
                  <c:v>1555</c:v>
                </c:pt>
                <c:pt idx="1555">
                  <c:v>1556</c:v>
                </c:pt>
                <c:pt idx="1556">
                  <c:v>1557</c:v>
                </c:pt>
                <c:pt idx="1557">
                  <c:v>1558</c:v>
                </c:pt>
                <c:pt idx="1558">
                  <c:v>1559</c:v>
                </c:pt>
                <c:pt idx="1559">
                  <c:v>1560</c:v>
                </c:pt>
                <c:pt idx="1560">
                  <c:v>1561</c:v>
                </c:pt>
                <c:pt idx="1561">
                  <c:v>1562</c:v>
                </c:pt>
                <c:pt idx="1562">
                  <c:v>1563</c:v>
                </c:pt>
                <c:pt idx="1563">
                  <c:v>1564</c:v>
                </c:pt>
                <c:pt idx="1564">
                  <c:v>1565</c:v>
                </c:pt>
                <c:pt idx="1565">
                  <c:v>1566</c:v>
                </c:pt>
                <c:pt idx="1566">
                  <c:v>1567</c:v>
                </c:pt>
                <c:pt idx="1567">
                  <c:v>1568</c:v>
                </c:pt>
                <c:pt idx="1568">
                  <c:v>1569</c:v>
                </c:pt>
                <c:pt idx="1569">
                  <c:v>1570</c:v>
                </c:pt>
                <c:pt idx="1570">
                  <c:v>1571</c:v>
                </c:pt>
                <c:pt idx="1571">
                  <c:v>1572</c:v>
                </c:pt>
                <c:pt idx="1572">
                  <c:v>1573</c:v>
                </c:pt>
                <c:pt idx="1573">
                  <c:v>1574</c:v>
                </c:pt>
                <c:pt idx="1574">
                  <c:v>1575</c:v>
                </c:pt>
                <c:pt idx="1575">
                  <c:v>1576</c:v>
                </c:pt>
                <c:pt idx="1576">
                  <c:v>1577</c:v>
                </c:pt>
                <c:pt idx="1577">
                  <c:v>1578</c:v>
                </c:pt>
                <c:pt idx="1578">
                  <c:v>1579</c:v>
                </c:pt>
                <c:pt idx="1579">
                  <c:v>1580</c:v>
                </c:pt>
                <c:pt idx="1580">
                  <c:v>1581</c:v>
                </c:pt>
                <c:pt idx="1581">
                  <c:v>1582</c:v>
                </c:pt>
                <c:pt idx="1582">
                  <c:v>1583</c:v>
                </c:pt>
                <c:pt idx="1583">
                  <c:v>1584</c:v>
                </c:pt>
                <c:pt idx="1584">
                  <c:v>1585</c:v>
                </c:pt>
                <c:pt idx="1585">
                  <c:v>1586</c:v>
                </c:pt>
                <c:pt idx="1586">
                  <c:v>1587</c:v>
                </c:pt>
                <c:pt idx="1587">
                  <c:v>1588</c:v>
                </c:pt>
                <c:pt idx="1588">
                  <c:v>1589</c:v>
                </c:pt>
                <c:pt idx="1589">
                  <c:v>1590</c:v>
                </c:pt>
                <c:pt idx="1590">
                  <c:v>1591</c:v>
                </c:pt>
                <c:pt idx="1591">
                  <c:v>1592</c:v>
                </c:pt>
                <c:pt idx="1592">
                  <c:v>1593</c:v>
                </c:pt>
                <c:pt idx="1593">
                  <c:v>1594</c:v>
                </c:pt>
                <c:pt idx="1594">
                  <c:v>1595</c:v>
                </c:pt>
                <c:pt idx="1595">
                  <c:v>1596</c:v>
                </c:pt>
                <c:pt idx="1596">
                  <c:v>1597</c:v>
                </c:pt>
                <c:pt idx="1597">
                  <c:v>1598</c:v>
                </c:pt>
                <c:pt idx="1598">
                  <c:v>1599</c:v>
                </c:pt>
                <c:pt idx="1599">
                  <c:v>1600</c:v>
                </c:pt>
                <c:pt idx="1600">
                  <c:v>1601</c:v>
                </c:pt>
                <c:pt idx="1601">
                  <c:v>1602</c:v>
                </c:pt>
                <c:pt idx="1602">
                  <c:v>1603</c:v>
                </c:pt>
                <c:pt idx="1603">
                  <c:v>1604</c:v>
                </c:pt>
                <c:pt idx="1604">
                  <c:v>1605</c:v>
                </c:pt>
                <c:pt idx="1605">
                  <c:v>1606</c:v>
                </c:pt>
                <c:pt idx="1606">
                  <c:v>1607</c:v>
                </c:pt>
                <c:pt idx="1607">
                  <c:v>1608</c:v>
                </c:pt>
                <c:pt idx="1608">
                  <c:v>1609</c:v>
                </c:pt>
                <c:pt idx="1609">
                  <c:v>1610</c:v>
                </c:pt>
                <c:pt idx="1610">
                  <c:v>1611</c:v>
                </c:pt>
                <c:pt idx="1611">
                  <c:v>1612</c:v>
                </c:pt>
                <c:pt idx="1612">
                  <c:v>1613</c:v>
                </c:pt>
                <c:pt idx="1613">
                  <c:v>1614</c:v>
                </c:pt>
                <c:pt idx="1614">
                  <c:v>1615</c:v>
                </c:pt>
                <c:pt idx="1615">
                  <c:v>1616</c:v>
                </c:pt>
                <c:pt idx="1616">
                  <c:v>1617</c:v>
                </c:pt>
                <c:pt idx="1617">
                  <c:v>1618</c:v>
                </c:pt>
                <c:pt idx="1618">
                  <c:v>1619</c:v>
                </c:pt>
                <c:pt idx="1619">
                  <c:v>1620</c:v>
                </c:pt>
                <c:pt idx="1620">
                  <c:v>1621</c:v>
                </c:pt>
                <c:pt idx="1621">
                  <c:v>1622</c:v>
                </c:pt>
                <c:pt idx="1622">
                  <c:v>1623</c:v>
                </c:pt>
                <c:pt idx="1623">
                  <c:v>1624</c:v>
                </c:pt>
                <c:pt idx="1624">
                  <c:v>1625</c:v>
                </c:pt>
                <c:pt idx="1625">
                  <c:v>1626</c:v>
                </c:pt>
                <c:pt idx="1626">
                  <c:v>1627</c:v>
                </c:pt>
                <c:pt idx="1627">
                  <c:v>1628</c:v>
                </c:pt>
                <c:pt idx="1628">
                  <c:v>1629</c:v>
                </c:pt>
                <c:pt idx="1629">
                  <c:v>1630</c:v>
                </c:pt>
                <c:pt idx="1630">
                  <c:v>1631</c:v>
                </c:pt>
                <c:pt idx="1631">
                  <c:v>1632</c:v>
                </c:pt>
                <c:pt idx="1632">
                  <c:v>1633</c:v>
                </c:pt>
                <c:pt idx="1633">
                  <c:v>1634</c:v>
                </c:pt>
                <c:pt idx="1634">
                  <c:v>1635</c:v>
                </c:pt>
                <c:pt idx="1635">
                  <c:v>1636</c:v>
                </c:pt>
                <c:pt idx="1636">
                  <c:v>1637</c:v>
                </c:pt>
                <c:pt idx="1637">
                  <c:v>1638</c:v>
                </c:pt>
                <c:pt idx="1638">
                  <c:v>1639</c:v>
                </c:pt>
                <c:pt idx="1639">
                  <c:v>1640</c:v>
                </c:pt>
                <c:pt idx="1640">
                  <c:v>1641</c:v>
                </c:pt>
                <c:pt idx="1641">
                  <c:v>1642</c:v>
                </c:pt>
                <c:pt idx="1642">
                  <c:v>1643</c:v>
                </c:pt>
                <c:pt idx="1643">
                  <c:v>1644</c:v>
                </c:pt>
                <c:pt idx="1644">
                  <c:v>1645</c:v>
                </c:pt>
                <c:pt idx="1645">
                  <c:v>1646</c:v>
                </c:pt>
                <c:pt idx="1646">
                  <c:v>1647</c:v>
                </c:pt>
                <c:pt idx="1647">
                  <c:v>1648</c:v>
                </c:pt>
                <c:pt idx="1648">
                  <c:v>1649</c:v>
                </c:pt>
                <c:pt idx="1649">
                  <c:v>1650</c:v>
                </c:pt>
                <c:pt idx="1650">
                  <c:v>1651</c:v>
                </c:pt>
                <c:pt idx="1651">
                  <c:v>1652</c:v>
                </c:pt>
                <c:pt idx="1652">
                  <c:v>1653</c:v>
                </c:pt>
                <c:pt idx="1653">
                  <c:v>1654</c:v>
                </c:pt>
                <c:pt idx="1654">
                  <c:v>1655</c:v>
                </c:pt>
                <c:pt idx="1655">
                  <c:v>1656</c:v>
                </c:pt>
                <c:pt idx="1656">
                  <c:v>1657</c:v>
                </c:pt>
                <c:pt idx="1657">
                  <c:v>1658</c:v>
                </c:pt>
                <c:pt idx="1658">
                  <c:v>1659</c:v>
                </c:pt>
                <c:pt idx="1659">
                  <c:v>1660</c:v>
                </c:pt>
                <c:pt idx="1660">
                  <c:v>1661</c:v>
                </c:pt>
                <c:pt idx="1661">
                  <c:v>1662</c:v>
                </c:pt>
                <c:pt idx="1662">
                  <c:v>1663</c:v>
                </c:pt>
                <c:pt idx="1663">
                  <c:v>1664</c:v>
                </c:pt>
                <c:pt idx="1664">
                  <c:v>1665</c:v>
                </c:pt>
                <c:pt idx="1665">
                  <c:v>1666</c:v>
                </c:pt>
                <c:pt idx="1666">
                  <c:v>1667</c:v>
                </c:pt>
                <c:pt idx="1667">
                  <c:v>1668</c:v>
                </c:pt>
                <c:pt idx="1668">
                  <c:v>1669</c:v>
                </c:pt>
                <c:pt idx="1669">
                  <c:v>1670</c:v>
                </c:pt>
                <c:pt idx="1670">
                  <c:v>1671</c:v>
                </c:pt>
                <c:pt idx="1671">
                  <c:v>1672</c:v>
                </c:pt>
                <c:pt idx="1672">
                  <c:v>1673</c:v>
                </c:pt>
                <c:pt idx="1673">
                  <c:v>1674</c:v>
                </c:pt>
                <c:pt idx="1674">
                  <c:v>1675</c:v>
                </c:pt>
                <c:pt idx="1675">
                  <c:v>1676</c:v>
                </c:pt>
                <c:pt idx="1676">
                  <c:v>1677</c:v>
                </c:pt>
                <c:pt idx="1677">
                  <c:v>1678</c:v>
                </c:pt>
                <c:pt idx="1678">
                  <c:v>1679</c:v>
                </c:pt>
                <c:pt idx="1679">
                  <c:v>1680</c:v>
                </c:pt>
                <c:pt idx="1680">
                  <c:v>1681</c:v>
                </c:pt>
                <c:pt idx="1681">
                  <c:v>1682</c:v>
                </c:pt>
                <c:pt idx="1682">
                  <c:v>1683</c:v>
                </c:pt>
                <c:pt idx="1683">
                  <c:v>1684</c:v>
                </c:pt>
                <c:pt idx="1684">
                  <c:v>1685</c:v>
                </c:pt>
                <c:pt idx="1685">
                  <c:v>1686</c:v>
                </c:pt>
                <c:pt idx="1686">
                  <c:v>1687</c:v>
                </c:pt>
                <c:pt idx="1687">
                  <c:v>1688</c:v>
                </c:pt>
                <c:pt idx="1688">
                  <c:v>1689</c:v>
                </c:pt>
                <c:pt idx="1689">
                  <c:v>1690</c:v>
                </c:pt>
                <c:pt idx="1690">
                  <c:v>1691</c:v>
                </c:pt>
                <c:pt idx="1691">
                  <c:v>1692</c:v>
                </c:pt>
                <c:pt idx="1692">
                  <c:v>1693</c:v>
                </c:pt>
                <c:pt idx="1693">
                  <c:v>1694</c:v>
                </c:pt>
                <c:pt idx="1694">
                  <c:v>1695</c:v>
                </c:pt>
                <c:pt idx="1695">
                  <c:v>1696</c:v>
                </c:pt>
                <c:pt idx="1696">
                  <c:v>1697</c:v>
                </c:pt>
                <c:pt idx="1697">
                  <c:v>1698</c:v>
                </c:pt>
                <c:pt idx="1698">
                  <c:v>1699</c:v>
                </c:pt>
                <c:pt idx="1699">
                  <c:v>1700</c:v>
                </c:pt>
                <c:pt idx="1700">
                  <c:v>1701</c:v>
                </c:pt>
                <c:pt idx="1701">
                  <c:v>1702</c:v>
                </c:pt>
                <c:pt idx="1702">
                  <c:v>1703</c:v>
                </c:pt>
                <c:pt idx="1703">
                  <c:v>1704</c:v>
                </c:pt>
                <c:pt idx="1704">
                  <c:v>1705</c:v>
                </c:pt>
                <c:pt idx="1705">
                  <c:v>1706</c:v>
                </c:pt>
                <c:pt idx="1706">
                  <c:v>1707</c:v>
                </c:pt>
                <c:pt idx="1707">
                  <c:v>1708</c:v>
                </c:pt>
                <c:pt idx="1708">
                  <c:v>1709</c:v>
                </c:pt>
                <c:pt idx="1709">
                  <c:v>1710</c:v>
                </c:pt>
                <c:pt idx="1710">
                  <c:v>1711</c:v>
                </c:pt>
                <c:pt idx="1711">
                  <c:v>1712</c:v>
                </c:pt>
                <c:pt idx="1712">
                  <c:v>1713</c:v>
                </c:pt>
                <c:pt idx="1713">
                  <c:v>1714</c:v>
                </c:pt>
                <c:pt idx="1714">
                  <c:v>1715</c:v>
                </c:pt>
                <c:pt idx="1715">
                  <c:v>1716</c:v>
                </c:pt>
                <c:pt idx="1716">
                  <c:v>1717</c:v>
                </c:pt>
                <c:pt idx="1717">
                  <c:v>1718</c:v>
                </c:pt>
                <c:pt idx="1718">
                  <c:v>1719</c:v>
                </c:pt>
                <c:pt idx="1719">
                  <c:v>1720</c:v>
                </c:pt>
                <c:pt idx="1720">
                  <c:v>1721</c:v>
                </c:pt>
                <c:pt idx="1721">
                  <c:v>1722</c:v>
                </c:pt>
                <c:pt idx="1722">
                  <c:v>1723</c:v>
                </c:pt>
                <c:pt idx="1723">
                  <c:v>1724</c:v>
                </c:pt>
                <c:pt idx="1724">
                  <c:v>1725</c:v>
                </c:pt>
                <c:pt idx="1725">
                  <c:v>1726</c:v>
                </c:pt>
                <c:pt idx="1726">
                  <c:v>1727</c:v>
                </c:pt>
                <c:pt idx="1727">
                  <c:v>1728</c:v>
                </c:pt>
                <c:pt idx="1728">
                  <c:v>1729</c:v>
                </c:pt>
                <c:pt idx="1729">
                  <c:v>1730</c:v>
                </c:pt>
                <c:pt idx="1730">
                  <c:v>1731</c:v>
                </c:pt>
                <c:pt idx="1731">
                  <c:v>1732</c:v>
                </c:pt>
                <c:pt idx="1732">
                  <c:v>1733</c:v>
                </c:pt>
                <c:pt idx="1733">
                  <c:v>1734</c:v>
                </c:pt>
                <c:pt idx="1734">
                  <c:v>1735</c:v>
                </c:pt>
                <c:pt idx="1735">
                  <c:v>1736</c:v>
                </c:pt>
                <c:pt idx="1736">
                  <c:v>1737</c:v>
                </c:pt>
                <c:pt idx="1737">
                  <c:v>1738</c:v>
                </c:pt>
                <c:pt idx="1738">
                  <c:v>1739</c:v>
                </c:pt>
                <c:pt idx="1739">
                  <c:v>1740</c:v>
                </c:pt>
                <c:pt idx="1740">
                  <c:v>1741</c:v>
                </c:pt>
                <c:pt idx="1741">
                  <c:v>1742</c:v>
                </c:pt>
                <c:pt idx="1742">
                  <c:v>1743</c:v>
                </c:pt>
                <c:pt idx="1743">
                  <c:v>1744</c:v>
                </c:pt>
                <c:pt idx="1744">
                  <c:v>1745</c:v>
                </c:pt>
                <c:pt idx="1745">
                  <c:v>1746</c:v>
                </c:pt>
                <c:pt idx="1746">
                  <c:v>1747</c:v>
                </c:pt>
                <c:pt idx="1747">
                  <c:v>1748</c:v>
                </c:pt>
                <c:pt idx="1748">
                  <c:v>1749</c:v>
                </c:pt>
                <c:pt idx="1749">
                  <c:v>1750</c:v>
                </c:pt>
                <c:pt idx="1750">
                  <c:v>1751</c:v>
                </c:pt>
                <c:pt idx="1751">
                  <c:v>1752</c:v>
                </c:pt>
                <c:pt idx="1752">
                  <c:v>1753</c:v>
                </c:pt>
                <c:pt idx="1753">
                  <c:v>1754</c:v>
                </c:pt>
                <c:pt idx="1754">
                  <c:v>1755</c:v>
                </c:pt>
                <c:pt idx="1755">
                  <c:v>1756</c:v>
                </c:pt>
                <c:pt idx="1756">
                  <c:v>1757</c:v>
                </c:pt>
                <c:pt idx="1757">
                  <c:v>1758</c:v>
                </c:pt>
                <c:pt idx="1758">
                  <c:v>1759</c:v>
                </c:pt>
                <c:pt idx="1759">
                  <c:v>1760</c:v>
                </c:pt>
                <c:pt idx="1760">
                  <c:v>1761</c:v>
                </c:pt>
                <c:pt idx="1761">
                  <c:v>1762</c:v>
                </c:pt>
                <c:pt idx="1762">
                  <c:v>1763</c:v>
                </c:pt>
                <c:pt idx="1763">
                  <c:v>1764</c:v>
                </c:pt>
                <c:pt idx="1764">
                  <c:v>1765</c:v>
                </c:pt>
                <c:pt idx="1765">
                  <c:v>1766</c:v>
                </c:pt>
                <c:pt idx="1766">
                  <c:v>1767</c:v>
                </c:pt>
                <c:pt idx="1767">
                  <c:v>1768</c:v>
                </c:pt>
                <c:pt idx="1768">
                  <c:v>1769</c:v>
                </c:pt>
                <c:pt idx="1769">
                  <c:v>1770</c:v>
                </c:pt>
                <c:pt idx="1770">
                  <c:v>1771</c:v>
                </c:pt>
                <c:pt idx="1771">
                  <c:v>1772</c:v>
                </c:pt>
                <c:pt idx="1772">
                  <c:v>1773</c:v>
                </c:pt>
                <c:pt idx="1773">
                  <c:v>1774</c:v>
                </c:pt>
                <c:pt idx="1774">
                  <c:v>1775</c:v>
                </c:pt>
                <c:pt idx="1775">
                  <c:v>1776</c:v>
                </c:pt>
                <c:pt idx="1776">
                  <c:v>1777</c:v>
                </c:pt>
                <c:pt idx="1777">
                  <c:v>1778</c:v>
                </c:pt>
                <c:pt idx="1778">
                  <c:v>1779</c:v>
                </c:pt>
                <c:pt idx="1779">
                  <c:v>1780</c:v>
                </c:pt>
                <c:pt idx="1780">
                  <c:v>1781</c:v>
                </c:pt>
                <c:pt idx="1781">
                  <c:v>1782</c:v>
                </c:pt>
                <c:pt idx="1782">
                  <c:v>1783</c:v>
                </c:pt>
                <c:pt idx="1783">
                  <c:v>1784</c:v>
                </c:pt>
                <c:pt idx="1784">
                  <c:v>1785</c:v>
                </c:pt>
                <c:pt idx="1785">
                  <c:v>1786</c:v>
                </c:pt>
                <c:pt idx="1786">
                  <c:v>1787</c:v>
                </c:pt>
                <c:pt idx="1787">
                  <c:v>1788</c:v>
                </c:pt>
                <c:pt idx="1788">
                  <c:v>1789</c:v>
                </c:pt>
                <c:pt idx="1789">
                  <c:v>1790</c:v>
                </c:pt>
                <c:pt idx="1790">
                  <c:v>1791</c:v>
                </c:pt>
                <c:pt idx="1791">
                  <c:v>1792</c:v>
                </c:pt>
                <c:pt idx="1792">
                  <c:v>1793</c:v>
                </c:pt>
                <c:pt idx="1793">
                  <c:v>1794</c:v>
                </c:pt>
                <c:pt idx="1794">
                  <c:v>1795</c:v>
                </c:pt>
                <c:pt idx="1795">
                  <c:v>1796</c:v>
                </c:pt>
                <c:pt idx="1796">
                  <c:v>1797</c:v>
                </c:pt>
                <c:pt idx="1797">
                  <c:v>1798</c:v>
                </c:pt>
                <c:pt idx="1798">
                  <c:v>1799</c:v>
                </c:pt>
                <c:pt idx="1799">
                  <c:v>1800</c:v>
                </c:pt>
                <c:pt idx="1800">
                  <c:v>1801</c:v>
                </c:pt>
                <c:pt idx="1801">
                  <c:v>1802</c:v>
                </c:pt>
                <c:pt idx="1802">
                  <c:v>1803</c:v>
                </c:pt>
                <c:pt idx="1803">
                  <c:v>1804</c:v>
                </c:pt>
                <c:pt idx="1804">
                  <c:v>1805</c:v>
                </c:pt>
                <c:pt idx="1805">
                  <c:v>1806</c:v>
                </c:pt>
                <c:pt idx="1806">
                  <c:v>1807</c:v>
                </c:pt>
                <c:pt idx="1807">
                  <c:v>1808</c:v>
                </c:pt>
                <c:pt idx="1808">
                  <c:v>1809</c:v>
                </c:pt>
                <c:pt idx="1809">
                  <c:v>1810</c:v>
                </c:pt>
                <c:pt idx="1810">
                  <c:v>1811</c:v>
                </c:pt>
                <c:pt idx="1811">
                  <c:v>1812</c:v>
                </c:pt>
                <c:pt idx="1812">
                  <c:v>1813</c:v>
                </c:pt>
                <c:pt idx="1813">
                  <c:v>1814</c:v>
                </c:pt>
                <c:pt idx="1814">
                  <c:v>1815</c:v>
                </c:pt>
                <c:pt idx="1815">
                  <c:v>1816</c:v>
                </c:pt>
                <c:pt idx="1816">
                  <c:v>1817</c:v>
                </c:pt>
                <c:pt idx="1817">
                  <c:v>1818</c:v>
                </c:pt>
                <c:pt idx="1818">
                  <c:v>1819</c:v>
                </c:pt>
                <c:pt idx="1819">
                  <c:v>1820</c:v>
                </c:pt>
                <c:pt idx="1820">
                  <c:v>1821</c:v>
                </c:pt>
                <c:pt idx="1821">
                  <c:v>1822</c:v>
                </c:pt>
                <c:pt idx="1822">
                  <c:v>1823</c:v>
                </c:pt>
                <c:pt idx="1823">
                  <c:v>1824</c:v>
                </c:pt>
                <c:pt idx="1824">
                  <c:v>1825</c:v>
                </c:pt>
                <c:pt idx="1825">
                  <c:v>1826</c:v>
                </c:pt>
                <c:pt idx="1826">
                  <c:v>1827</c:v>
                </c:pt>
                <c:pt idx="1827">
                  <c:v>1828</c:v>
                </c:pt>
                <c:pt idx="1828">
                  <c:v>1829</c:v>
                </c:pt>
                <c:pt idx="1829">
                  <c:v>1830</c:v>
                </c:pt>
                <c:pt idx="1830">
                  <c:v>1831</c:v>
                </c:pt>
                <c:pt idx="1831">
                  <c:v>1832</c:v>
                </c:pt>
                <c:pt idx="1832">
                  <c:v>1833</c:v>
                </c:pt>
                <c:pt idx="1833">
                  <c:v>1834</c:v>
                </c:pt>
                <c:pt idx="1834">
                  <c:v>1835</c:v>
                </c:pt>
                <c:pt idx="1835">
                  <c:v>1836</c:v>
                </c:pt>
                <c:pt idx="1836">
                  <c:v>1837</c:v>
                </c:pt>
                <c:pt idx="1837">
                  <c:v>1838</c:v>
                </c:pt>
                <c:pt idx="1838">
                  <c:v>1839</c:v>
                </c:pt>
                <c:pt idx="1839">
                  <c:v>1840</c:v>
                </c:pt>
                <c:pt idx="1840">
                  <c:v>1841</c:v>
                </c:pt>
                <c:pt idx="1841">
                  <c:v>1842</c:v>
                </c:pt>
                <c:pt idx="1842">
                  <c:v>1843</c:v>
                </c:pt>
                <c:pt idx="1843">
                  <c:v>1844</c:v>
                </c:pt>
                <c:pt idx="1844">
                  <c:v>1845</c:v>
                </c:pt>
                <c:pt idx="1845">
                  <c:v>1846</c:v>
                </c:pt>
                <c:pt idx="1846">
                  <c:v>1847</c:v>
                </c:pt>
                <c:pt idx="1847">
                  <c:v>1848</c:v>
                </c:pt>
                <c:pt idx="1848">
                  <c:v>1849</c:v>
                </c:pt>
                <c:pt idx="1849">
                  <c:v>1850</c:v>
                </c:pt>
                <c:pt idx="1850">
                  <c:v>1851</c:v>
                </c:pt>
                <c:pt idx="1851">
                  <c:v>1852</c:v>
                </c:pt>
                <c:pt idx="1852">
                  <c:v>1853</c:v>
                </c:pt>
                <c:pt idx="1853">
                  <c:v>1854</c:v>
                </c:pt>
                <c:pt idx="1854">
                  <c:v>1855</c:v>
                </c:pt>
                <c:pt idx="1855">
                  <c:v>1856</c:v>
                </c:pt>
                <c:pt idx="1856">
                  <c:v>1857</c:v>
                </c:pt>
                <c:pt idx="1857">
                  <c:v>1858</c:v>
                </c:pt>
                <c:pt idx="1858">
                  <c:v>1859</c:v>
                </c:pt>
                <c:pt idx="1859">
                  <c:v>1860</c:v>
                </c:pt>
                <c:pt idx="1860">
                  <c:v>1861</c:v>
                </c:pt>
                <c:pt idx="1861">
                  <c:v>1862</c:v>
                </c:pt>
                <c:pt idx="1862">
                  <c:v>1863</c:v>
                </c:pt>
                <c:pt idx="1863">
                  <c:v>1864</c:v>
                </c:pt>
                <c:pt idx="1864">
                  <c:v>1865</c:v>
                </c:pt>
                <c:pt idx="1865">
                  <c:v>1866</c:v>
                </c:pt>
                <c:pt idx="1866">
                  <c:v>1867</c:v>
                </c:pt>
                <c:pt idx="1867">
                  <c:v>1868</c:v>
                </c:pt>
                <c:pt idx="1868">
                  <c:v>1869</c:v>
                </c:pt>
                <c:pt idx="1869">
                  <c:v>1870</c:v>
                </c:pt>
                <c:pt idx="1870">
                  <c:v>1871</c:v>
                </c:pt>
                <c:pt idx="1871">
                  <c:v>1872</c:v>
                </c:pt>
                <c:pt idx="1872">
                  <c:v>1873</c:v>
                </c:pt>
                <c:pt idx="1873">
                  <c:v>1874</c:v>
                </c:pt>
                <c:pt idx="1874">
                  <c:v>1875</c:v>
                </c:pt>
                <c:pt idx="1875">
                  <c:v>1876</c:v>
                </c:pt>
                <c:pt idx="1876">
                  <c:v>1877</c:v>
                </c:pt>
                <c:pt idx="1877">
                  <c:v>1878</c:v>
                </c:pt>
                <c:pt idx="1878">
                  <c:v>1879</c:v>
                </c:pt>
                <c:pt idx="1879">
                  <c:v>1880</c:v>
                </c:pt>
                <c:pt idx="1880">
                  <c:v>1881</c:v>
                </c:pt>
                <c:pt idx="1881">
                  <c:v>1882</c:v>
                </c:pt>
                <c:pt idx="1882">
                  <c:v>1883</c:v>
                </c:pt>
                <c:pt idx="1883">
                  <c:v>1884</c:v>
                </c:pt>
                <c:pt idx="1884">
                  <c:v>1885</c:v>
                </c:pt>
                <c:pt idx="1885">
                  <c:v>1886</c:v>
                </c:pt>
                <c:pt idx="1886">
                  <c:v>1887</c:v>
                </c:pt>
                <c:pt idx="1887">
                  <c:v>1888</c:v>
                </c:pt>
                <c:pt idx="1888">
                  <c:v>1889</c:v>
                </c:pt>
                <c:pt idx="1889">
                  <c:v>1890</c:v>
                </c:pt>
                <c:pt idx="1890">
                  <c:v>1891</c:v>
                </c:pt>
                <c:pt idx="1891">
                  <c:v>1892</c:v>
                </c:pt>
                <c:pt idx="1892">
                  <c:v>1893</c:v>
                </c:pt>
                <c:pt idx="1893">
                  <c:v>1894</c:v>
                </c:pt>
                <c:pt idx="1894">
                  <c:v>1895</c:v>
                </c:pt>
                <c:pt idx="1895">
                  <c:v>1896</c:v>
                </c:pt>
                <c:pt idx="1896">
                  <c:v>1897</c:v>
                </c:pt>
                <c:pt idx="1897">
                  <c:v>1898</c:v>
                </c:pt>
                <c:pt idx="1898">
                  <c:v>1899</c:v>
                </c:pt>
                <c:pt idx="1899">
                  <c:v>1900</c:v>
                </c:pt>
                <c:pt idx="1900">
                  <c:v>1901</c:v>
                </c:pt>
                <c:pt idx="1901">
                  <c:v>1902</c:v>
                </c:pt>
                <c:pt idx="1902">
                  <c:v>1903</c:v>
                </c:pt>
                <c:pt idx="1903">
                  <c:v>1904</c:v>
                </c:pt>
                <c:pt idx="1904">
                  <c:v>1905</c:v>
                </c:pt>
                <c:pt idx="1905">
                  <c:v>1906</c:v>
                </c:pt>
                <c:pt idx="1906">
                  <c:v>1907</c:v>
                </c:pt>
                <c:pt idx="1907">
                  <c:v>1908</c:v>
                </c:pt>
                <c:pt idx="1908">
                  <c:v>1909</c:v>
                </c:pt>
                <c:pt idx="1909">
                  <c:v>1910</c:v>
                </c:pt>
                <c:pt idx="1910">
                  <c:v>1911</c:v>
                </c:pt>
                <c:pt idx="1911">
                  <c:v>1912</c:v>
                </c:pt>
                <c:pt idx="1912">
                  <c:v>1913</c:v>
                </c:pt>
                <c:pt idx="1913">
                  <c:v>1914</c:v>
                </c:pt>
                <c:pt idx="1914">
                  <c:v>1915</c:v>
                </c:pt>
                <c:pt idx="1915">
                  <c:v>1916</c:v>
                </c:pt>
                <c:pt idx="1916">
                  <c:v>1917</c:v>
                </c:pt>
                <c:pt idx="1917">
                  <c:v>1918</c:v>
                </c:pt>
                <c:pt idx="1918">
                  <c:v>1919</c:v>
                </c:pt>
                <c:pt idx="1919">
                  <c:v>1920</c:v>
                </c:pt>
                <c:pt idx="1920">
                  <c:v>1921</c:v>
                </c:pt>
                <c:pt idx="1921">
                  <c:v>1922</c:v>
                </c:pt>
                <c:pt idx="1922">
                  <c:v>1923</c:v>
                </c:pt>
                <c:pt idx="1923">
                  <c:v>1924</c:v>
                </c:pt>
                <c:pt idx="1924">
                  <c:v>1925</c:v>
                </c:pt>
                <c:pt idx="1925">
                  <c:v>1926</c:v>
                </c:pt>
                <c:pt idx="1926">
                  <c:v>1927</c:v>
                </c:pt>
                <c:pt idx="1927">
                  <c:v>1928</c:v>
                </c:pt>
                <c:pt idx="1928">
                  <c:v>1929</c:v>
                </c:pt>
                <c:pt idx="1929">
                  <c:v>1930</c:v>
                </c:pt>
                <c:pt idx="1930">
                  <c:v>1931</c:v>
                </c:pt>
                <c:pt idx="1931">
                  <c:v>1932</c:v>
                </c:pt>
                <c:pt idx="1932">
                  <c:v>1933</c:v>
                </c:pt>
                <c:pt idx="1933">
                  <c:v>1934</c:v>
                </c:pt>
                <c:pt idx="1934">
                  <c:v>1935</c:v>
                </c:pt>
                <c:pt idx="1935">
                  <c:v>1936</c:v>
                </c:pt>
                <c:pt idx="1936">
                  <c:v>1937</c:v>
                </c:pt>
                <c:pt idx="1937">
                  <c:v>1938</c:v>
                </c:pt>
                <c:pt idx="1938">
                  <c:v>1939</c:v>
                </c:pt>
                <c:pt idx="1939">
                  <c:v>1940</c:v>
                </c:pt>
                <c:pt idx="1940">
                  <c:v>1941</c:v>
                </c:pt>
                <c:pt idx="1941">
                  <c:v>1942</c:v>
                </c:pt>
                <c:pt idx="1942">
                  <c:v>1943</c:v>
                </c:pt>
                <c:pt idx="1943">
                  <c:v>1944</c:v>
                </c:pt>
                <c:pt idx="1944">
                  <c:v>1945</c:v>
                </c:pt>
                <c:pt idx="1945">
                  <c:v>1946</c:v>
                </c:pt>
                <c:pt idx="1946">
                  <c:v>1947</c:v>
                </c:pt>
                <c:pt idx="1947">
                  <c:v>1948</c:v>
                </c:pt>
                <c:pt idx="1948">
                  <c:v>1949</c:v>
                </c:pt>
                <c:pt idx="1949">
                  <c:v>1950</c:v>
                </c:pt>
                <c:pt idx="1950">
                  <c:v>1951</c:v>
                </c:pt>
                <c:pt idx="1951">
                  <c:v>1952</c:v>
                </c:pt>
                <c:pt idx="1952">
                  <c:v>1953</c:v>
                </c:pt>
                <c:pt idx="1953">
                  <c:v>1954</c:v>
                </c:pt>
                <c:pt idx="1954">
                  <c:v>1955</c:v>
                </c:pt>
                <c:pt idx="1955">
                  <c:v>1956</c:v>
                </c:pt>
                <c:pt idx="1956">
                  <c:v>1957</c:v>
                </c:pt>
                <c:pt idx="1957">
                  <c:v>1958</c:v>
                </c:pt>
                <c:pt idx="1958">
                  <c:v>1959</c:v>
                </c:pt>
                <c:pt idx="1959">
                  <c:v>1960</c:v>
                </c:pt>
                <c:pt idx="1960">
                  <c:v>1961</c:v>
                </c:pt>
                <c:pt idx="1961">
                  <c:v>1962</c:v>
                </c:pt>
                <c:pt idx="1962">
                  <c:v>1963</c:v>
                </c:pt>
                <c:pt idx="1963">
                  <c:v>1964</c:v>
                </c:pt>
                <c:pt idx="1964">
                  <c:v>1965</c:v>
                </c:pt>
                <c:pt idx="1965">
                  <c:v>1966</c:v>
                </c:pt>
                <c:pt idx="1966">
                  <c:v>1967</c:v>
                </c:pt>
                <c:pt idx="1967">
                  <c:v>1968</c:v>
                </c:pt>
                <c:pt idx="1968">
                  <c:v>1969</c:v>
                </c:pt>
                <c:pt idx="1969">
                  <c:v>1970</c:v>
                </c:pt>
                <c:pt idx="1970">
                  <c:v>1971</c:v>
                </c:pt>
                <c:pt idx="1971">
                  <c:v>1972</c:v>
                </c:pt>
                <c:pt idx="1972">
                  <c:v>1973</c:v>
                </c:pt>
                <c:pt idx="1973">
                  <c:v>1974</c:v>
                </c:pt>
                <c:pt idx="1974">
                  <c:v>1975</c:v>
                </c:pt>
                <c:pt idx="1975">
                  <c:v>1976</c:v>
                </c:pt>
                <c:pt idx="1976">
                  <c:v>1977</c:v>
                </c:pt>
                <c:pt idx="1977">
                  <c:v>1978</c:v>
                </c:pt>
                <c:pt idx="1978">
                  <c:v>1979</c:v>
                </c:pt>
                <c:pt idx="1979">
                  <c:v>1980</c:v>
                </c:pt>
                <c:pt idx="1980">
                  <c:v>1981</c:v>
                </c:pt>
                <c:pt idx="1981">
                  <c:v>1982</c:v>
                </c:pt>
                <c:pt idx="1982">
                  <c:v>1983</c:v>
                </c:pt>
                <c:pt idx="1983">
                  <c:v>1984</c:v>
                </c:pt>
                <c:pt idx="1984">
                  <c:v>1985</c:v>
                </c:pt>
                <c:pt idx="1985">
                  <c:v>1986</c:v>
                </c:pt>
                <c:pt idx="1986">
                  <c:v>1987</c:v>
                </c:pt>
                <c:pt idx="1987">
                  <c:v>1988</c:v>
                </c:pt>
                <c:pt idx="1988">
                  <c:v>1989</c:v>
                </c:pt>
                <c:pt idx="1989">
                  <c:v>1990</c:v>
                </c:pt>
                <c:pt idx="1990">
                  <c:v>1991</c:v>
                </c:pt>
                <c:pt idx="1991">
                  <c:v>1992</c:v>
                </c:pt>
                <c:pt idx="1992">
                  <c:v>1993</c:v>
                </c:pt>
                <c:pt idx="1993">
                  <c:v>1994</c:v>
                </c:pt>
                <c:pt idx="1994">
                  <c:v>1995</c:v>
                </c:pt>
                <c:pt idx="1995">
                  <c:v>1996</c:v>
                </c:pt>
                <c:pt idx="1996">
                  <c:v>1997</c:v>
                </c:pt>
                <c:pt idx="1997">
                  <c:v>1998</c:v>
                </c:pt>
                <c:pt idx="1998">
                  <c:v>1999</c:v>
                </c:pt>
                <c:pt idx="1999">
                  <c:v>2000</c:v>
                </c:pt>
                <c:pt idx="2000">
                  <c:v>2001</c:v>
                </c:pt>
                <c:pt idx="2001">
                  <c:v>2002</c:v>
                </c:pt>
                <c:pt idx="2002">
                  <c:v>2003</c:v>
                </c:pt>
                <c:pt idx="2003">
                  <c:v>2004</c:v>
                </c:pt>
                <c:pt idx="2004">
                  <c:v>2005</c:v>
                </c:pt>
                <c:pt idx="2005">
                  <c:v>2006</c:v>
                </c:pt>
                <c:pt idx="2006">
                  <c:v>2007</c:v>
                </c:pt>
                <c:pt idx="2007">
                  <c:v>2008</c:v>
                </c:pt>
                <c:pt idx="2008">
                  <c:v>2009</c:v>
                </c:pt>
                <c:pt idx="2009">
                  <c:v>2010</c:v>
                </c:pt>
                <c:pt idx="2010">
                  <c:v>2011</c:v>
                </c:pt>
                <c:pt idx="2011">
                  <c:v>2012</c:v>
                </c:pt>
                <c:pt idx="2012">
                  <c:v>2013</c:v>
                </c:pt>
                <c:pt idx="2013">
                  <c:v>2014</c:v>
                </c:pt>
                <c:pt idx="2014">
                  <c:v>2015</c:v>
                </c:pt>
                <c:pt idx="2015">
                  <c:v>2016</c:v>
                </c:pt>
                <c:pt idx="2016">
                  <c:v>2017</c:v>
                </c:pt>
                <c:pt idx="2017">
                  <c:v>2018</c:v>
                </c:pt>
                <c:pt idx="2018">
                  <c:v>2019</c:v>
                </c:pt>
                <c:pt idx="2019">
                  <c:v>2020</c:v>
                </c:pt>
                <c:pt idx="2020">
                  <c:v>2021</c:v>
                </c:pt>
                <c:pt idx="2021">
                  <c:v>2022</c:v>
                </c:pt>
                <c:pt idx="2022">
                  <c:v>2023</c:v>
                </c:pt>
                <c:pt idx="2023">
                  <c:v>2024</c:v>
                </c:pt>
                <c:pt idx="2024">
                  <c:v>2025</c:v>
                </c:pt>
                <c:pt idx="2025">
                  <c:v>2026</c:v>
                </c:pt>
                <c:pt idx="2026">
                  <c:v>2027</c:v>
                </c:pt>
                <c:pt idx="2027">
                  <c:v>2028</c:v>
                </c:pt>
                <c:pt idx="2028">
                  <c:v>2029</c:v>
                </c:pt>
                <c:pt idx="2029">
                  <c:v>2030</c:v>
                </c:pt>
                <c:pt idx="2030">
                  <c:v>2031</c:v>
                </c:pt>
                <c:pt idx="2031">
                  <c:v>2032</c:v>
                </c:pt>
                <c:pt idx="2032">
                  <c:v>2033</c:v>
                </c:pt>
                <c:pt idx="2033">
                  <c:v>2034</c:v>
                </c:pt>
                <c:pt idx="2034">
                  <c:v>2035</c:v>
                </c:pt>
                <c:pt idx="2035">
                  <c:v>2036</c:v>
                </c:pt>
                <c:pt idx="2036">
                  <c:v>2037</c:v>
                </c:pt>
                <c:pt idx="2037">
                  <c:v>2038</c:v>
                </c:pt>
                <c:pt idx="2038">
                  <c:v>2039</c:v>
                </c:pt>
                <c:pt idx="2039">
                  <c:v>2040</c:v>
                </c:pt>
                <c:pt idx="2040">
                  <c:v>2041</c:v>
                </c:pt>
                <c:pt idx="2041">
                  <c:v>2042</c:v>
                </c:pt>
                <c:pt idx="2042">
                  <c:v>2043</c:v>
                </c:pt>
                <c:pt idx="2043">
                  <c:v>2044</c:v>
                </c:pt>
                <c:pt idx="2044">
                  <c:v>2045</c:v>
                </c:pt>
                <c:pt idx="2045">
                  <c:v>2046</c:v>
                </c:pt>
                <c:pt idx="2046">
                  <c:v>2047</c:v>
                </c:pt>
                <c:pt idx="2047">
                  <c:v>2048</c:v>
                </c:pt>
                <c:pt idx="2048">
                  <c:v>2049</c:v>
                </c:pt>
                <c:pt idx="2049">
                  <c:v>2050</c:v>
                </c:pt>
                <c:pt idx="2050">
                  <c:v>2051</c:v>
                </c:pt>
                <c:pt idx="2051">
                  <c:v>2052</c:v>
                </c:pt>
                <c:pt idx="2052">
                  <c:v>2053</c:v>
                </c:pt>
                <c:pt idx="2053">
                  <c:v>2054</c:v>
                </c:pt>
                <c:pt idx="2054">
                  <c:v>2055</c:v>
                </c:pt>
                <c:pt idx="2055">
                  <c:v>2056</c:v>
                </c:pt>
                <c:pt idx="2056">
                  <c:v>2057</c:v>
                </c:pt>
                <c:pt idx="2057">
                  <c:v>2058</c:v>
                </c:pt>
                <c:pt idx="2058">
                  <c:v>2059</c:v>
                </c:pt>
                <c:pt idx="2059">
                  <c:v>2060</c:v>
                </c:pt>
                <c:pt idx="2060">
                  <c:v>2061</c:v>
                </c:pt>
                <c:pt idx="2061">
                  <c:v>2062</c:v>
                </c:pt>
                <c:pt idx="2062">
                  <c:v>2063</c:v>
                </c:pt>
                <c:pt idx="2063">
                  <c:v>2064</c:v>
                </c:pt>
                <c:pt idx="2064">
                  <c:v>2065</c:v>
                </c:pt>
                <c:pt idx="2065">
                  <c:v>2066</c:v>
                </c:pt>
                <c:pt idx="2066">
                  <c:v>2067</c:v>
                </c:pt>
                <c:pt idx="2067">
                  <c:v>2068</c:v>
                </c:pt>
                <c:pt idx="2068">
                  <c:v>2069</c:v>
                </c:pt>
                <c:pt idx="2069">
                  <c:v>2070</c:v>
                </c:pt>
                <c:pt idx="2070">
                  <c:v>2071</c:v>
                </c:pt>
                <c:pt idx="2071">
                  <c:v>2072</c:v>
                </c:pt>
                <c:pt idx="2072">
                  <c:v>2073</c:v>
                </c:pt>
                <c:pt idx="2073">
                  <c:v>2074</c:v>
                </c:pt>
                <c:pt idx="2074">
                  <c:v>2075</c:v>
                </c:pt>
                <c:pt idx="2075">
                  <c:v>2076</c:v>
                </c:pt>
                <c:pt idx="2076">
                  <c:v>2077</c:v>
                </c:pt>
                <c:pt idx="2077">
                  <c:v>2078</c:v>
                </c:pt>
                <c:pt idx="2078">
                  <c:v>2079</c:v>
                </c:pt>
                <c:pt idx="2079">
                  <c:v>2080</c:v>
                </c:pt>
                <c:pt idx="2080">
                  <c:v>2081</c:v>
                </c:pt>
                <c:pt idx="2081">
                  <c:v>2082</c:v>
                </c:pt>
                <c:pt idx="2082">
                  <c:v>2083</c:v>
                </c:pt>
                <c:pt idx="2083">
                  <c:v>2084</c:v>
                </c:pt>
                <c:pt idx="2084">
                  <c:v>2085</c:v>
                </c:pt>
                <c:pt idx="2085">
                  <c:v>2086</c:v>
                </c:pt>
                <c:pt idx="2086">
                  <c:v>2087</c:v>
                </c:pt>
                <c:pt idx="2087">
                  <c:v>2088</c:v>
                </c:pt>
                <c:pt idx="2088">
                  <c:v>2089</c:v>
                </c:pt>
                <c:pt idx="2089">
                  <c:v>2090</c:v>
                </c:pt>
                <c:pt idx="2090">
                  <c:v>2091</c:v>
                </c:pt>
                <c:pt idx="2091">
                  <c:v>2092</c:v>
                </c:pt>
                <c:pt idx="2092">
                  <c:v>2093</c:v>
                </c:pt>
                <c:pt idx="2093">
                  <c:v>2094</c:v>
                </c:pt>
                <c:pt idx="2094">
                  <c:v>2095</c:v>
                </c:pt>
                <c:pt idx="2095">
                  <c:v>2096</c:v>
                </c:pt>
                <c:pt idx="2096">
                  <c:v>2097</c:v>
                </c:pt>
                <c:pt idx="2097">
                  <c:v>2098</c:v>
                </c:pt>
                <c:pt idx="2098">
                  <c:v>2099</c:v>
                </c:pt>
                <c:pt idx="2099">
                  <c:v>2100</c:v>
                </c:pt>
                <c:pt idx="2100">
                  <c:v>2101</c:v>
                </c:pt>
                <c:pt idx="2101">
                  <c:v>2102</c:v>
                </c:pt>
                <c:pt idx="2102">
                  <c:v>2103</c:v>
                </c:pt>
                <c:pt idx="2103">
                  <c:v>2104</c:v>
                </c:pt>
                <c:pt idx="2104">
                  <c:v>2105</c:v>
                </c:pt>
                <c:pt idx="2105">
                  <c:v>2106</c:v>
                </c:pt>
                <c:pt idx="2106">
                  <c:v>2107</c:v>
                </c:pt>
                <c:pt idx="2107">
                  <c:v>2108</c:v>
                </c:pt>
                <c:pt idx="2108">
                  <c:v>2109</c:v>
                </c:pt>
                <c:pt idx="2109">
                  <c:v>2110</c:v>
                </c:pt>
                <c:pt idx="2110">
                  <c:v>2111</c:v>
                </c:pt>
                <c:pt idx="2111">
                  <c:v>2112</c:v>
                </c:pt>
                <c:pt idx="2112">
                  <c:v>2113</c:v>
                </c:pt>
                <c:pt idx="2113">
                  <c:v>2114</c:v>
                </c:pt>
                <c:pt idx="2114">
                  <c:v>2115</c:v>
                </c:pt>
                <c:pt idx="2115">
                  <c:v>2116</c:v>
                </c:pt>
                <c:pt idx="2116">
                  <c:v>2117</c:v>
                </c:pt>
                <c:pt idx="2117">
                  <c:v>2118</c:v>
                </c:pt>
                <c:pt idx="2118">
                  <c:v>2119</c:v>
                </c:pt>
                <c:pt idx="2119">
                  <c:v>2120</c:v>
                </c:pt>
                <c:pt idx="2120">
                  <c:v>2121</c:v>
                </c:pt>
                <c:pt idx="2121">
                  <c:v>2122</c:v>
                </c:pt>
                <c:pt idx="2122">
                  <c:v>2123</c:v>
                </c:pt>
                <c:pt idx="2123">
                  <c:v>2124</c:v>
                </c:pt>
                <c:pt idx="2124">
                  <c:v>2125</c:v>
                </c:pt>
                <c:pt idx="2125">
                  <c:v>2126</c:v>
                </c:pt>
                <c:pt idx="2126">
                  <c:v>2127</c:v>
                </c:pt>
                <c:pt idx="2127">
                  <c:v>2128</c:v>
                </c:pt>
                <c:pt idx="2128">
                  <c:v>2129</c:v>
                </c:pt>
                <c:pt idx="2129">
                  <c:v>2130</c:v>
                </c:pt>
                <c:pt idx="2130">
                  <c:v>2131</c:v>
                </c:pt>
                <c:pt idx="2131">
                  <c:v>2132</c:v>
                </c:pt>
                <c:pt idx="2132">
                  <c:v>2133</c:v>
                </c:pt>
                <c:pt idx="2133">
                  <c:v>2134</c:v>
                </c:pt>
                <c:pt idx="2134">
                  <c:v>2135</c:v>
                </c:pt>
                <c:pt idx="2135">
                  <c:v>2136</c:v>
                </c:pt>
                <c:pt idx="2136">
                  <c:v>2137</c:v>
                </c:pt>
                <c:pt idx="2137">
                  <c:v>2138</c:v>
                </c:pt>
                <c:pt idx="2138">
                  <c:v>2139</c:v>
                </c:pt>
                <c:pt idx="2139">
                  <c:v>2140</c:v>
                </c:pt>
                <c:pt idx="2140">
                  <c:v>2141</c:v>
                </c:pt>
                <c:pt idx="2141">
                  <c:v>2142</c:v>
                </c:pt>
                <c:pt idx="2142">
                  <c:v>2143</c:v>
                </c:pt>
                <c:pt idx="2143">
                  <c:v>2144</c:v>
                </c:pt>
                <c:pt idx="2144">
                  <c:v>2145</c:v>
                </c:pt>
                <c:pt idx="2145">
                  <c:v>2146</c:v>
                </c:pt>
                <c:pt idx="2146">
                  <c:v>2147</c:v>
                </c:pt>
                <c:pt idx="2147">
                  <c:v>2148</c:v>
                </c:pt>
                <c:pt idx="2148">
                  <c:v>2149</c:v>
                </c:pt>
                <c:pt idx="2149">
                  <c:v>2150</c:v>
                </c:pt>
                <c:pt idx="2150">
                  <c:v>2151</c:v>
                </c:pt>
                <c:pt idx="2151">
                  <c:v>2152</c:v>
                </c:pt>
                <c:pt idx="2152">
                  <c:v>2153</c:v>
                </c:pt>
                <c:pt idx="2153">
                  <c:v>2154</c:v>
                </c:pt>
                <c:pt idx="2154">
                  <c:v>2155</c:v>
                </c:pt>
                <c:pt idx="2155">
                  <c:v>2156</c:v>
                </c:pt>
                <c:pt idx="2156">
                  <c:v>2157</c:v>
                </c:pt>
                <c:pt idx="2157">
                  <c:v>2158</c:v>
                </c:pt>
                <c:pt idx="2158">
                  <c:v>2159</c:v>
                </c:pt>
                <c:pt idx="2159">
                  <c:v>2160</c:v>
                </c:pt>
                <c:pt idx="2160">
                  <c:v>2161</c:v>
                </c:pt>
                <c:pt idx="2161">
                  <c:v>2162</c:v>
                </c:pt>
                <c:pt idx="2162">
                  <c:v>2163</c:v>
                </c:pt>
                <c:pt idx="2163">
                  <c:v>2164</c:v>
                </c:pt>
                <c:pt idx="2164">
                  <c:v>2165</c:v>
                </c:pt>
                <c:pt idx="2165">
                  <c:v>2166</c:v>
                </c:pt>
                <c:pt idx="2166">
                  <c:v>2167</c:v>
                </c:pt>
                <c:pt idx="2167">
                  <c:v>2168</c:v>
                </c:pt>
                <c:pt idx="2168">
                  <c:v>2169</c:v>
                </c:pt>
                <c:pt idx="2169">
                  <c:v>2170</c:v>
                </c:pt>
                <c:pt idx="2170">
                  <c:v>2171</c:v>
                </c:pt>
                <c:pt idx="2171">
                  <c:v>2172</c:v>
                </c:pt>
                <c:pt idx="2172">
                  <c:v>2173</c:v>
                </c:pt>
                <c:pt idx="2173">
                  <c:v>2174</c:v>
                </c:pt>
                <c:pt idx="2174">
                  <c:v>2175</c:v>
                </c:pt>
                <c:pt idx="2175">
                  <c:v>2176</c:v>
                </c:pt>
                <c:pt idx="2176">
                  <c:v>2177</c:v>
                </c:pt>
                <c:pt idx="2177">
                  <c:v>2178</c:v>
                </c:pt>
                <c:pt idx="2178">
                  <c:v>2179</c:v>
                </c:pt>
                <c:pt idx="2179">
                  <c:v>2180</c:v>
                </c:pt>
                <c:pt idx="2180">
                  <c:v>2181</c:v>
                </c:pt>
                <c:pt idx="2181">
                  <c:v>2182</c:v>
                </c:pt>
                <c:pt idx="2182">
                  <c:v>2183</c:v>
                </c:pt>
                <c:pt idx="2183">
                  <c:v>2184</c:v>
                </c:pt>
                <c:pt idx="2184">
                  <c:v>2185</c:v>
                </c:pt>
                <c:pt idx="2185">
                  <c:v>2186</c:v>
                </c:pt>
                <c:pt idx="2186">
                  <c:v>2187</c:v>
                </c:pt>
                <c:pt idx="2187">
                  <c:v>2188</c:v>
                </c:pt>
                <c:pt idx="2188">
                  <c:v>2189</c:v>
                </c:pt>
                <c:pt idx="2189">
                  <c:v>2190</c:v>
                </c:pt>
                <c:pt idx="2190">
                  <c:v>2191</c:v>
                </c:pt>
                <c:pt idx="2191">
                  <c:v>2192</c:v>
                </c:pt>
                <c:pt idx="2192">
                  <c:v>2193</c:v>
                </c:pt>
                <c:pt idx="2193">
                  <c:v>2194</c:v>
                </c:pt>
                <c:pt idx="2194">
                  <c:v>2195</c:v>
                </c:pt>
                <c:pt idx="2195">
                  <c:v>2196</c:v>
                </c:pt>
                <c:pt idx="2196">
                  <c:v>2197</c:v>
                </c:pt>
                <c:pt idx="2197">
                  <c:v>2198</c:v>
                </c:pt>
                <c:pt idx="2198">
                  <c:v>2199</c:v>
                </c:pt>
                <c:pt idx="2199">
                  <c:v>2200</c:v>
                </c:pt>
                <c:pt idx="2200">
                  <c:v>2201</c:v>
                </c:pt>
                <c:pt idx="2201">
                  <c:v>2202</c:v>
                </c:pt>
                <c:pt idx="2202">
                  <c:v>2203</c:v>
                </c:pt>
                <c:pt idx="2203">
                  <c:v>2204</c:v>
                </c:pt>
                <c:pt idx="2204">
                  <c:v>2205</c:v>
                </c:pt>
                <c:pt idx="2205">
                  <c:v>2206</c:v>
                </c:pt>
                <c:pt idx="2206">
                  <c:v>2207</c:v>
                </c:pt>
                <c:pt idx="2207">
                  <c:v>2208</c:v>
                </c:pt>
                <c:pt idx="2208">
                  <c:v>2209</c:v>
                </c:pt>
                <c:pt idx="2209">
                  <c:v>2210</c:v>
                </c:pt>
                <c:pt idx="2210">
                  <c:v>2211</c:v>
                </c:pt>
                <c:pt idx="2211">
                  <c:v>2212</c:v>
                </c:pt>
                <c:pt idx="2212">
                  <c:v>2213</c:v>
                </c:pt>
                <c:pt idx="2213">
                  <c:v>2214</c:v>
                </c:pt>
                <c:pt idx="2214">
                  <c:v>2215</c:v>
                </c:pt>
                <c:pt idx="2215">
                  <c:v>2216</c:v>
                </c:pt>
                <c:pt idx="2216">
                  <c:v>2217</c:v>
                </c:pt>
                <c:pt idx="2217">
                  <c:v>2218</c:v>
                </c:pt>
                <c:pt idx="2218">
                  <c:v>2219</c:v>
                </c:pt>
                <c:pt idx="2219">
                  <c:v>2220</c:v>
                </c:pt>
                <c:pt idx="2220">
                  <c:v>2221</c:v>
                </c:pt>
                <c:pt idx="2221">
                  <c:v>2222</c:v>
                </c:pt>
                <c:pt idx="2222">
                  <c:v>2223</c:v>
                </c:pt>
                <c:pt idx="2223">
                  <c:v>2224</c:v>
                </c:pt>
                <c:pt idx="2224">
                  <c:v>2225</c:v>
                </c:pt>
                <c:pt idx="2225">
                  <c:v>2226</c:v>
                </c:pt>
                <c:pt idx="2226">
                  <c:v>2227</c:v>
                </c:pt>
                <c:pt idx="2227">
                  <c:v>2228</c:v>
                </c:pt>
                <c:pt idx="2228">
                  <c:v>2229</c:v>
                </c:pt>
                <c:pt idx="2229">
                  <c:v>2230</c:v>
                </c:pt>
                <c:pt idx="2230">
                  <c:v>2231</c:v>
                </c:pt>
                <c:pt idx="2231">
                  <c:v>2232</c:v>
                </c:pt>
                <c:pt idx="2232">
                  <c:v>2233</c:v>
                </c:pt>
                <c:pt idx="2233">
                  <c:v>2234</c:v>
                </c:pt>
                <c:pt idx="2234">
                  <c:v>2235</c:v>
                </c:pt>
                <c:pt idx="2235">
                  <c:v>2236</c:v>
                </c:pt>
                <c:pt idx="2236">
                  <c:v>2237</c:v>
                </c:pt>
                <c:pt idx="2237">
                  <c:v>2238</c:v>
                </c:pt>
                <c:pt idx="2238">
                  <c:v>2239</c:v>
                </c:pt>
                <c:pt idx="2239">
                  <c:v>2240</c:v>
                </c:pt>
                <c:pt idx="2240">
                  <c:v>2241</c:v>
                </c:pt>
                <c:pt idx="2241">
                  <c:v>2242</c:v>
                </c:pt>
                <c:pt idx="2242">
                  <c:v>2243</c:v>
                </c:pt>
                <c:pt idx="2243">
                  <c:v>2244</c:v>
                </c:pt>
                <c:pt idx="2244">
                  <c:v>2245</c:v>
                </c:pt>
                <c:pt idx="2245">
                  <c:v>2246</c:v>
                </c:pt>
                <c:pt idx="2246">
                  <c:v>2247</c:v>
                </c:pt>
                <c:pt idx="2247">
                  <c:v>2248</c:v>
                </c:pt>
                <c:pt idx="2248">
                  <c:v>2249</c:v>
                </c:pt>
                <c:pt idx="2249">
                  <c:v>2250</c:v>
                </c:pt>
                <c:pt idx="2250">
                  <c:v>2251</c:v>
                </c:pt>
                <c:pt idx="2251">
                  <c:v>2252</c:v>
                </c:pt>
                <c:pt idx="2252">
                  <c:v>2253</c:v>
                </c:pt>
                <c:pt idx="2253">
                  <c:v>2254</c:v>
                </c:pt>
                <c:pt idx="2254">
                  <c:v>2255</c:v>
                </c:pt>
                <c:pt idx="2255">
                  <c:v>2256</c:v>
                </c:pt>
                <c:pt idx="2256">
                  <c:v>2257</c:v>
                </c:pt>
                <c:pt idx="2257">
                  <c:v>2258</c:v>
                </c:pt>
                <c:pt idx="2258">
                  <c:v>2259</c:v>
                </c:pt>
                <c:pt idx="2259">
                  <c:v>2260</c:v>
                </c:pt>
                <c:pt idx="2260">
                  <c:v>2261</c:v>
                </c:pt>
                <c:pt idx="2261">
                  <c:v>2262</c:v>
                </c:pt>
                <c:pt idx="2262">
                  <c:v>2263</c:v>
                </c:pt>
                <c:pt idx="2263">
                  <c:v>2264</c:v>
                </c:pt>
                <c:pt idx="2264">
                  <c:v>2265</c:v>
                </c:pt>
                <c:pt idx="2265">
                  <c:v>2266</c:v>
                </c:pt>
                <c:pt idx="2266">
                  <c:v>2267</c:v>
                </c:pt>
                <c:pt idx="2267">
                  <c:v>2268</c:v>
                </c:pt>
                <c:pt idx="2268">
                  <c:v>2269</c:v>
                </c:pt>
                <c:pt idx="2269">
                  <c:v>2270</c:v>
                </c:pt>
                <c:pt idx="2270">
                  <c:v>2271</c:v>
                </c:pt>
                <c:pt idx="2271">
                  <c:v>2272</c:v>
                </c:pt>
                <c:pt idx="2272">
                  <c:v>2273</c:v>
                </c:pt>
                <c:pt idx="2273">
                  <c:v>2274</c:v>
                </c:pt>
                <c:pt idx="2274">
                  <c:v>2275</c:v>
                </c:pt>
                <c:pt idx="2275">
                  <c:v>2276</c:v>
                </c:pt>
                <c:pt idx="2276">
                  <c:v>2277</c:v>
                </c:pt>
                <c:pt idx="2277">
                  <c:v>2278</c:v>
                </c:pt>
                <c:pt idx="2278">
                  <c:v>2279</c:v>
                </c:pt>
                <c:pt idx="2279">
                  <c:v>2280</c:v>
                </c:pt>
                <c:pt idx="2280">
                  <c:v>2281</c:v>
                </c:pt>
                <c:pt idx="2281">
                  <c:v>2282</c:v>
                </c:pt>
                <c:pt idx="2282">
                  <c:v>2283</c:v>
                </c:pt>
                <c:pt idx="2283">
                  <c:v>2284</c:v>
                </c:pt>
                <c:pt idx="2284">
                  <c:v>2285</c:v>
                </c:pt>
                <c:pt idx="2285">
                  <c:v>2286</c:v>
                </c:pt>
                <c:pt idx="2286">
                  <c:v>2287</c:v>
                </c:pt>
                <c:pt idx="2287">
                  <c:v>2288</c:v>
                </c:pt>
                <c:pt idx="2288">
                  <c:v>2289</c:v>
                </c:pt>
                <c:pt idx="2289">
                  <c:v>2290</c:v>
                </c:pt>
                <c:pt idx="2290">
                  <c:v>2291</c:v>
                </c:pt>
                <c:pt idx="2291">
                  <c:v>2292</c:v>
                </c:pt>
                <c:pt idx="2292">
                  <c:v>2293</c:v>
                </c:pt>
                <c:pt idx="2293">
                  <c:v>2294</c:v>
                </c:pt>
                <c:pt idx="2294">
                  <c:v>2295</c:v>
                </c:pt>
                <c:pt idx="2295">
                  <c:v>2296</c:v>
                </c:pt>
                <c:pt idx="2296">
                  <c:v>2297</c:v>
                </c:pt>
                <c:pt idx="2297">
                  <c:v>2298</c:v>
                </c:pt>
                <c:pt idx="2298">
                  <c:v>2299</c:v>
                </c:pt>
                <c:pt idx="2299">
                  <c:v>2300</c:v>
                </c:pt>
                <c:pt idx="2300">
                  <c:v>2301</c:v>
                </c:pt>
                <c:pt idx="2301">
                  <c:v>2302</c:v>
                </c:pt>
                <c:pt idx="2302">
                  <c:v>2303</c:v>
                </c:pt>
                <c:pt idx="2303">
                  <c:v>2304</c:v>
                </c:pt>
                <c:pt idx="2304">
                  <c:v>2305</c:v>
                </c:pt>
                <c:pt idx="2305">
                  <c:v>2306</c:v>
                </c:pt>
                <c:pt idx="2306">
                  <c:v>2307</c:v>
                </c:pt>
                <c:pt idx="2307">
                  <c:v>2308</c:v>
                </c:pt>
                <c:pt idx="2308">
                  <c:v>2309</c:v>
                </c:pt>
                <c:pt idx="2309">
                  <c:v>2310</c:v>
                </c:pt>
                <c:pt idx="2310">
                  <c:v>2311</c:v>
                </c:pt>
                <c:pt idx="2311">
                  <c:v>2312</c:v>
                </c:pt>
                <c:pt idx="2312">
                  <c:v>2313</c:v>
                </c:pt>
                <c:pt idx="2313">
                  <c:v>2314</c:v>
                </c:pt>
                <c:pt idx="2314">
                  <c:v>2315</c:v>
                </c:pt>
                <c:pt idx="2315">
                  <c:v>2316</c:v>
                </c:pt>
                <c:pt idx="2316">
                  <c:v>2317</c:v>
                </c:pt>
                <c:pt idx="2317">
                  <c:v>2318</c:v>
                </c:pt>
                <c:pt idx="2318">
                  <c:v>2319</c:v>
                </c:pt>
                <c:pt idx="2319">
                  <c:v>2320</c:v>
                </c:pt>
                <c:pt idx="2320">
                  <c:v>2321</c:v>
                </c:pt>
                <c:pt idx="2321">
                  <c:v>2322</c:v>
                </c:pt>
                <c:pt idx="2322">
                  <c:v>2323</c:v>
                </c:pt>
                <c:pt idx="2323">
                  <c:v>2324</c:v>
                </c:pt>
                <c:pt idx="2324">
                  <c:v>2325</c:v>
                </c:pt>
                <c:pt idx="2325">
                  <c:v>2326</c:v>
                </c:pt>
                <c:pt idx="2326">
                  <c:v>2327</c:v>
                </c:pt>
                <c:pt idx="2327">
                  <c:v>2328</c:v>
                </c:pt>
                <c:pt idx="2328">
                  <c:v>2329</c:v>
                </c:pt>
                <c:pt idx="2329">
                  <c:v>2330</c:v>
                </c:pt>
                <c:pt idx="2330">
                  <c:v>2331</c:v>
                </c:pt>
                <c:pt idx="2331">
                  <c:v>2332</c:v>
                </c:pt>
                <c:pt idx="2332">
                  <c:v>2333</c:v>
                </c:pt>
                <c:pt idx="2333">
                  <c:v>2334</c:v>
                </c:pt>
                <c:pt idx="2334">
                  <c:v>2335</c:v>
                </c:pt>
                <c:pt idx="2335">
                  <c:v>2336</c:v>
                </c:pt>
                <c:pt idx="2336">
                  <c:v>2337</c:v>
                </c:pt>
                <c:pt idx="2337">
                  <c:v>2338</c:v>
                </c:pt>
                <c:pt idx="2338">
                  <c:v>2339</c:v>
                </c:pt>
                <c:pt idx="2339">
                  <c:v>2340</c:v>
                </c:pt>
                <c:pt idx="2340">
                  <c:v>2341</c:v>
                </c:pt>
                <c:pt idx="2341">
                  <c:v>2342</c:v>
                </c:pt>
                <c:pt idx="2342">
                  <c:v>2343</c:v>
                </c:pt>
                <c:pt idx="2343">
                  <c:v>2344</c:v>
                </c:pt>
                <c:pt idx="2344">
                  <c:v>2345</c:v>
                </c:pt>
                <c:pt idx="2345">
                  <c:v>2346</c:v>
                </c:pt>
                <c:pt idx="2346">
                  <c:v>2347</c:v>
                </c:pt>
                <c:pt idx="2347">
                  <c:v>2348</c:v>
                </c:pt>
                <c:pt idx="2348">
                  <c:v>2349</c:v>
                </c:pt>
                <c:pt idx="2349">
                  <c:v>2350</c:v>
                </c:pt>
                <c:pt idx="2350">
                  <c:v>2351</c:v>
                </c:pt>
                <c:pt idx="2351">
                  <c:v>2352</c:v>
                </c:pt>
                <c:pt idx="2352">
                  <c:v>2353</c:v>
                </c:pt>
                <c:pt idx="2353">
                  <c:v>2354</c:v>
                </c:pt>
                <c:pt idx="2354">
                  <c:v>2355</c:v>
                </c:pt>
                <c:pt idx="2355">
                  <c:v>2356</c:v>
                </c:pt>
                <c:pt idx="2356">
                  <c:v>2357</c:v>
                </c:pt>
                <c:pt idx="2357">
                  <c:v>2358</c:v>
                </c:pt>
                <c:pt idx="2358">
                  <c:v>2359</c:v>
                </c:pt>
                <c:pt idx="2359">
                  <c:v>2360</c:v>
                </c:pt>
                <c:pt idx="2360">
                  <c:v>2361</c:v>
                </c:pt>
                <c:pt idx="2361">
                  <c:v>2362</c:v>
                </c:pt>
                <c:pt idx="2362">
                  <c:v>2363</c:v>
                </c:pt>
                <c:pt idx="2363">
                  <c:v>2364</c:v>
                </c:pt>
                <c:pt idx="2364">
                  <c:v>2365</c:v>
                </c:pt>
                <c:pt idx="2365">
                  <c:v>2366</c:v>
                </c:pt>
                <c:pt idx="2366">
                  <c:v>2367</c:v>
                </c:pt>
                <c:pt idx="2367">
                  <c:v>2368</c:v>
                </c:pt>
                <c:pt idx="2368">
                  <c:v>2369</c:v>
                </c:pt>
                <c:pt idx="2369">
                  <c:v>2370</c:v>
                </c:pt>
                <c:pt idx="2370">
                  <c:v>2371</c:v>
                </c:pt>
                <c:pt idx="2371">
                  <c:v>2372</c:v>
                </c:pt>
                <c:pt idx="2372">
                  <c:v>2373</c:v>
                </c:pt>
                <c:pt idx="2373">
                  <c:v>2374</c:v>
                </c:pt>
                <c:pt idx="2374">
                  <c:v>2375</c:v>
                </c:pt>
                <c:pt idx="2375">
                  <c:v>2376</c:v>
                </c:pt>
                <c:pt idx="2376">
                  <c:v>2377</c:v>
                </c:pt>
                <c:pt idx="2377">
                  <c:v>2378</c:v>
                </c:pt>
                <c:pt idx="2378">
                  <c:v>2379</c:v>
                </c:pt>
                <c:pt idx="2379">
                  <c:v>2380</c:v>
                </c:pt>
                <c:pt idx="2380">
                  <c:v>2381</c:v>
                </c:pt>
                <c:pt idx="2381">
                  <c:v>2382</c:v>
                </c:pt>
                <c:pt idx="2382">
                  <c:v>2383</c:v>
                </c:pt>
                <c:pt idx="2383">
                  <c:v>2384</c:v>
                </c:pt>
                <c:pt idx="2384">
                  <c:v>2385</c:v>
                </c:pt>
                <c:pt idx="2385">
                  <c:v>2386</c:v>
                </c:pt>
                <c:pt idx="2386">
                  <c:v>2387</c:v>
                </c:pt>
                <c:pt idx="2387">
                  <c:v>2388</c:v>
                </c:pt>
                <c:pt idx="2388">
                  <c:v>2389</c:v>
                </c:pt>
                <c:pt idx="2389">
                  <c:v>2390</c:v>
                </c:pt>
                <c:pt idx="2390">
                  <c:v>2391</c:v>
                </c:pt>
                <c:pt idx="2391">
                  <c:v>2392</c:v>
                </c:pt>
                <c:pt idx="2392">
                  <c:v>2393</c:v>
                </c:pt>
                <c:pt idx="2393">
                  <c:v>2394</c:v>
                </c:pt>
                <c:pt idx="2394">
                  <c:v>2395</c:v>
                </c:pt>
                <c:pt idx="2395">
                  <c:v>2396</c:v>
                </c:pt>
                <c:pt idx="2396">
                  <c:v>2397</c:v>
                </c:pt>
                <c:pt idx="2397">
                  <c:v>2398</c:v>
                </c:pt>
                <c:pt idx="2398">
                  <c:v>2399</c:v>
                </c:pt>
                <c:pt idx="2399">
                  <c:v>2400</c:v>
                </c:pt>
                <c:pt idx="2400">
                  <c:v>2401</c:v>
                </c:pt>
                <c:pt idx="2401">
                  <c:v>2402</c:v>
                </c:pt>
                <c:pt idx="2402">
                  <c:v>2403</c:v>
                </c:pt>
                <c:pt idx="2403">
                  <c:v>2404</c:v>
                </c:pt>
                <c:pt idx="2404">
                  <c:v>2405</c:v>
                </c:pt>
                <c:pt idx="2405">
                  <c:v>2406</c:v>
                </c:pt>
                <c:pt idx="2406">
                  <c:v>2407</c:v>
                </c:pt>
                <c:pt idx="2407">
                  <c:v>2408</c:v>
                </c:pt>
                <c:pt idx="2408">
                  <c:v>2409</c:v>
                </c:pt>
                <c:pt idx="2409">
                  <c:v>2410</c:v>
                </c:pt>
                <c:pt idx="2410">
                  <c:v>2411</c:v>
                </c:pt>
                <c:pt idx="2411">
                  <c:v>2412</c:v>
                </c:pt>
                <c:pt idx="2412">
                  <c:v>2413</c:v>
                </c:pt>
                <c:pt idx="2413">
                  <c:v>2414</c:v>
                </c:pt>
                <c:pt idx="2414">
                  <c:v>2415</c:v>
                </c:pt>
                <c:pt idx="2415">
                  <c:v>2416</c:v>
                </c:pt>
                <c:pt idx="2416">
                  <c:v>2417</c:v>
                </c:pt>
                <c:pt idx="2417">
                  <c:v>2418</c:v>
                </c:pt>
                <c:pt idx="2418">
                  <c:v>2419</c:v>
                </c:pt>
                <c:pt idx="2419">
                  <c:v>2420</c:v>
                </c:pt>
                <c:pt idx="2420">
                  <c:v>2421</c:v>
                </c:pt>
                <c:pt idx="2421">
                  <c:v>2422</c:v>
                </c:pt>
                <c:pt idx="2422">
                  <c:v>2423</c:v>
                </c:pt>
                <c:pt idx="2423">
                  <c:v>2424</c:v>
                </c:pt>
                <c:pt idx="2424">
                  <c:v>2425</c:v>
                </c:pt>
                <c:pt idx="2425">
                  <c:v>2426</c:v>
                </c:pt>
                <c:pt idx="2426">
                  <c:v>2427</c:v>
                </c:pt>
                <c:pt idx="2427">
                  <c:v>2428</c:v>
                </c:pt>
                <c:pt idx="2428">
                  <c:v>2429</c:v>
                </c:pt>
                <c:pt idx="2429">
                  <c:v>2430</c:v>
                </c:pt>
                <c:pt idx="2430">
                  <c:v>2431</c:v>
                </c:pt>
                <c:pt idx="2431">
                  <c:v>2432</c:v>
                </c:pt>
                <c:pt idx="2432">
                  <c:v>2433</c:v>
                </c:pt>
                <c:pt idx="2433">
                  <c:v>2434</c:v>
                </c:pt>
                <c:pt idx="2434">
                  <c:v>2435</c:v>
                </c:pt>
                <c:pt idx="2435">
                  <c:v>2436</c:v>
                </c:pt>
                <c:pt idx="2436">
                  <c:v>2437</c:v>
                </c:pt>
                <c:pt idx="2437">
                  <c:v>2438</c:v>
                </c:pt>
                <c:pt idx="2438">
                  <c:v>2439</c:v>
                </c:pt>
                <c:pt idx="2439">
                  <c:v>2440</c:v>
                </c:pt>
                <c:pt idx="2440">
                  <c:v>2441</c:v>
                </c:pt>
                <c:pt idx="2441">
                  <c:v>2442</c:v>
                </c:pt>
                <c:pt idx="2442">
                  <c:v>2443</c:v>
                </c:pt>
                <c:pt idx="2443">
                  <c:v>2444</c:v>
                </c:pt>
                <c:pt idx="2444">
                  <c:v>2445</c:v>
                </c:pt>
                <c:pt idx="2445">
                  <c:v>2446</c:v>
                </c:pt>
                <c:pt idx="2446">
                  <c:v>2447</c:v>
                </c:pt>
                <c:pt idx="2447">
                  <c:v>2448</c:v>
                </c:pt>
                <c:pt idx="2448">
                  <c:v>2449</c:v>
                </c:pt>
                <c:pt idx="2449">
                  <c:v>2450</c:v>
                </c:pt>
                <c:pt idx="2450">
                  <c:v>2451</c:v>
                </c:pt>
                <c:pt idx="2451">
                  <c:v>2452</c:v>
                </c:pt>
                <c:pt idx="2452">
                  <c:v>2453</c:v>
                </c:pt>
                <c:pt idx="2453">
                  <c:v>2454</c:v>
                </c:pt>
                <c:pt idx="2454">
                  <c:v>2455</c:v>
                </c:pt>
                <c:pt idx="2455">
                  <c:v>2456</c:v>
                </c:pt>
                <c:pt idx="2456">
                  <c:v>2457</c:v>
                </c:pt>
                <c:pt idx="2457">
                  <c:v>2458</c:v>
                </c:pt>
                <c:pt idx="2458">
                  <c:v>2459</c:v>
                </c:pt>
                <c:pt idx="2459">
                  <c:v>2460</c:v>
                </c:pt>
                <c:pt idx="2460">
                  <c:v>2461</c:v>
                </c:pt>
                <c:pt idx="2461">
                  <c:v>2462</c:v>
                </c:pt>
                <c:pt idx="2462">
                  <c:v>2463</c:v>
                </c:pt>
                <c:pt idx="2463">
                  <c:v>2464</c:v>
                </c:pt>
                <c:pt idx="2464">
                  <c:v>2465</c:v>
                </c:pt>
                <c:pt idx="2465">
                  <c:v>2466</c:v>
                </c:pt>
                <c:pt idx="2466">
                  <c:v>2467</c:v>
                </c:pt>
                <c:pt idx="2467">
                  <c:v>2468</c:v>
                </c:pt>
                <c:pt idx="2468">
                  <c:v>2469</c:v>
                </c:pt>
                <c:pt idx="2469">
                  <c:v>2470</c:v>
                </c:pt>
                <c:pt idx="2470">
                  <c:v>2471</c:v>
                </c:pt>
                <c:pt idx="2471">
                  <c:v>2472</c:v>
                </c:pt>
                <c:pt idx="2472">
                  <c:v>2473</c:v>
                </c:pt>
                <c:pt idx="2473">
                  <c:v>2474</c:v>
                </c:pt>
                <c:pt idx="2474">
                  <c:v>2475</c:v>
                </c:pt>
                <c:pt idx="2475">
                  <c:v>2476</c:v>
                </c:pt>
                <c:pt idx="2476">
                  <c:v>2477</c:v>
                </c:pt>
                <c:pt idx="2477">
                  <c:v>2478</c:v>
                </c:pt>
                <c:pt idx="2478">
                  <c:v>2479</c:v>
                </c:pt>
                <c:pt idx="2479">
                  <c:v>2480</c:v>
                </c:pt>
                <c:pt idx="2480">
                  <c:v>2481</c:v>
                </c:pt>
                <c:pt idx="2481">
                  <c:v>2482</c:v>
                </c:pt>
                <c:pt idx="2482">
                  <c:v>2483</c:v>
                </c:pt>
                <c:pt idx="2483">
                  <c:v>2484</c:v>
                </c:pt>
                <c:pt idx="2484">
                  <c:v>2485</c:v>
                </c:pt>
                <c:pt idx="2485">
                  <c:v>2486</c:v>
                </c:pt>
                <c:pt idx="2486">
                  <c:v>2487</c:v>
                </c:pt>
                <c:pt idx="2487">
                  <c:v>2488</c:v>
                </c:pt>
                <c:pt idx="2488">
                  <c:v>2489</c:v>
                </c:pt>
                <c:pt idx="2489">
                  <c:v>2490</c:v>
                </c:pt>
                <c:pt idx="2490">
                  <c:v>2491</c:v>
                </c:pt>
                <c:pt idx="2491">
                  <c:v>2492</c:v>
                </c:pt>
                <c:pt idx="2492">
                  <c:v>2493</c:v>
                </c:pt>
                <c:pt idx="2493">
                  <c:v>2494</c:v>
                </c:pt>
                <c:pt idx="2494">
                  <c:v>2495</c:v>
                </c:pt>
                <c:pt idx="2495">
                  <c:v>2496</c:v>
                </c:pt>
                <c:pt idx="2496">
                  <c:v>2497</c:v>
                </c:pt>
                <c:pt idx="2497">
                  <c:v>2498</c:v>
                </c:pt>
                <c:pt idx="2498">
                  <c:v>2499</c:v>
                </c:pt>
                <c:pt idx="2499">
                  <c:v>2500</c:v>
                </c:pt>
                <c:pt idx="2500">
                  <c:v>2501</c:v>
                </c:pt>
                <c:pt idx="2501">
                  <c:v>2502</c:v>
                </c:pt>
                <c:pt idx="2502">
                  <c:v>2503</c:v>
                </c:pt>
                <c:pt idx="2503">
                  <c:v>2504</c:v>
                </c:pt>
                <c:pt idx="2504">
                  <c:v>2505</c:v>
                </c:pt>
                <c:pt idx="2505">
                  <c:v>2506</c:v>
                </c:pt>
                <c:pt idx="2506">
                  <c:v>2507</c:v>
                </c:pt>
                <c:pt idx="2507">
                  <c:v>2508</c:v>
                </c:pt>
                <c:pt idx="2508">
                  <c:v>2509</c:v>
                </c:pt>
                <c:pt idx="2509">
                  <c:v>2510</c:v>
                </c:pt>
                <c:pt idx="2510">
                  <c:v>2511</c:v>
                </c:pt>
                <c:pt idx="2511">
                  <c:v>2512</c:v>
                </c:pt>
                <c:pt idx="2512">
                  <c:v>2513</c:v>
                </c:pt>
                <c:pt idx="2513">
                  <c:v>2514</c:v>
                </c:pt>
                <c:pt idx="2514">
                  <c:v>2515</c:v>
                </c:pt>
                <c:pt idx="2515">
                  <c:v>2516</c:v>
                </c:pt>
                <c:pt idx="2516">
                  <c:v>2517</c:v>
                </c:pt>
                <c:pt idx="2517">
                  <c:v>2518</c:v>
                </c:pt>
                <c:pt idx="2518">
                  <c:v>2519</c:v>
                </c:pt>
                <c:pt idx="2519">
                  <c:v>2520</c:v>
                </c:pt>
                <c:pt idx="2520">
                  <c:v>2521</c:v>
                </c:pt>
                <c:pt idx="2521">
                  <c:v>2522</c:v>
                </c:pt>
                <c:pt idx="2522">
                  <c:v>2523</c:v>
                </c:pt>
                <c:pt idx="2523">
                  <c:v>2524</c:v>
                </c:pt>
                <c:pt idx="2524">
                  <c:v>2525</c:v>
                </c:pt>
                <c:pt idx="2525">
                  <c:v>2526</c:v>
                </c:pt>
                <c:pt idx="2526">
                  <c:v>2527</c:v>
                </c:pt>
                <c:pt idx="2527">
                  <c:v>2528</c:v>
                </c:pt>
                <c:pt idx="2528">
                  <c:v>2529</c:v>
                </c:pt>
                <c:pt idx="2529">
                  <c:v>2530</c:v>
                </c:pt>
                <c:pt idx="2530">
                  <c:v>2531</c:v>
                </c:pt>
                <c:pt idx="2531">
                  <c:v>2532</c:v>
                </c:pt>
                <c:pt idx="2532">
                  <c:v>2533</c:v>
                </c:pt>
                <c:pt idx="2533">
                  <c:v>2534</c:v>
                </c:pt>
                <c:pt idx="2534">
                  <c:v>2535</c:v>
                </c:pt>
                <c:pt idx="2535">
                  <c:v>2536</c:v>
                </c:pt>
                <c:pt idx="2536">
                  <c:v>2537</c:v>
                </c:pt>
                <c:pt idx="2537">
                  <c:v>2538</c:v>
                </c:pt>
                <c:pt idx="2538">
                  <c:v>2539</c:v>
                </c:pt>
                <c:pt idx="2539">
                  <c:v>2540</c:v>
                </c:pt>
                <c:pt idx="2540">
                  <c:v>2541</c:v>
                </c:pt>
                <c:pt idx="2541">
                  <c:v>2542</c:v>
                </c:pt>
                <c:pt idx="2542">
                  <c:v>2543</c:v>
                </c:pt>
                <c:pt idx="2543">
                  <c:v>2544</c:v>
                </c:pt>
                <c:pt idx="2544">
                  <c:v>2545</c:v>
                </c:pt>
                <c:pt idx="2545">
                  <c:v>2546</c:v>
                </c:pt>
                <c:pt idx="2546">
                  <c:v>2547</c:v>
                </c:pt>
                <c:pt idx="2547">
                  <c:v>2548</c:v>
                </c:pt>
                <c:pt idx="2548">
                  <c:v>2549</c:v>
                </c:pt>
                <c:pt idx="2549">
                  <c:v>2550</c:v>
                </c:pt>
                <c:pt idx="2550">
                  <c:v>2551</c:v>
                </c:pt>
                <c:pt idx="2551">
                  <c:v>2552</c:v>
                </c:pt>
                <c:pt idx="2552">
                  <c:v>2553</c:v>
                </c:pt>
                <c:pt idx="2553">
                  <c:v>2554</c:v>
                </c:pt>
                <c:pt idx="2554">
                  <c:v>2555</c:v>
                </c:pt>
                <c:pt idx="2555">
                  <c:v>2556</c:v>
                </c:pt>
                <c:pt idx="2556">
                  <c:v>2557</c:v>
                </c:pt>
                <c:pt idx="2557">
                  <c:v>2558</c:v>
                </c:pt>
                <c:pt idx="2558">
                  <c:v>2559</c:v>
                </c:pt>
                <c:pt idx="2559">
                  <c:v>2560</c:v>
                </c:pt>
                <c:pt idx="2560">
                  <c:v>2561</c:v>
                </c:pt>
                <c:pt idx="2561">
                  <c:v>2562</c:v>
                </c:pt>
                <c:pt idx="2562">
                  <c:v>2563</c:v>
                </c:pt>
                <c:pt idx="2563">
                  <c:v>2564</c:v>
                </c:pt>
                <c:pt idx="2564">
                  <c:v>2565</c:v>
                </c:pt>
                <c:pt idx="2565">
                  <c:v>2566</c:v>
                </c:pt>
                <c:pt idx="2566">
                  <c:v>2567</c:v>
                </c:pt>
                <c:pt idx="2567">
                  <c:v>2568</c:v>
                </c:pt>
                <c:pt idx="2568">
                  <c:v>2569</c:v>
                </c:pt>
                <c:pt idx="2569">
                  <c:v>2570</c:v>
                </c:pt>
                <c:pt idx="2570">
                  <c:v>2571</c:v>
                </c:pt>
                <c:pt idx="2571">
                  <c:v>2572</c:v>
                </c:pt>
                <c:pt idx="2572">
                  <c:v>2573</c:v>
                </c:pt>
                <c:pt idx="2573">
                  <c:v>2574</c:v>
                </c:pt>
                <c:pt idx="2574">
                  <c:v>2575</c:v>
                </c:pt>
                <c:pt idx="2575">
                  <c:v>2576</c:v>
                </c:pt>
                <c:pt idx="2576">
                  <c:v>2577</c:v>
                </c:pt>
                <c:pt idx="2577">
                  <c:v>2578</c:v>
                </c:pt>
                <c:pt idx="2578">
                  <c:v>2579</c:v>
                </c:pt>
                <c:pt idx="2579">
                  <c:v>2580</c:v>
                </c:pt>
                <c:pt idx="2580">
                  <c:v>2581</c:v>
                </c:pt>
                <c:pt idx="2581">
                  <c:v>2582</c:v>
                </c:pt>
                <c:pt idx="2582">
                  <c:v>2583</c:v>
                </c:pt>
                <c:pt idx="2583">
                  <c:v>2584</c:v>
                </c:pt>
                <c:pt idx="2584">
                  <c:v>2585</c:v>
                </c:pt>
                <c:pt idx="2585">
                  <c:v>2586</c:v>
                </c:pt>
                <c:pt idx="2586">
                  <c:v>2587</c:v>
                </c:pt>
                <c:pt idx="2587">
                  <c:v>2588</c:v>
                </c:pt>
                <c:pt idx="2588">
                  <c:v>2589</c:v>
                </c:pt>
                <c:pt idx="2589">
                  <c:v>2590</c:v>
                </c:pt>
                <c:pt idx="2590">
                  <c:v>2591</c:v>
                </c:pt>
                <c:pt idx="2591">
                  <c:v>2592</c:v>
                </c:pt>
                <c:pt idx="2592">
                  <c:v>2593</c:v>
                </c:pt>
                <c:pt idx="2593">
                  <c:v>2594</c:v>
                </c:pt>
                <c:pt idx="2594">
                  <c:v>2595</c:v>
                </c:pt>
                <c:pt idx="2595">
                  <c:v>2596</c:v>
                </c:pt>
                <c:pt idx="2596">
                  <c:v>2597</c:v>
                </c:pt>
                <c:pt idx="2597">
                  <c:v>2598</c:v>
                </c:pt>
                <c:pt idx="2598">
                  <c:v>2599</c:v>
                </c:pt>
                <c:pt idx="2599">
                  <c:v>2600</c:v>
                </c:pt>
                <c:pt idx="2600">
                  <c:v>2601</c:v>
                </c:pt>
                <c:pt idx="2601">
                  <c:v>2602</c:v>
                </c:pt>
                <c:pt idx="2602">
                  <c:v>2603</c:v>
                </c:pt>
                <c:pt idx="2603">
                  <c:v>2604</c:v>
                </c:pt>
                <c:pt idx="2604">
                  <c:v>2605</c:v>
                </c:pt>
                <c:pt idx="2605">
                  <c:v>2606</c:v>
                </c:pt>
                <c:pt idx="2606">
                  <c:v>2607</c:v>
                </c:pt>
                <c:pt idx="2607">
                  <c:v>2608</c:v>
                </c:pt>
                <c:pt idx="2608">
                  <c:v>2609</c:v>
                </c:pt>
                <c:pt idx="2609">
                  <c:v>2610</c:v>
                </c:pt>
                <c:pt idx="2610">
                  <c:v>2611</c:v>
                </c:pt>
                <c:pt idx="2611">
                  <c:v>2612</c:v>
                </c:pt>
                <c:pt idx="2612">
                  <c:v>2613</c:v>
                </c:pt>
                <c:pt idx="2613">
                  <c:v>2614</c:v>
                </c:pt>
                <c:pt idx="2614">
                  <c:v>2615</c:v>
                </c:pt>
                <c:pt idx="2615">
                  <c:v>2616</c:v>
                </c:pt>
                <c:pt idx="2616">
                  <c:v>2617</c:v>
                </c:pt>
                <c:pt idx="2617">
                  <c:v>2618</c:v>
                </c:pt>
                <c:pt idx="2618">
                  <c:v>2619</c:v>
                </c:pt>
                <c:pt idx="2619">
                  <c:v>2620</c:v>
                </c:pt>
                <c:pt idx="2620">
                  <c:v>2621</c:v>
                </c:pt>
                <c:pt idx="2621">
                  <c:v>2622</c:v>
                </c:pt>
                <c:pt idx="2622">
                  <c:v>2623</c:v>
                </c:pt>
                <c:pt idx="2623">
                  <c:v>2624</c:v>
                </c:pt>
                <c:pt idx="2624">
                  <c:v>2625</c:v>
                </c:pt>
                <c:pt idx="2625">
                  <c:v>2626</c:v>
                </c:pt>
                <c:pt idx="2626">
                  <c:v>2627</c:v>
                </c:pt>
                <c:pt idx="2627">
                  <c:v>2628</c:v>
                </c:pt>
                <c:pt idx="2628">
                  <c:v>2629</c:v>
                </c:pt>
                <c:pt idx="2629">
                  <c:v>2630</c:v>
                </c:pt>
                <c:pt idx="2630">
                  <c:v>2631</c:v>
                </c:pt>
                <c:pt idx="2631">
                  <c:v>2632</c:v>
                </c:pt>
                <c:pt idx="2632">
                  <c:v>2633</c:v>
                </c:pt>
                <c:pt idx="2633">
                  <c:v>2634</c:v>
                </c:pt>
                <c:pt idx="2634">
                  <c:v>2635</c:v>
                </c:pt>
                <c:pt idx="2635">
                  <c:v>2636</c:v>
                </c:pt>
                <c:pt idx="2636">
                  <c:v>2637</c:v>
                </c:pt>
                <c:pt idx="2637">
                  <c:v>2638</c:v>
                </c:pt>
                <c:pt idx="2638">
                  <c:v>2639</c:v>
                </c:pt>
                <c:pt idx="2639">
                  <c:v>2640</c:v>
                </c:pt>
                <c:pt idx="2640">
                  <c:v>2641</c:v>
                </c:pt>
                <c:pt idx="2641">
                  <c:v>2642</c:v>
                </c:pt>
                <c:pt idx="2642">
                  <c:v>2643</c:v>
                </c:pt>
                <c:pt idx="2643">
                  <c:v>2644</c:v>
                </c:pt>
                <c:pt idx="2644">
                  <c:v>2645</c:v>
                </c:pt>
                <c:pt idx="2645">
                  <c:v>2646</c:v>
                </c:pt>
                <c:pt idx="2646">
                  <c:v>2647</c:v>
                </c:pt>
                <c:pt idx="2647">
                  <c:v>2648</c:v>
                </c:pt>
                <c:pt idx="2648">
                  <c:v>2649</c:v>
                </c:pt>
                <c:pt idx="2649">
                  <c:v>2650</c:v>
                </c:pt>
                <c:pt idx="2650">
                  <c:v>2651</c:v>
                </c:pt>
                <c:pt idx="2651">
                  <c:v>2652</c:v>
                </c:pt>
                <c:pt idx="2652">
                  <c:v>2653</c:v>
                </c:pt>
                <c:pt idx="2653">
                  <c:v>2654</c:v>
                </c:pt>
                <c:pt idx="2654">
                  <c:v>2655</c:v>
                </c:pt>
                <c:pt idx="2655">
                  <c:v>2656</c:v>
                </c:pt>
                <c:pt idx="2656">
                  <c:v>2657</c:v>
                </c:pt>
                <c:pt idx="2657">
                  <c:v>2658</c:v>
                </c:pt>
                <c:pt idx="2658">
                  <c:v>2659</c:v>
                </c:pt>
                <c:pt idx="2659">
                  <c:v>2660</c:v>
                </c:pt>
                <c:pt idx="2660">
                  <c:v>2661</c:v>
                </c:pt>
                <c:pt idx="2661">
                  <c:v>2662</c:v>
                </c:pt>
                <c:pt idx="2662">
                  <c:v>2663</c:v>
                </c:pt>
                <c:pt idx="2663">
                  <c:v>2664</c:v>
                </c:pt>
                <c:pt idx="2664">
                  <c:v>2665</c:v>
                </c:pt>
                <c:pt idx="2665">
                  <c:v>2666</c:v>
                </c:pt>
                <c:pt idx="2666">
                  <c:v>2667</c:v>
                </c:pt>
                <c:pt idx="2667">
                  <c:v>2668</c:v>
                </c:pt>
                <c:pt idx="2668">
                  <c:v>2669</c:v>
                </c:pt>
                <c:pt idx="2669">
                  <c:v>2670</c:v>
                </c:pt>
                <c:pt idx="2670">
                  <c:v>2671</c:v>
                </c:pt>
                <c:pt idx="2671">
                  <c:v>2672</c:v>
                </c:pt>
                <c:pt idx="2672">
                  <c:v>2673</c:v>
                </c:pt>
                <c:pt idx="2673">
                  <c:v>2674</c:v>
                </c:pt>
                <c:pt idx="2674">
                  <c:v>2675</c:v>
                </c:pt>
                <c:pt idx="2675">
                  <c:v>2676</c:v>
                </c:pt>
                <c:pt idx="2676">
                  <c:v>2677</c:v>
                </c:pt>
                <c:pt idx="2677">
                  <c:v>2678</c:v>
                </c:pt>
                <c:pt idx="2678">
                  <c:v>2679</c:v>
                </c:pt>
                <c:pt idx="2679">
                  <c:v>2680</c:v>
                </c:pt>
                <c:pt idx="2680">
                  <c:v>2681</c:v>
                </c:pt>
                <c:pt idx="2681">
                  <c:v>2682</c:v>
                </c:pt>
                <c:pt idx="2682">
                  <c:v>2683</c:v>
                </c:pt>
                <c:pt idx="2683">
                  <c:v>2684</c:v>
                </c:pt>
                <c:pt idx="2684">
                  <c:v>2685</c:v>
                </c:pt>
                <c:pt idx="2685">
                  <c:v>2686</c:v>
                </c:pt>
                <c:pt idx="2686">
                  <c:v>2687</c:v>
                </c:pt>
                <c:pt idx="2687">
                  <c:v>2688</c:v>
                </c:pt>
                <c:pt idx="2688">
                  <c:v>2689</c:v>
                </c:pt>
                <c:pt idx="2689">
                  <c:v>2690</c:v>
                </c:pt>
                <c:pt idx="2690">
                  <c:v>2691</c:v>
                </c:pt>
                <c:pt idx="2691">
                  <c:v>2692</c:v>
                </c:pt>
                <c:pt idx="2692">
                  <c:v>2693</c:v>
                </c:pt>
                <c:pt idx="2693">
                  <c:v>2694</c:v>
                </c:pt>
                <c:pt idx="2694">
                  <c:v>2695</c:v>
                </c:pt>
                <c:pt idx="2695">
                  <c:v>2696</c:v>
                </c:pt>
                <c:pt idx="2696">
                  <c:v>2697</c:v>
                </c:pt>
                <c:pt idx="2697">
                  <c:v>2698</c:v>
                </c:pt>
                <c:pt idx="2698">
                  <c:v>2699</c:v>
                </c:pt>
                <c:pt idx="2699">
                  <c:v>2700</c:v>
                </c:pt>
                <c:pt idx="2700">
                  <c:v>2701</c:v>
                </c:pt>
                <c:pt idx="2701">
                  <c:v>2702</c:v>
                </c:pt>
                <c:pt idx="2702">
                  <c:v>2703</c:v>
                </c:pt>
                <c:pt idx="2703">
                  <c:v>2704</c:v>
                </c:pt>
                <c:pt idx="2704">
                  <c:v>2705</c:v>
                </c:pt>
                <c:pt idx="2705">
                  <c:v>2706</c:v>
                </c:pt>
                <c:pt idx="2706">
                  <c:v>2707</c:v>
                </c:pt>
                <c:pt idx="2707">
                  <c:v>2708</c:v>
                </c:pt>
                <c:pt idx="2708">
                  <c:v>2709</c:v>
                </c:pt>
                <c:pt idx="2709">
                  <c:v>2710</c:v>
                </c:pt>
                <c:pt idx="2710">
                  <c:v>2711</c:v>
                </c:pt>
                <c:pt idx="2711">
                  <c:v>2712</c:v>
                </c:pt>
                <c:pt idx="2712">
                  <c:v>2713</c:v>
                </c:pt>
                <c:pt idx="2713">
                  <c:v>2714</c:v>
                </c:pt>
                <c:pt idx="2714">
                  <c:v>2715</c:v>
                </c:pt>
                <c:pt idx="2715">
                  <c:v>2716</c:v>
                </c:pt>
                <c:pt idx="2716">
                  <c:v>2717</c:v>
                </c:pt>
                <c:pt idx="2717">
                  <c:v>2718</c:v>
                </c:pt>
                <c:pt idx="2718">
                  <c:v>2719</c:v>
                </c:pt>
                <c:pt idx="2719">
                  <c:v>2720</c:v>
                </c:pt>
                <c:pt idx="2720">
                  <c:v>2721</c:v>
                </c:pt>
                <c:pt idx="2721">
                  <c:v>2722</c:v>
                </c:pt>
                <c:pt idx="2722">
                  <c:v>2723</c:v>
                </c:pt>
                <c:pt idx="2723">
                  <c:v>2724</c:v>
                </c:pt>
                <c:pt idx="2724">
                  <c:v>2725</c:v>
                </c:pt>
                <c:pt idx="2725">
                  <c:v>2726</c:v>
                </c:pt>
                <c:pt idx="2726">
                  <c:v>2727</c:v>
                </c:pt>
                <c:pt idx="2727">
                  <c:v>2728</c:v>
                </c:pt>
                <c:pt idx="2728">
                  <c:v>2729</c:v>
                </c:pt>
                <c:pt idx="2729">
                  <c:v>2730</c:v>
                </c:pt>
                <c:pt idx="2730">
                  <c:v>2731</c:v>
                </c:pt>
                <c:pt idx="2731">
                  <c:v>2732</c:v>
                </c:pt>
                <c:pt idx="2732">
                  <c:v>2733</c:v>
                </c:pt>
                <c:pt idx="2733">
                  <c:v>2734</c:v>
                </c:pt>
                <c:pt idx="2734">
                  <c:v>2735</c:v>
                </c:pt>
                <c:pt idx="2735">
                  <c:v>2736</c:v>
                </c:pt>
                <c:pt idx="2736">
                  <c:v>2737</c:v>
                </c:pt>
                <c:pt idx="2737">
                  <c:v>2738</c:v>
                </c:pt>
                <c:pt idx="2738">
                  <c:v>2739</c:v>
                </c:pt>
                <c:pt idx="2739">
                  <c:v>2740</c:v>
                </c:pt>
                <c:pt idx="2740">
                  <c:v>2741</c:v>
                </c:pt>
                <c:pt idx="2741">
                  <c:v>2742</c:v>
                </c:pt>
                <c:pt idx="2742">
                  <c:v>2743</c:v>
                </c:pt>
                <c:pt idx="2743">
                  <c:v>2744</c:v>
                </c:pt>
                <c:pt idx="2744">
                  <c:v>2745</c:v>
                </c:pt>
                <c:pt idx="2745">
                  <c:v>2746</c:v>
                </c:pt>
                <c:pt idx="2746">
                  <c:v>2747</c:v>
                </c:pt>
                <c:pt idx="2747">
                  <c:v>2748</c:v>
                </c:pt>
                <c:pt idx="2748">
                  <c:v>2749</c:v>
                </c:pt>
                <c:pt idx="2749">
                  <c:v>2750</c:v>
                </c:pt>
                <c:pt idx="2750">
                  <c:v>2751</c:v>
                </c:pt>
                <c:pt idx="2751">
                  <c:v>2752</c:v>
                </c:pt>
                <c:pt idx="2752">
                  <c:v>2753</c:v>
                </c:pt>
                <c:pt idx="2753">
                  <c:v>2754</c:v>
                </c:pt>
                <c:pt idx="2754">
                  <c:v>2755</c:v>
                </c:pt>
                <c:pt idx="2755">
                  <c:v>2756</c:v>
                </c:pt>
                <c:pt idx="2756">
                  <c:v>2757</c:v>
                </c:pt>
                <c:pt idx="2757">
                  <c:v>2758</c:v>
                </c:pt>
                <c:pt idx="2758">
                  <c:v>2759</c:v>
                </c:pt>
                <c:pt idx="2759">
                  <c:v>2760</c:v>
                </c:pt>
                <c:pt idx="2760">
                  <c:v>2761</c:v>
                </c:pt>
                <c:pt idx="2761">
                  <c:v>2762</c:v>
                </c:pt>
                <c:pt idx="2762">
                  <c:v>2763</c:v>
                </c:pt>
                <c:pt idx="2763">
                  <c:v>2764</c:v>
                </c:pt>
                <c:pt idx="2764">
                  <c:v>2765</c:v>
                </c:pt>
                <c:pt idx="2765">
                  <c:v>2766</c:v>
                </c:pt>
                <c:pt idx="2766">
                  <c:v>2767</c:v>
                </c:pt>
                <c:pt idx="2767">
                  <c:v>2768</c:v>
                </c:pt>
                <c:pt idx="2768">
                  <c:v>2769</c:v>
                </c:pt>
                <c:pt idx="2769">
                  <c:v>2770</c:v>
                </c:pt>
                <c:pt idx="2770">
                  <c:v>2771</c:v>
                </c:pt>
                <c:pt idx="2771">
                  <c:v>2772</c:v>
                </c:pt>
                <c:pt idx="2772">
                  <c:v>2773</c:v>
                </c:pt>
                <c:pt idx="2773">
                  <c:v>2774</c:v>
                </c:pt>
                <c:pt idx="2774">
                  <c:v>2775</c:v>
                </c:pt>
                <c:pt idx="2775">
                  <c:v>2776</c:v>
                </c:pt>
                <c:pt idx="2776">
                  <c:v>2777</c:v>
                </c:pt>
                <c:pt idx="2777">
                  <c:v>2778</c:v>
                </c:pt>
                <c:pt idx="2778">
                  <c:v>2779</c:v>
                </c:pt>
                <c:pt idx="2779">
                  <c:v>2780</c:v>
                </c:pt>
                <c:pt idx="2780">
                  <c:v>2781</c:v>
                </c:pt>
                <c:pt idx="2781">
                  <c:v>2782</c:v>
                </c:pt>
                <c:pt idx="2782">
                  <c:v>2783</c:v>
                </c:pt>
                <c:pt idx="2783">
                  <c:v>2784</c:v>
                </c:pt>
                <c:pt idx="2784">
                  <c:v>2785</c:v>
                </c:pt>
                <c:pt idx="2785">
                  <c:v>2786</c:v>
                </c:pt>
                <c:pt idx="2786">
                  <c:v>2787</c:v>
                </c:pt>
                <c:pt idx="2787">
                  <c:v>2788</c:v>
                </c:pt>
                <c:pt idx="2788">
                  <c:v>2789</c:v>
                </c:pt>
                <c:pt idx="2789">
                  <c:v>2790</c:v>
                </c:pt>
                <c:pt idx="2790">
                  <c:v>2791</c:v>
                </c:pt>
                <c:pt idx="2791">
                  <c:v>2792</c:v>
                </c:pt>
                <c:pt idx="2792">
                  <c:v>2793</c:v>
                </c:pt>
                <c:pt idx="2793">
                  <c:v>2794</c:v>
                </c:pt>
                <c:pt idx="2794">
                  <c:v>2795</c:v>
                </c:pt>
                <c:pt idx="2795">
                  <c:v>2796</c:v>
                </c:pt>
                <c:pt idx="2796">
                  <c:v>2797</c:v>
                </c:pt>
                <c:pt idx="2797">
                  <c:v>2798</c:v>
                </c:pt>
                <c:pt idx="2798">
                  <c:v>2799</c:v>
                </c:pt>
                <c:pt idx="2799">
                  <c:v>2800</c:v>
                </c:pt>
                <c:pt idx="2800">
                  <c:v>2801</c:v>
                </c:pt>
                <c:pt idx="2801">
                  <c:v>2802</c:v>
                </c:pt>
                <c:pt idx="2802">
                  <c:v>2803</c:v>
                </c:pt>
                <c:pt idx="2803">
                  <c:v>2804</c:v>
                </c:pt>
                <c:pt idx="2804">
                  <c:v>2805</c:v>
                </c:pt>
                <c:pt idx="2805">
                  <c:v>2806</c:v>
                </c:pt>
                <c:pt idx="2806">
                  <c:v>2807</c:v>
                </c:pt>
                <c:pt idx="2807">
                  <c:v>2808</c:v>
                </c:pt>
                <c:pt idx="2808">
                  <c:v>2809</c:v>
                </c:pt>
                <c:pt idx="2809">
                  <c:v>2810</c:v>
                </c:pt>
                <c:pt idx="2810">
                  <c:v>2811</c:v>
                </c:pt>
                <c:pt idx="2811">
                  <c:v>2812</c:v>
                </c:pt>
                <c:pt idx="2812">
                  <c:v>2813</c:v>
                </c:pt>
                <c:pt idx="2813">
                  <c:v>2814</c:v>
                </c:pt>
                <c:pt idx="2814">
                  <c:v>2815</c:v>
                </c:pt>
                <c:pt idx="2815">
                  <c:v>2816</c:v>
                </c:pt>
                <c:pt idx="2816">
                  <c:v>2817</c:v>
                </c:pt>
                <c:pt idx="2817">
                  <c:v>2818</c:v>
                </c:pt>
                <c:pt idx="2818">
                  <c:v>2819</c:v>
                </c:pt>
                <c:pt idx="2819">
                  <c:v>2820</c:v>
                </c:pt>
                <c:pt idx="2820">
                  <c:v>2821</c:v>
                </c:pt>
                <c:pt idx="2821">
                  <c:v>2822</c:v>
                </c:pt>
                <c:pt idx="2822">
                  <c:v>2823</c:v>
                </c:pt>
                <c:pt idx="2823">
                  <c:v>2824</c:v>
                </c:pt>
                <c:pt idx="2824">
                  <c:v>2825</c:v>
                </c:pt>
                <c:pt idx="2825">
                  <c:v>2826</c:v>
                </c:pt>
                <c:pt idx="2826">
                  <c:v>2827</c:v>
                </c:pt>
                <c:pt idx="2827">
                  <c:v>2828</c:v>
                </c:pt>
                <c:pt idx="2828">
                  <c:v>2829</c:v>
                </c:pt>
                <c:pt idx="2829">
                  <c:v>2830</c:v>
                </c:pt>
                <c:pt idx="2830">
                  <c:v>2831</c:v>
                </c:pt>
                <c:pt idx="2831">
                  <c:v>2832</c:v>
                </c:pt>
                <c:pt idx="2832">
                  <c:v>2833</c:v>
                </c:pt>
                <c:pt idx="2833">
                  <c:v>2834</c:v>
                </c:pt>
                <c:pt idx="2834">
                  <c:v>2835</c:v>
                </c:pt>
                <c:pt idx="2835">
                  <c:v>2836</c:v>
                </c:pt>
                <c:pt idx="2836">
                  <c:v>2837</c:v>
                </c:pt>
                <c:pt idx="2837">
                  <c:v>2838</c:v>
                </c:pt>
                <c:pt idx="2838">
                  <c:v>2839</c:v>
                </c:pt>
                <c:pt idx="2839">
                  <c:v>2840</c:v>
                </c:pt>
                <c:pt idx="2840">
                  <c:v>2841</c:v>
                </c:pt>
                <c:pt idx="2841">
                  <c:v>2842</c:v>
                </c:pt>
                <c:pt idx="2842">
                  <c:v>2843</c:v>
                </c:pt>
                <c:pt idx="2843">
                  <c:v>2844</c:v>
                </c:pt>
                <c:pt idx="2844">
                  <c:v>2845</c:v>
                </c:pt>
                <c:pt idx="2845">
                  <c:v>2846</c:v>
                </c:pt>
                <c:pt idx="2846">
                  <c:v>2847</c:v>
                </c:pt>
                <c:pt idx="2847">
                  <c:v>2848</c:v>
                </c:pt>
                <c:pt idx="2848">
                  <c:v>2849</c:v>
                </c:pt>
                <c:pt idx="2849">
                  <c:v>2850</c:v>
                </c:pt>
                <c:pt idx="2850">
                  <c:v>2851</c:v>
                </c:pt>
                <c:pt idx="2851">
                  <c:v>2852</c:v>
                </c:pt>
                <c:pt idx="2852">
                  <c:v>2853</c:v>
                </c:pt>
                <c:pt idx="2853">
                  <c:v>2854</c:v>
                </c:pt>
                <c:pt idx="2854">
                  <c:v>2855</c:v>
                </c:pt>
                <c:pt idx="2855">
                  <c:v>2856</c:v>
                </c:pt>
                <c:pt idx="2856">
                  <c:v>2857</c:v>
                </c:pt>
                <c:pt idx="2857">
                  <c:v>2858</c:v>
                </c:pt>
                <c:pt idx="2858">
                  <c:v>2859</c:v>
                </c:pt>
                <c:pt idx="2859">
                  <c:v>2860</c:v>
                </c:pt>
                <c:pt idx="2860">
                  <c:v>2861</c:v>
                </c:pt>
                <c:pt idx="2861">
                  <c:v>2862</c:v>
                </c:pt>
                <c:pt idx="2862">
                  <c:v>2863</c:v>
                </c:pt>
                <c:pt idx="2863">
                  <c:v>2864</c:v>
                </c:pt>
                <c:pt idx="2864">
                  <c:v>2865</c:v>
                </c:pt>
                <c:pt idx="2865">
                  <c:v>2866</c:v>
                </c:pt>
                <c:pt idx="2866">
                  <c:v>2867</c:v>
                </c:pt>
                <c:pt idx="2867">
                  <c:v>2868</c:v>
                </c:pt>
                <c:pt idx="2868">
                  <c:v>2869</c:v>
                </c:pt>
                <c:pt idx="2869">
                  <c:v>2870</c:v>
                </c:pt>
                <c:pt idx="2870">
                  <c:v>2871</c:v>
                </c:pt>
                <c:pt idx="2871">
                  <c:v>2872</c:v>
                </c:pt>
                <c:pt idx="2872">
                  <c:v>2873</c:v>
                </c:pt>
                <c:pt idx="2873">
                  <c:v>2874</c:v>
                </c:pt>
                <c:pt idx="2874">
                  <c:v>2875</c:v>
                </c:pt>
                <c:pt idx="2875">
                  <c:v>2876</c:v>
                </c:pt>
                <c:pt idx="2876">
                  <c:v>2877</c:v>
                </c:pt>
                <c:pt idx="2877">
                  <c:v>2878</c:v>
                </c:pt>
                <c:pt idx="2878">
                  <c:v>2879</c:v>
                </c:pt>
                <c:pt idx="2879">
                  <c:v>2880</c:v>
                </c:pt>
                <c:pt idx="2880">
                  <c:v>2881</c:v>
                </c:pt>
                <c:pt idx="2881">
                  <c:v>2882</c:v>
                </c:pt>
                <c:pt idx="2882">
                  <c:v>2883</c:v>
                </c:pt>
                <c:pt idx="2883">
                  <c:v>2884</c:v>
                </c:pt>
                <c:pt idx="2884">
                  <c:v>2885</c:v>
                </c:pt>
                <c:pt idx="2885">
                  <c:v>2886</c:v>
                </c:pt>
                <c:pt idx="2886">
                  <c:v>2887</c:v>
                </c:pt>
                <c:pt idx="2887">
                  <c:v>2888</c:v>
                </c:pt>
                <c:pt idx="2888">
                  <c:v>2889</c:v>
                </c:pt>
                <c:pt idx="2889">
                  <c:v>2890</c:v>
                </c:pt>
                <c:pt idx="2890">
                  <c:v>2891</c:v>
                </c:pt>
                <c:pt idx="2891">
                  <c:v>2892</c:v>
                </c:pt>
                <c:pt idx="2892">
                  <c:v>2893</c:v>
                </c:pt>
                <c:pt idx="2893">
                  <c:v>2894</c:v>
                </c:pt>
                <c:pt idx="2894">
                  <c:v>2895</c:v>
                </c:pt>
                <c:pt idx="2895">
                  <c:v>2896</c:v>
                </c:pt>
                <c:pt idx="2896">
                  <c:v>2897</c:v>
                </c:pt>
                <c:pt idx="2897">
                  <c:v>2898</c:v>
                </c:pt>
                <c:pt idx="2898">
                  <c:v>2899</c:v>
                </c:pt>
                <c:pt idx="2899">
                  <c:v>2900</c:v>
                </c:pt>
                <c:pt idx="2900">
                  <c:v>2901</c:v>
                </c:pt>
                <c:pt idx="2901">
                  <c:v>2902</c:v>
                </c:pt>
                <c:pt idx="2902">
                  <c:v>2903</c:v>
                </c:pt>
                <c:pt idx="2903">
                  <c:v>2904</c:v>
                </c:pt>
                <c:pt idx="2904">
                  <c:v>2905</c:v>
                </c:pt>
                <c:pt idx="2905">
                  <c:v>2906</c:v>
                </c:pt>
                <c:pt idx="2906">
                  <c:v>2907</c:v>
                </c:pt>
                <c:pt idx="2907">
                  <c:v>2908</c:v>
                </c:pt>
                <c:pt idx="2908">
                  <c:v>2909</c:v>
                </c:pt>
                <c:pt idx="2909">
                  <c:v>2910</c:v>
                </c:pt>
                <c:pt idx="2910">
                  <c:v>2911</c:v>
                </c:pt>
                <c:pt idx="2911">
                  <c:v>2912</c:v>
                </c:pt>
                <c:pt idx="2912">
                  <c:v>2913</c:v>
                </c:pt>
                <c:pt idx="2913">
                  <c:v>2914</c:v>
                </c:pt>
                <c:pt idx="2914">
                  <c:v>2915</c:v>
                </c:pt>
                <c:pt idx="2915">
                  <c:v>2916</c:v>
                </c:pt>
                <c:pt idx="2916">
                  <c:v>2917</c:v>
                </c:pt>
                <c:pt idx="2917">
                  <c:v>2918</c:v>
                </c:pt>
                <c:pt idx="2918">
                  <c:v>2919</c:v>
                </c:pt>
                <c:pt idx="2919">
                  <c:v>2920</c:v>
                </c:pt>
                <c:pt idx="2920">
                  <c:v>2921</c:v>
                </c:pt>
                <c:pt idx="2921">
                  <c:v>2922</c:v>
                </c:pt>
                <c:pt idx="2922">
                  <c:v>2923</c:v>
                </c:pt>
                <c:pt idx="2923">
                  <c:v>2924</c:v>
                </c:pt>
                <c:pt idx="2924">
                  <c:v>2925</c:v>
                </c:pt>
                <c:pt idx="2925">
                  <c:v>2926</c:v>
                </c:pt>
                <c:pt idx="2926">
                  <c:v>2927</c:v>
                </c:pt>
                <c:pt idx="2927">
                  <c:v>2928</c:v>
                </c:pt>
                <c:pt idx="2928">
                  <c:v>2929</c:v>
                </c:pt>
                <c:pt idx="2929">
                  <c:v>2930</c:v>
                </c:pt>
                <c:pt idx="2930">
                  <c:v>2931</c:v>
                </c:pt>
                <c:pt idx="2931">
                  <c:v>2932</c:v>
                </c:pt>
                <c:pt idx="2932">
                  <c:v>2933</c:v>
                </c:pt>
                <c:pt idx="2933">
                  <c:v>2934</c:v>
                </c:pt>
                <c:pt idx="2934">
                  <c:v>2935</c:v>
                </c:pt>
                <c:pt idx="2935">
                  <c:v>2936</c:v>
                </c:pt>
                <c:pt idx="2936">
                  <c:v>2937</c:v>
                </c:pt>
                <c:pt idx="2937">
                  <c:v>2938</c:v>
                </c:pt>
                <c:pt idx="2938">
                  <c:v>2939</c:v>
                </c:pt>
                <c:pt idx="2939">
                  <c:v>2940</c:v>
                </c:pt>
                <c:pt idx="2940">
                  <c:v>2941</c:v>
                </c:pt>
                <c:pt idx="2941">
                  <c:v>2942</c:v>
                </c:pt>
                <c:pt idx="2942">
                  <c:v>2943</c:v>
                </c:pt>
                <c:pt idx="2943">
                  <c:v>2944</c:v>
                </c:pt>
                <c:pt idx="2944">
                  <c:v>2945</c:v>
                </c:pt>
                <c:pt idx="2945">
                  <c:v>2946</c:v>
                </c:pt>
                <c:pt idx="2946">
                  <c:v>2947</c:v>
                </c:pt>
                <c:pt idx="2947">
                  <c:v>2948</c:v>
                </c:pt>
                <c:pt idx="2948">
                  <c:v>2949</c:v>
                </c:pt>
                <c:pt idx="2949">
                  <c:v>2950</c:v>
                </c:pt>
                <c:pt idx="2950">
                  <c:v>2951</c:v>
                </c:pt>
                <c:pt idx="2951">
                  <c:v>2952</c:v>
                </c:pt>
                <c:pt idx="2952">
                  <c:v>2953</c:v>
                </c:pt>
                <c:pt idx="2953">
                  <c:v>2954</c:v>
                </c:pt>
                <c:pt idx="2954">
                  <c:v>2955</c:v>
                </c:pt>
                <c:pt idx="2955">
                  <c:v>2956</c:v>
                </c:pt>
                <c:pt idx="2956">
                  <c:v>2957</c:v>
                </c:pt>
                <c:pt idx="2957">
                  <c:v>2958</c:v>
                </c:pt>
                <c:pt idx="2958">
                  <c:v>2959</c:v>
                </c:pt>
                <c:pt idx="2959">
                  <c:v>2960</c:v>
                </c:pt>
                <c:pt idx="2960">
                  <c:v>2961</c:v>
                </c:pt>
                <c:pt idx="2961">
                  <c:v>2962</c:v>
                </c:pt>
                <c:pt idx="2962">
                  <c:v>2963</c:v>
                </c:pt>
                <c:pt idx="2963">
                  <c:v>2964</c:v>
                </c:pt>
                <c:pt idx="2964">
                  <c:v>2965</c:v>
                </c:pt>
                <c:pt idx="2965">
                  <c:v>2966</c:v>
                </c:pt>
                <c:pt idx="2966">
                  <c:v>2967</c:v>
                </c:pt>
                <c:pt idx="2967">
                  <c:v>2968</c:v>
                </c:pt>
                <c:pt idx="2968">
                  <c:v>2969</c:v>
                </c:pt>
                <c:pt idx="2969">
                  <c:v>2970</c:v>
                </c:pt>
                <c:pt idx="2970">
                  <c:v>2971</c:v>
                </c:pt>
                <c:pt idx="2971">
                  <c:v>2972</c:v>
                </c:pt>
                <c:pt idx="2972">
                  <c:v>2973</c:v>
                </c:pt>
                <c:pt idx="2973">
                  <c:v>2974</c:v>
                </c:pt>
                <c:pt idx="2974">
                  <c:v>2975</c:v>
                </c:pt>
                <c:pt idx="2975">
                  <c:v>2976</c:v>
                </c:pt>
                <c:pt idx="2976">
                  <c:v>2977</c:v>
                </c:pt>
                <c:pt idx="2977">
                  <c:v>2978</c:v>
                </c:pt>
                <c:pt idx="2978">
                  <c:v>2979</c:v>
                </c:pt>
                <c:pt idx="2979">
                  <c:v>2980</c:v>
                </c:pt>
                <c:pt idx="2980">
                  <c:v>2981</c:v>
                </c:pt>
                <c:pt idx="2981">
                  <c:v>2982</c:v>
                </c:pt>
                <c:pt idx="2982">
                  <c:v>2983</c:v>
                </c:pt>
                <c:pt idx="2983">
                  <c:v>2984</c:v>
                </c:pt>
                <c:pt idx="2984">
                  <c:v>2985</c:v>
                </c:pt>
                <c:pt idx="2985">
                  <c:v>2986</c:v>
                </c:pt>
                <c:pt idx="2986">
                  <c:v>2987</c:v>
                </c:pt>
                <c:pt idx="2987">
                  <c:v>2988</c:v>
                </c:pt>
                <c:pt idx="2988">
                  <c:v>2989</c:v>
                </c:pt>
                <c:pt idx="2989">
                  <c:v>2990</c:v>
                </c:pt>
                <c:pt idx="2990">
                  <c:v>2991</c:v>
                </c:pt>
                <c:pt idx="2991">
                  <c:v>2992</c:v>
                </c:pt>
                <c:pt idx="2992">
                  <c:v>2993</c:v>
                </c:pt>
                <c:pt idx="2993">
                  <c:v>2994</c:v>
                </c:pt>
                <c:pt idx="2994">
                  <c:v>2995</c:v>
                </c:pt>
                <c:pt idx="2995">
                  <c:v>2996</c:v>
                </c:pt>
                <c:pt idx="2996">
                  <c:v>2997</c:v>
                </c:pt>
                <c:pt idx="2997">
                  <c:v>2998</c:v>
                </c:pt>
                <c:pt idx="2998">
                  <c:v>2999</c:v>
                </c:pt>
                <c:pt idx="2999">
                  <c:v>3000</c:v>
                </c:pt>
                <c:pt idx="3000">
                  <c:v>3001</c:v>
                </c:pt>
                <c:pt idx="3001">
                  <c:v>3002</c:v>
                </c:pt>
                <c:pt idx="3002">
                  <c:v>3003</c:v>
                </c:pt>
                <c:pt idx="3003">
                  <c:v>3004</c:v>
                </c:pt>
                <c:pt idx="3004">
                  <c:v>3005</c:v>
                </c:pt>
                <c:pt idx="3005">
                  <c:v>3006</c:v>
                </c:pt>
                <c:pt idx="3006">
                  <c:v>3007</c:v>
                </c:pt>
                <c:pt idx="3007">
                  <c:v>3008</c:v>
                </c:pt>
                <c:pt idx="3008">
                  <c:v>3009</c:v>
                </c:pt>
                <c:pt idx="3009">
                  <c:v>3010</c:v>
                </c:pt>
                <c:pt idx="3010">
                  <c:v>3011</c:v>
                </c:pt>
                <c:pt idx="3011">
                  <c:v>3012</c:v>
                </c:pt>
                <c:pt idx="3012">
                  <c:v>3013</c:v>
                </c:pt>
                <c:pt idx="3013">
                  <c:v>3014</c:v>
                </c:pt>
                <c:pt idx="3014">
                  <c:v>3015</c:v>
                </c:pt>
                <c:pt idx="3015">
                  <c:v>3016</c:v>
                </c:pt>
                <c:pt idx="3016">
                  <c:v>3017</c:v>
                </c:pt>
                <c:pt idx="3017">
                  <c:v>3018</c:v>
                </c:pt>
                <c:pt idx="3018">
                  <c:v>3019</c:v>
                </c:pt>
                <c:pt idx="3019">
                  <c:v>3020</c:v>
                </c:pt>
                <c:pt idx="3020">
                  <c:v>3021</c:v>
                </c:pt>
                <c:pt idx="3021">
                  <c:v>3022</c:v>
                </c:pt>
                <c:pt idx="3022">
                  <c:v>3023</c:v>
                </c:pt>
                <c:pt idx="3023">
                  <c:v>3024</c:v>
                </c:pt>
                <c:pt idx="3024">
                  <c:v>3025</c:v>
                </c:pt>
                <c:pt idx="3025">
                  <c:v>3026</c:v>
                </c:pt>
                <c:pt idx="3026">
                  <c:v>3027</c:v>
                </c:pt>
                <c:pt idx="3027">
                  <c:v>3028</c:v>
                </c:pt>
                <c:pt idx="3028">
                  <c:v>3029</c:v>
                </c:pt>
                <c:pt idx="3029">
                  <c:v>3030</c:v>
                </c:pt>
                <c:pt idx="3030">
                  <c:v>3031</c:v>
                </c:pt>
                <c:pt idx="3031">
                  <c:v>3032</c:v>
                </c:pt>
                <c:pt idx="3032">
                  <c:v>3033</c:v>
                </c:pt>
                <c:pt idx="3033">
                  <c:v>3034</c:v>
                </c:pt>
                <c:pt idx="3034">
                  <c:v>3035</c:v>
                </c:pt>
                <c:pt idx="3035">
                  <c:v>3036</c:v>
                </c:pt>
                <c:pt idx="3036">
                  <c:v>3037</c:v>
                </c:pt>
                <c:pt idx="3037">
                  <c:v>3038</c:v>
                </c:pt>
                <c:pt idx="3038">
                  <c:v>3039</c:v>
                </c:pt>
                <c:pt idx="3039">
                  <c:v>3040</c:v>
                </c:pt>
                <c:pt idx="3040">
                  <c:v>3041</c:v>
                </c:pt>
                <c:pt idx="3041">
                  <c:v>3042</c:v>
                </c:pt>
                <c:pt idx="3042">
                  <c:v>3043</c:v>
                </c:pt>
                <c:pt idx="3043">
                  <c:v>3044</c:v>
                </c:pt>
                <c:pt idx="3044">
                  <c:v>3045</c:v>
                </c:pt>
                <c:pt idx="3045">
                  <c:v>3046</c:v>
                </c:pt>
                <c:pt idx="3046">
                  <c:v>3047</c:v>
                </c:pt>
                <c:pt idx="3047">
                  <c:v>3048</c:v>
                </c:pt>
                <c:pt idx="3048">
                  <c:v>3049</c:v>
                </c:pt>
                <c:pt idx="3049">
                  <c:v>3050</c:v>
                </c:pt>
                <c:pt idx="3050">
                  <c:v>3051</c:v>
                </c:pt>
                <c:pt idx="3051">
                  <c:v>3052</c:v>
                </c:pt>
                <c:pt idx="3052">
                  <c:v>3053</c:v>
                </c:pt>
                <c:pt idx="3053">
                  <c:v>3054</c:v>
                </c:pt>
                <c:pt idx="3054">
                  <c:v>3055</c:v>
                </c:pt>
                <c:pt idx="3055">
                  <c:v>3056</c:v>
                </c:pt>
                <c:pt idx="3056">
                  <c:v>3057</c:v>
                </c:pt>
                <c:pt idx="3057">
                  <c:v>3058</c:v>
                </c:pt>
                <c:pt idx="3058">
                  <c:v>3059</c:v>
                </c:pt>
                <c:pt idx="3059">
                  <c:v>3060</c:v>
                </c:pt>
                <c:pt idx="3060">
                  <c:v>3061</c:v>
                </c:pt>
                <c:pt idx="3061">
                  <c:v>3062</c:v>
                </c:pt>
                <c:pt idx="3062">
                  <c:v>3063</c:v>
                </c:pt>
                <c:pt idx="3063">
                  <c:v>3064</c:v>
                </c:pt>
                <c:pt idx="3064">
                  <c:v>3065</c:v>
                </c:pt>
                <c:pt idx="3065">
                  <c:v>3066</c:v>
                </c:pt>
                <c:pt idx="3066">
                  <c:v>3067</c:v>
                </c:pt>
                <c:pt idx="3067">
                  <c:v>3068</c:v>
                </c:pt>
                <c:pt idx="3068">
                  <c:v>3069</c:v>
                </c:pt>
                <c:pt idx="3069">
                  <c:v>3070</c:v>
                </c:pt>
                <c:pt idx="3070">
                  <c:v>3071</c:v>
                </c:pt>
                <c:pt idx="3071">
                  <c:v>3072</c:v>
                </c:pt>
                <c:pt idx="3072">
                  <c:v>3073</c:v>
                </c:pt>
                <c:pt idx="3073">
                  <c:v>3074</c:v>
                </c:pt>
                <c:pt idx="3074">
                  <c:v>3075</c:v>
                </c:pt>
                <c:pt idx="3075">
                  <c:v>3076</c:v>
                </c:pt>
                <c:pt idx="3076">
                  <c:v>3077</c:v>
                </c:pt>
                <c:pt idx="3077">
                  <c:v>3078</c:v>
                </c:pt>
                <c:pt idx="3078">
                  <c:v>3079</c:v>
                </c:pt>
                <c:pt idx="3079">
                  <c:v>3080</c:v>
                </c:pt>
                <c:pt idx="3080">
                  <c:v>3081</c:v>
                </c:pt>
                <c:pt idx="3081">
                  <c:v>3082</c:v>
                </c:pt>
                <c:pt idx="3082">
                  <c:v>3083</c:v>
                </c:pt>
                <c:pt idx="3083">
                  <c:v>3084</c:v>
                </c:pt>
                <c:pt idx="3084">
                  <c:v>3085</c:v>
                </c:pt>
                <c:pt idx="3085">
                  <c:v>3086</c:v>
                </c:pt>
                <c:pt idx="3086">
                  <c:v>3087</c:v>
                </c:pt>
                <c:pt idx="3087">
                  <c:v>3088</c:v>
                </c:pt>
                <c:pt idx="3088">
                  <c:v>3089</c:v>
                </c:pt>
                <c:pt idx="3089">
                  <c:v>3090</c:v>
                </c:pt>
                <c:pt idx="3090">
                  <c:v>3091</c:v>
                </c:pt>
                <c:pt idx="3091">
                  <c:v>3092</c:v>
                </c:pt>
                <c:pt idx="3092">
                  <c:v>3093</c:v>
                </c:pt>
                <c:pt idx="3093">
                  <c:v>3094</c:v>
                </c:pt>
                <c:pt idx="3094">
                  <c:v>3095</c:v>
                </c:pt>
                <c:pt idx="3095">
                  <c:v>3096</c:v>
                </c:pt>
                <c:pt idx="3096">
                  <c:v>3097</c:v>
                </c:pt>
                <c:pt idx="3097">
                  <c:v>3098</c:v>
                </c:pt>
                <c:pt idx="3098">
                  <c:v>3099</c:v>
                </c:pt>
                <c:pt idx="3099">
                  <c:v>3100</c:v>
                </c:pt>
                <c:pt idx="3100">
                  <c:v>3101</c:v>
                </c:pt>
                <c:pt idx="3101">
                  <c:v>3102</c:v>
                </c:pt>
                <c:pt idx="3102">
                  <c:v>3103</c:v>
                </c:pt>
                <c:pt idx="3103">
                  <c:v>3104</c:v>
                </c:pt>
                <c:pt idx="3104">
                  <c:v>3105</c:v>
                </c:pt>
                <c:pt idx="3105">
                  <c:v>3106</c:v>
                </c:pt>
                <c:pt idx="3106">
                  <c:v>3107</c:v>
                </c:pt>
                <c:pt idx="3107">
                  <c:v>3108</c:v>
                </c:pt>
                <c:pt idx="3108">
                  <c:v>3109</c:v>
                </c:pt>
                <c:pt idx="3109">
                  <c:v>3110</c:v>
                </c:pt>
                <c:pt idx="3110">
                  <c:v>3111</c:v>
                </c:pt>
                <c:pt idx="3111">
                  <c:v>3112</c:v>
                </c:pt>
                <c:pt idx="3112">
                  <c:v>3113</c:v>
                </c:pt>
                <c:pt idx="3113">
                  <c:v>3114</c:v>
                </c:pt>
                <c:pt idx="3114">
                  <c:v>3115</c:v>
                </c:pt>
                <c:pt idx="3115">
                  <c:v>3116</c:v>
                </c:pt>
                <c:pt idx="3116">
                  <c:v>3117</c:v>
                </c:pt>
                <c:pt idx="3117">
                  <c:v>3118</c:v>
                </c:pt>
                <c:pt idx="3118">
                  <c:v>3119</c:v>
                </c:pt>
                <c:pt idx="3119">
                  <c:v>3120</c:v>
                </c:pt>
                <c:pt idx="3120">
                  <c:v>3121</c:v>
                </c:pt>
                <c:pt idx="3121">
                  <c:v>3122</c:v>
                </c:pt>
                <c:pt idx="3122">
                  <c:v>3123</c:v>
                </c:pt>
                <c:pt idx="3123">
                  <c:v>3124</c:v>
                </c:pt>
                <c:pt idx="3124">
                  <c:v>3125</c:v>
                </c:pt>
                <c:pt idx="3125">
                  <c:v>3126</c:v>
                </c:pt>
                <c:pt idx="3126">
                  <c:v>3127</c:v>
                </c:pt>
                <c:pt idx="3127">
                  <c:v>3128</c:v>
                </c:pt>
                <c:pt idx="3128">
                  <c:v>3129</c:v>
                </c:pt>
                <c:pt idx="3129">
                  <c:v>3130</c:v>
                </c:pt>
                <c:pt idx="3130">
                  <c:v>3131</c:v>
                </c:pt>
                <c:pt idx="3131">
                  <c:v>3132</c:v>
                </c:pt>
                <c:pt idx="3132">
                  <c:v>3133</c:v>
                </c:pt>
                <c:pt idx="3133">
                  <c:v>3134</c:v>
                </c:pt>
                <c:pt idx="3134">
                  <c:v>3135</c:v>
                </c:pt>
                <c:pt idx="3135">
                  <c:v>3136</c:v>
                </c:pt>
                <c:pt idx="3136">
                  <c:v>3137</c:v>
                </c:pt>
                <c:pt idx="3137">
                  <c:v>3138</c:v>
                </c:pt>
                <c:pt idx="3138">
                  <c:v>3139</c:v>
                </c:pt>
                <c:pt idx="3139">
                  <c:v>3140</c:v>
                </c:pt>
                <c:pt idx="3140">
                  <c:v>3141</c:v>
                </c:pt>
                <c:pt idx="3141">
                  <c:v>3142</c:v>
                </c:pt>
                <c:pt idx="3142">
                  <c:v>3143</c:v>
                </c:pt>
                <c:pt idx="3143">
                  <c:v>3144</c:v>
                </c:pt>
                <c:pt idx="3144">
                  <c:v>3145</c:v>
                </c:pt>
                <c:pt idx="3145">
                  <c:v>3146</c:v>
                </c:pt>
                <c:pt idx="3146">
                  <c:v>3147</c:v>
                </c:pt>
                <c:pt idx="3147">
                  <c:v>3148</c:v>
                </c:pt>
                <c:pt idx="3148">
                  <c:v>3149</c:v>
                </c:pt>
                <c:pt idx="3149">
                  <c:v>3150</c:v>
                </c:pt>
                <c:pt idx="3150">
                  <c:v>3151</c:v>
                </c:pt>
                <c:pt idx="3151">
                  <c:v>3152</c:v>
                </c:pt>
                <c:pt idx="3152">
                  <c:v>3153</c:v>
                </c:pt>
                <c:pt idx="3153">
                  <c:v>3154</c:v>
                </c:pt>
                <c:pt idx="3154">
                  <c:v>3155</c:v>
                </c:pt>
                <c:pt idx="3155">
                  <c:v>3156</c:v>
                </c:pt>
                <c:pt idx="3156">
                  <c:v>3157</c:v>
                </c:pt>
                <c:pt idx="3157">
                  <c:v>3158</c:v>
                </c:pt>
                <c:pt idx="3158">
                  <c:v>3159</c:v>
                </c:pt>
                <c:pt idx="3159">
                  <c:v>3160</c:v>
                </c:pt>
                <c:pt idx="3160">
                  <c:v>3161</c:v>
                </c:pt>
                <c:pt idx="3161">
                  <c:v>3162</c:v>
                </c:pt>
                <c:pt idx="3162">
                  <c:v>3163</c:v>
                </c:pt>
                <c:pt idx="3163">
                  <c:v>3164</c:v>
                </c:pt>
                <c:pt idx="3164">
                  <c:v>3165</c:v>
                </c:pt>
                <c:pt idx="3165">
                  <c:v>3166</c:v>
                </c:pt>
                <c:pt idx="3166">
                  <c:v>3167</c:v>
                </c:pt>
                <c:pt idx="3167">
                  <c:v>3168</c:v>
                </c:pt>
                <c:pt idx="3168">
                  <c:v>3169</c:v>
                </c:pt>
                <c:pt idx="3169">
                  <c:v>3170</c:v>
                </c:pt>
                <c:pt idx="3170">
                  <c:v>3171</c:v>
                </c:pt>
                <c:pt idx="3171">
                  <c:v>3172</c:v>
                </c:pt>
                <c:pt idx="3172">
                  <c:v>3173</c:v>
                </c:pt>
                <c:pt idx="3173">
                  <c:v>3174</c:v>
                </c:pt>
                <c:pt idx="3174">
                  <c:v>3175</c:v>
                </c:pt>
                <c:pt idx="3175">
                  <c:v>3176</c:v>
                </c:pt>
                <c:pt idx="3176">
                  <c:v>3177</c:v>
                </c:pt>
                <c:pt idx="3177">
                  <c:v>3178</c:v>
                </c:pt>
                <c:pt idx="3178">
                  <c:v>3179</c:v>
                </c:pt>
                <c:pt idx="3179">
                  <c:v>3180</c:v>
                </c:pt>
                <c:pt idx="3180">
                  <c:v>3181</c:v>
                </c:pt>
                <c:pt idx="3181">
                  <c:v>3182</c:v>
                </c:pt>
                <c:pt idx="3182">
                  <c:v>3183</c:v>
                </c:pt>
                <c:pt idx="3183">
                  <c:v>3184</c:v>
                </c:pt>
                <c:pt idx="3184">
                  <c:v>3185</c:v>
                </c:pt>
                <c:pt idx="3185">
                  <c:v>3186</c:v>
                </c:pt>
                <c:pt idx="3186">
                  <c:v>3187</c:v>
                </c:pt>
                <c:pt idx="3187">
                  <c:v>3188</c:v>
                </c:pt>
                <c:pt idx="3188">
                  <c:v>3189</c:v>
                </c:pt>
                <c:pt idx="3189">
                  <c:v>3190</c:v>
                </c:pt>
                <c:pt idx="3190">
                  <c:v>3191</c:v>
                </c:pt>
                <c:pt idx="3191">
                  <c:v>3192</c:v>
                </c:pt>
                <c:pt idx="3192">
                  <c:v>3193</c:v>
                </c:pt>
                <c:pt idx="3193">
                  <c:v>3194</c:v>
                </c:pt>
                <c:pt idx="3194">
                  <c:v>3195</c:v>
                </c:pt>
                <c:pt idx="3195">
                  <c:v>3196</c:v>
                </c:pt>
                <c:pt idx="3196">
                  <c:v>3197</c:v>
                </c:pt>
                <c:pt idx="3197">
                  <c:v>3198</c:v>
                </c:pt>
                <c:pt idx="3198">
                  <c:v>3199</c:v>
                </c:pt>
                <c:pt idx="3199">
                  <c:v>3200</c:v>
                </c:pt>
                <c:pt idx="3200">
                  <c:v>3201</c:v>
                </c:pt>
                <c:pt idx="3201">
                  <c:v>3202</c:v>
                </c:pt>
                <c:pt idx="3202">
                  <c:v>3203</c:v>
                </c:pt>
                <c:pt idx="3203">
                  <c:v>3204</c:v>
                </c:pt>
                <c:pt idx="3204">
                  <c:v>3205</c:v>
                </c:pt>
                <c:pt idx="3205">
                  <c:v>3206</c:v>
                </c:pt>
                <c:pt idx="3206">
                  <c:v>3207</c:v>
                </c:pt>
                <c:pt idx="3207">
                  <c:v>3208</c:v>
                </c:pt>
                <c:pt idx="3208">
                  <c:v>3209</c:v>
                </c:pt>
                <c:pt idx="3209">
                  <c:v>3210</c:v>
                </c:pt>
                <c:pt idx="3210">
                  <c:v>3211</c:v>
                </c:pt>
                <c:pt idx="3211">
                  <c:v>3212</c:v>
                </c:pt>
                <c:pt idx="3212">
                  <c:v>3213</c:v>
                </c:pt>
                <c:pt idx="3213">
                  <c:v>3214</c:v>
                </c:pt>
                <c:pt idx="3214">
                  <c:v>3215</c:v>
                </c:pt>
                <c:pt idx="3215">
                  <c:v>3216</c:v>
                </c:pt>
                <c:pt idx="3216">
                  <c:v>3217</c:v>
                </c:pt>
                <c:pt idx="3217">
                  <c:v>3218</c:v>
                </c:pt>
                <c:pt idx="3218">
                  <c:v>3219</c:v>
                </c:pt>
                <c:pt idx="3219">
                  <c:v>3220</c:v>
                </c:pt>
                <c:pt idx="3220">
                  <c:v>3221</c:v>
                </c:pt>
                <c:pt idx="3221">
                  <c:v>3222</c:v>
                </c:pt>
                <c:pt idx="3222">
                  <c:v>3223</c:v>
                </c:pt>
                <c:pt idx="3223">
                  <c:v>3224</c:v>
                </c:pt>
                <c:pt idx="3224">
                  <c:v>3225</c:v>
                </c:pt>
                <c:pt idx="3225">
                  <c:v>3226</c:v>
                </c:pt>
                <c:pt idx="3226">
                  <c:v>3227</c:v>
                </c:pt>
                <c:pt idx="3227">
                  <c:v>3228</c:v>
                </c:pt>
                <c:pt idx="3228">
                  <c:v>3229</c:v>
                </c:pt>
                <c:pt idx="3229">
                  <c:v>3230</c:v>
                </c:pt>
                <c:pt idx="3230">
                  <c:v>3231</c:v>
                </c:pt>
                <c:pt idx="3231">
                  <c:v>3232</c:v>
                </c:pt>
                <c:pt idx="3232">
                  <c:v>3233</c:v>
                </c:pt>
                <c:pt idx="3233">
                  <c:v>3234</c:v>
                </c:pt>
                <c:pt idx="3234">
                  <c:v>3235</c:v>
                </c:pt>
                <c:pt idx="3235">
                  <c:v>3236</c:v>
                </c:pt>
                <c:pt idx="3236">
                  <c:v>3237</c:v>
                </c:pt>
                <c:pt idx="3237">
                  <c:v>3238</c:v>
                </c:pt>
                <c:pt idx="3238">
                  <c:v>3239</c:v>
                </c:pt>
                <c:pt idx="3239">
                  <c:v>3240</c:v>
                </c:pt>
                <c:pt idx="3240">
                  <c:v>3241</c:v>
                </c:pt>
                <c:pt idx="3241">
                  <c:v>3242</c:v>
                </c:pt>
                <c:pt idx="3242">
                  <c:v>3243</c:v>
                </c:pt>
                <c:pt idx="3243">
                  <c:v>3244</c:v>
                </c:pt>
                <c:pt idx="3244">
                  <c:v>3245</c:v>
                </c:pt>
                <c:pt idx="3245">
                  <c:v>3246</c:v>
                </c:pt>
                <c:pt idx="3246">
                  <c:v>3247</c:v>
                </c:pt>
                <c:pt idx="3247">
                  <c:v>3248</c:v>
                </c:pt>
                <c:pt idx="3248">
                  <c:v>3249</c:v>
                </c:pt>
                <c:pt idx="3249">
                  <c:v>3250</c:v>
                </c:pt>
                <c:pt idx="3250">
                  <c:v>3251</c:v>
                </c:pt>
                <c:pt idx="3251">
                  <c:v>3252</c:v>
                </c:pt>
                <c:pt idx="3252">
                  <c:v>3253</c:v>
                </c:pt>
                <c:pt idx="3253">
                  <c:v>3254</c:v>
                </c:pt>
                <c:pt idx="3254">
                  <c:v>3255</c:v>
                </c:pt>
                <c:pt idx="3255">
                  <c:v>3256</c:v>
                </c:pt>
                <c:pt idx="3256">
                  <c:v>3257</c:v>
                </c:pt>
                <c:pt idx="3257">
                  <c:v>3258</c:v>
                </c:pt>
                <c:pt idx="3258">
                  <c:v>3259</c:v>
                </c:pt>
                <c:pt idx="3259">
                  <c:v>3260</c:v>
                </c:pt>
                <c:pt idx="3260">
                  <c:v>3261</c:v>
                </c:pt>
                <c:pt idx="3261">
                  <c:v>3262</c:v>
                </c:pt>
                <c:pt idx="3262">
                  <c:v>3263</c:v>
                </c:pt>
                <c:pt idx="3263">
                  <c:v>3264</c:v>
                </c:pt>
                <c:pt idx="3264">
                  <c:v>3265</c:v>
                </c:pt>
                <c:pt idx="3265">
                  <c:v>3266</c:v>
                </c:pt>
                <c:pt idx="3266">
                  <c:v>3267</c:v>
                </c:pt>
                <c:pt idx="3267">
                  <c:v>3268</c:v>
                </c:pt>
                <c:pt idx="3268">
                  <c:v>3269</c:v>
                </c:pt>
                <c:pt idx="3269">
                  <c:v>3270</c:v>
                </c:pt>
                <c:pt idx="3270">
                  <c:v>3271</c:v>
                </c:pt>
                <c:pt idx="3271">
                  <c:v>3272</c:v>
                </c:pt>
                <c:pt idx="3272">
                  <c:v>3273</c:v>
                </c:pt>
                <c:pt idx="3273">
                  <c:v>3274</c:v>
                </c:pt>
                <c:pt idx="3274">
                  <c:v>3275</c:v>
                </c:pt>
                <c:pt idx="3275">
                  <c:v>3276</c:v>
                </c:pt>
                <c:pt idx="3276">
                  <c:v>3277</c:v>
                </c:pt>
                <c:pt idx="3277">
                  <c:v>3278</c:v>
                </c:pt>
                <c:pt idx="3278">
                  <c:v>3279</c:v>
                </c:pt>
                <c:pt idx="3279">
                  <c:v>3280</c:v>
                </c:pt>
                <c:pt idx="3280">
                  <c:v>3281</c:v>
                </c:pt>
                <c:pt idx="3281">
                  <c:v>3282</c:v>
                </c:pt>
                <c:pt idx="3282">
                  <c:v>3283</c:v>
                </c:pt>
                <c:pt idx="3283">
                  <c:v>3284</c:v>
                </c:pt>
                <c:pt idx="3284">
                  <c:v>3285</c:v>
                </c:pt>
                <c:pt idx="3285">
                  <c:v>3286</c:v>
                </c:pt>
                <c:pt idx="3286">
                  <c:v>3287</c:v>
                </c:pt>
                <c:pt idx="3287">
                  <c:v>3288</c:v>
                </c:pt>
                <c:pt idx="3288">
                  <c:v>3289</c:v>
                </c:pt>
                <c:pt idx="3289">
                  <c:v>3290</c:v>
                </c:pt>
                <c:pt idx="3290">
                  <c:v>3291</c:v>
                </c:pt>
                <c:pt idx="3291">
                  <c:v>3292</c:v>
                </c:pt>
                <c:pt idx="3292">
                  <c:v>3293</c:v>
                </c:pt>
                <c:pt idx="3293">
                  <c:v>3294</c:v>
                </c:pt>
                <c:pt idx="3294">
                  <c:v>3295</c:v>
                </c:pt>
                <c:pt idx="3295">
                  <c:v>3296</c:v>
                </c:pt>
                <c:pt idx="3296">
                  <c:v>3297</c:v>
                </c:pt>
                <c:pt idx="3297">
                  <c:v>3298</c:v>
                </c:pt>
                <c:pt idx="3298">
                  <c:v>3299</c:v>
                </c:pt>
                <c:pt idx="3299">
                  <c:v>3300</c:v>
                </c:pt>
                <c:pt idx="3300">
                  <c:v>3301</c:v>
                </c:pt>
                <c:pt idx="3301">
                  <c:v>3302</c:v>
                </c:pt>
                <c:pt idx="3302">
                  <c:v>3303</c:v>
                </c:pt>
                <c:pt idx="3303">
                  <c:v>3304</c:v>
                </c:pt>
                <c:pt idx="3304">
                  <c:v>3305</c:v>
                </c:pt>
                <c:pt idx="3305">
                  <c:v>3306</c:v>
                </c:pt>
                <c:pt idx="3306">
                  <c:v>3307</c:v>
                </c:pt>
                <c:pt idx="3307">
                  <c:v>3308</c:v>
                </c:pt>
                <c:pt idx="3308">
                  <c:v>3309</c:v>
                </c:pt>
                <c:pt idx="3309">
                  <c:v>3310</c:v>
                </c:pt>
                <c:pt idx="3310">
                  <c:v>3311</c:v>
                </c:pt>
                <c:pt idx="3311">
                  <c:v>3312</c:v>
                </c:pt>
                <c:pt idx="3312">
                  <c:v>3313</c:v>
                </c:pt>
                <c:pt idx="3313">
                  <c:v>3314</c:v>
                </c:pt>
                <c:pt idx="3314">
                  <c:v>3315</c:v>
                </c:pt>
                <c:pt idx="3315">
                  <c:v>3316</c:v>
                </c:pt>
                <c:pt idx="3316">
                  <c:v>3317</c:v>
                </c:pt>
                <c:pt idx="3317">
                  <c:v>3318</c:v>
                </c:pt>
                <c:pt idx="3318">
                  <c:v>3319</c:v>
                </c:pt>
                <c:pt idx="3319">
                  <c:v>3320</c:v>
                </c:pt>
                <c:pt idx="3320">
                  <c:v>3321</c:v>
                </c:pt>
                <c:pt idx="3321">
                  <c:v>3322</c:v>
                </c:pt>
                <c:pt idx="3322">
                  <c:v>3323</c:v>
                </c:pt>
                <c:pt idx="3323">
                  <c:v>3324</c:v>
                </c:pt>
                <c:pt idx="3324">
                  <c:v>3325</c:v>
                </c:pt>
                <c:pt idx="3325">
                  <c:v>3326</c:v>
                </c:pt>
                <c:pt idx="3326">
                  <c:v>3327</c:v>
                </c:pt>
                <c:pt idx="3327">
                  <c:v>3328</c:v>
                </c:pt>
                <c:pt idx="3328">
                  <c:v>3329</c:v>
                </c:pt>
                <c:pt idx="3329">
                  <c:v>3330</c:v>
                </c:pt>
                <c:pt idx="3330">
                  <c:v>3331</c:v>
                </c:pt>
                <c:pt idx="3331">
                  <c:v>3332</c:v>
                </c:pt>
                <c:pt idx="3332">
                  <c:v>3333</c:v>
                </c:pt>
                <c:pt idx="3333">
                  <c:v>3334</c:v>
                </c:pt>
                <c:pt idx="3334">
                  <c:v>3335</c:v>
                </c:pt>
                <c:pt idx="3335">
                  <c:v>3336</c:v>
                </c:pt>
                <c:pt idx="3336">
                  <c:v>3337</c:v>
                </c:pt>
                <c:pt idx="3337">
                  <c:v>3338</c:v>
                </c:pt>
                <c:pt idx="3338">
                  <c:v>3339</c:v>
                </c:pt>
                <c:pt idx="3339">
                  <c:v>3340</c:v>
                </c:pt>
                <c:pt idx="3340">
                  <c:v>3341</c:v>
                </c:pt>
                <c:pt idx="3341">
                  <c:v>3342</c:v>
                </c:pt>
                <c:pt idx="3342">
                  <c:v>3343</c:v>
                </c:pt>
                <c:pt idx="3343">
                  <c:v>3344</c:v>
                </c:pt>
                <c:pt idx="3344">
                  <c:v>3345</c:v>
                </c:pt>
                <c:pt idx="3345">
                  <c:v>3346</c:v>
                </c:pt>
                <c:pt idx="3346">
                  <c:v>3347</c:v>
                </c:pt>
                <c:pt idx="3347">
                  <c:v>3348</c:v>
                </c:pt>
                <c:pt idx="3348">
                  <c:v>3349</c:v>
                </c:pt>
                <c:pt idx="3349">
                  <c:v>3350</c:v>
                </c:pt>
                <c:pt idx="3350">
                  <c:v>3351</c:v>
                </c:pt>
                <c:pt idx="3351">
                  <c:v>3352</c:v>
                </c:pt>
                <c:pt idx="3352">
                  <c:v>3353</c:v>
                </c:pt>
                <c:pt idx="3353">
                  <c:v>3354</c:v>
                </c:pt>
                <c:pt idx="3354">
                  <c:v>3355</c:v>
                </c:pt>
                <c:pt idx="3355">
                  <c:v>3356</c:v>
                </c:pt>
                <c:pt idx="3356">
                  <c:v>3357</c:v>
                </c:pt>
                <c:pt idx="3357">
                  <c:v>3358</c:v>
                </c:pt>
                <c:pt idx="3358">
                  <c:v>3359</c:v>
                </c:pt>
                <c:pt idx="3359">
                  <c:v>3360</c:v>
                </c:pt>
                <c:pt idx="3360">
                  <c:v>3361</c:v>
                </c:pt>
                <c:pt idx="3361">
                  <c:v>3362</c:v>
                </c:pt>
                <c:pt idx="3362">
                  <c:v>3363</c:v>
                </c:pt>
                <c:pt idx="3363">
                  <c:v>3364</c:v>
                </c:pt>
                <c:pt idx="3364">
                  <c:v>3365</c:v>
                </c:pt>
                <c:pt idx="3365">
                  <c:v>3366</c:v>
                </c:pt>
                <c:pt idx="3366">
                  <c:v>3367</c:v>
                </c:pt>
                <c:pt idx="3367">
                  <c:v>3368</c:v>
                </c:pt>
                <c:pt idx="3368">
                  <c:v>3369</c:v>
                </c:pt>
                <c:pt idx="3369">
                  <c:v>3370</c:v>
                </c:pt>
                <c:pt idx="3370">
                  <c:v>3371</c:v>
                </c:pt>
                <c:pt idx="3371">
                  <c:v>3372</c:v>
                </c:pt>
                <c:pt idx="3372">
                  <c:v>3373</c:v>
                </c:pt>
                <c:pt idx="3373">
                  <c:v>3374</c:v>
                </c:pt>
                <c:pt idx="3374">
                  <c:v>3375</c:v>
                </c:pt>
                <c:pt idx="3375">
                  <c:v>3376</c:v>
                </c:pt>
                <c:pt idx="3376">
                  <c:v>3377</c:v>
                </c:pt>
                <c:pt idx="3377">
                  <c:v>3378</c:v>
                </c:pt>
                <c:pt idx="3378">
                  <c:v>3379</c:v>
                </c:pt>
                <c:pt idx="3379">
                  <c:v>3380</c:v>
                </c:pt>
                <c:pt idx="3380">
                  <c:v>3381</c:v>
                </c:pt>
                <c:pt idx="3381">
                  <c:v>3382</c:v>
                </c:pt>
                <c:pt idx="3382">
                  <c:v>3383</c:v>
                </c:pt>
                <c:pt idx="3383">
                  <c:v>3384</c:v>
                </c:pt>
                <c:pt idx="3384">
                  <c:v>3385</c:v>
                </c:pt>
                <c:pt idx="3385">
                  <c:v>3386</c:v>
                </c:pt>
                <c:pt idx="3386">
                  <c:v>3387</c:v>
                </c:pt>
                <c:pt idx="3387">
                  <c:v>3388</c:v>
                </c:pt>
                <c:pt idx="3388">
                  <c:v>3389</c:v>
                </c:pt>
                <c:pt idx="3389">
                  <c:v>3390</c:v>
                </c:pt>
                <c:pt idx="3390">
                  <c:v>3391</c:v>
                </c:pt>
                <c:pt idx="3391">
                  <c:v>3392</c:v>
                </c:pt>
                <c:pt idx="3392">
                  <c:v>3393</c:v>
                </c:pt>
                <c:pt idx="3393">
                  <c:v>3394</c:v>
                </c:pt>
                <c:pt idx="3394">
                  <c:v>3395</c:v>
                </c:pt>
                <c:pt idx="3395">
                  <c:v>3396</c:v>
                </c:pt>
                <c:pt idx="3396">
                  <c:v>3397</c:v>
                </c:pt>
                <c:pt idx="3397">
                  <c:v>3398</c:v>
                </c:pt>
                <c:pt idx="3398">
                  <c:v>3399</c:v>
                </c:pt>
                <c:pt idx="3399">
                  <c:v>3400</c:v>
                </c:pt>
                <c:pt idx="3400">
                  <c:v>3401</c:v>
                </c:pt>
                <c:pt idx="3401">
                  <c:v>3402</c:v>
                </c:pt>
                <c:pt idx="3402">
                  <c:v>3403</c:v>
                </c:pt>
                <c:pt idx="3403">
                  <c:v>3404</c:v>
                </c:pt>
                <c:pt idx="3404">
                  <c:v>3405</c:v>
                </c:pt>
                <c:pt idx="3405">
                  <c:v>3406</c:v>
                </c:pt>
                <c:pt idx="3406">
                  <c:v>3407</c:v>
                </c:pt>
                <c:pt idx="3407">
                  <c:v>3408</c:v>
                </c:pt>
                <c:pt idx="3408">
                  <c:v>3409</c:v>
                </c:pt>
                <c:pt idx="3409">
                  <c:v>3410</c:v>
                </c:pt>
                <c:pt idx="3410">
                  <c:v>3411</c:v>
                </c:pt>
                <c:pt idx="3411">
                  <c:v>3412</c:v>
                </c:pt>
                <c:pt idx="3412">
                  <c:v>3413</c:v>
                </c:pt>
                <c:pt idx="3413">
                  <c:v>3414</c:v>
                </c:pt>
                <c:pt idx="3414">
                  <c:v>3415</c:v>
                </c:pt>
                <c:pt idx="3415">
                  <c:v>3416</c:v>
                </c:pt>
                <c:pt idx="3416">
                  <c:v>3417</c:v>
                </c:pt>
                <c:pt idx="3417">
                  <c:v>3418</c:v>
                </c:pt>
                <c:pt idx="3418">
                  <c:v>3419</c:v>
                </c:pt>
                <c:pt idx="3419">
                  <c:v>3420</c:v>
                </c:pt>
                <c:pt idx="3420">
                  <c:v>3421</c:v>
                </c:pt>
                <c:pt idx="3421">
                  <c:v>3422</c:v>
                </c:pt>
                <c:pt idx="3422">
                  <c:v>3423</c:v>
                </c:pt>
                <c:pt idx="3423">
                  <c:v>3424</c:v>
                </c:pt>
                <c:pt idx="3424">
                  <c:v>3425</c:v>
                </c:pt>
                <c:pt idx="3425">
                  <c:v>3426</c:v>
                </c:pt>
                <c:pt idx="3426">
                  <c:v>3427</c:v>
                </c:pt>
                <c:pt idx="3427">
                  <c:v>3428</c:v>
                </c:pt>
                <c:pt idx="3428">
                  <c:v>3429</c:v>
                </c:pt>
                <c:pt idx="3429">
                  <c:v>3430</c:v>
                </c:pt>
                <c:pt idx="3430">
                  <c:v>3431</c:v>
                </c:pt>
                <c:pt idx="3431">
                  <c:v>3432</c:v>
                </c:pt>
                <c:pt idx="3432">
                  <c:v>3433</c:v>
                </c:pt>
                <c:pt idx="3433">
                  <c:v>3434</c:v>
                </c:pt>
                <c:pt idx="3434">
                  <c:v>3435</c:v>
                </c:pt>
                <c:pt idx="3435">
                  <c:v>3436</c:v>
                </c:pt>
                <c:pt idx="3436">
                  <c:v>3437</c:v>
                </c:pt>
                <c:pt idx="3437">
                  <c:v>3438</c:v>
                </c:pt>
                <c:pt idx="3438">
                  <c:v>3439</c:v>
                </c:pt>
                <c:pt idx="3439">
                  <c:v>3440</c:v>
                </c:pt>
                <c:pt idx="3440">
                  <c:v>3441</c:v>
                </c:pt>
                <c:pt idx="3441">
                  <c:v>3442</c:v>
                </c:pt>
                <c:pt idx="3442">
                  <c:v>3443</c:v>
                </c:pt>
                <c:pt idx="3443">
                  <c:v>3444</c:v>
                </c:pt>
                <c:pt idx="3444">
                  <c:v>3445</c:v>
                </c:pt>
                <c:pt idx="3445">
                  <c:v>3446</c:v>
                </c:pt>
                <c:pt idx="3446">
                  <c:v>3447</c:v>
                </c:pt>
                <c:pt idx="3447">
                  <c:v>3448</c:v>
                </c:pt>
                <c:pt idx="3448">
                  <c:v>3449</c:v>
                </c:pt>
                <c:pt idx="3449">
                  <c:v>3450</c:v>
                </c:pt>
                <c:pt idx="3450">
                  <c:v>3451</c:v>
                </c:pt>
                <c:pt idx="3451">
                  <c:v>3452</c:v>
                </c:pt>
                <c:pt idx="3452">
                  <c:v>3453</c:v>
                </c:pt>
                <c:pt idx="3453">
                  <c:v>3454</c:v>
                </c:pt>
                <c:pt idx="3454">
                  <c:v>3455</c:v>
                </c:pt>
                <c:pt idx="3455">
                  <c:v>3456</c:v>
                </c:pt>
                <c:pt idx="3456">
                  <c:v>3457</c:v>
                </c:pt>
                <c:pt idx="3457">
                  <c:v>3458</c:v>
                </c:pt>
                <c:pt idx="3458">
                  <c:v>3459</c:v>
                </c:pt>
                <c:pt idx="3459">
                  <c:v>3460</c:v>
                </c:pt>
                <c:pt idx="3460">
                  <c:v>3461</c:v>
                </c:pt>
                <c:pt idx="3461">
                  <c:v>3462</c:v>
                </c:pt>
                <c:pt idx="3462">
                  <c:v>3463</c:v>
                </c:pt>
                <c:pt idx="3463">
                  <c:v>3464</c:v>
                </c:pt>
                <c:pt idx="3464">
                  <c:v>3465</c:v>
                </c:pt>
                <c:pt idx="3465">
                  <c:v>3466</c:v>
                </c:pt>
                <c:pt idx="3466">
                  <c:v>3467</c:v>
                </c:pt>
                <c:pt idx="3467">
                  <c:v>3468</c:v>
                </c:pt>
                <c:pt idx="3468">
                  <c:v>3469</c:v>
                </c:pt>
                <c:pt idx="3469">
                  <c:v>3470</c:v>
                </c:pt>
                <c:pt idx="3470">
                  <c:v>3471</c:v>
                </c:pt>
                <c:pt idx="3471">
                  <c:v>3472</c:v>
                </c:pt>
                <c:pt idx="3472">
                  <c:v>3473</c:v>
                </c:pt>
                <c:pt idx="3473">
                  <c:v>3474</c:v>
                </c:pt>
                <c:pt idx="3474">
                  <c:v>3475</c:v>
                </c:pt>
                <c:pt idx="3475">
                  <c:v>3476</c:v>
                </c:pt>
                <c:pt idx="3476">
                  <c:v>3477</c:v>
                </c:pt>
                <c:pt idx="3477">
                  <c:v>3478</c:v>
                </c:pt>
                <c:pt idx="3478">
                  <c:v>3479</c:v>
                </c:pt>
                <c:pt idx="3479">
                  <c:v>3480</c:v>
                </c:pt>
                <c:pt idx="3480">
                  <c:v>3481</c:v>
                </c:pt>
                <c:pt idx="3481">
                  <c:v>3482</c:v>
                </c:pt>
                <c:pt idx="3482">
                  <c:v>3483</c:v>
                </c:pt>
                <c:pt idx="3483">
                  <c:v>3484</c:v>
                </c:pt>
                <c:pt idx="3484">
                  <c:v>3485</c:v>
                </c:pt>
                <c:pt idx="3485">
                  <c:v>3486</c:v>
                </c:pt>
                <c:pt idx="3486">
                  <c:v>3487</c:v>
                </c:pt>
                <c:pt idx="3487">
                  <c:v>3488</c:v>
                </c:pt>
                <c:pt idx="3488">
                  <c:v>3489</c:v>
                </c:pt>
                <c:pt idx="3489">
                  <c:v>3490</c:v>
                </c:pt>
                <c:pt idx="3490">
                  <c:v>3491</c:v>
                </c:pt>
                <c:pt idx="3491">
                  <c:v>3492</c:v>
                </c:pt>
                <c:pt idx="3492">
                  <c:v>3493</c:v>
                </c:pt>
                <c:pt idx="3493">
                  <c:v>3494</c:v>
                </c:pt>
                <c:pt idx="3494">
                  <c:v>3495</c:v>
                </c:pt>
                <c:pt idx="3495">
                  <c:v>3496</c:v>
                </c:pt>
                <c:pt idx="3496">
                  <c:v>3497</c:v>
                </c:pt>
                <c:pt idx="3497">
                  <c:v>3498</c:v>
                </c:pt>
                <c:pt idx="3498">
                  <c:v>3499</c:v>
                </c:pt>
                <c:pt idx="3499">
                  <c:v>3500</c:v>
                </c:pt>
                <c:pt idx="3500">
                  <c:v>3501</c:v>
                </c:pt>
                <c:pt idx="3501">
                  <c:v>3502</c:v>
                </c:pt>
                <c:pt idx="3502">
                  <c:v>3503</c:v>
                </c:pt>
                <c:pt idx="3503">
                  <c:v>3504</c:v>
                </c:pt>
                <c:pt idx="3504">
                  <c:v>3505</c:v>
                </c:pt>
                <c:pt idx="3505">
                  <c:v>3506</c:v>
                </c:pt>
                <c:pt idx="3506">
                  <c:v>3507</c:v>
                </c:pt>
                <c:pt idx="3507">
                  <c:v>3508</c:v>
                </c:pt>
                <c:pt idx="3508">
                  <c:v>3509</c:v>
                </c:pt>
                <c:pt idx="3509">
                  <c:v>3510</c:v>
                </c:pt>
                <c:pt idx="3510">
                  <c:v>3511</c:v>
                </c:pt>
                <c:pt idx="3511">
                  <c:v>3512</c:v>
                </c:pt>
                <c:pt idx="3512">
                  <c:v>3513</c:v>
                </c:pt>
                <c:pt idx="3513">
                  <c:v>3514</c:v>
                </c:pt>
                <c:pt idx="3514">
                  <c:v>3515</c:v>
                </c:pt>
                <c:pt idx="3515">
                  <c:v>3516</c:v>
                </c:pt>
                <c:pt idx="3516">
                  <c:v>3517</c:v>
                </c:pt>
                <c:pt idx="3517">
                  <c:v>3518</c:v>
                </c:pt>
                <c:pt idx="3518">
                  <c:v>3519</c:v>
                </c:pt>
                <c:pt idx="3519">
                  <c:v>3520</c:v>
                </c:pt>
                <c:pt idx="3520">
                  <c:v>3521</c:v>
                </c:pt>
                <c:pt idx="3521">
                  <c:v>3522</c:v>
                </c:pt>
                <c:pt idx="3522">
                  <c:v>3523</c:v>
                </c:pt>
                <c:pt idx="3523">
                  <c:v>3524</c:v>
                </c:pt>
                <c:pt idx="3524">
                  <c:v>3525</c:v>
                </c:pt>
                <c:pt idx="3525">
                  <c:v>3526</c:v>
                </c:pt>
                <c:pt idx="3526">
                  <c:v>3527</c:v>
                </c:pt>
                <c:pt idx="3527">
                  <c:v>3528</c:v>
                </c:pt>
                <c:pt idx="3528">
                  <c:v>3529</c:v>
                </c:pt>
                <c:pt idx="3529">
                  <c:v>3530</c:v>
                </c:pt>
                <c:pt idx="3530">
                  <c:v>3531</c:v>
                </c:pt>
                <c:pt idx="3531">
                  <c:v>3532</c:v>
                </c:pt>
                <c:pt idx="3532">
                  <c:v>3533</c:v>
                </c:pt>
                <c:pt idx="3533">
                  <c:v>3534</c:v>
                </c:pt>
                <c:pt idx="3534">
                  <c:v>3535</c:v>
                </c:pt>
                <c:pt idx="3535">
                  <c:v>3536</c:v>
                </c:pt>
                <c:pt idx="3536">
                  <c:v>3537</c:v>
                </c:pt>
                <c:pt idx="3537">
                  <c:v>3538</c:v>
                </c:pt>
                <c:pt idx="3538">
                  <c:v>3539</c:v>
                </c:pt>
                <c:pt idx="3539">
                  <c:v>3540</c:v>
                </c:pt>
                <c:pt idx="3540">
                  <c:v>3541</c:v>
                </c:pt>
                <c:pt idx="3541">
                  <c:v>3542</c:v>
                </c:pt>
                <c:pt idx="3542">
                  <c:v>3543</c:v>
                </c:pt>
                <c:pt idx="3543">
                  <c:v>3544</c:v>
                </c:pt>
                <c:pt idx="3544">
                  <c:v>3545</c:v>
                </c:pt>
                <c:pt idx="3545">
                  <c:v>3546</c:v>
                </c:pt>
                <c:pt idx="3546">
                  <c:v>3547</c:v>
                </c:pt>
                <c:pt idx="3547">
                  <c:v>3548</c:v>
                </c:pt>
                <c:pt idx="3548">
                  <c:v>3549</c:v>
                </c:pt>
                <c:pt idx="3549">
                  <c:v>3550</c:v>
                </c:pt>
                <c:pt idx="3550">
                  <c:v>3551</c:v>
                </c:pt>
                <c:pt idx="3551">
                  <c:v>3552</c:v>
                </c:pt>
                <c:pt idx="3552">
                  <c:v>3553</c:v>
                </c:pt>
                <c:pt idx="3553">
                  <c:v>3554</c:v>
                </c:pt>
                <c:pt idx="3554">
                  <c:v>3555</c:v>
                </c:pt>
                <c:pt idx="3555">
                  <c:v>3556</c:v>
                </c:pt>
                <c:pt idx="3556">
                  <c:v>3557</c:v>
                </c:pt>
                <c:pt idx="3557">
                  <c:v>3558</c:v>
                </c:pt>
                <c:pt idx="3558">
                  <c:v>3559</c:v>
                </c:pt>
                <c:pt idx="3559">
                  <c:v>3560</c:v>
                </c:pt>
                <c:pt idx="3560">
                  <c:v>3561</c:v>
                </c:pt>
                <c:pt idx="3561">
                  <c:v>3562</c:v>
                </c:pt>
                <c:pt idx="3562">
                  <c:v>3563</c:v>
                </c:pt>
                <c:pt idx="3563">
                  <c:v>3564</c:v>
                </c:pt>
                <c:pt idx="3564">
                  <c:v>3565</c:v>
                </c:pt>
                <c:pt idx="3565">
                  <c:v>3566</c:v>
                </c:pt>
                <c:pt idx="3566">
                  <c:v>3567</c:v>
                </c:pt>
                <c:pt idx="3567">
                  <c:v>3568</c:v>
                </c:pt>
                <c:pt idx="3568">
                  <c:v>3569</c:v>
                </c:pt>
                <c:pt idx="3569">
                  <c:v>3570</c:v>
                </c:pt>
                <c:pt idx="3570">
                  <c:v>3571</c:v>
                </c:pt>
                <c:pt idx="3571">
                  <c:v>3572</c:v>
                </c:pt>
                <c:pt idx="3572">
                  <c:v>3573</c:v>
                </c:pt>
                <c:pt idx="3573">
                  <c:v>3574</c:v>
                </c:pt>
                <c:pt idx="3574">
                  <c:v>3575</c:v>
                </c:pt>
                <c:pt idx="3575">
                  <c:v>3576</c:v>
                </c:pt>
                <c:pt idx="3576">
                  <c:v>3577</c:v>
                </c:pt>
                <c:pt idx="3577">
                  <c:v>3578</c:v>
                </c:pt>
                <c:pt idx="3578">
                  <c:v>3579</c:v>
                </c:pt>
                <c:pt idx="3579">
                  <c:v>3580</c:v>
                </c:pt>
                <c:pt idx="3580">
                  <c:v>3581</c:v>
                </c:pt>
                <c:pt idx="3581">
                  <c:v>3582</c:v>
                </c:pt>
                <c:pt idx="3582">
                  <c:v>3583</c:v>
                </c:pt>
                <c:pt idx="3583">
                  <c:v>3584</c:v>
                </c:pt>
                <c:pt idx="3584">
                  <c:v>3585</c:v>
                </c:pt>
                <c:pt idx="3585">
                  <c:v>3586</c:v>
                </c:pt>
                <c:pt idx="3586">
                  <c:v>3587</c:v>
                </c:pt>
                <c:pt idx="3587">
                  <c:v>3588</c:v>
                </c:pt>
                <c:pt idx="3588">
                  <c:v>3589</c:v>
                </c:pt>
                <c:pt idx="3589">
                  <c:v>3590</c:v>
                </c:pt>
                <c:pt idx="3590">
                  <c:v>3591</c:v>
                </c:pt>
                <c:pt idx="3591">
                  <c:v>3592</c:v>
                </c:pt>
                <c:pt idx="3592">
                  <c:v>3593</c:v>
                </c:pt>
                <c:pt idx="3593">
                  <c:v>3594</c:v>
                </c:pt>
                <c:pt idx="3594">
                  <c:v>3595</c:v>
                </c:pt>
                <c:pt idx="3595">
                  <c:v>3596</c:v>
                </c:pt>
                <c:pt idx="3596">
                  <c:v>3597</c:v>
                </c:pt>
                <c:pt idx="3597">
                  <c:v>3598</c:v>
                </c:pt>
                <c:pt idx="3598">
                  <c:v>3599</c:v>
                </c:pt>
                <c:pt idx="3599">
                  <c:v>3600</c:v>
                </c:pt>
                <c:pt idx="3600">
                  <c:v>3601</c:v>
                </c:pt>
                <c:pt idx="3601">
                  <c:v>3602</c:v>
                </c:pt>
                <c:pt idx="3602">
                  <c:v>3603</c:v>
                </c:pt>
                <c:pt idx="3603">
                  <c:v>3604</c:v>
                </c:pt>
                <c:pt idx="3604">
                  <c:v>3605</c:v>
                </c:pt>
                <c:pt idx="3605">
                  <c:v>3606</c:v>
                </c:pt>
                <c:pt idx="3606">
                  <c:v>3607</c:v>
                </c:pt>
                <c:pt idx="3607">
                  <c:v>3608</c:v>
                </c:pt>
                <c:pt idx="3608">
                  <c:v>3609</c:v>
                </c:pt>
                <c:pt idx="3609">
                  <c:v>3610</c:v>
                </c:pt>
                <c:pt idx="3610">
                  <c:v>3611</c:v>
                </c:pt>
                <c:pt idx="3611">
                  <c:v>3612</c:v>
                </c:pt>
                <c:pt idx="3612">
                  <c:v>3613</c:v>
                </c:pt>
                <c:pt idx="3613">
                  <c:v>3614</c:v>
                </c:pt>
                <c:pt idx="3614">
                  <c:v>3615</c:v>
                </c:pt>
                <c:pt idx="3615">
                  <c:v>3616</c:v>
                </c:pt>
                <c:pt idx="3616">
                  <c:v>3617</c:v>
                </c:pt>
                <c:pt idx="3617">
                  <c:v>3618</c:v>
                </c:pt>
                <c:pt idx="3618">
                  <c:v>3619</c:v>
                </c:pt>
                <c:pt idx="3619">
                  <c:v>3620</c:v>
                </c:pt>
                <c:pt idx="3620">
                  <c:v>3621</c:v>
                </c:pt>
                <c:pt idx="3621">
                  <c:v>3622</c:v>
                </c:pt>
                <c:pt idx="3622">
                  <c:v>3623</c:v>
                </c:pt>
                <c:pt idx="3623">
                  <c:v>3624</c:v>
                </c:pt>
                <c:pt idx="3624">
                  <c:v>3625</c:v>
                </c:pt>
                <c:pt idx="3625">
                  <c:v>3626</c:v>
                </c:pt>
                <c:pt idx="3626">
                  <c:v>3627</c:v>
                </c:pt>
                <c:pt idx="3627">
                  <c:v>3628</c:v>
                </c:pt>
                <c:pt idx="3628">
                  <c:v>3629</c:v>
                </c:pt>
                <c:pt idx="3629">
                  <c:v>3630</c:v>
                </c:pt>
                <c:pt idx="3630">
                  <c:v>3631</c:v>
                </c:pt>
                <c:pt idx="3631">
                  <c:v>3632</c:v>
                </c:pt>
                <c:pt idx="3632">
                  <c:v>3633</c:v>
                </c:pt>
                <c:pt idx="3633">
                  <c:v>3634</c:v>
                </c:pt>
                <c:pt idx="3634">
                  <c:v>3635</c:v>
                </c:pt>
                <c:pt idx="3635">
                  <c:v>3636</c:v>
                </c:pt>
                <c:pt idx="3636">
                  <c:v>3637</c:v>
                </c:pt>
                <c:pt idx="3637">
                  <c:v>3638</c:v>
                </c:pt>
                <c:pt idx="3638">
                  <c:v>3639</c:v>
                </c:pt>
                <c:pt idx="3639">
                  <c:v>3640</c:v>
                </c:pt>
                <c:pt idx="3640">
                  <c:v>3641</c:v>
                </c:pt>
                <c:pt idx="3641">
                  <c:v>3642</c:v>
                </c:pt>
                <c:pt idx="3642">
                  <c:v>3643</c:v>
                </c:pt>
                <c:pt idx="3643">
                  <c:v>3644</c:v>
                </c:pt>
                <c:pt idx="3644">
                  <c:v>3645</c:v>
                </c:pt>
                <c:pt idx="3645">
                  <c:v>3646</c:v>
                </c:pt>
                <c:pt idx="3646">
                  <c:v>3647</c:v>
                </c:pt>
                <c:pt idx="3647">
                  <c:v>3648</c:v>
                </c:pt>
                <c:pt idx="3648">
                  <c:v>3649</c:v>
                </c:pt>
                <c:pt idx="3649">
                  <c:v>3650</c:v>
                </c:pt>
                <c:pt idx="3650">
                  <c:v>3651</c:v>
                </c:pt>
                <c:pt idx="3651">
                  <c:v>3652</c:v>
                </c:pt>
                <c:pt idx="3652">
                  <c:v>3653</c:v>
                </c:pt>
                <c:pt idx="3653">
                  <c:v>3654</c:v>
                </c:pt>
                <c:pt idx="3654">
                  <c:v>3655</c:v>
                </c:pt>
                <c:pt idx="3655">
                  <c:v>3656</c:v>
                </c:pt>
                <c:pt idx="3656">
                  <c:v>3657</c:v>
                </c:pt>
                <c:pt idx="3657">
                  <c:v>3658</c:v>
                </c:pt>
                <c:pt idx="3658">
                  <c:v>3659</c:v>
                </c:pt>
                <c:pt idx="3659">
                  <c:v>3660</c:v>
                </c:pt>
                <c:pt idx="3660">
                  <c:v>3661</c:v>
                </c:pt>
                <c:pt idx="3661">
                  <c:v>3662</c:v>
                </c:pt>
                <c:pt idx="3662">
                  <c:v>3663</c:v>
                </c:pt>
                <c:pt idx="3663">
                  <c:v>3664</c:v>
                </c:pt>
                <c:pt idx="3664">
                  <c:v>3665</c:v>
                </c:pt>
                <c:pt idx="3665">
                  <c:v>3666</c:v>
                </c:pt>
                <c:pt idx="3666">
                  <c:v>3667</c:v>
                </c:pt>
                <c:pt idx="3667">
                  <c:v>3668</c:v>
                </c:pt>
                <c:pt idx="3668">
                  <c:v>3669</c:v>
                </c:pt>
                <c:pt idx="3669">
                  <c:v>3670</c:v>
                </c:pt>
                <c:pt idx="3670">
                  <c:v>3671</c:v>
                </c:pt>
                <c:pt idx="3671">
                  <c:v>3672</c:v>
                </c:pt>
                <c:pt idx="3672">
                  <c:v>3673</c:v>
                </c:pt>
                <c:pt idx="3673">
                  <c:v>3674</c:v>
                </c:pt>
                <c:pt idx="3674">
                  <c:v>3675</c:v>
                </c:pt>
                <c:pt idx="3675">
                  <c:v>3676</c:v>
                </c:pt>
                <c:pt idx="3676">
                  <c:v>3677</c:v>
                </c:pt>
                <c:pt idx="3677">
                  <c:v>3678</c:v>
                </c:pt>
                <c:pt idx="3678">
                  <c:v>3679</c:v>
                </c:pt>
                <c:pt idx="3679">
                  <c:v>3680</c:v>
                </c:pt>
                <c:pt idx="3680">
                  <c:v>3681</c:v>
                </c:pt>
                <c:pt idx="3681">
                  <c:v>3682</c:v>
                </c:pt>
                <c:pt idx="3682">
                  <c:v>3683</c:v>
                </c:pt>
                <c:pt idx="3683">
                  <c:v>3684</c:v>
                </c:pt>
                <c:pt idx="3684">
                  <c:v>3685</c:v>
                </c:pt>
                <c:pt idx="3685">
                  <c:v>3686</c:v>
                </c:pt>
                <c:pt idx="3686">
                  <c:v>3687</c:v>
                </c:pt>
                <c:pt idx="3687">
                  <c:v>3688</c:v>
                </c:pt>
                <c:pt idx="3688">
                  <c:v>3689</c:v>
                </c:pt>
                <c:pt idx="3689">
                  <c:v>3690</c:v>
                </c:pt>
                <c:pt idx="3690">
                  <c:v>3691</c:v>
                </c:pt>
                <c:pt idx="3691">
                  <c:v>3692</c:v>
                </c:pt>
                <c:pt idx="3692">
                  <c:v>3693</c:v>
                </c:pt>
                <c:pt idx="3693">
                  <c:v>3694</c:v>
                </c:pt>
                <c:pt idx="3694">
                  <c:v>3695</c:v>
                </c:pt>
                <c:pt idx="3695">
                  <c:v>3696</c:v>
                </c:pt>
                <c:pt idx="3696">
                  <c:v>3697</c:v>
                </c:pt>
                <c:pt idx="3697">
                  <c:v>3698</c:v>
                </c:pt>
                <c:pt idx="3698">
                  <c:v>3699</c:v>
                </c:pt>
                <c:pt idx="3699">
                  <c:v>3700</c:v>
                </c:pt>
                <c:pt idx="3700">
                  <c:v>3701</c:v>
                </c:pt>
                <c:pt idx="3701">
                  <c:v>3702</c:v>
                </c:pt>
                <c:pt idx="3702">
                  <c:v>3703</c:v>
                </c:pt>
                <c:pt idx="3703">
                  <c:v>3704</c:v>
                </c:pt>
                <c:pt idx="3704">
                  <c:v>3705</c:v>
                </c:pt>
                <c:pt idx="3705">
                  <c:v>3706</c:v>
                </c:pt>
                <c:pt idx="3706">
                  <c:v>3707</c:v>
                </c:pt>
                <c:pt idx="3707">
                  <c:v>3708</c:v>
                </c:pt>
                <c:pt idx="3708">
                  <c:v>3709</c:v>
                </c:pt>
                <c:pt idx="3709">
                  <c:v>3710</c:v>
                </c:pt>
                <c:pt idx="3710">
                  <c:v>3711</c:v>
                </c:pt>
                <c:pt idx="3711">
                  <c:v>3712</c:v>
                </c:pt>
                <c:pt idx="3712">
                  <c:v>3713</c:v>
                </c:pt>
                <c:pt idx="3713">
                  <c:v>3714</c:v>
                </c:pt>
                <c:pt idx="3714">
                  <c:v>3715</c:v>
                </c:pt>
                <c:pt idx="3715">
                  <c:v>3716</c:v>
                </c:pt>
                <c:pt idx="3716">
                  <c:v>3717</c:v>
                </c:pt>
                <c:pt idx="3717">
                  <c:v>3718</c:v>
                </c:pt>
                <c:pt idx="3718">
                  <c:v>3719</c:v>
                </c:pt>
                <c:pt idx="3719">
                  <c:v>3720</c:v>
                </c:pt>
                <c:pt idx="3720">
                  <c:v>3721</c:v>
                </c:pt>
                <c:pt idx="3721">
                  <c:v>3722</c:v>
                </c:pt>
                <c:pt idx="3722">
                  <c:v>3723</c:v>
                </c:pt>
                <c:pt idx="3723">
                  <c:v>3724</c:v>
                </c:pt>
                <c:pt idx="3724">
                  <c:v>3725</c:v>
                </c:pt>
                <c:pt idx="3725">
                  <c:v>3726</c:v>
                </c:pt>
                <c:pt idx="3726">
                  <c:v>3727</c:v>
                </c:pt>
                <c:pt idx="3727">
                  <c:v>3728</c:v>
                </c:pt>
                <c:pt idx="3728">
                  <c:v>3729</c:v>
                </c:pt>
                <c:pt idx="3729">
                  <c:v>3730</c:v>
                </c:pt>
                <c:pt idx="3730">
                  <c:v>3731</c:v>
                </c:pt>
                <c:pt idx="3731">
                  <c:v>3732</c:v>
                </c:pt>
                <c:pt idx="3732">
                  <c:v>3733</c:v>
                </c:pt>
                <c:pt idx="3733">
                  <c:v>3734</c:v>
                </c:pt>
                <c:pt idx="3734">
                  <c:v>3735</c:v>
                </c:pt>
                <c:pt idx="3735">
                  <c:v>3736</c:v>
                </c:pt>
                <c:pt idx="3736">
                  <c:v>3737</c:v>
                </c:pt>
                <c:pt idx="3737">
                  <c:v>3738</c:v>
                </c:pt>
                <c:pt idx="3738">
                  <c:v>3739</c:v>
                </c:pt>
                <c:pt idx="3739">
                  <c:v>3740</c:v>
                </c:pt>
                <c:pt idx="3740">
                  <c:v>3741</c:v>
                </c:pt>
                <c:pt idx="3741">
                  <c:v>3742</c:v>
                </c:pt>
                <c:pt idx="3742">
                  <c:v>3743</c:v>
                </c:pt>
                <c:pt idx="3743">
                  <c:v>3744</c:v>
                </c:pt>
                <c:pt idx="3744">
                  <c:v>3745</c:v>
                </c:pt>
                <c:pt idx="3745">
                  <c:v>3746</c:v>
                </c:pt>
                <c:pt idx="3746">
                  <c:v>3747</c:v>
                </c:pt>
                <c:pt idx="3747">
                  <c:v>3748</c:v>
                </c:pt>
                <c:pt idx="3748">
                  <c:v>3749</c:v>
                </c:pt>
                <c:pt idx="3749">
                  <c:v>3750</c:v>
                </c:pt>
                <c:pt idx="3750">
                  <c:v>3751</c:v>
                </c:pt>
                <c:pt idx="3751">
                  <c:v>3752</c:v>
                </c:pt>
                <c:pt idx="3752">
                  <c:v>3753</c:v>
                </c:pt>
                <c:pt idx="3753">
                  <c:v>3754</c:v>
                </c:pt>
                <c:pt idx="3754">
                  <c:v>3755</c:v>
                </c:pt>
                <c:pt idx="3755">
                  <c:v>3756</c:v>
                </c:pt>
                <c:pt idx="3756">
                  <c:v>3757</c:v>
                </c:pt>
                <c:pt idx="3757">
                  <c:v>3758</c:v>
                </c:pt>
                <c:pt idx="3758">
                  <c:v>3759</c:v>
                </c:pt>
                <c:pt idx="3759">
                  <c:v>3760</c:v>
                </c:pt>
                <c:pt idx="3760">
                  <c:v>3761</c:v>
                </c:pt>
                <c:pt idx="3761">
                  <c:v>3762</c:v>
                </c:pt>
                <c:pt idx="3762">
                  <c:v>3763</c:v>
                </c:pt>
                <c:pt idx="3763">
                  <c:v>3764</c:v>
                </c:pt>
                <c:pt idx="3764">
                  <c:v>3765</c:v>
                </c:pt>
                <c:pt idx="3765">
                  <c:v>3766</c:v>
                </c:pt>
                <c:pt idx="3766">
                  <c:v>3767</c:v>
                </c:pt>
                <c:pt idx="3767">
                  <c:v>3768</c:v>
                </c:pt>
                <c:pt idx="3768">
                  <c:v>3769</c:v>
                </c:pt>
                <c:pt idx="3769">
                  <c:v>3770</c:v>
                </c:pt>
                <c:pt idx="3770">
                  <c:v>3771</c:v>
                </c:pt>
                <c:pt idx="3771">
                  <c:v>3772</c:v>
                </c:pt>
                <c:pt idx="3772">
                  <c:v>3773</c:v>
                </c:pt>
                <c:pt idx="3773">
                  <c:v>3774</c:v>
                </c:pt>
                <c:pt idx="3774">
                  <c:v>3775</c:v>
                </c:pt>
                <c:pt idx="3775">
                  <c:v>3776</c:v>
                </c:pt>
                <c:pt idx="3776">
                  <c:v>3777</c:v>
                </c:pt>
                <c:pt idx="3777">
                  <c:v>3778</c:v>
                </c:pt>
                <c:pt idx="3778">
                  <c:v>3779</c:v>
                </c:pt>
                <c:pt idx="3779">
                  <c:v>3780</c:v>
                </c:pt>
                <c:pt idx="3780">
                  <c:v>3781</c:v>
                </c:pt>
                <c:pt idx="3781">
                  <c:v>3782</c:v>
                </c:pt>
                <c:pt idx="3782">
                  <c:v>3783</c:v>
                </c:pt>
                <c:pt idx="3783">
                  <c:v>3784</c:v>
                </c:pt>
                <c:pt idx="3784">
                  <c:v>3785</c:v>
                </c:pt>
                <c:pt idx="3785">
                  <c:v>3786</c:v>
                </c:pt>
                <c:pt idx="3786">
                  <c:v>3787</c:v>
                </c:pt>
                <c:pt idx="3787">
                  <c:v>3788</c:v>
                </c:pt>
                <c:pt idx="3788">
                  <c:v>3789</c:v>
                </c:pt>
                <c:pt idx="3789">
                  <c:v>3790</c:v>
                </c:pt>
                <c:pt idx="3790">
                  <c:v>3791</c:v>
                </c:pt>
                <c:pt idx="3791">
                  <c:v>3792</c:v>
                </c:pt>
                <c:pt idx="3792">
                  <c:v>3793</c:v>
                </c:pt>
                <c:pt idx="3793">
                  <c:v>3794</c:v>
                </c:pt>
                <c:pt idx="3794">
                  <c:v>3795</c:v>
                </c:pt>
                <c:pt idx="3795">
                  <c:v>3796</c:v>
                </c:pt>
                <c:pt idx="3796">
                  <c:v>3797</c:v>
                </c:pt>
                <c:pt idx="3797">
                  <c:v>3798</c:v>
                </c:pt>
                <c:pt idx="3798">
                  <c:v>3799</c:v>
                </c:pt>
                <c:pt idx="3799">
                  <c:v>3800</c:v>
                </c:pt>
                <c:pt idx="3800">
                  <c:v>3801</c:v>
                </c:pt>
                <c:pt idx="3801">
                  <c:v>3802</c:v>
                </c:pt>
                <c:pt idx="3802">
                  <c:v>3803</c:v>
                </c:pt>
                <c:pt idx="3803">
                  <c:v>3804</c:v>
                </c:pt>
                <c:pt idx="3804">
                  <c:v>3805</c:v>
                </c:pt>
                <c:pt idx="3805">
                  <c:v>3806</c:v>
                </c:pt>
                <c:pt idx="3806">
                  <c:v>3807</c:v>
                </c:pt>
                <c:pt idx="3807">
                  <c:v>3808</c:v>
                </c:pt>
                <c:pt idx="3808">
                  <c:v>3809</c:v>
                </c:pt>
                <c:pt idx="3809">
                  <c:v>3810</c:v>
                </c:pt>
                <c:pt idx="3810">
                  <c:v>3811</c:v>
                </c:pt>
                <c:pt idx="3811">
                  <c:v>3812</c:v>
                </c:pt>
                <c:pt idx="3812">
                  <c:v>3813</c:v>
                </c:pt>
                <c:pt idx="3813">
                  <c:v>3814</c:v>
                </c:pt>
                <c:pt idx="3814">
                  <c:v>3815</c:v>
                </c:pt>
                <c:pt idx="3815">
                  <c:v>3816</c:v>
                </c:pt>
                <c:pt idx="3816">
                  <c:v>3817</c:v>
                </c:pt>
                <c:pt idx="3817">
                  <c:v>3818</c:v>
                </c:pt>
                <c:pt idx="3818">
                  <c:v>3819</c:v>
                </c:pt>
                <c:pt idx="3819">
                  <c:v>3820</c:v>
                </c:pt>
                <c:pt idx="3820">
                  <c:v>3821</c:v>
                </c:pt>
                <c:pt idx="3821">
                  <c:v>3822</c:v>
                </c:pt>
                <c:pt idx="3822">
                  <c:v>3823</c:v>
                </c:pt>
                <c:pt idx="3823">
                  <c:v>3824</c:v>
                </c:pt>
                <c:pt idx="3824">
                  <c:v>3825</c:v>
                </c:pt>
                <c:pt idx="3825">
                  <c:v>3826</c:v>
                </c:pt>
                <c:pt idx="3826">
                  <c:v>3827</c:v>
                </c:pt>
                <c:pt idx="3827">
                  <c:v>3828</c:v>
                </c:pt>
                <c:pt idx="3828">
                  <c:v>3829</c:v>
                </c:pt>
                <c:pt idx="3829">
                  <c:v>3830</c:v>
                </c:pt>
                <c:pt idx="3830">
                  <c:v>3831</c:v>
                </c:pt>
                <c:pt idx="3831">
                  <c:v>3832</c:v>
                </c:pt>
                <c:pt idx="3832">
                  <c:v>3833</c:v>
                </c:pt>
                <c:pt idx="3833">
                  <c:v>3834</c:v>
                </c:pt>
                <c:pt idx="3834">
                  <c:v>3835</c:v>
                </c:pt>
                <c:pt idx="3835">
                  <c:v>3836</c:v>
                </c:pt>
                <c:pt idx="3836">
                  <c:v>3837</c:v>
                </c:pt>
                <c:pt idx="3837">
                  <c:v>3838</c:v>
                </c:pt>
                <c:pt idx="3838">
                  <c:v>3839</c:v>
                </c:pt>
                <c:pt idx="3839">
                  <c:v>3840</c:v>
                </c:pt>
                <c:pt idx="3840">
                  <c:v>3841</c:v>
                </c:pt>
                <c:pt idx="3841">
                  <c:v>3842</c:v>
                </c:pt>
                <c:pt idx="3842">
                  <c:v>3843</c:v>
                </c:pt>
                <c:pt idx="3843">
                  <c:v>3844</c:v>
                </c:pt>
                <c:pt idx="3844">
                  <c:v>3845</c:v>
                </c:pt>
                <c:pt idx="3845">
                  <c:v>3846</c:v>
                </c:pt>
                <c:pt idx="3846">
                  <c:v>3847</c:v>
                </c:pt>
                <c:pt idx="3847">
                  <c:v>3848</c:v>
                </c:pt>
                <c:pt idx="3848">
                  <c:v>3849</c:v>
                </c:pt>
                <c:pt idx="3849">
                  <c:v>3850</c:v>
                </c:pt>
                <c:pt idx="3850">
                  <c:v>3851</c:v>
                </c:pt>
                <c:pt idx="3851">
                  <c:v>3852</c:v>
                </c:pt>
                <c:pt idx="3852">
                  <c:v>3853</c:v>
                </c:pt>
                <c:pt idx="3853">
                  <c:v>3854</c:v>
                </c:pt>
                <c:pt idx="3854">
                  <c:v>3855</c:v>
                </c:pt>
                <c:pt idx="3855">
                  <c:v>3856</c:v>
                </c:pt>
                <c:pt idx="3856">
                  <c:v>3857</c:v>
                </c:pt>
                <c:pt idx="3857">
                  <c:v>3858</c:v>
                </c:pt>
                <c:pt idx="3858">
                  <c:v>3859</c:v>
                </c:pt>
                <c:pt idx="3859">
                  <c:v>3860</c:v>
                </c:pt>
                <c:pt idx="3860">
                  <c:v>3861</c:v>
                </c:pt>
                <c:pt idx="3861">
                  <c:v>3862</c:v>
                </c:pt>
                <c:pt idx="3862">
                  <c:v>3863</c:v>
                </c:pt>
                <c:pt idx="3863">
                  <c:v>3864</c:v>
                </c:pt>
                <c:pt idx="3864">
                  <c:v>3865</c:v>
                </c:pt>
                <c:pt idx="3865">
                  <c:v>3866</c:v>
                </c:pt>
                <c:pt idx="3866">
                  <c:v>3867</c:v>
                </c:pt>
                <c:pt idx="3867">
                  <c:v>3868</c:v>
                </c:pt>
                <c:pt idx="3868">
                  <c:v>3869</c:v>
                </c:pt>
                <c:pt idx="3869">
                  <c:v>3870</c:v>
                </c:pt>
                <c:pt idx="3870">
                  <c:v>3871</c:v>
                </c:pt>
                <c:pt idx="3871">
                  <c:v>3872</c:v>
                </c:pt>
                <c:pt idx="3872">
                  <c:v>3873</c:v>
                </c:pt>
                <c:pt idx="3873">
                  <c:v>3874</c:v>
                </c:pt>
                <c:pt idx="3874">
                  <c:v>3875</c:v>
                </c:pt>
                <c:pt idx="3875">
                  <c:v>3876</c:v>
                </c:pt>
                <c:pt idx="3876">
                  <c:v>3877</c:v>
                </c:pt>
                <c:pt idx="3877">
                  <c:v>3878</c:v>
                </c:pt>
                <c:pt idx="3878">
                  <c:v>3879</c:v>
                </c:pt>
                <c:pt idx="3879">
                  <c:v>3880</c:v>
                </c:pt>
                <c:pt idx="3880">
                  <c:v>3881</c:v>
                </c:pt>
                <c:pt idx="3881">
                  <c:v>3882</c:v>
                </c:pt>
                <c:pt idx="3882">
                  <c:v>3883</c:v>
                </c:pt>
                <c:pt idx="3883">
                  <c:v>3884</c:v>
                </c:pt>
                <c:pt idx="3884">
                  <c:v>3885</c:v>
                </c:pt>
                <c:pt idx="3885">
                  <c:v>3886</c:v>
                </c:pt>
                <c:pt idx="3886">
                  <c:v>3887</c:v>
                </c:pt>
                <c:pt idx="3887">
                  <c:v>3888</c:v>
                </c:pt>
                <c:pt idx="3888">
                  <c:v>3889</c:v>
                </c:pt>
                <c:pt idx="3889">
                  <c:v>3890</c:v>
                </c:pt>
                <c:pt idx="3890">
                  <c:v>3891</c:v>
                </c:pt>
                <c:pt idx="3891">
                  <c:v>3892</c:v>
                </c:pt>
                <c:pt idx="3892">
                  <c:v>3893</c:v>
                </c:pt>
                <c:pt idx="3893">
                  <c:v>3894</c:v>
                </c:pt>
                <c:pt idx="3894">
                  <c:v>3895</c:v>
                </c:pt>
                <c:pt idx="3895">
                  <c:v>3896</c:v>
                </c:pt>
                <c:pt idx="3896">
                  <c:v>3897</c:v>
                </c:pt>
                <c:pt idx="3897">
                  <c:v>3898</c:v>
                </c:pt>
                <c:pt idx="3898">
                  <c:v>3899</c:v>
                </c:pt>
                <c:pt idx="3899">
                  <c:v>3900</c:v>
                </c:pt>
                <c:pt idx="3900">
                  <c:v>3901</c:v>
                </c:pt>
                <c:pt idx="3901">
                  <c:v>3902</c:v>
                </c:pt>
                <c:pt idx="3902">
                  <c:v>3903</c:v>
                </c:pt>
                <c:pt idx="3903">
                  <c:v>3904</c:v>
                </c:pt>
                <c:pt idx="3904">
                  <c:v>3905</c:v>
                </c:pt>
                <c:pt idx="3905">
                  <c:v>3906</c:v>
                </c:pt>
                <c:pt idx="3906">
                  <c:v>3907</c:v>
                </c:pt>
                <c:pt idx="3907">
                  <c:v>3908</c:v>
                </c:pt>
                <c:pt idx="3908">
                  <c:v>3909</c:v>
                </c:pt>
                <c:pt idx="3909">
                  <c:v>3910</c:v>
                </c:pt>
                <c:pt idx="3910">
                  <c:v>3911</c:v>
                </c:pt>
                <c:pt idx="3911">
                  <c:v>3912</c:v>
                </c:pt>
                <c:pt idx="3912">
                  <c:v>3913</c:v>
                </c:pt>
                <c:pt idx="3913">
                  <c:v>3914</c:v>
                </c:pt>
                <c:pt idx="3914">
                  <c:v>3915</c:v>
                </c:pt>
                <c:pt idx="3915">
                  <c:v>3916</c:v>
                </c:pt>
                <c:pt idx="3916">
                  <c:v>3917</c:v>
                </c:pt>
                <c:pt idx="3917">
                  <c:v>3918</c:v>
                </c:pt>
                <c:pt idx="3918">
                  <c:v>3919</c:v>
                </c:pt>
                <c:pt idx="3919">
                  <c:v>3920</c:v>
                </c:pt>
                <c:pt idx="3920">
                  <c:v>3921</c:v>
                </c:pt>
                <c:pt idx="3921">
                  <c:v>3922</c:v>
                </c:pt>
                <c:pt idx="3922">
                  <c:v>3923</c:v>
                </c:pt>
                <c:pt idx="3923">
                  <c:v>3924</c:v>
                </c:pt>
                <c:pt idx="3924">
                  <c:v>3925</c:v>
                </c:pt>
                <c:pt idx="3925">
                  <c:v>3926</c:v>
                </c:pt>
                <c:pt idx="3926">
                  <c:v>3927</c:v>
                </c:pt>
                <c:pt idx="3927">
                  <c:v>3928</c:v>
                </c:pt>
                <c:pt idx="3928">
                  <c:v>3929</c:v>
                </c:pt>
                <c:pt idx="3929">
                  <c:v>3930</c:v>
                </c:pt>
                <c:pt idx="3930">
                  <c:v>3931</c:v>
                </c:pt>
                <c:pt idx="3931">
                  <c:v>3932</c:v>
                </c:pt>
                <c:pt idx="3932">
                  <c:v>3933</c:v>
                </c:pt>
                <c:pt idx="3933">
                  <c:v>3934</c:v>
                </c:pt>
                <c:pt idx="3934">
                  <c:v>3935</c:v>
                </c:pt>
                <c:pt idx="3935">
                  <c:v>3936</c:v>
                </c:pt>
                <c:pt idx="3936">
                  <c:v>3937</c:v>
                </c:pt>
                <c:pt idx="3937">
                  <c:v>3938</c:v>
                </c:pt>
                <c:pt idx="3938">
                  <c:v>3939</c:v>
                </c:pt>
                <c:pt idx="3939">
                  <c:v>3940</c:v>
                </c:pt>
                <c:pt idx="3940">
                  <c:v>3941</c:v>
                </c:pt>
                <c:pt idx="3941">
                  <c:v>3942</c:v>
                </c:pt>
                <c:pt idx="3942">
                  <c:v>3943</c:v>
                </c:pt>
                <c:pt idx="3943">
                  <c:v>3944</c:v>
                </c:pt>
                <c:pt idx="3944">
                  <c:v>3945</c:v>
                </c:pt>
                <c:pt idx="3945">
                  <c:v>3946</c:v>
                </c:pt>
                <c:pt idx="3946">
                  <c:v>3947</c:v>
                </c:pt>
                <c:pt idx="3947">
                  <c:v>3948</c:v>
                </c:pt>
                <c:pt idx="3948">
                  <c:v>3949</c:v>
                </c:pt>
                <c:pt idx="3949">
                  <c:v>3950</c:v>
                </c:pt>
                <c:pt idx="3950">
                  <c:v>3951</c:v>
                </c:pt>
                <c:pt idx="3951">
                  <c:v>3952</c:v>
                </c:pt>
                <c:pt idx="3952">
                  <c:v>3953</c:v>
                </c:pt>
                <c:pt idx="3953">
                  <c:v>3954</c:v>
                </c:pt>
                <c:pt idx="3954">
                  <c:v>3955</c:v>
                </c:pt>
                <c:pt idx="3955">
                  <c:v>3956</c:v>
                </c:pt>
                <c:pt idx="3956">
                  <c:v>3957</c:v>
                </c:pt>
                <c:pt idx="3957">
                  <c:v>3958</c:v>
                </c:pt>
                <c:pt idx="3958">
                  <c:v>3959</c:v>
                </c:pt>
                <c:pt idx="3959">
                  <c:v>3960</c:v>
                </c:pt>
                <c:pt idx="3960">
                  <c:v>3961</c:v>
                </c:pt>
                <c:pt idx="3961">
                  <c:v>3962</c:v>
                </c:pt>
                <c:pt idx="3962">
                  <c:v>3963</c:v>
                </c:pt>
                <c:pt idx="3963">
                  <c:v>3964</c:v>
                </c:pt>
                <c:pt idx="3964">
                  <c:v>3965</c:v>
                </c:pt>
                <c:pt idx="3965">
                  <c:v>3966</c:v>
                </c:pt>
                <c:pt idx="3966">
                  <c:v>3967</c:v>
                </c:pt>
                <c:pt idx="3967">
                  <c:v>3968</c:v>
                </c:pt>
                <c:pt idx="3968">
                  <c:v>3969</c:v>
                </c:pt>
                <c:pt idx="3969">
                  <c:v>3970</c:v>
                </c:pt>
                <c:pt idx="3970">
                  <c:v>3971</c:v>
                </c:pt>
                <c:pt idx="3971">
                  <c:v>3972</c:v>
                </c:pt>
                <c:pt idx="3972">
                  <c:v>3973</c:v>
                </c:pt>
                <c:pt idx="3973">
                  <c:v>3974</c:v>
                </c:pt>
                <c:pt idx="3974">
                  <c:v>3975</c:v>
                </c:pt>
                <c:pt idx="3975">
                  <c:v>3976</c:v>
                </c:pt>
                <c:pt idx="3976">
                  <c:v>3977</c:v>
                </c:pt>
                <c:pt idx="3977">
                  <c:v>3978</c:v>
                </c:pt>
                <c:pt idx="3978">
                  <c:v>3979</c:v>
                </c:pt>
                <c:pt idx="3979">
                  <c:v>3980</c:v>
                </c:pt>
                <c:pt idx="3980">
                  <c:v>3981</c:v>
                </c:pt>
                <c:pt idx="3981">
                  <c:v>3982</c:v>
                </c:pt>
                <c:pt idx="3982">
                  <c:v>3983</c:v>
                </c:pt>
                <c:pt idx="3983">
                  <c:v>3984</c:v>
                </c:pt>
                <c:pt idx="3984">
                  <c:v>3985</c:v>
                </c:pt>
                <c:pt idx="3985">
                  <c:v>3986</c:v>
                </c:pt>
                <c:pt idx="3986">
                  <c:v>3987</c:v>
                </c:pt>
                <c:pt idx="3987">
                  <c:v>3988</c:v>
                </c:pt>
                <c:pt idx="3988">
                  <c:v>3989</c:v>
                </c:pt>
                <c:pt idx="3989">
                  <c:v>3990</c:v>
                </c:pt>
                <c:pt idx="3990">
                  <c:v>3991</c:v>
                </c:pt>
                <c:pt idx="3991">
                  <c:v>3992</c:v>
                </c:pt>
                <c:pt idx="3992">
                  <c:v>3993</c:v>
                </c:pt>
                <c:pt idx="3993">
                  <c:v>3994</c:v>
                </c:pt>
                <c:pt idx="3994">
                  <c:v>3995</c:v>
                </c:pt>
                <c:pt idx="3995">
                  <c:v>3996</c:v>
                </c:pt>
                <c:pt idx="3996">
                  <c:v>3997</c:v>
                </c:pt>
                <c:pt idx="3997">
                  <c:v>3998</c:v>
                </c:pt>
                <c:pt idx="3998">
                  <c:v>3999</c:v>
                </c:pt>
                <c:pt idx="3999">
                  <c:v>4000</c:v>
                </c:pt>
                <c:pt idx="4000">
                  <c:v>4001</c:v>
                </c:pt>
                <c:pt idx="4001">
                  <c:v>4002</c:v>
                </c:pt>
                <c:pt idx="4002">
                  <c:v>4003</c:v>
                </c:pt>
                <c:pt idx="4003">
                  <c:v>4004</c:v>
                </c:pt>
                <c:pt idx="4004">
                  <c:v>4005</c:v>
                </c:pt>
                <c:pt idx="4005">
                  <c:v>4006</c:v>
                </c:pt>
                <c:pt idx="4006">
                  <c:v>4007</c:v>
                </c:pt>
                <c:pt idx="4007">
                  <c:v>4008</c:v>
                </c:pt>
                <c:pt idx="4008">
                  <c:v>4009</c:v>
                </c:pt>
                <c:pt idx="4009">
                  <c:v>4010</c:v>
                </c:pt>
                <c:pt idx="4010">
                  <c:v>4011</c:v>
                </c:pt>
                <c:pt idx="4011">
                  <c:v>4012</c:v>
                </c:pt>
                <c:pt idx="4012">
                  <c:v>4013</c:v>
                </c:pt>
                <c:pt idx="4013">
                  <c:v>4014</c:v>
                </c:pt>
                <c:pt idx="4014">
                  <c:v>4015</c:v>
                </c:pt>
                <c:pt idx="4015">
                  <c:v>4016</c:v>
                </c:pt>
                <c:pt idx="4016">
                  <c:v>4017</c:v>
                </c:pt>
                <c:pt idx="4017">
                  <c:v>4018</c:v>
                </c:pt>
                <c:pt idx="4018">
                  <c:v>4019</c:v>
                </c:pt>
                <c:pt idx="4019">
                  <c:v>4020</c:v>
                </c:pt>
                <c:pt idx="4020">
                  <c:v>4021</c:v>
                </c:pt>
                <c:pt idx="4021">
                  <c:v>4022</c:v>
                </c:pt>
                <c:pt idx="4022">
                  <c:v>4023</c:v>
                </c:pt>
                <c:pt idx="4023">
                  <c:v>4024</c:v>
                </c:pt>
                <c:pt idx="4024">
                  <c:v>4025</c:v>
                </c:pt>
                <c:pt idx="4025">
                  <c:v>4026</c:v>
                </c:pt>
                <c:pt idx="4026">
                  <c:v>4027</c:v>
                </c:pt>
                <c:pt idx="4027">
                  <c:v>4028</c:v>
                </c:pt>
                <c:pt idx="4028">
                  <c:v>4029</c:v>
                </c:pt>
                <c:pt idx="4029">
                  <c:v>4030</c:v>
                </c:pt>
                <c:pt idx="4030">
                  <c:v>4031</c:v>
                </c:pt>
                <c:pt idx="4031">
                  <c:v>4032</c:v>
                </c:pt>
                <c:pt idx="4032">
                  <c:v>4033</c:v>
                </c:pt>
                <c:pt idx="4033">
                  <c:v>4034</c:v>
                </c:pt>
                <c:pt idx="4034">
                  <c:v>4035</c:v>
                </c:pt>
                <c:pt idx="4035">
                  <c:v>4036</c:v>
                </c:pt>
                <c:pt idx="4036">
                  <c:v>4037</c:v>
                </c:pt>
                <c:pt idx="4037">
                  <c:v>4038</c:v>
                </c:pt>
                <c:pt idx="4038">
                  <c:v>4039</c:v>
                </c:pt>
                <c:pt idx="4039">
                  <c:v>4040</c:v>
                </c:pt>
                <c:pt idx="4040">
                  <c:v>4041</c:v>
                </c:pt>
                <c:pt idx="4041">
                  <c:v>4042</c:v>
                </c:pt>
                <c:pt idx="4042">
                  <c:v>4043</c:v>
                </c:pt>
                <c:pt idx="4043">
                  <c:v>4044</c:v>
                </c:pt>
                <c:pt idx="4044">
                  <c:v>4045</c:v>
                </c:pt>
                <c:pt idx="4045">
                  <c:v>4046</c:v>
                </c:pt>
                <c:pt idx="4046">
                  <c:v>4047</c:v>
                </c:pt>
                <c:pt idx="4047">
                  <c:v>4048</c:v>
                </c:pt>
                <c:pt idx="4048">
                  <c:v>4049</c:v>
                </c:pt>
                <c:pt idx="4049">
                  <c:v>4050</c:v>
                </c:pt>
                <c:pt idx="4050">
                  <c:v>4051</c:v>
                </c:pt>
                <c:pt idx="4051">
                  <c:v>4052</c:v>
                </c:pt>
                <c:pt idx="4052">
                  <c:v>4053</c:v>
                </c:pt>
                <c:pt idx="4053">
                  <c:v>4054</c:v>
                </c:pt>
                <c:pt idx="4054">
                  <c:v>4055</c:v>
                </c:pt>
                <c:pt idx="4055">
                  <c:v>4056</c:v>
                </c:pt>
                <c:pt idx="4056">
                  <c:v>4057</c:v>
                </c:pt>
                <c:pt idx="4057">
                  <c:v>4058</c:v>
                </c:pt>
                <c:pt idx="4058">
                  <c:v>4059</c:v>
                </c:pt>
                <c:pt idx="4059">
                  <c:v>4060</c:v>
                </c:pt>
                <c:pt idx="4060">
                  <c:v>4061</c:v>
                </c:pt>
                <c:pt idx="4061">
                  <c:v>4062</c:v>
                </c:pt>
                <c:pt idx="4062">
                  <c:v>4063</c:v>
                </c:pt>
                <c:pt idx="4063">
                  <c:v>4064</c:v>
                </c:pt>
                <c:pt idx="4064">
                  <c:v>4065</c:v>
                </c:pt>
                <c:pt idx="4065">
                  <c:v>4066</c:v>
                </c:pt>
                <c:pt idx="4066">
                  <c:v>4067</c:v>
                </c:pt>
                <c:pt idx="4067">
                  <c:v>4068</c:v>
                </c:pt>
                <c:pt idx="4068">
                  <c:v>4069</c:v>
                </c:pt>
                <c:pt idx="4069">
                  <c:v>4070</c:v>
                </c:pt>
                <c:pt idx="4070">
                  <c:v>4071</c:v>
                </c:pt>
                <c:pt idx="4071">
                  <c:v>4072</c:v>
                </c:pt>
                <c:pt idx="4072">
                  <c:v>4073</c:v>
                </c:pt>
                <c:pt idx="4073">
                  <c:v>4074</c:v>
                </c:pt>
                <c:pt idx="4074">
                  <c:v>4075</c:v>
                </c:pt>
                <c:pt idx="4075">
                  <c:v>4076</c:v>
                </c:pt>
                <c:pt idx="4076">
                  <c:v>4077</c:v>
                </c:pt>
                <c:pt idx="4077">
                  <c:v>4078</c:v>
                </c:pt>
                <c:pt idx="4078">
                  <c:v>4079</c:v>
                </c:pt>
                <c:pt idx="4079">
                  <c:v>4080</c:v>
                </c:pt>
                <c:pt idx="4080">
                  <c:v>4081</c:v>
                </c:pt>
                <c:pt idx="4081">
                  <c:v>4082</c:v>
                </c:pt>
                <c:pt idx="4082">
                  <c:v>4083</c:v>
                </c:pt>
                <c:pt idx="4083">
                  <c:v>4084</c:v>
                </c:pt>
                <c:pt idx="4084">
                  <c:v>4085</c:v>
                </c:pt>
                <c:pt idx="4085">
                  <c:v>4086</c:v>
                </c:pt>
                <c:pt idx="4086">
                  <c:v>4087</c:v>
                </c:pt>
                <c:pt idx="4087">
                  <c:v>4088</c:v>
                </c:pt>
                <c:pt idx="4088">
                  <c:v>4089</c:v>
                </c:pt>
                <c:pt idx="4089">
                  <c:v>4090</c:v>
                </c:pt>
                <c:pt idx="4090">
                  <c:v>4091</c:v>
                </c:pt>
                <c:pt idx="4091">
                  <c:v>4092</c:v>
                </c:pt>
                <c:pt idx="4092">
                  <c:v>4093</c:v>
                </c:pt>
                <c:pt idx="4093">
                  <c:v>4094</c:v>
                </c:pt>
                <c:pt idx="4094">
                  <c:v>4095</c:v>
                </c:pt>
                <c:pt idx="4095">
                  <c:v>4096</c:v>
                </c:pt>
                <c:pt idx="4096">
                  <c:v>4097</c:v>
                </c:pt>
                <c:pt idx="4097">
                  <c:v>4098</c:v>
                </c:pt>
                <c:pt idx="4098">
                  <c:v>4099</c:v>
                </c:pt>
                <c:pt idx="4099">
                  <c:v>4100</c:v>
                </c:pt>
                <c:pt idx="4100">
                  <c:v>4101</c:v>
                </c:pt>
                <c:pt idx="4101">
                  <c:v>4102</c:v>
                </c:pt>
                <c:pt idx="4102">
                  <c:v>4103</c:v>
                </c:pt>
                <c:pt idx="4103">
                  <c:v>4104</c:v>
                </c:pt>
                <c:pt idx="4104">
                  <c:v>4105</c:v>
                </c:pt>
                <c:pt idx="4105">
                  <c:v>4106</c:v>
                </c:pt>
                <c:pt idx="4106">
                  <c:v>4107</c:v>
                </c:pt>
                <c:pt idx="4107">
                  <c:v>4108</c:v>
                </c:pt>
                <c:pt idx="4108">
                  <c:v>4109</c:v>
                </c:pt>
                <c:pt idx="4109">
                  <c:v>4110</c:v>
                </c:pt>
                <c:pt idx="4110">
                  <c:v>4111</c:v>
                </c:pt>
                <c:pt idx="4111">
                  <c:v>4112</c:v>
                </c:pt>
                <c:pt idx="4112">
                  <c:v>4113</c:v>
                </c:pt>
                <c:pt idx="4113">
                  <c:v>4114</c:v>
                </c:pt>
                <c:pt idx="4114">
                  <c:v>4115</c:v>
                </c:pt>
                <c:pt idx="4115">
                  <c:v>4116</c:v>
                </c:pt>
                <c:pt idx="4116">
                  <c:v>4117</c:v>
                </c:pt>
                <c:pt idx="4117">
                  <c:v>4118</c:v>
                </c:pt>
                <c:pt idx="4118">
                  <c:v>4119</c:v>
                </c:pt>
                <c:pt idx="4119">
                  <c:v>4120</c:v>
                </c:pt>
                <c:pt idx="4120">
                  <c:v>4121</c:v>
                </c:pt>
                <c:pt idx="4121">
                  <c:v>4122</c:v>
                </c:pt>
                <c:pt idx="4122">
                  <c:v>4123</c:v>
                </c:pt>
                <c:pt idx="4123">
                  <c:v>4124</c:v>
                </c:pt>
                <c:pt idx="4124">
                  <c:v>4125</c:v>
                </c:pt>
                <c:pt idx="4125">
                  <c:v>4126</c:v>
                </c:pt>
                <c:pt idx="4126">
                  <c:v>4127</c:v>
                </c:pt>
                <c:pt idx="4127">
                  <c:v>4128</c:v>
                </c:pt>
                <c:pt idx="4128">
                  <c:v>4129</c:v>
                </c:pt>
                <c:pt idx="4129">
                  <c:v>4130</c:v>
                </c:pt>
                <c:pt idx="4130">
                  <c:v>4131</c:v>
                </c:pt>
                <c:pt idx="4131">
                  <c:v>4132</c:v>
                </c:pt>
                <c:pt idx="4132">
                  <c:v>4133</c:v>
                </c:pt>
                <c:pt idx="4133">
                  <c:v>4134</c:v>
                </c:pt>
                <c:pt idx="4134">
                  <c:v>4135</c:v>
                </c:pt>
                <c:pt idx="4135">
                  <c:v>4136</c:v>
                </c:pt>
                <c:pt idx="4136">
                  <c:v>4137</c:v>
                </c:pt>
                <c:pt idx="4137">
                  <c:v>4138</c:v>
                </c:pt>
                <c:pt idx="4138">
                  <c:v>4139</c:v>
                </c:pt>
                <c:pt idx="4139">
                  <c:v>4140</c:v>
                </c:pt>
                <c:pt idx="4140">
                  <c:v>4141</c:v>
                </c:pt>
                <c:pt idx="4141">
                  <c:v>4142</c:v>
                </c:pt>
                <c:pt idx="4142">
                  <c:v>4143</c:v>
                </c:pt>
                <c:pt idx="4143">
                  <c:v>4144</c:v>
                </c:pt>
                <c:pt idx="4144">
                  <c:v>4145</c:v>
                </c:pt>
                <c:pt idx="4145">
                  <c:v>4146</c:v>
                </c:pt>
                <c:pt idx="4146">
                  <c:v>4147</c:v>
                </c:pt>
                <c:pt idx="4147">
                  <c:v>4148</c:v>
                </c:pt>
                <c:pt idx="4148">
                  <c:v>4149</c:v>
                </c:pt>
                <c:pt idx="4149">
                  <c:v>4150</c:v>
                </c:pt>
                <c:pt idx="4150">
                  <c:v>4151</c:v>
                </c:pt>
                <c:pt idx="4151">
                  <c:v>4152</c:v>
                </c:pt>
                <c:pt idx="4152">
                  <c:v>4153</c:v>
                </c:pt>
                <c:pt idx="4153">
                  <c:v>4154</c:v>
                </c:pt>
                <c:pt idx="4154">
                  <c:v>4155</c:v>
                </c:pt>
                <c:pt idx="4155">
                  <c:v>4156</c:v>
                </c:pt>
                <c:pt idx="4156">
                  <c:v>4157</c:v>
                </c:pt>
                <c:pt idx="4157">
                  <c:v>4158</c:v>
                </c:pt>
                <c:pt idx="4158">
                  <c:v>4159</c:v>
                </c:pt>
                <c:pt idx="4159">
                  <c:v>4160</c:v>
                </c:pt>
                <c:pt idx="4160">
                  <c:v>4161</c:v>
                </c:pt>
                <c:pt idx="4161">
                  <c:v>4162</c:v>
                </c:pt>
                <c:pt idx="4162">
                  <c:v>4163</c:v>
                </c:pt>
                <c:pt idx="4163">
                  <c:v>4164</c:v>
                </c:pt>
                <c:pt idx="4164">
                  <c:v>4165</c:v>
                </c:pt>
                <c:pt idx="4165">
                  <c:v>4166</c:v>
                </c:pt>
                <c:pt idx="4166">
                  <c:v>4167</c:v>
                </c:pt>
                <c:pt idx="4167">
                  <c:v>4168</c:v>
                </c:pt>
                <c:pt idx="4168">
                  <c:v>4169</c:v>
                </c:pt>
                <c:pt idx="4169">
                  <c:v>4170</c:v>
                </c:pt>
                <c:pt idx="4170">
                  <c:v>4171</c:v>
                </c:pt>
                <c:pt idx="4171">
                  <c:v>4172</c:v>
                </c:pt>
                <c:pt idx="4172">
                  <c:v>4173</c:v>
                </c:pt>
                <c:pt idx="4173">
                  <c:v>4174</c:v>
                </c:pt>
                <c:pt idx="4174">
                  <c:v>4175</c:v>
                </c:pt>
                <c:pt idx="4175">
                  <c:v>4176</c:v>
                </c:pt>
                <c:pt idx="4176">
                  <c:v>4177</c:v>
                </c:pt>
                <c:pt idx="4177">
                  <c:v>4178</c:v>
                </c:pt>
                <c:pt idx="4178">
                  <c:v>4179</c:v>
                </c:pt>
                <c:pt idx="4179">
                  <c:v>4180</c:v>
                </c:pt>
                <c:pt idx="4180">
                  <c:v>4181</c:v>
                </c:pt>
                <c:pt idx="4181">
                  <c:v>4182</c:v>
                </c:pt>
                <c:pt idx="4182">
                  <c:v>4183</c:v>
                </c:pt>
                <c:pt idx="4183">
                  <c:v>4184</c:v>
                </c:pt>
                <c:pt idx="4184">
                  <c:v>4185</c:v>
                </c:pt>
                <c:pt idx="4185">
                  <c:v>4186</c:v>
                </c:pt>
                <c:pt idx="4186">
                  <c:v>4187</c:v>
                </c:pt>
                <c:pt idx="4187">
                  <c:v>4188</c:v>
                </c:pt>
                <c:pt idx="4188">
                  <c:v>4189</c:v>
                </c:pt>
                <c:pt idx="4189">
                  <c:v>4190</c:v>
                </c:pt>
                <c:pt idx="4190">
                  <c:v>4191</c:v>
                </c:pt>
                <c:pt idx="4191">
                  <c:v>4192</c:v>
                </c:pt>
                <c:pt idx="4192">
                  <c:v>4193</c:v>
                </c:pt>
                <c:pt idx="4193">
                  <c:v>4194</c:v>
                </c:pt>
                <c:pt idx="4194">
                  <c:v>4195</c:v>
                </c:pt>
                <c:pt idx="4195">
                  <c:v>4196</c:v>
                </c:pt>
                <c:pt idx="4196">
                  <c:v>4197</c:v>
                </c:pt>
                <c:pt idx="4197">
                  <c:v>4198</c:v>
                </c:pt>
                <c:pt idx="4198">
                  <c:v>4199</c:v>
                </c:pt>
                <c:pt idx="4199">
                  <c:v>4200</c:v>
                </c:pt>
                <c:pt idx="4200">
                  <c:v>4201</c:v>
                </c:pt>
                <c:pt idx="4201">
                  <c:v>4202</c:v>
                </c:pt>
                <c:pt idx="4202">
                  <c:v>4203</c:v>
                </c:pt>
                <c:pt idx="4203">
                  <c:v>4204</c:v>
                </c:pt>
                <c:pt idx="4204">
                  <c:v>4205</c:v>
                </c:pt>
                <c:pt idx="4205">
                  <c:v>4206</c:v>
                </c:pt>
                <c:pt idx="4206">
                  <c:v>4207</c:v>
                </c:pt>
                <c:pt idx="4207">
                  <c:v>4208</c:v>
                </c:pt>
                <c:pt idx="4208">
                  <c:v>4209</c:v>
                </c:pt>
                <c:pt idx="4209">
                  <c:v>4210</c:v>
                </c:pt>
                <c:pt idx="4210">
                  <c:v>4211</c:v>
                </c:pt>
                <c:pt idx="4211">
                  <c:v>4212</c:v>
                </c:pt>
                <c:pt idx="4212">
                  <c:v>4213</c:v>
                </c:pt>
                <c:pt idx="4213">
                  <c:v>4214</c:v>
                </c:pt>
                <c:pt idx="4214">
                  <c:v>4215</c:v>
                </c:pt>
                <c:pt idx="4215">
                  <c:v>4216</c:v>
                </c:pt>
                <c:pt idx="4216">
                  <c:v>4217</c:v>
                </c:pt>
                <c:pt idx="4217">
                  <c:v>4218</c:v>
                </c:pt>
                <c:pt idx="4218">
                  <c:v>4219</c:v>
                </c:pt>
                <c:pt idx="4219">
                  <c:v>4220</c:v>
                </c:pt>
                <c:pt idx="4220">
                  <c:v>4221</c:v>
                </c:pt>
                <c:pt idx="4221">
                  <c:v>4222</c:v>
                </c:pt>
                <c:pt idx="4222">
                  <c:v>4223</c:v>
                </c:pt>
                <c:pt idx="4223">
                  <c:v>4224</c:v>
                </c:pt>
                <c:pt idx="4224">
                  <c:v>4225</c:v>
                </c:pt>
                <c:pt idx="4225">
                  <c:v>4226</c:v>
                </c:pt>
                <c:pt idx="4226">
                  <c:v>4227</c:v>
                </c:pt>
                <c:pt idx="4227">
                  <c:v>4228</c:v>
                </c:pt>
                <c:pt idx="4228">
                  <c:v>4229</c:v>
                </c:pt>
                <c:pt idx="4229">
                  <c:v>4230</c:v>
                </c:pt>
                <c:pt idx="4230">
                  <c:v>4231</c:v>
                </c:pt>
                <c:pt idx="4231">
                  <c:v>4232</c:v>
                </c:pt>
                <c:pt idx="4232">
                  <c:v>4233</c:v>
                </c:pt>
                <c:pt idx="4233">
                  <c:v>4234</c:v>
                </c:pt>
                <c:pt idx="4234">
                  <c:v>4235</c:v>
                </c:pt>
                <c:pt idx="4235">
                  <c:v>4236</c:v>
                </c:pt>
                <c:pt idx="4236">
                  <c:v>4237</c:v>
                </c:pt>
                <c:pt idx="4237">
                  <c:v>4238</c:v>
                </c:pt>
                <c:pt idx="4238">
                  <c:v>4239</c:v>
                </c:pt>
                <c:pt idx="4239">
                  <c:v>4240</c:v>
                </c:pt>
                <c:pt idx="4240">
                  <c:v>4241</c:v>
                </c:pt>
                <c:pt idx="4241">
                  <c:v>4242</c:v>
                </c:pt>
                <c:pt idx="4242">
                  <c:v>4243</c:v>
                </c:pt>
                <c:pt idx="4243">
                  <c:v>4244</c:v>
                </c:pt>
                <c:pt idx="4244">
                  <c:v>4245</c:v>
                </c:pt>
                <c:pt idx="4245">
                  <c:v>4246</c:v>
                </c:pt>
                <c:pt idx="4246">
                  <c:v>4247</c:v>
                </c:pt>
                <c:pt idx="4247">
                  <c:v>4248</c:v>
                </c:pt>
                <c:pt idx="4248">
                  <c:v>4249</c:v>
                </c:pt>
                <c:pt idx="4249">
                  <c:v>4250</c:v>
                </c:pt>
                <c:pt idx="4250">
                  <c:v>4251</c:v>
                </c:pt>
                <c:pt idx="4251">
                  <c:v>4252</c:v>
                </c:pt>
                <c:pt idx="4252">
                  <c:v>4253</c:v>
                </c:pt>
                <c:pt idx="4253">
                  <c:v>4254</c:v>
                </c:pt>
                <c:pt idx="4254">
                  <c:v>4255</c:v>
                </c:pt>
                <c:pt idx="4255">
                  <c:v>4256</c:v>
                </c:pt>
                <c:pt idx="4256">
                  <c:v>4257</c:v>
                </c:pt>
                <c:pt idx="4257">
                  <c:v>4258</c:v>
                </c:pt>
                <c:pt idx="4258">
                  <c:v>4259</c:v>
                </c:pt>
                <c:pt idx="4259">
                  <c:v>4260</c:v>
                </c:pt>
                <c:pt idx="4260">
                  <c:v>4261</c:v>
                </c:pt>
                <c:pt idx="4261">
                  <c:v>4262</c:v>
                </c:pt>
                <c:pt idx="4262">
                  <c:v>4263</c:v>
                </c:pt>
                <c:pt idx="4263">
                  <c:v>4264</c:v>
                </c:pt>
                <c:pt idx="4264">
                  <c:v>4265</c:v>
                </c:pt>
                <c:pt idx="4265">
                  <c:v>4266</c:v>
                </c:pt>
                <c:pt idx="4266">
                  <c:v>4267</c:v>
                </c:pt>
                <c:pt idx="4267">
                  <c:v>4268</c:v>
                </c:pt>
                <c:pt idx="4268">
                  <c:v>4269</c:v>
                </c:pt>
                <c:pt idx="4269">
                  <c:v>4270</c:v>
                </c:pt>
                <c:pt idx="4270">
                  <c:v>4271</c:v>
                </c:pt>
                <c:pt idx="4271">
                  <c:v>4272</c:v>
                </c:pt>
                <c:pt idx="4272">
                  <c:v>4273</c:v>
                </c:pt>
                <c:pt idx="4273">
                  <c:v>4274</c:v>
                </c:pt>
                <c:pt idx="4274">
                  <c:v>4275</c:v>
                </c:pt>
                <c:pt idx="4275">
                  <c:v>4276</c:v>
                </c:pt>
                <c:pt idx="4276">
                  <c:v>4277</c:v>
                </c:pt>
                <c:pt idx="4277">
                  <c:v>4278</c:v>
                </c:pt>
                <c:pt idx="4278">
                  <c:v>4279</c:v>
                </c:pt>
                <c:pt idx="4279">
                  <c:v>4280</c:v>
                </c:pt>
                <c:pt idx="4280">
                  <c:v>4281</c:v>
                </c:pt>
                <c:pt idx="4281">
                  <c:v>4282</c:v>
                </c:pt>
                <c:pt idx="4282">
                  <c:v>4283</c:v>
                </c:pt>
                <c:pt idx="4283">
                  <c:v>4284</c:v>
                </c:pt>
                <c:pt idx="4284">
                  <c:v>4285</c:v>
                </c:pt>
                <c:pt idx="4285">
                  <c:v>4286</c:v>
                </c:pt>
                <c:pt idx="4286">
                  <c:v>4287</c:v>
                </c:pt>
                <c:pt idx="4287">
                  <c:v>4288</c:v>
                </c:pt>
                <c:pt idx="4288">
                  <c:v>4289</c:v>
                </c:pt>
                <c:pt idx="4289">
                  <c:v>4290</c:v>
                </c:pt>
                <c:pt idx="4290">
                  <c:v>4291</c:v>
                </c:pt>
                <c:pt idx="4291">
                  <c:v>4292</c:v>
                </c:pt>
                <c:pt idx="4292">
                  <c:v>4293</c:v>
                </c:pt>
                <c:pt idx="4293">
                  <c:v>4294</c:v>
                </c:pt>
                <c:pt idx="4294">
                  <c:v>4295</c:v>
                </c:pt>
                <c:pt idx="4295">
                  <c:v>4296</c:v>
                </c:pt>
                <c:pt idx="4296">
                  <c:v>4297</c:v>
                </c:pt>
                <c:pt idx="4297">
                  <c:v>4298</c:v>
                </c:pt>
                <c:pt idx="4298">
                  <c:v>4299</c:v>
                </c:pt>
                <c:pt idx="4299">
                  <c:v>4300</c:v>
                </c:pt>
                <c:pt idx="4300">
                  <c:v>4301</c:v>
                </c:pt>
                <c:pt idx="4301">
                  <c:v>4302</c:v>
                </c:pt>
                <c:pt idx="4302">
                  <c:v>4303</c:v>
                </c:pt>
                <c:pt idx="4303">
                  <c:v>4304</c:v>
                </c:pt>
                <c:pt idx="4304">
                  <c:v>4305</c:v>
                </c:pt>
                <c:pt idx="4305">
                  <c:v>4306</c:v>
                </c:pt>
                <c:pt idx="4306">
                  <c:v>4307</c:v>
                </c:pt>
                <c:pt idx="4307">
                  <c:v>4308</c:v>
                </c:pt>
                <c:pt idx="4308">
                  <c:v>4309</c:v>
                </c:pt>
                <c:pt idx="4309">
                  <c:v>4310</c:v>
                </c:pt>
                <c:pt idx="4310">
                  <c:v>4311</c:v>
                </c:pt>
                <c:pt idx="4311">
                  <c:v>4312</c:v>
                </c:pt>
                <c:pt idx="4312">
                  <c:v>4313</c:v>
                </c:pt>
                <c:pt idx="4313">
                  <c:v>4314</c:v>
                </c:pt>
                <c:pt idx="4314">
                  <c:v>4315</c:v>
                </c:pt>
                <c:pt idx="4315">
                  <c:v>4316</c:v>
                </c:pt>
                <c:pt idx="4316">
                  <c:v>4317</c:v>
                </c:pt>
                <c:pt idx="4317">
                  <c:v>4318</c:v>
                </c:pt>
                <c:pt idx="4318">
                  <c:v>4319</c:v>
                </c:pt>
                <c:pt idx="4319">
                  <c:v>4320</c:v>
                </c:pt>
                <c:pt idx="4320">
                  <c:v>4321</c:v>
                </c:pt>
                <c:pt idx="4321">
                  <c:v>4322</c:v>
                </c:pt>
                <c:pt idx="4322">
                  <c:v>4323</c:v>
                </c:pt>
                <c:pt idx="4323">
                  <c:v>4324</c:v>
                </c:pt>
                <c:pt idx="4324">
                  <c:v>4325</c:v>
                </c:pt>
                <c:pt idx="4325">
                  <c:v>4326</c:v>
                </c:pt>
                <c:pt idx="4326">
                  <c:v>4327</c:v>
                </c:pt>
                <c:pt idx="4327">
                  <c:v>4328</c:v>
                </c:pt>
                <c:pt idx="4328">
                  <c:v>4329</c:v>
                </c:pt>
                <c:pt idx="4329">
                  <c:v>4330</c:v>
                </c:pt>
                <c:pt idx="4330">
                  <c:v>4331</c:v>
                </c:pt>
                <c:pt idx="4331">
                  <c:v>4332</c:v>
                </c:pt>
                <c:pt idx="4332">
                  <c:v>4333</c:v>
                </c:pt>
                <c:pt idx="4333">
                  <c:v>4334</c:v>
                </c:pt>
                <c:pt idx="4334">
                  <c:v>4335</c:v>
                </c:pt>
                <c:pt idx="4335">
                  <c:v>4336</c:v>
                </c:pt>
                <c:pt idx="4336">
                  <c:v>4337</c:v>
                </c:pt>
                <c:pt idx="4337">
                  <c:v>4338</c:v>
                </c:pt>
                <c:pt idx="4338">
                  <c:v>4339</c:v>
                </c:pt>
                <c:pt idx="4339">
                  <c:v>4340</c:v>
                </c:pt>
                <c:pt idx="4340">
                  <c:v>4341</c:v>
                </c:pt>
                <c:pt idx="4341">
                  <c:v>4342</c:v>
                </c:pt>
                <c:pt idx="4342">
                  <c:v>4343</c:v>
                </c:pt>
                <c:pt idx="4343">
                  <c:v>4344</c:v>
                </c:pt>
                <c:pt idx="4344">
                  <c:v>4345</c:v>
                </c:pt>
                <c:pt idx="4345">
                  <c:v>4346</c:v>
                </c:pt>
                <c:pt idx="4346">
                  <c:v>4347</c:v>
                </c:pt>
                <c:pt idx="4347">
                  <c:v>4348</c:v>
                </c:pt>
                <c:pt idx="4348">
                  <c:v>4349</c:v>
                </c:pt>
                <c:pt idx="4349">
                  <c:v>4350</c:v>
                </c:pt>
                <c:pt idx="4350">
                  <c:v>4351</c:v>
                </c:pt>
                <c:pt idx="4351">
                  <c:v>4352</c:v>
                </c:pt>
                <c:pt idx="4352">
                  <c:v>4353</c:v>
                </c:pt>
                <c:pt idx="4353">
                  <c:v>4354</c:v>
                </c:pt>
                <c:pt idx="4354">
                  <c:v>4355</c:v>
                </c:pt>
                <c:pt idx="4355">
                  <c:v>4356</c:v>
                </c:pt>
                <c:pt idx="4356">
                  <c:v>4357</c:v>
                </c:pt>
                <c:pt idx="4357">
                  <c:v>4358</c:v>
                </c:pt>
                <c:pt idx="4358">
                  <c:v>4359</c:v>
                </c:pt>
                <c:pt idx="4359">
                  <c:v>4360</c:v>
                </c:pt>
                <c:pt idx="4360">
                  <c:v>4361</c:v>
                </c:pt>
                <c:pt idx="4361">
                  <c:v>4362</c:v>
                </c:pt>
                <c:pt idx="4362">
                  <c:v>4363</c:v>
                </c:pt>
                <c:pt idx="4363">
                  <c:v>4364</c:v>
                </c:pt>
                <c:pt idx="4364">
                  <c:v>4365</c:v>
                </c:pt>
                <c:pt idx="4365">
                  <c:v>4366</c:v>
                </c:pt>
                <c:pt idx="4366">
                  <c:v>4367</c:v>
                </c:pt>
                <c:pt idx="4367">
                  <c:v>4368</c:v>
                </c:pt>
                <c:pt idx="4368">
                  <c:v>4369</c:v>
                </c:pt>
                <c:pt idx="4369">
                  <c:v>4370</c:v>
                </c:pt>
                <c:pt idx="4370">
                  <c:v>4371</c:v>
                </c:pt>
                <c:pt idx="4371">
                  <c:v>4372</c:v>
                </c:pt>
                <c:pt idx="4372">
                  <c:v>4373</c:v>
                </c:pt>
                <c:pt idx="4373">
                  <c:v>4374</c:v>
                </c:pt>
                <c:pt idx="4374">
                  <c:v>4375</c:v>
                </c:pt>
                <c:pt idx="4375">
                  <c:v>4376</c:v>
                </c:pt>
                <c:pt idx="4376">
                  <c:v>4377</c:v>
                </c:pt>
                <c:pt idx="4377">
                  <c:v>4378</c:v>
                </c:pt>
                <c:pt idx="4378">
                  <c:v>4379</c:v>
                </c:pt>
                <c:pt idx="4379">
                  <c:v>4380</c:v>
                </c:pt>
                <c:pt idx="4380">
                  <c:v>4381</c:v>
                </c:pt>
                <c:pt idx="4381">
                  <c:v>4382</c:v>
                </c:pt>
                <c:pt idx="4382">
                  <c:v>4383</c:v>
                </c:pt>
                <c:pt idx="4383">
                  <c:v>4384</c:v>
                </c:pt>
                <c:pt idx="4384">
                  <c:v>4385</c:v>
                </c:pt>
                <c:pt idx="4385">
                  <c:v>4386</c:v>
                </c:pt>
                <c:pt idx="4386">
                  <c:v>4387</c:v>
                </c:pt>
                <c:pt idx="4387">
                  <c:v>4388</c:v>
                </c:pt>
                <c:pt idx="4388">
                  <c:v>4389</c:v>
                </c:pt>
                <c:pt idx="4389">
                  <c:v>4390</c:v>
                </c:pt>
                <c:pt idx="4390">
                  <c:v>4391</c:v>
                </c:pt>
                <c:pt idx="4391">
                  <c:v>4392</c:v>
                </c:pt>
                <c:pt idx="4392">
                  <c:v>4393</c:v>
                </c:pt>
                <c:pt idx="4393">
                  <c:v>4394</c:v>
                </c:pt>
                <c:pt idx="4394">
                  <c:v>4395</c:v>
                </c:pt>
                <c:pt idx="4395">
                  <c:v>4396</c:v>
                </c:pt>
                <c:pt idx="4396">
                  <c:v>4397</c:v>
                </c:pt>
                <c:pt idx="4397">
                  <c:v>4398</c:v>
                </c:pt>
                <c:pt idx="4398">
                  <c:v>4399</c:v>
                </c:pt>
                <c:pt idx="4399">
                  <c:v>4400</c:v>
                </c:pt>
                <c:pt idx="4400">
                  <c:v>4401</c:v>
                </c:pt>
                <c:pt idx="4401">
                  <c:v>4402</c:v>
                </c:pt>
                <c:pt idx="4402">
                  <c:v>4403</c:v>
                </c:pt>
                <c:pt idx="4403">
                  <c:v>4404</c:v>
                </c:pt>
                <c:pt idx="4404">
                  <c:v>4405</c:v>
                </c:pt>
                <c:pt idx="4405">
                  <c:v>4406</c:v>
                </c:pt>
                <c:pt idx="4406">
                  <c:v>4407</c:v>
                </c:pt>
                <c:pt idx="4407">
                  <c:v>4408</c:v>
                </c:pt>
                <c:pt idx="4408">
                  <c:v>4409</c:v>
                </c:pt>
                <c:pt idx="4409">
                  <c:v>4410</c:v>
                </c:pt>
                <c:pt idx="4410">
                  <c:v>4411</c:v>
                </c:pt>
                <c:pt idx="4411">
                  <c:v>4412</c:v>
                </c:pt>
                <c:pt idx="4412">
                  <c:v>4413</c:v>
                </c:pt>
                <c:pt idx="4413">
                  <c:v>4414</c:v>
                </c:pt>
                <c:pt idx="4414">
                  <c:v>4415</c:v>
                </c:pt>
                <c:pt idx="4415">
                  <c:v>4416</c:v>
                </c:pt>
                <c:pt idx="4416">
                  <c:v>4417</c:v>
                </c:pt>
                <c:pt idx="4417">
                  <c:v>4418</c:v>
                </c:pt>
                <c:pt idx="4418">
                  <c:v>4419</c:v>
                </c:pt>
                <c:pt idx="4419">
                  <c:v>4420</c:v>
                </c:pt>
                <c:pt idx="4420">
                  <c:v>4421</c:v>
                </c:pt>
                <c:pt idx="4421">
                  <c:v>4422</c:v>
                </c:pt>
                <c:pt idx="4422">
                  <c:v>4423</c:v>
                </c:pt>
                <c:pt idx="4423">
                  <c:v>4424</c:v>
                </c:pt>
                <c:pt idx="4424">
                  <c:v>4425</c:v>
                </c:pt>
                <c:pt idx="4425">
                  <c:v>4426</c:v>
                </c:pt>
                <c:pt idx="4426">
                  <c:v>4427</c:v>
                </c:pt>
                <c:pt idx="4427">
                  <c:v>4428</c:v>
                </c:pt>
                <c:pt idx="4428">
                  <c:v>4429</c:v>
                </c:pt>
                <c:pt idx="4429">
                  <c:v>4430</c:v>
                </c:pt>
                <c:pt idx="4430">
                  <c:v>4431</c:v>
                </c:pt>
                <c:pt idx="4431">
                  <c:v>4432</c:v>
                </c:pt>
                <c:pt idx="4432">
                  <c:v>4433</c:v>
                </c:pt>
                <c:pt idx="4433">
                  <c:v>4434</c:v>
                </c:pt>
                <c:pt idx="4434">
                  <c:v>4435</c:v>
                </c:pt>
                <c:pt idx="4435">
                  <c:v>4436</c:v>
                </c:pt>
                <c:pt idx="4436">
                  <c:v>4437</c:v>
                </c:pt>
                <c:pt idx="4437">
                  <c:v>4438</c:v>
                </c:pt>
                <c:pt idx="4438">
                  <c:v>4439</c:v>
                </c:pt>
                <c:pt idx="4439">
                  <c:v>4440</c:v>
                </c:pt>
                <c:pt idx="4440">
                  <c:v>4441</c:v>
                </c:pt>
                <c:pt idx="4441">
                  <c:v>4442</c:v>
                </c:pt>
                <c:pt idx="4442">
                  <c:v>4443</c:v>
                </c:pt>
                <c:pt idx="4443">
                  <c:v>4444</c:v>
                </c:pt>
                <c:pt idx="4444">
                  <c:v>4445</c:v>
                </c:pt>
                <c:pt idx="4445">
                  <c:v>4446</c:v>
                </c:pt>
                <c:pt idx="4446">
                  <c:v>4447</c:v>
                </c:pt>
                <c:pt idx="4447">
                  <c:v>4448</c:v>
                </c:pt>
                <c:pt idx="4448">
                  <c:v>4449</c:v>
                </c:pt>
                <c:pt idx="4449">
                  <c:v>4450</c:v>
                </c:pt>
                <c:pt idx="4450">
                  <c:v>4451</c:v>
                </c:pt>
                <c:pt idx="4451">
                  <c:v>4452</c:v>
                </c:pt>
                <c:pt idx="4452">
                  <c:v>4453</c:v>
                </c:pt>
                <c:pt idx="4453">
                  <c:v>4454</c:v>
                </c:pt>
                <c:pt idx="4454">
                  <c:v>4455</c:v>
                </c:pt>
                <c:pt idx="4455">
                  <c:v>4456</c:v>
                </c:pt>
                <c:pt idx="4456">
                  <c:v>4457</c:v>
                </c:pt>
                <c:pt idx="4457">
                  <c:v>4458</c:v>
                </c:pt>
                <c:pt idx="4458">
                  <c:v>4459</c:v>
                </c:pt>
                <c:pt idx="4459">
                  <c:v>4460</c:v>
                </c:pt>
                <c:pt idx="4460">
                  <c:v>4461</c:v>
                </c:pt>
                <c:pt idx="4461">
                  <c:v>4462</c:v>
                </c:pt>
                <c:pt idx="4462">
                  <c:v>4463</c:v>
                </c:pt>
                <c:pt idx="4463">
                  <c:v>4464</c:v>
                </c:pt>
                <c:pt idx="4464">
                  <c:v>4465</c:v>
                </c:pt>
                <c:pt idx="4465">
                  <c:v>4466</c:v>
                </c:pt>
                <c:pt idx="4466">
                  <c:v>4467</c:v>
                </c:pt>
                <c:pt idx="4467">
                  <c:v>4468</c:v>
                </c:pt>
                <c:pt idx="4468">
                  <c:v>4469</c:v>
                </c:pt>
                <c:pt idx="4469">
                  <c:v>4470</c:v>
                </c:pt>
                <c:pt idx="4470">
                  <c:v>4471</c:v>
                </c:pt>
                <c:pt idx="4471">
                  <c:v>4472</c:v>
                </c:pt>
                <c:pt idx="4472">
                  <c:v>4473</c:v>
                </c:pt>
                <c:pt idx="4473">
                  <c:v>4474</c:v>
                </c:pt>
                <c:pt idx="4474">
                  <c:v>4475</c:v>
                </c:pt>
                <c:pt idx="4475">
                  <c:v>4476</c:v>
                </c:pt>
                <c:pt idx="4476">
                  <c:v>4477</c:v>
                </c:pt>
                <c:pt idx="4477">
                  <c:v>4478</c:v>
                </c:pt>
                <c:pt idx="4478">
                  <c:v>4479</c:v>
                </c:pt>
                <c:pt idx="4479">
                  <c:v>4480</c:v>
                </c:pt>
                <c:pt idx="4480">
                  <c:v>4481</c:v>
                </c:pt>
                <c:pt idx="4481">
                  <c:v>4482</c:v>
                </c:pt>
                <c:pt idx="4482">
                  <c:v>4483</c:v>
                </c:pt>
                <c:pt idx="4483">
                  <c:v>4484</c:v>
                </c:pt>
                <c:pt idx="4484">
                  <c:v>4485</c:v>
                </c:pt>
                <c:pt idx="4485">
                  <c:v>4486</c:v>
                </c:pt>
                <c:pt idx="4486">
                  <c:v>4487</c:v>
                </c:pt>
                <c:pt idx="4487">
                  <c:v>4488</c:v>
                </c:pt>
                <c:pt idx="4488">
                  <c:v>4489</c:v>
                </c:pt>
                <c:pt idx="4489">
                  <c:v>4490</c:v>
                </c:pt>
                <c:pt idx="4490">
                  <c:v>4491</c:v>
                </c:pt>
                <c:pt idx="4491">
                  <c:v>4492</c:v>
                </c:pt>
                <c:pt idx="4492">
                  <c:v>4493</c:v>
                </c:pt>
                <c:pt idx="4493">
                  <c:v>4494</c:v>
                </c:pt>
                <c:pt idx="4494">
                  <c:v>4495</c:v>
                </c:pt>
                <c:pt idx="4495">
                  <c:v>4496</c:v>
                </c:pt>
                <c:pt idx="4496">
                  <c:v>4497</c:v>
                </c:pt>
                <c:pt idx="4497">
                  <c:v>4498</c:v>
                </c:pt>
                <c:pt idx="4498">
                  <c:v>4499</c:v>
                </c:pt>
                <c:pt idx="4499">
                  <c:v>4500</c:v>
                </c:pt>
                <c:pt idx="4500">
                  <c:v>4501</c:v>
                </c:pt>
                <c:pt idx="4501">
                  <c:v>4502</c:v>
                </c:pt>
                <c:pt idx="4502">
                  <c:v>4503</c:v>
                </c:pt>
                <c:pt idx="4503">
                  <c:v>4504</c:v>
                </c:pt>
                <c:pt idx="4504">
                  <c:v>4505</c:v>
                </c:pt>
                <c:pt idx="4505">
                  <c:v>4506</c:v>
                </c:pt>
                <c:pt idx="4506">
                  <c:v>4507</c:v>
                </c:pt>
                <c:pt idx="4507">
                  <c:v>4508</c:v>
                </c:pt>
                <c:pt idx="4508">
                  <c:v>4509</c:v>
                </c:pt>
                <c:pt idx="4509">
                  <c:v>4510</c:v>
                </c:pt>
                <c:pt idx="4510">
                  <c:v>4511</c:v>
                </c:pt>
                <c:pt idx="4511">
                  <c:v>4512</c:v>
                </c:pt>
                <c:pt idx="4512">
                  <c:v>4513</c:v>
                </c:pt>
                <c:pt idx="4513">
                  <c:v>4514</c:v>
                </c:pt>
                <c:pt idx="4514">
                  <c:v>4515</c:v>
                </c:pt>
                <c:pt idx="4515">
                  <c:v>4516</c:v>
                </c:pt>
                <c:pt idx="4516">
                  <c:v>4517</c:v>
                </c:pt>
                <c:pt idx="4517">
                  <c:v>4518</c:v>
                </c:pt>
                <c:pt idx="4518">
                  <c:v>4519</c:v>
                </c:pt>
                <c:pt idx="4519">
                  <c:v>4520</c:v>
                </c:pt>
                <c:pt idx="4520">
                  <c:v>4521</c:v>
                </c:pt>
                <c:pt idx="4521">
                  <c:v>4522</c:v>
                </c:pt>
                <c:pt idx="4522">
                  <c:v>4523</c:v>
                </c:pt>
                <c:pt idx="4523">
                  <c:v>4524</c:v>
                </c:pt>
                <c:pt idx="4524">
                  <c:v>4525</c:v>
                </c:pt>
                <c:pt idx="4525">
                  <c:v>4526</c:v>
                </c:pt>
                <c:pt idx="4526">
                  <c:v>4527</c:v>
                </c:pt>
                <c:pt idx="4527">
                  <c:v>4528</c:v>
                </c:pt>
                <c:pt idx="4528">
                  <c:v>4529</c:v>
                </c:pt>
                <c:pt idx="4529">
                  <c:v>4530</c:v>
                </c:pt>
                <c:pt idx="4530">
                  <c:v>4531</c:v>
                </c:pt>
                <c:pt idx="4531">
                  <c:v>4532</c:v>
                </c:pt>
                <c:pt idx="4532">
                  <c:v>4533</c:v>
                </c:pt>
                <c:pt idx="4533">
                  <c:v>4534</c:v>
                </c:pt>
                <c:pt idx="4534">
                  <c:v>4535</c:v>
                </c:pt>
                <c:pt idx="4535">
                  <c:v>4536</c:v>
                </c:pt>
                <c:pt idx="4536">
                  <c:v>4537</c:v>
                </c:pt>
                <c:pt idx="4537">
                  <c:v>4538</c:v>
                </c:pt>
                <c:pt idx="4538">
                  <c:v>4539</c:v>
                </c:pt>
                <c:pt idx="4539">
                  <c:v>4540</c:v>
                </c:pt>
                <c:pt idx="4540">
                  <c:v>4541</c:v>
                </c:pt>
                <c:pt idx="4541">
                  <c:v>4542</c:v>
                </c:pt>
                <c:pt idx="4542">
                  <c:v>4543</c:v>
                </c:pt>
                <c:pt idx="4543">
                  <c:v>4544</c:v>
                </c:pt>
                <c:pt idx="4544">
                  <c:v>4545</c:v>
                </c:pt>
                <c:pt idx="4545">
                  <c:v>4546</c:v>
                </c:pt>
                <c:pt idx="4546">
                  <c:v>4547</c:v>
                </c:pt>
                <c:pt idx="4547">
                  <c:v>4548</c:v>
                </c:pt>
                <c:pt idx="4548">
                  <c:v>4549</c:v>
                </c:pt>
                <c:pt idx="4549">
                  <c:v>4550</c:v>
                </c:pt>
                <c:pt idx="4550">
                  <c:v>4551</c:v>
                </c:pt>
                <c:pt idx="4551">
                  <c:v>4552</c:v>
                </c:pt>
                <c:pt idx="4552">
                  <c:v>4553</c:v>
                </c:pt>
                <c:pt idx="4553">
                  <c:v>4554</c:v>
                </c:pt>
                <c:pt idx="4554">
                  <c:v>4555</c:v>
                </c:pt>
                <c:pt idx="4555">
                  <c:v>4556</c:v>
                </c:pt>
                <c:pt idx="4556">
                  <c:v>4557</c:v>
                </c:pt>
                <c:pt idx="4557">
                  <c:v>4558</c:v>
                </c:pt>
                <c:pt idx="4558">
                  <c:v>4559</c:v>
                </c:pt>
                <c:pt idx="4559">
                  <c:v>4560</c:v>
                </c:pt>
                <c:pt idx="4560">
                  <c:v>4561</c:v>
                </c:pt>
                <c:pt idx="4561">
                  <c:v>4562</c:v>
                </c:pt>
                <c:pt idx="4562">
                  <c:v>4563</c:v>
                </c:pt>
                <c:pt idx="4563">
                  <c:v>4564</c:v>
                </c:pt>
                <c:pt idx="4564">
                  <c:v>4565</c:v>
                </c:pt>
                <c:pt idx="4565">
                  <c:v>4566</c:v>
                </c:pt>
                <c:pt idx="4566">
                  <c:v>4567</c:v>
                </c:pt>
                <c:pt idx="4567">
                  <c:v>4568</c:v>
                </c:pt>
                <c:pt idx="4568">
                  <c:v>4569</c:v>
                </c:pt>
                <c:pt idx="4569">
                  <c:v>4570</c:v>
                </c:pt>
                <c:pt idx="4570">
                  <c:v>4571</c:v>
                </c:pt>
                <c:pt idx="4571">
                  <c:v>4572</c:v>
                </c:pt>
                <c:pt idx="4572">
                  <c:v>4573</c:v>
                </c:pt>
                <c:pt idx="4573">
                  <c:v>4574</c:v>
                </c:pt>
                <c:pt idx="4574">
                  <c:v>4575</c:v>
                </c:pt>
                <c:pt idx="4575">
                  <c:v>4576</c:v>
                </c:pt>
                <c:pt idx="4576">
                  <c:v>4577</c:v>
                </c:pt>
                <c:pt idx="4577">
                  <c:v>4578</c:v>
                </c:pt>
                <c:pt idx="4578">
                  <c:v>4579</c:v>
                </c:pt>
                <c:pt idx="4579">
                  <c:v>4580</c:v>
                </c:pt>
                <c:pt idx="4580">
                  <c:v>4581</c:v>
                </c:pt>
                <c:pt idx="4581">
                  <c:v>4582</c:v>
                </c:pt>
                <c:pt idx="4582">
                  <c:v>4583</c:v>
                </c:pt>
                <c:pt idx="4583">
                  <c:v>4584</c:v>
                </c:pt>
                <c:pt idx="4584">
                  <c:v>4585</c:v>
                </c:pt>
                <c:pt idx="4585">
                  <c:v>4586</c:v>
                </c:pt>
                <c:pt idx="4586">
                  <c:v>4587</c:v>
                </c:pt>
                <c:pt idx="4587">
                  <c:v>4588</c:v>
                </c:pt>
                <c:pt idx="4588">
                  <c:v>4589</c:v>
                </c:pt>
                <c:pt idx="4589">
                  <c:v>4590</c:v>
                </c:pt>
                <c:pt idx="4590">
                  <c:v>4591</c:v>
                </c:pt>
                <c:pt idx="4591">
                  <c:v>4592</c:v>
                </c:pt>
                <c:pt idx="4592">
                  <c:v>4593</c:v>
                </c:pt>
                <c:pt idx="4593">
                  <c:v>4594</c:v>
                </c:pt>
                <c:pt idx="4594">
                  <c:v>4595</c:v>
                </c:pt>
                <c:pt idx="4595">
                  <c:v>4596</c:v>
                </c:pt>
                <c:pt idx="4596">
                  <c:v>4597</c:v>
                </c:pt>
                <c:pt idx="4597">
                  <c:v>4598</c:v>
                </c:pt>
                <c:pt idx="4598">
                  <c:v>4599</c:v>
                </c:pt>
                <c:pt idx="4599">
                  <c:v>4600</c:v>
                </c:pt>
                <c:pt idx="4600">
                  <c:v>4601</c:v>
                </c:pt>
                <c:pt idx="4601">
                  <c:v>4602</c:v>
                </c:pt>
                <c:pt idx="4602">
                  <c:v>4603</c:v>
                </c:pt>
                <c:pt idx="4603">
                  <c:v>4604</c:v>
                </c:pt>
                <c:pt idx="4604">
                  <c:v>4605</c:v>
                </c:pt>
                <c:pt idx="4605">
                  <c:v>4606</c:v>
                </c:pt>
                <c:pt idx="4606">
                  <c:v>4607</c:v>
                </c:pt>
                <c:pt idx="4607">
                  <c:v>4608</c:v>
                </c:pt>
                <c:pt idx="4608">
                  <c:v>4609</c:v>
                </c:pt>
                <c:pt idx="4609">
                  <c:v>4610</c:v>
                </c:pt>
                <c:pt idx="4610">
                  <c:v>4611</c:v>
                </c:pt>
                <c:pt idx="4611">
                  <c:v>4612</c:v>
                </c:pt>
                <c:pt idx="4612">
                  <c:v>4613</c:v>
                </c:pt>
                <c:pt idx="4613">
                  <c:v>4614</c:v>
                </c:pt>
                <c:pt idx="4614">
                  <c:v>4615</c:v>
                </c:pt>
                <c:pt idx="4615">
                  <c:v>4616</c:v>
                </c:pt>
                <c:pt idx="4616">
                  <c:v>4617</c:v>
                </c:pt>
                <c:pt idx="4617">
                  <c:v>4618</c:v>
                </c:pt>
                <c:pt idx="4618">
                  <c:v>4619</c:v>
                </c:pt>
                <c:pt idx="4619">
                  <c:v>4620</c:v>
                </c:pt>
                <c:pt idx="4620">
                  <c:v>4621</c:v>
                </c:pt>
                <c:pt idx="4621">
                  <c:v>4622</c:v>
                </c:pt>
                <c:pt idx="4622">
                  <c:v>4623</c:v>
                </c:pt>
                <c:pt idx="4623">
                  <c:v>4624</c:v>
                </c:pt>
                <c:pt idx="4624">
                  <c:v>4625</c:v>
                </c:pt>
                <c:pt idx="4625">
                  <c:v>4626</c:v>
                </c:pt>
                <c:pt idx="4626">
                  <c:v>4627</c:v>
                </c:pt>
                <c:pt idx="4627">
                  <c:v>4628</c:v>
                </c:pt>
                <c:pt idx="4628">
                  <c:v>4629</c:v>
                </c:pt>
                <c:pt idx="4629">
                  <c:v>4630</c:v>
                </c:pt>
                <c:pt idx="4630">
                  <c:v>4631</c:v>
                </c:pt>
                <c:pt idx="4631">
                  <c:v>4632</c:v>
                </c:pt>
                <c:pt idx="4632">
                  <c:v>4633</c:v>
                </c:pt>
                <c:pt idx="4633">
                  <c:v>4634</c:v>
                </c:pt>
                <c:pt idx="4634">
                  <c:v>4635</c:v>
                </c:pt>
                <c:pt idx="4635">
                  <c:v>4636</c:v>
                </c:pt>
                <c:pt idx="4636">
                  <c:v>4637</c:v>
                </c:pt>
                <c:pt idx="4637">
                  <c:v>4638</c:v>
                </c:pt>
                <c:pt idx="4638">
                  <c:v>4639</c:v>
                </c:pt>
                <c:pt idx="4639">
                  <c:v>4640</c:v>
                </c:pt>
                <c:pt idx="4640">
                  <c:v>4641</c:v>
                </c:pt>
                <c:pt idx="4641">
                  <c:v>4642</c:v>
                </c:pt>
                <c:pt idx="4642">
                  <c:v>4643</c:v>
                </c:pt>
                <c:pt idx="4643">
                  <c:v>4644</c:v>
                </c:pt>
                <c:pt idx="4644">
                  <c:v>4645</c:v>
                </c:pt>
                <c:pt idx="4645">
                  <c:v>4646</c:v>
                </c:pt>
                <c:pt idx="4646">
                  <c:v>4647</c:v>
                </c:pt>
                <c:pt idx="4647">
                  <c:v>4648</c:v>
                </c:pt>
                <c:pt idx="4648">
                  <c:v>4649</c:v>
                </c:pt>
                <c:pt idx="4649">
                  <c:v>4650</c:v>
                </c:pt>
                <c:pt idx="4650">
                  <c:v>4651</c:v>
                </c:pt>
                <c:pt idx="4651">
                  <c:v>4652</c:v>
                </c:pt>
                <c:pt idx="4652">
                  <c:v>4653</c:v>
                </c:pt>
                <c:pt idx="4653">
                  <c:v>4654</c:v>
                </c:pt>
                <c:pt idx="4654">
                  <c:v>4655</c:v>
                </c:pt>
                <c:pt idx="4655">
                  <c:v>4656</c:v>
                </c:pt>
                <c:pt idx="4656">
                  <c:v>4657</c:v>
                </c:pt>
                <c:pt idx="4657">
                  <c:v>4658</c:v>
                </c:pt>
                <c:pt idx="4658">
                  <c:v>4659</c:v>
                </c:pt>
                <c:pt idx="4659">
                  <c:v>4660</c:v>
                </c:pt>
                <c:pt idx="4660">
                  <c:v>4661</c:v>
                </c:pt>
                <c:pt idx="4661">
                  <c:v>4662</c:v>
                </c:pt>
                <c:pt idx="4662">
                  <c:v>4663</c:v>
                </c:pt>
                <c:pt idx="4663">
                  <c:v>4664</c:v>
                </c:pt>
                <c:pt idx="4664">
                  <c:v>4665</c:v>
                </c:pt>
                <c:pt idx="4665">
                  <c:v>4666</c:v>
                </c:pt>
                <c:pt idx="4666">
                  <c:v>4667</c:v>
                </c:pt>
                <c:pt idx="4667">
                  <c:v>4668</c:v>
                </c:pt>
                <c:pt idx="4668">
                  <c:v>4669</c:v>
                </c:pt>
                <c:pt idx="4669">
                  <c:v>4670</c:v>
                </c:pt>
                <c:pt idx="4670">
                  <c:v>4671</c:v>
                </c:pt>
                <c:pt idx="4671">
                  <c:v>4672</c:v>
                </c:pt>
                <c:pt idx="4672">
                  <c:v>4673</c:v>
                </c:pt>
                <c:pt idx="4673">
                  <c:v>4674</c:v>
                </c:pt>
                <c:pt idx="4674">
                  <c:v>4675</c:v>
                </c:pt>
                <c:pt idx="4675">
                  <c:v>4676</c:v>
                </c:pt>
                <c:pt idx="4676">
                  <c:v>4677</c:v>
                </c:pt>
                <c:pt idx="4677">
                  <c:v>4678</c:v>
                </c:pt>
                <c:pt idx="4678">
                  <c:v>4679</c:v>
                </c:pt>
                <c:pt idx="4679">
                  <c:v>4680</c:v>
                </c:pt>
                <c:pt idx="4680">
                  <c:v>4681</c:v>
                </c:pt>
                <c:pt idx="4681">
                  <c:v>4682</c:v>
                </c:pt>
                <c:pt idx="4682">
                  <c:v>4683</c:v>
                </c:pt>
                <c:pt idx="4683">
                  <c:v>4684</c:v>
                </c:pt>
                <c:pt idx="4684">
                  <c:v>4685</c:v>
                </c:pt>
                <c:pt idx="4685">
                  <c:v>4686</c:v>
                </c:pt>
                <c:pt idx="4686">
                  <c:v>4687</c:v>
                </c:pt>
                <c:pt idx="4687">
                  <c:v>4688</c:v>
                </c:pt>
                <c:pt idx="4688">
                  <c:v>4689</c:v>
                </c:pt>
                <c:pt idx="4689">
                  <c:v>4690</c:v>
                </c:pt>
                <c:pt idx="4690">
                  <c:v>4691</c:v>
                </c:pt>
                <c:pt idx="4691">
                  <c:v>4692</c:v>
                </c:pt>
                <c:pt idx="4692">
                  <c:v>4693</c:v>
                </c:pt>
                <c:pt idx="4693">
                  <c:v>4694</c:v>
                </c:pt>
                <c:pt idx="4694">
                  <c:v>4695</c:v>
                </c:pt>
                <c:pt idx="4695">
                  <c:v>4696</c:v>
                </c:pt>
                <c:pt idx="4696">
                  <c:v>4697</c:v>
                </c:pt>
                <c:pt idx="4697">
                  <c:v>4698</c:v>
                </c:pt>
                <c:pt idx="4698">
                  <c:v>4699</c:v>
                </c:pt>
                <c:pt idx="4699">
                  <c:v>4700</c:v>
                </c:pt>
                <c:pt idx="4700">
                  <c:v>4701</c:v>
                </c:pt>
                <c:pt idx="4701">
                  <c:v>4702</c:v>
                </c:pt>
                <c:pt idx="4702">
                  <c:v>4703</c:v>
                </c:pt>
                <c:pt idx="4703">
                  <c:v>4704</c:v>
                </c:pt>
                <c:pt idx="4704">
                  <c:v>4705</c:v>
                </c:pt>
                <c:pt idx="4705">
                  <c:v>4706</c:v>
                </c:pt>
                <c:pt idx="4706">
                  <c:v>4707</c:v>
                </c:pt>
                <c:pt idx="4707">
                  <c:v>4708</c:v>
                </c:pt>
                <c:pt idx="4708">
                  <c:v>4709</c:v>
                </c:pt>
                <c:pt idx="4709">
                  <c:v>4710</c:v>
                </c:pt>
                <c:pt idx="4710">
                  <c:v>4711</c:v>
                </c:pt>
                <c:pt idx="4711">
                  <c:v>4712</c:v>
                </c:pt>
                <c:pt idx="4712">
                  <c:v>4713</c:v>
                </c:pt>
                <c:pt idx="4713">
                  <c:v>4714</c:v>
                </c:pt>
                <c:pt idx="4714">
                  <c:v>4715</c:v>
                </c:pt>
                <c:pt idx="4715">
                  <c:v>4716</c:v>
                </c:pt>
                <c:pt idx="4716">
                  <c:v>4717</c:v>
                </c:pt>
                <c:pt idx="4717">
                  <c:v>4718</c:v>
                </c:pt>
                <c:pt idx="4718">
                  <c:v>4719</c:v>
                </c:pt>
                <c:pt idx="4719">
                  <c:v>4720</c:v>
                </c:pt>
                <c:pt idx="4720">
                  <c:v>4721</c:v>
                </c:pt>
                <c:pt idx="4721">
                  <c:v>4722</c:v>
                </c:pt>
                <c:pt idx="4722">
                  <c:v>4723</c:v>
                </c:pt>
                <c:pt idx="4723">
                  <c:v>4724</c:v>
                </c:pt>
                <c:pt idx="4724">
                  <c:v>4725</c:v>
                </c:pt>
                <c:pt idx="4725">
                  <c:v>4726</c:v>
                </c:pt>
                <c:pt idx="4726">
                  <c:v>4727</c:v>
                </c:pt>
                <c:pt idx="4727">
                  <c:v>4728</c:v>
                </c:pt>
                <c:pt idx="4728">
                  <c:v>4729</c:v>
                </c:pt>
                <c:pt idx="4729">
                  <c:v>4730</c:v>
                </c:pt>
                <c:pt idx="4730">
                  <c:v>4731</c:v>
                </c:pt>
                <c:pt idx="4731">
                  <c:v>4732</c:v>
                </c:pt>
                <c:pt idx="4732">
                  <c:v>4733</c:v>
                </c:pt>
                <c:pt idx="4733">
                  <c:v>4734</c:v>
                </c:pt>
                <c:pt idx="4734">
                  <c:v>4735</c:v>
                </c:pt>
                <c:pt idx="4735">
                  <c:v>4736</c:v>
                </c:pt>
                <c:pt idx="4736">
                  <c:v>4737</c:v>
                </c:pt>
                <c:pt idx="4737">
                  <c:v>4738</c:v>
                </c:pt>
                <c:pt idx="4738">
                  <c:v>4739</c:v>
                </c:pt>
                <c:pt idx="4739">
                  <c:v>4740</c:v>
                </c:pt>
                <c:pt idx="4740">
                  <c:v>4741</c:v>
                </c:pt>
                <c:pt idx="4741">
                  <c:v>4742</c:v>
                </c:pt>
                <c:pt idx="4742">
                  <c:v>4743</c:v>
                </c:pt>
                <c:pt idx="4743">
                  <c:v>4744</c:v>
                </c:pt>
                <c:pt idx="4744">
                  <c:v>4745</c:v>
                </c:pt>
                <c:pt idx="4745">
                  <c:v>4746</c:v>
                </c:pt>
                <c:pt idx="4746">
                  <c:v>4747</c:v>
                </c:pt>
                <c:pt idx="4747">
                  <c:v>4748</c:v>
                </c:pt>
                <c:pt idx="4748">
                  <c:v>4749</c:v>
                </c:pt>
                <c:pt idx="4749">
                  <c:v>4750</c:v>
                </c:pt>
                <c:pt idx="4750">
                  <c:v>4751</c:v>
                </c:pt>
                <c:pt idx="4751">
                  <c:v>4752</c:v>
                </c:pt>
                <c:pt idx="4752">
                  <c:v>4753</c:v>
                </c:pt>
                <c:pt idx="4753">
                  <c:v>4754</c:v>
                </c:pt>
                <c:pt idx="4754">
                  <c:v>4755</c:v>
                </c:pt>
                <c:pt idx="4755">
                  <c:v>4756</c:v>
                </c:pt>
                <c:pt idx="4756">
                  <c:v>4757</c:v>
                </c:pt>
                <c:pt idx="4757">
                  <c:v>4758</c:v>
                </c:pt>
                <c:pt idx="4758">
                  <c:v>4759</c:v>
                </c:pt>
                <c:pt idx="4759">
                  <c:v>4760</c:v>
                </c:pt>
                <c:pt idx="4760">
                  <c:v>4761</c:v>
                </c:pt>
                <c:pt idx="4761">
                  <c:v>4762</c:v>
                </c:pt>
                <c:pt idx="4762">
                  <c:v>4763</c:v>
                </c:pt>
                <c:pt idx="4763">
                  <c:v>4764</c:v>
                </c:pt>
                <c:pt idx="4764">
                  <c:v>4765</c:v>
                </c:pt>
                <c:pt idx="4765">
                  <c:v>4766</c:v>
                </c:pt>
                <c:pt idx="4766">
                  <c:v>4767</c:v>
                </c:pt>
                <c:pt idx="4767">
                  <c:v>4768</c:v>
                </c:pt>
                <c:pt idx="4768">
                  <c:v>4769</c:v>
                </c:pt>
                <c:pt idx="4769">
                  <c:v>4770</c:v>
                </c:pt>
                <c:pt idx="4770">
                  <c:v>4771</c:v>
                </c:pt>
                <c:pt idx="4771">
                  <c:v>4772</c:v>
                </c:pt>
                <c:pt idx="4772">
                  <c:v>4773</c:v>
                </c:pt>
                <c:pt idx="4773">
                  <c:v>4774</c:v>
                </c:pt>
                <c:pt idx="4774">
                  <c:v>4775</c:v>
                </c:pt>
                <c:pt idx="4775">
                  <c:v>4776</c:v>
                </c:pt>
                <c:pt idx="4776">
                  <c:v>4777</c:v>
                </c:pt>
                <c:pt idx="4777">
                  <c:v>4778</c:v>
                </c:pt>
                <c:pt idx="4778">
                  <c:v>4779</c:v>
                </c:pt>
                <c:pt idx="4779">
                  <c:v>4780</c:v>
                </c:pt>
                <c:pt idx="4780">
                  <c:v>4781</c:v>
                </c:pt>
                <c:pt idx="4781">
                  <c:v>4782</c:v>
                </c:pt>
                <c:pt idx="4782">
                  <c:v>4783</c:v>
                </c:pt>
                <c:pt idx="4783">
                  <c:v>4784</c:v>
                </c:pt>
                <c:pt idx="4784">
                  <c:v>4785</c:v>
                </c:pt>
                <c:pt idx="4785">
                  <c:v>4786</c:v>
                </c:pt>
                <c:pt idx="4786">
                  <c:v>4787</c:v>
                </c:pt>
                <c:pt idx="4787">
                  <c:v>4788</c:v>
                </c:pt>
                <c:pt idx="4788">
                  <c:v>4789</c:v>
                </c:pt>
                <c:pt idx="4789">
                  <c:v>4790</c:v>
                </c:pt>
                <c:pt idx="4790">
                  <c:v>4791</c:v>
                </c:pt>
                <c:pt idx="4791">
                  <c:v>4792</c:v>
                </c:pt>
                <c:pt idx="4792">
                  <c:v>4793</c:v>
                </c:pt>
                <c:pt idx="4793">
                  <c:v>4794</c:v>
                </c:pt>
                <c:pt idx="4794">
                  <c:v>4795</c:v>
                </c:pt>
                <c:pt idx="4795">
                  <c:v>4796</c:v>
                </c:pt>
                <c:pt idx="4796">
                  <c:v>4797</c:v>
                </c:pt>
                <c:pt idx="4797">
                  <c:v>4798</c:v>
                </c:pt>
                <c:pt idx="4798">
                  <c:v>4799</c:v>
                </c:pt>
                <c:pt idx="4799">
                  <c:v>4800</c:v>
                </c:pt>
                <c:pt idx="4800">
                  <c:v>4801</c:v>
                </c:pt>
                <c:pt idx="4801">
                  <c:v>4802</c:v>
                </c:pt>
                <c:pt idx="4802">
                  <c:v>4803</c:v>
                </c:pt>
                <c:pt idx="4803">
                  <c:v>4804</c:v>
                </c:pt>
                <c:pt idx="4804">
                  <c:v>4805</c:v>
                </c:pt>
                <c:pt idx="4805">
                  <c:v>4806</c:v>
                </c:pt>
                <c:pt idx="4806">
                  <c:v>4807</c:v>
                </c:pt>
                <c:pt idx="4807">
                  <c:v>4808</c:v>
                </c:pt>
                <c:pt idx="4808">
                  <c:v>4809</c:v>
                </c:pt>
                <c:pt idx="4809">
                  <c:v>4810</c:v>
                </c:pt>
                <c:pt idx="4810">
                  <c:v>4811</c:v>
                </c:pt>
                <c:pt idx="4811">
                  <c:v>4812</c:v>
                </c:pt>
                <c:pt idx="4812">
                  <c:v>4813</c:v>
                </c:pt>
                <c:pt idx="4813">
                  <c:v>4814</c:v>
                </c:pt>
                <c:pt idx="4814">
                  <c:v>4815</c:v>
                </c:pt>
                <c:pt idx="4815">
                  <c:v>4816</c:v>
                </c:pt>
                <c:pt idx="4816">
                  <c:v>4817</c:v>
                </c:pt>
                <c:pt idx="4817">
                  <c:v>4818</c:v>
                </c:pt>
                <c:pt idx="4818">
                  <c:v>4819</c:v>
                </c:pt>
                <c:pt idx="4819">
                  <c:v>4820</c:v>
                </c:pt>
                <c:pt idx="4820">
                  <c:v>4821</c:v>
                </c:pt>
                <c:pt idx="4821">
                  <c:v>4822</c:v>
                </c:pt>
                <c:pt idx="4822">
                  <c:v>4823</c:v>
                </c:pt>
                <c:pt idx="4823">
                  <c:v>4824</c:v>
                </c:pt>
                <c:pt idx="4824">
                  <c:v>4825</c:v>
                </c:pt>
                <c:pt idx="4825">
                  <c:v>4826</c:v>
                </c:pt>
                <c:pt idx="4826">
                  <c:v>4827</c:v>
                </c:pt>
                <c:pt idx="4827">
                  <c:v>4828</c:v>
                </c:pt>
                <c:pt idx="4828">
                  <c:v>4829</c:v>
                </c:pt>
                <c:pt idx="4829">
                  <c:v>4830</c:v>
                </c:pt>
                <c:pt idx="4830">
                  <c:v>4831</c:v>
                </c:pt>
                <c:pt idx="4831">
                  <c:v>4832</c:v>
                </c:pt>
                <c:pt idx="4832">
                  <c:v>4833</c:v>
                </c:pt>
                <c:pt idx="4833">
                  <c:v>4834</c:v>
                </c:pt>
                <c:pt idx="4834">
                  <c:v>4835</c:v>
                </c:pt>
                <c:pt idx="4835">
                  <c:v>4836</c:v>
                </c:pt>
                <c:pt idx="4836">
                  <c:v>4837</c:v>
                </c:pt>
                <c:pt idx="4837">
                  <c:v>4838</c:v>
                </c:pt>
                <c:pt idx="4838">
                  <c:v>4839</c:v>
                </c:pt>
                <c:pt idx="4839">
                  <c:v>4840</c:v>
                </c:pt>
                <c:pt idx="4840">
                  <c:v>4841</c:v>
                </c:pt>
                <c:pt idx="4841">
                  <c:v>4842</c:v>
                </c:pt>
                <c:pt idx="4842">
                  <c:v>4843</c:v>
                </c:pt>
                <c:pt idx="4843">
                  <c:v>4844</c:v>
                </c:pt>
                <c:pt idx="4844">
                  <c:v>4845</c:v>
                </c:pt>
                <c:pt idx="4845">
                  <c:v>4846</c:v>
                </c:pt>
                <c:pt idx="4846">
                  <c:v>4847</c:v>
                </c:pt>
                <c:pt idx="4847">
                  <c:v>4848</c:v>
                </c:pt>
                <c:pt idx="4848">
                  <c:v>4849</c:v>
                </c:pt>
                <c:pt idx="4849">
                  <c:v>4850</c:v>
                </c:pt>
                <c:pt idx="4850">
                  <c:v>4851</c:v>
                </c:pt>
                <c:pt idx="4851">
                  <c:v>4852</c:v>
                </c:pt>
                <c:pt idx="4852">
                  <c:v>4853</c:v>
                </c:pt>
                <c:pt idx="4853">
                  <c:v>4854</c:v>
                </c:pt>
                <c:pt idx="4854">
                  <c:v>4855</c:v>
                </c:pt>
                <c:pt idx="4855">
                  <c:v>4856</c:v>
                </c:pt>
                <c:pt idx="4856">
                  <c:v>4857</c:v>
                </c:pt>
                <c:pt idx="4857">
                  <c:v>4858</c:v>
                </c:pt>
                <c:pt idx="4858">
                  <c:v>4859</c:v>
                </c:pt>
                <c:pt idx="4859">
                  <c:v>4860</c:v>
                </c:pt>
                <c:pt idx="4860">
                  <c:v>4861</c:v>
                </c:pt>
                <c:pt idx="4861">
                  <c:v>4862</c:v>
                </c:pt>
                <c:pt idx="4862">
                  <c:v>4863</c:v>
                </c:pt>
                <c:pt idx="4863">
                  <c:v>4864</c:v>
                </c:pt>
                <c:pt idx="4864">
                  <c:v>4865</c:v>
                </c:pt>
                <c:pt idx="4865">
                  <c:v>4866</c:v>
                </c:pt>
                <c:pt idx="4866">
                  <c:v>4867</c:v>
                </c:pt>
                <c:pt idx="4867">
                  <c:v>4868</c:v>
                </c:pt>
                <c:pt idx="4868">
                  <c:v>4869</c:v>
                </c:pt>
                <c:pt idx="4869">
                  <c:v>4870</c:v>
                </c:pt>
                <c:pt idx="4870">
                  <c:v>4871</c:v>
                </c:pt>
                <c:pt idx="4871">
                  <c:v>4872</c:v>
                </c:pt>
                <c:pt idx="4872">
                  <c:v>4873</c:v>
                </c:pt>
                <c:pt idx="4873">
                  <c:v>4874</c:v>
                </c:pt>
                <c:pt idx="4874">
                  <c:v>4875</c:v>
                </c:pt>
                <c:pt idx="4875">
                  <c:v>4876</c:v>
                </c:pt>
                <c:pt idx="4876">
                  <c:v>4877</c:v>
                </c:pt>
                <c:pt idx="4877">
                  <c:v>4878</c:v>
                </c:pt>
                <c:pt idx="4878">
                  <c:v>4879</c:v>
                </c:pt>
                <c:pt idx="4879">
                  <c:v>4880</c:v>
                </c:pt>
                <c:pt idx="4880">
                  <c:v>4881</c:v>
                </c:pt>
                <c:pt idx="4881">
                  <c:v>4882</c:v>
                </c:pt>
                <c:pt idx="4882">
                  <c:v>4883</c:v>
                </c:pt>
                <c:pt idx="4883">
                  <c:v>4884</c:v>
                </c:pt>
                <c:pt idx="4884">
                  <c:v>4885</c:v>
                </c:pt>
                <c:pt idx="4885">
                  <c:v>4886</c:v>
                </c:pt>
                <c:pt idx="4886">
                  <c:v>4887</c:v>
                </c:pt>
                <c:pt idx="4887">
                  <c:v>4888</c:v>
                </c:pt>
                <c:pt idx="4888">
                  <c:v>4889</c:v>
                </c:pt>
                <c:pt idx="4889">
                  <c:v>4890</c:v>
                </c:pt>
                <c:pt idx="4890">
                  <c:v>4891</c:v>
                </c:pt>
                <c:pt idx="4891">
                  <c:v>4892</c:v>
                </c:pt>
                <c:pt idx="4892">
                  <c:v>4893</c:v>
                </c:pt>
                <c:pt idx="4893">
                  <c:v>4894</c:v>
                </c:pt>
                <c:pt idx="4894">
                  <c:v>4895</c:v>
                </c:pt>
                <c:pt idx="4895">
                  <c:v>4896</c:v>
                </c:pt>
                <c:pt idx="4896">
                  <c:v>4897</c:v>
                </c:pt>
                <c:pt idx="4897">
                  <c:v>4898</c:v>
                </c:pt>
                <c:pt idx="4898">
                  <c:v>4899</c:v>
                </c:pt>
                <c:pt idx="4899">
                  <c:v>4900</c:v>
                </c:pt>
                <c:pt idx="4900">
                  <c:v>4901</c:v>
                </c:pt>
                <c:pt idx="4901">
                  <c:v>4902</c:v>
                </c:pt>
                <c:pt idx="4902">
                  <c:v>4903</c:v>
                </c:pt>
                <c:pt idx="4903">
                  <c:v>4904</c:v>
                </c:pt>
                <c:pt idx="4904">
                  <c:v>4905</c:v>
                </c:pt>
                <c:pt idx="4905">
                  <c:v>4906</c:v>
                </c:pt>
                <c:pt idx="4906">
                  <c:v>4907</c:v>
                </c:pt>
                <c:pt idx="4907">
                  <c:v>4908</c:v>
                </c:pt>
                <c:pt idx="4908">
                  <c:v>4909</c:v>
                </c:pt>
                <c:pt idx="4909">
                  <c:v>4910</c:v>
                </c:pt>
                <c:pt idx="4910">
                  <c:v>4911</c:v>
                </c:pt>
                <c:pt idx="4911">
                  <c:v>4912</c:v>
                </c:pt>
                <c:pt idx="4912">
                  <c:v>4913</c:v>
                </c:pt>
                <c:pt idx="4913">
                  <c:v>4914</c:v>
                </c:pt>
                <c:pt idx="4914">
                  <c:v>4915</c:v>
                </c:pt>
                <c:pt idx="4915">
                  <c:v>4916</c:v>
                </c:pt>
                <c:pt idx="4916">
                  <c:v>4917</c:v>
                </c:pt>
                <c:pt idx="4917">
                  <c:v>4918</c:v>
                </c:pt>
                <c:pt idx="4918">
                  <c:v>4919</c:v>
                </c:pt>
                <c:pt idx="4919">
                  <c:v>4920</c:v>
                </c:pt>
                <c:pt idx="4920">
                  <c:v>4921</c:v>
                </c:pt>
                <c:pt idx="4921">
                  <c:v>4922</c:v>
                </c:pt>
                <c:pt idx="4922">
                  <c:v>4923</c:v>
                </c:pt>
                <c:pt idx="4923">
                  <c:v>4924</c:v>
                </c:pt>
                <c:pt idx="4924">
                  <c:v>4925</c:v>
                </c:pt>
                <c:pt idx="4925">
                  <c:v>4926</c:v>
                </c:pt>
                <c:pt idx="4926">
                  <c:v>4927</c:v>
                </c:pt>
                <c:pt idx="4927">
                  <c:v>4928</c:v>
                </c:pt>
                <c:pt idx="4928">
                  <c:v>4929</c:v>
                </c:pt>
                <c:pt idx="4929">
                  <c:v>4930</c:v>
                </c:pt>
                <c:pt idx="4930">
                  <c:v>4931</c:v>
                </c:pt>
                <c:pt idx="4931">
                  <c:v>4932</c:v>
                </c:pt>
                <c:pt idx="4932">
                  <c:v>4933</c:v>
                </c:pt>
                <c:pt idx="4933">
                  <c:v>4934</c:v>
                </c:pt>
                <c:pt idx="4934">
                  <c:v>4935</c:v>
                </c:pt>
                <c:pt idx="4935">
                  <c:v>4936</c:v>
                </c:pt>
                <c:pt idx="4936">
                  <c:v>4937</c:v>
                </c:pt>
                <c:pt idx="4937">
                  <c:v>4938</c:v>
                </c:pt>
                <c:pt idx="4938">
                  <c:v>4939</c:v>
                </c:pt>
                <c:pt idx="4939">
                  <c:v>4940</c:v>
                </c:pt>
                <c:pt idx="4940">
                  <c:v>4941</c:v>
                </c:pt>
                <c:pt idx="4941">
                  <c:v>4942</c:v>
                </c:pt>
                <c:pt idx="4942">
                  <c:v>4943</c:v>
                </c:pt>
                <c:pt idx="4943">
                  <c:v>4944</c:v>
                </c:pt>
                <c:pt idx="4944">
                  <c:v>4945</c:v>
                </c:pt>
                <c:pt idx="4945">
                  <c:v>4946</c:v>
                </c:pt>
                <c:pt idx="4946">
                  <c:v>4947</c:v>
                </c:pt>
                <c:pt idx="4947">
                  <c:v>4948</c:v>
                </c:pt>
                <c:pt idx="4948">
                  <c:v>4949</c:v>
                </c:pt>
                <c:pt idx="4949">
                  <c:v>4950</c:v>
                </c:pt>
                <c:pt idx="4950">
                  <c:v>4951</c:v>
                </c:pt>
                <c:pt idx="4951">
                  <c:v>4952</c:v>
                </c:pt>
                <c:pt idx="4952">
                  <c:v>4953</c:v>
                </c:pt>
                <c:pt idx="4953">
                  <c:v>4954</c:v>
                </c:pt>
                <c:pt idx="4954">
                  <c:v>4955</c:v>
                </c:pt>
                <c:pt idx="4955">
                  <c:v>4956</c:v>
                </c:pt>
                <c:pt idx="4956">
                  <c:v>4957</c:v>
                </c:pt>
                <c:pt idx="4957">
                  <c:v>4958</c:v>
                </c:pt>
                <c:pt idx="4958">
                  <c:v>4959</c:v>
                </c:pt>
                <c:pt idx="4959">
                  <c:v>4960</c:v>
                </c:pt>
                <c:pt idx="4960">
                  <c:v>4961</c:v>
                </c:pt>
                <c:pt idx="4961">
                  <c:v>4962</c:v>
                </c:pt>
                <c:pt idx="4962">
                  <c:v>4963</c:v>
                </c:pt>
                <c:pt idx="4963">
                  <c:v>4964</c:v>
                </c:pt>
                <c:pt idx="4964">
                  <c:v>4965</c:v>
                </c:pt>
                <c:pt idx="4965">
                  <c:v>4966</c:v>
                </c:pt>
                <c:pt idx="4966">
                  <c:v>4967</c:v>
                </c:pt>
                <c:pt idx="4967">
                  <c:v>4968</c:v>
                </c:pt>
                <c:pt idx="4968">
                  <c:v>4969</c:v>
                </c:pt>
                <c:pt idx="4969">
                  <c:v>4970</c:v>
                </c:pt>
                <c:pt idx="4970">
                  <c:v>4971</c:v>
                </c:pt>
                <c:pt idx="4971">
                  <c:v>4972</c:v>
                </c:pt>
                <c:pt idx="4972">
                  <c:v>4973</c:v>
                </c:pt>
                <c:pt idx="4973">
                  <c:v>4974</c:v>
                </c:pt>
                <c:pt idx="4974">
                  <c:v>4975</c:v>
                </c:pt>
                <c:pt idx="4975">
                  <c:v>4976</c:v>
                </c:pt>
                <c:pt idx="4976">
                  <c:v>4977</c:v>
                </c:pt>
                <c:pt idx="4977">
                  <c:v>4978</c:v>
                </c:pt>
                <c:pt idx="4978">
                  <c:v>4979</c:v>
                </c:pt>
                <c:pt idx="4979">
                  <c:v>4980</c:v>
                </c:pt>
                <c:pt idx="4980">
                  <c:v>4981</c:v>
                </c:pt>
                <c:pt idx="4981">
                  <c:v>4982</c:v>
                </c:pt>
                <c:pt idx="4982">
                  <c:v>4983</c:v>
                </c:pt>
                <c:pt idx="4983">
                  <c:v>4984</c:v>
                </c:pt>
                <c:pt idx="4984">
                  <c:v>4985</c:v>
                </c:pt>
                <c:pt idx="4985">
                  <c:v>4986</c:v>
                </c:pt>
                <c:pt idx="4986">
                  <c:v>4987</c:v>
                </c:pt>
                <c:pt idx="4987">
                  <c:v>4988</c:v>
                </c:pt>
                <c:pt idx="4988">
                  <c:v>4989</c:v>
                </c:pt>
                <c:pt idx="4989">
                  <c:v>4990</c:v>
                </c:pt>
                <c:pt idx="4990">
                  <c:v>4991</c:v>
                </c:pt>
                <c:pt idx="4991">
                  <c:v>4992</c:v>
                </c:pt>
                <c:pt idx="4992">
                  <c:v>4993</c:v>
                </c:pt>
                <c:pt idx="4993">
                  <c:v>4994</c:v>
                </c:pt>
                <c:pt idx="4994">
                  <c:v>4995</c:v>
                </c:pt>
                <c:pt idx="4995">
                  <c:v>4996</c:v>
                </c:pt>
                <c:pt idx="4996">
                  <c:v>4997</c:v>
                </c:pt>
                <c:pt idx="4997">
                  <c:v>4998</c:v>
                </c:pt>
                <c:pt idx="4998">
                  <c:v>4999</c:v>
                </c:pt>
                <c:pt idx="4999">
                  <c:v>5000</c:v>
                </c:pt>
                <c:pt idx="5000">
                  <c:v>5001</c:v>
                </c:pt>
                <c:pt idx="5001">
                  <c:v>5002</c:v>
                </c:pt>
                <c:pt idx="5002">
                  <c:v>5003</c:v>
                </c:pt>
                <c:pt idx="5003">
                  <c:v>5004</c:v>
                </c:pt>
                <c:pt idx="5004">
                  <c:v>5005</c:v>
                </c:pt>
                <c:pt idx="5005">
                  <c:v>5006</c:v>
                </c:pt>
                <c:pt idx="5006">
                  <c:v>5007</c:v>
                </c:pt>
                <c:pt idx="5007">
                  <c:v>5008</c:v>
                </c:pt>
                <c:pt idx="5008">
                  <c:v>5009</c:v>
                </c:pt>
                <c:pt idx="5009">
                  <c:v>5010</c:v>
                </c:pt>
                <c:pt idx="5010">
                  <c:v>5011</c:v>
                </c:pt>
                <c:pt idx="5011">
                  <c:v>5012</c:v>
                </c:pt>
                <c:pt idx="5012">
                  <c:v>5013</c:v>
                </c:pt>
                <c:pt idx="5013">
                  <c:v>5014</c:v>
                </c:pt>
                <c:pt idx="5014">
                  <c:v>5015</c:v>
                </c:pt>
                <c:pt idx="5015">
                  <c:v>5016</c:v>
                </c:pt>
                <c:pt idx="5016">
                  <c:v>5017</c:v>
                </c:pt>
                <c:pt idx="5017">
                  <c:v>5018</c:v>
                </c:pt>
                <c:pt idx="5018">
                  <c:v>5019</c:v>
                </c:pt>
                <c:pt idx="5019">
                  <c:v>5020</c:v>
                </c:pt>
                <c:pt idx="5020">
                  <c:v>5021</c:v>
                </c:pt>
                <c:pt idx="5021">
                  <c:v>5022</c:v>
                </c:pt>
                <c:pt idx="5022">
                  <c:v>5023</c:v>
                </c:pt>
                <c:pt idx="5023">
                  <c:v>5024</c:v>
                </c:pt>
                <c:pt idx="5024">
                  <c:v>5025</c:v>
                </c:pt>
                <c:pt idx="5025">
                  <c:v>5026</c:v>
                </c:pt>
                <c:pt idx="5026">
                  <c:v>5027</c:v>
                </c:pt>
                <c:pt idx="5027">
                  <c:v>5028</c:v>
                </c:pt>
                <c:pt idx="5028">
                  <c:v>5029</c:v>
                </c:pt>
                <c:pt idx="5029">
                  <c:v>5030</c:v>
                </c:pt>
                <c:pt idx="5030">
                  <c:v>5031</c:v>
                </c:pt>
                <c:pt idx="5031">
                  <c:v>5032</c:v>
                </c:pt>
                <c:pt idx="5032">
                  <c:v>5033</c:v>
                </c:pt>
                <c:pt idx="5033">
                  <c:v>5034</c:v>
                </c:pt>
                <c:pt idx="5034">
                  <c:v>5035</c:v>
                </c:pt>
                <c:pt idx="5035">
                  <c:v>5036</c:v>
                </c:pt>
                <c:pt idx="5036">
                  <c:v>5037</c:v>
                </c:pt>
                <c:pt idx="5037">
                  <c:v>5038</c:v>
                </c:pt>
                <c:pt idx="5038">
                  <c:v>5039</c:v>
                </c:pt>
                <c:pt idx="5039">
                  <c:v>5040</c:v>
                </c:pt>
                <c:pt idx="5040">
                  <c:v>5041</c:v>
                </c:pt>
                <c:pt idx="5041">
                  <c:v>5042</c:v>
                </c:pt>
                <c:pt idx="5042">
                  <c:v>5043</c:v>
                </c:pt>
                <c:pt idx="5043">
                  <c:v>5044</c:v>
                </c:pt>
                <c:pt idx="5044">
                  <c:v>5045</c:v>
                </c:pt>
                <c:pt idx="5045">
                  <c:v>5046</c:v>
                </c:pt>
                <c:pt idx="5046">
                  <c:v>5047</c:v>
                </c:pt>
                <c:pt idx="5047">
                  <c:v>5048</c:v>
                </c:pt>
                <c:pt idx="5048">
                  <c:v>5049</c:v>
                </c:pt>
                <c:pt idx="5049">
                  <c:v>5050</c:v>
                </c:pt>
                <c:pt idx="5050">
                  <c:v>5051</c:v>
                </c:pt>
                <c:pt idx="5051">
                  <c:v>5052</c:v>
                </c:pt>
                <c:pt idx="5052">
                  <c:v>5053</c:v>
                </c:pt>
                <c:pt idx="5053">
                  <c:v>5054</c:v>
                </c:pt>
                <c:pt idx="5054">
                  <c:v>5055</c:v>
                </c:pt>
                <c:pt idx="5055">
                  <c:v>5056</c:v>
                </c:pt>
                <c:pt idx="5056">
                  <c:v>5057</c:v>
                </c:pt>
                <c:pt idx="5057">
                  <c:v>5058</c:v>
                </c:pt>
                <c:pt idx="5058">
                  <c:v>5059</c:v>
                </c:pt>
                <c:pt idx="5059">
                  <c:v>5060</c:v>
                </c:pt>
                <c:pt idx="5060">
                  <c:v>5061</c:v>
                </c:pt>
                <c:pt idx="5061">
                  <c:v>5062</c:v>
                </c:pt>
                <c:pt idx="5062">
                  <c:v>5063</c:v>
                </c:pt>
                <c:pt idx="5063">
                  <c:v>5064</c:v>
                </c:pt>
                <c:pt idx="5064">
                  <c:v>5065</c:v>
                </c:pt>
                <c:pt idx="5065">
                  <c:v>5066</c:v>
                </c:pt>
                <c:pt idx="5066">
                  <c:v>5067</c:v>
                </c:pt>
                <c:pt idx="5067">
                  <c:v>5068</c:v>
                </c:pt>
                <c:pt idx="5068">
                  <c:v>5069</c:v>
                </c:pt>
                <c:pt idx="5069">
                  <c:v>5070</c:v>
                </c:pt>
                <c:pt idx="5070">
                  <c:v>5071</c:v>
                </c:pt>
                <c:pt idx="5071">
                  <c:v>5072</c:v>
                </c:pt>
                <c:pt idx="5072">
                  <c:v>5073</c:v>
                </c:pt>
                <c:pt idx="5073">
                  <c:v>5074</c:v>
                </c:pt>
                <c:pt idx="5074">
                  <c:v>5075</c:v>
                </c:pt>
                <c:pt idx="5075">
                  <c:v>5076</c:v>
                </c:pt>
                <c:pt idx="5076">
                  <c:v>5077</c:v>
                </c:pt>
                <c:pt idx="5077">
                  <c:v>5078</c:v>
                </c:pt>
                <c:pt idx="5078">
                  <c:v>5079</c:v>
                </c:pt>
                <c:pt idx="5079">
                  <c:v>5080</c:v>
                </c:pt>
                <c:pt idx="5080">
                  <c:v>5081</c:v>
                </c:pt>
                <c:pt idx="5081">
                  <c:v>5082</c:v>
                </c:pt>
                <c:pt idx="5082">
                  <c:v>5083</c:v>
                </c:pt>
                <c:pt idx="5083">
                  <c:v>5084</c:v>
                </c:pt>
                <c:pt idx="5084">
                  <c:v>5085</c:v>
                </c:pt>
                <c:pt idx="5085">
                  <c:v>5086</c:v>
                </c:pt>
                <c:pt idx="5086">
                  <c:v>5087</c:v>
                </c:pt>
                <c:pt idx="5087">
                  <c:v>5088</c:v>
                </c:pt>
                <c:pt idx="5088">
                  <c:v>5089</c:v>
                </c:pt>
                <c:pt idx="5089">
                  <c:v>5090</c:v>
                </c:pt>
                <c:pt idx="5090">
                  <c:v>5091</c:v>
                </c:pt>
                <c:pt idx="5091">
                  <c:v>5092</c:v>
                </c:pt>
                <c:pt idx="5092">
                  <c:v>5093</c:v>
                </c:pt>
                <c:pt idx="5093">
                  <c:v>5094</c:v>
                </c:pt>
                <c:pt idx="5094">
                  <c:v>5095</c:v>
                </c:pt>
                <c:pt idx="5095">
                  <c:v>5096</c:v>
                </c:pt>
                <c:pt idx="5096">
                  <c:v>5097</c:v>
                </c:pt>
                <c:pt idx="5097">
                  <c:v>5098</c:v>
                </c:pt>
                <c:pt idx="5098">
                  <c:v>5099</c:v>
                </c:pt>
                <c:pt idx="5099">
                  <c:v>5100</c:v>
                </c:pt>
                <c:pt idx="5100">
                  <c:v>5101</c:v>
                </c:pt>
                <c:pt idx="5101">
                  <c:v>5102</c:v>
                </c:pt>
                <c:pt idx="5102">
                  <c:v>5103</c:v>
                </c:pt>
                <c:pt idx="5103">
                  <c:v>5104</c:v>
                </c:pt>
                <c:pt idx="5104">
                  <c:v>5105</c:v>
                </c:pt>
                <c:pt idx="5105">
                  <c:v>5106</c:v>
                </c:pt>
                <c:pt idx="5106">
                  <c:v>5107</c:v>
                </c:pt>
                <c:pt idx="5107">
                  <c:v>5108</c:v>
                </c:pt>
                <c:pt idx="5108">
                  <c:v>5109</c:v>
                </c:pt>
                <c:pt idx="5109">
                  <c:v>5110</c:v>
                </c:pt>
                <c:pt idx="5110">
                  <c:v>5111</c:v>
                </c:pt>
                <c:pt idx="5111">
                  <c:v>5112</c:v>
                </c:pt>
                <c:pt idx="5112">
                  <c:v>5113</c:v>
                </c:pt>
                <c:pt idx="5113">
                  <c:v>5114</c:v>
                </c:pt>
                <c:pt idx="5114">
                  <c:v>5115</c:v>
                </c:pt>
                <c:pt idx="5115">
                  <c:v>5116</c:v>
                </c:pt>
                <c:pt idx="5116">
                  <c:v>5117</c:v>
                </c:pt>
                <c:pt idx="5117">
                  <c:v>5118</c:v>
                </c:pt>
                <c:pt idx="5118">
                  <c:v>5119</c:v>
                </c:pt>
                <c:pt idx="5119">
                  <c:v>5120</c:v>
                </c:pt>
                <c:pt idx="5120">
                  <c:v>5121</c:v>
                </c:pt>
                <c:pt idx="5121">
                  <c:v>5122</c:v>
                </c:pt>
                <c:pt idx="5122">
                  <c:v>5123</c:v>
                </c:pt>
                <c:pt idx="5123">
                  <c:v>5124</c:v>
                </c:pt>
                <c:pt idx="5124">
                  <c:v>5125</c:v>
                </c:pt>
                <c:pt idx="5125">
                  <c:v>5126</c:v>
                </c:pt>
                <c:pt idx="5126">
                  <c:v>5127</c:v>
                </c:pt>
                <c:pt idx="5127">
                  <c:v>5128</c:v>
                </c:pt>
                <c:pt idx="5128">
                  <c:v>5129</c:v>
                </c:pt>
                <c:pt idx="5129">
                  <c:v>5130</c:v>
                </c:pt>
                <c:pt idx="5130">
                  <c:v>5131</c:v>
                </c:pt>
                <c:pt idx="5131">
                  <c:v>5132</c:v>
                </c:pt>
                <c:pt idx="5132">
                  <c:v>5133</c:v>
                </c:pt>
                <c:pt idx="5133">
                  <c:v>5134</c:v>
                </c:pt>
                <c:pt idx="5134">
                  <c:v>5135</c:v>
                </c:pt>
                <c:pt idx="5135">
                  <c:v>5136</c:v>
                </c:pt>
                <c:pt idx="5136">
                  <c:v>5137</c:v>
                </c:pt>
                <c:pt idx="5137">
                  <c:v>5138</c:v>
                </c:pt>
                <c:pt idx="5138">
                  <c:v>5139</c:v>
                </c:pt>
                <c:pt idx="5139">
                  <c:v>5140</c:v>
                </c:pt>
                <c:pt idx="5140">
                  <c:v>5141</c:v>
                </c:pt>
                <c:pt idx="5141">
                  <c:v>5142</c:v>
                </c:pt>
                <c:pt idx="5142">
                  <c:v>5143</c:v>
                </c:pt>
                <c:pt idx="5143">
                  <c:v>5144</c:v>
                </c:pt>
                <c:pt idx="5144">
                  <c:v>5145</c:v>
                </c:pt>
                <c:pt idx="5145">
                  <c:v>5146</c:v>
                </c:pt>
                <c:pt idx="5146">
                  <c:v>5147</c:v>
                </c:pt>
                <c:pt idx="5147">
                  <c:v>5148</c:v>
                </c:pt>
                <c:pt idx="5148">
                  <c:v>5149</c:v>
                </c:pt>
                <c:pt idx="5149">
                  <c:v>5150</c:v>
                </c:pt>
                <c:pt idx="5150">
                  <c:v>5151</c:v>
                </c:pt>
                <c:pt idx="5151">
                  <c:v>5152</c:v>
                </c:pt>
                <c:pt idx="5152">
                  <c:v>5153</c:v>
                </c:pt>
                <c:pt idx="5153">
                  <c:v>5154</c:v>
                </c:pt>
                <c:pt idx="5154">
                  <c:v>5155</c:v>
                </c:pt>
                <c:pt idx="5155">
                  <c:v>5156</c:v>
                </c:pt>
                <c:pt idx="5156">
                  <c:v>5157</c:v>
                </c:pt>
                <c:pt idx="5157">
                  <c:v>5158</c:v>
                </c:pt>
                <c:pt idx="5158">
                  <c:v>5159</c:v>
                </c:pt>
                <c:pt idx="5159">
                  <c:v>5160</c:v>
                </c:pt>
                <c:pt idx="5160">
                  <c:v>5161</c:v>
                </c:pt>
                <c:pt idx="5161">
                  <c:v>5162</c:v>
                </c:pt>
                <c:pt idx="5162">
                  <c:v>5163</c:v>
                </c:pt>
                <c:pt idx="5163">
                  <c:v>5164</c:v>
                </c:pt>
                <c:pt idx="5164">
                  <c:v>5165</c:v>
                </c:pt>
                <c:pt idx="5165">
                  <c:v>5166</c:v>
                </c:pt>
                <c:pt idx="5166">
                  <c:v>5167</c:v>
                </c:pt>
                <c:pt idx="5167">
                  <c:v>5168</c:v>
                </c:pt>
                <c:pt idx="5168">
                  <c:v>5169</c:v>
                </c:pt>
                <c:pt idx="5169">
                  <c:v>5170</c:v>
                </c:pt>
                <c:pt idx="5170">
                  <c:v>5171</c:v>
                </c:pt>
                <c:pt idx="5171">
                  <c:v>5172</c:v>
                </c:pt>
                <c:pt idx="5172">
                  <c:v>5173</c:v>
                </c:pt>
                <c:pt idx="5173">
                  <c:v>5174</c:v>
                </c:pt>
                <c:pt idx="5174">
                  <c:v>5175</c:v>
                </c:pt>
                <c:pt idx="5175">
                  <c:v>5176</c:v>
                </c:pt>
                <c:pt idx="5176">
                  <c:v>5177</c:v>
                </c:pt>
                <c:pt idx="5177">
                  <c:v>5178</c:v>
                </c:pt>
                <c:pt idx="5178">
                  <c:v>5179</c:v>
                </c:pt>
                <c:pt idx="5179">
                  <c:v>5180</c:v>
                </c:pt>
                <c:pt idx="5180">
                  <c:v>5181</c:v>
                </c:pt>
                <c:pt idx="5181">
                  <c:v>5182</c:v>
                </c:pt>
                <c:pt idx="5182">
                  <c:v>5183</c:v>
                </c:pt>
                <c:pt idx="5183">
                  <c:v>5184</c:v>
                </c:pt>
                <c:pt idx="5184">
                  <c:v>5185</c:v>
                </c:pt>
                <c:pt idx="5185">
                  <c:v>5186</c:v>
                </c:pt>
                <c:pt idx="5186">
                  <c:v>5187</c:v>
                </c:pt>
                <c:pt idx="5187">
                  <c:v>5188</c:v>
                </c:pt>
                <c:pt idx="5188">
                  <c:v>5189</c:v>
                </c:pt>
                <c:pt idx="5189">
                  <c:v>5190</c:v>
                </c:pt>
                <c:pt idx="5190">
                  <c:v>5191</c:v>
                </c:pt>
                <c:pt idx="5191">
                  <c:v>5192</c:v>
                </c:pt>
                <c:pt idx="5192">
                  <c:v>5193</c:v>
                </c:pt>
                <c:pt idx="5193">
                  <c:v>5194</c:v>
                </c:pt>
                <c:pt idx="5194">
                  <c:v>5195</c:v>
                </c:pt>
                <c:pt idx="5195">
                  <c:v>5196</c:v>
                </c:pt>
                <c:pt idx="5196">
                  <c:v>5197</c:v>
                </c:pt>
                <c:pt idx="5197">
                  <c:v>5198</c:v>
                </c:pt>
                <c:pt idx="5198">
                  <c:v>5199</c:v>
                </c:pt>
                <c:pt idx="5199">
                  <c:v>5200</c:v>
                </c:pt>
                <c:pt idx="5200">
                  <c:v>5201</c:v>
                </c:pt>
                <c:pt idx="5201">
                  <c:v>5202</c:v>
                </c:pt>
                <c:pt idx="5202">
                  <c:v>5203</c:v>
                </c:pt>
                <c:pt idx="5203">
                  <c:v>5204</c:v>
                </c:pt>
                <c:pt idx="5204">
                  <c:v>5205</c:v>
                </c:pt>
                <c:pt idx="5205">
                  <c:v>5206</c:v>
                </c:pt>
                <c:pt idx="5206">
                  <c:v>5207</c:v>
                </c:pt>
                <c:pt idx="5207">
                  <c:v>5208</c:v>
                </c:pt>
                <c:pt idx="5208">
                  <c:v>5209</c:v>
                </c:pt>
                <c:pt idx="5209">
                  <c:v>5210</c:v>
                </c:pt>
                <c:pt idx="5210">
                  <c:v>5211</c:v>
                </c:pt>
                <c:pt idx="5211">
                  <c:v>5212</c:v>
                </c:pt>
                <c:pt idx="5212">
                  <c:v>5213</c:v>
                </c:pt>
                <c:pt idx="5213">
                  <c:v>5214</c:v>
                </c:pt>
                <c:pt idx="5214">
                  <c:v>5215</c:v>
                </c:pt>
                <c:pt idx="5215">
                  <c:v>5216</c:v>
                </c:pt>
                <c:pt idx="5216">
                  <c:v>5217</c:v>
                </c:pt>
                <c:pt idx="5217">
                  <c:v>5218</c:v>
                </c:pt>
                <c:pt idx="5218">
                  <c:v>5219</c:v>
                </c:pt>
                <c:pt idx="5219">
                  <c:v>5220</c:v>
                </c:pt>
                <c:pt idx="5220">
                  <c:v>5221</c:v>
                </c:pt>
                <c:pt idx="5221">
                  <c:v>5222</c:v>
                </c:pt>
                <c:pt idx="5222">
                  <c:v>5223</c:v>
                </c:pt>
                <c:pt idx="5223">
                  <c:v>5224</c:v>
                </c:pt>
                <c:pt idx="5224">
                  <c:v>5225</c:v>
                </c:pt>
                <c:pt idx="5225">
                  <c:v>5226</c:v>
                </c:pt>
                <c:pt idx="5226">
                  <c:v>5227</c:v>
                </c:pt>
                <c:pt idx="5227">
                  <c:v>5228</c:v>
                </c:pt>
                <c:pt idx="5228">
                  <c:v>5229</c:v>
                </c:pt>
                <c:pt idx="5229">
                  <c:v>5230</c:v>
                </c:pt>
                <c:pt idx="5230">
                  <c:v>5231</c:v>
                </c:pt>
                <c:pt idx="5231">
                  <c:v>5232</c:v>
                </c:pt>
                <c:pt idx="5232">
                  <c:v>5233</c:v>
                </c:pt>
                <c:pt idx="5233">
                  <c:v>5234</c:v>
                </c:pt>
                <c:pt idx="5234">
                  <c:v>5235</c:v>
                </c:pt>
                <c:pt idx="5235">
                  <c:v>5236</c:v>
                </c:pt>
                <c:pt idx="5236">
                  <c:v>5237</c:v>
                </c:pt>
                <c:pt idx="5237">
                  <c:v>5238</c:v>
                </c:pt>
                <c:pt idx="5238">
                  <c:v>5239</c:v>
                </c:pt>
                <c:pt idx="5239">
                  <c:v>5240</c:v>
                </c:pt>
                <c:pt idx="5240">
                  <c:v>5241</c:v>
                </c:pt>
                <c:pt idx="5241">
                  <c:v>5242</c:v>
                </c:pt>
                <c:pt idx="5242">
                  <c:v>5243</c:v>
                </c:pt>
                <c:pt idx="5243">
                  <c:v>5244</c:v>
                </c:pt>
                <c:pt idx="5244">
                  <c:v>5245</c:v>
                </c:pt>
                <c:pt idx="5245">
                  <c:v>5246</c:v>
                </c:pt>
                <c:pt idx="5246">
                  <c:v>5247</c:v>
                </c:pt>
                <c:pt idx="5247">
                  <c:v>5248</c:v>
                </c:pt>
                <c:pt idx="5248">
                  <c:v>5249</c:v>
                </c:pt>
                <c:pt idx="5249">
                  <c:v>5250</c:v>
                </c:pt>
                <c:pt idx="5250">
                  <c:v>5251</c:v>
                </c:pt>
                <c:pt idx="5251">
                  <c:v>5252</c:v>
                </c:pt>
                <c:pt idx="5252">
                  <c:v>5253</c:v>
                </c:pt>
                <c:pt idx="5253">
                  <c:v>5254</c:v>
                </c:pt>
                <c:pt idx="5254">
                  <c:v>5255</c:v>
                </c:pt>
                <c:pt idx="5255">
                  <c:v>5256</c:v>
                </c:pt>
                <c:pt idx="5256">
                  <c:v>5257</c:v>
                </c:pt>
                <c:pt idx="5257">
                  <c:v>5258</c:v>
                </c:pt>
                <c:pt idx="5258">
                  <c:v>5259</c:v>
                </c:pt>
                <c:pt idx="5259">
                  <c:v>5260</c:v>
                </c:pt>
                <c:pt idx="5260">
                  <c:v>5261</c:v>
                </c:pt>
                <c:pt idx="5261">
                  <c:v>5262</c:v>
                </c:pt>
                <c:pt idx="5262">
                  <c:v>5263</c:v>
                </c:pt>
                <c:pt idx="5263">
                  <c:v>5264</c:v>
                </c:pt>
                <c:pt idx="5264">
                  <c:v>5265</c:v>
                </c:pt>
                <c:pt idx="5265">
                  <c:v>5266</c:v>
                </c:pt>
                <c:pt idx="5266">
                  <c:v>5267</c:v>
                </c:pt>
                <c:pt idx="5267">
                  <c:v>5268</c:v>
                </c:pt>
                <c:pt idx="5268">
                  <c:v>5269</c:v>
                </c:pt>
                <c:pt idx="5269">
                  <c:v>5270</c:v>
                </c:pt>
                <c:pt idx="5270">
                  <c:v>5271</c:v>
                </c:pt>
                <c:pt idx="5271">
                  <c:v>5272</c:v>
                </c:pt>
                <c:pt idx="5272">
                  <c:v>5273</c:v>
                </c:pt>
                <c:pt idx="5273">
                  <c:v>5274</c:v>
                </c:pt>
                <c:pt idx="5274">
                  <c:v>5275</c:v>
                </c:pt>
                <c:pt idx="5275">
                  <c:v>5276</c:v>
                </c:pt>
                <c:pt idx="5276">
                  <c:v>5277</c:v>
                </c:pt>
                <c:pt idx="5277">
                  <c:v>5278</c:v>
                </c:pt>
                <c:pt idx="5278">
                  <c:v>5279</c:v>
                </c:pt>
                <c:pt idx="5279">
                  <c:v>5280</c:v>
                </c:pt>
                <c:pt idx="5280">
                  <c:v>5281</c:v>
                </c:pt>
                <c:pt idx="5281">
                  <c:v>5282</c:v>
                </c:pt>
                <c:pt idx="5282">
                  <c:v>5283</c:v>
                </c:pt>
                <c:pt idx="5283">
                  <c:v>5284</c:v>
                </c:pt>
                <c:pt idx="5284">
                  <c:v>5285</c:v>
                </c:pt>
                <c:pt idx="5285">
                  <c:v>5286</c:v>
                </c:pt>
                <c:pt idx="5286">
                  <c:v>5287</c:v>
                </c:pt>
                <c:pt idx="5287">
                  <c:v>5288</c:v>
                </c:pt>
                <c:pt idx="5288">
                  <c:v>5289</c:v>
                </c:pt>
                <c:pt idx="5289">
                  <c:v>5290</c:v>
                </c:pt>
                <c:pt idx="5290">
                  <c:v>5291</c:v>
                </c:pt>
                <c:pt idx="5291">
                  <c:v>5292</c:v>
                </c:pt>
                <c:pt idx="5292">
                  <c:v>5293</c:v>
                </c:pt>
                <c:pt idx="5293">
                  <c:v>5294</c:v>
                </c:pt>
                <c:pt idx="5294">
                  <c:v>5295</c:v>
                </c:pt>
                <c:pt idx="5295">
                  <c:v>5296</c:v>
                </c:pt>
                <c:pt idx="5296">
                  <c:v>5297</c:v>
                </c:pt>
                <c:pt idx="5297">
                  <c:v>5298</c:v>
                </c:pt>
                <c:pt idx="5298">
                  <c:v>5299</c:v>
                </c:pt>
                <c:pt idx="5299">
                  <c:v>5300</c:v>
                </c:pt>
                <c:pt idx="5300">
                  <c:v>5301</c:v>
                </c:pt>
                <c:pt idx="5301">
                  <c:v>5302</c:v>
                </c:pt>
                <c:pt idx="5302">
                  <c:v>5303</c:v>
                </c:pt>
                <c:pt idx="5303">
                  <c:v>5304</c:v>
                </c:pt>
                <c:pt idx="5304">
                  <c:v>5305</c:v>
                </c:pt>
                <c:pt idx="5305">
                  <c:v>5306</c:v>
                </c:pt>
                <c:pt idx="5306">
                  <c:v>5307</c:v>
                </c:pt>
                <c:pt idx="5307">
                  <c:v>5308</c:v>
                </c:pt>
                <c:pt idx="5308">
                  <c:v>5309</c:v>
                </c:pt>
                <c:pt idx="5309">
                  <c:v>5310</c:v>
                </c:pt>
                <c:pt idx="5310">
                  <c:v>5311</c:v>
                </c:pt>
                <c:pt idx="5311">
                  <c:v>5312</c:v>
                </c:pt>
                <c:pt idx="5312">
                  <c:v>5313</c:v>
                </c:pt>
                <c:pt idx="5313">
                  <c:v>5314</c:v>
                </c:pt>
                <c:pt idx="5314">
                  <c:v>5315</c:v>
                </c:pt>
                <c:pt idx="5315">
                  <c:v>5316</c:v>
                </c:pt>
                <c:pt idx="5316">
                  <c:v>5317</c:v>
                </c:pt>
                <c:pt idx="5317">
                  <c:v>5318</c:v>
                </c:pt>
                <c:pt idx="5318">
                  <c:v>5319</c:v>
                </c:pt>
                <c:pt idx="5319">
                  <c:v>5320</c:v>
                </c:pt>
                <c:pt idx="5320">
                  <c:v>5321</c:v>
                </c:pt>
                <c:pt idx="5321">
                  <c:v>5322</c:v>
                </c:pt>
                <c:pt idx="5322">
                  <c:v>5323</c:v>
                </c:pt>
                <c:pt idx="5323">
                  <c:v>5324</c:v>
                </c:pt>
                <c:pt idx="5324">
                  <c:v>5325</c:v>
                </c:pt>
                <c:pt idx="5325">
                  <c:v>5326</c:v>
                </c:pt>
                <c:pt idx="5326">
                  <c:v>5327</c:v>
                </c:pt>
                <c:pt idx="5327">
                  <c:v>5328</c:v>
                </c:pt>
                <c:pt idx="5328">
                  <c:v>5329</c:v>
                </c:pt>
                <c:pt idx="5329">
                  <c:v>5330</c:v>
                </c:pt>
                <c:pt idx="5330">
                  <c:v>5331</c:v>
                </c:pt>
                <c:pt idx="5331">
                  <c:v>5332</c:v>
                </c:pt>
                <c:pt idx="5332">
                  <c:v>5333</c:v>
                </c:pt>
                <c:pt idx="5333">
                  <c:v>5334</c:v>
                </c:pt>
                <c:pt idx="5334">
                  <c:v>5335</c:v>
                </c:pt>
                <c:pt idx="5335">
                  <c:v>5336</c:v>
                </c:pt>
                <c:pt idx="5336">
                  <c:v>5337</c:v>
                </c:pt>
                <c:pt idx="5337">
                  <c:v>5338</c:v>
                </c:pt>
                <c:pt idx="5338">
                  <c:v>5339</c:v>
                </c:pt>
                <c:pt idx="5339">
                  <c:v>5340</c:v>
                </c:pt>
                <c:pt idx="5340">
                  <c:v>5341</c:v>
                </c:pt>
                <c:pt idx="5341">
                  <c:v>5342</c:v>
                </c:pt>
                <c:pt idx="5342">
                  <c:v>5343</c:v>
                </c:pt>
                <c:pt idx="5343">
                  <c:v>5344</c:v>
                </c:pt>
                <c:pt idx="5344">
                  <c:v>5345</c:v>
                </c:pt>
                <c:pt idx="5345">
                  <c:v>5346</c:v>
                </c:pt>
                <c:pt idx="5346">
                  <c:v>5347</c:v>
                </c:pt>
                <c:pt idx="5347">
                  <c:v>5348</c:v>
                </c:pt>
                <c:pt idx="5348">
                  <c:v>5349</c:v>
                </c:pt>
                <c:pt idx="5349">
                  <c:v>5350</c:v>
                </c:pt>
                <c:pt idx="5350">
                  <c:v>5351</c:v>
                </c:pt>
                <c:pt idx="5351">
                  <c:v>5352</c:v>
                </c:pt>
                <c:pt idx="5352">
                  <c:v>5353</c:v>
                </c:pt>
                <c:pt idx="5353">
                  <c:v>5354</c:v>
                </c:pt>
                <c:pt idx="5354">
                  <c:v>5355</c:v>
                </c:pt>
                <c:pt idx="5355">
                  <c:v>5356</c:v>
                </c:pt>
                <c:pt idx="5356">
                  <c:v>5357</c:v>
                </c:pt>
                <c:pt idx="5357">
                  <c:v>5358</c:v>
                </c:pt>
                <c:pt idx="5358">
                  <c:v>5359</c:v>
                </c:pt>
                <c:pt idx="5359">
                  <c:v>5360</c:v>
                </c:pt>
                <c:pt idx="5360">
                  <c:v>5361</c:v>
                </c:pt>
                <c:pt idx="5361">
                  <c:v>5362</c:v>
                </c:pt>
                <c:pt idx="5362">
                  <c:v>5363</c:v>
                </c:pt>
                <c:pt idx="5363">
                  <c:v>5364</c:v>
                </c:pt>
                <c:pt idx="5364">
                  <c:v>5365</c:v>
                </c:pt>
                <c:pt idx="5365">
                  <c:v>5366</c:v>
                </c:pt>
                <c:pt idx="5366">
                  <c:v>5367</c:v>
                </c:pt>
                <c:pt idx="5367">
                  <c:v>5368</c:v>
                </c:pt>
                <c:pt idx="5368">
                  <c:v>5369</c:v>
                </c:pt>
                <c:pt idx="5369">
                  <c:v>5370</c:v>
                </c:pt>
                <c:pt idx="5370">
                  <c:v>5371</c:v>
                </c:pt>
                <c:pt idx="5371">
                  <c:v>5372</c:v>
                </c:pt>
                <c:pt idx="5372">
                  <c:v>5373</c:v>
                </c:pt>
                <c:pt idx="5373">
                  <c:v>5374</c:v>
                </c:pt>
                <c:pt idx="5374">
                  <c:v>5375</c:v>
                </c:pt>
                <c:pt idx="5375">
                  <c:v>5376</c:v>
                </c:pt>
                <c:pt idx="5376">
                  <c:v>5377</c:v>
                </c:pt>
                <c:pt idx="5377">
                  <c:v>5378</c:v>
                </c:pt>
                <c:pt idx="5378">
                  <c:v>5379</c:v>
                </c:pt>
                <c:pt idx="5379">
                  <c:v>5380</c:v>
                </c:pt>
                <c:pt idx="5380">
                  <c:v>5381</c:v>
                </c:pt>
                <c:pt idx="5381">
                  <c:v>5382</c:v>
                </c:pt>
                <c:pt idx="5382">
                  <c:v>5383</c:v>
                </c:pt>
                <c:pt idx="5383">
                  <c:v>5384</c:v>
                </c:pt>
                <c:pt idx="5384">
                  <c:v>5385</c:v>
                </c:pt>
                <c:pt idx="5385">
                  <c:v>5386</c:v>
                </c:pt>
                <c:pt idx="5386">
                  <c:v>5387</c:v>
                </c:pt>
                <c:pt idx="5387">
                  <c:v>5388</c:v>
                </c:pt>
                <c:pt idx="5388">
                  <c:v>5389</c:v>
                </c:pt>
                <c:pt idx="5389">
                  <c:v>5390</c:v>
                </c:pt>
                <c:pt idx="5390">
                  <c:v>5391</c:v>
                </c:pt>
                <c:pt idx="5391">
                  <c:v>5392</c:v>
                </c:pt>
                <c:pt idx="5392">
                  <c:v>5393</c:v>
                </c:pt>
                <c:pt idx="5393">
                  <c:v>5394</c:v>
                </c:pt>
                <c:pt idx="5394">
                  <c:v>5395</c:v>
                </c:pt>
                <c:pt idx="5395">
                  <c:v>5396</c:v>
                </c:pt>
                <c:pt idx="5396">
                  <c:v>5397</c:v>
                </c:pt>
                <c:pt idx="5397">
                  <c:v>5398</c:v>
                </c:pt>
                <c:pt idx="5398">
                  <c:v>5399</c:v>
                </c:pt>
                <c:pt idx="5399">
                  <c:v>5400</c:v>
                </c:pt>
                <c:pt idx="5400">
                  <c:v>5401</c:v>
                </c:pt>
                <c:pt idx="5401">
                  <c:v>5402</c:v>
                </c:pt>
                <c:pt idx="5402">
                  <c:v>5403</c:v>
                </c:pt>
                <c:pt idx="5403">
                  <c:v>5404</c:v>
                </c:pt>
                <c:pt idx="5404">
                  <c:v>5405</c:v>
                </c:pt>
                <c:pt idx="5405">
                  <c:v>5406</c:v>
                </c:pt>
                <c:pt idx="5406">
                  <c:v>5407</c:v>
                </c:pt>
                <c:pt idx="5407">
                  <c:v>5408</c:v>
                </c:pt>
                <c:pt idx="5408">
                  <c:v>5409</c:v>
                </c:pt>
                <c:pt idx="5409">
                  <c:v>5410</c:v>
                </c:pt>
                <c:pt idx="5410">
                  <c:v>5411</c:v>
                </c:pt>
                <c:pt idx="5411">
                  <c:v>5412</c:v>
                </c:pt>
                <c:pt idx="5412">
                  <c:v>5413</c:v>
                </c:pt>
                <c:pt idx="5413">
                  <c:v>5414</c:v>
                </c:pt>
                <c:pt idx="5414">
                  <c:v>5415</c:v>
                </c:pt>
                <c:pt idx="5415">
                  <c:v>5416</c:v>
                </c:pt>
                <c:pt idx="5416">
                  <c:v>5417</c:v>
                </c:pt>
                <c:pt idx="5417">
                  <c:v>5418</c:v>
                </c:pt>
                <c:pt idx="5418">
                  <c:v>5419</c:v>
                </c:pt>
                <c:pt idx="5419">
                  <c:v>5420</c:v>
                </c:pt>
                <c:pt idx="5420">
                  <c:v>5421</c:v>
                </c:pt>
                <c:pt idx="5421">
                  <c:v>5422</c:v>
                </c:pt>
                <c:pt idx="5422">
                  <c:v>5423</c:v>
                </c:pt>
                <c:pt idx="5423">
                  <c:v>5424</c:v>
                </c:pt>
                <c:pt idx="5424">
                  <c:v>5425</c:v>
                </c:pt>
                <c:pt idx="5425">
                  <c:v>5426</c:v>
                </c:pt>
                <c:pt idx="5426">
                  <c:v>5427</c:v>
                </c:pt>
                <c:pt idx="5427">
                  <c:v>5428</c:v>
                </c:pt>
                <c:pt idx="5428">
                  <c:v>5429</c:v>
                </c:pt>
                <c:pt idx="5429">
                  <c:v>5430</c:v>
                </c:pt>
                <c:pt idx="5430">
                  <c:v>5431</c:v>
                </c:pt>
                <c:pt idx="5431">
                  <c:v>5432</c:v>
                </c:pt>
                <c:pt idx="5432">
                  <c:v>5433</c:v>
                </c:pt>
                <c:pt idx="5433">
                  <c:v>5434</c:v>
                </c:pt>
                <c:pt idx="5434">
                  <c:v>5435</c:v>
                </c:pt>
                <c:pt idx="5435">
                  <c:v>5436</c:v>
                </c:pt>
                <c:pt idx="5436">
                  <c:v>5437</c:v>
                </c:pt>
                <c:pt idx="5437">
                  <c:v>5438</c:v>
                </c:pt>
                <c:pt idx="5438">
                  <c:v>5439</c:v>
                </c:pt>
                <c:pt idx="5439">
                  <c:v>5440</c:v>
                </c:pt>
                <c:pt idx="5440">
                  <c:v>5441</c:v>
                </c:pt>
                <c:pt idx="5441">
                  <c:v>5442</c:v>
                </c:pt>
                <c:pt idx="5442">
                  <c:v>5443</c:v>
                </c:pt>
                <c:pt idx="5443">
                  <c:v>5444</c:v>
                </c:pt>
                <c:pt idx="5444">
                  <c:v>5445</c:v>
                </c:pt>
                <c:pt idx="5445">
                  <c:v>5446</c:v>
                </c:pt>
                <c:pt idx="5446">
                  <c:v>5447</c:v>
                </c:pt>
                <c:pt idx="5447">
                  <c:v>5448</c:v>
                </c:pt>
                <c:pt idx="5448">
                  <c:v>5449</c:v>
                </c:pt>
                <c:pt idx="5449">
                  <c:v>5450</c:v>
                </c:pt>
                <c:pt idx="5450">
                  <c:v>5451</c:v>
                </c:pt>
                <c:pt idx="5451">
                  <c:v>5452</c:v>
                </c:pt>
                <c:pt idx="5452">
                  <c:v>5453</c:v>
                </c:pt>
                <c:pt idx="5453">
                  <c:v>5454</c:v>
                </c:pt>
                <c:pt idx="5454">
                  <c:v>5455</c:v>
                </c:pt>
                <c:pt idx="5455">
                  <c:v>5456</c:v>
                </c:pt>
                <c:pt idx="5456">
                  <c:v>5457</c:v>
                </c:pt>
                <c:pt idx="5457">
                  <c:v>5458</c:v>
                </c:pt>
                <c:pt idx="5458">
                  <c:v>5459</c:v>
                </c:pt>
                <c:pt idx="5459">
                  <c:v>5460</c:v>
                </c:pt>
                <c:pt idx="5460">
                  <c:v>5461</c:v>
                </c:pt>
                <c:pt idx="5461">
                  <c:v>5462</c:v>
                </c:pt>
                <c:pt idx="5462">
                  <c:v>5463</c:v>
                </c:pt>
                <c:pt idx="5463">
                  <c:v>5464</c:v>
                </c:pt>
                <c:pt idx="5464">
                  <c:v>5465</c:v>
                </c:pt>
                <c:pt idx="5465">
                  <c:v>5466</c:v>
                </c:pt>
                <c:pt idx="5466">
                  <c:v>5467</c:v>
                </c:pt>
                <c:pt idx="5467">
                  <c:v>5468</c:v>
                </c:pt>
                <c:pt idx="5468">
                  <c:v>5469</c:v>
                </c:pt>
                <c:pt idx="5469">
                  <c:v>5470</c:v>
                </c:pt>
                <c:pt idx="5470">
                  <c:v>5471</c:v>
                </c:pt>
                <c:pt idx="5471">
                  <c:v>5472</c:v>
                </c:pt>
                <c:pt idx="5472">
                  <c:v>5473</c:v>
                </c:pt>
                <c:pt idx="5473">
                  <c:v>5474</c:v>
                </c:pt>
                <c:pt idx="5474">
                  <c:v>5475</c:v>
                </c:pt>
                <c:pt idx="5475">
                  <c:v>5476</c:v>
                </c:pt>
                <c:pt idx="5476">
                  <c:v>5477</c:v>
                </c:pt>
                <c:pt idx="5477">
                  <c:v>5478</c:v>
                </c:pt>
                <c:pt idx="5478">
                  <c:v>5479</c:v>
                </c:pt>
                <c:pt idx="5479">
                  <c:v>5480</c:v>
                </c:pt>
                <c:pt idx="5480">
                  <c:v>5481</c:v>
                </c:pt>
                <c:pt idx="5481">
                  <c:v>5482</c:v>
                </c:pt>
                <c:pt idx="5482">
                  <c:v>5483</c:v>
                </c:pt>
                <c:pt idx="5483">
                  <c:v>5484</c:v>
                </c:pt>
                <c:pt idx="5484">
                  <c:v>5485</c:v>
                </c:pt>
                <c:pt idx="5485">
                  <c:v>5486</c:v>
                </c:pt>
                <c:pt idx="5486">
                  <c:v>5487</c:v>
                </c:pt>
                <c:pt idx="5487">
                  <c:v>5488</c:v>
                </c:pt>
                <c:pt idx="5488">
                  <c:v>5489</c:v>
                </c:pt>
                <c:pt idx="5489">
                  <c:v>5490</c:v>
                </c:pt>
                <c:pt idx="5490">
                  <c:v>5491</c:v>
                </c:pt>
                <c:pt idx="5491">
                  <c:v>5492</c:v>
                </c:pt>
                <c:pt idx="5492">
                  <c:v>5493</c:v>
                </c:pt>
                <c:pt idx="5493">
                  <c:v>5494</c:v>
                </c:pt>
                <c:pt idx="5494">
                  <c:v>5495</c:v>
                </c:pt>
                <c:pt idx="5495">
                  <c:v>5496</c:v>
                </c:pt>
                <c:pt idx="5496">
                  <c:v>5497</c:v>
                </c:pt>
                <c:pt idx="5497">
                  <c:v>5498</c:v>
                </c:pt>
                <c:pt idx="5498">
                  <c:v>5499</c:v>
                </c:pt>
                <c:pt idx="5499">
                  <c:v>5500</c:v>
                </c:pt>
                <c:pt idx="5500">
                  <c:v>5501</c:v>
                </c:pt>
                <c:pt idx="5501">
                  <c:v>5502</c:v>
                </c:pt>
                <c:pt idx="5502">
                  <c:v>5503</c:v>
                </c:pt>
                <c:pt idx="5503">
                  <c:v>5504</c:v>
                </c:pt>
                <c:pt idx="5504">
                  <c:v>5505</c:v>
                </c:pt>
                <c:pt idx="5505">
                  <c:v>5506</c:v>
                </c:pt>
                <c:pt idx="5506">
                  <c:v>5507</c:v>
                </c:pt>
                <c:pt idx="5507">
                  <c:v>5508</c:v>
                </c:pt>
                <c:pt idx="5508">
                  <c:v>5509</c:v>
                </c:pt>
                <c:pt idx="5509">
                  <c:v>5510</c:v>
                </c:pt>
                <c:pt idx="5510">
                  <c:v>5511</c:v>
                </c:pt>
                <c:pt idx="5511">
                  <c:v>5512</c:v>
                </c:pt>
                <c:pt idx="5512">
                  <c:v>5513</c:v>
                </c:pt>
                <c:pt idx="5513">
                  <c:v>5514</c:v>
                </c:pt>
                <c:pt idx="5514">
                  <c:v>5515</c:v>
                </c:pt>
                <c:pt idx="5515">
                  <c:v>5516</c:v>
                </c:pt>
                <c:pt idx="5516">
                  <c:v>5517</c:v>
                </c:pt>
                <c:pt idx="5517">
                  <c:v>5518</c:v>
                </c:pt>
                <c:pt idx="5518">
                  <c:v>5519</c:v>
                </c:pt>
                <c:pt idx="5519">
                  <c:v>5520</c:v>
                </c:pt>
                <c:pt idx="5520">
                  <c:v>5521</c:v>
                </c:pt>
                <c:pt idx="5521">
                  <c:v>5522</c:v>
                </c:pt>
                <c:pt idx="5522">
                  <c:v>5523</c:v>
                </c:pt>
                <c:pt idx="5523">
                  <c:v>5524</c:v>
                </c:pt>
                <c:pt idx="5524">
                  <c:v>5525</c:v>
                </c:pt>
                <c:pt idx="5525">
                  <c:v>5526</c:v>
                </c:pt>
                <c:pt idx="5526">
                  <c:v>5527</c:v>
                </c:pt>
                <c:pt idx="5527">
                  <c:v>5528</c:v>
                </c:pt>
                <c:pt idx="5528">
                  <c:v>5529</c:v>
                </c:pt>
                <c:pt idx="5529">
                  <c:v>5530</c:v>
                </c:pt>
                <c:pt idx="5530">
                  <c:v>5531</c:v>
                </c:pt>
                <c:pt idx="5531">
                  <c:v>5532</c:v>
                </c:pt>
                <c:pt idx="5532">
                  <c:v>5533</c:v>
                </c:pt>
                <c:pt idx="5533">
                  <c:v>5534</c:v>
                </c:pt>
                <c:pt idx="5534">
                  <c:v>5535</c:v>
                </c:pt>
                <c:pt idx="5535">
                  <c:v>5536</c:v>
                </c:pt>
                <c:pt idx="5536">
                  <c:v>5537</c:v>
                </c:pt>
                <c:pt idx="5537">
                  <c:v>5538</c:v>
                </c:pt>
                <c:pt idx="5538">
                  <c:v>5539</c:v>
                </c:pt>
                <c:pt idx="5539">
                  <c:v>5540</c:v>
                </c:pt>
                <c:pt idx="5540">
                  <c:v>5541</c:v>
                </c:pt>
                <c:pt idx="5541">
                  <c:v>5542</c:v>
                </c:pt>
                <c:pt idx="5542">
                  <c:v>5543</c:v>
                </c:pt>
                <c:pt idx="5543">
                  <c:v>5544</c:v>
                </c:pt>
                <c:pt idx="5544">
                  <c:v>5545</c:v>
                </c:pt>
                <c:pt idx="5545">
                  <c:v>5546</c:v>
                </c:pt>
                <c:pt idx="5546">
                  <c:v>5547</c:v>
                </c:pt>
                <c:pt idx="5547">
                  <c:v>5548</c:v>
                </c:pt>
                <c:pt idx="5548">
                  <c:v>5549</c:v>
                </c:pt>
                <c:pt idx="5549">
                  <c:v>5550</c:v>
                </c:pt>
                <c:pt idx="5550">
                  <c:v>5551</c:v>
                </c:pt>
                <c:pt idx="5551">
                  <c:v>5552</c:v>
                </c:pt>
                <c:pt idx="5552">
                  <c:v>5553</c:v>
                </c:pt>
                <c:pt idx="5553">
                  <c:v>5554</c:v>
                </c:pt>
                <c:pt idx="5554">
                  <c:v>5555</c:v>
                </c:pt>
                <c:pt idx="5555">
                  <c:v>5556</c:v>
                </c:pt>
                <c:pt idx="5556">
                  <c:v>5557</c:v>
                </c:pt>
                <c:pt idx="5557">
                  <c:v>5558</c:v>
                </c:pt>
                <c:pt idx="5558">
                  <c:v>5559</c:v>
                </c:pt>
                <c:pt idx="5559">
                  <c:v>5560</c:v>
                </c:pt>
                <c:pt idx="5560">
                  <c:v>5561</c:v>
                </c:pt>
                <c:pt idx="5561">
                  <c:v>5562</c:v>
                </c:pt>
                <c:pt idx="5562">
                  <c:v>5563</c:v>
                </c:pt>
                <c:pt idx="5563">
                  <c:v>5564</c:v>
                </c:pt>
                <c:pt idx="5564">
                  <c:v>5565</c:v>
                </c:pt>
                <c:pt idx="5565">
                  <c:v>5566</c:v>
                </c:pt>
                <c:pt idx="5566">
                  <c:v>5567</c:v>
                </c:pt>
                <c:pt idx="5567">
                  <c:v>5568</c:v>
                </c:pt>
                <c:pt idx="5568">
                  <c:v>5569</c:v>
                </c:pt>
                <c:pt idx="5569">
                  <c:v>5570</c:v>
                </c:pt>
                <c:pt idx="5570">
                  <c:v>5571</c:v>
                </c:pt>
                <c:pt idx="5571">
                  <c:v>5572</c:v>
                </c:pt>
                <c:pt idx="5572">
                  <c:v>5573</c:v>
                </c:pt>
                <c:pt idx="5573">
                  <c:v>5574</c:v>
                </c:pt>
                <c:pt idx="5574">
                  <c:v>5575</c:v>
                </c:pt>
                <c:pt idx="5575">
                  <c:v>5576</c:v>
                </c:pt>
                <c:pt idx="5576">
                  <c:v>5577</c:v>
                </c:pt>
                <c:pt idx="5577">
                  <c:v>5578</c:v>
                </c:pt>
                <c:pt idx="5578">
                  <c:v>5579</c:v>
                </c:pt>
                <c:pt idx="5579">
                  <c:v>5580</c:v>
                </c:pt>
                <c:pt idx="5580">
                  <c:v>5581</c:v>
                </c:pt>
                <c:pt idx="5581">
                  <c:v>5582</c:v>
                </c:pt>
                <c:pt idx="5582">
                  <c:v>5583</c:v>
                </c:pt>
                <c:pt idx="5583">
                  <c:v>5584</c:v>
                </c:pt>
                <c:pt idx="5584">
                  <c:v>5585</c:v>
                </c:pt>
                <c:pt idx="5585">
                  <c:v>5586</c:v>
                </c:pt>
                <c:pt idx="5586">
                  <c:v>5587</c:v>
                </c:pt>
                <c:pt idx="5587">
                  <c:v>5588</c:v>
                </c:pt>
                <c:pt idx="5588">
                  <c:v>5589</c:v>
                </c:pt>
                <c:pt idx="5589">
                  <c:v>5590</c:v>
                </c:pt>
                <c:pt idx="5590">
                  <c:v>5591</c:v>
                </c:pt>
                <c:pt idx="5591">
                  <c:v>5592</c:v>
                </c:pt>
                <c:pt idx="5592">
                  <c:v>5593</c:v>
                </c:pt>
                <c:pt idx="5593">
                  <c:v>5594</c:v>
                </c:pt>
                <c:pt idx="5594">
                  <c:v>5595</c:v>
                </c:pt>
                <c:pt idx="5595">
                  <c:v>5596</c:v>
                </c:pt>
                <c:pt idx="5596">
                  <c:v>5597</c:v>
                </c:pt>
                <c:pt idx="5597">
                  <c:v>5598</c:v>
                </c:pt>
                <c:pt idx="5598">
                  <c:v>5599</c:v>
                </c:pt>
                <c:pt idx="5599">
                  <c:v>5600</c:v>
                </c:pt>
                <c:pt idx="5600">
                  <c:v>5601</c:v>
                </c:pt>
                <c:pt idx="5601">
                  <c:v>5602</c:v>
                </c:pt>
                <c:pt idx="5602">
                  <c:v>5603</c:v>
                </c:pt>
                <c:pt idx="5603">
                  <c:v>5604</c:v>
                </c:pt>
                <c:pt idx="5604">
                  <c:v>5605</c:v>
                </c:pt>
                <c:pt idx="5605">
                  <c:v>5606</c:v>
                </c:pt>
                <c:pt idx="5606">
                  <c:v>5607</c:v>
                </c:pt>
                <c:pt idx="5607">
                  <c:v>5608</c:v>
                </c:pt>
                <c:pt idx="5608">
                  <c:v>5609</c:v>
                </c:pt>
                <c:pt idx="5609">
                  <c:v>5610</c:v>
                </c:pt>
                <c:pt idx="5610">
                  <c:v>5611</c:v>
                </c:pt>
                <c:pt idx="5611">
                  <c:v>5612</c:v>
                </c:pt>
                <c:pt idx="5612">
                  <c:v>5613</c:v>
                </c:pt>
                <c:pt idx="5613">
                  <c:v>5614</c:v>
                </c:pt>
                <c:pt idx="5614">
                  <c:v>5615</c:v>
                </c:pt>
                <c:pt idx="5615">
                  <c:v>5616</c:v>
                </c:pt>
                <c:pt idx="5616">
                  <c:v>5617</c:v>
                </c:pt>
                <c:pt idx="5617">
                  <c:v>5618</c:v>
                </c:pt>
                <c:pt idx="5618">
                  <c:v>5619</c:v>
                </c:pt>
                <c:pt idx="5619">
                  <c:v>5620</c:v>
                </c:pt>
                <c:pt idx="5620">
                  <c:v>5621</c:v>
                </c:pt>
                <c:pt idx="5621">
                  <c:v>5622</c:v>
                </c:pt>
                <c:pt idx="5622">
                  <c:v>5623</c:v>
                </c:pt>
                <c:pt idx="5623">
                  <c:v>5624</c:v>
                </c:pt>
                <c:pt idx="5624">
                  <c:v>5625</c:v>
                </c:pt>
                <c:pt idx="5625">
                  <c:v>5626</c:v>
                </c:pt>
                <c:pt idx="5626">
                  <c:v>5627</c:v>
                </c:pt>
                <c:pt idx="5627">
                  <c:v>5628</c:v>
                </c:pt>
                <c:pt idx="5628">
                  <c:v>5629</c:v>
                </c:pt>
                <c:pt idx="5629">
                  <c:v>5630</c:v>
                </c:pt>
                <c:pt idx="5630">
                  <c:v>5631</c:v>
                </c:pt>
                <c:pt idx="5631">
                  <c:v>5632</c:v>
                </c:pt>
                <c:pt idx="5632">
                  <c:v>5633</c:v>
                </c:pt>
                <c:pt idx="5633">
                  <c:v>5634</c:v>
                </c:pt>
                <c:pt idx="5634">
                  <c:v>5635</c:v>
                </c:pt>
                <c:pt idx="5635">
                  <c:v>5636</c:v>
                </c:pt>
                <c:pt idx="5636">
                  <c:v>5637</c:v>
                </c:pt>
                <c:pt idx="5637">
                  <c:v>5638</c:v>
                </c:pt>
                <c:pt idx="5638">
                  <c:v>5639</c:v>
                </c:pt>
                <c:pt idx="5639">
                  <c:v>5640</c:v>
                </c:pt>
                <c:pt idx="5640">
                  <c:v>5641</c:v>
                </c:pt>
                <c:pt idx="5641">
                  <c:v>5642</c:v>
                </c:pt>
                <c:pt idx="5642">
                  <c:v>5643</c:v>
                </c:pt>
                <c:pt idx="5643">
                  <c:v>5644</c:v>
                </c:pt>
                <c:pt idx="5644">
                  <c:v>5645</c:v>
                </c:pt>
                <c:pt idx="5645">
                  <c:v>5646</c:v>
                </c:pt>
                <c:pt idx="5646">
                  <c:v>5647</c:v>
                </c:pt>
                <c:pt idx="5647">
                  <c:v>5648</c:v>
                </c:pt>
                <c:pt idx="5648">
                  <c:v>5649</c:v>
                </c:pt>
                <c:pt idx="5649">
                  <c:v>5650</c:v>
                </c:pt>
                <c:pt idx="5650">
                  <c:v>5651</c:v>
                </c:pt>
                <c:pt idx="5651">
                  <c:v>5652</c:v>
                </c:pt>
                <c:pt idx="5652">
                  <c:v>5653</c:v>
                </c:pt>
                <c:pt idx="5653">
                  <c:v>5654</c:v>
                </c:pt>
                <c:pt idx="5654">
                  <c:v>5655</c:v>
                </c:pt>
                <c:pt idx="5655">
                  <c:v>5656</c:v>
                </c:pt>
                <c:pt idx="5656">
                  <c:v>5657</c:v>
                </c:pt>
                <c:pt idx="5657">
                  <c:v>5658</c:v>
                </c:pt>
                <c:pt idx="5658">
                  <c:v>5659</c:v>
                </c:pt>
                <c:pt idx="5659">
                  <c:v>5660</c:v>
                </c:pt>
                <c:pt idx="5660">
                  <c:v>5661</c:v>
                </c:pt>
                <c:pt idx="5661">
                  <c:v>5662</c:v>
                </c:pt>
                <c:pt idx="5662">
                  <c:v>5663</c:v>
                </c:pt>
                <c:pt idx="5663">
                  <c:v>5664</c:v>
                </c:pt>
                <c:pt idx="5664">
                  <c:v>5665</c:v>
                </c:pt>
                <c:pt idx="5665">
                  <c:v>5666</c:v>
                </c:pt>
                <c:pt idx="5666">
                  <c:v>5667</c:v>
                </c:pt>
                <c:pt idx="5667">
                  <c:v>5668</c:v>
                </c:pt>
                <c:pt idx="5668">
                  <c:v>5669</c:v>
                </c:pt>
                <c:pt idx="5669">
                  <c:v>5670</c:v>
                </c:pt>
                <c:pt idx="5670">
                  <c:v>5671</c:v>
                </c:pt>
                <c:pt idx="5671">
                  <c:v>5672</c:v>
                </c:pt>
                <c:pt idx="5672">
                  <c:v>5673</c:v>
                </c:pt>
                <c:pt idx="5673">
                  <c:v>5674</c:v>
                </c:pt>
                <c:pt idx="5674">
                  <c:v>5675</c:v>
                </c:pt>
                <c:pt idx="5675">
                  <c:v>5676</c:v>
                </c:pt>
                <c:pt idx="5676">
                  <c:v>5677</c:v>
                </c:pt>
                <c:pt idx="5677">
                  <c:v>5678</c:v>
                </c:pt>
                <c:pt idx="5678">
                  <c:v>5679</c:v>
                </c:pt>
                <c:pt idx="5679">
                  <c:v>5680</c:v>
                </c:pt>
                <c:pt idx="5680">
                  <c:v>5681</c:v>
                </c:pt>
                <c:pt idx="5681">
                  <c:v>5682</c:v>
                </c:pt>
                <c:pt idx="5682">
                  <c:v>5683</c:v>
                </c:pt>
                <c:pt idx="5683">
                  <c:v>5684</c:v>
                </c:pt>
                <c:pt idx="5684">
                  <c:v>5685</c:v>
                </c:pt>
                <c:pt idx="5685">
                  <c:v>5686</c:v>
                </c:pt>
                <c:pt idx="5686">
                  <c:v>5687</c:v>
                </c:pt>
                <c:pt idx="5687">
                  <c:v>5688</c:v>
                </c:pt>
                <c:pt idx="5688">
                  <c:v>5689</c:v>
                </c:pt>
                <c:pt idx="5689">
                  <c:v>5690</c:v>
                </c:pt>
                <c:pt idx="5690">
                  <c:v>5691</c:v>
                </c:pt>
                <c:pt idx="5691">
                  <c:v>5692</c:v>
                </c:pt>
                <c:pt idx="5692">
                  <c:v>5693</c:v>
                </c:pt>
                <c:pt idx="5693">
                  <c:v>5694</c:v>
                </c:pt>
                <c:pt idx="5694">
                  <c:v>5695</c:v>
                </c:pt>
                <c:pt idx="5695">
                  <c:v>5696</c:v>
                </c:pt>
                <c:pt idx="5696">
                  <c:v>5697</c:v>
                </c:pt>
                <c:pt idx="5697">
                  <c:v>5698</c:v>
                </c:pt>
                <c:pt idx="5698">
                  <c:v>5699</c:v>
                </c:pt>
                <c:pt idx="5699">
                  <c:v>5700</c:v>
                </c:pt>
                <c:pt idx="5700">
                  <c:v>5701</c:v>
                </c:pt>
                <c:pt idx="5701">
                  <c:v>5702</c:v>
                </c:pt>
                <c:pt idx="5702">
                  <c:v>5703</c:v>
                </c:pt>
                <c:pt idx="5703">
                  <c:v>5704</c:v>
                </c:pt>
                <c:pt idx="5704">
                  <c:v>5705</c:v>
                </c:pt>
                <c:pt idx="5705">
                  <c:v>5706</c:v>
                </c:pt>
                <c:pt idx="5706">
                  <c:v>5707</c:v>
                </c:pt>
                <c:pt idx="5707">
                  <c:v>5708</c:v>
                </c:pt>
                <c:pt idx="5708">
                  <c:v>5709</c:v>
                </c:pt>
                <c:pt idx="5709">
                  <c:v>5710</c:v>
                </c:pt>
                <c:pt idx="5710">
                  <c:v>5711</c:v>
                </c:pt>
                <c:pt idx="5711">
                  <c:v>5712</c:v>
                </c:pt>
                <c:pt idx="5712">
                  <c:v>5713</c:v>
                </c:pt>
                <c:pt idx="5713">
                  <c:v>5714</c:v>
                </c:pt>
                <c:pt idx="5714">
                  <c:v>5715</c:v>
                </c:pt>
                <c:pt idx="5715">
                  <c:v>5716</c:v>
                </c:pt>
                <c:pt idx="5716">
                  <c:v>5717</c:v>
                </c:pt>
                <c:pt idx="5717">
                  <c:v>5718</c:v>
                </c:pt>
                <c:pt idx="5718">
                  <c:v>5719</c:v>
                </c:pt>
                <c:pt idx="5719">
                  <c:v>5720</c:v>
                </c:pt>
                <c:pt idx="5720">
                  <c:v>5721</c:v>
                </c:pt>
                <c:pt idx="5721">
                  <c:v>5722</c:v>
                </c:pt>
                <c:pt idx="5722">
                  <c:v>5723</c:v>
                </c:pt>
                <c:pt idx="5723">
                  <c:v>5724</c:v>
                </c:pt>
                <c:pt idx="5724">
                  <c:v>5725</c:v>
                </c:pt>
                <c:pt idx="5725">
                  <c:v>5726</c:v>
                </c:pt>
                <c:pt idx="5726">
                  <c:v>5727</c:v>
                </c:pt>
                <c:pt idx="5727">
                  <c:v>5728</c:v>
                </c:pt>
                <c:pt idx="5728">
                  <c:v>5729</c:v>
                </c:pt>
                <c:pt idx="5729">
                  <c:v>5730</c:v>
                </c:pt>
                <c:pt idx="5730">
                  <c:v>5731</c:v>
                </c:pt>
                <c:pt idx="5731">
                  <c:v>5732</c:v>
                </c:pt>
                <c:pt idx="5732">
                  <c:v>5733</c:v>
                </c:pt>
                <c:pt idx="5733">
                  <c:v>5734</c:v>
                </c:pt>
                <c:pt idx="5734">
                  <c:v>5735</c:v>
                </c:pt>
                <c:pt idx="5735">
                  <c:v>5736</c:v>
                </c:pt>
                <c:pt idx="5736">
                  <c:v>5737</c:v>
                </c:pt>
                <c:pt idx="5737">
                  <c:v>5738</c:v>
                </c:pt>
                <c:pt idx="5738">
                  <c:v>5739</c:v>
                </c:pt>
                <c:pt idx="5739">
                  <c:v>5740</c:v>
                </c:pt>
                <c:pt idx="5740">
                  <c:v>5741</c:v>
                </c:pt>
                <c:pt idx="5741">
                  <c:v>5742</c:v>
                </c:pt>
                <c:pt idx="5742">
                  <c:v>5743</c:v>
                </c:pt>
                <c:pt idx="5743">
                  <c:v>5744</c:v>
                </c:pt>
                <c:pt idx="5744">
                  <c:v>5745</c:v>
                </c:pt>
                <c:pt idx="5745">
                  <c:v>5746</c:v>
                </c:pt>
                <c:pt idx="5746">
                  <c:v>5747</c:v>
                </c:pt>
                <c:pt idx="5747">
                  <c:v>5748</c:v>
                </c:pt>
                <c:pt idx="5748">
                  <c:v>5749</c:v>
                </c:pt>
                <c:pt idx="5749">
                  <c:v>5750</c:v>
                </c:pt>
                <c:pt idx="5750">
                  <c:v>5751</c:v>
                </c:pt>
                <c:pt idx="5751">
                  <c:v>5752</c:v>
                </c:pt>
                <c:pt idx="5752">
                  <c:v>5753</c:v>
                </c:pt>
                <c:pt idx="5753">
                  <c:v>5754</c:v>
                </c:pt>
                <c:pt idx="5754">
                  <c:v>5755</c:v>
                </c:pt>
                <c:pt idx="5755">
                  <c:v>5756</c:v>
                </c:pt>
                <c:pt idx="5756">
                  <c:v>5757</c:v>
                </c:pt>
                <c:pt idx="5757">
                  <c:v>5758</c:v>
                </c:pt>
                <c:pt idx="5758">
                  <c:v>5759</c:v>
                </c:pt>
                <c:pt idx="5759">
                  <c:v>5760</c:v>
                </c:pt>
                <c:pt idx="5760">
                  <c:v>5761</c:v>
                </c:pt>
                <c:pt idx="5761">
                  <c:v>5762</c:v>
                </c:pt>
                <c:pt idx="5762">
                  <c:v>5763</c:v>
                </c:pt>
                <c:pt idx="5763">
                  <c:v>5764</c:v>
                </c:pt>
                <c:pt idx="5764">
                  <c:v>5765</c:v>
                </c:pt>
                <c:pt idx="5765">
                  <c:v>5766</c:v>
                </c:pt>
                <c:pt idx="5766">
                  <c:v>5767</c:v>
                </c:pt>
                <c:pt idx="5767">
                  <c:v>5768</c:v>
                </c:pt>
                <c:pt idx="5768">
                  <c:v>5769</c:v>
                </c:pt>
                <c:pt idx="5769">
                  <c:v>5770</c:v>
                </c:pt>
                <c:pt idx="5770">
                  <c:v>5771</c:v>
                </c:pt>
                <c:pt idx="5771">
                  <c:v>5772</c:v>
                </c:pt>
                <c:pt idx="5772">
                  <c:v>5773</c:v>
                </c:pt>
                <c:pt idx="5773">
                  <c:v>5774</c:v>
                </c:pt>
                <c:pt idx="5774">
                  <c:v>5775</c:v>
                </c:pt>
                <c:pt idx="5775">
                  <c:v>5776</c:v>
                </c:pt>
                <c:pt idx="5776">
                  <c:v>5777</c:v>
                </c:pt>
                <c:pt idx="5777">
                  <c:v>5778</c:v>
                </c:pt>
                <c:pt idx="5778">
                  <c:v>5779</c:v>
                </c:pt>
                <c:pt idx="5779">
                  <c:v>5780</c:v>
                </c:pt>
                <c:pt idx="5780">
                  <c:v>5781</c:v>
                </c:pt>
                <c:pt idx="5781">
                  <c:v>5782</c:v>
                </c:pt>
                <c:pt idx="5782">
                  <c:v>5783</c:v>
                </c:pt>
                <c:pt idx="5783">
                  <c:v>5784</c:v>
                </c:pt>
                <c:pt idx="5784">
                  <c:v>5785</c:v>
                </c:pt>
                <c:pt idx="5785">
                  <c:v>5786</c:v>
                </c:pt>
                <c:pt idx="5786">
                  <c:v>5787</c:v>
                </c:pt>
                <c:pt idx="5787">
                  <c:v>5788</c:v>
                </c:pt>
                <c:pt idx="5788">
                  <c:v>5789</c:v>
                </c:pt>
                <c:pt idx="5789">
                  <c:v>5790</c:v>
                </c:pt>
                <c:pt idx="5790">
                  <c:v>5791</c:v>
                </c:pt>
                <c:pt idx="5791">
                  <c:v>5792</c:v>
                </c:pt>
                <c:pt idx="5792">
                  <c:v>5793</c:v>
                </c:pt>
                <c:pt idx="5793">
                  <c:v>5794</c:v>
                </c:pt>
                <c:pt idx="5794">
                  <c:v>5795</c:v>
                </c:pt>
                <c:pt idx="5795">
                  <c:v>5796</c:v>
                </c:pt>
                <c:pt idx="5796">
                  <c:v>5797</c:v>
                </c:pt>
                <c:pt idx="5797">
                  <c:v>5798</c:v>
                </c:pt>
                <c:pt idx="5798">
                  <c:v>5799</c:v>
                </c:pt>
                <c:pt idx="5799">
                  <c:v>5800</c:v>
                </c:pt>
                <c:pt idx="5800">
                  <c:v>5801</c:v>
                </c:pt>
                <c:pt idx="5801">
                  <c:v>5802</c:v>
                </c:pt>
                <c:pt idx="5802">
                  <c:v>5803</c:v>
                </c:pt>
                <c:pt idx="5803">
                  <c:v>5804</c:v>
                </c:pt>
                <c:pt idx="5804">
                  <c:v>5805</c:v>
                </c:pt>
                <c:pt idx="5805">
                  <c:v>5806</c:v>
                </c:pt>
                <c:pt idx="5806">
                  <c:v>5807</c:v>
                </c:pt>
                <c:pt idx="5807">
                  <c:v>5808</c:v>
                </c:pt>
                <c:pt idx="5808">
                  <c:v>5809</c:v>
                </c:pt>
                <c:pt idx="5809">
                  <c:v>5810</c:v>
                </c:pt>
                <c:pt idx="5810">
                  <c:v>5811</c:v>
                </c:pt>
                <c:pt idx="5811">
                  <c:v>5812</c:v>
                </c:pt>
                <c:pt idx="5812">
                  <c:v>5813</c:v>
                </c:pt>
                <c:pt idx="5813">
                  <c:v>5814</c:v>
                </c:pt>
                <c:pt idx="5814">
                  <c:v>5815</c:v>
                </c:pt>
                <c:pt idx="5815">
                  <c:v>5816</c:v>
                </c:pt>
                <c:pt idx="5816">
                  <c:v>5817</c:v>
                </c:pt>
                <c:pt idx="5817">
                  <c:v>5818</c:v>
                </c:pt>
                <c:pt idx="5818">
                  <c:v>5819</c:v>
                </c:pt>
                <c:pt idx="5819">
                  <c:v>5820</c:v>
                </c:pt>
                <c:pt idx="5820">
                  <c:v>5821</c:v>
                </c:pt>
                <c:pt idx="5821">
                  <c:v>5822</c:v>
                </c:pt>
                <c:pt idx="5822">
                  <c:v>5823</c:v>
                </c:pt>
                <c:pt idx="5823">
                  <c:v>5824</c:v>
                </c:pt>
                <c:pt idx="5824">
                  <c:v>5825</c:v>
                </c:pt>
                <c:pt idx="5825">
                  <c:v>5826</c:v>
                </c:pt>
                <c:pt idx="5826">
                  <c:v>5827</c:v>
                </c:pt>
                <c:pt idx="5827">
                  <c:v>5828</c:v>
                </c:pt>
                <c:pt idx="5828">
                  <c:v>5829</c:v>
                </c:pt>
                <c:pt idx="5829">
                  <c:v>5830</c:v>
                </c:pt>
                <c:pt idx="5830">
                  <c:v>5831</c:v>
                </c:pt>
                <c:pt idx="5831">
                  <c:v>5832</c:v>
                </c:pt>
                <c:pt idx="5832">
                  <c:v>5833</c:v>
                </c:pt>
                <c:pt idx="5833">
                  <c:v>5834</c:v>
                </c:pt>
                <c:pt idx="5834">
                  <c:v>5835</c:v>
                </c:pt>
                <c:pt idx="5835">
                  <c:v>5836</c:v>
                </c:pt>
                <c:pt idx="5836">
                  <c:v>5837</c:v>
                </c:pt>
                <c:pt idx="5837">
                  <c:v>5838</c:v>
                </c:pt>
                <c:pt idx="5838">
                  <c:v>5839</c:v>
                </c:pt>
                <c:pt idx="5839">
                  <c:v>5840</c:v>
                </c:pt>
                <c:pt idx="5840">
                  <c:v>5841</c:v>
                </c:pt>
                <c:pt idx="5841">
                  <c:v>5842</c:v>
                </c:pt>
                <c:pt idx="5842">
                  <c:v>5843</c:v>
                </c:pt>
                <c:pt idx="5843">
                  <c:v>5844</c:v>
                </c:pt>
                <c:pt idx="5844">
                  <c:v>5845</c:v>
                </c:pt>
                <c:pt idx="5845">
                  <c:v>5846</c:v>
                </c:pt>
                <c:pt idx="5846">
                  <c:v>5847</c:v>
                </c:pt>
                <c:pt idx="5847">
                  <c:v>5848</c:v>
                </c:pt>
                <c:pt idx="5848">
                  <c:v>5849</c:v>
                </c:pt>
                <c:pt idx="5849">
                  <c:v>5850</c:v>
                </c:pt>
                <c:pt idx="5850">
                  <c:v>5851</c:v>
                </c:pt>
                <c:pt idx="5851">
                  <c:v>5852</c:v>
                </c:pt>
                <c:pt idx="5852">
                  <c:v>5853</c:v>
                </c:pt>
                <c:pt idx="5853">
                  <c:v>5854</c:v>
                </c:pt>
                <c:pt idx="5854">
                  <c:v>5855</c:v>
                </c:pt>
                <c:pt idx="5855">
                  <c:v>5856</c:v>
                </c:pt>
                <c:pt idx="5856">
                  <c:v>5857</c:v>
                </c:pt>
                <c:pt idx="5857">
                  <c:v>5858</c:v>
                </c:pt>
                <c:pt idx="5858">
                  <c:v>5859</c:v>
                </c:pt>
                <c:pt idx="5859">
                  <c:v>5860</c:v>
                </c:pt>
                <c:pt idx="5860">
                  <c:v>5861</c:v>
                </c:pt>
                <c:pt idx="5861">
                  <c:v>5862</c:v>
                </c:pt>
                <c:pt idx="5862">
                  <c:v>5863</c:v>
                </c:pt>
                <c:pt idx="5863">
                  <c:v>5864</c:v>
                </c:pt>
                <c:pt idx="5864">
                  <c:v>5865</c:v>
                </c:pt>
                <c:pt idx="5865">
                  <c:v>5866</c:v>
                </c:pt>
                <c:pt idx="5866">
                  <c:v>5867</c:v>
                </c:pt>
                <c:pt idx="5867">
                  <c:v>5868</c:v>
                </c:pt>
                <c:pt idx="5868">
                  <c:v>5869</c:v>
                </c:pt>
                <c:pt idx="5869">
                  <c:v>5870</c:v>
                </c:pt>
                <c:pt idx="5870">
                  <c:v>5871</c:v>
                </c:pt>
                <c:pt idx="5871">
                  <c:v>5872</c:v>
                </c:pt>
                <c:pt idx="5872">
                  <c:v>5873</c:v>
                </c:pt>
                <c:pt idx="5873">
                  <c:v>5874</c:v>
                </c:pt>
                <c:pt idx="5874">
                  <c:v>5875</c:v>
                </c:pt>
                <c:pt idx="5875">
                  <c:v>5876</c:v>
                </c:pt>
                <c:pt idx="5876">
                  <c:v>5877</c:v>
                </c:pt>
                <c:pt idx="5877">
                  <c:v>5878</c:v>
                </c:pt>
                <c:pt idx="5878">
                  <c:v>5879</c:v>
                </c:pt>
                <c:pt idx="5879">
                  <c:v>5880</c:v>
                </c:pt>
                <c:pt idx="5880">
                  <c:v>5881</c:v>
                </c:pt>
                <c:pt idx="5881">
                  <c:v>5882</c:v>
                </c:pt>
                <c:pt idx="5882">
                  <c:v>5883</c:v>
                </c:pt>
                <c:pt idx="5883">
                  <c:v>5884</c:v>
                </c:pt>
                <c:pt idx="5884">
                  <c:v>5885</c:v>
                </c:pt>
                <c:pt idx="5885">
                  <c:v>5886</c:v>
                </c:pt>
                <c:pt idx="5886">
                  <c:v>5887</c:v>
                </c:pt>
                <c:pt idx="5887">
                  <c:v>5888</c:v>
                </c:pt>
                <c:pt idx="5888">
                  <c:v>5889</c:v>
                </c:pt>
                <c:pt idx="5889">
                  <c:v>5890</c:v>
                </c:pt>
                <c:pt idx="5890">
                  <c:v>5891</c:v>
                </c:pt>
                <c:pt idx="5891">
                  <c:v>5892</c:v>
                </c:pt>
                <c:pt idx="5892">
                  <c:v>5893</c:v>
                </c:pt>
                <c:pt idx="5893">
                  <c:v>5894</c:v>
                </c:pt>
                <c:pt idx="5894">
                  <c:v>5895</c:v>
                </c:pt>
                <c:pt idx="5895">
                  <c:v>5896</c:v>
                </c:pt>
                <c:pt idx="5896">
                  <c:v>5897</c:v>
                </c:pt>
                <c:pt idx="5897">
                  <c:v>5898</c:v>
                </c:pt>
                <c:pt idx="5898">
                  <c:v>5899</c:v>
                </c:pt>
                <c:pt idx="5899">
                  <c:v>5900</c:v>
                </c:pt>
                <c:pt idx="5900">
                  <c:v>5901</c:v>
                </c:pt>
                <c:pt idx="5901">
                  <c:v>5902</c:v>
                </c:pt>
                <c:pt idx="5902">
                  <c:v>5903</c:v>
                </c:pt>
                <c:pt idx="5903">
                  <c:v>5904</c:v>
                </c:pt>
                <c:pt idx="5904">
                  <c:v>5905</c:v>
                </c:pt>
                <c:pt idx="5905">
                  <c:v>5906</c:v>
                </c:pt>
                <c:pt idx="5906">
                  <c:v>5907</c:v>
                </c:pt>
                <c:pt idx="5907">
                  <c:v>5908</c:v>
                </c:pt>
                <c:pt idx="5908">
                  <c:v>5909</c:v>
                </c:pt>
                <c:pt idx="5909">
                  <c:v>5910</c:v>
                </c:pt>
                <c:pt idx="5910">
                  <c:v>5911</c:v>
                </c:pt>
                <c:pt idx="5911">
                  <c:v>5912</c:v>
                </c:pt>
                <c:pt idx="5912">
                  <c:v>5913</c:v>
                </c:pt>
                <c:pt idx="5913">
                  <c:v>5914</c:v>
                </c:pt>
                <c:pt idx="5914">
                  <c:v>5915</c:v>
                </c:pt>
                <c:pt idx="5915">
                  <c:v>5916</c:v>
                </c:pt>
                <c:pt idx="5916">
                  <c:v>5917</c:v>
                </c:pt>
                <c:pt idx="5917">
                  <c:v>5918</c:v>
                </c:pt>
                <c:pt idx="5918">
                  <c:v>5919</c:v>
                </c:pt>
                <c:pt idx="5919">
                  <c:v>5920</c:v>
                </c:pt>
                <c:pt idx="5920">
                  <c:v>5921</c:v>
                </c:pt>
                <c:pt idx="5921">
                  <c:v>5922</c:v>
                </c:pt>
                <c:pt idx="5922">
                  <c:v>5923</c:v>
                </c:pt>
                <c:pt idx="5923">
                  <c:v>5924</c:v>
                </c:pt>
                <c:pt idx="5924">
                  <c:v>5925</c:v>
                </c:pt>
                <c:pt idx="5925">
                  <c:v>5926</c:v>
                </c:pt>
                <c:pt idx="5926">
                  <c:v>5927</c:v>
                </c:pt>
                <c:pt idx="5927">
                  <c:v>5928</c:v>
                </c:pt>
                <c:pt idx="5928">
                  <c:v>5929</c:v>
                </c:pt>
                <c:pt idx="5929">
                  <c:v>5930</c:v>
                </c:pt>
                <c:pt idx="5930">
                  <c:v>5931</c:v>
                </c:pt>
                <c:pt idx="5931">
                  <c:v>5932</c:v>
                </c:pt>
                <c:pt idx="5932">
                  <c:v>5933</c:v>
                </c:pt>
                <c:pt idx="5933">
                  <c:v>5934</c:v>
                </c:pt>
                <c:pt idx="5934">
                  <c:v>5935</c:v>
                </c:pt>
                <c:pt idx="5935">
                  <c:v>5936</c:v>
                </c:pt>
                <c:pt idx="5936">
                  <c:v>5937</c:v>
                </c:pt>
                <c:pt idx="5937">
                  <c:v>5938</c:v>
                </c:pt>
                <c:pt idx="5938">
                  <c:v>5939</c:v>
                </c:pt>
                <c:pt idx="5939">
                  <c:v>5940</c:v>
                </c:pt>
                <c:pt idx="5940">
                  <c:v>5941</c:v>
                </c:pt>
                <c:pt idx="5941">
                  <c:v>5942</c:v>
                </c:pt>
                <c:pt idx="5942">
                  <c:v>5943</c:v>
                </c:pt>
                <c:pt idx="5943">
                  <c:v>5944</c:v>
                </c:pt>
                <c:pt idx="5944">
                  <c:v>5945</c:v>
                </c:pt>
                <c:pt idx="5945">
                  <c:v>5946</c:v>
                </c:pt>
                <c:pt idx="5946">
                  <c:v>5947</c:v>
                </c:pt>
                <c:pt idx="5947">
                  <c:v>5948</c:v>
                </c:pt>
                <c:pt idx="5948">
                  <c:v>5949</c:v>
                </c:pt>
                <c:pt idx="5949">
                  <c:v>5950</c:v>
                </c:pt>
                <c:pt idx="5950">
                  <c:v>5951</c:v>
                </c:pt>
                <c:pt idx="5951">
                  <c:v>5952</c:v>
                </c:pt>
                <c:pt idx="5952">
                  <c:v>5953</c:v>
                </c:pt>
                <c:pt idx="5953">
                  <c:v>5954</c:v>
                </c:pt>
                <c:pt idx="5954">
                  <c:v>5955</c:v>
                </c:pt>
                <c:pt idx="5955">
                  <c:v>5956</c:v>
                </c:pt>
                <c:pt idx="5956">
                  <c:v>5957</c:v>
                </c:pt>
                <c:pt idx="5957">
                  <c:v>5958</c:v>
                </c:pt>
                <c:pt idx="5958">
                  <c:v>5959</c:v>
                </c:pt>
                <c:pt idx="5959">
                  <c:v>5960</c:v>
                </c:pt>
                <c:pt idx="5960">
                  <c:v>5961</c:v>
                </c:pt>
                <c:pt idx="5961">
                  <c:v>5962</c:v>
                </c:pt>
                <c:pt idx="5962">
                  <c:v>5963</c:v>
                </c:pt>
                <c:pt idx="5963">
                  <c:v>5964</c:v>
                </c:pt>
                <c:pt idx="5964">
                  <c:v>5965</c:v>
                </c:pt>
                <c:pt idx="5965">
                  <c:v>5966</c:v>
                </c:pt>
                <c:pt idx="5966">
                  <c:v>5967</c:v>
                </c:pt>
                <c:pt idx="5967">
                  <c:v>5968</c:v>
                </c:pt>
                <c:pt idx="5968">
                  <c:v>5969</c:v>
                </c:pt>
                <c:pt idx="5969">
                  <c:v>5970</c:v>
                </c:pt>
                <c:pt idx="5970">
                  <c:v>5971</c:v>
                </c:pt>
                <c:pt idx="5971">
                  <c:v>5972</c:v>
                </c:pt>
                <c:pt idx="5972">
                  <c:v>5973</c:v>
                </c:pt>
                <c:pt idx="5973">
                  <c:v>5974</c:v>
                </c:pt>
                <c:pt idx="5974">
                  <c:v>5975</c:v>
                </c:pt>
                <c:pt idx="5975">
                  <c:v>5976</c:v>
                </c:pt>
                <c:pt idx="5976">
                  <c:v>5977</c:v>
                </c:pt>
                <c:pt idx="5977">
                  <c:v>5978</c:v>
                </c:pt>
                <c:pt idx="5978">
                  <c:v>5979</c:v>
                </c:pt>
                <c:pt idx="5979">
                  <c:v>5980</c:v>
                </c:pt>
                <c:pt idx="5980">
                  <c:v>5981</c:v>
                </c:pt>
                <c:pt idx="5981">
                  <c:v>5982</c:v>
                </c:pt>
                <c:pt idx="5982">
                  <c:v>5983</c:v>
                </c:pt>
                <c:pt idx="5983">
                  <c:v>5984</c:v>
                </c:pt>
                <c:pt idx="5984">
                  <c:v>5985</c:v>
                </c:pt>
                <c:pt idx="5985">
                  <c:v>5986</c:v>
                </c:pt>
                <c:pt idx="5986">
                  <c:v>5987</c:v>
                </c:pt>
                <c:pt idx="5987">
                  <c:v>5988</c:v>
                </c:pt>
                <c:pt idx="5988">
                  <c:v>5989</c:v>
                </c:pt>
                <c:pt idx="5989">
                  <c:v>5990</c:v>
                </c:pt>
                <c:pt idx="5990">
                  <c:v>5991</c:v>
                </c:pt>
                <c:pt idx="5991">
                  <c:v>5992</c:v>
                </c:pt>
                <c:pt idx="5992">
                  <c:v>5993</c:v>
                </c:pt>
                <c:pt idx="5993">
                  <c:v>5994</c:v>
                </c:pt>
                <c:pt idx="5994">
                  <c:v>5995</c:v>
                </c:pt>
                <c:pt idx="5995">
                  <c:v>5996</c:v>
                </c:pt>
                <c:pt idx="5996">
                  <c:v>5997</c:v>
                </c:pt>
                <c:pt idx="5997">
                  <c:v>5998</c:v>
                </c:pt>
                <c:pt idx="5998">
                  <c:v>5999</c:v>
                </c:pt>
                <c:pt idx="5999">
                  <c:v>6000</c:v>
                </c:pt>
                <c:pt idx="6000">
                  <c:v>6001</c:v>
                </c:pt>
                <c:pt idx="6001">
                  <c:v>6002</c:v>
                </c:pt>
                <c:pt idx="6002">
                  <c:v>6003</c:v>
                </c:pt>
                <c:pt idx="6003">
                  <c:v>6004</c:v>
                </c:pt>
                <c:pt idx="6004">
                  <c:v>6005</c:v>
                </c:pt>
                <c:pt idx="6005">
                  <c:v>6006</c:v>
                </c:pt>
                <c:pt idx="6006">
                  <c:v>6007</c:v>
                </c:pt>
                <c:pt idx="6007">
                  <c:v>6008</c:v>
                </c:pt>
                <c:pt idx="6008">
                  <c:v>6009</c:v>
                </c:pt>
                <c:pt idx="6009">
                  <c:v>6010</c:v>
                </c:pt>
                <c:pt idx="6010">
                  <c:v>6011</c:v>
                </c:pt>
                <c:pt idx="6011">
                  <c:v>6012</c:v>
                </c:pt>
                <c:pt idx="6012">
                  <c:v>6013</c:v>
                </c:pt>
                <c:pt idx="6013">
                  <c:v>6014</c:v>
                </c:pt>
                <c:pt idx="6014">
                  <c:v>6015</c:v>
                </c:pt>
                <c:pt idx="6015">
                  <c:v>6016</c:v>
                </c:pt>
                <c:pt idx="6016">
                  <c:v>6017</c:v>
                </c:pt>
                <c:pt idx="6017">
                  <c:v>6018</c:v>
                </c:pt>
                <c:pt idx="6018">
                  <c:v>6019</c:v>
                </c:pt>
                <c:pt idx="6019">
                  <c:v>6020</c:v>
                </c:pt>
                <c:pt idx="6020">
                  <c:v>6021</c:v>
                </c:pt>
                <c:pt idx="6021">
                  <c:v>6022</c:v>
                </c:pt>
                <c:pt idx="6022">
                  <c:v>6023</c:v>
                </c:pt>
                <c:pt idx="6023">
                  <c:v>6024</c:v>
                </c:pt>
                <c:pt idx="6024">
                  <c:v>6025</c:v>
                </c:pt>
                <c:pt idx="6025">
                  <c:v>6026</c:v>
                </c:pt>
                <c:pt idx="6026">
                  <c:v>6027</c:v>
                </c:pt>
                <c:pt idx="6027">
                  <c:v>6028</c:v>
                </c:pt>
                <c:pt idx="6028">
                  <c:v>6029</c:v>
                </c:pt>
                <c:pt idx="6029">
                  <c:v>6030</c:v>
                </c:pt>
                <c:pt idx="6030">
                  <c:v>6031</c:v>
                </c:pt>
                <c:pt idx="6031">
                  <c:v>6032</c:v>
                </c:pt>
                <c:pt idx="6032">
                  <c:v>6033</c:v>
                </c:pt>
                <c:pt idx="6033">
                  <c:v>6034</c:v>
                </c:pt>
                <c:pt idx="6034">
                  <c:v>6035</c:v>
                </c:pt>
                <c:pt idx="6035">
                  <c:v>6036</c:v>
                </c:pt>
                <c:pt idx="6036">
                  <c:v>6037</c:v>
                </c:pt>
                <c:pt idx="6037">
                  <c:v>6038</c:v>
                </c:pt>
                <c:pt idx="6038">
                  <c:v>6039</c:v>
                </c:pt>
                <c:pt idx="6039">
                  <c:v>6040</c:v>
                </c:pt>
                <c:pt idx="6040">
                  <c:v>6041</c:v>
                </c:pt>
                <c:pt idx="6041">
                  <c:v>6042</c:v>
                </c:pt>
                <c:pt idx="6042">
                  <c:v>6043</c:v>
                </c:pt>
                <c:pt idx="6043">
                  <c:v>6044</c:v>
                </c:pt>
                <c:pt idx="6044">
                  <c:v>6045</c:v>
                </c:pt>
                <c:pt idx="6045">
                  <c:v>6046</c:v>
                </c:pt>
                <c:pt idx="6046">
                  <c:v>6047</c:v>
                </c:pt>
                <c:pt idx="6047">
                  <c:v>6048</c:v>
                </c:pt>
                <c:pt idx="6048">
                  <c:v>6049</c:v>
                </c:pt>
                <c:pt idx="6049">
                  <c:v>6050</c:v>
                </c:pt>
                <c:pt idx="6050">
                  <c:v>6051</c:v>
                </c:pt>
                <c:pt idx="6051">
                  <c:v>6052</c:v>
                </c:pt>
                <c:pt idx="6052">
                  <c:v>6053</c:v>
                </c:pt>
                <c:pt idx="6053">
                  <c:v>6054</c:v>
                </c:pt>
                <c:pt idx="6054">
                  <c:v>6055</c:v>
                </c:pt>
                <c:pt idx="6055">
                  <c:v>6056</c:v>
                </c:pt>
                <c:pt idx="6056">
                  <c:v>6057</c:v>
                </c:pt>
                <c:pt idx="6057">
                  <c:v>6058</c:v>
                </c:pt>
                <c:pt idx="6058">
                  <c:v>6059</c:v>
                </c:pt>
                <c:pt idx="6059">
                  <c:v>6060</c:v>
                </c:pt>
                <c:pt idx="6060">
                  <c:v>6061</c:v>
                </c:pt>
                <c:pt idx="6061">
                  <c:v>6062</c:v>
                </c:pt>
                <c:pt idx="6062">
                  <c:v>6063</c:v>
                </c:pt>
                <c:pt idx="6063">
                  <c:v>6064</c:v>
                </c:pt>
                <c:pt idx="6064">
                  <c:v>6065</c:v>
                </c:pt>
                <c:pt idx="6065">
                  <c:v>6066</c:v>
                </c:pt>
                <c:pt idx="6066">
                  <c:v>6067</c:v>
                </c:pt>
                <c:pt idx="6067">
                  <c:v>6068</c:v>
                </c:pt>
                <c:pt idx="6068">
                  <c:v>6069</c:v>
                </c:pt>
                <c:pt idx="6069">
                  <c:v>6070</c:v>
                </c:pt>
                <c:pt idx="6070">
                  <c:v>6071</c:v>
                </c:pt>
                <c:pt idx="6071">
                  <c:v>6072</c:v>
                </c:pt>
                <c:pt idx="6072">
                  <c:v>6073</c:v>
                </c:pt>
                <c:pt idx="6073">
                  <c:v>6074</c:v>
                </c:pt>
                <c:pt idx="6074">
                  <c:v>6075</c:v>
                </c:pt>
                <c:pt idx="6075">
                  <c:v>6076</c:v>
                </c:pt>
                <c:pt idx="6076">
                  <c:v>6077</c:v>
                </c:pt>
                <c:pt idx="6077">
                  <c:v>6078</c:v>
                </c:pt>
                <c:pt idx="6078">
                  <c:v>6079</c:v>
                </c:pt>
                <c:pt idx="6079">
                  <c:v>6080</c:v>
                </c:pt>
                <c:pt idx="6080">
                  <c:v>6081</c:v>
                </c:pt>
                <c:pt idx="6081">
                  <c:v>6082</c:v>
                </c:pt>
                <c:pt idx="6082">
                  <c:v>6083</c:v>
                </c:pt>
                <c:pt idx="6083">
                  <c:v>6084</c:v>
                </c:pt>
                <c:pt idx="6084">
                  <c:v>6085</c:v>
                </c:pt>
                <c:pt idx="6085">
                  <c:v>6086</c:v>
                </c:pt>
                <c:pt idx="6086">
                  <c:v>6087</c:v>
                </c:pt>
                <c:pt idx="6087">
                  <c:v>6088</c:v>
                </c:pt>
                <c:pt idx="6088">
                  <c:v>6089</c:v>
                </c:pt>
                <c:pt idx="6089">
                  <c:v>6090</c:v>
                </c:pt>
                <c:pt idx="6090">
                  <c:v>6091</c:v>
                </c:pt>
                <c:pt idx="6091">
                  <c:v>6092</c:v>
                </c:pt>
                <c:pt idx="6092">
                  <c:v>6093</c:v>
                </c:pt>
                <c:pt idx="6093">
                  <c:v>6094</c:v>
                </c:pt>
                <c:pt idx="6094">
                  <c:v>6095</c:v>
                </c:pt>
                <c:pt idx="6095">
                  <c:v>6096</c:v>
                </c:pt>
                <c:pt idx="6096">
                  <c:v>6097</c:v>
                </c:pt>
                <c:pt idx="6097">
                  <c:v>6098</c:v>
                </c:pt>
                <c:pt idx="6098">
                  <c:v>6099</c:v>
                </c:pt>
                <c:pt idx="6099">
                  <c:v>6100</c:v>
                </c:pt>
                <c:pt idx="6100">
                  <c:v>6101</c:v>
                </c:pt>
                <c:pt idx="6101">
                  <c:v>6102</c:v>
                </c:pt>
                <c:pt idx="6102">
                  <c:v>6103</c:v>
                </c:pt>
                <c:pt idx="6103">
                  <c:v>6104</c:v>
                </c:pt>
                <c:pt idx="6104">
                  <c:v>6105</c:v>
                </c:pt>
                <c:pt idx="6105">
                  <c:v>6106</c:v>
                </c:pt>
                <c:pt idx="6106">
                  <c:v>6107</c:v>
                </c:pt>
                <c:pt idx="6107">
                  <c:v>6108</c:v>
                </c:pt>
                <c:pt idx="6108">
                  <c:v>6109</c:v>
                </c:pt>
                <c:pt idx="6109">
                  <c:v>6110</c:v>
                </c:pt>
                <c:pt idx="6110">
                  <c:v>6111</c:v>
                </c:pt>
                <c:pt idx="6111">
                  <c:v>6112</c:v>
                </c:pt>
                <c:pt idx="6112">
                  <c:v>6113</c:v>
                </c:pt>
                <c:pt idx="6113">
                  <c:v>6114</c:v>
                </c:pt>
                <c:pt idx="6114">
                  <c:v>6115</c:v>
                </c:pt>
                <c:pt idx="6115">
                  <c:v>6116</c:v>
                </c:pt>
                <c:pt idx="6116">
                  <c:v>6117</c:v>
                </c:pt>
                <c:pt idx="6117">
                  <c:v>6118</c:v>
                </c:pt>
                <c:pt idx="6118">
                  <c:v>6119</c:v>
                </c:pt>
                <c:pt idx="6119">
                  <c:v>6120</c:v>
                </c:pt>
                <c:pt idx="6120">
                  <c:v>6121</c:v>
                </c:pt>
                <c:pt idx="6121">
                  <c:v>6122</c:v>
                </c:pt>
                <c:pt idx="6122">
                  <c:v>6123</c:v>
                </c:pt>
                <c:pt idx="6123">
                  <c:v>6124</c:v>
                </c:pt>
                <c:pt idx="6124">
                  <c:v>6125</c:v>
                </c:pt>
                <c:pt idx="6125">
                  <c:v>6126</c:v>
                </c:pt>
                <c:pt idx="6126">
                  <c:v>6127</c:v>
                </c:pt>
                <c:pt idx="6127">
                  <c:v>6128</c:v>
                </c:pt>
                <c:pt idx="6128">
                  <c:v>6129</c:v>
                </c:pt>
                <c:pt idx="6129">
                  <c:v>6130</c:v>
                </c:pt>
                <c:pt idx="6130">
                  <c:v>6131</c:v>
                </c:pt>
                <c:pt idx="6131">
                  <c:v>6132</c:v>
                </c:pt>
                <c:pt idx="6132">
                  <c:v>6133</c:v>
                </c:pt>
                <c:pt idx="6133">
                  <c:v>6134</c:v>
                </c:pt>
                <c:pt idx="6134">
                  <c:v>6135</c:v>
                </c:pt>
                <c:pt idx="6135">
                  <c:v>6136</c:v>
                </c:pt>
                <c:pt idx="6136">
                  <c:v>6137</c:v>
                </c:pt>
                <c:pt idx="6137">
                  <c:v>6138</c:v>
                </c:pt>
                <c:pt idx="6138">
                  <c:v>6139</c:v>
                </c:pt>
                <c:pt idx="6139">
                  <c:v>6140</c:v>
                </c:pt>
                <c:pt idx="6140">
                  <c:v>6141</c:v>
                </c:pt>
                <c:pt idx="6141">
                  <c:v>6142</c:v>
                </c:pt>
                <c:pt idx="6142">
                  <c:v>6143</c:v>
                </c:pt>
                <c:pt idx="6143">
                  <c:v>6144</c:v>
                </c:pt>
                <c:pt idx="6144">
                  <c:v>6145</c:v>
                </c:pt>
                <c:pt idx="6145">
                  <c:v>6146</c:v>
                </c:pt>
                <c:pt idx="6146">
                  <c:v>6147</c:v>
                </c:pt>
                <c:pt idx="6147">
                  <c:v>6148</c:v>
                </c:pt>
                <c:pt idx="6148">
                  <c:v>6149</c:v>
                </c:pt>
                <c:pt idx="6149">
                  <c:v>6150</c:v>
                </c:pt>
                <c:pt idx="6150">
                  <c:v>6151</c:v>
                </c:pt>
                <c:pt idx="6151">
                  <c:v>6152</c:v>
                </c:pt>
                <c:pt idx="6152">
                  <c:v>6153</c:v>
                </c:pt>
                <c:pt idx="6153">
                  <c:v>6154</c:v>
                </c:pt>
                <c:pt idx="6154">
                  <c:v>6155</c:v>
                </c:pt>
                <c:pt idx="6155">
                  <c:v>6156</c:v>
                </c:pt>
                <c:pt idx="6156">
                  <c:v>6157</c:v>
                </c:pt>
                <c:pt idx="6157">
                  <c:v>6158</c:v>
                </c:pt>
                <c:pt idx="6158">
                  <c:v>6159</c:v>
                </c:pt>
                <c:pt idx="6159">
                  <c:v>6160</c:v>
                </c:pt>
                <c:pt idx="6160">
                  <c:v>6161</c:v>
                </c:pt>
                <c:pt idx="6161">
                  <c:v>6162</c:v>
                </c:pt>
                <c:pt idx="6162">
                  <c:v>6163</c:v>
                </c:pt>
                <c:pt idx="6163">
                  <c:v>6164</c:v>
                </c:pt>
                <c:pt idx="6164">
                  <c:v>6165</c:v>
                </c:pt>
                <c:pt idx="6165">
                  <c:v>6166</c:v>
                </c:pt>
                <c:pt idx="6166">
                  <c:v>6167</c:v>
                </c:pt>
                <c:pt idx="6167">
                  <c:v>6168</c:v>
                </c:pt>
                <c:pt idx="6168">
                  <c:v>6169</c:v>
                </c:pt>
                <c:pt idx="6169">
                  <c:v>6170</c:v>
                </c:pt>
                <c:pt idx="6170">
                  <c:v>6171</c:v>
                </c:pt>
                <c:pt idx="6171">
                  <c:v>6172</c:v>
                </c:pt>
                <c:pt idx="6172">
                  <c:v>6173</c:v>
                </c:pt>
                <c:pt idx="6173">
                  <c:v>6174</c:v>
                </c:pt>
                <c:pt idx="6174">
                  <c:v>6175</c:v>
                </c:pt>
                <c:pt idx="6175">
                  <c:v>6176</c:v>
                </c:pt>
                <c:pt idx="6176">
                  <c:v>6177</c:v>
                </c:pt>
                <c:pt idx="6177">
                  <c:v>6178</c:v>
                </c:pt>
                <c:pt idx="6178">
                  <c:v>6179</c:v>
                </c:pt>
                <c:pt idx="6179">
                  <c:v>6180</c:v>
                </c:pt>
                <c:pt idx="6180">
                  <c:v>6181</c:v>
                </c:pt>
                <c:pt idx="6181">
                  <c:v>6182</c:v>
                </c:pt>
                <c:pt idx="6182">
                  <c:v>6183</c:v>
                </c:pt>
                <c:pt idx="6183">
                  <c:v>6184</c:v>
                </c:pt>
                <c:pt idx="6184">
                  <c:v>6185</c:v>
                </c:pt>
                <c:pt idx="6185">
                  <c:v>6186</c:v>
                </c:pt>
                <c:pt idx="6186">
                  <c:v>6187</c:v>
                </c:pt>
                <c:pt idx="6187">
                  <c:v>6188</c:v>
                </c:pt>
                <c:pt idx="6188">
                  <c:v>6189</c:v>
                </c:pt>
                <c:pt idx="6189">
                  <c:v>6190</c:v>
                </c:pt>
                <c:pt idx="6190">
                  <c:v>6191</c:v>
                </c:pt>
                <c:pt idx="6191">
                  <c:v>6192</c:v>
                </c:pt>
                <c:pt idx="6192">
                  <c:v>6193</c:v>
                </c:pt>
                <c:pt idx="6193">
                  <c:v>6194</c:v>
                </c:pt>
                <c:pt idx="6194">
                  <c:v>6195</c:v>
                </c:pt>
                <c:pt idx="6195">
                  <c:v>6196</c:v>
                </c:pt>
                <c:pt idx="6196">
                  <c:v>6197</c:v>
                </c:pt>
                <c:pt idx="6197">
                  <c:v>6198</c:v>
                </c:pt>
                <c:pt idx="6198">
                  <c:v>6199</c:v>
                </c:pt>
                <c:pt idx="6199">
                  <c:v>6200</c:v>
                </c:pt>
                <c:pt idx="6200">
                  <c:v>6201</c:v>
                </c:pt>
                <c:pt idx="6201">
                  <c:v>6202</c:v>
                </c:pt>
                <c:pt idx="6202">
                  <c:v>6203</c:v>
                </c:pt>
                <c:pt idx="6203">
                  <c:v>6204</c:v>
                </c:pt>
                <c:pt idx="6204">
                  <c:v>6205</c:v>
                </c:pt>
                <c:pt idx="6205">
                  <c:v>6206</c:v>
                </c:pt>
                <c:pt idx="6206">
                  <c:v>6207</c:v>
                </c:pt>
                <c:pt idx="6207">
                  <c:v>6208</c:v>
                </c:pt>
                <c:pt idx="6208">
                  <c:v>6209</c:v>
                </c:pt>
                <c:pt idx="6209">
                  <c:v>6210</c:v>
                </c:pt>
                <c:pt idx="6210">
                  <c:v>6211</c:v>
                </c:pt>
                <c:pt idx="6211">
                  <c:v>6212</c:v>
                </c:pt>
                <c:pt idx="6212">
                  <c:v>6213</c:v>
                </c:pt>
                <c:pt idx="6213">
                  <c:v>6214</c:v>
                </c:pt>
                <c:pt idx="6214">
                  <c:v>6215</c:v>
                </c:pt>
                <c:pt idx="6215">
                  <c:v>6216</c:v>
                </c:pt>
                <c:pt idx="6216">
                  <c:v>6217</c:v>
                </c:pt>
                <c:pt idx="6217">
                  <c:v>6218</c:v>
                </c:pt>
                <c:pt idx="6218">
                  <c:v>6219</c:v>
                </c:pt>
                <c:pt idx="6219">
                  <c:v>6220</c:v>
                </c:pt>
                <c:pt idx="6220">
                  <c:v>6221</c:v>
                </c:pt>
                <c:pt idx="6221">
                  <c:v>6222</c:v>
                </c:pt>
                <c:pt idx="6222">
                  <c:v>6223</c:v>
                </c:pt>
                <c:pt idx="6223">
                  <c:v>6224</c:v>
                </c:pt>
                <c:pt idx="6224">
                  <c:v>6225</c:v>
                </c:pt>
                <c:pt idx="6225">
                  <c:v>6226</c:v>
                </c:pt>
                <c:pt idx="6226">
                  <c:v>6227</c:v>
                </c:pt>
                <c:pt idx="6227">
                  <c:v>6228</c:v>
                </c:pt>
                <c:pt idx="6228">
                  <c:v>6229</c:v>
                </c:pt>
                <c:pt idx="6229">
                  <c:v>6230</c:v>
                </c:pt>
                <c:pt idx="6230">
                  <c:v>6231</c:v>
                </c:pt>
                <c:pt idx="6231">
                  <c:v>6232</c:v>
                </c:pt>
                <c:pt idx="6232">
                  <c:v>6233</c:v>
                </c:pt>
                <c:pt idx="6233">
                  <c:v>6234</c:v>
                </c:pt>
                <c:pt idx="6234">
                  <c:v>6235</c:v>
                </c:pt>
                <c:pt idx="6235">
                  <c:v>6236</c:v>
                </c:pt>
                <c:pt idx="6236">
                  <c:v>6237</c:v>
                </c:pt>
                <c:pt idx="6237">
                  <c:v>6238</c:v>
                </c:pt>
                <c:pt idx="6238">
                  <c:v>6239</c:v>
                </c:pt>
                <c:pt idx="6239">
                  <c:v>6240</c:v>
                </c:pt>
                <c:pt idx="6240">
                  <c:v>6241</c:v>
                </c:pt>
                <c:pt idx="6241">
                  <c:v>6242</c:v>
                </c:pt>
                <c:pt idx="6242">
                  <c:v>6243</c:v>
                </c:pt>
                <c:pt idx="6243">
                  <c:v>6244</c:v>
                </c:pt>
                <c:pt idx="6244">
                  <c:v>6245</c:v>
                </c:pt>
                <c:pt idx="6245">
                  <c:v>6246</c:v>
                </c:pt>
                <c:pt idx="6246">
                  <c:v>6247</c:v>
                </c:pt>
                <c:pt idx="6247">
                  <c:v>6248</c:v>
                </c:pt>
                <c:pt idx="6248">
                  <c:v>6249</c:v>
                </c:pt>
                <c:pt idx="6249">
                  <c:v>6250</c:v>
                </c:pt>
                <c:pt idx="6250">
                  <c:v>6251</c:v>
                </c:pt>
                <c:pt idx="6251">
                  <c:v>6252</c:v>
                </c:pt>
                <c:pt idx="6252">
                  <c:v>6253</c:v>
                </c:pt>
                <c:pt idx="6253">
                  <c:v>6254</c:v>
                </c:pt>
                <c:pt idx="6254">
                  <c:v>6255</c:v>
                </c:pt>
                <c:pt idx="6255">
                  <c:v>6256</c:v>
                </c:pt>
                <c:pt idx="6256">
                  <c:v>6257</c:v>
                </c:pt>
                <c:pt idx="6257">
                  <c:v>6258</c:v>
                </c:pt>
                <c:pt idx="6258">
                  <c:v>6259</c:v>
                </c:pt>
                <c:pt idx="6259">
                  <c:v>6260</c:v>
                </c:pt>
                <c:pt idx="6260">
                  <c:v>6261</c:v>
                </c:pt>
                <c:pt idx="6261">
                  <c:v>6262</c:v>
                </c:pt>
                <c:pt idx="6262">
                  <c:v>6263</c:v>
                </c:pt>
                <c:pt idx="6263">
                  <c:v>6264</c:v>
                </c:pt>
                <c:pt idx="6264">
                  <c:v>6265</c:v>
                </c:pt>
                <c:pt idx="6265">
                  <c:v>6266</c:v>
                </c:pt>
                <c:pt idx="6266">
                  <c:v>6267</c:v>
                </c:pt>
                <c:pt idx="6267">
                  <c:v>6268</c:v>
                </c:pt>
                <c:pt idx="6268">
                  <c:v>6269</c:v>
                </c:pt>
                <c:pt idx="6269">
                  <c:v>6270</c:v>
                </c:pt>
                <c:pt idx="6270">
                  <c:v>6271</c:v>
                </c:pt>
                <c:pt idx="6271">
                  <c:v>6272</c:v>
                </c:pt>
                <c:pt idx="6272">
                  <c:v>6273</c:v>
                </c:pt>
                <c:pt idx="6273">
                  <c:v>6274</c:v>
                </c:pt>
                <c:pt idx="6274">
                  <c:v>6275</c:v>
                </c:pt>
                <c:pt idx="6275">
                  <c:v>6276</c:v>
                </c:pt>
                <c:pt idx="6276">
                  <c:v>6277</c:v>
                </c:pt>
                <c:pt idx="6277">
                  <c:v>6278</c:v>
                </c:pt>
                <c:pt idx="6278">
                  <c:v>6279</c:v>
                </c:pt>
                <c:pt idx="6279">
                  <c:v>6280</c:v>
                </c:pt>
                <c:pt idx="6280">
                  <c:v>6281</c:v>
                </c:pt>
                <c:pt idx="6281">
                  <c:v>6282</c:v>
                </c:pt>
                <c:pt idx="6282">
                  <c:v>6283</c:v>
                </c:pt>
                <c:pt idx="6283">
                  <c:v>6284</c:v>
                </c:pt>
                <c:pt idx="6284">
                  <c:v>6285</c:v>
                </c:pt>
                <c:pt idx="6285">
                  <c:v>6286</c:v>
                </c:pt>
                <c:pt idx="6286">
                  <c:v>6287</c:v>
                </c:pt>
                <c:pt idx="6287">
                  <c:v>6288</c:v>
                </c:pt>
                <c:pt idx="6288">
                  <c:v>6289</c:v>
                </c:pt>
                <c:pt idx="6289">
                  <c:v>6290</c:v>
                </c:pt>
                <c:pt idx="6290">
                  <c:v>6291</c:v>
                </c:pt>
                <c:pt idx="6291">
                  <c:v>6292</c:v>
                </c:pt>
                <c:pt idx="6292">
                  <c:v>6293</c:v>
                </c:pt>
                <c:pt idx="6293">
                  <c:v>6294</c:v>
                </c:pt>
                <c:pt idx="6294">
                  <c:v>6295</c:v>
                </c:pt>
                <c:pt idx="6295">
                  <c:v>6296</c:v>
                </c:pt>
                <c:pt idx="6296">
                  <c:v>6297</c:v>
                </c:pt>
                <c:pt idx="6297">
                  <c:v>6298</c:v>
                </c:pt>
                <c:pt idx="6298">
                  <c:v>6299</c:v>
                </c:pt>
                <c:pt idx="6299">
                  <c:v>6300</c:v>
                </c:pt>
                <c:pt idx="6300">
                  <c:v>6301</c:v>
                </c:pt>
                <c:pt idx="6301">
                  <c:v>6302</c:v>
                </c:pt>
                <c:pt idx="6302">
                  <c:v>6303</c:v>
                </c:pt>
                <c:pt idx="6303">
                  <c:v>6304</c:v>
                </c:pt>
                <c:pt idx="6304">
                  <c:v>6305</c:v>
                </c:pt>
                <c:pt idx="6305">
                  <c:v>6306</c:v>
                </c:pt>
                <c:pt idx="6306">
                  <c:v>6307</c:v>
                </c:pt>
                <c:pt idx="6307">
                  <c:v>6308</c:v>
                </c:pt>
                <c:pt idx="6308">
                  <c:v>6309</c:v>
                </c:pt>
                <c:pt idx="6309">
                  <c:v>6310</c:v>
                </c:pt>
                <c:pt idx="6310">
                  <c:v>6311</c:v>
                </c:pt>
                <c:pt idx="6311">
                  <c:v>6312</c:v>
                </c:pt>
                <c:pt idx="6312">
                  <c:v>6313</c:v>
                </c:pt>
                <c:pt idx="6313">
                  <c:v>6314</c:v>
                </c:pt>
                <c:pt idx="6314">
                  <c:v>6315</c:v>
                </c:pt>
                <c:pt idx="6315">
                  <c:v>6316</c:v>
                </c:pt>
                <c:pt idx="6316">
                  <c:v>6317</c:v>
                </c:pt>
                <c:pt idx="6317">
                  <c:v>6318</c:v>
                </c:pt>
                <c:pt idx="6318">
                  <c:v>6319</c:v>
                </c:pt>
                <c:pt idx="6319">
                  <c:v>6320</c:v>
                </c:pt>
                <c:pt idx="6320">
                  <c:v>6321</c:v>
                </c:pt>
                <c:pt idx="6321">
                  <c:v>6322</c:v>
                </c:pt>
                <c:pt idx="6322">
                  <c:v>6323</c:v>
                </c:pt>
                <c:pt idx="6323">
                  <c:v>6324</c:v>
                </c:pt>
                <c:pt idx="6324">
                  <c:v>6325</c:v>
                </c:pt>
                <c:pt idx="6325">
                  <c:v>6326</c:v>
                </c:pt>
                <c:pt idx="6326">
                  <c:v>6327</c:v>
                </c:pt>
                <c:pt idx="6327">
                  <c:v>6328</c:v>
                </c:pt>
                <c:pt idx="6328">
                  <c:v>6329</c:v>
                </c:pt>
                <c:pt idx="6329">
                  <c:v>6330</c:v>
                </c:pt>
                <c:pt idx="6330">
                  <c:v>6331</c:v>
                </c:pt>
                <c:pt idx="6331">
                  <c:v>6332</c:v>
                </c:pt>
                <c:pt idx="6332">
                  <c:v>6333</c:v>
                </c:pt>
                <c:pt idx="6333">
                  <c:v>6334</c:v>
                </c:pt>
                <c:pt idx="6334">
                  <c:v>6335</c:v>
                </c:pt>
                <c:pt idx="6335">
                  <c:v>6336</c:v>
                </c:pt>
                <c:pt idx="6336">
                  <c:v>6337</c:v>
                </c:pt>
                <c:pt idx="6337">
                  <c:v>6338</c:v>
                </c:pt>
                <c:pt idx="6338">
                  <c:v>6339</c:v>
                </c:pt>
                <c:pt idx="6339">
                  <c:v>6340</c:v>
                </c:pt>
                <c:pt idx="6340">
                  <c:v>6341</c:v>
                </c:pt>
                <c:pt idx="6341">
                  <c:v>6342</c:v>
                </c:pt>
                <c:pt idx="6342">
                  <c:v>6343</c:v>
                </c:pt>
                <c:pt idx="6343">
                  <c:v>6344</c:v>
                </c:pt>
                <c:pt idx="6344">
                  <c:v>6345</c:v>
                </c:pt>
                <c:pt idx="6345">
                  <c:v>6346</c:v>
                </c:pt>
                <c:pt idx="6346">
                  <c:v>6347</c:v>
                </c:pt>
                <c:pt idx="6347">
                  <c:v>6348</c:v>
                </c:pt>
                <c:pt idx="6348">
                  <c:v>6349</c:v>
                </c:pt>
                <c:pt idx="6349">
                  <c:v>6350</c:v>
                </c:pt>
                <c:pt idx="6350">
                  <c:v>6351</c:v>
                </c:pt>
                <c:pt idx="6351">
                  <c:v>6352</c:v>
                </c:pt>
                <c:pt idx="6352">
                  <c:v>6353</c:v>
                </c:pt>
                <c:pt idx="6353">
                  <c:v>6354</c:v>
                </c:pt>
                <c:pt idx="6354">
                  <c:v>6355</c:v>
                </c:pt>
                <c:pt idx="6355">
                  <c:v>6356</c:v>
                </c:pt>
                <c:pt idx="6356">
                  <c:v>6357</c:v>
                </c:pt>
                <c:pt idx="6357">
                  <c:v>6358</c:v>
                </c:pt>
                <c:pt idx="6358">
                  <c:v>6359</c:v>
                </c:pt>
                <c:pt idx="6359">
                  <c:v>6360</c:v>
                </c:pt>
                <c:pt idx="6360">
                  <c:v>6361</c:v>
                </c:pt>
                <c:pt idx="6361">
                  <c:v>6362</c:v>
                </c:pt>
                <c:pt idx="6362">
                  <c:v>6363</c:v>
                </c:pt>
                <c:pt idx="6363">
                  <c:v>6364</c:v>
                </c:pt>
                <c:pt idx="6364">
                  <c:v>6365</c:v>
                </c:pt>
                <c:pt idx="6365">
                  <c:v>6366</c:v>
                </c:pt>
                <c:pt idx="6366">
                  <c:v>6367</c:v>
                </c:pt>
                <c:pt idx="6367">
                  <c:v>6368</c:v>
                </c:pt>
                <c:pt idx="6368">
                  <c:v>6369</c:v>
                </c:pt>
                <c:pt idx="6369">
                  <c:v>6370</c:v>
                </c:pt>
                <c:pt idx="6370">
                  <c:v>6371</c:v>
                </c:pt>
                <c:pt idx="6371">
                  <c:v>6372</c:v>
                </c:pt>
                <c:pt idx="6372">
                  <c:v>6373</c:v>
                </c:pt>
                <c:pt idx="6373">
                  <c:v>6374</c:v>
                </c:pt>
                <c:pt idx="6374">
                  <c:v>6375</c:v>
                </c:pt>
                <c:pt idx="6375">
                  <c:v>6376</c:v>
                </c:pt>
                <c:pt idx="6376">
                  <c:v>6377</c:v>
                </c:pt>
                <c:pt idx="6377">
                  <c:v>6378</c:v>
                </c:pt>
                <c:pt idx="6378">
                  <c:v>6379</c:v>
                </c:pt>
                <c:pt idx="6379">
                  <c:v>6380</c:v>
                </c:pt>
                <c:pt idx="6380">
                  <c:v>6381</c:v>
                </c:pt>
                <c:pt idx="6381">
                  <c:v>6382</c:v>
                </c:pt>
                <c:pt idx="6382">
                  <c:v>6383</c:v>
                </c:pt>
                <c:pt idx="6383">
                  <c:v>6384</c:v>
                </c:pt>
                <c:pt idx="6384">
                  <c:v>6385</c:v>
                </c:pt>
                <c:pt idx="6385">
                  <c:v>6386</c:v>
                </c:pt>
                <c:pt idx="6386">
                  <c:v>6387</c:v>
                </c:pt>
                <c:pt idx="6387">
                  <c:v>6388</c:v>
                </c:pt>
                <c:pt idx="6388">
                  <c:v>6389</c:v>
                </c:pt>
                <c:pt idx="6389">
                  <c:v>6390</c:v>
                </c:pt>
                <c:pt idx="6390">
                  <c:v>6391</c:v>
                </c:pt>
                <c:pt idx="6391">
                  <c:v>6392</c:v>
                </c:pt>
                <c:pt idx="6392">
                  <c:v>6393</c:v>
                </c:pt>
                <c:pt idx="6393">
                  <c:v>6394</c:v>
                </c:pt>
                <c:pt idx="6394">
                  <c:v>6395</c:v>
                </c:pt>
                <c:pt idx="6395">
                  <c:v>6396</c:v>
                </c:pt>
                <c:pt idx="6396">
                  <c:v>6397</c:v>
                </c:pt>
                <c:pt idx="6397">
                  <c:v>6398</c:v>
                </c:pt>
                <c:pt idx="6398">
                  <c:v>6399</c:v>
                </c:pt>
                <c:pt idx="6399">
                  <c:v>6400</c:v>
                </c:pt>
                <c:pt idx="6400">
                  <c:v>6401</c:v>
                </c:pt>
                <c:pt idx="6401">
                  <c:v>6402</c:v>
                </c:pt>
                <c:pt idx="6402">
                  <c:v>6403</c:v>
                </c:pt>
                <c:pt idx="6403">
                  <c:v>6404</c:v>
                </c:pt>
                <c:pt idx="6404">
                  <c:v>6405</c:v>
                </c:pt>
                <c:pt idx="6405">
                  <c:v>6406</c:v>
                </c:pt>
                <c:pt idx="6406">
                  <c:v>6407</c:v>
                </c:pt>
                <c:pt idx="6407">
                  <c:v>6408</c:v>
                </c:pt>
                <c:pt idx="6408">
                  <c:v>6409</c:v>
                </c:pt>
                <c:pt idx="6409">
                  <c:v>6410</c:v>
                </c:pt>
                <c:pt idx="6410">
                  <c:v>6411</c:v>
                </c:pt>
                <c:pt idx="6411">
                  <c:v>6412</c:v>
                </c:pt>
                <c:pt idx="6412">
                  <c:v>6413</c:v>
                </c:pt>
                <c:pt idx="6413">
                  <c:v>6414</c:v>
                </c:pt>
                <c:pt idx="6414">
                  <c:v>6415</c:v>
                </c:pt>
                <c:pt idx="6415">
                  <c:v>6416</c:v>
                </c:pt>
                <c:pt idx="6416">
                  <c:v>6417</c:v>
                </c:pt>
                <c:pt idx="6417">
                  <c:v>6418</c:v>
                </c:pt>
                <c:pt idx="6418">
                  <c:v>6419</c:v>
                </c:pt>
                <c:pt idx="6419">
                  <c:v>6420</c:v>
                </c:pt>
                <c:pt idx="6420">
                  <c:v>6421</c:v>
                </c:pt>
                <c:pt idx="6421">
                  <c:v>6422</c:v>
                </c:pt>
                <c:pt idx="6422">
                  <c:v>6423</c:v>
                </c:pt>
                <c:pt idx="6423">
                  <c:v>6424</c:v>
                </c:pt>
                <c:pt idx="6424">
                  <c:v>6425</c:v>
                </c:pt>
                <c:pt idx="6425">
                  <c:v>6426</c:v>
                </c:pt>
                <c:pt idx="6426">
                  <c:v>6427</c:v>
                </c:pt>
                <c:pt idx="6427">
                  <c:v>6428</c:v>
                </c:pt>
                <c:pt idx="6428">
                  <c:v>6429</c:v>
                </c:pt>
                <c:pt idx="6429">
                  <c:v>6430</c:v>
                </c:pt>
                <c:pt idx="6430">
                  <c:v>6431</c:v>
                </c:pt>
                <c:pt idx="6431">
                  <c:v>6432</c:v>
                </c:pt>
                <c:pt idx="6432">
                  <c:v>6433</c:v>
                </c:pt>
                <c:pt idx="6433">
                  <c:v>6434</c:v>
                </c:pt>
                <c:pt idx="6434">
                  <c:v>6435</c:v>
                </c:pt>
                <c:pt idx="6435">
                  <c:v>6436</c:v>
                </c:pt>
                <c:pt idx="6436">
                  <c:v>6437</c:v>
                </c:pt>
                <c:pt idx="6437">
                  <c:v>6438</c:v>
                </c:pt>
                <c:pt idx="6438">
                  <c:v>6439</c:v>
                </c:pt>
                <c:pt idx="6439">
                  <c:v>6440</c:v>
                </c:pt>
                <c:pt idx="6440">
                  <c:v>6441</c:v>
                </c:pt>
                <c:pt idx="6441">
                  <c:v>6442</c:v>
                </c:pt>
                <c:pt idx="6442">
                  <c:v>6443</c:v>
                </c:pt>
                <c:pt idx="6443">
                  <c:v>6444</c:v>
                </c:pt>
                <c:pt idx="6444">
                  <c:v>6445</c:v>
                </c:pt>
                <c:pt idx="6445">
                  <c:v>6446</c:v>
                </c:pt>
                <c:pt idx="6446">
                  <c:v>6447</c:v>
                </c:pt>
                <c:pt idx="6447">
                  <c:v>6448</c:v>
                </c:pt>
                <c:pt idx="6448">
                  <c:v>6449</c:v>
                </c:pt>
                <c:pt idx="6449">
                  <c:v>6450</c:v>
                </c:pt>
                <c:pt idx="6450">
                  <c:v>6451</c:v>
                </c:pt>
                <c:pt idx="6451">
                  <c:v>6452</c:v>
                </c:pt>
                <c:pt idx="6452">
                  <c:v>6453</c:v>
                </c:pt>
                <c:pt idx="6453">
                  <c:v>6454</c:v>
                </c:pt>
                <c:pt idx="6454">
                  <c:v>6455</c:v>
                </c:pt>
                <c:pt idx="6455">
                  <c:v>6456</c:v>
                </c:pt>
                <c:pt idx="6456">
                  <c:v>6457</c:v>
                </c:pt>
                <c:pt idx="6457">
                  <c:v>6458</c:v>
                </c:pt>
                <c:pt idx="6458">
                  <c:v>6459</c:v>
                </c:pt>
                <c:pt idx="6459">
                  <c:v>6460</c:v>
                </c:pt>
                <c:pt idx="6460">
                  <c:v>6461</c:v>
                </c:pt>
                <c:pt idx="6461">
                  <c:v>6462</c:v>
                </c:pt>
                <c:pt idx="6462">
                  <c:v>6463</c:v>
                </c:pt>
                <c:pt idx="6463">
                  <c:v>6464</c:v>
                </c:pt>
                <c:pt idx="6464">
                  <c:v>6465</c:v>
                </c:pt>
                <c:pt idx="6465">
                  <c:v>6466</c:v>
                </c:pt>
                <c:pt idx="6466">
                  <c:v>6467</c:v>
                </c:pt>
                <c:pt idx="6467">
                  <c:v>6468</c:v>
                </c:pt>
                <c:pt idx="6468">
                  <c:v>6469</c:v>
                </c:pt>
                <c:pt idx="6469">
                  <c:v>6470</c:v>
                </c:pt>
                <c:pt idx="6470">
                  <c:v>6471</c:v>
                </c:pt>
                <c:pt idx="6471">
                  <c:v>6472</c:v>
                </c:pt>
                <c:pt idx="6472">
                  <c:v>6473</c:v>
                </c:pt>
                <c:pt idx="6473">
                  <c:v>6474</c:v>
                </c:pt>
                <c:pt idx="6474">
                  <c:v>6475</c:v>
                </c:pt>
                <c:pt idx="6475">
                  <c:v>6476</c:v>
                </c:pt>
                <c:pt idx="6476">
                  <c:v>6477</c:v>
                </c:pt>
                <c:pt idx="6477">
                  <c:v>6478</c:v>
                </c:pt>
                <c:pt idx="6478">
                  <c:v>6479</c:v>
                </c:pt>
                <c:pt idx="6479">
                  <c:v>6480</c:v>
                </c:pt>
                <c:pt idx="6480">
                  <c:v>6481</c:v>
                </c:pt>
                <c:pt idx="6481">
                  <c:v>6482</c:v>
                </c:pt>
                <c:pt idx="6482">
                  <c:v>6483</c:v>
                </c:pt>
                <c:pt idx="6483">
                  <c:v>6484</c:v>
                </c:pt>
                <c:pt idx="6484">
                  <c:v>6485</c:v>
                </c:pt>
                <c:pt idx="6485">
                  <c:v>6486</c:v>
                </c:pt>
                <c:pt idx="6486">
                  <c:v>6487</c:v>
                </c:pt>
                <c:pt idx="6487">
                  <c:v>6488</c:v>
                </c:pt>
                <c:pt idx="6488">
                  <c:v>6489</c:v>
                </c:pt>
                <c:pt idx="6489">
                  <c:v>6490</c:v>
                </c:pt>
                <c:pt idx="6490">
                  <c:v>6491</c:v>
                </c:pt>
                <c:pt idx="6491">
                  <c:v>6492</c:v>
                </c:pt>
                <c:pt idx="6492">
                  <c:v>6493</c:v>
                </c:pt>
                <c:pt idx="6493">
                  <c:v>6494</c:v>
                </c:pt>
                <c:pt idx="6494">
                  <c:v>6495</c:v>
                </c:pt>
                <c:pt idx="6495">
                  <c:v>6496</c:v>
                </c:pt>
                <c:pt idx="6496">
                  <c:v>6497</c:v>
                </c:pt>
                <c:pt idx="6497">
                  <c:v>6498</c:v>
                </c:pt>
                <c:pt idx="6498">
                  <c:v>6499</c:v>
                </c:pt>
                <c:pt idx="6499">
                  <c:v>6500</c:v>
                </c:pt>
                <c:pt idx="6500">
                  <c:v>6501</c:v>
                </c:pt>
                <c:pt idx="6501">
                  <c:v>6502</c:v>
                </c:pt>
                <c:pt idx="6502">
                  <c:v>6503</c:v>
                </c:pt>
                <c:pt idx="6503">
                  <c:v>6504</c:v>
                </c:pt>
                <c:pt idx="6504">
                  <c:v>6505</c:v>
                </c:pt>
                <c:pt idx="6505">
                  <c:v>6506</c:v>
                </c:pt>
                <c:pt idx="6506">
                  <c:v>6507</c:v>
                </c:pt>
                <c:pt idx="6507">
                  <c:v>6508</c:v>
                </c:pt>
                <c:pt idx="6508">
                  <c:v>6509</c:v>
                </c:pt>
                <c:pt idx="6509">
                  <c:v>6510</c:v>
                </c:pt>
                <c:pt idx="6510">
                  <c:v>6511</c:v>
                </c:pt>
                <c:pt idx="6511">
                  <c:v>6512</c:v>
                </c:pt>
                <c:pt idx="6512">
                  <c:v>6513</c:v>
                </c:pt>
                <c:pt idx="6513">
                  <c:v>6514</c:v>
                </c:pt>
                <c:pt idx="6514">
                  <c:v>6515</c:v>
                </c:pt>
                <c:pt idx="6515">
                  <c:v>6516</c:v>
                </c:pt>
                <c:pt idx="6516">
                  <c:v>6517</c:v>
                </c:pt>
                <c:pt idx="6517">
                  <c:v>6518</c:v>
                </c:pt>
                <c:pt idx="6518">
                  <c:v>6519</c:v>
                </c:pt>
                <c:pt idx="6519">
                  <c:v>6520</c:v>
                </c:pt>
                <c:pt idx="6520">
                  <c:v>6521</c:v>
                </c:pt>
                <c:pt idx="6521">
                  <c:v>6522</c:v>
                </c:pt>
                <c:pt idx="6522">
                  <c:v>6523</c:v>
                </c:pt>
                <c:pt idx="6523">
                  <c:v>6524</c:v>
                </c:pt>
                <c:pt idx="6524">
                  <c:v>6525</c:v>
                </c:pt>
                <c:pt idx="6525">
                  <c:v>6526</c:v>
                </c:pt>
                <c:pt idx="6526">
                  <c:v>6527</c:v>
                </c:pt>
                <c:pt idx="6527">
                  <c:v>6528</c:v>
                </c:pt>
                <c:pt idx="6528">
                  <c:v>6529</c:v>
                </c:pt>
                <c:pt idx="6529">
                  <c:v>6530</c:v>
                </c:pt>
                <c:pt idx="6530">
                  <c:v>6531</c:v>
                </c:pt>
                <c:pt idx="6531">
                  <c:v>6532</c:v>
                </c:pt>
                <c:pt idx="6532">
                  <c:v>6533</c:v>
                </c:pt>
                <c:pt idx="6533">
                  <c:v>6534</c:v>
                </c:pt>
                <c:pt idx="6534">
                  <c:v>6535</c:v>
                </c:pt>
                <c:pt idx="6535">
                  <c:v>6536</c:v>
                </c:pt>
                <c:pt idx="6536">
                  <c:v>6537</c:v>
                </c:pt>
                <c:pt idx="6537">
                  <c:v>6538</c:v>
                </c:pt>
                <c:pt idx="6538">
                  <c:v>6539</c:v>
                </c:pt>
                <c:pt idx="6539">
                  <c:v>6540</c:v>
                </c:pt>
                <c:pt idx="6540">
                  <c:v>6541</c:v>
                </c:pt>
                <c:pt idx="6541">
                  <c:v>6542</c:v>
                </c:pt>
                <c:pt idx="6542">
                  <c:v>6543</c:v>
                </c:pt>
                <c:pt idx="6543">
                  <c:v>6544</c:v>
                </c:pt>
                <c:pt idx="6544">
                  <c:v>6545</c:v>
                </c:pt>
                <c:pt idx="6545">
                  <c:v>6546</c:v>
                </c:pt>
                <c:pt idx="6546">
                  <c:v>6547</c:v>
                </c:pt>
                <c:pt idx="6547">
                  <c:v>6548</c:v>
                </c:pt>
                <c:pt idx="6548">
                  <c:v>6549</c:v>
                </c:pt>
                <c:pt idx="6549">
                  <c:v>6550</c:v>
                </c:pt>
                <c:pt idx="6550">
                  <c:v>6551</c:v>
                </c:pt>
                <c:pt idx="6551">
                  <c:v>6552</c:v>
                </c:pt>
                <c:pt idx="6552">
                  <c:v>6553</c:v>
                </c:pt>
                <c:pt idx="6553">
                  <c:v>6554</c:v>
                </c:pt>
                <c:pt idx="6554">
                  <c:v>6555</c:v>
                </c:pt>
                <c:pt idx="6555">
                  <c:v>6556</c:v>
                </c:pt>
                <c:pt idx="6556">
                  <c:v>6557</c:v>
                </c:pt>
                <c:pt idx="6557">
                  <c:v>6558</c:v>
                </c:pt>
                <c:pt idx="6558">
                  <c:v>6559</c:v>
                </c:pt>
                <c:pt idx="6559">
                  <c:v>6560</c:v>
                </c:pt>
                <c:pt idx="6560">
                  <c:v>6561</c:v>
                </c:pt>
                <c:pt idx="6561">
                  <c:v>6562</c:v>
                </c:pt>
                <c:pt idx="6562">
                  <c:v>6563</c:v>
                </c:pt>
                <c:pt idx="6563">
                  <c:v>6564</c:v>
                </c:pt>
                <c:pt idx="6564">
                  <c:v>6565</c:v>
                </c:pt>
                <c:pt idx="6565">
                  <c:v>6566</c:v>
                </c:pt>
                <c:pt idx="6566">
                  <c:v>6567</c:v>
                </c:pt>
                <c:pt idx="6567">
                  <c:v>6568</c:v>
                </c:pt>
                <c:pt idx="6568">
                  <c:v>6569</c:v>
                </c:pt>
                <c:pt idx="6569">
                  <c:v>6570</c:v>
                </c:pt>
                <c:pt idx="6570">
                  <c:v>6571</c:v>
                </c:pt>
                <c:pt idx="6571">
                  <c:v>6572</c:v>
                </c:pt>
                <c:pt idx="6572">
                  <c:v>6573</c:v>
                </c:pt>
                <c:pt idx="6573">
                  <c:v>6574</c:v>
                </c:pt>
                <c:pt idx="6574">
                  <c:v>6575</c:v>
                </c:pt>
                <c:pt idx="6575">
                  <c:v>6576</c:v>
                </c:pt>
                <c:pt idx="6576">
                  <c:v>6577</c:v>
                </c:pt>
                <c:pt idx="6577">
                  <c:v>6578</c:v>
                </c:pt>
                <c:pt idx="6578">
                  <c:v>6579</c:v>
                </c:pt>
                <c:pt idx="6579">
                  <c:v>6580</c:v>
                </c:pt>
                <c:pt idx="6580">
                  <c:v>6581</c:v>
                </c:pt>
                <c:pt idx="6581">
                  <c:v>6582</c:v>
                </c:pt>
                <c:pt idx="6582">
                  <c:v>6583</c:v>
                </c:pt>
                <c:pt idx="6583">
                  <c:v>6584</c:v>
                </c:pt>
                <c:pt idx="6584">
                  <c:v>6585</c:v>
                </c:pt>
                <c:pt idx="6585">
                  <c:v>6586</c:v>
                </c:pt>
                <c:pt idx="6586">
                  <c:v>6587</c:v>
                </c:pt>
                <c:pt idx="6587">
                  <c:v>6588</c:v>
                </c:pt>
                <c:pt idx="6588">
                  <c:v>6589</c:v>
                </c:pt>
                <c:pt idx="6589">
                  <c:v>6590</c:v>
                </c:pt>
                <c:pt idx="6590">
                  <c:v>6591</c:v>
                </c:pt>
                <c:pt idx="6591">
                  <c:v>6592</c:v>
                </c:pt>
                <c:pt idx="6592">
                  <c:v>6593</c:v>
                </c:pt>
                <c:pt idx="6593">
                  <c:v>6594</c:v>
                </c:pt>
                <c:pt idx="6594">
                  <c:v>6595</c:v>
                </c:pt>
                <c:pt idx="6595">
                  <c:v>6596</c:v>
                </c:pt>
                <c:pt idx="6596">
                  <c:v>6597</c:v>
                </c:pt>
                <c:pt idx="6597">
                  <c:v>6598</c:v>
                </c:pt>
                <c:pt idx="6598">
                  <c:v>6599</c:v>
                </c:pt>
                <c:pt idx="6599">
                  <c:v>6600</c:v>
                </c:pt>
                <c:pt idx="6600">
                  <c:v>6601</c:v>
                </c:pt>
                <c:pt idx="6601">
                  <c:v>6602</c:v>
                </c:pt>
                <c:pt idx="6602">
                  <c:v>6603</c:v>
                </c:pt>
                <c:pt idx="6603">
                  <c:v>6604</c:v>
                </c:pt>
                <c:pt idx="6604">
                  <c:v>6605</c:v>
                </c:pt>
                <c:pt idx="6605">
                  <c:v>6606</c:v>
                </c:pt>
                <c:pt idx="6606">
                  <c:v>6607</c:v>
                </c:pt>
                <c:pt idx="6607">
                  <c:v>6608</c:v>
                </c:pt>
                <c:pt idx="6608">
                  <c:v>6609</c:v>
                </c:pt>
                <c:pt idx="6609">
                  <c:v>6610</c:v>
                </c:pt>
                <c:pt idx="6610">
                  <c:v>6611</c:v>
                </c:pt>
                <c:pt idx="6611">
                  <c:v>6612</c:v>
                </c:pt>
                <c:pt idx="6612">
                  <c:v>6613</c:v>
                </c:pt>
                <c:pt idx="6613">
                  <c:v>6614</c:v>
                </c:pt>
                <c:pt idx="6614">
                  <c:v>6615</c:v>
                </c:pt>
                <c:pt idx="6615">
                  <c:v>6616</c:v>
                </c:pt>
                <c:pt idx="6616">
                  <c:v>6617</c:v>
                </c:pt>
                <c:pt idx="6617">
                  <c:v>6618</c:v>
                </c:pt>
                <c:pt idx="6618">
                  <c:v>6619</c:v>
                </c:pt>
                <c:pt idx="6619">
                  <c:v>6620</c:v>
                </c:pt>
                <c:pt idx="6620">
                  <c:v>6621</c:v>
                </c:pt>
                <c:pt idx="6621">
                  <c:v>6622</c:v>
                </c:pt>
                <c:pt idx="6622">
                  <c:v>6623</c:v>
                </c:pt>
                <c:pt idx="6623">
                  <c:v>6624</c:v>
                </c:pt>
                <c:pt idx="6624">
                  <c:v>6625</c:v>
                </c:pt>
                <c:pt idx="6625">
                  <c:v>6626</c:v>
                </c:pt>
                <c:pt idx="6626">
                  <c:v>6627</c:v>
                </c:pt>
                <c:pt idx="6627">
                  <c:v>6628</c:v>
                </c:pt>
                <c:pt idx="6628">
                  <c:v>6629</c:v>
                </c:pt>
                <c:pt idx="6629">
                  <c:v>6630</c:v>
                </c:pt>
                <c:pt idx="6630">
                  <c:v>6631</c:v>
                </c:pt>
                <c:pt idx="6631">
                  <c:v>6632</c:v>
                </c:pt>
                <c:pt idx="6632">
                  <c:v>6633</c:v>
                </c:pt>
                <c:pt idx="6633">
                  <c:v>6634</c:v>
                </c:pt>
                <c:pt idx="6634">
                  <c:v>6635</c:v>
                </c:pt>
                <c:pt idx="6635">
                  <c:v>6636</c:v>
                </c:pt>
                <c:pt idx="6636">
                  <c:v>6637</c:v>
                </c:pt>
                <c:pt idx="6637">
                  <c:v>6638</c:v>
                </c:pt>
                <c:pt idx="6638">
                  <c:v>6639</c:v>
                </c:pt>
                <c:pt idx="6639">
                  <c:v>6640</c:v>
                </c:pt>
                <c:pt idx="6640">
                  <c:v>6641</c:v>
                </c:pt>
                <c:pt idx="6641">
                  <c:v>6642</c:v>
                </c:pt>
                <c:pt idx="6642">
                  <c:v>6643</c:v>
                </c:pt>
                <c:pt idx="6643">
                  <c:v>6644</c:v>
                </c:pt>
                <c:pt idx="6644">
                  <c:v>6645</c:v>
                </c:pt>
                <c:pt idx="6645">
                  <c:v>6646</c:v>
                </c:pt>
                <c:pt idx="6646">
                  <c:v>6647</c:v>
                </c:pt>
                <c:pt idx="6647">
                  <c:v>6648</c:v>
                </c:pt>
                <c:pt idx="6648">
                  <c:v>6649</c:v>
                </c:pt>
                <c:pt idx="6649">
                  <c:v>6650</c:v>
                </c:pt>
                <c:pt idx="6650">
                  <c:v>6651</c:v>
                </c:pt>
                <c:pt idx="6651">
                  <c:v>6652</c:v>
                </c:pt>
                <c:pt idx="6652">
                  <c:v>6653</c:v>
                </c:pt>
                <c:pt idx="6653">
                  <c:v>6654</c:v>
                </c:pt>
                <c:pt idx="6654">
                  <c:v>6655</c:v>
                </c:pt>
                <c:pt idx="6655">
                  <c:v>6656</c:v>
                </c:pt>
                <c:pt idx="6656">
                  <c:v>6657</c:v>
                </c:pt>
                <c:pt idx="6657">
                  <c:v>6658</c:v>
                </c:pt>
                <c:pt idx="6658">
                  <c:v>6659</c:v>
                </c:pt>
                <c:pt idx="6659">
                  <c:v>6660</c:v>
                </c:pt>
                <c:pt idx="6660">
                  <c:v>6661</c:v>
                </c:pt>
                <c:pt idx="6661">
                  <c:v>6662</c:v>
                </c:pt>
                <c:pt idx="6662">
                  <c:v>6663</c:v>
                </c:pt>
                <c:pt idx="6663">
                  <c:v>6664</c:v>
                </c:pt>
                <c:pt idx="6664">
                  <c:v>6665</c:v>
                </c:pt>
                <c:pt idx="6665">
                  <c:v>6666</c:v>
                </c:pt>
                <c:pt idx="6666">
                  <c:v>6667</c:v>
                </c:pt>
                <c:pt idx="6667">
                  <c:v>6668</c:v>
                </c:pt>
                <c:pt idx="6668">
                  <c:v>6669</c:v>
                </c:pt>
                <c:pt idx="6669">
                  <c:v>6670</c:v>
                </c:pt>
                <c:pt idx="6670">
                  <c:v>6671</c:v>
                </c:pt>
                <c:pt idx="6671">
                  <c:v>6672</c:v>
                </c:pt>
                <c:pt idx="6672">
                  <c:v>6673</c:v>
                </c:pt>
                <c:pt idx="6673">
                  <c:v>6674</c:v>
                </c:pt>
                <c:pt idx="6674">
                  <c:v>6675</c:v>
                </c:pt>
                <c:pt idx="6675">
                  <c:v>6676</c:v>
                </c:pt>
                <c:pt idx="6676">
                  <c:v>6677</c:v>
                </c:pt>
                <c:pt idx="6677">
                  <c:v>6678</c:v>
                </c:pt>
                <c:pt idx="6678">
                  <c:v>6679</c:v>
                </c:pt>
                <c:pt idx="6679">
                  <c:v>6680</c:v>
                </c:pt>
                <c:pt idx="6680">
                  <c:v>6681</c:v>
                </c:pt>
                <c:pt idx="6681">
                  <c:v>6682</c:v>
                </c:pt>
                <c:pt idx="6682">
                  <c:v>6683</c:v>
                </c:pt>
                <c:pt idx="6683">
                  <c:v>6684</c:v>
                </c:pt>
                <c:pt idx="6684">
                  <c:v>6685</c:v>
                </c:pt>
                <c:pt idx="6685">
                  <c:v>6686</c:v>
                </c:pt>
                <c:pt idx="6686">
                  <c:v>6687</c:v>
                </c:pt>
                <c:pt idx="6687">
                  <c:v>6688</c:v>
                </c:pt>
                <c:pt idx="6688">
                  <c:v>6689</c:v>
                </c:pt>
                <c:pt idx="6689">
                  <c:v>6690</c:v>
                </c:pt>
                <c:pt idx="6690">
                  <c:v>6691</c:v>
                </c:pt>
                <c:pt idx="6691">
                  <c:v>6692</c:v>
                </c:pt>
                <c:pt idx="6692">
                  <c:v>6693</c:v>
                </c:pt>
                <c:pt idx="6693">
                  <c:v>6694</c:v>
                </c:pt>
                <c:pt idx="6694">
                  <c:v>6695</c:v>
                </c:pt>
                <c:pt idx="6695">
                  <c:v>6696</c:v>
                </c:pt>
                <c:pt idx="6696">
                  <c:v>6697</c:v>
                </c:pt>
                <c:pt idx="6697">
                  <c:v>6698</c:v>
                </c:pt>
                <c:pt idx="6698">
                  <c:v>6699</c:v>
                </c:pt>
                <c:pt idx="6699">
                  <c:v>6700</c:v>
                </c:pt>
                <c:pt idx="6700">
                  <c:v>6701</c:v>
                </c:pt>
                <c:pt idx="6701">
                  <c:v>6702</c:v>
                </c:pt>
                <c:pt idx="6702">
                  <c:v>6703</c:v>
                </c:pt>
                <c:pt idx="6703">
                  <c:v>6704</c:v>
                </c:pt>
                <c:pt idx="6704">
                  <c:v>6705</c:v>
                </c:pt>
                <c:pt idx="6705">
                  <c:v>6706</c:v>
                </c:pt>
                <c:pt idx="6706">
                  <c:v>6707</c:v>
                </c:pt>
                <c:pt idx="6707">
                  <c:v>6708</c:v>
                </c:pt>
                <c:pt idx="6708">
                  <c:v>6709</c:v>
                </c:pt>
                <c:pt idx="6709">
                  <c:v>6710</c:v>
                </c:pt>
                <c:pt idx="6710">
                  <c:v>6711</c:v>
                </c:pt>
                <c:pt idx="6711">
                  <c:v>6712</c:v>
                </c:pt>
                <c:pt idx="6712">
                  <c:v>6713</c:v>
                </c:pt>
                <c:pt idx="6713">
                  <c:v>6714</c:v>
                </c:pt>
                <c:pt idx="6714">
                  <c:v>6715</c:v>
                </c:pt>
                <c:pt idx="6715">
                  <c:v>6716</c:v>
                </c:pt>
                <c:pt idx="6716">
                  <c:v>6717</c:v>
                </c:pt>
                <c:pt idx="6717">
                  <c:v>6718</c:v>
                </c:pt>
                <c:pt idx="6718">
                  <c:v>6719</c:v>
                </c:pt>
                <c:pt idx="6719">
                  <c:v>6720</c:v>
                </c:pt>
                <c:pt idx="6720">
                  <c:v>6721</c:v>
                </c:pt>
                <c:pt idx="6721">
                  <c:v>6722</c:v>
                </c:pt>
                <c:pt idx="6722">
                  <c:v>6723</c:v>
                </c:pt>
                <c:pt idx="6723">
                  <c:v>6724</c:v>
                </c:pt>
                <c:pt idx="6724">
                  <c:v>6725</c:v>
                </c:pt>
                <c:pt idx="6725">
                  <c:v>6726</c:v>
                </c:pt>
                <c:pt idx="6726">
                  <c:v>6727</c:v>
                </c:pt>
                <c:pt idx="6727">
                  <c:v>6728</c:v>
                </c:pt>
                <c:pt idx="6728">
                  <c:v>6729</c:v>
                </c:pt>
                <c:pt idx="6729">
                  <c:v>6730</c:v>
                </c:pt>
                <c:pt idx="6730">
                  <c:v>6731</c:v>
                </c:pt>
                <c:pt idx="6731">
                  <c:v>6732</c:v>
                </c:pt>
                <c:pt idx="6732">
                  <c:v>6733</c:v>
                </c:pt>
                <c:pt idx="6733">
                  <c:v>6734</c:v>
                </c:pt>
                <c:pt idx="6734">
                  <c:v>6735</c:v>
                </c:pt>
                <c:pt idx="6735">
                  <c:v>6736</c:v>
                </c:pt>
                <c:pt idx="6736">
                  <c:v>6737</c:v>
                </c:pt>
                <c:pt idx="6737">
                  <c:v>6738</c:v>
                </c:pt>
                <c:pt idx="6738">
                  <c:v>6739</c:v>
                </c:pt>
                <c:pt idx="6739">
                  <c:v>6740</c:v>
                </c:pt>
                <c:pt idx="6740">
                  <c:v>6741</c:v>
                </c:pt>
                <c:pt idx="6741">
                  <c:v>6742</c:v>
                </c:pt>
                <c:pt idx="6742">
                  <c:v>6743</c:v>
                </c:pt>
                <c:pt idx="6743">
                  <c:v>6744</c:v>
                </c:pt>
                <c:pt idx="6744">
                  <c:v>6745</c:v>
                </c:pt>
                <c:pt idx="6745">
                  <c:v>6746</c:v>
                </c:pt>
                <c:pt idx="6746">
                  <c:v>6747</c:v>
                </c:pt>
                <c:pt idx="6747">
                  <c:v>6748</c:v>
                </c:pt>
                <c:pt idx="6748">
                  <c:v>6749</c:v>
                </c:pt>
                <c:pt idx="6749">
                  <c:v>6750</c:v>
                </c:pt>
                <c:pt idx="6750">
                  <c:v>6751</c:v>
                </c:pt>
                <c:pt idx="6751">
                  <c:v>6752</c:v>
                </c:pt>
                <c:pt idx="6752">
                  <c:v>6753</c:v>
                </c:pt>
                <c:pt idx="6753">
                  <c:v>6754</c:v>
                </c:pt>
                <c:pt idx="6754">
                  <c:v>6755</c:v>
                </c:pt>
                <c:pt idx="6755">
                  <c:v>6756</c:v>
                </c:pt>
                <c:pt idx="6756">
                  <c:v>6757</c:v>
                </c:pt>
                <c:pt idx="6757">
                  <c:v>6758</c:v>
                </c:pt>
                <c:pt idx="6758">
                  <c:v>6759</c:v>
                </c:pt>
                <c:pt idx="6759">
                  <c:v>6760</c:v>
                </c:pt>
                <c:pt idx="6760">
                  <c:v>6761</c:v>
                </c:pt>
                <c:pt idx="6761">
                  <c:v>6762</c:v>
                </c:pt>
                <c:pt idx="6762">
                  <c:v>6763</c:v>
                </c:pt>
                <c:pt idx="6763">
                  <c:v>6764</c:v>
                </c:pt>
                <c:pt idx="6764">
                  <c:v>6765</c:v>
                </c:pt>
                <c:pt idx="6765">
                  <c:v>6766</c:v>
                </c:pt>
                <c:pt idx="6766">
                  <c:v>6767</c:v>
                </c:pt>
                <c:pt idx="6767">
                  <c:v>6768</c:v>
                </c:pt>
                <c:pt idx="6768">
                  <c:v>6769</c:v>
                </c:pt>
                <c:pt idx="6769">
                  <c:v>6770</c:v>
                </c:pt>
                <c:pt idx="6770">
                  <c:v>6771</c:v>
                </c:pt>
                <c:pt idx="6771">
                  <c:v>6772</c:v>
                </c:pt>
                <c:pt idx="6772">
                  <c:v>6773</c:v>
                </c:pt>
                <c:pt idx="6773">
                  <c:v>6774</c:v>
                </c:pt>
                <c:pt idx="6774">
                  <c:v>6775</c:v>
                </c:pt>
                <c:pt idx="6775">
                  <c:v>6776</c:v>
                </c:pt>
                <c:pt idx="6776">
                  <c:v>6777</c:v>
                </c:pt>
                <c:pt idx="6777">
                  <c:v>6778</c:v>
                </c:pt>
                <c:pt idx="6778">
                  <c:v>6779</c:v>
                </c:pt>
                <c:pt idx="6779">
                  <c:v>6780</c:v>
                </c:pt>
                <c:pt idx="6780">
                  <c:v>6781</c:v>
                </c:pt>
                <c:pt idx="6781">
                  <c:v>6782</c:v>
                </c:pt>
                <c:pt idx="6782">
                  <c:v>6783</c:v>
                </c:pt>
                <c:pt idx="6783">
                  <c:v>6784</c:v>
                </c:pt>
                <c:pt idx="6784">
                  <c:v>6785</c:v>
                </c:pt>
                <c:pt idx="6785">
                  <c:v>6786</c:v>
                </c:pt>
                <c:pt idx="6786">
                  <c:v>6787</c:v>
                </c:pt>
                <c:pt idx="6787">
                  <c:v>6788</c:v>
                </c:pt>
                <c:pt idx="6788">
                  <c:v>6789</c:v>
                </c:pt>
                <c:pt idx="6789">
                  <c:v>6790</c:v>
                </c:pt>
                <c:pt idx="6790">
                  <c:v>6791</c:v>
                </c:pt>
                <c:pt idx="6791">
                  <c:v>6792</c:v>
                </c:pt>
                <c:pt idx="6792">
                  <c:v>6793</c:v>
                </c:pt>
                <c:pt idx="6793">
                  <c:v>6794</c:v>
                </c:pt>
                <c:pt idx="6794">
                  <c:v>6795</c:v>
                </c:pt>
                <c:pt idx="6795">
                  <c:v>6796</c:v>
                </c:pt>
                <c:pt idx="6796">
                  <c:v>6797</c:v>
                </c:pt>
                <c:pt idx="6797">
                  <c:v>6798</c:v>
                </c:pt>
                <c:pt idx="6798">
                  <c:v>6799</c:v>
                </c:pt>
                <c:pt idx="6799">
                  <c:v>6800</c:v>
                </c:pt>
                <c:pt idx="6800">
                  <c:v>6801</c:v>
                </c:pt>
                <c:pt idx="6801">
                  <c:v>6802</c:v>
                </c:pt>
                <c:pt idx="6802">
                  <c:v>6803</c:v>
                </c:pt>
                <c:pt idx="6803">
                  <c:v>6804</c:v>
                </c:pt>
                <c:pt idx="6804">
                  <c:v>6805</c:v>
                </c:pt>
                <c:pt idx="6805">
                  <c:v>6806</c:v>
                </c:pt>
                <c:pt idx="6806">
                  <c:v>6807</c:v>
                </c:pt>
                <c:pt idx="6807">
                  <c:v>6808</c:v>
                </c:pt>
                <c:pt idx="6808">
                  <c:v>6809</c:v>
                </c:pt>
                <c:pt idx="6809">
                  <c:v>6810</c:v>
                </c:pt>
                <c:pt idx="6810">
                  <c:v>6811</c:v>
                </c:pt>
                <c:pt idx="6811">
                  <c:v>6812</c:v>
                </c:pt>
                <c:pt idx="6812">
                  <c:v>6813</c:v>
                </c:pt>
                <c:pt idx="6813">
                  <c:v>6814</c:v>
                </c:pt>
                <c:pt idx="6814">
                  <c:v>6815</c:v>
                </c:pt>
                <c:pt idx="6815">
                  <c:v>6816</c:v>
                </c:pt>
                <c:pt idx="6816">
                  <c:v>6817</c:v>
                </c:pt>
                <c:pt idx="6817">
                  <c:v>6818</c:v>
                </c:pt>
                <c:pt idx="6818">
                  <c:v>6819</c:v>
                </c:pt>
                <c:pt idx="6819">
                  <c:v>6820</c:v>
                </c:pt>
                <c:pt idx="6820">
                  <c:v>6821</c:v>
                </c:pt>
                <c:pt idx="6821">
                  <c:v>6822</c:v>
                </c:pt>
                <c:pt idx="6822">
                  <c:v>6823</c:v>
                </c:pt>
                <c:pt idx="6823">
                  <c:v>6824</c:v>
                </c:pt>
                <c:pt idx="6824">
                  <c:v>6825</c:v>
                </c:pt>
                <c:pt idx="6825">
                  <c:v>6826</c:v>
                </c:pt>
                <c:pt idx="6826">
                  <c:v>6827</c:v>
                </c:pt>
                <c:pt idx="6827">
                  <c:v>6828</c:v>
                </c:pt>
                <c:pt idx="6828">
                  <c:v>6829</c:v>
                </c:pt>
                <c:pt idx="6829">
                  <c:v>6830</c:v>
                </c:pt>
                <c:pt idx="6830">
                  <c:v>6831</c:v>
                </c:pt>
                <c:pt idx="6831">
                  <c:v>6832</c:v>
                </c:pt>
                <c:pt idx="6832">
                  <c:v>6833</c:v>
                </c:pt>
                <c:pt idx="6833">
                  <c:v>6834</c:v>
                </c:pt>
                <c:pt idx="6834">
                  <c:v>6835</c:v>
                </c:pt>
                <c:pt idx="6835">
                  <c:v>6836</c:v>
                </c:pt>
                <c:pt idx="6836">
                  <c:v>6837</c:v>
                </c:pt>
                <c:pt idx="6837">
                  <c:v>6838</c:v>
                </c:pt>
                <c:pt idx="6838">
                  <c:v>6839</c:v>
                </c:pt>
                <c:pt idx="6839">
                  <c:v>6840</c:v>
                </c:pt>
                <c:pt idx="6840">
                  <c:v>6841</c:v>
                </c:pt>
                <c:pt idx="6841">
                  <c:v>6842</c:v>
                </c:pt>
                <c:pt idx="6842">
                  <c:v>6843</c:v>
                </c:pt>
                <c:pt idx="6843">
                  <c:v>6844</c:v>
                </c:pt>
                <c:pt idx="6844">
                  <c:v>6845</c:v>
                </c:pt>
                <c:pt idx="6845">
                  <c:v>6846</c:v>
                </c:pt>
                <c:pt idx="6846">
                  <c:v>6847</c:v>
                </c:pt>
                <c:pt idx="6847">
                  <c:v>6848</c:v>
                </c:pt>
                <c:pt idx="6848">
                  <c:v>6849</c:v>
                </c:pt>
                <c:pt idx="6849">
                  <c:v>6850</c:v>
                </c:pt>
                <c:pt idx="6850">
                  <c:v>6851</c:v>
                </c:pt>
                <c:pt idx="6851">
                  <c:v>6852</c:v>
                </c:pt>
                <c:pt idx="6852">
                  <c:v>6853</c:v>
                </c:pt>
                <c:pt idx="6853">
                  <c:v>6854</c:v>
                </c:pt>
                <c:pt idx="6854">
                  <c:v>6855</c:v>
                </c:pt>
                <c:pt idx="6855">
                  <c:v>6856</c:v>
                </c:pt>
                <c:pt idx="6856">
                  <c:v>6857</c:v>
                </c:pt>
                <c:pt idx="6857">
                  <c:v>6858</c:v>
                </c:pt>
                <c:pt idx="6858">
                  <c:v>6859</c:v>
                </c:pt>
                <c:pt idx="6859">
                  <c:v>6860</c:v>
                </c:pt>
                <c:pt idx="6860">
                  <c:v>6861</c:v>
                </c:pt>
                <c:pt idx="6861">
                  <c:v>6862</c:v>
                </c:pt>
                <c:pt idx="6862">
                  <c:v>6863</c:v>
                </c:pt>
                <c:pt idx="6863">
                  <c:v>6864</c:v>
                </c:pt>
                <c:pt idx="6864">
                  <c:v>6865</c:v>
                </c:pt>
                <c:pt idx="6865">
                  <c:v>6866</c:v>
                </c:pt>
                <c:pt idx="6866">
                  <c:v>6867</c:v>
                </c:pt>
                <c:pt idx="6867">
                  <c:v>6868</c:v>
                </c:pt>
                <c:pt idx="6868">
                  <c:v>6869</c:v>
                </c:pt>
                <c:pt idx="6869">
                  <c:v>6870</c:v>
                </c:pt>
                <c:pt idx="6870">
                  <c:v>6871</c:v>
                </c:pt>
                <c:pt idx="6871">
                  <c:v>6872</c:v>
                </c:pt>
                <c:pt idx="6872">
                  <c:v>6873</c:v>
                </c:pt>
                <c:pt idx="6873">
                  <c:v>6874</c:v>
                </c:pt>
                <c:pt idx="6874">
                  <c:v>6875</c:v>
                </c:pt>
                <c:pt idx="6875">
                  <c:v>6876</c:v>
                </c:pt>
                <c:pt idx="6876">
                  <c:v>6877</c:v>
                </c:pt>
                <c:pt idx="6877">
                  <c:v>6878</c:v>
                </c:pt>
                <c:pt idx="6878">
                  <c:v>6879</c:v>
                </c:pt>
                <c:pt idx="6879">
                  <c:v>6880</c:v>
                </c:pt>
                <c:pt idx="6880">
                  <c:v>6881</c:v>
                </c:pt>
                <c:pt idx="6881">
                  <c:v>6882</c:v>
                </c:pt>
                <c:pt idx="6882">
                  <c:v>6883</c:v>
                </c:pt>
                <c:pt idx="6883">
                  <c:v>6884</c:v>
                </c:pt>
                <c:pt idx="6884">
                  <c:v>6885</c:v>
                </c:pt>
                <c:pt idx="6885">
                  <c:v>6886</c:v>
                </c:pt>
                <c:pt idx="6886">
                  <c:v>6887</c:v>
                </c:pt>
                <c:pt idx="6887">
                  <c:v>6888</c:v>
                </c:pt>
                <c:pt idx="6888">
                  <c:v>6889</c:v>
                </c:pt>
                <c:pt idx="6889">
                  <c:v>6890</c:v>
                </c:pt>
                <c:pt idx="6890">
                  <c:v>6891</c:v>
                </c:pt>
                <c:pt idx="6891">
                  <c:v>6892</c:v>
                </c:pt>
                <c:pt idx="6892">
                  <c:v>6893</c:v>
                </c:pt>
                <c:pt idx="6893">
                  <c:v>6894</c:v>
                </c:pt>
                <c:pt idx="6894">
                  <c:v>6895</c:v>
                </c:pt>
                <c:pt idx="6895">
                  <c:v>6896</c:v>
                </c:pt>
                <c:pt idx="6896">
                  <c:v>6897</c:v>
                </c:pt>
                <c:pt idx="6897">
                  <c:v>6898</c:v>
                </c:pt>
                <c:pt idx="6898">
                  <c:v>6899</c:v>
                </c:pt>
                <c:pt idx="6899">
                  <c:v>6900</c:v>
                </c:pt>
                <c:pt idx="6900">
                  <c:v>6901</c:v>
                </c:pt>
                <c:pt idx="6901">
                  <c:v>6902</c:v>
                </c:pt>
                <c:pt idx="6902">
                  <c:v>6903</c:v>
                </c:pt>
                <c:pt idx="6903">
                  <c:v>6904</c:v>
                </c:pt>
                <c:pt idx="6904">
                  <c:v>6905</c:v>
                </c:pt>
                <c:pt idx="6905">
                  <c:v>6906</c:v>
                </c:pt>
                <c:pt idx="6906">
                  <c:v>6907</c:v>
                </c:pt>
                <c:pt idx="6907">
                  <c:v>6908</c:v>
                </c:pt>
                <c:pt idx="6908">
                  <c:v>6909</c:v>
                </c:pt>
                <c:pt idx="6909">
                  <c:v>6910</c:v>
                </c:pt>
                <c:pt idx="6910">
                  <c:v>6911</c:v>
                </c:pt>
                <c:pt idx="6911">
                  <c:v>6912</c:v>
                </c:pt>
                <c:pt idx="6912">
                  <c:v>6913</c:v>
                </c:pt>
                <c:pt idx="6913">
                  <c:v>6914</c:v>
                </c:pt>
                <c:pt idx="6914">
                  <c:v>6915</c:v>
                </c:pt>
                <c:pt idx="6915">
                  <c:v>6916</c:v>
                </c:pt>
                <c:pt idx="6916">
                  <c:v>6917</c:v>
                </c:pt>
                <c:pt idx="6917">
                  <c:v>6918</c:v>
                </c:pt>
                <c:pt idx="6918">
                  <c:v>6919</c:v>
                </c:pt>
                <c:pt idx="6919">
                  <c:v>6920</c:v>
                </c:pt>
                <c:pt idx="6920">
                  <c:v>6921</c:v>
                </c:pt>
                <c:pt idx="6921">
                  <c:v>6922</c:v>
                </c:pt>
                <c:pt idx="6922">
                  <c:v>6923</c:v>
                </c:pt>
                <c:pt idx="6923">
                  <c:v>6924</c:v>
                </c:pt>
                <c:pt idx="6924">
                  <c:v>6925</c:v>
                </c:pt>
                <c:pt idx="6925">
                  <c:v>6926</c:v>
                </c:pt>
                <c:pt idx="6926">
                  <c:v>6927</c:v>
                </c:pt>
                <c:pt idx="6927">
                  <c:v>6928</c:v>
                </c:pt>
                <c:pt idx="6928">
                  <c:v>6929</c:v>
                </c:pt>
                <c:pt idx="6929">
                  <c:v>6930</c:v>
                </c:pt>
                <c:pt idx="6930">
                  <c:v>6931</c:v>
                </c:pt>
                <c:pt idx="6931">
                  <c:v>6932</c:v>
                </c:pt>
                <c:pt idx="6932">
                  <c:v>6933</c:v>
                </c:pt>
                <c:pt idx="6933">
                  <c:v>6934</c:v>
                </c:pt>
                <c:pt idx="6934">
                  <c:v>6935</c:v>
                </c:pt>
                <c:pt idx="6935">
                  <c:v>6936</c:v>
                </c:pt>
                <c:pt idx="6936">
                  <c:v>6937</c:v>
                </c:pt>
                <c:pt idx="6937">
                  <c:v>6938</c:v>
                </c:pt>
                <c:pt idx="6938">
                  <c:v>6939</c:v>
                </c:pt>
                <c:pt idx="6939">
                  <c:v>6940</c:v>
                </c:pt>
                <c:pt idx="6940">
                  <c:v>6941</c:v>
                </c:pt>
                <c:pt idx="6941">
                  <c:v>6942</c:v>
                </c:pt>
                <c:pt idx="6942">
                  <c:v>6943</c:v>
                </c:pt>
                <c:pt idx="6943">
                  <c:v>6944</c:v>
                </c:pt>
                <c:pt idx="6944">
                  <c:v>6945</c:v>
                </c:pt>
                <c:pt idx="6945">
                  <c:v>6946</c:v>
                </c:pt>
                <c:pt idx="6946">
                  <c:v>6947</c:v>
                </c:pt>
                <c:pt idx="6947">
                  <c:v>6948</c:v>
                </c:pt>
                <c:pt idx="6948">
                  <c:v>6949</c:v>
                </c:pt>
                <c:pt idx="6949">
                  <c:v>6950</c:v>
                </c:pt>
                <c:pt idx="6950">
                  <c:v>6951</c:v>
                </c:pt>
                <c:pt idx="6951">
                  <c:v>6952</c:v>
                </c:pt>
                <c:pt idx="6952">
                  <c:v>6953</c:v>
                </c:pt>
                <c:pt idx="6953">
                  <c:v>6954</c:v>
                </c:pt>
                <c:pt idx="6954">
                  <c:v>6955</c:v>
                </c:pt>
                <c:pt idx="6955">
                  <c:v>6956</c:v>
                </c:pt>
                <c:pt idx="6956">
                  <c:v>6957</c:v>
                </c:pt>
                <c:pt idx="6957">
                  <c:v>6958</c:v>
                </c:pt>
                <c:pt idx="6958">
                  <c:v>6959</c:v>
                </c:pt>
                <c:pt idx="6959">
                  <c:v>6960</c:v>
                </c:pt>
                <c:pt idx="6960">
                  <c:v>6961</c:v>
                </c:pt>
                <c:pt idx="6961">
                  <c:v>6962</c:v>
                </c:pt>
                <c:pt idx="6962">
                  <c:v>6963</c:v>
                </c:pt>
                <c:pt idx="6963">
                  <c:v>6964</c:v>
                </c:pt>
                <c:pt idx="6964">
                  <c:v>6965</c:v>
                </c:pt>
                <c:pt idx="6965">
                  <c:v>6966</c:v>
                </c:pt>
                <c:pt idx="6966">
                  <c:v>6967</c:v>
                </c:pt>
                <c:pt idx="6967">
                  <c:v>6968</c:v>
                </c:pt>
                <c:pt idx="6968">
                  <c:v>6969</c:v>
                </c:pt>
                <c:pt idx="6969">
                  <c:v>6970</c:v>
                </c:pt>
                <c:pt idx="6970">
                  <c:v>6971</c:v>
                </c:pt>
                <c:pt idx="6971">
                  <c:v>6972</c:v>
                </c:pt>
                <c:pt idx="6972">
                  <c:v>6973</c:v>
                </c:pt>
                <c:pt idx="6973">
                  <c:v>6974</c:v>
                </c:pt>
                <c:pt idx="6974">
                  <c:v>6975</c:v>
                </c:pt>
                <c:pt idx="6975">
                  <c:v>6976</c:v>
                </c:pt>
                <c:pt idx="6976">
                  <c:v>6977</c:v>
                </c:pt>
                <c:pt idx="6977">
                  <c:v>6978</c:v>
                </c:pt>
                <c:pt idx="6978">
                  <c:v>6979</c:v>
                </c:pt>
                <c:pt idx="6979">
                  <c:v>6980</c:v>
                </c:pt>
                <c:pt idx="6980">
                  <c:v>6981</c:v>
                </c:pt>
                <c:pt idx="6981">
                  <c:v>6982</c:v>
                </c:pt>
                <c:pt idx="6982">
                  <c:v>6983</c:v>
                </c:pt>
                <c:pt idx="6983">
                  <c:v>6984</c:v>
                </c:pt>
                <c:pt idx="6984">
                  <c:v>6985</c:v>
                </c:pt>
                <c:pt idx="6985">
                  <c:v>6986</c:v>
                </c:pt>
                <c:pt idx="6986">
                  <c:v>6987</c:v>
                </c:pt>
                <c:pt idx="6987">
                  <c:v>6988</c:v>
                </c:pt>
                <c:pt idx="6988">
                  <c:v>6989</c:v>
                </c:pt>
                <c:pt idx="6989">
                  <c:v>6990</c:v>
                </c:pt>
                <c:pt idx="6990">
                  <c:v>6991</c:v>
                </c:pt>
                <c:pt idx="6991">
                  <c:v>6992</c:v>
                </c:pt>
                <c:pt idx="6992">
                  <c:v>6993</c:v>
                </c:pt>
                <c:pt idx="6993">
                  <c:v>6994</c:v>
                </c:pt>
                <c:pt idx="6994">
                  <c:v>6995</c:v>
                </c:pt>
                <c:pt idx="6995">
                  <c:v>6996</c:v>
                </c:pt>
                <c:pt idx="6996">
                  <c:v>6997</c:v>
                </c:pt>
                <c:pt idx="6997">
                  <c:v>6998</c:v>
                </c:pt>
                <c:pt idx="6998">
                  <c:v>6999</c:v>
                </c:pt>
                <c:pt idx="6999">
                  <c:v>7000</c:v>
                </c:pt>
                <c:pt idx="7000">
                  <c:v>7001</c:v>
                </c:pt>
                <c:pt idx="7001">
                  <c:v>7002</c:v>
                </c:pt>
                <c:pt idx="7002">
                  <c:v>7003</c:v>
                </c:pt>
                <c:pt idx="7003">
                  <c:v>7004</c:v>
                </c:pt>
                <c:pt idx="7004">
                  <c:v>7005</c:v>
                </c:pt>
                <c:pt idx="7005">
                  <c:v>7006</c:v>
                </c:pt>
                <c:pt idx="7006">
                  <c:v>7007</c:v>
                </c:pt>
                <c:pt idx="7007">
                  <c:v>7008</c:v>
                </c:pt>
                <c:pt idx="7008">
                  <c:v>7009</c:v>
                </c:pt>
                <c:pt idx="7009">
                  <c:v>7010</c:v>
                </c:pt>
                <c:pt idx="7010">
                  <c:v>7011</c:v>
                </c:pt>
                <c:pt idx="7011">
                  <c:v>7012</c:v>
                </c:pt>
                <c:pt idx="7012">
                  <c:v>7013</c:v>
                </c:pt>
                <c:pt idx="7013">
                  <c:v>7014</c:v>
                </c:pt>
                <c:pt idx="7014">
                  <c:v>7015</c:v>
                </c:pt>
                <c:pt idx="7015">
                  <c:v>7016</c:v>
                </c:pt>
                <c:pt idx="7016">
                  <c:v>7017</c:v>
                </c:pt>
                <c:pt idx="7017">
                  <c:v>7018</c:v>
                </c:pt>
                <c:pt idx="7018">
                  <c:v>7019</c:v>
                </c:pt>
                <c:pt idx="7019">
                  <c:v>7020</c:v>
                </c:pt>
                <c:pt idx="7020">
                  <c:v>7021</c:v>
                </c:pt>
                <c:pt idx="7021">
                  <c:v>7022</c:v>
                </c:pt>
                <c:pt idx="7022">
                  <c:v>7023</c:v>
                </c:pt>
                <c:pt idx="7023">
                  <c:v>7024</c:v>
                </c:pt>
                <c:pt idx="7024">
                  <c:v>7025</c:v>
                </c:pt>
                <c:pt idx="7025">
                  <c:v>7026</c:v>
                </c:pt>
                <c:pt idx="7026">
                  <c:v>7027</c:v>
                </c:pt>
                <c:pt idx="7027">
                  <c:v>7028</c:v>
                </c:pt>
                <c:pt idx="7028">
                  <c:v>7029</c:v>
                </c:pt>
                <c:pt idx="7029">
                  <c:v>7030</c:v>
                </c:pt>
                <c:pt idx="7030">
                  <c:v>7031</c:v>
                </c:pt>
                <c:pt idx="7031">
                  <c:v>7032</c:v>
                </c:pt>
                <c:pt idx="7032">
                  <c:v>7033</c:v>
                </c:pt>
                <c:pt idx="7033">
                  <c:v>7034</c:v>
                </c:pt>
                <c:pt idx="7034">
                  <c:v>7035</c:v>
                </c:pt>
                <c:pt idx="7035">
                  <c:v>7036</c:v>
                </c:pt>
                <c:pt idx="7036">
                  <c:v>7037</c:v>
                </c:pt>
                <c:pt idx="7037">
                  <c:v>7038</c:v>
                </c:pt>
                <c:pt idx="7038">
                  <c:v>7039</c:v>
                </c:pt>
                <c:pt idx="7039">
                  <c:v>7040</c:v>
                </c:pt>
                <c:pt idx="7040">
                  <c:v>7041</c:v>
                </c:pt>
                <c:pt idx="7041">
                  <c:v>7042</c:v>
                </c:pt>
                <c:pt idx="7042">
                  <c:v>7043</c:v>
                </c:pt>
                <c:pt idx="7043">
                  <c:v>7044</c:v>
                </c:pt>
                <c:pt idx="7044">
                  <c:v>7045</c:v>
                </c:pt>
                <c:pt idx="7045">
                  <c:v>7046</c:v>
                </c:pt>
                <c:pt idx="7046">
                  <c:v>7047</c:v>
                </c:pt>
                <c:pt idx="7047">
                  <c:v>7048</c:v>
                </c:pt>
                <c:pt idx="7048">
                  <c:v>7049</c:v>
                </c:pt>
                <c:pt idx="7049">
                  <c:v>7050</c:v>
                </c:pt>
                <c:pt idx="7050">
                  <c:v>7051</c:v>
                </c:pt>
                <c:pt idx="7051">
                  <c:v>7052</c:v>
                </c:pt>
                <c:pt idx="7052">
                  <c:v>7053</c:v>
                </c:pt>
                <c:pt idx="7053">
                  <c:v>7054</c:v>
                </c:pt>
                <c:pt idx="7054">
                  <c:v>7055</c:v>
                </c:pt>
                <c:pt idx="7055">
                  <c:v>7056</c:v>
                </c:pt>
                <c:pt idx="7056">
                  <c:v>7057</c:v>
                </c:pt>
                <c:pt idx="7057">
                  <c:v>7058</c:v>
                </c:pt>
                <c:pt idx="7058">
                  <c:v>7059</c:v>
                </c:pt>
                <c:pt idx="7059">
                  <c:v>7060</c:v>
                </c:pt>
                <c:pt idx="7060">
                  <c:v>7061</c:v>
                </c:pt>
                <c:pt idx="7061">
                  <c:v>7062</c:v>
                </c:pt>
                <c:pt idx="7062">
                  <c:v>7063</c:v>
                </c:pt>
                <c:pt idx="7063">
                  <c:v>7064</c:v>
                </c:pt>
                <c:pt idx="7064">
                  <c:v>7065</c:v>
                </c:pt>
                <c:pt idx="7065">
                  <c:v>7066</c:v>
                </c:pt>
                <c:pt idx="7066">
                  <c:v>7067</c:v>
                </c:pt>
                <c:pt idx="7067">
                  <c:v>7068</c:v>
                </c:pt>
                <c:pt idx="7068">
                  <c:v>7069</c:v>
                </c:pt>
                <c:pt idx="7069">
                  <c:v>7070</c:v>
                </c:pt>
                <c:pt idx="7070">
                  <c:v>7071</c:v>
                </c:pt>
                <c:pt idx="7071">
                  <c:v>7072</c:v>
                </c:pt>
                <c:pt idx="7072">
                  <c:v>7073</c:v>
                </c:pt>
                <c:pt idx="7073">
                  <c:v>7074</c:v>
                </c:pt>
                <c:pt idx="7074">
                  <c:v>7075</c:v>
                </c:pt>
                <c:pt idx="7075">
                  <c:v>7076</c:v>
                </c:pt>
                <c:pt idx="7076">
                  <c:v>7077</c:v>
                </c:pt>
                <c:pt idx="7077">
                  <c:v>7078</c:v>
                </c:pt>
                <c:pt idx="7078">
                  <c:v>7079</c:v>
                </c:pt>
                <c:pt idx="7079">
                  <c:v>7080</c:v>
                </c:pt>
                <c:pt idx="7080">
                  <c:v>7081</c:v>
                </c:pt>
                <c:pt idx="7081">
                  <c:v>7082</c:v>
                </c:pt>
                <c:pt idx="7082">
                  <c:v>7083</c:v>
                </c:pt>
                <c:pt idx="7083">
                  <c:v>7084</c:v>
                </c:pt>
                <c:pt idx="7084">
                  <c:v>7085</c:v>
                </c:pt>
                <c:pt idx="7085">
                  <c:v>7086</c:v>
                </c:pt>
                <c:pt idx="7086">
                  <c:v>7087</c:v>
                </c:pt>
                <c:pt idx="7087">
                  <c:v>7088</c:v>
                </c:pt>
                <c:pt idx="7088">
                  <c:v>7089</c:v>
                </c:pt>
                <c:pt idx="7089">
                  <c:v>7090</c:v>
                </c:pt>
                <c:pt idx="7090">
                  <c:v>7091</c:v>
                </c:pt>
                <c:pt idx="7091">
                  <c:v>7092</c:v>
                </c:pt>
                <c:pt idx="7092">
                  <c:v>7093</c:v>
                </c:pt>
                <c:pt idx="7093">
                  <c:v>7094</c:v>
                </c:pt>
                <c:pt idx="7094">
                  <c:v>7095</c:v>
                </c:pt>
                <c:pt idx="7095">
                  <c:v>7096</c:v>
                </c:pt>
                <c:pt idx="7096">
                  <c:v>7097</c:v>
                </c:pt>
                <c:pt idx="7097">
                  <c:v>7098</c:v>
                </c:pt>
                <c:pt idx="7098">
                  <c:v>7099</c:v>
                </c:pt>
                <c:pt idx="7099">
                  <c:v>7100</c:v>
                </c:pt>
                <c:pt idx="7100">
                  <c:v>7101</c:v>
                </c:pt>
                <c:pt idx="7101">
                  <c:v>7102</c:v>
                </c:pt>
                <c:pt idx="7102">
                  <c:v>7103</c:v>
                </c:pt>
                <c:pt idx="7103">
                  <c:v>7104</c:v>
                </c:pt>
                <c:pt idx="7104">
                  <c:v>7105</c:v>
                </c:pt>
                <c:pt idx="7105">
                  <c:v>7106</c:v>
                </c:pt>
                <c:pt idx="7106">
                  <c:v>7107</c:v>
                </c:pt>
                <c:pt idx="7107">
                  <c:v>7108</c:v>
                </c:pt>
                <c:pt idx="7108">
                  <c:v>7109</c:v>
                </c:pt>
                <c:pt idx="7109">
                  <c:v>7110</c:v>
                </c:pt>
                <c:pt idx="7110">
                  <c:v>7111</c:v>
                </c:pt>
                <c:pt idx="7111">
                  <c:v>7112</c:v>
                </c:pt>
                <c:pt idx="7112">
                  <c:v>7113</c:v>
                </c:pt>
                <c:pt idx="7113">
                  <c:v>7114</c:v>
                </c:pt>
                <c:pt idx="7114">
                  <c:v>7115</c:v>
                </c:pt>
                <c:pt idx="7115">
                  <c:v>7116</c:v>
                </c:pt>
                <c:pt idx="7116">
                  <c:v>7117</c:v>
                </c:pt>
                <c:pt idx="7117">
                  <c:v>7118</c:v>
                </c:pt>
                <c:pt idx="7118">
                  <c:v>7119</c:v>
                </c:pt>
                <c:pt idx="7119">
                  <c:v>7120</c:v>
                </c:pt>
                <c:pt idx="7120">
                  <c:v>7121</c:v>
                </c:pt>
                <c:pt idx="7121">
                  <c:v>7122</c:v>
                </c:pt>
                <c:pt idx="7122">
                  <c:v>7123</c:v>
                </c:pt>
                <c:pt idx="7123">
                  <c:v>7124</c:v>
                </c:pt>
                <c:pt idx="7124">
                  <c:v>7125</c:v>
                </c:pt>
                <c:pt idx="7125">
                  <c:v>7126</c:v>
                </c:pt>
                <c:pt idx="7126">
                  <c:v>7127</c:v>
                </c:pt>
                <c:pt idx="7127">
                  <c:v>7128</c:v>
                </c:pt>
                <c:pt idx="7128">
                  <c:v>7129</c:v>
                </c:pt>
                <c:pt idx="7129">
                  <c:v>7130</c:v>
                </c:pt>
                <c:pt idx="7130">
                  <c:v>7131</c:v>
                </c:pt>
                <c:pt idx="7131">
                  <c:v>7132</c:v>
                </c:pt>
                <c:pt idx="7132">
                  <c:v>7133</c:v>
                </c:pt>
                <c:pt idx="7133">
                  <c:v>7134</c:v>
                </c:pt>
                <c:pt idx="7134">
                  <c:v>7135</c:v>
                </c:pt>
                <c:pt idx="7135">
                  <c:v>7136</c:v>
                </c:pt>
                <c:pt idx="7136">
                  <c:v>7137</c:v>
                </c:pt>
                <c:pt idx="7137">
                  <c:v>7138</c:v>
                </c:pt>
                <c:pt idx="7138">
                  <c:v>7139</c:v>
                </c:pt>
                <c:pt idx="7139">
                  <c:v>7140</c:v>
                </c:pt>
                <c:pt idx="7140">
                  <c:v>7141</c:v>
                </c:pt>
                <c:pt idx="7141">
                  <c:v>7142</c:v>
                </c:pt>
                <c:pt idx="7142">
                  <c:v>7143</c:v>
                </c:pt>
                <c:pt idx="7143">
                  <c:v>7144</c:v>
                </c:pt>
                <c:pt idx="7144">
                  <c:v>7145</c:v>
                </c:pt>
                <c:pt idx="7145">
                  <c:v>7146</c:v>
                </c:pt>
                <c:pt idx="7146">
                  <c:v>7147</c:v>
                </c:pt>
                <c:pt idx="7147">
                  <c:v>7148</c:v>
                </c:pt>
                <c:pt idx="7148">
                  <c:v>7149</c:v>
                </c:pt>
                <c:pt idx="7149">
                  <c:v>7150</c:v>
                </c:pt>
                <c:pt idx="7150">
                  <c:v>7151</c:v>
                </c:pt>
                <c:pt idx="7151">
                  <c:v>7152</c:v>
                </c:pt>
                <c:pt idx="7152">
                  <c:v>7153</c:v>
                </c:pt>
                <c:pt idx="7153">
                  <c:v>7154</c:v>
                </c:pt>
                <c:pt idx="7154">
                  <c:v>7155</c:v>
                </c:pt>
                <c:pt idx="7155">
                  <c:v>7156</c:v>
                </c:pt>
                <c:pt idx="7156">
                  <c:v>7157</c:v>
                </c:pt>
                <c:pt idx="7157">
                  <c:v>7158</c:v>
                </c:pt>
                <c:pt idx="7158">
                  <c:v>7159</c:v>
                </c:pt>
                <c:pt idx="7159">
                  <c:v>7160</c:v>
                </c:pt>
                <c:pt idx="7160">
                  <c:v>7161</c:v>
                </c:pt>
                <c:pt idx="7161">
                  <c:v>7162</c:v>
                </c:pt>
                <c:pt idx="7162">
                  <c:v>7163</c:v>
                </c:pt>
                <c:pt idx="7163">
                  <c:v>7164</c:v>
                </c:pt>
                <c:pt idx="7164">
                  <c:v>7165</c:v>
                </c:pt>
                <c:pt idx="7165">
                  <c:v>7166</c:v>
                </c:pt>
                <c:pt idx="7166">
                  <c:v>7167</c:v>
                </c:pt>
                <c:pt idx="7167">
                  <c:v>7168</c:v>
                </c:pt>
                <c:pt idx="7168">
                  <c:v>7169</c:v>
                </c:pt>
                <c:pt idx="7169">
                  <c:v>7170</c:v>
                </c:pt>
                <c:pt idx="7170">
                  <c:v>7171</c:v>
                </c:pt>
                <c:pt idx="7171">
                  <c:v>7172</c:v>
                </c:pt>
                <c:pt idx="7172">
                  <c:v>7173</c:v>
                </c:pt>
                <c:pt idx="7173">
                  <c:v>7174</c:v>
                </c:pt>
                <c:pt idx="7174">
                  <c:v>7175</c:v>
                </c:pt>
                <c:pt idx="7175">
                  <c:v>7176</c:v>
                </c:pt>
                <c:pt idx="7176">
                  <c:v>7177</c:v>
                </c:pt>
                <c:pt idx="7177">
                  <c:v>7178</c:v>
                </c:pt>
                <c:pt idx="7178">
                  <c:v>7179</c:v>
                </c:pt>
                <c:pt idx="7179">
                  <c:v>7180</c:v>
                </c:pt>
                <c:pt idx="7180">
                  <c:v>7181</c:v>
                </c:pt>
                <c:pt idx="7181">
                  <c:v>7182</c:v>
                </c:pt>
                <c:pt idx="7182">
                  <c:v>7183</c:v>
                </c:pt>
                <c:pt idx="7183">
                  <c:v>7184</c:v>
                </c:pt>
                <c:pt idx="7184">
                  <c:v>7185</c:v>
                </c:pt>
                <c:pt idx="7185">
                  <c:v>7186</c:v>
                </c:pt>
                <c:pt idx="7186">
                  <c:v>7187</c:v>
                </c:pt>
                <c:pt idx="7187">
                  <c:v>7188</c:v>
                </c:pt>
                <c:pt idx="7188">
                  <c:v>7189</c:v>
                </c:pt>
                <c:pt idx="7189">
                  <c:v>7190</c:v>
                </c:pt>
                <c:pt idx="7190">
                  <c:v>7191</c:v>
                </c:pt>
                <c:pt idx="7191">
                  <c:v>7192</c:v>
                </c:pt>
                <c:pt idx="7192">
                  <c:v>7193</c:v>
                </c:pt>
                <c:pt idx="7193">
                  <c:v>7194</c:v>
                </c:pt>
                <c:pt idx="7194">
                  <c:v>7195</c:v>
                </c:pt>
                <c:pt idx="7195">
                  <c:v>7196</c:v>
                </c:pt>
                <c:pt idx="7196">
                  <c:v>7197</c:v>
                </c:pt>
                <c:pt idx="7197">
                  <c:v>7198</c:v>
                </c:pt>
                <c:pt idx="7198">
                  <c:v>7199</c:v>
                </c:pt>
                <c:pt idx="7199">
                  <c:v>7200</c:v>
                </c:pt>
                <c:pt idx="7200">
                  <c:v>7201</c:v>
                </c:pt>
                <c:pt idx="7201">
                  <c:v>7202</c:v>
                </c:pt>
                <c:pt idx="7202">
                  <c:v>7203</c:v>
                </c:pt>
                <c:pt idx="7203">
                  <c:v>7204</c:v>
                </c:pt>
                <c:pt idx="7204">
                  <c:v>7205</c:v>
                </c:pt>
                <c:pt idx="7205">
                  <c:v>7206</c:v>
                </c:pt>
                <c:pt idx="7206">
                  <c:v>7207</c:v>
                </c:pt>
                <c:pt idx="7207">
                  <c:v>7208</c:v>
                </c:pt>
                <c:pt idx="7208">
                  <c:v>7209</c:v>
                </c:pt>
                <c:pt idx="7209">
                  <c:v>7210</c:v>
                </c:pt>
                <c:pt idx="7210">
                  <c:v>7211</c:v>
                </c:pt>
                <c:pt idx="7211">
                  <c:v>7212</c:v>
                </c:pt>
                <c:pt idx="7212">
                  <c:v>7213</c:v>
                </c:pt>
                <c:pt idx="7213">
                  <c:v>7214</c:v>
                </c:pt>
                <c:pt idx="7214">
                  <c:v>7215</c:v>
                </c:pt>
                <c:pt idx="7215">
                  <c:v>7216</c:v>
                </c:pt>
                <c:pt idx="7216">
                  <c:v>7217</c:v>
                </c:pt>
                <c:pt idx="7217">
                  <c:v>7218</c:v>
                </c:pt>
                <c:pt idx="7218">
                  <c:v>7219</c:v>
                </c:pt>
                <c:pt idx="7219">
                  <c:v>7220</c:v>
                </c:pt>
                <c:pt idx="7220">
                  <c:v>7221</c:v>
                </c:pt>
                <c:pt idx="7221">
                  <c:v>7222</c:v>
                </c:pt>
                <c:pt idx="7222">
                  <c:v>7223</c:v>
                </c:pt>
                <c:pt idx="7223">
                  <c:v>7224</c:v>
                </c:pt>
                <c:pt idx="7224">
                  <c:v>7225</c:v>
                </c:pt>
                <c:pt idx="7225">
                  <c:v>7226</c:v>
                </c:pt>
                <c:pt idx="7226">
                  <c:v>7227</c:v>
                </c:pt>
                <c:pt idx="7227">
                  <c:v>7228</c:v>
                </c:pt>
                <c:pt idx="7228">
                  <c:v>7229</c:v>
                </c:pt>
                <c:pt idx="7229">
                  <c:v>7230</c:v>
                </c:pt>
                <c:pt idx="7230">
                  <c:v>7231</c:v>
                </c:pt>
                <c:pt idx="7231">
                  <c:v>7232</c:v>
                </c:pt>
                <c:pt idx="7232">
                  <c:v>7233</c:v>
                </c:pt>
                <c:pt idx="7233">
                  <c:v>7234</c:v>
                </c:pt>
                <c:pt idx="7234">
                  <c:v>7235</c:v>
                </c:pt>
                <c:pt idx="7235">
                  <c:v>7236</c:v>
                </c:pt>
                <c:pt idx="7236">
                  <c:v>7237</c:v>
                </c:pt>
                <c:pt idx="7237">
                  <c:v>7238</c:v>
                </c:pt>
                <c:pt idx="7238">
                  <c:v>7239</c:v>
                </c:pt>
                <c:pt idx="7239">
                  <c:v>7240</c:v>
                </c:pt>
                <c:pt idx="7240">
                  <c:v>7241</c:v>
                </c:pt>
                <c:pt idx="7241">
                  <c:v>7242</c:v>
                </c:pt>
                <c:pt idx="7242">
                  <c:v>7243</c:v>
                </c:pt>
                <c:pt idx="7243">
                  <c:v>7244</c:v>
                </c:pt>
                <c:pt idx="7244">
                  <c:v>7245</c:v>
                </c:pt>
                <c:pt idx="7245">
                  <c:v>7246</c:v>
                </c:pt>
                <c:pt idx="7246">
                  <c:v>7247</c:v>
                </c:pt>
                <c:pt idx="7247">
                  <c:v>7248</c:v>
                </c:pt>
                <c:pt idx="7248">
                  <c:v>7249</c:v>
                </c:pt>
                <c:pt idx="7249">
                  <c:v>7250</c:v>
                </c:pt>
                <c:pt idx="7250">
                  <c:v>7251</c:v>
                </c:pt>
                <c:pt idx="7251">
                  <c:v>7252</c:v>
                </c:pt>
                <c:pt idx="7252">
                  <c:v>7253</c:v>
                </c:pt>
                <c:pt idx="7253">
                  <c:v>7254</c:v>
                </c:pt>
                <c:pt idx="7254">
                  <c:v>7255</c:v>
                </c:pt>
                <c:pt idx="7255">
                  <c:v>7256</c:v>
                </c:pt>
                <c:pt idx="7256">
                  <c:v>7257</c:v>
                </c:pt>
                <c:pt idx="7257">
                  <c:v>7258</c:v>
                </c:pt>
                <c:pt idx="7258">
                  <c:v>7259</c:v>
                </c:pt>
                <c:pt idx="7259">
                  <c:v>7260</c:v>
                </c:pt>
                <c:pt idx="7260">
                  <c:v>7261</c:v>
                </c:pt>
                <c:pt idx="7261">
                  <c:v>7262</c:v>
                </c:pt>
                <c:pt idx="7262">
                  <c:v>7263</c:v>
                </c:pt>
                <c:pt idx="7263">
                  <c:v>7264</c:v>
                </c:pt>
                <c:pt idx="7264">
                  <c:v>7265</c:v>
                </c:pt>
                <c:pt idx="7265">
                  <c:v>7266</c:v>
                </c:pt>
                <c:pt idx="7266">
                  <c:v>7267</c:v>
                </c:pt>
                <c:pt idx="7267">
                  <c:v>7268</c:v>
                </c:pt>
                <c:pt idx="7268">
                  <c:v>7269</c:v>
                </c:pt>
                <c:pt idx="7269">
                  <c:v>7270</c:v>
                </c:pt>
                <c:pt idx="7270">
                  <c:v>7271</c:v>
                </c:pt>
                <c:pt idx="7271">
                  <c:v>7272</c:v>
                </c:pt>
                <c:pt idx="7272">
                  <c:v>7273</c:v>
                </c:pt>
                <c:pt idx="7273">
                  <c:v>7274</c:v>
                </c:pt>
                <c:pt idx="7274">
                  <c:v>7275</c:v>
                </c:pt>
                <c:pt idx="7275">
                  <c:v>7276</c:v>
                </c:pt>
                <c:pt idx="7276">
                  <c:v>7277</c:v>
                </c:pt>
                <c:pt idx="7277">
                  <c:v>7278</c:v>
                </c:pt>
                <c:pt idx="7278">
                  <c:v>7279</c:v>
                </c:pt>
                <c:pt idx="7279">
                  <c:v>7280</c:v>
                </c:pt>
                <c:pt idx="7280">
                  <c:v>7281</c:v>
                </c:pt>
                <c:pt idx="7281">
                  <c:v>7282</c:v>
                </c:pt>
                <c:pt idx="7282">
                  <c:v>7283</c:v>
                </c:pt>
                <c:pt idx="7283">
                  <c:v>7284</c:v>
                </c:pt>
                <c:pt idx="7284">
                  <c:v>7285</c:v>
                </c:pt>
                <c:pt idx="7285">
                  <c:v>7286</c:v>
                </c:pt>
                <c:pt idx="7286">
                  <c:v>7287</c:v>
                </c:pt>
                <c:pt idx="7287">
                  <c:v>7288</c:v>
                </c:pt>
                <c:pt idx="7288">
                  <c:v>7289</c:v>
                </c:pt>
                <c:pt idx="7289">
                  <c:v>7290</c:v>
                </c:pt>
                <c:pt idx="7290">
                  <c:v>7291</c:v>
                </c:pt>
                <c:pt idx="7291">
                  <c:v>7292</c:v>
                </c:pt>
                <c:pt idx="7292">
                  <c:v>7293</c:v>
                </c:pt>
                <c:pt idx="7293">
                  <c:v>7294</c:v>
                </c:pt>
                <c:pt idx="7294">
                  <c:v>7295</c:v>
                </c:pt>
                <c:pt idx="7295">
                  <c:v>7296</c:v>
                </c:pt>
                <c:pt idx="7296">
                  <c:v>7297</c:v>
                </c:pt>
                <c:pt idx="7297">
                  <c:v>7298</c:v>
                </c:pt>
                <c:pt idx="7298">
                  <c:v>7299</c:v>
                </c:pt>
                <c:pt idx="7299">
                  <c:v>7300</c:v>
                </c:pt>
                <c:pt idx="7300">
                  <c:v>7301</c:v>
                </c:pt>
                <c:pt idx="7301">
                  <c:v>7302</c:v>
                </c:pt>
                <c:pt idx="7302">
                  <c:v>7303</c:v>
                </c:pt>
                <c:pt idx="7303">
                  <c:v>7304</c:v>
                </c:pt>
                <c:pt idx="7304">
                  <c:v>7305</c:v>
                </c:pt>
                <c:pt idx="7305">
                  <c:v>7306</c:v>
                </c:pt>
                <c:pt idx="7306">
                  <c:v>7307</c:v>
                </c:pt>
                <c:pt idx="7307">
                  <c:v>7308</c:v>
                </c:pt>
                <c:pt idx="7308">
                  <c:v>7309</c:v>
                </c:pt>
                <c:pt idx="7309">
                  <c:v>7310</c:v>
                </c:pt>
                <c:pt idx="7310">
                  <c:v>7311</c:v>
                </c:pt>
                <c:pt idx="7311">
                  <c:v>7312</c:v>
                </c:pt>
                <c:pt idx="7312">
                  <c:v>7313</c:v>
                </c:pt>
                <c:pt idx="7313">
                  <c:v>7314</c:v>
                </c:pt>
                <c:pt idx="7314">
                  <c:v>7315</c:v>
                </c:pt>
                <c:pt idx="7315">
                  <c:v>7316</c:v>
                </c:pt>
                <c:pt idx="7316">
                  <c:v>7317</c:v>
                </c:pt>
                <c:pt idx="7317">
                  <c:v>7318</c:v>
                </c:pt>
                <c:pt idx="7318">
                  <c:v>7319</c:v>
                </c:pt>
                <c:pt idx="7319">
                  <c:v>7320</c:v>
                </c:pt>
                <c:pt idx="7320">
                  <c:v>7321</c:v>
                </c:pt>
                <c:pt idx="7321">
                  <c:v>7322</c:v>
                </c:pt>
                <c:pt idx="7322">
                  <c:v>7323</c:v>
                </c:pt>
                <c:pt idx="7323">
                  <c:v>7324</c:v>
                </c:pt>
                <c:pt idx="7324">
                  <c:v>7325</c:v>
                </c:pt>
                <c:pt idx="7325">
                  <c:v>7326</c:v>
                </c:pt>
                <c:pt idx="7326">
                  <c:v>7327</c:v>
                </c:pt>
                <c:pt idx="7327">
                  <c:v>7328</c:v>
                </c:pt>
                <c:pt idx="7328">
                  <c:v>7329</c:v>
                </c:pt>
                <c:pt idx="7329">
                  <c:v>7330</c:v>
                </c:pt>
                <c:pt idx="7330">
                  <c:v>7331</c:v>
                </c:pt>
                <c:pt idx="7331">
                  <c:v>7332</c:v>
                </c:pt>
                <c:pt idx="7332">
                  <c:v>7333</c:v>
                </c:pt>
                <c:pt idx="7333">
                  <c:v>7334</c:v>
                </c:pt>
                <c:pt idx="7334">
                  <c:v>7335</c:v>
                </c:pt>
                <c:pt idx="7335">
                  <c:v>7336</c:v>
                </c:pt>
                <c:pt idx="7336">
                  <c:v>7337</c:v>
                </c:pt>
                <c:pt idx="7337">
                  <c:v>7338</c:v>
                </c:pt>
                <c:pt idx="7338">
                  <c:v>7339</c:v>
                </c:pt>
                <c:pt idx="7339">
                  <c:v>7340</c:v>
                </c:pt>
                <c:pt idx="7340">
                  <c:v>7341</c:v>
                </c:pt>
                <c:pt idx="7341">
                  <c:v>7342</c:v>
                </c:pt>
                <c:pt idx="7342">
                  <c:v>7343</c:v>
                </c:pt>
                <c:pt idx="7343">
                  <c:v>7344</c:v>
                </c:pt>
                <c:pt idx="7344">
                  <c:v>7345</c:v>
                </c:pt>
                <c:pt idx="7345">
                  <c:v>7346</c:v>
                </c:pt>
                <c:pt idx="7346">
                  <c:v>7347</c:v>
                </c:pt>
                <c:pt idx="7347">
                  <c:v>7348</c:v>
                </c:pt>
                <c:pt idx="7348">
                  <c:v>7349</c:v>
                </c:pt>
                <c:pt idx="7349">
                  <c:v>7350</c:v>
                </c:pt>
                <c:pt idx="7350">
                  <c:v>7351</c:v>
                </c:pt>
                <c:pt idx="7351">
                  <c:v>7352</c:v>
                </c:pt>
                <c:pt idx="7352">
                  <c:v>7353</c:v>
                </c:pt>
                <c:pt idx="7353">
                  <c:v>7354</c:v>
                </c:pt>
                <c:pt idx="7354">
                  <c:v>7355</c:v>
                </c:pt>
                <c:pt idx="7355">
                  <c:v>7356</c:v>
                </c:pt>
                <c:pt idx="7356">
                  <c:v>7357</c:v>
                </c:pt>
                <c:pt idx="7357">
                  <c:v>7358</c:v>
                </c:pt>
                <c:pt idx="7358">
                  <c:v>7359</c:v>
                </c:pt>
                <c:pt idx="7359">
                  <c:v>7360</c:v>
                </c:pt>
                <c:pt idx="7360">
                  <c:v>7361</c:v>
                </c:pt>
                <c:pt idx="7361">
                  <c:v>7362</c:v>
                </c:pt>
                <c:pt idx="7362">
                  <c:v>7363</c:v>
                </c:pt>
                <c:pt idx="7363">
                  <c:v>7364</c:v>
                </c:pt>
                <c:pt idx="7364">
                  <c:v>7365</c:v>
                </c:pt>
                <c:pt idx="7365">
                  <c:v>7366</c:v>
                </c:pt>
                <c:pt idx="7366">
                  <c:v>7367</c:v>
                </c:pt>
                <c:pt idx="7367">
                  <c:v>7368</c:v>
                </c:pt>
                <c:pt idx="7368">
                  <c:v>7369</c:v>
                </c:pt>
                <c:pt idx="7369">
                  <c:v>7370</c:v>
                </c:pt>
                <c:pt idx="7370">
                  <c:v>7371</c:v>
                </c:pt>
                <c:pt idx="7371">
                  <c:v>7372</c:v>
                </c:pt>
                <c:pt idx="7372">
                  <c:v>7373</c:v>
                </c:pt>
                <c:pt idx="7373">
                  <c:v>7374</c:v>
                </c:pt>
                <c:pt idx="7374">
                  <c:v>7375</c:v>
                </c:pt>
                <c:pt idx="7375">
                  <c:v>7376</c:v>
                </c:pt>
                <c:pt idx="7376">
                  <c:v>7377</c:v>
                </c:pt>
                <c:pt idx="7377">
                  <c:v>7378</c:v>
                </c:pt>
                <c:pt idx="7378">
                  <c:v>7379</c:v>
                </c:pt>
                <c:pt idx="7379">
                  <c:v>7380</c:v>
                </c:pt>
                <c:pt idx="7380">
                  <c:v>7381</c:v>
                </c:pt>
                <c:pt idx="7381">
                  <c:v>7382</c:v>
                </c:pt>
                <c:pt idx="7382">
                  <c:v>7383</c:v>
                </c:pt>
                <c:pt idx="7383">
                  <c:v>7384</c:v>
                </c:pt>
                <c:pt idx="7384">
                  <c:v>7385</c:v>
                </c:pt>
                <c:pt idx="7385">
                  <c:v>7386</c:v>
                </c:pt>
                <c:pt idx="7386">
                  <c:v>7387</c:v>
                </c:pt>
                <c:pt idx="7387">
                  <c:v>7388</c:v>
                </c:pt>
                <c:pt idx="7388">
                  <c:v>7389</c:v>
                </c:pt>
                <c:pt idx="7389">
                  <c:v>7390</c:v>
                </c:pt>
                <c:pt idx="7390">
                  <c:v>7391</c:v>
                </c:pt>
                <c:pt idx="7391">
                  <c:v>7392</c:v>
                </c:pt>
                <c:pt idx="7392">
                  <c:v>7393</c:v>
                </c:pt>
                <c:pt idx="7393">
                  <c:v>7394</c:v>
                </c:pt>
                <c:pt idx="7394">
                  <c:v>7395</c:v>
                </c:pt>
                <c:pt idx="7395">
                  <c:v>7396</c:v>
                </c:pt>
                <c:pt idx="7396">
                  <c:v>7397</c:v>
                </c:pt>
                <c:pt idx="7397">
                  <c:v>7398</c:v>
                </c:pt>
                <c:pt idx="7398">
                  <c:v>7399</c:v>
                </c:pt>
                <c:pt idx="7399">
                  <c:v>7400</c:v>
                </c:pt>
                <c:pt idx="7400">
                  <c:v>7401</c:v>
                </c:pt>
                <c:pt idx="7401">
                  <c:v>7402</c:v>
                </c:pt>
                <c:pt idx="7402">
                  <c:v>7403</c:v>
                </c:pt>
                <c:pt idx="7403">
                  <c:v>7404</c:v>
                </c:pt>
                <c:pt idx="7404">
                  <c:v>7405</c:v>
                </c:pt>
                <c:pt idx="7405">
                  <c:v>7406</c:v>
                </c:pt>
                <c:pt idx="7406">
                  <c:v>7407</c:v>
                </c:pt>
                <c:pt idx="7407">
                  <c:v>7408</c:v>
                </c:pt>
                <c:pt idx="7408">
                  <c:v>7409</c:v>
                </c:pt>
                <c:pt idx="7409">
                  <c:v>7410</c:v>
                </c:pt>
                <c:pt idx="7410">
                  <c:v>7411</c:v>
                </c:pt>
                <c:pt idx="7411">
                  <c:v>7412</c:v>
                </c:pt>
                <c:pt idx="7412">
                  <c:v>7413</c:v>
                </c:pt>
                <c:pt idx="7413">
                  <c:v>7414</c:v>
                </c:pt>
                <c:pt idx="7414">
                  <c:v>7415</c:v>
                </c:pt>
                <c:pt idx="7415">
                  <c:v>7416</c:v>
                </c:pt>
                <c:pt idx="7416">
                  <c:v>7417</c:v>
                </c:pt>
                <c:pt idx="7417">
                  <c:v>7418</c:v>
                </c:pt>
                <c:pt idx="7418">
                  <c:v>7419</c:v>
                </c:pt>
                <c:pt idx="7419">
                  <c:v>7420</c:v>
                </c:pt>
                <c:pt idx="7420">
                  <c:v>7421</c:v>
                </c:pt>
                <c:pt idx="7421">
                  <c:v>7422</c:v>
                </c:pt>
                <c:pt idx="7422">
                  <c:v>7423</c:v>
                </c:pt>
                <c:pt idx="7423">
                  <c:v>7424</c:v>
                </c:pt>
                <c:pt idx="7424">
                  <c:v>7425</c:v>
                </c:pt>
                <c:pt idx="7425">
                  <c:v>7426</c:v>
                </c:pt>
                <c:pt idx="7426">
                  <c:v>7427</c:v>
                </c:pt>
                <c:pt idx="7427">
                  <c:v>7428</c:v>
                </c:pt>
                <c:pt idx="7428">
                  <c:v>7429</c:v>
                </c:pt>
                <c:pt idx="7429">
                  <c:v>7430</c:v>
                </c:pt>
                <c:pt idx="7430">
                  <c:v>7431</c:v>
                </c:pt>
                <c:pt idx="7431">
                  <c:v>7432</c:v>
                </c:pt>
                <c:pt idx="7432">
                  <c:v>7433</c:v>
                </c:pt>
                <c:pt idx="7433">
                  <c:v>7434</c:v>
                </c:pt>
                <c:pt idx="7434">
                  <c:v>7435</c:v>
                </c:pt>
                <c:pt idx="7435">
                  <c:v>7436</c:v>
                </c:pt>
                <c:pt idx="7436">
                  <c:v>7437</c:v>
                </c:pt>
                <c:pt idx="7437">
                  <c:v>7438</c:v>
                </c:pt>
                <c:pt idx="7438">
                  <c:v>7439</c:v>
                </c:pt>
                <c:pt idx="7439">
                  <c:v>7440</c:v>
                </c:pt>
                <c:pt idx="7440">
                  <c:v>7441</c:v>
                </c:pt>
                <c:pt idx="7441">
                  <c:v>7442</c:v>
                </c:pt>
                <c:pt idx="7442">
                  <c:v>7443</c:v>
                </c:pt>
                <c:pt idx="7443">
                  <c:v>7444</c:v>
                </c:pt>
                <c:pt idx="7444">
                  <c:v>7445</c:v>
                </c:pt>
                <c:pt idx="7445">
                  <c:v>7446</c:v>
                </c:pt>
                <c:pt idx="7446">
                  <c:v>7447</c:v>
                </c:pt>
                <c:pt idx="7447">
                  <c:v>7448</c:v>
                </c:pt>
                <c:pt idx="7448">
                  <c:v>7449</c:v>
                </c:pt>
                <c:pt idx="7449">
                  <c:v>7450</c:v>
                </c:pt>
                <c:pt idx="7450">
                  <c:v>7451</c:v>
                </c:pt>
                <c:pt idx="7451">
                  <c:v>7452</c:v>
                </c:pt>
                <c:pt idx="7452">
                  <c:v>7453</c:v>
                </c:pt>
                <c:pt idx="7453">
                  <c:v>7454</c:v>
                </c:pt>
                <c:pt idx="7454">
                  <c:v>7455</c:v>
                </c:pt>
                <c:pt idx="7455">
                  <c:v>7456</c:v>
                </c:pt>
                <c:pt idx="7456">
                  <c:v>7457</c:v>
                </c:pt>
                <c:pt idx="7457">
                  <c:v>7458</c:v>
                </c:pt>
                <c:pt idx="7458">
                  <c:v>7459</c:v>
                </c:pt>
                <c:pt idx="7459">
                  <c:v>7460</c:v>
                </c:pt>
                <c:pt idx="7460">
                  <c:v>7461</c:v>
                </c:pt>
                <c:pt idx="7461">
                  <c:v>7462</c:v>
                </c:pt>
                <c:pt idx="7462">
                  <c:v>7463</c:v>
                </c:pt>
                <c:pt idx="7463">
                  <c:v>7464</c:v>
                </c:pt>
                <c:pt idx="7464">
                  <c:v>7465</c:v>
                </c:pt>
                <c:pt idx="7465">
                  <c:v>7466</c:v>
                </c:pt>
                <c:pt idx="7466">
                  <c:v>7467</c:v>
                </c:pt>
                <c:pt idx="7467">
                  <c:v>7468</c:v>
                </c:pt>
                <c:pt idx="7468">
                  <c:v>7469</c:v>
                </c:pt>
                <c:pt idx="7469">
                  <c:v>7470</c:v>
                </c:pt>
                <c:pt idx="7470">
                  <c:v>7471</c:v>
                </c:pt>
                <c:pt idx="7471">
                  <c:v>7472</c:v>
                </c:pt>
                <c:pt idx="7472">
                  <c:v>7473</c:v>
                </c:pt>
                <c:pt idx="7473">
                  <c:v>7474</c:v>
                </c:pt>
                <c:pt idx="7474">
                  <c:v>7475</c:v>
                </c:pt>
                <c:pt idx="7475">
                  <c:v>7476</c:v>
                </c:pt>
                <c:pt idx="7476">
                  <c:v>7477</c:v>
                </c:pt>
                <c:pt idx="7477">
                  <c:v>7478</c:v>
                </c:pt>
                <c:pt idx="7478">
                  <c:v>7479</c:v>
                </c:pt>
                <c:pt idx="7479">
                  <c:v>7480</c:v>
                </c:pt>
                <c:pt idx="7480">
                  <c:v>7481</c:v>
                </c:pt>
                <c:pt idx="7481">
                  <c:v>7482</c:v>
                </c:pt>
                <c:pt idx="7482">
                  <c:v>7483</c:v>
                </c:pt>
                <c:pt idx="7483">
                  <c:v>7484</c:v>
                </c:pt>
                <c:pt idx="7484">
                  <c:v>7485</c:v>
                </c:pt>
                <c:pt idx="7485">
                  <c:v>7486</c:v>
                </c:pt>
                <c:pt idx="7486">
                  <c:v>7487</c:v>
                </c:pt>
                <c:pt idx="7487">
                  <c:v>7488</c:v>
                </c:pt>
                <c:pt idx="7488">
                  <c:v>7489</c:v>
                </c:pt>
                <c:pt idx="7489">
                  <c:v>7490</c:v>
                </c:pt>
                <c:pt idx="7490">
                  <c:v>7491</c:v>
                </c:pt>
                <c:pt idx="7491">
                  <c:v>7492</c:v>
                </c:pt>
                <c:pt idx="7492">
                  <c:v>7493</c:v>
                </c:pt>
                <c:pt idx="7493">
                  <c:v>7494</c:v>
                </c:pt>
                <c:pt idx="7494">
                  <c:v>7495</c:v>
                </c:pt>
                <c:pt idx="7495">
                  <c:v>7496</c:v>
                </c:pt>
                <c:pt idx="7496">
                  <c:v>7497</c:v>
                </c:pt>
                <c:pt idx="7497">
                  <c:v>7498</c:v>
                </c:pt>
                <c:pt idx="7498">
                  <c:v>7499</c:v>
                </c:pt>
                <c:pt idx="7499">
                  <c:v>7500</c:v>
                </c:pt>
                <c:pt idx="7500">
                  <c:v>7501</c:v>
                </c:pt>
                <c:pt idx="7501">
                  <c:v>7502</c:v>
                </c:pt>
                <c:pt idx="7502">
                  <c:v>7503</c:v>
                </c:pt>
                <c:pt idx="7503">
                  <c:v>7504</c:v>
                </c:pt>
                <c:pt idx="7504">
                  <c:v>7505</c:v>
                </c:pt>
                <c:pt idx="7505">
                  <c:v>7506</c:v>
                </c:pt>
                <c:pt idx="7506">
                  <c:v>7507</c:v>
                </c:pt>
                <c:pt idx="7507">
                  <c:v>7508</c:v>
                </c:pt>
                <c:pt idx="7508">
                  <c:v>7509</c:v>
                </c:pt>
                <c:pt idx="7509">
                  <c:v>7510</c:v>
                </c:pt>
                <c:pt idx="7510">
                  <c:v>7511</c:v>
                </c:pt>
                <c:pt idx="7511">
                  <c:v>7512</c:v>
                </c:pt>
                <c:pt idx="7512">
                  <c:v>7513</c:v>
                </c:pt>
                <c:pt idx="7513">
                  <c:v>7514</c:v>
                </c:pt>
                <c:pt idx="7514">
                  <c:v>7515</c:v>
                </c:pt>
                <c:pt idx="7515">
                  <c:v>7516</c:v>
                </c:pt>
                <c:pt idx="7516">
                  <c:v>7517</c:v>
                </c:pt>
                <c:pt idx="7517">
                  <c:v>7518</c:v>
                </c:pt>
                <c:pt idx="7518">
                  <c:v>7519</c:v>
                </c:pt>
                <c:pt idx="7519">
                  <c:v>7520</c:v>
                </c:pt>
                <c:pt idx="7520">
                  <c:v>7521</c:v>
                </c:pt>
                <c:pt idx="7521">
                  <c:v>7522</c:v>
                </c:pt>
                <c:pt idx="7522">
                  <c:v>7523</c:v>
                </c:pt>
                <c:pt idx="7523">
                  <c:v>7524</c:v>
                </c:pt>
                <c:pt idx="7524">
                  <c:v>7525</c:v>
                </c:pt>
                <c:pt idx="7525">
                  <c:v>7526</c:v>
                </c:pt>
                <c:pt idx="7526">
                  <c:v>7527</c:v>
                </c:pt>
                <c:pt idx="7527">
                  <c:v>7528</c:v>
                </c:pt>
                <c:pt idx="7528">
                  <c:v>7529</c:v>
                </c:pt>
                <c:pt idx="7529">
                  <c:v>7530</c:v>
                </c:pt>
                <c:pt idx="7530">
                  <c:v>7531</c:v>
                </c:pt>
                <c:pt idx="7531">
                  <c:v>7532</c:v>
                </c:pt>
                <c:pt idx="7532">
                  <c:v>7533</c:v>
                </c:pt>
                <c:pt idx="7533">
                  <c:v>7534</c:v>
                </c:pt>
                <c:pt idx="7534">
                  <c:v>7535</c:v>
                </c:pt>
                <c:pt idx="7535">
                  <c:v>7536</c:v>
                </c:pt>
                <c:pt idx="7536">
                  <c:v>7537</c:v>
                </c:pt>
                <c:pt idx="7537">
                  <c:v>7538</c:v>
                </c:pt>
                <c:pt idx="7538">
                  <c:v>7539</c:v>
                </c:pt>
                <c:pt idx="7539">
                  <c:v>7540</c:v>
                </c:pt>
                <c:pt idx="7540">
                  <c:v>7541</c:v>
                </c:pt>
                <c:pt idx="7541">
                  <c:v>7542</c:v>
                </c:pt>
                <c:pt idx="7542">
                  <c:v>7543</c:v>
                </c:pt>
                <c:pt idx="7543">
                  <c:v>7544</c:v>
                </c:pt>
                <c:pt idx="7544">
                  <c:v>7545</c:v>
                </c:pt>
                <c:pt idx="7545">
                  <c:v>7546</c:v>
                </c:pt>
                <c:pt idx="7546">
                  <c:v>7547</c:v>
                </c:pt>
                <c:pt idx="7547">
                  <c:v>7548</c:v>
                </c:pt>
                <c:pt idx="7548">
                  <c:v>7549</c:v>
                </c:pt>
                <c:pt idx="7549">
                  <c:v>7550</c:v>
                </c:pt>
                <c:pt idx="7550">
                  <c:v>7551</c:v>
                </c:pt>
                <c:pt idx="7551">
                  <c:v>7552</c:v>
                </c:pt>
                <c:pt idx="7552">
                  <c:v>7553</c:v>
                </c:pt>
                <c:pt idx="7553">
                  <c:v>7554</c:v>
                </c:pt>
                <c:pt idx="7554">
                  <c:v>7555</c:v>
                </c:pt>
                <c:pt idx="7555">
                  <c:v>7556</c:v>
                </c:pt>
                <c:pt idx="7556">
                  <c:v>7557</c:v>
                </c:pt>
                <c:pt idx="7557">
                  <c:v>7558</c:v>
                </c:pt>
                <c:pt idx="7558">
                  <c:v>7559</c:v>
                </c:pt>
                <c:pt idx="7559">
                  <c:v>7560</c:v>
                </c:pt>
                <c:pt idx="7560">
                  <c:v>7561</c:v>
                </c:pt>
                <c:pt idx="7561">
                  <c:v>7562</c:v>
                </c:pt>
                <c:pt idx="7562">
                  <c:v>7563</c:v>
                </c:pt>
                <c:pt idx="7563">
                  <c:v>7564</c:v>
                </c:pt>
                <c:pt idx="7564">
                  <c:v>7565</c:v>
                </c:pt>
                <c:pt idx="7565">
                  <c:v>7566</c:v>
                </c:pt>
                <c:pt idx="7566">
                  <c:v>7567</c:v>
                </c:pt>
                <c:pt idx="7567">
                  <c:v>7568</c:v>
                </c:pt>
                <c:pt idx="7568">
                  <c:v>7569</c:v>
                </c:pt>
                <c:pt idx="7569">
                  <c:v>7570</c:v>
                </c:pt>
                <c:pt idx="7570">
                  <c:v>7571</c:v>
                </c:pt>
                <c:pt idx="7571">
                  <c:v>7572</c:v>
                </c:pt>
                <c:pt idx="7572">
                  <c:v>7573</c:v>
                </c:pt>
                <c:pt idx="7573">
                  <c:v>7574</c:v>
                </c:pt>
                <c:pt idx="7574">
                  <c:v>7575</c:v>
                </c:pt>
                <c:pt idx="7575">
                  <c:v>7576</c:v>
                </c:pt>
                <c:pt idx="7576">
                  <c:v>7577</c:v>
                </c:pt>
                <c:pt idx="7577">
                  <c:v>7578</c:v>
                </c:pt>
                <c:pt idx="7578">
                  <c:v>7579</c:v>
                </c:pt>
                <c:pt idx="7579">
                  <c:v>7580</c:v>
                </c:pt>
                <c:pt idx="7580">
                  <c:v>7581</c:v>
                </c:pt>
                <c:pt idx="7581">
                  <c:v>7582</c:v>
                </c:pt>
                <c:pt idx="7582">
                  <c:v>7583</c:v>
                </c:pt>
                <c:pt idx="7583">
                  <c:v>7584</c:v>
                </c:pt>
                <c:pt idx="7584">
                  <c:v>7585</c:v>
                </c:pt>
                <c:pt idx="7585">
                  <c:v>7586</c:v>
                </c:pt>
                <c:pt idx="7586">
                  <c:v>7587</c:v>
                </c:pt>
                <c:pt idx="7587">
                  <c:v>7588</c:v>
                </c:pt>
                <c:pt idx="7588">
                  <c:v>7589</c:v>
                </c:pt>
                <c:pt idx="7589">
                  <c:v>7590</c:v>
                </c:pt>
                <c:pt idx="7590">
                  <c:v>7591</c:v>
                </c:pt>
                <c:pt idx="7591">
                  <c:v>7592</c:v>
                </c:pt>
                <c:pt idx="7592">
                  <c:v>7593</c:v>
                </c:pt>
                <c:pt idx="7593">
                  <c:v>7594</c:v>
                </c:pt>
                <c:pt idx="7594">
                  <c:v>7595</c:v>
                </c:pt>
                <c:pt idx="7595">
                  <c:v>7596</c:v>
                </c:pt>
                <c:pt idx="7596">
                  <c:v>7597</c:v>
                </c:pt>
                <c:pt idx="7597">
                  <c:v>7598</c:v>
                </c:pt>
                <c:pt idx="7598">
                  <c:v>7599</c:v>
                </c:pt>
                <c:pt idx="7599">
                  <c:v>7600</c:v>
                </c:pt>
                <c:pt idx="7600">
                  <c:v>7601</c:v>
                </c:pt>
                <c:pt idx="7601">
                  <c:v>7602</c:v>
                </c:pt>
                <c:pt idx="7602">
                  <c:v>7603</c:v>
                </c:pt>
                <c:pt idx="7603">
                  <c:v>7604</c:v>
                </c:pt>
                <c:pt idx="7604">
                  <c:v>7605</c:v>
                </c:pt>
                <c:pt idx="7605">
                  <c:v>7606</c:v>
                </c:pt>
                <c:pt idx="7606">
                  <c:v>7607</c:v>
                </c:pt>
                <c:pt idx="7607">
                  <c:v>7608</c:v>
                </c:pt>
                <c:pt idx="7608">
                  <c:v>7609</c:v>
                </c:pt>
                <c:pt idx="7609">
                  <c:v>7610</c:v>
                </c:pt>
                <c:pt idx="7610">
                  <c:v>7611</c:v>
                </c:pt>
                <c:pt idx="7611">
                  <c:v>7612</c:v>
                </c:pt>
                <c:pt idx="7612">
                  <c:v>7613</c:v>
                </c:pt>
                <c:pt idx="7613">
                  <c:v>7614</c:v>
                </c:pt>
                <c:pt idx="7614">
                  <c:v>7615</c:v>
                </c:pt>
                <c:pt idx="7615">
                  <c:v>7616</c:v>
                </c:pt>
                <c:pt idx="7616">
                  <c:v>7617</c:v>
                </c:pt>
                <c:pt idx="7617">
                  <c:v>7618</c:v>
                </c:pt>
                <c:pt idx="7618">
                  <c:v>7619</c:v>
                </c:pt>
                <c:pt idx="7619">
                  <c:v>7620</c:v>
                </c:pt>
                <c:pt idx="7620">
                  <c:v>7621</c:v>
                </c:pt>
                <c:pt idx="7621">
                  <c:v>7622</c:v>
                </c:pt>
                <c:pt idx="7622">
                  <c:v>7623</c:v>
                </c:pt>
                <c:pt idx="7623">
                  <c:v>7624</c:v>
                </c:pt>
                <c:pt idx="7624">
                  <c:v>7625</c:v>
                </c:pt>
                <c:pt idx="7625">
                  <c:v>7626</c:v>
                </c:pt>
                <c:pt idx="7626">
                  <c:v>7627</c:v>
                </c:pt>
                <c:pt idx="7627">
                  <c:v>7628</c:v>
                </c:pt>
                <c:pt idx="7628">
                  <c:v>7629</c:v>
                </c:pt>
                <c:pt idx="7629">
                  <c:v>7630</c:v>
                </c:pt>
                <c:pt idx="7630">
                  <c:v>7631</c:v>
                </c:pt>
                <c:pt idx="7631">
                  <c:v>7632</c:v>
                </c:pt>
                <c:pt idx="7632">
                  <c:v>7633</c:v>
                </c:pt>
                <c:pt idx="7633">
                  <c:v>7634</c:v>
                </c:pt>
                <c:pt idx="7634">
                  <c:v>7635</c:v>
                </c:pt>
                <c:pt idx="7635">
                  <c:v>7636</c:v>
                </c:pt>
                <c:pt idx="7636">
                  <c:v>7637</c:v>
                </c:pt>
                <c:pt idx="7637">
                  <c:v>7638</c:v>
                </c:pt>
                <c:pt idx="7638">
                  <c:v>7639</c:v>
                </c:pt>
                <c:pt idx="7639">
                  <c:v>7640</c:v>
                </c:pt>
                <c:pt idx="7640">
                  <c:v>7641</c:v>
                </c:pt>
                <c:pt idx="7641">
                  <c:v>7642</c:v>
                </c:pt>
                <c:pt idx="7642">
                  <c:v>7643</c:v>
                </c:pt>
                <c:pt idx="7643">
                  <c:v>7644</c:v>
                </c:pt>
                <c:pt idx="7644">
                  <c:v>7645</c:v>
                </c:pt>
                <c:pt idx="7645">
                  <c:v>7646</c:v>
                </c:pt>
                <c:pt idx="7646">
                  <c:v>7647</c:v>
                </c:pt>
                <c:pt idx="7647">
                  <c:v>7648</c:v>
                </c:pt>
                <c:pt idx="7648">
                  <c:v>7649</c:v>
                </c:pt>
                <c:pt idx="7649">
                  <c:v>7650</c:v>
                </c:pt>
                <c:pt idx="7650">
                  <c:v>7651</c:v>
                </c:pt>
                <c:pt idx="7651">
                  <c:v>7652</c:v>
                </c:pt>
                <c:pt idx="7652">
                  <c:v>7653</c:v>
                </c:pt>
                <c:pt idx="7653">
                  <c:v>7654</c:v>
                </c:pt>
                <c:pt idx="7654">
                  <c:v>7655</c:v>
                </c:pt>
                <c:pt idx="7655">
                  <c:v>7656</c:v>
                </c:pt>
                <c:pt idx="7656">
                  <c:v>7657</c:v>
                </c:pt>
                <c:pt idx="7657">
                  <c:v>7658</c:v>
                </c:pt>
                <c:pt idx="7658">
                  <c:v>7659</c:v>
                </c:pt>
                <c:pt idx="7659">
                  <c:v>7660</c:v>
                </c:pt>
                <c:pt idx="7660">
                  <c:v>7661</c:v>
                </c:pt>
                <c:pt idx="7661">
                  <c:v>7662</c:v>
                </c:pt>
                <c:pt idx="7662">
                  <c:v>7663</c:v>
                </c:pt>
                <c:pt idx="7663">
                  <c:v>7664</c:v>
                </c:pt>
                <c:pt idx="7664">
                  <c:v>7665</c:v>
                </c:pt>
                <c:pt idx="7665">
                  <c:v>7666</c:v>
                </c:pt>
                <c:pt idx="7666">
                  <c:v>7667</c:v>
                </c:pt>
                <c:pt idx="7667">
                  <c:v>7668</c:v>
                </c:pt>
                <c:pt idx="7668">
                  <c:v>7669</c:v>
                </c:pt>
                <c:pt idx="7669">
                  <c:v>7670</c:v>
                </c:pt>
                <c:pt idx="7670">
                  <c:v>7671</c:v>
                </c:pt>
                <c:pt idx="7671">
                  <c:v>7672</c:v>
                </c:pt>
                <c:pt idx="7672">
                  <c:v>7673</c:v>
                </c:pt>
                <c:pt idx="7673">
                  <c:v>7674</c:v>
                </c:pt>
                <c:pt idx="7674">
                  <c:v>7675</c:v>
                </c:pt>
                <c:pt idx="7675">
                  <c:v>7676</c:v>
                </c:pt>
                <c:pt idx="7676">
                  <c:v>7677</c:v>
                </c:pt>
                <c:pt idx="7677">
                  <c:v>7678</c:v>
                </c:pt>
                <c:pt idx="7678">
                  <c:v>7679</c:v>
                </c:pt>
                <c:pt idx="7679">
                  <c:v>7680</c:v>
                </c:pt>
                <c:pt idx="7680">
                  <c:v>7681</c:v>
                </c:pt>
                <c:pt idx="7681">
                  <c:v>7682</c:v>
                </c:pt>
                <c:pt idx="7682">
                  <c:v>7683</c:v>
                </c:pt>
                <c:pt idx="7683">
                  <c:v>7684</c:v>
                </c:pt>
                <c:pt idx="7684">
                  <c:v>7685</c:v>
                </c:pt>
                <c:pt idx="7685">
                  <c:v>7686</c:v>
                </c:pt>
                <c:pt idx="7686">
                  <c:v>7687</c:v>
                </c:pt>
                <c:pt idx="7687">
                  <c:v>7688</c:v>
                </c:pt>
                <c:pt idx="7688">
                  <c:v>7689</c:v>
                </c:pt>
                <c:pt idx="7689">
                  <c:v>7690</c:v>
                </c:pt>
                <c:pt idx="7690">
                  <c:v>7691</c:v>
                </c:pt>
                <c:pt idx="7691">
                  <c:v>7692</c:v>
                </c:pt>
                <c:pt idx="7692">
                  <c:v>7693</c:v>
                </c:pt>
                <c:pt idx="7693">
                  <c:v>7694</c:v>
                </c:pt>
                <c:pt idx="7694">
                  <c:v>7695</c:v>
                </c:pt>
                <c:pt idx="7695">
                  <c:v>7696</c:v>
                </c:pt>
                <c:pt idx="7696">
                  <c:v>7697</c:v>
                </c:pt>
                <c:pt idx="7697">
                  <c:v>7698</c:v>
                </c:pt>
                <c:pt idx="7698">
                  <c:v>7699</c:v>
                </c:pt>
                <c:pt idx="7699">
                  <c:v>7700</c:v>
                </c:pt>
                <c:pt idx="7700">
                  <c:v>7701</c:v>
                </c:pt>
                <c:pt idx="7701">
                  <c:v>7702</c:v>
                </c:pt>
                <c:pt idx="7702">
                  <c:v>7703</c:v>
                </c:pt>
                <c:pt idx="7703">
                  <c:v>7704</c:v>
                </c:pt>
                <c:pt idx="7704">
                  <c:v>7705</c:v>
                </c:pt>
                <c:pt idx="7705">
                  <c:v>7706</c:v>
                </c:pt>
                <c:pt idx="7706">
                  <c:v>7707</c:v>
                </c:pt>
                <c:pt idx="7707">
                  <c:v>7708</c:v>
                </c:pt>
                <c:pt idx="7708">
                  <c:v>7709</c:v>
                </c:pt>
                <c:pt idx="7709">
                  <c:v>7710</c:v>
                </c:pt>
                <c:pt idx="7710">
                  <c:v>7711</c:v>
                </c:pt>
                <c:pt idx="7711">
                  <c:v>7712</c:v>
                </c:pt>
                <c:pt idx="7712">
                  <c:v>7713</c:v>
                </c:pt>
                <c:pt idx="7713">
                  <c:v>7714</c:v>
                </c:pt>
                <c:pt idx="7714">
                  <c:v>7715</c:v>
                </c:pt>
                <c:pt idx="7715">
                  <c:v>7716</c:v>
                </c:pt>
                <c:pt idx="7716">
                  <c:v>7717</c:v>
                </c:pt>
                <c:pt idx="7717">
                  <c:v>7718</c:v>
                </c:pt>
                <c:pt idx="7718">
                  <c:v>7719</c:v>
                </c:pt>
                <c:pt idx="7719">
                  <c:v>7720</c:v>
                </c:pt>
                <c:pt idx="7720">
                  <c:v>7721</c:v>
                </c:pt>
                <c:pt idx="7721">
                  <c:v>7722</c:v>
                </c:pt>
                <c:pt idx="7722">
                  <c:v>7723</c:v>
                </c:pt>
                <c:pt idx="7723">
                  <c:v>7724</c:v>
                </c:pt>
                <c:pt idx="7724">
                  <c:v>7725</c:v>
                </c:pt>
                <c:pt idx="7725">
                  <c:v>7726</c:v>
                </c:pt>
                <c:pt idx="7726">
                  <c:v>7727</c:v>
                </c:pt>
                <c:pt idx="7727">
                  <c:v>7728</c:v>
                </c:pt>
                <c:pt idx="7728">
                  <c:v>7729</c:v>
                </c:pt>
                <c:pt idx="7729">
                  <c:v>7730</c:v>
                </c:pt>
                <c:pt idx="7730">
                  <c:v>7731</c:v>
                </c:pt>
                <c:pt idx="7731">
                  <c:v>7732</c:v>
                </c:pt>
                <c:pt idx="7732">
                  <c:v>7733</c:v>
                </c:pt>
                <c:pt idx="7733">
                  <c:v>7734</c:v>
                </c:pt>
                <c:pt idx="7734">
                  <c:v>7735</c:v>
                </c:pt>
                <c:pt idx="7735">
                  <c:v>7736</c:v>
                </c:pt>
                <c:pt idx="7736">
                  <c:v>7737</c:v>
                </c:pt>
                <c:pt idx="7737">
                  <c:v>7738</c:v>
                </c:pt>
                <c:pt idx="7738">
                  <c:v>7739</c:v>
                </c:pt>
                <c:pt idx="7739">
                  <c:v>7740</c:v>
                </c:pt>
                <c:pt idx="7740">
                  <c:v>7741</c:v>
                </c:pt>
                <c:pt idx="7741">
                  <c:v>7742</c:v>
                </c:pt>
                <c:pt idx="7742">
                  <c:v>7743</c:v>
                </c:pt>
                <c:pt idx="7743">
                  <c:v>7744</c:v>
                </c:pt>
                <c:pt idx="7744">
                  <c:v>7745</c:v>
                </c:pt>
                <c:pt idx="7745">
                  <c:v>7746</c:v>
                </c:pt>
                <c:pt idx="7746">
                  <c:v>7747</c:v>
                </c:pt>
                <c:pt idx="7747">
                  <c:v>7748</c:v>
                </c:pt>
                <c:pt idx="7748">
                  <c:v>7749</c:v>
                </c:pt>
                <c:pt idx="7749">
                  <c:v>7750</c:v>
                </c:pt>
                <c:pt idx="7750">
                  <c:v>7751</c:v>
                </c:pt>
                <c:pt idx="7751">
                  <c:v>7752</c:v>
                </c:pt>
                <c:pt idx="7752">
                  <c:v>7753</c:v>
                </c:pt>
                <c:pt idx="7753">
                  <c:v>7754</c:v>
                </c:pt>
                <c:pt idx="7754">
                  <c:v>7755</c:v>
                </c:pt>
                <c:pt idx="7755">
                  <c:v>7756</c:v>
                </c:pt>
                <c:pt idx="7756">
                  <c:v>7757</c:v>
                </c:pt>
                <c:pt idx="7757">
                  <c:v>7758</c:v>
                </c:pt>
                <c:pt idx="7758">
                  <c:v>7759</c:v>
                </c:pt>
                <c:pt idx="7759">
                  <c:v>7760</c:v>
                </c:pt>
                <c:pt idx="7760">
                  <c:v>7761</c:v>
                </c:pt>
                <c:pt idx="7761">
                  <c:v>7762</c:v>
                </c:pt>
                <c:pt idx="7762">
                  <c:v>7763</c:v>
                </c:pt>
                <c:pt idx="7763">
                  <c:v>7764</c:v>
                </c:pt>
                <c:pt idx="7764">
                  <c:v>7765</c:v>
                </c:pt>
                <c:pt idx="7765">
                  <c:v>7766</c:v>
                </c:pt>
                <c:pt idx="7766">
                  <c:v>7767</c:v>
                </c:pt>
                <c:pt idx="7767">
                  <c:v>7768</c:v>
                </c:pt>
                <c:pt idx="7768">
                  <c:v>7769</c:v>
                </c:pt>
                <c:pt idx="7769">
                  <c:v>7770</c:v>
                </c:pt>
                <c:pt idx="7770">
                  <c:v>7771</c:v>
                </c:pt>
                <c:pt idx="7771">
                  <c:v>7772</c:v>
                </c:pt>
                <c:pt idx="7772">
                  <c:v>7773</c:v>
                </c:pt>
                <c:pt idx="7773">
                  <c:v>7774</c:v>
                </c:pt>
                <c:pt idx="7774">
                  <c:v>7775</c:v>
                </c:pt>
                <c:pt idx="7775">
                  <c:v>7776</c:v>
                </c:pt>
                <c:pt idx="7776">
                  <c:v>7777</c:v>
                </c:pt>
                <c:pt idx="7777">
                  <c:v>7778</c:v>
                </c:pt>
                <c:pt idx="7778">
                  <c:v>7779</c:v>
                </c:pt>
                <c:pt idx="7779">
                  <c:v>7780</c:v>
                </c:pt>
                <c:pt idx="7780">
                  <c:v>7781</c:v>
                </c:pt>
                <c:pt idx="7781">
                  <c:v>7782</c:v>
                </c:pt>
                <c:pt idx="7782">
                  <c:v>7783</c:v>
                </c:pt>
                <c:pt idx="7783">
                  <c:v>7784</c:v>
                </c:pt>
                <c:pt idx="7784">
                  <c:v>7785</c:v>
                </c:pt>
                <c:pt idx="7785">
                  <c:v>7786</c:v>
                </c:pt>
                <c:pt idx="7786">
                  <c:v>7787</c:v>
                </c:pt>
                <c:pt idx="7787">
                  <c:v>7788</c:v>
                </c:pt>
                <c:pt idx="7788">
                  <c:v>7789</c:v>
                </c:pt>
                <c:pt idx="7789">
                  <c:v>7790</c:v>
                </c:pt>
                <c:pt idx="7790">
                  <c:v>7791</c:v>
                </c:pt>
                <c:pt idx="7791">
                  <c:v>7792</c:v>
                </c:pt>
                <c:pt idx="7792">
                  <c:v>7793</c:v>
                </c:pt>
                <c:pt idx="7793">
                  <c:v>7794</c:v>
                </c:pt>
                <c:pt idx="7794">
                  <c:v>7795</c:v>
                </c:pt>
                <c:pt idx="7795">
                  <c:v>7796</c:v>
                </c:pt>
                <c:pt idx="7796">
                  <c:v>7797</c:v>
                </c:pt>
                <c:pt idx="7797">
                  <c:v>7798</c:v>
                </c:pt>
                <c:pt idx="7798">
                  <c:v>7799</c:v>
                </c:pt>
                <c:pt idx="7799">
                  <c:v>7800</c:v>
                </c:pt>
                <c:pt idx="7800">
                  <c:v>7801</c:v>
                </c:pt>
                <c:pt idx="7801">
                  <c:v>7802</c:v>
                </c:pt>
                <c:pt idx="7802">
                  <c:v>7803</c:v>
                </c:pt>
                <c:pt idx="7803">
                  <c:v>7804</c:v>
                </c:pt>
                <c:pt idx="7804">
                  <c:v>7805</c:v>
                </c:pt>
                <c:pt idx="7805">
                  <c:v>7806</c:v>
                </c:pt>
                <c:pt idx="7806">
                  <c:v>7807</c:v>
                </c:pt>
                <c:pt idx="7807">
                  <c:v>7808</c:v>
                </c:pt>
                <c:pt idx="7808">
                  <c:v>7809</c:v>
                </c:pt>
                <c:pt idx="7809">
                  <c:v>7810</c:v>
                </c:pt>
                <c:pt idx="7810">
                  <c:v>7811</c:v>
                </c:pt>
                <c:pt idx="7811">
                  <c:v>7812</c:v>
                </c:pt>
                <c:pt idx="7812">
                  <c:v>7813</c:v>
                </c:pt>
                <c:pt idx="7813">
                  <c:v>7814</c:v>
                </c:pt>
                <c:pt idx="7814">
                  <c:v>7815</c:v>
                </c:pt>
                <c:pt idx="7815">
                  <c:v>7816</c:v>
                </c:pt>
                <c:pt idx="7816">
                  <c:v>7817</c:v>
                </c:pt>
                <c:pt idx="7817">
                  <c:v>7818</c:v>
                </c:pt>
                <c:pt idx="7818">
                  <c:v>7819</c:v>
                </c:pt>
                <c:pt idx="7819">
                  <c:v>7820</c:v>
                </c:pt>
                <c:pt idx="7820">
                  <c:v>7821</c:v>
                </c:pt>
                <c:pt idx="7821">
                  <c:v>7822</c:v>
                </c:pt>
                <c:pt idx="7822">
                  <c:v>7823</c:v>
                </c:pt>
                <c:pt idx="7823">
                  <c:v>7824</c:v>
                </c:pt>
                <c:pt idx="7824">
                  <c:v>7825</c:v>
                </c:pt>
                <c:pt idx="7825">
                  <c:v>7826</c:v>
                </c:pt>
                <c:pt idx="7826">
                  <c:v>7827</c:v>
                </c:pt>
                <c:pt idx="7827">
                  <c:v>7828</c:v>
                </c:pt>
                <c:pt idx="7828">
                  <c:v>7829</c:v>
                </c:pt>
                <c:pt idx="7829">
                  <c:v>7830</c:v>
                </c:pt>
                <c:pt idx="7830">
                  <c:v>7831</c:v>
                </c:pt>
                <c:pt idx="7831">
                  <c:v>7832</c:v>
                </c:pt>
                <c:pt idx="7832">
                  <c:v>7833</c:v>
                </c:pt>
                <c:pt idx="7833">
                  <c:v>7834</c:v>
                </c:pt>
                <c:pt idx="7834">
                  <c:v>7835</c:v>
                </c:pt>
                <c:pt idx="7835">
                  <c:v>7836</c:v>
                </c:pt>
                <c:pt idx="7836">
                  <c:v>7837</c:v>
                </c:pt>
                <c:pt idx="7837">
                  <c:v>7838</c:v>
                </c:pt>
                <c:pt idx="7838">
                  <c:v>7839</c:v>
                </c:pt>
                <c:pt idx="7839">
                  <c:v>7840</c:v>
                </c:pt>
                <c:pt idx="7840">
                  <c:v>7841</c:v>
                </c:pt>
                <c:pt idx="7841">
                  <c:v>7842</c:v>
                </c:pt>
                <c:pt idx="7842">
                  <c:v>7843</c:v>
                </c:pt>
                <c:pt idx="7843">
                  <c:v>7844</c:v>
                </c:pt>
                <c:pt idx="7844">
                  <c:v>7845</c:v>
                </c:pt>
                <c:pt idx="7845">
                  <c:v>7846</c:v>
                </c:pt>
                <c:pt idx="7846">
                  <c:v>7847</c:v>
                </c:pt>
                <c:pt idx="7847">
                  <c:v>7848</c:v>
                </c:pt>
                <c:pt idx="7848">
                  <c:v>7849</c:v>
                </c:pt>
                <c:pt idx="7849">
                  <c:v>7850</c:v>
                </c:pt>
                <c:pt idx="7850">
                  <c:v>7851</c:v>
                </c:pt>
                <c:pt idx="7851">
                  <c:v>7852</c:v>
                </c:pt>
                <c:pt idx="7852">
                  <c:v>7853</c:v>
                </c:pt>
                <c:pt idx="7853">
                  <c:v>7854</c:v>
                </c:pt>
                <c:pt idx="7854">
                  <c:v>7855</c:v>
                </c:pt>
                <c:pt idx="7855">
                  <c:v>7856</c:v>
                </c:pt>
                <c:pt idx="7856">
                  <c:v>7857</c:v>
                </c:pt>
                <c:pt idx="7857">
                  <c:v>7858</c:v>
                </c:pt>
                <c:pt idx="7858">
                  <c:v>7859</c:v>
                </c:pt>
                <c:pt idx="7859">
                  <c:v>7860</c:v>
                </c:pt>
                <c:pt idx="7860">
                  <c:v>7861</c:v>
                </c:pt>
                <c:pt idx="7861">
                  <c:v>7862</c:v>
                </c:pt>
                <c:pt idx="7862">
                  <c:v>7863</c:v>
                </c:pt>
                <c:pt idx="7863">
                  <c:v>7864</c:v>
                </c:pt>
                <c:pt idx="7864">
                  <c:v>7865</c:v>
                </c:pt>
                <c:pt idx="7865">
                  <c:v>7866</c:v>
                </c:pt>
                <c:pt idx="7866">
                  <c:v>7867</c:v>
                </c:pt>
                <c:pt idx="7867">
                  <c:v>7868</c:v>
                </c:pt>
                <c:pt idx="7868">
                  <c:v>7869</c:v>
                </c:pt>
                <c:pt idx="7869">
                  <c:v>7870</c:v>
                </c:pt>
                <c:pt idx="7870">
                  <c:v>7871</c:v>
                </c:pt>
                <c:pt idx="7871">
                  <c:v>7872</c:v>
                </c:pt>
                <c:pt idx="7872">
                  <c:v>7873</c:v>
                </c:pt>
                <c:pt idx="7873">
                  <c:v>7874</c:v>
                </c:pt>
                <c:pt idx="7874">
                  <c:v>7875</c:v>
                </c:pt>
                <c:pt idx="7875">
                  <c:v>7876</c:v>
                </c:pt>
                <c:pt idx="7876">
                  <c:v>7877</c:v>
                </c:pt>
                <c:pt idx="7877">
                  <c:v>7878</c:v>
                </c:pt>
                <c:pt idx="7878">
                  <c:v>7879</c:v>
                </c:pt>
                <c:pt idx="7879">
                  <c:v>7880</c:v>
                </c:pt>
                <c:pt idx="7880">
                  <c:v>7881</c:v>
                </c:pt>
                <c:pt idx="7881">
                  <c:v>7882</c:v>
                </c:pt>
                <c:pt idx="7882">
                  <c:v>7883</c:v>
                </c:pt>
                <c:pt idx="7883">
                  <c:v>7884</c:v>
                </c:pt>
                <c:pt idx="7884">
                  <c:v>7885</c:v>
                </c:pt>
                <c:pt idx="7885">
                  <c:v>7886</c:v>
                </c:pt>
                <c:pt idx="7886">
                  <c:v>7887</c:v>
                </c:pt>
                <c:pt idx="7887">
                  <c:v>7888</c:v>
                </c:pt>
                <c:pt idx="7888">
                  <c:v>7889</c:v>
                </c:pt>
                <c:pt idx="7889">
                  <c:v>7890</c:v>
                </c:pt>
                <c:pt idx="7890">
                  <c:v>7891</c:v>
                </c:pt>
                <c:pt idx="7891">
                  <c:v>7892</c:v>
                </c:pt>
                <c:pt idx="7892">
                  <c:v>7893</c:v>
                </c:pt>
                <c:pt idx="7893">
                  <c:v>7894</c:v>
                </c:pt>
                <c:pt idx="7894">
                  <c:v>7895</c:v>
                </c:pt>
                <c:pt idx="7895">
                  <c:v>7896</c:v>
                </c:pt>
                <c:pt idx="7896">
                  <c:v>7897</c:v>
                </c:pt>
                <c:pt idx="7897">
                  <c:v>7898</c:v>
                </c:pt>
                <c:pt idx="7898">
                  <c:v>7899</c:v>
                </c:pt>
                <c:pt idx="7899">
                  <c:v>7900</c:v>
                </c:pt>
                <c:pt idx="7900">
                  <c:v>7901</c:v>
                </c:pt>
                <c:pt idx="7901">
                  <c:v>7902</c:v>
                </c:pt>
                <c:pt idx="7902">
                  <c:v>7903</c:v>
                </c:pt>
                <c:pt idx="7903">
                  <c:v>7904</c:v>
                </c:pt>
                <c:pt idx="7904">
                  <c:v>7905</c:v>
                </c:pt>
                <c:pt idx="7905">
                  <c:v>7906</c:v>
                </c:pt>
                <c:pt idx="7906">
                  <c:v>7907</c:v>
                </c:pt>
                <c:pt idx="7907">
                  <c:v>7908</c:v>
                </c:pt>
                <c:pt idx="7908">
                  <c:v>7909</c:v>
                </c:pt>
                <c:pt idx="7909">
                  <c:v>7910</c:v>
                </c:pt>
                <c:pt idx="7910">
                  <c:v>7911</c:v>
                </c:pt>
                <c:pt idx="7911">
                  <c:v>7912</c:v>
                </c:pt>
                <c:pt idx="7912">
                  <c:v>7913</c:v>
                </c:pt>
                <c:pt idx="7913">
                  <c:v>7914</c:v>
                </c:pt>
                <c:pt idx="7914">
                  <c:v>7915</c:v>
                </c:pt>
                <c:pt idx="7915">
                  <c:v>7916</c:v>
                </c:pt>
                <c:pt idx="7916">
                  <c:v>7917</c:v>
                </c:pt>
                <c:pt idx="7917">
                  <c:v>7918</c:v>
                </c:pt>
                <c:pt idx="7918">
                  <c:v>7919</c:v>
                </c:pt>
                <c:pt idx="7919">
                  <c:v>7920</c:v>
                </c:pt>
                <c:pt idx="7920">
                  <c:v>7921</c:v>
                </c:pt>
                <c:pt idx="7921">
                  <c:v>7922</c:v>
                </c:pt>
                <c:pt idx="7922">
                  <c:v>7923</c:v>
                </c:pt>
                <c:pt idx="7923">
                  <c:v>7924</c:v>
                </c:pt>
                <c:pt idx="7924">
                  <c:v>7925</c:v>
                </c:pt>
                <c:pt idx="7925">
                  <c:v>7926</c:v>
                </c:pt>
                <c:pt idx="7926">
                  <c:v>7927</c:v>
                </c:pt>
                <c:pt idx="7927">
                  <c:v>7928</c:v>
                </c:pt>
                <c:pt idx="7928">
                  <c:v>7929</c:v>
                </c:pt>
                <c:pt idx="7929">
                  <c:v>7930</c:v>
                </c:pt>
                <c:pt idx="7930">
                  <c:v>7931</c:v>
                </c:pt>
                <c:pt idx="7931">
                  <c:v>7932</c:v>
                </c:pt>
                <c:pt idx="7932">
                  <c:v>7933</c:v>
                </c:pt>
                <c:pt idx="7933">
                  <c:v>7934</c:v>
                </c:pt>
                <c:pt idx="7934">
                  <c:v>7935</c:v>
                </c:pt>
                <c:pt idx="7935">
                  <c:v>7936</c:v>
                </c:pt>
                <c:pt idx="7936">
                  <c:v>7937</c:v>
                </c:pt>
                <c:pt idx="7937">
                  <c:v>7938</c:v>
                </c:pt>
                <c:pt idx="7938">
                  <c:v>7939</c:v>
                </c:pt>
                <c:pt idx="7939">
                  <c:v>7940</c:v>
                </c:pt>
                <c:pt idx="7940">
                  <c:v>7941</c:v>
                </c:pt>
                <c:pt idx="7941">
                  <c:v>7942</c:v>
                </c:pt>
                <c:pt idx="7942">
                  <c:v>7943</c:v>
                </c:pt>
                <c:pt idx="7943">
                  <c:v>7944</c:v>
                </c:pt>
                <c:pt idx="7944">
                  <c:v>7945</c:v>
                </c:pt>
                <c:pt idx="7945">
                  <c:v>7946</c:v>
                </c:pt>
                <c:pt idx="7946">
                  <c:v>7947</c:v>
                </c:pt>
                <c:pt idx="7947">
                  <c:v>7948</c:v>
                </c:pt>
                <c:pt idx="7948">
                  <c:v>7949</c:v>
                </c:pt>
                <c:pt idx="7949">
                  <c:v>7950</c:v>
                </c:pt>
                <c:pt idx="7950">
                  <c:v>7951</c:v>
                </c:pt>
                <c:pt idx="7951">
                  <c:v>7952</c:v>
                </c:pt>
                <c:pt idx="7952">
                  <c:v>7953</c:v>
                </c:pt>
                <c:pt idx="7953">
                  <c:v>7954</c:v>
                </c:pt>
                <c:pt idx="7954">
                  <c:v>7955</c:v>
                </c:pt>
                <c:pt idx="7955">
                  <c:v>7956</c:v>
                </c:pt>
                <c:pt idx="7956">
                  <c:v>7957</c:v>
                </c:pt>
                <c:pt idx="7957">
                  <c:v>7958</c:v>
                </c:pt>
                <c:pt idx="7958">
                  <c:v>7959</c:v>
                </c:pt>
                <c:pt idx="7959">
                  <c:v>7960</c:v>
                </c:pt>
                <c:pt idx="7960">
                  <c:v>7961</c:v>
                </c:pt>
                <c:pt idx="7961">
                  <c:v>7962</c:v>
                </c:pt>
                <c:pt idx="7962">
                  <c:v>7963</c:v>
                </c:pt>
                <c:pt idx="7963">
                  <c:v>7964</c:v>
                </c:pt>
                <c:pt idx="7964">
                  <c:v>7965</c:v>
                </c:pt>
                <c:pt idx="7965">
                  <c:v>7966</c:v>
                </c:pt>
                <c:pt idx="7966">
                  <c:v>7967</c:v>
                </c:pt>
                <c:pt idx="7967">
                  <c:v>7968</c:v>
                </c:pt>
                <c:pt idx="7968">
                  <c:v>7969</c:v>
                </c:pt>
                <c:pt idx="7969">
                  <c:v>7970</c:v>
                </c:pt>
                <c:pt idx="7970">
                  <c:v>7971</c:v>
                </c:pt>
                <c:pt idx="7971">
                  <c:v>7972</c:v>
                </c:pt>
                <c:pt idx="7972">
                  <c:v>7973</c:v>
                </c:pt>
                <c:pt idx="7973">
                  <c:v>7974</c:v>
                </c:pt>
                <c:pt idx="7974">
                  <c:v>7975</c:v>
                </c:pt>
                <c:pt idx="7975">
                  <c:v>7976</c:v>
                </c:pt>
                <c:pt idx="7976">
                  <c:v>7977</c:v>
                </c:pt>
                <c:pt idx="7977">
                  <c:v>7978</c:v>
                </c:pt>
                <c:pt idx="7978">
                  <c:v>7979</c:v>
                </c:pt>
                <c:pt idx="7979">
                  <c:v>7980</c:v>
                </c:pt>
                <c:pt idx="7980">
                  <c:v>7981</c:v>
                </c:pt>
                <c:pt idx="7981">
                  <c:v>7982</c:v>
                </c:pt>
                <c:pt idx="7982">
                  <c:v>7983</c:v>
                </c:pt>
                <c:pt idx="7983">
                  <c:v>7984</c:v>
                </c:pt>
                <c:pt idx="7984">
                  <c:v>7985</c:v>
                </c:pt>
                <c:pt idx="7985">
                  <c:v>7986</c:v>
                </c:pt>
                <c:pt idx="7986">
                  <c:v>7987</c:v>
                </c:pt>
                <c:pt idx="7987">
                  <c:v>7988</c:v>
                </c:pt>
                <c:pt idx="7988">
                  <c:v>7989</c:v>
                </c:pt>
                <c:pt idx="7989">
                  <c:v>7990</c:v>
                </c:pt>
                <c:pt idx="7990">
                  <c:v>7991</c:v>
                </c:pt>
                <c:pt idx="7991">
                  <c:v>7992</c:v>
                </c:pt>
                <c:pt idx="7992">
                  <c:v>7993</c:v>
                </c:pt>
                <c:pt idx="7993">
                  <c:v>7994</c:v>
                </c:pt>
                <c:pt idx="7994">
                  <c:v>7995</c:v>
                </c:pt>
                <c:pt idx="7995">
                  <c:v>7996</c:v>
                </c:pt>
                <c:pt idx="7996">
                  <c:v>7997</c:v>
                </c:pt>
                <c:pt idx="7997">
                  <c:v>7998</c:v>
                </c:pt>
                <c:pt idx="7998">
                  <c:v>7999</c:v>
                </c:pt>
                <c:pt idx="7999">
                  <c:v>8000</c:v>
                </c:pt>
                <c:pt idx="8000">
                  <c:v>8001</c:v>
                </c:pt>
                <c:pt idx="8001">
                  <c:v>8002</c:v>
                </c:pt>
                <c:pt idx="8002">
                  <c:v>8003</c:v>
                </c:pt>
                <c:pt idx="8003">
                  <c:v>8004</c:v>
                </c:pt>
                <c:pt idx="8004">
                  <c:v>8005</c:v>
                </c:pt>
                <c:pt idx="8005">
                  <c:v>8006</c:v>
                </c:pt>
                <c:pt idx="8006">
                  <c:v>8007</c:v>
                </c:pt>
                <c:pt idx="8007">
                  <c:v>8008</c:v>
                </c:pt>
                <c:pt idx="8008">
                  <c:v>8009</c:v>
                </c:pt>
                <c:pt idx="8009">
                  <c:v>8010</c:v>
                </c:pt>
                <c:pt idx="8010">
                  <c:v>8011</c:v>
                </c:pt>
                <c:pt idx="8011">
                  <c:v>8012</c:v>
                </c:pt>
                <c:pt idx="8012">
                  <c:v>8013</c:v>
                </c:pt>
                <c:pt idx="8013">
                  <c:v>8014</c:v>
                </c:pt>
                <c:pt idx="8014">
                  <c:v>8015</c:v>
                </c:pt>
                <c:pt idx="8015">
                  <c:v>8016</c:v>
                </c:pt>
                <c:pt idx="8016">
                  <c:v>8017</c:v>
                </c:pt>
                <c:pt idx="8017">
                  <c:v>8018</c:v>
                </c:pt>
                <c:pt idx="8018">
                  <c:v>8019</c:v>
                </c:pt>
                <c:pt idx="8019">
                  <c:v>8020</c:v>
                </c:pt>
                <c:pt idx="8020">
                  <c:v>8021</c:v>
                </c:pt>
                <c:pt idx="8021">
                  <c:v>8022</c:v>
                </c:pt>
                <c:pt idx="8022">
                  <c:v>8023</c:v>
                </c:pt>
                <c:pt idx="8023">
                  <c:v>8024</c:v>
                </c:pt>
                <c:pt idx="8024">
                  <c:v>8025</c:v>
                </c:pt>
                <c:pt idx="8025">
                  <c:v>8026</c:v>
                </c:pt>
                <c:pt idx="8026">
                  <c:v>8027</c:v>
                </c:pt>
                <c:pt idx="8027">
                  <c:v>8028</c:v>
                </c:pt>
                <c:pt idx="8028">
                  <c:v>8029</c:v>
                </c:pt>
                <c:pt idx="8029">
                  <c:v>8030</c:v>
                </c:pt>
                <c:pt idx="8030">
                  <c:v>8031</c:v>
                </c:pt>
                <c:pt idx="8031">
                  <c:v>8032</c:v>
                </c:pt>
                <c:pt idx="8032">
                  <c:v>8033</c:v>
                </c:pt>
                <c:pt idx="8033">
                  <c:v>8034</c:v>
                </c:pt>
                <c:pt idx="8034">
                  <c:v>8035</c:v>
                </c:pt>
                <c:pt idx="8035">
                  <c:v>8036</c:v>
                </c:pt>
                <c:pt idx="8036">
                  <c:v>8037</c:v>
                </c:pt>
                <c:pt idx="8037">
                  <c:v>8038</c:v>
                </c:pt>
                <c:pt idx="8038">
                  <c:v>8039</c:v>
                </c:pt>
                <c:pt idx="8039">
                  <c:v>8040</c:v>
                </c:pt>
                <c:pt idx="8040">
                  <c:v>8041</c:v>
                </c:pt>
                <c:pt idx="8041">
                  <c:v>8042</c:v>
                </c:pt>
                <c:pt idx="8042">
                  <c:v>8043</c:v>
                </c:pt>
                <c:pt idx="8043">
                  <c:v>8044</c:v>
                </c:pt>
                <c:pt idx="8044">
                  <c:v>8045</c:v>
                </c:pt>
                <c:pt idx="8045">
                  <c:v>8046</c:v>
                </c:pt>
                <c:pt idx="8046">
                  <c:v>8047</c:v>
                </c:pt>
                <c:pt idx="8047">
                  <c:v>8048</c:v>
                </c:pt>
                <c:pt idx="8048">
                  <c:v>8049</c:v>
                </c:pt>
                <c:pt idx="8049">
                  <c:v>8050</c:v>
                </c:pt>
                <c:pt idx="8050">
                  <c:v>8051</c:v>
                </c:pt>
                <c:pt idx="8051">
                  <c:v>8052</c:v>
                </c:pt>
                <c:pt idx="8052">
                  <c:v>8053</c:v>
                </c:pt>
                <c:pt idx="8053">
                  <c:v>8054</c:v>
                </c:pt>
                <c:pt idx="8054">
                  <c:v>8055</c:v>
                </c:pt>
                <c:pt idx="8055">
                  <c:v>8056</c:v>
                </c:pt>
                <c:pt idx="8056">
                  <c:v>8057</c:v>
                </c:pt>
                <c:pt idx="8057">
                  <c:v>8058</c:v>
                </c:pt>
                <c:pt idx="8058">
                  <c:v>8059</c:v>
                </c:pt>
                <c:pt idx="8059">
                  <c:v>8060</c:v>
                </c:pt>
                <c:pt idx="8060">
                  <c:v>8061</c:v>
                </c:pt>
                <c:pt idx="8061">
                  <c:v>8062</c:v>
                </c:pt>
                <c:pt idx="8062">
                  <c:v>8063</c:v>
                </c:pt>
                <c:pt idx="8063">
                  <c:v>8064</c:v>
                </c:pt>
                <c:pt idx="8064">
                  <c:v>8065</c:v>
                </c:pt>
                <c:pt idx="8065">
                  <c:v>8066</c:v>
                </c:pt>
                <c:pt idx="8066">
                  <c:v>8067</c:v>
                </c:pt>
                <c:pt idx="8067">
                  <c:v>8068</c:v>
                </c:pt>
                <c:pt idx="8068">
                  <c:v>8069</c:v>
                </c:pt>
                <c:pt idx="8069">
                  <c:v>8070</c:v>
                </c:pt>
                <c:pt idx="8070">
                  <c:v>8071</c:v>
                </c:pt>
                <c:pt idx="8071">
                  <c:v>8072</c:v>
                </c:pt>
                <c:pt idx="8072">
                  <c:v>8073</c:v>
                </c:pt>
                <c:pt idx="8073">
                  <c:v>8074</c:v>
                </c:pt>
                <c:pt idx="8074">
                  <c:v>8075</c:v>
                </c:pt>
                <c:pt idx="8075">
                  <c:v>8076</c:v>
                </c:pt>
                <c:pt idx="8076">
                  <c:v>8077</c:v>
                </c:pt>
                <c:pt idx="8077">
                  <c:v>8078</c:v>
                </c:pt>
                <c:pt idx="8078">
                  <c:v>8079</c:v>
                </c:pt>
                <c:pt idx="8079">
                  <c:v>8080</c:v>
                </c:pt>
                <c:pt idx="8080">
                  <c:v>8081</c:v>
                </c:pt>
                <c:pt idx="8081">
                  <c:v>8082</c:v>
                </c:pt>
                <c:pt idx="8082">
                  <c:v>8083</c:v>
                </c:pt>
                <c:pt idx="8083">
                  <c:v>8084</c:v>
                </c:pt>
                <c:pt idx="8084">
                  <c:v>8085</c:v>
                </c:pt>
                <c:pt idx="8085">
                  <c:v>8086</c:v>
                </c:pt>
                <c:pt idx="8086">
                  <c:v>8087</c:v>
                </c:pt>
                <c:pt idx="8087">
                  <c:v>8088</c:v>
                </c:pt>
                <c:pt idx="8088">
                  <c:v>8089</c:v>
                </c:pt>
                <c:pt idx="8089">
                  <c:v>8090</c:v>
                </c:pt>
                <c:pt idx="8090">
                  <c:v>8091</c:v>
                </c:pt>
                <c:pt idx="8091">
                  <c:v>8092</c:v>
                </c:pt>
                <c:pt idx="8092">
                  <c:v>8093</c:v>
                </c:pt>
                <c:pt idx="8093">
                  <c:v>8094</c:v>
                </c:pt>
                <c:pt idx="8094">
                  <c:v>8095</c:v>
                </c:pt>
                <c:pt idx="8095">
                  <c:v>8096</c:v>
                </c:pt>
                <c:pt idx="8096">
                  <c:v>8097</c:v>
                </c:pt>
                <c:pt idx="8097">
                  <c:v>8098</c:v>
                </c:pt>
                <c:pt idx="8098">
                  <c:v>8099</c:v>
                </c:pt>
                <c:pt idx="8099">
                  <c:v>8100</c:v>
                </c:pt>
                <c:pt idx="8100">
                  <c:v>8101</c:v>
                </c:pt>
                <c:pt idx="8101">
                  <c:v>8102</c:v>
                </c:pt>
                <c:pt idx="8102">
                  <c:v>8103</c:v>
                </c:pt>
                <c:pt idx="8103">
                  <c:v>8104</c:v>
                </c:pt>
                <c:pt idx="8104">
                  <c:v>8105</c:v>
                </c:pt>
                <c:pt idx="8105">
                  <c:v>8106</c:v>
                </c:pt>
                <c:pt idx="8106">
                  <c:v>8107</c:v>
                </c:pt>
                <c:pt idx="8107">
                  <c:v>8108</c:v>
                </c:pt>
                <c:pt idx="8108">
                  <c:v>8109</c:v>
                </c:pt>
                <c:pt idx="8109">
                  <c:v>8110</c:v>
                </c:pt>
                <c:pt idx="8110">
                  <c:v>8111</c:v>
                </c:pt>
                <c:pt idx="8111">
                  <c:v>8112</c:v>
                </c:pt>
                <c:pt idx="8112">
                  <c:v>8113</c:v>
                </c:pt>
                <c:pt idx="8113">
                  <c:v>8114</c:v>
                </c:pt>
                <c:pt idx="8114">
                  <c:v>8115</c:v>
                </c:pt>
                <c:pt idx="8115">
                  <c:v>8116</c:v>
                </c:pt>
                <c:pt idx="8116">
                  <c:v>8117</c:v>
                </c:pt>
                <c:pt idx="8117">
                  <c:v>8118</c:v>
                </c:pt>
                <c:pt idx="8118">
                  <c:v>8119</c:v>
                </c:pt>
                <c:pt idx="8119">
                  <c:v>8120</c:v>
                </c:pt>
                <c:pt idx="8120">
                  <c:v>8121</c:v>
                </c:pt>
                <c:pt idx="8121">
                  <c:v>8122</c:v>
                </c:pt>
                <c:pt idx="8122">
                  <c:v>8123</c:v>
                </c:pt>
                <c:pt idx="8123">
                  <c:v>8124</c:v>
                </c:pt>
                <c:pt idx="8124">
                  <c:v>8125</c:v>
                </c:pt>
                <c:pt idx="8125">
                  <c:v>8126</c:v>
                </c:pt>
                <c:pt idx="8126">
                  <c:v>8127</c:v>
                </c:pt>
                <c:pt idx="8127">
                  <c:v>8128</c:v>
                </c:pt>
                <c:pt idx="8128">
                  <c:v>8129</c:v>
                </c:pt>
                <c:pt idx="8129">
                  <c:v>8130</c:v>
                </c:pt>
                <c:pt idx="8130">
                  <c:v>8131</c:v>
                </c:pt>
                <c:pt idx="8131">
                  <c:v>8132</c:v>
                </c:pt>
                <c:pt idx="8132">
                  <c:v>8133</c:v>
                </c:pt>
                <c:pt idx="8133">
                  <c:v>8134</c:v>
                </c:pt>
                <c:pt idx="8134">
                  <c:v>8135</c:v>
                </c:pt>
                <c:pt idx="8135">
                  <c:v>8136</c:v>
                </c:pt>
                <c:pt idx="8136">
                  <c:v>8137</c:v>
                </c:pt>
                <c:pt idx="8137">
                  <c:v>8138</c:v>
                </c:pt>
                <c:pt idx="8138">
                  <c:v>8139</c:v>
                </c:pt>
                <c:pt idx="8139">
                  <c:v>8140</c:v>
                </c:pt>
                <c:pt idx="8140">
                  <c:v>8141</c:v>
                </c:pt>
                <c:pt idx="8141">
                  <c:v>8142</c:v>
                </c:pt>
                <c:pt idx="8142">
                  <c:v>8143</c:v>
                </c:pt>
                <c:pt idx="8143">
                  <c:v>8144</c:v>
                </c:pt>
                <c:pt idx="8144">
                  <c:v>8145</c:v>
                </c:pt>
                <c:pt idx="8145">
                  <c:v>8146</c:v>
                </c:pt>
                <c:pt idx="8146">
                  <c:v>8147</c:v>
                </c:pt>
                <c:pt idx="8147">
                  <c:v>8148</c:v>
                </c:pt>
                <c:pt idx="8148">
                  <c:v>8149</c:v>
                </c:pt>
                <c:pt idx="8149">
                  <c:v>8150</c:v>
                </c:pt>
                <c:pt idx="8150">
                  <c:v>8151</c:v>
                </c:pt>
                <c:pt idx="8151">
                  <c:v>8152</c:v>
                </c:pt>
                <c:pt idx="8152">
                  <c:v>8153</c:v>
                </c:pt>
                <c:pt idx="8153">
                  <c:v>8154</c:v>
                </c:pt>
                <c:pt idx="8154">
                  <c:v>8155</c:v>
                </c:pt>
                <c:pt idx="8155">
                  <c:v>8156</c:v>
                </c:pt>
                <c:pt idx="8156">
                  <c:v>8157</c:v>
                </c:pt>
                <c:pt idx="8157">
                  <c:v>8158</c:v>
                </c:pt>
                <c:pt idx="8158">
                  <c:v>8159</c:v>
                </c:pt>
                <c:pt idx="8159">
                  <c:v>8160</c:v>
                </c:pt>
                <c:pt idx="8160">
                  <c:v>8161</c:v>
                </c:pt>
                <c:pt idx="8161">
                  <c:v>8162</c:v>
                </c:pt>
                <c:pt idx="8162">
                  <c:v>8163</c:v>
                </c:pt>
                <c:pt idx="8163">
                  <c:v>8164</c:v>
                </c:pt>
                <c:pt idx="8164">
                  <c:v>8165</c:v>
                </c:pt>
                <c:pt idx="8165">
                  <c:v>8166</c:v>
                </c:pt>
                <c:pt idx="8166">
                  <c:v>8167</c:v>
                </c:pt>
                <c:pt idx="8167">
                  <c:v>8168</c:v>
                </c:pt>
                <c:pt idx="8168">
                  <c:v>8169</c:v>
                </c:pt>
                <c:pt idx="8169">
                  <c:v>8170</c:v>
                </c:pt>
                <c:pt idx="8170">
                  <c:v>8171</c:v>
                </c:pt>
                <c:pt idx="8171">
                  <c:v>8172</c:v>
                </c:pt>
                <c:pt idx="8172">
                  <c:v>8173</c:v>
                </c:pt>
                <c:pt idx="8173">
                  <c:v>8174</c:v>
                </c:pt>
                <c:pt idx="8174">
                  <c:v>8175</c:v>
                </c:pt>
                <c:pt idx="8175">
                  <c:v>8176</c:v>
                </c:pt>
                <c:pt idx="8176">
                  <c:v>8177</c:v>
                </c:pt>
                <c:pt idx="8177">
                  <c:v>8178</c:v>
                </c:pt>
                <c:pt idx="8178">
                  <c:v>8179</c:v>
                </c:pt>
                <c:pt idx="8179">
                  <c:v>8180</c:v>
                </c:pt>
                <c:pt idx="8180">
                  <c:v>8181</c:v>
                </c:pt>
                <c:pt idx="8181">
                  <c:v>8182</c:v>
                </c:pt>
                <c:pt idx="8182">
                  <c:v>8183</c:v>
                </c:pt>
                <c:pt idx="8183">
                  <c:v>8184</c:v>
                </c:pt>
                <c:pt idx="8184">
                  <c:v>8185</c:v>
                </c:pt>
                <c:pt idx="8185">
                  <c:v>8186</c:v>
                </c:pt>
                <c:pt idx="8186">
                  <c:v>8187</c:v>
                </c:pt>
                <c:pt idx="8187">
                  <c:v>8188</c:v>
                </c:pt>
                <c:pt idx="8188">
                  <c:v>8189</c:v>
                </c:pt>
                <c:pt idx="8189">
                  <c:v>8190</c:v>
                </c:pt>
                <c:pt idx="8190">
                  <c:v>8191</c:v>
                </c:pt>
                <c:pt idx="8191">
                  <c:v>8192</c:v>
                </c:pt>
              </c:numCache>
            </c:numRef>
          </c:xVal>
          <c:yVal>
            <c:numRef>
              <c:f>signals!$G$3:$G$8194</c:f>
              <c:numCache>
                <c:formatCode>General</c:formatCode>
                <c:ptCount val="8192"/>
                <c:pt idx="0">
                  <c:v>7.6252685547416904E-2</c:v>
                </c:pt>
                <c:pt idx="1">
                  <c:v>4.0252685547415124E-2</c:v>
                </c:pt>
                <c:pt idx="2">
                  <c:v>2.4252685547395448E-2</c:v>
                </c:pt>
                <c:pt idx="3">
                  <c:v>4.4252685547406218E-2</c:v>
                </c:pt>
                <c:pt idx="4">
                  <c:v>5.4252685547397123E-2</c:v>
                </c:pt>
                <c:pt idx="5">
                  <c:v>0.10225268554739841</c:v>
                </c:pt>
                <c:pt idx="6">
                  <c:v>0.10825268554739864</c:v>
                </c:pt>
                <c:pt idx="7">
                  <c:v>9.8252685547408097E-2</c:v>
                </c:pt>
                <c:pt idx="8">
                  <c:v>0.14425268554740256</c:v>
                </c:pt>
                <c:pt idx="9">
                  <c:v>0.15025268554740276</c:v>
                </c:pt>
                <c:pt idx="10">
                  <c:v>9.6252685547398201E-2</c:v>
                </c:pt>
                <c:pt idx="11">
                  <c:v>6.4252685547416713E-2</c:v>
                </c:pt>
                <c:pt idx="12">
                  <c:v>6.2526855473947806E-3</c:v>
                </c:pt>
                <c:pt idx="13">
                  <c:v>4.6252685547415434E-2</c:v>
                </c:pt>
                <c:pt idx="14">
                  <c:v>5.2252685547415932E-2</c:v>
                </c:pt>
                <c:pt idx="15">
                  <c:v>7.0252685547416843E-2</c:v>
                </c:pt>
                <c:pt idx="16">
                  <c:v>1.82526855473953E-2</c:v>
                </c:pt>
                <c:pt idx="17">
                  <c:v>8.4252685547397746E-2</c:v>
                </c:pt>
                <c:pt idx="18">
                  <c:v>5.6252685547406513E-2</c:v>
                </c:pt>
                <c:pt idx="19">
                  <c:v>6.0252685547397093E-2</c:v>
                </c:pt>
                <c:pt idx="20">
                  <c:v>5.0252685547405924E-2</c:v>
                </c:pt>
                <c:pt idx="21">
                  <c:v>0.12225268554740866</c:v>
                </c:pt>
                <c:pt idx="22">
                  <c:v>0.15625268554740332</c:v>
                </c:pt>
                <c:pt idx="23">
                  <c:v>0.19025268554739463</c:v>
                </c:pt>
                <c:pt idx="24">
                  <c:v>0.26425268554740683</c:v>
                </c:pt>
                <c:pt idx="25">
                  <c:v>0.27425268554739546</c:v>
                </c:pt>
                <c:pt idx="26">
                  <c:v>0.30625268554740953</c:v>
                </c:pt>
                <c:pt idx="27">
                  <c:v>0.31025268554739682</c:v>
                </c:pt>
                <c:pt idx="28">
                  <c:v>0.23225268554739642</c:v>
                </c:pt>
                <c:pt idx="29">
                  <c:v>0.18625268554740435</c:v>
                </c:pt>
                <c:pt idx="30">
                  <c:v>0.12025268554739912</c:v>
                </c:pt>
                <c:pt idx="31">
                  <c:v>7.4252685547407424E-2</c:v>
                </c:pt>
                <c:pt idx="32">
                  <c:v>5.8252685547415993E-2</c:v>
                </c:pt>
                <c:pt idx="33">
                  <c:v>6.8252685547406974E-2</c:v>
                </c:pt>
                <c:pt idx="34">
                  <c:v>0.11025268554740818</c:v>
                </c:pt>
                <c:pt idx="35">
                  <c:v>9.6252685547398201E-2</c:v>
                </c:pt>
                <c:pt idx="36">
                  <c:v>0.15425268554739405</c:v>
                </c:pt>
                <c:pt idx="37">
                  <c:v>0.16025268554739353</c:v>
                </c:pt>
                <c:pt idx="38">
                  <c:v>7.2252685547397583E-2</c:v>
                </c:pt>
                <c:pt idx="39">
                  <c:v>0.14225268554739301</c:v>
                </c:pt>
                <c:pt idx="40">
                  <c:v>0.17425268554740342</c:v>
                </c:pt>
                <c:pt idx="41">
                  <c:v>0.12225268554740866</c:v>
                </c:pt>
                <c:pt idx="42">
                  <c:v>5.8252685547415993E-2</c:v>
                </c:pt>
                <c:pt idx="43">
                  <c:v>0.12025268554739912</c:v>
                </c:pt>
                <c:pt idx="44">
                  <c:v>8.2252685547416743E-2</c:v>
                </c:pt>
                <c:pt idx="45">
                  <c:v>2.8252685547414606E-2</c:v>
                </c:pt>
                <c:pt idx="46">
                  <c:v>5.8252685547415993E-2</c:v>
                </c:pt>
                <c:pt idx="47">
                  <c:v>4.2252685547396716E-2</c:v>
                </c:pt>
                <c:pt idx="48">
                  <c:v>5.2252685547415932E-2</c:v>
                </c:pt>
                <c:pt idx="49">
                  <c:v>8.252685547404489E-3</c:v>
                </c:pt>
                <c:pt idx="50">
                  <c:v>-3.1747314452587889E-2</c:v>
                </c:pt>
                <c:pt idx="51">
                  <c:v>1.4252685547404553E-2</c:v>
                </c:pt>
                <c:pt idx="52">
                  <c:v>4.2526855474136482E-3</c:v>
                </c:pt>
                <c:pt idx="53">
                  <c:v>-3.3747314452597391E-2</c:v>
                </c:pt>
                <c:pt idx="54">
                  <c:v>-3.1747314452587889E-2</c:v>
                </c:pt>
                <c:pt idx="55">
                  <c:v>-3.7473144525961943E-3</c:v>
                </c:pt>
                <c:pt idx="56">
                  <c:v>8.252685547404489E-3</c:v>
                </c:pt>
                <c:pt idx="57">
                  <c:v>-2.9747314452606814E-2</c:v>
                </c:pt>
                <c:pt idx="58">
                  <c:v>-1.7747314452606168E-2</c:v>
                </c:pt>
                <c:pt idx="59">
                  <c:v>-3.3747314452597391E-2</c:v>
                </c:pt>
                <c:pt idx="60">
                  <c:v>-9.1747314452590004E-2</c:v>
                </c:pt>
                <c:pt idx="61">
                  <c:v>-2.3747314452606482E-2</c:v>
                </c:pt>
                <c:pt idx="62">
                  <c:v>-0.13174731445258325</c:v>
                </c:pt>
                <c:pt idx="63">
                  <c:v>-0.12774731445259324</c:v>
                </c:pt>
                <c:pt idx="64">
                  <c:v>-0.14974731445258452</c:v>
                </c:pt>
                <c:pt idx="65">
                  <c:v>-0.15574731445258497</c:v>
                </c:pt>
                <c:pt idx="66">
                  <c:v>-0.19774731445258611</c:v>
                </c:pt>
                <c:pt idx="67">
                  <c:v>-0.16974731445259553</c:v>
                </c:pt>
                <c:pt idx="68">
                  <c:v>-0.15374731445260437</c:v>
                </c:pt>
                <c:pt idx="69">
                  <c:v>-0.16774731445258503</c:v>
                </c:pt>
                <c:pt idx="70">
                  <c:v>-6.9747314452599102E-2</c:v>
                </c:pt>
                <c:pt idx="71">
                  <c:v>-2.9747314452606814E-2</c:v>
                </c:pt>
                <c:pt idx="72">
                  <c:v>2.2526855474041011E-3</c:v>
                </c:pt>
                <c:pt idx="73">
                  <c:v>-6.1747314452589012E-2</c:v>
                </c:pt>
                <c:pt idx="74">
                  <c:v>-0.11574731445259101</c:v>
                </c:pt>
                <c:pt idx="75">
                  <c:v>-8.5747314452589735E-2</c:v>
                </c:pt>
                <c:pt idx="76">
                  <c:v>-0.12774731445259324</c:v>
                </c:pt>
                <c:pt idx="77">
                  <c:v>-0.11774731445260062</c:v>
                </c:pt>
                <c:pt idx="78">
                  <c:v>-0.14174731445260341</c:v>
                </c:pt>
                <c:pt idx="79">
                  <c:v>-0.13774731445258359</c:v>
                </c:pt>
                <c:pt idx="80">
                  <c:v>-0.12974731445260246</c:v>
                </c:pt>
                <c:pt idx="81">
                  <c:v>-0.11374731445261003</c:v>
                </c:pt>
                <c:pt idx="82">
                  <c:v>-4.1747314452607084E-2</c:v>
                </c:pt>
                <c:pt idx="83">
                  <c:v>-5.5747314452588931E-2</c:v>
                </c:pt>
                <c:pt idx="84">
                  <c:v>-9.9747314452599767E-2</c:v>
                </c:pt>
                <c:pt idx="85">
                  <c:v>-7.5747314452599121E-2</c:v>
                </c:pt>
                <c:pt idx="86">
                  <c:v>-0.11574731445259101</c:v>
                </c:pt>
                <c:pt idx="87">
                  <c:v>-0.14774731445260386</c:v>
                </c:pt>
                <c:pt idx="88">
                  <c:v>-0.12574731445261142</c:v>
                </c:pt>
                <c:pt idx="89">
                  <c:v>-7.5747314452599121E-2</c:v>
                </c:pt>
                <c:pt idx="90">
                  <c:v>-9.3747314452599748E-2</c:v>
                </c:pt>
                <c:pt idx="91">
                  <c:v>-9.1747314452590004E-2</c:v>
                </c:pt>
                <c:pt idx="92">
                  <c:v>2.5268554739454879E-4</c:v>
                </c:pt>
                <c:pt idx="93">
                  <c:v>-3.7747314452588242E-2</c:v>
                </c:pt>
                <c:pt idx="94">
                  <c:v>-6.774731445258933E-2</c:v>
                </c:pt>
                <c:pt idx="95">
                  <c:v>-2.7747314452597333E-2</c:v>
                </c:pt>
                <c:pt idx="96">
                  <c:v>-1.7747314452606168E-2</c:v>
                </c:pt>
                <c:pt idx="97">
                  <c:v>2.5268554739454879E-4</c:v>
                </c:pt>
                <c:pt idx="98">
                  <c:v>-5.5747314452588931E-2</c:v>
                </c:pt>
                <c:pt idx="99">
                  <c:v>-2.7747314452597333E-2</c:v>
                </c:pt>
                <c:pt idx="100">
                  <c:v>-6.774731445258933E-2</c:v>
                </c:pt>
                <c:pt idx="101">
                  <c:v>-5.7473144526056889E-3</c:v>
                </c:pt>
                <c:pt idx="102">
                  <c:v>-4.1747314452607084E-2</c:v>
                </c:pt>
                <c:pt idx="103">
                  <c:v>-2.9747314452606814E-2</c:v>
                </c:pt>
                <c:pt idx="104">
                  <c:v>-5.1747314452597983E-2</c:v>
                </c:pt>
                <c:pt idx="105">
                  <c:v>-1.7473144525865843E-3</c:v>
                </c:pt>
                <c:pt idx="106">
                  <c:v>3.4252685547414882E-2</c:v>
                </c:pt>
                <c:pt idx="107">
                  <c:v>-1.7747314452606168E-2</c:v>
                </c:pt>
                <c:pt idx="108">
                  <c:v>-5.7473144526056889E-3</c:v>
                </c:pt>
                <c:pt idx="109">
                  <c:v>-3.7747314452588242E-2</c:v>
                </c:pt>
                <c:pt idx="110">
                  <c:v>-6.9747314452599102E-2</c:v>
                </c:pt>
                <c:pt idx="111">
                  <c:v>-1.5747314452596584E-2</c:v>
                </c:pt>
                <c:pt idx="112">
                  <c:v>-1.5747314452596584E-2</c:v>
                </c:pt>
                <c:pt idx="113">
                  <c:v>-8.1747314452599168E-2</c:v>
                </c:pt>
                <c:pt idx="114">
                  <c:v>-4.5747314452597894E-2</c:v>
                </c:pt>
                <c:pt idx="115">
                  <c:v>-3.1747314452587889E-2</c:v>
                </c:pt>
                <c:pt idx="116">
                  <c:v>-2.9747314452606814E-2</c:v>
                </c:pt>
                <c:pt idx="117">
                  <c:v>1.4252685547404553E-2</c:v>
                </c:pt>
                <c:pt idx="118">
                  <c:v>-5.7473144526056889E-3</c:v>
                </c:pt>
                <c:pt idx="119">
                  <c:v>2.6252685547405012E-2</c:v>
                </c:pt>
                <c:pt idx="120">
                  <c:v>-2.3747314452606482E-2</c:v>
                </c:pt>
                <c:pt idx="121">
                  <c:v>-3.3747314452597391E-2</c:v>
                </c:pt>
                <c:pt idx="122">
                  <c:v>-2.9747314452606814E-2</c:v>
                </c:pt>
                <c:pt idx="123">
                  <c:v>3.4252685547414882E-2</c:v>
                </c:pt>
                <c:pt idx="124">
                  <c:v>4.2252685547396716E-2</c:v>
                </c:pt>
                <c:pt idx="125">
                  <c:v>0.1822526855474132</c:v>
                </c:pt>
                <c:pt idx="126">
                  <c:v>0.14825268554739357</c:v>
                </c:pt>
                <c:pt idx="127">
                  <c:v>0.20025268554741346</c:v>
                </c:pt>
                <c:pt idx="128">
                  <c:v>0.23225268554739642</c:v>
                </c:pt>
                <c:pt idx="129">
                  <c:v>0.2142526855473961</c:v>
                </c:pt>
                <c:pt idx="130">
                  <c:v>0.10425268554740796</c:v>
                </c:pt>
                <c:pt idx="131">
                  <c:v>-7.7473144525868134E-3</c:v>
                </c:pt>
                <c:pt idx="132">
                  <c:v>-7.7747314452608934E-2</c:v>
                </c:pt>
                <c:pt idx="133">
                  <c:v>-4.5747314452597894E-2</c:v>
                </c:pt>
                <c:pt idx="134">
                  <c:v>-0.10174731445260952</c:v>
                </c:pt>
                <c:pt idx="135">
                  <c:v>-3.1747314452587889E-2</c:v>
                </c:pt>
                <c:pt idx="136">
                  <c:v>-9.5747314452609228E-2</c:v>
                </c:pt>
                <c:pt idx="137">
                  <c:v>-6.5747314452607994E-2</c:v>
                </c:pt>
                <c:pt idx="138">
                  <c:v>2.5268554739454879E-4</c:v>
                </c:pt>
                <c:pt idx="139">
                  <c:v>5.6252685547406513E-2</c:v>
                </c:pt>
                <c:pt idx="140">
                  <c:v>-2.5747314452587492E-2</c:v>
                </c:pt>
                <c:pt idx="141">
                  <c:v>4.0252685547415124E-2</c:v>
                </c:pt>
                <c:pt idx="142">
                  <c:v>8.8252685547417567E-2</c:v>
                </c:pt>
                <c:pt idx="143">
                  <c:v>5.4252685547397123E-2</c:v>
                </c:pt>
                <c:pt idx="144">
                  <c:v>-3.9747314452597694E-2</c:v>
                </c:pt>
                <c:pt idx="145">
                  <c:v>-3.3747314452597391E-2</c:v>
                </c:pt>
                <c:pt idx="146">
                  <c:v>-5.3747314452607532E-2</c:v>
                </c:pt>
                <c:pt idx="147">
                  <c:v>-3.1747314452587889E-2</c:v>
                </c:pt>
                <c:pt idx="148">
                  <c:v>-2.1747314452597012E-2</c:v>
                </c:pt>
                <c:pt idx="149">
                  <c:v>-9.3747314452599748E-2</c:v>
                </c:pt>
                <c:pt idx="150">
                  <c:v>-0.14174731445260341</c:v>
                </c:pt>
                <c:pt idx="151">
                  <c:v>-6.9747314452599102E-2</c:v>
                </c:pt>
                <c:pt idx="152">
                  <c:v>-0.16174731445258461</c:v>
                </c:pt>
                <c:pt idx="153">
                  <c:v>-8.7747314452599326E-2</c:v>
                </c:pt>
                <c:pt idx="154">
                  <c:v>-0.14174731445260341</c:v>
                </c:pt>
                <c:pt idx="155">
                  <c:v>-0.13574731445260299</c:v>
                </c:pt>
                <c:pt idx="156">
                  <c:v>-0.14374731445258404</c:v>
                </c:pt>
                <c:pt idx="157">
                  <c:v>-9.5747314452609228E-2</c:v>
                </c:pt>
                <c:pt idx="158">
                  <c:v>-0.16174731445258461</c:v>
                </c:pt>
                <c:pt idx="159">
                  <c:v>-0.11774731445260062</c:v>
                </c:pt>
                <c:pt idx="160">
                  <c:v>-0.16374731445259497</c:v>
                </c:pt>
                <c:pt idx="161">
                  <c:v>-0.22174731445258641</c:v>
                </c:pt>
                <c:pt idx="162">
                  <c:v>-0.19174731445258544</c:v>
                </c:pt>
                <c:pt idx="163">
                  <c:v>-0.20774731445260594</c:v>
                </c:pt>
                <c:pt idx="164">
                  <c:v>-0.21174731445259706</c:v>
                </c:pt>
                <c:pt idx="165">
                  <c:v>-0.23574731445259775</c:v>
                </c:pt>
                <c:pt idx="166">
                  <c:v>-0.26574731445259336</c:v>
                </c:pt>
                <c:pt idx="167">
                  <c:v>-0.22774731445258711</c:v>
                </c:pt>
                <c:pt idx="168">
                  <c:v>-0.18974731445260576</c:v>
                </c:pt>
                <c:pt idx="169">
                  <c:v>-0.10974731445259067</c:v>
                </c:pt>
                <c:pt idx="170">
                  <c:v>-0.14774731445260386</c:v>
                </c:pt>
                <c:pt idx="171">
                  <c:v>-0.13574731445260299</c:v>
                </c:pt>
                <c:pt idx="172">
                  <c:v>-8.3747314452608648E-2</c:v>
                </c:pt>
                <c:pt idx="173">
                  <c:v>-0.13774731445258359</c:v>
                </c:pt>
                <c:pt idx="174">
                  <c:v>-0.20374731445258626</c:v>
                </c:pt>
                <c:pt idx="175">
                  <c:v>-0.15174731445259496</c:v>
                </c:pt>
                <c:pt idx="176">
                  <c:v>-0.24374731445260753</c:v>
                </c:pt>
                <c:pt idx="177">
                  <c:v>-0.26374731445258409</c:v>
                </c:pt>
                <c:pt idx="178">
                  <c:v>-0.20574731445259664</c:v>
                </c:pt>
                <c:pt idx="179">
                  <c:v>-0.17974731445258568</c:v>
                </c:pt>
                <c:pt idx="180">
                  <c:v>-0.20374731445258626</c:v>
                </c:pt>
                <c:pt idx="181">
                  <c:v>-0.19374731445259599</c:v>
                </c:pt>
                <c:pt idx="182">
                  <c:v>-0.19574731445260529</c:v>
                </c:pt>
                <c:pt idx="183">
                  <c:v>-0.20174731445260552</c:v>
                </c:pt>
                <c:pt idx="184">
                  <c:v>-0.21774731445259748</c:v>
                </c:pt>
                <c:pt idx="185">
                  <c:v>-0.18574731445258613</c:v>
                </c:pt>
                <c:pt idx="186">
                  <c:v>-0.21374731445260636</c:v>
                </c:pt>
                <c:pt idx="187">
                  <c:v>-0.21974731445260687</c:v>
                </c:pt>
                <c:pt idx="188">
                  <c:v>-0.22574731445260637</c:v>
                </c:pt>
                <c:pt idx="189">
                  <c:v>-0.22774731445258711</c:v>
                </c:pt>
                <c:pt idx="190">
                  <c:v>-0.24774731445259851</c:v>
                </c:pt>
                <c:pt idx="191">
                  <c:v>-0.10774731445260972</c:v>
                </c:pt>
                <c:pt idx="192">
                  <c:v>-0.18174731445259595</c:v>
                </c:pt>
                <c:pt idx="193">
                  <c:v>-7.7747314452608934E-2</c:v>
                </c:pt>
                <c:pt idx="194">
                  <c:v>-0.15774731445259543</c:v>
                </c:pt>
                <c:pt idx="195">
                  <c:v>-0.10974731445259067</c:v>
                </c:pt>
                <c:pt idx="196">
                  <c:v>-0.10774731445260972</c:v>
                </c:pt>
                <c:pt idx="197">
                  <c:v>-9.3747314452599748E-2</c:v>
                </c:pt>
                <c:pt idx="198">
                  <c:v>-0.12974731445260246</c:v>
                </c:pt>
                <c:pt idx="199">
                  <c:v>-0.11574731445259101</c:v>
                </c:pt>
                <c:pt idx="200">
                  <c:v>-0.14374731445258404</c:v>
                </c:pt>
                <c:pt idx="201">
                  <c:v>-9.5747314452609228E-2</c:v>
                </c:pt>
                <c:pt idx="202">
                  <c:v>-5.3747314452607532E-2</c:v>
                </c:pt>
                <c:pt idx="203">
                  <c:v>-4.5747314452597894E-2</c:v>
                </c:pt>
                <c:pt idx="204">
                  <c:v>-9.1747314452590004E-2</c:v>
                </c:pt>
                <c:pt idx="205">
                  <c:v>-8.7747314452599326E-2</c:v>
                </c:pt>
                <c:pt idx="206">
                  <c:v>-7.1747314452608429E-2</c:v>
                </c:pt>
                <c:pt idx="207">
                  <c:v>-0.11374731445261003</c:v>
                </c:pt>
                <c:pt idx="208">
                  <c:v>-0.12974731445260246</c:v>
                </c:pt>
                <c:pt idx="209">
                  <c:v>-0.11974731445261061</c:v>
                </c:pt>
                <c:pt idx="210">
                  <c:v>-0.13574731445260299</c:v>
                </c:pt>
                <c:pt idx="211">
                  <c:v>-0.11374731445261003</c:v>
                </c:pt>
                <c:pt idx="212">
                  <c:v>-0.14374731445258404</c:v>
                </c:pt>
                <c:pt idx="213">
                  <c:v>-0.13174731445258325</c:v>
                </c:pt>
                <c:pt idx="214">
                  <c:v>-0.12574731445261142</c:v>
                </c:pt>
                <c:pt idx="215">
                  <c:v>-0.10774731445260972</c:v>
                </c:pt>
                <c:pt idx="216">
                  <c:v>-9.5747314452609228E-2</c:v>
                </c:pt>
                <c:pt idx="217">
                  <c:v>-0.15374731445260437</c:v>
                </c:pt>
                <c:pt idx="218">
                  <c:v>-8.5747314452589735E-2</c:v>
                </c:pt>
                <c:pt idx="219">
                  <c:v>-8.1747314452599168E-2</c:v>
                </c:pt>
                <c:pt idx="220">
                  <c:v>-0.10374731445259044</c:v>
                </c:pt>
                <c:pt idx="221">
                  <c:v>-9.3747314452599748E-2</c:v>
                </c:pt>
                <c:pt idx="222">
                  <c:v>-0.10774731445260972</c:v>
                </c:pt>
                <c:pt idx="223">
                  <c:v>-8.9747314452608834E-2</c:v>
                </c:pt>
                <c:pt idx="224">
                  <c:v>-0.11174731445260021</c:v>
                </c:pt>
                <c:pt idx="225">
                  <c:v>0.11625268554740856</c:v>
                </c:pt>
                <c:pt idx="226">
                  <c:v>9.0252685547398043E-2</c:v>
                </c:pt>
                <c:pt idx="227">
                  <c:v>0.16425268554741204</c:v>
                </c:pt>
                <c:pt idx="228">
                  <c:v>9.6252685547398201E-2</c:v>
                </c:pt>
                <c:pt idx="229">
                  <c:v>0.16025268554739353</c:v>
                </c:pt>
                <c:pt idx="230">
                  <c:v>4.2252685547396716E-2</c:v>
                </c:pt>
                <c:pt idx="231">
                  <c:v>-4.3747314452588414E-2</c:v>
                </c:pt>
                <c:pt idx="232">
                  <c:v>-0.12374731445260069</c:v>
                </c:pt>
                <c:pt idx="233">
                  <c:v>-0.10974731445259067</c:v>
                </c:pt>
                <c:pt idx="234">
                  <c:v>-0.17774731445260497</c:v>
                </c:pt>
                <c:pt idx="235">
                  <c:v>-0.15974731445260473</c:v>
                </c:pt>
                <c:pt idx="236">
                  <c:v>-0.17974731445258568</c:v>
                </c:pt>
                <c:pt idx="237">
                  <c:v>-0.12974731445260246</c:v>
                </c:pt>
                <c:pt idx="238">
                  <c:v>-7.7747314452608934E-2</c:v>
                </c:pt>
                <c:pt idx="239">
                  <c:v>-5.5747314452588931E-2</c:v>
                </c:pt>
                <c:pt idx="240">
                  <c:v>-8.7747314452599326E-2</c:v>
                </c:pt>
                <c:pt idx="241">
                  <c:v>-1.5747314452596584E-2</c:v>
                </c:pt>
                <c:pt idx="242">
                  <c:v>-0.10574731445259999</c:v>
                </c:pt>
                <c:pt idx="243">
                  <c:v>-4.974731445258896E-2</c:v>
                </c:pt>
                <c:pt idx="244">
                  <c:v>-5.3747314452607532E-2</c:v>
                </c:pt>
                <c:pt idx="245">
                  <c:v>-7.3747314452589433E-2</c:v>
                </c:pt>
                <c:pt idx="246">
                  <c:v>-0.11574731445259101</c:v>
                </c:pt>
                <c:pt idx="247">
                  <c:v>-0.11174731445260021</c:v>
                </c:pt>
                <c:pt idx="248">
                  <c:v>-0.19974731445259652</c:v>
                </c:pt>
                <c:pt idx="249">
                  <c:v>-0.12774731445259324</c:v>
                </c:pt>
                <c:pt idx="250">
                  <c:v>-0.19574731445260529</c:v>
                </c:pt>
                <c:pt idx="251">
                  <c:v>-0.15774731445259543</c:v>
                </c:pt>
                <c:pt idx="252">
                  <c:v>-0.17774731445260497</c:v>
                </c:pt>
                <c:pt idx="253">
                  <c:v>-0.16974731445259553</c:v>
                </c:pt>
                <c:pt idx="254">
                  <c:v>-0.21574731445258702</c:v>
                </c:pt>
                <c:pt idx="255">
                  <c:v>-0.18774731445259649</c:v>
                </c:pt>
                <c:pt idx="256">
                  <c:v>-0.19574731445260529</c:v>
                </c:pt>
                <c:pt idx="257">
                  <c:v>-0.17974731445258568</c:v>
                </c:pt>
                <c:pt idx="258">
                  <c:v>-0.22574731445260637</c:v>
                </c:pt>
                <c:pt idx="259">
                  <c:v>-0.23974731445258773</c:v>
                </c:pt>
                <c:pt idx="260">
                  <c:v>-0.26974731445258449</c:v>
                </c:pt>
                <c:pt idx="261">
                  <c:v>-0.24574731445258818</c:v>
                </c:pt>
                <c:pt idx="262">
                  <c:v>-0.25574731445260529</c:v>
                </c:pt>
                <c:pt idx="263">
                  <c:v>-0.249747314452608</c:v>
                </c:pt>
                <c:pt idx="264">
                  <c:v>-0.27574731445258494</c:v>
                </c:pt>
                <c:pt idx="265">
                  <c:v>-0.27974731445260659</c:v>
                </c:pt>
                <c:pt idx="266">
                  <c:v>-0.32774731445260841</c:v>
                </c:pt>
                <c:pt idx="267">
                  <c:v>-0.26374731445258409</c:v>
                </c:pt>
                <c:pt idx="268">
                  <c:v>-0.26974731445258449</c:v>
                </c:pt>
                <c:pt idx="269">
                  <c:v>-0.29974731445258829</c:v>
                </c:pt>
                <c:pt idx="270">
                  <c:v>-0.24774731445259851</c:v>
                </c:pt>
                <c:pt idx="271">
                  <c:v>-0.17574731445259575</c:v>
                </c:pt>
                <c:pt idx="272">
                  <c:v>-0.20374731445258626</c:v>
                </c:pt>
                <c:pt idx="273">
                  <c:v>-0.20374731445258626</c:v>
                </c:pt>
                <c:pt idx="274">
                  <c:v>-0.26774731445260613</c:v>
                </c:pt>
                <c:pt idx="275">
                  <c:v>-0.21374731445260636</c:v>
                </c:pt>
                <c:pt idx="276">
                  <c:v>-0.28574731445260676</c:v>
                </c:pt>
                <c:pt idx="277">
                  <c:v>-0.23974731445258773</c:v>
                </c:pt>
                <c:pt idx="278">
                  <c:v>-0.24374731445260753</c:v>
                </c:pt>
                <c:pt idx="279">
                  <c:v>-0.23974731445258773</c:v>
                </c:pt>
                <c:pt idx="280">
                  <c:v>-0.23374731445258726</c:v>
                </c:pt>
                <c:pt idx="281">
                  <c:v>-0.23774731445260708</c:v>
                </c:pt>
                <c:pt idx="282">
                  <c:v>-0.23774731445260708</c:v>
                </c:pt>
                <c:pt idx="283">
                  <c:v>-0.25574731445260529</c:v>
                </c:pt>
                <c:pt idx="284">
                  <c:v>-0.30974731445260772</c:v>
                </c:pt>
                <c:pt idx="285">
                  <c:v>-0.25974731445259297</c:v>
                </c:pt>
                <c:pt idx="286">
                  <c:v>-0.26974731445258449</c:v>
                </c:pt>
                <c:pt idx="287">
                  <c:v>-0.26174731445260579</c:v>
                </c:pt>
                <c:pt idx="288">
                  <c:v>-0.23174731445260663</c:v>
                </c:pt>
                <c:pt idx="289">
                  <c:v>-0.23574731445259775</c:v>
                </c:pt>
                <c:pt idx="290">
                  <c:v>-0.20574731445259664</c:v>
                </c:pt>
                <c:pt idx="291">
                  <c:v>-0.21174731445259706</c:v>
                </c:pt>
                <c:pt idx="292">
                  <c:v>-0.15574731445258497</c:v>
                </c:pt>
                <c:pt idx="293">
                  <c:v>-0.17174731445260458</c:v>
                </c:pt>
                <c:pt idx="294">
                  <c:v>-0.21774731445259748</c:v>
                </c:pt>
                <c:pt idx="295">
                  <c:v>-0.14774731445260386</c:v>
                </c:pt>
                <c:pt idx="296">
                  <c:v>-0.23574731445259775</c:v>
                </c:pt>
                <c:pt idx="297">
                  <c:v>-0.249747314452608</c:v>
                </c:pt>
                <c:pt idx="298">
                  <c:v>-0.21374731445260636</c:v>
                </c:pt>
                <c:pt idx="299">
                  <c:v>-0.16574731445260432</c:v>
                </c:pt>
                <c:pt idx="300">
                  <c:v>-0.21574731445258702</c:v>
                </c:pt>
                <c:pt idx="301">
                  <c:v>-0.12174731445259113</c:v>
                </c:pt>
                <c:pt idx="302">
                  <c:v>-0.10974731445259067</c:v>
                </c:pt>
                <c:pt idx="303">
                  <c:v>-0.15174731445259496</c:v>
                </c:pt>
                <c:pt idx="304">
                  <c:v>-0.19974731445259652</c:v>
                </c:pt>
                <c:pt idx="305">
                  <c:v>-0.16374731445259497</c:v>
                </c:pt>
                <c:pt idx="306">
                  <c:v>-0.15774731445259543</c:v>
                </c:pt>
                <c:pt idx="307">
                  <c:v>-0.13174731445258325</c:v>
                </c:pt>
                <c:pt idx="308">
                  <c:v>-0.18574731445258613</c:v>
                </c:pt>
                <c:pt idx="309">
                  <c:v>-0.20374731445258626</c:v>
                </c:pt>
                <c:pt idx="310">
                  <c:v>-0.24574731445258818</c:v>
                </c:pt>
                <c:pt idx="311">
                  <c:v>-0.16174731445258461</c:v>
                </c:pt>
                <c:pt idx="312">
                  <c:v>-0.18574731445258613</c:v>
                </c:pt>
                <c:pt idx="313">
                  <c:v>-0.18374731445260548</c:v>
                </c:pt>
                <c:pt idx="314">
                  <c:v>-0.17174731445260458</c:v>
                </c:pt>
                <c:pt idx="315">
                  <c:v>-0.15774731445259543</c:v>
                </c:pt>
                <c:pt idx="316">
                  <c:v>-0.15174731445259496</c:v>
                </c:pt>
                <c:pt idx="317">
                  <c:v>-0.11374731445261003</c:v>
                </c:pt>
                <c:pt idx="318">
                  <c:v>-0.11774731445260062</c:v>
                </c:pt>
                <c:pt idx="319">
                  <c:v>-0.15974731445260473</c:v>
                </c:pt>
                <c:pt idx="320">
                  <c:v>-0.15574731445258497</c:v>
                </c:pt>
                <c:pt idx="321">
                  <c:v>-0.18774731445259649</c:v>
                </c:pt>
                <c:pt idx="322">
                  <c:v>-0.21774731445259748</c:v>
                </c:pt>
                <c:pt idx="323">
                  <c:v>-0.16374731445259497</c:v>
                </c:pt>
                <c:pt idx="324">
                  <c:v>-8.9747314452608834E-2</c:v>
                </c:pt>
                <c:pt idx="325">
                  <c:v>2.5268554739454879E-4</c:v>
                </c:pt>
                <c:pt idx="326">
                  <c:v>4.2526855474136482E-3</c:v>
                </c:pt>
                <c:pt idx="327">
                  <c:v>0.10225268554739841</c:v>
                </c:pt>
                <c:pt idx="328">
                  <c:v>0.16025268554739353</c:v>
                </c:pt>
                <c:pt idx="329">
                  <c:v>9.4252685547417267E-2</c:v>
                </c:pt>
                <c:pt idx="330">
                  <c:v>4.0252685547415124E-2</c:v>
                </c:pt>
                <c:pt idx="331">
                  <c:v>-6.9747314452599102E-2</c:v>
                </c:pt>
                <c:pt idx="332">
                  <c:v>-0.13774731445258359</c:v>
                </c:pt>
                <c:pt idx="333">
                  <c:v>-0.20574731445259664</c:v>
                </c:pt>
                <c:pt idx="334">
                  <c:v>-0.23374731445258726</c:v>
                </c:pt>
                <c:pt idx="335">
                  <c:v>-0.24574731445258818</c:v>
                </c:pt>
                <c:pt idx="336">
                  <c:v>-0.15174731445259496</c:v>
                </c:pt>
                <c:pt idx="337">
                  <c:v>-0.17174731445260458</c:v>
                </c:pt>
                <c:pt idx="338">
                  <c:v>-0.19774731445258611</c:v>
                </c:pt>
                <c:pt idx="339">
                  <c:v>-2.7747314452597333E-2</c:v>
                </c:pt>
                <c:pt idx="340">
                  <c:v>-6.5747314452607994E-2</c:v>
                </c:pt>
                <c:pt idx="341">
                  <c:v>-9.5747314452609228E-2</c:v>
                </c:pt>
                <c:pt idx="342">
                  <c:v>-0.11774731445260062</c:v>
                </c:pt>
                <c:pt idx="343">
                  <c:v>-3.9747314452597694E-2</c:v>
                </c:pt>
                <c:pt idx="344">
                  <c:v>-0.13574731445260299</c:v>
                </c:pt>
                <c:pt idx="345">
                  <c:v>-5.7747314452598807E-2</c:v>
                </c:pt>
                <c:pt idx="346">
                  <c:v>-0.18174731445259595</c:v>
                </c:pt>
                <c:pt idx="347">
                  <c:v>-0.20974731445258663</c:v>
                </c:pt>
                <c:pt idx="348">
                  <c:v>-0.20974731445258663</c:v>
                </c:pt>
                <c:pt idx="349">
                  <c:v>-0.21374731445260636</c:v>
                </c:pt>
                <c:pt idx="350">
                  <c:v>-0.23374731445258726</c:v>
                </c:pt>
                <c:pt idx="351">
                  <c:v>-0.17574731445259575</c:v>
                </c:pt>
                <c:pt idx="352">
                  <c:v>-0.20374731445258626</c:v>
                </c:pt>
                <c:pt idx="353">
                  <c:v>-0.18774731445259649</c:v>
                </c:pt>
                <c:pt idx="354">
                  <c:v>-0.18174731445259595</c:v>
                </c:pt>
                <c:pt idx="355">
                  <c:v>-0.22774731445258711</c:v>
                </c:pt>
                <c:pt idx="356">
                  <c:v>-0.249747314452608</c:v>
                </c:pt>
                <c:pt idx="357">
                  <c:v>-0.20174731445260552</c:v>
                </c:pt>
                <c:pt idx="358">
                  <c:v>-0.25974731445259297</c:v>
                </c:pt>
                <c:pt idx="359">
                  <c:v>-0.28374731445259471</c:v>
                </c:pt>
                <c:pt idx="360">
                  <c:v>-0.25974731445259297</c:v>
                </c:pt>
                <c:pt idx="361">
                  <c:v>-0.28974731445259494</c:v>
                </c:pt>
                <c:pt idx="362">
                  <c:v>-0.28574731445260676</c:v>
                </c:pt>
                <c:pt idx="363">
                  <c:v>-0.26974731445258449</c:v>
                </c:pt>
                <c:pt idx="364">
                  <c:v>-0.28574731445260676</c:v>
                </c:pt>
                <c:pt idx="365">
                  <c:v>-0.31374731445259829</c:v>
                </c:pt>
                <c:pt idx="366">
                  <c:v>-0.34174731445258788</c:v>
                </c:pt>
                <c:pt idx="367">
                  <c:v>-0.31774731445258875</c:v>
                </c:pt>
                <c:pt idx="368">
                  <c:v>-0.31974731445259863</c:v>
                </c:pt>
                <c:pt idx="369">
                  <c:v>-0.29774731445260727</c:v>
                </c:pt>
                <c:pt idx="370">
                  <c:v>-0.30574731445258863</c:v>
                </c:pt>
                <c:pt idx="371">
                  <c:v>-0.249747314452608</c:v>
                </c:pt>
                <c:pt idx="372">
                  <c:v>-0.23974731445258773</c:v>
                </c:pt>
                <c:pt idx="373">
                  <c:v>-0.19774731445258611</c:v>
                </c:pt>
                <c:pt idx="374">
                  <c:v>-0.23774731445260708</c:v>
                </c:pt>
                <c:pt idx="375">
                  <c:v>-0.26574731445259336</c:v>
                </c:pt>
                <c:pt idx="376">
                  <c:v>-0.27974731445260659</c:v>
                </c:pt>
                <c:pt idx="377">
                  <c:v>-0.22974731445259752</c:v>
                </c:pt>
                <c:pt idx="378">
                  <c:v>-0.25974731445259297</c:v>
                </c:pt>
                <c:pt idx="379">
                  <c:v>-0.23574731445259775</c:v>
                </c:pt>
                <c:pt idx="380">
                  <c:v>-0.28574731445260676</c:v>
                </c:pt>
                <c:pt idx="381">
                  <c:v>-0.25374731445259263</c:v>
                </c:pt>
                <c:pt idx="382">
                  <c:v>-0.31774731445258875</c:v>
                </c:pt>
                <c:pt idx="383">
                  <c:v>-0.28774731445258567</c:v>
                </c:pt>
                <c:pt idx="384">
                  <c:v>-0.30974731445260772</c:v>
                </c:pt>
                <c:pt idx="385">
                  <c:v>-0.29974731445258829</c:v>
                </c:pt>
                <c:pt idx="386">
                  <c:v>-0.29374731445258773</c:v>
                </c:pt>
                <c:pt idx="387">
                  <c:v>-0.26974731445258449</c:v>
                </c:pt>
                <c:pt idx="388">
                  <c:v>-0.27374731445260625</c:v>
                </c:pt>
                <c:pt idx="389">
                  <c:v>-0.28574731445260676</c:v>
                </c:pt>
                <c:pt idx="390">
                  <c:v>-0.21574731445258702</c:v>
                </c:pt>
                <c:pt idx="391">
                  <c:v>-0.20374731445258626</c:v>
                </c:pt>
                <c:pt idx="392">
                  <c:v>-0.22174731445258641</c:v>
                </c:pt>
                <c:pt idx="393">
                  <c:v>-0.12974731445260246</c:v>
                </c:pt>
                <c:pt idx="394">
                  <c:v>-0.21774731445259748</c:v>
                </c:pt>
                <c:pt idx="395">
                  <c:v>-0.20374731445258626</c:v>
                </c:pt>
                <c:pt idx="396">
                  <c:v>-0.24174731445259826</c:v>
                </c:pt>
                <c:pt idx="397">
                  <c:v>-0.17974731445258568</c:v>
                </c:pt>
                <c:pt idx="398">
                  <c:v>-0.21574731445258702</c:v>
                </c:pt>
                <c:pt idx="399">
                  <c:v>-0.19374731445259599</c:v>
                </c:pt>
                <c:pt idx="400">
                  <c:v>-0.19774731445258611</c:v>
                </c:pt>
                <c:pt idx="401">
                  <c:v>-0.17974731445258568</c:v>
                </c:pt>
                <c:pt idx="402">
                  <c:v>-0.18174731445259595</c:v>
                </c:pt>
                <c:pt idx="403">
                  <c:v>-0.16374731445259497</c:v>
                </c:pt>
                <c:pt idx="404">
                  <c:v>-0.15974731445260473</c:v>
                </c:pt>
                <c:pt idx="405">
                  <c:v>-0.19774731445258611</c:v>
                </c:pt>
                <c:pt idx="406">
                  <c:v>-0.21174731445259706</c:v>
                </c:pt>
                <c:pt idx="407">
                  <c:v>-0.11174731445260021</c:v>
                </c:pt>
                <c:pt idx="408">
                  <c:v>-0.23174731445260663</c:v>
                </c:pt>
                <c:pt idx="409">
                  <c:v>-0.22974731445259752</c:v>
                </c:pt>
                <c:pt idx="410">
                  <c:v>-0.19174731445258544</c:v>
                </c:pt>
                <c:pt idx="411">
                  <c:v>-0.19974731445259652</c:v>
                </c:pt>
                <c:pt idx="412">
                  <c:v>-0.18574731445258613</c:v>
                </c:pt>
                <c:pt idx="413">
                  <c:v>-0.10574731445259999</c:v>
                </c:pt>
                <c:pt idx="414">
                  <c:v>-0.17174731445260458</c:v>
                </c:pt>
                <c:pt idx="415">
                  <c:v>-0.15774731445259543</c:v>
                </c:pt>
                <c:pt idx="416">
                  <c:v>-0.20174731445260552</c:v>
                </c:pt>
                <c:pt idx="417">
                  <c:v>-0.19174731445258544</c:v>
                </c:pt>
                <c:pt idx="418">
                  <c:v>-0.15774731445259543</c:v>
                </c:pt>
                <c:pt idx="419">
                  <c:v>-9.9747314452599767E-2</c:v>
                </c:pt>
                <c:pt idx="420">
                  <c:v>-0.23574731445259775</c:v>
                </c:pt>
                <c:pt idx="421">
                  <c:v>-0.23374731445258726</c:v>
                </c:pt>
                <c:pt idx="422">
                  <c:v>-0.22574731445260637</c:v>
                </c:pt>
                <c:pt idx="423">
                  <c:v>-0.21174731445259706</c:v>
                </c:pt>
                <c:pt idx="424">
                  <c:v>-0.12774731445259324</c:v>
                </c:pt>
                <c:pt idx="425">
                  <c:v>-5.9747314452608329E-2</c:v>
                </c:pt>
                <c:pt idx="426">
                  <c:v>-2.5747314452587492E-2</c:v>
                </c:pt>
                <c:pt idx="427">
                  <c:v>7.0252685547416843E-2</c:v>
                </c:pt>
                <c:pt idx="428">
                  <c:v>6.2252685547407038E-2</c:v>
                </c:pt>
                <c:pt idx="429">
                  <c:v>5.8252685547415993E-2</c:v>
                </c:pt>
                <c:pt idx="430">
                  <c:v>-1.5747314452596584E-2</c:v>
                </c:pt>
                <c:pt idx="431">
                  <c:v>-7.9747314452589924E-2</c:v>
                </c:pt>
                <c:pt idx="432">
                  <c:v>-0.16574731445260432</c:v>
                </c:pt>
                <c:pt idx="433">
                  <c:v>-0.24774731445259851</c:v>
                </c:pt>
                <c:pt idx="434">
                  <c:v>-0.18774731445259649</c:v>
                </c:pt>
                <c:pt idx="435">
                  <c:v>-0.22974731445259752</c:v>
                </c:pt>
                <c:pt idx="436">
                  <c:v>-0.25174731445258314</c:v>
                </c:pt>
                <c:pt idx="437">
                  <c:v>-0.21374731445260636</c:v>
                </c:pt>
                <c:pt idx="438">
                  <c:v>-0.16174731445258461</c:v>
                </c:pt>
                <c:pt idx="439">
                  <c:v>-0.14174731445260341</c:v>
                </c:pt>
                <c:pt idx="440">
                  <c:v>-0.20574731445259664</c:v>
                </c:pt>
                <c:pt idx="441">
                  <c:v>-0.10174731445260952</c:v>
                </c:pt>
                <c:pt idx="442">
                  <c:v>-0.14374731445258404</c:v>
                </c:pt>
                <c:pt idx="443">
                  <c:v>-0.10174731445260952</c:v>
                </c:pt>
                <c:pt idx="444">
                  <c:v>-0.14374731445258404</c:v>
                </c:pt>
                <c:pt idx="445">
                  <c:v>-0.21574731445258702</c:v>
                </c:pt>
                <c:pt idx="446">
                  <c:v>-0.22774731445258711</c:v>
                </c:pt>
                <c:pt idx="447">
                  <c:v>-0.21774731445259748</c:v>
                </c:pt>
                <c:pt idx="448">
                  <c:v>-0.19374731445259599</c:v>
                </c:pt>
                <c:pt idx="449">
                  <c:v>-0.14774731445260386</c:v>
                </c:pt>
                <c:pt idx="450">
                  <c:v>-0.23174731445260663</c:v>
                </c:pt>
                <c:pt idx="451">
                  <c:v>-0.17774731445260497</c:v>
                </c:pt>
                <c:pt idx="452">
                  <c:v>-0.19774731445258611</c:v>
                </c:pt>
                <c:pt idx="453">
                  <c:v>-0.19574731445260529</c:v>
                </c:pt>
                <c:pt idx="454">
                  <c:v>-0.22374731445259707</c:v>
                </c:pt>
                <c:pt idx="455">
                  <c:v>-0.20774731445260594</c:v>
                </c:pt>
                <c:pt idx="456">
                  <c:v>-0.23374731445258726</c:v>
                </c:pt>
                <c:pt idx="457">
                  <c:v>-0.3037473144526075</c:v>
                </c:pt>
                <c:pt idx="458">
                  <c:v>-0.33174731445259903</c:v>
                </c:pt>
                <c:pt idx="459">
                  <c:v>-0.24774731445259851</c:v>
                </c:pt>
                <c:pt idx="460">
                  <c:v>-0.29774731445260727</c:v>
                </c:pt>
                <c:pt idx="461">
                  <c:v>-0.29974731445258829</c:v>
                </c:pt>
                <c:pt idx="462">
                  <c:v>-0.24774731445259851</c:v>
                </c:pt>
                <c:pt idx="463">
                  <c:v>-0.31774731445258875</c:v>
                </c:pt>
                <c:pt idx="464">
                  <c:v>-0.3337473144526088</c:v>
                </c:pt>
                <c:pt idx="465">
                  <c:v>-0.28374731445259471</c:v>
                </c:pt>
                <c:pt idx="466">
                  <c:v>-0.31574731445260795</c:v>
                </c:pt>
                <c:pt idx="467">
                  <c:v>-0.33574731445258976</c:v>
                </c:pt>
                <c:pt idx="468">
                  <c:v>-0.33174731445259903</c:v>
                </c:pt>
                <c:pt idx="469">
                  <c:v>-0.26974731445258449</c:v>
                </c:pt>
                <c:pt idx="470">
                  <c:v>-0.31574731445260795</c:v>
                </c:pt>
                <c:pt idx="471">
                  <c:v>-0.30774731445259779</c:v>
                </c:pt>
                <c:pt idx="472">
                  <c:v>-0.24174731445259826</c:v>
                </c:pt>
                <c:pt idx="473">
                  <c:v>-0.24774731445259851</c:v>
                </c:pt>
                <c:pt idx="474">
                  <c:v>-0.26174731445260579</c:v>
                </c:pt>
                <c:pt idx="475">
                  <c:v>-0.17974731445258568</c:v>
                </c:pt>
                <c:pt idx="476">
                  <c:v>-0.24174731445259826</c:v>
                </c:pt>
                <c:pt idx="477">
                  <c:v>-0.24374731445260753</c:v>
                </c:pt>
                <c:pt idx="478">
                  <c:v>-0.27174731445259387</c:v>
                </c:pt>
                <c:pt idx="479">
                  <c:v>-0.22774731445258711</c:v>
                </c:pt>
                <c:pt idx="480">
                  <c:v>-0.30174731445259773</c:v>
                </c:pt>
                <c:pt idx="481">
                  <c:v>-0.29974731445258829</c:v>
                </c:pt>
                <c:pt idx="482">
                  <c:v>-0.35174731445260926</c:v>
                </c:pt>
                <c:pt idx="483">
                  <c:v>-0.31174731445258874</c:v>
                </c:pt>
                <c:pt idx="484">
                  <c:v>-0.30974731445260772</c:v>
                </c:pt>
                <c:pt idx="485">
                  <c:v>-0.29174731445260704</c:v>
                </c:pt>
                <c:pt idx="486">
                  <c:v>-0.27174731445259387</c:v>
                </c:pt>
                <c:pt idx="487">
                  <c:v>-0.26574731445259336</c:v>
                </c:pt>
                <c:pt idx="488">
                  <c:v>-0.29374731445258773</c:v>
                </c:pt>
                <c:pt idx="489">
                  <c:v>-0.24774731445259851</c:v>
                </c:pt>
                <c:pt idx="490">
                  <c:v>-0.24374731445260753</c:v>
                </c:pt>
                <c:pt idx="491">
                  <c:v>-0.17174731445260458</c:v>
                </c:pt>
                <c:pt idx="492">
                  <c:v>-0.18374731445260548</c:v>
                </c:pt>
                <c:pt idx="493">
                  <c:v>-0.12974731445260246</c:v>
                </c:pt>
                <c:pt idx="494">
                  <c:v>-0.10974731445259067</c:v>
                </c:pt>
                <c:pt idx="495">
                  <c:v>-6.774731445258933E-2</c:v>
                </c:pt>
                <c:pt idx="496">
                  <c:v>-8.9747314452608834E-2</c:v>
                </c:pt>
                <c:pt idx="497">
                  <c:v>-6.774731445258933E-2</c:v>
                </c:pt>
                <c:pt idx="498">
                  <c:v>-0.15774731445259543</c:v>
                </c:pt>
                <c:pt idx="499">
                  <c:v>-8.7747314452599326E-2</c:v>
                </c:pt>
                <c:pt idx="500">
                  <c:v>-0.16574731445260432</c:v>
                </c:pt>
                <c:pt idx="501">
                  <c:v>-0.16374731445259497</c:v>
                </c:pt>
                <c:pt idx="502">
                  <c:v>-0.12374731445260069</c:v>
                </c:pt>
                <c:pt idx="503">
                  <c:v>-0.15574731445258497</c:v>
                </c:pt>
                <c:pt idx="504">
                  <c:v>-0.2577473144525837</c:v>
                </c:pt>
                <c:pt idx="505">
                  <c:v>-0.24174731445259826</c:v>
                </c:pt>
                <c:pt idx="506">
                  <c:v>-0.23174731445260663</c:v>
                </c:pt>
                <c:pt idx="507">
                  <c:v>-0.22374731445259707</c:v>
                </c:pt>
                <c:pt idx="508">
                  <c:v>-0.25974731445259297</c:v>
                </c:pt>
                <c:pt idx="509">
                  <c:v>-0.19574731445260529</c:v>
                </c:pt>
                <c:pt idx="510">
                  <c:v>-0.2577473144525837</c:v>
                </c:pt>
                <c:pt idx="511">
                  <c:v>-0.19374731445259599</c:v>
                </c:pt>
                <c:pt idx="512">
                  <c:v>-0.15374731445260437</c:v>
                </c:pt>
                <c:pt idx="513">
                  <c:v>-0.14574731445259456</c:v>
                </c:pt>
                <c:pt idx="514">
                  <c:v>-0.17774731445260497</c:v>
                </c:pt>
                <c:pt idx="515">
                  <c:v>-0.19974731445259652</c:v>
                </c:pt>
                <c:pt idx="516">
                  <c:v>-0.22974731445259752</c:v>
                </c:pt>
                <c:pt idx="517">
                  <c:v>-0.20574731445259664</c:v>
                </c:pt>
                <c:pt idx="518">
                  <c:v>-0.19774731445258611</c:v>
                </c:pt>
                <c:pt idx="519">
                  <c:v>-0.22774731445258711</c:v>
                </c:pt>
                <c:pt idx="520">
                  <c:v>-0.23574731445259775</c:v>
                </c:pt>
                <c:pt idx="521">
                  <c:v>-0.18774731445259649</c:v>
                </c:pt>
                <c:pt idx="522">
                  <c:v>-0.23574731445259775</c:v>
                </c:pt>
                <c:pt idx="523">
                  <c:v>-0.18974731445260576</c:v>
                </c:pt>
                <c:pt idx="524">
                  <c:v>-0.21374731445260636</c:v>
                </c:pt>
                <c:pt idx="525">
                  <c:v>-0.15174731445259496</c:v>
                </c:pt>
                <c:pt idx="526">
                  <c:v>-0.16974731445259553</c:v>
                </c:pt>
                <c:pt idx="527">
                  <c:v>-0.17174731445260458</c:v>
                </c:pt>
                <c:pt idx="528">
                  <c:v>-0.19174731445258544</c:v>
                </c:pt>
                <c:pt idx="529">
                  <c:v>-0.19574731445260529</c:v>
                </c:pt>
                <c:pt idx="530">
                  <c:v>-0.22774731445258711</c:v>
                </c:pt>
                <c:pt idx="531">
                  <c:v>-0.22774731445258711</c:v>
                </c:pt>
                <c:pt idx="532">
                  <c:v>-0.18774731445259649</c:v>
                </c:pt>
                <c:pt idx="533">
                  <c:v>-0.22774731445258711</c:v>
                </c:pt>
                <c:pt idx="534">
                  <c:v>-0.26174731445260579</c:v>
                </c:pt>
                <c:pt idx="535">
                  <c:v>-0.2577473144525837</c:v>
                </c:pt>
                <c:pt idx="536">
                  <c:v>-0.14774731445260386</c:v>
                </c:pt>
                <c:pt idx="537">
                  <c:v>-0.18174731445259595</c:v>
                </c:pt>
                <c:pt idx="538">
                  <c:v>-0.21974731445260687</c:v>
                </c:pt>
                <c:pt idx="539">
                  <c:v>-0.19974731445259652</c:v>
                </c:pt>
                <c:pt idx="540">
                  <c:v>-0.19374731445259599</c:v>
                </c:pt>
                <c:pt idx="541">
                  <c:v>-0.16774731445258503</c:v>
                </c:pt>
                <c:pt idx="542">
                  <c:v>-0.18774731445259649</c:v>
                </c:pt>
                <c:pt idx="543">
                  <c:v>-0.21774731445259748</c:v>
                </c:pt>
                <c:pt idx="544">
                  <c:v>-0.26574731445259336</c:v>
                </c:pt>
                <c:pt idx="545">
                  <c:v>-0.23774731445260708</c:v>
                </c:pt>
                <c:pt idx="546">
                  <c:v>-0.22774731445258711</c:v>
                </c:pt>
                <c:pt idx="547">
                  <c:v>-0.20774731445260594</c:v>
                </c:pt>
                <c:pt idx="548">
                  <c:v>-0.22574731445260637</c:v>
                </c:pt>
                <c:pt idx="549">
                  <c:v>-0.17974731445258568</c:v>
                </c:pt>
                <c:pt idx="550">
                  <c:v>-8.7747314452599326E-2</c:v>
                </c:pt>
                <c:pt idx="551">
                  <c:v>-0.16374731445259497</c:v>
                </c:pt>
                <c:pt idx="552">
                  <c:v>-0.24774731445259851</c:v>
                </c:pt>
                <c:pt idx="553">
                  <c:v>-0.17374731445258523</c:v>
                </c:pt>
                <c:pt idx="554">
                  <c:v>-0.21774731445259748</c:v>
                </c:pt>
                <c:pt idx="555">
                  <c:v>-0.21774731445259748</c:v>
                </c:pt>
                <c:pt idx="556">
                  <c:v>-0.24374731445260753</c:v>
                </c:pt>
                <c:pt idx="557">
                  <c:v>-0.24374731445260753</c:v>
                </c:pt>
                <c:pt idx="558">
                  <c:v>-0.19374731445259599</c:v>
                </c:pt>
                <c:pt idx="559">
                  <c:v>-0.24174731445259826</c:v>
                </c:pt>
                <c:pt idx="560">
                  <c:v>-0.26374731445258409</c:v>
                </c:pt>
                <c:pt idx="561">
                  <c:v>-0.17774731445260497</c:v>
                </c:pt>
                <c:pt idx="562">
                  <c:v>-0.15374731445260437</c:v>
                </c:pt>
                <c:pt idx="563">
                  <c:v>-0.13574731445260299</c:v>
                </c:pt>
                <c:pt idx="564">
                  <c:v>-0.18374731445260548</c:v>
                </c:pt>
                <c:pt idx="565">
                  <c:v>-0.19974731445259652</c:v>
                </c:pt>
                <c:pt idx="566">
                  <c:v>-0.15574731445258497</c:v>
                </c:pt>
                <c:pt idx="567">
                  <c:v>-0.18374731445260548</c:v>
                </c:pt>
                <c:pt idx="568">
                  <c:v>-0.21374731445260636</c:v>
                </c:pt>
                <c:pt idx="569">
                  <c:v>-0.18974731445260576</c:v>
                </c:pt>
                <c:pt idx="570">
                  <c:v>-0.22174731445258641</c:v>
                </c:pt>
                <c:pt idx="571">
                  <c:v>-0.17974731445258568</c:v>
                </c:pt>
                <c:pt idx="572">
                  <c:v>-0.25174731445258314</c:v>
                </c:pt>
                <c:pt idx="573">
                  <c:v>-0.15174731445259496</c:v>
                </c:pt>
                <c:pt idx="574">
                  <c:v>-0.19174731445258544</c:v>
                </c:pt>
                <c:pt idx="575">
                  <c:v>-0.17374731445258523</c:v>
                </c:pt>
                <c:pt idx="576">
                  <c:v>-0.14774731445260386</c:v>
                </c:pt>
                <c:pt idx="577">
                  <c:v>-0.18574731445258613</c:v>
                </c:pt>
                <c:pt idx="578">
                  <c:v>-0.15774731445259543</c:v>
                </c:pt>
                <c:pt idx="579">
                  <c:v>-0.22774731445258711</c:v>
                </c:pt>
                <c:pt idx="580">
                  <c:v>-0.23974731445258773</c:v>
                </c:pt>
                <c:pt idx="581">
                  <c:v>-0.20574731445259664</c:v>
                </c:pt>
                <c:pt idx="582">
                  <c:v>-0.22574731445260637</c:v>
                </c:pt>
                <c:pt idx="583">
                  <c:v>-0.23574731445259775</c:v>
                </c:pt>
                <c:pt idx="584">
                  <c:v>-0.22574731445260637</c:v>
                </c:pt>
                <c:pt idx="585">
                  <c:v>-0.20174731445260552</c:v>
                </c:pt>
                <c:pt idx="586">
                  <c:v>-0.17974731445258568</c:v>
                </c:pt>
                <c:pt idx="587">
                  <c:v>-0.18174731445259595</c:v>
                </c:pt>
                <c:pt idx="588">
                  <c:v>-0.19374731445259599</c:v>
                </c:pt>
                <c:pt idx="589">
                  <c:v>-0.15574731445258497</c:v>
                </c:pt>
                <c:pt idx="590">
                  <c:v>-0.20174731445260552</c:v>
                </c:pt>
                <c:pt idx="591">
                  <c:v>-0.17974731445258568</c:v>
                </c:pt>
                <c:pt idx="592">
                  <c:v>-0.21974731445260687</c:v>
                </c:pt>
                <c:pt idx="593">
                  <c:v>-0.18574731445258613</c:v>
                </c:pt>
                <c:pt idx="594">
                  <c:v>-0.20974731445258663</c:v>
                </c:pt>
                <c:pt idx="595">
                  <c:v>-0.15774731445259543</c:v>
                </c:pt>
                <c:pt idx="596">
                  <c:v>-0.20374731445258626</c:v>
                </c:pt>
                <c:pt idx="597">
                  <c:v>-0.18774731445259649</c:v>
                </c:pt>
                <c:pt idx="598">
                  <c:v>-0.12574731445261142</c:v>
                </c:pt>
                <c:pt idx="599">
                  <c:v>-0.14174731445260341</c:v>
                </c:pt>
                <c:pt idx="600">
                  <c:v>-0.15374731445260437</c:v>
                </c:pt>
                <c:pt idx="601">
                  <c:v>-0.14374731445258404</c:v>
                </c:pt>
                <c:pt idx="602">
                  <c:v>-0.18174731445259595</c:v>
                </c:pt>
                <c:pt idx="603">
                  <c:v>-0.18574731445258613</c:v>
                </c:pt>
                <c:pt idx="604">
                  <c:v>-0.20174731445260552</c:v>
                </c:pt>
                <c:pt idx="605">
                  <c:v>-0.20374731445258626</c:v>
                </c:pt>
                <c:pt idx="606">
                  <c:v>-0.19574731445260529</c:v>
                </c:pt>
                <c:pt idx="607">
                  <c:v>-0.21374731445260636</c:v>
                </c:pt>
                <c:pt idx="608">
                  <c:v>-0.21574731445258702</c:v>
                </c:pt>
                <c:pt idx="609">
                  <c:v>-0.20974731445258663</c:v>
                </c:pt>
                <c:pt idx="610">
                  <c:v>-0.16174731445258461</c:v>
                </c:pt>
                <c:pt idx="611">
                  <c:v>-0.15174731445259496</c:v>
                </c:pt>
                <c:pt idx="612">
                  <c:v>-0.21774731445259748</c:v>
                </c:pt>
                <c:pt idx="613">
                  <c:v>-0.13174731445258325</c:v>
                </c:pt>
                <c:pt idx="614">
                  <c:v>-0.15974731445260473</c:v>
                </c:pt>
                <c:pt idx="615">
                  <c:v>-0.14774731445260386</c:v>
                </c:pt>
                <c:pt idx="616">
                  <c:v>-0.17174731445260458</c:v>
                </c:pt>
                <c:pt idx="617">
                  <c:v>-0.17574731445259575</c:v>
                </c:pt>
                <c:pt idx="618">
                  <c:v>-0.24174731445259826</c:v>
                </c:pt>
                <c:pt idx="619">
                  <c:v>-0.18574731445258613</c:v>
                </c:pt>
                <c:pt idx="620">
                  <c:v>-0.25174731445258314</c:v>
                </c:pt>
                <c:pt idx="621">
                  <c:v>-0.16574731445260432</c:v>
                </c:pt>
                <c:pt idx="622">
                  <c:v>-0.19574731445260529</c:v>
                </c:pt>
                <c:pt idx="623">
                  <c:v>-0.12374731445260069</c:v>
                </c:pt>
                <c:pt idx="624">
                  <c:v>-0.18374731445260548</c:v>
                </c:pt>
                <c:pt idx="625">
                  <c:v>-9.7747314452590217E-2</c:v>
                </c:pt>
                <c:pt idx="626">
                  <c:v>-0.14374731445258404</c:v>
                </c:pt>
                <c:pt idx="627">
                  <c:v>-0.13374731445259364</c:v>
                </c:pt>
                <c:pt idx="628">
                  <c:v>-0.15574731445258497</c:v>
                </c:pt>
                <c:pt idx="629">
                  <c:v>-0.13174731445258325</c:v>
                </c:pt>
                <c:pt idx="630">
                  <c:v>-0.19574731445260529</c:v>
                </c:pt>
                <c:pt idx="631">
                  <c:v>-0.21174731445259706</c:v>
                </c:pt>
                <c:pt idx="632">
                  <c:v>-0.19174731445258544</c:v>
                </c:pt>
                <c:pt idx="633">
                  <c:v>-0.15174731445259496</c:v>
                </c:pt>
                <c:pt idx="634">
                  <c:v>-0.22574731445260637</c:v>
                </c:pt>
                <c:pt idx="635">
                  <c:v>-0.10574731445259999</c:v>
                </c:pt>
                <c:pt idx="636">
                  <c:v>-0.16774731445258503</c:v>
                </c:pt>
                <c:pt idx="637">
                  <c:v>-0.14774731445260386</c:v>
                </c:pt>
                <c:pt idx="638">
                  <c:v>-0.16374731445259497</c:v>
                </c:pt>
                <c:pt idx="639">
                  <c:v>-0.15974731445260473</c:v>
                </c:pt>
                <c:pt idx="640">
                  <c:v>-0.16974731445259553</c:v>
                </c:pt>
                <c:pt idx="641">
                  <c:v>-0.12174731445259113</c:v>
                </c:pt>
                <c:pt idx="642">
                  <c:v>-0.22974731445259752</c:v>
                </c:pt>
                <c:pt idx="643">
                  <c:v>-0.20174731445260552</c:v>
                </c:pt>
                <c:pt idx="644">
                  <c:v>-0.21174731445259706</c:v>
                </c:pt>
                <c:pt idx="645">
                  <c:v>-0.16974731445259553</c:v>
                </c:pt>
                <c:pt idx="646">
                  <c:v>-0.16574731445260432</c:v>
                </c:pt>
                <c:pt idx="647">
                  <c:v>-0.10774731445260972</c:v>
                </c:pt>
                <c:pt idx="648">
                  <c:v>-0.16374731445259497</c:v>
                </c:pt>
                <c:pt idx="649">
                  <c:v>-0.12774731445259324</c:v>
                </c:pt>
                <c:pt idx="650">
                  <c:v>-0.16574731445260432</c:v>
                </c:pt>
                <c:pt idx="651">
                  <c:v>-0.14374731445258404</c:v>
                </c:pt>
                <c:pt idx="652">
                  <c:v>-0.20974731445258663</c:v>
                </c:pt>
                <c:pt idx="653">
                  <c:v>-0.15174731445259496</c:v>
                </c:pt>
                <c:pt idx="654">
                  <c:v>-0.15174731445259496</c:v>
                </c:pt>
                <c:pt idx="655">
                  <c:v>-0.16174731445258461</c:v>
                </c:pt>
                <c:pt idx="656">
                  <c:v>-0.19974731445259652</c:v>
                </c:pt>
                <c:pt idx="657">
                  <c:v>-0.17174731445260458</c:v>
                </c:pt>
                <c:pt idx="658">
                  <c:v>-0.17374731445258523</c:v>
                </c:pt>
                <c:pt idx="659">
                  <c:v>-0.15574731445258497</c:v>
                </c:pt>
                <c:pt idx="660">
                  <c:v>-0.17974731445258568</c:v>
                </c:pt>
                <c:pt idx="661">
                  <c:v>-0.13574731445260299</c:v>
                </c:pt>
                <c:pt idx="662">
                  <c:v>-0.13174731445258325</c:v>
                </c:pt>
                <c:pt idx="663">
                  <c:v>-0.14574731445259456</c:v>
                </c:pt>
                <c:pt idx="664">
                  <c:v>-0.18574731445258613</c:v>
                </c:pt>
                <c:pt idx="665">
                  <c:v>-0.15974731445260473</c:v>
                </c:pt>
                <c:pt idx="666">
                  <c:v>-0.18974731445260576</c:v>
                </c:pt>
                <c:pt idx="667">
                  <c:v>-0.14974731445258452</c:v>
                </c:pt>
                <c:pt idx="668">
                  <c:v>-0.21374731445260636</c:v>
                </c:pt>
                <c:pt idx="669">
                  <c:v>-0.19774731445258611</c:v>
                </c:pt>
                <c:pt idx="670">
                  <c:v>-0.15374731445260437</c:v>
                </c:pt>
                <c:pt idx="671">
                  <c:v>-0.10974731445259067</c:v>
                </c:pt>
                <c:pt idx="672">
                  <c:v>-0.14374731445258404</c:v>
                </c:pt>
                <c:pt idx="673">
                  <c:v>-0.15974731445260473</c:v>
                </c:pt>
                <c:pt idx="674">
                  <c:v>-0.15374731445260437</c:v>
                </c:pt>
                <c:pt idx="675">
                  <c:v>-0.14974731445258452</c:v>
                </c:pt>
                <c:pt idx="676">
                  <c:v>-8.3747314452608648E-2</c:v>
                </c:pt>
                <c:pt idx="677">
                  <c:v>-9.7747314452590217E-2</c:v>
                </c:pt>
                <c:pt idx="678">
                  <c:v>-0.14174731445260341</c:v>
                </c:pt>
                <c:pt idx="679">
                  <c:v>-0.19974731445259652</c:v>
                </c:pt>
                <c:pt idx="680">
                  <c:v>-0.25174731445258314</c:v>
                </c:pt>
                <c:pt idx="681">
                  <c:v>-0.23174731445260663</c:v>
                </c:pt>
                <c:pt idx="682">
                  <c:v>-0.12574731445261142</c:v>
                </c:pt>
                <c:pt idx="683">
                  <c:v>-9.7747314452590217E-2</c:v>
                </c:pt>
                <c:pt idx="684">
                  <c:v>-0.12774731445259324</c:v>
                </c:pt>
                <c:pt idx="685">
                  <c:v>-0.11374731445261003</c:v>
                </c:pt>
                <c:pt idx="686">
                  <c:v>-0.13374731445259364</c:v>
                </c:pt>
                <c:pt idx="687">
                  <c:v>-0.10974731445259067</c:v>
                </c:pt>
                <c:pt idx="688">
                  <c:v>-0.13974731445259408</c:v>
                </c:pt>
                <c:pt idx="689">
                  <c:v>-0.10374731445259044</c:v>
                </c:pt>
                <c:pt idx="690">
                  <c:v>-0.16774731445258503</c:v>
                </c:pt>
                <c:pt idx="691">
                  <c:v>-0.12174731445259113</c:v>
                </c:pt>
                <c:pt idx="692">
                  <c:v>-0.19574731445260529</c:v>
                </c:pt>
                <c:pt idx="693">
                  <c:v>-0.16374731445259497</c:v>
                </c:pt>
                <c:pt idx="694">
                  <c:v>-0.15774731445259543</c:v>
                </c:pt>
                <c:pt idx="695">
                  <c:v>-0.13974731445259408</c:v>
                </c:pt>
                <c:pt idx="696">
                  <c:v>-0.18174731445259595</c:v>
                </c:pt>
                <c:pt idx="697">
                  <c:v>-0.14774731445260386</c:v>
                </c:pt>
                <c:pt idx="698">
                  <c:v>-9.7747314452590217E-2</c:v>
                </c:pt>
                <c:pt idx="699">
                  <c:v>-0.15374731445260437</c:v>
                </c:pt>
                <c:pt idx="700">
                  <c:v>-0.11974731445261061</c:v>
                </c:pt>
                <c:pt idx="701">
                  <c:v>-8.1747314452599168E-2</c:v>
                </c:pt>
                <c:pt idx="702">
                  <c:v>-0.10374731445259044</c:v>
                </c:pt>
                <c:pt idx="703">
                  <c:v>-0.15574731445258497</c:v>
                </c:pt>
                <c:pt idx="704">
                  <c:v>-0.18574731445258613</c:v>
                </c:pt>
                <c:pt idx="705">
                  <c:v>-0.19174731445258544</c:v>
                </c:pt>
                <c:pt idx="706">
                  <c:v>-0.11774731445260062</c:v>
                </c:pt>
                <c:pt idx="707">
                  <c:v>-0.14574731445259456</c:v>
                </c:pt>
                <c:pt idx="708">
                  <c:v>-0.19574731445260529</c:v>
                </c:pt>
                <c:pt idx="709">
                  <c:v>-0.10174731445260952</c:v>
                </c:pt>
                <c:pt idx="710">
                  <c:v>-0.12374731445260069</c:v>
                </c:pt>
                <c:pt idx="711">
                  <c:v>-0.15774731445259543</c:v>
                </c:pt>
                <c:pt idx="712">
                  <c:v>-0.13374731445259364</c:v>
                </c:pt>
                <c:pt idx="713">
                  <c:v>-0.11174731445260021</c:v>
                </c:pt>
                <c:pt idx="714">
                  <c:v>-0.14174731445260341</c:v>
                </c:pt>
                <c:pt idx="715">
                  <c:v>-0.18774731445259649</c:v>
                </c:pt>
                <c:pt idx="716">
                  <c:v>-0.12974731445260246</c:v>
                </c:pt>
                <c:pt idx="717">
                  <c:v>-0.19174731445258544</c:v>
                </c:pt>
                <c:pt idx="718">
                  <c:v>-0.14174731445260341</c:v>
                </c:pt>
                <c:pt idx="719">
                  <c:v>-0.14574731445259456</c:v>
                </c:pt>
                <c:pt idx="720">
                  <c:v>-0.12174731445259113</c:v>
                </c:pt>
                <c:pt idx="721">
                  <c:v>-9.9747314452599767E-2</c:v>
                </c:pt>
                <c:pt idx="722">
                  <c:v>-0.12174731445259113</c:v>
                </c:pt>
                <c:pt idx="723">
                  <c:v>-7.5747314452599121E-2</c:v>
                </c:pt>
                <c:pt idx="724">
                  <c:v>-8.1747314452599168E-2</c:v>
                </c:pt>
                <c:pt idx="725">
                  <c:v>-7.9747314452589924E-2</c:v>
                </c:pt>
                <c:pt idx="726">
                  <c:v>-0.11574731445259101</c:v>
                </c:pt>
                <c:pt idx="727">
                  <c:v>-0.11774731445260062</c:v>
                </c:pt>
                <c:pt idx="728">
                  <c:v>-0.15574731445258497</c:v>
                </c:pt>
                <c:pt idx="729">
                  <c:v>-0.14974731445258452</c:v>
                </c:pt>
                <c:pt idx="730">
                  <c:v>-0.11574731445259101</c:v>
                </c:pt>
                <c:pt idx="731">
                  <c:v>-0.14174731445260341</c:v>
                </c:pt>
                <c:pt idx="732">
                  <c:v>-0.15574731445258497</c:v>
                </c:pt>
                <c:pt idx="733">
                  <c:v>-0.14174731445260341</c:v>
                </c:pt>
                <c:pt idx="734">
                  <c:v>-0.11574731445259101</c:v>
                </c:pt>
                <c:pt idx="735">
                  <c:v>-0.14574731445259456</c:v>
                </c:pt>
                <c:pt idx="736">
                  <c:v>-0.15774731445259543</c:v>
                </c:pt>
                <c:pt idx="737">
                  <c:v>-7.9747314452589924E-2</c:v>
                </c:pt>
                <c:pt idx="738">
                  <c:v>-0.10974731445259067</c:v>
                </c:pt>
                <c:pt idx="739">
                  <c:v>-0.11774731445260062</c:v>
                </c:pt>
                <c:pt idx="740">
                  <c:v>-0.15374731445260437</c:v>
                </c:pt>
                <c:pt idx="741">
                  <c:v>-0.14774731445260386</c:v>
                </c:pt>
                <c:pt idx="742">
                  <c:v>-7.3747314452589433E-2</c:v>
                </c:pt>
                <c:pt idx="743">
                  <c:v>-0.12574731445261142</c:v>
                </c:pt>
                <c:pt idx="744">
                  <c:v>-0.14374731445258404</c:v>
                </c:pt>
                <c:pt idx="745">
                  <c:v>-0.15974731445260473</c:v>
                </c:pt>
                <c:pt idx="746">
                  <c:v>-0.11774731445260062</c:v>
                </c:pt>
                <c:pt idx="747">
                  <c:v>-0.10374731445259044</c:v>
                </c:pt>
                <c:pt idx="748">
                  <c:v>-8.3747314452608648E-2</c:v>
                </c:pt>
                <c:pt idx="749">
                  <c:v>-9.5747314452609228E-2</c:v>
                </c:pt>
                <c:pt idx="750">
                  <c:v>-0.10574731445259999</c:v>
                </c:pt>
                <c:pt idx="751">
                  <c:v>-9.3747314452599748E-2</c:v>
                </c:pt>
                <c:pt idx="752">
                  <c:v>-0.10574731445259999</c:v>
                </c:pt>
                <c:pt idx="753">
                  <c:v>-0.14174731445260341</c:v>
                </c:pt>
                <c:pt idx="754">
                  <c:v>-0.11574731445259101</c:v>
                </c:pt>
                <c:pt idx="755">
                  <c:v>-0.13374731445259364</c:v>
                </c:pt>
                <c:pt idx="756">
                  <c:v>-0.13774731445258359</c:v>
                </c:pt>
                <c:pt idx="757">
                  <c:v>-6.3747314452598833E-2</c:v>
                </c:pt>
                <c:pt idx="758">
                  <c:v>-8.1747314452599168E-2</c:v>
                </c:pt>
                <c:pt idx="759">
                  <c:v>-3.9747314452597694E-2</c:v>
                </c:pt>
                <c:pt idx="760">
                  <c:v>-8.1747314452599168E-2</c:v>
                </c:pt>
                <c:pt idx="761">
                  <c:v>-0.11374731445261003</c:v>
                </c:pt>
                <c:pt idx="762">
                  <c:v>-0.10574731445259999</c:v>
                </c:pt>
                <c:pt idx="763">
                  <c:v>-0.10774731445260972</c:v>
                </c:pt>
                <c:pt idx="764">
                  <c:v>-0.14574731445259456</c:v>
                </c:pt>
                <c:pt idx="765">
                  <c:v>-8.1747314452599168E-2</c:v>
                </c:pt>
                <c:pt idx="766">
                  <c:v>-0.11574731445259101</c:v>
                </c:pt>
                <c:pt idx="767">
                  <c:v>-0.14374731445258404</c:v>
                </c:pt>
                <c:pt idx="768">
                  <c:v>-0.13374731445259364</c:v>
                </c:pt>
                <c:pt idx="769">
                  <c:v>-0.12374731445260069</c:v>
                </c:pt>
                <c:pt idx="770">
                  <c:v>-0.11774731445260062</c:v>
                </c:pt>
                <c:pt idx="771">
                  <c:v>-9.7747314452590217E-2</c:v>
                </c:pt>
                <c:pt idx="772">
                  <c:v>-9.1747314452590004E-2</c:v>
                </c:pt>
                <c:pt idx="773">
                  <c:v>-6.774731445258933E-2</c:v>
                </c:pt>
                <c:pt idx="774">
                  <c:v>-7.5747314452599121E-2</c:v>
                </c:pt>
                <c:pt idx="775">
                  <c:v>-5.1747314452597983E-2</c:v>
                </c:pt>
                <c:pt idx="776">
                  <c:v>-4.7747314452607534E-2</c:v>
                </c:pt>
                <c:pt idx="777">
                  <c:v>-6.9747314452599102E-2</c:v>
                </c:pt>
                <c:pt idx="778">
                  <c:v>-9.5747314452609228E-2</c:v>
                </c:pt>
                <c:pt idx="779">
                  <c:v>-0.10774731445260972</c:v>
                </c:pt>
                <c:pt idx="780">
                  <c:v>-5.9747314452608329E-2</c:v>
                </c:pt>
                <c:pt idx="781">
                  <c:v>-9.9747314452599767E-2</c:v>
                </c:pt>
                <c:pt idx="782">
                  <c:v>-0.11174731445260021</c:v>
                </c:pt>
                <c:pt idx="783">
                  <c:v>-5.3747314452607532E-2</c:v>
                </c:pt>
                <c:pt idx="784">
                  <c:v>-6.3747314452598833E-2</c:v>
                </c:pt>
                <c:pt idx="785">
                  <c:v>-5.9747314452608329E-2</c:v>
                </c:pt>
                <c:pt idx="786">
                  <c:v>-3.7747314452588242E-2</c:v>
                </c:pt>
                <c:pt idx="787">
                  <c:v>-5.5747314452588931E-2</c:v>
                </c:pt>
                <c:pt idx="788">
                  <c:v>-7.1747314452608429E-2</c:v>
                </c:pt>
                <c:pt idx="789">
                  <c:v>-3.1747314452587889E-2</c:v>
                </c:pt>
                <c:pt idx="790">
                  <c:v>-7.9747314452589924E-2</c:v>
                </c:pt>
                <c:pt idx="791">
                  <c:v>-9.5747314452609228E-2</c:v>
                </c:pt>
                <c:pt idx="792">
                  <c:v>-7.9747314452589924E-2</c:v>
                </c:pt>
                <c:pt idx="793">
                  <c:v>-6.3747314452598833E-2</c:v>
                </c:pt>
                <c:pt idx="794">
                  <c:v>-0.10574731445259999</c:v>
                </c:pt>
                <c:pt idx="795">
                  <c:v>-7.5747314452599121E-2</c:v>
                </c:pt>
                <c:pt idx="796">
                  <c:v>-2.7747314452597333E-2</c:v>
                </c:pt>
                <c:pt idx="797">
                  <c:v>-6.9747314452599102E-2</c:v>
                </c:pt>
                <c:pt idx="798">
                  <c:v>-8.9747314452608834E-2</c:v>
                </c:pt>
                <c:pt idx="799">
                  <c:v>-2.9747314452606814E-2</c:v>
                </c:pt>
                <c:pt idx="800">
                  <c:v>-5.5747314452588931E-2</c:v>
                </c:pt>
                <c:pt idx="801">
                  <c:v>-7.1747314452608429E-2</c:v>
                </c:pt>
                <c:pt idx="802">
                  <c:v>-5.9747314452608329E-2</c:v>
                </c:pt>
                <c:pt idx="803">
                  <c:v>-0.11774731445260062</c:v>
                </c:pt>
                <c:pt idx="804">
                  <c:v>-0.11574731445259101</c:v>
                </c:pt>
                <c:pt idx="805">
                  <c:v>-0.12974731445260246</c:v>
                </c:pt>
                <c:pt idx="806">
                  <c:v>-7.5747314452599121E-2</c:v>
                </c:pt>
                <c:pt idx="807">
                  <c:v>-8.7747314452599326E-2</c:v>
                </c:pt>
                <c:pt idx="808">
                  <c:v>-5.1747314452597983E-2</c:v>
                </c:pt>
                <c:pt idx="809">
                  <c:v>-2.1747314452597012E-2</c:v>
                </c:pt>
                <c:pt idx="810">
                  <c:v>-5.3747314452607532E-2</c:v>
                </c:pt>
                <c:pt idx="811">
                  <c:v>-9.1747314452590004E-2</c:v>
                </c:pt>
                <c:pt idx="812">
                  <c:v>-0.10974731445259067</c:v>
                </c:pt>
                <c:pt idx="813">
                  <c:v>-3.5747314452607051E-2</c:v>
                </c:pt>
                <c:pt idx="814">
                  <c:v>-6.1747314452589012E-2</c:v>
                </c:pt>
                <c:pt idx="815">
                  <c:v>-6.1747314452589012E-2</c:v>
                </c:pt>
                <c:pt idx="816">
                  <c:v>-0.10574731445259999</c:v>
                </c:pt>
                <c:pt idx="817">
                  <c:v>-8.3747314452608648E-2</c:v>
                </c:pt>
                <c:pt idx="818">
                  <c:v>-8.1747314452599168E-2</c:v>
                </c:pt>
                <c:pt idx="819">
                  <c:v>-6.774731445258933E-2</c:v>
                </c:pt>
                <c:pt idx="820">
                  <c:v>-5.1747314452597983E-2</c:v>
                </c:pt>
                <c:pt idx="821">
                  <c:v>-4.7747314452607534E-2</c:v>
                </c:pt>
                <c:pt idx="822">
                  <c:v>-7.7747314452608934E-2</c:v>
                </c:pt>
                <c:pt idx="823">
                  <c:v>-8.1747314452599168E-2</c:v>
                </c:pt>
                <c:pt idx="824">
                  <c:v>-6.9747314452599102E-2</c:v>
                </c:pt>
                <c:pt idx="825">
                  <c:v>-5.7747314452598807E-2</c:v>
                </c:pt>
                <c:pt idx="826">
                  <c:v>-5.3747314452607532E-2</c:v>
                </c:pt>
                <c:pt idx="827">
                  <c:v>-0.11574731445259101</c:v>
                </c:pt>
                <c:pt idx="828">
                  <c:v>-7.9747314452589924E-2</c:v>
                </c:pt>
                <c:pt idx="829">
                  <c:v>-9.5747314452609228E-2</c:v>
                </c:pt>
                <c:pt idx="830">
                  <c:v>-9.5747314452609228E-2</c:v>
                </c:pt>
                <c:pt idx="831">
                  <c:v>-5.1747314452597983E-2</c:v>
                </c:pt>
                <c:pt idx="832">
                  <c:v>-5.3747314452607532E-2</c:v>
                </c:pt>
                <c:pt idx="833">
                  <c:v>-3.7747314452588242E-2</c:v>
                </c:pt>
                <c:pt idx="834">
                  <c:v>-4.3747314452588414E-2</c:v>
                </c:pt>
                <c:pt idx="835">
                  <c:v>-3.7747314452588242E-2</c:v>
                </c:pt>
                <c:pt idx="836">
                  <c:v>-8.7747314452599326E-2</c:v>
                </c:pt>
                <c:pt idx="837">
                  <c:v>-2.7747314452597333E-2</c:v>
                </c:pt>
                <c:pt idx="838">
                  <c:v>-7.9747314452589924E-2</c:v>
                </c:pt>
                <c:pt idx="839">
                  <c:v>-2.9747314452606814E-2</c:v>
                </c:pt>
                <c:pt idx="840">
                  <c:v>-0.10374731445259044</c:v>
                </c:pt>
                <c:pt idx="841">
                  <c:v>-0.10974731445259067</c:v>
                </c:pt>
                <c:pt idx="842">
                  <c:v>-7.9747314452589924E-2</c:v>
                </c:pt>
                <c:pt idx="843">
                  <c:v>-9.3747314452599748E-2</c:v>
                </c:pt>
                <c:pt idx="844">
                  <c:v>-4.7747314452607534E-2</c:v>
                </c:pt>
                <c:pt idx="845">
                  <c:v>-3.7747314452588242E-2</c:v>
                </c:pt>
                <c:pt idx="846">
                  <c:v>-4.5747314452597894E-2</c:v>
                </c:pt>
                <c:pt idx="847">
                  <c:v>-2.3747314452606482E-2</c:v>
                </c:pt>
                <c:pt idx="848">
                  <c:v>-6.3747314452598833E-2</c:v>
                </c:pt>
                <c:pt idx="849">
                  <c:v>-4.974731445258896E-2</c:v>
                </c:pt>
                <c:pt idx="850">
                  <c:v>-8.3747314452608648E-2</c:v>
                </c:pt>
                <c:pt idx="851">
                  <c:v>-3.9747314452597694E-2</c:v>
                </c:pt>
                <c:pt idx="852">
                  <c:v>-2.5747314452587492E-2</c:v>
                </c:pt>
                <c:pt idx="853">
                  <c:v>-3.7473144525961943E-3</c:v>
                </c:pt>
                <c:pt idx="854">
                  <c:v>-2.3747314452606482E-2</c:v>
                </c:pt>
                <c:pt idx="855">
                  <c:v>-5.3747314452607532E-2</c:v>
                </c:pt>
                <c:pt idx="856">
                  <c:v>-1.3747314452587141E-2</c:v>
                </c:pt>
                <c:pt idx="857">
                  <c:v>1.4252685547404553E-2</c:v>
                </c:pt>
                <c:pt idx="858">
                  <c:v>-3.3747314452597391E-2</c:v>
                </c:pt>
                <c:pt idx="859">
                  <c:v>1.4252685547404553E-2</c:v>
                </c:pt>
                <c:pt idx="860">
                  <c:v>-5.9747314452608329E-2</c:v>
                </c:pt>
                <c:pt idx="861">
                  <c:v>-2.1747314452597012E-2</c:v>
                </c:pt>
                <c:pt idx="862">
                  <c:v>-7.5747314452599121E-2</c:v>
                </c:pt>
                <c:pt idx="863">
                  <c:v>4.2526855474136482E-3</c:v>
                </c:pt>
                <c:pt idx="864">
                  <c:v>-6.9747314452599102E-2</c:v>
                </c:pt>
                <c:pt idx="865">
                  <c:v>-3.5747314452607051E-2</c:v>
                </c:pt>
                <c:pt idx="866">
                  <c:v>-8.5747314452589735E-2</c:v>
                </c:pt>
                <c:pt idx="867">
                  <c:v>6.2526855473947806E-3</c:v>
                </c:pt>
                <c:pt idx="868">
                  <c:v>-1.9747314452587414E-2</c:v>
                </c:pt>
                <c:pt idx="869">
                  <c:v>-3.5747314452607051E-2</c:v>
                </c:pt>
                <c:pt idx="870">
                  <c:v>-1.5747314452596584E-2</c:v>
                </c:pt>
                <c:pt idx="871">
                  <c:v>-1.7473144525865843E-3</c:v>
                </c:pt>
                <c:pt idx="872">
                  <c:v>4.4252685547406218E-2</c:v>
                </c:pt>
                <c:pt idx="873">
                  <c:v>-3.7473144525961943E-3</c:v>
                </c:pt>
                <c:pt idx="874">
                  <c:v>-1.7747314452606168E-2</c:v>
                </c:pt>
                <c:pt idx="875">
                  <c:v>6.2526855473947806E-3</c:v>
                </c:pt>
                <c:pt idx="876">
                  <c:v>-2.5747314452587492E-2</c:v>
                </c:pt>
                <c:pt idx="877">
                  <c:v>-6.5747314452607994E-2</c:v>
                </c:pt>
                <c:pt idx="878">
                  <c:v>-1.5747314452596584E-2</c:v>
                </c:pt>
                <c:pt idx="879">
                  <c:v>-3.1747314452587889E-2</c:v>
                </c:pt>
                <c:pt idx="880">
                  <c:v>-7.7747314452608934E-2</c:v>
                </c:pt>
                <c:pt idx="881">
                  <c:v>-4.7747314452607534E-2</c:v>
                </c:pt>
                <c:pt idx="882">
                  <c:v>6.2526855473947806E-3</c:v>
                </c:pt>
                <c:pt idx="883">
                  <c:v>-1.1747314452605923E-2</c:v>
                </c:pt>
                <c:pt idx="884">
                  <c:v>-2.5747314452587492E-2</c:v>
                </c:pt>
                <c:pt idx="885">
                  <c:v>-3.7473144525961943E-3</c:v>
                </c:pt>
                <c:pt idx="886">
                  <c:v>1.6252685547414221E-2</c:v>
                </c:pt>
                <c:pt idx="887">
                  <c:v>1.2252685547395005E-2</c:v>
                </c:pt>
                <c:pt idx="888">
                  <c:v>-3.5747314452607051E-2</c:v>
                </c:pt>
                <c:pt idx="889">
                  <c:v>-4.974731445258896E-2</c:v>
                </c:pt>
                <c:pt idx="890">
                  <c:v>-9.7747314452590217E-2</c:v>
                </c:pt>
                <c:pt idx="891">
                  <c:v>-4.7747314452607534E-2</c:v>
                </c:pt>
                <c:pt idx="892">
                  <c:v>-3.3747314452597391E-2</c:v>
                </c:pt>
                <c:pt idx="893">
                  <c:v>6.2526855473947806E-3</c:v>
                </c:pt>
                <c:pt idx="894">
                  <c:v>-1.9747314452587414E-2</c:v>
                </c:pt>
                <c:pt idx="895">
                  <c:v>3.4252685547414882E-2</c:v>
                </c:pt>
                <c:pt idx="896">
                  <c:v>4.2526855474136482E-3</c:v>
                </c:pt>
                <c:pt idx="897">
                  <c:v>6.2526855473947806E-3</c:v>
                </c:pt>
                <c:pt idx="898">
                  <c:v>1.2252685547395005E-2</c:v>
                </c:pt>
                <c:pt idx="899">
                  <c:v>-9.747314452596351E-3</c:v>
                </c:pt>
                <c:pt idx="900">
                  <c:v>-5.1747314452597983E-2</c:v>
                </c:pt>
                <c:pt idx="901">
                  <c:v>-2.5747314452587492E-2</c:v>
                </c:pt>
                <c:pt idx="902">
                  <c:v>-6.774731445258933E-2</c:v>
                </c:pt>
                <c:pt idx="903">
                  <c:v>-3.7473144525961943E-3</c:v>
                </c:pt>
                <c:pt idx="904">
                  <c:v>-3.5747314452607051E-2</c:v>
                </c:pt>
                <c:pt idx="905">
                  <c:v>4.2526855474136482E-3</c:v>
                </c:pt>
                <c:pt idx="906">
                  <c:v>1.82526855473953E-2</c:v>
                </c:pt>
                <c:pt idx="907">
                  <c:v>4.8252685547396534E-2</c:v>
                </c:pt>
                <c:pt idx="908">
                  <c:v>-1.1747314452605923E-2</c:v>
                </c:pt>
                <c:pt idx="909">
                  <c:v>7.4252685547407424E-2</c:v>
                </c:pt>
                <c:pt idx="910">
                  <c:v>4.4252685547406218E-2</c:v>
                </c:pt>
                <c:pt idx="911">
                  <c:v>2.6252685547405012E-2</c:v>
                </c:pt>
                <c:pt idx="912">
                  <c:v>-3.7747314452588242E-2</c:v>
                </c:pt>
                <c:pt idx="913">
                  <c:v>2.0252685547404801E-2</c:v>
                </c:pt>
                <c:pt idx="914">
                  <c:v>-2.9747314452606814E-2</c:v>
                </c:pt>
                <c:pt idx="915">
                  <c:v>2.2252685547414563E-2</c:v>
                </c:pt>
                <c:pt idx="916">
                  <c:v>-1.7473144525865843E-3</c:v>
                </c:pt>
                <c:pt idx="917">
                  <c:v>2.4252685547395448E-2</c:v>
                </c:pt>
                <c:pt idx="918">
                  <c:v>-4.974731445258896E-2</c:v>
                </c:pt>
                <c:pt idx="919">
                  <c:v>8.252685547404489E-3</c:v>
                </c:pt>
                <c:pt idx="920">
                  <c:v>3.625268554739601E-2</c:v>
                </c:pt>
                <c:pt idx="921">
                  <c:v>2.6252685547405012E-2</c:v>
                </c:pt>
                <c:pt idx="922">
                  <c:v>1.6252685547414221E-2</c:v>
                </c:pt>
                <c:pt idx="923">
                  <c:v>3.0252685547395686E-2</c:v>
                </c:pt>
                <c:pt idx="924">
                  <c:v>1.0252685547413921E-2</c:v>
                </c:pt>
                <c:pt idx="925">
                  <c:v>7.0252685547416843E-2</c:v>
                </c:pt>
                <c:pt idx="926">
                  <c:v>-4.1747314452607084E-2</c:v>
                </c:pt>
                <c:pt idx="927">
                  <c:v>2.4252685547395448E-2</c:v>
                </c:pt>
                <c:pt idx="928">
                  <c:v>8.252685547404489E-3</c:v>
                </c:pt>
                <c:pt idx="929">
                  <c:v>6.2526855473947806E-3</c:v>
                </c:pt>
                <c:pt idx="930">
                  <c:v>-1.5747314452596584E-2</c:v>
                </c:pt>
                <c:pt idx="931">
                  <c:v>3.625268554739601E-2</c:v>
                </c:pt>
                <c:pt idx="932">
                  <c:v>3.8252685547405491E-2</c:v>
                </c:pt>
                <c:pt idx="933">
                  <c:v>5.2252685547415932E-2</c:v>
                </c:pt>
                <c:pt idx="934">
                  <c:v>2.2526855474041011E-3</c:v>
                </c:pt>
                <c:pt idx="935">
                  <c:v>0.10225268554739841</c:v>
                </c:pt>
                <c:pt idx="936">
                  <c:v>2.6252685547405012E-2</c:v>
                </c:pt>
                <c:pt idx="937">
                  <c:v>-1.7473144525865843E-3</c:v>
                </c:pt>
                <c:pt idx="938">
                  <c:v>-2.9747314452606814E-2</c:v>
                </c:pt>
                <c:pt idx="939">
                  <c:v>-3.7747314452588242E-2</c:v>
                </c:pt>
                <c:pt idx="940">
                  <c:v>2.0252685547404801E-2</c:v>
                </c:pt>
                <c:pt idx="941">
                  <c:v>6.0252685547397093E-2</c:v>
                </c:pt>
                <c:pt idx="942">
                  <c:v>-3.7747314452588242E-2</c:v>
                </c:pt>
                <c:pt idx="943">
                  <c:v>3.4252685547414882E-2</c:v>
                </c:pt>
                <c:pt idx="944">
                  <c:v>2.2526855474041011E-3</c:v>
                </c:pt>
                <c:pt idx="945">
                  <c:v>8.2252685547416743E-2</c:v>
                </c:pt>
                <c:pt idx="946">
                  <c:v>3.4252685547414882E-2</c:v>
                </c:pt>
                <c:pt idx="947">
                  <c:v>4.8252685547396534E-2</c:v>
                </c:pt>
                <c:pt idx="948">
                  <c:v>7.2252685547397583E-2</c:v>
                </c:pt>
                <c:pt idx="949">
                  <c:v>-9.747314452596351E-3</c:v>
                </c:pt>
                <c:pt idx="950">
                  <c:v>2.6252685547405012E-2</c:v>
                </c:pt>
                <c:pt idx="951">
                  <c:v>-2.9747314452606814E-2</c:v>
                </c:pt>
                <c:pt idx="952">
                  <c:v>4.6252685547415434E-2</c:v>
                </c:pt>
                <c:pt idx="953">
                  <c:v>1.2252685547395005E-2</c:v>
                </c:pt>
                <c:pt idx="954">
                  <c:v>3.2252685547405256E-2</c:v>
                </c:pt>
                <c:pt idx="955">
                  <c:v>3.0252685547395686E-2</c:v>
                </c:pt>
                <c:pt idx="956">
                  <c:v>3.625268554739601E-2</c:v>
                </c:pt>
                <c:pt idx="957">
                  <c:v>3.8252685547405491E-2</c:v>
                </c:pt>
                <c:pt idx="958">
                  <c:v>9.6252685547398201E-2</c:v>
                </c:pt>
                <c:pt idx="959">
                  <c:v>6.2252685547407038E-2</c:v>
                </c:pt>
                <c:pt idx="960">
                  <c:v>-2.7747314452597333E-2</c:v>
                </c:pt>
                <c:pt idx="961">
                  <c:v>8.6252685547407296E-2</c:v>
                </c:pt>
                <c:pt idx="962">
                  <c:v>5.8252685547415993E-2</c:v>
                </c:pt>
                <c:pt idx="963">
                  <c:v>8.252685547404489E-3</c:v>
                </c:pt>
                <c:pt idx="964">
                  <c:v>5.2252685547415932E-2</c:v>
                </c:pt>
                <c:pt idx="965">
                  <c:v>4.4252685547406218E-2</c:v>
                </c:pt>
                <c:pt idx="966">
                  <c:v>-5.7473144526056889E-3</c:v>
                </c:pt>
                <c:pt idx="967">
                  <c:v>7.2252685547397583E-2</c:v>
                </c:pt>
                <c:pt idx="968">
                  <c:v>2.2252685547414563E-2</c:v>
                </c:pt>
                <c:pt idx="969">
                  <c:v>2.2252685547414563E-2</c:v>
                </c:pt>
                <c:pt idx="970">
                  <c:v>4.2252685547396716E-2</c:v>
                </c:pt>
                <c:pt idx="971">
                  <c:v>3.8252685547405491E-2</c:v>
                </c:pt>
                <c:pt idx="972">
                  <c:v>5.6252685547406513E-2</c:v>
                </c:pt>
                <c:pt idx="973">
                  <c:v>6.6252685547397092E-2</c:v>
                </c:pt>
                <c:pt idx="974">
                  <c:v>6.0252685547397093E-2</c:v>
                </c:pt>
                <c:pt idx="975">
                  <c:v>6.2252685547407038E-2</c:v>
                </c:pt>
                <c:pt idx="976">
                  <c:v>2.4252685547395448E-2</c:v>
                </c:pt>
                <c:pt idx="977">
                  <c:v>3.4252685547414882E-2</c:v>
                </c:pt>
                <c:pt idx="978">
                  <c:v>6.0252685547397093E-2</c:v>
                </c:pt>
                <c:pt idx="979">
                  <c:v>8.4252685547397746E-2</c:v>
                </c:pt>
                <c:pt idx="980">
                  <c:v>2.4252685547395448E-2</c:v>
                </c:pt>
                <c:pt idx="981">
                  <c:v>9.4252685547417267E-2</c:v>
                </c:pt>
                <c:pt idx="982">
                  <c:v>6.2526855473947806E-3</c:v>
                </c:pt>
                <c:pt idx="983">
                  <c:v>9.4252685547417267E-2</c:v>
                </c:pt>
                <c:pt idx="984">
                  <c:v>1.0252685547413921E-2</c:v>
                </c:pt>
                <c:pt idx="985">
                  <c:v>2.0252685547404801E-2</c:v>
                </c:pt>
                <c:pt idx="986">
                  <c:v>7.0252685547416843E-2</c:v>
                </c:pt>
                <c:pt idx="987">
                  <c:v>5.8252685547415993E-2</c:v>
                </c:pt>
                <c:pt idx="988">
                  <c:v>-2.3747314452606482E-2</c:v>
                </c:pt>
                <c:pt idx="989">
                  <c:v>6.6252685547397092E-2</c:v>
                </c:pt>
                <c:pt idx="990">
                  <c:v>2.0252685547404801E-2</c:v>
                </c:pt>
                <c:pt idx="991">
                  <c:v>6.0252685547397093E-2</c:v>
                </c:pt>
                <c:pt idx="992">
                  <c:v>6.6252685547397092E-2</c:v>
                </c:pt>
                <c:pt idx="993">
                  <c:v>0.10025268554741729</c:v>
                </c:pt>
                <c:pt idx="994">
                  <c:v>7.6252685547416904E-2</c:v>
                </c:pt>
                <c:pt idx="995">
                  <c:v>9.0252685547398043E-2</c:v>
                </c:pt>
                <c:pt idx="996">
                  <c:v>2.6252685547405012E-2</c:v>
                </c:pt>
                <c:pt idx="997">
                  <c:v>7.6252685547416904E-2</c:v>
                </c:pt>
                <c:pt idx="998">
                  <c:v>7.0252685547416843E-2</c:v>
                </c:pt>
                <c:pt idx="999">
                  <c:v>6.4252685547416713E-2</c:v>
                </c:pt>
                <c:pt idx="1000">
                  <c:v>8.6252685547407296E-2</c:v>
                </c:pt>
                <c:pt idx="1001">
                  <c:v>7.0252685547416843E-2</c:v>
                </c:pt>
                <c:pt idx="1002">
                  <c:v>2.8252685547414606E-2</c:v>
                </c:pt>
                <c:pt idx="1003">
                  <c:v>1.82526855473953E-2</c:v>
                </c:pt>
                <c:pt idx="1004">
                  <c:v>2.8252685547414606E-2</c:v>
                </c:pt>
                <c:pt idx="1005">
                  <c:v>6.8252685547406974E-2</c:v>
                </c:pt>
                <c:pt idx="1006">
                  <c:v>5.6252685547406513E-2</c:v>
                </c:pt>
                <c:pt idx="1007">
                  <c:v>5.8252685547415993E-2</c:v>
                </c:pt>
                <c:pt idx="1008">
                  <c:v>8.0252685547407068E-2</c:v>
                </c:pt>
                <c:pt idx="1009">
                  <c:v>8.4252685547397746E-2</c:v>
                </c:pt>
                <c:pt idx="1010">
                  <c:v>6.8252685547406974E-2</c:v>
                </c:pt>
                <c:pt idx="1011">
                  <c:v>3.0252685547395686E-2</c:v>
                </c:pt>
                <c:pt idx="1012">
                  <c:v>3.0252685547395686E-2</c:v>
                </c:pt>
                <c:pt idx="1013">
                  <c:v>0.12225268554740866</c:v>
                </c:pt>
                <c:pt idx="1014">
                  <c:v>-7.7473144525868134E-3</c:v>
                </c:pt>
                <c:pt idx="1015">
                  <c:v>3.0252685547395686E-2</c:v>
                </c:pt>
                <c:pt idx="1016">
                  <c:v>3.4252685547414882E-2</c:v>
                </c:pt>
                <c:pt idx="1017">
                  <c:v>0.10025268554741729</c:v>
                </c:pt>
                <c:pt idx="1018">
                  <c:v>0.10225268554739841</c:v>
                </c:pt>
                <c:pt idx="1019">
                  <c:v>8.4252685547397746E-2</c:v>
                </c:pt>
                <c:pt idx="1020">
                  <c:v>8.6252685547407296E-2</c:v>
                </c:pt>
                <c:pt idx="1021">
                  <c:v>0.10425268554740796</c:v>
                </c:pt>
                <c:pt idx="1022">
                  <c:v>5.2252685547415932E-2</c:v>
                </c:pt>
                <c:pt idx="1023">
                  <c:v>0.11825268554741823</c:v>
                </c:pt>
                <c:pt idx="1024">
                  <c:v>7.8252685547397532E-2</c:v>
                </c:pt>
                <c:pt idx="1025">
                  <c:v>3.8252685547405491E-2</c:v>
                </c:pt>
                <c:pt idx="1026">
                  <c:v>3.4252685547414882E-2</c:v>
                </c:pt>
                <c:pt idx="1027">
                  <c:v>7.6252685547416904E-2</c:v>
                </c:pt>
                <c:pt idx="1028">
                  <c:v>7.4252685547407424E-2</c:v>
                </c:pt>
                <c:pt idx="1029">
                  <c:v>7.0252685547416843E-2</c:v>
                </c:pt>
                <c:pt idx="1030">
                  <c:v>5.6252685547406513E-2</c:v>
                </c:pt>
                <c:pt idx="1031">
                  <c:v>0.11025268554740818</c:v>
                </c:pt>
                <c:pt idx="1032">
                  <c:v>4.2252685547396716E-2</c:v>
                </c:pt>
                <c:pt idx="1033">
                  <c:v>7.2252685547397583E-2</c:v>
                </c:pt>
                <c:pt idx="1034">
                  <c:v>2.4252685547395448E-2</c:v>
                </c:pt>
                <c:pt idx="1035">
                  <c:v>0.13025268554739231</c:v>
                </c:pt>
                <c:pt idx="1036">
                  <c:v>8.2252685547416743E-2</c:v>
                </c:pt>
                <c:pt idx="1037">
                  <c:v>8.252685547404489E-3</c:v>
                </c:pt>
                <c:pt idx="1038">
                  <c:v>6.2252685547407038E-2</c:v>
                </c:pt>
                <c:pt idx="1039">
                  <c:v>8.2252685547416743E-2</c:v>
                </c:pt>
                <c:pt idx="1040">
                  <c:v>7.6252685547416904E-2</c:v>
                </c:pt>
                <c:pt idx="1041">
                  <c:v>5.2252685547415932E-2</c:v>
                </c:pt>
                <c:pt idx="1042">
                  <c:v>0.16425268554741204</c:v>
                </c:pt>
                <c:pt idx="1043">
                  <c:v>0.13225268554740163</c:v>
                </c:pt>
                <c:pt idx="1044">
                  <c:v>0.10425268554740796</c:v>
                </c:pt>
                <c:pt idx="1045">
                  <c:v>0.13025268554739231</c:v>
                </c:pt>
                <c:pt idx="1046">
                  <c:v>0.11225268554741799</c:v>
                </c:pt>
                <c:pt idx="1047">
                  <c:v>0.11825268554741823</c:v>
                </c:pt>
                <c:pt idx="1048">
                  <c:v>0.10625268554741762</c:v>
                </c:pt>
                <c:pt idx="1049">
                  <c:v>9.6252685547398201E-2</c:v>
                </c:pt>
                <c:pt idx="1050">
                  <c:v>3.2252685547405256E-2</c:v>
                </c:pt>
                <c:pt idx="1051">
                  <c:v>7.2252685547397583E-2</c:v>
                </c:pt>
                <c:pt idx="1052">
                  <c:v>0.11425268554739891</c:v>
                </c:pt>
                <c:pt idx="1053">
                  <c:v>6.2252685547407038E-2</c:v>
                </c:pt>
                <c:pt idx="1054">
                  <c:v>7.6252685547416904E-2</c:v>
                </c:pt>
                <c:pt idx="1055">
                  <c:v>0.17425268554740342</c:v>
                </c:pt>
                <c:pt idx="1056">
                  <c:v>9.2252685547407523E-2</c:v>
                </c:pt>
                <c:pt idx="1057">
                  <c:v>0.13225268554740163</c:v>
                </c:pt>
                <c:pt idx="1058">
                  <c:v>7.0252685547416843E-2</c:v>
                </c:pt>
                <c:pt idx="1059">
                  <c:v>8.6252685547407296E-2</c:v>
                </c:pt>
                <c:pt idx="1060">
                  <c:v>6.0252685547397093E-2</c:v>
                </c:pt>
                <c:pt idx="1061">
                  <c:v>0.13625268554739275</c:v>
                </c:pt>
                <c:pt idx="1062">
                  <c:v>2.8252685547414606E-2</c:v>
                </c:pt>
                <c:pt idx="1063">
                  <c:v>0.12425268554739002</c:v>
                </c:pt>
                <c:pt idx="1064">
                  <c:v>5.8252685547415993E-2</c:v>
                </c:pt>
                <c:pt idx="1065">
                  <c:v>8.0252685547407068E-2</c:v>
                </c:pt>
                <c:pt idx="1066">
                  <c:v>0.14025268554741138</c:v>
                </c:pt>
                <c:pt idx="1067">
                  <c:v>0.15425268554739405</c:v>
                </c:pt>
                <c:pt idx="1068">
                  <c:v>9.2252685547407523E-2</c:v>
                </c:pt>
                <c:pt idx="1069">
                  <c:v>0.12425268554739002</c:v>
                </c:pt>
                <c:pt idx="1070">
                  <c:v>0.10825268554739864</c:v>
                </c:pt>
                <c:pt idx="1071">
                  <c:v>0.14425268554740256</c:v>
                </c:pt>
                <c:pt idx="1072">
                  <c:v>0.13225268554740163</c:v>
                </c:pt>
                <c:pt idx="1073">
                  <c:v>0.1522526855474122</c:v>
                </c:pt>
                <c:pt idx="1074">
                  <c:v>2.8252685547414606E-2</c:v>
                </c:pt>
                <c:pt idx="1075">
                  <c:v>0.10225268554739841</c:v>
                </c:pt>
                <c:pt idx="1076">
                  <c:v>9.6252685547398201E-2</c:v>
                </c:pt>
                <c:pt idx="1077">
                  <c:v>0.11625268554740856</c:v>
                </c:pt>
                <c:pt idx="1078">
                  <c:v>7.6252685547416904E-2</c:v>
                </c:pt>
                <c:pt idx="1079">
                  <c:v>0.1682526855474033</c:v>
                </c:pt>
                <c:pt idx="1080">
                  <c:v>0.12425268554739002</c:v>
                </c:pt>
                <c:pt idx="1081">
                  <c:v>0.16025268554739353</c:v>
                </c:pt>
                <c:pt idx="1082">
                  <c:v>0.10625268554741762</c:v>
                </c:pt>
                <c:pt idx="1083">
                  <c:v>0.12025268554739912</c:v>
                </c:pt>
                <c:pt idx="1084">
                  <c:v>0.10825268554739864</c:v>
                </c:pt>
                <c:pt idx="1085">
                  <c:v>9.0252685547398043E-2</c:v>
                </c:pt>
                <c:pt idx="1086">
                  <c:v>0.12025268554739912</c:v>
                </c:pt>
                <c:pt idx="1087">
                  <c:v>9.8252685547408097E-2</c:v>
                </c:pt>
                <c:pt idx="1088">
                  <c:v>8.0252685547407068E-2</c:v>
                </c:pt>
                <c:pt idx="1089">
                  <c:v>0.13025268554739231</c:v>
                </c:pt>
                <c:pt idx="1090">
                  <c:v>0.12225268554740866</c:v>
                </c:pt>
                <c:pt idx="1091">
                  <c:v>0.11625268554740856</c:v>
                </c:pt>
                <c:pt idx="1092">
                  <c:v>0.11225268554741799</c:v>
                </c:pt>
                <c:pt idx="1093">
                  <c:v>0.14825268554739357</c:v>
                </c:pt>
                <c:pt idx="1094">
                  <c:v>0.10225268554739841</c:v>
                </c:pt>
                <c:pt idx="1095">
                  <c:v>0.14225268554739301</c:v>
                </c:pt>
                <c:pt idx="1096">
                  <c:v>9.2252685547407523E-2</c:v>
                </c:pt>
                <c:pt idx="1097">
                  <c:v>0.13625268554739275</c:v>
                </c:pt>
                <c:pt idx="1098">
                  <c:v>8.2252685547416743E-2</c:v>
                </c:pt>
                <c:pt idx="1099">
                  <c:v>0.12025268554739912</c:v>
                </c:pt>
                <c:pt idx="1100">
                  <c:v>9.4252685547417267E-2</c:v>
                </c:pt>
                <c:pt idx="1101">
                  <c:v>5.0252685547405924E-2</c:v>
                </c:pt>
                <c:pt idx="1102">
                  <c:v>8.6252685547407296E-2</c:v>
                </c:pt>
                <c:pt idx="1103">
                  <c:v>0.1522526855474122</c:v>
                </c:pt>
                <c:pt idx="1104">
                  <c:v>0.12625268554740118</c:v>
                </c:pt>
                <c:pt idx="1105">
                  <c:v>0.19625268554739514</c:v>
                </c:pt>
                <c:pt idx="1106">
                  <c:v>0.15825268554741256</c:v>
                </c:pt>
                <c:pt idx="1107">
                  <c:v>0.12025268554739912</c:v>
                </c:pt>
                <c:pt idx="1108">
                  <c:v>9.8252685547408097E-2</c:v>
                </c:pt>
                <c:pt idx="1109">
                  <c:v>0.13625268554739275</c:v>
                </c:pt>
                <c:pt idx="1110">
                  <c:v>0.16025268554739353</c:v>
                </c:pt>
                <c:pt idx="1111">
                  <c:v>8.4252685547397746E-2</c:v>
                </c:pt>
                <c:pt idx="1112">
                  <c:v>6.2252685547407038E-2</c:v>
                </c:pt>
                <c:pt idx="1113">
                  <c:v>0.11225268554741799</c:v>
                </c:pt>
                <c:pt idx="1114">
                  <c:v>0.11225268554741799</c:v>
                </c:pt>
                <c:pt idx="1115">
                  <c:v>9.2252685547407523E-2</c:v>
                </c:pt>
                <c:pt idx="1116">
                  <c:v>0.11825268554741823</c:v>
                </c:pt>
                <c:pt idx="1117">
                  <c:v>0.11625268554740856</c:v>
                </c:pt>
                <c:pt idx="1118">
                  <c:v>0.11625268554740856</c:v>
                </c:pt>
                <c:pt idx="1119">
                  <c:v>0.15425268554739405</c:v>
                </c:pt>
                <c:pt idx="1120">
                  <c:v>0.1682526855474033</c:v>
                </c:pt>
                <c:pt idx="1121">
                  <c:v>0.20625268554741388</c:v>
                </c:pt>
                <c:pt idx="1122">
                  <c:v>8.8252685547417567E-2</c:v>
                </c:pt>
                <c:pt idx="1123">
                  <c:v>0.10425268554740796</c:v>
                </c:pt>
                <c:pt idx="1124">
                  <c:v>0.11425268554739891</c:v>
                </c:pt>
                <c:pt idx="1125">
                  <c:v>0.13825268554740203</c:v>
                </c:pt>
                <c:pt idx="1126">
                  <c:v>8.2252685547416743E-2</c:v>
                </c:pt>
                <c:pt idx="1127">
                  <c:v>0.12225268554740866</c:v>
                </c:pt>
                <c:pt idx="1128">
                  <c:v>0.12025268554739912</c:v>
                </c:pt>
                <c:pt idx="1129">
                  <c:v>0.13625268554739275</c:v>
                </c:pt>
                <c:pt idx="1130">
                  <c:v>0.1522526855474122</c:v>
                </c:pt>
                <c:pt idx="1131">
                  <c:v>0.18625268554740435</c:v>
                </c:pt>
                <c:pt idx="1132">
                  <c:v>0.12225268554740866</c:v>
                </c:pt>
                <c:pt idx="1133">
                  <c:v>0.12425268554739002</c:v>
                </c:pt>
                <c:pt idx="1134">
                  <c:v>0.14025268554741138</c:v>
                </c:pt>
                <c:pt idx="1135">
                  <c:v>0.11625268554740856</c:v>
                </c:pt>
                <c:pt idx="1136">
                  <c:v>7.4252685547407424E-2</c:v>
                </c:pt>
                <c:pt idx="1137">
                  <c:v>0.12425268554739002</c:v>
                </c:pt>
                <c:pt idx="1138">
                  <c:v>0.10225268554739841</c:v>
                </c:pt>
                <c:pt idx="1139">
                  <c:v>0.12825268554741046</c:v>
                </c:pt>
                <c:pt idx="1140">
                  <c:v>0.13225268554740163</c:v>
                </c:pt>
                <c:pt idx="1141">
                  <c:v>0.19625268554739514</c:v>
                </c:pt>
                <c:pt idx="1142">
                  <c:v>0.17425268554740342</c:v>
                </c:pt>
                <c:pt idx="1143">
                  <c:v>0.2482526855474157</c:v>
                </c:pt>
                <c:pt idx="1144">
                  <c:v>0.13225268554740163</c:v>
                </c:pt>
                <c:pt idx="1145">
                  <c:v>0.20425268554740458</c:v>
                </c:pt>
                <c:pt idx="1146">
                  <c:v>0.1522526855474122</c:v>
                </c:pt>
                <c:pt idx="1147">
                  <c:v>0.18025268554740395</c:v>
                </c:pt>
                <c:pt idx="1148">
                  <c:v>0.10625268554741762</c:v>
                </c:pt>
                <c:pt idx="1149">
                  <c:v>0.12225268554740866</c:v>
                </c:pt>
                <c:pt idx="1150">
                  <c:v>0.16225268554740288</c:v>
                </c:pt>
                <c:pt idx="1151">
                  <c:v>0.1822526855474132</c:v>
                </c:pt>
                <c:pt idx="1152">
                  <c:v>0.12425268554739002</c:v>
                </c:pt>
                <c:pt idx="1153">
                  <c:v>0.17025268554741238</c:v>
                </c:pt>
                <c:pt idx="1154">
                  <c:v>0.12425268554739002</c:v>
                </c:pt>
                <c:pt idx="1155">
                  <c:v>0.23225268554739642</c:v>
                </c:pt>
                <c:pt idx="1156">
                  <c:v>0.20825268554739557</c:v>
                </c:pt>
                <c:pt idx="1157">
                  <c:v>0.18025268554740395</c:v>
                </c:pt>
                <c:pt idx="1158">
                  <c:v>0.12425268554739002</c:v>
                </c:pt>
                <c:pt idx="1159">
                  <c:v>0.17025268554741238</c:v>
                </c:pt>
                <c:pt idx="1160">
                  <c:v>0.10625268554741762</c:v>
                </c:pt>
                <c:pt idx="1161">
                  <c:v>0.11625268554740856</c:v>
                </c:pt>
                <c:pt idx="1162">
                  <c:v>0.13225268554740163</c:v>
                </c:pt>
                <c:pt idx="1163">
                  <c:v>0.12625268554740118</c:v>
                </c:pt>
                <c:pt idx="1164">
                  <c:v>9.4252685547417267E-2</c:v>
                </c:pt>
                <c:pt idx="1165">
                  <c:v>0.1882526855474137</c:v>
                </c:pt>
                <c:pt idx="1166">
                  <c:v>0.16225268554740288</c:v>
                </c:pt>
                <c:pt idx="1167">
                  <c:v>0.16225268554740288</c:v>
                </c:pt>
                <c:pt idx="1168">
                  <c:v>0.19825268554740438</c:v>
                </c:pt>
                <c:pt idx="1169">
                  <c:v>0.21825268554741481</c:v>
                </c:pt>
                <c:pt idx="1170">
                  <c:v>0.18625268554740435</c:v>
                </c:pt>
                <c:pt idx="1171">
                  <c:v>0.20625268554741388</c:v>
                </c:pt>
                <c:pt idx="1172">
                  <c:v>0.12225268554740866</c:v>
                </c:pt>
                <c:pt idx="1173">
                  <c:v>0.12825268554741046</c:v>
                </c:pt>
                <c:pt idx="1174">
                  <c:v>0.1522526855474122</c:v>
                </c:pt>
                <c:pt idx="1175">
                  <c:v>0.13025268554739231</c:v>
                </c:pt>
                <c:pt idx="1176">
                  <c:v>0.11225268554741799</c:v>
                </c:pt>
                <c:pt idx="1177">
                  <c:v>0.1882526855474137</c:v>
                </c:pt>
                <c:pt idx="1178">
                  <c:v>0.17025268554741238</c:v>
                </c:pt>
                <c:pt idx="1179">
                  <c:v>0.17425268554740342</c:v>
                </c:pt>
                <c:pt idx="1180">
                  <c:v>0.15625268554740332</c:v>
                </c:pt>
                <c:pt idx="1181">
                  <c:v>0.19425268554741318</c:v>
                </c:pt>
                <c:pt idx="1182">
                  <c:v>0.13425268554741096</c:v>
                </c:pt>
                <c:pt idx="1183">
                  <c:v>0.20825268554739557</c:v>
                </c:pt>
                <c:pt idx="1184">
                  <c:v>0.15625268554740332</c:v>
                </c:pt>
                <c:pt idx="1185">
                  <c:v>0.1682526855474033</c:v>
                </c:pt>
                <c:pt idx="1186">
                  <c:v>0.12825268554741046</c:v>
                </c:pt>
                <c:pt idx="1187">
                  <c:v>0.18625268554740435</c:v>
                </c:pt>
                <c:pt idx="1188">
                  <c:v>0.15625268554740332</c:v>
                </c:pt>
                <c:pt idx="1189">
                  <c:v>0.11625268554740856</c:v>
                </c:pt>
                <c:pt idx="1190">
                  <c:v>9.8252685547408097E-2</c:v>
                </c:pt>
                <c:pt idx="1191">
                  <c:v>0.13225268554740163</c:v>
                </c:pt>
                <c:pt idx="1192">
                  <c:v>0.1882526855474137</c:v>
                </c:pt>
                <c:pt idx="1193">
                  <c:v>0.23025268554741457</c:v>
                </c:pt>
                <c:pt idx="1194">
                  <c:v>0.18025268554740395</c:v>
                </c:pt>
                <c:pt idx="1195">
                  <c:v>0.18025268554740395</c:v>
                </c:pt>
                <c:pt idx="1196">
                  <c:v>0.18025268554740395</c:v>
                </c:pt>
                <c:pt idx="1197">
                  <c:v>0.16625268554739403</c:v>
                </c:pt>
                <c:pt idx="1198">
                  <c:v>0.21825268554741481</c:v>
                </c:pt>
                <c:pt idx="1199">
                  <c:v>0.18625268554740435</c:v>
                </c:pt>
                <c:pt idx="1200">
                  <c:v>0.18025268554740395</c:v>
                </c:pt>
                <c:pt idx="1201">
                  <c:v>0.19825268554740438</c:v>
                </c:pt>
                <c:pt idx="1202">
                  <c:v>0.12625268554740118</c:v>
                </c:pt>
                <c:pt idx="1203">
                  <c:v>0.19825268554740438</c:v>
                </c:pt>
                <c:pt idx="1204">
                  <c:v>0.23025268554741457</c:v>
                </c:pt>
                <c:pt idx="1205">
                  <c:v>0.23225268554739642</c:v>
                </c:pt>
                <c:pt idx="1206">
                  <c:v>0.19625268554739514</c:v>
                </c:pt>
                <c:pt idx="1207">
                  <c:v>0.19225268554740393</c:v>
                </c:pt>
                <c:pt idx="1208">
                  <c:v>0.12225268554740866</c:v>
                </c:pt>
                <c:pt idx="1209">
                  <c:v>0.16025268554739353</c:v>
                </c:pt>
                <c:pt idx="1210">
                  <c:v>0.11625268554740856</c:v>
                </c:pt>
                <c:pt idx="1211">
                  <c:v>0.1682526855474033</c:v>
                </c:pt>
                <c:pt idx="1212">
                  <c:v>0.13625268554739275</c:v>
                </c:pt>
                <c:pt idx="1213">
                  <c:v>0.1882526855474137</c:v>
                </c:pt>
                <c:pt idx="1214">
                  <c:v>0.19025268554739463</c:v>
                </c:pt>
                <c:pt idx="1215">
                  <c:v>0.21825268554741481</c:v>
                </c:pt>
                <c:pt idx="1216">
                  <c:v>0.17025268554741238</c:v>
                </c:pt>
                <c:pt idx="1217">
                  <c:v>0.2142526855473961</c:v>
                </c:pt>
                <c:pt idx="1218">
                  <c:v>0.23225268554739642</c:v>
                </c:pt>
                <c:pt idx="1219">
                  <c:v>0.2482526855474157</c:v>
                </c:pt>
                <c:pt idx="1220">
                  <c:v>0.17425268554740342</c:v>
                </c:pt>
                <c:pt idx="1221">
                  <c:v>0.23425268554740564</c:v>
                </c:pt>
                <c:pt idx="1222">
                  <c:v>0.23225268554739642</c:v>
                </c:pt>
                <c:pt idx="1223">
                  <c:v>0.14425268554740256</c:v>
                </c:pt>
                <c:pt idx="1224">
                  <c:v>9.2252685547407523E-2</c:v>
                </c:pt>
                <c:pt idx="1225">
                  <c:v>0.20025268554741346</c:v>
                </c:pt>
                <c:pt idx="1226">
                  <c:v>0.1682526855474033</c:v>
                </c:pt>
                <c:pt idx="1227">
                  <c:v>0.17425268554740342</c:v>
                </c:pt>
                <c:pt idx="1228">
                  <c:v>0.1822526855474132</c:v>
                </c:pt>
                <c:pt idx="1229">
                  <c:v>0.24625268554740645</c:v>
                </c:pt>
                <c:pt idx="1230">
                  <c:v>0.22025268554739569</c:v>
                </c:pt>
                <c:pt idx="1231">
                  <c:v>0.22825268554740547</c:v>
                </c:pt>
                <c:pt idx="1232">
                  <c:v>0.16625268554739403</c:v>
                </c:pt>
                <c:pt idx="1233">
                  <c:v>0.18625268554740435</c:v>
                </c:pt>
                <c:pt idx="1234">
                  <c:v>0.12225268554740866</c:v>
                </c:pt>
                <c:pt idx="1235">
                  <c:v>0.15625268554740332</c:v>
                </c:pt>
                <c:pt idx="1236">
                  <c:v>0.16225268554740288</c:v>
                </c:pt>
                <c:pt idx="1237">
                  <c:v>0.13625268554739275</c:v>
                </c:pt>
                <c:pt idx="1238">
                  <c:v>0.14425268554740256</c:v>
                </c:pt>
                <c:pt idx="1239">
                  <c:v>0.2142526855473961</c:v>
                </c:pt>
                <c:pt idx="1240">
                  <c:v>0.1822526855474132</c:v>
                </c:pt>
                <c:pt idx="1241">
                  <c:v>0.22425268554741432</c:v>
                </c:pt>
                <c:pt idx="1242">
                  <c:v>0.20625268554741388</c:v>
                </c:pt>
                <c:pt idx="1243">
                  <c:v>0.24625268554740645</c:v>
                </c:pt>
                <c:pt idx="1244">
                  <c:v>0.1822526855474132</c:v>
                </c:pt>
                <c:pt idx="1245">
                  <c:v>0.2142526855473961</c:v>
                </c:pt>
                <c:pt idx="1246">
                  <c:v>0.13025268554739231</c:v>
                </c:pt>
                <c:pt idx="1247">
                  <c:v>0.1682526855474033</c:v>
                </c:pt>
                <c:pt idx="1248">
                  <c:v>0.16625268554739403</c:v>
                </c:pt>
                <c:pt idx="1249">
                  <c:v>0.22025268554739569</c:v>
                </c:pt>
                <c:pt idx="1250">
                  <c:v>0.17825268554739454</c:v>
                </c:pt>
                <c:pt idx="1251">
                  <c:v>0.22425268554741432</c:v>
                </c:pt>
                <c:pt idx="1252">
                  <c:v>0.19025268554739463</c:v>
                </c:pt>
                <c:pt idx="1253">
                  <c:v>0.23625268554741496</c:v>
                </c:pt>
                <c:pt idx="1254">
                  <c:v>0.2482526855474157</c:v>
                </c:pt>
                <c:pt idx="1255">
                  <c:v>0.25625268554739478</c:v>
                </c:pt>
                <c:pt idx="1256">
                  <c:v>0.17425268554740342</c:v>
                </c:pt>
                <c:pt idx="1257">
                  <c:v>0.18625268554740435</c:v>
                </c:pt>
                <c:pt idx="1258">
                  <c:v>0.19225268554740393</c:v>
                </c:pt>
                <c:pt idx="1259">
                  <c:v>0.23425268554740564</c:v>
                </c:pt>
                <c:pt idx="1260">
                  <c:v>0.18625268554740435</c:v>
                </c:pt>
                <c:pt idx="1261">
                  <c:v>0.18625268554740435</c:v>
                </c:pt>
                <c:pt idx="1262">
                  <c:v>0.12625268554740118</c:v>
                </c:pt>
                <c:pt idx="1263">
                  <c:v>0.17625268554741275</c:v>
                </c:pt>
                <c:pt idx="1264">
                  <c:v>0.20225268554739526</c:v>
                </c:pt>
                <c:pt idx="1265">
                  <c:v>0.25625268554739478</c:v>
                </c:pt>
                <c:pt idx="1266">
                  <c:v>0.1822526855474132</c:v>
                </c:pt>
                <c:pt idx="1267">
                  <c:v>0.22625268554739614</c:v>
                </c:pt>
                <c:pt idx="1268">
                  <c:v>0.23025268554741457</c:v>
                </c:pt>
                <c:pt idx="1269">
                  <c:v>0.19825268554740438</c:v>
                </c:pt>
                <c:pt idx="1270">
                  <c:v>0.23025268554741457</c:v>
                </c:pt>
                <c:pt idx="1271">
                  <c:v>0.24225268554741536</c:v>
                </c:pt>
                <c:pt idx="1272">
                  <c:v>0.14425268554740256</c:v>
                </c:pt>
                <c:pt idx="1273">
                  <c:v>0.1882526855474137</c:v>
                </c:pt>
                <c:pt idx="1274">
                  <c:v>0.23825268554739662</c:v>
                </c:pt>
                <c:pt idx="1275">
                  <c:v>0.24225268554741536</c:v>
                </c:pt>
                <c:pt idx="1276">
                  <c:v>0.18425268554739499</c:v>
                </c:pt>
                <c:pt idx="1277">
                  <c:v>0.24225268554741536</c:v>
                </c:pt>
                <c:pt idx="1278">
                  <c:v>0.24625268554740645</c:v>
                </c:pt>
                <c:pt idx="1279">
                  <c:v>0.24425268554739715</c:v>
                </c:pt>
                <c:pt idx="1280">
                  <c:v>0.22225268554740499</c:v>
                </c:pt>
                <c:pt idx="1281">
                  <c:v>0.2882526855474084</c:v>
                </c:pt>
                <c:pt idx="1282">
                  <c:v>0.26425268554740683</c:v>
                </c:pt>
                <c:pt idx="1283">
                  <c:v>0.20225268554739526</c:v>
                </c:pt>
                <c:pt idx="1284">
                  <c:v>0.11825268554741823</c:v>
                </c:pt>
                <c:pt idx="1285">
                  <c:v>0.21625268554740534</c:v>
                </c:pt>
                <c:pt idx="1286">
                  <c:v>0.16025268554739353</c:v>
                </c:pt>
                <c:pt idx="1287">
                  <c:v>0.17225268554739412</c:v>
                </c:pt>
                <c:pt idx="1288">
                  <c:v>0.20025268554741346</c:v>
                </c:pt>
                <c:pt idx="1289">
                  <c:v>0.23225268554739642</c:v>
                </c:pt>
                <c:pt idx="1290">
                  <c:v>0.21825268554741481</c:v>
                </c:pt>
                <c:pt idx="1291">
                  <c:v>0.22425268554741432</c:v>
                </c:pt>
                <c:pt idx="1292">
                  <c:v>0.22825268554740547</c:v>
                </c:pt>
                <c:pt idx="1293">
                  <c:v>0.2482526855474157</c:v>
                </c:pt>
                <c:pt idx="1294">
                  <c:v>0.2482526855474157</c:v>
                </c:pt>
                <c:pt idx="1295">
                  <c:v>0.21225268554741436</c:v>
                </c:pt>
                <c:pt idx="1296">
                  <c:v>0.18625268554740435</c:v>
                </c:pt>
                <c:pt idx="1297">
                  <c:v>0.22225268554740499</c:v>
                </c:pt>
                <c:pt idx="1298">
                  <c:v>0.23825268554739662</c:v>
                </c:pt>
                <c:pt idx="1299">
                  <c:v>0.19025268554739463</c:v>
                </c:pt>
                <c:pt idx="1300">
                  <c:v>0.17425268554740342</c:v>
                </c:pt>
                <c:pt idx="1301">
                  <c:v>0.31025268554739682</c:v>
                </c:pt>
                <c:pt idx="1302">
                  <c:v>0.25025268554739455</c:v>
                </c:pt>
                <c:pt idx="1303">
                  <c:v>0.25025268554739455</c:v>
                </c:pt>
                <c:pt idx="1304">
                  <c:v>0.21825268554741481</c:v>
                </c:pt>
                <c:pt idx="1305">
                  <c:v>0.24025268554740609</c:v>
                </c:pt>
                <c:pt idx="1306">
                  <c:v>0.21025268554740506</c:v>
                </c:pt>
                <c:pt idx="1307">
                  <c:v>0.22225268554740499</c:v>
                </c:pt>
                <c:pt idx="1308">
                  <c:v>0.25625268554739478</c:v>
                </c:pt>
                <c:pt idx="1309">
                  <c:v>0.10625268554741762</c:v>
                </c:pt>
                <c:pt idx="1310">
                  <c:v>0.15825268554741256</c:v>
                </c:pt>
                <c:pt idx="1311">
                  <c:v>0.16425268554741204</c:v>
                </c:pt>
                <c:pt idx="1312">
                  <c:v>0.18625268554740435</c:v>
                </c:pt>
                <c:pt idx="1313">
                  <c:v>0.23025268554741457</c:v>
                </c:pt>
                <c:pt idx="1314">
                  <c:v>0.22425268554741432</c:v>
                </c:pt>
                <c:pt idx="1315">
                  <c:v>0.27625268554740756</c:v>
                </c:pt>
                <c:pt idx="1316">
                  <c:v>0.24225268554741536</c:v>
                </c:pt>
                <c:pt idx="1317">
                  <c:v>0.22425268554741432</c:v>
                </c:pt>
                <c:pt idx="1318">
                  <c:v>0.23025268554741457</c:v>
                </c:pt>
                <c:pt idx="1319">
                  <c:v>0.23825268554739662</c:v>
                </c:pt>
                <c:pt idx="1320">
                  <c:v>0.15025268554740276</c:v>
                </c:pt>
                <c:pt idx="1321">
                  <c:v>0.17825268554739454</c:v>
                </c:pt>
                <c:pt idx="1322">
                  <c:v>0.20825268554739557</c:v>
                </c:pt>
                <c:pt idx="1323">
                  <c:v>0.17625268554741275</c:v>
                </c:pt>
                <c:pt idx="1324">
                  <c:v>0.15625268554740332</c:v>
                </c:pt>
                <c:pt idx="1325">
                  <c:v>0.25225268554740432</c:v>
                </c:pt>
                <c:pt idx="1326">
                  <c:v>0.23825268554739662</c:v>
                </c:pt>
                <c:pt idx="1327">
                  <c:v>0.23025268554741457</c:v>
                </c:pt>
                <c:pt idx="1328">
                  <c:v>0.20625268554741388</c:v>
                </c:pt>
                <c:pt idx="1329">
                  <c:v>0.26825268554739534</c:v>
                </c:pt>
                <c:pt idx="1330">
                  <c:v>0.22425268554741432</c:v>
                </c:pt>
                <c:pt idx="1331">
                  <c:v>0.22625268554739614</c:v>
                </c:pt>
                <c:pt idx="1332">
                  <c:v>0.1822526855474132</c:v>
                </c:pt>
                <c:pt idx="1333">
                  <c:v>0.18025268554740395</c:v>
                </c:pt>
                <c:pt idx="1334">
                  <c:v>0.22625268554739614</c:v>
                </c:pt>
                <c:pt idx="1335">
                  <c:v>0.23225268554739642</c:v>
                </c:pt>
                <c:pt idx="1336">
                  <c:v>0.16225268554740288</c:v>
                </c:pt>
                <c:pt idx="1337">
                  <c:v>0.24625268554740645</c:v>
                </c:pt>
                <c:pt idx="1338">
                  <c:v>0.22825268554740547</c:v>
                </c:pt>
                <c:pt idx="1339">
                  <c:v>0.25625268554739478</c:v>
                </c:pt>
                <c:pt idx="1340">
                  <c:v>0.2142526855473961</c:v>
                </c:pt>
                <c:pt idx="1341">
                  <c:v>0.27425268554739546</c:v>
                </c:pt>
                <c:pt idx="1342">
                  <c:v>0.21625268554740534</c:v>
                </c:pt>
                <c:pt idx="1343">
                  <c:v>0.29625268554741813</c:v>
                </c:pt>
                <c:pt idx="1344">
                  <c:v>0.26625268554741438</c:v>
                </c:pt>
                <c:pt idx="1345">
                  <c:v>0.26425268554740683</c:v>
                </c:pt>
                <c:pt idx="1346">
                  <c:v>0.26425268554740683</c:v>
                </c:pt>
                <c:pt idx="1347">
                  <c:v>0.25225268554740432</c:v>
                </c:pt>
                <c:pt idx="1348">
                  <c:v>0.23425268554740564</c:v>
                </c:pt>
                <c:pt idx="1349">
                  <c:v>0.262252685547395</c:v>
                </c:pt>
                <c:pt idx="1350">
                  <c:v>0.21825268554741481</c:v>
                </c:pt>
                <c:pt idx="1351">
                  <c:v>0.27025268554740706</c:v>
                </c:pt>
                <c:pt idx="1352">
                  <c:v>0.22625268554739614</c:v>
                </c:pt>
                <c:pt idx="1353">
                  <c:v>0.2802526855473958</c:v>
                </c:pt>
                <c:pt idx="1354">
                  <c:v>0.22025268554739569</c:v>
                </c:pt>
                <c:pt idx="1355">
                  <c:v>0.23025268554741457</c:v>
                </c:pt>
                <c:pt idx="1356">
                  <c:v>0.19825268554740438</c:v>
                </c:pt>
                <c:pt idx="1357">
                  <c:v>0.2482526855474157</c:v>
                </c:pt>
                <c:pt idx="1358">
                  <c:v>0.22025268554739569</c:v>
                </c:pt>
                <c:pt idx="1359">
                  <c:v>0.22225268554740499</c:v>
                </c:pt>
                <c:pt idx="1360">
                  <c:v>0.27625268554740756</c:v>
                </c:pt>
                <c:pt idx="1361">
                  <c:v>0.23425268554740564</c:v>
                </c:pt>
                <c:pt idx="1362">
                  <c:v>0.16425268554741204</c:v>
                </c:pt>
                <c:pt idx="1363">
                  <c:v>0.25825268554740438</c:v>
                </c:pt>
                <c:pt idx="1364">
                  <c:v>0.29625268554741813</c:v>
                </c:pt>
                <c:pt idx="1365">
                  <c:v>0.24025268554740609</c:v>
                </c:pt>
                <c:pt idx="1366">
                  <c:v>0.25025268554739455</c:v>
                </c:pt>
                <c:pt idx="1367">
                  <c:v>0.29625268554741813</c:v>
                </c:pt>
                <c:pt idx="1368">
                  <c:v>0.2482526855474157</c:v>
                </c:pt>
                <c:pt idx="1369">
                  <c:v>0.26825268554739534</c:v>
                </c:pt>
                <c:pt idx="1370">
                  <c:v>0.20025268554741346</c:v>
                </c:pt>
                <c:pt idx="1371">
                  <c:v>0.19025268554739463</c:v>
                </c:pt>
                <c:pt idx="1372">
                  <c:v>0.19225268554740393</c:v>
                </c:pt>
                <c:pt idx="1373">
                  <c:v>0.21025268554740506</c:v>
                </c:pt>
                <c:pt idx="1374">
                  <c:v>0.22825268554740547</c:v>
                </c:pt>
                <c:pt idx="1375">
                  <c:v>0.2802526855473958</c:v>
                </c:pt>
                <c:pt idx="1376">
                  <c:v>0.22425268554741432</c:v>
                </c:pt>
                <c:pt idx="1377">
                  <c:v>0.26625268554741438</c:v>
                </c:pt>
                <c:pt idx="1378">
                  <c:v>0.26025268554741388</c:v>
                </c:pt>
                <c:pt idx="1379">
                  <c:v>0.2482526855474157</c:v>
                </c:pt>
                <c:pt idx="1380">
                  <c:v>0.28425268554741739</c:v>
                </c:pt>
                <c:pt idx="1381">
                  <c:v>0.27025268554740706</c:v>
                </c:pt>
                <c:pt idx="1382">
                  <c:v>0.19825268554740438</c:v>
                </c:pt>
                <c:pt idx="1383">
                  <c:v>0.24225268554741536</c:v>
                </c:pt>
                <c:pt idx="1384">
                  <c:v>0.17025268554741238</c:v>
                </c:pt>
                <c:pt idx="1385">
                  <c:v>0.20025268554741346</c:v>
                </c:pt>
                <c:pt idx="1386">
                  <c:v>0.22025268554739569</c:v>
                </c:pt>
                <c:pt idx="1387">
                  <c:v>0.28225268554740784</c:v>
                </c:pt>
                <c:pt idx="1388">
                  <c:v>0.31225268554741037</c:v>
                </c:pt>
                <c:pt idx="1389">
                  <c:v>0.31825268554741065</c:v>
                </c:pt>
                <c:pt idx="1390">
                  <c:v>0.28425268554741739</c:v>
                </c:pt>
                <c:pt idx="1391">
                  <c:v>0.33025268554741155</c:v>
                </c:pt>
                <c:pt idx="1392">
                  <c:v>0.21025268554740506</c:v>
                </c:pt>
                <c:pt idx="1393">
                  <c:v>0.28425268554741739</c:v>
                </c:pt>
                <c:pt idx="1394">
                  <c:v>0.25025268554739455</c:v>
                </c:pt>
                <c:pt idx="1395">
                  <c:v>0.28625268554739591</c:v>
                </c:pt>
                <c:pt idx="1396">
                  <c:v>0.23025268554741457</c:v>
                </c:pt>
                <c:pt idx="1397">
                  <c:v>0.22225268554740499</c:v>
                </c:pt>
                <c:pt idx="1398">
                  <c:v>0.19225268554740393</c:v>
                </c:pt>
                <c:pt idx="1399">
                  <c:v>0.23225268554739642</c:v>
                </c:pt>
                <c:pt idx="1400">
                  <c:v>0.21625268554740534</c:v>
                </c:pt>
                <c:pt idx="1401">
                  <c:v>0.25825268554740438</c:v>
                </c:pt>
                <c:pt idx="1402">
                  <c:v>0.24425268554739715</c:v>
                </c:pt>
                <c:pt idx="1403">
                  <c:v>0.2882526855474084</c:v>
                </c:pt>
                <c:pt idx="1404">
                  <c:v>0.22225268554740499</c:v>
                </c:pt>
                <c:pt idx="1405">
                  <c:v>0.30825268554741903</c:v>
                </c:pt>
                <c:pt idx="1406">
                  <c:v>0.24025268554740609</c:v>
                </c:pt>
                <c:pt idx="1407">
                  <c:v>0.22225268554740499</c:v>
                </c:pt>
                <c:pt idx="1408">
                  <c:v>0.23025268554741457</c:v>
                </c:pt>
                <c:pt idx="1409">
                  <c:v>0.2882526855474084</c:v>
                </c:pt>
                <c:pt idx="1410">
                  <c:v>0.23025268554741457</c:v>
                </c:pt>
                <c:pt idx="1411">
                  <c:v>0.27425268554739546</c:v>
                </c:pt>
                <c:pt idx="1412">
                  <c:v>0.28225268554740784</c:v>
                </c:pt>
                <c:pt idx="1413">
                  <c:v>0.32625268554742043</c:v>
                </c:pt>
                <c:pt idx="1414">
                  <c:v>0.26825268554739534</c:v>
                </c:pt>
                <c:pt idx="1415">
                  <c:v>0.27025268554740706</c:v>
                </c:pt>
                <c:pt idx="1416">
                  <c:v>0.21825268554741481</c:v>
                </c:pt>
                <c:pt idx="1417">
                  <c:v>0.28425268554741739</c:v>
                </c:pt>
                <c:pt idx="1418">
                  <c:v>0.24625268554740645</c:v>
                </c:pt>
                <c:pt idx="1419">
                  <c:v>0.26425268554740683</c:v>
                </c:pt>
                <c:pt idx="1420">
                  <c:v>0.27225268554741588</c:v>
                </c:pt>
                <c:pt idx="1421">
                  <c:v>0.2482526855474157</c:v>
                </c:pt>
                <c:pt idx="1422">
                  <c:v>0.18025268554740395</c:v>
                </c:pt>
                <c:pt idx="1423">
                  <c:v>0.27625268554740756</c:v>
                </c:pt>
                <c:pt idx="1424">
                  <c:v>0.21825268554741481</c:v>
                </c:pt>
                <c:pt idx="1425">
                  <c:v>0.27025268554740706</c:v>
                </c:pt>
                <c:pt idx="1426">
                  <c:v>0.23225268554739642</c:v>
                </c:pt>
                <c:pt idx="1427">
                  <c:v>0.35425268554741091</c:v>
                </c:pt>
                <c:pt idx="1428">
                  <c:v>0.31025268554739682</c:v>
                </c:pt>
                <c:pt idx="1429">
                  <c:v>0.31225268554741037</c:v>
                </c:pt>
                <c:pt idx="1430">
                  <c:v>0.25625268554739478</c:v>
                </c:pt>
                <c:pt idx="1431">
                  <c:v>0.26425268554740683</c:v>
                </c:pt>
                <c:pt idx="1432">
                  <c:v>0.24225268554741536</c:v>
                </c:pt>
                <c:pt idx="1433">
                  <c:v>0.19025268554739463</c:v>
                </c:pt>
                <c:pt idx="1434">
                  <c:v>0.22225268554740499</c:v>
                </c:pt>
                <c:pt idx="1435">
                  <c:v>0.20625268554741388</c:v>
                </c:pt>
                <c:pt idx="1436">
                  <c:v>0.24225268554741536</c:v>
                </c:pt>
                <c:pt idx="1437">
                  <c:v>0.29425268554740858</c:v>
                </c:pt>
                <c:pt idx="1438">
                  <c:v>0.29025268554741757</c:v>
                </c:pt>
                <c:pt idx="1439">
                  <c:v>0.29625268554741813</c:v>
                </c:pt>
                <c:pt idx="1440">
                  <c:v>0.23625268554741496</c:v>
                </c:pt>
                <c:pt idx="1441">
                  <c:v>0.28625268554739591</c:v>
                </c:pt>
                <c:pt idx="1442">
                  <c:v>0.23425268554740564</c:v>
                </c:pt>
                <c:pt idx="1443">
                  <c:v>0.27425268554739546</c:v>
                </c:pt>
                <c:pt idx="1444">
                  <c:v>0.20825268554739557</c:v>
                </c:pt>
                <c:pt idx="1445">
                  <c:v>0.26825268554739534</c:v>
                </c:pt>
                <c:pt idx="1446">
                  <c:v>0.25425268554741381</c:v>
                </c:pt>
                <c:pt idx="1447">
                  <c:v>0.26625268554741438</c:v>
                </c:pt>
                <c:pt idx="1448">
                  <c:v>0.22425268554741432</c:v>
                </c:pt>
                <c:pt idx="1449">
                  <c:v>0.29025268554741757</c:v>
                </c:pt>
                <c:pt idx="1450">
                  <c:v>0.2482526855474157</c:v>
                </c:pt>
                <c:pt idx="1451">
                  <c:v>0.30825268554741903</c:v>
                </c:pt>
                <c:pt idx="1452">
                  <c:v>0.26825268554739534</c:v>
                </c:pt>
                <c:pt idx="1453">
                  <c:v>0.27625268554740756</c:v>
                </c:pt>
                <c:pt idx="1454">
                  <c:v>0.30025268554740936</c:v>
                </c:pt>
                <c:pt idx="1455">
                  <c:v>0.24025268554740609</c:v>
                </c:pt>
                <c:pt idx="1456">
                  <c:v>0.19225268554740393</c:v>
                </c:pt>
                <c:pt idx="1457">
                  <c:v>0.21025268554740506</c:v>
                </c:pt>
                <c:pt idx="1458">
                  <c:v>0.2142526855473961</c:v>
                </c:pt>
                <c:pt idx="1459">
                  <c:v>0.27025268554740706</c:v>
                </c:pt>
                <c:pt idx="1460">
                  <c:v>0.20625268554741388</c:v>
                </c:pt>
                <c:pt idx="1461">
                  <c:v>0.24625268554740645</c:v>
                </c:pt>
                <c:pt idx="1462">
                  <c:v>0.25425268554741381</c:v>
                </c:pt>
                <c:pt idx="1463">
                  <c:v>0.27225268554741588</c:v>
                </c:pt>
                <c:pt idx="1464">
                  <c:v>0.31225268554741037</c:v>
                </c:pt>
                <c:pt idx="1465">
                  <c:v>0.27025268554740706</c:v>
                </c:pt>
                <c:pt idx="1466">
                  <c:v>0.28225268554740784</c:v>
                </c:pt>
                <c:pt idx="1467">
                  <c:v>0.29825268554739637</c:v>
                </c:pt>
                <c:pt idx="1468">
                  <c:v>0.29025268554741757</c:v>
                </c:pt>
                <c:pt idx="1469">
                  <c:v>0.26825268554739534</c:v>
                </c:pt>
                <c:pt idx="1470">
                  <c:v>0.24425268554739715</c:v>
                </c:pt>
                <c:pt idx="1471">
                  <c:v>0.23025268554741457</c:v>
                </c:pt>
                <c:pt idx="1472">
                  <c:v>0.25225268554740432</c:v>
                </c:pt>
                <c:pt idx="1473">
                  <c:v>0.27825268554741683</c:v>
                </c:pt>
                <c:pt idx="1474">
                  <c:v>0.23025268554741457</c:v>
                </c:pt>
                <c:pt idx="1475">
                  <c:v>0.27625268554740756</c:v>
                </c:pt>
                <c:pt idx="1476">
                  <c:v>0.27025268554740706</c:v>
                </c:pt>
                <c:pt idx="1477">
                  <c:v>0.30425268554739682</c:v>
                </c:pt>
                <c:pt idx="1478">
                  <c:v>0.23825268554739662</c:v>
                </c:pt>
                <c:pt idx="1479">
                  <c:v>0.23225268554739642</c:v>
                </c:pt>
                <c:pt idx="1480">
                  <c:v>0.23025268554741457</c:v>
                </c:pt>
                <c:pt idx="1481">
                  <c:v>0.26625268554741438</c:v>
                </c:pt>
                <c:pt idx="1482">
                  <c:v>0.23625268554741496</c:v>
                </c:pt>
                <c:pt idx="1483">
                  <c:v>0.26425268554740683</c:v>
                </c:pt>
                <c:pt idx="1484">
                  <c:v>0.20225268554739526</c:v>
                </c:pt>
                <c:pt idx="1485">
                  <c:v>0.27425268554739546</c:v>
                </c:pt>
                <c:pt idx="1486">
                  <c:v>0.34225268554741062</c:v>
                </c:pt>
                <c:pt idx="1487">
                  <c:v>0.27825268554741683</c:v>
                </c:pt>
                <c:pt idx="1488">
                  <c:v>0.27425268554739546</c:v>
                </c:pt>
                <c:pt idx="1489">
                  <c:v>0.37825268554741293</c:v>
                </c:pt>
                <c:pt idx="1490">
                  <c:v>0.28425268554741739</c:v>
                </c:pt>
                <c:pt idx="1491">
                  <c:v>0.27425268554739546</c:v>
                </c:pt>
                <c:pt idx="1492">
                  <c:v>0.24225268554741536</c:v>
                </c:pt>
                <c:pt idx="1493">
                  <c:v>0.29625268554741813</c:v>
                </c:pt>
                <c:pt idx="1494">
                  <c:v>0.1822526855474132</c:v>
                </c:pt>
                <c:pt idx="1495">
                  <c:v>0.24025268554740609</c:v>
                </c:pt>
                <c:pt idx="1496">
                  <c:v>0.19025268554739463</c:v>
                </c:pt>
                <c:pt idx="1497">
                  <c:v>0.24625268554740645</c:v>
                </c:pt>
                <c:pt idx="1498">
                  <c:v>0.26425268554740683</c:v>
                </c:pt>
                <c:pt idx="1499">
                  <c:v>0.23625268554741496</c:v>
                </c:pt>
                <c:pt idx="1500">
                  <c:v>0.25025268554739455</c:v>
                </c:pt>
                <c:pt idx="1501">
                  <c:v>0.25825268554740438</c:v>
                </c:pt>
                <c:pt idx="1502">
                  <c:v>0.29025268554741757</c:v>
                </c:pt>
                <c:pt idx="1503">
                  <c:v>0.29425268554740858</c:v>
                </c:pt>
                <c:pt idx="1504">
                  <c:v>0.27625268554740756</c:v>
                </c:pt>
                <c:pt idx="1505">
                  <c:v>0.22425268554741432</c:v>
                </c:pt>
                <c:pt idx="1506">
                  <c:v>0.22825268554740547</c:v>
                </c:pt>
                <c:pt idx="1507">
                  <c:v>0.24025268554740609</c:v>
                </c:pt>
                <c:pt idx="1508">
                  <c:v>0.27625268554740756</c:v>
                </c:pt>
                <c:pt idx="1509">
                  <c:v>0.29425268554740858</c:v>
                </c:pt>
                <c:pt idx="1510">
                  <c:v>0.22225268554740499</c:v>
                </c:pt>
                <c:pt idx="1511">
                  <c:v>0.32225268554739955</c:v>
                </c:pt>
                <c:pt idx="1512">
                  <c:v>0.336252685547412</c:v>
                </c:pt>
                <c:pt idx="1513">
                  <c:v>0.31625268554739738</c:v>
                </c:pt>
                <c:pt idx="1514">
                  <c:v>0.27225268554741588</c:v>
                </c:pt>
                <c:pt idx="1515">
                  <c:v>0.21225268554741436</c:v>
                </c:pt>
                <c:pt idx="1516">
                  <c:v>0.25025268554739455</c:v>
                </c:pt>
                <c:pt idx="1517">
                  <c:v>0.28225268554740784</c:v>
                </c:pt>
                <c:pt idx="1518">
                  <c:v>0.23825268554739662</c:v>
                </c:pt>
                <c:pt idx="1519">
                  <c:v>0.22025268554739569</c:v>
                </c:pt>
                <c:pt idx="1520">
                  <c:v>0.23625268554741496</c:v>
                </c:pt>
                <c:pt idx="1521">
                  <c:v>0.26025268554741388</c:v>
                </c:pt>
                <c:pt idx="1522">
                  <c:v>0.17225268554739412</c:v>
                </c:pt>
                <c:pt idx="1523">
                  <c:v>0.29425268554740858</c:v>
                </c:pt>
                <c:pt idx="1524">
                  <c:v>0.25825268554740438</c:v>
                </c:pt>
                <c:pt idx="1525">
                  <c:v>0.32425268554741093</c:v>
                </c:pt>
                <c:pt idx="1526">
                  <c:v>0.25425268554741381</c:v>
                </c:pt>
                <c:pt idx="1527">
                  <c:v>0.25425268554741381</c:v>
                </c:pt>
                <c:pt idx="1528">
                  <c:v>0.23225268554739642</c:v>
                </c:pt>
                <c:pt idx="1529">
                  <c:v>0.31025268554739682</c:v>
                </c:pt>
                <c:pt idx="1530">
                  <c:v>0.262252685547395</c:v>
                </c:pt>
                <c:pt idx="1531">
                  <c:v>0.22425268554741432</c:v>
                </c:pt>
                <c:pt idx="1532">
                  <c:v>0.26025268554741388</c:v>
                </c:pt>
                <c:pt idx="1533">
                  <c:v>0.20825268554739557</c:v>
                </c:pt>
                <c:pt idx="1534">
                  <c:v>0.19225268554740393</c:v>
                </c:pt>
                <c:pt idx="1535">
                  <c:v>0.32025268554741998</c:v>
                </c:pt>
                <c:pt idx="1536">
                  <c:v>0.23225268554739642</c:v>
                </c:pt>
                <c:pt idx="1537">
                  <c:v>0.26425268554740683</c:v>
                </c:pt>
                <c:pt idx="1538">
                  <c:v>0.23025268554741457</c:v>
                </c:pt>
                <c:pt idx="1539">
                  <c:v>0.27825268554741683</c:v>
                </c:pt>
                <c:pt idx="1540">
                  <c:v>0.336252685547412</c:v>
                </c:pt>
                <c:pt idx="1541">
                  <c:v>0.35625268554742007</c:v>
                </c:pt>
                <c:pt idx="1542">
                  <c:v>0.18025268554740395</c:v>
                </c:pt>
                <c:pt idx="1543">
                  <c:v>0.24025268554740609</c:v>
                </c:pt>
                <c:pt idx="1544">
                  <c:v>0.20025268554741346</c:v>
                </c:pt>
                <c:pt idx="1545">
                  <c:v>0.18425268554739499</c:v>
                </c:pt>
                <c:pt idx="1546">
                  <c:v>0.19825268554740438</c:v>
                </c:pt>
                <c:pt idx="1547">
                  <c:v>0.27025268554740706</c:v>
                </c:pt>
                <c:pt idx="1548">
                  <c:v>0.24225268554741536</c:v>
                </c:pt>
                <c:pt idx="1549">
                  <c:v>0.30825268554741903</c:v>
                </c:pt>
                <c:pt idx="1550">
                  <c:v>0.24025268554740609</c:v>
                </c:pt>
                <c:pt idx="1551">
                  <c:v>0.25625268554739478</c:v>
                </c:pt>
                <c:pt idx="1552">
                  <c:v>0.27225268554741588</c:v>
                </c:pt>
                <c:pt idx="1553">
                  <c:v>0.26425268554740683</c:v>
                </c:pt>
                <c:pt idx="1554">
                  <c:v>0.17825268554739454</c:v>
                </c:pt>
                <c:pt idx="1555">
                  <c:v>0.29825268554739637</c:v>
                </c:pt>
                <c:pt idx="1556">
                  <c:v>0.17825268554739454</c:v>
                </c:pt>
                <c:pt idx="1557">
                  <c:v>0.23025268554741457</c:v>
                </c:pt>
                <c:pt idx="1558">
                  <c:v>0.1682526855474033</c:v>
                </c:pt>
                <c:pt idx="1559">
                  <c:v>0.25225268554740432</c:v>
                </c:pt>
                <c:pt idx="1560">
                  <c:v>0.24425268554739715</c:v>
                </c:pt>
                <c:pt idx="1561">
                  <c:v>0.20225268554739526</c:v>
                </c:pt>
                <c:pt idx="1562">
                  <c:v>0.25625268554739478</c:v>
                </c:pt>
                <c:pt idx="1563">
                  <c:v>0.32025268554741998</c:v>
                </c:pt>
                <c:pt idx="1564">
                  <c:v>0.23825268554739662</c:v>
                </c:pt>
                <c:pt idx="1565">
                  <c:v>0.2882526855474084</c:v>
                </c:pt>
                <c:pt idx="1566">
                  <c:v>0.25825268554740438</c:v>
                </c:pt>
                <c:pt idx="1567">
                  <c:v>0.27625268554740756</c:v>
                </c:pt>
                <c:pt idx="1568">
                  <c:v>0.19225268554740393</c:v>
                </c:pt>
                <c:pt idx="1569">
                  <c:v>0.25825268554740438</c:v>
                </c:pt>
                <c:pt idx="1570">
                  <c:v>0.23225268554739642</c:v>
                </c:pt>
                <c:pt idx="1571">
                  <c:v>0.25425268554741381</c:v>
                </c:pt>
                <c:pt idx="1572">
                  <c:v>0.23225268554739642</c:v>
                </c:pt>
                <c:pt idx="1573">
                  <c:v>0.27425268554739546</c:v>
                </c:pt>
                <c:pt idx="1574">
                  <c:v>0.20225268554739526</c:v>
                </c:pt>
                <c:pt idx="1575">
                  <c:v>0.27225268554741588</c:v>
                </c:pt>
                <c:pt idx="1576">
                  <c:v>0.25625268554739478</c:v>
                </c:pt>
                <c:pt idx="1577">
                  <c:v>0.30225268554741841</c:v>
                </c:pt>
                <c:pt idx="1578">
                  <c:v>0.2142526855473961</c:v>
                </c:pt>
                <c:pt idx="1579">
                  <c:v>0.23225268554739642</c:v>
                </c:pt>
                <c:pt idx="1580">
                  <c:v>0.15825268554741256</c:v>
                </c:pt>
                <c:pt idx="1581">
                  <c:v>0.25225268554740432</c:v>
                </c:pt>
                <c:pt idx="1582">
                  <c:v>0.25225268554740432</c:v>
                </c:pt>
                <c:pt idx="1583">
                  <c:v>0.28425268554741739</c:v>
                </c:pt>
                <c:pt idx="1584">
                  <c:v>0.2482526855474157</c:v>
                </c:pt>
                <c:pt idx="1585">
                  <c:v>0.25625268554739478</c:v>
                </c:pt>
                <c:pt idx="1586">
                  <c:v>0.22225268554740499</c:v>
                </c:pt>
                <c:pt idx="1587">
                  <c:v>0.25625268554739478</c:v>
                </c:pt>
                <c:pt idx="1588">
                  <c:v>0.23625268554741496</c:v>
                </c:pt>
                <c:pt idx="1589">
                  <c:v>0.29025268554741757</c:v>
                </c:pt>
                <c:pt idx="1590">
                  <c:v>0.21025268554740506</c:v>
                </c:pt>
                <c:pt idx="1591">
                  <c:v>0.25625268554739478</c:v>
                </c:pt>
                <c:pt idx="1592">
                  <c:v>0.15425268554739405</c:v>
                </c:pt>
                <c:pt idx="1593">
                  <c:v>0.2142526855473961</c:v>
                </c:pt>
                <c:pt idx="1594">
                  <c:v>0.19225268554740393</c:v>
                </c:pt>
                <c:pt idx="1595">
                  <c:v>0.25425268554741381</c:v>
                </c:pt>
                <c:pt idx="1596">
                  <c:v>0.15825268554741256</c:v>
                </c:pt>
                <c:pt idx="1597">
                  <c:v>0.26025268554741388</c:v>
                </c:pt>
                <c:pt idx="1598">
                  <c:v>0.26425268554740683</c:v>
                </c:pt>
                <c:pt idx="1599">
                  <c:v>0.22625268554739614</c:v>
                </c:pt>
                <c:pt idx="1600">
                  <c:v>0.30025268554740936</c:v>
                </c:pt>
                <c:pt idx="1601">
                  <c:v>0.2802526855473958</c:v>
                </c:pt>
                <c:pt idx="1602">
                  <c:v>0.24025268554740609</c:v>
                </c:pt>
                <c:pt idx="1603">
                  <c:v>0.22425268554741432</c:v>
                </c:pt>
                <c:pt idx="1604">
                  <c:v>0.21625268554740534</c:v>
                </c:pt>
                <c:pt idx="1605">
                  <c:v>0.13825268554740203</c:v>
                </c:pt>
                <c:pt idx="1606">
                  <c:v>0.2142526855473961</c:v>
                </c:pt>
                <c:pt idx="1607">
                  <c:v>0.22225268554740499</c:v>
                </c:pt>
                <c:pt idx="1608">
                  <c:v>0.18025268554740395</c:v>
                </c:pt>
                <c:pt idx="1609">
                  <c:v>0.2482526855474157</c:v>
                </c:pt>
                <c:pt idx="1610">
                  <c:v>0.27425268554739546</c:v>
                </c:pt>
                <c:pt idx="1611">
                  <c:v>0.25825268554740438</c:v>
                </c:pt>
                <c:pt idx="1612">
                  <c:v>0.27025268554740706</c:v>
                </c:pt>
                <c:pt idx="1613">
                  <c:v>0.2482526855474157</c:v>
                </c:pt>
                <c:pt idx="1614">
                  <c:v>0.28225268554740784</c:v>
                </c:pt>
                <c:pt idx="1615">
                  <c:v>0.28425268554741739</c:v>
                </c:pt>
                <c:pt idx="1616">
                  <c:v>0.25425268554741381</c:v>
                </c:pt>
                <c:pt idx="1617">
                  <c:v>0.18025268554740395</c:v>
                </c:pt>
                <c:pt idx="1618">
                  <c:v>0.19625268554739514</c:v>
                </c:pt>
                <c:pt idx="1619">
                  <c:v>0.24025268554740609</c:v>
                </c:pt>
                <c:pt idx="1620">
                  <c:v>0.2142526855473961</c:v>
                </c:pt>
                <c:pt idx="1621">
                  <c:v>0.24625268554740645</c:v>
                </c:pt>
                <c:pt idx="1622">
                  <c:v>0.24025268554740609</c:v>
                </c:pt>
                <c:pt idx="1623">
                  <c:v>0.25225268554740432</c:v>
                </c:pt>
                <c:pt idx="1624">
                  <c:v>0.19625268554739514</c:v>
                </c:pt>
                <c:pt idx="1625">
                  <c:v>0.31425268554741936</c:v>
                </c:pt>
                <c:pt idx="1626">
                  <c:v>0.24425268554739715</c:v>
                </c:pt>
                <c:pt idx="1627">
                  <c:v>0.25825268554740438</c:v>
                </c:pt>
                <c:pt idx="1628">
                  <c:v>0.23625268554741496</c:v>
                </c:pt>
                <c:pt idx="1629">
                  <c:v>0.21025268554740506</c:v>
                </c:pt>
                <c:pt idx="1630">
                  <c:v>0.20025268554741346</c:v>
                </c:pt>
                <c:pt idx="1631">
                  <c:v>0.21025268554740506</c:v>
                </c:pt>
                <c:pt idx="1632">
                  <c:v>0.22425268554741432</c:v>
                </c:pt>
                <c:pt idx="1633">
                  <c:v>0.2142526855473961</c:v>
                </c:pt>
                <c:pt idx="1634">
                  <c:v>0.24025268554740609</c:v>
                </c:pt>
                <c:pt idx="1635">
                  <c:v>0.22025268554739569</c:v>
                </c:pt>
                <c:pt idx="1636">
                  <c:v>0.2482526855474157</c:v>
                </c:pt>
                <c:pt idx="1637">
                  <c:v>0.24225268554741536</c:v>
                </c:pt>
                <c:pt idx="1638">
                  <c:v>0.21825268554741481</c:v>
                </c:pt>
                <c:pt idx="1639">
                  <c:v>0.27025268554740706</c:v>
                </c:pt>
                <c:pt idx="1640">
                  <c:v>0.22225268554740499</c:v>
                </c:pt>
                <c:pt idx="1641">
                  <c:v>0.21825268554741481</c:v>
                </c:pt>
                <c:pt idx="1642">
                  <c:v>0.17625268554741275</c:v>
                </c:pt>
                <c:pt idx="1643">
                  <c:v>0.17625268554741275</c:v>
                </c:pt>
                <c:pt idx="1644">
                  <c:v>0.14625268554741186</c:v>
                </c:pt>
                <c:pt idx="1645">
                  <c:v>0.20225268554739526</c:v>
                </c:pt>
                <c:pt idx="1646">
                  <c:v>0.21225268554741436</c:v>
                </c:pt>
                <c:pt idx="1647">
                  <c:v>0.23625268554741496</c:v>
                </c:pt>
                <c:pt idx="1648">
                  <c:v>0.23225268554739642</c:v>
                </c:pt>
                <c:pt idx="1649">
                  <c:v>0.26825268554739534</c:v>
                </c:pt>
                <c:pt idx="1650">
                  <c:v>0.28425268554741739</c:v>
                </c:pt>
                <c:pt idx="1651">
                  <c:v>0.20225268554739526</c:v>
                </c:pt>
                <c:pt idx="1652">
                  <c:v>0.2142526855473961</c:v>
                </c:pt>
                <c:pt idx="1653">
                  <c:v>0.19825268554740438</c:v>
                </c:pt>
                <c:pt idx="1654">
                  <c:v>0.18425268554739499</c:v>
                </c:pt>
                <c:pt idx="1655">
                  <c:v>0.21025268554740506</c:v>
                </c:pt>
                <c:pt idx="1656">
                  <c:v>0.17825268554739454</c:v>
                </c:pt>
                <c:pt idx="1657">
                  <c:v>0.1882526855474137</c:v>
                </c:pt>
                <c:pt idx="1658">
                  <c:v>0.16225268554740288</c:v>
                </c:pt>
                <c:pt idx="1659">
                  <c:v>0.20025268554741346</c:v>
                </c:pt>
                <c:pt idx="1660">
                  <c:v>0.20225268554739526</c:v>
                </c:pt>
                <c:pt idx="1661">
                  <c:v>0.22625268554739614</c:v>
                </c:pt>
                <c:pt idx="1662">
                  <c:v>0.25225268554740432</c:v>
                </c:pt>
                <c:pt idx="1663">
                  <c:v>0.22025268554739569</c:v>
                </c:pt>
                <c:pt idx="1664">
                  <c:v>0.19825268554740438</c:v>
                </c:pt>
                <c:pt idx="1665">
                  <c:v>0.24025268554740609</c:v>
                </c:pt>
                <c:pt idx="1666">
                  <c:v>0.20225268554739526</c:v>
                </c:pt>
                <c:pt idx="1667">
                  <c:v>0.24025268554740609</c:v>
                </c:pt>
                <c:pt idx="1668">
                  <c:v>0.20625268554741388</c:v>
                </c:pt>
                <c:pt idx="1669">
                  <c:v>0.20225268554739526</c:v>
                </c:pt>
                <c:pt idx="1670">
                  <c:v>0.17225268554739412</c:v>
                </c:pt>
                <c:pt idx="1671">
                  <c:v>0.21625268554740534</c:v>
                </c:pt>
                <c:pt idx="1672">
                  <c:v>0.21625268554740534</c:v>
                </c:pt>
                <c:pt idx="1673">
                  <c:v>0.26625268554741438</c:v>
                </c:pt>
                <c:pt idx="1674">
                  <c:v>0.1822526855474132</c:v>
                </c:pt>
                <c:pt idx="1675">
                  <c:v>0.20425268554740458</c:v>
                </c:pt>
                <c:pt idx="1676">
                  <c:v>0.23225268554739642</c:v>
                </c:pt>
                <c:pt idx="1677">
                  <c:v>0.20025268554741346</c:v>
                </c:pt>
                <c:pt idx="1678">
                  <c:v>0.16425268554741204</c:v>
                </c:pt>
                <c:pt idx="1679">
                  <c:v>0.14825268554739357</c:v>
                </c:pt>
                <c:pt idx="1680">
                  <c:v>0.20425268554740458</c:v>
                </c:pt>
                <c:pt idx="1681">
                  <c:v>0.19425268554741318</c:v>
                </c:pt>
                <c:pt idx="1682">
                  <c:v>0.21025268554740506</c:v>
                </c:pt>
                <c:pt idx="1683">
                  <c:v>0.20825268554739557</c:v>
                </c:pt>
                <c:pt idx="1684">
                  <c:v>0.20825268554739557</c:v>
                </c:pt>
                <c:pt idx="1685">
                  <c:v>0.18625268554740435</c:v>
                </c:pt>
                <c:pt idx="1686">
                  <c:v>0.17025268554741238</c:v>
                </c:pt>
                <c:pt idx="1687">
                  <c:v>0.2802526855473958</c:v>
                </c:pt>
                <c:pt idx="1688">
                  <c:v>0.27825268554741683</c:v>
                </c:pt>
                <c:pt idx="1689">
                  <c:v>0.25825268554740438</c:v>
                </c:pt>
                <c:pt idx="1690">
                  <c:v>0.15625268554740332</c:v>
                </c:pt>
                <c:pt idx="1691">
                  <c:v>0.13625268554739275</c:v>
                </c:pt>
                <c:pt idx="1692">
                  <c:v>0.13425268554741096</c:v>
                </c:pt>
                <c:pt idx="1693">
                  <c:v>0.1822526855474132</c:v>
                </c:pt>
                <c:pt idx="1694">
                  <c:v>0.13825268554740203</c:v>
                </c:pt>
                <c:pt idx="1695">
                  <c:v>0.23425268554740564</c:v>
                </c:pt>
                <c:pt idx="1696">
                  <c:v>0.25225268554740432</c:v>
                </c:pt>
                <c:pt idx="1697">
                  <c:v>0.22225268554740499</c:v>
                </c:pt>
                <c:pt idx="1698">
                  <c:v>0.22225268554740499</c:v>
                </c:pt>
                <c:pt idx="1699">
                  <c:v>0.24225268554741536</c:v>
                </c:pt>
                <c:pt idx="1700">
                  <c:v>0.19025268554739463</c:v>
                </c:pt>
                <c:pt idx="1701">
                  <c:v>0.22825268554740547</c:v>
                </c:pt>
                <c:pt idx="1702">
                  <c:v>0.14025268554741138</c:v>
                </c:pt>
                <c:pt idx="1703">
                  <c:v>0.17825268554739454</c:v>
                </c:pt>
                <c:pt idx="1704">
                  <c:v>8.4252685547397746E-2</c:v>
                </c:pt>
                <c:pt idx="1705">
                  <c:v>0.16225268554740288</c:v>
                </c:pt>
                <c:pt idx="1706">
                  <c:v>0.1522526855474122</c:v>
                </c:pt>
                <c:pt idx="1707">
                  <c:v>0.18025268554740395</c:v>
                </c:pt>
                <c:pt idx="1708">
                  <c:v>0.1682526855474033</c:v>
                </c:pt>
                <c:pt idx="1709">
                  <c:v>0.17825268554739454</c:v>
                </c:pt>
                <c:pt idx="1710">
                  <c:v>0.22825268554740547</c:v>
                </c:pt>
                <c:pt idx="1711">
                  <c:v>0.19625268554739514</c:v>
                </c:pt>
                <c:pt idx="1712">
                  <c:v>0.1522526855474122</c:v>
                </c:pt>
                <c:pt idx="1713">
                  <c:v>0.18625268554740435</c:v>
                </c:pt>
                <c:pt idx="1714">
                  <c:v>0.13425268554741096</c:v>
                </c:pt>
                <c:pt idx="1715">
                  <c:v>0.17625268554741275</c:v>
                </c:pt>
                <c:pt idx="1716">
                  <c:v>0.10025268554741729</c:v>
                </c:pt>
                <c:pt idx="1717">
                  <c:v>0.15825268554741256</c:v>
                </c:pt>
                <c:pt idx="1718">
                  <c:v>0.16225268554740288</c:v>
                </c:pt>
                <c:pt idx="1719">
                  <c:v>0.14225268554739301</c:v>
                </c:pt>
                <c:pt idx="1720">
                  <c:v>0.14425268554740256</c:v>
                </c:pt>
                <c:pt idx="1721">
                  <c:v>0.24625268554740645</c:v>
                </c:pt>
                <c:pt idx="1722">
                  <c:v>0.15425268554739405</c:v>
                </c:pt>
                <c:pt idx="1723">
                  <c:v>0.19425268554741318</c:v>
                </c:pt>
                <c:pt idx="1724">
                  <c:v>0.18025268554740395</c:v>
                </c:pt>
                <c:pt idx="1725">
                  <c:v>0.21025268554740506</c:v>
                </c:pt>
                <c:pt idx="1726">
                  <c:v>0.1882526855474137</c:v>
                </c:pt>
                <c:pt idx="1727">
                  <c:v>0.1522526855474122</c:v>
                </c:pt>
                <c:pt idx="1728">
                  <c:v>6.2252685547407038E-2</c:v>
                </c:pt>
                <c:pt idx="1729">
                  <c:v>0.21025268554740506</c:v>
                </c:pt>
                <c:pt idx="1730">
                  <c:v>0.12225268554740866</c:v>
                </c:pt>
                <c:pt idx="1731">
                  <c:v>0.12825268554741046</c:v>
                </c:pt>
                <c:pt idx="1732">
                  <c:v>0.1682526855474033</c:v>
                </c:pt>
                <c:pt idx="1733">
                  <c:v>0.1682526855474033</c:v>
                </c:pt>
                <c:pt idx="1734">
                  <c:v>0.15425268554739405</c:v>
                </c:pt>
                <c:pt idx="1735">
                  <c:v>0.13625268554739275</c:v>
                </c:pt>
                <c:pt idx="1736">
                  <c:v>0.10625268554741762</c:v>
                </c:pt>
                <c:pt idx="1737">
                  <c:v>0.1522526855474122</c:v>
                </c:pt>
                <c:pt idx="1738">
                  <c:v>0.18025268554740395</c:v>
                </c:pt>
                <c:pt idx="1739">
                  <c:v>0.16425268554741204</c:v>
                </c:pt>
                <c:pt idx="1740">
                  <c:v>0.11025268554740818</c:v>
                </c:pt>
                <c:pt idx="1741">
                  <c:v>7.0252685547416843E-2</c:v>
                </c:pt>
                <c:pt idx="1742">
                  <c:v>0.20625268554741388</c:v>
                </c:pt>
                <c:pt idx="1743">
                  <c:v>0.12425268554739002</c:v>
                </c:pt>
                <c:pt idx="1744">
                  <c:v>8.0252685547407068E-2</c:v>
                </c:pt>
                <c:pt idx="1745">
                  <c:v>0.15625268554740332</c:v>
                </c:pt>
                <c:pt idx="1746">
                  <c:v>0.15625268554740332</c:v>
                </c:pt>
                <c:pt idx="1747">
                  <c:v>0.1522526855474122</c:v>
                </c:pt>
                <c:pt idx="1748">
                  <c:v>0.17825268554739454</c:v>
                </c:pt>
                <c:pt idx="1749">
                  <c:v>0.20425268554740458</c:v>
                </c:pt>
                <c:pt idx="1750">
                  <c:v>0.15825268554741256</c:v>
                </c:pt>
                <c:pt idx="1751">
                  <c:v>0.15825268554741256</c:v>
                </c:pt>
                <c:pt idx="1752">
                  <c:v>0.16425268554741204</c:v>
                </c:pt>
                <c:pt idx="1753">
                  <c:v>0.18025268554740395</c:v>
                </c:pt>
                <c:pt idx="1754">
                  <c:v>8.4252685547397746E-2</c:v>
                </c:pt>
                <c:pt idx="1755">
                  <c:v>0.13825268554740203</c:v>
                </c:pt>
                <c:pt idx="1756">
                  <c:v>0.10225268554739841</c:v>
                </c:pt>
                <c:pt idx="1757">
                  <c:v>0.14825268554739357</c:v>
                </c:pt>
                <c:pt idx="1758">
                  <c:v>0.11225268554741799</c:v>
                </c:pt>
                <c:pt idx="1759">
                  <c:v>0.20625268554741388</c:v>
                </c:pt>
                <c:pt idx="1760">
                  <c:v>0.15425268554739405</c:v>
                </c:pt>
                <c:pt idx="1761">
                  <c:v>0.20025268554741346</c:v>
                </c:pt>
                <c:pt idx="1762">
                  <c:v>0.12625268554740118</c:v>
                </c:pt>
                <c:pt idx="1763">
                  <c:v>0.21025268554740506</c:v>
                </c:pt>
                <c:pt idx="1764">
                  <c:v>0.14025268554741138</c:v>
                </c:pt>
                <c:pt idx="1765">
                  <c:v>0.13425268554741096</c:v>
                </c:pt>
                <c:pt idx="1766">
                  <c:v>0.11425268554739891</c:v>
                </c:pt>
                <c:pt idx="1767">
                  <c:v>0.13025268554739231</c:v>
                </c:pt>
                <c:pt idx="1768">
                  <c:v>0.13225268554740163</c:v>
                </c:pt>
                <c:pt idx="1769">
                  <c:v>0.17425268554740342</c:v>
                </c:pt>
                <c:pt idx="1770">
                  <c:v>0.12425268554739002</c:v>
                </c:pt>
                <c:pt idx="1771">
                  <c:v>0.18625268554740435</c:v>
                </c:pt>
                <c:pt idx="1772">
                  <c:v>0.16025268554739353</c:v>
                </c:pt>
                <c:pt idx="1773">
                  <c:v>0.16625268554739403</c:v>
                </c:pt>
                <c:pt idx="1774">
                  <c:v>0.14825268554739357</c:v>
                </c:pt>
                <c:pt idx="1775">
                  <c:v>0.22225268554740499</c:v>
                </c:pt>
                <c:pt idx="1776">
                  <c:v>6.6252685547397092E-2</c:v>
                </c:pt>
                <c:pt idx="1777">
                  <c:v>7.8252685547397532E-2</c:v>
                </c:pt>
                <c:pt idx="1778">
                  <c:v>7.6252685547416904E-2</c:v>
                </c:pt>
                <c:pt idx="1779">
                  <c:v>0.13825268554740203</c:v>
                </c:pt>
                <c:pt idx="1780">
                  <c:v>0.15825268554741256</c:v>
                </c:pt>
                <c:pt idx="1781">
                  <c:v>0.12625268554740118</c:v>
                </c:pt>
                <c:pt idx="1782">
                  <c:v>0.12625268554740118</c:v>
                </c:pt>
                <c:pt idx="1783">
                  <c:v>0.15625268554740332</c:v>
                </c:pt>
                <c:pt idx="1784">
                  <c:v>0.13425268554741096</c:v>
                </c:pt>
                <c:pt idx="1785">
                  <c:v>0.14825268554739357</c:v>
                </c:pt>
                <c:pt idx="1786">
                  <c:v>0.12425268554739002</c:v>
                </c:pt>
                <c:pt idx="1787">
                  <c:v>0.15625268554740332</c:v>
                </c:pt>
                <c:pt idx="1788">
                  <c:v>0.15025268554740276</c:v>
                </c:pt>
                <c:pt idx="1789">
                  <c:v>0.14225268554739301</c:v>
                </c:pt>
                <c:pt idx="1790">
                  <c:v>-5.7473144526056889E-3</c:v>
                </c:pt>
                <c:pt idx="1791">
                  <c:v>8.6252685547407296E-2</c:v>
                </c:pt>
                <c:pt idx="1792">
                  <c:v>0.10425268554740796</c:v>
                </c:pt>
                <c:pt idx="1793">
                  <c:v>0.11425268554739891</c:v>
                </c:pt>
                <c:pt idx="1794">
                  <c:v>9.0252685547398043E-2</c:v>
                </c:pt>
                <c:pt idx="1795">
                  <c:v>0.18625268554740435</c:v>
                </c:pt>
                <c:pt idx="1796">
                  <c:v>0.19425268554741318</c:v>
                </c:pt>
                <c:pt idx="1797">
                  <c:v>0.13825268554740203</c:v>
                </c:pt>
                <c:pt idx="1798">
                  <c:v>0.15825268554741256</c:v>
                </c:pt>
                <c:pt idx="1799">
                  <c:v>0.11025268554740818</c:v>
                </c:pt>
                <c:pt idx="1800">
                  <c:v>0.10425268554740796</c:v>
                </c:pt>
                <c:pt idx="1801">
                  <c:v>0.12025268554739912</c:v>
                </c:pt>
                <c:pt idx="1802">
                  <c:v>7.2252685547397583E-2</c:v>
                </c:pt>
                <c:pt idx="1803">
                  <c:v>7.8252685547397532E-2</c:v>
                </c:pt>
                <c:pt idx="1804">
                  <c:v>8.8252685547417567E-2</c:v>
                </c:pt>
                <c:pt idx="1805">
                  <c:v>0.10025268554741729</c:v>
                </c:pt>
                <c:pt idx="1806">
                  <c:v>4.8252685547396534E-2</c:v>
                </c:pt>
                <c:pt idx="1807">
                  <c:v>0.15625268554740332</c:v>
                </c:pt>
                <c:pt idx="1808">
                  <c:v>0.10825268554739864</c:v>
                </c:pt>
                <c:pt idx="1809">
                  <c:v>9.2252685547407523E-2</c:v>
                </c:pt>
                <c:pt idx="1810">
                  <c:v>8.0252685547407068E-2</c:v>
                </c:pt>
                <c:pt idx="1811">
                  <c:v>0.11825268554741823</c:v>
                </c:pt>
                <c:pt idx="1812">
                  <c:v>3.0252685547395686E-2</c:v>
                </c:pt>
                <c:pt idx="1813">
                  <c:v>8.2252685547416743E-2</c:v>
                </c:pt>
                <c:pt idx="1814">
                  <c:v>4.2252685547396716E-2</c:v>
                </c:pt>
                <c:pt idx="1815">
                  <c:v>4.2252685547396716E-2</c:v>
                </c:pt>
                <c:pt idx="1816">
                  <c:v>7.0252685547416843E-2</c:v>
                </c:pt>
                <c:pt idx="1817">
                  <c:v>0.10825268554739864</c:v>
                </c:pt>
                <c:pt idx="1818">
                  <c:v>6.8252685547406974E-2</c:v>
                </c:pt>
                <c:pt idx="1819">
                  <c:v>0.10025268554741729</c:v>
                </c:pt>
                <c:pt idx="1820">
                  <c:v>7.8252685547397532E-2</c:v>
                </c:pt>
                <c:pt idx="1821">
                  <c:v>0.13625268554739275</c:v>
                </c:pt>
                <c:pt idx="1822">
                  <c:v>0.11625268554740856</c:v>
                </c:pt>
                <c:pt idx="1823">
                  <c:v>0.1882526855474137</c:v>
                </c:pt>
                <c:pt idx="1824">
                  <c:v>0.16625268554739403</c:v>
                </c:pt>
                <c:pt idx="1825">
                  <c:v>0.14225268554739301</c:v>
                </c:pt>
                <c:pt idx="1826">
                  <c:v>6.4252685547416713E-2</c:v>
                </c:pt>
                <c:pt idx="1827">
                  <c:v>9.4252685547417267E-2</c:v>
                </c:pt>
                <c:pt idx="1828">
                  <c:v>9.2252685547407523E-2</c:v>
                </c:pt>
                <c:pt idx="1829">
                  <c:v>9.8252685547408097E-2</c:v>
                </c:pt>
                <c:pt idx="1830">
                  <c:v>6.6252685547397092E-2</c:v>
                </c:pt>
                <c:pt idx="1831">
                  <c:v>0.13425268554741096</c:v>
                </c:pt>
                <c:pt idx="1832">
                  <c:v>6.2252685547407038E-2</c:v>
                </c:pt>
                <c:pt idx="1833">
                  <c:v>9.2252685547407523E-2</c:v>
                </c:pt>
                <c:pt idx="1834">
                  <c:v>8.8252685547417567E-2</c:v>
                </c:pt>
                <c:pt idx="1835">
                  <c:v>0.11025268554740818</c:v>
                </c:pt>
                <c:pt idx="1836">
                  <c:v>8.6252685547407296E-2</c:v>
                </c:pt>
                <c:pt idx="1837">
                  <c:v>0.17425268554740342</c:v>
                </c:pt>
                <c:pt idx="1838">
                  <c:v>7.0252685547416843E-2</c:v>
                </c:pt>
                <c:pt idx="1839">
                  <c:v>4.0252685547415124E-2</c:v>
                </c:pt>
                <c:pt idx="1840">
                  <c:v>5.8252685547415993E-2</c:v>
                </c:pt>
                <c:pt idx="1841">
                  <c:v>0.11825268554741823</c:v>
                </c:pt>
                <c:pt idx="1842">
                  <c:v>4.4252685547406218E-2</c:v>
                </c:pt>
                <c:pt idx="1843">
                  <c:v>7.4252685547407424E-2</c:v>
                </c:pt>
                <c:pt idx="1844">
                  <c:v>0.10025268554741729</c:v>
                </c:pt>
                <c:pt idx="1845">
                  <c:v>0.17025268554741238</c:v>
                </c:pt>
                <c:pt idx="1846">
                  <c:v>1.2252685547395005E-2</c:v>
                </c:pt>
                <c:pt idx="1847">
                  <c:v>9.8252685547408097E-2</c:v>
                </c:pt>
                <c:pt idx="1848">
                  <c:v>7.2252685547397583E-2</c:v>
                </c:pt>
                <c:pt idx="1849">
                  <c:v>0.10425268554740796</c:v>
                </c:pt>
                <c:pt idx="1850">
                  <c:v>4.2252685547396716E-2</c:v>
                </c:pt>
                <c:pt idx="1851">
                  <c:v>4.6252685547415434E-2</c:v>
                </c:pt>
                <c:pt idx="1852">
                  <c:v>3.4252685547414882E-2</c:v>
                </c:pt>
                <c:pt idx="1853">
                  <c:v>7.6252685547416904E-2</c:v>
                </c:pt>
                <c:pt idx="1854">
                  <c:v>2.6252685547405012E-2</c:v>
                </c:pt>
                <c:pt idx="1855">
                  <c:v>8.0252685547407068E-2</c:v>
                </c:pt>
                <c:pt idx="1856">
                  <c:v>9.4252685547417267E-2</c:v>
                </c:pt>
                <c:pt idx="1857">
                  <c:v>0.13025268554739231</c:v>
                </c:pt>
                <c:pt idx="1858">
                  <c:v>8.6252685547407296E-2</c:v>
                </c:pt>
                <c:pt idx="1859">
                  <c:v>3.4252685547414882E-2</c:v>
                </c:pt>
                <c:pt idx="1860">
                  <c:v>8.0252685547407068E-2</c:v>
                </c:pt>
                <c:pt idx="1861">
                  <c:v>0.10025268554741729</c:v>
                </c:pt>
                <c:pt idx="1862">
                  <c:v>2.4252685547395448E-2</c:v>
                </c:pt>
                <c:pt idx="1863">
                  <c:v>5.4252685547397123E-2</c:v>
                </c:pt>
                <c:pt idx="1864">
                  <c:v>-5.5747314452588931E-2</c:v>
                </c:pt>
                <c:pt idx="1865">
                  <c:v>3.625268554739601E-2</c:v>
                </c:pt>
                <c:pt idx="1866">
                  <c:v>-1.9747314452587414E-2</c:v>
                </c:pt>
                <c:pt idx="1867">
                  <c:v>4.4252685547406218E-2</c:v>
                </c:pt>
                <c:pt idx="1868">
                  <c:v>9.2252685547407523E-2</c:v>
                </c:pt>
                <c:pt idx="1869">
                  <c:v>6.6252685547397092E-2</c:v>
                </c:pt>
                <c:pt idx="1870">
                  <c:v>2.0252685547404801E-2</c:v>
                </c:pt>
                <c:pt idx="1871">
                  <c:v>0.10425268554740796</c:v>
                </c:pt>
                <c:pt idx="1872">
                  <c:v>5.8252685547415993E-2</c:v>
                </c:pt>
                <c:pt idx="1873">
                  <c:v>3.4252685547414882E-2</c:v>
                </c:pt>
                <c:pt idx="1874">
                  <c:v>4.8252685547396534E-2</c:v>
                </c:pt>
                <c:pt idx="1875">
                  <c:v>4.6252685547415434E-2</c:v>
                </c:pt>
                <c:pt idx="1876">
                  <c:v>-1.5747314452596584E-2</c:v>
                </c:pt>
                <c:pt idx="1877">
                  <c:v>1.2252685547395005E-2</c:v>
                </c:pt>
                <c:pt idx="1878">
                  <c:v>4.4252685547406218E-2</c:v>
                </c:pt>
                <c:pt idx="1879">
                  <c:v>2.2252685547414563E-2</c:v>
                </c:pt>
                <c:pt idx="1880">
                  <c:v>4.0252685547415124E-2</c:v>
                </c:pt>
                <c:pt idx="1881">
                  <c:v>0.10225268554739841</c:v>
                </c:pt>
                <c:pt idx="1882">
                  <c:v>7.6252685547416904E-2</c:v>
                </c:pt>
                <c:pt idx="1883">
                  <c:v>7.8252685547397532E-2</c:v>
                </c:pt>
                <c:pt idx="1884">
                  <c:v>8.2252685547416743E-2</c:v>
                </c:pt>
                <c:pt idx="1885">
                  <c:v>9.4252685547417267E-2</c:v>
                </c:pt>
                <c:pt idx="1886">
                  <c:v>6.4252685547416713E-2</c:v>
                </c:pt>
                <c:pt idx="1887">
                  <c:v>4.0252685547415124E-2</c:v>
                </c:pt>
                <c:pt idx="1888">
                  <c:v>4.4252685547406218E-2</c:v>
                </c:pt>
                <c:pt idx="1889">
                  <c:v>-3.7473144525961943E-3</c:v>
                </c:pt>
                <c:pt idx="1890">
                  <c:v>4.4252685547406218E-2</c:v>
                </c:pt>
                <c:pt idx="1891">
                  <c:v>2.0252685547404801E-2</c:v>
                </c:pt>
                <c:pt idx="1892">
                  <c:v>2.2252685547414563E-2</c:v>
                </c:pt>
                <c:pt idx="1893">
                  <c:v>2.4252685547395448E-2</c:v>
                </c:pt>
                <c:pt idx="1894">
                  <c:v>-1.3747314452587141E-2</c:v>
                </c:pt>
                <c:pt idx="1895">
                  <c:v>3.625268554739601E-2</c:v>
                </c:pt>
                <c:pt idx="1896">
                  <c:v>6.2252685547407038E-2</c:v>
                </c:pt>
                <c:pt idx="1897">
                  <c:v>8.2252685547416743E-2</c:v>
                </c:pt>
                <c:pt idx="1898">
                  <c:v>3.8252685547405491E-2</c:v>
                </c:pt>
                <c:pt idx="1899">
                  <c:v>6.8252685547406974E-2</c:v>
                </c:pt>
                <c:pt idx="1900">
                  <c:v>6.2526855473947806E-3</c:v>
                </c:pt>
                <c:pt idx="1901">
                  <c:v>6.4252685547416713E-2</c:v>
                </c:pt>
                <c:pt idx="1902">
                  <c:v>1.6252685547414221E-2</c:v>
                </c:pt>
                <c:pt idx="1903">
                  <c:v>3.2252685547405256E-2</c:v>
                </c:pt>
                <c:pt idx="1904">
                  <c:v>4.4252685547406218E-2</c:v>
                </c:pt>
                <c:pt idx="1905">
                  <c:v>3.8252685547405491E-2</c:v>
                </c:pt>
                <c:pt idx="1906">
                  <c:v>7.0252685547416843E-2</c:v>
                </c:pt>
                <c:pt idx="1907">
                  <c:v>5.0252685547405924E-2</c:v>
                </c:pt>
                <c:pt idx="1908">
                  <c:v>8.8252685547417567E-2</c:v>
                </c:pt>
                <c:pt idx="1909">
                  <c:v>5.6252685547406513E-2</c:v>
                </c:pt>
                <c:pt idx="1910">
                  <c:v>1.0252685547413921E-2</c:v>
                </c:pt>
                <c:pt idx="1911">
                  <c:v>7.8252685547397532E-2</c:v>
                </c:pt>
                <c:pt idx="1912">
                  <c:v>6.8252685547406974E-2</c:v>
                </c:pt>
                <c:pt idx="1913">
                  <c:v>-3.5747314452607051E-2</c:v>
                </c:pt>
                <c:pt idx="1914">
                  <c:v>-4.1747314452607084E-2</c:v>
                </c:pt>
                <c:pt idx="1915">
                  <c:v>3.2252685547405256E-2</c:v>
                </c:pt>
                <c:pt idx="1916">
                  <c:v>-2.7747314452597333E-2</c:v>
                </c:pt>
                <c:pt idx="1917">
                  <c:v>2.5268554739454879E-4</c:v>
                </c:pt>
                <c:pt idx="1918">
                  <c:v>7.6252685547416904E-2</c:v>
                </c:pt>
                <c:pt idx="1919">
                  <c:v>9.2252685547407523E-2</c:v>
                </c:pt>
                <c:pt idx="1920">
                  <c:v>-1.3747314452587141E-2</c:v>
                </c:pt>
                <c:pt idx="1921">
                  <c:v>5.4252685547397123E-2</c:v>
                </c:pt>
                <c:pt idx="1922">
                  <c:v>1.2252685547395005E-2</c:v>
                </c:pt>
                <c:pt idx="1923">
                  <c:v>9.0252685547398043E-2</c:v>
                </c:pt>
                <c:pt idx="1924">
                  <c:v>2.4252685547395448E-2</c:v>
                </c:pt>
                <c:pt idx="1925">
                  <c:v>6.0252685547397093E-2</c:v>
                </c:pt>
                <c:pt idx="1926">
                  <c:v>-3.7473144525961943E-3</c:v>
                </c:pt>
                <c:pt idx="1927">
                  <c:v>1.0252685547413921E-2</c:v>
                </c:pt>
                <c:pt idx="1928">
                  <c:v>-1.1747314452605923E-2</c:v>
                </c:pt>
                <c:pt idx="1929">
                  <c:v>-4.974731445258896E-2</c:v>
                </c:pt>
                <c:pt idx="1930">
                  <c:v>-9.747314452596351E-3</c:v>
                </c:pt>
                <c:pt idx="1931">
                  <c:v>6.6252685547397092E-2</c:v>
                </c:pt>
                <c:pt idx="1932">
                  <c:v>2.0252685547404801E-2</c:v>
                </c:pt>
                <c:pt idx="1933">
                  <c:v>4.6252685547415434E-2</c:v>
                </c:pt>
                <c:pt idx="1934">
                  <c:v>4.4252685547406218E-2</c:v>
                </c:pt>
                <c:pt idx="1935">
                  <c:v>6.2526855473947806E-3</c:v>
                </c:pt>
                <c:pt idx="1936">
                  <c:v>1.2252685547395005E-2</c:v>
                </c:pt>
                <c:pt idx="1937">
                  <c:v>4.2526855474136482E-3</c:v>
                </c:pt>
                <c:pt idx="1938">
                  <c:v>-4.1747314452607084E-2</c:v>
                </c:pt>
                <c:pt idx="1939">
                  <c:v>6.2526855473947806E-3</c:v>
                </c:pt>
                <c:pt idx="1940">
                  <c:v>-2.1747314452597012E-2</c:v>
                </c:pt>
                <c:pt idx="1941">
                  <c:v>-5.7473144526056889E-3</c:v>
                </c:pt>
                <c:pt idx="1942">
                  <c:v>-4.7747314452607534E-2</c:v>
                </c:pt>
                <c:pt idx="1943">
                  <c:v>0.12025268554739912</c:v>
                </c:pt>
                <c:pt idx="1944">
                  <c:v>-7.7473144525868134E-3</c:v>
                </c:pt>
                <c:pt idx="1945">
                  <c:v>5.8252685547415993E-2</c:v>
                </c:pt>
                <c:pt idx="1946">
                  <c:v>-9.747314452596351E-3</c:v>
                </c:pt>
                <c:pt idx="1947">
                  <c:v>-1.7473144525865843E-3</c:v>
                </c:pt>
                <c:pt idx="1948">
                  <c:v>5.0252685547405924E-2</c:v>
                </c:pt>
                <c:pt idx="1949">
                  <c:v>2.4252685547395448E-2</c:v>
                </c:pt>
                <c:pt idx="1950">
                  <c:v>-6.3747314452598833E-2</c:v>
                </c:pt>
                <c:pt idx="1951">
                  <c:v>-4.3747314452588414E-2</c:v>
                </c:pt>
                <c:pt idx="1952">
                  <c:v>-9.5747314452609228E-2</c:v>
                </c:pt>
                <c:pt idx="1953">
                  <c:v>-0.10174731445260952</c:v>
                </c:pt>
                <c:pt idx="1954">
                  <c:v>-7.3747314452589433E-2</c:v>
                </c:pt>
                <c:pt idx="1955">
                  <c:v>8.252685547404489E-3</c:v>
                </c:pt>
                <c:pt idx="1956">
                  <c:v>-3.7473144525961943E-3</c:v>
                </c:pt>
                <c:pt idx="1957">
                  <c:v>1.4252685547404553E-2</c:v>
                </c:pt>
                <c:pt idx="1958">
                  <c:v>-2.7747314452597333E-2</c:v>
                </c:pt>
                <c:pt idx="1959">
                  <c:v>-1.7747314452606168E-2</c:v>
                </c:pt>
                <c:pt idx="1960">
                  <c:v>-3.3747314452597391E-2</c:v>
                </c:pt>
                <c:pt idx="1961">
                  <c:v>6.2526855473947806E-3</c:v>
                </c:pt>
                <c:pt idx="1962">
                  <c:v>-4.974731445258896E-2</c:v>
                </c:pt>
                <c:pt idx="1963">
                  <c:v>-4.5747314452597894E-2</c:v>
                </c:pt>
                <c:pt idx="1964">
                  <c:v>-8.1747314452599168E-2</c:v>
                </c:pt>
                <c:pt idx="1965">
                  <c:v>-3.9747314452597694E-2</c:v>
                </c:pt>
                <c:pt idx="1966">
                  <c:v>-7.1747314452608429E-2</c:v>
                </c:pt>
                <c:pt idx="1967">
                  <c:v>1.82526855473953E-2</c:v>
                </c:pt>
                <c:pt idx="1968">
                  <c:v>-2.7747314452597333E-2</c:v>
                </c:pt>
                <c:pt idx="1969">
                  <c:v>-1.7747314452606168E-2</c:v>
                </c:pt>
                <c:pt idx="1970">
                  <c:v>-5.7473144526056889E-3</c:v>
                </c:pt>
                <c:pt idx="1971">
                  <c:v>4.6252685547415434E-2</c:v>
                </c:pt>
                <c:pt idx="1972">
                  <c:v>-7.1747314452608429E-2</c:v>
                </c:pt>
                <c:pt idx="1973">
                  <c:v>-4.3747314452588414E-2</c:v>
                </c:pt>
                <c:pt idx="1974">
                  <c:v>-8.7747314452599326E-2</c:v>
                </c:pt>
                <c:pt idx="1975">
                  <c:v>-6.9747314452599102E-2</c:v>
                </c:pt>
                <c:pt idx="1976">
                  <c:v>-6.1747314452589012E-2</c:v>
                </c:pt>
                <c:pt idx="1977">
                  <c:v>-7.5747314452599121E-2</c:v>
                </c:pt>
                <c:pt idx="1978">
                  <c:v>-3.7747314452588242E-2</c:v>
                </c:pt>
                <c:pt idx="1979">
                  <c:v>3.0252685547395686E-2</c:v>
                </c:pt>
                <c:pt idx="1980">
                  <c:v>-2.1747314452597012E-2</c:v>
                </c:pt>
                <c:pt idx="1981">
                  <c:v>1.0252685547413921E-2</c:v>
                </c:pt>
                <c:pt idx="1982">
                  <c:v>-5.7473144526056889E-3</c:v>
                </c:pt>
                <c:pt idx="1983">
                  <c:v>3.4252685547414882E-2</c:v>
                </c:pt>
                <c:pt idx="1984">
                  <c:v>-4.1747314452607084E-2</c:v>
                </c:pt>
                <c:pt idx="1985">
                  <c:v>-1.9747314452587414E-2</c:v>
                </c:pt>
                <c:pt idx="1986">
                  <c:v>-4.974731445258896E-2</c:v>
                </c:pt>
                <c:pt idx="1987">
                  <c:v>-3.7747314452588242E-2</c:v>
                </c:pt>
                <c:pt idx="1988">
                  <c:v>-4.1747314452607084E-2</c:v>
                </c:pt>
                <c:pt idx="1989">
                  <c:v>-5.9747314452608329E-2</c:v>
                </c:pt>
                <c:pt idx="1990">
                  <c:v>-6.3747314452598833E-2</c:v>
                </c:pt>
                <c:pt idx="1991">
                  <c:v>-6.1747314452589012E-2</c:v>
                </c:pt>
                <c:pt idx="1992">
                  <c:v>-1.7473144525865843E-3</c:v>
                </c:pt>
                <c:pt idx="1993">
                  <c:v>2.0252685547404801E-2</c:v>
                </c:pt>
                <c:pt idx="1994">
                  <c:v>-7.7473144525868134E-3</c:v>
                </c:pt>
                <c:pt idx="1995">
                  <c:v>-5.7473144526056889E-3</c:v>
                </c:pt>
                <c:pt idx="1996">
                  <c:v>-3.5747314452607051E-2</c:v>
                </c:pt>
                <c:pt idx="1997">
                  <c:v>-5.5747314452588931E-2</c:v>
                </c:pt>
                <c:pt idx="1998">
                  <c:v>-9.3747314452599748E-2</c:v>
                </c:pt>
                <c:pt idx="1999">
                  <c:v>-6.9747314452599102E-2</c:v>
                </c:pt>
                <c:pt idx="2000">
                  <c:v>-6.1747314452589012E-2</c:v>
                </c:pt>
                <c:pt idx="2001">
                  <c:v>-4.974731445258896E-2</c:v>
                </c:pt>
                <c:pt idx="2002">
                  <c:v>-8.9747314452608834E-2</c:v>
                </c:pt>
                <c:pt idx="2003">
                  <c:v>-6.9747314452599102E-2</c:v>
                </c:pt>
                <c:pt idx="2004">
                  <c:v>-1.9747314452587414E-2</c:v>
                </c:pt>
                <c:pt idx="2005">
                  <c:v>-4.3747314452588414E-2</c:v>
                </c:pt>
                <c:pt idx="2006">
                  <c:v>-3.7747314452588242E-2</c:v>
                </c:pt>
                <c:pt idx="2007">
                  <c:v>-1.1747314452605923E-2</c:v>
                </c:pt>
                <c:pt idx="2008">
                  <c:v>-6.1747314452589012E-2</c:v>
                </c:pt>
                <c:pt idx="2009">
                  <c:v>-2.1747314452597012E-2</c:v>
                </c:pt>
                <c:pt idx="2010">
                  <c:v>-7.3747314452589433E-2</c:v>
                </c:pt>
                <c:pt idx="2011">
                  <c:v>-3.7747314452588242E-2</c:v>
                </c:pt>
                <c:pt idx="2012">
                  <c:v>-8.1747314452599168E-2</c:v>
                </c:pt>
                <c:pt idx="2013">
                  <c:v>-1.5747314452596584E-2</c:v>
                </c:pt>
                <c:pt idx="2014">
                  <c:v>-0.10174731445260952</c:v>
                </c:pt>
                <c:pt idx="2015">
                  <c:v>-9.9747314452599767E-2</c:v>
                </c:pt>
                <c:pt idx="2016">
                  <c:v>-6.1747314452589012E-2</c:v>
                </c:pt>
                <c:pt idx="2017">
                  <c:v>-6.1747314452589012E-2</c:v>
                </c:pt>
                <c:pt idx="2018">
                  <c:v>-6.774731445258933E-2</c:v>
                </c:pt>
                <c:pt idx="2019">
                  <c:v>-2.1747314452597012E-2</c:v>
                </c:pt>
                <c:pt idx="2020">
                  <c:v>-2.3747314452606482E-2</c:v>
                </c:pt>
                <c:pt idx="2021">
                  <c:v>-5.3747314452607532E-2</c:v>
                </c:pt>
                <c:pt idx="2022">
                  <c:v>-3.3747314452597391E-2</c:v>
                </c:pt>
                <c:pt idx="2023">
                  <c:v>-4.1747314452607084E-2</c:v>
                </c:pt>
                <c:pt idx="2024">
                  <c:v>-6.1747314452589012E-2</c:v>
                </c:pt>
                <c:pt idx="2025">
                  <c:v>-3.3747314452597391E-2</c:v>
                </c:pt>
                <c:pt idx="2026">
                  <c:v>-6.5747314452607994E-2</c:v>
                </c:pt>
                <c:pt idx="2027">
                  <c:v>-0.10174731445260952</c:v>
                </c:pt>
                <c:pt idx="2028">
                  <c:v>-7.1747314452608429E-2</c:v>
                </c:pt>
                <c:pt idx="2029">
                  <c:v>-3.3747314452597391E-2</c:v>
                </c:pt>
                <c:pt idx="2030">
                  <c:v>-5.9747314452608329E-2</c:v>
                </c:pt>
                <c:pt idx="2031">
                  <c:v>-6.5747314452607994E-2</c:v>
                </c:pt>
                <c:pt idx="2032">
                  <c:v>-7.5747314452599121E-2</c:v>
                </c:pt>
                <c:pt idx="2033">
                  <c:v>-2.7747314452597333E-2</c:v>
                </c:pt>
                <c:pt idx="2034">
                  <c:v>-6.1747314452589012E-2</c:v>
                </c:pt>
                <c:pt idx="2035">
                  <c:v>-9.9747314452599767E-2</c:v>
                </c:pt>
                <c:pt idx="2036">
                  <c:v>-0.12374731445260069</c:v>
                </c:pt>
                <c:pt idx="2037">
                  <c:v>-0.13974731445259408</c:v>
                </c:pt>
                <c:pt idx="2038">
                  <c:v>-8.1747314452599168E-2</c:v>
                </c:pt>
                <c:pt idx="2039">
                  <c:v>-8.3747314452608648E-2</c:v>
                </c:pt>
                <c:pt idx="2040">
                  <c:v>-0.16574731445260432</c:v>
                </c:pt>
                <c:pt idx="2041">
                  <c:v>-0.10774731445260972</c:v>
                </c:pt>
                <c:pt idx="2042">
                  <c:v>-2.1747314452597012E-2</c:v>
                </c:pt>
                <c:pt idx="2043">
                  <c:v>-5.3747314452607532E-2</c:v>
                </c:pt>
                <c:pt idx="2044">
                  <c:v>-9.7747314452590217E-2</c:v>
                </c:pt>
                <c:pt idx="2045">
                  <c:v>-3.9747314452597694E-2</c:v>
                </c:pt>
                <c:pt idx="2046">
                  <c:v>-9.9747314452599767E-2</c:v>
                </c:pt>
                <c:pt idx="2047">
                  <c:v>-7.5747314452599121E-2</c:v>
                </c:pt>
                <c:pt idx="2048">
                  <c:v>-0.14574731445259456</c:v>
                </c:pt>
                <c:pt idx="2049">
                  <c:v>-8.7747314452599326E-2</c:v>
                </c:pt>
                <c:pt idx="2050">
                  <c:v>-9.3747314452599748E-2</c:v>
                </c:pt>
                <c:pt idx="2051">
                  <c:v>-4.3747314452588414E-2</c:v>
                </c:pt>
                <c:pt idx="2052">
                  <c:v>-0.16174731445258461</c:v>
                </c:pt>
                <c:pt idx="2053">
                  <c:v>-7.9747314452589924E-2</c:v>
                </c:pt>
                <c:pt idx="2054">
                  <c:v>-7.3747314452589433E-2</c:v>
                </c:pt>
                <c:pt idx="2055">
                  <c:v>-6.9747314452599102E-2</c:v>
                </c:pt>
                <c:pt idx="2056">
                  <c:v>-9.7747314452590217E-2</c:v>
                </c:pt>
                <c:pt idx="2057">
                  <c:v>-3.1747314452587889E-2</c:v>
                </c:pt>
                <c:pt idx="2058">
                  <c:v>-5.1747314452597983E-2</c:v>
                </c:pt>
                <c:pt idx="2059">
                  <c:v>-4.974731445258896E-2</c:v>
                </c:pt>
                <c:pt idx="2060">
                  <c:v>-0.11374731445261003</c:v>
                </c:pt>
                <c:pt idx="2061">
                  <c:v>-0.13574731445260299</c:v>
                </c:pt>
                <c:pt idx="2062">
                  <c:v>-8.7747314452599326E-2</c:v>
                </c:pt>
                <c:pt idx="2063">
                  <c:v>-4.3747314452588414E-2</c:v>
                </c:pt>
                <c:pt idx="2064">
                  <c:v>-0.14374731445258404</c:v>
                </c:pt>
                <c:pt idx="2065">
                  <c:v>-0.10974731445259067</c:v>
                </c:pt>
                <c:pt idx="2066">
                  <c:v>-8.1747314452599168E-2</c:v>
                </c:pt>
                <c:pt idx="2067">
                  <c:v>-3.7747314452588242E-2</c:v>
                </c:pt>
                <c:pt idx="2068">
                  <c:v>-5.1747314452597983E-2</c:v>
                </c:pt>
                <c:pt idx="2069">
                  <c:v>-3.5747314452607051E-2</c:v>
                </c:pt>
                <c:pt idx="2070">
                  <c:v>-0.13574731445260299</c:v>
                </c:pt>
                <c:pt idx="2071">
                  <c:v>-6.9747314452599102E-2</c:v>
                </c:pt>
                <c:pt idx="2072">
                  <c:v>-0.14374731445258404</c:v>
                </c:pt>
                <c:pt idx="2073">
                  <c:v>-0.14974731445258452</c:v>
                </c:pt>
                <c:pt idx="2074">
                  <c:v>-0.14174731445260341</c:v>
                </c:pt>
                <c:pt idx="2075">
                  <c:v>-5.7747314452598807E-2</c:v>
                </c:pt>
                <c:pt idx="2076">
                  <c:v>-0.11774731445260062</c:v>
                </c:pt>
                <c:pt idx="2077">
                  <c:v>-9.9747314452599767E-2</c:v>
                </c:pt>
                <c:pt idx="2078">
                  <c:v>-8.9747314452608834E-2</c:v>
                </c:pt>
                <c:pt idx="2079">
                  <c:v>-0.15374731445260437</c:v>
                </c:pt>
                <c:pt idx="2080">
                  <c:v>-0.15974731445260473</c:v>
                </c:pt>
                <c:pt idx="2081">
                  <c:v>-6.9747314452599102E-2</c:v>
                </c:pt>
                <c:pt idx="2082">
                  <c:v>-8.3747314452608648E-2</c:v>
                </c:pt>
                <c:pt idx="2083">
                  <c:v>-0.12374731445260069</c:v>
                </c:pt>
                <c:pt idx="2084">
                  <c:v>-0.13574731445260299</c:v>
                </c:pt>
                <c:pt idx="2085">
                  <c:v>-0.10774731445260972</c:v>
                </c:pt>
                <c:pt idx="2086">
                  <c:v>-0.11174731445260021</c:v>
                </c:pt>
                <c:pt idx="2087">
                  <c:v>-0.11774731445260062</c:v>
                </c:pt>
                <c:pt idx="2088">
                  <c:v>-0.15574731445258497</c:v>
                </c:pt>
                <c:pt idx="2089">
                  <c:v>-0.10974731445259067</c:v>
                </c:pt>
                <c:pt idx="2090">
                  <c:v>-0.14974731445258452</c:v>
                </c:pt>
                <c:pt idx="2091">
                  <c:v>-0.11974731445261061</c:v>
                </c:pt>
                <c:pt idx="2092">
                  <c:v>-0.13774731445258359</c:v>
                </c:pt>
                <c:pt idx="2093">
                  <c:v>-6.9747314452599102E-2</c:v>
                </c:pt>
                <c:pt idx="2094">
                  <c:v>-0.15574731445258497</c:v>
                </c:pt>
                <c:pt idx="2095">
                  <c:v>-0.13774731445258359</c:v>
                </c:pt>
                <c:pt idx="2096">
                  <c:v>-0.14574731445259456</c:v>
                </c:pt>
                <c:pt idx="2097">
                  <c:v>-7.7747314452608934E-2</c:v>
                </c:pt>
                <c:pt idx="2098">
                  <c:v>-0.14774731445260386</c:v>
                </c:pt>
                <c:pt idx="2099">
                  <c:v>-0.13374731445259364</c:v>
                </c:pt>
                <c:pt idx="2100">
                  <c:v>-8.7747314452599326E-2</c:v>
                </c:pt>
                <c:pt idx="2101">
                  <c:v>-0.11374731445261003</c:v>
                </c:pt>
                <c:pt idx="2102">
                  <c:v>-0.15174731445259496</c:v>
                </c:pt>
                <c:pt idx="2103">
                  <c:v>-6.9747314452599102E-2</c:v>
                </c:pt>
                <c:pt idx="2104">
                  <c:v>-0.10574731445259999</c:v>
                </c:pt>
                <c:pt idx="2105">
                  <c:v>-6.774731445258933E-2</c:v>
                </c:pt>
                <c:pt idx="2106">
                  <c:v>-0.13174731445258325</c:v>
                </c:pt>
                <c:pt idx="2107">
                  <c:v>-0.10974731445259067</c:v>
                </c:pt>
                <c:pt idx="2108">
                  <c:v>-0.11574731445259101</c:v>
                </c:pt>
                <c:pt idx="2109">
                  <c:v>-0.12174731445259113</c:v>
                </c:pt>
                <c:pt idx="2110">
                  <c:v>-0.14774731445260386</c:v>
                </c:pt>
                <c:pt idx="2111">
                  <c:v>-0.11974731445261061</c:v>
                </c:pt>
                <c:pt idx="2112">
                  <c:v>-0.12574731445261142</c:v>
                </c:pt>
                <c:pt idx="2113">
                  <c:v>-0.10174731445260952</c:v>
                </c:pt>
                <c:pt idx="2114">
                  <c:v>-0.16774731445258503</c:v>
                </c:pt>
                <c:pt idx="2115">
                  <c:v>-0.12374731445260069</c:v>
                </c:pt>
                <c:pt idx="2116">
                  <c:v>-0.10574731445259999</c:v>
                </c:pt>
                <c:pt idx="2117">
                  <c:v>-0.13174731445258325</c:v>
                </c:pt>
                <c:pt idx="2118">
                  <c:v>-0.17174731445260458</c:v>
                </c:pt>
                <c:pt idx="2119">
                  <c:v>-0.10574731445259999</c:v>
                </c:pt>
                <c:pt idx="2120">
                  <c:v>-0.14374731445258404</c:v>
                </c:pt>
                <c:pt idx="2121">
                  <c:v>-0.18174731445259595</c:v>
                </c:pt>
                <c:pt idx="2122">
                  <c:v>-0.19174731445258544</c:v>
                </c:pt>
                <c:pt idx="2123">
                  <c:v>-0.16374731445259497</c:v>
                </c:pt>
                <c:pt idx="2124">
                  <c:v>-0.15974731445260473</c:v>
                </c:pt>
                <c:pt idx="2125">
                  <c:v>-0.18574731445258613</c:v>
                </c:pt>
                <c:pt idx="2126">
                  <c:v>-0.18974731445260576</c:v>
                </c:pt>
                <c:pt idx="2127">
                  <c:v>-0.17774731445260497</c:v>
                </c:pt>
                <c:pt idx="2128">
                  <c:v>-7.7747314452608934E-2</c:v>
                </c:pt>
                <c:pt idx="2129">
                  <c:v>-0.12174731445259113</c:v>
                </c:pt>
                <c:pt idx="2130">
                  <c:v>-0.11774731445260062</c:v>
                </c:pt>
                <c:pt idx="2131">
                  <c:v>-9.5747314452609228E-2</c:v>
                </c:pt>
                <c:pt idx="2132">
                  <c:v>-0.13774731445258359</c:v>
                </c:pt>
                <c:pt idx="2133">
                  <c:v>-0.13174731445258325</c:v>
                </c:pt>
                <c:pt idx="2134">
                  <c:v>-0.11174731445260021</c:v>
                </c:pt>
                <c:pt idx="2135">
                  <c:v>-0.15174731445259496</c:v>
                </c:pt>
                <c:pt idx="2136">
                  <c:v>-0.21774731445259748</c:v>
                </c:pt>
                <c:pt idx="2137">
                  <c:v>-0.12974731445260246</c:v>
                </c:pt>
                <c:pt idx="2138">
                  <c:v>-0.15974731445260473</c:v>
                </c:pt>
                <c:pt idx="2139">
                  <c:v>-0.14174731445260341</c:v>
                </c:pt>
                <c:pt idx="2140">
                  <c:v>-0.21374731445260636</c:v>
                </c:pt>
                <c:pt idx="2141">
                  <c:v>-0.11174731445260021</c:v>
                </c:pt>
                <c:pt idx="2142">
                  <c:v>-0.11174731445260021</c:v>
                </c:pt>
                <c:pt idx="2143">
                  <c:v>-0.13374731445259364</c:v>
                </c:pt>
                <c:pt idx="2144">
                  <c:v>-0.17974731445258568</c:v>
                </c:pt>
                <c:pt idx="2145">
                  <c:v>-0.14374731445258404</c:v>
                </c:pt>
                <c:pt idx="2146">
                  <c:v>-0.21374731445260636</c:v>
                </c:pt>
                <c:pt idx="2147">
                  <c:v>-0.13574731445260299</c:v>
                </c:pt>
                <c:pt idx="2148">
                  <c:v>-0.14574731445259456</c:v>
                </c:pt>
                <c:pt idx="2149">
                  <c:v>-0.16974731445259553</c:v>
                </c:pt>
                <c:pt idx="2150">
                  <c:v>-0.21574731445258702</c:v>
                </c:pt>
                <c:pt idx="2151">
                  <c:v>-0.18374731445260548</c:v>
                </c:pt>
                <c:pt idx="2152">
                  <c:v>-0.11374731445261003</c:v>
                </c:pt>
                <c:pt idx="2153">
                  <c:v>-0.14774731445260386</c:v>
                </c:pt>
                <c:pt idx="2154">
                  <c:v>-0.17574731445259575</c:v>
                </c:pt>
                <c:pt idx="2155">
                  <c:v>-0.11174731445260021</c:v>
                </c:pt>
                <c:pt idx="2156">
                  <c:v>-0.20974731445258663</c:v>
                </c:pt>
                <c:pt idx="2157">
                  <c:v>-0.13774731445258359</c:v>
                </c:pt>
                <c:pt idx="2158">
                  <c:v>-0.13174731445258325</c:v>
                </c:pt>
                <c:pt idx="2159">
                  <c:v>-0.15374731445260437</c:v>
                </c:pt>
                <c:pt idx="2160">
                  <c:v>-0.22974731445259752</c:v>
                </c:pt>
                <c:pt idx="2161">
                  <c:v>-0.12774731445259324</c:v>
                </c:pt>
                <c:pt idx="2162">
                  <c:v>-0.16974731445259553</c:v>
                </c:pt>
                <c:pt idx="2163">
                  <c:v>-0.21974731445260687</c:v>
                </c:pt>
                <c:pt idx="2164">
                  <c:v>-0.15574731445258497</c:v>
                </c:pt>
                <c:pt idx="2165">
                  <c:v>-0.13974731445259408</c:v>
                </c:pt>
                <c:pt idx="2166">
                  <c:v>-0.14974731445258452</c:v>
                </c:pt>
                <c:pt idx="2167">
                  <c:v>-0.18774731445259649</c:v>
                </c:pt>
                <c:pt idx="2168">
                  <c:v>-0.19174731445258544</c:v>
                </c:pt>
                <c:pt idx="2169">
                  <c:v>-0.16374731445259497</c:v>
                </c:pt>
                <c:pt idx="2170">
                  <c:v>-0.12374731445260069</c:v>
                </c:pt>
                <c:pt idx="2171">
                  <c:v>-0.20174731445260552</c:v>
                </c:pt>
                <c:pt idx="2172">
                  <c:v>-0.23174731445260663</c:v>
                </c:pt>
                <c:pt idx="2173">
                  <c:v>-0.19174731445258544</c:v>
                </c:pt>
                <c:pt idx="2174">
                  <c:v>-0.21374731445260636</c:v>
                </c:pt>
                <c:pt idx="2175">
                  <c:v>-0.19774731445258611</c:v>
                </c:pt>
                <c:pt idx="2176">
                  <c:v>-0.16374731445259497</c:v>
                </c:pt>
                <c:pt idx="2177">
                  <c:v>-0.16574731445260432</c:v>
                </c:pt>
                <c:pt idx="2178">
                  <c:v>-0.17774731445260497</c:v>
                </c:pt>
                <c:pt idx="2179">
                  <c:v>-0.15974731445260473</c:v>
                </c:pt>
                <c:pt idx="2180">
                  <c:v>-0.11974731445261061</c:v>
                </c:pt>
                <c:pt idx="2181">
                  <c:v>-0.11574731445259101</c:v>
                </c:pt>
                <c:pt idx="2182">
                  <c:v>-0.15174731445259496</c:v>
                </c:pt>
                <c:pt idx="2183">
                  <c:v>-0.16374731445259497</c:v>
                </c:pt>
                <c:pt idx="2184">
                  <c:v>-0.28774731445258567</c:v>
                </c:pt>
                <c:pt idx="2185">
                  <c:v>-0.14574731445259456</c:v>
                </c:pt>
                <c:pt idx="2186">
                  <c:v>-0.20374731445258626</c:v>
                </c:pt>
                <c:pt idx="2187">
                  <c:v>-0.20774731445260594</c:v>
                </c:pt>
                <c:pt idx="2188">
                  <c:v>-0.24574731445258818</c:v>
                </c:pt>
                <c:pt idx="2189">
                  <c:v>-0.10974731445259067</c:v>
                </c:pt>
                <c:pt idx="2190">
                  <c:v>-0.21174731445259706</c:v>
                </c:pt>
                <c:pt idx="2191">
                  <c:v>-0.15574731445258497</c:v>
                </c:pt>
                <c:pt idx="2192">
                  <c:v>-0.22774731445258711</c:v>
                </c:pt>
                <c:pt idx="2193">
                  <c:v>-0.17574731445259575</c:v>
                </c:pt>
                <c:pt idx="2194">
                  <c:v>-0.17974731445258568</c:v>
                </c:pt>
                <c:pt idx="2195">
                  <c:v>-0.18174731445259595</c:v>
                </c:pt>
                <c:pt idx="2196">
                  <c:v>-0.19774731445258611</c:v>
                </c:pt>
                <c:pt idx="2197">
                  <c:v>-0.18774731445259649</c:v>
                </c:pt>
                <c:pt idx="2198">
                  <c:v>-0.25574731445260529</c:v>
                </c:pt>
                <c:pt idx="2199">
                  <c:v>-0.18774731445259649</c:v>
                </c:pt>
                <c:pt idx="2200">
                  <c:v>-0.21574731445258702</c:v>
                </c:pt>
                <c:pt idx="2201">
                  <c:v>-0.19774731445258611</c:v>
                </c:pt>
                <c:pt idx="2202">
                  <c:v>-0.25374731445259263</c:v>
                </c:pt>
                <c:pt idx="2203">
                  <c:v>-0.14974731445258452</c:v>
                </c:pt>
                <c:pt idx="2204">
                  <c:v>-0.15774731445259543</c:v>
                </c:pt>
                <c:pt idx="2205">
                  <c:v>-0.12774731445259324</c:v>
                </c:pt>
                <c:pt idx="2206">
                  <c:v>-0.17374731445258523</c:v>
                </c:pt>
                <c:pt idx="2207">
                  <c:v>-0.14374731445258404</c:v>
                </c:pt>
                <c:pt idx="2208">
                  <c:v>-0.19774731445258611</c:v>
                </c:pt>
                <c:pt idx="2209">
                  <c:v>-0.20774731445260594</c:v>
                </c:pt>
                <c:pt idx="2210">
                  <c:v>-0.21174731445259706</c:v>
                </c:pt>
                <c:pt idx="2211">
                  <c:v>-0.15974731445260473</c:v>
                </c:pt>
                <c:pt idx="2212">
                  <c:v>-0.25174731445258314</c:v>
                </c:pt>
                <c:pt idx="2213">
                  <c:v>-0.21974731445260687</c:v>
                </c:pt>
                <c:pt idx="2214">
                  <c:v>-0.18774731445259649</c:v>
                </c:pt>
                <c:pt idx="2215">
                  <c:v>-0.19774731445258611</c:v>
                </c:pt>
                <c:pt idx="2216">
                  <c:v>-0.17174731445260458</c:v>
                </c:pt>
                <c:pt idx="2217">
                  <c:v>-0.19174731445258544</c:v>
                </c:pt>
                <c:pt idx="2218">
                  <c:v>-0.23574731445259775</c:v>
                </c:pt>
                <c:pt idx="2219">
                  <c:v>-0.17774731445260497</c:v>
                </c:pt>
                <c:pt idx="2220">
                  <c:v>-0.20774731445260594</c:v>
                </c:pt>
                <c:pt idx="2221">
                  <c:v>-0.17574731445259575</c:v>
                </c:pt>
                <c:pt idx="2222">
                  <c:v>-0.25974731445259297</c:v>
                </c:pt>
                <c:pt idx="2223">
                  <c:v>-0.23774731445260708</c:v>
                </c:pt>
                <c:pt idx="2224">
                  <c:v>-0.26574731445259336</c:v>
                </c:pt>
                <c:pt idx="2225">
                  <c:v>-0.25174731445258314</c:v>
                </c:pt>
                <c:pt idx="2226">
                  <c:v>-0.23774731445260708</c:v>
                </c:pt>
                <c:pt idx="2227">
                  <c:v>-0.18374731445260548</c:v>
                </c:pt>
                <c:pt idx="2228">
                  <c:v>-0.22374731445259707</c:v>
                </c:pt>
                <c:pt idx="2229">
                  <c:v>-0.17374731445258523</c:v>
                </c:pt>
                <c:pt idx="2230">
                  <c:v>-0.18174731445259595</c:v>
                </c:pt>
                <c:pt idx="2231">
                  <c:v>-0.19174731445258544</c:v>
                </c:pt>
                <c:pt idx="2232">
                  <c:v>-0.19774731445258611</c:v>
                </c:pt>
                <c:pt idx="2233">
                  <c:v>-0.13974731445259408</c:v>
                </c:pt>
                <c:pt idx="2234">
                  <c:v>-0.21774731445259748</c:v>
                </c:pt>
                <c:pt idx="2235">
                  <c:v>-0.23374731445258726</c:v>
                </c:pt>
                <c:pt idx="2236">
                  <c:v>-0.25574731445260529</c:v>
                </c:pt>
                <c:pt idx="2237">
                  <c:v>-0.20574731445259664</c:v>
                </c:pt>
                <c:pt idx="2238">
                  <c:v>-0.21174731445259706</c:v>
                </c:pt>
                <c:pt idx="2239">
                  <c:v>-0.19374731445259599</c:v>
                </c:pt>
                <c:pt idx="2240">
                  <c:v>-0.19974731445259652</c:v>
                </c:pt>
                <c:pt idx="2241">
                  <c:v>-0.22374731445259707</c:v>
                </c:pt>
                <c:pt idx="2242">
                  <c:v>-0.18374731445260548</c:v>
                </c:pt>
                <c:pt idx="2243">
                  <c:v>-0.21574731445258702</c:v>
                </c:pt>
                <c:pt idx="2244">
                  <c:v>-0.21974731445260687</c:v>
                </c:pt>
                <c:pt idx="2245">
                  <c:v>-0.26174731445260579</c:v>
                </c:pt>
                <c:pt idx="2246">
                  <c:v>-0.29174731445260704</c:v>
                </c:pt>
                <c:pt idx="2247">
                  <c:v>-0.21374731445260636</c:v>
                </c:pt>
                <c:pt idx="2248">
                  <c:v>-0.21774731445259748</c:v>
                </c:pt>
                <c:pt idx="2249">
                  <c:v>-0.20774731445260594</c:v>
                </c:pt>
                <c:pt idx="2250">
                  <c:v>-0.24174731445259826</c:v>
                </c:pt>
                <c:pt idx="2251">
                  <c:v>-0.20574731445259664</c:v>
                </c:pt>
                <c:pt idx="2252">
                  <c:v>-0.24374731445260753</c:v>
                </c:pt>
                <c:pt idx="2253">
                  <c:v>-0.20374731445258626</c:v>
                </c:pt>
                <c:pt idx="2254">
                  <c:v>-0.16974731445259553</c:v>
                </c:pt>
                <c:pt idx="2255">
                  <c:v>-0.17974731445258568</c:v>
                </c:pt>
                <c:pt idx="2256">
                  <c:v>-0.21574731445258702</c:v>
                </c:pt>
                <c:pt idx="2257">
                  <c:v>-0.20774731445260594</c:v>
                </c:pt>
                <c:pt idx="2258">
                  <c:v>-0.26374731445258409</c:v>
                </c:pt>
                <c:pt idx="2259">
                  <c:v>-0.24374731445260753</c:v>
                </c:pt>
                <c:pt idx="2260">
                  <c:v>-0.29174731445260704</c:v>
                </c:pt>
                <c:pt idx="2261">
                  <c:v>-0.24574731445258818</c:v>
                </c:pt>
                <c:pt idx="2262">
                  <c:v>-0.29374731445258773</c:v>
                </c:pt>
                <c:pt idx="2263">
                  <c:v>-0.20974731445258663</c:v>
                </c:pt>
                <c:pt idx="2264">
                  <c:v>-0.23374731445258726</c:v>
                </c:pt>
                <c:pt idx="2265">
                  <c:v>-0.20374731445258626</c:v>
                </c:pt>
                <c:pt idx="2266">
                  <c:v>-0.21974731445260687</c:v>
                </c:pt>
                <c:pt idx="2267">
                  <c:v>-0.20774731445260594</c:v>
                </c:pt>
                <c:pt idx="2268">
                  <c:v>-0.20974731445258663</c:v>
                </c:pt>
                <c:pt idx="2269">
                  <c:v>-0.22374731445259707</c:v>
                </c:pt>
                <c:pt idx="2270">
                  <c:v>-0.24374731445260753</c:v>
                </c:pt>
                <c:pt idx="2271">
                  <c:v>-0.24574731445258818</c:v>
                </c:pt>
                <c:pt idx="2272">
                  <c:v>-0.24174731445259826</c:v>
                </c:pt>
                <c:pt idx="2273">
                  <c:v>-0.249747314452608</c:v>
                </c:pt>
                <c:pt idx="2274">
                  <c:v>-0.23974731445258773</c:v>
                </c:pt>
                <c:pt idx="2275">
                  <c:v>-0.21774731445259748</c:v>
                </c:pt>
                <c:pt idx="2276">
                  <c:v>-0.23974731445258773</c:v>
                </c:pt>
                <c:pt idx="2277">
                  <c:v>-0.22574731445260637</c:v>
                </c:pt>
                <c:pt idx="2278">
                  <c:v>-0.18774731445259649</c:v>
                </c:pt>
                <c:pt idx="2279">
                  <c:v>-0.20974731445258663</c:v>
                </c:pt>
                <c:pt idx="2280">
                  <c:v>-0.26174731445260579</c:v>
                </c:pt>
                <c:pt idx="2281">
                  <c:v>-0.21374731445260636</c:v>
                </c:pt>
                <c:pt idx="2282">
                  <c:v>-0.24374731445260753</c:v>
                </c:pt>
                <c:pt idx="2283">
                  <c:v>-0.249747314452608</c:v>
                </c:pt>
                <c:pt idx="2284">
                  <c:v>-0.24574731445258818</c:v>
                </c:pt>
                <c:pt idx="2285">
                  <c:v>-0.18374731445260548</c:v>
                </c:pt>
                <c:pt idx="2286">
                  <c:v>-0.23974731445258773</c:v>
                </c:pt>
                <c:pt idx="2287">
                  <c:v>-0.27974731445260659</c:v>
                </c:pt>
                <c:pt idx="2288">
                  <c:v>-0.26774731445260613</c:v>
                </c:pt>
                <c:pt idx="2289">
                  <c:v>-0.22174731445258641</c:v>
                </c:pt>
                <c:pt idx="2290">
                  <c:v>-0.26374731445258409</c:v>
                </c:pt>
                <c:pt idx="2291">
                  <c:v>-0.19774731445258611</c:v>
                </c:pt>
                <c:pt idx="2292">
                  <c:v>-0.28774731445258567</c:v>
                </c:pt>
                <c:pt idx="2293">
                  <c:v>-0.21374731445260636</c:v>
                </c:pt>
                <c:pt idx="2294">
                  <c:v>-0.27974731445260659</c:v>
                </c:pt>
                <c:pt idx="2295">
                  <c:v>-0.21774731445259748</c:v>
                </c:pt>
                <c:pt idx="2296">
                  <c:v>-0.26574731445259336</c:v>
                </c:pt>
                <c:pt idx="2297">
                  <c:v>-0.2577473144525837</c:v>
                </c:pt>
                <c:pt idx="2298">
                  <c:v>-0.26174731445260579</c:v>
                </c:pt>
                <c:pt idx="2299">
                  <c:v>-0.24574731445258818</c:v>
                </c:pt>
                <c:pt idx="2300">
                  <c:v>-0.23974731445258773</c:v>
                </c:pt>
                <c:pt idx="2301">
                  <c:v>-0.22774731445258711</c:v>
                </c:pt>
                <c:pt idx="2302">
                  <c:v>-0.23974731445258773</c:v>
                </c:pt>
                <c:pt idx="2303">
                  <c:v>-0.22574731445260637</c:v>
                </c:pt>
                <c:pt idx="2304">
                  <c:v>-0.23774731445260708</c:v>
                </c:pt>
                <c:pt idx="2305">
                  <c:v>-0.19574731445260529</c:v>
                </c:pt>
                <c:pt idx="2306">
                  <c:v>-0.2577473144525837</c:v>
                </c:pt>
                <c:pt idx="2307">
                  <c:v>-0.25374731445259263</c:v>
                </c:pt>
                <c:pt idx="2308">
                  <c:v>-0.30174731445259773</c:v>
                </c:pt>
                <c:pt idx="2309">
                  <c:v>-0.21774731445259748</c:v>
                </c:pt>
                <c:pt idx="2310">
                  <c:v>-0.28574731445260676</c:v>
                </c:pt>
                <c:pt idx="2311">
                  <c:v>-0.22974731445259752</c:v>
                </c:pt>
                <c:pt idx="2312">
                  <c:v>-0.26174731445260579</c:v>
                </c:pt>
                <c:pt idx="2313">
                  <c:v>-0.22974731445259752</c:v>
                </c:pt>
                <c:pt idx="2314">
                  <c:v>-0.23974731445258773</c:v>
                </c:pt>
                <c:pt idx="2315">
                  <c:v>-0.2577473144525837</c:v>
                </c:pt>
                <c:pt idx="2316">
                  <c:v>-0.21574731445258702</c:v>
                </c:pt>
                <c:pt idx="2317">
                  <c:v>-0.24574731445258818</c:v>
                </c:pt>
                <c:pt idx="2318">
                  <c:v>-0.23574731445259775</c:v>
                </c:pt>
                <c:pt idx="2319">
                  <c:v>-0.23374731445258726</c:v>
                </c:pt>
                <c:pt idx="2320">
                  <c:v>-0.3037473144526075</c:v>
                </c:pt>
                <c:pt idx="2321">
                  <c:v>-0.28374731445259471</c:v>
                </c:pt>
                <c:pt idx="2322">
                  <c:v>-0.30174731445259773</c:v>
                </c:pt>
                <c:pt idx="2323">
                  <c:v>-0.28574731445260676</c:v>
                </c:pt>
                <c:pt idx="2324">
                  <c:v>-0.28774731445258567</c:v>
                </c:pt>
                <c:pt idx="2325">
                  <c:v>-0.22774731445258711</c:v>
                </c:pt>
                <c:pt idx="2326">
                  <c:v>-0.27574731445258494</c:v>
                </c:pt>
                <c:pt idx="2327">
                  <c:v>-0.25374731445259263</c:v>
                </c:pt>
                <c:pt idx="2328">
                  <c:v>-0.28174731445258516</c:v>
                </c:pt>
                <c:pt idx="2329">
                  <c:v>-0.22174731445258641</c:v>
                </c:pt>
                <c:pt idx="2330">
                  <c:v>-0.27574731445258494</c:v>
                </c:pt>
                <c:pt idx="2331">
                  <c:v>-0.2577473144525837</c:v>
                </c:pt>
                <c:pt idx="2332">
                  <c:v>-0.28774731445258567</c:v>
                </c:pt>
                <c:pt idx="2333">
                  <c:v>-0.26174731445260579</c:v>
                </c:pt>
                <c:pt idx="2334">
                  <c:v>-0.28574731445260676</c:v>
                </c:pt>
                <c:pt idx="2335">
                  <c:v>-0.28174731445258516</c:v>
                </c:pt>
                <c:pt idx="2336">
                  <c:v>-0.28374731445259471</c:v>
                </c:pt>
                <c:pt idx="2337">
                  <c:v>-0.21974731445260687</c:v>
                </c:pt>
                <c:pt idx="2338">
                  <c:v>-0.22774731445258711</c:v>
                </c:pt>
                <c:pt idx="2339">
                  <c:v>-0.22774731445258711</c:v>
                </c:pt>
                <c:pt idx="2340">
                  <c:v>-0.25974731445259297</c:v>
                </c:pt>
                <c:pt idx="2341">
                  <c:v>-0.21174731445259706</c:v>
                </c:pt>
                <c:pt idx="2342">
                  <c:v>-0.32574731445259875</c:v>
                </c:pt>
                <c:pt idx="2343">
                  <c:v>-0.30174731445259773</c:v>
                </c:pt>
                <c:pt idx="2344">
                  <c:v>-0.25974731445259297</c:v>
                </c:pt>
                <c:pt idx="2345">
                  <c:v>-0.27374731445260625</c:v>
                </c:pt>
                <c:pt idx="2346">
                  <c:v>-0.30174731445259773</c:v>
                </c:pt>
                <c:pt idx="2347">
                  <c:v>-0.28974731445259494</c:v>
                </c:pt>
                <c:pt idx="2348">
                  <c:v>-0.32374731445258925</c:v>
                </c:pt>
                <c:pt idx="2349">
                  <c:v>-0.27574731445258494</c:v>
                </c:pt>
                <c:pt idx="2350">
                  <c:v>-0.25974731445259297</c:v>
                </c:pt>
                <c:pt idx="2351">
                  <c:v>-0.21774731445259748</c:v>
                </c:pt>
                <c:pt idx="2352">
                  <c:v>-0.22574731445260637</c:v>
                </c:pt>
                <c:pt idx="2353">
                  <c:v>-0.27174731445259387</c:v>
                </c:pt>
                <c:pt idx="2354">
                  <c:v>-0.26174731445260579</c:v>
                </c:pt>
                <c:pt idx="2355">
                  <c:v>-0.20374731445258626</c:v>
                </c:pt>
                <c:pt idx="2356">
                  <c:v>-0.30174731445259773</c:v>
                </c:pt>
                <c:pt idx="2357">
                  <c:v>-0.29774731445260727</c:v>
                </c:pt>
                <c:pt idx="2358">
                  <c:v>-0.25374731445259263</c:v>
                </c:pt>
                <c:pt idx="2359">
                  <c:v>-0.29174731445260704</c:v>
                </c:pt>
                <c:pt idx="2360">
                  <c:v>-0.32774731445260841</c:v>
                </c:pt>
                <c:pt idx="2361">
                  <c:v>-0.29174731445260704</c:v>
                </c:pt>
                <c:pt idx="2362">
                  <c:v>-0.26374731445258409</c:v>
                </c:pt>
                <c:pt idx="2363">
                  <c:v>-0.28174731445258516</c:v>
                </c:pt>
                <c:pt idx="2364">
                  <c:v>-0.28374731445259471</c:v>
                </c:pt>
                <c:pt idx="2365">
                  <c:v>-0.21574731445258702</c:v>
                </c:pt>
                <c:pt idx="2366">
                  <c:v>-0.27174731445259387</c:v>
                </c:pt>
                <c:pt idx="2367">
                  <c:v>-0.24174731445259826</c:v>
                </c:pt>
                <c:pt idx="2368">
                  <c:v>-0.24774731445259851</c:v>
                </c:pt>
                <c:pt idx="2369">
                  <c:v>-0.27574731445258494</c:v>
                </c:pt>
                <c:pt idx="2370">
                  <c:v>-0.29974731445258829</c:v>
                </c:pt>
                <c:pt idx="2371">
                  <c:v>-0.2777473144525941</c:v>
                </c:pt>
                <c:pt idx="2372">
                  <c:v>-0.30774731445259779</c:v>
                </c:pt>
                <c:pt idx="2373">
                  <c:v>-0.28174731445258516</c:v>
                </c:pt>
                <c:pt idx="2374">
                  <c:v>-0.26574731445259336</c:v>
                </c:pt>
                <c:pt idx="2375">
                  <c:v>-0.249747314452608</c:v>
                </c:pt>
                <c:pt idx="2376">
                  <c:v>-0.26574731445259336</c:v>
                </c:pt>
                <c:pt idx="2377">
                  <c:v>-0.24374731445260753</c:v>
                </c:pt>
                <c:pt idx="2378">
                  <c:v>-0.26774731445260613</c:v>
                </c:pt>
                <c:pt idx="2379">
                  <c:v>-0.24574731445258818</c:v>
                </c:pt>
                <c:pt idx="2380">
                  <c:v>-0.35174731445260926</c:v>
                </c:pt>
                <c:pt idx="2381">
                  <c:v>-0.26774731445260613</c:v>
                </c:pt>
                <c:pt idx="2382">
                  <c:v>-0.33174731445259903</c:v>
                </c:pt>
                <c:pt idx="2383">
                  <c:v>-0.26574731445259336</c:v>
                </c:pt>
                <c:pt idx="2384">
                  <c:v>-0.28574731445260676</c:v>
                </c:pt>
                <c:pt idx="2385">
                  <c:v>-0.2777473144525941</c:v>
                </c:pt>
                <c:pt idx="2386">
                  <c:v>-0.30574731445258863</c:v>
                </c:pt>
                <c:pt idx="2387">
                  <c:v>-0.24374731445260753</c:v>
                </c:pt>
                <c:pt idx="2388">
                  <c:v>-0.249747314452608</c:v>
                </c:pt>
                <c:pt idx="2389">
                  <c:v>-0.27974731445260659</c:v>
                </c:pt>
                <c:pt idx="2390">
                  <c:v>-0.26774731445260613</c:v>
                </c:pt>
                <c:pt idx="2391">
                  <c:v>-0.28574731445260676</c:v>
                </c:pt>
                <c:pt idx="2392">
                  <c:v>-0.24574731445258818</c:v>
                </c:pt>
                <c:pt idx="2393">
                  <c:v>-0.25374731445259263</c:v>
                </c:pt>
                <c:pt idx="2394">
                  <c:v>-0.32974731445258953</c:v>
                </c:pt>
                <c:pt idx="2395">
                  <c:v>-0.28774731445258567</c:v>
                </c:pt>
                <c:pt idx="2396">
                  <c:v>-0.34574731445260926</c:v>
                </c:pt>
                <c:pt idx="2397">
                  <c:v>-0.29774731445260727</c:v>
                </c:pt>
                <c:pt idx="2398">
                  <c:v>-0.26574731445259336</c:v>
                </c:pt>
                <c:pt idx="2399">
                  <c:v>-0.21374731445260636</c:v>
                </c:pt>
                <c:pt idx="2400">
                  <c:v>-0.27374731445260625</c:v>
                </c:pt>
                <c:pt idx="2401">
                  <c:v>-0.24174731445259826</c:v>
                </c:pt>
                <c:pt idx="2402">
                  <c:v>-0.28774731445258567</c:v>
                </c:pt>
                <c:pt idx="2403">
                  <c:v>-0.23574731445259775</c:v>
                </c:pt>
                <c:pt idx="2404">
                  <c:v>-0.24774731445259851</c:v>
                </c:pt>
                <c:pt idx="2405">
                  <c:v>-0.2577473144525837</c:v>
                </c:pt>
                <c:pt idx="2406">
                  <c:v>-0.29974731445258829</c:v>
                </c:pt>
                <c:pt idx="2407">
                  <c:v>-0.32374731445258925</c:v>
                </c:pt>
                <c:pt idx="2408">
                  <c:v>-0.32974731445258953</c:v>
                </c:pt>
                <c:pt idx="2409">
                  <c:v>-0.26374731445258409</c:v>
                </c:pt>
                <c:pt idx="2410">
                  <c:v>-0.28374731445259471</c:v>
                </c:pt>
                <c:pt idx="2411">
                  <c:v>-0.25174731445258314</c:v>
                </c:pt>
                <c:pt idx="2412">
                  <c:v>-0.29374731445258773</c:v>
                </c:pt>
                <c:pt idx="2413">
                  <c:v>-0.29174731445260704</c:v>
                </c:pt>
                <c:pt idx="2414">
                  <c:v>-0.28174731445258516</c:v>
                </c:pt>
                <c:pt idx="2415">
                  <c:v>-0.25174731445258314</c:v>
                </c:pt>
                <c:pt idx="2416">
                  <c:v>-0.29174731445260704</c:v>
                </c:pt>
                <c:pt idx="2417">
                  <c:v>-0.27174731445259387</c:v>
                </c:pt>
                <c:pt idx="2418">
                  <c:v>-0.27974731445260659</c:v>
                </c:pt>
                <c:pt idx="2419">
                  <c:v>-0.33574731445258976</c:v>
                </c:pt>
                <c:pt idx="2420">
                  <c:v>-0.30574731445258863</c:v>
                </c:pt>
                <c:pt idx="2421">
                  <c:v>-0.32974731445258953</c:v>
                </c:pt>
                <c:pt idx="2422">
                  <c:v>-0.29374731445258773</c:v>
                </c:pt>
                <c:pt idx="2423">
                  <c:v>-0.23974731445258773</c:v>
                </c:pt>
                <c:pt idx="2424">
                  <c:v>-0.26974731445258449</c:v>
                </c:pt>
                <c:pt idx="2425">
                  <c:v>-0.27574731445258494</c:v>
                </c:pt>
                <c:pt idx="2426">
                  <c:v>-0.24174731445259826</c:v>
                </c:pt>
                <c:pt idx="2427">
                  <c:v>-0.17974731445258568</c:v>
                </c:pt>
                <c:pt idx="2428">
                  <c:v>-0.26574731445259336</c:v>
                </c:pt>
                <c:pt idx="2429">
                  <c:v>-0.23974731445258773</c:v>
                </c:pt>
                <c:pt idx="2430">
                  <c:v>-0.29974731445258829</c:v>
                </c:pt>
                <c:pt idx="2431">
                  <c:v>-0.32374731445258925</c:v>
                </c:pt>
                <c:pt idx="2432">
                  <c:v>-0.27974731445260659</c:v>
                </c:pt>
                <c:pt idx="2433">
                  <c:v>-0.26574731445259336</c:v>
                </c:pt>
                <c:pt idx="2434">
                  <c:v>-0.23974731445258773</c:v>
                </c:pt>
                <c:pt idx="2435">
                  <c:v>-0.29774731445260727</c:v>
                </c:pt>
                <c:pt idx="2436">
                  <c:v>-0.28374731445259471</c:v>
                </c:pt>
                <c:pt idx="2437">
                  <c:v>-0.25174731445258314</c:v>
                </c:pt>
                <c:pt idx="2438">
                  <c:v>-0.27574731445258494</c:v>
                </c:pt>
                <c:pt idx="2439">
                  <c:v>-0.28374731445259471</c:v>
                </c:pt>
                <c:pt idx="2440">
                  <c:v>-0.32174731445260818</c:v>
                </c:pt>
                <c:pt idx="2441">
                  <c:v>-0.2577473144525837</c:v>
                </c:pt>
                <c:pt idx="2442">
                  <c:v>-0.23374731445258726</c:v>
                </c:pt>
                <c:pt idx="2443">
                  <c:v>-0.30174731445259773</c:v>
                </c:pt>
                <c:pt idx="2444">
                  <c:v>-0.34174731445258788</c:v>
                </c:pt>
                <c:pt idx="2445">
                  <c:v>-0.29174731445260704</c:v>
                </c:pt>
                <c:pt idx="2446">
                  <c:v>-0.35774731445260954</c:v>
                </c:pt>
                <c:pt idx="2447">
                  <c:v>-0.23974731445258773</c:v>
                </c:pt>
                <c:pt idx="2448">
                  <c:v>-0.25174731445258314</c:v>
                </c:pt>
                <c:pt idx="2449">
                  <c:v>-0.32574731445259875</c:v>
                </c:pt>
                <c:pt idx="2450">
                  <c:v>-0.26574731445259336</c:v>
                </c:pt>
                <c:pt idx="2451">
                  <c:v>-0.21974731445260687</c:v>
                </c:pt>
                <c:pt idx="2452">
                  <c:v>-0.2577473144525837</c:v>
                </c:pt>
                <c:pt idx="2453">
                  <c:v>-0.22174731445258641</c:v>
                </c:pt>
                <c:pt idx="2454">
                  <c:v>-0.28974731445259494</c:v>
                </c:pt>
                <c:pt idx="2455">
                  <c:v>-0.31574731445260795</c:v>
                </c:pt>
                <c:pt idx="2456">
                  <c:v>-0.31574731445260795</c:v>
                </c:pt>
                <c:pt idx="2457">
                  <c:v>-0.24774731445259851</c:v>
                </c:pt>
                <c:pt idx="2458">
                  <c:v>-0.29774731445260727</c:v>
                </c:pt>
                <c:pt idx="2459">
                  <c:v>-0.24174731445259826</c:v>
                </c:pt>
                <c:pt idx="2460">
                  <c:v>-0.28374731445259471</c:v>
                </c:pt>
                <c:pt idx="2461">
                  <c:v>-0.22574731445260637</c:v>
                </c:pt>
                <c:pt idx="2462">
                  <c:v>-0.21374731445260636</c:v>
                </c:pt>
                <c:pt idx="2463">
                  <c:v>-0.19774731445258611</c:v>
                </c:pt>
                <c:pt idx="2464">
                  <c:v>-0.22774731445258711</c:v>
                </c:pt>
                <c:pt idx="2465">
                  <c:v>-0.23974731445258773</c:v>
                </c:pt>
                <c:pt idx="2466">
                  <c:v>-0.24574731445258818</c:v>
                </c:pt>
                <c:pt idx="2467">
                  <c:v>-0.25574731445260529</c:v>
                </c:pt>
                <c:pt idx="2468">
                  <c:v>-0.34974731445259771</c:v>
                </c:pt>
                <c:pt idx="2469">
                  <c:v>-0.3037473144526075</c:v>
                </c:pt>
                <c:pt idx="2470">
                  <c:v>-0.28574731445260676</c:v>
                </c:pt>
                <c:pt idx="2471">
                  <c:v>-0.29574731445259544</c:v>
                </c:pt>
                <c:pt idx="2472">
                  <c:v>-0.28574731445260676</c:v>
                </c:pt>
                <c:pt idx="2473">
                  <c:v>-0.22174731445258641</c:v>
                </c:pt>
                <c:pt idx="2474">
                  <c:v>-0.24574731445258818</c:v>
                </c:pt>
                <c:pt idx="2475">
                  <c:v>-0.25374731445259263</c:v>
                </c:pt>
                <c:pt idx="2476">
                  <c:v>-0.22774731445258711</c:v>
                </c:pt>
                <c:pt idx="2477">
                  <c:v>-0.249747314452608</c:v>
                </c:pt>
                <c:pt idx="2478">
                  <c:v>-0.26974731445258449</c:v>
                </c:pt>
                <c:pt idx="2479">
                  <c:v>-0.26574731445259336</c:v>
                </c:pt>
                <c:pt idx="2480">
                  <c:v>-0.29374731445258773</c:v>
                </c:pt>
                <c:pt idx="2481">
                  <c:v>-0.27974731445260659</c:v>
                </c:pt>
                <c:pt idx="2482">
                  <c:v>-0.2777473144525941</c:v>
                </c:pt>
                <c:pt idx="2483">
                  <c:v>-0.24374731445260753</c:v>
                </c:pt>
                <c:pt idx="2484">
                  <c:v>-0.33174731445259903</c:v>
                </c:pt>
                <c:pt idx="2485">
                  <c:v>-0.22574731445260637</c:v>
                </c:pt>
                <c:pt idx="2486">
                  <c:v>-0.23774731445260708</c:v>
                </c:pt>
                <c:pt idx="2487">
                  <c:v>-0.25574731445260529</c:v>
                </c:pt>
                <c:pt idx="2488">
                  <c:v>-0.24374731445260753</c:v>
                </c:pt>
                <c:pt idx="2489">
                  <c:v>-0.26174731445260579</c:v>
                </c:pt>
                <c:pt idx="2490">
                  <c:v>-0.29974731445258829</c:v>
                </c:pt>
                <c:pt idx="2491">
                  <c:v>-0.25374731445259263</c:v>
                </c:pt>
                <c:pt idx="2492">
                  <c:v>-0.28374731445259471</c:v>
                </c:pt>
                <c:pt idx="2493">
                  <c:v>-0.29374731445258773</c:v>
                </c:pt>
                <c:pt idx="2494">
                  <c:v>-0.31574731445260795</c:v>
                </c:pt>
                <c:pt idx="2495">
                  <c:v>-0.31174731445258874</c:v>
                </c:pt>
                <c:pt idx="2496">
                  <c:v>-0.27374731445260625</c:v>
                </c:pt>
                <c:pt idx="2497">
                  <c:v>-0.25374731445259263</c:v>
                </c:pt>
                <c:pt idx="2498">
                  <c:v>-0.25174731445258314</c:v>
                </c:pt>
                <c:pt idx="2499">
                  <c:v>-0.25574731445260529</c:v>
                </c:pt>
                <c:pt idx="2500">
                  <c:v>-0.26574731445259336</c:v>
                </c:pt>
                <c:pt idx="2501">
                  <c:v>-0.24774731445259851</c:v>
                </c:pt>
                <c:pt idx="2502">
                  <c:v>-0.2777473144525941</c:v>
                </c:pt>
                <c:pt idx="2503">
                  <c:v>-0.20774731445260594</c:v>
                </c:pt>
                <c:pt idx="2504">
                  <c:v>-0.31374731445259829</c:v>
                </c:pt>
                <c:pt idx="2505">
                  <c:v>-0.3037473144526075</c:v>
                </c:pt>
                <c:pt idx="2506">
                  <c:v>-0.31774731445258875</c:v>
                </c:pt>
                <c:pt idx="2507">
                  <c:v>-0.26974731445258449</c:v>
                </c:pt>
                <c:pt idx="2508">
                  <c:v>-0.32974731445258953</c:v>
                </c:pt>
                <c:pt idx="2509">
                  <c:v>-0.27574731445258494</c:v>
                </c:pt>
                <c:pt idx="2510">
                  <c:v>-0.28974731445259494</c:v>
                </c:pt>
                <c:pt idx="2511">
                  <c:v>-0.25574731445260529</c:v>
                </c:pt>
                <c:pt idx="2512">
                  <c:v>-0.28374731445259471</c:v>
                </c:pt>
                <c:pt idx="2513">
                  <c:v>-0.26374731445258409</c:v>
                </c:pt>
                <c:pt idx="2514">
                  <c:v>-0.26774731445260613</c:v>
                </c:pt>
                <c:pt idx="2515">
                  <c:v>-0.28774731445258567</c:v>
                </c:pt>
                <c:pt idx="2516">
                  <c:v>-0.28174731445258516</c:v>
                </c:pt>
                <c:pt idx="2517">
                  <c:v>-0.28574731445260676</c:v>
                </c:pt>
                <c:pt idx="2518">
                  <c:v>-0.30974731445260772</c:v>
                </c:pt>
                <c:pt idx="2519">
                  <c:v>-0.25574731445260529</c:v>
                </c:pt>
                <c:pt idx="2520">
                  <c:v>-0.33774731445259926</c:v>
                </c:pt>
                <c:pt idx="2521">
                  <c:v>-0.30174731445259773</c:v>
                </c:pt>
                <c:pt idx="2522">
                  <c:v>-0.25174731445258314</c:v>
                </c:pt>
                <c:pt idx="2523">
                  <c:v>-0.22374731445259707</c:v>
                </c:pt>
                <c:pt idx="2524">
                  <c:v>-0.26174731445260579</c:v>
                </c:pt>
                <c:pt idx="2525">
                  <c:v>-0.22574731445260637</c:v>
                </c:pt>
                <c:pt idx="2526">
                  <c:v>-0.22774731445258711</c:v>
                </c:pt>
                <c:pt idx="2527">
                  <c:v>-0.20774731445260594</c:v>
                </c:pt>
                <c:pt idx="2528">
                  <c:v>-0.26374731445258409</c:v>
                </c:pt>
                <c:pt idx="2529">
                  <c:v>-0.29174731445260704</c:v>
                </c:pt>
                <c:pt idx="2530">
                  <c:v>-0.30174731445259773</c:v>
                </c:pt>
                <c:pt idx="2531">
                  <c:v>-0.249747314452608</c:v>
                </c:pt>
                <c:pt idx="2532">
                  <c:v>-0.28374731445259471</c:v>
                </c:pt>
                <c:pt idx="2533">
                  <c:v>-0.27174731445259387</c:v>
                </c:pt>
                <c:pt idx="2534">
                  <c:v>-0.31374731445259829</c:v>
                </c:pt>
                <c:pt idx="2535">
                  <c:v>-0.24774731445259851</c:v>
                </c:pt>
                <c:pt idx="2536">
                  <c:v>-0.24174731445259826</c:v>
                </c:pt>
                <c:pt idx="2537">
                  <c:v>-0.23974731445258773</c:v>
                </c:pt>
                <c:pt idx="2538">
                  <c:v>-0.30774731445259779</c:v>
                </c:pt>
                <c:pt idx="2539">
                  <c:v>-0.28574731445260676</c:v>
                </c:pt>
                <c:pt idx="2540">
                  <c:v>-0.22974731445259752</c:v>
                </c:pt>
                <c:pt idx="2541">
                  <c:v>-0.23974731445258773</c:v>
                </c:pt>
                <c:pt idx="2542">
                  <c:v>-0.22974731445259752</c:v>
                </c:pt>
                <c:pt idx="2543">
                  <c:v>-0.28974731445259494</c:v>
                </c:pt>
                <c:pt idx="2544">
                  <c:v>-0.28574731445260676</c:v>
                </c:pt>
                <c:pt idx="2545">
                  <c:v>-0.29174731445260704</c:v>
                </c:pt>
                <c:pt idx="2546">
                  <c:v>-0.28374731445259471</c:v>
                </c:pt>
                <c:pt idx="2547">
                  <c:v>-0.21174731445259706</c:v>
                </c:pt>
                <c:pt idx="2548">
                  <c:v>-0.21374731445260636</c:v>
                </c:pt>
                <c:pt idx="2549">
                  <c:v>-0.26174731445260579</c:v>
                </c:pt>
                <c:pt idx="2550">
                  <c:v>-0.24574731445258818</c:v>
                </c:pt>
                <c:pt idx="2551">
                  <c:v>-0.23774731445260708</c:v>
                </c:pt>
                <c:pt idx="2552">
                  <c:v>-0.26974731445258449</c:v>
                </c:pt>
                <c:pt idx="2553">
                  <c:v>-0.21574731445258702</c:v>
                </c:pt>
                <c:pt idx="2554">
                  <c:v>-0.28174731445258516</c:v>
                </c:pt>
                <c:pt idx="2555">
                  <c:v>-0.28574731445260676</c:v>
                </c:pt>
                <c:pt idx="2556">
                  <c:v>-0.28974731445259494</c:v>
                </c:pt>
                <c:pt idx="2557">
                  <c:v>-0.22174731445258641</c:v>
                </c:pt>
                <c:pt idx="2558">
                  <c:v>-0.22374731445259707</c:v>
                </c:pt>
                <c:pt idx="2559">
                  <c:v>-0.23574731445259775</c:v>
                </c:pt>
                <c:pt idx="2560">
                  <c:v>-0.19374731445259599</c:v>
                </c:pt>
                <c:pt idx="2561">
                  <c:v>-0.18974731445260576</c:v>
                </c:pt>
                <c:pt idx="2562">
                  <c:v>-0.23774731445260708</c:v>
                </c:pt>
                <c:pt idx="2563">
                  <c:v>-0.21574731445258702</c:v>
                </c:pt>
                <c:pt idx="2564">
                  <c:v>-0.24174731445259826</c:v>
                </c:pt>
                <c:pt idx="2565">
                  <c:v>-0.25574731445260529</c:v>
                </c:pt>
                <c:pt idx="2566">
                  <c:v>-0.2577473144525837</c:v>
                </c:pt>
                <c:pt idx="2567">
                  <c:v>-0.27574731445258494</c:v>
                </c:pt>
                <c:pt idx="2568">
                  <c:v>-0.2577473144525837</c:v>
                </c:pt>
                <c:pt idx="2569">
                  <c:v>-0.27174731445259387</c:v>
                </c:pt>
                <c:pt idx="2570">
                  <c:v>-0.28174731445258516</c:v>
                </c:pt>
                <c:pt idx="2571">
                  <c:v>-0.20374731445258626</c:v>
                </c:pt>
                <c:pt idx="2572">
                  <c:v>-0.17974731445258568</c:v>
                </c:pt>
                <c:pt idx="2573">
                  <c:v>-0.22974731445259752</c:v>
                </c:pt>
                <c:pt idx="2574">
                  <c:v>-0.22374731445259707</c:v>
                </c:pt>
                <c:pt idx="2575">
                  <c:v>-0.15774731445259543</c:v>
                </c:pt>
                <c:pt idx="2576">
                  <c:v>-0.21974731445260687</c:v>
                </c:pt>
                <c:pt idx="2577">
                  <c:v>-0.22374731445259707</c:v>
                </c:pt>
                <c:pt idx="2578">
                  <c:v>-0.24174731445259826</c:v>
                </c:pt>
                <c:pt idx="2579">
                  <c:v>-0.249747314452608</c:v>
                </c:pt>
                <c:pt idx="2580">
                  <c:v>-0.2777473144525941</c:v>
                </c:pt>
                <c:pt idx="2581">
                  <c:v>-0.21174731445259706</c:v>
                </c:pt>
                <c:pt idx="2582">
                  <c:v>-0.249747314452608</c:v>
                </c:pt>
                <c:pt idx="2583">
                  <c:v>-0.28374731445259471</c:v>
                </c:pt>
                <c:pt idx="2584">
                  <c:v>-0.17174731445260458</c:v>
                </c:pt>
                <c:pt idx="2585">
                  <c:v>-0.18974731445260576</c:v>
                </c:pt>
                <c:pt idx="2586">
                  <c:v>-0.20374731445258626</c:v>
                </c:pt>
                <c:pt idx="2587">
                  <c:v>-0.17174731445260458</c:v>
                </c:pt>
                <c:pt idx="2588">
                  <c:v>-0.20174731445260552</c:v>
                </c:pt>
                <c:pt idx="2589">
                  <c:v>-0.21574731445258702</c:v>
                </c:pt>
                <c:pt idx="2590">
                  <c:v>-0.19774731445258611</c:v>
                </c:pt>
                <c:pt idx="2591">
                  <c:v>-0.27374731445260625</c:v>
                </c:pt>
                <c:pt idx="2592">
                  <c:v>-0.26774731445260613</c:v>
                </c:pt>
                <c:pt idx="2593">
                  <c:v>-0.22374731445259707</c:v>
                </c:pt>
                <c:pt idx="2594">
                  <c:v>-0.24774731445259851</c:v>
                </c:pt>
                <c:pt idx="2595">
                  <c:v>-0.19974731445259652</c:v>
                </c:pt>
                <c:pt idx="2596">
                  <c:v>-0.17774731445260497</c:v>
                </c:pt>
                <c:pt idx="2597">
                  <c:v>-0.19374731445259599</c:v>
                </c:pt>
                <c:pt idx="2598">
                  <c:v>-0.17974731445258568</c:v>
                </c:pt>
                <c:pt idx="2599">
                  <c:v>-0.18774731445259649</c:v>
                </c:pt>
                <c:pt idx="2600">
                  <c:v>-0.20174731445260552</c:v>
                </c:pt>
                <c:pt idx="2601">
                  <c:v>-0.17574731445259575</c:v>
                </c:pt>
                <c:pt idx="2602">
                  <c:v>-0.18574731445258613</c:v>
                </c:pt>
                <c:pt idx="2603">
                  <c:v>-0.21174731445259706</c:v>
                </c:pt>
                <c:pt idx="2604">
                  <c:v>-0.23374731445258726</c:v>
                </c:pt>
                <c:pt idx="2605">
                  <c:v>-0.24374731445260753</c:v>
                </c:pt>
                <c:pt idx="2606">
                  <c:v>-0.26174731445260579</c:v>
                </c:pt>
                <c:pt idx="2607">
                  <c:v>-0.18774731445259649</c:v>
                </c:pt>
                <c:pt idx="2608">
                  <c:v>-0.249747314452608</c:v>
                </c:pt>
                <c:pt idx="2609">
                  <c:v>-0.11574731445259101</c:v>
                </c:pt>
                <c:pt idx="2610">
                  <c:v>-0.16774731445258503</c:v>
                </c:pt>
                <c:pt idx="2611">
                  <c:v>-0.19374731445259599</c:v>
                </c:pt>
                <c:pt idx="2612">
                  <c:v>-0.21374731445260636</c:v>
                </c:pt>
                <c:pt idx="2613">
                  <c:v>-0.20774731445260594</c:v>
                </c:pt>
                <c:pt idx="2614">
                  <c:v>-0.19374731445259599</c:v>
                </c:pt>
                <c:pt idx="2615">
                  <c:v>-0.21374731445260636</c:v>
                </c:pt>
                <c:pt idx="2616">
                  <c:v>-0.19774731445258611</c:v>
                </c:pt>
                <c:pt idx="2617">
                  <c:v>-0.21974731445260687</c:v>
                </c:pt>
                <c:pt idx="2618">
                  <c:v>-0.26374731445258409</c:v>
                </c:pt>
                <c:pt idx="2619">
                  <c:v>-0.19174731445258544</c:v>
                </c:pt>
                <c:pt idx="2620">
                  <c:v>-0.20374731445258626</c:v>
                </c:pt>
                <c:pt idx="2621">
                  <c:v>-0.12574731445261142</c:v>
                </c:pt>
                <c:pt idx="2622">
                  <c:v>-0.21774731445259748</c:v>
                </c:pt>
                <c:pt idx="2623">
                  <c:v>-0.16574731445260432</c:v>
                </c:pt>
                <c:pt idx="2624">
                  <c:v>-0.16574731445260432</c:v>
                </c:pt>
                <c:pt idx="2625">
                  <c:v>-0.17974731445258568</c:v>
                </c:pt>
                <c:pt idx="2626">
                  <c:v>-0.15174731445259496</c:v>
                </c:pt>
                <c:pt idx="2627">
                  <c:v>-0.15574731445258497</c:v>
                </c:pt>
                <c:pt idx="2628">
                  <c:v>-0.21174731445259706</c:v>
                </c:pt>
                <c:pt idx="2629">
                  <c:v>-0.23374731445258726</c:v>
                </c:pt>
                <c:pt idx="2630">
                  <c:v>-0.21774731445259748</c:v>
                </c:pt>
                <c:pt idx="2631">
                  <c:v>-0.18774731445259649</c:v>
                </c:pt>
                <c:pt idx="2632">
                  <c:v>-0.19374731445259599</c:v>
                </c:pt>
                <c:pt idx="2633">
                  <c:v>-0.14974731445258452</c:v>
                </c:pt>
                <c:pt idx="2634">
                  <c:v>-0.19174731445258544</c:v>
                </c:pt>
                <c:pt idx="2635">
                  <c:v>-0.17974731445258568</c:v>
                </c:pt>
                <c:pt idx="2636">
                  <c:v>-0.18174731445259595</c:v>
                </c:pt>
                <c:pt idx="2637">
                  <c:v>-0.15374731445260437</c:v>
                </c:pt>
                <c:pt idx="2638">
                  <c:v>-0.17574731445259575</c:v>
                </c:pt>
                <c:pt idx="2639">
                  <c:v>-0.18974731445260576</c:v>
                </c:pt>
                <c:pt idx="2640">
                  <c:v>-0.26374731445258409</c:v>
                </c:pt>
                <c:pt idx="2641">
                  <c:v>-0.27974731445260659</c:v>
                </c:pt>
                <c:pt idx="2642">
                  <c:v>-0.20974731445258663</c:v>
                </c:pt>
                <c:pt idx="2643">
                  <c:v>-0.24574731445258818</c:v>
                </c:pt>
                <c:pt idx="2644">
                  <c:v>-0.16774731445258503</c:v>
                </c:pt>
                <c:pt idx="2645">
                  <c:v>-0.19174731445258544</c:v>
                </c:pt>
                <c:pt idx="2646">
                  <c:v>-0.15174731445259496</c:v>
                </c:pt>
                <c:pt idx="2647">
                  <c:v>-0.15574731445258497</c:v>
                </c:pt>
                <c:pt idx="2648">
                  <c:v>-0.19574731445260529</c:v>
                </c:pt>
                <c:pt idx="2649">
                  <c:v>-0.11974731445261061</c:v>
                </c:pt>
                <c:pt idx="2650">
                  <c:v>-0.16774731445258503</c:v>
                </c:pt>
                <c:pt idx="2651">
                  <c:v>-0.13774731445258359</c:v>
                </c:pt>
                <c:pt idx="2652">
                  <c:v>-0.18374731445260548</c:v>
                </c:pt>
                <c:pt idx="2653">
                  <c:v>-0.19974731445259652</c:v>
                </c:pt>
                <c:pt idx="2654">
                  <c:v>-0.21774731445259748</c:v>
                </c:pt>
                <c:pt idx="2655">
                  <c:v>-0.15374731445260437</c:v>
                </c:pt>
                <c:pt idx="2656">
                  <c:v>-0.16974731445259553</c:v>
                </c:pt>
                <c:pt idx="2657">
                  <c:v>-0.20174731445260552</c:v>
                </c:pt>
                <c:pt idx="2658">
                  <c:v>-0.13374731445259364</c:v>
                </c:pt>
                <c:pt idx="2659">
                  <c:v>-0.15174731445259496</c:v>
                </c:pt>
                <c:pt idx="2660">
                  <c:v>-0.16174731445258461</c:v>
                </c:pt>
                <c:pt idx="2661">
                  <c:v>-0.15574731445258497</c:v>
                </c:pt>
                <c:pt idx="2662">
                  <c:v>-0.12174731445259113</c:v>
                </c:pt>
                <c:pt idx="2663">
                  <c:v>-0.13374731445259364</c:v>
                </c:pt>
                <c:pt idx="2664">
                  <c:v>-0.18974731445260576</c:v>
                </c:pt>
                <c:pt idx="2665">
                  <c:v>-0.18374731445260548</c:v>
                </c:pt>
                <c:pt idx="2666">
                  <c:v>-0.16774731445258503</c:v>
                </c:pt>
                <c:pt idx="2667">
                  <c:v>-0.18574731445258613</c:v>
                </c:pt>
                <c:pt idx="2668">
                  <c:v>-0.19174731445258544</c:v>
                </c:pt>
                <c:pt idx="2669">
                  <c:v>-0.12774731445259324</c:v>
                </c:pt>
                <c:pt idx="2670">
                  <c:v>-0.15974731445260473</c:v>
                </c:pt>
                <c:pt idx="2671">
                  <c:v>-0.14774731445260386</c:v>
                </c:pt>
                <c:pt idx="2672">
                  <c:v>-0.18374731445260548</c:v>
                </c:pt>
                <c:pt idx="2673">
                  <c:v>-0.11374731445261003</c:v>
                </c:pt>
                <c:pt idx="2674">
                  <c:v>-0.11974731445261061</c:v>
                </c:pt>
                <c:pt idx="2675">
                  <c:v>-0.13774731445258359</c:v>
                </c:pt>
                <c:pt idx="2676">
                  <c:v>-0.18774731445259649</c:v>
                </c:pt>
                <c:pt idx="2677">
                  <c:v>-0.14774731445260386</c:v>
                </c:pt>
                <c:pt idx="2678">
                  <c:v>-0.20774731445260594</c:v>
                </c:pt>
                <c:pt idx="2679">
                  <c:v>-0.14174731445260341</c:v>
                </c:pt>
                <c:pt idx="2680">
                  <c:v>-0.15974731445260473</c:v>
                </c:pt>
                <c:pt idx="2681">
                  <c:v>-0.17174731445260458</c:v>
                </c:pt>
                <c:pt idx="2682">
                  <c:v>-0.19174731445258544</c:v>
                </c:pt>
                <c:pt idx="2683">
                  <c:v>-0.13974731445259408</c:v>
                </c:pt>
                <c:pt idx="2684">
                  <c:v>-0.16574731445260432</c:v>
                </c:pt>
                <c:pt idx="2685">
                  <c:v>-0.17374731445258523</c:v>
                </c:pt>
                <c:pt idx="2686">
                  <c:v>-0.12974731445260246</c:v>
                </c:pt>
                <c:pt idx="2687">
                  <c:v>-0.12574731445261142</c:v>
                </c:pt>
                <c:pt idx="2688">
                  <c:v>-0.11974731445261061</c:v>
                </c:pt>
                <c:pt idx="2689">
                  <c:v>-0.17174731445260458</c:v>
                </c:pt>
                <c:pt idx="2690">
                  <c:v>-0.13774731445258359</c:v>
                </c:pt>
                <c:pt idx="2691">
                  <c:v>-0.20174731445260552</c:v>
                </c:pt>
                <c:pt idx="2692">
                  <c:v>-0.17174731445260458</c:v>
                </c:pt>
                <c:pt idx="2693">
                  <c:v>-0.18774731445259649</c:v>
                </c:pt>
                <c:pt idx="2694">
                  <c:v>-0.17774731445260497</c:v>
                </c:pt>
                <c:pt idx="2695">
                  <c:v>-0.10774731445260972</c:v>
                </c:pt>
                <c:pt idx="2696">
                  <c:v>-0.18574731445258613</c:v>
                </c:pt>
                <c:pt idx="2697">
                  <c:v>-0.11374731445261003</c:v>
                </c:pt>
                <c:pt idx="2698">
                  <c:v>-0.13374731445259364</c:v>
                </c:pt>
                <c:pt idx="2699">
                  <c:v>-0.12574731445261142</c:v>
                </c:pt>
                <c:pt idx="2700">
                  <c:v>-0.12174731445259113</c:v>
                </c:pt>
                <c:pt idx="2701">
                  <c:v>-0.11174731445260021</c:v>
                </c:pt>
                <c:pt idx="2702">
                  <c:v>-0.21974731445260687</c:v>
                </c:pt>
                <c:pt idx="2703">
                  <c:v>-0.14974731445258452</c:v>
                </c:pt>
                <c:pt idx="2704">
                  <c:v>-0.16974731445259553</c:v>
                </c:pt>
                <c:pt idx="2705">
                  <c:v>-0.14374731445258404</c:v>
                </c:pt>
                <c:pt idx="2706">
                  <c:v>-0.19774731445258611</c:v>
                </c:pt>
                <c:pt idx="2707">
                  <c:v>-7.7747314452608934E-2</c:v>
                </c:pt>
                <c:pt idx="2708">
                  <c:v>-9.1747314452590004E-2</c:v>
                </c:pt>
                <c:pt idx="2709">
                  <c:v>-6.774731445258933E-2</c:v>
                </c:pt>
                <c:pt idx="2710">
                  <c:v>-0.12774731445259324</c:v>
                </c:pt>
                <c:pt idx="2711">
                  <c:v>-8.7747314452599326E-2</c:v>
                </c:pt>
                <c:pt idx="2712">
                  <c:v>-0.11374731445261003</c:v>
                </c:pt>
                <c:pt idx="2713">
                  <c:v>-8.9747314452608834E-2</c:v>
                </c:pt>
                <c:pt idx="2714">
                  <c:v>-0.10774731445260972</c:v>
                </c:pt>
                <c:pt idx="2715">
                  <c:v>-0.13174731445258325</c:v>
                </c:pt>
                <c:pt idx="2716">
                  <c:v>-0.12774731445259324</c:v>
                </c:pt>
                <c:pt idx="2717">
                  <c:v>-0.13774731445258359</c:v>
                </c:pt>
                <c:pt idx="2718">
                  <c:v>-0.16974731445259553</c:v>
                </c:pt>
                <c:pt idx="2719">
                  <c:v>-0.11574731445259101</c:v>
                </c:pt>
                <c:pt idx="2720">
                  <c:v>-0.17774731445260497</c:v>
                </c:pt>
                <c:pt idx="2721">
                  <c:v>-6.5747314452607994E-2</c:v>
                </c:pt>
                <c:pt idx="2722">
                  <c:v>-0.10374731445259044</c:v>
                </c:pt>
                <c:pt idx="2723">
                  <c:v>-7.5747314452599121E-2</c:v>
                </c:pt>
                <c:pt idx="2724">
                  <c:v>-5.9747314452608329E-2</c:v>
                </c:pt>
                <c:pt idx="2725">
                  <c:v>-0.10574731445259999</c:v>
                </c:pt>
                <c:pt idx="2726">
                  <c:v>-7.9747314452589924E-2</c:v>
                </c:pt>
                <c:pt idx="2727">
                  <c:v>-0.15374731445260437</c:v>
                </c:pt>
                <c:pt idx="2728">
                  <c:v>-0.10774731445260972</c:v>
                </c:pt>
                <c:pt idx="2729">
                  <c:v>-0.10974731445259067</c:v>
                </c:pt>
                <c:pt idx="2730">
                  <c:v>-0.18174731445259595</c:v>
                </c:pt>
                <c:pt idx="2731">
                  <c:v>-3.7747314452588242E-2</c:v>
                </c:pt>
                <c:pt idx="2732">
                  <c:v>-9.5747314452609228E-2</c:v>
                </c:pt>
                <c:pt idx="2733">
                  <c:v>-9.3747314452599748E-2</c:v>
                </c:pt>
                <c:pt idx="2734">
                  <c:v>-0.12174731445259113</c:v>
                </c:pt>
                <c:pt idx="2735">
                  <c:v>-3.9747314452597694E-2</c:v>
                </c:pt>
                <c:pt idx="2736">
                  <c:v>-2.7747314452597333E-2</c:v>
                </c:pt>
                <c:pt idx="2737">
                  <c:v>-0.13174731445258325</c:v>
                </c:pt>
                <c:pt idx="2738">
                  <c:v>-9.1747314452590004E-2</c:v>
                </c:pt>
                <c:pt idx="2739">
                  <c:v>-9.7747314452590217E-2</c:v>
                </c:pt>
                <c:pt idx="2740">
                  <c:v>-0.13574731445260299</c:v>
                </c:pt>
                <c:pt idx="2741">
                  <c:v>-9.9747314452599767E-2</c:v>
                </c:pt>
                <c:pt idx="2742">
                  <c:v>-0.14974731445258452</c:v>
                </c:pt>
                <c:pt idx="2743">
                  <c:v>-0.10174731445260952</c:v>
                </c:pt>
                <c:pt idx="2744">
                  <c:v>-0.12974731445260246</c:v>
                </c:pt>
                <c:pt idx="2745">
                  <c:v>-7.3747314452589433E-2</c:v>
                </c:pt>
                <c:pt idx="2746">
                  <c:v>-5.3747314452607532E-2</c:v>
                </c:pt>
                <c:pt idx="2747">
                  <c:v>-7.3747314452589433E-2</c:v>
                </c:pt>
                <c:pt idx="2748">
                  <c:v>-4.1747314452607084E-2</c:v>
                </c:pt>
                <c:pt idx="2749">
                  <c:v>-0.10174731445260952</c:v>
                </c:pt>
                <c:pt idx="2750">
                  <c:v>-8.7747314452599326E-2</c:v>
                </c:pt>
                <c:pt idx="2751">
                  <c:v>-0.10174731445260952</c:v>
                </c:pt>
                <c:pt idx="2752">
                  <c:v>-0.14974731445258452</c:v>
                </c:pt>
                <c:pt idx="2753">
                  <c:v>-9.5747314452609228E-2</c:v>
                </c:pt>
                <c:pt idx="2754">
                  <c:v>-9.7747314452590217E-2</c:v>
                </c:pt>
                <c:pt idx="2755">
                  <c:v>-0.10774731445260972</c:v>
                </c:pt>
                <c:pt idx="2756">
                  <c:v>-9.9747314452599767E-2</c:v>
                </c:pt>
                <c:pt idx="2757">
                  <c:v>1.6252685547414221E-2</c:v>
                </c:pt>
                <c:pt idx="2758">
                  <c:v>-0.10774731445260972</c:v>
                </c:pt>
                <c:pt idx="2759">
                  <c:v>-8.1747314452599168E-2</c:v>
                </c:pt>
                <c:pt idx="2760">
                  <c:v>-0.10974731445259067</c:v>
                </c:pt>
                <c:pt idx="2761">
                  <c:v>-7.3747314452589433E-2</c:v>
                </c:pt>
                <c:pt idx="2762">
                  <c:v>-4.7747314452607534E-2</c:v>
                </c:pt>
                <c:pt idx="2763">
                  <c:v>-8.3747314452608648E-2</c:v>
                </c:pt>
                <c:pt idx="2764">
                  <c:v>-0.12374731445260069</c:v>
                </c:pt>
                <c:pt idx="2765">
                  <c:v>-9.1747314452590004E-2</c:v>
                </c:pt>
                <c:pt idx="2766">
                  <c:v>-0.10974731445259067</c:v>
                </c:pt>
                <c:pt idx="2767">
                  <c:v>-4.3747314452588414E-2</c:v>
                </c:pt>
                <c:pt idx="2768">
                  <c:v>-7.9747314452589924E-2</c:v>
                </c:pt>
                <c:pt idx="2769">
                  <c:v>-4.3747314452588414E-2</c:v>
                </c:pt>
                <c:pt idx="2770">
                  <c:v>-1.5747314452596584E-2</c:v>
                </c:pt>
                <c:pt idx="2771">
                  <c:v>-2.9747314452606814E-2</c:v>
                </c:pt>
                <c:pt idx="2772">
                  <c:v>-3.5747314452607051E-2</c:v>
                </c:pt>
                <c:pt idx="2773">
                  <c:v>-4.3747314452588414E-2</c:v>
                </c:pt>
                <c:pt idx="2774">
                  <c:v>-3.7747314452588242E-2</c:v>
                </c:pt>
                <c:pt idx="2775">
                  <c:v>-4.974731445258896E-2</c:v>
                </c:pt>
                <c:pt idx="2776">
                  <c:v>-6.5747314452607994E-2</c:v>
                </c:pt>
                <c:pt idx="2777">
                  <c:v>-4.3747314452588414E-2</c:v>
                </c:pt>
                <c:pt idx="2778">
                  <c:v>-4.974731445258896E-2</c:v>
                </c:pt>
                <c:pt idx="2779">
                  <c:v>-6.5747314452607994E-2</c:v>
                </c:pt>
                <c:pt idx="2780">
                  <c:v>-6.3747314452598833E-2</c:v>
                </c:pt>
                <c:pt idx="2781">
                  <c:v>-4.5747314452597894E-2</c:v>
                </c:pt>
                <c:pt idx="2782">
                  <c:v>6.2526855473947806E-3</c:v>
                </c:pt>
                <c:pt idx="2783">
                  <c:v>2.0252685547404801E-2</c:v>
                </c:pt>
                <c:pt idx="2784">
                  <c:v>-2.7747314452597333E-2</c:v>
                </c:pt>
                <c:pt idx="2785">
                  <c:v>-9.747314452596351E-3</c:v>
                </c:pt>
                <c:pt idx="2786">
                  <c:v>-4.974731445258896E-2</c:v>
                </c:pt>
                <c:pt idx="2787">
                  <c:v>-7.7473144525868134E-3</c:v>
                </c:pt>
                <c:pt idx="2788">
                  <c:v>-8.7747314452599326E-2</c:v>
                </c:pt>
                <c:pt idx="2789">
                  <c:v>-8.7747314452599326E-2</c:v>
                </c:pt>
                <c:pt idx="2790">
                  <c:v>-5.9747314452608329E-2</c:v>
                </c:pt>
                <c:pt idx="2791">
                  <c:v>-0.10774731445260972</c:v>
                </c:pt>
                <c:pt idx="2792">
                  <c:v>-4.974731445258896E-2</c:v>
                </c:pt>
                <c:pt idx="2793">
                  <c:v>-2.7747314452597333E-2</c:v>
                </c:pt>
                <c:pt idx="2794">
                  <c:v>-5.3747314452607532E-2</c:v>
                </c:pt>
                <c:pt idx="2795">
                  <c:v>-1.3747314452587141E-2</c:v>
                </c:pt>
                <c:pt idx="2796">
                  <c:v>-4.5747314452597894E-2</c:v>
                </c:pt>
                <c:pt idx="2797">
                  <c:v>-3.7747314452588242E-2</c:v>
                </c:pt>
                <c:pt idx="2798">
                  <c:v>-5.9747314452608329E-2</c:v>
                </c:pt>
                <c:pt idx="2799">
                  <c:v>-1.7747314452606168E-2</c:v>
                </c:pt>
                <c:pt idx="2800">
                  <c:v>-2.1747314452597012E-2</c:v>
                </c:pt>
                <c:pt idx="2801">
                  <c:v>-4.7747314452607534E-2</c:v>
                </c:pt>
                <c:pt idx="2802">
                  <c:v>-6.9747314452599102E-2</c:v>
                </c:pt>
                <c:pt idx="2803">
                  <c:v>2.8252685547414606E-2</c:v>
                </c:pt>
                <c:pt idx="2804">
                  <c:v>-7.7747314452608934E-2</c:v>
                </c:pt>
                <c:pt idx="2805">
                  <c:v>-7.5747314452599121E-2</c:v>
                </c:pt>
                <c:pt idx="2806">
                  <c:v>-1.1747314452605923E-2</c:v>
                </c:pt>
                <c:pt idx="2807">
                  <c:v>6.2252685547407038E-2</c:v>
                </c:pt>
                <c:pt idx="2808">
                  <c:v>-1.5747314452596584E-2</c:v>
                </c:pt>
                <c:pt idx="2809">
                  <c:v>-1.9747314452587414E-2</c:v>
                </c:pt>
                <c:pt idx="2810">
                  <c:v>-5.1747314452597983E-2</c:v>
                </c:pt>
                <c:pt idx="2811">
                  <c:v>3.625268554739601E-2</c:v>
                </c:pt>
                <c:pt idx="2812">
                  <c:v>-5.9747314452608329E-2</c:v>
                </c:pt>
                <c:pt idx="2813">
                  <c:v>-3.5747314452607051E-2</c:v>
                </c:pt>
                <c:pt idx="2814">
                  <c:v>-6.5747314452607994E-2</c:v>
                </c:pt>
                <c:pt idx="2815">
                  <c:v>-3.9747314452597694E-2</c:v>
                </c:pt>
                <c:pt idx="2816">
                  <c:v>-4.3747314452588414E-2</c:v>
                </c:pt>
                <c:pt idx="2817">
                  <c:v>1.4252685547404553E-2</c:v>
                </c:pt>
                <c:pt idx="2818">
                  <c:v>-3.9747314452597694E-2</c:v>
                </c:pt>
                <c:pt idx="2819">
                  <c:v>-3.7473144525961943E-3</c:v>
                </c:pt>
                <c:pt idx="2820">
                  <c:v>2.0252685547404801E-2</c:v>
                </c:pt>
                <c:pt idx="2821">
                  <c:v>4.4252685547406218E-2</c:v>
                </c:pt>
                <c:pt idx="2822">
                  <c:v>-2.5747314452587492E-2</c:v>
                </c:pt>
                <c:pt idx="2823">
                  <c:v>2.8252685547414606E-2</c:v>
                </c:pt>
                <c:pt idx="2824">
                  <c:v>-7.7473144525868134E-3</c:v>
                </c:pt>
                <c:pt idx="2825">
                  <c:v>1.0252685547413921E-2</c:v>
                </c:pt>
                <c:pt idx="2826">
                  <c:v>-6.774731445258933E-2</c:v>
                </c:pt>
                <c:pt idx="2827">
                  <c:v>-3.1747314452587889E-2</c:v>
                </c:pt>
                <c:pt idx="2828">
                  <c:v>-5.5747314452588931E-2</c:v>
                </c:pt>
                <c:pt idx="2829">
                  <c:v>-7.7473144525868134E-3</c:v>
                </c:pt>
                <c:pt idx="2830">
                  <c:v>-1.9747314452587414E-2</c:v>
                </c:pt>
                <c:pt idx="2831">
                  <c:v>3.2252685547405256E-2</c:v>
                </c:pt>
                <c:pt idx="2832">
                  <c:v>-2.3747314452606482E-2</c:v>
                </c:pt>
                <c:pt idx="2833">
                  <c:v>7.8252685547397532E-2</c:v>
                </c:pt>
                <c:pt idx="2834">
                  <c:v>1.2252685547395005E-2</c:v>
                </c:pt>
                <c:pt idx="2835">
                  <c:v>2.8252685547414606E-2</c:v>
                </c:pt>
                <c:pt idx="2836">
                  <c:v>-9.747314452596351E-3</c:v>
                </c:pt>
                <c:pt idx="2837">
                  <c:v>2.5268554739454879E-4</c:v>
                </c:pt>
                <c:pt idx="2838">
                  <c:v>-2.9747314452606814E-2</c:v>
                </c:pt>
                <c:pt idx="2839">
                  <c:v>-3.1747314452587889E-2</c:v>
                </c:pt>
                <c:pt idx="2840">
                  <c:v>-1.9747314452587414E-2</c:v>
                </c:pt>
                <c:pt idx="2841">
                  <c:v>1.2252685547395005E-2</c:v>
                </c:pt>
                <c:pt idx="2842">
                  <c:v>-3.7747314452588242E-2</c:v>
                </c:pt>
                <c:pt idx="2843">
                  <c:v>0.10625268554741762</c:v>
                </c:pt>
                <c:pt idx="2844">
                  <c:v>2.6252685547405012E-2</c:v>
                </c:pt>
                <c:pt idx="2845">
                  <c:v>5.6252685547406513E-2</c:v>
                </c:pt>
                <c:pt idx="2846">
                  <c:v>6.0252685547397093E-2</c:v>
                </c:pt>
                <c:pt idx="2847">
                  <c:v>3.4252685547414882E-2</c:v>
                </c:pt>
                <c:pt idx="2848">
                  <c:v>6.2526855473947806E-3</c:v>
                </c:pt>
                <c:pt idx="2849">
                  <c:v>-9.747314452596351E-3</c:v>
                </c:pt>
                <c:pt idx="2850">
                  <c:v>2.6252685547405012E-2</c:v>
                </c:pt>
                <c:pt idx="2851">
                  <c:v>-3.5747314452607051E-2</c:v>
                </c:pt>
                <c:pt idx="2852">
                  <c:v>-1.3747314452587141E-2</c:v>
                </c:pt>
                <c:pt idx="2853">
                  <c:v>-2.9747314452606814E-2</c:v>
                </c:pt>
                <c:pt idx="2854">
                  <c:v>-4.5747314452597894E-2</c:v>
                </c:pt>
                <c:pt idx="2855">
                  <c:v>-9.747314452596351E-3</c:v>
                </c:pt>
                <c:pt idx="2856">
                  <c:v>3.4252685547414882E-2</c:v>
                </c:pt>
                <c:pt idx="2857">
                  <c:v>5.2252685547415932E-2</c:v>
                </c:pt>
                <c:pt idx="2858">
                  <c:v>-1.7473144525865843E-3</c:v>
                </c:pt>
                <c:pt idx="2859">
                  <c:v>3.2252685547405256E-2</c:v>
                </c:pt>
                <c:pt idx="2860">
                  <c:v>2.2526855474041011E-3</c:v>
                </c:pt>
                <c:pt idx="2861">
                  <c:v>7.6252685547416904E-2</c:v>
                </c:pt>
                <c:pt idx="2862">
                  <c:v>4.6252685547415434E-2</c:v>
                </c:pt>
                <c:pt idx="2863">
                  <c:v>8.252685547404489E-3</c:v>
                </c:pt>
                <c:pt idx="2864">
                  <c:v>1.4252685547404553E-2</c:v>
                </c:pt>
                <c:pt idx="2865">
                  <c:v>1.6252685547414221E-2</c:v>
                </c:pt>
                <c:pt idx="2866">
                  <c:v>3.2252685547405256E-2</c:v>
                </c:pt>
                <c:pt idx="2867">
                  <c:v>7.0252685547416843E-2</c:v>
                </c:pt>
                <c:pt idx="2868">
                  <c:v>6.2526855473947806E-3</c:v>
                </c:pt>
                <c:pt idx="2869">
                  <c:v>2.0252685547404801E-2</c:v>
                </c:pt>
                <c:pt idx="2870">
                  <c:v>7.6252685547416904E-2</c:v>
                </c:pt>
                <c:pt idx="2871">
                  <c:v>4.0252685547415124E-2</c:v>
                </c:pt>
                <c:pt idx="2872">
                  <c:v>-3.9747314452597694E-2</c:v>
                </c:pt>
                <c:pt idx="2873">
                  <c:v>4.0252685547415124E-2</c:v>
                </c:pt>
                <c:pt idx="2874">
                  <c:v>5.6252685547406513E-2</c:v>
                </c:pt>
                <c:pt idx="2875">
                  <c:v>-5.7473144526056889E-3</c:v>
                </c:pt>
                <c:pt idx="2876">
                  <c:v>-5.7473144526056889E-3</c:v>
                </c:pt>
                <c:pt idx="2877">
                  <c:v>6.4252685547416713E-2</c:v>
                </c:pt>
                <c:pt idx="2878">
                  <c:v>-1.5747314452596584E-2</c:v>
                </c:pt>
                <c:pt idx="2879">
                  <c:v>2.4252685547395448E-2</c:v>
                </c:pt>
                <c:pt idx="2880">
                  <c:v>3.2252685547405256E-2</c:v>
                </c:pt>
                <c:pt idx="2881">
                  <c:v>4.0252685547415124E-2</c:v>
                </c:pt>
                <c:pt idx="2882">
                  <c:v>5.2252685547415932E-2</c:v>
                </c:pt>
                <c:pt idx="2883">
                  <c:v>9.6252685547398201E-2</c:v>
                </c:pt>
                <c:pt idx="2884">
                  <c:v>8.8252685547417567E-2</c:v>
                </c:pt>
                <c:pt idx="2885">
                  <c:v>5.8252685547415993E-2</c:v>
                </c:pt>
                <c:pt idx="2886">
                  <c:v>4.6252685547415434E-2</c:v>
                </c:pt>
                <c:pt idx="2887">
                  <c:v>4.2252685547396716E-2</c:v>
                </c:pt>
                <c:pt idx="2888">
                  <c:v>-5.5747314452588931E-2</c:v>
                </c:pt>
                <c:pt idx="2889">
                  <c:v>5.2252685547415932E-2</c:v>
                </c:pt>
                <c:pt idx="2890">
                  <c:v>-5.7473144526056889E-3</c:v>
                </c:pt>
                <c:pt idx="2891">
                  <c:v>8.252685547404489E-3</c:v>
                </c:pt>
                <c:pt idx="2892">
                  <c:v>2.6252685547405012E-2</c:v>
                </c:pt>
                <c:pt idx="2893">
                  <c:v>8.6252685547407296E-2</c:v>
                </c:pt>
                <c:pt idx="2894">
                  <c:v>2.0252685547404801E-2</c:v>
                </c:pt>
                <c:pt idx="2895">
                  <c:v>8.8252685547417567E-2</c:v>
                </c:pt>
                <c:pt idx="2896">
                  <c:v>8.6252685547407296E-2</c:v>
                </c:pt>
                <c:pt idx="2897">
                  <c:v>4.0252685547415124E-2</c:v>
                </c:pt>
                <c:pt idx="2898">
                  <c:v>2.4252685547395448E-2</c:v>
                </c:pt>
                <c:pt idx="2899">
                  <c:v>6.8252685547406974E-2</c:v>
                </c:pt>
                <c:pt idx="2900">
                  <c:v>-5.3747314452607532E-2</c:v>
                </c:pt>
                <c:pt idx="2901">
                  <c:v>5.4252685547397123E-2</c:v>
                </c:pt>
                <c:pt idx="2902">
                  <c:v>4.0252685547415124E-2</c:v>
                </c:pt>
                <c:pt idx="2903">
                  <c:v>1.82526855473953E-2</c:v>
                </c:pt>
                <c:pt idx="2904">
                  <c:v>1.2252685547395005E-2</c:v>
                </c:pt>
                <c:pt idx="2905">
                  <c:v>0.13025268554739231</c:v>
                </c:pt>
                <c:pt idx="2906">
                  <c:v>3.2252685547405256E-2</c:v>
                </c:pt>
                <c:pt idx="2907">
                  <c:v>7.2252685547397583E-2</c:v>
                </c:pt>
                <c:pt idx="2908">
                  <c:v>8.2252685547416743E-2</c:v>
                </c:pt>
                <c:pt idx="2909">
                  <c:v>7.6252685547416904E-2</c:v>
                </c:pt>
                <c:pt idx="2910">
                  <c:v>6.6252685547397092E-2</c:v>
                </c:pt>
                <c:pt idx="2911">
                  <c:v>9.6252685547398201E-2</c:v>
                </c:pt>
                <c:pt idx="2912">
                  <c:v>3.4252685547414882E-2</c:v>
                </c:pt>
                <c:pt idx="2913">
                  <c:v>5.8252685547415993E-2</c:v>
                </c:pt>
                <c:pt idx="2914">
                  <c:v>6.8252685547406974E-2</c:v>
                </c:pt>
                <c:pt idx="2915">
                  <c:v>6.0252685547397093E-2</c:v>
                </c:pt>
                <c:pt idx="2916">
                  <c:v>5.4252685547397123E-2</c:v>
                </c:pt>
                <c:pt idx="2917">
                  <c:v>0.10625268554741762</c:v>
                </c:pt>
                <c:pt idx="2918">
                  <c:v>2.0252685547404801E-2</c:v>
                </c:pt>
                <c:pt idx="2919">
                  <c:v>8.4252685547397746E-2</c:v>
                </c:pt>
                <c:pt idx="2920">
                  <c:v>7.2252685547397583E-2</c:v>
                </c:pt>
                <c:pt idx="2921">
                  <c:v>0.10625268554741762</c:v>
                </c:pt>
                <c:pt idx="2922">
                  <c:v>7.6252685547416904E-2</c:v>
                </c:pt>
                <c:pt idx="2923">
                  <c:v>0.11225268554741799</c:v>
                </c:pt>
                <c:pt idx="2924">
                  <c:v>6.2252685547407038E-2</c:v>
                </c:pt>
                <c:pt idx="2925">
                  <c:v>2.8252685547414606E-2</c:v>
                </c:pt>
                <c:pt idx="2926">
                  <c:v>5.6252685547406513E-2</c:v>
                </c:pt>
                <c:pt idx="2927">
                  <c:v>6.0252685547397093E-2</c:v>
                </c:pt>
                <c:pt idx="2928">
                  <c:v>5.2252685547415932E-2</c:v>
                </c:pt>
                <c:pt idx="2929">
                  <c:v>0.10825268554739864</c:v>
                </c:pt>
                <c:pt idx="2930">
                  <c:v>6.4252685547416713E-2</c:v>
                </c:pt>
                <c:pt idx="2931">
                  <c:v>9.0252685547398043E-2</c:v>
                </c:pt>
                <c:pt idx="2932">
                  <c:v>0.12025268554739912</c:v>
                </c:pt>
                <c:pt idx="2933">
                  <c:v>0.14425268554740256</c:v>
                </c:pt>
                <c:pt idx="2934">
                  <c:v>7.0252685547416843E-2</c:v>
                </c:pt>
                <c:pt idx="2935">
                  <c:v>0.11825268554741823</c:v>
                </c:pt>
                <c:pt idx="2936">
                  <c:v>7.6252685547416904E-2</c:v>
                </c:pt>
                <c:pt idx="2937">
                  <c:v>9.2252685547407523E-2</c:v>
                </c:pt>
                <c:pt idx="2938">
                  <c:v>7.0252685547416843E-2</c:v>
                </c:pt>
                <c:pt idx="2939">
                  <c:v>9.2252685547407523E-2</c:v>
                </c:pt>
                <c:pt idx="2940">
                  <c:v>4.2252685547396716E-2</c:v>
                </c:pt>
                <c:pt idx="2941">
                  <c:v>3.625268554739601E-2</c:v>
                </c:pt>
                <c:pt idx="2942">
                  <c:v>0.11825268554741823</c:v>
                </c:pt>
                <c:pt idx="2943">
                  <c:v>0.12825268554741046</c:v>
                </c:pt>
                <c:pt idx="2944">
                  <c:v>4.8252685547396534E-2</c:v>
                </c:pt>
                <c:pt idx="2945">
                  <c:v>0.14425268554740256</c:v>
                </c:pt>
                <c:pt idx="2946">
                  <c:v>9.0252685547398043E-2</c:v>
                </c:pt>
                <c:pt idx="2947">
                  <c:v>0.1522526855474122</c:v>
                </c:pt>
                <c:pt idx="2948">
                  <c:v>0.10625268554741762</c:v>
                </c:pt>
                <c:pt idx="2949">
                  <c:v>0.10225268554739841</c:v>
                </c:pt>
                <c:pt idx="2950">
                  <c:v>9.8252685547408097E-2</c:v>
                </c:pt>
                <c:pt idx="2951">
                  <c:v>0.12425268554739002</c:v>
                </c:pt>
                <c:pt idx="2952">
                  <c:v>3.0252685547395686E-2</c:v>
                </c:pt>
                <c:pt idx="2953">
                  <c:v>4.0252685547415124E-2</c:v>
                </c:pt>
                <c:pt idx="2954">
                  <c:v>0.10625268554741762</c:v>
                </c:pt>
                <c:pt idx="2955">
                  <c:v>0.14225268554739301</c:v>
                </c:pt>
                <c:pt idx="2956">
                  <c:v>0.12225268554740866</c:v>
                </c:pt>
                <c:pt idx="2957">
                  <c:v>0.13025268554739231</c:v>
                </c:pt>
                <c:pt idx="2958">
                  <c:v>0.11025268554740818</c:v>
                </c:pt>
                <c:pt idx="2959">
                  <c:v>0.1822526855474132</c:v>
                </c:pt>
                <c:pt idx="2960">
                  <c:v>3.4252685547414882E-2</c:v>
                </c:pt>
                <c:pt idx="2961">
                  <c:v>6.4252685547416713E-2</c:v>
                </c:pt>
                <c:pt idx="2962">
                  <c:v>6.4252685547416713E-2</c:v>
                </c:pt>
                <c:pt idx="2963">
                  <c:v>0.10225268554739841</c:v>
                </c:pt>
                <c:pt idx="2964">
                  <c:v>9.0252685547398043E-2</c:v>
                </c:pt>
                <c:pt idx="2965">
                  <c:v>0.11225268554741799</c:v>
                </c:pt>
                <c:pt idx="2966">
                  <c:v>8.0252685547407068E-2</c:v>
                </c:pt>
                <c:pt idx="2967">
                  <c:v>0.13225268554740163</c:v>
                </c:pt>
                <c:pt idx="2968">
                  <c:v>7.6252685547416904E-2</c:v>
                </c:pt>
                <c:pt idx="2969">
                  <c:v>0.13225268554740163</c:v>
                </c:pt>
                <c:pt idx="2970">
                  <c:v>8.0252685547407068E-2</c:v>
                </c:pt>
                <c:pt idx="2971">
                  <c:v>0.10225268554739841</c:v>
                </c:pt>
                <c:pt idx="2972">
                  <c:v>7.2252685547397583E-2</c:v>
                </c:pt>
                <c:pt idx="2973">
                  <c:v>0.11625268554740856</c:v>
                </c:pt>
                <c:pt idx="2974">
                  <c:v>4.2252685547396716E-2</c:v>
                </c:pt>
                <c:pt idx="2975">
                  <c:v>6.4252685547416713E-2</c:v>
                </c:pt>
                <c:pt idx="2976">
                  <c:v>6.2252685547407038E-2</c:v>
                </c:pt>
                <c:pt idx="2977">
                  <c:v>6.6252685547397092E-2</c:v>
                </c:pt>
                <c:pt idx="2978">
                  <c:v>9.2252685547407523E-2</c:v>
                </c:pt>
                <c:pt idx="2979">
                  <c:v>0.12225268554740866</c:v>
                </c:pt>
                <c:pt idx="2980">
                  <c:v>5.4252685547397123E-2</c:v>
                </c:pt>
                <c:pt idx="2981">
                  <c:v>0.1522526855474122</c:v>
                </c:pt>
                <c:pt idx="2982">
                  <c:v>8.8252685547417567E-2</c:v>
                </c:pt>
                <c:pt idx="2983">
                  <c:v>0.15825268554741256</c:v>
                </c:pt>
                <c:pt idx="2984">
                  <c:v>0.11225268554741799</c:v>
                </c:pt>
                <c:pt idx="2985">
                  <c:v>0.11225268554741799</c:v>
                </c:pt>
                <c:pt idx="2986">
                  <c:v>0.12825268554741046</c:v>
                </c:pt>
                <c:pt idx="2987">
                  <c:v>9.4252685547417267E-2</c:v>
                </c:pt>
                <c:pt idx="2988">
                  <c:v>7.0252685547416843E-2</c:v>
                </c:pt>
                <c:pt idx="2989">
                  <c:v>0.17225268554739412</c:v>
                </c:pt>
                <c:pt idx="2990">
                  <c:v>8.6252685547407296E-2</c:v>
                </c:pt>
                <c:pt idx="2991">
                  <c:v>0.17025268554741238</c:v>
                </c:pt>
                <c:pt idx="2992">
                  <c:v>0.11225268554741799</c:v>
                </c:pt>
                <c:pt idx="2993">
                  <c:v>0.12825268554741046</c:v>
                </c:pt>
                <c:pt idx="2994">
                  <c:v>0.18025268554740395</c:v>
                </c:pt>
                <c:pt idx="2995">
                  <c:v>0.15825268554741256</c:v>
                </c:pt>
                <c:pt idx="2996">
                  <c:v>8.0252685547407068E-2</c:v>
                </c:pt>
                <c:pt idx="2997">
                  <c:v>0.12025268554739912</c:v>
                </c:pt>
                <c:pt idx="2998">
                  <c:v>8.4252685547397746E-2</c:v>
                </c:pt>
                <c:pt idx="2999">
                  <c:v>0.11225268554741799</c:v>
                </c:pt>
                <c:pt idx="3000">
                  <c:v>0.10625268554741762</c:v>
                </c:pt>
                <c:pt idx="3001">
                  <c:v>0.11625268554740856</c:v>
                </c:pt>
                <c:pt idx="3002">
                  <c:v>6.6252685547397092E-2</c:v>
                </c:pt>
                <c:pt idx="3003">
                  <c:v>8.0252685547407068E-2</c:v>
                </c:pt>
                <c:pt idx="3004">
                  <c:v>0.1522526855474122</c:v>
                </c:pt>
                <c:pt idx="3005">
                  <c:v>0.14425268554740256</c:v>
                </c:pt>
                <c:pt idx="3006">
                  <c:v>9.6252685547398201E-2</c:v>
                </c:pt>
                <c:pt idx="3007">
                  <c:v>0.11225268554741799</c:v>
                </c:pt>
                <c:pt idx="3008">
                  <c:v>8.4252685547397746E-2</c:v>
                </c:pt>
                <c:pt idx="3009">
                  <c:v>0.13625268554739275</c:v>
                </c:pt>
                <c:pt idx="3010">
                  <c:v>0.11425268554739891</c:v>
                </c:pt>
                <c:pt idx="3011">
                  <c:v>8.0252685547407068E-2</c:v>
                </c:pt>
                <c:pt idx="3012">
                  <c:v>9.8252685547408097E-2</c:v>
                </c:pt>
                <c:pt idx="3013">
                  <c:v>9.0252685547398043E-2</c:v>
                </c:pt>
                <c:pt idx="3014">
                  <c:v>9.4252685547417267E-2</c:v>
                </c:pt>
                <c:pt idx="3015">
                  <c:v>0.16425268554741204</c:v>
                </c:pt>
                <c:pt idx="3016">
                  <c:v>0.14825268554739357</c:v>
                </c:pt>
                <c:pt idx="3017">
                  <c:v>0.13625268554739275</c:v>
                </c:pt>
                <c:pt idx="3018">
                  <c:v>0.11625268554740856</c:v>
                </c:pt>
                <c:pt idx="3019">
                  <c:v>0.17825268554739454</c:v>
                </c:pt>
                <c:pt idx="3020">
                  <c:v>0.11425268554739891</c:v>
                </c:pt>
                <c:pt idx="3021">
                  <c:v>9.2252685547407523E-2</c:v>
                </c:pt>
                <c:pt idx="3022">
                  <c:v>0.10825268554739864</c:v>
                </c:pt>
                <c:pt idx="3023">
                  <c:v>0.13425268554741096</c:v>
                </c:pt>
                <c:pt idx="3024">
                  <c:v>0.13425268554741096</c:v>
                </c:pt>
                <c:pt idx="3025">
                  <c:v>9.4252685547417267E-2</c:v>
                </c:pt>
                <c:pt idx="3026">
                  <c:v>0.13025268554739231</c:v>
                </c:pt>
                <c:pt idx="3027">
                  <c:v>0.13425268554741096</c:v>
                </c:pt>
                <c:pt idx="3028">
                  <c:v>9.4252685547417267E-2</c:v>
                </c:pt>
                <c:pt idx="3029">
                  <c:v>0.11025268554740818</c:v>
                </c:pt>
                <c:pt idx="3030">
                  <c:v>9.8252685547408097E-2</c:v>
                </c:pt>
                <c:pt idx="3031">
                  <c:v>0.12225268554740866</c:v>
                </c:pt>
                <c:pt idx="3032">
                  <c:v>0.11825268554741823</c:v>
                </c:pt>
                <c:pt idx="3033">
                  <c:v>0.11225268554741799</c:v>
                </c:pt>
                <c:pt idx="3034">
                  <c:v>0.10025268554741729</c:v>
                </c:pt>
                <c:pt idx="3035">
                  <c:v>6.6252685547397092E-2</c:v>
                </c:pt>
                <c:pt idx="3036">
                  <c:v>6.2526855473947806E-3</c:v>
                </c:pt>
                <c:pt idx="3037">
                  <c:v>0.11825268554741823</c:v>
                </c:pt>
                <c:pt idx="3038">
                  <c:v>6.6252685547397092E-2</c:v>
                </c:pt>
                <c:pt idx="3039">
                  <c:v>8.8252685547417567E-2</c:v>
                </c:pt>
                <c:pt idx="3040">
                  <c:v>0.11825268554741823</c:v>
                </c:pt>
                <c:pt idx="3041">
                  <c:v>0.16025268554739353</c:v>
                </c:pt>
                <c:pt idx="3042">
                  <c:v>0.13425268554741096</c:v>
                </c:pt>
                <c:pt idx="3043">
                  <c:v>0.19025268554739463</c:v>
                </c:pt>
                <c:pt idx="3044">
                  <c:v>0.15025268554740276</c:v>
                </c:pt>
                <c:pt idx="3045">
                  <c:v>0.11025268554740818</c:v>
                </c:pt>
                <c:pt idx="3046">
                  <c:v>0.14025268554741138</c:v>
                </c:pt>
                <c:pt idx="3047">
                  <c:v>0.11625268554740856</c:v>
                </c:pt>
                <c:pt idx="3048">
                  <c:v>8.0252685547407068E-2</c:v>
                </c:pt>
                <c:pt idx="3049">
                  <c:v>0.12225268554740866</c:v>
                </c:pt>
                <c:pt idx="3050">
                  <c:v>0.11025268554740818</c:v>
                </c:pt>
                <c:pt idx="3051">
                  <c:v>0.14825268554739357</c:v>
                </c:pt>
                <c:pt idx="3052">
                  <c:v>0.12425268554739002</c:v>
                </c:pt>
                <c:pt idx="3053">
                  <c:v>0.20825268554739557</c:v>
                </c:pt>
                <c:pt idx="3054">
                  <c:v>0.14425268554740256</c:v>
                </c:pt>
                <c:pt idx="3055">
                  <c:v>0.12825268554741046</c:v>
                </c:pt>
                <c:pt idx="3056">
                  <c:v>0.12625268554740118</c:v>
                </c:pt>
                <c:pt idx="3057">
                  <c:v>0.16425268554741204</c:v>
                </c:pt>
                <c:pt idx="3058">
                  <c:v>0.18025268554740395</c:v>
                </c:pt>
                <c:pt idx="3059">
                  <c:v>8.2252685547416743E-2</c:v>
                </c:pt>
                <c:pt idx="3060">
                  <c:v>9.6252685547398201E-2</c:v>
                </c:pt>
                <c:pt idx="3061">
                  <c:v>0.1822526855474132</c:v>
                </c:pt>
                <c:pt idx="3062">
                  <c:v>8.6252685547407296E-2</c:v>
                </c:pt>
                <c:pt idx="3063">
                  <c:v>0.16025268554739353</c:v>
                </c:pt>
                <c:pt idx="3064">
                  <c:v>0.13425268554741096</c:v>
                </c:pt>
                <c:pt idx="3065">
                  <c:v>0.22225268554740499</c:v>
                </c:pt>
                <c:pt idx="3066">
                  <c:v>0.17025268554741238</c:v>
                </c:pt>
                <c:pt idx="3067">
                  <c:v>0.15825268554741256</c:v>
                </c:pt>
                <c:pt idx="3068">
                  <c:v>0.1682526855474033</c:v>
                </c:pt>
                <c:pt idx="3069">
                  <c:v>0.16225268554740288</c:v>
                </c:pt>
                <c:pt idx="3070">
                  <c:v>0.15425268554739405</c:v>
                </c:pt>
                <c:pt idx="3071">
                  <c:v>0.17225268554739412</c:v>
                </c:pt>
                <c:pt idx="3072">
                  <c:v>0.15825268554741256</c:v>
                </c:pt>
                <c:pt idx="3073">
                  <c:v>0.17825268554739454</c:v>
                </c:pt>
                <c:pt idx="3074">
                  <c:v>0.15025268554740276</c:v>
                </c:pt>
                <c:pt idx="3075">
                  <c:v>0.10625268554741762</c:v>
                </c:pt>
                <c:pt idx="3076">
                  <c:v>0.12025268554739912</c:v>
                </c:pt>
                <c:pt idx="3077">
                  <c:v>0.16025268554739353</c:v>
                </c:pt>
                <c:pt idx="3078">
                  <c:v>0.20025268554741346</c:v>
                </c:pt>
                <c:pt idx="3079">
                  <c:v>0.17225268554739412</c:v>
                </c:pt>
                <c:pt idx="3080">
                  <c:v>0.11425268554739891</c:v>
                </c:pt>
                <c:pt idx="3081">
                  <c:v>0.18025268554740395</c:v>
                </c:pt>
                <c:pt idx="3082">
                  <c:v>9.4252685547417267E-2</c:v>
                </c:pt>
                <c:pt idx="3083">
                  <c:v>0.15625268554740332</c:v>
                </c:pt>
                <c:pt idx="3084">
                  <c:v>0.12425268554739002</c:v>
                </c:pt>
                <c:pt idx="3085">
                  <c:v>0.12625268554740118</c:v>
                </c:pt>
                <c:pt idx="3086">
                  <c:v>0.10225268554739841</c:v>
                </c:pt>
                <c:pt idx="3087">
                  <c:v>9.2252685547407523E-2</c:v>
                </c:pt>
                <c:pt idx="3088">
                  <c:v>0.18625268554740435</c:v>
                </c:pt>
                <c:pt idx="3089">
                  <c:v>0.17825268554739454</c:v>
                </c:pt>
                <c:pt idx="3090">
                  <c:v>0.13625268554739275</c:v>
                </c:pt>
                <c:pt idx="3091">
                  <c:v>0.17225268554739412</c:v>
                </c:pt>
                <c:pt idx="3092">
                  <c:v>0.14225268554739301</c:v>
                </c:pt>
                <c:pt idx="3093">
                  <c:v>0.19825268554740438</c:v>
                </c:pt>
                <c:pt idx="3094">
                  <c:v>0.11025268554740818</c:v>
                </c:pt>
                <c:pt idx="3095">
                  <c:v>0.21825268554741481</c:v>
                </c:pt>
                <c:pt idx="3096">
                  <c:v>0.15425268554739405</c:v>
                </c:pt>
                <c:pt idx="3097">
                  <c:v>9.2252685547407523E-2</c:v>
                </c:pt>
                <c:pt idx="3098">
                  <c:v>0.11425268554739891</c:v>
                </c:pt>
                <c:pt idx="3099">
                  <c:v>0.20425268554740458</c:v>
                </c:pt>
                <c:pt idx="3100">
                  <c:v>0.13625268554739275</c:v>
                </c:pt>
                <c:pt idx="3101">
                  <c:v>0.13825268554740203</c:v>
                </c:pt>
                <c:pt idx="3102">
                  <c:v>0.19025268554739463</c:v>
                </c:pt>
                <c:pt idx="3103">
                  <c:v>0.17825268554739454</c:v>
                </c:pt>
                <c:pt idx="3104">
                  <c:v>0.12025268554739912</c:v>
                </c:pt>
                <c:pt idx="3105">
                  <c:v>0.1522526855474122</c:v>
                </c:pt>
                <c:pt idx="3106">
                  <c:v>0.13825268554740203</c:v>
                </c:pt>
                <c:pt idx="3107">
                  <c:v>0.1522526855474122</c:v>
                </c:pt>
                <c:pt idx="3108">
                  <c:v>0.17825268554739454</c:v>
                </c:pt>
                <c:pt idx="3109">
                  <c:v>0.17625268554741275</c:v>
                </c:pt>
                <c:pt idx="3110">
                  <c:v>0.12625268554740118</c:v>
                </c:pt>
                <c:pt idx="3111">
                  <c:v>0.16225268554740288</c:v>
                </c:pt>
                <c:pt idx="3112">
                  <c:v>0.10225268554739841</c:v>
                </c:pt>
                <c:pt idx="3113">
                  <c:v>0.19025268554739463</c:v>
                </c:pt>
                <c:pt idx="3114">
                  <c:v>0.14225268554739301</c:v>
                </c:pt>
                <c:pt idx="3115">
                  <c:v>0.15025268554740276</c:v>
                </c:pt>
                <c:pt idx="3116">
                  <c:v>0.13825268554740203</c:v>
                </c:pt>
                <c:pt idx="3117">
                  <c:v>0.1522526855474122</c:v>
                </c:pt>
                <c:pt idx="3118">
                  <c:v>0.13025268554739231</c:v>
                </c:pt>
                <c:pt idx="3119">
                  <c:v>0.16225268554740288</c:v>
                </c:pt>
                <c:pt idx="3120">
                  <c:v>0.14825268554739357</c:v>
                </c:pt>
                <c:pt idx="3121">
                  <c:v>0.18425268554739499</c:v>
                </c:pt>
                <c:pt idx="3122">
                  <c:v>0.10025268554741729</c:v>
                </c:pt>
                <c:pt idx="3123">
                  <c:v>0.17425268554740342</c:v>
                </c:pt>
                <c:pt idx="3124">
                  <c:v>0.13025268554739231</c:v>
                </c:pt>
                <c:pt idx="3125">
                  <c:v>0.13025268554739231</c:v>
                </c:pt>
                <c:pt idx="3126">
                  <c:v>0.17425268554740342</c:v>
                </c:pt>
                <c:pt idx="3127">
                  <c:v>0.20625268554741388</c:v>
                </c:pt>
                <c:pt idx="3128">
                  <c:v>0.13025268554739231</c:v>
                </c:pt>
                <c:pt idx="3129">
                  <c:v>0.1522526855474122</c:v>
                </c:pt>
                <c:pt idx="3130">
                  <c:v>0.15025268554740276</c:v>
                </c:pt>
                <c:pt idx="3131">
                  <c:v>0.2142526855473961</c:v>
                </c:pt>
                <c:pt idx="3132">
                  <c:v>0.12025268554739912</c:v>
                </c:pt>
                <c:pt idx="3133">
                  <c:v>0.15825268554741256</c:v>
                </c:pt>
                <c:pt idx="3134">
                  <c:v>0.11625268554740856</c:v>
                </c:pt>
                <c:pt idx="3135">
                  <c:v>0.12425268554739002</c:v>
                </c:pt>
                <c:pt idx="3136">
                  <c:v>0.15425268554739405</c:v>
                </c:pt>
                <c:pt idx="3137">
                  <c:v>0.14025268554741138</c:v>
                </c:pt>
                <c:pt idx="3138">
                  <c:v>0.12825268554741046</c:v>
                </c:pt>
                <c:pt idx="3139">
                  <c:v>0.16625268554739403</c:v>
                </c:pt>
                <c:pt idx="3140">
                  <c:v>0.15425268554739405</c:v>
                </c:pt>
                <c:pt idx="3141">
                  <c:v>0.22625268554739614</c:v>
                </c:pt>
                <c:pt idx="3142">
                  <c:v>0.20225268554739526</c:v>
                </c:pt>
                <c:pt idx="3143">
                  <c:v>0.23825268554739662</c:v>
                </c:pt>
                <c:pt idx="3144">
                  <c:v>0.14025268554741138</c:v>
                </c:pt>
                <c:pt idx="3145">
                  <c:v>0.1682526855474033</c:v>
                </c:pt>
                <c:pt idx="3146">
                  <c:v>0.11025268554740818</c:v>
                </c:pt>
                <c:pt idx="3147">
                  <c:v>0.11425268554739891</c:v>
                </c:pt>
                <c:pt idx="3148">
                  <c:v>0.15625268554740332</c:v>
                </c:pt>
                <c:pt idx="3149">
                  <c:v>0.13025268554739231</c:v>
                </c:pt>
                <c:pt idx="3150">
                  <c:v>0.11225268554741799</c:v>
                </c:pt>
                <c:pt idx="3151">
                  <c:v>0.21025268554740506</c:v>
                </c:pt>
                <c:pt idx="3152">
                  <c:v>0.15825268554741256</c:v>
                </c:pt>
                <c:pt idx="3153">
                  <c:v>0.16625268554739403</c:v>
                </c:pt>
                <c:pt idx="3154">
                  <c:v>0.19625268554739514</c:v>
                </c:pt>
                <c:pt idx="3155">
                  <c:v>0.17625268554741275</c:v>
                </c:pt>
                <c:pt idx="3156">
                  <c:v>0.17025268554741238</c:v>
                </c:pt>
                <c:pt idx="3157">
                  <c:v>0.1522526855474122</c:v>
                </c:pt>
                <c:pt idx="3158">
                  <c:v>0.13625268554739275</c:v>
                </c:pt>
                <c:pt idx="3159">
                  <c:v>0.14425268554740256</c:v>
                </c:pt>
                <c:pt idx="3160">
                  <c:v>0.11225268554741799</c:v>
                </c:pt>
                <c:pt idx="3161">
                  <c:v>0.16425268554741204</c:v>
                </c:pt>
                <c:pt idx="3162">
                  <c:v>0.14625268554741186</c:v>
                </c:pt>
                <c:pt idx="3163">
                  <c:v>0.12025268554739912</c:v>
                </c:pt>
                <c:pt idx="3164">
                  <c:v>0.1822526855474132</c:v>
                </c:pt>
                <c:pt idx="3165">
                  <c:v>0.17225268554739412</c:v>
                </c:pt>
                <c:pt idx="3166">
                  <c:v>0.20225268554739526</c:v>
                </c:pt>
                <c:pt idx="3167">
                  <c:v>0.16225268554740288</c:v>
                </c:pt>
                <c:pt idx="3168">
                  <c:v>0.10025268554741729</c:v>
                </c:pt>
                <c:pt idx="3169">
                  <c:v>0.17225268554739412</c:v>
                </c:pt>
                <c:pt idx="3170">
                  <c:v>0.15425268554739405</c:v>
                </c:pt>
                <c:pt idx="3171">
                  <c:v>0.14825268554739357</c:v>
                </c:pt>
                <c:pt idx="3172">
                  <c:v>0.18625268554740435</c:v>
                </c:pt>
                <c:pt idx="3173">
                  <c:v>0.18625268554740435</c:v>
                </c:pt>
                <c:pt idx="3174">
                  <c:v>0.18025268554740395</c:v>
                </c:pt>
                <c:pt idx="3175">
                  <c:v>0.13825268554740203</c:v>
                </c:pt>
                <c:pt idx="3176">
                  <c:v>0.16025268554739353</c:v>
                </c:pt>
                <c:pt idx="3177">
                  <c:v>0.19025268554739463</c:v>
                </c:pt>
                <c:pt idx="3178">
                  <c:v>0.18025268554740395</c:v>
                </c:pt>
                <c:pt idx="3179">
                  <c:v>0.15825268554741256</c:v>
                </c:pt>
                <c:pt idx="3180">
                  <c:v>0.15825268554741256</c:v>
                </c:pt>
                <c:pt idx="3181">
                  <c:v>0.19625268554739514</c:v>
                </c:pt>
                <c:pt idx="3182">
                  <c:v>0.17025268554741238</c:v>
                </c:pt>
                <c:pt idx="3183">
                  <c:v>0.18625268554740435</c:v>
                </c:pt>
                <c:pt idx="3184">
                  <c:v>0.12625268554740118</c:v>
                </c:pt>
                <c:pt idx="3185">
                  <c:v>0.17625268554741275</c:v>
                </c:pt>
                <c:pt idx="3186">
                  <c:v>0.16025268554739353</c:v>
                </c:pt>
                <c:pt idx="3187">
                  <c:v>0.16625268554739403</c:v>
                </c:pt>
                <c:pt idx="3188">
                  <c:v>0.15025268554740276</c:v>
                </c:pt>
                <c:pt idx="3189">
                  <c:v>0.10425268554740796</c:v>
                </c:pt>
                <c:pt idx="3190">
                  <c:v>0.13825268554740203</c:v>
                </c:pt>
                <c:pt idx="3191">
                  <c:v>0.21625268554740534</c:v>
                </c:pt>
                <c:pt idx="3192">
                  <c:v>0.21825268554741481</c:v>
                </c:pt>
                <c:pt idx="3193">
                  <c:v>0.19225268554740393</c:v>
                </c:pt>
                <c:pt idx="3194">
                  <c:v>0.15825268554741256</c:v>
                </c:pt>
                <c:pt idx="3195">
                  <c:v>0.19825268554740438</c:v>
                </c:pt>
                <c:pt idx="3196">
                  <c:v>0.11825268554741823</c:v>
                </c:pt>
                <c:pt idx="3197">
                  <c:v>0.12825268554741046</c:v>
                </c:pt>
                <c:pt idx="3198">
                  <c:v>0.11425268554739891</c:v>
                </c:pt>
                <c:pt idx="3199">
                  <c:v>0.17625268554741275</c:v>
                </c:pt>
                <c:pt idx="3200">
                  <c:v>0.14025268554741138</c:v>
                </c:pt>
                <c:pt idx="3201">
                  <c:v>0.25625268554739478</c:v>
                </c:pt>
                <c:pt idx="3202">
                  <c:v>0.19225268554740393</c:v>
                </c:pt>
                <c:pt idx="3203">
                  <c:v>0.23825268554739662</c:v>
                </c:pt>
                <c:pt idx="3204">
                  <c:v>0.14425268554740256</c:v>
                </c:pt>
                <c:pt idx="3205">
                  <c:v>0.21225268554741436</c:v>
                </c:pt>
                <c:pt idx="3206">
                  <c:v>0.14625268554741186</c:v>
                </c:pt>
                <c:pt idx="3207">
                  <c:v>0.16625268554739403</c:v>
                </c:pt>
                <c:pt idx="3208">
                  <c:v>0.14225268554739301</c:v>
                </c:pt>
                <c:pt idx="3209">
                  <c:v>0.13625268554739275</c:v>
                </c:pt>
                <c:pt idx="3210">
                  <c:v>0.13625268554739275</c:v>
                </c:pt>
                <c:pt idx="3211">
                  <c:v>0.13025268554739231</c:v>
                </c:pt>
                <c:pt idx="3212">
                  <c:v>0.13625268554739275</c:v>
                </c:pt>
                <c:pt idx="3213">
                  <c:v>0.17225268554739412</c:v>
                </c:pt>
                <c:pt idx="3214">
                  <c:v>0.1522526855474122</c:v>
                </c:pt>
                <c:pt idx="3215">
                  <c:v>0.21825268554741481</c:v>
                </c:pt>
                <c:pt idx="3216">
                  <c:v>0.13225268554740163</c:v>
                </c:pt>
                <c:pt idx="3217">
                  <c:v>0.17425268554740342</c:v>
                </c:pt>
                <c:pt idx="3218">
                  <c:v>0.18025268554740395</c:v>
                </c:pt>
                <c:pt idx="3219">
                  <c:v>0.14825268554739357</c:v>
                </c:pt>
                <c:pt idx="3220">
                  <c:v>0.12225268554740866</c:v>
                </c:pt>
                <c:pt idx="3221">
                  <c:v>0.12825268554741046</c:v>
                </c:pt>
                <c:pt idx="3222">
                  <c:v>0.11025268554740818</c:v>
                </c:pt>
                <c:pt idx="3223">
                  <c:v>0.16225268554740288</c:v>
                </c:pt>
                <c:pt idx="3224">
                  <c:v>0.13225268554740163</c:v>
                </c:pt>
                <c:pt idx="3225">
                  <c:v>0.18025268554740395</c:v>
                </c:pt>
                <c:pt idx="3226">
                  <c:v>0.16625268554739403</c:v>
                </c:pt>
                <c:pt idx="3227">
                  <c:v>0.21025268554740506</c:v>
                </c:pt>
                <c:pt idx="3228">
                  <c:v>0.16225268554740288</c:v>
                </c:pt>
                <c:pt idx="3229">
                  <c:v>0.19625268554739514</c:v>
                </c:pt>
                <c:pt idx="3230">
                  <c:v>0.13225268554740163</c:v>
                </c:pt>
                <c:pt idx="3231">
                  <c:v>0.1822526855474132</c:v>
                </c:pt>
                <c:pt idx="3232">
                  <c:v>0.17825268554739454</c:v>
                </c:pt>
                <c:pt idx="3233">
                  <c:v>0.14625268554741186</c:v>
                </c:pt>
                <c:pt idx="3234">
                  <c:v>9.2252685547407523E-2</c:v>
                </c:pt>
                <c:pt idx="3235">
                  <c:v>0.19025268554739463</c:v>
                </c:pt>
                <c:pt idx="3236">
                  <c:v>0.12225268554740866</c:v>
                </c:pt>
                <c:pt idx="3237">
                  <c:v>0.1822526855474132</c:v>
                </c:pt>
                <c:pt idx="3238">
                  <c:v>0.18625268554740435</c:v>
                </c:pt>
                <c:pt idx="3239">
                  <c:v>0.19825268554740438</c:v>
                </c:pt>
                <c:pt idx="3240">
                  <c:v>0.12225268554740866</c:v>
                </c:pt>
                <c:pt idx="3241">
                  <c:v>0.15425268554739405</c:v>
                </c:pt>
                <c:pt idx="3242">
                  <c:v>0.18625268554740435</c:v>
                </c:pt>
                <c:pt idx="3243">
                  <c:v>0.13825268554740203</c:v>
                </c:pt>
                <c:pt idx="3244">
                  <c:v>0.14225268554739301</c:v>
                </c:pt>
                <c:pt idx="3245">
                  <c:v>0.10425268554740796</c:v>
                </c:pt>
                <c:pt idx="3246">
                  <c:v>0.11225268554741799</c:v>
                </c:pt>
                <c:pt idx="3247">
                  <c:v>0.19625268554739514</c:v>
                </c:pt>
                <c:pt idx="3248">
                  <c:v>0.17825268554739454</c:v>
                </c:pt>
                <c:pt idx="3249">
                  <c:v>0.1822526855474132</c:v>
                </c:pt>
                <c:pt idx="3250">
                  <c:v>0.16025268554739353</c:v>
                </c:pt>
                <c:pt idx="3251">
                  <c:v>0.16225268554740288</c:v>
                </c:pt>
                <c:pt idx="3252">
                  <c:v>0.16025268554739353</c:v>
                </c:pt>
                <c:pt idx="3253">
                  <c:v>0.22425268554741432</c:v>
                </c:pt>
                <c:pt idx="3254">
                  <c:v>0.18625268554740435</c:v>
                </c:pt>
                <c:pt idx="3255">
                  <c:v>0.17425268554740342</c:v>
                </c:pt>
                <c:pt idx="3256">
                  <c:v>0.17025268554741238</c:v>
                </c:pt>
                <c:pt idx="3257">
                  <c:v>0.16625268554739403</c:v>
                </c:pt>
                <c:pt idx="3258">
                  <c:v>0.12425268554739002</c:v>
                </c:pt>
                <c:pt idx="3259">
                  <c:v>0.10225268554739841</c:v>
                </c:pt>
                <c:pt idx="3260">
                  <c:v>0.15425268554739405</c:v>
                </c:pt>
                <c:pt idx="3261">
                  <c:v>0.15425268554739405</c:v>
                </c:pt>
                <c:pt idx="3262">
                  <c:v>0.16025268554739353</c:v>
                </c:pt>
                <c:pt idx="3263">
                  <c:v>0.23825268554739662</c:v>
                </c:pt>
                <c:pt idx="3264">
                  <c:v>0.13625268554739275</c:v>
                </c:pt>
                <c:pt idx="3265">
                  <c:v>0.17025268554741238</c:v>
                </c:pt>
                <c:pt idx="3266">
                  <c:v>0.15625268554740332</c:v>
                </c:pt>
                <c:pt idx="3267">
                  <c:v>0.15425268554739405</c:v>
                </c:pt>
                <c:pt idx="3268">
                  <c:v>0.1822526855474132</c:v>
                </c:pt>
                <c:pt idx="3269">
                  <c:v>0.12025268554739912</c:v>
                </c:pt>
                <c:pt idx="3270">
                  <c:v>9.8252685547408097E-2</c:v>
                </c:pt>
                <c:pt idx="3271">
                  <c:v>0.11825268554741823</c:v>
                </c:pt>
                <c:pt idx="3272">
                  <c:v>0.15425268554739405</c:v>
                </c:pt>
                <c:pt idx="3273">
                  <c:v>0.18025268554740395</c:v>
                </c:pt>
                <c:pt idx="3274">
                  <c:v>0.17425268554740342</c:v>
                </c:pt>
                <c:pt idx="3275">
                  <c:v>0.22625268554739614</c:v>
                </c:pt>
                <c:pt idx="3276">
                  <c:v>0.1522526855474122</c:v>
                </c:pt>
                <c:pt idx="3277">
                  <c:v>0.1882526855474137</c:v>
                </c:pt>
                <c:pt idx="3278">
                  <c:v>0.18025268554740395</c:v>
                </c:pt>
                <c:pt idx="3279">
                  <c:v>0.19625268554739514</c:v>
                </c:pt>
                <c:pt idx="3280">
                  <c:v>0.15025268554740276</c:v>
                </c:pt>
                <c:pt idx="3281">
                  <c:v>0.15625268554740332</c:v>
                </c:pt>
                <c:pt idx="3282">
                  <c:v>0.10625268554741762</c:v>
                </c:pt>
                <c:pt idx="3283">
                  <c:v>0.14025268554741138</c:v>
                </c:pt>
                <c:pt idx="3284">
                  <c:v>0.13025268554739231</c:v>
                </c:pt>
                <c:pt idx="3285">
                  <c:v>0.11825268554741823</c:v>
                </c:pt>
                <c:pt idx="3286">
                  <c:v>0.10625268554741762</c:v>
                </c:pt>
                <c:pt idx="3287">
                  <c:v>0.1682526855474033</c:v>
                </c:pt>
                <c:pt idx="3288">
                  <c:v>0.17625268554741275</c:v>
                </c:pt>
                <c:pt idx="3289">
                  <c:v>0.21025268554740506</c:v>
                </c:pt>
                <c:pt idx="3290">
                  <c:v>0.16225268554740288</c:v>
                </c:pt>
                <c:pt idx="3291">
                  <c:v>0.17025268554741238</c:v>
                </c:pt>
                <c:pt idx="3292">
                  <c:v>0.16425268554741204</c:v>
                </c:pt>
                <c:pt idx="3293">
                  <c:v>0.20625268554741388</c:v>
                </c:pt>
                <c:pt idx="3294">
                  <c:v>0.13225268554740163</c:v>
                </c:pt>
                <c:pt idx="3295">
                  <c:v>8.2252685547416743E-2</c:v>
                </c:pt>
                <c:pt idx="3296">
                  <c:v>0.17425268554740342</c:v>
                </c:pt>
                <c:pt idx="3297">
                  <c:v>0.11825268554741823</c:v>
                </c:pt>
                <c:pt idx="3298">
                  <c:v>0.12625268554740118</c:v>
                </c:pt>
                <c:pt idx="3299">
                  <c:v>0.17025268554741238</c:v>
                </c:pt>
                <c:pt idx="3300">
                  <c:v>0.14025268554741138</c:v>
                </c:pt>
                <c:pt idx="3301">
                  <c:v>0.21025268554740506</c:v>
                </c:pt>
                <c:pt idx="3302">
                  <c:v>0.19025268554739463</c:v>
                </c:pt>
                <c:pt idx="3303">
                  <c:v>0.24025268554740609</c:v>
                </c:pt>
                <c:pt idx="3304">
                  <c:v>0.14825268554739357</c:v>
                </c:pt>
                <c:pt idx="3305">
                  <c:v>0.19225268554740393</c:v>
                </c:pt>
                <c:pt idx="3306">
                  <c:v>0.17225268554739412</c:v>
                </c:pt>
                <c:pt idx="3307">
                  <c:v>0.12825268554741046</c:v>
                </c:pt>
                <c:pt idx="3308">
                  <c:v>0.19225268554740393</c:v>
                </c:pt>
                <c:pt idx="3309">
                  <c:v>0.12025268554739912</c:v>
                </c:pt>
                <c:pt idx="3310">
                  <c:v>0.20625268554741388</c:v>
                </c:pt>
                <c:pt idx="3311">
                  <c:v>0.20225268554739526</c:v>
                </c:pt>
                <c:pt idx="3312">
                  <c:v>0.18025268554740395</c:v>
                </c:pt>
                <c:pt idx="3313">
                  <c:v>0.17825268554739454</c:v>
                </c:pt>
                <c:pt idx="3314">
                  <c:v>0.18625268554740435</c:v>
                </c:pt>
                <c:pt idx="3315">
                  <c:v>0.2142526855473961</c:v>
                </c:pt>
                <c:pt idx="3316">
                  <c:v>0.12025268554739912</c:v>
                </c:pt>
                <c:pt idx="3317">
                  <c:v>0.21625268554740534</c:v>
                </c:pt>
                <c:pt idx="3318">
                  <c:v>0.13025268554739231</c:v>
                </c:pt>
                <c:pt idx="3319">
                  <c:v>0.12025268554739912</c:v>
                </c:pt>
                <c:pt idx="3320">
                  <c:v>0.12425268554739002</c:v>
                </c:pt>
                <c:pt idx="3321">
                  <c:v>0.19625268554739514</c:v>
                </c:pt>
                <c:pt idx="3322">
                  <c:v>0.14825268554739357</c:v>
                </c:pt>
                <c:pt idx="3323">
                  <c:v>0.17825268554739454</c:v>
                </c:pt>
                <c:pt idx="3324">
                  <c:v>0.19425268554741318</c:v>
                </c:pt>
                <c:pt idx="3325">
                  <c:v>0.20625268554741388</c:v>
                </c:pt>
                <c:pt idx="3326">
                  <c:v>0.12625268554740118</c:v>
                </c:pt>
                <c:pt idx="3327">
                  <c:v>0.19025268554739463</c:v>
                </c:pt>
                <c:pt idx="3328">
                  <c:v>0.14225268554739301</c:v>
                </c:pt>
                <c:pt idx="3329">
                  <c:v>0.15025268554740276</c:v>
                </c:pt>
                <c:pt idx="3330">
                  <c:v>0.10225268554739841</c:v>
                </c:pt>
                <c:pt idx="3331">
                  <c:v>0.13425268554741096</c:v>
                </c:pt>
                <c:pt idx="3332">
                  <c:v>0.10425268554740796</c:v>
                </c:pt>
                <c:pt idx="3333">
                  <c:v>0.17225268554739412</c:v>
                </c:pt>
                <c:pt idx="3334">
                  <c:v>0.13425268554741096</c:v>
                </c:pt>
                <c:pt idx="3335">
                  <c:v>0.12425268554739002</c:v>
                </c:pt>
                <c:pt idx="3336">
                  <c:v>0.16225268554740288</c:v>
                </c:pt>
                <c:pt idx="3337">
                  <c:v>0.24425268554739715</c:v>
                </c:pt>
                <c:pt idx="3338">
                  <c:v>0.1822526855474132</c:v>
                </c:pt>
                <c:pt idx="3339">
                  <c:v>0.16025268554739353</c:v>
                </c:pt>
                <c:pt idx="3340">
                  <c:v>0.21625268554740534</c:v>
                </c:pt>
                <c:pt idx="3341">
                  <c:v>0.17425268554740342</c:v>
                </c:pt>
                <c:pt idx="3342">
                  <c:v>0.13425268554741096</c:v>
                </c:pt>
                <c:pt idx="3343">
                  <c:v>0.14425268554740256</c:v>
                </c:pt>
                <c:pt idx="3344">
                  <c:v>0.10625268554741762</c:v>
                </c:pt>
                <c:pt idx="3345">
                  <c:v>9.2252685547407523E-2</c:v>
                </c:pt>
                <c:pt idx="3346">
                  <c:v>0.12025268554739912</c:v>
                </c:pt>
                <c:pt idx="3347">
                  <c:v>0.14425268554740256</c:v>
                </c:pt>
                <c:pt idx="3348">
                  <c:v>0.15425268554739405</c:v>
                </c:pt>
                <c:pt idx="3349">
                  <c:v>0.16225268554740288</c:v>
                </c:pt>
                <c:pt idx="3350">
                  <c:v>0.17425268554740342</c:v>
                </c:pt>
                <c:pt idx="3351">
                  <c:v>0.18425268554739499</c:v>
                </c:pt>
                <c:pt idx="3352">
                  <c:v>0.17425268554740342</c:v>
                </c:pt>
                <c:pt idx="3353">
                  <c:v>0.13425268554741096</c:v>
                </c:pt>
                <c:pt idx="3354">
                  <c:v>0.11425268554739891</c:v>
                </c:pt>
                <c:pt idx="3355">
                  <c:v>0.15425268554739405</c:v>
                </c:pt>
                <c:pt idx="3356">
                  <c:v>5.6252685547406513E-2</c:v>
                </c:pt>
                <c:pt idx="3357">
                  <c:v>8.0252685547407068E-2</c:v>
                </c:pt>
                <c:pt idx="3358">
                  <c:v>0.15425268554739405</c:v>
                </c:pt>
                <c:pt idx="3359">
                  <c:v>0.15825268554741256</c:v>
                </c:pt>
                <c:pt idx="3360">
                  <c:v>4.4252685547406218E-2</c:v>
                </c:pt>
                <c:pt idx="3361">
                  <c:v>0.17425268554740342</c:v>
                </c:pt>
                <c:pt idx="3362">
                  <c:v>0.15625268554740332</c:v>
                </c:pt>
                <c:pt idx="3363">
                  <c:v>0.1882526855474137</c:v>
                </c:pt>
                <c:pt idx="3364">
                  <c:v>0.14625268554741186</c:v>
                </c:pt>
                <c:pt idx="3365">
                  <c:v>0.14625268554741186</c:v>
                </c:pt>
                <c:pt idx="3366">
                  <c:v>0.12025268554739912</c:v>
                </c:pt>
                <c:pt idx="3367">
                  <c:v>0.16225268554740288</c:v>
                </c:pt>
                <c:pt idx="3368">
                  <c:v>0.10425268554740796</c:v>
                </c:pt>
                <c:pt idx="3369">
                  <c:v>8.4252685547397746E-2</c:v>
                </c:pt>
                <c:pt idx="3370">
                  <c:v>0.15625268554740332</c:v>
                </c:pt>
                <c:pt idx="3371">
                  <c:v>0.10825268554739864</c:v>
                </c:pt>
                <c:pt idx="3372">
                  <c:v>6.8252685547406974E-2</c:v>
                </c:pt>
                <c:pt idx="3373">
                  <c:v>0.14025268554741138</c:v>
                </c:pt>
                <c:pt idx="3374">
                  <c:v>0.14025268554741138</c:v>
                </c:pt>
                <c:pt idx="3375">
                  <c:v>0.13425268554741096</c:v>
                </c:pt>
                <c:pt idx="3376">
                  <c:v>0.1682526855474033</c:v>
                </c:pt>
                <c:pt idx="3377">
                  <c:v>0.14025268554741138</c:v>
                </c:pt>
                <c:pt idx="3378">
                  <c:v>0.14225268554739301</c:v>
                </c:pt>
                <c:pt idx="3379">
                  <c:v>0.12025268554739912</c:v>
                </c:pt>
                <c:pt idx="3380">
                  <c:v>0.11825268554741823</c:v>
                </c:pt>
                <c:pt idx="3381">
                  <c:v>0.11425268554739891</c:v>
                </c:pt>
                <c:pt idx="3382">
                  <c:v>0.10425268554740796</c:v>
                </c:pt>
                <c:pt idx="3383">
                  <c:v>0.16625268554739403</c:v>
                </c:pt>
                <c:pt idx="3384">
                  <c:v>0.11425268554739891</c:v>
                </c:pt>
                <c:pt idx="3385">
                  <c:v>8.6252685547407296E-2</c:v>
                </c:pt>
                <c:pt idx="3386">
                  <c:v>0.13625268554739275</c:v>
                </c:pt>
                <c:pt idx="3387">
                  <c:v>0.16625268554739403</c:v>
                </c:pt>
                <c:pt idx="3388">
                  <c:v>0.14625268554741186</c:v>
                </c:pt>
                <c:pt idx="3389">
                  <c:v>0.1522526855474122</c:v>
                </c:pt>
                <c:pt idx="3390">
                  <c:v>0.10825268554739864</c:v>
                </c:pt>
                <c:pt idx="3391">
                  <c:v>0.12425268554739002</c:v>
                </c:pt>
                <c:pt idx="3392">
                  <c:v>7.8252685547397532E-2</c:v>
                </c:pt>
                <c:pt idx="3393">
                  <c:v>0.10425268554740796</c:v>
                </c:pt>
                <c:pt idx="3394">
                  <c:v>9.0252685547398043E-2</c:v>
                </c:pt>
                <c:pt idx="3395">
                  <c:v>0.12825268554741046</c:v>
                </c:pt>
                <c:pt idx="3396">
                  <c:v>0.13225268554740163</c:v>
                </c:pt>
                <c:pt idx="3397">
                  <c:v>0.13825268554740203</c:v>
                </c:pt>
                <c:pt idx="3398">
                  <c:v>0.10425268554740796</c:v>
                </c:pt>
                <c:pt idx="3399">
                  <c:v>0.15825268554741256</c:v>
                </c:pt>
                <c:pt idx="3400">
                  <c:v>0.17625268554741275</c:v>
                </c:pt>
                <c:pt idx="3401">
                  <c:v>0.16225268554740288</c:v>
                </c:pt>
                <c:pt idx="3402">
                  <c:v>0.12825268554741046</c:v>
                </c:pt>
                <c:pt idx="3403">
                  <c:v>0.10025268554741729</c:v>
                </c:pt>
                <c:pt idx="3404">
                  <c:v>0.11425268554739891</c:v>
                </c:pt>
                <c:pt idx="3405">
                  <c:v>0.14625268554741186</c:v>
                </c:pt>
                <c:pt idx="3406">
                  <c:v>5.8252685547415993E-2</c:v>
                </c:pt>
                <c:pt idx="3407">
                  <c:v>0.12225268554740866</c:v>
                </c:pt>
                <c:pt idx="3408">
                  <c:v>0.11225268554741799</c:v>
                </c:pt>
                <c:pt idx="3409">
                  <c:v>9.0252685547398043E-2</c:v>
                </c:pt>
                <c:pt idx="3410">
                  <c:v>0.10225268554739841</c:v>
                </c:pt>
                <c:pt idx="3411">
                  <c:v>0.1682526855474033</c:v>
                </c:pt>
                <c:pt idx="3412">
                  <c:v>0.13825268554740203</c:v>
                </c:pt>
                <c:pt idx="3413">
                  <c:v>0.12425268554739002</c:v>
                </c:pt>
                <c:pt idx="3414">
                  <c:v>0.10425268554740796</c:v>
                </c:pt>
                <c:pt idx="3415">
                  <c:v>0.14225268554739301</c:v>
                </c:pt>
                <c:pt idx="3416">
                  <c:v>9.6252685547398201E-2</c:v>
                </c:pt>
                <c:pt idx="3417">
                  <c:v>0.11425268554739891</c:v>
                </c:pt>
                <c:pt idx="3418">
                  <c:v>3.8252685547405491E-2</c:v>
                </c:pt>
                <c:pt idx="3419">
                  <c:v>0.12625268554740118</c:v>
                </c:pt>
                <c:pt idx="3420">
                  <c:v>9.2252685547407523E-2</c:v>
                </c:pt>
                <c:pt idx="3421">
                  <c:v>0.11225268554741799</c:v>
                </c:pt>
                <c:pt idx="3422">
                  <c:v>9.2252685547407523E-2</c:v>
                </c:pt>
                <c:pt idx="3423">
                  <c:v>0.13825268554740203</c:v>
                </c:pt>
                <c:pt idx="3424">
                  <c:v>9.4252685547417267E-2</c:v>
                </c:pt>
                <c:pt idx="3425">
                  <c:v>0.15825268554741256</c:v>
                </c:pt>
                <c:pt idx="3426">
                  <c:v>0.14825268554739357</c:v>
                </c:pt>
                <c:pt idx="3427">
                  <c:v>0.10825268554739864</c:v>
                </c:pt>
                <c:pt idx="3428">
                  <c:v>0.14825268554739357</c:v>
                </c:pt>
                <c:pt idx="3429">
                  <c:v>0.11025268554740818</c:v>
                </c:pt>
                <c:pt idx="3430">
                  <c:v>0.11025268554740818</c:v>
                </c:pt>
                <c:pt idx="3431">
                  <c:v>8.2252685547416743E-2</c:v>
                </c:pt>
                <c:pt idx="3432">
                  <c:v>0.11825268554741823</c:v>
                </c:pt>
                <c:pt idx="3433">
                  <c:v>6.0252685547397093E-2</c:v>
                </c:pt>
                <c:pt idx="3434">
                  <c:v>8.2252685547416743E-2</c:v>
                </c:pt>
                <c:pt idx="3435">
                  <c:v>9.4252685547417267E-2</c:v>
                </c:pt>
                <c:pt idx="3436">
                  <c:v>7.4252685547407424E-2</c:v>
                </c:pt>
                <c:pt idx="3437">
                  <c:v>0.15025268554740276</c:v>
                </c:pt>
                <c:pt idx="3438">
                  <c:v>0.15025268554740276</c:v>
                </c:pt>
                <c:pt idx="3439">
                  <c:v>0.14025268554741138</c:v>
                </c:pt>
                <c:pt idx="3440">
                  <c:v>0.10825268554739864</c:v>
                </c:pt>
                <c:pt idx="3441">
                  <c:v>0.11425268554739891</c:v>
                </c:pt>
                <c:pt idx="3442">
                  <c:v>9.2252685547407523E-2</c:v>
                </c:pt>
                <c:pt idx="3443">
                  <c:v>9.2252685547407523E-2</c:v>
                </c:pt>
                <c:pt idx="3444">
                  <c:v>6.2252685547407038E-2</c:v>
                </c:pt>
                <c:pt idx="3445">
                  <c:v>9.8252685547408097E-2</c:v>
                </c:pt>
                <c:pt idx="3446">
                  <c:v>6.8252685547406974E-2</c:v>
                </c:pt>
                <c:pt idx="3447">
                  <c:v>6.8252685547406974E-2</c:v>
                </c:pt>
                <c:pt idx="3448">
                  <c:v>0.11225268554741799</c:v>
                </c:pt>
                <c:pt idx="3449">
                  <c:v>0.11425268554739891</c:v>
                </c:pt>
                <c:pt idx="3450">
                  <c:v>0.11425268554739891</c:v>
                </c:pt>
                <c:pt idx="3451">
                  <c:v>0.14625268554741186</c:v>
                </c:pt>
                <c:pt idx="3452">
                  <c:v>9.6252685547398201E-2</c:v>
                </c:pt>
                <c:pt idx="3453">
                  <c:v>7.4252685547407424E-2</c:v>
                </c:pt>
                <c:pt idx="3454">
                  <c:v>0.10425268554740796</c:v>
                </c:pt>
                <c:pt idx="3455">
                  <c:v>8.4252685547397746E-2</c:v>
                </c:pt>
                <c:pt idx="3456">
                  <c:v>5.0252685547405924E-2</c:v>
                </c:pt>
                <c:pt idx="3457">
                  <c:v>9.0252685547398043E-2</c:v>
                </c:pt>
                <c:pt idx="3458">
                  <c:v>9.2252685547407523E-2</c:v>
                </c:pt>
                <c:pt idx="3459">
                  <c:v>0.10625268554741762</c:v>
                </c:pt>
                <c:pt idx="3460">
                  <c:v>0.11425268554739891</c:v>
                </c:pt>
                <c:pt idx="3461">
                  <c:v>7.4252685547407424E-2</c:v>
                </c:pt>
                <c:pt idx="3462">
                  <c:v>0.10825268554739864</c:v>
                </c:pt>
                <c:pt idx="3463">
                  <c:v>0.15025268554740276</c:v>
                </c:pt>
                <c:pt idx="3464">
                  <c:v>0.10625268554741762</c:v>
                </c:pt>
                <c:pt idx="3465">
                  <c:v>0.11625268554740856</c:v>
                </c:pt>
                <c:pt idx="3466">
                  <c:v>7.4252685547407424E-2</c:v>
                </c:pt>
                <c:pt idx="3467">
                  <c:v>6.4252685547416713E-2</c:v>
                </c:pt>
                <c:pt idx="3468">
                  <c:v>7.8252685547397532E-2</c:v>
                </c:pt>
                <c:pt idx="3469">
                  <c:v>0.11025268554740818</c:v>
                </c:pt>
                <c:pt idx="3470">
                  <c:v>8.6252685547407296E-2</c:v>
                </c:pt>
                <c:pt idx="3471">
                  <c:v>8.6252685547407296E-2</c:v>
                </c:pt>
                <c:pt idx="3472">
                  <c:v>8.2252685547416743E-2</c:v>
                </c:pt>
                <c:pt idx="3473">
                  <c:v>0.16625268554739403</c:v>
                </c:pt>
                <c:pt idx="3474">
                  <c:v>0.10825268554739864</c:v>
                </c:pt>
                <c:pt idx="3475">
                  <c:v>0.10425268554740796</c:v>
                </c:pt>
                <c:pt idx="3476">
                  <c:v>0.11625268554740856</c:v>
                </c:pt>
                <c:pt idx="3477">
                  <c:v>8.8252685547417567E-2</c:v>
                </c:pt>
                <c:pt idx="3478">
                  <c:v>7.2252685547397583E-2</c:v>
                </c:pt>
                <c:pt idx="3479">
                  <c:v>6.0252685547397093E-2</c:v>
                </c:pt>
                <c:pt idx="3480">
                  <c:v>7.2252685547397583E-2</c:v>
                </c:pt>
                <c:pt idx="3481">
                  <c:v>7.6252685547416904E-2</c:v>
                </c:pt>
                <c:pt idx="3482">
                  <c:v>4.0252685547415124E-2</c:v>
                </c:pt>
                <c:pt idx="3483">
                  <c:v>0.10425268554740796</c:v>
                </c:pt>
                <c:pt idx="3484">
                  <c:v>0.10425268554740796</c:v>
                </c:pt>
                <c:pt idx="3485">
                  <c:v>0.14825268554739357</c:v>
                </c:pt>
                <c:pt idx="3486">
                  <c:v>6.8252685547406974E-2</c:v>
                </c:pt>
                <c:pt idx="3487">
                  <c:v>0.11625268554740856</c:v>
                </c:pt>
                <c:pt idx="3488">
                  <c:v>0.11025268554740818</c:v>
                </c:pt>
                <c:pt idx="3489">
                  <c:v>0.11625268554740856</c:v>
                </c:pt>
                <c:pt idx="3490">
                  <c:v>4.0252685547415124E-2</c:v>
                </c:pt>
                <c:pt idx="3491">
                  <c:v>0.10625268554741762</c:v>
                </c:pt>
                <c:pt idx="3492">
                  <c:v>6.0252685547397093E-2</c:v>
                </c:pt>
                <c:pt idx="3493">
                  <c:v>0.10625268554741762</c:v>
                </c:pt>
                <c:pt idx="3494">
                  <c:v>0.10625268554741762</c:v>
                </c:pt>
                <c:pt idx="3495">
                  <c:v>0.10225268554739841</c:v>
                </c:pt>
                <c:pt idx="3496">
                  <c:v>8.4252685547397746E-2</c:v>
                </c:pt>
                <c:pt idx="3497">
                  <c:v>0.13825268554740203</c:v>
                </c:pt>
                <c:pt idx="3498">
                  <c:v>3.2252685547405256E-2</c:v>
                </c:pt>
                <c:pt idx="3499">
                  <c:v>9.4252685547417267E-2</c:v>
                </c:pt>
                <c:pt idx="3500">
                  <c:v>5.8252685547415993E-2</c:v>
                </c:pt>
                <c:pt idx="3501">
                  <c:v>7.0252685547416843E-2</c:v>
                </c:pt>
                <c:pt idx="3502">
                  <c:v>2.6252685547405012E-2</c:v>
                </c:pt>
                <c:pt idx="3503">
                  <c:v>9.0252685547398043E-2</c:v>
                </c:pt>
                <c:pt idx="3504">
                  <c:v>9.6252685547398201E-2</c:v>
                </c:pt>
                <c:pt idx="3505">
                  <c:v>5.4252685547397123E-2</c:v>
                </c:pt>
                <c:pt idx="3506">
                  <c:v>8.2252685547416743E-2</c:v>
                </c:pt>
                <c:pt idx="3507">
                  <c:v>0.11425268554739891</c:v>
                </c:pt>
                <c:pt idx="3508">
                  <c:v>2.2252685547414563E-2</c:v>
                </c:pt>
                <c:pt idx="3509">
                  <c:v>8.8252685547417567E-2</c:v>
                </c:pt>
                <c:pt idx="3510">
                  <c:v>5.8252685547415993E-2</c:v>
                </c:pt>
                <c:pt idx="3511">
                  <c:v>8.0252685547407068E-2</c:v>
                </c:pt>
                <c:pt idx="3512">
                  <c:v>0.12625268554740118</c:v>
                </c:pt>
                <c:pt idx="3513">
                  <c:v>0.15025268554740276</c:v>
                </c:pt>
                <c:pt idx="3514">
                  <c:v>2.2252685547414563E-2</c:v>
                </c:pt>
                <c:pt idx="3515">
                  <c:v>8.6252685547407296E-2</c:v>
                </c:pt>
                <c:pt idx="3516">
                  <c:v>4.2526855474136482E-3</c:v>
                </c:pt>
                <c:pt idx="3517">
                  <c:v>4.4252685547406218E-2</c:v>
                </c:pt>
                <c:pt idx="3518">
                  <c:v>7.8252685547397532E-2</c:v>
                </c:pt>
                <c:pt idx="3519">
                  <c:v>5.0252685547405924E-2</c:v>
                </c:pt>
                <c:pt idx="3520">
                  <c:v>5.2252685547415932E-2</c:v>
                </c:pt>
                <c:pt idx="3521">
                  <c:v>6.8252685547406974E-2</c:v>
                </c:pt>
                <c:pt idx="3522">
                  <c:v>5.0252685547405924E-2</c:v>
                </c:pt>
                <c:pt idx="3523">
                  <c:v>6.0252685547397093E-2</c:v>
                </c:pt>
                <c:pt idx="3524">
                  <c:v>2.8252685547414606E-2</c:v>
                </c:pt>
                <c:pt idx="3525">
                  <c:v>6.6252685547397092E-2</c:v>
                </c:pt>
                <c:pt idx="3526">
                  <c:v>0.11025268554740818</c:v>
                </c:pt>
                <c:pt idx="3527">
                  <c:v>0.10025268554741729</c:v>
                </c:pt>
                <c:pt idx="3528">
                  <c:v>5.8252685547415993E-2</c:v>
                </c:pt>
                <c:pt idx="3529">
                  <c:v>8.6252685547407296E-2</c:v>
                </c:pt>
                <c:pt idx="3530">
                  <c:v>-1.7473144525865843E-3</c:v>
                </c:pt>
                <c:pt idx="3531">
                  <c:v>4.4252685547406218E-2</c:v>
                </c:pt>
                <c:pt idx="3532">
                  <c:v>5.2252685547415932E-2</c:v>
                </c:pt>
                <c:pt idx="3533">
                  <c:v>2.8252685547414606E-2</c:v>
                </c:pt>
                <c:pt idx="3534">
                  <c:v>8.0252685547407068E-2</c:v>
                </c:pt>
                <c:pt idx="3535">
                  <c:v>8.0252685547407068E-2</c:v>
                </c:pt>
                <c:pt idx="3536">
                  <c:v>3.8252685547405491E-2</c:v>
                </c:pt>
                <c:pt idx="3537">
                  <c:v>7.8252685547397532E-2</c:v>
                </c:pt>
                <c:pt idx="3538">
                  <c:v>4.4252685547406218E-2</c:v>
                </c:pt>
                <c:pt idx="3539">
                  <c:v>9.2252685547407523E-2</c:v>
                </c:pt>
                <c:pt idx="3540">
                  <c:v>5.2252685547415932E-2</c:v>
                </c:pt>
                <c:pt idx="3541">
                  <c:v>2.2526855474041011E-3</c:v>
                </c:pt>
                <c:pt idx="3542">
                  <c:v>-1.7747314452606168E-2</c:v>
                </c:pt>
                <c:pt idx="3543">
                  <c:v>0.10625268554741762</c:v>
                </c:pt>
                <c:pt idx="3544">
                  <c:v>2.4252685547395448E-2</c:v>
                </c:pt>
                <c:pt idx="3545">
                  <c:v>-1.5747314452596584E-2</c:v>
                </c:pt>
                <c:pt idx="3546">
                  <c:v>6.2252685547407038E-2</c:v>
                </c:pt>
                <c:pt idx="3547">
                  <c:v>0.10225268554739841</c:v>
                </c:pt>
                <c:pt idx="3548">
                  <c:v>8.4252685547397746E-2</c:v>
                </c:pt>
                <c:pt idx="3549">
                  <c:v>0.11025268554740818</c:v>
                </c:pt>
                <c:pt idx="3550">
                  <c:v>3.625268554739601E-2</c:v>
                </c:pt>
                <c:pt idx="3551">
                  <c:v>0.11225268554741799</c:v>
                </c:pt>
                <c:pt idx="3552">
                  <c:v>1.0252685547413921E-2</c:v>
                </c:pt>
                <c:pt idx="3553">
                  <c:v>4.6252685547415434E-2</c:v>
                </c:pt>
                <c:pt idx="3554">
                  <c:v>2.2252685547414563E-2</c:v>
                </c:pt>
                <c:pt idx="3555">
                  <c:v>3.2252685547405256E-2</c:v>
                </c:pt>
                <c:pt idx="3556">
                  <c:v>8.252685547404489E-3</c:v>
                </c:pt>
                <c:pt idx="3557">
                  <c:v>2.2526855474041011E-3</c:v>
                </c:pt>
                <c:pt idx="3558">
                  <c:v>3.0252685547395686E-2</c:v>
                </c:pt>
                <c:pt idx="3559">
                  <c:v>4.6252685547415434E-2</c:v>
                </c:pt>
                <c:pt idx="3560">
                  <c:v>5.2252685547415932E-2</c:v>
                </c:pt>
                <c:pt idx="3561">
                  <c:v>4.4252685547406218E-2</c:v>
                </c:pt>
                <c:pt idx="3562">
                  <c:v>8.0252685547407068E-2</c:v>
                </c:pt>
                <c:pt idx="3563">
                  <c:v>5.4252685547397123E-2</c:v>
                </c:pt>
                <c:pt idx="3564">
                  <c:v>6.6252685547397092E-2</c:v>
                </c:pt>
                <c:pt idx="3565">
                  <c:v>6.4252685547416713E-2</c:v>
                </c:pt>
                <c:pt idx="3566">
                  <c:v>3.2252685547405256E-2</c:v>
                </c:pt>
                <c:pt idx="3567">
                  <c:v>2.4252685547395448E-2</c:v>
                </c:pt>
                <c:pt idx="3568">
                  <c:v>1.4252685547404553E-2</c:v>
                </c:pt>
                <c:pt idx="3569">
                  <c:v>3.0252685547395686E-2</c:v>
                </c:pt>
                <c:pt idx="3570">
                  <c:v>2.5268554739454879E-4</c:v>
                </c:pt>
                <c:pt idx="3571">
                  <c:v>2.2252685547414563E-2</c:v>
                </c:pt>
                <c:pt idx="3572">
                  <c:v>5.0252685547405924E-2</c:v>
                </c:pt>
                <c:pt idx="3573">
                  <c:v>0.10225268554739841</c:v>
                </c:pt>
                <c:pt idx="3574">
                  <c:v>3.4252685547414882E-2</c:v>
                </c:pt>
                <c:pt idx="3575">
                  <c:v>6.0252685547397093E-2</c:v>
                </c:pt>
                <c:pt idx="3576">
                  <c:v>6.2252685547407038E-2</c:v>
                </c:pt>
                <c:pt idx="3577">
                  <c:v>4.2252685547396716E-2</c:v>
                </c:pt>
                <c:pt idx="3578">
                  <c:v>-6.774731445258933E-2</c:v>
                </c:pt>
                <c:pt idx="3579">
                  <c:v>-1.7747314452606168E-2</c:v>
                </c:pt>
                <c:pt idx="3580">
                  <c:v>-3.7473144525961943E-3</c:v>
                </c:pt>
                <c:pt idx="3581">
                  <c:v>-1.1747314452605923E-2</c:v>
                </c:pt>
                <c:pt idx="3582">
                  <c:v>-3.7473144525961943E-3</c:v>
                </c:pt>
                <c:pt idx="3583">
                  <c:v>8.252685547404489E-3</c:v>
                </c:pt>
                <c:pt idx="3584">
                  <c:v>4.0252685547415124E-2</c:v>
                </c:pt>
                <c:pt idx="3585">
                  <c:v>4.8252685547396534E-2</c:v>
                </c:pt>
                <c:pt idx="3586">
                  <c:v>5.2252685547415932E-2</c:v>
                </c:pt>
                <c:pt idx="3587">
                  <c:v>7.6252685547416904E-2</c:v>
                </c:pt>
                <c:pt idx="3588">
                  <c:v>1.0252685547413921E-2</c:v>
                </c:pt>
                <c:pt idx="3589">
                  <c:v>3.0252685547395686E-2</c:v>
                </c:pt>
                <c:pt idx="3590">
                  <c:v>1.2252685547395005E-2</c:v>
                </c:pt>
                <c:pt idx="3591">
                  <c:v>-5.5747314452588931E-2</c:v>
                </c:pt>
                <c:pt idx="3592">
                  <c:v>3.625268554739601E-2</c:v>
                </c:pt>
                <c:pt idx="3593">
                  <c:v>3.0252685547395686E-2</c:v>
                </c:pt>
                <c:pt idx="3594">
                  <c:v>-3.1747314452587889E-2</c:v>
                </c:pt>
                <c:pt idx="3595">
                  <c:v>-2.7747314452597333E-2</c:v>
                </c:pt>
                <c:pt idx="3596">
                  <c:v>7.4252685547407424E-2</c:v>
                </c:pt>
                <c:pt idx="3597">
                  <c:v>5.6252685547406513E-2</c:v>
                </c:pt>
                <c:pt idx="3598">
                  <c:v>-9.747314452596351E-3</c:v>
                </c:pt>
                <c:pt idx="3599">
                  <c:v>4.4252685547406218E-2</c:v>
                </c:pt>
                <c:pt idx="3600">
                  <c:v>6.2526855473947806E-3</c:v>
                </c:pt>
                <c:pt idx="3601">
                  <c:v>2.6252685547405012E-2</c:v>
                </c:pt>
                <c:pt idx="3602">
                  <c:v>-4.3747314452588414E-2</c:v>
                </c:pt>
                <c:pt idx="3603">
                  <c:v>4.2526855474136482E-3</c:v>
                </c:pt>
                <c:pt idx="3604">
                  <c:v>2.0252685547404801E-2</c:v>
                </c:pt>
                <c:pt idx="3605">
                  <c:v>-4.3747314452588414E-2</c:v>
                </c:pt>
                <c:pt idx="3606">
                  <c:v>-9.747314452596351E-3</c:v>
                </c:pt>
                <c:pt idx="3607">
                  <c:v>-2.5747314452587492E-2</c:v>
                </c:pt>
                <c:pt idx="3608">
                  <c:v>2.6252685547405012E-2</c:v>
                </c:pt>
                <c:pt idx="3609">
                  <c:v>3.2252685547405256E-2</c:v>
                </c:pt>
                <c:pt idx="3610">
                  <c:v>3.8252685547405491E-2</c:v>
                </c:pt>
                <c:pt idx="3611">
                  <c:v>1.4252685547404553E-2</c:v>
                </c:pt>
                <c:pt idx="3612">
                  <c:v>5.8252685547415993E-2</c:v>
                </c:pt>
                <c:pt idx="3613">
                  <c:v>-3.1747314452587889E-2</c:v>
                </c:pt>
                <c:pt idx="3614">
                  <c:v>1.6252685547414221E-2</c:v>
                </c:pt>
                <c:pt idx="3615">
                  <c:v>1.82526855473953E-2</c:v>
                </c:pt>
                <c:pt idx="3616">
                  <c:v>2.0252685547404801E-2</c:v>
                </c:pt>
                <c:pt idx="3617">
                  <c:v>-7.7473144525868134E-3</c:v>
                </c:pt>
                <c:pt idx="3618">
                  <c:v>1.0252685547413921E-2</c:v>
                </c:pt>
                <c:pt idx="3619">
                  <c:v>8.252685547404489E-3</c:v>
                </c:pt>
                <c:pt idx="3620">
                  <c:v>4.2252685547396716E-2</c:v>
                </c:pt>
                <c:pt idx="3621">
                  <c:v>-3.9747314452597694E-2</c:v>
                </c:pt>
                <c:pt idx="3622">
                  <c:v>1.0252685547413921E-2</c:v>
                </c:pt>
                <c:pt idx="3623">
                  <c:v>2.4252685547395448E-2</c:v>
                </c:pt>
                <c:pt idx="3624">
                  <c:v>1.4252685547404553E-2</c:v>
                </c:pt>
                <c:pt idx="3625">
                  <c:v>8.2252685547416743E-2</c:v>
                </c:pt>
                <c:pt idx="3626">
                  <c:v>6.2526855473947806E-3</c:v>
                </c:pt>
                <c:pt idx="3627">
                  <c:v>4.2252685547396716E-2</c:v>
                </c:pt>
                <c:pt idx="3628">
                  <c:v>-4.3747314452588414E-2</c:v>
                </c:pt>
                <c:pt idx="3629">
                  <c:v>1.2252685547395005E-2</c:v>
                </c:pt>
                <c:pt idx="3630">
                  <c:v>-3.7473144525961943E-3</c:v>
                </c:pt>
                <c:pt idx="3631">
                  <c:v>-5.7473144526056889E-3</c:v>
                </c:pt>
                <c:pt idx="3632">
                  <c:v>-2.9747314452606814E-2</c:v>
                </c:pt>
                <c:pt idx="3633">
                  <c:v>1.82526855473953E-2</c:v>
                </c:pt>
                <c:pt idx="3634">
                  <c:v>2.6252685547405012E-2</c:v>
                </c:pt>
                <c:pt idx="3635">
                  <c:v>2.2252685547414563E-2</c:v>
                </c:pt>
                <c:pt idx="3636">
                  <c:v>3.625268554739601E-2</c:v>
                </c:pt>
                <c:pt idx="3637">
                  <c:v>1.6252685547414221E-2</c:v>
                </c:pt>
                <c:pt idx="3638">
                  <c:v>-2.3747314452606482E-2</c:v>
                </c:pt>
                <c:pt idx="3639">
                  <c:v>3.4252685547414882E-2</c:v>
                </c:pt>
                <c:pt idx="3640">
                  <c:v>-7.7747314452608934E-2</c:v>
                </c:pt>
                <c:pt idx="3641">
                  <c:v>-2.5747314452587492E-2</c:v>
                </c:pt>
                <c:pt idx="3642">
                  <c:v>-4.974731445258896E-2</c:v>
                </c:pt>
                <c:pt idx="3643">
                  <c:v>-1.7473144525865843E-3</c:v>
                </c:pt>
                <c:pt idx="3644">
                  <c:v>-6.1747314452589012E-2</c:v>
                </c:pt>
                <c:pt idx="3645">
                  <c:v>-7.7473144525868134E-3</c:v>
                </c:pt>
                <c:pt idx="3646">
                  <c:v>2.4252685547395448E-2</c:v>
                </c:pt>
                <c:pt idx="3647">
                  <c:v>6.2526855473947806E-3</c:v>
                </c:pt>
                <c:pt idx="3648">
                  <c:v>-2.3747314452606482E-2</c:v>
                </c:pt>
                <c:pt idx="3649">
                  <c:v>-9.747314452596351E-3</c:v>
                </c:pt>
                <c:pt idx="3650">
                  <c:v>2.5268554739454879E-4</c:v>
                </c:pt>
                <c:pt idx="3651">
                  <c:v>-2.1747314452597012E-2</c:v>
                </c:pt>
                <c:pt idx="3652">
                  <c:v>-6.9747314452599102E-2</c:v>
                </c:pt>
                <c:pt idx="3653">
                  <c:v>-4.1747314452607084E-2</c:v>
                </c:pt>
                <c:pt idx="3654">
                  <c:v>-5.3747314452607532E-2</c:v>
                </c:pt>
                <c:pt idx="3655">
                  <c:v>3.0252685547395686E-2</c:v>
                </c:pt>
                <c:pt idx="3656">
                  <c:v>-4.3747314452588414E-2</c:v>
                </c:pt>
                <c:pt idx="3657">
                  <c:v>-9.747314452596351E-3</c:v>
                </c:pt>
                <c:pt idx="3658">
                  <c:v>4.0252685547415124E-2</c:v>
                </c:pt>
                <c:pt idx="3659">
                  <c:v>1.0252685547413921E-2</c:v>
                </c:pt>
                <c:pt idx="3660">
                  <c:v>-1.7747314452606168E-2</c:v>
                </c:pt>
                <c:pt idx="3661">
                  <c:v>-9.747314452596351E-3</c:v>
                </c:pt>
                <c:pt idx="3662">
                  <c:v>2.5268554739454879E-4</c:v>
                </c:pt>
                <c:pt idx="3663">
                  <c:v>-5.7747314452598807E-2</c:v>
                </c:pt>
                <c:pt idx="3664">
                  <c:v>-9.1747314452590004E-2</c:v>
                </c:pt>
                <c:pt idx="3665">
                  <c:v>-1.5747314452596584E-2</c:v>
                </c:pt>
                <c:pt idx="3666">
                  <c:v>-1.7473144525865843E-3</c:v>
                </c:pt>
                <c:pt idx="3667">
                  <c:v>-2.7747314452597333E-2</c:v>
                </c:pt>
                <c:pt idx="3668">
                  <c:v>-2.9747314452606814E-2</c:v>
                </c:pt>
                <c:pt idx="3669">
                  <c:v>6.2526855473947806E-3</c:v>
                </c:pt>
                <c:pt idx="3670">
                  <c:v>-1.3747314452587141E-2</c:v>
                </c:pt>
                <c:pt idx="3671">
                  <c:v>-2.7747314452597333E-2</c:v>
                </c:pt>
                <c:pt idx="3672">
                  <c:v>-1.9747314452587414E-2</c:v>
                </c:pt>
                <c:pt idx="3673">
                  <c:v>6.2526855473947806E-3</c:v>
                </c:pt>
                <c:pt idx="3674">
                  <c:v>-3.7747314452588242E-2</c:v>
                </c:pt>
                <c:pt idx="3675">
                  <c:v>-1.7747314452606168E-2</c:v>
                </c:pt>
                <c:pt idx="3676">
                  <c:v>-4.3747314452588414E-2</c:v>
                </c:pt>
                <c:pt idx="3677">
                  <c:v>-5.7747314452598807E-2</c:v>
                </c:pt>
                <c:pt idx="3678">
                  <c:v>-0.15574731445258497</c:v>
                </c:pt>
                <c:pt idx="3679">
                  <c:v>-4.3747314452588414E-2</c:v>
                </c:pt>
                <c:pt idx="3680">
                  <c:v>-5.1747314452597983E-2</c:v>
                </c:pt>
                <c:pt idx="3681">
                  <c:v>-6.3747314452598833E-2</c:v>
                </c:pt>
                <c:pt idx="3682">
                  <c:v>1.2252685547395005E-2</c:v>
                </c:pt>
                <c:pt idx="3683">
                  <c:v>1.2252685547395005E-2</c:v>
                </c:pt>
                <c:pt idx="3684">
                  <c:v>-4.7747314452607534E-2</c:v>
                </c:pt>
                <c:pt idx="3685">
                  <c:v>1.0252685547413921E-2</c:v>
                </c:pt>
                <c:pt idx="3686">
                  <c:v>-3.5747314452607051E-2</c:v>
                </c:pt>
                <c:pt idx="3687">
                  <c:v>-2.5747314452587492E-2</c:v>
                </c:pt>
                <c:pt idx="3688">
                  <c:v>-3.9747314452597694E-2</c:v>
                </c:pt>
                <c:pt idx="3689">
                  <c:v>-3.9747314452597694E-2</c:v>
                </c:pt>
                <c:pt idx="3690">
                  <c:v>-2.9747314452606814E-2</c:v>
                </c:pt>
                <c:pt idx="3691">
                  <c:v>2.6252685547405012E-2</c:v>
                </c:pt>
                <c:pt idx="3692">
                  <c:v>-0.10774731445260972</c:v>
                </c:pt>
                <c:pt idx="3693">
                  <c:v>-8.3747314452608648E-2</c:v>
                </c:pt>
                <c:pt idx="3694">
                  <c:v>-2.5747314452587492E-2</c:v>
                </c:pt>
                <c:pt idx="3695">
                  <c:v>-1.7747314452606168E-2</c:v>
                </c:pt>
                <c:pt idx="3696">
                  <c:v>-5.3747314452607532E-2</c:v>
                </c:pt>
                <c:pt idx="3697">
                  <c:v>-1.3747314452587141E-2</c:v>
                </c:pt>
                <c:pt idx="3698">
                  <c:v>-2.5747314452587492E-2</c:v>
                </c:pt>
                <c:pt idx="3699">
                  <c:v>-4.3747314452588414E-2</c:v>
                </c:pt>
                <c:pt idx="3700">
                  <c:v>1.0252685547413921E-2</c:v>
                </c:pt>
                <c:pt idx="3701">
                  <c:v>-5.3747314452607532E-2</c:v>
                </c:pt>
                <c:pt idx="3702">
                  <c:v>-3.7747314452588242E-2</c:v>
                </c:pt>
                <c:pt idx="3703">
                  <c:v>-3.9747314452597694E-2</c:v>
                </c:pt>
                <c:pt idx="3704">
                  <c:v>-6.774731445258933E-2</c:v>
                </c:pt>
                <c:pt idx="3705">
                  <c:v>-1.5747314452596584E-2</c:v>
                </c:pt>
                <c:pt idx="3706">
                  <c:v>-8.1747314452599168E-2</c:v>
                </c:pt>
                <c:pt idx="3707">
                  <c:v>-2.5747314452587492E-2</c:v>
                </c:pt>
                <c:pt idx="3708">
                  <c:v>-5.7473144526056889E-3</c:v>
                </c:pt>
                <c:pt idx="3709">
                  <c:v>-1.9747314452587414E-2</c:v>
                </c:pt>
                <c:pt idx="3710">
                  <c:v>-1.3747314452587141E-2</c:v>
                </c:pt>
                <c:pt idx="3711">
                  <c:v>-4.3747314452588414E-2</c:v>
                </c:pt>
                <c:pt idx="3712">
                  <c:v>-2.7747314452597333E-2</c:v>
                </c:pt>
                <c:pt idx="3713">
                  <c:v>-3.1747314452587889E-2</c:v>
                </c:pt>
                <c:pt idx="3714">
                  <c:v>-0.10374731445259044</c:v>
                </c:pt>
                <c:pt idx="3715">
                  <c:v>-3.1747314452587889E-2</c:v>
                </c:pt>
                <c:pt idx="3716">
                  <c:v>-8.7747314452599326E-2</c:v>
                </c:pt>
                <c:pt idx="3717">
                  <c:v>-3.1747314452587889E-2</c:v>
                </c:pt>
                <c:pt idx="3718">
                  <c:v>-4.7747314452607534E-2</c:v>
                </c:pt>
                <c:pt idx="3719">
                  <c:v>-1.9747314452587414E-2</c:v>
                </c:pt>
                <c:pt idx="3720">
                  <c:v>-0.10574731445259999</c:v>
                </c:pt>
                <c:pt idx="3721">
                  <c:v>2.2526855474041011E-3</c:v>
                </c:pt>
                <c:pt idx="3722">
                  <c:v>-2.3747314452606482E-2</c:v>
                </c:pt>
                <c:pt idx="3723">
                  <c:v>-5.3747314452607532E-2</c:v>
                </c:pt>
                <c:pt idx="3724">
                  <c:v>-2.5747314452587492E-2</c:v>
                </c:pt>
                <c:pt idx="3725">
                  <c:v>-2.7747314452597333E-2</c:v>
                </c:pt>
                <c:pt idx="3726">
                  <c:v>-9.1747314452590004E-2</c:v>
                </c:pt>
                <c:pt idx="3727">
                  <c:v>-7.3747314452589433E-2</c:v>
                </c:pt>
                <c:pt idx="3728">
                  <c:v>-3.5747314452607051E-2</c:v>
                </c:pt>
                <c:pt idx="3729">
                  <c:v>-7.7747314452608934E-2</c:v>
                </c:pt>
                <c:pt idx="3730">
                  <c:v>-8.5747314452589735E-2</c:v>
                </c:pt>
                <c:pt idx="3731">
                  <c:v>-7.7473144525868134E-3</c:v>
                </c:pt>
                <c:pt idx="3732">
                  <c:v>-5.1747314452597983E-2</c:v>
                </c:pt>
                <c:pt idx="3733">
                  <c:v>2.5268554739454879E-4</c:v>
                </c:pt>
                <c:pt idx="3734">
                  <c:v>-2.9747314452606814E-2</c:v>
                </c:pt>
                <c:pt idx="3735">
                  <c:v>-3.9747314452597694E-2</c:v>
                </c:pt>
                <c:pt idx="3736">
                  <c:v>-4.7747314452607534E-2</c:v>
                </c:pt>
                <c:pt idx="3737">
                  <c:v>-1.9747314452587414E-2</c:v>
                </c:pt>
                <c:pt idx="3738">
                  <c:v>-9.5747314452609228E-2</c:v>
                </c:pt>
                <c:pt idx="3739">
                  <c:v>-9.5747314452609228E-2</c:v>
                </c:pt>
                <c:pt idx="3740">
                  <c:v>-0.10374731445259044</c:v>
                </c:pt>
                <c:pt idx="3741">
                  <c:v>-0.11974731445261061</c:v>
                </c:pt>
                <c:pt idx="3742">
                  <c:v>-9.3747314452599748E-2</c:v>
                </c:pt>
                <c:pt idx="3743">
                  <c:v>-6.3747314452598833E-2</c:v>
                </c:pt>
                <c:pt idx="3744">
                  <c:v>-5.3747314452607532E-2</c:v>
                </c:pt>
                <c:pt idx="3745">
                  <c:v>-2.3747314452606482E-2</c:v>
                </c:pt>
                <c:pt idx="3746">
                  <c:v>-7.5747314452599121E-2</c:v>
                </c:pt>
                <c:pt idx="3747">
                  <c:v>-9.747314452596351E-3</c:v>
                </c:pt>
                <c:pt idx="3748">
                  <c:v>-2.1747314452597012E-2</c:v>
                </c:pt>
                <c:pt idx="3749">
                  <c:v>-9.5747314452609228E-2</c:v>
                </c:pt>
                <c:pt idx="3750">
                  <c:v>-0.10774731445260972</c:v>
                </c:pt>
                <c:pt idx="3751">
                  <c:v>-8.7747314452599326E-2</c:v>
                </c:pt>
                <c:pt idx="3752">
                  <c:v>-6.9747314452599102E-2</c:v>
                </c:pt>
                <c:pt idx="3753">
                  <c:v>-4.5747314452597894E-2</c:v>
                </c:pt>
                <c:pt idx="3754">
                  <c:v>-0.12774731445259324</c:v>
                </c:pt>
                <c:pt idx="3755">
                  <c:v>-7.5747314452599121E-2</c:v>
                </c:pt>
                <c:pt idx="3756">
                  <c:v>-3.5747314452607051E-2</c:v>
                </c:pt>
                <c:pt idx="3757">
                  <c:v>-7.5747314452599121E-2</c:v>
                </c:pt>
                <c:pt idx="3758">
                  <c:v>-5.5747314452588931E-2</c:v>
                </c:pt>
                <c:pt idx="3759">
                  <c:v>-1.5747314452596584E-2</c:v>
                </c:pt>
                <c:pt idx="3760">
                  <c:v>-5.9747314452608329E-2</c:v>
                </c:pt>
                <c:pt idx="3761">
                  <c:v>-6.1747314452589012E-2</c:v>
                </c:pt>
                <c:pt idx="3762">
                  <c:v>-6.1747314452589012E-2</c:v>
                </c:pt>
                <c:pt idx="3763">
                  <c:v>-0.10774731445260972</c:v>
                </c:pt>
                <c:pt idx="3764">
                  <c:v>-0.11574731445259101</c:v>
                </c:pt>
                <c:pt idx="3765">
                  <c:v>-7.7747314452608934E-2</c:v>
                </c:pt>
                <c:pt idx="3766">
                  <c:v>-0.10974731445259067</c:v>
                </c:pt>
                <c:pt idx="3767">
                  <c:v>-5.1747314452597983E-2</c:v>
                </c:pt>
                <c:pt idx="3768">
                  <c:v>-8.9747314452608834E-2</c:v>
                </c:pt>
                <c:pt idx="3769">
                  <c:v>-6.3747314452598833E-2</c:v>
                </c:pt>
                <c:pt idx="3770">
                  <c:v>-4.3747314452588414E-2</c:v>
                </c:pt>
                <c:pt idx="3771">
                  <c:v>-4.5747314452597894E-2</c:v>
                </c:pt>
                <c:pt idx="3772">
                  <c:v>-7.3747314452589433E-2</c:v>
                </c:pt>
                <c:pt idx="3773">
                  <c:v>-8.7747314452599326E-2</c:v>
                </c:pt>
                <c:pt idx="3774">
                  <c:v>-7.3747314452589433E-2</c:v>
                </c:pt>
                <c:pt idx="3775">
                  <c:v>-0.12174731445259113</c:v>
                </c:pt>
                <c:pt idx="3776">
                  <c:v>-0.17774731445260497</c:v>
                </c:pt>
                <c:pt idx="3777">
                  <c:v>-6.1747314452589012E-2</c:v>
                </c:pt>
                <c:pt idx="3778">
                  <c:v>-7.5747314452599121E-2</c:v>
                </c:pt>
                <c:pt idx="3779">
                  <c:v>-0.13974731445259408</c:v>
                </c:pt>
                <c:pt idx="3780">
                  <c:v>-9.9747314452599767E-2</c:v>
                </c:pt>
                <c:pt idx="3781">
                  <c:v>-1.9747314452587414E-2</c:v>
                </c:pt>
                <c:pt idx="3782">
                  <c:v>-8.9747314452608834E-2</c:v>
                </c:pt>
                <c:pt idx="3783">
                  <c:v>-7.7747314452608934E-2</c:v>
                </c:pt>
                <c:pt idx="3784">
                  <c:v>-8.3747314452608648E-2</c:v>
                </c:pt>
                <c:pt idx="3785">
                  <c:v>-2.7747314452597333E-2</c:v>
                </c:pt>
                <c:pt idx="3786">
                  <c:v>-0.11174731445260021</c:v>
                </c:pt>
                <c:pt idx="3787">
                  <c:v>-5.9747314452608329E-2</c:v>
                </c:pt>
                <c:pt idx="3788">
                  <c:v>-0.11374731445261003</c:v>
                </c:pt>
                <c:pt idx="3789">
                  <c:v>-0.12574731445261142</c:v>
                </c:pt>
                <c:pt idx="3790">
                  <c:v>-7.1747314452608429E-2</c:v>
                </c:pt>
                <c:pt idx="3791">
                  <c:v>-4.5747314452597894E-2</c:v>
                </c:pt>
                <c:pt idx="3792">
                  <c:v>-7.3747314452589433E-2</c:v>
                </c:pt>
                <c:pt idx="3793">
                  <c:v>-4.7747314452607534E-2</c:v>
                </c:pt>
                <c:pt idx="3794">
                  <c:v>-0.10974731445259067</c:v>
                </c:pt>
                <c:pt idx="3795">
                  <c:v>-5.7747314452598807E-2</c:v>
                </c:pt>
                <c:pt idx="3796">
                  <c:v>6.2526855473947806E-3</c:v>
                </c:pt>
                <c:pt idx="3797">
                  <c:v>-0.10174731445260952</c:v>
                </c:pt>
                <c:pt idx="3798">
                  <c:v>-0.12574731445261142</c:v>
                </c:pt>
                <c:pt idx="3799">
                  <c:v>-7.3747314452589433E-2</c:v>
                </c:pt>
                <c:pt idx="3800">
                  <c:v>-0.10974731445259067</c:v>
                </c:pt>
                <c:pt idx="3801">
                  <c:v>-0.10374731445259044</c:v>
                </c:pt>
                <c:pt idx="3802">
                  <c:v>-0.12374731445260069</c:v>
                </c:pt>
                <c:pt idx="3803">
                  <c:v>-8.5747314452589735E-2</c:v>
                </c:pt>
                <c:pt idx="3804">
                  <c:v>-0.11974731445261061</c:v>
                </c:pt>
                <c:pt idx="3805">
                  <c:v>-2.1747314452597012E-2</c:v>
                </c:pt>
                <c:pt idx="3806">
                  <c:v>-0.11574731445259101</c:v>
                </c:pt>
                <c:pt idx="3807">
                  <c:v>-6.9747314452599102E-2</c:v>
                </c:pt>
                <c:pt idx="3808">
                  <c:v>-3.9747314452597694E-2</c:v>
                </c:pt>
                <c:pt idx="3809">
                  <c:v>-8.9747314452608834E-2</c:v>
                </c:pt>
                <c:pt idx="3810">
                  <c:v>-0.10974731445259067</c:v>
                </c:pt>
                <c:pt idx="3811">
                  <c:v>-6.3747314452598833E-2</c:v>
                </c:pt>
                <c:pt idx="3812">
                  <c:v>-0.12374731445260069</c:v>
                </c:pt>
                <c:pt idx="3813">
                  <c:v>-0.14374731445258404</c:v>
                </c:pt>
                <c:pt idx="3814">
                  <c:v>-9.3747314452599748E-2</c:v>
                </c:pt>
                <c:pt idx="3815">
                  <c:v>-7.7747314452608934E-2</c:v>
                </c:pt>
                <c:pt idx="3816">
                  <c:v>-0.11774731445260062</c:v>
                </c:pt>
                <c:pt idx="3817">
                  <c:v>-8.9747314452608834E-2</c:v>
                </c:pt>
                <c:pt idx="3818">
                  <c:v>-9.5747314452609228E-2</c:v>
                </c:pt>
                <c:pt idx="3819">
                  <c:v>-8.7747314452599326E-2</c:v>
                </c:pt>
                <c:pt idx="3820">
                  <c:v>-4.5747314452597894E-2</c:v>
                </c:pt>
                <c:pt idx="3821">
                  <c:v>-3.5747314452607051E-2</c:v>
                </c:pt>
                <c:pt idx="3822">
                  <c:v>-0.10374731445259044</c:v>
                </c:pt>
                <c:pt idx="3823">
                  <c:v>-0.11574731445259101</c:v>
                </c:pt>
                <c:pt idx="3824">
                  <c:v>-0.10374731445259044</c:v>
                </c:pt>
                <c:pt idx="3825">
                  <c:v>-0.13774731445258359</c:v>
                </c:pt>
                <c:pt idx="3826">
                  <c:v>-0.13574731445260299</c:v>
                </c:pt>
                <c:pt idx="3827">
                  <c:v>-3.5747314452607051E-2</c:v>
                </c:pt>
                <c:pt idx="3828">
                  <c:v>-0.16574731445260432</c:v>
                </c:pt>
                <c:pt idx="3829">
                  <c:v>-0.12774731445259324</c:v>
                </c:pt>
                <c:pt idx="3830">
                  <c:v>-6.774731445258933E-2</c:v>
                </c:pt>
                <c:pt idx="3831">
                  <c:v>-2.9747314452606814E-2</c:v>
                </c:pt>
                <c:pt idx="3832">
                  <c:v>-6.1747314452589012E-2</c:v>
                </c:pt>
                <c:pt idx="3833">
                  <c:v>-4.1747314452607084E-2</c:v>
                </c:pt>
                <c:pt idx="3834">
                  <c:v>-8.1747314452599168E-2</c:v>
                </c:pt>
                <c:pt idx="3835">
                  <c:v>-0.11574731445259101</c:v>
                </c:pt>
                <c:pt idx="3836">
                  <c:v>-9.1747314452590004E-2</c:v>
                </c:pt>
                <c:pt idx="3837">
                  <c:v>-8.9747314452608834E-2</c:v>
                </c:pt>
                <c:pt idx="3838">
                  <c:v>-0.10574731445259999</c:v>
                </c:pt>
                <c:pt idx="3839">
                  <c:v>-5.3747314452607532E-2</c:v>
                </c:pt>
                <c:pt idx="3840">
                  <c:v>-0.16974731445259553</c:v>
                </c:pt>
                <c:pt idx="3841">
                  <c:v>-8.9747314452608834E-2</c:v>
                </c:pt>
                <c:pt idx="3842">
                  <c:v>-7.5747314452599121E-2</c:v>
                </c:pt>
                <c:pt idx="3843">
                  <c:v>-4.974731445258896E-2</c:v>
                </c:pt>
                <c:pt idx="3844">
                  <c:v>-8.1747314452599168E-2</c:v>
                </c:pt>
                <c:pt idx="3845">
                  <c:v>-8.1747314452599168E-2</c:v>
                </c:pt>
                <c:pt idx="3846">
                  <c:v>-0.11374731445261003</c:v>
                </c:pt>
                <c:pt idx="3847">
                  <c:v>-8.7747314452599326E-2</c:v>
                </c:pt>
                <c:pt idx="3848">
                  <c:v>-0.14174731445260341</c:v>
                </c:pt>
                <c:pt idx="3849">
                  <c:v>-0.10374731445259044</c:v>
                </c:pt>
                <c:pt idx="3850">
                  <c:v>-0.16174731445258461</c:v>
                </c:pt>
                <c:pt idx="3851">
                  <c:v>-0.13974731445259408</c:v>
                </c:pt>
                <c:pt idx="3852">
                  <c:v>-0.11174731445260021</c:v>
                </c:pt>
                <c:pt idx="3853">
                  <c:v>-0.14174731445260341</c:v>
                </c:pt>
                <c:pt idx="3854">
                  <c:v>-0.11774731445260062</c:v>
                </c:pt>
                <c:pt idx="3855">
                  <c:v>-6.9747314452599102E-2</c:v>
                </c:pt>
                <c:pt idx="3856">
                  <c:v>-0.10374731445259044</c:v>
                </c:pt>
                <c:pt idx="3857">
                  <c:v>-3.5747314452607051E-2</c:v>
                </c:pt>
                <c:pt idx="3858">
                  <c:v>-0.10774731445260972</c:v>
                </c:pt>
                <c:pt idx="3859">
                  <c:v>-5.9747314452608329E-2</c:v>
                </c:pt>
                <c:pt idx="3860">
                  <c:v>-0.12174731445259113</c:v>
                </c:pt>
                <c:pt idx="3861">
                  <c:v>-0.12174731445259113</c:v>
                </c:pt>
                <c:pt idx="3862">
                  <c:v>-0.13774731445258359</c:v>
                </c:pt>
                <c:pt idx="3863">
                  <c:v>-8.3747314452608648E-2</c:v>
                </c:pt>
                <c:pt idx="3864">
                  <c:v>-0.11774731445260062</c:v>
                </c:pt>
                <c:pt idx="3865">
                  <c:v>-0.13974731445259408</c:v>
                </c:pt>
                <c:pt idx="3866">
                  <c:v>-9.9747314452599767E-2</c:v>
                </c:pt>
                <c:pt idx="3867">
                  <c:v>-4.5747314452597894E-2</c:v>
                </c:pt>
                <c:pt idx="3868">
                  <c:v>-3.9747314452597694E-2</c:v>
                </c:pt>
                <c:pt idx="3869">
                  <c:v>-4.7747314452607534E-2</c:v>
                </c:pt>
                <c:pt idx="3870">
                  <c:v>-7.9747314452589924E-2</c:v>
                </c:pt>
                <c:pt idx="3871">
                  <c:v>-0.10374731445259044</c:v>
                </c:pt>
                <c:pt idx="3872">
                  <c:v>-7.7747314452608934E-2</c:v>
                </c:pt>
                <c:pt idx="3873">
                  <c:v>-0.14974731445258452</c:v>
                </c:pt>
                <c:pt idx="3874">
                  <c:v>-0.10374731445259044</c:v>
                </c:pt>
                <c:pt idx="3875">
                  <c:v>-0.11174731445260021</c:v>
                </c:pt>
                <c:pt idx="3876">
                  <c:v>-0.11974731445261061</c:v>
                </c:pt>
                <c:pt idx="3877">
                  <c:v>-0.10374731445259044</c:v>
                </c:pt>
                <c:pt idx="3878">
                  <c:v>-0.15774731445259543</c:v>
                </c:pt>
                <c:pt idx="3879">
                  <c:v>-0.10374731445259044</c:v>
                </c:pt>
                <c:pt idx="3880">
                  <c:v>-9.9747314452599767E-2</c:v>
                </c:pt>
                <c:pt idx="3881">
                  <c:v>-0.10774731445260972</c:v>
                </c:pt>
                <c:pt idx="3882">
                  <c:v>-0.15374731445260437</c:v>
                </c:pt>
                <c:pt idx="3883">
                  <c:v>-4.7747314452607534E-2</c:v>
                </c:pt>
                <c:pt idx="3884">
                  <c:v>-8.7747314452599326E-2</c:v>
                </c:pt>
                <c:pt idx="3885">
                  <c:v>-7.9747314452589924E-2</c:v>
                </c:pt>
                <c:pt idx="3886">
                  <c:v>-0.12774731445259324</c:v>
                </c:pt>
                <c:pt idx="3887">
                  <c:v>-0.13174731445258325</c:v>
                </c:pt>
                <c:pt idx="3888">
                  <c:v>-0.10374731445259044</c:v>
                </c:pt>
                <c:pt idx="3889">
                  <c:v>-0.10974731445259067</c:v>
                </c:pt>
                <c:pt idx="3890">
                  <c:v>-0.11374731445261003</c:v>
                </c:pt>
                <c:pt idx="3891">
                  <c:v>-0.10374731445259044</c:v>
                </c:pt>
                <c:pt idx="3892">
                  <c:v>-5.5747314452588931E-2</c:v>
                </c:pt>
                <c:pt idx="3893">
                  <c:v>-4.3747314452588414E-2</c:v>
                </c:pt>
                <c:pt idx="3894">
                  <c:v>-8.3747314452608648E-2</c:v>
                </c:pt>
                <c:pt idx="3895">
                  <c:v>-6.3747314452598833E-2</c:v>
                </c:pt>
                <c:pt idx="3896">
                  <c:v>-8.3747314452608648E-2</c:v>
                </c:pt>
                <c:pt idx="3897">
                  <c:v>-9.7747314452590217E-2</c:v>
                </c:pt>
                <c:pt idx="3898">
                  <c:v>-0.13574731445260299</c:v>
                </c:pt>
                <c:pt idx="3899">
                  <c:v>-7.5747314452599121E-2</c:v>
                </c:pt>
                <c:pt idx="3900">
                  <c:v>-0.17974731445258568</c:v>
                </c:pt>
                <c:pt idx="3901">
                  <c:v>-9.9747314452599767E-2</c:v>
                </c:pt>
                <c:pt idx="3902">
                  <c:v>-7.7747314452608934E-2</c:v>
                </c:pt>
                <c:pt idx="3903">
                  <c:v>-0.12974731445260246</c:v>
                </c:pt>
                <c:pt idx="3904">
                  <c:v>-0.12774731445259324</c:v>
                </c:pt>
                <c:pt idx="3905">
                  <c:v>-7.3747314452589433E-2</c:v>
                </c:pt>
                <c:pt idx="3906">
                  <c:v>-0.11374731445261003</c:v>
                </c:pt>
                <c:pt idx="3907">
                  <c:v>-5.5747314452588931E-2</c:v>
                </c:pt>
                <c:pt idx="3908">
                  <c:v>-0.15174731445259496</c:v>
                </c:pt>
                <c:pt idx="3909">
                  <c:v>-9.1747314452590004E-2</c:v>
                </c:pt>
                <c:pt idx="3910">
                  <c:v>-9.3747314452599748E-2</c:v>
                </c:pt>
                <c:pt idx="3911">
                  <c:v>-0.11774731445260062</c:v>
                </c:pt>
                <c:pt idx="3912">
                  <c:v>-0.17774731445260497</c:v>
                </c:pt>
                <c:pt idx="3913">
                  <c:v>-6.3747314452598833E-2</c:v>
                </c:pt>
                <c:pt idx="3914">
                  <c:v>-0.12174731445259113</c:v>
                </c:pt>
                <c:pt idx="3915">
                  <c:v>-0.11174731445260021</c:v>
                </c:pt>
                <c:pt idx="3916">
                  <c:v>-9.9747314452599767E-2</c:v>
                </c:pt>
                <c:pt idx="3917">
                  <c:v>-8.3747314452608648E-2</c:v>
                </c:pt>
                <c:pt idx="3918">
                  <c:v>-9.9747314452599767E-2</c:v>
                </c:pt>
                <c:pt idx="3919">
                  <c:v>-8.7747314452599326E-2</c:v>
                </c:pt>
                <c:pt idx="3920">
                  <c:v>-0.13774731445258359</c:v>
                </c:pt>
                <c:pt idx="3921">
                  <c:v>-0.10574731445259999</c:v>
                </c:pt>
                <c:pt idx="3922">
                  <c:v>-0.13174731445258325</c:v>
                </c:pt>
                <c:pt idx="3923">
                  <c:v>-0.13574731445260299</c:v>
                </c:pt>
                <c:pt idx="3924">
                  <c:v>-0.16574731445260432</c:v>
                </c:pt>
                <c:pt idx="3925">
                  <c:v>-0.15574731445258497</c:v>
                </c:pt>
                <c:pt idx="3926">
                  <c:v>-0.11774731445260062</c:v>
                </c:pt>
                <c:pt idx="3927">
                  <c:v>-0.15774731445259543</c:v>
                </c:pt>
                <c:pt idx="3928">
                  <c:v>-0.12574731445261142</c:v>
                </c:pt>
                <c:pt idx="3929">
                  <c:v>-9.3747314452599748E-2</c:v>
                </c:pt>
                <c:pt idx="3930">
                  <c:v>-0.14574731445259456</c:v>
                </c:pt>
                <c:pt idx="3931">
                  <c:v>-2.1747314452597012E-2</c:v>
                </c:pt>
                <c:pt idx="3932">
                  <c:v>-6.774731445258933E-2</c:v>
                </c:pt>
                <c:pt idx="3933">
                  <c:v>-6.9747314452599102E-2</c:v>
                </c:pt>
                <c:pt idx="3934">
                  <c:v>-0.13374731445259364</c:v>
                </c:pt>
                <c:pt idx="3935">
                  <c:v>-0.14174731445260341</c:v>
                </c:pt>
                <c:pt idx="3936">
                  <c:v>-8.7747314452599326E-2</c:v>
                </c:pt>
                <c:pt idx="3937">
                  <c:v>-0.11174731445260021</c:v>
                </c:pt>
                <c:pt idx="3938">
                  <c:v>-0.14174731445260341</c:v>
                </c:pt>
                <c:pt idx="3939">
                  <c:v>-9.1747314452590004E-2</c:v>
                </c:pt>
                <c:pt idx="3940">
                  <c:v>-0.17174731445260458</c:v>
                </c:pt>
                <c:pt idx="3941">
                  <c:v>-7.3747314452589433E-2</c:v>
                </c:pt>
                <c:pt idx="3942">
                  <c:v>-7.7747314452608934E-2</c:v>
                </c:pt>
                <c:pt idx="3943">
                  <c:v>-7.1747314452608429E-2</c:v>
                </c:pt>
                <c:pt idx="3944">
                  <c:v>-7.5747314452599121E-2</c:v>
                </c:pt>
                <c:pt idx="3945">
                  <c:v>-3.1747314452587889E-2</c:v>
                </c:pt>
                <c:pt idx="3946">
                  <c:v>-5.5747314452588931E-2</c:v>
                </c:pt>
                <c:pt idx="3947">
                  <c:v>-0.11174731445260021</c:v>
                </c:pt>
                <c:pt idx="3948">
                  <c:v>-0.16174731445258461</c:v>
                </c:pt>
                <c:pt idx="3949">
                  <c:v>-0.12174731445259113</c:v>
                </c:pt>
                <c:pt idx="3950">
                  <c:v>-0.16174731445258461</c:v>
                </c:pt>
                <c:pt idx="3951">
                  <c:v>-8.5747314452589735E-2</c:v>
                </c:pt>
                <c:pt idx="3952">
                  <c:v>-0.11374731445261003</c:v>
                </c:pt>
                <c:pt idx="3953">
                  <c:v>-5.7747314452598807E-2</c:v>
                </c:pt>
                <c:pt idx="3954">
                  <c:v>-6.5747314452607994E-2</c:v>
                </c:pt>
                <c:pt idx="3955">
                  <c:v>-7.9747314452589924E-2</c:v>
                </c:pt>
                <c:pt idx="3956">
                  <c:v>-0.12974731445260246</c:v>
                </c:pt>
                <c:pt idx="3957">
                  <c:v>-0.10374731445259044</c:v>
                </c:pt>
                <c:pt idx="3958">
                  <c:v>-0.11574731445259101</c:v>
                </c:pt>
                <c:pt idx="3959">
                  <c:v>-3.3747314452597391E-2</c:v>
                </c:pt>
                <c:pt idx="3960">
                  <c:v>-0.12174731445259113</c:v>
                </c:pt>
                <c:pt idx="3961">
                  <c:v>-0.12574731445261142</c:v>
                </c:pt>
                <c:pt idx="3962">
                  <c:v>-0.13374731445259364</c:v>
                </c:pt>
                <c:pt idx="3963">
                  <c:v>-0.12974731445260246</c:v>
                </c:pt>
                <c:pt idx="3964">
                  <c:v>-0.16574731445260432</c:v>
                </c:pt>
                <c:pt idx="3965">
                  <c:v>-0.12974731445260246</c:v>
                </c:pt>
                <c:pt idx="3966">
                  <c:v>-8.5747314452589735E-2</c:v>
                </c:pt>
                <c:pt idx="3967">
                  <c:v>-8.9747314452608834E-2</c:v>
                </c:pt>
                <c:pt idx="3968">
                  <c:v>-9.5747314452609228E-2</c:v>
                </c:pt>
                <c:pt idx="3969">
                  <c:v>-8.5747314452589735E-2</c:v>
                </c:pt>
                <c:pt idx="3970">
                  <c:v>-5.7747314452598807E-2</c:v>
                </c:pt>
                <c:pt idx="3971">
                  <c:v>-7.7747314452608934E-2</c:v>
                </c:pt>
                <c:pt idx="3972">
                  <c:v>-0.16974731445259553</c:v>
                </c:pt>
                <c:pt idx="3973">
                  <c:v>-0.11974731445261061</c:v>
                </c:pt>
                <c:pt idx="3974">
                  <c:v>-0.11174731445260021</c:v>
                </c:pt>
                <c:pt idx="3975">
                  <c:v>-0.11574731445259101</c:v>
                </c:pt>
                <c:pt idx="3976">
                  <c:v>-0.15374731445260437</c:v>
                </c:pt>
                <c:pt idx="3977">
                  <c:v>-0.11374731445261003</c:v>
                </c:pt>
                <c:pt idx="3978">
                  <c:v>-6.3747314452598833E-2</c:v>
                </c:pt>
                <c:pt idx="3979">
                  <c:v>-5.1747314452597983E-2</c:v>
                </c:pt>
                <c:pt idx="3980">
                  <c:v>-7.5747314452599121E-2</c:v>
                </c:pt>
                <c:pt idx="3981">
                  <c:v>-7.7747314452608934E-2</c:v>
                </c:pt>
                <c:pt idx="3982">
                  <c:v>-7.5747314452599121E-2</c:v>
                </c:pt>
                <c:pt idx="3983">
                  <c:v>-0.10574731445259999</c:v>
                </c:pt>
                <c:pt idx="3984">
                  <c:v>-0.13374731445259364</c:v>
                </c:pt>
                <c:pt idx="3985">
                  <c:v>-0.14774731445260386</c:v>
                </c:pt>
                <c:pt idx="3986">
                  <c:v>-0.17174731445260458</c:v>
                </c:pt>
                <c:pt idx="3987">
                  <c:v>-0.13974731445259408</c:v>
                </c:pt>
                <c:pt idx="3988">
                  <c:v>-0.14374731445258404</c:v>
                </c:pt>
                <c:pt idx="3989">
                  <c:v>-0.10174731445260952</c:v>
                </c:pt>
                <c:pt idx="3990">
                  <c:v>-7.9747314452589924E-2</c:v>
                </c:pt>
                <c:pt idx="3991">
                  <c:v>-0.11574731445259101</c:v>
                </c:pt>
                <c:pt idx="3992">
                  <c:v>-6.774731445258933E-2</c:v>
                </c:pt>
                <c:pt idx="3993">
                  <c:v>-3.7747314452588242E-2</c:v>
                </c:pt>
                <c:pt idx="3994">
                  <c:v>-0.13774731445258359</c:v>
                </c:pt>
                <c:pt idx="3995">
                  <c:v>-7.5747314452599121E-2</c:v>
                </c:pt>
                <c:pt idx="3996">
                  <c:v>-7.3747314452589433E-2</c:v>
                </c:pt>
                <c:pt idx="3997">
                  <c:v>-9.7747314452590217E-2</c:v>
                </c:pt>
                <c:pt idx="3998">
                  <c:v>-0.18174731445259595</c:v>
                </c:pt>
                <c:pt idx="3999">
                  <c:v>-0.15374731445260437</c:v>
                </c:pt>
                <c:pt idx="4000">
                  <c:v>-0.12774731445259324</c:v>
                </c:pt>
                <c:pt idx="4001">
                  <c:v>-8.7747314452599326E-2</c:v>
                </c:pt>
                <c:pt idx="4002">
                  <c:v>-0.10774731445260972</c:v>
                </c:pt>
                <c:pt idx="4003">
                  <c:v>-8.7747314452599326E-2</c:v>
                </c:pt>
                <c:pt idx="4004">
                  <c:v>-4.7747314452607534E-2</c:v>
                </c:pt>
                <c:pt idx="4005">
                  <c:v>-1.5747314452596584E-2</c:v>
                </c:pt>
                <c:pt idx="4006">
                  <c:v>-5.9747314452608329E-2</c:v>
                </c:pt>
                <c:pt idx="4007">
                  <c:v>-5.5747314452588931E-2</c:v>
                </c:pt>
                <c:pt idx="4008">
                  <c:v>-0.11374731445261003</c:v>
                </c:pt>
                <c:pt idx="4009">
                  <c:v>-5.3747314452607532E-2</c:v>
                </c:pt>
                <c:pt idx="4010">
                  <c:v>-0.16174731445258461</c:v>
                </c:pt>
                <c:pt idx="4011">
                  <c:v>-0.13974731445259408</c:v>
                </c:pt>
                <c:pt idx="4012">
                  <c:v>-7.7747314452608934E-2</c:v>
                </c:pt>
                <c:pt idx="4013">
                  <c:v>-7.7747314452608934E-2</c:v>
                </c:pt>
                <c:pt idx="4014">
                  <c:v>-8.9747314452608834E-2</c:v>
                </c:pt>
                <c:pt idx="4015">
                  <c:v>-5.9747314452608329E-2</c:v>
                </c:pt>
                <c:pt idx="4016">
                  <c:v>-0.11574731445259101</c:v>
                </c:pt>
                <c:pt idx="4017">
                  <c:v>-0.10174731445260952</c:v>
                </c:pt>
                <c:pt idx="4018">
                  <c:v>-8.1747314452599168E-2</c:v>
                </c:pt>
                <c:pt idx="4019">
                  <c:v>-2.9747314452606814E-2</c:v>
                </c:pt>
                <c:pt idx="4020">
                  <c:v>-5.5747314452588931E-2</c:v>
                </c:pt>
                <c:pt idx="4021">
                  <c:v>-7.3747314452589433E-2</c:v>
                </c:pt>
                <c:pt idx="4022">
                  <c:v>-0.14974731445258452</c:v>
                </c:pt>
                <c:pt idx="4023">
                  <c:v>-0.11374731445261003</c:v>
                </c:pt>
                <c:pt idx="4024">
                  <c:v>-0.10774731445260972</c:v>
                </c:pt>
                <c:pt idx="4025">
                  <c:v>-0.10974731445259067</c:v>
                </c:pt>
                <c:pt idx="4026">
                  <c:v>-0.15574731445258497</c:v>
                </c:pt>
                <c:pt idx="4027">
                  <c:v>-7.3747314452589433E-2</c:v>
                </c:pt>
                <c:pt idx="4028">
                  <c:v>-0.11974731445261061</c:v>
                </c:pt>
                <c:pt idx="4029">
                  <c:v>-0.13374731445259364</c:v>
                </c:pt>
                <c:pt idx="4030">
                  <c:v>-8.9747314452608834E-2</c:v>
                </c:pt>
                <c:pt idx="4031">
                  <c:v>-2.7747314452597333E-2</c:v>
                </c:pt>
                <c:pt idx="4032">
                  <c:v>-9.3747314452599748E-2</c:v>
                </c:pt>
                <c:pt idx="4033">
                  <c:v>-7.9747314452589924E-2</c:v>
                </c:pt>
                <c:pt idx="4034">
                  <c:v>-0.14174731445260341</c:v>
                </c:pt>
                <c:pt idx="4035">
                  <c:v>-0.13174731445258325</c:v>
                </c:pt>
                <c:pt idx="4036">
                  <c:v>-9.1747314452590004E-2</c:v>
                </c:pt>
                <c:pt idx="4037">
                  <c:v>-0.14574731445259456</c:v>
                </c:pt>
                <c:pt idx="4038">
                  <c:v>-0.11574731445259101</c:v>
                </c:pt>
                <c:pt idx="4039">
                  <c:v>-4.974731445258896E-2</c:v>
                </c:pt>
                <c:pt idx="4040">
                  <c:v>-7.1747314452608429E-2</c:v>
                </c:pt>
                <c:pt idx="4041">
                  <c:v>-7.5747314452599121E-2</c:v>
                </c:pt>
                <c:pt idx="4042">
                  <c:v>-7.5747314452599121E-2</c:v>
                </c:pt>
                <c:pt idx="4043">
                  <c:v>-0.10374731445259044</c:v>
                </c:pt>
                <c:pt idx="4044">
                  <c:v>-0.10174731445260952</c:v>
                </c:pt>
                <c:pt idx="4045">
                  <c:v>-7.9747314452589924E-2</c:v>
                </c:pt>
                <c:pt idx="4046">
                  <c:v>-0.14974731445258452</c:v>
                </c:pt>
                <c:pt idx="4047">
                  <c:v>-8.7747314452599326E-2</c:v>
                </c:pt>
                <c:pt idx="4048">
                  <c:v>-0.16374731445259497</c:v>
                </c:pt>
                <c:pt idx="4049">
                  <c:v>-0.10174731445260952</c:v>
                </c:pt>
                <c:pt idx="4050">
                  <c:v>-0.12974731445260246</c:v>
                </c:pt>
                <c:pt idx="4051">
                  <c:v>-0.10374731445259044</c:v>
                </c:pt>
                <c:pt idx="4052">
                  <c:v>-9.1747314452590004E-2</c:v>
                </c:pt>
                <c:pt idx="4053">
                  <c:v>-8.1747314452599168E-2</c:v>
                </c:pt>
                <c:pt idx="4054">
                  <c:v>-4.974731445258896E-2</c:v>
                </c:pt>
                <c:pt idx="4055">
                  <c:v>-4.974731445258896E-2</c:v>
                </c:pt>
                <c:pt idx="4056">
                  <c:v>-8.3747314452608648E-2</c:v>
                </c:pt>
                <c:pt idx="4057">
                  <c:v>-7.5747314452599121E-2</c:v>
                </c:pt>
                <c:pt idx="4058">
                  <c:v>-8.7747314452599326E-2</c:v>
                </c:pt>
                <c:pt idx="4059">
                  <c:v>-0.12174731445259113</c:v>
                </c:pt>
                <c:pt idx="4060">
                  <c:v>-0.12374731445260069</c:v>
                </c:pt>
                <c:pt idx="4061">
                  <c:v>-3.7747314452588242E-2</c:v>
                </c:pt>
                <c:pt idx="4062">
                  <c:v>-0.11774731445260062</c:v>
                </c:pt>
                <c:pt idx="4063">
                  <c:v>-9.5747314452609228E-2</c:v>
                </c:pt>
                <c:pt idx="4064">
                  <c:v>-7.5747314452599121E-2</c:v>
                </c:pt>
                <c:pt idx="4065">
                  <c:v>-8.1747314452599168E-2</c:v>
                </c:pt>
                <c:pt idx="4066">
                  <c:v>-0.12774731445259324</c:v>
                </c:pt>
                <c:pt idx="4067">
                  <c:v>-8.5747314452589735E-2</c:v>
                </c:pt>
                <c:pt idx="4068">
                  <c:v>-8.3747314452608648E-2</c:v>
                </c:pt>
                <c:pt idx="4069">
                  <c:v>-8.7747314452599326E-2</c:v>
                </c:pt>
                <c:pt idx="4070">
                  <c:v>-0.11774731445260062</c:v>
                </c:pt>
                <c:pt idx="4071">
                  <c:v>-0.10174731445260952</c:v>
                </c:pt>
                <c:pt idx="4072">
                  <c:v>-0.11774731445260062</c:v>
                </c:pt>
                <c:pt idx="4073">
                  <c:v>-0.10174731445260952</c:v>
                </c:pt>
                <c:pt idx="4074">
                  <c:v>-6.1747314452589012E-2</c:v>
                </c:pt>
                <c:pt idx="4075">
                  <c:v>-9.5747314452609228E-2</c:v>
                </c:pt>
                <c:pt idx="4076">
                  <c:v>-0.10174731445260952</c:v>
                </c:pt>
                <c:pt idx="4077">
                  <c:v>-9.1747314452590004E-2</c:v>
                </c:pt>
                <c:pt idx="4078">
                  <c:v>-0.11174731445260021</c:v>
                </c:pt>
                <c:pt idx="4079">
                  <c:v>-4.974731445258896E-2</c:v>
                </c:pt>
                <c:pt idx="4080">
                  <c:v>-5.7747314452598807E-2</c:v>
                </c:pt>
                <c:pt idx="4081">
                  <c:v>1.0252685547413921E-2</c:v>
                </c:pt>
                <c:pt idx="4082">
                  <c:v>-0.12374731445260069</c:v>
                </c:pt>
                <c:pt idx="4083">
                  <c:v>-0.11774731445260062</c:v>
                </c:pt>
                <c:pt idx="4084">
                  <c:v>-0.10974731445259067</c:v>
                </c:pt>
                <c:pt idx="4085">
                  <c:v>-0.12574731445261142</c:v>
                </c:pt>
                <c:pt idx="4086">
                  <c:v>-8.3747314452608648E-2</c:v>
                </c:pt>
                <c:pt idx="4087">
                  <c:v>-5.3747314452607532E-2</c:v>
                </c:pt>
                <c:pt idx="4088">
                  <c:v>-0.14974731445258452</c:v>
                </c:pt>
                <c:pt idx="4089">
                  <c:v>-6.1747314452589012E-2</c:v>
                </c:pt>
                <c:pt idx="4090">
                  <c:v>-5.5747314452588931E-2</c:v>
                </c:pt>
                <c:pt idx="4091">
                  <c:v>-5.5747314452588931E-2</c:v>
                </c:pt>
                <c:pt idx="4092">
                  <c:v>-3.3747314452597391E-2</c:v>
                </c:pt>
                <c:pt idx="4093">
                  <c:v>-8.1747314452599168E-2</c:v>
                </c:pt>
                <c:pt idx="4094">
                  <c:v>-5.5747314452588931E-2</c:v>
                </c:pt>
                <c:pt idx="4095">
                  <c:v>-0.10174731445260952</c:v>
                </c:pt>
                <c:pt idx="4096">
                  <c:v>-6.5747314452607994E-2</c:v>
                </c:pt>
                <c:pt idx="4097">
                  <c:v>-3.9747314452597694E-2</c:v>
                </c:pt>
                <c:pt idx="4098">
                  <c:v>-9.3747314452599748E-2</c:v>
                </c:pt>
                <c:pt idx="4099">
                  <c:v>-3.3747314452597391E-2</c:v>
                </c:pt>
                <c:pt idx="4100">
                  <c:v>-0.12774731445259324</c:v>
                </c:pt>
                <c:pt idx="4101">
                  <c:v>-9.5747314452609228E-2</c:v>
                </c:pt>
                <c:pt idx="4102">
                  <c:v>-6.1747314452589012E-2</c:v>
                </c:pt>
                <c:pt idx="4103">
                  <c:v>-3.1747314452587889E-2</c:v>
                </c:pt>
                <c:pt idx="4104">
                  <c:v>-7.9747314452589924E-2</c:v>
                </c:pt>
                <c:pt idx="4105">
                  <c:v>-5.3747314452607532E-2</c:v>
                </c:pt>
                <c:pt idx="4106">
                  <c:v>-9.5747314452609228E-2</c:v>
                </c:pt>
                <c:pt idx="4107">
                  <c:v>-6.1747314452589012E-2</c:v>
                </c:pt>
                <c:pt idx="4108">
                  <c:v>-9.9747314452599767E-2</c:v>
                </c:pt>
                <c:pt idx="4109">
                  <c:v>-0.11174731445260021</c:v>
                </c:pt>
                <c:pt idx="4110">
                  <c:v>-0.10774731445260972</c:v>
                </c:pt>
                <c:pt idx="4111">
                  <c:v>-5.5747314452588931E-2</c:v>
                </c:pt>
                <c:pt idx="4112">
                  <c:v>-0.14374731445258404</c:v>
                </c:pt>
                <c:pt idx="4113">
                  <c:v>-5.7747314452598807E-2</c:v>
                </c:pt>
                <c:pt idx="4114">
                  <c:v>-6.5747314452607994E-2</c:v>
                </c:pt>
                <c:pt idx="4115">
                  <c:v>-9.747314452596351E-3</c:v>
                </c:pt>
                <c:pt idx="4116">
                  <c:v>-6.1747314452589012E-2</c:v>
                </c:pt>
                <c:pt idx="4117">
                  <c:v>-4.1747314452607084E-2</c:v>
                </c:pt>
                <c:pt idx="4118">
                  <c:v>-9.1747314452590004E-2</c:v>
                </c:pt>
                <c:pt idx="4119">
                  <c:v>-7.9747314452589924E-2</c:v>
                </c:pt>
                <c:pt idx="4120">
                  <c:v>-6.5747314452607994E-2</c:v>
                </c:pt>
                <c:pt idx="4121">
                  <c:v>-9.7747314452590217E-2</c:v>
                </c:pt>
                <c:pt idx="4122">
                  <c:v>-6.3747314452598833E-2</c:v>
                </c:pt>
                <c:pt idx="4123">
                  <c:v>-6.9747314452599102E-2</c:v>
                </c:pt>
                <c:pt idx="4124">
                  <c:v>-8.3747314452608648E-2</c:v>
                </c:pt>
                <c:pt idx="4125">
                  <c:v>-5.5747314452588931E-2</c:v>
                </c:pt>
                <c:pt idx="4126">
                  <c:v>-5.9747314452608329E-2</c:v>
                </c:pt>
                <c:pt idx="4127">
                  <c:v>-3.7473144525961943E-3</c:v>
                </c:pt>
                <c:pt idx="4128">
                  <c:v>-4.3747314452588414E-2</c:v>
                </c:pt>
                <c:pt idx="4129">
                  <c:v>-6.9747314452599102E-2</c:v>
                </c:pt>
                <c:pt idx="4130">
                  <c:v>-0.10774731445260972</c:v>
                </c:pt>
                <c:pt idx="4131">
                  <c:v>-2.7747314452597333E-2</c:v>
                </c:pt>
                <c:pt idx="4132">
                  <c:v>-7.1747314452608429E-2</c:v>
                </c:pt>
                <c:pt idx="4133">
                  <c:v>-7.9747314452589924E-2</c:v>
                </c:pt>
                <c:pt idx="4134">
                  <c:v>-0.12974731445260246</c:v>
                </c:pt>
                <c:pt idx="4135">
                  <c:v>-4.3747314452588414E-2</c:v>
                </c:pt>
                <c:pt idx="4136">
                  <c:v>-5.9747314452608329E-2</c:v>
                </c:pt>
                <c:pt idx="4137">
                  <c:v>-5.7747314452598807E-2</c:v>
                </c:pt>
                <c:pt idx="4138">
                  <c:v>-4.7747314452607534E-2</c:v>
                </c:pt>
                <c:pt idx="4139">
                  <c:v>4.2526855474136482E-3</c:v>
                </c:pt>
                <c:pt idx="4140">
                  <c:v>-8.3747314452608648E-2</c:v>
                </c:pt>
                <c:pt idx="4141">
                  <c:v>-3.7747314452588242E-2</c:v>
                </c:pt>
                <c:pt idx="4142">
                  <c:v>-5.7747314452598807E-2</c:v>
                </c:pt>
                <c:pt idx="4143">
                  <c:v>-7.7473144525868134E-3</c:v>
                </c:pt>
                <c:pt idx="4144">
                  <c:v>-2.3747314452606482E-2</c:v>
                </c:pt>
                <c:pt idx="4145">
                  <c:v>-8.5747314452589735E-2</c:v>
                </c:pt>
                <c:pt idx="4146">
                  <c:v>-0.10774731445260972</c:v>
                </c:pt>
                <c:pt idx="4147">
                  <c:v>-4.5747314452597894E-2</c:v>
                </c:pt>
                <c:pt idx="4148">
                  <c:v>-8.7747314452599326E-2</c:v>
                </c:pt>
                <c:pt idx="4149">
                  <c:v>-7.1747314452608429E-2</c:v>
                </c:pt>
                <c:pt idx="4150">
                  <c:v>-1.1747314452605923E-2</c:v>
                </c:pt>
                <c:pt idx="4151">
                  <c:v>-3.1747314452587889E-2</c:v>
                </c:pt>
                <c:pt idx="4152">
                  <c:v>-6.774731445258933E-2</c:v>
                </c:pt>
                <c:pt idx="4153">
                  <c:v>-1.1747314452605923E-2</c:v>
                </c:pt>
                <c:pt idx="4154">
                  <c:v>-8.1747314452599168E-2</c:v>
                </c:pt>
                <c:pt idx="4155">
                  <c:v>-7.9747314452589924E-2</c:v>
                </c:pt>
                <c:pt idx="4156">
                  <c:v>-5.3747314452607532E-2</c:v>
                </c:pt>
                <c:pt idx="4157">
                  <c:v>-2.7747314452597333E-2</c:v>
                </c:pt>
                <c:pt idx="4158">
                  <c:v>-0.11574731445259101</c:v>
                </c:pt>
                <c:pt idx="4159">
                  <c:v>-0.11774731445260062</c:v>
                </c:pt>
                <c:pt idx="4160">
                  <c:v>-8.5747314452589735E-2</c:v>
                </c:pt>
                <c:pt idx="4161">
                  <c:v>-3.9747314452597694E-2</c:v>
                </c:pt>
                <c:pt idx="4162">
                  <c:v>-6.3747314452598833E-2</c:v>
                </c:pt>
                <c:pt idx="4163">
                  <c:v>4.2526855474136482E-3</c:v>
                </c:pt>
                <c:pt idx="4164">
                  <c:v>-6.5747314452607994E-2</c:v>
                </c:pt>
                <c:pt idx="4165">
                  <c:v>-2.3747314452606482E-2</c:v>
                </c:pt>
                <c:pt idx="4166">
                  <c:v>-3.3747314452597391E-2</c:v>
                </c:pt>
                <c:pt idx="4167">
                  <c:v>-4.3747314452588414E-2</c:v>
                </c:pt>
                <c:pt idx="4168">
                  <c:v>-3.3747314452597391E-2</c:v>
                </c:pt>
                <c:pt idx="4169">
                  <c:v>-9.747314452596351E-3</c:v>
                </c:pt>
                <c:pt idx="4170">
                  <c:v>-8.9747314452608834E-2</c:v>
                </c:pt>
                <c:pt idx="4171">
                  <c:v>-5.3747314452607532E-2</c:v>
                </c:pt>
                <c:pt idx="4172">
                  <c:v>-0.11574731445259101</c:v>
                </c:pt>
                <c:pt idx="4173">
                  <c:v>-6.3747314452598833E-2</c:v>
                </c:pt>
                <c:pt idx="4174">
                  <c:v>-6.1747314452589012E-2</c:v>
                </c:pt>
                <c:pt idx="4175">
                  <c:v>8.252685547404489E-3</c:v>
                </c:pt>
                <c:pt idx="4176">
                  <c:v>-4.5747314452597894E-2</c:v>
                </c:pt>
                <c:pt idx="4177">
                  <c:v>-2.9747314452606814E-2</c:v>
                </c:pt>
                <c:pt idx="4178">
                  <c:v>-1.1747314452605923E-2</c:v>
                </c:pt>
                <c:pt idx="4179">
                  <c:v>-5.3747314452607532E-2</c:v>
                </c:pt>
                <c:pt idx="4180">
                  <c:v>-7.1747314452608429E-2</c:v>
                </c:pt>
                <c:pt idx="4181">
                  <c:v>-3.1747314452587889E-2</c:v>
                </c:pt>
                <c:pt idx="4182">
                  <c:v>-7.7747314452608934E-2</c:v>
                </c:pt>
                <c:pt idx="4183">
                  <c:v>-8.1747314452599168E-2</c:v>
                </c:pt>
                <c:pt idx="4184">
                  <c:v>-3.9747314452597694E-2</c:v>
                </c:pt>
                <c:pt idx="4185">
                  <c:v>1.4252685547404553E-2</c:v>
                </c:pt>
                <c:pt idx="4186">
                  <c:v>-9.1747314452590004E-2</c:v>
                </c:pt>
                <c:pt idx="4187">
                  <c:v>-6.1747314452589012E-2</c:v>
                </c:pt>
                <c:pt idx="4188">
                  <c:v>-7.3747314452589433E-2</c:v>
                </c:pt>
                <c:pt idx="4189">
                  <c:v>1.4252685547404553E-2</c:v>
                </c:pt>
                <c:pt idx="4190">
                  <c:v>-4.1747314452607084E-2</c:v>
                </c:pt>
                <c:pt idx="4191">
                  <c:v>-6.774731445258933E-2</c:v>
                </c:pt>
                <c:pt idx="4192">
                  <c:v>-4.5747314452597894E-2</c:v>
                </c:pt>
                <c:pt idx="4193">
                  <c:v>6.2526855473947806E-3</c:v>
                </c:pt>
                <c:pt idx="4194">
                  <c:v>-3.7747314452588242E-2</c:v>
                </c:pt>
                <c:pt idx="4195">
                  <c:v>-2.7747314452597333E-2</c:v>
                </c:pt>
                <c:pt idx="4196">
                  <c:v>-8.1747314452599168E-2</c:v>
                </c:pt>
                <c:pt idx="4197">
                  <c:v>-6.5747314452607994E-2</c:v>
                </c:pt>
                <c:pt idx="4198">
                  <c:v>-6.3747314452598833E-2</c:v>
                </c:pt>
                <c:pt idx="4199">
                  <c:v>1.4252685547404553E-2</c:v>
                </c:pt>
                <c:pt idx="4200">
                  <c:v>-6.1747314452589012E-2</c:v>
                </c:pt>
                <c:pt idx="4201">
                  <c:v>-6.774731445258933E-2</c:v>
                </c:pt>
                <c:pt idx="4202">
                  <c:v>-4.974731445258896E-2</c:v>
                </c:pt>
                <c:pt idx="4203">
                  <c:v>1.0252685547413921E-2</c:v>
                </c:pt>
                <c:pt idx="4204">
                  <c:v>-1.9747314452587414E-2</c:v>
                </c:pt>
                <c:pt idx="4205">
                  <c:v>1.4252685547404553E-2</c:v>
                </c:pt>
                <c:pt idx="4206">
                  <c:v>-4.5747314452597894E-2</c:v>
                </c:pt>
                <c:pt idx="4207">
                  <c:v>-4.3747314452588414E-2</c:v>
                </c:pt>
                <c:pt idx="4208">
                  <c:v>-0.10774731445260972</c:v>
                </c:pt>
                <c:pt idx="4209">
                  <c:v>-8.1747314452599168E-2</c:v>
                </c:pt>
                <c:pt idx="4210">
                  <c:v>-1.9747314452587414E-2</c:v>
                </c:pt>
                <c:pt idx="4211">
                  <c:v>-1.3747314452587141E-2</c:v>
                </c:pt>
                <c:pt idx="4212">
                  <c:v>-4.1747314452607084E-2</c:v>
                </c:pt>
                <c:pt idx="4213">
                  <c:v>-3.7747314452588242E-2</c:v>
                </c:pt>
                <c:pt idx="4214">
                  <c:v>-4.974731445258896E-2</c:v>
                </c:pt>
                <c:pt idx="4215">
                  <c:v>-2.3747314452606482E-2</c:v>
                </c:pt>
                <c:pt idx="4216">
                  <c:v>-1.9747314452587414E-2</c:v>
                </c:pt>
                <c:pt idx="4217">
                  <c:v>2.2526855474041011E-3</c:v>
                </c:pt>
                <c:pt idx="4218">
                  <c:v>-6.774731445258933E-2</c:v>
                </c:pt>
                <c:pt idx="4219">
                  <c:v>-2.3747314452606482E-2</c:v>
                </c:pt>
                <c:pt idx="4220">
                  <c:v>-3.3747314452597391E-2</c:v>
                </c:pt>
                <c:pt idx="4221">
                  <c:v>-5.1747314452597983E-2</c:v>
                </c:pt>
                <c:pt idx="4222">
                  <c:v>-1.3747314452587141E-2</c:v>
                </c:pt>
                <c:pt idx="4223">
                  <c:v>-5.7473144526056889E-3</c:v>
                </c:pt>
                <c:pt idx="4224">
                  <c:v>-4.5747314452597894E-2</c:v>
                </c:pt>
                <c:pt idx="4225">
                  <c:v>-1.1747314452605923E-2</c:v>
                </c:pt>
                <c:pt idx="4226">
                  <c:v>1.4252685547404553E-2</c:v>
                </c:pt>
                <c:pt idx="4227">
                  <c:v>6.2526855473947806E-3</c:v>
                </c:pt>
                <c:pt idx="4228">
                  <c:v>-4.5747314452597894E-2</c:v>
                </c:pt>
                <c:pt idx="4229">
                  <c:v>-2.9747314452606814E-2</c:v>
                </c:pt>
                <c:pt idx="4230">
                  <c:v>-2.9747314452606814E-2</c:v>
                </c:pt>
                <c:pt idx="4231">
                  <c:v>-3.1747314452587889E-2</c:v>
                </c:pt>
                <c:pt idx="4232">
                  <c:v>-4.5747314452597894E-2</c:v>
                </c:pt>
                <c:pt idx="4233">
                  <c:v>-5.5747314452588931E-2</c:v>
                </c:pt>
                <c:pt idx="4234">
                  <c:v>-3.7473144525961943E-3</c:v>
                </c:pt>
                <c:pt idx="4235">
                  <c:v>-4.1747314452607084E-2</c:v>
                </c:pt>
                <c:pt idx="4236">
                  <c:v>8.252685547404489E-3</c:v>
                </c:pt>
                <c:pt idx="4237">
                  <c:v>-7.7473144525868134E-3</c:v>
                </c:pt>
                <c:pt idx="4238">
                  <c:v>4.4252685547406218E-2</c:v>
                </c:pt>
                <c:pt idx="4239">
                  <c:v>-1.7473144525865843E-3</c:v>
                </c:pt>
                <c:pt idx="4240">
                  <c:v>2.4252685547395448E-2</c:v>
                </c:pt>
                <c:pt idx="4241">
                  <c:v>-2.5747314452587492E-2</c:v>
                </c:pt>
                <c:pt idx="4242">
                  <c:v>-6.774731445258933E-2</c:v>
                </c:pt>
                <c:pt idx="4243">
                  <c:v>1.6252685547414221E-2</c:v>
                </c:pt>
                <c:pt idx="4244">
                  <c:v>-4.974731445258896E-2</c:v>
                </c:pt>
                <c:pt idx="4245">
                  <c:v>4.2526855474136482E-3</c:v>
                </c:pt>
                <c:pt idx="4246">
                  <c:v>-5.7473144526056889E-3</c:v>
                </c:pt>
                <c:pt idx="4247">
                  <c:v>-4.3747314452588414E-2</c:v>
                </c:pt>
                <c:pt idx="4248">
                  <c:v>-5.3747314452607532E-2</c:v>
                </c:pt>
                <c:pt idx="4249">
                  <c:v>-5.3747314452607532E-2</c:v>
                </c:pt>
                <c:pt idx="4250">
                  <c:v>-5.7473144526056889E-3</c:v>
                </c:pt>
                <c:pt idx="4251">
                  <c:v>1.0252685547413921E-2</c:v>
                </c:pt>
                <c:pt idx="4252">
                  <c:v>3.4252685547414882E-2</c:v>
                </c:pt>
                <c:pt idx="4253">
                  <c:v>3.0252685547395686E-2</c:v>
                </c:pt>
                <c:pt idx="4254">
                  <c:v>-1.5747314452596584E-2</c:v>
                </c:pt>
                <c:pt idx="4255">
                  <c:v>-1.3747314452587141E-2</c:v>
                </c:pt>
                <c:pt idx="4256">
                  <c:v>-2.5747314452587492E-2</c:v>
                </c:pt>
                <c:pt idx="4257">
                  <c:v>-6.3747314452598833E-2</c:v>
                </c:pt>
                <c:pt idx="4258">
                  <c:v>-1.7747314452606168E-2</c:v>
                </c:pt>
                <c:pt idx="4259">
                  <c:v>-9.747314452596351E-3</c:v>
                </c:pt>
                <c:pt idx="4260">
                  <c:v>-4.5747314452597894E-2</c:v>
                </c:pt>
                <c:pt idx="4261">
                  <c:v>-3.7747314452588242E-2</c:v>
                </c:pt>
                <c:pt idx="4262">
                  <c:v>2.2526855474041011E-3</c:v>
                </c:pt>
                <c:pt idx="4263">
                  <c:v>1.6252685547414221E-2</c:v>
                </c:pt>
                <c:pt idx="4264">
                  <c:v>8.252685547404489E-3</c:v>
                </c:pt>
                <c:pt idx="4265">
                  <c:v>2.0252685547404801E-2</c:v>
                </c:pt>
                <c:pt idx="4266">
                  <c:v>-5.7747314452598807E-2</c:v>
                </c:pt>
                <c:pt idx="4267">
                  <c:v>2.4252685547395448E-2</c:v>
                </c:pt>
                <c:pt idx="4268">
                  <c:v>1.0252685547413921E-2</c:v>
                </c:pt>
                <c:pt idx="4269">
                  <c:v>-3.7747314452588242E-2</c:v>
                </c:pt>
                <c:pt idx="4270">
                  <c:v>-2.7747314452597333E-2</c:v>
                </c:pt>
                <c:pt idx="4271">
                  <c:v>-4.5747314452597894E-2</c:v>
                </c:pt>
                <c:pt idx="4272">
                  <c:v>-7.9747314452589924E-2</c:v>
                </c:pt>
                <c:pt idx="4273">
                  <c:v>-1.9747314452587414E-2</c:v>
                </c:pt>
                <c:pt idx="4274">
                  <c:v>2.0252685547404801E-2</c:v>
                </c:pt>
                <c:pt idx="4275">
                  <c:v>2.4252685547395448E-2</c:v>
                </c:pt>
                <c:pt idx="4276">
                  <c:v>-1.3747314452587141E-2</c:v>
                </c:pt>
                <c:pt idx="4277">
                  <c:v>2.0252685547404801E-2</c:v>
                </c:pt>
                <c:pt idx="4278">
                  <c:v>-1.7473144525865843E-3</c:v>
                </c:pt>
                <c:pt idx="4279">
                  <c:v>-2.3747314452606482E-2</c:v>
                </c:pt>
                <c:pt idx="4280">
                  <c:v>1.4252685547404553E-2</c:v>
                </c:pt>
                <c:pt idx="4281">
                  <c:v>-2.7747314452597333E-2</c:v>
                </c:pt>
                <c:pt idx="4282">
                  <c:v>-1.9747314452587414E-2</c:v>
                </c:pt>
                <c:pt idx="4283">
                  <c:v>-3.7473144525961943E-3</c:v>
                </c:pt>
                <c:pt idx="4284">
                  <c:v>-1.5747314452596584E-2</c:v>
                </c:pt>
                <c:pt idx="4285">
                  <c:v>-3.7747314452588242E-2</c:v>
                </c:pt>
                <c:pt idx="4286">
                  <c:v>2.0252685547404801E-2</c:v>
                </c:pt>
                <c:pt idx="4287">
                  <c:v>-2.3747314452606482E-2</c:v>
                </c:pt>
                <c:pt idx="4288">
                  <c:v>2.2252685547414563E-2</c:v>
                </c:pt>
                <c:pt idx="4289">
                  <c:v>6.2252685547407038E-2</c:v>
                </c:pt>
                <c:pt idx="4290">
                  <c:v>1.6252685547414221E-2</c:v>
                </c:pt>
                <c:pt idx="4291">
                  <c:v>6.2526855473947806E-3</c:v>
                </c:pt>
                <c:pt idx="4292">
                  <c:v>-5.3747314452607532E-2</c:v>
                </c:pt>
                <c:pt idx="4293">
                  <c:v>8.252685547404489E-3</c:v>
                </c:pt>
                <c:pt idx="4294">
                  <c:v>-4.1747314452607084E-2</c:v>
                </c:pt>
                <c:pt idx="4295">
                  <c:v>8.252685547404489E-3</c:v>
                </c:pt>
                <c:pt idx="4296">
                  <c:v>-3.9747314452597694E-2</c:v>
                </c:pt>
                <c:pt idx="4297">
                  <c:v>-1.9747314452587414E-2</c:v>
                </c:pt>
                <c:pt idx="4298">
                  <c:v>-4.5747314452597894E-2</c:v>
                </c:pt>
                <c:pt idx="4299">
                  <c:v>4.0252685547415124E-2</c:v>
                </c:pt>
                <c:pt idx="4300">
                  <c:v>4.0252685547415124E-2</c:v>
                </c:pt>
                <c:pt idx="4301">
                  <c:v>8.252685547404489E-3</c:v>
                </c:pt>
                <c:pt idx="4302">
                  <c:v>3.625268554739601E-2</c:v>
                </c:pt>
                <c:pt idx="4303">
                  <c:v>-3.7473144525961943E-3</c:v>
                </c:pt>
                <c:pt idx="4304">
                  <c:v>-3.1747314452587889E-2</c:v>
                </c:pt>
                <c:pt idx="4305">
                  <c:v>1.4252685547404553E-2</c:v>
                </c:pt>
                <c:pt idx="4306">
                  <c:v>-4.3747314452588414E-2</c:v>
                </c:pt>
                <c:pt idx="4307">
                  <c:v>2.8252685547414606E-2</c:v>
                </c:pt>
                <c:pt idx="4308">
                  <c:v>-2.5747314452587492E-2</c:v>
                </c:pt>
                <c:pt idx="4309">
                  <c:v>4.6252685547415434E-2</c:v>
                </c:pt>
                <c:pt idx="4310">
                  <c:v>-1.5747314452596584E-2</c:v>
                </c:pt>
                <c:pt idx="4311">
                  <c:v>2.8252685547414606E-2</c:v>
                </c:pt>
                <c:pt idx="4312">
                  <c:v>-9.747314452596351E-3</c:v>
                </c:pt>
                <c:pt idx="4313">
                  <c:v>2.2526855474041011E-3</c:v>
                </c:pt>
                <c:pt idx="4314">
                  <c:v>1.4252685547404553E-2</c:v>
                </c:pt>
                <c:pt idx="4315">
                  <c:v>1.4252685547404553E-2</c:v>
                </c:pt>
                <c:pt idx="4316">
                  <c:v>1.2252685547395005E-2</c:v>
                </c:pt>
                <c:pt idx="4317">
                  <c:v>5.0252685547405924E-2</c:v>
                </c:pt>
                <c:pt idx="4318">
                  <c:v>1.82526855473953E-2</c:v>
                </c:pt>
                <c:pt idx="4319">
                  <c:v>1.6252685547414221E-2</c:v>
                </c:pt>
                <c:pt idx="4320">
                  <c:v>1.82526855473953E-2</c:v>
                </c:pt>
                <c:pt idx="4321">
                  <c:v>6.4252685547416713E-2</c:v>
                </c:pt>
                <c:pt idx="4322">
                  <c:v>-3.7473144525961943E-3</c:v>
                </c:pt>
                <c:pt idx="4323">
                  <c:v>1.2252685547395005E-2</c:v>
                </c:pt>
                <c:pt idx="4324">
                  <c:v>8.252685547404489E-3</c:v>
                </c:pt>
                <c:pt idx="4325">
                  <c:v>4.6252685547415434E-2</c:v>
                </c:pt>
                <c:pt idx="4326">
                  <c:v>-1.7473144525865843E-3</c:v>
                </c:pt>
                <c:pt idx="4327">
                  <c:v>4.0252685547415124E-2</c:v>
                </c:pt>
                <c:pt idx="4328">
                  <c:v>2.6252685547405012E-2</c:v>
                </c:pt>
                <c:pt idx="4329">
                  <c:v>1.82526855473953E-2</c:v>
                </c:pt>
                <c:pt idx="4330">
                  <c:v>1.2252685547395005E-2</c:v>
                </c:pt>
                <c:pt idx="4331">
                  <c:v>1.2252685547395005E-2</c:v>
                </c:pt>
                <c:pt idx="4332">
                  <c:v>1.6252685547414221E-2</c:v>
                </c:pt>
                <c:pt idx="4333">
                  <c:v>5.0252685547405924E-2</c:v>
                </c:pt>
                <c:pt idx="4334">
                  <c:v>-4.7747314452607534E-2</c:v>
                </c:pt>
                <c:pt idx="4335">
                  <c:v>-1.7473144525865843E-3</c:v>
                </c:pt>
                <c:pt idx="4336">
                  <c:v>4.2252685547396716E-2</c:v>
                </c:pt>
                <c:pt idx="4337">
                  <c:v>2.2252685547414563E-2</c:v>
                </c:pt>
                <c:pt idx="4338">
                  <c:v>-3.7473144525961943E-3</c:v>
                </c:pt>
                <c:pt idx="4339">
                  <c:v>5.2252685547415932E-2</c:v>
                </c:pt>
                <c:pt idx="4340">
                  <c:v>-7.7473144525868134E-3</c:v>
                </c:pt>
                <c:pt idx="4341">
                  <c:v>1.0252685547413921E-2</c:v>
                </c:pt>
                <c:pt idx="4342">
                  <c:v>2.5268554739454879E-4</c:v>
                </c:pt>
                <c:pt idx="4343">
                  <c:v>2.2526855474041011E-3</c:v>
                </c:pt>
                <c:pt idx="4344">
                  <c:v>-4.974731445258896E-2</c:v>
                </c:pt>
                <c:pt idx="4345">
                  <c:v>2.2252685547414563E-2</c:v>
                </c:pt>
                <c:pt idx="4346">
                  <c:v>-1.1747314452605923E-2</c:v>
                </c:pt>
                <c:pt idx="4347">
                  <c:v>4.4252685547406218E-2</c:v>
                </c:pt>
                <c:pt idx="4348">
                  <c:v>5.0252685547405924E-2</c:v>
                </c:pt>
                <c:pt idx="4349">
                  <c:v>9.2252685547407523E-2</c:v>
                </c:pt>
                <c:pt idx="4350">
                  <c:v>5.8252685547415993E-2</c:v>
                </c:pt>
                <c:pt idx="4351">
                  <c:v>9.2252685547407523E-2</c:v>
                </c:pt>
                <c:pt idx="4352">
                  <c:v>7.6252685547416904E-2</c:v>
                </c:pt>
                <c:pt idx="4353">
                  <c:v>4.0252685547415124E-2</c:v>
                </c:pt>
                <c:pt idx="4354">
                  <c:v>3.8252685547405491E-2</c:v>
                </c:pt>
                <c:pt idx="4355">
                  <c:v>3.625268554739601E-2</c:v>
                </c:pt>
                <c:pt idx="4356">
                  <c:v>-4.1747314452607084E-2</c:v>
                </c:pt>
                <c:pt idx="4357">
                  <c:v>5.2252685547415932E-2</c:v>
                </c:pt>
                <c:pt idx="4358">
                  <c:v>3.8252685547405491E-2</c:v>
                </c:pt>
                <c:pt idx="4359">
                  <c:v>-2.1747314452597012E-2</c:v>
                </c:pt>
                <c:pt idx="4360">
                  <c:v>5.2252685547415932E-2</c:v>
                </c:pt>
                <c:pt idx="4361">
                  <c:v>6.0252685547397093E-2</c:v>
                </c:pt>
                <c:pt idx="4362">
                  <c:v>2.0252685547404801E-2</c:v>
                </c:pt>
                <c:pt idx="4363">
                  <c:v>1.6252685547414221E-2</c:v>
                </c:pt>
                <c:pt idx="4364">
                  <c:v>2.0252685547404801E-2</c:v>
                </c:pt>
                <c:pt idx="4365">
                  <c:v>4.0252685547415124E-2</c:v>
                </c:pt>
                <c:pt idx="4366">
                  <c:v>3.8252685547405491E-2</c:v>
                </c:pt>
                <c:pt idx="4367">
                  <c:v>6.2526855473947806E-3</c:v>
                </c:pt>
                <c:pt idx="4368">
                  <c:v>-8.3747314452608648E-2</c:v>
                </c:pt>
                <c:pt idx="4369">
                  <c:v>1.82526855473953E-2</c:v>
                </c:pt>
                <c:pt idx="4370">
                  <c:v>-2.9747314452606814E-2</c:v>
                </c:pt>
                <c:pt idx="4371">
                  <c:v>1.82526855473953E-2</c:v>
                </c:pt>
                <c:pt idx="4372">
                  <c:v>-4.974731445258896E-2</c:v>
                </c:pt>
                <c:pt idx="4373">
                  <c:v>4.0252685547415124E-2</c:v>
                </c:pt>
                <c:pt idx="4374">
                  <c:v>4.6252685547415434E-2</c:v>
                </c:pt>
                <c:pt idx="4375">
                  <c:v>5.0252685547405924E-2</c:v>
                </c:pt>
                <c:pt idx="4376">
                  <c:v>4.4252685547406218E-2</c:v>
                </c:pt>
                <c:pt idx="4377">
                  <c:v>6.2252685547407038E-2</c:v>
                </c:pt>
                <c:pt idx="4378">
                  <c:v>4.2526855474136482E-3</c:v>
                </c:pt>
                <c:pt idx="4379">
                  <c:v>3.2252685547405256E-2</c:v>
                </c:pt>
                <c:pt idx="4380">
                  <c:v>-7.7473144525868134E-3</c:v>
                </c:pt>
                <c:pt idx="4381">
                  <c:v>2.0252685547404801E-2</c:v>
                </c:pt>
                <c:pt idx="4382">
                  <c:v>-3.7473144525961943E-3</c:v>
                </c:pt>
                <c:pt idx="4383">
                  <c:v>6.0252685547397093E-2</c:v>
                </c:pt>
                <c:pt idx="4384">
                  <c:v>-1.7747314452606168E-2</c:v>
                </c:pt>
                <c:pt idx="4385">
                  <c:v>8.6252685547407296E-2</c:v>
                </c:pt>
                <c:pt idx="4386">
                  <c:v>4.6252685547415434E-2</c:v>
                </c:pt>
                <c:pt idx="4387">
                  <c:v>4.6252685547415434E-2</c:v>
                </c:pt>
                <c:pt idx="4388">
                  <c:v>4.4252685547406218E-2</c:v>
                </c:pt>
                <c:pt idx="4389">
                  <c:v>3.2252685547405256E-2</c:v>
                </c:pt>
                <c:pt idx="4390">
                  <c:v>2.4252685547395448E-2</c:v>
                </c:pt>
                <c:pt idx="4391">
                  <c:v>3.4252685547414882E-2</c:v>
                </c:pt>
                <c:pt idx="4392">
                  <c:v>-1.5747314452596584E-2</c:v>
                </c:pt>
                <c:pt idx="4393">
                  <c:v>4.4252685547406218E-2</c:v>
                </c:pt>
                <c:pt idx="4394">
                  <c:v>5.8252685547415993E-2</c:v>
                </c:pt>
                <c:pt idx="4395">
                  <c:v>3.0252685547395686E-2</c:v>
                </c:pt>
                <c:pt idx="4396">
                  <c:v>2.2526855474041011E-3</c:v>
                </c:pt>
                <c:pt idx="4397">
                  <c:v>4.6252685547415434E-2</c:v>
                </c:pt>
                <c:pt idx="4398">
                  <c:v>3.8252685547405491E-2</c:v>
                </c:pt>
                <c:pt idx="4399">
                  <c:v>4.8252685547396534E-2</c:v>
                </c:pt>
                <c:pt idx="4400">
                  <c:v>4.6252685547415434E-2</c:v>
                </c:pt>
                <c:pt idx="4401">
                  <c:v>0.10025268554741729</c:v>
                </c:pt>
                <c:pt idx="4402">
                  <c:v>1.82526855473953E-2</c:v>
                </c:pt>
                <c:pt idx="4403">
                  <c:v>4.8252685547396534E-2</c:v>
                </c:pt>
                <c:pt idx="4404">
                  <c:v>-7.7473144525868134E-3</c:v>
                </c:pt>
                <c:pt idx="4405">
                  <c:v>-5.7473144526056889E-3</c:v>
                </c:pt>
                <c:pt idx="4406">
                  <c:v>8.252685547404489E-3</c:v>
                </c:pt>
                <c:pt idx="4407">
                  <c:v>7.4252685547407424E-2</c:v>
                </c:pt>
                <c:pt idx="4408">
                  <c:v>1.6252685547414221E-2</c:v>
                </c:pt>
                <c:pt idx="4409">
                  <c:v>5.8252685547415993E-2</c:v>
                </c:pt>
                <c:pt idx="4410">
                  <c:v>0.10625268554741762</c:v>
                </c:pt>
                <c:pt idx="4411">
                  <c:v>9.0252685547398043E-2</c:v>
                </c:pt>
                <c:pt idx="4412">
                  <c:v>-1.7473144525865843E-3</c:v>
                </c:pt>
                <c:pt idx="4413">
                  <c:v>9.8252685547408097E-2</c:v>
                </c:pt>
                <c:pt idx="4414">
                  <c:v>2.0252685547404801E-2</c:v>
                </c:pt>
                <c:pt idx="4415">
                  <c:v>8.0252685547407068E-2</c:v>
                </c:pt>
                <c:pt idx="4416">
                  <c:v>6.0252685547397093E-2</c:v>
                </c:pt>
                <c:pt idx="4417">
                  <c:v>8.8252685547417567E-2</c:v>
                </c:pt>
                <c:pt idx="4418">
                  <c:v>-3.9747314452597694E-2</c:v>
                </c:pt>
                <c:pt idx="4419">
                  <c:v>2.6252685547405012E-2</c:v>
                </c:pt>
                <c:pt idx="4420">
                  <c:v>7.0252685547416843E-2</c:v>
                </c:pt>
                <c:pt idx="4421">
                  <c:v>6.6252685547397092E-2</c:v>
                </c:pt>
                <c:pt idx="4422">
                  <c:v>5.6252685547406513E-2</c:v>
                </c:pt>
                <c:pt idx="4423">
                  <c:v>8.2252685547416743E-2</c:v>
                </c:pt>
                <c:pt idx="4424">
                  <c:v>7.2252685547397583E-2</c:v>
                </c:pt>
                <c:pt idx="4425">
                  <c:v>9.6252685547398201E-2</c:v>
                </c:pt>
                <c:pt idx="4426">
                  <c:v>9.4252685547417267E-2</c:v>
                </c:pt>
                <c:pt idx="4427">
                  <c:v>3.625268554739601E-2</c:v>
                </c:pt>
                <c:pt idx="4428">
                  <c:v>2.4252685547395448E-2</c:v>
                </c:pt>
                <c:pt idx="4429">
                  <c:v>6.8252685547406974E-2</c:v>
                </c:pt>
                <c:pt idx="4430">
                  <c:v>4.0252685547415124E-2</c:v>
                </c:pt>
                <c:pt idx="4431">
                  <c:v>4.6252685547415434E-2</c:v>
                </c:pt>
                <c:pt idx="4432">
                  <c:v>8.252685547404489E-3</c:v>
                </c:pt>
                <c:pt idx="4433">
                  <c:v>8.0252685547407068E-2</c:v>
                </c:pt>
                <c:pt idx="4434">
                  <c:v>6.8252685547406974E-2</c:v>
                </c:pt>
                <c:pt idx="4435">
                  <c:v>9.0252685547398043E-2</c:v>
                </c:pt>
                <c:pt idx="4436">
                  <c:v>4.8252685547396534E-2</c:v>
                </c:pt>
                <c:pt idx="4437">
                  <c:v>4.0252685547415124E-2</c:v>
                </c:pt>
                <c:pt idx="4438">
                  <c:v>2.2526855474041011E-3</c:v>
                </c:pt>
                <c:pt idx="4439">
                  <c:v>4.8252685547396534E-2</c:v>
                </c:pt>
                <c:pt idx="4440">
                  <c:v>3.4252685547414882E-2</c:v>
                </c:pt>
                <c:pt idx="4441">
                  <c:v>6.6252685547397092E-2</c:v>
                </c:pt>
                <c:pt idx="4442">
                  <c:v>-1.3747314452587141E-2</c:v>
                </c:pt>
                <c:pt idx="4443">
                  <c:v>7.6252685547416904E-2</c:v>
                </c:pt>
                <c:pt idx="4444">
                  <c:v>5.0252685547405924E-2</c:v>
                </c:pt>
                <c:pt idx="4445">
                  <c:v>2.2252685547414563E-2</c:v>
                </c:pt>
                <c:pt idx="4446">
                  <c:v>4.2252685547396716E-2</c:v>
                </c:pt>
                <c:pt idx="4447">
                  <c:v>4.8252685547396534E-2</c:v>
                </c:pt>
                <c:pt idx="4448">
                  <c:v>8.6252685547407296E-2</c:v>
                </c:pt>
                <c:pt idx="4449">
                  <c:v>8.8252685547417567E-2</c:v>
                </c:pt>
                <c:pt idx="4450">
                  <c:v>5.4252685547397123E-2</c:v>
                </c:pt>
                <c:pt idx="4451">
                  <c:v>0.11825268554741823</c:v>
                </c:pt>
                <c:pt idx="4452">
                  <c:v>5.2252685547415932E-2</c:v>
                </c:pt>
                <c:pt idx="4453">
                  <c:v>8.2252685547416743E-2</c:v>
                </c:pt>
                <c:pt idx="4454">
                  <c:v>-7.7473144525868134E-3</c:v>
                </c:pt>
                <c:pt idx="4455">
                  <c:v>1.4252685547404553E-2</c:v>
                </c:pt>
                <c:pt idx="4456">
                  <c:v>2.4252685547395448E-2</c:v>
                </c:pt>
                <c:pt idx="4457">
                  <c:v>6.8252685547406974E-2</c:v>
                </c:pt>
                <c:pt idx="4458">
                  <c:v>0.10225268554739841</c:v>
                </c:pt>
                <c:pt idx="4459">
                  <c:v>0.14025268554741138</c:v>
                </c:pt>
                <c:pt idx="4460">
                  <c:v>9.8252685547408097E-2</c:v>
                </c:pt>
                <c:pt idx="4461">
                  <c:v>0.10425268554740796</c:v>
                </c:pt>
                <c:pt idx="4462">
                  <c:v>0.12025268554739912</c:v>
                </c:pt>
                <c:pt idx="4463">
                  <c:v>4.2252685547396716E-2</c:v>
                </c:pt>
                <c:pt idx="4464">
                  <c:v>5.6252685547406513E-2</c:v>
                </c:pt>
                <c:pt idx="4465">
                  <c:v>6.8252685547406974E-2</c:v>
                </c:pt>
                <c:pt idx="4466">
                  <c:v>1.0252685547413921E-2</c:v>
                </c:pt>
                <c:pt idx="4467">
                  <c:v>2.8252685547414606E-2</c:v>
                </c:pt>
                <c:pt idx="4468">
                  <c:v>1.6252685547414221E-2</c:v>
                </c:pt>
                <c:pt idx="4469">
                  <c:v>7.2252685547397583E-2</c:v>
                </c:pt>
                <c:pt idx="4470">
                  <c:v>2.0252685547404801E-2</c:v>
                </c:pt>
                <c:pt idx="4471">
                  <c:v>9.8252685547408097E-2</c:v>
                </c:pt>
                <c:pt idx="4472">
                  <c:v>6.6252685547397092E-2</c:v>
                </c:pt>
                <c:pt idx="4473">
                  <c:v>0.14225268554739301</c:v>
                </c:pt>
                <c:pt idx="4474">
                  <c:v>0.11025268554740818</c:v>
                </c:pt>
                <c:pt idx="4475">
                  <c:v>0.10425268554740796</c:v>
                </c:pt>
                <c:pt idx="4476">
                  <c:v>5.6252685547406513E-2</c:v>
                </c:pt>
                <c:pt idx="4477">
                  <c:v>5.0252685547405924E-2</c:v>
                </c:pt>
                <c:pt idx="4478">
                  <c:v>6.4252685547416713E-2</c:v>
                </c:pt>
                <c:pt idx="4479">
                  <c:v>-1.1747314452605923E-2</c:v>
                </c:pt>
                <c:pt idx="4480">
                  <c:v>6.6252685547397092E-2</c:v>
                </c:pt>
                <c:pt idx="4481">
                  <c:v>4.2252685547396716E-2</c:v>
                </c:pt>
                <c:pt idx="4482">
                  <c:v>-7.7473144525868134E-3</c:v>
                </c:pt>
                <c:pt idx="4483">
                  <c:v>6.4252685547416713E-2</c:v>
                </c:pt>
                <c:pt idx="4484">
                  <c:v>9.4252685547417267E-2</c:v>
                </c:pt>
                <c:pt idx="4485">
                  <c:v>9.4252685547417267E-2</c:v>
                </c:pt>
                <c:pt idx="4486">
                  <c:v>8.6252685547407296E-2</c:v>
                </c:pt>
                <c:pt idx="4487">
                  <c:v>7.4252685547407424E-2</c:v>
                </c:pt>
                <c:pt idx="4488">
                  <c:v>4.6252685547415434E-2</c:v>
                </c:pt>
                <c:pt idx="4489">
                  <c:v>0.10225268554739841</c:v>
                </c:pt>
                <c:pt idx="4490">
                  <c:v>4.6252685547415434E-2</c:v>
                </c:pt>
                <c:pt idx="4491">
                  <c:v>6.6252685547397092E-2</c:v>
                </c:pt>
                <c:pt idx="4492">
                  <c:v>3.0252685547395686E-2</c:v>
                </c:pt>
                <c:pt idx="4493">
                  <c:v>8.6252685547407296E-2</c:v>
                </c:pt>
                <c:pt idx="4494">
                  <c:v>-3.3747314452597391E-2</c:v>
                </c:pt>
                <c:pt idx="4495">
                  <c:v>3.625268554739601E-2</c:v>
                </c:pt>
                <c:pt idx="4496">
                  <c:v>2.2526855474041011E-3</c:v>
                </c:pt>
                <c:pt idx="4497">
                  <c:v>8.2252685547416743E-2</c:v>
                </c:pt>
                <c:pt idx="4498">
                  <c:v>9.6252685547398201E-2</c:v>
                </c:pt>
                <c:pt idx="4499">
                  <c:v>9.4252685547417267E-2</c:v>
                </c:pt>
                <c:pt idx="4500">
                  <c:v>4.6252685547415434E-2</c:v>
                </c:pt>
                <c:pt idx="4501">
                  <c:v>0.12025268554739912</c:v>
                </c:pt>
                <c:pt idx="4502">
                  <c:v>7.2252685547397583E-2</c:v>
                </c:pt>
                <c:pt idx="4503">
                  <c:v>3.2252685547405256E-2</c:v>
                </c:pt>
                <c:pt idx="4504">
                  <c:v>2.6252685547405012E-2</c:v>
                </c:pt>
                <c:pt idx="4505">
                  <c:v>0.10025268554741729</c:v>
                </c:pt>
                <c:pt idx="4506">
                  <c:v>3.8252685547405491E-2</c:v>
                </c:pt>
                <c:pt idx="4507">
                  <c:v>7.2252685547397583E-2</c:v>
                </c:pt>
                <c:pt idx="4508">
                  <c:v>-1.7747314452606168E-2</c:v>
                </c:pt>
                <c:pt idx="4509">
                  <c:v>0.10225268554739841</c:v>
                </c:pt>
                <c:pt idx="4510">
                  <c:v>9.8252685547408097E-2</c:v>
                </c:pt>
                <c:pt idx="4511">
                  <c:v>7.2252685547397583E-2</c:v>
                </c:pt>
                <c:pt idx="4512">
                  <c:v>8.4252685547397746E-2</c:v>
                </c:pt>
                <c:pt idx="4513">
                  <c:v>7.0252685547416843E-2</c:v>
                </c:pt>
                <c:pt idx="4514">
                  <c:v>0.10625268554741762</c:v>
                </c:pt>
                <c:pt idx="4515">
                  <c:v>5.6252685547406513E-2</c:v>
                </c:pt>
                <c:pt idx="4516">
                  <c:v>7.2252685547397583E-2</c:v>
                </c:pt>
                <c:pt idx="4517">
                  <c:v>5.4252685547397123E-2</c:v>
                </c:pt>
                <c:pt idx="4518">
                  <c:v>8.0252685547407068E-2</c:v>
                </c:pt>
                <c:pt idx="4519">
                  <c:v>6.0252685547397093E-2</c:v>
                </c:pt>
                <c:pt idx="4520">
                  <c:v>1.4252685547404553E-2</c:v>
                </c:pt>
                <c:pt idx="4521">
                  <c:v>0.12225268554740866</c:v>
                </c:pt>
                <c:pt idx="4522">
                  <c:v>6.4252685547416713E-2</c:v>
                </c:pt>
                <c:pt idx="4523">
                  <c:v>0.10025268554741729</c:v>
                </c:pt>
                <c:pt idx="4524">
                  <c:v>6.0252685547397093E-2</c:v>
                </c:pt>
                <c:pt idx="4525">
                  <c:v>3.625268554739601E-2</c:v>
                </c:pt>
                <c:pt idx="4526">
                  <c:v>1.4252685547404553E-2</c:v>
                </c:pt>
                <c:pt idx="4527">
                  <c:v>6.6252685547397092E-2</c:v>
                </c:pt>
                <c:pt idx="4528">
                  <c:v>0.11225268554741799</c:v>
                </c:pt>
                <c:pt idx="4529">
                  <c:v>2.2252685547414563E-2</c:v>
                </c:pt>
                <c:pt idx="4530">
                  <c:v>5.0252685547405924E-2</c:v>
                </c:pt>
                <c:pt idx="4531">
                  <c:v>9.0252685547398043E-2</c:v>
                </c:pt>
                <c:pt idx="4532">
                  <c:v>3.625268554739601E-2</c:v>
                </c:pt>
                <c:pt idx="4533">
                  <c:v>0.13025268554739231</c:v>
                </c:pt>
                <c:pt idx="4534">
                  <c:v>9.0252685547398043E-2</c:v>
                </c:pt>
                <c:pt idx="4535">
                  <c:v>9.6252685547398201E-2</c:v>
                </c:pt>
                <c:pt idx="4536">
                  <c:v>5.2252685547415932E-2</c:v>
                </c:pt>
                <c:pt idx="4537">
                  <c:v>0.11825268554741823</c:v>
                </c:pt>
                <c:pt idx="4538">
                  <c:v>8.8252685547417567E-2</c:v>
                </c:pt>
                <c:pt idx="4539">
                  <c:v>0.11425268554739891</c:v>
                </c:pt>
                <c:pt idx="4540">
                  <c:v>7.0252685547416843E-2</c:v>
                </c:pt>
                <c:pt idx="4541">
                  <c:v>1.2252685547395005E-2</c:v>
                </c:pt>
                <c:pt idx="4542">
                  <c:v>4.4252685547406218E-2</c:v>
                </c:pt>
                <c:pt idx="4543">
                  <c:v>5.6252685547406513E-2</c:v>
                </c:pt>
                <c:pt idx="4544">
                  <c:v>-3.7473144525961943E-3</c:v>
                </c:pt>
                <c:pt idx="4545">
                  <c:v>0.11425268554739891</c:v>
                </c:pt>
                <c:pt idx="4546">
                  <c:v>6.6252685547397092E-2</c:v>
                </c:pt>
                <c:pt idx="4547">
                  <c:v>0.12225268554740866</c:v>
                </c:pt>
                <c:pt idx="4548">
                  <c:v>6.8252685547406974E-2</c:v>
                </c:pt>
                <c:pt idx="4549">
                  <c:v>0.15025268554740276</c:v>
                </c:pt>
                <c:pt idx="4550">
                  <c:v>7.8252685547397532E-2</c:v>
                </c:pt>
                <c:pt idx="4551">
                  <c:v>8.2252685547416743E-2</c:v>
                </c:pt>
                <c:pt idx="4552">
                  <c:v>6.4252685547416713E-2</c:v>
                </c:pt>
                <c:pt idx="4553">
                  <c:v>2.2252685547414563E-2</c:v>
                </c:pt>
                <c:pt idx="4554">
                  <c:v>4.4252685547406218E-2</c:v>
                </c:pt>
                <c:pt idx="4555">
                  <c:v>3.625268554739601E-2</c:v>
                </c:pt>
                <c:pt idx="4556">
                  <c:v>4.2252685547396716E-2</c:v>
                </c:pt>
                <c:pt idx="4557">
                  <c:v>8.252685547404489E-3</c:v>
                </c:pt>
                <c:pt idx="4558">
                  <c:v>5.0252685547405924E-2</c:v>
                </c:pt>
                <c:pt idx="4559">
                  <c:v>0.10425268554740796</c:v>
                </c:pt>
                <c:pt idx="4560">
                  <c:v>0.10425268554740796</c:v>
                </c:pt>
                <c:pt idx="4561">
                  <c:v>8.0252685547407068E-2</c:v>
                </c:pt>
                <c:pt idx="4562">
                  <c:v>3.4252685547414882E-2</c:v>
                </c:pt>
                <c:pt idx="4563">
                  <c:v>0.12425268554739002</c:v>
                </c:pt>
                <c:pt idx="4564">
                  <c:v>7.0252685547416843E-2</c:v>
                </c:pt>
                <c:pt idx="4565">
                  <c:v>1.4252685547404553E-2</c:v>
                </c:pt>
                <c:pt idx="4566">
                  <c:v>-1.7473144525865843E-3</c:v>
                </c:pt>
                <c:pt idx="4567">
                  <c:v>1.0252685547413921E-2</c:v>
                </c:pt>
                <c:pt idx="4568">
                  <c:v>2.4252685547395448E-2</c:v>
                </c:pt>
                <c:pt idx="4569">
                  <c:v>5.2252685547415932E-2</c:v>
                </c:pt>
                <c:pt idx="4570">
                  <c:v>4.8252685547396534E-2</c:v>
                </c:pt>
                <c:pt idx="4571">
                  <c:v>0.14225268554739301</c:v>
                </c:pt>
                <c:pt idx="4572">
                  <c:v>0.10025268554741729</c:v>
                </c:pt>
                <c:pt idx="4573">
                  <c:v>0.11425268554739891</c:v>
                </c:pt>
                <c:pt idx="4574">
                  <c:v>8.6252685547407296E-2</c:v>
                </c:pt>
                <c:pt idx="4575">
                  <c:v>4.8252685547396534E-2</c:v>
                </c:pt>
                <c:pt idx="4576">
                  <c:v>7.2252685547397583E-2</c:v>
                </c:pt>
                <c:pt idx="4577">
                  <c:v>0.11625268554740856</c:v>
                </c:pt>
                <c:pt idx="4578">
                  <c:v>4.0252685547415124E-2</c:v>
                </c:pt>
                <c:pt idx="4579">
                  <c:v>6.2252685547407038E-2</c:v>
                </c:pt>
                <c:pt idx="4580">
                  <c:v>7.8252685547397532E-2</c:v>
                </c:pt>
                <c:pt idx="4581">
                  <c:v>8.8252685547417567E-2</c:v>
                </c:pt>
                <c:pt idx="4582">
                  <c:v>0.14425268554740256</c:v>
                </c:pt>
                <c:pt idx="4583">
                  <c:v>9.8252685547408097E-2</c:v>
                </c:pt>
                <c:pt idx="4584">
                  <c:v>9.4252685547417267E-2</c:v>
                </c:pt>
                <c:pt idx="4585">
                  <c:v>0.11025268554740818</c:v>
                </c:pt>
                <c:pt idx="4586">
                  <c:v>0.12225268554740866</c:v>
                </c:pt>
                <c:pt idx="4587">
                  <c:v>4.4252685547406218E-2</c:v>
                </c:pt>
                <c:pt idx="4588">
                  <c:v>6.2526855473947806E-3</c:v>
                </c:pt>
                <c:pt idx="4589">
                  <c:v>5.2252685547415932E-2</c:v>
                </c:pt>
                <c:pt idx="4590">
                  <c:v>3.8252685547405491E-2</c:v>
                </c:pt>
                <c:pt idx="4591">
                  <c:v>0.10625268554741762</c:v>
                </c:pt>
                <c:pt idx="4592">
                  <c:v>6.2252685547407038E-2</c:v>
                </c:pt>
                <c:pt idx="4593">
                  <c:v>5.8252685547415993E-2</c:v>
                </c:pt>
                <c:pt idx="4594">
                  <c:v>5.4252685547397123E-2</c:v>
                </c:pt>
                <c:pt idx="4595">
                  <c:v>7.6252685547416904E-2</c:v>
                </c:pt>
                <c:pt idx="4596">
                  <c:v>4.0252685547415124E-2</c:v>
                </c:pt>
                <c:pt idx="4597">
                  <c:v>7.0252685547416843E-2</c:v>
                </c:pt>
                <c:pt idx="4598">
                  <c:v>9.2252685547407523E-2</c:v>
                </c:pt>
                <c:pt idx="4599">
                  <c:v>8.0252685547407068E-2</c:v>
                </c:pt>
                <c:pt idx="4600">
                  <c:v>5.0252685547405924E-2</c:v>
                </c:pt>
                <c:pt idx="4601">
                  <c:v>6.6252685547397092E-2</c:v>
                </c:pt>
                <c:pt idx="4602">
                  <c:v>-2.9747314452606814E-2</c:v>
                </c:pt>
                <c:pt idx="4603">
                  <c:v>9.0252685547398043E-2</c:v>
                </c:pt>
                <c:pt idx="4604">
                  <c:v>5.8252685547415993E-2</c:v>
                </c:pt>
                <c:pt idx="4605">
                  <c:v>1.4252685547404553E-2</c:v>
                </c:pt>
                <c:pt idx="4606">
                  <c:v>2.2252685547414563E-2</c:v>
                </c:pt>
                <c:pt idx="4607">
                  <c:v>0.17225268554739412</c:v>
                </c:pt>
                <c:pt idx="4608">
                  <c:v>9.8252685547408097E-2</c:v>
                </c:pt>
                <c:pt idx="4609">
                  <c:v>9.6252685547398201E-2</c:v>
                </c:pt>
                <c:pt idx="4610">
                  <c:v>0.12625268554740118</c:v>
                </c:pt>
                <c:pt idx="4611">
                  <c:v>0.13825268554740203</c:v>
                </c:pt>
                <c:pt idx="4612">
                  <c:v>0.12625268554740118</c:v>
                </c:pt>
                <c:pt idx="4613">
                  <c:v>2.2252685547414563E-2</c:v>
                </c:pt>
                <c:pt idx="4614">
                  <c:v>8.6252685547407296E-2</c:v>
                </c:pt>
                <c:pt idx="4615">
                  <c:v>5.2252685547415932E-2</c:v>
                </c:pt>
                <c:pt idx="4616">
                  <c:v>6.4252685547416713E-2</c:v>
                </c:pt>
                <c:pt idx="4617">
                  <c:v>9.4252685547417267E-2</c:v>
                </c:pt>
                <c:pt idx="4618">
                  <c:v>6.4252685547416713E-2</c:v>
                </c:pt>
                <c:pt idx="4619">
                  <c:v>0.11025268554740818</c:v>
                </c:pt>
                <c:pt idx="4620">
                  <c:v>0.11625268554740856</c:v>
                </c:pt>
                <c:pt idx="4621">
                  <c:v>0.13825268554740203</c:v>
                </c:pt>
                <c:pt idx="4622">
                  <c:v>0.10425268554740796</c:v>
                </c:pt>
                <c:pt idx="4623">
                  <c:v>0.12225268554740866</c:v>
                </c:pt>
                <c:pt idx="4624">
                  <c:v>0.11225268554741799</c:v>
                </c:pt>
                <c:pt idx="4625">
                  <c:v>0.12225268554740866</c:v>
                </c:pt>
                <c:pt idx="4626">
                  <c:v>3.8252685547405491E-2</c:v>
                </c:pt>
                <c:pt idx="4627">
                  <c:v>2.2252685547414563E-2</c:v>
                </c:pt>
                <c:pt idx="4628">
                  <c:v>6.6252685547397092E-2</c:v>
                </c:pt>
                <c:pt idx="4629">
                  <c:v>0.11425268554739891</c:v>
                </c:pt>
                <c:pt idx="4630">
                  <c:v>5.6252685547406513E-2</c:v>
                </c:pt>
                <c:pt idx="4631">
                  <c:v>6.8252685547406974E-2</c:v>
                </c:pt>
                <c:pt idx="4632">
                  <c:v>8.4252685547397746E-2</c:v>
                </c:pt>
                <c:pt idx="4633">
                  <c:v>0.13225268554740163</c:v>
                </c:pt>
                <c:pt idx="4634">
                  <c:v>0.10825268554739864</c:v>
                </c:pt>
                <c:pt idx="4635">
                  <c:v>6.4252685547416713E-2</c:v>
                </c:pt>
                <c:pt idx="4636">
                  <c:v>0.10025268554741729</c:v>
                </c:pt>
                <c:pt idx="4637">
                  <c:v>8.2252685547416743E-2</c:v>
                </c:pt>
                <c:pt idx="4638">
                  <c:v>6.2252685547407038E-2</c:v>
                </c:pt>
                <c:pt idx="4639">
                  <c:v>7.0252685547416843E-2</c:v>
                </c:pt>
                <c:pt idx="4640">
                  <c:v>3.4252685547414882E-2</c:v>
                </c:pt>
                <c:pt idx="4641">
                  <c:v>9.4252685547417267E-2</c:v>
                </c:pt>
                <c:pt idx="4642">
                  <c:v>1.6252685547414221E-2</c:v>
                </c:pt>
                <c:pt idx="4643">
                  <c:v>6.8252685547406974E-2</c:v>
                </c:pt>
                <c:pt idx="4644">
                  <c:v>7.0252685547416843E-2</c:v>
                </c:pt>
                <c:pt idx="4645">
                  <c:v>0.11225268554741799</c:v>
                </c:pt>
                <c:pt idx="4646">
                  <c:v>3.2252685547405256E-2</c:v>
                </c:pt>
                <c:pt idx="4647">
                  <c:v>0.10425268554740796</c:v>
                </c:pt>
                <c:pt idx="4648">
                  <c:v>0.17425268554740342</c:v>
                </c:pt>
                <c:pt idx="4649">
                  <c:v>3.8252685547405491E-2</c:v>
                </c:pt>
                <c:pt idx="4650">
                  <c:v>6.2252685547407038E-2</c:v>
                </c:pt>
                <c:pt idx="4651">
                  <c:v>5.8252685547415993E-2</c:v>
                </c:pt>
                <c:pt idx="4652">
                  <c:v>4.4252685547406218E-2</c:v>
                </c:pt>
                <c:pt idx="4653">
                  <c:v>9.8252685547408097E-2</c:v>
                </c:pt>
                <c:pt idx="4654">
                  <c:v>5.8252685547415993E-2</c:v>
                </c:pt>
                <c:pt idx="4655">
                  <c:v>8.4252685547397746E-2</c:v>
                </c:pt>
                <c:pt idx="4656">
                  <c:v>7.2252685547397583E-2</c:v>
                </c:pt>
                <c:pt idx="4657">
                  <c:v>6.0252685547397093E-2</c:v>
                </c:pt>
                <c:pt idx="4658">
                  <c:v>6.8252685547406974E-2</c:v>
                </c:pt>
                <c:pt idx="4659">
                  <c:v>0.11025268554740818</c:v>
                </c:pt>
                <c:pt idx="4660">
                  <c:v>0.11225268554741799</c:v>
                </c:pt>
                <c:pt idx="4661">
                  <c:v>0.11425268554739891</c:v>
                </c:pt>
                <c:pt idx="4662">
                  <c:v>8.8252685547417567E-2</c:v>
                </c:pt>
                <c:pt idx="4663">
                  <c:v>7.4252685547407424E-2</c:v>
                </c:pt>
                <c:pt idx="4664">
                  <c:v>2.8252685547414606E-2</c:v>
                </c:pt>
                <c:pt idx="4665">
                  <c:v>0.10625268554741762</c:v>
                </c:pt>
                <c:pt idx="4666">
                  <c:v>1.6252685547414221E-2</c:v>
                </c:pt>
                <c:pt idx="4667">
                  <c:v>5.0252685547405924E-2</c:v>
                </c:pt>
                <c:pt idx="4668">
                  <c:v>3.0252685547395686E-2</c:v>
                </c:pt>
                <c:pt idx="4669">
                  <c:v>8.0252685547407068E-2</c:v>
                </c:pt>
                <c:pt idx="4670">
                  <c:v>9.0252685547398043E-2</c:v>
                </c:pt>
                <c:pt idx="4671">
                  <c:v>0.12825268554741046</c:v>
                </c:pt>
                <c:pt idx="4672">
                  <c:v>0.10425268554740796</c:v>
                </c:pt>
                <c:pt idx="4673">
                  <c:v>0.10425268554740796</c:v>
                </c:pt>
                <c:pt idx="4674">
                  <c:v>5.2252685547415932E-2</c:v>
                </c:pt>
                <c:pt idx="4675">
                  <c:v>0.10025268554741729</c:v>
                </c:pt>
                <c:pt idx="4676">
                  <c:v>-9.747314452596351E-3</c:v>
                </c:pt>
                <c:pt idx="4677">
                  <c:v>4.2252685547396716E-2</c:v>
                </c:pt>
                <c:pt idx="4678">
                  <c:v>7.4252685547407424E-2</c:v>
                </c:pt>
                <c:pt idx="4679">
                  <c:v>4.8252685547396534E-2</c:v>
                </c:pt>
                <c:pt idx="4680">
                  <c:v>3.0252685547395686E-2</c:v>
                </c:pt>
                <c:pt idx="4681">
                  <c:v>8.8252685547417567E-2</c:v>
                </c:pt>
                <c:pt idx="4682">
                  <c:v>0.10625268554741762</c:v>
                </c:pt>
                <c:pt idx="4683">
                  <c:v>0.10225268554739841</c:v>
                </c:pt>
                <c:pt idx="4684">
                  <c:v>9.6252685547398201E-2</c:v>
                </c:pt>
                <c:pt idx="4685">
                  <c:v>0.13025268554739231</c:v>
                </c:pt>
                <c:pt idx="4686">
                  <c:v>6.4252685547416713E-2</c:v>
                </c:pt>
                <c:pt idx="4687">
                  <c:v>5.2252685547415932E-2</c:v>
                </c:pt>
                <c:pt idx="4688">
                  <c:v>9.6252685547398201E-2</c:v>
                </c:pt>
                <c:pt idx="4689">
                  <c:v>9.4252685547417267E-2</c:v>
                </c:pt>
                <c:pt idx="4690">
                  <c:v>2.2252685547414563E-2</c:v>
                </c:pt>
                <c:pt idx="4691">
                  <c:v>7.6252685547416904E-2</c:v>
                </c:pt>
                <c:pt idx="4692">
                  <c:v>4.4252685547406218E-2</c:v>
                </c:pt>
                <c:pt idx="4693">
                  <c:v>7.8252685547397532E-2</c:v>
                </c:pt>
                <c:pt idx="4694">
                  <c:v>9.8252685547408097E-2</c:v>
                </c:pt>
                <c:pt idx="4695">
                  <c:v>7.4252685547407424E-2</c:v>
                </c:pt>
                <c:pt idx="4696">
                  <c:v>0.11625268554740856</c:v>
                </c:pt>
                <c:pt idx="4697">
                  <c:v>0.10225268554739841</c:v>
                </c:pt>
                <c:pt idx="4698">
                  <c:v>7.8252685547397532E-2</c:v>
                </c:pt>
                <c:pt idx="4699">
                  <c:v>0.12625268554740118</c:v>
                </c:pt>
                <c:pt idx="4700">
                  <c:v>7.6252685547416904E-2</c:v>
                </c:pt>
                <c:pt idx="4701">
                  <c:v>0.12625268554740118</c:v>
                </c:pt>
                <c:pt idx="4702">
                  <c:v>3.4252685547414882E-2</c:v>
                </c:pt>
                <c:pt idx="4703">
                  <c:v>0.10225268554739841</c:v>
                </c:pt>
                <c:pt idx="4704">
                  <c:v>6.8252685547406974E-2</c:v>
                </c:pt>
                <c:pt idx="4705">
                  <c:v>7.8252685547397532E-2</c:v>
                </c:pt>
                <c:pt idx="4706">
                  <c:v>0.13225268554740163</c:v>
                </c:pt>
                <c:pt idx="4707">
                  <c:v>0.10425268554740796</c:v>
                </c:pt>
                <c:pt idx="4708">
                  <c:v>0.12025268554739912</c:v>
                </c:pt>
                <c:pt idx="4709">
                  <c:v>9.8252685547408097E-2</c:v>
                </c:pt>
                <c:pt idx="4710">
                  <c:v>4.0252685547415124E-2</c:v>
                </c:pt>
                <c:pt idx="4711">
                  <c:v>0.10825268554739864</c:v>
                </c:pt>
                <c:pt idx="4712">
                  <c:v>8.0252685547407068E-2</c:v>
                </c:pt>
                <c:pt idx="4713">
                  <c:v>4.8252685547396534E-2</c:v>
                </c:pt>
                <c:pt idx="4714">
                  <c:v>3.625268554739601E-2</c:v>
                </c:pt>
                <c:pt idx="4715">
                  <c:v>0.10625268554741762</c:v>
                </c:pt>
                <c:pt idx="4716">
                  <c:v>4.2252685547396716E-2</c:v>
                </c:pt>
                <c:pt idx="4717">
                  <c:v>7.2252685547397583E-2</c:v>
                </c:pt>
                <c:pt idx="4718">
                  <c:v>3.8252685547405491E-2</c:v>
                </c:pt>
                <c:pt idx="4719">
                  <c:v>8.4252685547397746E-2</c:v>
                </c:pt>
                <c:pt idx="4720">
                  <c:v>9.2252685547407523E-2</c:v>
                </c:pt>
                <c:pt idx="4721">
                  <c:v>0.14425268554740256</c:v>
                </c:pt>
                <c:pt idx="4722">
                  <c:v>5.4252685547397123E-2</c:v>
                </c:pt>
                <c:pt idx="4723">
                  <c:v>9.4252685547417267E-2</c:v>
                </c:pt>
                <c:pt idx="4724">
                  <c:v>3.625268554739601E-2</c:v>
                </c:pt>
                <c:pt idx="4725">
                  <c:v>6.0252685547397093E-2</c:v>
                </c:pt>
                <c:pt idx="4726">
                  <c:v>1.6252685547414221E-2</c:v>
                </c:pt>
                <c:pt idx="4727">
                  <c:v>5.0252685547405924E-2</c:v>
                </c:pt>
                <c:pt idx="4728">
                  <c:v>0.11425268554739891</c:v>
                </c:pt>
                <c:pt idx="4729">
                  <c:v>8.2252685547416743E-2</c:v>
                </c:pt>
                <c:pt idx="4730">
                  <c:v>5.2252685547415932E-2</c:v>
                </c:pt>
                <c:pt idx="4731">
                  <c:v>0.13025268554739231</c:v>
                </c:pt>
                <c:pt idx="4732">
                  <c:v>0.10225268554739841</c:v>
                </c:pt>
                <c:pt idx="4733">
                  <c:v>7.4252685547407424E-2</c:v>
                </c:pt>
                <c:pt idx="4734">
                  <c:v>0.12225268554740866</c:v>
                </c:pt>
                <c:pt idx="4735">
                  <c:v>9.0252685547398043E-2</c:v>
                </c:pt>
                <c:pt idx="4736">
                  <c:v>0.10625268554741762</c:v>
                </c:pt>
                <c:pt idx="4737">
                  <c:v>6.8252685547406974E-2</c:v>
                </c:pt>
                <c:pt idx="4738">
                  <c:v>5.2252685547415932E-2</c:v>
                </c:pt>
                <c:pt idx="4739">
                  <c:v>8.6252685547407296E-2</c:v>
                </c:pt>
                <c:pt idx="4740">
                  <c:v>4.4252685547406218E-2</c:v>
                </c:pt>
                <c:pt idx="4741">
                  <c:v>0.13625268554739275</c:v>
                </c:pt>
                <c:pt idx="4742">
                  <c:v>7.4252685547407424E-2</c:v>
                </c:pt>
                <c:pt idx="4743">
                  <c:v>0.11625268554740856</c:v>
                </c:pt>
                <c:pt idx="4744">
                  <c:v>7.2252685547397583E-2</c:v>
                </c:pt>
                <c:pt idx="4745">
                  <c:v>9.2252685547407523E-2</c:v>
                </c:pt>
                <c:pt idx="4746">
                  <c:v>9.8252685547408097E-2</c:v>
                </c:pt>
                <c:pt idx="4747">
                  <c:v>8.2252685547416743E-2</c:v>
                </c:pt>
                <c:pt idx="4748">
                  <c:v>6.2252685547407038E-2</c:v>
                </c:pt>
                <c:pt idx="4749">
                  <c:v>0.10425268554740796</c:v>
                </c:pt>
                <c:pt idx="4750">
                  <c:v>9.8252685547408097E-2</c:v>
                </c:pt>
                <c:pt idx="4751">
                  <c:v>7.4252685547407424E-2</c:v>
                </c:pt>
                <c:pt idx="4752">
                  <c:v>8.252685547404489E-3</c:v>
                </c:pt>
                <c:pt idx="4753">
                  <c:v>4.2252685547396716E-2</c:v>
                </c:pt>
                <c:pt idx="4754">
                  <c:v>6.2252685547407038E-2</c:v>
                </c:pt>
                <c:pt idx="4755">
                  <c:v>0.10825268554739864</c:v>
                </c:pt>
                <c:pt idx="4756">
                  <c:v>5.4252685547397123E-2</c:v>
                </c:pt>
                <c:pt idx="4757">
                  <c:v>0.12425268554739002</c:v>
                </c:pt>
                <c:pt idx="4758">
                  <c:v>8.0252685547407068E-2</c:v>
                </c:pt>
                <c:pt idx="4759">
                  <c:v>6.4252685547416713E-2</c:v>
                </c:pt>
                <c:pt idx="4760">
                  <c:v>2.0252685547404801E-2</c:v>
                </c:pt>
                <c:pt idx="4761">
                  <c:v>0.10425268554740796</c:v>
                </c:pt>
                <c:pt idx="4762">
                  <c:v>8.8252685547417567E-2</c:v>
                </c:pt>
                <c:pt idx="4763">
                  <c:v>4.2252685547396716E-2</c:v>
                </c:pt>
                <c:pt idx="4764">
                  <c:v>5.8252685547415993E-2</c:v>
                </c:pt>
                <c:pt idx="4765">
                  <c:v>0.11425268554739891</c:v>
                </c:pt>
                <c:pt idx="4766">
                  <c:v>4.6252685547415434E-2</c:v>
                </c:pt>
                <c:pt idx="4767">
                  <c:v>0.13425268554741096</c:v>
                </c:pt>
                <c:pt idx="4768">
                  <c:v>0.12625268554740118</c:v>
                </c:pt>
                <c:pt idx="4769">
                  <c:v>0.11425268554739891</c:v>
                </c:pt>
                <c:pt idx="4770">
                  <c:v>9.4252685547417267E-2</c:v>
                </c:pt>
                <c:pt idx="4771">
                  <c:v>9.4252685547417267E-2</c:v>
                </c:pt>
                <c:pt idx="4772">
                  <c:v>2.2252685547414563E-2</c:v>
                </c:pt>
                <c:pt idx="4773">
                  <c:v>7.2252685547397583E-2</c:v>
                </c:pt>
                <c:pt idx="4774">
                  <c:v>7.6252685547416904E-2</c:v>
                </c:pt>
                <c:pt idx="4775">
                  <c:v>2.8252685547414606E-2</c:v>
                </c:pt>
                <c:pt idx="4776">
                  <c:v>4.4252685547406218E-2</c:v>
                </c:pt>
                <c:pt idx="4777">
                  <c:v>5.4252685547397123E-2</c:v>
                </c:pt>
                <c:pt idx="4778">
                  <c:v>9.2252685547407523E-2</c:v>
                </c:pt>
                <c:pt idx="4779">
                  <c:v>0.10425268554740796</c:v>
                </c:pt>
                <c:pt idx="4780">
                  <c:v>0.10025268554741729</c:v>
                </c:pt>
                <c:pt idx="4781">
                  <c:v>0.13225268554740163</c:v>
                </c:pt>
                <c:pt idx="4782">
                  <c:v>4.2252685547396716E-2</c:v>
                </c:pt>
                <c:pt idx="4783">
                  <c:v>0.13825268554740203</c:v>
                </c:pt>
                <c:pt idx="4784">
                  <c:v>7.8252685547397532E-2</c:v>
                </c:pt>
                <c:pt idx="4785">
                  <c:v>8.8252685547417567E-2</c:v>
                </c:pt>
                <c:pt idx="4786">
                  <c:v>2.4252685547395448E-2</c:v>
                </c:pt>
                <c:pt idx="4787">
                  <c:v>0.11625268554740856</c:v>
                </c:pt>
                <c:pt idx="4788">
                  <c:v>2.4252685547395448E-2</c:v>
                </c:pt>
                <c:pt idx="4789">
                  <c:v>2.4252685547395448E-2</c:v>
                </c:pt>
                <c:pt idx="4790">
                  <c:v>2.4252685547395448E-2</c:v>
                </c:pt>
                <c:pt idx="4791">
                  <c:v>1.0252685547413921E-2</c:v>
                </c:pt>
                <c:pt idx="4792">
                  <c:v>0.10625268554741762</c:v>
                </c:pt>
                <c:pt idx="4793">
                  <c:v>0.13825268554740203</c:v>
                </c:pt>
                <c:pt idx="4794">
                  <c:v>4.4252685547406218E-2</c:v>
                </c:pt>
                <c:pt idx="4795">
                  <c:v>9.4252685547417267E-2</c:v>
                </c:pt>
                <c:pt idx="4796">
                  <c:v>4.0252685547415124E-2</c:v>
                </c:pt>
                <c:pt idx="4797">
                  <c:v>5.8252685547415993E-2</c:v>
                </c:pt>
                <c:pt idx="4798">
                  <c:v>0.11625268554740856</c:v>
                </c:pt>
                <c:pt idx="4799">
                  <c:v>7.0252685547416843E-2</c:v>
                </c:pt>
                <c:pt idx="4800">
                  <c:v>3.8252685547405491E-2</c:v>
                </c:pt>
                <c:pt idx="4801">
                  <c:v>9.8252685547408097E-2</c:v>
                </c:pt>
                <c:pt idx="4802">
                  <c:v>3.8252685547405491E-2</c:v>
                </c:pt>
                <c:pt idx="4803">
                  <c:v>0.12225268554740866</c:v>
                </c:pt>
                <c:pt idx="4804">
                  <c:v>7.2252685547397583E-2</c:v>
                </c:pt>
                <c:pt idx="4805">
                  <c:v>0.15425268554739405</c:v>
                </c:pt>
                <c:pt idx="4806">
                  <c:v>6.8252685547406974E-2</c:v>
                </c:pt>
                <c:pt idx="4807">
                  <c:v>8.6252685547407296E-2</c:v>
                </c:pt>
                <c:pt idx="4808">
                  <c:v>5.8252685547415993E-2</c:v>
                </c:pt>
                <c:pt idx="4809">
                  <c:v>7.0252685547416843E-2</c:v>
                </c:pt>
                <c:pt idx="4810">
                  <c:v>7.6252685547416904E-2</c:v>
                </c:pt>
                <c:pt idx="4811">
                  <c:v>9.0252685547398043E-2</c:v>
                </c:pt>
                <c:pt idx="4812">
                  <c:v>3.4252685547414882E-2</c:v>
                </c:pt>
                <c:pt idx="4813">
                  <c:v>5.0252685547405924E-2</c:v>
                </c:pt>
                <c:pt idx="4814">
                  <c:v>6.6252685547397092E-2</c:v>
                </c:pt>
                <c:pt idx="4815">
                  <c:v>8.6252685547407296E-2</c:v>
                </c:pt>
                <c:pt idx="4816">
                  <c:v>8.6252685547407296E-2</c:v>
                </c:pt>
                <c:pt idx="4817">
                  <c:v>0.10825268554739864</c:v>
                </c:pt>
                <c:pt idx="4818">
                  <c:v>7.2252685547397583E-2</c:v>
                </c:pt>
                <c:pt idx="4819">
                  <c:v>0.11225268554741799</c:v>
                </c:pt>
                <c:pt idx="4820">
                  <c:v>8.0252685547407068E-2</c:v>
                </c:pt>
                <c:pt idx="4821">
                  <c:v>5.2252685547415932E-2</c:v>
                </c:pt>
                <c:pt idx="4822">
                  <c:v>5.4252685547397123E-2</c:v>
                </c:pt>
                <c:pt idx="4823">
                  <c:v>7.6252685547416904E-2</c:v>
                </c:pt>
                <c:pt idx="4824">
                  <c:v>3.0252685547395686E-2</c:v>
                </c:pt>
                <c:pt idx="4825">
                  <c:v>9.8252685547408097E-2</c:v>
                </c:pt>
                <c:pt idx="4826">
                  <c:v>9.2252685547407523E-2</c:v>
                </c:pt>
                <c:pt idx="4827">
                  <c:v>5.2252685547415932E-2</c:v>
                </c:pt>
                <c:pt idx="4828">
                  <c:v>-1.7747314452606168E-2</c:v>
                </c:pt>
                <c:pt idx="4829">
                  <c:v>0.1522526855474122</c:v>
                </c:pt>
                <c:pt idx="4830">
                  <c:v>0.10425268554740796</c:v>
                </c:pt>
                <c:pt idx="4831">
                  <c:v>0.12025268554739912</c:v>
                </c:pt>
                <c:pt idx="4832">
                  <c:v>7.4252685547407424E-2</c:v>
                </c:pt>
                <c:pt idx="4833">
                  <c:v>0.10025268554741729</c:v>
                </c:pt>
                <c:pt idx="4834">
                  <c:v>8.4252685547397746E-2</c:v>
                </c:pt>
                <c:pt idx="4835">
                  <c:v>9.8252685547408097E-2</c:v>
                </c:pt>
                <c:pt idx="4836">
                  <c:v>8.6252685547407296E-2</c:v>
                </c:pt>
                <c:pt idx="4837">
                  <c:v>8.0252685547407068E-2</c:v>
                </c:pt>
                <c:pt idx="4838">
                  <c:v>6.2252685547407038E-2</c:v>
                </c:pt>
                <c:pt idx="4839">
                  <c:v>0.10625268554741762</c:v>
                </c:pt>
                <c:pt idx="4840">
                  <c:v>2.8252685547414606E-2</c:v>
                </c:pt>
                <c:pt idx="4841">
                  <c:v>0.11425268554739891</c:v>
                </c:pt>
                <c:pt idx="4842">
                  <c:v>0.12025268554739912</c:v>
                </c:pt>
                <c:pt idx="4843">
                  <c:v>8.6252685547407296E-2</c:v>
                </c:pt>
                <c:pt idx="4844">
                  <c:v>0.14025268554741138</c:v>
                </c:pt>
                <c:pt idx="4845">
                  <c:v>0.11425268554739891</c:v>
                </c:pt>
                <c:pt idx="4846">
                  <c:v>6.8252685547406974E-2</c:v>
                </c:pt>
                <c:pt idx="4847">
                  <c:v>0.12025268554739912</c:v>
                </c:pt>
                <c:pt idx="4848">
                  <c:v>8.0252685547407068E-2</c:v>
                </c:pt>
                <c:pt idx="4849">
                  <c:v>6.2252685547407038E-2</c:v>
                </c:pt>
                <c:pt idx="4850">
                  <c:v>1.2252685547395005E-2</c:v>
                </c:pt>
                <c:pt idx="4851">
                  <c:v>3.0252685547395686E-2</c:v>
                </c:pt>
                <c:pt idx="4852">
                  <c:v>1.4252685547404553E-2</c:v>
                </c:pt>
                <c:pt idx="4853">
                  <c:v>5.2252685547415932E-2</c:v>
                </c:pt>
                <c:pt idx="4854">
                  <c:v>3.0252685547395686E-2</c:v>
                </c:pt>
                <c:pt idx="4855">
                  <c:v>7.0252685547416843E-2</c:v>
                </c:pt>
                <c:pt idx="4856">
                  <c:v>3.2252685547405256E-2</c:v>
                </c:pt>
                <c:pt idx="4857">
                  <c:v>0.11825268554741823</c:v>
                </c:pt>
                <c:pt idx="4858">
                  <c:v>7.6252685547416904E-2</c:v>
                </c:pt>
                <c:pt idx="4859">
                  <c:v>3.4252685547414882E-2</c:v>
                </c:pt>
                <c:pt idx="4860">
                  <c:v>8.252685547404489E-3</c:v>
                </c:pt>
                <c:pt idx="4861">
                  <c:v>5.4252685547397123E-2</c:v>
                </c:pt>
                <c:pt idx="4862">
                  <c:v>1.4252685547404553E-2</c:v>
                </c:pt>
                <c:pt idx="4863">
                  <c:v>0.10025268554741729</c:v>
                </c:pt>
                <c:pt idx="4864">
                  <c:v>4.6252685547415434E-2</c:v>
                </c:pt>
                <c:pt idx="4865">
                  <c:v>7.2252685547397583E-2</c:v>
                </c:pt>
                <c:pt idx="4866">
                  <c:v>5.4252685547397123E-2</c:v>
                </c:pt>
                <c:pt idx="4867">
                  <c:v>0.10425268554740796</c:v>
                </c:pt>
                <c:pt idx="4868">
                  <c:v>1.82526855473953E-2</c:v>
                </c:pt>
                <c:pt idx="4869">
                  <c:v>8.0252685547407068E-2</c:v>
                </c:pt>
                <c:pt idx="4870">
                  <c:v>0.13225268554740163</c:v>
                </c:pt>
                <c:pt idx="4871">
                  <c:v>4.0252685547415124E-2</c:v>
                </c:pt>
                <c:pt idx="4872">
                  <c:v>9.0252685547398043E-2</c:v>
                </c:pt>
                <c:pt idx="4873">
                  <c:v>5.2252685547415932E-2</c:v>
                </c:pt>
                <c:pt idx="4874">
                  <c:v>-2.1747314452597012E-2</c:v>
                </c:pt>
                <c:pt idx="4875">
                  <c:v>5.8252685547415993E-2</c:v>
                </c:pt>
                <c:pt idx="4876">
                  <c:v>2.0252685547404801E-2</c:v>
                </c:pt>
                <c:pt idx="4877">
                  <c:v>-1.9747314452587414E-2</c:v>
                </c:pt>
                <c:pt idx="4878">
                  <c:v>1.4252685547404553E-2</c:v>
                </c:pt>
                <c:pt idx="4879">
                  <c:v>8.0252685547407068E-2</c:v>
                </c:pt>
                <c:pt idx="4880">
                  <c:v>0.11025268554740818</c:v>
                </c:pt>
                <c:pt idx="4881">
                  <c:v>9.4252685547417267E-2</c:v>
                </c:pt>
                <c:pt idx="4882">
                  <c:v>0.14025268554741138</c:v>
                </c:pt>
                <c:pt idx="4883">
                  <c:v>8.0252685547407068E-2</c:v>
                </c:pt>
                <c:pt idx="4884">
                  <c:v>8.6252685547407296E-2</c:v>
                </c:pt>
                <c:pt idx="4885">
                  <c:v>4.8252685547396534E-2</c:v>
                </c:pt>
                <c:pt idx="4886">
                  <c:v>4.2252685547396716E-2</c:v>
                </c:pt>
                <c:pt idx="4887">
                  <c:v>0.13025268554739231</c:v>
                </c:pt>
                <c:pt idx="4888">
                  <c:v>1.4252685547404553E-2</c:v>
                </c:pt>
                <c:pt idx="4889">
                  <c:v>0.12825268554741046</c:v>
                </c:pt>
                <c:pt idx="4890">
                  <c:v>1.4252685547404553E-2</c:v>
                </c:pt>
                <c:pt idx="4891">
                  <c:v>9.8252685547408097E-2</c:v>
                </c:pt>
                <c:pt idx="4892">
                  <c:v>7.2252685547397583E-2</c:v>
                </c:pt>
                <c:pt idx="4893">
                  <c:v>0.10425268554740796</c:v>
                </c:pt>
                <c:pt idx="4894">
                  <c:v>0.12025268554739912</c:v>
                </c:pt>
                <c:pt idx="4895">
                  <c:v>2.8252685547414606E-2</c:v>
                </c:pt>
                <c:pt idx="4896">
                  <c:v>-2.3747314452606482E-2</c:v>
                </c:pt>
                <c:pt idx="4897">
                  <c:v>5.0252685547405924E-2</c:v>
                </c:pt>
                <c:pt idx="4898">
                  <c:v>5.2252685547415932E-2</c:v>
                </c:pt>
                <c:pt idx="4899">
                  <c:v>3.625268554739601E-2</c:v>
                </c:pt>
                <c:pt idx="4900">
                  <c:v>5.4252685547397123E-2</c:v>
                </c:pt>
                <c:pt idx="4901">
                  <c:v>6.4252685547416713E-2</c:v>
                </c:pt>
                <c:pt idx="4902">
                  <c:v>7.4252685547407424E-2</c:v>
                </c:pt>
                <c:pt idx="4903">
                  <c:v>5.0252685547405924E-2</c:v>
                </c:pt>
                <c:pt idx="4904">
                  <c:v>8.4252685547397746E-2</c:v>
                </c:pt>
                <c:pt idx="4905">
                  <c:v>0.12225268554740866</c:v>
                </c:pt>
                <c:pt idx="4906">
                  <c:v>0.14825268554739357</c:v>
                </c:pt>
                <c:pt idx="4907">
                  <c:v>8.6252685547407296E-2</c:v>
                </c:pt>
                <c:pt idx="4908">
                  <c:v>1.82526855473953E-2</c:v>
                </c:pt>
                <c:pt idx="4909">
                  <c:v>7.4252685547407424E-2</c:v>
                </c:pt>
                <c:pt idx="4910">
                  <c:v>3.2252685547405256E-2</c:v>
                </c:pt>
                <c:pt idx="4911">
                  <c:v>-1.5747314452596584E-2</c:v>
                </c:pt>
                <c:pt idx="4912">
                  <c:v>1.4252685547404553E-2</c:v>
                </c:pt>
                <c:pt idx="4913">
                  <c:v>2.4252685547395448E-2</c:v>
                </c:pt>
                <c:pt idx="4914">
                  <c:v>2.2252685547414563E-2</c:v>
                </c:pt>
                <c:pt idx="4915">
                  <c:v>5.0252685547405924E-2</c:v>
                </c:pt>
                <c:pt idx="4916">
                  <c:v>9.2252685547407523E-2</c:v>
                </c:pt>
                <c:pt idx="4917">
                  <c:v>9.8252685547408097E-2</c:v>
                </c:pt>
                <c:pt idx="4918">
                  <c:v>4.8252685547396534E-2</c:v>
                </c:pt>
                <c:pt idx="4919">
                  <c:v>0.10625268554741762</c:v>
                </c:pt>
                <c:pt idx="4920">
                  <c:v>6.4252685547416713E-2</c:v>
                </c:pt>
                <c:pt idx="4921">
                  <c:v>8.4252685547397746E-2</c:v>
                </c:pt>
                <c:pt idx="4922">
                  <c:v>1.2252685547395005E-2</c:v>
                </c:pt>
                <c:pt idx="4923">
                  <c:v>8.4252685547397746E-2</c:v>
                </c:pt>
                <c:pt idx="4924">
                  <c:v>9.2252685547407523E-2</c:v>
                </c:pt>
                <c:pt idx="4925">
                  <c:v>8.6252685547407296E-2</c:v>
                </c:pt>
                <c:pt idx="4926">
                  <c:v>0.10025268554741729</c:v>
                </c:pt>
                <c:pt idx="4927">
                  <c:v>7.2252685547397583E-2</c:v>
                </c:pt>
                <c:pt idx="4928">
                  <c:v>7.6252685547416904E-2</c:v>
                </c:pt>
                <c:pt idx="4929">
                  <c:v>8.8252685547417567E-2</c:v>
                </c:pt>
                <c:pt idx="4930">
                  <c:v>9.8252685547408097E-2</c:v>
                </c:pt>
                <c:pt idx="4931">
                  <c:v>9.2252685547407523E-2</c:v>
                </c:pt>
                <c:pt idx="4932">
                  <c:v>8.8252685547417567E-2</c:v>
                </c:pt>
                <c:pt idx="4933">
                  <c:v>4.0252685547415124E-2</c:v>
                </c:pt>
                <c:pt idx="4934">
                  <c:v>1.2252685547395005E-2</c:v>
                </c:pt>
                <c:pt idx="4935">
                  <c:v>-5.7473144526056889E-3</c:v>
                </c:pt>
                <c:pt idx="4936">
                  <c:v>2.8252685547414606E-2</c:v>
                </c:pt>
                <c:pt idx="4937">
                  <c:v>5.4252685547397123E-2</c:v>
                </c:pt>
                <c:pt idx="4938">
                  <c:v>0.11025268554740818</c:v>
                </c:pt>
                <c:pt idx="4939">
                  <c:v>8.6252685547407296E-2</c:v>
                </c:pt>
                <c:pt idx="4940">
                  <c:v>5.8252685547415993E-2</c:v>
                </c:pt>
                <c:pt idx="4941">
                  <c:v>0.11425268554739891</c:v>
                </c:pt>
                <c:pt idx="4942">
                  <c:v>9.4252685547417267E-2</c:v>
                </c:pt>
                <c:pt idx="4943">
                  <c:v>0.16025268554739353</c:v>
                </c:pt>
                <c:pt idx="4944">
                  <c:v>0.11625268554740856</c:v>
                </c:pt>
                <c:pt idx="4945">
                  <c:v>5.6252685547406513E-2</c:v>
                </c:pt>
                <c:pt idx="4946">
                  <c:v>8.2252685547416743E-2</c:v>
                </c:pt>
                <c:pt idx="4947">
                  <c:v>6.0252685547397093E-2</c:v>
                </c:pt>
                <c:pt idx="4948">
                  <c:v>1.82526855473953E-2</c:v>
                </c:pt>
                <c:pt idx="4949">
                  <c:v>6.8252685547406974E-2</c:v>
                </c:pt>
                <c:pt idx="4950">
                  <c:v>1.4252685547404553E-2</c:v>
                </c:pt>
                <c:pt idx="4951">
                  <c:v>7.8252685547397532E-2</c:v>
                </c:pt>
                <c:pt idx="4952">
                  <c:v>0.10825268554739864</c:v>
                </c:pt>
                <c:pt idx="4953">
                  <c:v>4.8252685547396534E-2</c:v>
                </c:pt>
                <c:pt idx="4954">
                  <c:v>5.2252685547415932E-2</c:v>
                </c:pt>
                <c:pt idx="4955">
                  <c:v>0.11025268554740818</c:v>
                </c:pt>
                <c:pt idx="4956">
                  <c:v>0.10225268554739841</c:v>
                </c:pt>
                <c:pt idx="4957">
                  <c:v>8.252685547404489E-3</c:v>
                </c:pt>
                <c:pt idx="4958">
                  <c:v>3.4252685547414882E-2</c:v>
                </c:pt>
                <c:pt idx="4959">
                  <c:v>0.11625268554740856</c:v>
                </c:pt>
                <c:pt idx="4960">
                  <c:v>1.82526855473953E-2</c:v>
                </c:pt>
                <c:pt idx="4961">
                  <c:v>5.8252685547415993E-2</c:v>
                </c:pt>
                <c:pt idx="4962">
                  <c:v>0.11225268554741799</c:v>
                </c:pt>
                <c:pt idx="4963">
                  <c:v>2.4252685547395448E-2</c:v>
                </c:pt>
                <c:pt idx="4964">
                  <c:v>1.4252685547404553E-2</c:v>
                </c:pt>
                <c:pt idx="4965">
                  <c:v>8.2252685547416743E-2</c:v>
                </c:pt>
                <c:pt idx="4966">
                  <c:v>0.10825268554739864</c:v>
                </c:pt>
                <c:pt idx="4967">
                  <c:v>9.2252685547407523E-2</c:v>
                </c:pt>
                <c:pt idx="4968">
                  <c:v>4.0252685547415124E-2</c:v>
                </c:pt>
                <c:pt idx="4969">
                  <c:v>0.10825268554739864</c:v>
                </c:pt>
                <c:pt idx="4970">
                  <c:v>3.2252685547405256E-2</c:v>
                </c:pt>
                <c:pt idx="4971">
                  <c:v>7.8252685547397532E-2</c:v>
                </c:pt>
                <c:pt idx="4972">
                  <c:v>1.82526855473953E-2</c:v>
                </c:pt>
                <c:pt idx="4973">
                  <c:v>5.2252685547415932E-2</c:v>
                </c:pt>
                <c:pt idx="4974">
                  <c:v>3.4252685547414882E-2</c:v>
                </c:pt>
                <c:pt idx="4975">
                  <c:v>2.2252685547414563E-2</c:v>
                </c:pt>
                <c:pt idx="4976">
                  <c:v>6.2252685547407038E-2</c:v>
                </c:pt>
                <c:pt idx="4977">
                  <c:v>8.0252685547407068E-2</c:v>
                </c:pt>
                <c:pt idx="4978">
                  <c:v>6.2252685547407038E-2</c:v>
                </c:pt>
                <c:pt idx="4979">
                  <c:v>8.2252685547416743E-2</c:v>
                </c:pt>
                <c:pt idx="4980">
                  <c:v>6.0252685547397093E-2</c:v>
                </c:pt>
                <c:pt idx="4981">
                  <c:v>8.8252685547417567E-2</c:v>
                </c:pt>
                <c:pt idx="4982">
                  <c:v>3.4252685547414882E-2</c:v>
                </c:pt>
                <c:pt idx="4983">
                  <c:v>5.6252685547406513E-2</c:v>
                </c:pt>
                <c:pt idx="4984">
                  <c:v>4.8252685547396534E-2</c:v>
                </c:pt>
                <c:pt idx="4985">
                  <c:v>8.2252685547416743E-2</c:v>
                </c:pt>
                <c:pt idx="4986">
                  <c:v>8.8252685547417567E-2</c:v>
                </c:pt>
                <c:pt idx="4987">
                  <c:v>1.4252685547404553E-2</c:v>
                </c:pt>
                <c:pt idx="4988">
                  <c:v>7.4252685547407424E-2</c:v>
                </c:pt>
                <c:pt idx="4989">
                  <c:v>5.0252685547405924E-2</c:v>
                </c:pt>
                <c:pt idx="4990">
                  <c:v>8.6252685547407296E-2</c:v>
                </c:pt>
                <c:pt idx="4991">
                  <c:v>0.12225268554740866</c:v>
                </c:pt>
                <c:pt idx="4992">
                  <c:v>8.8252685547417567E-2</c:v>
                </c:pt>
                <c:pt idx="4993">
                  <c:v>7.2252685547397583E-2</c:v>
                </c:pt>
                <c:pt idx="4994">
                  <c:v>0.10625268554741762</c:v>
                </c:pt>
                <c:pt idx="4995">
                  <c:v>7.4252685547407424E-2</c:v>
                </c:pt>
                <c:pt idx="4996">
                  <c:v>-1.7473144525865843E-3</c:v>
                </c:pt>
                <c:pt idx="4997">
                  <c:v>2.8252685547414606E-2</c:v>
                </c:pt>
                <c:pt idx="4998">
                  <c:v>7.0252685547416843E-2</c:v>
                </c:pt>
                <c:pt idx="4999">
                  <c:v>6.6252685547397092E-2</c:v>
                </c:pt>
                <c:pt idx="5000">
                  <c:v>5.6252685547406513E-2</c:v>
                </c:pt>
                <c:pt idx="5001">
                  <c:v>8.8252685547417567E-2</c:v>
                </c:pt>
                <c:pt idx="5002">
                  <c:v>0.11825268554741823</c:v>
                </c:pt>
                <c:pt idx="5003">
                  <c:v>0.11625268554740856</c:v>
                </c:pt>
                <c:pt idx="5004">
                  <c:v>8.6252685547407296E-2</c:v>
                </c:pt>
                <c:pt idx="5005">
                  <c:v>0.14825268554739357</c:v>
                </c:pt>
                <c:pt idx="5006">
                  <c:v>6.6252685547397092E-2</c:v>
                </c:pt>
                <c:pt idx="5007">
                  <c:v>8.2252685547416743E-2</c:v>
                </c:pt>
                <c:pt idx="5008">
                  <c:v>2.6252685547405012E-2</c:v>
                </c:pt>
                <c:pt idx="5009">
                  <c:v>6.4252685547416713E-2</c:v>
                </c:pt>
                <c:pt idx="5010">
                  <c:v>2.0252685547404801E-2</c:v>
                </c:pt>
                <c:pt idx="5011">
                  <c:v>6.6252685547397092E-2</c:v>
                </c:pt>
                <c:pt idx="5012">
                  <c:v>2.2252685547414563E-2</c:v>
                </c:pt>
                <c:pt idx="5013">
                  <c:v>5.8252685547415993E-2</c:v>
                </c:pt>
                <c:pt idx="5014">
                  <c:v>4.8252685547396534E-2</c:v>
                </c:pt>
                <c:pt idx="5015">
                  <c:v>4.2252685547396716E-2</c:v>
                </c:pt>
                <c:pt idx="5016">
                  <c:v>1.82526855473953E-2</c:v>
                </c:pt>
                <c:pt idx="5017">
                  <c:v>9.2252685547407523E-2</c:v>
                </c:pt>
                <c:pt idx="5018">
                  <c:v>5.0252685547405924E-2</c:v>
                </c:pt>
                <c:pt idx="5019">
                  <c:v>0.13425268554741096</c:v>
                </c:pt>
                <c:pt idx="5020">
                  <c:v>8.4252685547397746E-2</c:v>
                </c:pt>
                <c:pt idx="5021">
                  <c:v>7.4252685547407424E-2</c:v>
                </c:pt>
                <c:pt idx="5022">
                  <c:v>2.6252685547405012E-2</c:v>
                </c:pt>
                <c:pt idx="5023">
                  <c:v>3.625268554739601E-2</c:v>
                </c:pt>
                <c:pt idx="5024">
                  <c:v>7.8252685547397532E-2</c:v>
                </c:pt>
                <c:pt idx="5025">
                  <c:v>4.8252685547396534E-2</c:v>
                </c:pt>
                <c:pt idx="5026">
                  <c:v>8.0252685547407068E-2</c:v>
                </c:pt>
                <c:pt idx="5027">
                  <c:v>0.13025268554739231</c:v>
                </c:pt>
                <c:pt idx="5028">
                  <c:v>6.2252685547407038E-2</c:v>
                </c:pt>
                <c:pt idx="5029">
                  <c:v>8.8252685547417567E-2</c:v>
                </c:pt>
                <c:pt idx="5030">
                  <c:v>0.14425268554740256</c:v>
                </c:pt>
                <c:pt idx="5031">
                  <c:v>0.10425268554740796</c:v>
                </c:pt>
                <c:pt idx="5032">
                  <c:v>2.6252685547405012E-2</c:v>
                </c:pt>
                <c:pt idx="5033">
                  <c:v>5.2252685547415932E-2</c:v>
                </c:pt>
                <c:pt idx="5034">
                  <c:v>-5.7473144526056889E-3</c:v>
                </c:pt>
                <c:pt idx="5035">
                  <c:v>5.6252685547406513E-2</c:v>
                </c:pt>
                <c:pt idx="5036">
                  <c:v>2.6252685547405012E-2</c:v>
                </c:pt>
                <c:pt idx="5037">
                  <c:v>3.625268554739601E-2</c:v>
                </c:pt>
                <c:pt idx="5038">
                  <c:v>5.2252685547415932E-2</c:v>
                </c:pt>
                <c:pt idx="5039">
                  <c:v>0.12225268554740866</c:v>
                </c:pt>
                <c:pt idx="5040">
                  <c:v>3.0252685547395686E-2</c:v>
                </c:pt>
                <c:pt idx="5041">
                  <c:v>9.4252685547417267E-2</c:v>
                </c:pt>
                <c:pt idx="5042">
                  <c:v>6.0252685547397093E-2</c:v>
                </c:pt>
                <c:pt idx="5043">
                  <c:v>2.2252685547414563E-2</c:v>
                </c:pt>
                <c:pt idx="5044">
                  <c:v>2.4252685547395448E-2</c:v>
                </c:pt>
                <c:pt idx="5045">
                  <c:v>7.6252685547416904E-2</c:v>
                </c:pt>
                <c:pt idx="5046">
                  <c:v>-2.3747314452606482E-2</c:v>
                </c:pt>
                <c:pt idx="5047">
                  <c:v>1.4252685547404553E-2</c:v>
                </c:pt>
                <c:pt idx="5048">
                  <c:v>5.2252685547415932E-2</c:v>
                </c:pt>
                <c:pt idx="5049">
                  <c:v>4.6252685547415434E-2</c:v>
                </c:pt>
                <c:pt idx="5050">
                  <c:v>3.2252685547405256E-2</c:v>
                </c:pt>
                <c:pt idx="5051">
                  <c:v>7.4252685547407424E-2</c:v>
                </c:pt>
                <c:pt idx="5052">
                  <c:v>7.6252685547416904E-2</c:v>
                </c:pt>
                <c:pt idx="5053">
                  <c:v>0.10025268554741729</c:v>
                </c:pt>
                <c:pt idx="5054">
                  <c:v>0.11025268554740818</c:v>
                </c:pt>
                <c:pt idx="5055">
                  <c:v>7.6252685547416904E-2</c:v>
                </c:pt>
                <c:pt idx="5056">
                  <c:v>5.8252685547415993E-2</c:v>
                </c:pt>
                <c:pt idx="5057">
                  <c:v>8.4252685547397746E-2</c:v>
                </c:pt>
                <c:pt idx="5058">
                  <c:v>2.4252685547395448E-2</c:v>
                </c:pt>
                <c:pt idx="5059">
                  <c:v>1.0252685547413921E-2</c:v>
                </c:pt>
                <c:pt idx="5060">
                  <c:v>-1.1747314452605923E-2</c:v>
                </c:pt>
                <c:pt idx="5061">
                  <c:v>6.8252685547406974E-2</c:v>
                </c:pt>
                <c:pt idx="5062">
                  <c:v>1.0252685547413921E-2</c:v>
                </c:pt>
                <c:pt idx="5063">
                  <c:v>5.6252685547406513E-2</c:v>
                </c:pt>
                <c:pt idx="5064">
                  <c:v>8.2252685547416743E-2</c:v>
                </c:pt>
                <c:pt idx="5065">
                  <c:v>6.6252685547397092E-2</c:v>
                </c:pt>
                <c:pt idx="5066">
                  <c:v>6.6252685547397092E-2</c:v>
                </c:pt>
                <c:pt idx="5067">
                  <c:v>7.8252685547397532E-2</c:v>
                </c:pt>
                <c:pt idx="5068">
                  <c:v>8.2252685547416743E-2</c:v>
                </c:pt>
                <c:pt idx="5069">
                  <c:v>5.8252685547415993E-2</c:v>
                </c:pt>
                <c:pt idx="5070">
                  <c:v>-7.7473144525868134E-3</c:v>
                </c:pt>
                <c:pt idx="5071">
                  <c:v>1.2252685547395005E-2</c:v>
                </c:pt>
                <c:pt idx="5072">
                  <c:v>-9.747314452596351E-3</c:v>
                </c:pt>
                <c:pt idx="5073">
                  <c:v>7.0252685547416843E-2</c:v>
                </c:pt>
                <c:pt idx="5074">
                  <c:v>2.2526855474041011E-3</c:v>
                </c:pt>
                <c:pt idx="5075">
                  <c:v>3.4252685547414882E-2</c:v>
                </c:pt>
                <c:pt idx="5076">
                  <c:v>2.2252685547414563E-2</c:v>
                </c:pt>
                <c:pt idx="5077">
                  <c:v>0.10025268554741729</c:v>
                </c:pt>
                <c:pt idx="5078">
                  <c:v>4.0252685547415124E-2</c:v>
                </c:pt>
                <c:pt idx="5079">
                  <c:v>6.4252685547416713E-2</c:v>
                </c:pt>
                <c:pt idx="5080">
                  <c:v>2.8252685547414606E-2</c:v>
                </c:pt>
                <c:pt idx="5081">
                  <c:v>9.0252685547398043E-2</c:v>
                </c:pt>
                <c:pt idx="5082">
                  <c:v>7.0252685547416843E-2</c:v>
                </c:pt>
                <c:pt idx="5083">
                  <c:v>2.0252685547404801E-2</c:v>
                </c:pt>
                <c:pt idx="5084">
                  <c:v>1.4252685547404553E-2</c:v>
                </c:pt>
                <c:pt idx="5085">
                  <c:v>2.8252685547414606E-2</c:v>
                </c:pt>
                <c:pt idx="5086">
                  <c:v>6.2252685547407038E-2</c:v>
                </c:pt>
                <c:pt idx="5087">
                  <c:v>-1.3747314452587141E-2</c:v>
                </c:pt>
                <c:pt idx="5088">
                  <c:v>6.2252685547407038E-2</c:v>
                </c:pt>
                <c:pt idx="5089">
                  <c:v>5.8252685547415993E-2</c:v>
                </c:pt>
                <c:pt idx="5090">
                  <c:v>2.0252685547404801E-2</c:v>
                </c:pt>
                <c:pt idx="5091">
                  <c:v>6.4252685547416713E-2</c:v>
                </c:pt>
                <c:pt idx="5092">
                  <c:v>6.4252685547416713E-2</c:v>
                </c:pt>
                <c:pt idx="5093">
                  <c:v>6.8252685547406974E-2</c:v>
                </c:pt>
                <c:pt idx="5094">
                  <c:v>3.4252685547414882E-2</c:v>
                </c:pt>
                <c:pt idx="5095">
                  <c:v>4.2252685547396716E-2</c:v>
                </c:pt>
                <c:pt idx="5096">
                  <c:v>1.6252685547414221E-2</c:v>
                </c:pt>
                <c:pt idx="5097">
                  <c:v>7.2252685547397583E-2</c:v>
                </c:pt>
                <c:pt idx="5098">
                  <c:v>-1.7473144525865843E-3</c:v>
                </c:pt>
                <c:pt idx="5099">
                  <c:v>3.8252685547405491E-2</c:v>
                </c:pt>
                <c:pt idx="5100">
                  <c:v>3.625268554739601E-2</c:v>
                </c:pt>
                <c:pt idx="5101">
                  <c:v>9.8252685547408097E-2</c:v>
                </c:pt>
                <c:pt idx="5102">
                  <c:v>3.625268554739601E-2</c:v>
                </c:pt>
                <c:pt idx="5103">
                  <c:v>6.4252685547416713E-2</c:v>
                </c:pt>
                <c:pt idx="5104">
                  <c:v>6.8252685547406974E-2</c:v>
                </c:pt>
                <c:pt idx="5105">
                  <c:v>6.6252685547397092E-2</c:v>
                </c:pt>
                <c:pt idx="5106">
                  <c:v>1.6252685547414221E-2</c:v>
                </c:pt>
                <c:pt idx="5107">
                  <c:v>6.0252685547397093E-2</c:v>
                </c:pt>
                <c:pt idx="5108">
                  <c:v>8.252685547404489E-3</c:v>
                </c:pt>
                <c:pt idx="5109">
                  <c:v>-1.3747314452587141E-2</c:v>
                </c:pt>
                <c:pt idx="5110">
                  <c:v>2.4252685547395448E-2</c:v>
                </c:pt>
                <c:pt idx="5111">
                  <c:v>4.2526855474136482E-3</c:v>
                </c:pt>
                <c:pt idx="5112">
                  <c:v>2.2252685547414563E-2</c:v>
                </c:pt>
                <c:pt idx="5113">
                  <c:v>9.2252685547407523E-2</c:v>
                </c:pt>
                <c:pt idx="5114">
                  <c:v>0.10625268554741762</c:v>
                </c:pt>
                <c:pt idx="5115">
                  <c:v>5.2252685547415932E-2</c:v>
                </c:pt>
                <c:pt idx="5116">
                  <c:v>3.625268554739601E-2</c:v>
                </c:pt>
                <c:pt idx="5117">
                  <c:v>9.4252685547417267E-2</c:v>
                </c:pt>
                <c:pt idx="5118">
                  <c:v>5.8252685547415993E-2</c:v>
                </c:pt>
                <c:pt idx="5119">
                  <c:v>0.10425268554740796</c:v>
                </c:pt>
                <c:pt idx="5120">
                  <c:v>-1.9747314452587414E-2</c:v>
                </c:pt>
                <c:pt idx="5121">
                  <c:v>5.0252685547405924E-2</c:v>
                </c:pt>
                <c:pt idx="5122">
                  <c:v>2.2252685547414563E-2</c:v>
                </c:pt>
                <c:pt idx="5123">
                  <c:v>2.5268554739454879E-4</c:v>
                </c:pt>
                <c:pt idx="5124">
                  <c:v>-1.1747314452605923E-2</c:v>
                </c:pt>
                <c:pt idx="5125">
                  <c:v>9.4252685547417267E-2</c:v>
                </c:pt>
                <c:pt idx="5126">
                  <c:v>6.6252685547397092E-2</c:v>
                </c:pt>
                <c:pt idx="5127">
                  <c:v>6.6252685547397092E-2</c:v>
                </c:pt>
                <c:pt idx="5128">
                  <c:v>6.2252685547407038E-2</c:v>
                </c:pt>
                <c:pt idx="5129">
                  <c:v>8.8252685547417567E-2</c:v>
                </c:pt>
                <c:pt idx="5130">
                  <c:v>2.5268554739454879E-4</c:v>
                </c:pt>
                <c:pt idx="5131">
                  <c:v>5.0252685547405924E-2</c:v>
                </c:pt>
                <c:pt idx="5132">
                  <c:v>-1.5747314452596584E-2</c:v>
                </c:pt>
                <c:pt idx="5133">
                  <c:v>3.4252685547414882E-2</c:v>
                </c:pt>
                <c:pt idx="5134">
                  <c:v>5.6252685547406513E-2</c:v>
                </c:pt>
                <c:pt idx="5135">
                  <c:v>2.6252685547405012E-2</c:v>
                </c:pt>
                <c:pt idx="5136">
                  <c:v>-3.7747314452588242E-2</c:v>
                </c:pt>
                <c:pt idx="5137">
                  <c:v>5.8252685547415993E-2</c:v>
                </c:pt>
                <c:pt idx="5138">
                  <c:v>0.10025268554741729</c:v>
                </c:pt>
                <c:pt idx="5139">
                  <c:v>8.6252685547407296E-2</c:v>
                </c:pt>
                <c:pt idx="5140">
                  <c:v>6.2252685547407038E-2</c:v>
                </c:pt>
                <c:pt idx="5141">
                  <c:v>0.11225268554741799</c:v>
                </c:pt>
                <c:pt idx="5142">
                  <c:v>5.6252685547406513E-2</c:v>
                </c:pt>
                <c:pt idx="5143">
                  <c:v>7.4252685547407424E-2</c:v>
                </c:pt>
                <c:pt idx="5144">
                  <c:v>5.0252685547405924E-2</c:v>
                </c:pt>
                <c:pt idx="5145">
                  <c:v>2.0252685547404801E-2</c:v>
                </c:pt>
                <c:pt idx="5146">
                  <c:v>3.4252685547414882E-2</c:v>
                </c:pt>
                <c:pt idx="5147">
                  <c:v>3.2252685547405256E-2</c:v>
                </c:pt>
                <c:pt idx="5148">
                  <c:v>1.82526855473953E-2</c:v>
                </c:pt>
                <c:pt idx="5149">
                  <c:v>6.0252685547397093E-2</c:v>
                </c:pt>
                <c:pt idx="5150">
                  <c:v>2.8252685547414606E-2</c:v>
                </c:pt>
                <c:pt idx="5151">
                  <c:v>5.0252685547405924E-2</c:v>
                </c:pt>
                <c:pt idx="5152">
                  <c:v>9.4252685547417267E-2</c:v>
                </c:pt>
                <c:pt idx="5153">
                  <c:v>0.12225268554740866</c:v>
                </c:pt>
                <c:pt idx="5154">
                  <c:v>3.8252685547405491E-2</c:v>
                </c:pt>
                <c:pt idx="5155">
                  <c:v>7.2252685547397583E-2</c:v>
                </c:pt>
                <c:pt idx="5156">
                  <c:v>3.2252685547405256E-2</c:v>
                </c:pt>
                <c:pt idx="5157">
                  <c:v>4.8252685547396534E-2</c:v>
                </c:pt>
                <c:pt idx="5158">
                  <c:v>8.252685547404489E-3</c:v>
                </c:pt>
                <c:pt idx="5159">
                  <c:v>2.2252685547414563E-2</c:v>
                </c:pt>
                <c:pt idx="5160">
                  <c:v>-3.5747314452607051E-2</c:v>
                </c:pt>
                <c:pt idx="5161">
                  <c:v>4.2252685547396716E-2</c:v>
                </c:pt>
                <c:pt idx="5162">
                  <c:v>3.8252685547405491E-2</c:v>
                </c:pt>
                <c:pt idx="5163">
                  <c:v>7.0252685547416843E-2</c:v>
                </c:pt>
                <c:pt idx="5164">
                  <c:v>5.0252685547405924E-2</c:v>
                </c:pt>
                <c:pt idx="5165">
                  <c:v>4.0252685547415124E-2</c:v>
                </c:pt>
                <c:pt idx="5166">
                  <c:v>0.11425268554739891</c:v>
                </c:pt>
                <c:pt idx="5167">
                  <c:v>1.2252685547395005E-2</c:v>
                </c:pt>
                <c:pt idx="5168">
                  <c:v>-7.7473144525868134E-3</c:v>
                </c:pt>
                <c:pt idx="5169">
                  <c:v>2.5268554739454879E-4</c:v>
                </c:pt>
                <c:pt idx="5170">
                  <c:v>-2.7747314452597333E-2</c:v>
                </c:pt>
                <c:pt idx="5171">
                  <c:v>-1.7747314452606168E-2</c:v>
                </c:pt>
                <c:pt idx="5172">
                  <c:v>3.0252685547395686E-2</c:v>
                </c:pt>
                <c:pt idx="5173">
                  <c:v>2.5268554739454879E-4</c:v>
                </c:pt>
                <c:pt idx="5174">
                  <c:v>1.2252685547395005E-2</c:v>
                </c:pt>
                <c:pt idx="5175">
                  <c:v>7.8252685547397532E-2</c:v>
                </c:pt>
                <c:pt idx="5176">
                  <c:v>1.82526855473953E-2</c:v>
                </c:pt>
                <c:pt idx="5177">
                  <c:v>5.6252685547406513E-2</c:v>
                </c:pt>
                <c:pt idx="5178">
                  <c:v>9.2252685547407523E-2</c:v>
                </c:pt>
                <c:pt idx="5179">
                  <c:v>5.0252685547405924E-2</c:v>
                </c:pt>
                <c:pt idx="5180">
                  <c:v>2.2252685547414563E-2</c:v>
                </c:pt>
                <c:pt idx="5181">
                  <c:v>3.0252685547395686E-2</c:v>
                </c:pt>
                <c:pt idx="5182">
                  <c:v>4.6252685547415434E-2</c:v>
                </c:pt>
                <c:pt idx="5183">
                  <c:v>7.2252685547397583E-2</c:v>
                </c:pt>
                <c:pt idx="5184">
                  <c:v>3.8252685547405491E-2</c:v>
                </c:pt>
                <c:pt idx="5185">
                  <c:v>7.0252685547416843E-2</c:v>
                </c:pt>
                <c:pt idx="5186">
                  <c:v>-1.1747314452605923E-2</c:v>
                </c:pt>
                <c:pt idx="5187">
                  <c:v>8.6252685547407296E-2</c:v>
                </c:pt>
                <c:pt idx="5188">
                  <c:v>5.8252685547415993E-2</c:v>
                </c:pt>
                <c:pt idx="5189">
                  <c:v>8.2252685547416743E-2</c:v>
                </c:pt>
                <c:pt idx="5190">
                  <c:v>2.0252685547404801E-2</c:v>
                </c:pt>
                <c:pt idx="5191">
                  <c:v>0.11825268554741823</c:v>
                </c:pt>
                <c:pt idx="5192">
                  <c:v>-2.7747314452597333E-2</c:v>
                </c:pt>
                <c:pt idx="5193">
                  <c:v>5.4252685547397123E-2</c:v>
                </c:pt>
                <c:pt idx="5194">
                  <c:v>2.2252685547414563E-2</c:v>
                </c:pt>
                <c:pt idx="5195">
                  <c:v>-2.1747314452597012E-2</c:v>
                </c:pt>
                <c:pt idx="5196">
                  <c:v>-1.7473144525865843E-3</c:v>
                </c:pt>
                <c:pt idx="5197">
                  <c:v>6.2526855473947806E-3</c:v>
                </c:pt>
                <c:pt idx="5198">
                  <c:v>-5.9747314452608329E-2</c:v>
                </c:pt>
                <c:pt idx="5199">
                  <c:v>8.4252685547397746E-2</c:v>
                </c:pt>
                <c:pt idx="5200">
                  <c:v>6.4252685547416713E-2</c:v>
                </c:pt>
                <c:pt idx="5201">
                  <c:v>5.0252685547405924E-2</c:v>
                </c:pt>
                <c:pt idx="5202">
                  <c:v>5.6252685547406513E-2</c:v>
                </c:pt>
                <c:pt idx="5203">
                  <c:v>5.0252685547405924E-2</c:v>
                </c:pt>
                <c:pt idx="5204">
                  <c:v>6.8252685547406974E-2</c:v>
                </c:pt>
                <c:pt idx="5205">
                  <c:v>6.2252685547407038E-2</c:v>
                </c:pt>
                <c:pt idx="5206">
                  <c:v>-2.3747314452606482E-2</c:v>
                </c:pt>
                <c:pt idx="5207">
                  <c:v>4.0252685547415124E-2</c:v>
                </c:pt>
                <c:pt idx="5208">
                  <c:v>-9.747314452596351E-3</c:v>
                </c:pt>
                <c:pt idx="5209">
                  <c:v>4.6252685547415434E-2</c:v>
                </c:pt>
                <c:pt idx="5210">
                  <c:v>2.5268554739454879E-4</c:v>
                </c:pt>
                <c:pt idx="5211">
                  <c:v>3.8252685547405491E-2</c:v>
                </c:pt>
                <c:pt idx="5212">
                  <c:v>8.6252685547407296E-2</c:v>
                </c:pt>
                <c:pt idx="5213">
                  <c:v>5.2252685547415932E-2</c:v>
                </c:pt>
                <c:pt idx="5214">
                  <c:v>5.6252685547406513E-2</c:v>
                </c:pt>
                <c:pt idx="5215">
                  <c:v>6.0252685547397093E-2</c:v>
                </c:pt>
                <c:pt idx="5216">
                  <c:v>1.82526855473953E-2</c:v>
                </c:pt>
                <c:pt idx="5217">
                  <c:v>6.6252685547397092E-2</c:v>
                </c:pt>
                <c:pt idx="5218">
                  <c:v>7.0252685547416843E-2</c:v>
                </c:pt>
                <c:pt idx="5219">
                  <c:v>3.8252685547405491E-2</c:v>
                </c:pt>
                <c:pt idx="5220">
                  <c:v>2.4252685547395448E-2</c:v>
                </c:pt>
                <c:pt idx="5221">
                  <c:v>3.8252685547405491E-2</c:v>
                </c:pt>
                <c:pt idx="5222">
                  <c:v>6.2252685547407038E-2</c:v>
                </c:pt>
                <c:pt idx="5223">
                  <c:v>7.4252685547407424E-2</c:v>
                </c:pt>
                <c:pt idx="5224">
                  <c:v>5.6252685547406513E-2</c:v>
                </c:pt>
                <c:pt idx="5225">
                  <c:v>6.4252685547416713E-2</c:v>
                </c:pt>
                <c:pt idx="5226">
                  <c:v>4.6252685547415434E-2</c:v>
                </c:pt>
                <c:pt idx="5227">
                  <c:v>5.0252685547405924E-2</c:v>
                </c:pt>
                <c:pt idx="5228">
                  <c:v>1.6252685547414221E-2</c:v>
                </c:pt>
                <c:pt idx="5229">
                  <c:v>6.2252685547407038E-2</c:v>
                </c:pt>
                <c:pt idx="5230">
                  <c:v>4.8252685547396534E-2</c:v>
                </c:pt>
                <c:pt idx="5231">
                  <c:v>5.8252685547415993E-2</c:v>
                </c:pt>
                <c:pt idx="5232">
                  <c:v>-1.1747314452605923E-2</c:v>
                </c:pt>
                <c:pt idx="5233">
                  <c:v>4.8252685547396534E-2</c:v>
                </c:pt>
                <c:pt idx="5234">
                  <c:v>1.2252685547395005E-2</c:v>
                </c:pt>
                <c:pt idx="5235">
                  <c:v>6.6252685547397092E-2</c:v>
                </c:pt>
                <c:pt idx="5236">
                  <c:v>5.4252685547397123E-2</c:v>
                </c:pt>
                <c:pt idx="5237">
                  <c:v>0.10425268554740796</c:v>
                </c:pt>
                <c:pt idx="5238">
                  <c:v>9.8252685547408097E-2</c:v>
                </c:pt>
                <c:pt idx="5239">
                  <c:v>6.8252685547406974E-2</c:v>
                </c:pt>
                <c:pt idx="5240">
                  <c:v>4.4252685547406218E-2</c:v>
                </c:pt>
                <c:pt idx="5241">
                  <c:v>5.8252685547415993E-2</c:v>
                </c:pt>
                <c:pt idx="5242">
                  <c:v>-7.7473144525868134E-3</c:v>
                </c:pt>
                <c:pt idx="5243">
                  <c:v>3.2252685547405256E-2</c:v>
                </c:pt>
                <c:pt idx="5244">
                  <c:v>-2.5747314452587492E-2</c:v>
                </c:pt>
                <c:pt idx="5245">
                  <c:v>2.6252685547405012E-2</c:v>
                </c:pt>
                <c:pt idx="5246">
                  <c:v>-1.1747314452605923E-2</c:v>
                </c:pt>
                <c:pt idx="5247">
                  <c:v>2.6252685547405012E-2</c:v>
                </c:pt>
                <c:pt idx="5248">
                  <c:v>1.0252685547413921E-2</c:v>
                </c:pt>
                <c:pt idx="5249">
                  <c:v>3.2252685547405256E-2</c:v>
                </c:pt>
                <c:pt idx="5250">
                  <c:v>4.4252685547406218E-2</c:v>
                </c:pt>
                <c:pt idx="5251">
                  <c:v>4.2252685547396716E-2</c:v>
                </c:pt>
                <c:pt idx="5252">
                  <c:v>2.6252685547405012E-2</c:v>
                </c:pt>
                <c:pt idx="5253">
                  <c:v>5.2252685547415932E-2</c:v>
                </c:pt>
                <c:pt idx="5254">
                  <c:v>7.4252685547407424E-2</c:v>
                </c:pt>
                <c:pt idx="5255">
                  <c:v>6.2252685547407038E-2</c:v>
                </c:pt>
                <c:pt idx="5256">
                  <c:v>-1.3747314452587141E-2</c:v>
                </c:pt>
                <c:pt idx="5257">
                  <c:v>3.4252685547414882E-2</c:v>
                </c:pt>
                <c:pt idx="5258">
                  <c:v>3.2252685547405256E-2</c:v>
                </c:pt>
                <c:pt idx="5259">
                  <c:v>7.2252685547397583E-2</c:v>
                </c:pt>
                <c:pt idx="5260">
                  <c:v>4.2526855474136482E-3</c:v>
                </c:pt>
                <c:pt idx="5261">
                  <c:v>7.8252685547397532E-2</c:v>
                </c:pt>
                <c:pt idx="5262">
                  <c:v>3.8252685547405491E-2</c:v>
                </c:pt>
                <c:pt idx="5263">
                  <c:v>6.6252685547397092E-2</c:v>
                </c:pt>
                <c:pt idx="5264">
                  <c:v>2.6252685547405012E-2</c:v>
                </c:pt>
                <c:pt idx="5265">
                  <c:v>1.0252685547413921E-2</c:v>
                </c:pt>
                <c:pt idx="5266">
                  <c:v>2.4252685547395448E-2</c:v>
                </c:pt>
                <c:pt idx="5267">
                  <c:v>0.10825268554739864</c:v>
                </c:pt>
                <c:pt idx="5268">
                  <c:v>6.6252685547397092E-2</c:v>
                </c:pt>
                <c:pt idx="5269">
                  <c:v>2.6252685547405012E-2</c:v>
                </c:pt>
                <c:pt idx="5270">
                  <c:v>4.0252685547415124E-2</c:v>
                </c:pt>
                <c:pt idx="5271">
                  <c:v>2.0252685547404801E-2</c:v>
                </c:pt>
                <c:pt idx="5272">
                  <c:v>-1.3747314452587141E-2</c:v>
                </c:pt>
                <c:pt idx="5273">
                  <c:v>7.4252685547407424E-2</c:v>
                </c:pt>
                <c:pt idx="5274">
                  <c:v>6.4252685547416713E-2</c:v>
                </c:pt>
                <c:pt idx="5275">
                  <c:v>6.2252685547407038E-2</c:v>
                </c:pt>
                <c:pt idx="5276">
                  <c:v>5.0252685547405924E-2</c:v>
                </c:pt>
                <c:pt idx="5277">
                  <c:v>9.0252685547398043E-2</c:v>
                </c:pt>
                <c:pt idx="5278">
                  <c:v>3.625268554739601E-2</c:v>
                </c:pt>
                <c:pt idx="5279">
                  <c:v>3.8252685547405491E-2</c:v>
                </c:pt>
                <c:pt idx="5280">
                  <c:v>1.6252685547414221E-2</c:v>
                </c:pt>
                <c:pt idx="5281">
                  <c:v>1.6252685547414221E-2</c:v>
                </c:pt>
                <c:pt idx="5282">
                  <c:v>-1.9747314452587414E-2</c:v>
                </c:pt>
                <c:pt idx="5283">
                  <c:v>4.2526855474136482E-3</c:v>
                </c:pt>
                <c:pt idx="5284">
                  <c:v>1.4252685547404553E-2</c:v>
                </c:pt>
                <c:pt idx="5285">
                  <c:v>4.2252685547396716E-2</c:v>
                </c:pt>
                <c:pt idx="5286">
                  <c:v>2.4252685547395448E-2</c:v>
                </c:pt>
                <c:pt idx="5287">
                  <c:v>1.4252685547404553E-2</c:v>
                </c:pt>
                <c:pt idx="5288">
                  <c:v>-5.7473144526056889E-3</c:v>
                </c:pt>
                <c:pt idx="5289">
                  <c:v>4.8252685547396534E-2</c:v>
                </c:pt>
                <c:pt idx="5290">
                  <c:v>5.6252685547406513E-2</c:v>
                </c:pt>
                <c:pt idx="5291">
                  <c:v>1.6252685547414221E-2</c:v>
                </c:pt>
                <c:pt idx="5292">
                  <c:v>8.252685547404489E-3</c:v>
                </c:pt>
                <c:pt idx="5293">
                  <c:v>2.5268554739454879E-4</c:v>
                </c:pt>
                <c:pt idx="5294">
                  <c:v>-5.7473144526056889E-3</c:v>
                </c:pt>
                <c:pt idx="5295">
                  <c:v>4.0252685547415124E-2</c:v>
                </c:pt>
                <c:pt idx="5296">
                  <c:v>4.0252685547415124E-2</c:v>
                </c:pt>
                <c:pt idx="5297">
                  <c:v>4.2252685547396716E-2</c:v>
                </c:pt>
                <c:pt idx="5298">
                  <c:v>4.2252685547396716E-2</c:v>
                </c:pt>
                <c:pt idx="5299">
                  <c:v>7.4252685547407424E-2</c:v>
                </c:pt>
                <c:pt idx="5300">
                  <c:v>3.8252685547405491E-2</c:v>
                </c:pt>
                <c:pt idx="5301">
                  <c:v>6.4252685547416713E-2</c:v>
                </c:pt>
                <c:pt idx="5302">
                  <c:v>2.5268554739454879E-4</c:v>
                </c:pt>
                <c:pt idx="5303">
                  <c:v>6.4252685547416713E-2</c:v>
                </c:pt>
                <c:pt idx="5304">
                  <c:v>-3.7473144525961943E-3</c:v>
                </c:pt>
                <c:pt idx="5305">
                  <c:v>-9.747314452596351E-3</c:v>
                </c:pt>
                <c:pt idx="5306">
                  <c:v>-7.7473144525868134E-3</c:v>
                </c:pt>
                <c:pt idx="5307">
                  <c:v>8.252685547404489E-3</c:v>
                </c:pt>
                <c:pt idx="5308">
                  <c:v>8.252685547404489E-3</c:v>
                </c:pt>
                <c:pt idx="5309">
                  <c:v>1.4252685547404553E-2</c:v>
                </c:pt>
                <c:pt idx="5310">
                  <c:v>4.6252685547415434E-2</c:v>
                </c:pt>
                <c:pt idx="5311">
                  <c:v>5.4252685547397123E-2</c:v>
                </c:pt>
                <c:pt idx="5312">
                  <c:v>2.0252685547404801E-2</c:v>
                </c:pt>
                <c:pt idx="5313">
                  <c:v>4.6252685547415434E-2</c:v>
                </c:pt>
                <c:pt idx="5314">
                  <c:v>3.625268554739601E-2</c:v>
                </c:pt>
                <c:pt idx="5315">
                  <c:v>5.0252685547405924E-2</c:v>
                </c:pt>
                <c:pt idx="5316">
                  <c:v>6.6252685547397092E-2</c:v>
                </c:pt>
                <c:pt idx="5317">
                  <c:v>3.4252685547414882E-2</c:v>
                </c:pt>
                <c:pt idx="5318">
                  <c:v>-3.1747314452587889E-2</c:v>
                </c:pt>
                <c:pt idx="5319">
                  <c:v>1.2252685547395005E-2</c:v>
                </c:pt>
                <c:pt idx="5320">
                  <c:v>3.625268554739601E-2</c:v>
                </c:pt>
                <c:pt idx="5321">
                  <c:v>-2.3747314452606482E-2</c:v>
                </c:pt>
                <c:pt idx="5322">
                  <c:v>3.2252685547405256E-2</c:v>
                </c:pt>
                <c:pt idx="5323">
                  <c:v>4.4252685547406218E-2</c:v>
                </c:pt>
                <c:pt idx="5324">
                  <c:v>5.0252685547405924E-2</c:v>
                </c:pt>
                <c:pt idx="5325">
                  <c:v>5.2252685547415932E-2</c:v>
                </c:pt>
                <c:pt idx="5326">
                  <c:v>2.0252685547404801E-2</c:v>
                </c:pt>
                <c:pt idx="5327">
                  <c:v>3.0252685547395686E-2</c:v>
                </c:pt>
                <c:pt idx="5328">
                  <c:v>1.0252685547413921E-2</c:v>
                </c:pt>
                <c:pt idx="5329">
                  <c:v>-2.7747314452597333E-2</c:v>
                </c:pt>
                <c:pt idx="5330">
                  <c:v>-7.1747314452608429E-2</c:v>
                </c:pt>
                <c:pt idx="5331">
                  <c:v>3.0252685547395686E-2</c:v>
                </c:pt>
                <c:pt idx="5332">
                  <c:v>4.2252685547396716E-2</c:v>
                </c:pt>
                <c:pt idx="5333">
                  <c:v>2.8252685547414606E-2</c:v>
                </c:pt>
                <c:pt idx="5334">
                  <c:v>8.252685547404489E-3</c:v>
                </c:pt>
                <c:pt idx="5335">
                  <c:v>0.13225268554740163</c:v>
                </c:pt>
                <c:pt idx="5336">
                  <c:v>-1.1747314452605923E-2</c:v>
                </c:pt>
                <c:pt idx="5337">
                  <c:v>7.0252685547416843E-2</c:v>
                </c:pt>
                <c:pt idx="5338">
                  <c:v>2.0252685547404801E-2</c:v>
                </c:pt>
                <c:pt idx="5339">
                  <c:v>1.6252685547414221E-2</c:v>
                </c:pt>
                <c:pt idx="5340">
                  <c:v>2.4252685547395448E-2</c:v>
                </c:pt>
                <c:pt idx="5341">
                  <c:v>2.8252685547414606E-2</c:v>
                </c:pt>
                <c:pt idx="5342">
                  <c:v>-2.3747314452606482E-2</c:v>
                </c:pt>
                <c:pt idx="5343">
                  <c:v>1.6252685547414221E-2</c:v>
                </c:pt>
                <c:pt idx="5344">
                  <c:v>-3.7747314452588242E-2</c:v>
                </c:pt>
                <c:pt idx="5345">
                  <c:v>3.4252685547414882E-2</c:v>
                </c:pt>
                <c:pt idx="5346">
                  <c:v>2.5268554739454879E-4</c:v>
                </c:pt>
                <c:pt idx="5347">
                  <c:v>5.2252685547415932E-2</c:v>
                </c:pt>
                <c:pt idx="5348">
                  <c:v>2.0252685547404801E-2</c:v>
                </c:pt>
                <c:pt idx="5349">
                  <c:v>3.2252685547405256E-2</c:v>
                </c:pt>
                <c:pt idx="5350">
                  <c:v>1.6252685547414221E-2</c:v>
                </c:pt>
                <c:pt idx="5351">
                  <c:v>9.6252685547398201E-2</c:v>
                </c:pt>
                <c:pt idx="5352">
                  <c:v>6.0252685547397093E-2</c:v>
                </c:pt>
                <c:pt idx="5353">
                  <c:v>8.6252685547407296E-2</c:v>
                </c:pt>
                <c:pt idx="5354">
                  <c:v>-3.7473144525961943E-3</c:v>
                </c:pt>
                <c:pt idx="5355">
                  <c:v>2.0252685547404801E-2</c:v>
                </c:pt>
                <c:pt idx="5356">
                  <c:v>3.2252685547405256E-2</c:v>
                </c:pt>
                <c:pt idx="5357">
                  <c:v>9.6252685547398201E-2</c:v>
                </c:pt>
                <c:pt idx="5358">
                  <c:v>-2.3747314452606482E-2</c:v>
                </c:pt>
                <c:pt idx="5359">
                  <c:v>5.4252685547397123E-2</c:v>
                </c:pt>
                <c:pt idx="5360">
                  <c:v>3.2252685547405256E-2</c:v>
                </c:pt>
                <c:pt idx="5361">
                  <c:v>-1.3747314452587141E-2</c:v>
                </c:pt>
                <c:pt idx="5362">
                  <c:v>2.2526855474041011E-3</c:v>
                </c:pt>
                <c:pt idx="5363">
                  <c:v>6.8252685547406974E-2</c:v>
                </c:pt>
                <c:pt idx="5364">
                  <c:v>-7.7473144525868134E-3</c:v>
                </c:pt>
                <c:pt idx="5365">
                  <c:v>2.0252685547404801E-2</c:v>
                </c:pt>
                <c:pt idx="5366">
                  <c:v>6.8252685547406974E-2</c:v>
                </c:pt>
                <c:pt idx="5367">
                  <c:v>5.8252685547415993E-2</c:v>
                </c:pt>
                <c:pt idx="5368">
                  <c:v>-9.747314452596351E-3</c:v>
                </c:pt>
                <c:pt idx="5369">
                  <c:v>4.8252685547396534E-2</c:v>
                </c:pt>
                <c:pt idx="5370">
                  <c:v>-3.7473144525961943E-3</c:v>
                </c:pt>
                <c:pt idx="5371">
                  <c:v>5.2252685547415932E-2</c:v>
                </c:pt>
                <c:pt idx="5372">
                  <c:v>6.2252685547407038E-2</c:v>
                </c:pt>
                <c:pt idx="5373">
                  <c:v>6.2252685547407038E-2</c:v>
                </c:pt>
                <c:pt idx="5374">
                  <c:v>-9.747314452596351E-3</c:v>
                </c:pt>
                <c:pt idx="5375">
                  <c:v>5.0252685547405924E-2</c:v>
                </c:pt>
                <c:pt idx="5376">
                  <c:v>4.4252685547406218E-2</c:v>
                </c:pt>
                <c:pt idx="5377">
                  <c:v>3.0252685547395686E-2</c:v>
                </c:pt>
                <c:pt idx="5378">
                  <c:v>8.6252685547407296E-2</c:v>
                </c:pt>
                <c:pt idx="5379">
                  <c:v>-7.7473144525868134E-3</c:v>
                </c:pt>
                <c:pt idx="5380">
                  <c:v>4.2526855474136482E-3</c:v>
                </c:pt>
                <c:pt idx="5381">
                  <c:v>8.6252685547407296E-2</c:v>
                </c:pt>
                <c:pt idx="5382">
                  <c:v>4.0252685547415124E-2</c:v>
                </c:pt>
                <c:pt idx="5383">
                  <c:v>-1.7473144525865843E-3</c:v>
                </c:pt>
                <c:pt idx="5384">
                  <c:v>3.2252685547405256E-2</c:v>
                </c:pt>
                <c:pt idx="5385">
                  <c:v>6.6252685547397092E-2</c:v>
                </c:pt>
                <c:pt idx="5386">
                  <c:v>1.4252685547404553E-2</c:v>
                </c:pt>
                <c:pt idx="5387">
                  <c:v>7.6252685547416904E-2</c:v>
                </c:pt>
                <c:pt idx="5388">
                  <c:v>9.0252685547398043E-2</c:v>
                </c:pt>
                <c:pt idx="5389">
                  <c:v>-9.747314452596351E-3</c:v>
                </c:pt>
                <c:pt idx="5390">
                  <c:v>-1.1747314452605923E-2</c:v>
                </c:pt>
                <c:pt idx="5391">
                  <c:v>5.4252685547397123E-2</c:v>
                </c:pt>
                <c:pt idx="5392">
                  <c:v>3.625268554739601E-2</c:v>
                </c:pt>
                <c:pt idx="5393">
                  <c:v>3.4252685547414882E-2</c:v>
                </c:pt>
                <c:pt idx="5394">
                  <c:v>1.4252685547404553E-2</c:v>
                </c:pt>
                <c:pt idx="5395">
                  <c:v>6.2526855473947806E-3</c:v>
                </c:pt>
                <c:pt idx="5396">
                  <c:v>3.0252685547395686E-2</c:v>
                </c:pt>
                <c:pt idx="5397">
                  <c:v>8.0252685547407068E-2</c:v>
                </c:pt>
                <c:pt idx="5398">
                  <c:v>3.2252685547405256E-2</c:v>
                </c:pt>
                <c:pt idx="5399">
                  <c:v>3.8252685547405491E-2</c:v>
                </c:pt>
                <c:pt idx="5400">
                  <c:v>4.0252685547415124E-2</c:v>
                </c:pt>
                <c:pt idx="5401">
                  <c:v>3.2252685547405256E-2</c:v>
                </c:pt>
                <c:pt idx="5402">
                  <c:v>-5.7473144526056889E-3</c:v>
                </c:pt>
                <c:pt idx="5403">
                  <c:v>5.2252685547415932E-2</c:v>
                </c:pt>
                <c:pt idx="5404">
                  <c:v>1.82526855473953E-2</c:v>
                </c:pt>
                <c:pt idx="5405">
                  <c:v>-3.7473144525961943E-3</c:v>
                </c:pt>
                <c:pt idx="5406">
                  <c:v>1.2252685547395005E-2</c:v>
                </c:pt>
                <c:pt idx="5407">
                  <c:v>-3.1747314452587889E-2</c:v>
                </c:pt>
                <c:pt idx="5408">
                  <c:v>-1.5747314452596584E-2</c:v>
                </c:pt>
                <c:pt idx="5409">
                  <c:v>7.6252685547416904E-2</c:v>
                </c:pt>
                <c:pt idx="5410">
                  <c:v>6.2252685547407038E-2</c:v>
                </c:pt>
                <c:pt idx="5411">
                  <c:v>-1.1747314452605923E-2</c:v>
                </c:pt>
                <c:pt idx="5412">
                  <c:v>6.0252685547397093E-2</c:v>
                </c:pt>
                <c:pt idx="5413">
                  <c:v>2.6252685547405012E-2</c:v>
                </c:pt>
                <c:pt idx="5414">
                  <c:v>5.6252685547406513E-2</c:v>
                </c:pt>
                <c:pt idx="5415">
                  <c:v>-7.7473144525868134E-3</c:v>
                </c:pt>
                <c:pt idx="5416">
                  <c:v>3.2252685547405256E-2</c:v>
                </c:pt>
                <c:pt idx="5417">
                  <c:v>-9.747314452596351E-3</c:v>
                </c:pt>
                <c:pt idx="5418">
                  <c:v>2.8252685547414606E-2</c:v>
                </c:pt>
                <c:pt idx="5419">
                  <c:v>4.2526855474136482E-3</c:v>
                </c:pt>
                <c:pt idx="5420">
                  <c:v>-2.5747314452587492E-2</c:v>
                </c:pt>
                <c:pt idx="5421">
                  <c:v>3.4252685547414882E-2</c:v>
                </c:pt>
                <c:pt idx="5422">
                  <c:v>3.8252685547405491E-2</c:v>
                </c:pt>
                <c:pt idx="5423">
                  <c:v>6.8252685547406974E-2</c:v>
                </c:pt>
                <c:pt idx="5424">
                  <c:v>2.0252685547404801E-2</c:v>
                </c:pt>
                <c:pt idx="5425">
                  <c:v>5.4252685547397123E-2</c:v>
                </c:pt>
                <c:pt idx="5426">
                  <c:v>3.2252685547405256E-2</c:v>
                </c:pt>
                <c:pt idx="5427">
                  <c:v>5.8252685547415993E-2</c:v>
                </c:pt>
                <c:pt idx="5428">
                  <c:v>1.2252685547395005E-2</c:v>
                </c:pt>
                <c:pt idx="5429">
                  <c:v>2.2252685547414563E-2</c:v>
                </c:pt>
                <c:pt idx="5430">
                  <c:v>-1.5747314452596584E-2</c:v>
                </c:pt>
                <c:pt idx="5431">
                  <c:v>2.6252685547405012E-2</c:v>
                </c:pt>
                <c:pt idx="5432">
                  <c:v>2.4252685547395448E-2</c:v>
                </c:pt>
                <c:pt idx="5433">
                  <c:v>3.2252685547405256E-2</c:v>
                </c:pt>
                <c:pt idx="5434">
                  <c:v>4.4252685547406218E-2</c:v>
                </c:pt>
                <c:pt idx="5435">
                  <c:v>7.0252685547416843E-2</c:v>
                </c:pt>
                <c:pt idx="5436">
                  <c:v>8.0252685547407068E-2</c:v>
                </c:pt>
                <c:pt idx="5437">
                  <c:v>3.0252685547395686E-2</c:v>
                </c:pt>
                <c:pt idx="5438">
                  <c:v>-2.5747314452587492E-2</c:v>
                </c:pt>
                <c:pt idx="5439">
                  <c:v>6.0252685547397093E-2</c:v>
                </c:pt>
                <c:pt idx="5440">
                  <c:v>5.6252685547406513E-2</c:v>
                </c:pt>
                <c:pt idx="5441">
                  <c:v>1.0252685547413921E-2</c:v>
                </c:pt>
                <c:pt idx="5442">
                  <c:v>-3.7473144525961943E-3</c:v>
                </c:pt>
                <c:pt idx="5443">
                  <c:v>7.8252685547397532E-2</c:v>
                </c:pt>
                <c:pt idx="5444">
                  <c:v>-9.747314452596351E-3</c:v>
                </c:pt>
                <c:pt idx="5445">
                  <c:v>5.4252685547397123E-2</c:v>
                </c:pt>
                <c:pt idx="5446">
                  <c:v>6.6252685547397092E-2</c:v>
                </c:pt>
                <c:pt idx="5447">
                  <c:v>4.0252685547415124E-2</c:v>
                </c:pt>
                <c:pt idx="5448">
                  <c:v>5.4252685547397123E-2</c:v>
                </c:pt>
                <c:pt idx="5449">
                  <c:v>7.8252685547397532E-2</c:v>
                </c:pt>
                <c:pt idx="5450">
                  <c:v>3.0252685547395686E-2</c:v>
                </c:pt>
                <c:pt idx="5451">
                  <c:v>3.2252685547405256E-2</c:v>
                </c:pt>
                <c:pt idx="5452">
                  <c:v>1.2252685547395005E-2</c:v>
                </c:pt>
                <c:pt idx="5453">
                  <c:v>1.2252685547395005E-2</c:v>
                </c:pt>
                <c:pt idx="5454">
                  <c:v>3.0252685547395686E-2</c:v>
                </c:pt>
                <c:pt idx="5455">
                  <c:v>5.8252685547415993E-2</c:v>
                </c:pt>
                <c:pt idx="5456">
                  <c:v>3.2252685547405256E-2</c:v>
                </c:pt>
                <c:pt idx="5457">
                  <c:v>1.4252685547404553E-2</c:v>
                </c:pt>
                <c:pt idx="5458">
                  <c:v>3.4252685547414882E-2</c:v>
                </c:pt>
                <c:pt idx="5459">
                  <c:v>6.4252685547416713E-2</c:v>
                </c:pt>
                <c:pt idx="5460">
                  <c:v>4.4252685547406218E-2</c:v>
                </c:pt>
                <c:pt idx="5461">
                  <c:v>3.625268554739601E-2</c:v>
                </c:pt>
                <c:pt idx="5462">
                  <c:v>3.8252685547405491E-2</c:v>
                </c:pt>
                <c:pt idx="5463">
                  <c:v>4.2252685547396716E-2</c:v>
                </c:pt>
                <c:pt idx="5464">
                  <c:v>1.0252685547413921E-2</c:v>
                </c:pt>
                <c:pt idx="5465">
                  <c:v>2.2252685547414563E-2</c:v>
                </c:pt>
                <c:pt idx="5466">
                  <c:v>-5.5747314452588931E-2</c:v>
                </c:pt>
                <c:pt idx="5467">
                  <c:v>1.6252685547414221E-2</c:v>
                </c:pt>
                <c:pt idx="5468">
                  <c:v>7.0252685547416843E-2</c:v>
                </c:pt>
                <c:pt idx="5469">
                  <c:v>2.4252685547395448E-2</c:v>
                </c:pt>
                <c:pt idx="5470">
                  <c:v>0.12825268554741046</c:v>
                </c:pt>
                <c:pt idx="5471">
                  <c:v>8.0252685547407068E-2</c:v>
                </c:pt>
                <c:pt idx="5472">
                  <c:v>4.8252685547396534E-2</c:v>
                </c:pt>
                <c:pt idx="5473">
                  <c:v>1.6252685547414221E-2</c:v>
                </c:pt>
                <c:pt idx="5474">
                  <c:v>5.6252685547406513E-2</c:v>
                </c:pt>
                <c:pt idx="5475">
                  <c:v>6.2526855473947806E-3</c:v>
                </c:pt>
                <c:pt idx="5476">
                  <c:v>2.4252685547395448E-2</c:v>
                </c:pt>
                <c:pt idx="5477">
                  <c:v>-2.5747314452587492E-2</c:v>
                </c:pt>
                <c:pt idx="5478">
                  <c:v>2.8252685547414606E-2</c:v>
                </c:pt>
                <c:pt idx="5479">
                  <c:v>4.2526855474136482E-3</c:v>
                </c:pt>
                <c:pt idx="5480">
                  <c:v>3.625268554739601E-2</c:v>
                </c:pt>
                <c:pt idx="5481">
                  <c:v>4.4252685547406218E-2</c:v>
                </c:pt>
                <c:pt idx="5482">
                  <c:v>4.2526855474136482E-3</c:v>
                </c:pt>
                <c:pt idx="5483">
                  <c:v>8.2252685547416743E-2</c:v>
                </c:pt>
                <c:pt idx="5484">
                  <c:v>1.2252685547395005E-2</c:v>
                </c:pt>
                <c:pt idx="5485">
                  <c:v>6.6252685547397092E-2</c:v>
                </c:pt>
                <c:pt idx="5486">
                  <c:v>3.625268554739601E-2</c:v>
                </c:pt>
                <c:pt idx="5487">
                  <c:v>7.8252685547397532E-2</c:v>
                </c:pt>
                <c:pt idx="5488">
                  <c:v>2.8252685547414606E-2</c:v>
                </c:pt>
                <c:pt idx="5489">
                  <c:v>3.625268554739601E-2</c:v>
                </c:pt>
                <c:pt idx="5490">
                  <c:v>1.0252685547413921E-2</c:v>
                </c:pt>
                <c:pt idx="5491">
                  <c:v>-5.7473144526056889E-3</c:v>
                </c:pt>
                <c:pt idx="5492">
                  <c:v>-1.5747314452596584E-2</c:v>
                </c:pt>
                <c:pt idx="5493">
                  <c:v>-2.7747314452597333E-2</c:v>
                </c:pt>
                <c:pt idx="5494">
                  <c:v>1.6252685547414221E-2</c:v>
                </c:pt>
                <c:pt idx="5495">
                  <c:v>8.8252685547417567E-2</c:v>
                </c:pt>
                <c:pt idx="5496">
                  <c:v>2.4252685547395448E-2</c:v>
                </c:pt>
                <c:pt idx="5497">
                  <c:v>5.4252685547397123E-2</c:v>
                </c:pt>
                <c:pt idx="5498">
                  <c:v>5.2252685547415932E-2</c:v>
                </c:pt>
                <c:pt idx="5499">
                  <c:v>2.0252685547404801E-2</c:v>
                </c:pt>
                <c:pt idx="5500">
                  <c:v>4.0252685547415124E-2</c:v>
                </c:pt>
                <c:pt idx="5501">
                  <c:v>5.6252685547406513E-2</c:v>
                </c:pt>
                <c:pt idx="5502">
                  <c:v>-2.1747314452597012E-2</c:v>
                </c:pt>
                <c:pt idx="5503">
                  <c:v>6.2526855473947806E-3</c:v>
                </c:pt>
                <c:pt idx="5504">
                  <c:v>2.0252685547404801E-2</c:v>
                </c:pt>
                <c:pt idx="5505">
                  <c:v>6.6252685547397092E-2</c:v>
                </c:pt>
                <c:pt idx="5506">
                  <c:v>2.2526855474041011E-3</c:v>
                </c:pt>
                <c:pt idx="5507">
                  <c:v>5.4252685547397123E-2</c:v>
                </c:pt>
                <c:pt idx="5508">
                  <c:v>5.0252685547405924E-2</c:v>
                </c:pt>
                <c:pt idx="5509">
                  <c:v>4.0252685547415124E-2</c:v>
                </c:pt>
                <c:pt idx="5510">
                  <c:v>7.2252685547397583E-2</c:v>
                </c:pt>
                <c:pt idx="5511">
                  <c:v>7.4252685547407424E-2</c:v>
                </c:pt>
                <c:pt idx="5512">
                  <c:v>7.6252685547416904E-2</c:v>
                </c:pt>
                <c:pt idx="5513">
                  <c:v>5.0252685547405924E-2</c:v>
                </c:pt>
                <c:pt idx="5514">
                  <c:v>6.4252685547416713E-2</c:v>
                </c:pt>
                <c:pt idx="5515">
                  <c:v>2.4252685547395448E-2</c:v>
                </c:pt>
                <c:pt idx="5516">
                  <c:v>3.0252685547395686E-2</c:v>
                </c:pt>
                <c:pt idx="5517">
                  <c:v>2.4252685547395448E-2</c:v>
                </c:pt>
                <c:pt idx="5518">
                  <c:v>3.4252685547414882E-2</c:v>
                </c:pt>
                <c:pt idx="5519">
                  <c:v>0.11825268554741823</c:v>
                </c:pt>
                <c:pt idx="5520">
                  <c:v>4.0252685547415124E-2</c:v>
                </c:pt>
                <c:pt idx="5521">
                  <c:v>4.0252685547415124E-2</c:v>
                </c:pt>
                <c:pt idx="5522">
                  <c:v>2.4252685547395448E-2</c:v>
                </c:pt>
                <c:pt idx="5523">
                  <c:v>7.6252685547416904E-2</c:v>
                </c:pt>
                <c:pt idx="5524">
                  <c:v>3.4252685547414882E-2</c:v>
                </c:pt>
                <c:pt idx="5525">
                  <c:v>2.6252685547405012E-2</c:v>
                </c:pt>
                <c:pt idx="5526">
                  <c:v>-1.9747314452587414E-2</c:v>
                </c:pt>
                <c:pt idx="5527">
                  <c:v>-5.7473144526056889E-3</c:v>
                </c:pt>
                <c:pt idx="5528">
                  <c:v>-4.974731445258896E-2</c:v>
                </c:pt>
                <c:pt idx="5529">
                  <c:v>9.0252685547398043E-2</c:v>
                </c:pt>
                <c:pt idx="5530">
                  <c:v>5.4252685547397123E-2</c:v>
                </c:pt>
                <c:pt idx="5531">
                  <c:v>3.8252685547405491E-2</c:v>
                </c:pt>
                <c:pt idx="5532">
                  <c:v>0.10825268554739864</c:v>
                </c:pt>
                <c:pt idx="5533">
                  <c:v>0.13225268554740163</c:v>
                </c:pt>
                <c:pt idx="5534">
                  <c:v>1.6252685547414221E-2</c:v>
                </c:pt>
                <c:pt idx="5535">
                  <c:v>8.8252685547417567E-2</c:v>
                </c:pt>
                <c:pt idx="5536">
                  <c:v>8.8252685547417567E-2</c:v>
                </c:pt>
                <c:pt idx="5537">
                  <c:v>5.2252685547415932E-2</c:v>
                </c:pt>
                <c:pt idx="5538">
                  <c:v>2.2526855474041011E-3</c:v>
                </c:pt>
                <c:pt idx="5539">
                  <c:v>4.0252685547415124E-2</c:v>
                </c:pt>
                <c:pt idx="5540">
                  <c:v>3.0252685547395686E-2</c:v>
                </c:pt>
                <c:pt idx="5541">
                  <c:v>-3.3747314452597391E-2</c:v>
                </c:pt>
                <c:pt idx="5542">
                  <c:v>5.0252685547405924E-2</c:v>
                </c:pt>
                <c:pt idx="5543">
                  <c:v>6.8252685547406974E-2</c:v>
                </c:pt>
                <c:pt idx="5544">
                  <c:v>3.0252685547395686E-2</c:v>
                </c:pt>
                <c:pt idx="5545">
                  <c:v>3.0252685547395686E-2</c:v>
                </c:pt>
                <c:pt idx="5546">
                  <c:v>4.2252685547396716E-2</c:v>
                </c:pt>
                <c:pt idx="5547">
                  <c:v>0.10425268554740796</c:v>
                </c:pt>
                <c:pt idx="5548">
                  <c:v>6.6252685547397092E-2</c:v>
                </c:pt>
                <c:pt idx="5549">
                  <c:v>5.0252685547405924E-2</c:v>
                </c:pt>
                <c:pt idx="5550">
                  <c:v>4.0252685547415124E-2</c:v>
                </c:pt>
                <c:pt idx="5551">
                  <c:v>6.2252685547407038E-2</c:v>
                </c:pt>
                <c:pt idx="5552">
                  <c:v>1.2252685547395005E-2</c:v>
                </c:pt>
                <c:pt idx="5553">
                  <c:v>5.8252685547415993E-2</c:v>
                </c:pt>
                <c:pt idx="5554">
                  <c:v>1.6252685547414221E-2</c:v>
                </c:pt>
                <c:pt idx="5555">
                  <c:v>7.0252685547416843E-2</c:v>
                </c:pt>
                <c:pt idx="5556">
                  <c:v>1.0252685547413921E-2</c:v>
                </c:pt>
                <c:pt idx="5557">
                  <c:v>7.6252685547416904E-2</c:v>
                </c:pt>
                <c:pt idx="5558">
                  <c:v>-1.5747314452596584E-2</c:v>
                </c:pt>
                <c:pt idx="5559">
                  <c:v>5.8252685547415993E-2</c:v>
                </c:pt>
                <c:pt idx="5560">
                  <c:v>3.625268554739601E-2</c:v>
                </c:pt>
                <c:pt idx="5561">
                  <c:v>8.4252685547397746E-2</c:v>
                </c:pt>
                <c:pt idx="5562">
                  <c:v>-1.9747314452587414E-2</c:v>
                </c:pt>
                <c:pt idx="5563">
                  <c:v>-2.7747314452597333E-2</c:v>
                </c:pt>
                <c:pt idx="5564">
                  <c:v>3.0252685547395686E-2</c:v>
                </c:pt>
                <c:pt idx="5565">
                  <c:v>1.6252685547414221E-2</c:v>
                </c:pt>
                <c:pt idx="5566">
                  <c:v>1.82526855473953E-2</c:v>
                </c:pt>
                <c:pt idx="5567">
                  <c:v>4.6252685547415434E-2</c:v>
                </c:pt>
                <c:pt idx="5568">
                  <c:v>-9.747314452596351E-3</c:v>
                </c:pt>
                <c:pt idx="5569">
                  <c:v>5.4252685547397123E-2</c:v>
                </c:pt>
                <c:pt idx="5570">
                  <c:v>2.0252685547404801E-2</c:v>
                </c:pt>
                <c:pt idx="5571">
                  <c:v>4.0252685547415124E-2</c:v>
                </c:pt>
                <c:pt idx="5572">
                  <c:v>1.4252685547404553E-2</c:v>
                </c:pt>
                <c:pt idx="5573">
                  <c:v>9.2252685547407523E-2</c:v>
                </c:pt>
                <c:pt idx="5574">
                  <c:v>4.0252685547415124E-2</c:v>
                </c:pt>
                <c:pt idx="5575">
                  <c:v>6.2526855473947806E-3</c:v>
                </c:pt>
                <c:pt idx="5576">
                  <c:v>-3.7473144525961943E-3</c:v>
                </c:pt>
                <c:pt idx="5577">
                  <c:v>4.2252685547396716E-2</c:v>
                </c:pt>
                <c:pt idx="5578">
                  <c:v>2.5268554739454879E-4</c:v>
                </c:pt>
                <c:pt idx="5579">
                  <c:v>6.4252685547416713E-2</c:v>
                </c:pt>
                <c:pt idx="5580">
                  <c:v>3.8252685547405491E-2</c:v>
                </c:pt>
                <c:pt idx="5581">
                  <c:v>3.4252685547414882E-2</c:v>
                </c:pt>
                <c:pt idx="5582">
                  <c:v>7.8252685547397532E-2</c:v>
                </c:pt>
                <c:pt idx="5583">
                  <c:v>0.10425268554740796</c:v>
                </c:pt>
                <c:pt idx="5584">
                  <c:v>7.0252685547416843E-2</c:v>
                </c:pt>
                <c:pt idx="5585">
                  <c:v>0.13625268554739275</c:v>
                </c:pt>
                <c:pt idx="5586">
                  <c:v>1.4252685547404553E-2</c:v>
                </c:pt>
                <c:pt idx="5587">
                  <c:v>6.2526855473947806E-3</c:v>
                </c:pt>
                <c:pt idx="5588">
                  <c:v>2.2252685547414563E-2</c:v>
                </c:pt>
                <c:pt idx="5589">
                  <c:v>-1.3747314452587141E-2</c:v>
                </c:pt>
                <c:pt idx="5590">
                  <c:v>2.4252685547395448E-2</c:v>
                </c:pt>
                <c:pt idx="5591">
                  <c:v>3.0252685547395686E-2</c:v>
                </c:pt>
                <c:pt idx="5592">
                  <c:v>-1.5747314452596584E-2</c:v>
                </c:pt>
                <c:pt idx="5593">
                  <c:v>-3.7747314452588242E-2</c:v>
                </c:pt>
                <c:pt idx="5594">
                  <c:v>2.6252685547405012E-2</c:v>
                </c:pt>
                <c:pt idx="5595">
                  <c:v>0.11225268554741799</c:v>
                </c:pt>
                <c:pt idx="5596">
                  <c:v>7.2252685547397583E-2</c:v>
                </c:pt>
                <c:pt idx="5597">
                  <c:v>5.6252685547406513E-2</c:v>
                </c:pt>
                <c:pt idx="5598">
                  <c:v>5.2252685547415932E-2</c:v>
                </c:pt>
                <c:pt idx="5599">
                  <c:v>9.2252685547407523E-2</c:v>
                </c:pt>
                <c:pt idx="5600">
                  <c:v>7.8252685547397532E-2</c:v>
                </c:pt>
                <c:pt idx="5601">
                  <c:v>4.2252685547396716E-2</c:v>
                </c:pt>
                <c:pt idx="5602">
                  <c:v>-3.7473144525961943E-3</c:v>
                </c:pt>
                <c:pt idx="5603">
                  <c:v>1.6252685547414221E-2</c:v>
                </c:pt>
                <c:pt idx="5604">
                  <c:v>4.2252685547396716E-2</c:v>
                </c:pt>
                <c:pt idx="5605">
                  <c:v>-3.7473144525961943E-3</c:v>
                </c:pt>
                <c:pt idx="5606">
                  <c:v>8.6252685547407296E-2</c:v>
                </c:pt>
                <c:pt idx="5607">
                  <c:v>8.8252685547417567E-2</c:v>
                </c:pt>
                <c:pt idx="5608">
                  <c:v>4.0252685547415124E-2</c:v>
                </c:pt>
                <c:pt idx="5609">
                  <c:v>0.10025268554741729</c:v>
                </c:pt>
                <c:pt idx="5610">
                  <c:v>2.4252685547395448E-2</c:v>
                </c:pt>
                <c:pt idx="5611">
                  <c:v>9.6252685547398201E-2</c:v>
                </c:pt>
                <c:pt idx="5612">
                  <c:v>3.2252685547405256E-2</c:v>
                </c:pt>
                <c:pt idx="5613">
                  <c:v>7.8252685547397532E-2</c:v>
                </c:pt>
                <c:pt idx="5614">
                  <c:v>-4.5747314452597894E-2</c:v>
                </c:pt>
                <c:pt idx="5615">
                  <c:v>4.4252685547406218E-2</c:v>
                </c:pt>
                <c:pt idx="5616">
                  <c:v>2.2526855474041011E-3</c:v>
                </c:pt>
                <c:pt idx="5617">
                  <c:v>3.0252685547395686E-2</c:v>
                </c:pt>
                <c:pt idx="5618">
                  <c:v>-1.9747314452587414E-2</c:v>
                </c:pt>
                <c:pt idx="5619">
                  <c:v>0.11425268554739891</c:v>
                </c:pt>
                <c:pt idx="5620">
                  <c:v>3.625268554739601E-2</c:v>
                </c:pt>
                <c:pt idx="5621">
                  <c:v>6.8252685547406974E-2</c:v>
                </c:pt>
                <c:pt idx="5622">
                  <c:v>3.0252685547395686E-2</c:v>
                </c:pt>
                <c:pt idx="5623">
                  <c:v>4.2252685547396716E-2</c:v>
                </c:pt>
                <c:pt idx="5624">
                  <c:v>2.6252685547405012E-2</c:v>
                </c:pt>
                <c:pt idx="5625">
                  <c:v>5.4252685547397123E-2</c:v>
                </c:pt>
                <c:pt idx="5626">
                  <c:v>2.5268554739454879E-4</c:v>
                </c:pt>
                <c:pt idx="5627">
                  <c:v>-1.7473144525865843E-3</c:v>
                </c:pt>
                <c:pt idx="5628">
                  <c:v>2.6252685547405012E-2</c:v>
                </c:pt>
                <c:pt idx="5629">
                  <c:v>6.0252685547397093E-2</c:v>
                </c:pt>
                <c:pt idx="5630">
                  <c:v>-3.7473144525961943E-3</c:v>
                </c:pt>
                <c:pt idx="5631">
                  <c:v>9.2252685547407523E-2</c:v>
                </c:pt>
                <c:pt idx="5632">
                  <c:v>4.8252685547396534E-2</c:v>
                </c:pt>
                <c:pt idx="5633">
                  <c:v>5.4252685547397123E-2</c:v>
                </c:pt>
                <c:pt idx="5634">
                  <c:v>4.8252685547396534E-2</c:v>
                </c:pt>
                <c:pt idx="5635">
                  <c:v>4.2252685547396716E-2</c:v>
                </c:pt>
                <c:pt idx="5636">
                  <c:v>4.2526855474136482E-3</c:v>
                </c:pt>
                <c:pt idx="5637">
                  <c:v>4.4252685547406218E-2</c:v>
                </c:pt>
                <c:pt idx="5638">
                  <c:v>7.0252685547416843E-2</c:v>
                </c:pt>
                <c:pt idx="5639">
                  <c:v>4.0252685547415124E-2</c:v>
                </c:pt>
                <c:pt idx="5640">
                  <c:v>2.8252685547414606E-2</c:v>
                </c:pt>
                <c:pt idx="5641">
                  <c:v>5.2252685547415932E-2</c:v>
                </c:pt>
                <c:pt idx="5642">
                  <c:v>5.0252685547405924E-2</c:v>
                </c:pt>
                <c:pt idx="5643">
                  <c:v>4.2252685547396716E-2</c:v>
                </c:pt>
                <c:pt idx="5644">
                  <c:v>0.11425268554739891</c:v>
                </c:pt>
                <c:pt idx="5645">
                  <c:v>8.6252685547407296E-2</c:v>
                </c:pt>
                <c:pt idx="5646">
                  <c:v>4.8252685547396534E-2</c:v>
                </c:pt>
                <c:pt idx="5647">
                  <c:v>5.8252685547415993E-2</c:v>
                </c:pt>
                <c:pt idx="5648">
                  <c:v>2.6252685547405012E-2</c:v>
                </c:pt>
                <c:pt idx="5649">
                  <c:v>6.0252685547397093E-2</c:v>
                </c:pt>
                <c:pt idx="5650">
                  <c:v>1.4252685547404553E-2</c:v>
                </c:pt>
                <c:pt idx="5651">
                  <c:v>1.82526855473953E-2</c:v>
                </c:pt>
                <c:pt idx="5652">
                  <c:v>2.0252685547404801E-2</c:v>
                </c:pt>
                <c:pt idx="5653">
                  <c:v>4.6252685547415434E-2</c:v>
                </c:pt>
                <c:pt idx="5654">
                  <c:v>2.2252685547414563E-2</c:v>
                </c:pt>
                <c:pt idx="5655">
                  <c:v>6.2526855473947806E-3</c:v>
                </c:pt>
                <c:pt idx="5656">
                  <c:v>0.10025268554741729</c:v>
                </c:pt>
                <c:pt idx="5657">
                  <c:v>4.0252685547415124E-2</c:v>
                </c:pt>
                <c:pt idx="5658">
                  <c:v>6.6252685547397092E-2</c:v>
                </c:pt>
                <c:pt idx="5659">
                  <c:v>6.0252685547397093E-2</c:v>
                </c:pt>
                <c:pt idx="5660">
                  <c:v>0.12225268554740866</c:v>
                </c:pt>
                <c:pt idx="5661">
                  <c:v>8.2252685547416743E-2</c:v>
                </c:pt>
                <c:pt idx="5662">
                  <c:v>4.2252685547396716E-2</c:v>
                </c:pt>
                <c:pt idx="5663">
                  <c:v>5.2252685547415932E-2</c:v>
                </c:pt>
                <c:pt idx="5664">
                  <c:v>4.2252685547396716E-2</c:v>
                </c:pt>
                <c:pt idx="5665">
                  <c:v>6.6252685547397092E-2</c:v>
                </c:pt>
                <c:pt idx="5666">
                  <c:v>1.82526855473953E-2</c:v>
                </c:pt>
                <c:pt idx="5667">
                  <c:v>8.8252685547417567E-2</c:v>
                </c:pt>
                <c:pt idx="5668">
                  <c:v>5.0252685547405924E-2</c:v>
                </c:pt>
                <c:pt idx="5669">
                  <c:v>7.0252685547416843E-2</c:v>
                </c:pt>
                <c:pt idx="5670">
                  <c:v>8.4252685547397746E-2</c:v>
                </c:pt>
                <c:pt idx="5671">
                  <c:v>8.2252685547416743E-2</c:v>
                </c:pt>
                <c:pt idx="5672">
                  <c:v>6.0252685547397093E-2</c:v>
                </c:pt>
                <c:pt idx="5673">
                  <c:v>-1.7473144525865843E-3</c:v>
                </c:pt>
                <c:pt idx="5674">
                  <c:v>5.2252685547415932E-2</c:v>
                </c:pt>
                <c:pt idx="5675">
                  <c:v>0.10225268554739841</c:v>
                </c:pt>
                <c:pt idx="5676">
                  <c:v>-4.5747314452597894E-2</c:v>
                </c:pt>
                <c:pt idx="5677">
                  <c:v>2.4252685547395448E-2</c:v>
                </c:pt>
                <c:pt idx="5678">
                  <c:v>3.8252685547405491E-2</c:v>
                </c:pt>
                <c:pt idx="5679">
                  <c:v>1.0252685547413921E-2</c:v>
                </c:pt>
                <c:pt idx="5680">
                  <c:v>5.6252685547406513E-2</c:v>
                </c:pt>
                <c:pt idx="5681">
                  <c:v>0.12625268554740118</c:v>
                </c:pt>
                <c:pt idx="5682">
                  <c:v>1.82526855473953E-2</c:v>
                </c:pt>
                <c:pt idx="5683">
                  <c:v>8.2252685547416743E-2</c:v>
                </c:pt>
                <c:pt idx="5684">
                  <c:v>9.2252685547407523E-2</c:v>
                </c:pt>
                <c:pt idx="5685">
                  <c:v>1.4252685547404553E-2</c:v>
                </c:pt>
                <c:pt idx="5686">
                  <c:v>5.4252685547397123E-2</c:v>
                </c:pt>
                <c:pt idx="5687">
                  <c:v>5.4252685547397123E-2</c:v>
                </c:pt>
                <c:pt idx="5688">
                  <c:v>3.0252685547395686E-2</c:v>
                </c:pt>
                <c:pt idx="5689">
                  <c:v>5.2252685547415932E-2</c:v>
                </c:pt>
                <c:pt idx="5690">
                  <c:v>2.6252685547405012E-2</c:v>
                </c:pt>
                <c:pt idx="5691">
                  <c:v>5.6252685547406513E-2</c:v>
                </c:pt>
                <c:pt idx="5692">
                  <c:v>1.82526855473953E-2</c:v>
                </c:pt>
                <c:pt idx="5693">
                  <c:v>4.0252685547415124E-2</c:v>
                </c:pt>
                <c:pt idx="5694">
                  <c:v>4.2252685547396716E-2</c:v>
                </c:pt>
                <c:pt idx="5695">
                  <c:v>5.2252685547415932E-2</c:v>
                </c:pt>
                <c:pt idx="5696">
                  <c:v>7.2252685547397583E-2</c:v>
                </c:pt>
                <c:pt idx="5697">
                  <c:v>6.2252685547407038E-2</c:v>
                </c:pt>
                <c:pt idx="5698">
                  <c:v>5.0252685547405924E-2</c:v>
                </c:pt>
                <c:pt idx="5699">
                  <c:v>0.10025268554741729</c:v>
                </c:pt>
                <c:pt idx="5700">
                  <c:v>1.4252685547404553E-2</c:v>
                </c:pt>
                <c:pt idx="5701">
                  <c:v>5.0252685547405924E-2</c:v>
                </c:pt>
                <c:pt idx="5702">
                  <c:v>5.0252685547405924E-2</c:v>
                </c:pt>
                <c:pt idx="5703">
                  <c:v>2.6252685547405012E-2</c:v>
                </c:pt>
                <c:pt idx="5704">
                  <c:v>6.2252685547407038E-2</c:v>
                </c:pt>
                <c:pt idx="5705">
                  <c:v>0.10025268554741729</c:v>
                </c:pt>
                <c:pt idx="5706">
                  <c:v>7.2252685547397583E-2</c:v>
                </c:pt>
                <c:pt idx="5707">
                  <c:v>8.2252685547416743E-2</c:v>
                </c:pt>
                <c:pt idx="5708">
                  <c:v>0.14625268554741186</c:v>
                </c:pt>
                <c:pt idx="5709">
                  <c:v>0.13625268554739275</c:v>
                </c:pt>
                <c:pt idx="5710">
                  <c:v>5.6252685547406513E-2</c:v>
                </c:pt>
                <c:pt idx="5711">
                  <c:v>2.0252685547404801E-2</c:v>
                </c:pt>
                <c:pt idx="5712">
                  <c:v>3.4252685547414882E-2</c:v>
                </c:pt>
                <c:pt idx="5713">
                  <c:v>3.0252685547395686E-2</c:v>
                </c:pt>
                <c:pt idx="5714">
                  <c:v>7.0252685547416843E-2</c:v>
                </c:pt>
                <c:pt idx="5715">
                  <c:v>5.0252685547405924E-2</c:v>
                </c:pt>
                <c:pt idx="5716">
                  <c:v>2.2252685547414563E-2</c:v>
                </c:pt>
                <c:pt idx="5717">
                  <c:v>8.8252685547417567E-2</c:v>
                </c:pt>
                <c:pt idx="5718">
                  <c:v>6.0252685547397093E-2</c:v>
                </c:pt>
                <c:pt idx="5719">
                  <c:v>0.10025268554741729</c:v>
                </c:pt>
                <c:pt idx="5720">
                  <c:v>8.4252685547397746E-2</c:v>
                </c:pt>
                <c:pt idx="5721">
                  <c:v>6.0252685547397093E-2</c:v>
                </c:pt>
                <c:pt idx="5722">
                  <c:v>7.6252685547416904E-2</c:v>
                </c:pt>
                <c:pt idx="5723">
                  <c:v>5.8252685547415993E-2</c:v>
                </c:pt>
                <c:pt idx="5724">
                  <c:v>4.4252685547406218E-2</c:v>
                </c:pt>
                <c:pt idx="5725">
                  <c:v>5.8252685547415993E-2</c:v>
                </c:pt>
                <c:pt idx="5726">
                  <c:v>1.82526855473953E-2</c:v>
                </c:pt>
                <c:pt idx="5727">
                  <c:v>7.6252685547416904E-2</c:v>
                </c:pt>
                <c:pt idx="5728">
                  <c:v>6.4252685547416713E-2</c:v>
                </c:pt>
                <c:pt idx="5729">
                  <c:v>8.6252685547407296E-2</c:v>
                </c:pt>
                <c:pt idx="5730">
                  <c:v>7.0252685547416843E-2</c:v>
                </c:pt>
                <c:pt idx="5731">
                  <c:v>7.4252685547407424E-2</c:v>
                </c:pt>
                <c:pt idx="5732">
                  <c:v>9.2252685547407523E-2</c:v>
                </c:pt>
                <c:pt idx="5733">
                  <c:v>0.11225268554741799</c:v>
                </c:pt>
                <c:pt idx="5734">
                  <c:v>4.4252685547406218E-2</c:v>
                </c:pt>
                <c:pt idx="5735">
                  <c:v>7.2252685547397583E-2</c:v>
                </c:pt>
                <c:pt idx="5736">
                  <c:v>6.8252685547406974E-2</c:v>
                </c:pt>
                <c:pt idx="5737">
                  <c:v>3.8252685547405491E-2</c:v>
                </c:pt>
                <c:pt idx="5738">
                  <c:v>3.4252685547414882E-2</c:v>
                </c:pt>
                <c:pt idx="5739">
                  <c:v>4.0252685547415124E-2</c:v>
                </c:pt>
                <c:pt idx="5740">
                  <c:v>4.8252685547396534E-2</c:v>
                </c:pt>
                <c:pt idx="5741">
                  <c:v>9.2252685547407523E-2</c:v>
                </c:pt>
                <c:pt idx="5742">
                  <c:v>9.2252685547407523E-2</c:v>
                </c:pt>
                <c:pt idx="5743">
                  <c:v>0.13225268554740163</c:v>
                </c:pt>
                <c:pt idx="5744">
                  <c:v>0.13025268554739231</c:v>
                </c:pt>
                <c:pt idx="5745">
                  <c:v>8.8252685547417567E-2</c:v>
                </c:pt>
                <c:pt idx="5746">
                  <c:v>7.4252685547407424E-2</c:v>
                </c:pt>
                <c:pt idx="5747">
                  <c:v>8.4252685547397746E-2</c:v>
                </c:pt>
                <c:pt idx="5748">
                  <c:v>2.6252685547405012E-2</c:v>
                </c:pt>
                <c:pt idx="5749">
                  <c:v>-2.1747314452597012E-2</c:v>
                </c:pt>
                <c:pt idx="5750">
                  <c:v>7.6252685547416904E-2</c:v>
                </c:pt>
                <c:pt idx="5751">
                  <c:v>4.4252685547406218E-2</c:v>
                </c:pt>
                <c:pt idx="5752">
                  <c:v>5.2252685547415932E-2</c:v>
                </c:pt>
                <c:pt idx="5753">
                  <c:v>3.625268554739601E-2</c:v>
                </c:pt>
                <c:pt idx="5754">
                  <c:v>6.8252685547406974E-2</c:v>
                </c:pt>
                <c:pt idx="5755">
                  <c:v>8.4252685547397746E-2</c:v>
                </c:pt>
                <c:pt idx="5756">
                  <c:v>0.10425268554740796</c:v>
                </c:pt>
                <c:pt idx="5757">
                  <c:v>9.0252685547398043E-2</c:v>
                </c:pt>
                <c:pt idx="5758">
                  <c:v>0.11025268554740818</c:v>
                </c:pt>
                <c:pt idx="5759">
                  <c:v>0.11025268554740818</c:v>
                </c:pt>
                <c:pt idx="5760">
                  <c:v>6.0252685547397093E-2</c:v>
                </c:pt>
                <c:pt idx="5761">
                  <c:v>9.0252685547398043E-2</c:v>
                </c:pt>
                <c:pt idx="5762">
                  <c:v>1.0252685547413921E-2</c:v>
                </c:pt>
                <c:pt idx="5763">
                  <c:v>6.0252685547397093E-2</c:v>
                </c:pt>
                <c:pt idx="5764">
                  <c:v>8.4252685547397746E-2</c:v>
                </c:pt>
                <c:pt idx="5765">
                  <c:v>5.8252685547415993E-2</c:v>
                </c:pt>
                <c:pt idx="5766">
                  <c:v>2.2252685547414563E-2</c:v>
                </c:pt>
                <c:pt idx="5767">
                  <c:v>0.12425268554739002</c:v>
                </c:pt>
                <c:pt idx="5768">
                  <c:v>3.8252685547405491E-2</c:v>
                </c:pt>
                <c:pt idx="5769">
                  <c:v>8.2252685547416743E-2</c:v>
                </c:pt>
                <c:pt idx="5770">
                  <c:v>6.6252685547397092E-2</c:v>
                </c:pt>
                <c:pt idx="5771">
                  <c:v>9.6252685547398201E-2</c:v>
                </c:pt>
                <c:pt idx="5772">
                  <c:v>9.8252685547408097E-2</c:v>
                </c:pt>
                <c:pt idx="5773">
                  <c:v>0.10025268554741729</c:v>
                </c:pt>
                <c:pt idx="5774">
                  <c:v>6.4252685547416713E-2</c:v>
                </c:pt>
                <c:pt idx="5775">
                  <c:v>0.12025268554739912</c:v>
                </c:pt>
                <c:pt idx="5776">
                  <c:v>9.8252685547408097E-2</c:v>
                </c:pt>
                <c:pt idx="5777">
                  <c:v>6.0252685547397093E-2</c:v>
                </c:pt>
                <c:pt idx="5778">
                  <c:v>2.5268554739454879E-4</c:v>
                </c:pt>
                <c:pt idx="5779">
                  <c:v>0.13225268554740163</c:v>
                </c:pt>
                <c:pt idx="5780">
                  <c:v>8.0252685547407068E-2</c:v>
                </c:pt>
                <c:pt idx="5781">
                  <c:v>0.11225268554741799</c:v>
                </c:pt>
                <c:pt idx="5782">
                  <c:v>0.15025268554740276</c:v>
                </c:pt>
                <c:pt idx="5783">
                  <c:v>0.11025268554740818</c:v>
                </c:pt>
                <c:pt idx="5784">
                  <c:v>0.11025268554740818</c:v>
                </c:pt>
                <c:pt idx="5785">
                  <c:v>6.6252685547397092E-2</c:v>
                </c:pt>
                <c:pt idx="5786">
                  <c:v>7.8252685547397532E-2</c:v>
                </c:pt>
                <c:pt idx="5787">
                  <c:v>7.8252685547397532E-2</c:v>
                </c:pt>
                <c:pt idx="5788">
                  <c:v>6.4252685547416713E-2</c:v>
                </c:pt>
                <c:pt idx="5789">
                  <c:v>0.11025268554740818</c:v>
                </c:pt>
                <c:pt idx="5790">
                  <c:v>-2.9747314452606814E-2</c:v>
                </c:pt>
                <c:pt idx="5791">
                  <c:v>9.4252685547417267E-2</c:v>
                </c:pt>
                <c:pt idx="5792">
                  <c:v>0.12025268554739912</c:v>
                </c:pt>
                <c:pt idx="5793">
                  <c:v>0.12225268554740866</c:v>
                </c:pt>
                <c:pt idx="5794">
                  <c:v>0.10025268554741729</c:v>
                </c:pt>
                <c:pt idx="5795">
                  <c:v>0.17825268554739454</c:v>
                </c:pt>
                <c:pt idx="5796">
                  <c:v>4.8252685547396534E-2</c:v>
                </c:pt>
                <c:pt idx="5797">
                  <c:v>7.0252685547416843E-2</c:v>
                </c:pt>
                <c:pt idx="5798">
                  <c:v>3.0252685547395686E-2</c:v>
                </c:pt>
                <c:pt idx="5799">
                  <c:v>-3.7473144525961943E-3</c:v>
                </c:pt>
                <c:pt idx="5800">
                  <c:v>3.0252685547395686E-2</c:v>
                </c:pt>
                <c:pt idx="5801">
                  <c:v>8.0252685547407068E-2</c:v>
                </c:pt>
                <c:pt idx="5802">
                  <c:v>3.4252685547414882E-2</c:v>
                </c:pt>
                <c:pt idx="5803">
                  <c:v>7.4252685547407424E-2</c:v>
                </c:pt>
                <c:pt idx="5804">
                  <c:v>0.11625268554740856</c:v>
                </c:pt>
                <c:pt idx="5805">
                  <c:v>0.13425268554741096</c:v>
                </c:pt>
                <c:pt idx="5806">
                  <c:v>2.0252685547404801E-2</c:v>
                </c:pt>
                <c:pt idx="5807">
                  <c:v>0.13025268554739231</c:v>
                </c:pt>
                <c:pt idx="5808">
                  <c:v>8.0252685547407068E-2</c:v>
                </c:pt>
                <c:pt idx="5809">
                  <c:v>5.2252685547415932E-2</c:v>
                </c:pt>
                <c:pt idx="5810">
                  <c:v>8.2252685547416743E-2</c:v>
                </c:pt>
                <c:pt idx="5811">
                  <c:v>6.6252685547397092E-2</c:v>
                </c:pt>
                <c:pt idx="5812">
                  <c:v>5.6252685547406513E-2</c:v>
                </c:pt>
                <c:pt idx="5813">
                  <c:v>0.11825268554741823</c:v>
                </c:pt>
                <c:pt idx="5814">
                  <c:v>2.0252685547404801E-2</c:v>
                </c:pt>
                <c:pt idx="5815">
                  <c:v>-1.5747314452596584E-2</c:v>
                </c:pt>
                <c:pt idx="5816">
                  <c:v>0.11025268554740818</c:v>
                </c:pt>
                <c:pt idx="5817">
                  <c:v>9.6252685547398201E-2</c:v>
                </c:pt>
                <c:pt idx="5818">
                  <c:v>0.12425268554739002</c:v>
                </c:pt>
                <c:pt idx="5819">
                  <c:v>8.6252685547407296E-2</c:v>
                </c:pt>
                <c:pt idx="5820">
                  <c:v>7.6252685547416904E-2</c:v>
                </c:pt>
                <c:pt idx="5821">
                  <c:v>3.625268554739601E-2</c:v>
                </c:pt>
                <c:pt idx="5822">
                  <c:v>6.8252685547406974E-2</c:v>
                </c:pt>
                <c:pt idx="5823">
                  <c:v>4.2252685547396716E-2</c:v>
                </c:pt>
                <c:pt idx="5824">
                  <c:v>5.8252685547415993E-2</c:v>
                </c:pt>
                <c:pt idx="5825">
                  <c:v>0.11225268554741799</c:v>
                </c:pt>
                <c:pt idx="5826">
                  <c:v>3.625268554739601E-2</c:v>
                </c:pt>
                <c:pt idx="5827">
                  <c:v>5.2252685547415932E-2</c:v>
                </c:pt>
                <c:pt idx="5828">
                  <c:v>9.6252685547398201E-2</c:v>
                </c:pt>
                <c:pt idx="5829">
                  <c:v>0.12625268554740118</c:v>
                </c:pt>
                <c:pt idx="5830">
                  <c:v>6.8252685547406974E-2</c:v>
                </c:pt>
                <c:pt idx="5831">
                  <c:v>0.11025268554740818</c:v>
                </c:pt>
                <c:pt idx="5832">
                  <c:v>0.12225268554740866</c:v>
                </c:pt>
                <c:pt idx="5833">
                  <c:v>6.6252685547397092E-2</c:v>
                </c:pt>
                <c:pt idx="5834">
                  <c:v>6.0252685547397093E-2</c:v>
                </c:pt>
                <c:pt idx="5835">
                  <c:v>4.4252685547406218E-2</c:v>
                </c:pt>
                <c:pt idx="5836">
                  <c:v>3.0252685547395686E-2</c:v>
                </c:pt>
                <c:pt idx="5837">
                  <c:v>6.8252685547406974E-2</c:v>
                </c:pt>
                <c:pt idx="5838">
                  <c:v>5.4252685547397123E-2</c:v>
                </c:pt>
                <c:pt idx="5839">
                  <c:v>4.2526855474136482E-3</c:v>
                </c:pt>
                <c:pt idx="5840">
                  <c:v>7.4252685547407424E-2</c:v>
                </c:pt>
                <c:pt idx="5841">
                  <c:v>0.11225268554741799</c:v>
                </c:pt>
                <c:pt idx="5842">
                  <c:v>0.12225268554740866</c:v>
                </c:pt>
                <c:pt idx="5843">
                  <c:v>0.12225268554740866</c:v>
                </c:pt>
                <c:pt idx="5844">
                  <c:v>9.8252685547408097E-2</c:v>
                </c:pt>
                <c:pt idx="5845">
                  <c:v>0.10825268554739864</c:v>
                </c:pt>
                <c:pt idx="5846">
                  <c:v>8.6252685547407296E-2</c:v>
                </c:pt>
                <c:pt idx="5847">
                  <c:v>8.0252685547407068E-2</c:v>
                </c:pt>
                <c:pt idx="5848">
                  <c:v>4.2252685547396716E-2</c:v>
                </c:pt>
                <c:pt idx="5849">
                  <c:v>9.2252685547407523E-2</c:v>
                </c:pt>
                <c:pt idx="5850">
                  <c:v>3.2252685547405256E-2</c:v>
                </c:pt>
                <c:pt idx="5851">
                  <c:v>6.0252685547397093E-2</c:v>
                </c:pt>
                <c:pt idx="5852">
                  <c:v>7.8252685547397532E-2</c:v>
                </c:pt>
                <c:pt idx="5853">
                  <c:v>0.14025268554741138</c:v>
                </c:pt>
                <c:pt idx="5854">
                  <c:v>0.10625268554741762</c:v>
                </c:pt>
                <c:pt idx="5855">
                  <c:v>9.0252685547398043E-2</c:v>
                </c:pt>
                <c:pt idx="5856">
                  <c:v>0.11025268554740818</c:v>
                </c:pt>
                <c:pt idx="5857">
                  <c:v>8.4252685547397746E-2</c:v>
                </c:pt>
                <c:pt idx="5858">
                  <c:v>8.2252685547416743E-2</c:v>
                </c:pt>
                <c:pt idx="5859">
                  <c:v>0.11025268554740818</c:v>
                </c:pt>
                <c:pt idx="5860">
                  <c:v>9.0252685547398043E-2</c:v>
                </c:pt>
                <c:pt idx="5861">
                  <c:v>5.8252685547415993E-2</c:v>
                </c:pt>
                <c:pt idx="5862">
                  <c:v>1.6252685547414221E-2</c:v>
                </c:pt>
                <c:pt idx="5863">
                  <c:v>6.2252685547407038E-2</c:v>
                </c:pt>
                <c:pt idx="5864">
                  <c:v>9.0252685547398043E-2</c:v>
                </c:pt>
                <c:pt idx="5865">
                  <c:v>0.14025268554741138</c:v>
                </c:pt>
                <c:pt idx="5866">
                  <c:v>0.14025268554741138</c:v>
                </c:pt>
                <c:pt idx="5867">
                  <c:v>0.1682526855474033</c:v>
                </c:pt>
                <c:pt idx="5868">
                  <c:v>6.8252685547406974E-2</c:v>
                </c:pt>
                <c:pt idx="5869">
                  <c:v>9.6252685547398201E-2</c:v>
                </c:pt>
                <c:pt idx="5870">
                  <c:v>4.6252685547415434E-2</c:v>
                </c:pt>
                <c:pt idx="5871">
                  <c:v>0.13625268554739275</c:v>
                </c:pt>
                <c:pt idx="5872">
                  <c:v>0.10425268554740796</c:v>
                </c:pt>
                <c:pt idx="5873">
                  <c:v>6.2252685547407038E-2</c:v>
                </c:pt>
                <c:pt idx="5874">
                  <c:v>5.4252685547397123E-2</c:v>
                </c:pt>
                <c:pt idx="5875">
                  <c:v>7.2252685547397583E-2</c:v>
                </c:pt>
                <c:pt idx="5876">
                  <c:v>4.8252685547396534E-2</c:v>
                </c:pt>
                <c:pt idx="5877">
                  <c:v>0.12025268554739912</c:v>
                </c:pt>
                <c:pt idx="5878">
                  <c:v>5.6252685547406513E-2</c:v>
                </c:pt>
                <c:pt idx="5879">
                  <c:v>0.10025268554741729</c:v>
                </c:pt>
                <c:pt idx="5880">
                  <c:v>0.13225268554740163</c:v>
                </c:pt>
                <c:pt idx="5881">
                  <c:v>0.12225268554740866</c:v>
                </c:pt>
                <c:pt idx="5882">
                  <c:v>4.8252685547396534E-2</c:v>
                </c:pt>
                <c:pt idx="5883">
                  <c:v>0.10225268554739841</c:v>
                </c:pt>
                <c:pt idx="5884">
                  <c:v>0.10025268554741729</c:v>
                </c:pt>
                <c:pt idx="5885">
                  <c:v>4.0252685547415124E-2</c:v>
                </c:pt>
                <c:pt idx="5886">
                  <c:v>1.4252685547404553E-2</c:v>
                </c:pt>
                <c:pt idx="5887">
                  <c:v>0.10425268554740796</c:v>
                </c:pt>
                <c:pt idx="5888">
                  <c:v>4.2526855474136482E-3</c:v>
                </c:pt>
                <c:pt idx="5889">
                  <c:v>6.8252685547406974E-2</c:v>
                </c:pt>
                <c:pt idx="5890">
                  <c:v>0.1522526855474122</c:v>
                </c:pt>
                <c:pt idx="5891">
                  <c:v>0.13025268554739231</c:v>
                </c:pt>
                <c:pt idx="5892">
                  <c:v>6.6252685547397092E-2</c:v>
                </c:pt>
                <c:pt idx="5893">
                  <c:v>0.1522526855474122</c:v>
                </c:pt>
                <c:pt idx="5894">
                  <c:v>0.10825268554739864</c:v>
                </c:pt>
                <c:pt idx="5895">
                  <c:v>9.4252685547417267E-2</c:v>
                </c:pt>
                <c:pt idx="5896">
                  <c:v>0.11025268554740818</c:v>
                </c:pt>
                <c:pt idx="5897">
                  <c:v>0.11625268554740856</c:v>
                </c:pt>
                <c:pt idx="5898">
                  <c:v>2.0252685547404801E-2</c:v>
                </c:pt>
                <c:pt idx="5899">
                  <c:v>0.11625268554740856</c:v>
                </c:pt>
                <c:pt idx="5900">
                  <c:v>3.8252685547405491E-2</c:v>
                </c:pt>
                <c:pt idx="5901">
                  <c:v>2.2252685547414563E-2</c:v>
                </c:pt>
                <c:pt idx="5902">
                  <c:v>8.8252685547417567E-2</c:v>
                </c:pt>
                <c:pt idx="5903">
                  <c:v>0.14025268554741138</c:v>
                </c:pt>
                <c:pt idx="5904">
                  <c:v>8.8252685547417567E-2</c:v>
                </c:pt>
                <c:pt idx="5905">
                  <c:v>0.13625268554739275</c:v>
                </c:pt>
                <c:pt idx="5906">
                  <c:v>8.0252685547407068E-2</c:v>
                </c:pt>
                <c:pt idx="5907">
                  <c:v>0.10025268554741729</c:v>
                </c:pt>
                <c:pt idx="5908">
                  <c:v>5.8252685547415993E-2</c:v>
                </c:pt>
                <c:pt idx="5909">
                  <c:v>5.0252685547405924E-2</c:v>
                </c:pt>
                <c:pt idx="5910">
                  <c:v>5.6252685547406513E-2</c:v>
                </c:pt>
                <c:pt idx="5911">
                  <c:v>0.11425268554739891</c:v>
                </c:pt>
                <c:pt idx="5912">
                  <c:v>5.0252685547405924E-2</c:v>
                </c:pt>
                <c:pt idx="5913">
                  <c:v>7.8252685547397532E-2</c:v>
                </c:pt>
                <c:pt idx="5914">
                  <c:v>6.4252685547416713E-2</c:v>
                </c:pt>
                <c:pt idx="5915">
                  <c:v>0.12425268554739002</c:v>
                </c:pt>
                <c:pt idx="5916">
                  <c:v>8.0252685547407068E-2</c:v>
                </c:pt>
                <c:pt idx="5917">
                  <c:v>9.2252685547407523E-2</c:v>
                </c:pt>
                <c:pt idx="5918">
                  <c:v>0.11825268554741823</c:v>
                </c:pt>
                <c:pt idx="5919">
                  <c:v>8.8252685547417567E-2</c:v>
                </c:pt>
                <c:pt idx="5920">
                  <c:v>0.11625268554740856</c:v>
                </c:pt>
                <c:pt idx="5921">
                  <c:v>0.10825268554739864</c:v>
                </c:pt>
                <c:pt idx="5922">
                  <c:v>6.8252685547406974E-2</c:v>
                </c:pt>
                <c:pt idx="5923">
                  <c:v>6.0252685547397093E-2</c:v>
                </c:pt>
                <c:pt idx="5924">
                  <c:v>6.8252685547406974E-2</c:v>
                </c:pt>
                <c:pt idx="5925">
                  <c:v>7.6252685547416904E-2</c:v>
                </c:pt>
                <c:pt idx="5926">
                  <c:v>2.6252685547405012E-2</c:v>
                </c:pt>
                <c:pt idx="5927">
                  <c:v>0.10625268554741762</c:v>
                </c:pt>
                <c:pt idx="5928">
                  <c:v>0.11425268554739891</c:v>
                </c:pt>
                <c:pt idx="5929">
                  <c:v>7.4252685547407424E-2</c:v>
                </c:pt>
                <c:pt idx="5930">
                  <c:v>9.8252685547408097E-2</c:v>
                </c:pt>
                <c:pt idx="5931">
                  <c:v>7.4252685547407424E-2</c:v>
                </c:pt>
                <c:pt idx="5932">
                  <c:v>9.2252685547407523E-2</c:v>
                </c:pt>
                <c:pt idx="5933">
                  <c:v>0.11625268554740856</c:v>
                </c:pt>
                <c:pt idx="5934">
                  <c:v>4.8252685547396534E-2</c:v>
                </c:pt>
                <c:pt idx="5935">
                  <c:v>4.0252685547415124E-2</c:v>
                </c:pt>
                <c:pt idx="5936">
                  <c:v>8.2252685547416743E-2</c:v>
                </c:pt>
                <c:pt idx="5937">
                  <c:v>0.10025268554741729</c:v>
                </c:pt>
                <c:pt idx="5938">
                  <c:v>5.6252685547406513E-2</c:v>
                </c:pt>
                <c:pt idx="5939">
                  <c:v>8.4252685547397746E-2</c:v>
                </c:pt>
                <c:pt idx="5940">
                  <c:v>0.14825268554739357</c:v>
                </c:pt>
                <c:pt idx="5941">
                  <c:v>0.15825268554741256</c:v>
                </c:pt>
                <c:pt idx="5942">
                  <c:v>8.8252685547417567E-2</c:v>
                </c:pt>
                <c:pt idx="5943">
                  <c:v>3.0252685547395686E-2</c:v>
                </c:pt>
                <c:pt idx="5944">
                  <c:v>9.8252685547408097E-2</c:v>
                </c:pt>
                <c:pt idx="5945">
                  <c:v>5.2252685547415932E-2</c:v>
                </c:pt>
                <c:pt idx="5946">
                  <c:v>5.6252685547406513E-2</c:v>
                </c:pt>
                <c:pt idx="5947">
                  <c:v>7.8252685547397532E-2</c:v>
                </c:pt>
                <c:pt idx="5948">
                  <c:v>4.4252685547406218E-2</c:v>
                </c:pt>
                <c:pt idx="5949">
                  <c:v>6.2252685547407038E-2</c:v>
                </c:pt>
                <c:pt idx="5950">
                  <c:v>5.6252685547406513E-2</c:v>
                </c:pt>
                <c:pt idx="5951">
                  <c:v>5.2252685547415932E-2</c:v>
                </c:pt>
                <c:pt idx="5952">
                  <c:v>9.4252685547417267E-2</c:v>
                </c:pt>
                <c:pt idx="5953">
                  <c:v>9.6252685547398201E-2</c:v>
                </c:pt>
                <c:pt idx="5954">
                  <c:v>0.12025268554739912</c:v>
                </c:pt>
                <c:pt idx="5955">
                  <c:v>0.15025268554740276</c:v>
                </c:pt>
                <c:pt idx="5956">
                  <c:v>0.10225268554739841</c:v>
                </c:pt>
                <c:pt idx="5957">
                  <c:v>8.4252685547397746E-2</c:v>
                </c:pt>
                <c:pt idx="5958">
                  <c:v>9.0252685547398043E-2</c:v>
                </c:pt>
                <c:pt idx="5959">
                  <c:v>0.10225268554739841</c:v>
                </c:pt>
                <c:pt idx="5960">
                  <c:v>2.2252685547414563E-2</c:v>
                </c:pt>
                <c:pt idx="5961">
                  <c:v>6.6252685547397092E-2</c:v>
                </c:pt>
                <c:pt idx="5962">
                  <c:v>2.4252685547395448E-2</c:v>
                </c:pt>
                <c:pt idx="5963">
                  <c:v>5.8252685547415993E-2</c:v>
                </c:pt>
                <c:pt idx="5964">
                  <c:v>0.11225268554741799</c:v>
                </c:pt>
                <c:pt idx="5965">
                  <c:v>8.8252685547417567E-2</c:v>
                </c:pt>
                <c:pt idx="5966">
                  <c:v>4.6252685547415434E-2</c:v>
                </c:pt>
                <c:pt idx="5967">
                  <c:v>0.15625268554740332</c:v>
                </c:pt>
                <c:pt idx="5968">
                  <c:v>0.13825268554740203</c:v>
                </c:pt>
                <c:pt idx="5969">
                  <c:v>0.13825268554740203</c:v>
                </c:pt>
                <c:pt idx="5970">
                  <c:v>3.4252685547414882E-2</c:v>
                </c:pt>
                <c:pt idx="5971">
                  <c:v>0.10225268554739841</c:v>
                </c:pt>
                <c:pt idx="5972">
                  <c:v>2.6252685547405012E-2</c:v>
                </c:pt>
                <c:pt idx="5973">
                  <c:v>4.0252685547415124E-2</c:v>
                </c:pt>
                <c:pt idx="5974">
                  <c:v>0.10025268554741729</c:v>
                </c:pt>
                <c:pt idx="5975">
                  <c:v>6.0252685547397093E-2</c:v>
                </c:pt>
                <c:pt idx="5976">
                  <c:v>2.4252685547395448E-2</c:v>
                </c:pt>
                <c:pt idx="5977">
                  <c:v>0.14025268554741138</c:v>
                </c:pt>
                <c:pt idx="5978">
                  <c:v>6.8252685547406974E-2</c:v>
                </c:pt>
                <c:pt idx="5979">
                  <c:v>0.11625268554740856</c:v>
                </c:pt>
                <c:pt idx="5980">
                  <c:v>0.12025268554739912</c:v>
                </c:pt>
                <c:pt idx="5981">
                  <c:v>0.11825268554741823</c:v>
                </c:pt>
                <c:pt idx="5982">
                  <c:v>6.8252685547406974E-2</c:v>
                </c:pt>
                <c:pt idx="5983">
                  <c:v>4.6252685547415434E-2</c:v>
                </c:pt>
                <c:pt idx="5984">
                  <c:v>4.0252685547415124E-2</c:v>
                </c:pt>
                <c:pt idx="5985">
                  <c:v>0.11625268554740856</c:v>
                </c:pt>
                <c:pt idx="5986">
                  <c:v>5.2252685547415932E-2</c:v>
                </c:pt>
                <c:pt idx="5987">
                  <c:v>0.10625268554741762</c:v>
                </c:pt>
                <c:pt idx="5988">
                  <c:v>3.4252685547414882E-2</c:v>
                </c:pt>
                <c:pt idx="5989">
                  <c:v>0.12225268554740866</c:v>
                </c:pt>
                <c:pt idx="5990">
                  <c:v>0.10025268554741729</c:v>
                </c:pt>
                <c:pt idx="5991">
                  <c:v>8.2252685547416743E-2</c:v>
                </c:pt>
                <c:pt idx="5992">
                  <c:v>0.10825268554739864</c:v>
                </c:pt>
                <c:pt idx="5993">
                  <c:v>0.12625268554740118</c:v>
                </c:pt>
                <c:pt idx="5994">
                  <c:v>4.0252685547415124E-2</c:v>
                </c:pt>
                <c:pt idx="5995">
                  <c:v>9.2252685547407523E-2</c:v>
                </c:pt>
                <c:pt idx="5996">
                  <c:v>6.6252685547397092E-2</c:v>
                </c:pt>
                <c:pt idx="5997">
                  <c:v>5.2252685547415932E-2</c:v>
                </c:pt>
                <c:pt idx="5998">
                  <c:v>6.6252685547397092E-2</c:v>
                </c:pt>
                <c:pt idx="5999">
                  <c:v>5.2252685547415932E-2</c:v>
                </c:pt>
                <c:pt idx="6000">
                  <c:v>8.4252685547397746E-2</c:v>
                </c:pt>
                <c:pt idx="6001">
                  <c:v>0.14625268554741186</c:v>
                </c:pt>
                <c:pt idx="6002">
                  <c:v>9.6252685547398201E-2</c:v>
                </c:pt>
                <c:pt idx="6003">
                  <c:v>0.10625268554741762</c:v>
                </c:pt>
                <c:pt idx="6004">
                  <c:v>0.10625268554741762</c:v>
                </c:pt>
                <c:pt idx="6005">
                  <c:v>9.4252685547417267E-2</c:v>
                </c:pt>
                <c:pt idx="6006">
                  <c:v>0.10825268554739864</c:v>
                </c:pt>
                <c:pt idx="6007">
                  <c:v>0.12225268554740866</c:v>
                </c:pt>
                <c:pt idx="6008">
                  <c:v>5.4252685547397123E-2</c:v>
                </c:pt>
                <c:pt idx="6009">
                  <c:v>6.4252685547416713E-2</c:v>
                </c:pt>
                <c:pt idx="6010">
                  <c:v>8.8252685547417567E-2</c:v>
                </c:pt>
                <c:pt idx="6011">
                  <c:v>7.8252685547397532E-2</c:v>
                </c:pt>
                <c:pt idx="6012">
                  <c:v>2.8252685547414606E-2</c:v>
                </c:pt>
                <c:pt idx="6013">
                  <c:v>9.4252685547417267E-2</c:v>
                </c:pt>
                <c:pt idx="6014">
                  <c:v>0.11025268554740818</c:v>
                </c:pt>
                <c:pt idx="6015">
                  <c:v>9.2252685547407523E-2</c:v>
                </c:pt>
                <c:pt idx="6016">
                  <c:v>0.15025268554740276</c:v>
                </c:pt>
                <c:pt idx="6017">
                  <c:v>0.14025268554741138</c:v>
                </c:pt>
                <c:pt idx="6018">
                  <c:v>8.6252685547407296E-2</c:v>
                </c:pt>
                <c:pt idx="6019">
                  <c:v>7.8252685547397532E-2</c:v>
                </c:pt>
                <c:pt idx="6020">
                  <c:v>7.6252685547416904E-2</c:v>
                </c:pt>
                <c:pt idx="6021">
                  <c:v>0.11025268554740818</c:v>
                </c:pt>
                <c:pt idx="6022">
                  <c:v>6.6252685547397092E-2</c:v>
                </c:pt>
                <c:pt idx="6023">
                  <c:v>0.11625268554740856</c:v>
                </c:pt>
                <c:pt idx="6024">
                  <c:v>5.6252685547406513E-2</c:v>
                </c:pt>
                <c:pt idx="6025">
                  <c:v>9.4252685547417267E-2</c:v>
                </c:pt>
                <c:pt idx="6026">
                  <c:v>0.10425268554740796</c:v>
                </c:pt>
                <c:pt idx="6027">
                  <c:v>7.6252685547416904E-2</c:v>
                </c:pt>
                <c:pt idx="6028">
                  <c:v>9.8252685547408097E-2</c:v>
                </c:pt>
                <c:pt idx="6029">
                  <c:v>0.13825268554740203</c:v>
                </c:pt>
                <c:pt idx="6030">
                  <c:v>5.2252685547415932E-2</c:v>
                </c:pt>
                <c:pt idx="6031">
                  <c:v>4.2252685547396716E-2</c:v>
                </c:pt>
                <c:pt idx="6032">
                  <c:v>0.12025268554739912</c:v>
                </c:pt>
                <c:pt idx="6033">
                  <c:v>5.8252685547415993E-2</c:v>
                </c:pt>
                <c:pt idx="6034">
                  <c:v>5.0252685547405924E-2</c:v>
                </c:pt>
                <c:pt idx="6035">
                  <c:v>0.10825268554739864</c:v>
                </c:pt>
                <c:pt idx="6036">
                  <c:v>4.8252685547396534E-2</c:v>
                </c:pt>
                <c:pt idx="6037">
                  <c:v>7.2252685547397583E-2</c:v>
                </c:pt>
                <c:pt idx="6038">
                  <c:v>9.8252685547408097E-2</c:v>
                </c:pt>
                <c:pt idx="6039">
                  <c:v>0.12025268554739912</c:v>
                </c:pt>
                <c:pt idx="6040">
                  <c:v>6.8252685547406974E-2</c:v>
                </c:pt>
                <c:pt idx="6041">
                  <c:v>9.6252685547398201E-2</c:v>
                </c:pt>
                <c:pt idx="6042">
                  <c:v>0.12625268554740118</c:v>
                </c:pt>
                <c:pt idx="6043">
                  <c:v>0.15625268554740332</c:v>
                </c:pt>
                <c:pt idx="6044">
                  <c:v>5.0252685547405924E-2</c:v>
                </c:pt>
                <c:pt idx="6045">
                  <c:v>0.11225268554741799</c:v>
                </c:pt>
                <c:pt idx="6046">
                  <c:v>8.6252685547407296E-2</c:v>
                </c:pt>
                <c:pt idx="6047">
                  <c:v>0.12225268554740866</c:v>
                </c:pt>
                <c:pt idx="6048">
                  <c:v>7.6252685547416904E-2</c:v>
                </c:pt>
                <c:pt idx="6049">
                  <c:v>0.11625268554740856</c:v>
                </c:pt>
                <c:pt idx="6050">
                  <c:v>0.10425268554740796</c:v>
                </c:pt>
                <c:pt idx="6051">
                  <c:v>0.11425268554739891</c:v>
                </c:pt>
                <c:pt idx="6052">
                  <c:v>6.0252685547397093E-2</c:v>
                </c:pt>
                <c:pt idx="6053">
                  <c:v>0.1822526855474132</c:v>
                </c:pt>
                <c:pt idx="6054">
                  <c:v>0.14625268554741186</c:v>
                </c:pt>
                <c:pt idx="6055">
                  <c:v>0.14025268554741138</c:v>
                </c:pt>
                <c:pt idx="6056">
                  <c:v>8.0252685547407068E-2</c:v>
                </c:pt>
                <c:pt idx="6057">
                  <c:v>3.8252685547405491E-2</c:v>
                </c:pt>
                <c:pt idx="6058">
                  <c:v>2.5268554739454879E-4</c:v>
                </c:pt>
                <c:pt idx="6059">
                  <c:v>4.4252685547406218E-2</c:v>
                </c:pt>
                <c:pt idx="6060">
                  <c:v>5.4252685547397123E-2</c:v>
                </c:pt>
                <c:pt idx="6061">
                  <c:v>8.6252685547407296E-2</c:v>
                </c:pt>
                <c:pt idx="6062">
                  <c:v>5.0252685547405924E-2</c:v>
                </c:pt>
                <c:pt idx="6063">
                  <c:v>0.14425268554740256</c:v>
                </c:pt>
                <c:pt idx="6064">
                  <c:v>9.6252685547398201E-2</c:v>
                </c:pt>
                <c:pt idx="6065">
                  <c:v>0.18625268554740435</c:v>
                </c:pt>
                <c:pt idx="6066">
                  <c:v>0.11225268554741799</c:v>
                </c:pt>
                <c:pt idx="6067">
                  <c:v>9.4252685547417267E-2</c:v>
                </c:pt>
                <c:pt idx="6068">
                  <c:v>0.10225268554739841</c:v>
                </c:pt>
                <c:pt idx="6069">
                  <c:v>8.0252685547407068E-2</c:v>
                </c:pt>
                <c:pt idx="6070">
                  <c:v>7.2252685547397583E-2</c:v>
                </c:pt>
                <c:pt idx="6071">
                  <c:v>9.2252685547407523E-2</c:v>
                </c:pt>
                <c:pt idx="6072">
                  <c:v>3.4252685547414882E-2</c:v>
                </c:pt>
                <c:pt idx="6073">
                  <c:v>6.0252685547397093E-2</c:v>
                </c:pt>
                <c:pt idx="6074">
                  <c:v>7.2252685547397583E-2</c:v>
                </c:pt>
                <c:pt idx="6075">
                  <c:v>4.0252685547415124E-2</c:v>
                </c:pt>
                <c:pt idx="6076">
                  <c:v>7.4252685547407424E-2</c:v>
                </c:pt>
                <c:pt idx="6077">
                  <c:v>0.13425268554741096</c:v>
                </c:pt>
                <c:pt idx="6078">
                  <c:v>0.13225268554740163</c:v>
                </c:pt>
                <c:pt idx="6079">
                  <c:v>0.11425268554739891</c:v>
                </c:pt>
                <c:pt idx="6080">
                  <c:v>3.625268554739601E-2</c:v>
                </c:pt>
                <c:pt idx="6081">
                  <c:v>0.12825268554741046</c:v>
                </c:pt>
                <c:pt idx="6082">
                  <c:v>5.6252685547406513E-2</c:v>
                </c:pt>
                <c:pt idx="6083">
                  <c:v>6.8252685547406974E-2</c:v>
                </c:pt>
                <c:pt idx="6084">
                  <c:v>7.0252685547416843E-2</c:v>
                </c:pt>
                <c:pt idx="6085">
                  <c:v>0.10825268554739864</c:v>
                </c:pt>
                <c:pt idx="6086">
                  <c:v>2.2252685547414563E-2</c:v>
                </c:pt>
                <c:pt idx="6087">
                  <c:v>0.10625268554741762</c:v>
                </c:pt>
                <c:pt idx="6088">
                  <c:v>0.10425268554740796</c:v>
                </c:pt>
                <c:pt idx="6089">
                  <c:v>0.13825268554740203</c:v>
                </c:pt>
                <c:pt idx="6090">
                  <c:v>4.8252685547396534E-2</c:v>
                </c:pt>
                <c:pt idx="6091">
                  <c:v>0.10425268554740796</c:v>
                </c:pt>
                <c:pt idx="6092">
                  <c:v>3.8252685547405491E-2</c:v>
                </c:pt>
                <c:pt idx="6093">
                  <c:v>6.4252685547416713E-2</c:v>
                </c:pt>
                <c:pt idx="6094">
                  <c:v>7.8252685547397532E-2</c:v>
                </c:pt>
                <c:pt idx="6095">
                  <c:v>8.6252685547407296E-2</c:v>
                </c:pt>
                <c:pt idx="6096">
                  <c:v>4.6252685547415434E-2</c:v>
                </c:pt>
                <c:pt idx="6097">
                  <c:v>7.4252685547407424E-2</c:v>
                </c:pt>
                <c:pt idx="6098">
                  <c:v>1.82526855473953E-2</c:v>
                </c:pt>
                <c:pt idx="6099">
                  <c:v>4.6252685547415434E-2</c:v>
                </c:pt>
                <c:pt idx="6100">
                  <c:v>6.6252685547397092E-2</c:v>
                </c:pt>
                <c:pt idx="6101">
                  <c:v>3.8252685547405491E-2</c:v>
                </c:pt>
                <c:pt idx="6102">
                  <c:v>8.2252685547416743E-2</c:v>
                </c:pt>
                <c:pt idx="6103">
                  <c:v>8.0252685547407068E-2</c:v>
                </c:pt>
                <c:pt idx="6104">
                  <c:v>9.2252685547407523E-2</c:v>
                </c:pt>
                <c:pt idx="6105">
                  <c:v>0.10425268554740796</c:v>
                </c:pt>
                <c:pt idx="6106">
                  <c:v>3.2252685547405256E-2</c:v>
                </c:pt>
                <c:pt idx="6107">
                  <c:v>4.4252685547406218E-2</c:v>
                </c:pt>
                <c:pt idx="6108">
                  <c:v>4.6252685547415434E-2</c:v>
                </c:pt>
                <c:pt idx="6109">
                  <c:v>1.0252685547413921E-2</c:v>
                </c:pt>
                <c:pt idx="6110">
                  <c:v>2.0252685547404801E-2</c:v>
                </c:pt>
                <c:pt idx="6111">
                  <c:v>4.8252685547396534E-2</c:v>
                </c:pt>
                <c:pt idx="6112">
                  <c:v>9.0252685547398043E-2</c:v>
                </c:pt>
                <c:pt idx="6113">
                  <c:v>6.2252685547407038E-2</c:v>
                </c:pt>
                <c:pt idx="6114">
                  <c:v>-1.7473144525865843E-3</c:v>
                </c:pt>
                <c:pt idx="6115">
                  <c:v>9.4252685547417267E-2</c:v>
                </c:pt>
                <c:pt idx="6116">
                  <c:v>0.14025268554741138</c:v>
                </c:pt>
                <c:pt idx="6117">
                  <c:v>6.8252685547406974E-2</c:v>
                </c:pt>
                <c:pt idx="6118">
                  <c:v>9.8252685547408097E-2</c:v>
                </c:pt>
                <c:pt idx="6119">
                  <c:v>2.4252685547395448E-2</c:v>
                </c:pt>
                <c:pt idx="6120">
                  <c:v>2.2526855474041011E-3</c:v>
                </c:pt>
                <c:pt idx="6121">
                  <c:v>9.6252685547398201E-2</c:v>
                </c:pt>
                <c:pt idx="6122">
                  <c:v>3.4252685547414882E-2</c:v>
                </c:pt>
                <c:pt idx="6123">
                  <c:v>8.2252685547416743E-2</c:v>
                </c:pt>
                <c:pt idx="6124">
                  <c:v>5.6252685547406513E-2</c:v>
                </c:pt>
                <c:pt idx="6125">
                  <c:v>9.8252685547408097E-2</c:v>
                </c:pt>
                <c:pt idx="6126">
                  <c:v>0.11225268554741799</c:v>
                </c:pt>
                <c:pt idx="6127">
                  <c:v>9.4252685547417267E-2</c:v>
                </c:pt>
                <c:pt idx="6128">
                  <c:v>8.8252685547417567E-2</c:v>
                </c:pt>
                <c:pt idx="6129">
                  <c:v>4.8252685547396534E-2</c:v>
                </c:pt>
                <c:pt idx="6130">
                  <c:v>4.2252685547396716E-2</c:v>
                </c:pt>
                <c:pt idx="6131">
                  <c:v>4.8252685547396534E-2</c:v>
                </c:pt>
                <c:pt idx="6132">
                  <c:v>1.82526855473953E-2</c:v>
                </c:pt>
                <c:pt idx="6133">
                  <c:v>8.2252685547416743E-2</c:v>
                </c:pt>
                <c:pt idx="6134">
                  <c:v>-5.7473144526056889E-3</c:v>
                </c:pt>
                <c:pt idx="6135">
                  <c:v>6.2252685547407038E-2</c:v>
                </c:pt>
                <c:pt idx="6136">
                  <c:v>8.8252685547417567E-2</c:v>
                </c:pt>
                <c:pt idx="6137">
                  <c:v>0.13425268554741096</c:v>
                </c:pt>
                <c:pt idx="6138">
                  <c:v>3.2252685547405256E-2</c:v>
                </c:pt>
                <c:pt idx="6139">
                  <c:v>5.4252685547397123E-2</c:v>
                </c:pt>
                <c:pt idx="6140">
                  <c:v>3.0252685547395686E-2</c:v>
                </c:pt>
                <c:pt idx="6141">
                  <c:v>0.12825268554741046</c:v>
                </c:pt>
                <c:pt idx="6142">
                  <c:v>9.6252685547398201E-2</c:v>
                </c:pt>
                <c:pt idx="6143">
                  <c:v>4.6252685547415434E-2</c:v>
                </c:pt>
                <c:pt idx="6144">
                  <c:v>2.4252685547395448E-2</c:v>
                </c:pt>
                <c:pt idx="6145">
                  <c:v>9.4252685547417267E-2</c:v>
                </c:pt>
                <c:pt idx="6146">
                  <c:v>7.6252685547416904E-2</c:v>
                </c:pt>
                <c:pt idx="6147">
                  <c:v>5.8252685547415993E-2</c:v>
                </c:pt>
                <c:pt idx="6148">
                  <c:v>4.2252685547396716E-2</c:v>
                </c:pt>
                <c:pt idx="6149">
                  <c:v>6.4252685547416713E-2</c:v>
                </c:pt>
                <c:pt idx="6150">
                  <c:v>7.6252685547416904E-2</c:v>
                </c:pt>
                <c:pt idx="6151">
                  <c:v>9.0252685547398043E-2</c:v>
                </c:pt>
                <c:pt idx="6152">
                  <c:v>0.11825268554741823</c:v>
                </c:pt>
                <c:pt idx="6153">
                  <c:v>9.6252685547398201E-2</c:v>
                </c:pt>
                <c:pt idx="6154">
                  <c:v>6.6252685547397092E-2</c:v>
                </c:pt>
                <c:pt idx="6155">
                  <c:v>9.4252685547417267E-2</c:v>
                </c:pt>
                <c:pt idx="6156">
                  <c:v>4.4252685547406218E-2</c:v>
                </c:pt>
                <c:pt idx="6157">
                  <c:v>2.2252685547414563E-2</c:v>
                </c:pt>
                <c:pt idx="6158">
                  <c:v>6.2526855473947806E-3</c:v>
                </c:pt>
                <c:pt idx="6159">
                  <c:v>4.8252685547396534E-2</c:v>
                </c:pt>
                <c:pt idx="6160">
                  <c:v>3.4252685547414882E-2</c:v>
                </c:pt>
                <c:pt idx="6161">
                  <c:v>0.13225268554740163</c:v>
                </c:pt>
                <c:pt idx="6162">
                  <c:v>9.8252685547408097E-2</c:v>
                </c:pt>
                <c:pt idx="6163">
                  <c:v>5.4252685547397123E-2</c:v>
                </c:pt>
                <c:pt idx="6164">
                  <c:v>7.6252685547416904E-2</c:v>
                </c:pt>
                <c:pt idx="6165">
                  <c:v>9.2252685547407523E-2</c:v>
                </c:pt>
                <c:pt idx="6166">
                  <c:v>7.0252685547416843E-2</c:v>
                </c:pt>
                <c:pt idx="6167">
                  <c:v>3.8252685547405491E-2</c:v>
                </c:pt>
                <c:pt idx="6168">
                  <c:v>3.4252685547414882E-2</c:v>
                </c:pt>
                <c:pt idx="6169">
                  <c:v>2.0252685547404801E-2</c:v>
                </c:pt>
                <c:pt idx="6170">
                  <c:v>6.2526855473947806E-3</c:v>
                </c:pt>
                <c:pt idx="6171">
                  <c:v>7.2252685547397583E-2</c:v>
                </c:pt>
                <c:pt idx="6172">
                  <c:v>1.2252685547395005E-2</c:v>
                </c:pt>
                <c:pt idx="6173">
                  <c:v>9.6252685547398201E-2</c:v>
                </c:pt>
                <c:pt idx="6174">
                  <c:v>5.2252685547415932E-2</c:v>
                </c:pt>
                <c:pt idx="6175">
                  <c:v>9.2252685547407523E-2</c:v>
                </c:pt>
                <c:pt idx="6176">
                  <c:v>6.4252685547416713E-2</c:v>
                </c:pt>
                <c:pt idx="6177">
                  <c:v>0.14425268554740256</c:v>
                </c:pt>
                <c:pt idx="6178">
                  <c:v>8.2252685547416743E-2</c:v>
                </c:pt>
                <c:pt idx="6179">
                  <c:v>7.4252685547407424E-2</c:v>
                </c:pt>
                <c:pt idx="6180">
                  <c:v>0.10825268554739864</c:v>
                </c:pt>
                <c:pt idx="6181">
                  <c:v>3.4252685547414882E-2</c:v>
                </c:pt>
                <c:pt idx="6182">
                  <c:v>3.2252685547405256E-2</c:v>
                </c:pt>
                <c:pt idx="6183">
                  <c:v>6.0252685547397093E-2</c:v>
                </c:pt>
                <c:pt idx="6184">
                  <c:v>8.4252685547397746E-2</c:v>
                </c:pt>
                <c:pt idx="6185">
                  <c:v>5.6252685547406513E-2</c:v>
                </c:pt>
                <c:pt idx="6186">
                  <c:v>5.6252685547406513E-2</c:v>
                </c:pt>
                <c:pt idx="6187">
                  <c:v>0.14025268554741138</c:v>
                </c:pt>
                <c:pt idx="6188">
                  <c:v>6.0252685547397093E-2</c:v>
                </c:pt>
                <c:pt idx="6189">
                  <c:v>8.2252685547416743E-2</c:v>
                </c:pt>
                <c:pt idx="6190">
                  <c:v>7.6252685547416904E-2</c:v>
                </c:pt>
                <c:pt idx="6191">
                  <c:v>8.0252685547407068E-2</c:v>
                </c:pt>
                <c:pt idx="6192">
                  <c:v>2.0252685547404801E-2</c:v>
                </c:pt>
                <c:pt idx="6193">
                  <c:v>1.82526855473953E-2</c:v>
                </c:pt>
                <c:pt idx="6194">
                  <c:v>3.4252685547414882E-2</c:v>
                </c:pt>
                <c:pt idx="6195">
                  <c:v>6.0252685547397093E-2</c:v>
                </c:pt>
                <c:pt idx="6196">
                  <c:v>-1.7747314452606168E-2</c:v>
                </c:pt>
                <c:pt idx="6197">
                  <c:v>1.6252685547414221E-2</c:v>
                </c:pt>
                <c:pt idx="6198">
                  <c:v>8.2252685547416743E-2</c:v>
                </c:pt>
                <c:pt idx="6199">
                  <c:v>0.13625268554739275</c:v>
                </c:pt>
                <c:pt idx="6200">
                  <c:v>6.6252685547397092E-2</c:v>
                </c:pt>
                <c:pt idx="6201">
                  <c:v>0.10225268554739841</c:v>
                </c:pt>
                <c:pt idx="6202">
                  <c:v>0.12625268554740118</c:v>
                </c:pt>
                <c:pt idx="6203">
                  <c:v>5.6252685547406513E-2</c:v>
                </c:pt>
                <c:pt idx="6204">
                  <c:v>3.625268554739601E-2</c:v>
                </c:pt>
                <c:pt idx="6205">
                  <c:v>4.8252685547396534E-2</c:v>
                </c:pt>
                <c:pt idx="6206">
                  <c:v>-5.7473144526056889E-3</c:v>
                </c:pt>
                <c:pt idx="6207">
                  <c:v>-3.7473144525961943E-3</c:v>
                </c:pt>
                <c:pt idx="6208">
                  <c:v>3.2252685547405256E-2</c:v>
                </c:pt>
                <c:pt idx="6209">
                  <c:v>3.8252685547405491E-2</c:v>
                </c:pt>
                <c:pt idx="6210">
                  <c:v>1.82526855473953E-2</c:v>
                </c:pt>
                <c:pt idx="6211">
                  <c:v>6.8252685547406974E-2</c:v>
                </c:pt>
                <c:pt idx="6212">
                  <c:v>5.4252685547397123E-2</c:v>
                </c:pt>
                <c:pt idx="6213">
                  <c:v>0.10625268554741762</c:v>
                </c:pt>
                <c:pt idx="6214">
                  <c:v>9.8252685547408097E-2</c:v>
                </c:pt>
                <c:pt idx="6215">
                  <c:v>6.6252685547397092E-2</c:v>
                </c:pt>
                <c:pt idx="6216">
                  <c:v>4.0252685547415124E-2</c:v>
                </c:pt>
                <c:pt idx="6217">
                  <c:v>7.8252685547397532E-2</c:v>
                </c:pt>
                <c:pt idx="6218">
                  <c:v>-1.9747314452587414E-2</c:v>
                </c:pt>
                <c:pt idx="6219">
                  <c:v>2.6252685547405012E-2</c:v>
                </c:pt>
                <c:pt idx="6220">
                  <c:v>4.6252685547415434E-2</c:v>
                </c:pt>
                <c:pt idx="6221">
                  <c:v>-1.7473144525865843E-3</c:v>
                </c:pt>
                <c:pt idx="6222">
                  <c:v>-7.7473144525868134E-3</c:v>
                </c:pt>
                <c:pt idx="6223">
                  <c:v>6.4252685547416713E-2</c:v>
                </c:pt>
                <c:pt idx="6224">
                  <c:v>7.6252685547416904E-2</c:v>
                </c:pt>
                <c:pt idx="6225">
                  <c:v>8.4252685547397746E-2</c:v>
                </c:pt>
                <c:pt idx="6226">
                  <c:v>7.8252685547397532E-2</c:v>
                </c:pt>
                <c:pt idx="6227">
                  <c:v>9.2252685547407523E-2</c:v>
                </c:pt>
                <c:pt idx="6228">
                  <c:v>8.2252685547416743E-2</c:v>
                </c:pt>
                <c:pt idx="6229">
                  <c:v>7.8252685547397532E-2</c:v>
                </c:pt>
                <c:pt idx="6230">
                  <c:v>4.2252685547396716E-2</c:v>
                </c:pt>
                <c:pt idx="6231">
                  <c:v>2.8252685547414606E-2</c:v>
                </c:pt>
                <c:pt idx="6232">
                  <c:v>8.252685547404489E-3</c:v>
                </c:pt>
                <c:pt idx="6233">
                  <c:v>3.0252685547395686E-2</c:v>
                </c:pt>
                <c:pt idx="6234">
                  <c:v>-1.3747314452587141E-2</c:v>
                </c:pt>
                <c:pt idx="6235">
                  <c:v>2.2252685547414563E-2</c:v>
                </c:pt>
                <c:pt idx="6236">
                  <c:v>5.8252685547415993E-2</c:v>
                </c:pt>
                <c:pt idx="6237">
                  <c:v>3.4252685547414882E-2</c:v>
                </c:pt>
                <c:pt idx="6238">
                  <c:v>6.4252685547416713E-2</c:v>
                </c:pt>
                <c:pt idx="6239">
                  <c:v>6.4252685547416713E-2</c:v>
                </c:pt>
                <c:pt idx="6240">
                  <c:v>6.2526855473947806E-3</c:v>
                </c:pt>
                <c:pt idx="6241">
                  <c:v>3.8252685547405491E-2</c:v>
                </c:pt>
                <c:pt idx="6242">
                  <c:v>2.4252685547395448E-2</c:v>
                </c:pt>
                <c:pt idx="6243">
                  <c:v>8.252685547404489E-3</c:v>
                </c:pt>
                <c:pt idx="6244">
                  <c:v>5.8252685547415993E-2</c:v>
                </c:pt>
                <c:pt idx="6245">
                  <c:v>3.625268554739601E-2</c:v>
                </c:pt>
                <c:pt idx="6246">
                  <c:v>5.2252685547415932E-2</c:v>
                </c:pt>
                <c:pt idx="6247">
                  <c:v>6.2526855473947806E-3</c:v>
                </c:pt>
                <c:pt idx="6248">
                  <c:v>4.8252685547396534E-2</c:v>
                </c:pt>
                <c:pt idx="6249">
                  <c:v>9.8252685547408097E-2</c:v>
                </c:pt>
                <c:pt idx="6250">
                  <c:v>0.11025268554740818</c:v>
                </c:pt>
                <c:pt idx="6251">
                  <c:v>0.11025268554740818</c:v>
                </c:pt>
                <c:pt idx="6252">
                  <c:v>2.6252685547405012E-2</c:v>
                </c:pt>
                <c:pt idx="6253">
                  <c:v>7.8252685547397532E-2</c:v>
                </c:pt>
                <c:pt idx="6254">
                  <c:v>7.0252685547416843E-2</c:v>
                </c:pt>
                <c:pt idx="6255">
                  <c:v>4.2252685547396716E-2</c:v>
                </c:pt>
                <c:pt idx="6256">
                  <c:v>5.8252685547415993E-2</c:v>
                </c:pt>
                <c:pt idx="6257">
                  <c:v>-3.7473144525961943E-3</c:v>
                </c:pt>
                <c:pt idx="6258">
                  <c:v>1.4252685547404553E-2</c:v>
                </c:pt>
                <c:pt idx="6259">
                  <c:v>2.5268554739454879E-4</c:v>
                </c:pt>
                <c:pt idx="6260">
                  <c:v>6.8252685547406974E-2</c:v>
                </c:pt>
                <c:pt idx="6261">
                  <c:v>9.8252685547408097E-2</c:v>
                </c:pt>
                <c:pt idx="6262">
                  <c:v>8.2252685547416743E-2</c:v>
                </c:pt>
                <c:pt idx="6263">
                  <c:v>3.8252685547405491E-2</c:v>
                </c:pt>
                <c:pt idx="6264">
                  <c:v>3.0252685547395686E-2</c:v>
                </c:pt>
                <c:pt idx="6265">
                  <c:v>2.8252685547414606E-2</c:v>
                </c:pt>
                <c:pt idx="6266">
                  <c:v>4.4252685547406218E-2</c:v>
                </c:pt>
                <c:pt idx="6267">
                  <c:v>4.2252685547396716E-2</c:v>
                </c:pt>
                <c:pt idx="6268">
                  <c:v>1.2252685547395005E-2</c:v>
                </c:pt>
                <c:pt idx="6269">
                  <c:v>5.8252685547415993E-2</c:v>
                </c:pt>
                <c:pt idx="6270">
                  <c:v>4.2252685547396716E-2</c:v>
                </c:pt>
                <c:pt idx="6271">
                  <c:v>2.0252685547404801E-2</c:v>
                </c:pt>
                <c:pt idx="6272">
                  <c:v>6.6252685547397092E-2</c:v>
                </c:pt>
                <c:pt idx="6273">
                  <c:v>8.2252685547416743E-2</c:v>
                </c:pt>
                <c:pt idx="6274">
                  <c:v>0.10425268554740796</c:v>
                </c:pt>
                <c:pt idx="6275">
                  <c:v>5.2252685547415932E-2</c:v>
                </c:pt>
                <c:pt idx="6276">
                  <c:v>6.0252685547397093E-2</c:v>
                </c:pt>
                <c:pt idx="6277">
                  <c:v>4.0252685547415124E-2</c:v>
                </c:pt>
                <c:pt idx="6278">
                  <c:v>5.4252685547397123E-2</c:v>
                </c:pt>
                <c:pt idx="6279">
                  <c:v>9.6252685547398201E-2</c:v>
                </c:pt>
                <c:pt idx="6280">
                  <c:v>-3.9747314452597694E-2</c:v>
                </c:pt>
                <c:pt idx="6281">
                  <c:v>9.4252685547417267E-2</c:v>
                </c:pt>
                <c:pt idx="6282">
                  <c:v>2.2252685547414563E-2</c:v>
                </c:pt>
                <c:pt idx="6283">
                  <c:v>-9.747314452596351E-3</c:v>
                </c:pt>
                <c:pt idx="6284">
                  <c:v>-7.7473144525868134E-3</c:v>
                </c:pt>
                <c:pt idx="6285">
                  <c:v>6.4252685547416713E-2</c:v>
                </c:pt>
                <c:pt idx="6286">
                  <c:v>6.8252685547406974E-2</c:v>
                </c:pt>
                <c:pt idx="6287">
                  <c:v>0.12825268554741046</c:v>
                </c:pt>
                <c:pt idx="6288">
                  <c:v>1.2252685547395005E-2</c:v>
                </c:pt>
                <c:pt idx="6289">
                  <c:v>1.0252685547413921E-2</c:v>
                </c:pt>
                <c:pt idx="6290">
                  <c:v>2.2252685547414563E-2</c:v>
                </c:pt>
                <c:pt idx="6291">
                  <c:v>5.2252685547415932E-2</c:v>
                </c:pt>
                <c:pt idx="6292">
                  <c:v>3.4252685547414882E-2</c:v>
                </c:pt>
                <c:pt idx="6293">
                  <c:v>3.0252685547395686E-2</c:v>
                </c:pt>
                <c:pt idx="6294">
                  <c:v>1.2252685547395005E-2</c:v>
                </c:pt>
                <c:pt idx="6295">
                  <c:v>-3.7747314452588242E-2</c:v>
                </c:pt>
                <c:pt idx="6296">
                  <c:v>-3.5747314452607051E-2</c:v>
                </c:pt>
                <c:pt idx="6297">
                  <c:v>4.4252685547406218E-2</c:v>
                </c:pt>
                <c:pt idx="6298">
                  <c:v>7.2252685547397583E-2</c:v>
                </c:pt>
                <c:pt idx="6299">
                  <c:v>7.6252685547416904E-2</c:v>
                </c:pt>
                <c:pt idx="6300">
                  <c:v>3.4252685547414882E-2</c:v>
                </c:pt>
                <c:pt idx="6301">
                  <c:v>4.2252685547396716E-2</c:v>
                </c:pt>
                <c:pt idx="6302">
                  <c:v>4.6252685547415434E-2</c:v>
                </c:pt>
                <c:pt idx="6303">
                  <c:v>2.2252685547414563E-2</c:v>
                </c:pt>
                <c:pt idx="6304">
                  <c:v>-1.1747314452605923E-2</c:v>
                </c:pt>
                <c:pt idx="6305">
                  <c:v>2.2252685547414563E-2</c:v>
                </c:pt>
                <c:pt idx="6306">
                  <c:v>1.6252685547414221E-2</c:v>
                </c:pt>
                <c:pt idx="6307">
                  <c:v>4.2252685547396716E-2</c:v>
                </c:pt>
                <c:pt idx="6308">
                  <c:v>-1.5747314452596584E-2</c:v>
                </c:pt>
                <c:pt idx="6309">
                  <c:v>8.2252685547416743E-2</c:v>
                </c:pt>
                <c:pt idx="6310">
                  <c:v>9.6252685547398201E-2</c:v>
                </c:pt>
                <c:pt idx="6311">
                  <c:v>0.10825268554739864</c:v>
                </c:pt>
                <c:pt idx="6312">
                  <c:v>5.6252685547406513E-2</c:v>
                </c:pt>
                <c:pt idx="6313">
                  <c:v>6.2252685547407038E-2</c:v>
                </c:pt>
                <c:pt idx="6314">
                  <c:v>1.0252685547413921E-2</c:v>
                </c:pt>
                <c:pt idx="6315">
                  <c:v>3.8252685547405491E-2</c:v>
                </c:pt>
                <c:pt idx="6316">
                  <c:v>3.2252685547405256E-2</c:v>
                </c:pt>
                <c:pt idx="6317">
                  <c:v>-9.747314452596351E-3</c:v>
                </c:pt>
                <c:pt idx="6318">
                  <c:v>-3.7473144525961943E-3</c:v>
                </c:pt>
                <c:pt idx="6319">
                  <c:v>4.2252685547396716E-2</c:v>
                </c:pt>
                <c:pt idx="6320">
                  <c:v>-5.7473144526056889E-3</c:v>
                </c:pt>
                <c:pt idx="6321">
                  <c:v>6.2252685547407038E-2</c:v>
                </c:pt>
                <c:pt idx="6322">
                  <c:v>8.0252685547407068E-2</c:v>
                </c:pt>
                <c:pt idx="6323">
                  <c:v>0.10225268554739841</c:v>
                </c:pt>
                <c:pt idx="6324">
                  <c:v>1.6252685547414221E-2</c:v>
                </c:pt>
                <c:pt idx="6325">
                  <c:v>4.4252685547406218E-2</c:v>
                </c:pt>
                <c:pt idx="6326">
                  <c:v>5.6252685547406513E-2</c:v>
                </c:pt>
                <c:pt idx="6327">
                  <c:v>0.10025268554741729</c:v>
                </c:pt>
                <c:pt idx="6328">
                  <c:v>-1.7473144525865843E-3</c:v>
                </c:pt>
                <c:pt idx="6329">
                  <c:v>1.4252685547404553E-2</c:v>
                </c:pt>
                <c:pt idx="6330">
                  <c:v>1.0252685547413921E-2</c:v>
                </c:pt>
                <c:pt idx="6331">
                  <c:v>4.2526855474136482E-3</c:v>
                </c:pt>
                <c:pt idx="6332">
                  <c:v>-2.7747314452597333E-2</c:v>
                </c:pt>
                <c:pt idx="6333">
                  <c:v>2.0252685547404801E-2</c:v>
                </c:pt>
                <c:pt idx="6334">
                  <c:v>5.8252685547415993E-2</c:v>
                </c:pt>
                <c:pt idx="6335">
                  <c:v>0.10025268554741729</c:v>
                </c:pt>
                <c:pt idx="6336">
                  <c:v>7.8252685547397532E-2</c:v>
                </c:pt>
                <c:pt idx="6337">
                  <c:v>5.2252685547415932E-2</c:v>
                </c:pt>
                <c:pt idx="6338">
                  <c:v>3.2252685547405256E-2</c:v>
                </c:pt>
                <c:pt idx="6339">
                  <c:v>4.4252685547406218E-2</c:v>
                </c:pt>
                <c:pt idx="6340">
                  <c:v>1.4252685547404553E-2</c:v>
                </c:pt>
                <c:pt idx="6341">
                  <c:v>-9.747314452596351E-3</c:v>
                </c:pt>
                <c:pt idx="6342">
                  <c:v>-2.7747314452597333E-2</c:v>
                </c:pt>
                <c:pt idx="6343">
                  <c:v>-7.7473144525868134E-3</c:v>
                </c:pt>
                <c:pt idx="6344">
                  <c:v>-2.1747314452597012E-2</c:v>
                </c:pt>
                <c:pt idx="6345">
                  <c:v>5.8252685547415993E-2</c:v>
                </c:pt>
                <c:pt idx="6346">
                  <c:v>4.8252685547396534E-2</c:v>
                </c:pt>
                <c:pt idx="6347">
                  <c:v>8.0252685547407068E-2</c:v>
                </c:pt>
                <c:pt idx="6348">
                  <c:v>6.6252685547397092E-2</c:v>
                </c:pt>
                <c:pt idx="6349">
                  <c:v>9.8252685547408097E-2</c:v>
                </c:pt>
                <c:pt idx="6350">
                  <c:v>2.5268554739454879E-4</c:v>
                </c:pt>
                <c:pt idx="6351">
                  <c:v>9.8252685547408097E-2</c:v>
                </c:pt>
                <c:pt idx="6352">
                  <c:v>4.2252685547396716E-2</c:v>
                </c:pt>
                <c:pt idx="6353">
                  <c:v>4.8252685547396534E-2</c:v>
                </c:pt>
                <c:pt idx="6354">
                  <c:v>-2.7747314452597333E-2</c:v>
                </c:pt>
                <c:pt idx="6355">
                  <c:v>4.8252685547396534E-2</c:v>
                </c:pt>
                <c:pt idx="6356">
                  <c:v>-5.5747314452588931E-2</c:v>
                </c:pt>
                <c:pt idx="6357">
                  <c:v>5.8252685547415993E-2</c:v>
                </c:pt>
                <c:pt idx="6358">
                  <c:v>-3.7473144525961943E-3</c:v>
                </c:pt>
                <c:pt idx="6359">
                  <c:v>7.0252685547416843E-2</c:v>
                </c:pt>
                <c:pt idx="6360">
                  <c:v>-1.7473144525865843E-3</c:v>
                </c:pt>
                <c:pt idx="6361">
                  <c:v>6.2252685547407038E-2</c:v>
                </c:pt>
                <c:pt idx="6362">
                  <c:v>5.8252685547415993E-2</c:v>
                </c:pt>
                <c:pt idx="6363">
                  <c:v>1.6252685547414221E-2</c:v>
                </c:pt>
                <c:pt idx="6364">
                  <c:v>2.2526855474041011E-3</c:v>
                </c:pt>
                <c:pt idx="6365">
                  <c:v>3.2252685547405256E-2</c:v>
                </c:pt>
                <c:pt idx="6366">
                  <c:v>-4.7747314452607534E-2</c:v>
                </c:pt>
                <c:pt idx="6367">
                  <c:v>2.2252685547414563E-2</c:v>
                </c:pt>
                <c:pt idx="6368">
                  <c:v>3.4252685547414882E-2</c:v>
                </c:pt>
                <c:pt idx="6369">
                  <c:v>4.2526855474136482E-3</c:v>
                </c:pt>
                <c:pt idx="6370">
                  <c:v>-1.7473144525865843E-3</c:v>
                </c:pt>
                <c:pt idx="6371">
                  <c:v>-2.5747314452587492E-2</c:v>
                </c:pt>
                <c:pt idx="6372">
                  <c:v>1.82526855473953E-2</c:v>
                </c:pt>
                <c:pt idx="6373">
                  <c:v>5.4252685547397123E-2</c:v>
                </c:pt>
                <c:pt idx="6374">
                  <c:v>3.625268554739601E-2</c:v>
                </c:pt>
                <c:pt idx="6375">
                  <c:v>5.0252685547405924E-2</c:v>
                </c:pt>
                <c:pt idx="6376">
                  <c:v>6.6252685547397092E-2</c:v>
                </c:pt>
                <c:pt idx="6377">
                  <c:v>4.6252685547415434E-2</c:v>
                </c:pt>
                <c:pt idx="6378">
                  <c:v>4.2526855474136482E-3</c:v>
                </c:pt>
                <c:pt idx="6379">
                  <c:v>3.625268554739601E-2</c:v>
                </c:pt>
                <c:pt idx="6380">
                  <c:v>-1.7473144525865843E-3</c:v>
                </c:pt>
                <c:pt idx="6381">
                  <c:v>-3.3747314452597391E-2</c:v>
                </c:pt>
                <c:pt idx="6382">
                  <c:v>1.4252685547404553E-2</c:v>
                </c:pt>
                <c:pt idx="6383">
                  <c:v>1.2252685547395005E-2</c:v>
                </c:pt>
                <c:pt idx="6384">
                  <c:v>3.8252685547405491E-2</c:v>
                </c:pt>
                <c:pt idx="6385">
                  <c:v>5.6252685547406513E-2</c:v>
                </c:pt>
                <c:pt idx="6386">
                  <c:v>4.8252685547396534E-2</c:v>
                </c:pt>
                <c:pt idx="6387">
                  <c:v>6.0252685547397093E-2</c:v>
                </c:pt>
                <c:pt idx="6388">
                  <c:v>5.8252685547415993E-2</c:v>
                </c:pt>
                <c:pt idx="6389">
                  <c:v>-5.7473144526056889E-3</c:v>
                </c:pt>
                <c:pt idx="6390">
                  <c:v>-2.5747314452587492E-2</c:v>
                </c:pt>
                <c:pt idx="6391">
                  <c:v>-9.747314452596351E-3</c:v>
                </c:pt>
                <c:pt idx="6392">
                  <c:v>-4.7747314452607534E-2</c:v>
                </c:pt>
                <c:pt idx="6393">
                  <c:v>1.0252685547413921E-2</c:v>
                </c:pt>
                <c:pt idx="6394">
                  <c:v>1.0252685547413921E-2</c:v>
                </c:pt>
                <c:pt idx="6395">
                  <c:v>5.2252685547415932E-2</c:v>
                </c:pt>
                <c:pt idx="6396">
                  <c:v>4.0252685547415124E-2</c:v>
                </c:pt>
                <c:pt idx="6397">
                  <c:v>1.2252685547395005E-2</c:v>
                </c:pt>
                <c:pt idx="6398">
                  <c:v>4.2252685547396716E-2</c:v>
                </c:pt>
                <c:pt idx="6399">
                  <c:v>4.0252685547415124E-2</c:v>
                </c:pt>
                <c:pt idx="6400">
                  <c:v>4.2252685547396716E-2</c:v>
                </c:pt>
                <c:pt idx="6401">
                  <c:v>6.2252685547407038E-2</c:v>
                </c:pt>
                <c:pt idx="6402">
                  <c:v>4.8252685547396534E-2</c:v>
                </c:pt>
                <c:pt idx="6403">
                  <c:v>2.4252685547395448E-2</c:v>
                </c:pt>
                <c:pt idx="6404">
                  <c:v>-5.7473144526056889E-3</c:v>
                </c:pt>
                <c:pt idx="6405">
                  <c:v>-1.3747314452587141E-2</c:v>
                </c:pt>
                <c:pt idx="6406">
                  <c:v>2.2252685547414563E-2</c:v>
                </c:pt>
                <c:pt idx="6407">
                  <c:v>9.0252685547398043E-2</c:v>
                </c:pt>
                <c:pt idx="6408">
                  <c:v>-1.7473144525865843E-3</c:v>
                </c:pt>
                <c:pt idx="6409">
                  <c:v>3.8252685547405491E-2</c:v>
                </c:pt>
                <c:pt idx="6410">
                  <c:v>-1.1747314452605923E-2</c:v>
                </c:pt>
                <c:pt idx="6411">
                  <c:v>4.2252685547396716E-2</c:v>
                </c:pt>
                <c:pt idx="6412">
                  <c:v>-3.7747314452588242E-2</c:v>
                </c:pt>
                <c:pt idx="6413">
                  <c:v>-1.3747314452587141E-2</c:v>
                </c:pt>
                <c:pt idx="6414">
                  <c:v>2.6252685547405012E-2</c:v>
                </c:pt>
                <c:pt idx="6415">
                  <c:v>-2.9747314452606814E-2</c:v>
                </c:pt>
                <c:pt idx="6416">
                  <c:v>-3.3747314452597391E-2</c:v>
                </c:pt>
                <c:pt idx="6417">
                  <c:v>1.4252685547404553E-2</c:v>
                </c:pt>
                <c:pt idx="6418">
                  <c:v>-5.3747314452607532E-2</c:v>
                </c:pt>
                <c:pt idx="6419">
                  <c:v>-3.5747314452607051E-2</c:v>
                </c:pt>
                <c:pt idx="6420">
                  <c:v>2.2526855474041011E-3</c:v>
                </c:pt>
                <c:pt idx="6421">
                  <c:v>9.6252685547398201E-2</c:v>
                </c:pt>
                <c:pt idx="6422">
                  <c:v>-1.7747314452606168E-2</c:v>
                </c:pt>
                <c:pt idx="6423">
                  <c:v>-2.1747314452597012E-2</c:v>
                </c:pt>
                <c:pt idx="6424">
                  <c:v>2.5268554739454879E-4</c:v>
                </c:pt>
                <c:pt idx="6425">
                  <c:v>3.0252685547395686E-2</c:v>
                </c:pt>
                <c:pt idx="6426">
                  <c:v>1.0252685547413921E-2</c:v>
                </c:pt>
                <c:pt idx="6427">
                  <c:v>6.6252685547397092E-2</c:v>
                </c:pt>
                <c:pt idx="6428">
                  <c:v>-2.7747314452597333E-2</c:v>
                </c:pt>
                <c:pt idx="6429">
                  <c:v>-1.9747314452587414E-2</c:v>
                </c:pt>
                <c:pt idx="6430">
                  <c:v>4.2526855474136482E-3</c:v>
                </c:pt>
                <c:pt idx="6431">
                  <c:v>5.4252685547397123E-2</c:v>
                </c:pt>
                <c:pt idx="6432">
                  <c:v>2.5268554739454879E-4</c:v>
                </c:pt>
                <c:pt idx="6433">
                  <c:v>-1.7473144525865843E-3</c:v>
                </c:pt>
                <c:pt idx="6434">
                  <c:v>6.8252685547406974E-2</c:v>
                </c:pt>
                <c:pt idx="6435">
                  <c:v>6.8252685547406974E-2</c:v>
                </c:pt>
                <c:pt idx="6436">
                  <c:v>4.8252685547396534E-2</c:v>
                </c:pt>
                <c:pt idx="6437">
                  <c:v>5.6252685547406513E-2</c:v>
                </c:pt>
                <c:pt idx="6438">
                  <c:v>2.6252685547405012E-2</c:v>
                </c:pt>
                <c:pt idx="6439">
                  <c:v>3.2252685547405256E-2</c:v>
                </c:pt>
                <c:pt idx="6440">
                  <c:v>-5.7473144526056889E-3</c:v>
                </c:pt>
                <c:pt idx="6441">
                  <c:v>1.82526855473953E-2</c:v>
                </c:pt>
                <c:pt idx="6442">
                  <c:v>-1.5747314452596584E-2</c:v>
                </c:pt>
                <c:pt idx="6443">
                  <c:v>-1.7473144525865843E-3</c:v>
                </c:pt>
                <c:pt idx="6444">
                  <c:v>2.2526855474041011E-3</c:v>
                </c:pt>
                <c:pt idx="6445">
                  <c:v>5.0252685547405924E-2</c:v>
                </c:pt>
                <c:pt idx="6446">
                  <c:v>2.5268554739454879E-4</c:v>
                </c:pt>
                <c:pt idx="6447">
                  <c:v>5.6252685547406513E-2</c:v>
                </c:pt>
                <c:pt idx="6448">
                  <c:v>0.10225268554739841</c:v>
                </c:pt>
                <c:pt idx="6449">
                  <c:v>3.2252685547405256E-2</c:v>
                </c:pt>
                <c:pt idx="6450">
                  <c:v>-5.7473144526056889E-3</c:v>
                </c:pt>
                <c:pt idx="6451">
                  <c:v>4.2252685547396716E-2</c:v>
                </c:pt>
                <c:pt idx="6452">
                  <c:v>-5.7747314452598807E-2</c:v>
                </c:pt>
                <c:pt idx="6453">
                  <c:v>-6.5747314452607994E-2</c:v>
                </c:pt>
                <c:pt idx="6454">
                  <c:v>-4.7747314452607534E-2</c:v>
                </c:pt>
                <c:pt idx="6455">
                  <c:v>3.0252685547395686E-2</c:v>
                </c:pt>
                <c:pt idx="6456">
                  <c:v>2.2526855474041011E-3</c:v>
                </c:pt>
                <c:pt idx="6457">
                  <c:v>8.252685547404489E-3</c:v>
                </c:pt>
                <c:pt idx="6458">
                  <c:v>2.8252685547414606E-2</c:v>
                </c:pt>
                <c:pt idx="6459">
                  <c:v>6.4252685547416713E-2</c:v>
                </c:pt>
                <c:pt idx="6460">
                  <c:v>2.0252685547404801E-2</c:v>
                </c:pt>
                <c:pt idx="6461">
                  <c:v>5.4252685547397123E-2</c:v>
                </c:pt>
                <c:pt idx="6462">
                  <c:v>2.5268554739454879E-4</c:v>
                </c:pt>
                <c:pt idx="6463">
                  <c:v>2.2252685547414563E-2</c:v>
                </c:pt>
                <c:pt idx="6464">
                  <c:v>-1.7473144525865843E-3</c:v>
                </c:pt>
                <c:pt idx="6465">
                  <c:v>4.4252685547406218E-2</c:v>
                </c:pt>
                <c:pt idx="6466">
                  <c:v>-2.9747314452606814E-2</c:v>
                </c:pt>
                <c:pt idx="6467">
                  <c:v>4.8252685547396534E-2</c:v>
                </c:pt>
                <c:pt idx="6468">
                  <c:v>1.6252685547414221E-2</c:v>
                </c:pt>
                <c:pt idx="6469">
                  <c:v>-3.9747314452597694E-2</c:v>
                </c:pt>
                <c:pt idx="6470">
                  <c:v>1.2252685547395005E-2</c:v>
                </c:pt>
                <c:pt idx="6471">
                  <c:v>7.8252685547397532E-2</c:v>
                </c:pt>
                <c:pt idx="6472">
                  <c:v>-7.7473144525868134E-3</c:v>
                </c:pt>
                <c:pt idx="6473">
                  <c:v>2.8252685547414606E-2</c:v>
                </c:pt>
                <c:pt idx="6474">
                  <c:v>-3.7747314452588242E-2</c:v>
                </c:pt>
                <c:pt idx="6475">
                  <c:v>4.2252685547396716E-2</c:v>
                </c:pt>
                <c:pt idx="6476">
                  <c:v>2.5268554739454879E-4</c:v>
                </c:pt>
                <c:pt idx="6477">
                  <c:v>-7.3747314452589433E-2</c:v>
                </c:pt>
                <c:pt idx="6478">
                  <c:v>2.2526855474041011E-3</c:v>
                </c:pt>
                <c:pt idx="6479">
                  <c:v>2.2526855474041011E-3</c:v>
                </c:pt>
                <c:pt idx="6480">
                  <c:v>-3.1747314452587889E-2</c:v>
                </c:pt>
                <c:pt idx="6481">
                  <c:v>-1.3747314452587141E-2</c:v>
                </c:pt>
                <c:pt idx="6482">
                  <c:v>3.2252685547405256E-2</c:v>
                </c:pt>
                <c:pt idx="6483">
                  <c:v>4.4252685547406218E-2</c:v>
                </c:pt>
                <c:pt idx="6484">
                  <c:v>1.4252685547404553E-2</c:v>
                </c:pt>
                <c:pt idx="6485">
                  <c:v>3.8252685547405491E-2</c:v>
                </c:pt>
                <c:pt idx="6486">
                  <c:v>2.6252685547405012E-2</c:v>
                </c:pt>
                <c:pt idx="6487">
                  <c:v>6.0252685547397093E-2</c:v>
                </c:pt>
                <c:pt idx="6488">
                  <c:v>2.2526855474041011E-3</c:v>
                </c:pt>
                <c:pt idx="6489">
                  <c:v>2.2526855474041011E-3</c:v>
                </c:pt>
                <c:pt idx="6490">
                  <c:v>-2.1747314452597012E-2</c:v>
                </c:pt>
                <c:pt idx="6491">
                  <c:v>2.6252685547405012E-2</c:v>
                </c:pt>
                <c:pt idx="6492">
                  <c:v>-3.7747314452588242E-2</c:v>
                </c:pt>
                <c:pt idx="6493">
                  <c:v>-1.1747314452605923E-2</c:v>
                </c:pt>
                <c:pt idx="6494">
                  <c:v>-1.5747314452596584E-2</c:v>
                </c:pt>
                <c:pt idx="6495">
                  <c:v>4.6252685547415434E-2</c:v>
                </c:pt>
                <c:pt idx="6496">
                  <c:v>7.8252685547397532E-2</c:v>
                </c:pt>
                <c:pt idx="6497">
                  <c:v>5.8252685547415993E-2</c:v>
                </c:pt>
                <c:pt idx="6498">
                  <c:v>-1.7473144525865843E-3</c:v>
                </c:pt>
                <c:pt idx="6499">
                  <c:v>2.2526855474041011E-3</c:v>
                </c:pt>
                <c:pt idx="6500">
                  <c:v>4.0252685547415124E-2</c:v>
                </c:pt>
                <c:pt idx="6501">
                  <c:v>6.2252685547407038E-2</c:v>
                </c:pt>
                <c:pt idx="6502">
                  <c:v>1.0252685547413921E-2</c:v>
                </c:pt>
                <c:pt idx="6503">
                  <c:v>2.2252685547414563E-2</c:v>
                </c:pt>
                <c:pt idx="6504">
                  <c:v>-1.7473144525865843E-3</c:v>
                </c:pt>
                <c:pt idx="6505">
                  <c:v>6.2526855473947806E-3</c:v>
                </c:pt>
                <c:pt idx="6506">
                  <c:v>-5.1747314452597983E-2</c:v>
                </c:pt>
                <c:pt idx="6507">
                  <c:v>7.4252685547407424E-2</c:v>
                </c:pt>
                <c:pt idx="6508">
                  <c:v>1.2252685547395005E-2</c:v>
                </c:pt>
                <c:pt idx="6509">
                  <c:v>4.0252685547415124E-2</c:v>
                </c:pt>
                <c:pt idx="6510">
                  <c:v>4.0252685547415124E-2</c:v>
                </c:pt>
                <c:pt idx="6511">
                  <c:v>5.4252685547397123E-2</c:v>
                </c:pt>
                <c:pt idx="6512">
                  <c:v>-2.3747314452606482E-2</c:v>
                </c:pt>
                <c:pt idx="6513">
                  <c:v>2.2252685547414563E-2</c:v>
                </c:pt>
                <c:pt idx="6514">
                  <c:v>-2.1747314452597012E-2</c:v>
                </c:pt>
                <c:pt idx="6515">
                  <c:v>-2.7747314452597333E-2</c:v>
                </c:pt>
                <c:pt idx="6516">
                  <c:v>-4.7747314452607534E-2</c:v>
                </c:pt>
                <c:pt idx="6517">
                  <c:v>3.8252685547405491E-2</c:v>
                </c:pt>
                <c:pt idx="6518">
                  <c:v>-2.7747314452597333E-2</c:v>
                </c:pt>
                <c:pt idx="6519">
                  <c:v>2.2526855474041011E-3</c:v>
                </c:pt>
                <c:pt idx="6520">
                  <c:v>4.4252685547406218E-2</c:v>
                </c:pt>
                <c:pt idx="6521">
                  <c:v>2.5268554739454879E-4</c:v>
                </c:pt>
                <c:pt idx="6522">
                  <c:v>2.6252685547405012E-2</c:v>
                </c:pt>
                <c:pt idx="6523">
                  <c:v>3.2252685547405256E-2</c:v>
                </c:pt>
                <c:pt idx="6524">
                  <c:v>8.252685547404489E-3</c:v>
                </c:pt>
                <c:pt idx="6525">
                  <c:v>4.2252685547396716E-2</c:v>
                </c:pt>
                <c:pt idx="6526">
                  <c:v>-9.747314452596351E-3</c:v>
                </c:pt>
                <c:pt idx="6527">
                  <c:v>-3.1747314452587889E-2</c:v>
                </c:pt>
                <c:pt idx="6528">
                  <c:v>-5.7473144526056889E-3</c:v>
                </c:pt>
                <c:pt idx="6529">
                  <c:v>6.2526855473947806E-3</c:v>
                </c:pt>
                <c:pt idx="6530">
                  <c:v>-2.3747314452606482E-2</c:v>
                </c:pt>
                <c:pt idx="6531">
                  <c:v>2.6252685547405012E-2</c:v>
                </c:pt>
                <c:pt idx="6532">
                  <c:v>5.4252685547397123E-2</c:v>
                </c:pt>
                <c:pt idx="6533">
                  <c:v>3.8252685547405491E-2</c:v>
                </c:pt>
                <c:pt idx="6534">
                  <c:v>-1.7473144525865843E-3</c:v>
                </c:pt>
                <c:pt idx="6535">
                  <c:v>3.8252685547405491E-2</c:v>
                </c:pt>
                <c:pt idx="6536">
                  <c:v>1.2252685547395005E-2</c:v>
                </c:pt>
                <c:pt idx="6537">
                  <c:v>-1.1747314452605923E-2</c:v>
                </c:pt>
                <c:pt idx="6538">
                  <c:v>4.2526855474136482E-3</c:v>
                </c:pt>
                <c:pt idx="6539">
                  <c:v>1.0252685547413921E-2</c:v>
                </c:pt>
                <c:pt idx="6540">
                  <c:v>-1.5747314452596584E-2</c:v>
                </c:pt>
                <c:pt idx="6541">
                  <c:v>4.8252685547396534E-2</c:v>
                </c:pt>
                <c:pt idx="6542">
                  <c:v>-5.9747314452608329E-2</c:v>
                </c:pt>
                <c:pt idx="6543">
                  <c:v>4.2526855474136482E-3</c:v>
                </c:pt>
                <c:pt idx="6544">
                  <c:v>7.0252685547416843E-2</c:v>
                </c:pt>
                <c:pt idx="6545">
                  <c:v>2.0252685547404801E-2</c:v>
                </c:pt>
                <c:pt idx="6546">
                  <c:v>-3.3747314452597391E-2</c:v>
                </c:pt>
                <c:pt idx="6547">
                  <c:v>4.0252685547415124E-2</c:v>
                </c:pt>
                <c:pt idx="6548">
                  <c:v>-3.9747314452597694E-2</c:v>
                </c:pt>
                <c:pt idx="6549">
                  <c:v>2.2252685547414563E-2</c:v>
                </c:pt>
                <c:pt idx="6550">
                  <c:v>1.4252685547404553E-2</c:v>
                </c:pt>
                <c:pt idx="6551">
                  <c:v>4.2526855474136482E-3</c:v>
                </c:pt>
                <c:pt idx="6552">
                  <c:v>-4.974731445258896E-2</c:v>
                </c:pt>
                <c:pt idx="6553">
                  <c:v>5.6252685547406513E-2</c:v>
                </c:pt>
                <c:pt idx="6554">
                  <c:v>-1.1747314452605923E-2</c:v>
                </c:pt>
                <c:pt idx="6555">
                  <c:v>2.6252685547405012E-2</c:v>
                </c:pt>
                <c:pt idx="6556">
                  <c:v>4.2526855474136482E-3</c:v>
                </c:pt>
                <c:pt idx="6557">
                  <c:v>-9.747314452596351E-3</c:v>
                </c:pt>
                <c:pt idx="6558">
                  <c:v>-5.7747314452598807E-2</c:v>
                </c:pt>
                <c:pt idx="6559">
                  <c:v>5.4252685547397123E-2</c:v>
                </c:pt>
                <c:pt idx="6560">
                  <c:v>1.6252685547414221E-2</c:v>
                </c:pt>
                <c:pt idx="6561">
                  <c:v>2.6252685547405012E-2</c:v>
                </c:pt>
                <c:pt idx="6562">
                  <c:v>-9.747314452596351E-3</c:v>
                </c:pt>
                <c:pt idx="6563">
                  <c:v>1.82526855473953E-2</c:v>
                </c:pt>
                <c:pt idx="6564">
                  <c:v>-4.3747314452588414E-2</c:v>
                </c:pt>
                <c:pt idx="6565">
                  <c:v>6.2526855473947806E-3</c:v>
                </c:pt>
                <c:pt idx="6566">
                  <c:v>1.0252685547413921E-2</c:v>
                </c:pt>
                <c:pt idx="6567">
                  <c:v>-3.5747314452607051E-2</c:v>
                </c:pt>
                <c:pt idx="6568">
                  <c:v>1.82526855473953E-2</c:v>
                </c:pt>
                <c:pt idx="6569">
                  <c:v>0.11225268554741799</c:v>
                </c:pt>
                <c:pt idx="6570">
                  <c:v>-1.7747314452606168E-2</c:v>
                </c:pt>
                <c:pt idx="6571">
                  <c:v>1.6252685547414221E-2</c:v>
                </c:pt>
                <c:pt idx="6572">
                  <c:v>2.2252685547414563E-2</c:v>
                </c:pt>
                <c:pt idx="6573">
                  <c:v>1.82526855473953E-2</c:v>
                </c:pt>
                <c:pt idx="6574">
                  <c:v>1.2252685547395005E-2</c:v>
                </c:pt>
                <c:pt idx="6575">
                  <c:v>1.2252685547395005E-2</c:v>
                </c:pt>
                <c:pt idx="6576">
                  <c:v>-3.9747314452597694E-2</c:v>
                </c:pt>
                <c:pt idx="6577">
                  <c:v>-2.7747314452597333E-2</c:v>
                </c:pt>
                <c:pt idx="6578">
                  <c:v>2.2526855474041011E-3</c:v>
                </c:pt>
                <c:pt idx="6579">
                  <c:v>-2.7747314452597333E-2</c:v>
                </c:pt>
                <c:pt idx="6580">
                  <c:v>3.625268554739601E-2</c:v>
                </c:pt>
                <c:pt idx="6581">
                  <c:v>6.0252685547397093E-2</c:v>
                </c:pt>
                <c:pt idx="6582">
                  <c:v>1.82526855473953E-2</c:v>
                </c:pt>
                <c:pt idx="6583">
                  <c:v>6.4252685547416713E-2</c:v>
                </c:pt>
                <c:pt idx="6584">
                  <c:v>1.4252685547404553E-2</c:v>
                </c:pt>
                <c:pt idx="6585">
                  <c:v>-2.3747314452606482E-2</c:v>
                </c:pt>
                <c:pt idx="6586">
                  <c:v>7.4252685547407424E-2</c:v>
                </c:pt>
                <c:pt idx="6587">
                  <c:v>2.6252685547405012E-2</c:v>
                </c:pt>
                <c:pt idx="6588">
                  <c:v>-1.3747314452587141E-2</c:v>
                </c:pt>
                <c:pt idx="6589">
                  <c:v>-1.7473144525865843E-3</c:v>
                </c:pt>
                <c:pt idx="6590">
                  <c:v>-3.3747314452597391E-2</c:v>
                </c:pt>
                <c:pt idx="6591">
                  <c:v>-1.7747314452606168E-2</c:v>
                </c:pt>
                <c:pt idx="6592">
                  <c:v>-2.7747314452597333E-2</c:v>
                </c:pt>
                <c:pt idx="6593">
                  <c:v>4.2252685547396716E-2</c:v>
                </c:pt>
                <c:pt idx="6594">
                  <c:v>3.8252685547405491E-2</c:v>
                </c:pt>
                <c:pt idx="6595">
                  <c:v>2.8252685547414606E-2</c:v>
                </c:pt>
                <c:pt idx="6596">
                  <c:v>-7.7473144525868134E-3</c:v>
                </c:pt>
                <c:pt idx="6597">
                  <c:v>-1.7747314452606168E-2</c:v>
                </c:pt>
                <c:pt idx="6598">
                  <c:v>6.2526855473947806E-3</c:v>
                </c:pt>
                <c:pt idx="6599">
                  <c:v>-1.1747314452605923E-2</c:v>
                </c:pt>
                <c:pt idx="6600">
                  <c:v>-3.7747314452588242E-2</c:v>
                </c:pt>
                <c:pt idx="6601">
                  <c:v>1.2252685547395005E-2</c:v>
                </c:pt>
                <c:pt idx="6602">
                  <c:v>-3.9747314452597694E-2</c:v>
                </c:pt>
                <c:pt idx="6603">
                  <c:v>2.5268554739454879E-4</c:v>
                </c:pt>
                <c:pt idx="6604">
                  <c:v>1.0252685547413921E-2</c:v>
                </c:pt>
                <c:pt idx="6605">
                  <c:v>1.4252685547404553E-2</c:v>
                </c:pt>
                <c:pt idx="6606">
                  <c:v>3.0252685547395686E-2</c:v>
                </c:pt>
                <c:pt idx="6607">
                  <c:v>6.6252685547397092E-2</c:v>
                </c:pt>
                <c:pt idx="6608">
                  <c:v>-5.5747314452588931E-2</c:v>
                </c:pt>
                <c:pt idx="6609">
                  <c:v>5.2252685547415932E-2</c:v>
                </c:pt>
                <c:pt idx="6610">
                  <c:v>5.2252685547415932E-2</c:v>
                </c:pt>
                <c:pt idx="6611">
                  <c:v>5.0252685547405924E-2</c:v>
                </c:pt>
                <c:pt idx="6612">
                  <c:v>-1.3747314452587141E-2</c:v>
                </c:pt>
                <c:pt idx="6613">
                  <c:v>4.2526855474136482E-3</c:v>
                </c:pt>
                <c:pt idx="6614">
                  <c:v>4.2526855474136482E-3</c:v>
                </c:pt>
                <c:pt idx="6615">
                  <c:v>-2.1747314452597012E-2</c:v>
                </c:pt>
                <c:pt idx="6616">
                  <c:v>6.2526855473947806E-3</c:v>
                </c:pt>
                <c:pt idx="6617">
                  <c:v>8.252685547404489E-3</c:v>
                </c:pt>
                <c:pt idx="6618">
                  <c:v>1.82526855473953E-2</c:v>
                </c:pt>
                <c:pt idx="6619">
                  <c:v>5.6252685547406513E-2</c:v>
                </c:pt>
                <c:pt idx="6620">
                  <c:v>8.252685547404489E-3</c:v>
                </c:pt>
                <c:pt idx="6621">
                  <c:v>2.2526855474041011E-3</c:v>
                </c:pt>
                <c:pt idx="6622">
                  <c:v>4.2526855474136482E-3</c:v>
                </c:pt>
                <c:pt idx="6623">
                  <c:v>-7.7473144525868134E-3</c:v>
                </c:pt>
                <c:pt idx="6624">
                  <c:v>-4.974731445258896E-2</c:v>
                </c:pt>
                <c:pt idx="6625">
                  <c:v>-3.1747314452587889E-2</c:v>
                </c:pt>
                <c:pt idx="6626">
                  <c:v>-2.9747314452606814E-2</c:v>
                </c:pt>
                <c:pt idx="6627">
                  <c:v>2.2252685547414563E-2</c:v>
                </c:pt>
                <c:pt idx="6628">
                  <c:v>-2.1747314452597012E-2</c:v>
                </c:pt>
                <c:pt idx="6629">
                  <c:v>-2.3747314452606482E-2</c:v>
                </c:pt>
                <c:pt idx="6630">
                  <c:v>4.6252685547415434E-2</c:v>
                </c:pt>
                <c:pt idx="6631">
                  <c:v>2.2252685547414563E-2</c:v>
                </c:pt>
                <c:pt idx="6632">
                  <c:v>4.2526855474136482E-3</c:v>
                </c:pt>
                <c:pt idx="6633">
                  <c:v>5.4252685547397123E-2</c:v>
                </c:pt>
                <c:pt idx="6634">
                  <c:v>-1.7747314452606168E-2</c:v>
                </c:pt>
                <c:pt idx="6635">
                  <c:v>1.6252685547414221E-2</c:v>
                </c:pt>
                <c:pt idx="6636">
                  <c:v>-3.9747314452597694E-2</c:v>
                </c:pt>
                <c:pt idx="6637">
                  <c:v>-3.1747314452587889E-2</c:v>
                </c:pt>
                <c:pt idx="6638">
                  <c:v>2.5268554739454879E-4</c:v>
                </c:pt>
                <c:pt idx="6639">
                  <c:v>-1.7473144525865843E-3</c:v>
                </c:pt>
                <c:pt idx="6640">
                  <c:v>-3.5747314452607051E-2</c:v>
                </c:pt>
                <c:pt idx="6641">
                  <c:v>-1.1747314452605923E-2</c:v>
                </c:pt>
                <c:pt idx="6642">
                  <c:v>2.5268554739454879E-4</c:v>
                </c:pt>
                <c:pt idx="6643">
                  <c:v>2.8252685547414606E-2</c:v>
                </c:pt>
                <c:pt idx="6644">
                  <c:v>-2.3747314452606482E-2</c:v>
                </c:pt>
                <c:pt idx="6645">
                  <c:v>7.2252685547397583E-2</c:v>
                </c:pt>
                <c:pt idx="6646">
                  <c:v>2.0252685547404801E-2</c:v>
                </c:pt>
                <c:pt idx="6647">
                  <c:v>-2.9747314452606814E-2</c:v>
                </c:pt>
                <c:pt idx="6648">
                  <c:v>-3.5747314452607051E-2</c:v>
                </c:pt>
                <c:pt idx="6649">
                  <c:v>-1.7473144525865843E-3</c:v>
                </c:pt>
                <c:pt idx="6650">
                  <c:v>-5.7747314452598807E-2</c:v>
                </c:pt>
                <c:pt idx="6651">
                  <c:v>-1.5747314452596584E-2</c:v>
                </c:pt>
                <c:pt idx="6652">
                  <c:v>-2.5747314452587492E-2</c:v>
                </c:pt>
                <c:pt idx="6653">
                  <c:v>-5.9747314452608329E-2</c:v>
                </c:pt>
                <c:pt idx="6654">
                  <c:v>-5.7747314452598807E-2</c:v>
                </c:pt>
                <c:pt idx="6655">
                  <c:v>5.8252685547415993E-2</c:v>
                </c:pt>
                <c:pt idx="6656">
                  <c:v>1.2252685547395005E-2</c:v>
                </c:pt>
                <c:pt idx="6657">
                  <c:v>5.8252685547415993E-2</c:v>
                </c:pt>
                <c:pt idx="6658">
                  <c:v>-2.1747314452597012E-2</c:v>
                </c:pt>
                <c:pt idx="6659">
                  <c:v>1.6252685547414221E-2</c:v>
                </c:pt>
                <c:pt idx="6660">
                  <c:v>-1.9747314452587414E-2</c:v>
                </c:pt>
                <c:pt idx="6661">
                  <c:v>3.8252685547405491E-2</c:v>
                </c:pt>
                <c:pt idx="6662">
                  <c:v>-5.3747314452607532E-2</c:v>
                </c:pt>
                <c:pt idx="6663">
                  <c:v>-4.974731445258896E-2</c:v>
                </c:pt>
                <c:pt idx="6664">
                  <c:v>-3.9747314452597694E-2</c:v>
                </c:pt>
                <c:pt idx="6665">
                  <c:v>2.2526855474041011E-3</c:v>
                </c:pt>
                <c:pt idx="6666">
                  <c:v>-4.5747314452597894E-2</c:v>
                </c:pt>
                <c:pt idx="6667">
                  <c:v>-5.7473144526056889E-3</c:v>
                </c:pt>
                <c:pt idx="6668">
                  <c:v>2.6252685547405012E-2</c:v>
                </c:pt>
                <c:pt idx="6669">
                  <c:v>2.8252685547414606E-2</c:v>
                </c:pt>
                <c:pt idx="6670">
                  <c:v>-3.5747314452607051E-2</c:v>
                </c:pt>
                <c:pt idx="6671">
                  <c:v>2.6252685547405012E-2</c:v>
                </c:pt>
                <c:pt idx="6672">
                  <c:v>4.8252685547396534E-2</c:v>
                </c:pt>
                <c:pt idx="6673">
                  <c:v>-4.974731445258896E-2</c:v>
                </c:pt>
                <c:pt idx="6674">
                  <c:v>-6.9747314452599102E-2</c:v>
                </c:pt>
                <c:pt idx="6675">
                  <c:v>-2.5747314452587492E-2</c:v>
                </c:pt>
                <c:pt idx="6676">
                  <c:v>-5.7747314452598807E-2</c:v>
                </c:pt>
                <c:pt idx="6677">
                  <c:v>-1.3747314452587141E-2</c:v>
                </c:pt>
                <c:pt idx="6678">
                  <c:v>-3.9747314452597694E-2</c:v>
                </c:pt>
                <c:pt idx="6679">
                  <c:v>4.2526855474136482E-3</c:v>
                </c:pt>
                <c:pt idx="6680">
                  <c:v>-7.7473144525868134E-3</c:v>
                </c:pt>
                <c:pt idx="6681">
                  <c:v>-4.1747314452607084E-2</c:v>
                </c:pt>
                <c:pt idx="6682">
                  <c:v>-3.5747314452607051E-2</c:v>
                </c:pt>
                <c:pt idx="6683">
                  <c:v>6.2526855473947806E-3</c:v>
                </c:pt>
                <c:pt idx="6684">
                  <c:v>-4.7747314452607534E-2</c:v>
                </c:pt>
                <c:pt idx="6685">
                  <c:v>1.0252685547413921E-2</c:v>
                </c:pt>
                <c:pt idx="6686">
                  <c:v>4.2526855474136482E-3</c:v>
                </c:pt>
                <c:pt idx="6687">
                  <c:v>-2.5747314452587492E-2</c:v>
                </c:pt>
                <c:pt idx="6688">
                  <c:v>-6.5747314452607994E-2</c:v>
                </c:pt>
                <c:pt idx="6689">
                  <c:v>2.2252685547414563E-2</c:v>
                </c:pt>
                <c:pt idx="6690">
                  <c:v>-2.7747314452597333E-2</c:v>
                </c:pt>
                <c:pt idx="6691">
                  <c:v>2.2252685547414563E-2</c:v>
                </c:pt>
                <c:pt idx="6692">
                  <c:v>6.2252685547407038E-2</c:v>
                </c:pt>
                <c:pt idx="6693">
                  <c:v>2.2252685547414563E-2</c:v>
                </c:pt>
                <c:pt idx="6694">
                  <c:v>2.0252685547404801E-2</c:v>
                </c:pt>
                <c:pt idx="6695">
                  <c:v>-1.9747314452587414E-2</c:v>
                </c:pt>
                <c:pt idx="6696">
                  <c:v>-1.5747314452596584E-2</c:v>
                </c:pt>
                <c:pt idx="6697">
                  <c:v>-3.7747314452588242E-2</c:v>
                </c:pt>
                <c:pt idx="6698">
                  <c:v>-1.5747314452596584E-2</c:v>
                </c:pt>
                <c:pt idx="6699">
                  <c:v>-4.5747314452597894E-2</c:v>
                </c:pt>
                <c:pt idx="6700">
                  <c:v>-5.5747314452588931E-2</c:v>
                </c:pt>
                <c:pt idx="6701">
                  <c:v>-7.7747314452608934E-2</c:v>
                </c:pt>
                <c:pt idx="6702">
                  <c:v>-2.7747314452597333E-2</c:v>
                </c:pt>
                <c:pt idx="6703">
                  <c:v>-3.9747314452597694E-2</c:v>
                </c:pt>
                <c:pt idx="6704">
                  <c:v>-5.7473144526056889E-3</c:v>
                </c:pt>
                <c:pt idx="6705">
                  <c:v>-9.747314452596351E-3</c:v>
                </c:pt>
                <c:pt idx="6706">
                  <c:v>3.2252685547405256E-2</c:v>
                </c:pt>
                <c:pt idx="6707">
                  <c:v>5.0252685547405924E-2</c:v>
                </c:pt>
                <c:pt idx="6708">
                  <c:v>-5.9747314452608329E-2</c:v>
                </c:pt>
                <c:pt idx="6709">
                  <c:v>2.8252685547414606E-2</c:v>
                </c:pt>
                <c:pt idx="6710">
                  <c:v>-7.7747314452608934E-2</c:v>
                </c:pt>
                <c:pt idx="6711">
                  <c:v>-5.1747314452597983E-2</c:v>
                </c:pt>
                <c:pt idx="6712">
                  <c:v>-5.9747314452608329E-2</c:v>
                </c:pt>
                <c:pt idx="6713">
                  <c:v>-1.7473144525865843E-3</c:v>
                </c:pt>
                <c:pt idx="6714">
                  <c:v>-3.5747314452607051E-2</c:v>
                </c:pt>
                <c:pt idx="6715">
                  <c:v>-5.3747314452607532E-2</c:v>
                </c:pt>
                <c:pt idx="6716">
                  <c:v>-4.974731445258896E-2</c:v>
                </c:pt>
                <c:pt idx="6717">
                  <c:v>3.2252685547405256E-2</c:v>
                </c:pt>
                <c:pt idx="6718">
                  <c:v>2.0252685547404801E-2</c:v>
                </c:pt>
                <c:pt idx="6719">
                  <c:v>-9.747314452596351E-3</c:v>
                </c:pt>
                <c:pt idx="6720">
                  <c:v>-3.9747314452597694E-2</c:v>
                </c:pt>
                <c:pt idx="6721">
                  <c:v>7.0252685547416843E-2</c:v>
                </c:pt>
                <c:pt idx="6722">
                  <c:v>-3.3747314452597391E-2</c:v>
                </c:pt>
                <c:pt idx="6723">
                  <c:v>-5.7473144526056889E-3</c:v>
                </c:pt>
                <c:pt idx="6724">
                  <c:v>-3.5747314452607051E-2</c:v>
                </c:pt>
                <c:pt idx="6725">
                  <c:v>-3.5747314452607051E-2</c:v>
                </c:pt>
                <c:pt idx="6726">
                  <c:v>-1.1747314452605923E-2</c:v>
                </c:pt>
                <c:pt idx="6727">
                  <c:v>-9.5747314452609228E-2</c:v>
                </c:pt>
                <c:pt idx="6728">
                  <c:v>-3.9747314452597694E-2</c:v>
                </c:pt>
                <c:pt idx="6729">
                  <c:v>-1.7473144525865843E-3</c:v>
                </c:pt>
                <c:pt idx="6730">
                  <c:v>-3.9747314452597694E-2</c:v>
                </c:pt>
                <c:pt idx="6731">
                  <c:v>6.2526855473947806E-3</c:v>
                </c:pt>
                <c:pt idx="6732">
                  <c:v>-4.974731445258896E-2</c:v>
                </c:pt>
                <c:pt idx="6733">
                  <c:v>-3.3747314452597391E-2</c:v>
                </c:pt>
                <c:pt idx="6734">
                  <c:v>-2.1747314452597012E-2</c:v>
                </c:pt>
                <c:pt idx="6735">
                  <c:v>2.6252685547405012E-2</c:v>
                </c:pt>
                <c:pt idx="6736">
                  <c:v>-4.1747314452607084E-2</c:v>
                </c:pt>
                <c:pt idx="6737">
                  <c:v>-5.1747314452597983E-2</c:v>
                </c:pt>
                <c:pt idx="6738">
                  <c:v>-9.747314452596351E-3</c:v>
                </c:pt>
                <c:pt idx="6739">
                  <c:v>1.2252685547395005E-2</c:v>
                </c:pt>
                <c:pt idx="6740">
                  <c:v>-6.1747314452589012E-2</c:v>
                </c:pt>
                <c:pt idx="6741">
                  <c:v>-3.7747314452588242E-2</c:v>
                </c:pt>
                <c:pt idx="6742">
                  <c:v>-3.7473144525961943E-3</c:v>
                </c:pt>
                <c:pt idx="6743">
                  <c:v>-2.5747314452587492E-2</c:v>
                </c:pt>
                <c:pt idx="6744">
                  <c:v>4.4252685547406218E-2</c:v>
                </c:pt>
                <c:pt idx="6745">
                  <c:v>2.2526855474041011E-3</c:v>
                </c:pt>
                <c:pt idx="6746">
                  <c:v>-4.974731445258896E-2</c:v>
                </c:pt>
                <c:pt idx="6747">
                  <c:v>-1.3747314452587141E-2</c:v>
                </c:pt>
                <c:pt idx="6748">
                  <c:v>-6.3747314452598833E-2</c:v>
                </c:pt>
                <c:pt idx="6749">
                  <c:v>-5.7473144526056889E-3</c:v>
                </c:pt>
                <c:pt idx="6750">
                  <c:v>-7.1747314452608429E-2</c:v>
                </c:pt>
                <c:pt idx="6751">
                  <c:v>-3.9747314452597694E-2</c:v>
                </c:pt>
                <c:pt idx="6752">
                  <c:v>-4.1747314452607084E-2</c:v>
                </c:pt>
                <c:pt idx="6753">
                  <c:v>1.2252685547395005E-2</c:v>
                </c:pt>
                <c:pt idx="6754">
                  <c:v>3.2252685547405256E-2</c:v>
                </c:pt>
                <c:pt idx="6755">
                  <c:v>3.625268554739601E-2</c:v>
                </c:pt>
                <c:pt idx="6756">
                  <c:v>2.4252685547395448E-2</c:v>
                </c:pt>
                <c:pt idx="6757">
                  <c:v>3.0252685547395686E-2</c:v>
                </c:pt>
                <c:pt idx="6758">
                  <c:v>-4.5747314452597894E-2</c:v>
                </c:pt>
                <c:pt idx="6759">
                  <c:v>-7.5747314452599121E-2</c:v>
                </c:pt>
                <c:pt idx="6760">
                  <c:v>-7.7747314452608934E-2</c:v>
                </c:pt>
                <c:pt idx="6761">
                  <c:v>-4.974731445258896E-2</c:v>
                </c:pt>
                <c:pt idx="6762">
                  <c:v>-9.747314452596351E-3</c:v>
                </c:pt>
                <c:pt idx="6763">
                  <c:v>-6.1747314452589012E-2</c:v>
                </c:pt>
                <c:pt idx="6764">
                  <c:v>-2.5747314452587492E-2</c:v>
                </c:pt>
                <c:pt idx="6765">
                  <c:v>-1.3747314452587141E-2</c:v>
                </c:pt>
                <c:pt idx="6766">
                  <c:v>-1.7747314452606168E-2</c:v>
                </c:pt>
                <c:pt idx="6767">
                  <c:v>3.2252685547405256E-2</c:v>
                </c:pt>
                <c:pt idx="6768">
                  <c:v>-6.3747314452598833E-2</c:v>
                </c:pt>
                <c:pt idx="6769">
                  <c:v>-1.7473144525865843E-3</c:v>
                </c:pt>
                <c:pt idx="6770">
                  <c:v>2.5268554739454879E-4</c:v>
                </c:pt>
                <c:pt idx="6771">
                  <c:v>-3.1747314452587889E-2</c:v>
                </c:pt>
                <c:pt idx="6772">
                  <c:v>-4.974731445258896E-2</c:v>
                </c:pt>
                <c:pt idx="6773">
                  <c:v>-3.3747314452597391E-2</c:v>
                </c:pt>
                <c:pt idx="6774">
                  <c:v>-0.10974731445259067</c:v>
                </c:pt>
                <c:pt idx="6775">
                  <c:v>2.6252685547405012E-2</c:v>
                </c:pt>
                <c:pt idx="6776">
                  <c:v>-8.5747314452589735E-2</c:v>
                </c:pt>
                <c:pt idx="6777">
                  <c:v>-7.5747314452599121E-2</c:v>
                </c:pt>
                <c:pt idx="6778">
                  <c:v>-1.1747314452605923E-2</c:v>
                </c:pt>
                <c:pt idx="6779">
                  <c:v>4.6252685547415434E-2</c:v>
                </c:pt>
                <c:pt idx="6780">
                  <c:v>-3.3747314452597391E-2</c:v>
                </c:pt>
                <c:pt idx="6781">
                  <c:v>-1.1747314452605923E-2</c:v>
                </c:pt>
                <c:pt idx="6782">
                  <c:v>-4.1747314452607084E-2</c:v>
                </c:pt>
                <c:pt idx="6783">
                  <c:v>-7.7473144525868134E-3</c:v>
                </c:pt>
                <c:pt idx="6784">
                  <c:v>-3.9747314452597694E-2</c:v>
                </c:pt>
                <c:pt idx="6785">
                  <c:v>6.2526855473947806E-3</c:v>
                </c:pt>
                <c:pt idx="6786">
                  <c:v>-8.1747314452599168E-2</c:v>
                </c:pt>
                <c:pt idx="6787">
                  <c:v>-5.9747314452608329E-2</c:v>
                </c:pt>
                <c:pt idx="6788">
                  <c:v>-5.3747314452607532E-2</c:v>
                </c:pt>
                <c:pt idx="6789">
                  <c:v>-4.1747314452607084E-2</c:v>
                </c:pt>
                <c:pt idx="6790">
                  <c:v>-3.9747314452597694E-2</c:v>
                </c:pt>
                <c:pt idx="6791">
                  <c:v>-3.7473144525961943E-3</c:v>
                </c:pt>
                <c:pt idx="6792">
                  <c:v>5.0252685547405924E-2</c:v>
                </c:pt>
                <c:pt idx="6793">
                  <c:v>1.82526855473953E-2</c:v>
                </c:pt>
                <c:pt idx="6794">
                  <c:v>4.2526855474136482E-3</c:v>
                </c:pt>
                <c:pt idx="6795">
                  <c:v>5.0252685547405924E-2</c:v>
                </c:pt>
                <c:pt idx="6796">
                  <c:v>-2.3747314452606482E-2</c:v>
                </c:pt>
                <c:pt idx="6797">
                  <c:v>-1.7473144525865843E-3</c:v>
                </c:pt>
                <c:pt idx="6798">
                  <c:v>-8.9747314452608834E-2</c:v>
                </c:pt>
                <c:pt idx="6799">
                  <c:v>-5.7747314452598807E-2</c:v>
                </c:pt>
                <c:pt idx="6800">
                  <c:v>-2.5747314452587492E-2</c:v>
                </c:pt>
                <c:pt idx="6801">
                  <c:v>-5.9747314452608329E-2</c:v>
                </c:pt>
                <c:pt idx="6802">
                  <c:v>-3.5747314452607051E-2</c:v>
                </c:pt>
                <c:pt idx="6803">
                  <c:v>4.0252685547415124E-2</c:v>
                </c:pt>
                <c:pt idx="6804">
                  <c:v>2.2252685547414563E-2</c:v>
                </c:pt>
                <c:pt idx="6805">
                  <c:v>-1.7473144525865843E-3</c:v>
                </c:pt>
                <c:pt idx="6806">
                  <c:v>-1.7747314452606168E-2</c:v>
                </c:pt>
                <c:pt idx="6807">
                  <c:v>6.2526855473947806E-3</c:v>
                </c:pt>
                <c:pt idx="6808">
                  <c:v>-4.7747314452607534E-2</c:v>
                </c:pt>
                <c:pt idx="6809">
                  <c:v>3.4252685547414882E-2</c:v>
                </c:pt>
                <c:pt idx="6810">
                  <c:v>-6.9747314452599102E-2</c:v>
                </c:pt>
                <c:pt idx="6811">
                  <c:v>-0.10774731445260972</c:v>
                </c:pt>
                <c:pt idx="6812">
                  <c:v>-4.3747314452588414E-2</c:v>
                </c:pt>
                <c:pt idx="6813">
                  <c:v>-4.1747314452607084E-2</c:v>
                </c:pt>
                <c:pt idx="6814">
                  <c:v>-6.774731445258933E-2</c:v>
                </c:pt>
                <c:pt idx="6815">
                  <c:v>-5.7473144526056889E-3</c:v>
                </c:pt>
                <c:pt idx="6816">
                  <c:v>3.4252685547414882E-2</c:v>
                </c:pt>
                <c:pt idx="6817">
                  <c:v>1.2252685547395005E-2</c:v>
                </c:pt>
                <c:pt idx="6818">
                  <c:v>-9.747314452596351E-3</c:v>
                </c:pt>
                <c:pt idx="6819">
                  <c:v>-2.9747314452606814E-2</c:v>
                </c:pt>
                <c:pt idx="6820">
                  <c:v>-3.1747314452587889E-2</c:v>
                </c:pt>
                <c:pt idx="6821">
                  <c:v>-3.9747314452597694E-2</c:v>
                </c:pt>
                <c:pt idx="6822">
                  <c:v>-7.5747314452599121E-2</c:v>
                </c:pt>
                <c:pt idx="6823">
                  <c:v>-9.3747314452599748E-2</c:v>
                </c:pt>
                <c:pt idx="6824">
                  <c:v>-8.5747314452589735E-2</c:v>
                </c:pt>
                <c:pt idx="6825">
                  <c:v>-0.12374731445260069</c:v>
                </c:pt>
                <c:pt idx="6826">
                  <c:v>-3.5747314452607051E-2</c:v>
                </c:pt>
                <c:pt idx="6827">
                  <c:v>-2.5747314452587492E-2</c:v>
                </c:pt>
                <c:pt idx="6828">
                  <c:v>2.5268554739454879E-4</c:v>
                </c:pt>
                <c:pt idx="6829">
                  <c:v>3.2252685547405256E-2</c:v>
                </c:pt>
                <c:pt idx="6830">
                  <c:v>-3.1747314452587889E-2</c:v>
                </c:pt>
                <c:pt idx="6831">
                  <c:v>-2.5747314452587492E-2</c:v>
                </c:pt>
                <c:pt idx="6832">
                  <c:v>-6.5747314452607994E-2</c:v>
                </c:pt>
                <c:pt idx="6833">
                  <c:v>-2.3747314452606482E-2</c:v>
                </c:pt>
                <c:pt idx="6834">
                  <c:v>-6.5747314452607994E-2</c:v>
                </c:pt>
                <c:pt idx="6835">
                  <c:v>-0.11374731445261003</c:v>
                </c:pt>
                <c:pt idx="6836">
                  <c:v>-0.12174731445259113</c:v>
                </c:pt>
                <c:pt idx="6837">
                  <c:v>-3.3747314452597391E-2</c:v>
                </c:pt>
                <c:pt idx="6838">
                  <c:v>-7.5747314452599121E-2</c:v>
                </c:pt>
                <c:pt idx="6839">
                  <c:v>-6.774731445258933E-2</c:v>
                </c:pt>
                <c:pt idx="6840">
                  <c:v>-1.3747314452587141E-2</c:v>
                </c:pt>
                <c:pt idx="6841">
                  <c:v>2.2526855474041011E-3</c:v>
                </c:pt>
                <c:pt idx="6842">
                  <c:v>-1.3747314452587141E-2</c:v>
                </c:pt>
                <c:pt idx="6843">
                  <c:v>-5.1747314452597983E-2</c:v>
                </c:pt>
                <c:pt idx="6844">
                  <c:v>-3.9747314452597694E-2</c:v>
                </c:pt>
                <c:pt idx="6845">
                  <c:v>-3.7747314452588242E-2</c:v>
                </c:pt>
                <c:pt idx="6846">
                  <c:v>-3.5747314452607051E-2</c:v>
                </c:pt>
                <c:pt idx="6847">
                  <c:v>-6.1747314452589012E-2</c:v>
                </c:pt>
                <c:pt idx="6848">
                  <c:v>-2.3747314452606482E-2</c:v>
                </c:pt>
                <c:pt idx="6849">
                  <c:v>-5.1747314452597983E-2</c:v>
                </c:pt>
                <c:pt idx="6850">
                  <c:v>-0.16374731445259497</c:v>
                </c:pt>
                <c:pt idx="6851">
                  <c:v>-3.7747314452588242E-2</c:v>
                </c:pt>
                <c:pt idx="6852">
                  <c:v>-5.3747314452607532E-2</c:v>
                </c:pt>
                <c:pt idx="6853">
                  <c:v>6.2526855473947806E-3</c:v>
                </c:pt>
                <c:pt idx="6854">
                  <c:v>-1.5747314452596584E-2</c:v>
                </c:pt>
                <c:pt idx="6855">
                  <c:v>-6.9747314452599102E-2</c:v>
                </c:pt>
                <c:pt idx="6856">
                  <c:v>-5.7473144526056889E-3</c:v>
                </c:pt>
                <c:pt idx="6857">
                  <c:v>-3.9747314452597694E-2</c:v>
                </c:pt>
                <c:pt idx="6858">
                  <c:v>-2.9747314452606814E-2</c:v>
                </c:pt>
                <c:pt idx="6859">
                  <c:v>-6.1747314452589012E-2</c:v>
                </c:pt>
                <c:pt idx="6860">
                  <c:v>-7.9747314452589924E-2</c:v>
                </c:pt>
                <c:pt idx="6861">
                  <c:v>-8.7747314452599326E-2</c:v>
                </c:pt>
                <c:pt idx="6862">
                  <c:v>-9.9747314452599767E-2</c:v>
                </c:pt>
                <c:pt idx="6863">
                  <c:v>-3.7747314452588242E-2</c:v>
                </c:pt>
                <c:pt idx="6864">
                  <c:v>-8.3747314452608648E-2</c:v>
                </c:pt>
                <c:pt idx="6865">
                  <c:v>-1.7473144525865843E-3</c:v>
                </c:pt>
                <c:pt idx="6866">
                  <c:v>-5.7747314452598807E-2</c:v>
                </c:pt>
                <c:pt idx="6867">
                  <c:v>1.82526855473953E-2</c:v>
                </c:pt>
                <c:pt idx="6868">
                  <c:v>-1.5747314452596584E-2</c:v>
                </c:pt>
                <c:pt idx="6869">
                  <c:v>-6.9747314452599102E-2</c:v>
                </c:pt>
                <c:pt idx="6870">
                  <c:v>-4.7747314452607534E-2</c:v>
                </c:pt>
                <c:pt idx="6871">
                  <c:v>-8.1747314452599168E-2</c:v>
                </c:pt>
                <c:pt idx="6872">
                  <c:v>-6.774731445258933E-2</c:v>
                </c:pt>
                <c:pt idx="6873">
                  <c:v>-9.1747314452590004E-2</c:v>
                </c:pt>
                <c:pt idx="6874">
                  <c:v>-2.9747314452606814E-2</c:v>
                </c:pt>
                <c:pt idx="6875">
                  <c:v>-7.5747314452599121E-2</c:v>
                </c:pt>
                <c:pt idx="6876">
                  <c:v>-5.9747314452608329E-2</c:v>
                </c:pt>
                <c:pt idx="6877">
                  <c:v>-3.1747314452587889E-2</c:v>
                </c:pt>
                <c:pt idx="6878">
                  <c:v>-1.3747314452587141E-2</c:v>
                </c:pt>
                <c:pt idx="6879">
                  <c:v>2.8252685547414606E-2</c:v>
                </c:pt>
                <c:pt idx="6880">
                  <c:v>-1.7473144525865843E-3</c:v>
                </c:pt>
                <c:pt idx="6881">
                  <c:v>-6.9747314452599102E-2</c:v>
                </c:pt>
                <c:pt idx="6882">
                  <c:v>-6.5747314452607994E-2</c:v>
                </c:pt>
                <c:pt idx="6883">
                  <c:v>-8.3747314452608648E-2</c:v>
                </c:pt>
                <c:pt idx="6884">
                  <c:v>-5.7473144526056889E-3</c:v>
                </c:pt>
                <c:pt idx="6885">
                  <c:v>-4.5747314452597894E-2</c:v>
                </c:pt>
                <c:pt idx="6886">
                  <c:v>-8.7747314452599326E-2</c:v>
                </c:pt>
                <c:pt idx="6887">
                  <c:v>-3.7473144525961943E-3</c:v>
                </c:pt>
                <c:pt idx="6888">
                  <c:v>-4.7747314452607534E-2</c:v>
                </c:pt>
                <c:pt idx="6889">
                  <c:v>-3.1747314452587889E-2</c:v>
                </c:pt>
                <c:pt idx="6890">
                  <c:v>-2.1747314452597012E-2</c:v>
                </c:pt>
                <c:pt idx="6891">
                  <c:v>3.625268554739601E-2</c:v>
                </c:pt>
                <c:pt idx="6892">
                  <c:v>-1.9747314452587414E-2</c:v>
                </c:pt>
                <c:pt idx="6893">
                  <c:v>-1.9747314452587414E-2</c:v>
                </c:pt>
                <c:pt idx="6894">
                  <c:v>-3.9747314452597694E-2</c:v>
                </c:pt>
                <c:pt idx="6895">
                  <c:v>-4.974731445258896E-2</c:v>
                </c:pt>
                <c:pt idx="6896">
                  <c:v>-2.1747314452597012E-2</c:v>
                </c:pt>
                <c:pt idx="6897">
                  <c:v>-5.1747314452597983E-2</c:v>
                </c:pt>
                <c:pt idx="6898">
                  <c:v>-4.974731445258896E-2</c:v>
                </c:pt>
                <c:pt idx="6899">
                  <c:v>-7.1747314452608429E-2</c:v>
                </c:pt>
                <c:pt idx="6900">
                  <c:v>-4.974731445258896E-2</c:v>
                </c:pt>
                <c:pt idx="6901">
                  <c:v>-7.7473144525868134E-3</c:v>
                </c:pt>
                <c:pt idx="6902">
                  <c:v>1.0252685547413921E-2</c:v>
                </c:pt>
                <c:pt idx="6903">
                  <c:v>-5.5747314452588931E-2</c:v>
                </c:pt>
                <c:pt idx="6904">
                  <c:v>-7.7747314452608934E-2</c:v>
                </c:pt>
                <c:pt idx="6905">
                  <c:v>-9.747314452596351E-3</c:v>
                </c:pt>
                <c:pt idx="6906">
                  <c:v>-5.3747314452607532E-2</c:v>
                </c:pt>
                <c:pt idx="6907">
                  <c:v>-5.3747314452607532E-2</c:v>
                </c:pt>
                <c:pt idx="6908">
                  <c:v>-7.1747314452608429E-2</c:v>
                </c:pt>
                <c:pt idx="6909">
                  <c:v>-7.9747314452589924E-2</c:v>
                </c:pt>
                <c:pt idx="6910">
                  <c:v>-9.9747314452599767E-2</c:v>
                </c:pt>
                <c:pt idx="6911">
                  <c:v>-7.7747314452608934E-2</c:v>
                </c:pt>
                <c:pt idx="6912">
                  <c:v>-8.3747314452608648E-2</c:v>
                </c:pt>
                <c:pt idx="6913">
                  <c:v>-6.3747314452598833E-2</c:v>
                </c:pt>
                <c:pt idx="6914">
                  <c:v>-4.5747314452597894E-2</c:v>
                </c:pt>
                <c:pt idx="6915">
                  <c:v>6.2526855473947806E-3</c:v>
                </c:pt>
                <c:pt idx="6916">
                  <c:v>-2.5747314452587492E-2</c:v>
                </c:pt>
                <c:pt idx="6917">
                  <c:v>-3.3747314452597391E-2</c:v>
                </c:pt>
                <c:pt idx="6918">
                  <c:v>-2.7747314452597333E-2</c:v>
                </c:pt>
                <c:pt idx="6919">
                  <c:v>-5.7473144526056889E-3</c:v>
                </c:pt>
                <c:pt idx="6920">
                  <c:v>-9.5747314452609228E-2</c:v>
                </c:pt>
                <c:pt idx="6921">
                  <c:v>-9.1747314452590004E-2</c:v>
                </c:pt>
                <c:pt idx="6922">
                  <c:v>-0.10174731445260952</c:v>
                </c:pt>
                <c:pt idx="6923">
                  <c:v>1.0252685547413921E-2</c:v>
                </c:pt>
                <c:pt idx="6924">
                  <c:v>-6.9747314452599102E-2</c:v>
                </c:pt>
                <c:pt idx="6925">
                  <c:v>-0.11774731445260062</c:v>
                </c:pt>
                <c:pt idx="6926">
                  <c:v>-6.1747314452589012E-2</c:v>
                </c:pt>
                <c:pt idx="6927">
                  <c:v>1.82526855473953E-2</c:v>
                </c:pt>
                <c:pt idx="6928">
                  <c:v>-5.1747314452597983E-2</c:v>
                </c:pt>
                <c:pt idx="6929">
                  <c:v>-4.974731445258896E-2</c:v>
                </c:pt>
                <c:pt idx="6930">
                  <c:v>-7.5747314452599121E-2</c:v>
                </c:pt>
                <c:pt idx="6931">
                  <c:v>-1.7747314452606168E-2</c:v>
                </c:pt>
                <c:pt idx="6932">
                  <c:v>-1.5747314452596584E-2</c:v>
                </c:pt>
                <c:pt idx="6933">
                  <c:v>2.5268554739454879E-4</c:v>
                </c:pt>
                <c:pt idx="6934">
                  <c:v>-4.974731445258896E-2</c:v>
                </c:pt>
                <c:pt idx="6935">
                  <c:v>-3.9747314452597694E-2</c:v>
                </c:pt>
                <c:pt idx="6936">
                  <c:v>-7.1747314452608429E-2</c:v>
                </c:pt>
                <c:pt idx="6937">
                  <c:v>-6.5747314452607994E-2</c:v>
                </c:pt>
                <c:pt idx="6938">
                  <c:v>-9.3747314452599748E-2</c:v>
                </c:pt>
                <c:pt idx="6939">
                  <c:v>2.2252685547414563E-2</c:v>
                </c:pt>
                <c:pt idx="6940">
                  <c:v>-4.7747314452607534E-2</c:v>
                </c:pt>
                <c:pt idx="6941">
                  <c:v>2.2526855474041011E-3</c:v>
                </c:pt>
                <c:pt idx="6942">
                  <c:v>-2.9747314452606814E-2</c:v>
                </c:pt>
                <c:pt idx="6943">
                  <c:v>-6.5747314452607994E-2</c:v>
                </c:pt>
                <c:pt idx="6944">
                  <c:v>-3.5747314452607051E-2</c:v>
                </c:pt>
                <c:pt idx="6945">
                  <c:v>-5.5747314452588931E-2</c:v>
                </c:pt>
                <c:pt idx="6946">
                  <c:v>-0.12374731445260069</c:v>
                </c:pt>
                <c:pt idx="6947">
                  <c:v>-6.5747314452607994E-2</c:v>
                </c:pt>
                <c:pt idx="6948">
                  <c:v>-8.5747314452589735E-2</c:v>
                </c:pt>
                <c:pt idx="6949">
                  <c:v>-7.5747314452599121E-2</c:v>
                </c:pt>
                <c:pt idx="6950">
                  <c:v>-7.7747314452608934E-2</c:v>
                </c:pt>
                <c:pt idx="6951">
                  <c:v>-8.1747314452599168E-2</c:v>
                </c:pt>
                <c:pt idx="6952">
                  <c:v>-2.3747314452606482E-2</c:v>
                </c:pt>
                <c:pt idx="6953">
                  <c:v>-5.5747314452588931E-2</c:v>
                </c:pt>
                <c:pt idx="6954">
                  <c:v>-6.5747314452607994E-2</c:v>
                </c:pt>
                <c:pt idx="6955">
                  <c:v>-2.7747314452597333E-2</c:v>
                </c:pt>
                <c:pt idx="6956">
                  <c:v>-7.7747314452608934E-2</c:v>
                </c:pt>
                <c:pt idx="6957">
                  <c:v>-3.9747314452597694E-2</c:v>
                </c:pt>
                <c:pt idx="6958">
                  <c:v>-5.1747314452597983E-2</c:v>
                </c:pt>
                <c:pt idx="6959">
                  <c:v>-0.10374731445259044</c:v>
                </c:pt>
                <c:pt idx="6960">
                  <c:v>-6.5747314452607994E-2</c:v>
                </c:pt>
                <c:pt idx="6961">
                  <c:v>-5.9747314452608329E-2</c:v>
                </c:pt>
                <c:pt idx="6962">
                  <c:v>-6.3747314452598833E-2</c:v>
                </c:pt>
                <c:pt idx="6963">
                  <c:v>2.2526855474041011E-3</c:v>
                </c:pt>
                <c:pt idx="6964">
                  <c:v>2.0252685547404801E-2</c:v>
                </c:pt>
                <c:pt idx="6965">
                  <c:v>-9.747314452596351E-3</c:v>
                </c:pt>
                <c:pt idx="6966">
                  <c:v>2.2526855474041011E-3</c:v>
                </c:pt>
                <c:pt idx="6967">
                  <c:v>-5.5747314452588931E-2</c:v>
                </c:pt>
                <c:pt idx="6968">
                  <c:v>-9.747314452596351E-3</c:v>
                </c:pt>
                <c:pt idx="6969">
                  <c:v>-5.7747314452598807E-2</c:v>
                </c:pt>
                <c:pt idx="6970">
                  <c:v>-0.11574731445259101</c:v>
                </c:pt>
                <c:pt idx="6971">
                  <c:v>-4.5747314452597894E-2</c:v>
                </c:pt>
                <c:pt idx="6972">
                  <c:v>-7.5747314452599121E-2</c:v>
                </c:pt>
                <c:pt idx="6973">
                  <c:v>-8.7747314452599326E-2</c:v>
                </c:pt>
                <c:pt idx="6974">
                  <c:v>-0.12374731445260069</c:v>
                </c:pt>
                <c:pt idx="6975">
                  <c:v>-3.3747314452597391E-2</c:v>
                </c:pt>
                <c:pt idx="6976">
                  <c:v>-7.7473144525868134E-3</c:v>
                </c:pt>
                <c:pt idx="6977">
                  <c:v>2.5268554739454879E-4</c:v>
                </c:pt>
                <c:pt idx="6978">
                  <c:v>-4.7747314452607534E-2</c:v>
                </c:pt>
                <c:pt idx="6979">
                  <c:v>-2.9747314452606814E-2</c:v>
                </c:pt>
                <c:pt idx="6980">
                  <c:v>-5.5747314452588931E-2</c:v>
                </c:pt>
                <c:pt idx="6981">
                  <c:v>-4.3747314452588414E-2</c:v>
                </c:pt>
                <c:pt idx="6982">
                  <c:v>-4.5747314452597894E-2</c:v>
                </c:pt>
                <c:pt idx="6983">
                  <c:v>-0.10574731445259999</c:v>
                </c:pt>
                <c:pt idx="6984">
                  <c:v>-0.14774731445260386</c:v>
                </c:pt>
                <c:pt idx="6985">
                  <c:v>-8.3747314452608648E-2</c:v>
                </c:pt>
                <c:pt idx="6986">
                  <c:v>-4.5747314452597894E-2</c:v>
                </c:pt>
                <c:pt idx="6987">
                  <c:v>-8.5747314452589735E-2</c:v>
                </c:pt>
                <c:pt idx="6988">
                  <c:v>-3.9747314452597694E-2</c:v>
                </c:pt>
                <c:pt idx="6989">
                  <c:v>8.252685547404489E-3</c:v>
                </c:pt>
                <c:pt idx="6990">
                  <c:v>-6.1747314452589012E-2</c:v>
                </c:pt>
                <c:pt idx="6991">
                  <c:v>-7.1747314452608429E-2</c:v>
                </c:pt>
                <c:pt idx="6992">
                  <c:v>-5.5747314452588931E-2</c:v>
                </c:pt>
                <c:pt idx="6993">
                  <c:v>-5.9747314452608329E-2</c:v>
                </c:pt>
                <c:pt idx="6994">
                  <c:v>-3.9747314452597694E-2</c:v>
                </c:pt>
                <c:pt idx="6995">
                  <c:v>-3.3747314452597391E-2</c:v>
                </c:pt>
                <c:pt idx="6996">
                  <c:v>-5.1747314452597983E-2</c:v>
                </c:pt>
                <c:pt idx="6997">
                  <c:v>-9.3747314452599748E-2</c:v>
                </c:pt>
                <c:pt idx="6998">
                  <c:v>-6.1747314452589012E-2</c:v>
                </c:pt>
                <c:pt idx="6999">
                  <c:v>-4.974731445258896E-2</c:v>
                </c:pt>
                <c:pt idx="7000">
                  <c:v>-0.10374731445259044</c:v>
                </c:pt>
                <c:pt idx="7001">
                  <c:v>-2.1747314452597012E-2</c:v>
                </c:pt>
                <c:pt idx="7002">
                  <c:v>1.2252685547395005E-2</c:v>
                </c:pt>
                <c:pt idx="7003">
                  <c:v>1.2252685547395005E-2</c:v>
                </c:pt>
                <c:pt idx="7004">
                  <c:v>-9.9747314452599767E-2</c:v>
                </c:pt>
                <c:pt idx="7005">
                  <c:v>-6.5747314452607994E-2</c:v>
                </c:pt>
                <c:pt idx="7006">
                  <c:v>-3.1747314452587889E-2</c:v>
                </c:pt>
                <c:pt idx="7007">
                  <c:v>-5.9747314452608329E-2</c:v>
                </c:pt>
                <c:pt idx="7008">
                  <c:v>-8.7747314452599326E-2</c:v>
                </c:pt>
                <c:pt idx="7009">
                  <c:v>-6.3747314452598833E-2</c:v>
                </c:pt>
                <c:pt idx="7010">
                  <c:v>-8.9747314452608834E-2</c:v>
                </c:pt>
                <c:pt idx="7011">
                  <c:v>-9.3747314452599748E-2</c:v>
                </c:pt>
                <c:pt idx="7012">
                  <c:v>-9.5747314452609228E-2</c:v>
                </c:pt>
                <c:pt idx="7013">
                  <c:v>-3.3747314452597391E-2</c:v>
                </c:pt>
                <c:pt idx="7014">
                  <c:v>-4.7747314452607534E-2</c:v>
                </c:pt>
                <c:pt idx="7015">
                  <c:v>-1.9747314452587414E-2</c:v>
                </c:pt>
                <c:pt idx="7016">
                  <c:v>-4.3747314452588414E-2</c:v>
                </c:pt>
                <c:pt idx="7017">
                  <c:v>-9.747314452596351E-3</c:v>
                </c:pt>
                <c:pt idx="7018">
                  <c:v>-6.774731445258933E-2</c:v>
                </c:pt>
                <c:pt idx="7019">
                  <c:v>-2.1747314452597012E-2</c:v>
                </c:pt>
                <c:pt idx="7020">
                  <c:v>-8.7747314452599326E-2</c:v>
                </c:pt>
                <c:pt idx="7021">
                  <c:v>-8.1747314452599168E-2</c:v>
                </c:pt>
                <c:pt idx="7022">
                  <c:v>-9.3747314452599748E-2</c:v>
                </c:pt>
                <c:pt idx="7023">
                  <c:v>-8.1747314452599168E-2</c:v>
                </c:pt>
                <c:pt idx="7024">
                  <c:v>-9.747314452596351E-3</c:v>
                </c:pt>
                <c:pt idx="7025">
                  <c:v>-5.7473144526056889E-3</c:v>
                </c:pt>
                <c:pt idx="7026">
                  <c:v>-5.3747314452607532E-2</c:v>
                </c:pt>
                <c:pt idx="7027">
                  <c:v>-4.7747314452607534E-2</c:v>
                </c:pt>
                <c:pt idx="7028">
                  <c:v>-8.1747314452599168E-2</c:v>
                </c:pt>
                <c:pt idx="7029">
                  <c:v>-4.7747314452607534E-2</c:v>
                </c:pt>
                <c:pt idx="7030">
                  <c:v>-7.9747314452589924E-2</c:v>
                </c:pt>
                <c:pt idx="7031">
                  <c:v>-7.7747314452608934E-2</c:v>
                </c:pt>
                <c:pt idx="7032">
                  <c:v>-2.5747314452587492E-2</c:v>
                </c:pt>
                <c:pt idx="7033">
                  <c:v>-6.1747314452589012E-2</c:v>
                </c:pt>
                <c:pt idx="7034">
                  <c:v>-1.5747314452596584E-2</c:v>
                </c:pt>
                <c:pt idx="7035">
                  <c:v>-3.1747314452587889E-2</c:v>
                </c:pt>
                <c:pt idx="7036">
                  <c:v>-8.9747314452608834E-2</c:v>
                </c:pt>
                <c:pt idx="7037">
                  <c:v>-8.9747314452608834E-2</c:v>
                </c:pt>
                <c:pt idx="7038">
                  <c:v>-4.7747314452607534E-2</c:v>
                </c:pt>
                <c:pt idx="7039">
                  <c:v>4.8252685547396534E-2</c:v>
                </c:pt>
                <c:pt idx="7040">
                  <c:v>-7.5747314452599121E-2</c:v>
                </c:pt>
                <c:pt idx="7041">
                  <c:v>-5.9747314452608329E-2</c:v>
                </c:pt>
                <c:pt idx="7042">
                  <c:v>-3.1747314452587889E-2</c:v>
                </c:pt>
                <c:pt idx="7043">
                  <c:v>-2.1747314452597012E-2</c:v>
                </c:pt>
                <c:pt idx="7044">
                  <c:v>-7.3747314452589433E-2</c:v>
                </c:pt>
                <c:pt idx="7045">
                  <c:v>-3.9747314452597694E-2</c:v>
                </c:pt>
                <c:pt idx="7046">
                  <c:v>-0.11574731445259101</c:v>
                </c:pt>
                <c:pt idx="7047">
                  <c:v>-9.7747314452590217E-2</c:v>
                </c:pt>
                <c:pt idx="7048">
                  <c:v>-0.11774731445260062</c:v>
                </c:pt>
                <c:pt idx="7049">
                  <c:v>-7.9747314452589924E-2</c:v>
                </c:pt>
                <c:pt idx="7050">
                  <c:v>-5.3747314452607532E-2</c:v>
                </c:pt>
                <c:pt idx="7051">
                  <c:v>-3.3747314452597391E-2</c:v>
                </c:pt>
                <c:pt idx="7052">
                  <c:v>-7.9747314452589924E-2</c:v>
                </c:pt>
                <c:pt idx="7053">
                  <c:v>-1.7473144525865843E-3</c:v>
                </c:pt>
                <c:pt idx="7054">
                  <c:v>-9.9747314452599767E-2</c:v>
                </c:pt>
                <c:pt idx="7055">
                  <c:v>-7.1747314452608429E-2</c:v>
                </c:pt>
                <c:pt idx="7056">
                  <c:v>-5.5747314452588931E-2</c:v>
                </c:pt>
                <c:pt idx="7057">
                  <c:v>-6.3747314452598833E-2</c:v>
                </c:pt>
                <c:pt idx="7058">
                  <c:v>-0.10174731445260952</c:v>
                </c:pt>
                <c:pt idx="7059">
                  <c:v>-2.7747314452597333E-2</c:v>
                </c:pt>
                <c:pt idx="7060">
                  <c:v>-6.774731445258933E-2</c:v>
                </c:pt>
                <c:pt idx="7061">
                  <c:v>-6.3747314452598833E-2</c:v>
                </c:pt>
                <c:pt idx="7062">
                  <c:v>-3.3747314452597391E-2</c:v>
                </c:pt>
                <c:pt idx="7063">
                  <c:v>-3.1747314452587889E-2</c:v>
                </c:pt>
                <c:pt idx="7064">
                  <c:v>-3.3747314452597391E-2</c:v>
                </c:pt>
                <c:pt idx="7065">
                  <c:v>-2.3747314452606482E-2</c:v>
                </c:pt>
                <c:pt idx="7066">
                  <c:v>-2.9747314452606814E-2</c:v>
                </c:pt>
                <c:pt idx="7067">
                  <c:v>-1.7747314452606168E-2</c:v>
                </c:pt>
                <c:pt idx="7068">
                  <c:v>-9.5747314452609228E-2</c:v>
                </c:pt>
                <c:pt idx="7069">
                  <c:v>-8.7747314452599326E-2</c:v>
                </c:pt>
                <c:pt idx="7070">
                  <c:v>-7.7747314452608934E-2</c:v>
                </c:pt>
                <c:pt idx="7071">
                  <c:v>-5.7747314452598807E-2</c:v>
                </c:pt>
                <c:pt idx="7072">
                  <c:v>-7.9747314452589924E-2</c:v>
                </c:pt>
                <c:pt idx="7073">
                  <c:v>-7.9747314452589924E-2</c:v>
                </c:pt>
                <c:pt idx="7074">
                  <c:v>-3.1747314452587889E-2</c:v>
                </c:pt>
                <c:pt idx="7075">
                  <c:v>-2.9747314452606814E-2</c:v>
                </c:pt>
                <c:pt idx="7076">
                  <c:v>-6.1747314452589012E-2</c:v>
                </c:pt>
                <c:pt idx="7077">
                  <c:v>-1.9747314452587414E-2</c:v>
                </c:pt>
                <c:pt idx="7078">
                  <c:v>-3.1747314452587889E-2</c:v>
                </c:pt>
                <c:pt idx="7079">
                  <c:v>-3.5747314452607051E-2</c:v>
                </c:pt>
                <c:pt idx="7080">
                  <c:v>-7.7747314452608934E-2</c:v>
                </c:pt>
                <c:pt idx="7081">
                  <c:v>-3.3747314452597391E-2</c:v>
                </c:pt>
                <c:pt idx="7082">
                  <c:v>-0.12974731445260246</c:v>
                </c:pt>
                <c:pt idx="7083">
                  <c:v>-3.3747314452597391E-2</c:v>
                </c:pt>
                <c:pt idx="7084">
                  <c:v>-8.5747314452589735E-2</c:v>
                </c:pt>
                <c:pt idx="7085">
                  <c:v>-1.7473144525865843E-3</c:v>
                </c:pt>
                <c:pt idx="7086">
                  <c:v>-0.11374731445261003</c:v>
                </c:pt>
                <c:pt idx="7087">
                  <c:v>-5.5747314452588931E-2</c:v>
                </c:pt>
                <c:pt idx="7088">
                  <c:v>-5.5747314452588931E-2</c:v>
                </c:pt>
                <c:pt idx="7089">
                  <c:v>-1.1747314452605923E-2</c:v>
                </c:pt>
                <c:pt idx="7090">
                  <c:v>-7.3747314452589433E-2</c:v>
                </c:pt>
                <c:pt idx="7091">
                  <c:v>-6.5747314452607994E-2</c:v>
                </c:pt>
                <c:pt idx="7092">
                  <c:v>-0.14374731445258404</c:v>
                </c:pt>
                <c:pt idx="7093">
                  <c:v>-2.3747314452606482E-2</c:v>
                </c:pt>
                <c:pt idx="7094">
                  <c:v>-0.13174731445258325</c:v>
                </c:pt>
                <c:pt idx="7095">
                  <c:v>-8.3747314452608648E-2</c:v>
                </c:pt>
                <c:pt idx="7096">
                  <c:v>-8.7747314452599326E-2</c:v>
                </c:pt>
                <c:pt idx="7097">
                  <c:v>-5.3747314452607532E-2</c:v>
                </c:pt>
                <c:pt idx="7098">
                  <c:v>-9.7747314452590217E-2</c:v>
                </c:pt>
                <c:pt idx="7099">
                  <c:v>-5.1747314452597983E-2</c:v>
                </c:pt>
                <c:pt idx="7100">
                  <c:v>-2.7747314452597333E-2</c:v>
                </c:pt>
                <c:pt idx="7101">
                  <c:v>-6.3747314452598833E-2</c:v>
                </c:pt>
                <c:pt idx="7102">
                  <c:v>-0.10974731445259067</c:v>
                </c:pt>
                <c:pt idx="7103">
                  <c:v>2.5268554739454879E-4</c:v>
                </c:pt>
                <c:pt idx="7104">
                  <c:v>-8.1747314452599168E-2</c:v>
                </c:pt>
                <c:pt idx="7105">
                  <c:v>-8.9747314452608834E-2</c:v>
                </c:pt>
                <c:pt idx="7106">
                  <c:v>-9.1747314452590004E-2</c:v>
                </c:pt>
                <c:pt idx="7107">
                  <c:v>-0.11374731445261003</c:v>
                </c:pt>
                <c:pt idx="7108">
                  <c:v>-6.9747314452599102E-2</c:v>
                </c:pt>
                <c:pt idx="7109">
                  <c:v>-6.1747314452589012E-2</c:v>
                </c:pt>
                <c:pt idx="7110">
                  <c:v>-8.7747314452599326E-2</c:v>
                </c:pt>
                <c:pt idx="7111">
                  <c:v>-1.3747314452587141E-2</c:v>
                </c:pt>
                <c:pt idx="7112">
                  <c:v>-4.5747314452597894E-2</c:v>
                </c:pt>
                <c:pt idx="7113">
                  <c:v>-4.974731445258896E-2</c:v>
                </c:pt>
                <c:pt idx="7114">
                  <c:v>-5.5747314452588931E-2</c:v>
                </c:pt>
                <c:pt idx="7115">
                  <c:v>-2.5747314452587492E-2</c:v>
                </c:pt>
                <c:pt idx="7116">
                  <c:v>-9.9747314452599767E-2</c:v>
                </c:pt>
                <c:pt idx="7117">
                  <c:v>-4.3747314452588414E-2</c:v>
                </c:pt>
                <c:pt idx="7118">
                  <c:v>-7.9747314452589924E-2</c:v>
                </c:pt>
                <c:pt idx="7119">
                  <c:v>-9.7747314452590217E-2</c:v>
                </c:pt>
                <c:pt idx="7120">
                  <c:v>-0.15374731445260437</c:v>
                </c:pt>
                <c:pt idx="7121">
                  <c:v>-0.11174731445260021</c:v>
                </c:pt>
                <c:pt idx="7122">
                  <c:v>-0.15374731445260437</c:v>
                </c:pt>
                <c:pt idx="7123">
                  <c:v>-7.1747314452608429E-2</c:v>
                </c:pt>
                <c:pt idx="7124">
                  <c:v>-3.7747314452588242E-2</c:v>
                </c:pt>
                <c:pt idx="7125">
                  <c:v>-6.3747314452598833E-2</c:v>
                </c:pt>
                <c:pt idx="7126">
                  <c:v>-4.7747314452607534E-2</c:v>
                </c:pt>
                <c:pt idx="7127">
                  <c:v>-1.3747314452587141E-2</c:v>
                </c:pt>
                <c:pt idx="7128">
                  <c:v>-8.9747314452608834E-2</c:v>
                </c:pt>
                <c:pt idx="7129">
                  <c:v>-8.5747314452589735E-2</c:v>
                </c:pt>
                <c:pt idx="7130">
                  <c:v>-8.5747314452589735E-2</c:v>
                </c:pt>
                <c:pt idx="7131">
                  <c:v>-0.10374731445259044</c:v>
                </c:pt>
                <c:pt idx="7132">
                  <c:v>-0.11174731445260021</c:v>
                </c:pt>
                <c:pt idx="7133">
                  <c:v>-4.5747314452597894E-2</c:v>
                </c:pt>
                <c:pt idx="7134">
                  <c:v>-7.9747314452589924E-2</c:v>
                </c:pt>
                <c:pt idx="7135">
                  <c:v>-6.1747314452589012E-2</c:v>
                </c:pt>
                <c:pt idx="7136">
                  <c:v>-4.1747314452607084E-2</c:v>
                </c:pt>
                <c:pt idx="7137">
                  <c:v>-5.1747314452597983E-2</c:v>
                </c:pt>
                <c:pt idx="7138">
                  <c:v>-5.3747314452607532E-2</c:v>
                </c:pt>
                <c:pt idx="7139">
                  <c:v>-6.5747314452607994E-2</c:v>
                </c:pt>
                <c:pt idx="7140">
                  <c:v>-9.9747314452599767E-2</c:v>
                </c:pt>
                <c:pt idx="7141">
                  <c:v>-4.974731445258896E-2</c:v>
                </c:pt>
                <c:pt idx="7142">
                  <c:v>-4.1747314452607084E-2</c:v>
                </c:pt>
                <c:pt idx="7143">
                  <c:v>-0.11374731445261003</c:v>
                </c:pt>
                <c:pt idx="7144">
                  <c:v>-0.11174731445260021</c:v>
                </c:pt>
                <c:pt idx="7145">
                  <c:v>-7.9747314452589924E-2</c:v>
                </c:pt>
                <c:pt idx="7146">
                  <c:v>-0.10574731445259999</c:v>
                </c:pt>
                <c:pt idx="7147">
                  <c:v>-8.7747314452599326E-2</c:v>
                </c:pt>
                <c:pt idx="7148">
                  <c:v>-7.1747314452608429E-2</c:v>
                </c:pt>
                <c:pt idx="7149">
                  <c:v>-8.9747314452608834E-2</c:v>
                </c:pt>
                <c:pt idx="7150">
                  <c:v>-6.3747314452598833E-2</c:v>
                </c:pt>
                <c:pt idx="7151">
                  <c:v>-1.5747314452596584E-2</c:v>
                </c:pt>
                <c:pt idx="7152">
                  <c:v>-9.1747314452590004E-2</c:v>
                </c:pt>
                <c:pt idx="7153">
                  <c:v>-7.7473144525868134E-3</c:v>
                </c:pt>
                <c:pt idx="7154">
                  <c:v>-8.5747314452589735E-2</c:v>
                </c:pt>
                <c:pt idx="7155">
                  <c:v>-7.3747314452589433E-2</c:v>
                </c:pt>
                <c:pt idx="7156">
                  <c:v>-3.9747314452597694E-2</c:v>
                </c:pt>
                <c:pt idx="7157">
                  <c:v>1.0252685547413921E-2</c:v>
                </c:pt>
                <c:pt idx="7158">
                  <c:v>-5.1747314452597983E-2</c:v>
                </c:pt>
                <c:pt idx="7159">
                  <c:v>-7.9747314452589924E-2</c:v>
                </c:pt>
                <c:pt idx="7160">
                  <c:v>-4.7747314452607534E-2</c:v>
                </c:pt>
                <c:pt idx="7161">
                  <c:v>-4.3747314452588414E-2</c:v>
                </c:pt>
                <c:pt idx="7162">
                  <c:v>-3.9747314452597694E-2</c:v>
                </c:pt>
                <c:pt idx="7163">
                  <c:v>-3.3747314452597391E-2</c:v>
                </c:pt>
                <c:pt idx="7164">
                  <c:v>-9.5747314452609228E-2</c:v>
                </c:pt>
                <c:pt idx="7165">
                  <c:v>-6.5747314452607994E-2</c:v>
                </c:pt>
                <c:pt idx="7166">
                  <c:v>-6.5747314452607994E-2</c:v>
                </c:pt>
                <c:pt idx="7167">
                  <c:v>-6.5747314452607994E-2</c:v>
                </c:pt>
                <c:pt idx="7168">
                  <c:v>-0.15174731445259496</c:v>
                </c:pt>
                <c:pt idx="7169">
                  <c:v>-8.9747314452608834E-2</c:v>
                </c:pt>
                <c:pt idx="7170">
                  <c:v>-5.9747314452608329E-2</c:v>
                </c:pt>
                <c:pt idx="7171">
                  <c:v>-7.7747314452608934E-2</c:v>
                </c:pt>
                <c:pt idx="7172">
                  <c:v>-0.10174731445260952</c:v>
                </c:pt>
                <c:pt idx="7173">
                  <c:v>-4.1747314452607084E-2</c:v>
                </c:pt>
                <c:pt idx="7174">
                  <c:v>-7.7473144525868134E-3</c:v>
                </c:pt>
                <c:pt idx="7175">
                  <c:v>-5.9747314452608329E-2</c:v>
                </c:pt>
                <c:pt idx="7176">
                  <c:v>-2.7747314452597333E-2</c:v>
                </c:pt>
                <c:pt idx="7177">
                  <c:v>-4.7747314452607534E-2</c:v>
                </c:pt>
                <c:pt idx="7178">
                  <c:v>-7.3747314452589433E-2</c:v>
                </c:pt>
                <c:pt idx="7179">
                  <c:v>-7.5747314452599121E-2</c:v>
                </c:pt>
                <c:pt idx="7180">
                  <c:v>-8.5747314452589735E-2</c:v>
                </c:pt>
                <c:pt idx="7181">
                  <c:v>-7.5747314452599121E-2</c:v>
                </c:pt>
                <c:pt idx="7182">
                  <c:v>-0.11974731445261061</c:v>
                </c:pt>
                <c:pt idx="7183">
                  <c:v>-5.3747314452607532E-2</c:v>
                </c:pt>
                <c:pt idx="7184">
                  <c:v>-6.9747314452599102E-2</c:v>
                </c:pt>
                <c:pt idx="7185">
                  <c:v>-1.1747314452605923E-2</c:v>
                </c:pt>
                <c:pt idx="7186">
                  <c:v>-7.7473144525868134E-3</c:v>
                </c:pt>
                <c:pt idx="7187">
                  <c:v>4.2526855474136482E-3</c:v>
                </c:pt>
                <c:pt idx="7188">
                  <c:v>-4.7747314452607534E-2</c:v>
                </c:pt>
                <c:pt idx="7189">
                  <c:v>-6.1747314452589012E-2</c:v>
                </c:pt>
                <c:pt idx="7190">
                  <c:v>-7.3747314452589433E-2</c:v>
                </c:pt>
                <c:pt idx="7191">
                  <c:v>-6.3747314452598833E-2</c:v>
                </c:pt>
                <c:pt idx="7192">
                  <c:v>-9.1747314452590004E-2</c:v>
                </c:pt>
                <c:pt idx="7193">
                  <c:v>-9.9747314452599767E-2</c:v>
                </c:pt>
                <c:pt idx="7194">
                  <c:v>-0.13574731445260299</c:v>
                </c:pt>
                <c:pt idx="7195">
                  <c:v>-9.1747314452590004E-2</c:v>
                </c:pt>
                <c:pt idx="7196">
                  <c:v>-8.1747314452599168E-2</c:v>
                </c:pt>
                <c:pt idx="7197">
                  <c:v>-7.9747314452589924E-2</c:v>
                </c:pt>
                <c:pt idx="7198">
                  <c:v>-9.3747314452599748E-2</c:v>
                </c:pt>
                <c:pt idx="7199">
                  <c:v>-5.3747314452607532E-2</c:v>
                </c:pt>
                <c:pt idx="7200">
                  <c:v>-2.5747314452587492E-2</c:v>
                </c:pt>
                <c:pt idx="7201">
                  <c:v>-3.9747314452597694E-2</c:v>
                </c:pt>
                <c:pt idx="7202">
                  <c:v>-8.5747314452589735E-2</c:v>
                </c:pt>
                <c:pt idx="7203">
                  <c:v>-3.3747314452597391E-2</c:v>
                </c:pt>
                <c:pt idx="7204">
                  <c:v>-6.5747314452607994E-2</c:v>
                </c:pt>
                <c:pt idx="7205">
                  <c:v>-4.974731445258896E-2</c:v>
                </c:pt>
                <c:pt idx="7206">
                  <c:v>-0.16174731445258461</c:v>
                </c:pt>
                <c:pt idx="7207">
                  <c:v>-1.1747314452605923E-2</c:v>
                </c:pt>
                <c:pt idx="7208">
                  <c:v>-0.10374731445259044</c:v>
                </c:pt>
                <c:pt idx="7209">
                  <c:v>-7.1747314452608429E-2</c:v>
                </c:pt>
                <c:pt idx="7210">
                  <c:v>-0.11974731445261061</c:v>
                </c:pt>
                <c:pt idx="7211">
                  <c:v>2.2526855474041011E-3</c:v>
                </c:pt>
                <c:pt idx="7212">
                  <c:v>-2.7747314452597333E-2</c:v>
                </c:pt>
                <c:pt idx="7213">
                  <c:v>-2.5747314452587492E-2</c:v>
                </c:pt>
                <c:pt idx="7214">
                  <c:v>-0.11774731445260062</c:v>
                </c:pt>
                <c:pt idx="7215">
                  <c:v>-6.1747314452589012E-2</c:v>
                </c:pt>
                <c:pt idx="7216">
                  <c:v>-9.7747314452590217E-2</c:v>
                </c:pt>
                <c:pt idx="7217">
                  <c:v>-7.3747314452589433E-2</c:v>
                </c:pt>
                <c:pt idx="7218">
                  <c:v>-0.12774731445259324</c:v>
                </c:pt>
                <c:pt idx="7219">
                  <c:v>-6.3747314452598833E-2</c:v>
                </c:pt>
                <c:pt idx="7220">
                  <c:v>-7.9747314452589924E-2</c:v>
                </c:pt>
                <c:pt idx="7221">
                  <c:v>-8.7747314452599326E-2</c:v>
                </c:pt>
                <c:pt idx="7222">
                  <c:v>-3.7747314452588242E-2</c:v>
                </c:pt>
                <c:pt idx="7223">
                  <c:v>-3.9747314452597694E-2</c:v>
                </c:pt>
                <c:pt idx="7224">
                  <c:v>-8.5747314452589735E-2</c:v>
                </c:pt>
                <c:pt idx="7225">
                  <c:v>-5.3747314452607532E-2</c:v>
                </c:pt>
                <c:pt idx="7226">
                  <c:v>-4.974731445258896E-2</c:v>
                </c:pt>
                <c:pt idx="7227">
                  <c:v>-5.5747314452588931E-2</c:v>
                </c:pt>
                <c:pt idx="7228">
                  <c:v>-2.9747314452606814E-2</c:v>
                </c:pt>
                <c:pt idx="7229">
                  <c:v>-3.3747314452597391E-2</c:v>
                </c:pt>
                <c:pt idx="7230">
                  <c:v>-0.13574731445260299</c:v>
                </c:pt>
                <c:pt idx="7231">
                  <c:v>-7.1747314452608429E-2</c:v>
                </c:pt>
                <c:pt idx="7232">
                  <c:v>-7.9747314452589924E-2</c:v>
                </c:pt>
                <c:pt idx="7233">
                  <c:v>-5.3747314452607532E-2</c:v>
                </c:pt>
                <c:pt idx="7234">
                  <c:v>-7.3747314452589433E-2</c:v>
                </c:pt>
                <c:pt idx="7235">
                  <c:v>-3.1747314452587889E-2</c:v>
                </c:pt>
                <c:pt idx="7236">
                  <c:v>-6.3747314452598833E-2</c:v>
                </c:pt>
                <c:pt idx="7237">
                  <c:v>4.2526855474136482E-3</c:v>
                </c:pt>
                <c:pt idx="7238">
                  <c:v>-8.3747314452608648E-2</c:v>
                </c:pt>
                <c:pt idx="7239">
                  <c:v>-6.774731445258933E-2</c:v>
                </c:pt>
                <c:pt idx="7240">
                  <c:v>-9.7747314452590217E-2</c:v>
                </c:pt>
                <c:pt idx="7241">
                  <c:v>-3.3747314452597391E-2</c:v>
                </c:pt>
                <c:pt idx="7242">
                  <c:v>-0.14574731445259456</c:v>
                </c:pt>
                <c:pt idx="7243">
                  <c:v>-5.3747314452607532E-2</c:v>
                </c:pt>
                <c:pt idx="7244">
                  <c:v>-8.7747314452599326E-2</c:v>
                </c:pt>
                <c:pt idx="7245">
                  <c:v>-5.3747314452607532E-2</c:v>
                </c:pt>
                <c:pt idx="7246">
                  <c:v>-6.5747314452607994E-2</c:v>
                </c:pt>
                <c:pt idx="7247">
                  <c:v>-2.7747314452597333E-2</c:v>
                </c:pt>
                <c:pt idx="7248">
                  <c:v>-7.7473144525868134E-3</c:v>
                </c:pt>
                <c:pt idx="7249">
                  <c:v>-2.3747314452606482E-2</c:v>
                </c:pt>
                <c:pt idx="7250">
                  <c:v>-4.5747314452597894E-2</c:v>
                </c:pt>
                <c:pt idx="7251">
                  <c:v>-6.9747314452599102E-2</c:v>
                </c:pt>
                <c:pt idx="7252">
                  <c:v>-0.11774731445260062</c:v>
                </c:pt>
                <c:pt idx="7253">
                  <c:v>-3.3747314452597391E-2</c:v>
                </c:pt>
                <c:pt idx="7254">
                  <c:v>-0.10574731445259999</c:v>
                </c:pt>
                <c:pt idx="7255">
                  <c:v>-0.11974731445261061</c:v>
                </c:pt>
                <c:pt idx="7256">
                  <c:v>-0.13774731445258359</c:v>
                </c:pt>
                <c:pt idx="7257">
                  <c:v>-6.3747314452598833E-2</c:v>
                </c:pt>
                <c:pt idx="7258">
                  <c:v>-0.10774731445260972</c:v>
                </c:pt>
                <c:pt idx="7259">
                  <c:v>-0.11774731445260062</c:v>
                </c:pt>
                <c:pt idx="7260">
                  <c:v>-0.12574731445261142</c:v>
                </c:pt>
                <c:pt idx="7261">
                  <c:v>-9.9747314452599767E-2</c:v>
                </c:pt>
                <c:pt idx="7262">
                  <c:v>-5.7747314452598807E-2</c:v>
                </c:pt>
                <c:pt idx="7263">
                  <c:v>-5.3747314452607532E-2</c:v>
                </c:pt>
                <c:pt idx="7264">
                  <c:v>-6.1747314452589012E-2</c:v>
                </c:pt>
                <c:pt idx="7265">
                  <c:v>-2.1747314452597012E-2</c:v>
                </c:pt>
                <c:pt idx="7266">
                  <c:v>-0.12574731445261142</c:v>
                </c:pt>
                <c:pt idx="7267">
                  <c:v>-0.12174731445259113</c:v>
                </c:pt>
                <c:pt idx="7268">
                  <c:v>-0.11374731445261003</c:v>
                </c:pt>
                <c:pt idx="7269">
                  <c:v>-7.1747314452608429E-2</c:v>
                </c:pt>
                <c:pt idx="7270">
                  <c:v>-6.774731445258933E-2</c:v>
                </c:pt>
                <c:pt idx="7271">
                  <c:v>-2.7747314452597333E-2</c:v>
                </c:pt>
                <c:pt idx="7272">
                  <c:v>-3.7747314452588242E-2</c:v>
                </c:pt>
                <c:pt idx="7273">
                  <c:v>-1.3747314452587141E-2</c:v>
                </c:pt>
                <c:pt idx="7274">
                  <c:v>-6.3747314452598833E-2</c:v>
                </c:pt>
                <c:pt idx="7275">
                  <c:v>-5.9747314452608329E-2</c:v>
                </c:pt>
                <c:pt idx="7276">
                  <c:v>-7.5747314452599121E-2</c:v>
                </c:pt>
                <c:pt idx="7277">
                  <c:v>-5.7747314452598807E-2</c:v>
                </c:pt>
                <c:pt idx="7278">
                  <c:v>-9.5747314452609228E-2</c:v>
                </c:pt>
                <c:pt idx="7279">
                  <c:v>-0.10574731445259999</c:v>
                </c:pt>
                <c:pt idx="7280">
                  <c:v>-0.13974731445259408</c:v>
                </c:pt>
                <c:pt idx="7281">
                  <c:v>-8.1747314452599168E-2</c:v>
                </c:pt>
                <c:pt idx="7282">
                  <c:v>-0.11174731445260021</c:v>
                </c:pt>
                <c:pt idx="7283">
                  <c:v>-1.9747314452587414E-2</c:v>
                </c:pt>
                <c:pt idx="7284">
                  <c:v>-1.5747314452596584E-2</c:v>
                </c:pt>
                <c:pt idx="7285">
                  <c:v>-5.5747314452588931E-2</c:v>
                </c:pt>
                <c:pt idx="7286">
                  <c:v>-5.1747314452597983E-2</c:v>
                </c:pt>
                <c:pt idx="7287">
                  <c:v>-8.3747314452608648E-2</c:v>
                </c:pt>
                <c:pt idx="7288">
                  <c:v>-9.5747314452609228E-2</c:v>
                </c:pt>
                <c:pt idx="7289">
                  <c:v>-6.9747314452599102E-2</c:v>
                </c:pt>
                <c:pt idx="7290">
                  <c:v>-0.10774731445260972</c:v>
                </c:pt>
                <c:pt idx="7291">
                  <c:v>-8.3747314452608648E-2</c:v>
                </c:pt>
                <c:pt idx="7292">
                  <c:v>-0.16574731445260432</c:v>
                </c:pt>
                <c:pt idx="7293">
                  <c:v>-5.9747314452608329E-2</c:v>
                </c:pt>
                <c:pt idx="7294">
                  <c:v>-8.7747314452599326E-2</c:v>
                </c:pt>
                <c:pt idx="7295">
                  <c:v>-7.7473144525868134E-3</c:v>
                </c:pt>
                <c:pt idx="7296">
                  <c:v>-3.9747314452597694E-2</c:v>
                </c:pt>
                <c:pt idx="7297">
                  <c:v>-7.7747314452608934E-2</c:v>
                </c:pt>
                <c:pt idx="7298">
                  <c:v>-9.1747314452590004E-2</c:v>
                </c:pt>
                <c:pt idx="7299">
                  <c:v>-4.5747314452597894E-2</c:v>
                </c:pt>
                <c:pt idx="7300">
                  <c:v>-0.10974731445259067</c:v>
                </c:pt>
                <c:pt idx="7301">
                  <c:v>-9.5747314452609228E-2</c:v>
                </c:pt>
                <c:pt idx="7302">
                  <c:v>-9.7747314452590217E-2</c:v>
                </c:pt>
                <c:pt idx="7303">
                  <c:v>-9.1747314452590004E-2</c:v>
                </c:pt>
                <c:pt idx="7304">
                  <c:v>-9.3747314452599748E-2</c:v>
                </c:pt>
                <c:pt idx="7305">
                  <c:v>-0.11374731445261003</c:v>
                </c:pt>
                <c:pt idx="7306">
                  <c:v>-7.9747314452589924E-2</c:v>
                </c:pt>
                <c:pt idx="7307">
                  <c:v>-7.9747314452589924E-2</c:v>
                </c:pt>
                <c:pt idx="7308">
                  <c:v>-0.13374731445259364</c:v>
                </c:pt>
                <c:pt idx="7309">
                  <c:v>-3.7747314452588242E-2</c:v>
                </c:pt>
                <c:pt idx="7310">
                  <c:v>-6.5747314452607994E-2</c:v>
                </c:pt>
                <c:pt idx="7311">
                  <c:v>-1.3747314452587141E-2</c:v>
                </c:pt>
                <c:pt idx="7312">
                  <c:v>-2.1747314452597012E-2</c:v>
                </c:pt>
                <c:pt idx="7313">
                  <c:v>-7.1747314452608429E-2</c:v>
                </c:pt>
                <c:pt idx="7314">
                  <c:v>-6.9747314452599102E-2</c:v>
                </c:pt>
                <c:pt idx="7315">
                  <c:v>-8.3747314452608648E-2</c:v>
                </c:pt>
                <c:pt idx="7316">
                  <c:v>-0.14574731445259456</c:v>
                </c:pt>
                <c:pt idx="7317">
                  <c:v>-8.1747314452599168E-2</c:v>
                </c:pt>
                <c:pt idx="7318">
                  <c:v>-4.3747314452588414E-2</c:v>
                </c:pt>
                <c:pt idx="7319">
                  <c:v>-6.1747314452589012E-2</c:v>
                </c:pt>
                <c:pt idx="7320">
                  <c:v>-8.1747314452599168E-2</c:v>
                </c:pt>
                <c:pt idx="7321">
                  <c:v>-3.5747314452607051E-2</c:v>
                </c:pt>
                <c:pt idx="7322">
                  <c:v>-5.3747314452607532E-2</c:v>
                </c:pt>
                <c:pt idx="7323">
                  <c:v>-6.9747314452599102E-2</c:v>
                </c:pt>
                <c:pt idx="7324">
                  <c:v>-0.11774731445260062</c:v>
                </c:pt>
                <c:pt idx="7325">
                  <c:v>-4.1747314452607084E-2</c:v>
                </c:pt>
                <c:pt idx="7326">
                  <c:v>-7.9747314452589924E-2</c:v>
                </c:pt>
                <c:pt idx="7327">
                  <c:v>-2.1747314452597012E-2</c:v>
                </c:pt>
                <c:pt idx="7328">
                  <c:v>-8.5747314452589735E-2</c:v>
                </c:pt>
                <c:pt idx="7329">
                  <c:v>-9.7747314452590217E-2</c:v>
                </c:pt>
                <c:pt idx="7330">
                  <c:v>-8.9747314452608834E-2</c:v>
                </c:pt>
                <c:pt idx="7331">
                  <c:v>-7.5747314452599121E-2</c:v>
                </c:pt>
                <c:pt idx="7332">
                  <c:v>-9.3747314452599748E-2</c:v>
                </c:pt>
                <c:pt idx="7333">
                  <c:v>-6.5747314452607994E-2</c:v>
                </c:pt>
                <c:pt idx="7334">
                  <c:v>-5.7747314452598807E-2</c:v>
                </c:pt>
                <c:pt idx="7335">
                  <c:v>-4.974731445258896E-2</c:v>
                </c:pt>
                <c:pt idx="7336">
                  <c:v>-8.9747314452608834E-2</c:v>
                </c:pt>
                <c:pt idx="7337">
                  <c:v>-9.5747314452609228E-2</c:v>
                </c:pt>
                <c:pt idx="7338">
                  <c:v>-6.9747314452599102E-2</c:v>
                </c:pt>
                <c:pt idx="7339">
                  <c:v>-6.1747314452589012E-2</c:v>
                </c:pt>
                <c:pt idx="7340">
                  <c:v>-0.11774731445260062</c:v>
                </c:pt>
                <c:pt idx="7341">
                  <c:v>-6.9747314452599102E-2</c:v>
                </c:pt>
                <c:pt idx="7342">
                  <c:v>-9.9747314452599767E-2</c:v>
                </c:pt>
                <c:pt idx="7343">
                  <c:v>-7.7747314452608934E-2</c:v>
                </c:pt>
                <c:pt idx="7344">
                  <c:v>-8.9747314452608834E-2</c:v>
                </c:pt>
                <c:pt idx="7345">
                  <c:v>-0.10174731445260952</c:v>
                </c:pt>
                <c:pt idx="7346">
                  <c:v>-2.7747314452597333E-2</c:v>
                </c:pt>
                <c:pt idx="7347">
                  <c:v>-5.1747314452597983E-2</c:v>
                </c:pt>
                <c:pt idx="7348">
                  <c:v>-8.9747314452608834E-2</c:v>
                </c:pt>
                <c:pt idx="7349">
                  <c:v>-4.3747314452588414E-2</c:v>
                </c:pt>
                <c:pt idx="7350">
                  <c:v>-6.774731445258933E-2</c:v>
                </c:pt>
                <c:pt idx="7351">
                  <c:v>-4.3747314452588414E-2</c:v>
                </c:pt>
                <c:pt idx="7352">
                  <c:v>-8.9747314452608834E-2</c:v>
                </c:pt>
                <c:pt idx="7353">
                  <c:v>-0.13174731445258325</c:v>
                </c:pt>
                <c:pt idx="7354">
                  <c:v>-0.14174731445260341</c:v>
                </c:pt>
                <c:pt idx="7355">
                  <c:v>-6.5747314452607994E-2</c:v>
                </c:pt>
                <c:pt idx="7356">
                  <c:v>-8.1747314452599168E-2</c:v>
                </c:pt>
                <c:pt idx="7357">
                  <c:v>-9.5747314452609228E-2</c:v>
                </c:pt>
                <c:pt idx="7358">
                  <c:v>-5.1747314452597983E-2</c:v>
                </c:pt>
                <c:pt idx="7359">
                  <c:v>1.82526855473953E-2</c:v>
                </c:pt>
                <c:pt idx="7360">
                  <c:v>-2.9747314452606814E-2</c:v>
                </c:pt>
                <c:pt idx="7361">
                  <c:v>-1.1747314452605923E-2</c:v>
                </c:pt>
                <c:pt idx="7362">
                  <c:v>-6.5747314452607994E-2</c:v>
                </c:pt>
                <c:pt idx="7363">
                  <c:v>-5.7473144526056889E-3</c:v>
                </c:pt>
                <c:pt idx="7364">
                  <c:v>-9.9747314452599767E-2</c:v>
                </c:pt>
                <c:pt idx="7365">
                  <c:v>-9.7747314452590217E-2</c:v>
                </c:pt>
                <c:pt idx="7366">
                  <c:v>-9.7747314452590217E-2</c:v>
                </c:pt>
                <c:pt idx="7367">
                  <c:v>-0.12774731445259324</c:v>
                </c:pt>
                <c:pt idx="7368">
                  <c:v>-7.5747314452599121E-2</c:v>
                </c:pt>
                <c:pt idx="7369">
                  <c:v>-5.3747314452607532E-2</c:v>
                </c:pt>
                <c:pt idx="7370">
                  <c:v>-6.9747314452599102E-2</c:v>
                </c:pt>
                <c:pt idx="7371">
                  <c:v>-3.3747314452597391E-2</c:v>
                </c:pt>
                <c:pt idx="7372">
                  <c:v>-4.7747314452607534E-2</c:v>
                </c:pt>
                <c:pt idx="7373">
                  <c:v>-3.9747314452597694E-2</c:v>
                </c:pt>
                <c:pt idx="7374">
                  <c:v>-6.9747314452599102E-2</c:v>
                </c:pt>
                <c:pt idx="7375">
                  <c:v>-5.9747314452608329E-2</c:v>
                </c:pt>
                <c:pt idx="7376">
                  <c:v>-8.7747314452599326E-2</c:v>
                </c:pt>
                <c:pt idx="7377">
                  <c:v>-0.11174731445260021</c:v>
                </c:pt>
                <c:pt idx="7378">
                  <c:v>-0.13374731445259364</c:v>
                </c:pt>
                <c:pt idx="7379">
                  <c:v>-5.9747314452608329E-2</c:v>
                </c:pt>
                <c:pt idx="7380">
                  <c:v>-5.5747314452588931E-2</c:v>
                </c:pt>
                <c:pt idx="7381">
                  <c:v>-7.7747314452608934E-2</c:v>
                </c:pt>
                <c:pt idx="7382">
                  <c:v>-6.3747314452598833E-2</c:v>
                </c:pt>
                <c:pt idx="7383">
                  <c:v>-2.9747314452606814E-2</c:v>
                </c:pt>
                <c:pt idx="7384">
                  <c:v>-4.974731445258896E-2</c:v>
                </c:pt>
                <c:pt idx="7385">
                  <c:v>-2.3747314452606482E-2</c:v>
                </c:pt>
                <c:pt idx="7386">
                  <c:v>-4.3747314452588414E-2</c:v>
                </c:pt>
                <c:pt idx="7387">
                  <c:v>-3.3747314452597391E-2</c:v>
                </c:pt>
                <c:pt idx="7388">
                  <c:v>-5.9747314452608329E-2</c:v>
                </c:pt>
                <c:pt idx="7389">
                  <c:v>-1.1747314452605923E-2</c:v>
                </c:pt>
                <c:pt idx="7390">
                  <c:v>-4.974731445258896E-2</c:v>
                </c:pt>
                <c:pt idx="7391">
                  <c:v>-0.14374731445258404</c:v>
                </c:pt>
                <c:pt idx="7392">
                  <c:v>-7.3747314452589433E-2</c:v>
                </c:pt>
                <c:pt idx="7393">
                  <c:v>-1.1747314452605923E-2</c:v>
                </c:pt>
                <c:pt idx="7394">
                  <c:v>-5.3747314452607532E-2</c:v>
                </c:pt>
                <c:pt idx="7395">
                  <c:v>-5.7747314452598807E-2</c:v>
                </c:pt>
                <c:pt idx="7396">
                  <c:v>-6.3747314452598833E-2</c:v>
                </c:pt>
                <c:pt idx="7397">
                  <c:v>-1.5747314452596584E-2</c:v>
                </c:pt>
                <c:pt idx="7398">
                  <c:v>-2.1747314452597012E-2</c:v>
                </c:pt>
                <c:pt idx="7399">
                  <c:v>-2.5747314452587492E-2</c:v>
                </c:pt>
                <c:pt idx="7400">
                  <c:v>-6.5747314452607994E-2</c:v>
                </c:pt>
                <c:pt idx="7401">
                  <c:v>-3.7747314452588242E-2</c:v>
                </c:pt>
                <c:pt idx="7402">
                  <c:v>-6.5747314452607994E-2</c:v>
                </c:pt>
                <c:pt idx="7403">
                  <c:v>-0.10574731445259999</c:v>
                </c:pt>
                <c:pt idx="7404">
                  <c:v>-5.9747314452608329E-2</c:v>
                </c:pt>
                <c:pt idx="7405">
                  <c:v>-9.1747314452590004E-2</c:v>
                </c:pt>
                <c:pt idx="7406">
                  <c:v>-0.13374731445259364</c:v>
                </c:pt>
                <c:pt idx="7407">
                  <c:v>-0.11574731445259101</c:v>
                </c:pt>
                <c:pt idx="7408">
                  <c:v>-2.1747314452597012E-2</c:v>
                </c:pt>
                <c:pt idx="7409">
                  <c:v>2.2526855474041011E-3</c:v>
                </c:pt>
                <c:pt idx="7410">
                  <c:v>-0.10374731445259044</c:v>
                </c:pt>
                <c:pt idx="7411">
                  <c:v>-4.1747314452607084E-2</c:v>
                </c:pt>
                <c:pt idx="7412">
                  <c:v>-8.1747314452599168E-2</c:v>
                </c:pt>
                <c:pt idx="7413">
                  <c:v>-5.5747314452588931E-2</c:v>
                </c:pt>
                <c:pt idx="7414">
                  <c:v>-8.3747314452608648E-2</c:v>
                </c:pt>
                <c:pt idx="7415">
                  <c:v>-0.11174731445260021</c:v>
                </c:pt>
                <c:pt idx="7416">
                  <c:v>-4.1747314452607084E-2</c:v>
                </c:pt>
                <c:pt idx="7417">
                  <c:v>-1.9747314452587414E-2</c:v>
                </c:pt>
                <c:pt idx="7418">
                  <c:v>-4.7747314452607534E-2</c:v>
                </c:pt>
                <c:pt idx="7419">
                  <c:v>-9.747314452596351E-3</c:v>
                </c:pt>
                <c:pt idx="7420">
                  <c:v>-7.9747314452589924E-2</c:v>
                </c:pt>
                <c:pt idx="7421">
                  <c:v>-5.1747314452597983E-2</c:v>
                </c:pt>
                <c:pt idx="7422">
                  <c:v>-5.3747314452607532E-2</c:v>
                </c:pt>
                <c:pt idx="7423">
                  <c:v>-7.3747314452589433E-2</c:v>
                </c:pt>
                <c:pt idx="7424">
                  <c:v>-4.5747314452597894E-2</c:v>
                </c:pt>
                <c:pt idx="7425">
                  <c:v>-6.3747314452598833E-2</c:v>
                </c:pt>
                <c:pt idx="7426">
                  <c:v>-7.9747314452589924E-2</c:v>
                </c:pt>
                <c:pt idx="7427">
                  <c:v>-3.9747314452597694E-2</c:v>
                </c:pt>
                <c:pt idx="7428">
                  <c:v>-0.14974731445258452</c:v>
                </c:pt>
                <c:pt idx="7429">
                  <c:v>-0.12974731445260246</c:v>
                </c:pt>
                <c:pt idx="7430">
                  <c:v>-0.12574731445261142</c:v>
                </c:pt>
                <c:pt idx="7431">
                  <c:v>-9.5747314452609228E-2</c:v>
                </c:pt>
                <c:pt idx="7432">
                  <c:v>-9.5747314452609228E-2</c:v>
                </c:pt>
                <c:pt idx="7433">
                  <c:v>-4.1747314452607084E-2</c:v>
                </c:pt>
                <c:pt idx="7434">
                  <c:v>-4.5747314452597894E-2</c:v>
                </c:pt>
                <c:pt idx="7435">
                  <c:v>-1.3747314452587141E-2</c:v>
                </c:pt>
                <c:pt idx="7436">
                  <c:v>-6.3747314452598833E-2</c:v>
                </c:pt>
                <c:pt idx="7437">
                  <c:v>-4.7747314452607534E-2</c:v>
                </c:pt>
                <c:pt idx="7438">
                  <c:v>-0.10174731445260952</c:v>
                </c:pt>
                <c:pt idx="7439">
                  <c:v>-3.5747314452607051E-2</c:v>
                </c:pt>
                <c:pt idx="7440">
                  <c:v>-5.7747314452598807E-2</c:v>
                </c:pt>
                <c:pt idx="7441">
                  <c:v>-8.3747314452608648E-2</c:v>
                </c:pt>
                <c:pt idx="7442">
                  <c:v>-0.10574731445259999</c:v>
                </c:pt>
                <c:pt idx="7443">
                  <c:v>-6.774731445258933E-2</c:v>
                </c:pt>
                <c:pt idx="7444">
                  <c:v>-5.9747314452608329E-2</c:v>
                </c:pt>
                <c:pt idx="7445">
                  <c:v>2.2526855474041011E-3</c:v>
                </c:pt>
                <c:pt idx="7446">
                  <c:v>-9.747314452596351E-3</c:v>
                </c:pt>
                <c:pt idx="7447">
                  <c:v>-5.7747314452598807E-2</c:v>
                </c:pt>
                <c:pt idx="7448">
                  <c:v>-5.5747314452588931E-2</c:v>
                </c:pt>
                <c:pt idx="7449">
                  <c:v>-6.3747314452598833E-2</c:v>
                </c:pt>
                <c:pt idx="7450">
                  <c:v>-6.9747314452599102E-2</c:v>
                </c:pt>
                <c:pt idx="7451">
                  <c:v>-5.7747314452598807E-2</c:v>
                </c:pt>
                <c:pt idx="7452">
                  <c:v>-8.5747314452589735E-2</c:v>
                </c:pt>
                <c:pt idx="7453">
                  <c:v>-6.774731445258933E-2</c:v>
                </c:pt>
                <c:pt idx="7454">
                  <c:v>-0.10974731445259067</c:v>
                </c:pt>
                <c:pt idx="7455">
                  <c:v>-8.3747314452608648E-2</c:v>
                </c:pt>
                <c:pt idx="7456">
                  <c:v>-9.7747314452590217E-2</c:v>
                </c:pt>
                <c:pt idx="7457">
                  <c:v>-2.7747314452597333E-2</c:v>
                </c:pt>
                <c:pt idx="7458">
                  <c:v>-5.5747314452588931E-2</c:v>
                </c:pt>
                <c:pt idx="7459">
                  <c:v>-4.1747314452607084E-2</c:v>
                </c:pt>
                <c:pt idx="7460">
                  <c:v>-3.7747314452588242E-2</c:v>
                </c:pt>
                <c:pt idx="7461">
                  <c:v>-4.7747314452607534E-2</c:v>
                </c:pt>
                <c:pt idx="7462">
                  <c:v>-4.5747314452597894E-2</c:v>
                </c:pt>
                <c:pt idx="7463">
                  <c:v>-9.3747314452599748E-2</c:v>
                </c:pt>
                <c:pt idx="7464">
                  <c:v>-0.11774731445260062</c:v>
                </c:pt>
                <c:pt idx="7465">
                  <c:v>-3.7747314452588242E-2</c:v>
                </c:pt>
                <c:pt idx="7466">
                  <c:v>-8.7747314452599326E-2</c:v>
                </c:pt>
                <c:pt idx="7467">
                  <c:v>-6.3747314452598833E-2</c:v>
                </c:pt>
                <c:pt idx="7468">
                  <c:v>-0.11374731445261003</c:v>
                </c:pt>
                <c:pt idx="7469">
                  <c:v>1.0252685547413921E-2</c:v>
                </c:pt>
                <c:pt idx="7470">
                  <c:v>-9.9747314452599767E-2</c:v>
                </c:pt>
                <c:pt idx="7471">
                  <c:v>-7.3747314452589433E-2</c:v>
                </c:pt>
                <c:pt idx="7472">
                  <c:v>-5.5747314452588931E-2</c:v>
                </c:pt>
                <c:pt idx="7473">
                  <c:v>-2.1747314452597012E-2</c:v>
                </c:pt>
                <c:pt idx="7474">
                  <c:v>-7.9747314452589924E-2</c:v>
                </c:pt>
                <c:pt idx="7475">
                  <c:v>-6.5747314452607994E-2</c:v>
                </c:pt>
                <c:pt idx="7476">
                  <c:v>-4.974731445258896E-2</c:v>
                </c:pt>
                <c:pt idx="7477">
                  <c:v>-5.5747314452588931E-2</c:v>
                </c:pt>
                <c:pt idx="7478">
                  <c:v>-0.11974731445261061</c:v>
                </c:pt>
                <c:pt idx="7479">
                  <c:v>-9.1747314452590004E-2</c:v>
                </c:pt>
                <c:pt idx="7480">
                  <c:v>-7.5747314452599121E-2</c:v>
                </c:pt>
                <c:pt idx="7481">
                  <c:v>-4.974731445258896E-2</c:v>
                </c:pt>
                <c:pt idx="7482">
                  <c:v>-6.1747314452589012E-2</c:v>
                </c:pt>
                <c:pt idx="7483">
                  <c:v>-5.9747314452608329E-2</c:v>
                </c:pt>
                <c:pt idx="7484">
                  <c:v>-2.3747314452606482E-2</c:v>
                </c:pt>
                <c:pt idx="7485">
                  <c:v>-4.7747314452607534E-2</c:v>
                </c:pt>
                <c:pt idx="7486">
                  <c:v>-9.7747314452590217E-2</c:v>
                </c:pt>
                <c:pt idx="7487">
                  <c:v>-4.1747314452607084E-2</c:v>
                </c:pt>
                <c:pt idx="7488">
                  <c:v>-8.5747314452589735E-2</c:v>
                </c:pt>
                <c:pt idx="7489">
                  <c:v>-0.11374731445261003</c:v>
                </c:pt>
                <c:pt idx="7490">
                  <c:v>-0.11774731445260062</c:v>
                </c:pt>
                <c:pt idx="7491">
                  <c:v>-6.774731445258933E-2</c:v>
                </c:pt>
                <c:pt idx="7492">
                  <c:v>-8.3747314452608648E-2</c:v>
                </c:pt>
                <c:pt idx="7493">
                  <c:v>-2.1747314452597012E-2</c:v>
                </c:pt>
                <c:pt idx="7494">
                  <c:v>-5.7747314452598807E-2</c:v>
                </c:pt>
                <c:pt idx="7495">
                  <c:v>-3.7747314452588242E-2</c:v>
                </c:pt>
                <c:pt idx="7496">
                  <c:v>-8.5747314452589735E-2</c:v>
                </c:pt>
                <c:pt idx="7497">
                  <c:v>-2.7747314452597333E-2</c:v>
                </c:pt>
                <c:pt idx="7498">
                  <c:v>-7.1747314452608429E-2</c:v>
                </c:pt>
                <c:pt idx="7499">
                  <c:v>-6.3747314452598833E-2</c:v>
                </c:pt>
                <c:pt idx="7500">
                  <c:v>-2.3747314452606482E-2</c:v>
                </c:pt>
                <c:pt idx="7501">
                  <c:v>-0.15974731445260473</c:v>
                </c:pt>
                <c:pt idx="7502">
                  <c:v>-6.774731445258933E-2</c:v>
                </c:pt>
                <c:pt idx="7503">
                  <c:v>-0.11574731445259101</c:v>
                </c:pt>
                <c:pt idx="7504">
                  <c:v>-9.1747314452590004E-2</c:v>
                </c:pt>
                <c:pt idx="7505">
                  <c:v>-5.3747314452607532E-2</c:v>
                </c:pt>
                <c:pt idx="7506">
                  <c:v>-2.5747314452587492E-2</c:v>
                </c:pt>
                <c:pt idx="7507">
                  <c:v>-7.7473144525868134E-3</c:v>
                </c:pt>
                <c:pt idx="7508">
                  <c:v>-5.9747314452608329E-2</c:v>
                </c:pt>
                <c:pt idx="7509">
                  <c:v>-7.3747314452589433E-2</c:v>
                </c:pt>
                <c:pt idx="7510">
                  <c:v>-5.7473144526056889E-3</c:v>
                </c:pt>
                <c:pt idx="7511">
                  <c:v>-6.9747314452599102E-2</c:v>
                </c:pt>
                <c:pt idx="7512">
                  <c:v>-0.11174731445260021</c:v>
                </c:pt>
                <c:pt idx="7513">
                  <c:v>-7.1747314452608429E-2</c:v>
                </c:pt>
                <c:pt idx="7514">
                  <c:v>-0.13574731445260299</c:v>
                </c:pt>
                <c:pt idx="7515">
                  <c:v>-9.9747314452599767E-2</c:v>
                </c:pt>
                <c:pt idx="7516">
                  <c:v>-7.9747314452589924E-2</c:v>
                </c:pt>
                <c:pt idx="7517">
                  <c:v>-8.7747314452599326E-2</c:v>
                </c:pt>
                <c:pt idx="7518">
                  <c:v>-2.5747314452587492E-2</c:v>
                </c:pt>
                <c:pt idx="7519">
                  <c:v>2.4252685547395448E-2</c:v>
                </c:pt>
                <c:pt idx="7520">
                  <c:v>-5.5747314452588931E-2</c:v>
                </c:pt>
                <c:pt idx="7521">
                  <c:v>-3.5747314452607051E-2</c:v>
                </c:pt>
                <c:pt idx="7522">
                  <c:v>6.2526855473947806E-3</c:v>
                </c:pt>
                <c:pt idx="7523">
                  <c:v>-5.1747314452597983E-2</c:v>
                </c:pt>
                <c:pt idx="7524">
                  <c:v>-5.7747314452598807E-2</c:v>
                </c:pt>
                <c:pt idx="7525">
                  <c:v>-3.7747314452588242E-2</c:v>
                </c:pt>
                <c:pt idx="7526">
                  <c:v>-0.13574731445260299</c:v>
                </c:pt>
                <c:pt idx="7527">
                  <c:v>-3.5747314452607051E-2</c:v>
                </c:pt>
                <c:pt idx="7528">
                  <c:v>-5.1747314452597983E-2</c:v>
                </c:pt>
                <c:pt idx="7529">
                  <c:v>-5.9747314452608329E-2</c:v>
                </c:pt>
                <c:pt idx="7530">
                  <c:v>-8.7747314452599326E-2</c:v>
                </c:pt>
                <c:pt idx="7531">
                  <c:v>-3.5747314452607051E-2</c:v>
                </c:pt>
                <c:pt idx="7532">
                  <c:v>-7.7747314452608934E-2</c:v>
                </c:pt>
                <c:pt idx="7533">
                  <c:v>4.2252685547396716E-2</c:v>
                </c:pt>
                <c:pt idx="7534">
                  <c:v>-5.7747314452598807E-2</c:v>
                </c:pt>
                <c:pt idx="7535">
                  <c:v>-1.9747314452587414E-2</c:v>
                </c:pt>
                <c:pt idx="7536">
                  <c:v>-5.7747314452598807E-2</c:v>
                </c:pt>
                <c:pt idx="7537">
                  <c:v>-4.5747314452597894E-2</c:v>
                </c:pt>
                <c:pt idx="7538">
                  <c:v>-8.3747314452608648E-2</c:v>
                </c:pt>
                <c:pt idx="7539">
                  <c:v>-0.10774731445260972</c:v>
                </c:pt>
                <c:pt idx="7540">
                  <c:v>-7.1747314452608429E-2</c:v>
                </c:pt>
                <c:pt idx="7541">
                  <c:v>-3.1747314452587889E-2</c:v>
                </c:pt>
                <c:pt idx="7542">
                  <c:v>-0.10974731445259067</c:v>
                </c:pt>
                <c:pt idx="7543">
                  <c:v>-6.5747314452607994E-2</c:v>
                </c:pt>
                <c:pt idx="7544">
                  <c:v>-4.5747314452597894E-2</c:v>
                </c:pt>
                <c:pt idx="7545">
                  <c:v>8.252685547404489E-3</c:v>
                </c:pt>
                <c:pt idx="7546">
                  <c:v>-6.9747314452599102E-2</c:v>
                </c:pt>
                <c:pt idx="7547">
                  <c:v>-3.7473144525961943E-3</c:v>
                </c:pt>
                <c:pt idx="7548">
                  <c:v>-5.7747314452598807E-2</c:v>
                </c:pt>
                <c:pt idx="7549">
                  <c:v>-5.9747314452608329E-2</c:v>
                </c:pt>
                <c:pt idx="7550">
                  <c:v>-7.7747314452608934E-2</c:v>
                </c:pt>
                <c:pt idx="7551">
                  <c:v>-8.9747314452608834E-2</c:v>
                </c:pt>
                <c:pt idx="7552">
                  <c:v>-5.5747314452588931E-2</c:v>
                </c:pt>
                <c:pt idx="7553">
                  <c:v>-8.5747314452589735E-2</c:v>
                </c:pt>
                <c:pt idx="7554">
                  <c:v>-0.10374731445259044</c:v>
                </c:pt>
                <c:pt idx="7555">
                  <c:v>-6.774731445258933E-2</c:v>
                </c:pt>
                <c:pt idx="7556">
                  <c:v>-1.5747314452596584E-2</c:v>
                </c:pt>
                <c:pt idx="7557">
                  <c:v>-4.5747314452597894E-2</c:v>
                </c:pt>
                <c:pt idx="7558">
                  <c:v>-5.5747314452588931E-2</c:v>
                </c:pt>
                <c:pt idx="7559">
                  <c:v>1.2252685547395005E-2</c:v>
                </c:pt>
                <c:pt idx="7560">
                  <c:v>-4.7747314452607534E-2</c:v>
                </c:pt>
                <c:pt idx="7561">
                  <c:v>-3.9747314452597694E-2</c:v>
                </c:pt>
                <c:pt idx="7562">
                  <c:v>-6.774731445258933E-2</c:v>
                </c:pt>
                <c:pt idx="7563">
                  <c:v>-7.7747314452608934E-2</c:v>
                </c:pt>
                <c:pt idx="7564">
                  <c:v>-1.3747314452587141E-2</c:v>
                </c:pt>
                <c:pt idx="7565">
                  <c:v>-5.5747314452588931E-2</c:v>
                </c:pt>
                <c:pt idx="7566">
                  <c:v>-0.10974731445259067</c:v>
                </c:pt>
                <c:pt idx="7567">
                  <c:v>-8.7747314452599326E-2</c:v>
                </c:pt>
                <c:pt idx="7568">
                  <c:v>-6.9747314452599102E-2</c:v>
                </c:pt>
                <c:pt idx="7569">
                  <c:v>8.252685547404489E-3</c:v>
                </c:pt>
                <c:pt idx="7570">
                  <c:v>-3.1747314452587889E-2</c:v>
                </c:pt>
                <c:pt idx="7571">
                  <c:v>-3.5747314452607051E-2</c:v>
                </c:pt>
                <c:pt idx="7572">
                  <c:v>-2.7747314452597333E-2</c:v>
                </c:pt>
                <c:pt idx="7573">
                  <c:v>-2.9747314452606814E-2</c:v>
                </c:pt>
                <c:pt idx="7574">
                  <c:v>-8.5747314452589735E-2</c:v>
                </c:pt>
                <c:pt idx="7575">
                  <c:v>-4.1747314452607084E-2</c:v>
                </c:pt>
                <c:pt idx="7576">
                  <c:v>-0.15974731445260473</c:v>
                </c:pt>
                <c:pt idx="7577">
                  <c:v>-2.9747314452606814E-2</c:v>
                </c:pt>
                <c:pt idx="7578">
                  <c:v>-7.5747314452599121E-2</c:v>
                </c:pt>
                <c:pt idx="7579">
                  <c:v>-3.5747314452607051E-2</c:v>
                </c:pt>
                <c:pt idx="7580">
                  <c:v>-8.7747314452599326E-2</c:v>
                </c:pt>
                <c:pt idx="7581">
                  <c:v>-3.9747314452597694E-2</c:v>
                </c:pt>
                <c:pt idx="7582">
                  <c:v>-6.9747314452599102E-2</c:v>
                </c:pt>
                <c:pt idx="7583">
                  <c:v>1.0252685547413921E-2</c:v>
                </c:pt>
                <c:pt idx="7584">
                  <c:v>-5.3747314452607532E-2</c:v>
                </c:pt>
                <c:pt idx="7585">
                  <c:v>-1.3747314452587141E-2</c:v>
                </c:pt>
                <c:pt idx="7586">
                  <c:v>-2.7747314452597333E-2</c:v>
                </c:pt>
                <c:pt idx="7587">
                  <c:v>-1.1747314452605923E-2</c:v>
                </c:pt>
                <c:pt idx="7588">
                  <c:v>-0.10574731445259999</c:v>
                </c:pt>
                <c:pt idx="7589">
                  <c:v>-7.1747314452608429E-2</c:v>
                </c:pt>
                <c:pt idx="7590">
                  <c:v>-6.9747314452599102E-2</c:v>
                </c:pt>
                <c:pt idx="7591">
                  <c:v>-6.5747314452607994E-2</c:v>
                </c:pt>
                <c:pt idx="7592">
                  <c:v>-8.7747314452599326E-2</c:v>
                </c:pt>
                <c:pt idx="7593">
                  <c:v>-4.3747314452588414E-2</c:v>
                </c:pt>
                <c:pt idx="7594">
                  <c:v>-5.1747314452597983E-2</c:v>
                </c:pt>
                <c:pt idx="7595">
                  <c:v>-1.7473144525865843E-3</c:v>
                </c:pt>
                <c:pt idx="7596">
                  <c:v>-7.5747314452599121E-2</c:v>
                </c:pt>
                <c:pt idx="7597">
                  <c:v>2.2252685547414563E-2</c:v>
                </c:pt>
                <c:pt idx="7598">
                  <c:v>-9.9747314452599767E-2</c:v>
                </c:pt>
                <c:pt idx="7599">
                  <c:v>-5.5747314452588931E-2</c:v>
                </c:pt>
                <c:pt idx="7600">
                  <c:v>-6.774731445258933E-2</c:v>
                </c:pt>
                <c:pt idx="7601">
                  <c:v>-4.3747314452588414E-2</c:v>
                </c:pt>
                <c:pt idx="7602">
                  <c:v>-4.1747314452607084E-2</c:v>
                </c:pt>
                <c:pt idx="7603">
                  <c:v>-1.3747314452587141E-2</c:v>
                </c:pt>
                <c:pt idx="7604">
                  <c:v>-8.7747314452599326E-2</c:v>
                </c:pt>
                <c:pt idx="7605">
                  <c:v>-5.3747314452607532E-2</c:v>
                </c:pt>
                <c:pt idx="7606">
                  <c:v>-1.7747314452606168E-2</c:v>
                </c:pt>
                <c:pt idx="7607">
                  <c:v>-5.7473144526056889E-3</c:v>
                </c:pt>
                <c:pt idx="7608">
                  <c:v>-5.9747314452608329E-2</c:v>
                </c:pt>
                <c:pt idx="7609">
                  <c:v>-1.5747314452596584E-2</c:v>
                </c:pt>
                <c:pt idx="7610">
                  <c:v>-9.1747314452590004E-2</c:v>
                </c:pt>
                <c:pt idx="7611">
                  <c:v>-5.3747314452607532E-2</c:v>
                </c:pt>
                <c:pt idx="7612">
                  <c:v>-9.7747314452590217E-2</c:v>
                </c:pt>
                <c:pt idx="7613">
                  <c:v>-4.3747314452588414E-2</c:v>
                </c:pt>
                <c:pt idx="7614">
                  <c:v>-0.11974731445261061</c:v>
                </c:pt>
                <c:pt idx="7615">
                  <c:v>-7.5747314452599121E-2</c:v>
                </c:pt>
                <c:pt idx="7616">
                  <c:v>-6.9747314452599102E-2</c:v>
                </c:pt>
                <c:pt idx="7617">
                  <c:v>-1.7473144525865843E-3</c:v>
                </c:pt>
                <c:pt idx="7618">
                  <c:v>1.2252685547395005E-2</c:v>
                </c:pt>
                <c:pt idx="7619">
                  <c:v>2.2526855474041011E-3</c:v>
                </c:pt>
                <c:pt idx="7620">
                  <c:v>-6.5747314452607994E-2</c:v>
                </c:pt>
                <c:pt idx="7621">
                  <c:v>-2.7747314452597333E-2</c:v>
                </c:pt>
                <c:pt idx="7622">
                  <c:v>-3.5747314452607051E-2</c:v>
                </c:pt>
                <c:pt idx="7623">
                  <c:v>-7.3747314452589433E-2</c:v>
                </c:pt>
                <c:pt idx="7624">
                  <c:v>-3.5747314452607051E-2</c:v>
                </c:pt>
                <c:pt idx="7625">
                  <c:v>-7.7747314452608934E-2</c:v>
                </c:pt>
                <c:pt idx="7626">
                  <c:v>-4.5747314452597894E-2</c:v>
                </c:pt>
                <c:pt idx="7627">
                  <c:v>-4.5747314452597894E-2</c:v>
                </c:pt>
                <c:pt idx="7628">
                  <c:v>-4.974731445258896E-2</c:v>
                </c:pt>
                <c:pt idx="7629">
                  <c:v>-4.5747314452597894E-2</c:v>
                </c:pt>
                <c:pt idx="7630">
                  <c:v>-6.1747314452589012E-2</c:v>
                </c:pt>
                <c:pt idx="7631">
                  <c:v>8.252685547404489E-3</c:v>
                </c:pt>
                <c:pt idx="7632">
                  <c:v>-7.7473144525868134E-3</c:v>
                </c:pt>
                <c:pt idx="7633">
                  <c:v>-5.3747314452607532E-2</c:v>
                </c:pt>
                <c:pt idx="7634">
                  <c:v>-7.3747314452589433E-2</c:v>
                </c:pt>
                <c:pt idx="7635">
                  <c:v>-4.1747314452607084E-2</c:v>
                </c:pt>
                <c:pt idx="7636">
                  <c:v>-4.5747314452597894E-2</c:v>
                </c:pt>
                <c:pt idx="7637">
                  <c:v>-8.1747314452599168E-2</c:v>
                </c:pt>
                <c:pt idx="7638">
                  <c:v>-6.5747314452607994E-2</c:v>
                </c:pt>
                <c:pt idx="7639">
                  <c:v>-6.5747314452607994E-2</c:v>
                </c:pt>
                <c:pt idx="7640">
                  <c:v>-7.9747314452589924E-2</c:v>
                </c:pt>
                <c:pt idx="7641">
                  <c:v>-7.5747314452599121E-2</c:v>
                </c:pt>
                <c:pt idx="7642">
                  <c:v>-6.5747314452607994E-2</c:v>
                </c:pt>
                <c:pt idx="7643">
                  <c:v>-1.1747314452605923E-2</c:v>
                </c:pt>
                <c:pt idx="7644">
                  <c:v>3.4252685547414882E-2</c:v>
                </c:pt>
                <c:pt idx="7645">
                  <c:v>1.2252685547395005E-2</c:v>
                </c:pt>
                <c:pt idx="7646">
                  <c:v>-4.974731445258896E-2</c:v>
                </c:pt>
                <c:pt idx="7647">
                  <c:v>-3.9747314452597694E-2</c:v>
                </c:pt>
                <c:pt idx="7648">
                  <c:v>-1.7747314452606168E-2</c:v>
                </c:pt>
                <c:pt idx="7649">
                  <c:v>-4.1747314452607084E-2</c:v>
                </c:pt>
                <c:pt idx="7650">
                  <c:v>-8.9747314452608834E-2</c:v>
                </c:pt>
                <c:pt idx="7651">
                  <c:v>-5.9747314452608329E-2</c:v>
                </c:pt>
                <c:pt idx="7652">
                  <c:v>-6.3747314452598833E-2</c:v>
                </c:pt>
                <c:pt idx="7653">
                  <c:v>-0.10374731445259044</c:v>
                </c:pt>
                <c:pt idx="7654">
                  <c:v>2.2526855474041011E-3</c:v>
                </c:pt>
                <c:pt idx="7655">
                  <c:v>4.6252685547415434E-2</c:v>
                </c:pt>
                <c:pt idx="7656">
                  <c:v>-1.9747314452587414E-2</c:v>
                </c:pt>
                <c:pt idx="7657">
                  <c:v>-1.7747314452606168E-2</c:v>
                </c:pt>
                <c:pt idx="7658">
                  <c:v>-7.7747314452608934E-2</c:v>
                </c:pt>
                <c:pt idx="7659">
                  <c:v>2.0252685547404801E-2</c:v>
                </c:pt>
                <c:pt idx="7660">
                  <c:v>-5.7747314452598807E-2</c:v>
                </c:pt>
                <c:pt idx="7661">
                  <c:v>-9.747314452596351E-3</c:v>
                </c:pt>
                <c:pt idx="7662">
                  <c:v>-7.5747314452599121E-2</c:v>
                </c:pt>
                <c:pt idx="7663">
                  <c:v>-4.3747314452588414E-2</c:v>
                </c:pt>
                <c:pt idx="7664">
                  <c:v>-6.3747314452598833E-2</c:v>
                </c:pt>
                <c:pt idx="7665">
                  <c:v>-4.7747314452607534E-2</c:v>
                </c:pt>
                <c:pt idx="7666">
                  <c:v>-2.5747314452587492E-2</c:v>
                </c:pt>
                <c:pt idx="7667">
                  <c:v>6.8252685547406974E-2</c:v>
                </c:pt>
                <c:pt idx="7668">
                  <c:v>1.0252685547413921E-2</c:v>
                </c:pt>
                <c:pt idx="7669">
                  <c:v>-6.3747314452598833E-2</c:v>
                </c:pt>
                <c:pt idx="7670">
                  <c:v>-1.9747314452587414E-2</c:v>
                </c:pt>
                <c:pt idx="7671">
                  <c:v>-5.7473144526056889E-3</c:v>
                </c:pt>
                <c:pt idx="7672">
                  <c:v>-1.7747314452606168E-2</c:v>
                </c:pt>
                <c:pt idx="7673">
                  <c:v>-2.1747314452597012E-2</c:v>
                </c:pt>
                <c:pt idx="7674">
                  <c:v>-9.5747314452609228E-2</c:v>
                </c:pt>
                <c:pt idx="7675">
                  <c:v>-1.7747314452606168E-2</c:v>
                </c:pt>
                <c:pt idx="7676">
                  <c:v>-2.5747314452587492E-2</c:v>
                </c:pt>
                <c:pt idx="7677">
                  <c:v>-1.7747314452606168E-2</c:v>
                </c:pt>
                <c:pt idx="7678">
                  <c:v>-4.5747314452597894E-2</c:v>
                </c:pt>
                <c:pt idx="7679">
                  <c:v>4.4252685547406218E-2</c:v>
                </c:pt>
                <c:pt idx="7680">
                  <c:v>8.252685547404489E-3</c:v>
                </c:pt>
                <c:pt idx="7681">
                  <c:v>-3.7747314452588242E-2</c:v>
                </c:pt>
                <c:pt idx="7682">
                  <c:v>-5.1747314452597983E-2</c:v>
                </c:pt>
                <c:pt idx="7683">
                  <c:v>-3.3747314452597391E-2</c:v>
                </c:pt>
                <c:pt idx="7684">
                  <c:v>-1.9747314452587414E-2</c:v>
                </c:pt>
                <c:pt idx="7685">
                  <c:v>-4.3747314452588414E-2</c:v>
                </c:pt>
                <c:pt idx="7686">
                  <c:v>-6.5747314452607994E-2</c:v>
                </c:pt>
                <c:pt idx="7687">
                  <c:v>-8.7747314452599326E-2</c:v>
                </c:pt>
                <c:pt idx="7688">
                  <c:v>-3.7747314452588242E-2</c:v>
                </c:pt>
                <c:pt idx="7689">
                  <c:v>-4.3747314452588414E-2</c:v>
                </c:pt>
                <c:pt idx="7690">
                  <c:v>-8.9747314452608834E-2</c:v>
                </c:pt>
                <c:pt idx="7691">
                  <c:v>-5.1747314452597983E-2</c:v>
                </c:pt>
                <c:pt idx="7692">
                  <c:v>2.2252685547414563E-2</c:v>
                </c:pt>
                <c:pt idx="7693">
                  <c:v>1.6252685547414221E-2</c:v>
                </c:pt>
                <c:pt idx="7694">
                  <c:v>-2.3747314452606482E-2</c:v>
                </c:pt>
                <c:pt idx="7695">
                  <c:v>-3.5747314452607051E-2</c:v>
                </c:pt>
                <c:pt idx="7696">
                  <c:v>-4.7747314452607534E-2</c:v>
                </c:pt>
                <c:pt idx="7697">
                  <c:v>-1.3747314452587141E-2</c:v>
                </c:pt>
                <c:pt idx="7698">
                  <c:v>-4.3747314452588414E-2</c:v>
                </c:pt>
                <c:pt idx="7699">
                  <c:v>-6.3747314452598833E-2</c:v>
                </c:pt>
                <c:pt idx="7700">
                  <c:v>-4.7747314452607534E-2</c:v>
                </c:pt>
                <c:pt idx="7701">
                  <c:v>-3.3747314452597391E-2</c:v>
                </c:pt>
                <c:pt idx="7702">
                  <c:v>-0.12974731445260246</c:v>
                </c:pt>
                <c:pt idx="7703">
                  <c:v>-2.1747314452597012E-2</c:v>
                </c:pt>
                <c:pt idx="7704">
                  <c:v>-2.7747314452597333E-2</c:v>
                </c:pt>
                <c:pt idx="7705">
                  <c:v>-3.7473144525961943E-3</c:v>
                </c:pt>
                <c:pt idx="7706">
                  <c:v>-5.9747314452608329E-2</c:v>
                </c:pt>
                <c:pt idx="7707">
                  <c:v>-7.1747314452608429E-2</c:v>
                </c:pt>
                <c:pt idx="7708">
                  <c:v>2.5268554739454879E-4</c:v>
                </c:pt>
                <c:pt idx="7709">
                  <c:v>-3.5747314452607051E-2</c:v>
                </c:pt>
                <c:pt idx="7710">
                  <c:v>-6.5747314452607994E-2</c:v>
                </c:pt>
                <c:pt idx="7711">
                  <c:v>-2.1747314452597012E-2</c:v>
                </c:pt>
                <c:pt idx="7712">
                  <c:v>-7.9747314452589924E-2</c:v>
                </c:pt>
                <c:pt idx="7713">
                  <c:v>2.2526855474041011E-3</c:v>
                </c:pt>
                <c:pt idx="7714">
                  <c:v>-3.1747314452587889E-2</c:v>
                </c:pt>
                <c:pt idx="7715">
                  <c:v>-4.1747314452607084E-2</c:v>
                </c:pt>
                <c:pt idx="7716">
                  <c:v>-1.1747314452605923E-2</c:v>
                </c:pt>
                <c:pt idx="7717">
                  <c:v>-3.9747314452597694E-2</c:v>
                </c:pt>
                <c:pt idx="7718">
                  <c:v>-5.3747314452607532E-2</c:v>
                </c:pt>
                <c:pt idx="7719">
                  <c:v>-2.3747314452606482E-2</c:v>
                </c:pt>
                <c:pt idx="7720">
                  <c:v>3.0252685547395686E-2</c:v>
                </c:pt>
                <c:pt idx="7721">
                  <c:v>1.4252685547404553E-2</c:v>
                </c:pt>
                <c:pt idx="7722">
                  <c:v>-7.5747314452599121E-2</c:v>
                </c:pt>
                <c:pt idx="7723">
                  <c:v>-0.11774731445260062</c:v>
                </c:pt>
                <c:pt idx="7724">
                  <c:v>-7.7747314452608934E-2</c:v>
                </c:pt>
                <c:pt idx="7725">
                  <c:v>6.2526855473947806E-3</c:v>
                </c:pt>
                <c:pt idx="7726">
                  <c:v>-8.9747314452608834E-2</c:v>
                </c:pt>
                <c:pt idx="7727">
                  <c:v>-7.7473144525868134E-3</c:v>
                </c:pt>
                <c:pt idx="7728">
                  <c:v>-5.3747314452607532E-2</c:v>
                </c:pt>
                <c:pt idx="7729">
                  <c:v>-1.7473144525865843E-3</c:v>
                </c:pt>
                <c:pt idx="7730">
                  <c:v>1.0252685547413921E-2</c:v>
                </c:pt>
                <c:pt idx="7731">
                  <c:v>-5.3747314452607532E-2</c:v>
                </c:pt>
                <c:pt idx="7732">
                  <c:v>-4.7747314452607534E-2</c:v>
                </c:pt>
                <c:pt idx="7733">
                  <c:v>-5.1747314452597983E-2</c:v>
                </c:pt>
                <c:pt idx="7734">
                  <c:v>-7.1747314452608429E-2</c:v>
                </c:pt>
                <c:pt idx="7735">
                  <c:v>-6.5747314452607994E-2</c:v>
                </c:pt>
                <c:pt idx="7736">
                  <c:v>-9.7747314452590217E-2</c:v>
                </c:pt>
                <c:pt idx="7737">
                  <c:v>-6.1747314452589012E-2</c:v>
                </c:pt>
                <c:pt idx="7738">
                  <c:v>4.2526855474136482E-3</c:v>
                </c:pt>
                <c:pt idx="7739">
                  <c:v>-2.1747314452597012E-2</c:v>
                </c:pt>
                <c:pt idx="7740">
                  <c:v>-2.3747314452606482E-2</c:v>
                </c:pt>
                <c:pt idx="7741">
                  <c:v>-1.7747314452606168E-2</c:v>
                </c:pt>
                <c:pt idx="7742">
                  <c:v>2.0252685547404801E-2</c:v>
                </c:pt>
                <c:pt idx="7743">
                  <c:v>3.625268554739601E-2</c:v>
                </c:pt>
                <c:pt idx="7744">
                  <c:v>-3.3747314452597391E-2</c:v>
                </c:pt>
                <c:pt idx="7745">
                  <c:v>2.6252685547405012E-2</c:v>
                </c:pt>
                <c:pt idx="7746">
                  <c:v>-5.7473144526056889E-3</c:v>
                </c:pt>
                <c:pt idx="7747">
                  <c:v>-1.5747314452596584E-2</c:v>
                </c:pt>
                <c:pt idx="7748">
                  <c:v>-6.5747314452607994E-2</c:v>
                </c:pt>
                <c:pt idx="7749">
                  <c:v>-2.9747314452606814E-2</c:v>
                </c:pt>
                <c:pt idx="7750">
                  <c:v>-1.5747314452596584E-2</c:v>
                </c:pt>
                <c:pt idx="7751">
                  <c:v>-1.7747314452606168E-2</c:v>
                </c:pt>
                <c:pt idx="7752">
                  <c:v>-0.11174731445260021</c:v>
                </c:pt>
                <c:pt idx="7753">
                  <c:v>5.2252685547415932E-2</c:v>
                </c:pt>
                <c:pt idx="7754">
                  <c:v>-5.7747314452598807E-2</c:v>
                </c:pt>
                <c:pt idx="7755">
                  <c:v>-2.1747314452597012E-2</c:v>
                </c:pt>
                <c:pt idx="7756">
                  <c:v>-4.3747314452588414E-2</c:v>
                </c:pt>
                <c:pt idx="7757">
                  <c:v>2.6252685547405012E-2</c:v>
                </c:pt>
                <c:pt idx="7758">
                  <c:v>-5.3747314452607532E-2</c:v>
                </c:pt>
                <c:pt idx="7759">
                  <c:v>-2.7747314452597333E-2</c:v>
                </c:pt>
                <c:pt idx="7760">
                  <c:v>-8.5747314452589735E-2</c:v>
                </c:pt>
                <c:pt idx="7761">
                  <c:v>-6.5747314452607994E-2</c:v>
                </c:pt>
                <c:pt idx="7762">
                  <c:v>3.625268554739601E-2</c:v>
                </c:pt>
                <c:pt idx="7763">
                  <c:v>-7.7473144525868134E-3</c:v>
                </c:pt>
                <c:pt idx="7764">
                  <c:v>-1.3747314452587141E-2</c:v>
                </c:pt>
                <c:pt idx="7765">
                  <c:v>5.0252685547405924E-2</c:v>
                </c:pt>
                <c:pt idx="7766">
                  <c:v>4.8252685547396534E-2</c:v>
                </c:pt>
                <c:pt idx="7767">
                  <c:v>-9.747314452596351E-3</c:v>
                </c:pt>
                <c:pt idx="7768">
                  <c:v>-2.7747314452597333E-2</c:v>
                </c:pt>
                <c:pt idx="7769">
                  <c:v>5.0252685547405924E-2</c:v>
                </c:pt>
                <c:pt idx="7770">
                  <c:v>-1.5747314452596584E-2</c:v>
                </c:pt>
                <c:pt idx="7771">
                  <c:v>-1.9747314452587414E-2</c:v>
                </c:pt>
                <c:pt idx="7772">
                  <c:v>-5.9747314452608329E-2</c:v>
                </c:pt>
                <c:pt idx="7773">
                  <c:v>-1.3747314452587141E-2</c:v>
                </c:pt>
                <c:pt idx="7774">
                  <c:v>-6.1747314452589012E-2</c:v>
                </c:pt>
                <c:pt idx="7775">
                  <c:v>-3.5747314452607051E-2</c:v>
                </c:pt>
                <c:pt idx="7776">
                  <c:v>-5.7747314452598807E-2</c:v>
                </c:pt>
                <c:pt idx="7777">
                  <c:v>4.2526855474136482E-3</c:v>
                </c:pt>
                <c:pt idx="7778">
                  <c:v>-5.3747314452607532E-2</c:v>
                </c:pt>
                <c:pt idx="7779">
                  <c:v>-2.3747314452606482E-2</c:v>
                </c:pt>
                <c:pt idx="7780">
                  <c:v>-5.3747314452607532E-2</c:v>
                </c:pt>
                <c:pt idx="7781">
                  <c:v>4.2526855474136482E-3</c:v>
                </c:pt>
                <c:pt idx="7782">
                  <c:v>-1.7747314452606168E-2</c:v>
                </c:pt>
                <c:pt idx="7783">
                  <c:v>-5.3747314452607532E-2</c:v>
                </c:pt>
                <c:pt idx="7784">
                  <c:v>-6.9747314452599102E-2</c:v>
                </c:pt>
                <c:pt idx="7785">
                  <c:v>-4.3747314452588414E-2</c:v>
                </c:pt>
                <c:pt idx="7786">
                  <c:v>-3.9747314452597694E-2</c:v>
                </c:pt>
                <c:pt idx="7787">
                  <c:v>-4.1747314452607084E-2</c:v>
                </c:pt>
                <c:pt idx="7788">
                  <c:v>-1.7747314452606168E-2</c:v>
                </c:pt>
                <c:pt idx="7789">
                  <c:v>3.4252685547414882E-2</c:v>
                </c:pt>
                <c:pt idx="7790">
                  <c:v>-5.7473144526056889E-3</c:v>
                </c:pt>
                <c:pt idx="7791">
                  <c:v>3.8252685547405491E-2</c:v>
                </c:pt>
                <c:pt idx="7792">
                  <c:v>-3.9747314452597694E-2</c:v>
                </c:pt>
                <c:pt idx="7793">
                  <c:v>1.0252685547413921E-2</c:v>
                </c:pt>
                <c:pt idx="7794">
                  <c:v>-2.7747314452597333E-2</c:v>
                </c:pt>
                <c:pt idx="7795">
                  <c:v>-2.7747314452597333E-2</c:v>
                </c:pt>
                <c:pt idx="7796">
                  <c:v>-7.3747314452589433E-2</c:v>
                </c:pt>
                <c:pt idx="7797">
                  <c:v>-5.9747314452608329E-2</c:v>
                </c:pt>
                <c:pt idx="7798">
                  <c:v>-5.1747314452597983E-2</c:v>
                </c:pt>
                <c:pt idx="7799">
                  <c:v>-5.3747314452607532E-2</c:v>
                </c:pt>
                <c:pt idx="7800">
                  <c:v>-3.7747314452588242E-2</c:v>
                </c:pt>
                <c:pt idx="7801">
                  <c:v>4.2526855474136482E-3</c:v>
                </c:pt>
                <c:pt idx="7802">
                  <c:v>-2.3747314452606482E-2</c:v>
                </c:pt>
                <c:pt idx="7803">
                  <c:v>4.6252685547415434E-2</c:v>
                </c:pt>
                <c:pt idx="7804">
                  <c:v>-2.7747314452597333E-2</c:v>
                </c:pt>
                <c:pt idx="7805">
                  <c:v>3.4252685547414882E-2</c:v>
                </c:pt>
                <c:pt idx="7806">
                  <c:v>5.0252685547405924E-2</c:v>
                </c:pt>
                <c:pt idx="7807">
                  <c:v>-3.1747314452587889E-2</c:v>
                </c:pt>
                <c:pt idx="7808">
                  <c:v>-7.3747314452589433E-2</c:v>
                </c:pt>
                <c:pt idx="7809">
                  <c:v>-5.3747314452607532E-2</c:v>
                </c:pt>
                <c:pt idx="7810">
                  <c:v>-9.7747314452590217E-2</c:v>
                </c:pt>
                <c:pt idx="7811">
                  <c:v>-1.1747314452605923E-2</c:v>
                </c:pt>
                <c:pt idx="7812">
                  <c:v>-2.1747314452597012E-2</c:v>
                </c:pt>
                <c:pt idx="7813">
                  <c:v>-6.9747314452599102E-2</c:v>
                </c:pt>
                <c:pt idx="7814">
                  <c:v>-3.7747314452588242E-2</c:v>
                </c:pt>
                <c:pt idx="7815">
                  <c:v>2.0252685547404801E-2</c:v>
                </c:pt>
                <c:pt idx="7816">
                  <c:v>-9.747314452596351E-3</c:v>
                </c:pt>
                <c:pt idx="7817">
                  <c:v>-1.5747314452596584E-2</c:v>
                </c:pt>
                <c:pt idx="7818">
                  <c:v>-1.7473144525865843E-3</c:v>
                </c:pt>
                <c:pt idx="7819">
                  <c:v>1.4252685547404553E-2</c:v>
                </c:pt>
                <c:pt idx="7820">
                  <c:v>-3.9747314452597694E-2</c:v>
                </c:pt>
                <c:pt idx="7821">
                  <c:v>-7.7473144525868134E-3</c:v>
                </c:pt>
                <c:pt idx="7822">
                  <c:v>-7.7747314452608934E-2</c:v>
                </c:pt>
                <c:pt idx="7823">
                  <c:v>-2.7747314452597333E-2</c:v>
                </c:pt>
                <c:pt idx="7824">
                  <c:v>-7.1747314452608429E-2</c:v>
                </c:pt>
                <c:pt idx="7825">
                  <c:v>-3.5747314452607051E-2</c:v>
                </c:pt>
                <c:pt idx="7826">
                  <c:v>-3.7473144525961943E-3</c:v>
                </c:pt>
                <c:pt idx="7827">
                  <c:v>2.0252685547404801E-2</c:v>
                </c:pt>
                <c:pt idx="7828">
                  <c:v>-5.5747314452588931E-2</c:v>
                </c:pt>
                <c:pt idx="7829">
                  <c:v>1.6252685547414221E-2</c:v>
                </c:pt>
                <c:pt idx="7830">
                  <c:v>-6.1747314452589012E-2</c:v>
                </c:pt>
                <c:pt idx="7831">
                  <c:v>1.6252685547414221E-2</c:v>
                </c:pt>
                <c:pt idx="7832">
                  <c:v>-1.3747314452587141E-2</c:v>
                </c:pt>
                <c:pt idx="7833">
                  <c:v>-4.3747314452588414E-2</c:v>
                </c:pt>
                <c:pt idx="7834">
                  <c:v>2.5268554739454879E-4</c:v>
                </c:pt>
                <c:pt idx="7835">
                  <c:v>6.2526855473947806E-3</c:v>
                </c:pt>
                <c:pt idx="7836">
                  <c:v>-3.3747314452597391E-2</c:v>
                </c:pt>
                <c:pt idx="7837">
                  <c:v>2.0252685547404801E-2</c:v>
                </c:pt>
                <c:pt idx="7838">
                  <c:v>-2.1747314452597012E-2</c:v>
                </c:pt>
                <c:pt idx="7839">
                  <c:v>-1.5747314452596584E-2</c:v>
                </c:pt>
                <c:pt idx="7840">
                  <c:v>2.8252685547414606E-2</c:v>
                </c:pt>
                <c:pt idx="7841">
                  <c:v>2.4252685547395448E-2</c:v>
                </c:pt>
                <c:pt idx="7842">
                  <c:v>-2.9747314452606814E-2</c:v>
                </c:pt>
                <c:pt idx="7843">
                  <c:v>2.2252685547414563E-2</c:v>
                </c:pt>
                <c:pt idx="7844">
                  <c:v>-5.7473144526056889E-3</c:v>
                </c:pt>
                <c:pt idx="7845">
                  <c:v>-2.7747314452597333E-2</c:v>
                </c:pt>
                <c:pt idx="7846">
                  <c:v>-3.3747314452597391E-2</c:v>
                </c:pt>
                <c:pt idx="7847">
                  <c:v>-3.7473144525961943E-3</c:v>
                </c:pt>
                <c:pt idx="7848">
                  <c:v>-9.747314452596351E-3</c:v>
                </c:pt>
                <c:pt idx="7849">
                  <c:v>-3.3747314452597391E-2</c:v>
                </c:pt>
                <c:pt idx="7850">
                  <c:v>-3.9747314452597694E-2</c:v>
                </c:pt>
                <c:pt idx="7851">
                  <c:v>-1.7473144525865843E-3</c:v>
                </c:pt>
                <c:pt idx="7852">
                  <c:v>-1.7473144525865843E-3</c:v>
                </c:pt>
                <c:pt idx="7853">
                  <c:v>3.8252685547405491E-2</c:v>
                </c:pt>
                <c:pt idx="7854">
                  <c:v>-3.5747314452607051E-2</c:v>
                </c:pt>
                <c:pt idx="7855">
                  <c:v>-3.7473144525961943E-3</c:v>
                </c:pt>
                <c:pt idx="7856">
                  <c:v>-6.5747314452607994E-2</c:v>
                </c:pt>
                <c:pt idx="7857">
                  <c:v>-1.5747314452596584E-2</c:v>
                </c:pt>
                <c:pt idx="7858">
                  <c:v>-8.5747314452589735E-2</c:v>
                </c:pt>
                <c:pt idx="7859">
                  <c:v>-8.5747314452589735E-2</c:v>
                </c:pt>
                <c:pt idx="7860">
                  <c:v>-4.5747314452597894E-2</c:v>
                </c:pt>
                <c:pt idx="7861">
                  <c:v>4.2526855474136482E-3</c:v>
                </c:pt>
                <c:pt idx="7862">
                  <c:v>-2.5747314452587492E-2</c:v>
                </c:pt>
                <c:pt idx="7863">
                  <c:v>-2.5747314452587492E-2</c:v>
                </c:pt>
                <c:pt idx="7864">
                  <c:v>-9.747314452596351E-3</c:v>
                </c:pt>
                <c:pt idx="7865">
                  <c:v>6.6252685547397092E-2</c:v>
                </c:pt>
                <c:pt idx="7866">
                  <c:v>2.2526855474041011E-3</c:v>
                </c:pt>
                <c:pt idx="7867">
                  <c:v>1.0252685547413921E-2</c:v>
                </c:pt>
                <c:pt idx="7868">
                  <c:v>-3.7473144525961943E-3</c:v>
                </c:pt>
                <c:pt idx="7869">
                  <c:v>6.2526855473947806E-3</c:v>
                </c:pt>
                <c:pt idx="7870">
                  <c:v>-9.747314452596351E-3</c:v>
                </c:pt>
                <c:pt idx="7871">
                  <c:v>2.4252685547395448E-2</c:v>
                </c:pt>
                <c:pt idx="7872">
                  <c:v>-4.7747314452607534E-2</c:v>
                </c:pt>
                <c:pt idx="7873">
                  <c:v>-2.9747314452606814E-2</c:v>
                </c:pt>
                <c:pt idx="7874">
                  <c:v>-2.3747314452606482E-2</c:v>
                </c:pt>
                <c:pt idx="7875">
                  <c:v>2.2526855474041011E-3</c:v>
                </c:pt>
                <c:pt idx="7876">
                  <c:v>4.8252685547396534E-2</c:v>
                </c:pt>
                <c:pt idx="7877">
                  <c:v>5.6252685547406513E-2</c:v>
                </c:pt>
                <c:pt idx="7878">
                  <c:v>-7.7473144525868134E-3</c:v>
                </c:pt>
                <c:pt idx="7879">
                  <c:v>1.0252685547413921E-2</c:v>
                </c:pt>
                <c:pt idx="7880">
                  <c:v>-8.3747314452608648E-2</c:v>
                </c:pt>
                <c:pt idx="7881">
                  <c:v>3.2252685547405256E-2</c:v>
                </c:pt>
                <c:pt idx="7882">
                  <c:v>-3.9747314452597694E-2</c:v>
                </c:pt>
                <c:pt idx="7883">
                  <c:v>-5.1747314452597983E-2</c:v>
                </c:pt>
                <c:pt idx="7884">
                  <c:v>-6.1747314452589012E-2</c:v>
                </c:pt>
                <c:pt idx="7885">
                  <c:v>-3.7473144525961943E-3</c:v>
                </c:pt>
                <c:pt idx="7886">
                  <c:v>-7.7747314452608934E-2</c:v>
                </c:pt>
                <c:pt idx="7887">
                  <c:v>2.2526855474041011E-3</c:v>
                </c:pt>
                <c:pt idx="7888">
                  <c:v>2.6252685547405012E-2</c:v>
                </c:pt>
                <c:pt idx="7889">
                  <c:v>4.4252685547406218E-2</c:v>
                </c:pt>
                <c:pt idx="7890">
                  <c:v>-5.7473144526056889E-3</c:v>
                </c:pt>
                <c:pt idx="7891">
                  <c:v>5.0252685547405924E-2</c:v>
                </c:pt>
                <c:pt idx="7892">
                  <c:v>-3.1747314452587889E-2</c:v>
                </c:pt>
                <c:pt idx="7893">
                  <c:v>-9.747314452596351E-3</c:v>
                </c:pt>
                <c:pt idx="7894">
                  <c:v>3.625268554739601E-2</c:v>
                </c:pt>
                <c:pt idx="7895">
                  <c:v>-3.7473144525961943E-3</c:v>
                </c:pt>
                <c:pt idx="7896">
                  <c:v>-3.1747314452587889E-2</c:v>
                </c:pt>
                <c:pt idx="7897">
                  <c:v>3.2252685547405256E-2</c:v>
                </c:pt>
                <c:pt idx="7898">
                  <c:v>-4.974731445258896E-2</c:v>
                </c:pt>
                <c:pt idx="7899">
                  <c:v>-4.5747314452597894E-2</c:v>
                </c:pt>
                <c:pt idx="7900">
                  <c:v>-3.1747314452587889E-2</c:v>
                </c:pt>
                <c:pt idx="7901">
                  <c:v>2.5268554739454879E-4</c:v>
                </c:pt>
                <c:pt idx="7902">
                  <c:v>2.5268554739454879E-4</c:v>
                </c:pt>
                <c:pt idx="7903">
                  <c:v>5.4252685547397123E-2</c:v>
                </c:pt>
                <c:pt idx="7904">
                  <c:v>-3.7747314452588242E-2</c:v>
                </c:pt>
                <c:pt idx="7905">
                  <c:v>-1.7473144525865843E-3</c:v>
                </c:pt>
                <c:pt idx="7906">
                  <c:v>2.5268554739454879E-4</c:v>
                </c:pt>
                <c:pt idx="7907">
                  <c:v>5.8252685547415993E-2</c:v>
                </c:pt>
                <c:pt idx="7908">
                  <c:v>-5.5747314452588931E-2</c:v>
                </c:pt>
                <c:pt idx="7909">
                  <c:v>-2.3747314452606482E-2</c:v>
                </c:pt>
                <c:pt idx="7910">
                  <c:v>2.5268554739454879E-4</c:v>
                </c:pt>
                <c:pt idx="7911">
                  <c:v>-4.1747314452607084E-2</c:v>
                </c:pt>
                <c:pt idx="7912">
                  <c:v>-7.7473144525868134E-3</c:v>
                </c:pt>
                <c:pt idx="7913">
                  <c:v>1.2252685547395005E-2</c:v>
                </c:pt>
                <c:pt idx="7914">
                  <c:v>-1.1747314452605923E-2</c:v>
                </c:pt>
                <c:pt idx="7915">
                  <c:v>2.2252685547414563E-2</c:v>
                </c:pt>
                <c:pt idx="7916">
                  <c:v>2.6252685547405012E-2</c:v>
                </c:pt>
                <c:pt idx="7917">
                  <c:v>3.0252685547395686E-2</c:v>
                </c:pt>
                <c:pt idx="7918">
                  <c:v>-2.7747314452597333E-2</c:v>
                </c:pt>
                <c:pt idx="7919">
                  <c:v>-1.9747314452587414E-2</c:v>
                </c:pt>
                <c:pt idx="7920">
                  <c:v>-2.9747314452606814E-2</c:v>
                </c:pt>
                <c:pt idx="7921">
                  <c:v>-3.9747314452597694E-2</c:v>
                </c:pt>
                <c:pt idx="7922">
                  <c:v>-2.1747314452597012E-2</c:v>
                </c:pt>
                <c:pt idx="7923">
                  <c:v>-4.1747314452607084E-2</c:v>
                </c:pt>
                <c:pt idx="7924">
                  <c:v>-1.7473144525865843E-3</c:v>
                </c:pt>
                <c:pt idx="7925">
                  <c:v>-3.7473144525961943E-3</c:v>
                </c:pt>
                <c:pt idx="7926">
                  <c:v>2.6252685547405012E-2</c:v>
                </c:pt>
                <c:pt idx="7927">
                  <c:v>3.2252685547405256E-2</c:v>
                </c:pt>
                <c:pt idx="7928">
                  <c:v>-2.3747314452606482E-2</c:v>
                </c:pt>
                <c:pt idx="7929">
                  <c:v>2.5268554739454879E-4</c:v>
                </c:pt>
                <c:pt idx="7930">
                  <c:v>-7.7473144525868134E-3</c:v>
                </c:pt>
                <c:pt idx="7931">
                  <c:v>-2.1747314452597012E-2</c:v>
                </c:pt>
                <c:pt idx="7932">
                  <c:v>-3.7747314452588242E-2</c:v>
                </c:pt>
                <c:pt idx="7933">
                  <c:v>-6.3747314452598833E-2</c:v>
                </c:pt>
                <c:pt idx="7934">
                  <c:v>-7.3747314452589433E-2</c:v>
                </c:pt>
                <c:pt idx="7935">
                  <c:v>-1.7473144525865843E-3</c:v>
                </c:pt>
                <c:pt idx="7936">
                  <c:v>2.8252685547414606E-2</c:v>
                </c:pt>
                <c:pt idx="7937">
                  <c:v>1.4252685547404553E-2</c:v>
                </c:pt>
                <c:pt idx="7938">
                  <c:v>-3.7473144525961943E-3</c:v>
                </c:pt>
                <c:pt idx="7939">
                  <c:v>-1.7473144525865843E-3</c:v>
                </c:pt>
                <c:pt idx="7940">
                  <c:v>3.8252685547405491E-2</c:v>
                </c:pt>
                <c:pt idx="7941">
                  <c:v>5.0252685547405924E-2</c:v>
                </c:pt>
                <c:pt idx="7942">
                  <c:v>-1.5747314452596584E-2</c:v>
                </c:pt>
                <c:pt idx="7943">
                  <c:v>-1.3747314452587141E-2</c:v>
                </c:pt>
                <c:pt idx="7944">
                  <c:v>-1.5747314452596584E-2</c:v>
                </c:pt>
                <c:pt idx="7945">
                  <c:v>-4.974731445258896E-2</c:v>
                </c:pt>
                <c:pt idx="7946">
                  <c:v>-8.3747314452608648E-2</c:v>
                </c:pt>
                <c:pt idx="7947">
                  <c:v>1.0252685547413921E-2</c:v>
                </c:pt>
                <c:pt idx="7948">
                  <c:v>-6.774731445258933E-2</c:v>
                </c:pt>
                <c:pt idx="7949">
                  <c:v>-4.7747314452607534E-2</c:v>
                </c:pt>
                <c:pt idx="7950">
                  <c:v>-5.7473144526056889E-3</c:v>
                </c:pt>
                <c:pt idx="7951">
                  <c:v>4.4252685547406218E-2</c:v>
                </c:pt>
                <c:pt idx="7952">
                  <c:v>-2.5747314452587492E-2</c:v>
                </c:pt>
                <c:pt idx="7953">
                  <c:v>-2.5747314452587492E-2</c:v>
                </c:pt>
                <c:pt idx="7954">
                  <c:v>-3.1747314452587889E-2</c:v>
                </c:pt>
                <c:pt idx="7955">
                  <c:v>-1.7473144525865843E-3</c:v>
                </c:pt>
                <c:pt idx="7956">
                  <c:v>-3.9747314452597694E-2</c:v>
                </c:pt>
                <c:pt idx="7957">
                  <c:v>-3.7473144525961943E-3</c:v>
                </c:pt>
                <c:pt idx="7958">
                  <c:v>-5.7747314452598807E-2</c:v>
                </c:pt>
                <c:pt idx="7959">
                  <c:v>-2.9747314452606814E-2</c:v>
                </c:pt>
                <c:pt idx="7960">
                  <c:v>-5.1747314452597983E-2</c:v>
                </c:pt>
                <c:pt idx="7961">
                  <c:v>-2.7747314452597333E-2</c:v>
                </c:pt>
                <c:pt idx="7962">
                  <c:v>-5.7473144526056889E-3</c:v>
                </c:pt>
                <c:pt idx="7963">
                  <c:v>2.5268554739454879E-4</c:v>
                </c:pt>
                <c:pt idx="7964">
                  <c:v>3.8252685547405491E-2</c:v>
                </c:pt>
                <c:pt idx="7965">
                  <c:v>6.6252685547397092E-2</c:v>
                </c:pt>
                <c:pt idx="7966">
                  <c:v>-7.7473144525868134E-3</c:v>
                </c:pt>
                <c:pt idx="7967">
                  <c:v>4.2252685547396716E-2</c:v>
                </c:pt>
                <c:pt idx="7968">
                  <c:v>-2.1747314452597012E-2</c:v>
                </c:pt>
                <c:pt idx="7969">
                  <c:v>2.8252685547414606E-2</c:v>
                </c:pt>
                <c:pt idx="7970">
                  <c:v>-8.3747314452608648E-2</c:v>
                </c:pt>
                <c:pt idx="7971">
                  <c:v>-4.5747314452597894E-2</c:v>
                </c:pt>
                <c:pt idx="7972">
                  <c:v>-1.5747314452596584E-2</c:v>
                </c:pt>
                <c:pt idx="7973">
                  <c:v>-2.1747314452597012E-2</c:v>
                </c:pt>
                <c:pt idx="7974">
                  <c:v>-2.9747314452606814E-2</c:v>
                </c:pt>
                <c:pt idx="7975">
                  <c:v>1.4252685547404553E-2</c:v>
                </c:pt>
                <c:pt idx="7976">
                  <c:v>3.2252685547405256E-2</c:v>
                </c:pt>
                <c:pt idx="7977">
                  <c:v>4.4252685547406218E-2</c:v>
                </c:pt>
                <c:pt idx="7978">
                  <c:v>1.0252685547413921E-2</c:v>
                </c:pt>
                <c:pt idx="7979">
                  <c:v>1.6252685547414221E-2</c:v>
                </c:pt>
                <c:pt idx="7980">
                  <c:v>-2.7747314452597333E-2</c:v>
                </c:pt>
                <c:pt idx="7981">
                  <c:v>6.6252685547397092E-2</c:v>
                </c:pt>
                <c:pt idx="7982">
                  <c:v>-2.9747314452606814E-2</c:v>
                </c:pt>
                <c:pt idx="7983">
                  <c:v>-2.3747314452606482E-2</c:v>
                </c:pt>
                <c:pt idx="7984">
                  <c:v>-1.9747314452587414E-2</c:v>
                </c:pt>
                <c:pt idx="7985">
                  <c:v>-5.7473144526056889E-3</c:v>
                </c:pt>
                <c:pt idx="7986">
                  <c:v>1.2252685547395005E-2</c:v>
                </c:pt>
                <c:pt idx="7987">
                  <c:v>5.4252685547397123E-2</c:v>
                </c:pt>
                <c:pt idx="7988">
                  <c:v>6.0252685547397093E-2</c:v>
                </c:pt>
                <c:pt idx="7989">
                  <c:v>1.4252685547404553E-2</c:v>
                </c:pt>
                <c:pt idx="7990">
                  <c:v>2.2526855474041011E-3</c:v>
                </c:pt>
                <c:pt idx="7991">
                  <c:v>2.5268554739454879E-4</c:v>
                </c:pt>
                <c:pt idx="7992">
                  <c:v>-5.1747314452597983E-2</c:v>
                </c:pt>
                <c:pt idx="7993">
                  <c:v>1.4252685547404553E-2</c:v>
                </c:pt>
                <c:pt idx="7994">
                  <c:v>-5.7473144526056889E-3</c:v>
                </c:pt>
                <c:pt idx="7995">
                  <c:v>-1.1747314452605923E-2</c:v>
                </c:pt>
                <c:pt idx="7996">
                  <c:v>1.4252685547404553E-2</c:v>
                </c:pt>
                <c:pt idx="7997">
                  <c:v>2.2252685547414563E-2</c:v>
                </c:pt>
                <c:pt idx="7998">
                  <c:v>6.2526855473947806E-3</c:v>
                </c:pt>
                <c:pt idx="7999">
                  <c:v>-7.7473144525868134E-3</c:v>
                </c:pt>
                <c:pt idx="8000">
                  <c:v>2.5268554739454879E-4</c:v>
                </c:pt>
                <c:pt idx="8001">
                  <c:v>7.4252685547407424E-2</c:v>
                </c:pt>
                <c:pt idx="8002">
                  <c:v>-7.7473144525868134E-3</c:v>
                </c:pt>
                <c:pt idx="8003">
                  <c:v>4.8252685547396534E-2</c:v>
                </c:pt>
                <c:pt idx="8004">
                  <c:v>-9.747314452596351E-3</c:v>
                </c:pt>
                <c:pt idx="8005">
                  <c:v>2.4252685547395448E-2</c:v>
                </c:pt>
                <c:pt idx="8006">
                  <c:v>-2.3747314452606482E-2</c:v>
                </c:pt>
                <c:pt idx="8007">
                  <c:v>1.0252685547413921E-2</c:v>
                </c:pt>
                <c:pt idx="8008">
                  <c:v>-4.974731445258896E-2</c:v>
                </c:pt>
                <c:pt idx="8009">
                  <c:v>3.4252685547414882E-2</c:v>
                </c:pt>
                <c:pt idx="8010">
                  <c:v>-5.9747314452608329E-2</c:v>
                </c:pt>
                <c:pt idx="8011">
                  <c:v>-1.7473144525865843E-3</c:v>
                </c:pt>
                <c:pt idx="8012">
                  <c:v>-5.7473144526056889E-3</c:v>
                </c:pt>
                <c:pt idx="8013">
                  <c:v>2.4252685547395448E-2</c:v>
                </c:pt>
                <c:pt idx="8014">
                  <c:v>4.4252685547406218E-2</c:v>
                </c:pt>
                <c:pt idx="8015">
                  <c:v>4.0252685547415124E-2</c:v>
                </c:pt>
                <c:pt idx="8016">
                  <c:v>2.4252685547395448E-2</c:v>
                </c:pt>
                <c:pt idx="8017">
                  <c:v>5.6252685547406513E-2</c:v>
                </c:pt>
                <c:pt idx="8018">
                  <c:v>-9.747314452596351E-3</c:v>
                </c:pt>
                <c:pt idx="8019">
                  <c:v>-6.9747314452599102E-2</c:v>
                </c:pt>
                <c:pt idx="8020">
                  <c:v>2.0252685547404801E-2</c:v>
                </c:pt>
                <c:pt idx="8021">
                  <c:v>2.0252685547404801E-2</c:v>
                </c:pt>
                <c:pt idx="8022">
                  <c:v>-7.1747314452608429E-2</c:v>
                </c:pt>
                <c:pt idx="8023">
                  <c:v>2.4252685547395448E-2</c:v>
                </c:pt>
                <c:pt idx="8024">
                  <c:v>-3.3747314452597391E-2</c:v>
                </c:pt>
                <c:pt idx="8025">
                  <c:v>-1.3747314452587141E-2</c:v>
                </c:pt>
                <c:pt idx="8026">
                  <c:v>-9.747314452596351E-3</c:v>
                </c:pt>
                <c:pt idx="8027">
                  <c:v>4.8252685547396534E-2</c:v>
                </c:pt>
                <c:pt idx="8028">
                  <c:v>-1.7473144525865843E-3</c:v>
                </c:pt>
                <c:pt idx="8029">
                  <c:v>2.8252685547414606E-2</c:v>
                </c:pt>
                <c:pt idx="8030">
                  <c:v>-1.7473144525865843E-3</c:v>
                </c:pt>
                <c:pt idx="8031">
                  <c:v>-2.1747314452597012E-2</c:v>
                </c:pt>
                <c:pt idx="8032">
                  <c:v>-8.1747314452599168E-2</c:v>
                </c:pt>
                <c:pt idx="8033">
                  <c:v>-9.747314452596351E-3</c:v>
                </c:pt>
                <c:pt idx="8034">
                  <c:v>4.2252685547396716E-2</c:v>
                </c:pt>
                <c:pt idx="8035">
                  <c:v>-3.7473144525961943E-3</c:v>
                </c:pt>
                <c:pt idx="8036">
                  <c:v>2.0252685547404801E-2</c:v>
                </c:pt>
                <c:pt idx="8037">
                  <c:v>8.6252685547407296E-2</c:v>
                </c:pt>
                <c:pt idx="8038">
                  <c:v>2.8252685547414606E-2</c:v>
                </c:pt>
                <c:pt idx="8039">
                  <c:v>2.4252685547395448E-2</c:v>
                </c:pt>
                <c:pt idx="8040">
                  <c:v>8.252685547404489E-3</c:v>
                </c:pt>
                <c:pt idx="8041">
                  <c:v>-1.7747314452606168E-2</c:v>
                </c:pt>
                <c:pt idx="8042">
                  <c:v>8.252685547404489E-3</c:v>
                </c:pt>
                <c:pt idx="8043">
                  <c:v>-7.7473144525868134E-3</c:v>
                </c:pt>
                <c:pt idx="8044">
                  <c:v>-3.7473144525961943E-3</c:v>
                </c:pt>
                <c:pt idx="8045">
                  <c:v>2.5268554739454879E-4</c:v>
                </c:pt>
                <c:pt idx="8046">
                  <c:v>-1.9747314452587414E-2</c:v>
                </c:pt>
                <c:pt idx="8047">
                  <c:v>-1.7473144525865843E-3</c:v>
                </c:pt>
                <c:pt idx="8048">
                  <c:v>-1.9747314452587414E-2</c:v>
                </c:pt>
                <c:pt idx="8049">
                  <c:v>8.252685547404489E-3</c:v>
                </c:pt>
                <c:pt idx="8050">
                  <c:v>1.6252685547414221E-2</c:v>
                </c:pt>
                <c:pt idx="8051">
                  <c:v>-3.5747314452607051E-2</c:v>
                </c:pt>
                <c:pt idx="8052">
                  <c:v>2.5268554739454879E-4</c:v>
                </c:pt>
                <c:pt idx="8053">
                  <c:v>-5.7473144526056889E-3</c:v>
                </c:pt>
                <c:pt idx="8054">
                  <c:v>-4.1747314452607084E-2</c:v>
                </c:pt>
                <c:pt idx="8055">
                  <c:v>3.2252685547405256E-2</c:v>
                </c:pt>
                <c:pt idx="8056">
                  <c:v>1.82526855473953E-2</c:v>
                </c:pt>
                <c:pt idx="8057">
                  <c:v>4.2526855474136482E-3</c:v>
                </c:pt>
                <c:pt idx="8058">
                  <c:v>-3.1747314452587889E-2</c:v>
                </c:pt>
                <c:pt idx="8059">
                  <c:v>-6.1747314452589012E-2</c:v>
                </c:pt>
                <c:pt idx="8060">
                  <c:v>-1.5747314452596584E-2</c:v>
                </c:pt>
                <c:pt idx="8061">
                  <c:v>-3.3747314452597391E-2</c:v>
                </c:pt>
                <c:pt idx="8062">
                  <c:v>2.2252685547414563E-2</c:v>
                </c:pt>
                <c:pt idx="8063">
                  <c:v>7.0252685547416843E-2</c:v>
                </c:pt>
                <c:pt idx="8064">
                  <c:v>-1.7473144525865843E-3</c:v>
                </c:pt>
                <c:pt idx="8065">
                  <c:v>-5.7473144526056889E-3</c:v>
                </c:pt>
                <c:pt idx="8066">
                  <c:v>1.82526855473953E-2</c:v>
                </c:pt>
                <c:pt idx="8067">
                  <c:v>3.2252685547405256E-2</c:v>
                </c:pt>
                <c:pt idx="8068">
                  <c:v>-5.3747314452607532E-2</c:v>
                </c:pt>
                <c:pt idx="8069">
                  <c:v>-3.9747314452597694E-2</c:v>
                </c:pt>
                <c:pt idx="8070">
                  <c:v>-3.7473144525961943E-3</c:v>
                </c:pt>
                <c:pt idx="8071">
                  <c:v>1.6252685547414221E-2</c:v>
                </c:pt>
                <c:pt idx="8072">
                  <c:v>-2.5747314452587492E-2</c:v>
                </c:pt>
                <c:pt idx="8073">
                  <c:v>8.6252685547407296E-2</c:v>
                </c:pt>
                <c:pt idx="8074">
                  <c:v>1.6252685547414221E-2</c:v>
                </c:pt>
                <c:pt idx="8075">
                  <c:v>2.2526855474041011E-3</c:v>
                </c:pt>
                <c:pt idx="8076">
                  <c:v>-1.7747314452606168E-2</c:v>
                </c:pt>
                <c:pt idx="8077">
                  <c:v>6.2252685547407038E-2</c:v>
                </c:pt>
                <c:pt idx="8078">
                  <c:v>2.2252685547414563E-2</c:v>
                </c:pt>
                <c:pt idx="8079">
                  <c:v>2.5268554739454879E-4</c:v>
                </c:pt>
                <c:pt idx="8080">
                  <c:v>-2.1747314452597012E-2</c:v>
                </c:pt>
                <c:pt idx="8081">
                  <c:v>-5.1747314452597983E-2</c:v>
                </c:pt>
                <c:pt idx="8082">
                  <c:v>-4.5747314452597894E-2</c:v>
                </c:pt>
                <c:pt idx="8083">
                  <c:v>2.2252685547414563E-2</c:v>
                </c:pt>
                <c:pt idx="8084">
                  <c:v>-1.1747314452605923E-2</c:v>
                </c:pt>
                <c:pt idx="8085">
                  <c:v>4.2526855474136482E-3</c:v>
                </c:pt>
                <c:pt idx="8086">
                  <c:v>1.4252685547404553E-2</c:v>
                </c:pt>
                <c:pt idx="8087">
                  <c:v>2.4252685547395448E-2</c:v>
                </c:pt>
                <c:pt idx="8088">
                  <c:v>6.2252685547407038E-2</c:v>
                </c:pt>
                <c:pt idx="8089">
                  <c:v>4.4252685547406218E-2</c:v>
                </c:pt>
                <c:pt idx="8090">
                  <c:v>-3.3747314452597391E-2</c:v>
                </c:pt>
                <c:pt idx="8091">
                  <c:v>1.2252685547395005E-2</c:v>
                </c:pt>
                <c:pt idx="8092">
                  <c:v>-3.7473144525961943E-3</c:v>
                </c:pt>
                <c:pt idx="8093">
                  <c:v>-3.7747314452588242E-2</c:v>
                </c:pt>
                <c:pt idx="8094">
                  <c:v>-3.7473144525961943E-3</c:v>
                </c:pt>
                <c:pt idx="8095">
                  <c:v>-5.7473144526056889E-3</c:v>
                </c:pt>
                <c:pt idx="8096">
                  <c:v>-4.974731445258896E-2</c:v>
                </c:pt>
                <c:pt idx="8097">
                  <c:v>4.2252685547396716E-2</c:v>
                </c:pt>
                <c:pt idx="8098">
                  <c:v>1.6252685547414221E-2</c:v>
                </c:pt>
                <c:pt idx="8099">
                  <c:v>3.625268554739601E-2</c:v>
                </c:pt>
                <c:pt idx="8100">
                  <c:v>-2.1747314452597012E-2</c:v>
                </c:pt>
                <c:pt idx="8101">
                  <c:v>-2.3747314452606482E-2</c:v>
                </c:pt>
                <c:pt idx="8102">
                  <c:v>-1.7747314452606168E-2</c:v>
                </c:pt>
                <c:pt idx="8103">
                  <c:v>3.2252685547405256E-2</c:v>
                </c:pt>
                <c:pt idx="8104">
                  <c:v>-6.1747314452589012E-2</c:v>
                </c:pt>
                <c:pt idx="8105">
                  <c:v>-1.3747314452587141E-2</c:v>
                </c:pt>
                <c:pt idx="8106">
                  <c:v>-4.3747314452588414E-2</c:v>
                </c:pt>
                <c:pt idx="8107">
                  <c:v>2.5268554739454879E-4</c:v>
                </c:pt>
                <c:pt idx="8108">
                  <c:v>-6.5747314452607994E-2</c:v>
                </c:pt>
                <c:pt idx="8109">
                  <c:v>3.4252685547414882E-2</c:v>
                </c:pt>
                <c:pt idx="8110">
                  <c:v>-1.7473144525865843E-3</c:v>
                </c:pt>
                <c:pt idx="8111">
                  <c:v>6.8252685547406974E-2</c:v>
                </c:pt>
                <c:pt idx="8112">
                  <c:v>6.2526855473947806E-3</c:v>
                </c:pt>
                <c:pt idx="8113">
                  <c:v>2.0252685547404801E-2</c:v>
                </c:pt>
                <c:pt idx="8114">
                  <c:v>1.6252685547414221E-2</c:v>
                </c:pt>
                <c:pt idx="8115">
                  <c:v>6.2526855473947806E-3</c:v>
                </c:pt>
                <c:pt idx="8116">
                  <c:v>-6.1747314452589012E-2</c:v>
                </c:pt>
                <c:pt idx="8117">
                  <c:v>1.4252685547404553E-2</c:v>
                </c:pt>
                <c:pt idx="8118">
                  <c:v>-5.3747314452607532E-2</c:v>
                </c:pt>
                <c:pt idx="8119">
                  <c:v>-4.974731445258896E-2</c:v>
                </c:pt>
                <c:pt idx="8120">
                  <c:v>-5.1747314452597983E-2</c:v>
                </c:pt>
                <c:pt idx="8121">
                  <c:v>-7.7473144525868134E-3</c:v>
                </c:pt>
                <c:pt idx="8122">
                  <c:v>-4.974731445258896E-2</c:v>
                </c:pt>
                <c:pt idx="8123">
                  <c:v>8.252685547404489E-3</c:v>
                </c:pt>
                <c:pt idx="8124">
                  <c:v>-1.5747314452596584E-2</c:v>
                </c:pt>
                <c:pt idx="8125">
                  <c:v>-1.1747314452605923E-2</c:v>
                </c:pt>
                <c:pt idx="8126">
                  <c:v>3.0252685547395686E-2</c:v>
                </c:pt>
                <c:pt idx="8127">
                  <c:v>2.8252685547414606E-2</c:v>
                </c:pt>
                <c:pt idx="8128">
                  <c:v>-9.747314452596351E-3</c:v>
                </c:pt>
                <c:pt idx="8129">
                  <c:v>-7.7473144525868134E-3</c:v>
                </c:pt>
                <c:pt idx="8130">
                  <c:v>-1.1747314452605923E-2</c:v>
                </c:pt>
                <c:pt idx="8131">
                  <c:v>-3.9747314452597694E-2</c:v>
                </c:pt>
                <c:pt idx="8132">
                  <c:v>-3.1747314452587889E-2</c:v>
                </c:pt>
                <c:pt idx="8133">
                  <c:v>-1.7747314452606168E-2</c:v>
                </c:pt>
                <c:pt idx="8134">
                  <c:v>-1.7747314452606168E-2</c:v>
                </c:pt>
                <c:pt idx="8135">
                  <c:v>4.0252685547415124E-2</c:v>
                </c:pt>
                <c:pt idx="8136">
                  <c:v>2.0252685547404801E-2</c:v>
                </c:pt>
                <c:pt idx="8137">
                  <c:v>-1.1747314452605923E-2</c:v>
                </c:pt>
                <c:pt idx="8138">
                  <c:v>-4.5747314452597894E-2</c:v>
                </c:pt>
                <c:pt idx="8139">
                  <c:v>-3.9747314452597694E-2</c:v>
                </c:pt>
                <c:pt idx="8140">
                  <c:v>3.625268554739601E-2</c:v>
                </c:pt>
                <c:pt idx="8141">
                  <c:v>-1.7747314452606168E-2</c:v>
                </c:pt>
                <c:pt idx="8142">
                  <c:v>-9.5747314452609228E-2</c:v>
                </c:pt>
                <c:pt idx="8143">
                  <c:v>-1.7747314452606168E-2</c:v>
                </c:pt>
                <c:pt idx="8144">
                  <c:v>-4.974731445258896E-2</c:v>
                </c:pt>
                <c:pt idx="8145">
                  <c:v>1.0252685547413921E-2</c:v>
                </c:pt>
                <c:pt idx="8146">
                  <c:v>1.6252685547414221E-2</c:v>
                </c:pt>
                <c:pt idx="8147">
                  <c:v>6.2526855473947806E-3</c:v>
                </c:pt>
                <c:pt idx="8148">
                  <c:v>-3.7473144525961943E-3</c:v>
                </c:pt>
                <c:pt idx="8149">
                  <c:v>-7.7473144525868134E-3</c:v>
                </c:pt>
                <c:pt idx="8150">
                  <c:v>-5.7473144526056889E-3</c:v>
                </c:pt>
                <c:pt idx="8151">
                  <c:v>-5.7473144526056889E-3</c:v>
                </c:pt>
                <c:pt idx="8152">
                  <c:v>-1.7473144525865843E-3</c:v>
                </c:pt>
                <c:pt idx="8153">
                  <c:v>1.6252685547414221E-2</c:v>
                </c:pt>
                <c:pt idx="8154">
                  <c:v>3.2252685547405256E-2</c:v>
                </c:pt>
                <c:pt idx="8155">
                  <c:v>-2.9747314452606814E-2</c:v>
                </c:pt>
                <c:pt idx="8156">
                  <c:v>4.2526855474136482E-3</c:v>
                </c:pt>
                <c:pt idx="8157">
                  <c:v>-2.7747314452597333E-2</c:v>
                </c:pt>
                <c:pt idx="8158">
                  <c:v>-1.9747314452587414E-2</c:v>
                </c:pt>
                <c:pt idx="8159">
                  <c:v>7.4252685547407424E-2</c:v>
                </c:pt>
                <c:pt idx="8160">
                  <c:v>1.4252685547404553E-2</c:v>
                </c:pt>
                <c:pt idx="8161">
                  <c:v>5.2252685547415932E-2</c:v>
                </c:pt>
                <c:pt idx="8162">
                  <c:v>1.6252685547414221E-2</c:v>
                </c:pt>
                <c:pt idx="8163">
                  <c:v>6.2526855473947806E-3</c:v>
                </c:pt>
                <c:pt idx="8164">
                  <c:v>1.2252685547395005E-2</c:v>
                </c:pt>
                <c:pt idx="8165">
                  <c:v>2.4252685547395448E-2</c:v>
                </c:pt>
                <c:pt idx="8166">
                  <c:v>2.4252685547395448E-2</c:v>
                </c:pt>
                <c:pt idx="8167">
                  <c:v>-2.9747314452606814E-2</c:v>
                </c:pt>
                <c:pt idx="8168">
                  <c:v>-8.3747314452608648E-2</c:v>
                </c:pt>
                <c:pt idx="8169">
                  <c:v>2.2252685547414563E-2</c:v>
                </c:pt>
                <c:pt idx="8170">
                  <c:v>-3.7747314452588242E-2</c:v>
                </c:pt>
                <c:pt idx="8171">
                  <c:v>-1.7747314452606168E-2</c:v>
                </c:pt>
                <c:pt idx="8172">
                  <c:v>-3.7747314452588242E-2</c:v>
                </c:pt>
                <c:pt idx="8173">
                  <c:v>2.6252685547405012E-2</c:v>
                </c:pt>
                <c:pt idx="8174">
                  <c:v>1.2252685547395005E-2</c:v>
                </c:pt>
                <c:pt idx="8175">
                  <c:v>2.4252685547395448E-2</c:v>
                </c:pt>
                <c:pt idx="8176">
                  <c:v>4.2526855474136482E-3</c:v>
                </c:pt>
                <c:pt idx="8177">
                  <c:v>-1.7473144525865843E-3</c:v>
                </c:pt>
                <c:pt idx="8178">
                  <c:v>-1.7747314452606168E-2</c:v>
                </c:pt>
                <c:pt idx="8179">
                  <c:v>-1.1747314452605923E-2</c:v>
                </c:pt>
                <c:pt idx="8180">
                  <c:v>-8.7747314452599326E-2</c:v>
                </c:pt>
                <c:pt idx="8181">
                  <c:v>-3.3747314452597391E-2</c:v>
                </c:pt>
                <c:pt idx="8182">
                  <c:v>-1.3747314452587141E-2</c:v>
                </c:pt>
                <c:pt idx="8183">
                  <c:v>-5.7473144526056889E-3</c:v>
                </c:pt>
                <c:pt idx="8184">
                  <c:v>6.2526855473947806E-3</c:v>
                </c:pt>
                <c:pt idx="8185">
                  <c:v>4.0252685547415124E-2</c:v>
                </c:pt>
                <c:pt idx="8186">
                  <c:v>-3.7473144525961943E-3</c:v>
                </c:pt>
                <c:pt idx="8187">
                  <c:v>-9.747314452596351E-3</c:v>
                </c:pt>
                <c:pt idx="8188">
                  <c:v>1.0252685547413921E-2</c:v>
                </c:pt>
                <c:pt idx="8189">
                  <c:v>1.2252685547395005E-2</c:v>
                </c:pt>
                <c:pt idx="8190">
                  <c:v>2.5268554739454879E-4</c:v>
                </c:pt>
                <c:pt idx="8191">
                  <c:v>1.2252685547395005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887296"/>
        <c:axId val="92889472"/>
      </c:scatterChart>
      <c:valAx>
        <c:axId val="92887296"/>
        <c:scaling>
          <c:orientation val="minMax"/>
          <c:max val="30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n Sample</a:t>
                </a:r>
              </a:p>
            </c:rich>
          </c:tx>
          <c:layout>
            <c:manualLayout>
              <c:xMode val="edge"/>
              <c:yMode val="edge"/>
              <c:x val="0.48641651493241089"/>
              <c:y val="0.884850935083676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2889472"/>
        <c:crossesAt val="-0.5"/>
        <c:crossBetween val="midCat"/>
        <c:majorUnit val="500"/>
      </c:valAx>
      <c:valAx>
        <c:axId val="92889472"/>
        <c:scaling>
          <c:orientation val="minMax"/>
          <c:min val="-0.5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Amplitude</a:t>
                </a:r>
              </a:p>
            </c:rich>
          </c:tx>
          <c:layout>
            <c:manualLayout>
              <c:xMode val="edge"/>
              <c:yMode val="edge"/>
              <c:x val="2.0698576972833192E-2"/>
              <c:y val="0.3575768157457890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2887296"/>
        <c:crosses val="autoZero"/>
        <c:crossBetween val="midCat"/>
      </c:valAx>
      <c:spPr>
        <a:solidFill>
          <a:srgbClr val="FFFFFF"/>
        </a:solidFill>
        <a:ln w="12700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+mj-lt"/>
          <a:ea typeface="Arial"/>
          <a:cs typeface="Arial"/>
        </a:defRPr>
      </a:pPr>
      <a:endParaRPr lang="it-IT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295309068223251"/>
          <c:y val="9.1488005361265584E-2"/>
          <c:w val="0.77054116494178715"/>
          <c:h val="0.76092158163559875"/>
        </c:manualLayout>
      </c:layout>
      <c:scatterChart>
        <c:scatterStyle val="lineMarker"/>
        <c:varyColors val="0"/>
        <c:ser>
          <c:idx val="0"/>
          <c:order val="0"/>
          <c:spPr>
            <a:ln w="127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ignals!$F$3:$F$8194</c:f>
              <c:numCache>
                <c:formatCode>General</c:formatCode>
                <c:ptCount val="819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  <c:pt idx="1500">
                  <c:v>1501</c:v>
                </c:pt>
                <c:pt idx="1501">
                  <c:v>1502</c:v>
                </c:pt>
                <c:pt idx="1502">
                  <c:v>1503</c:v>
                </c:pt>
                <c:pt idx="1503">
                  <c:v>1504</c:v>
                </c:pt>
                <c:pt idx="1504">
                  <c:v>1505</c:v>
                </c:pt>
                <c:pt idx="1505">
                  <c:v>1506</c:v>
                </c:pt>
                <c:pt idx="1506">
                  <c:v>1507</c:v>
                </c:pt>
                <c:pt idx="1507">
                  <c:v>1508</c:v>
                </c:pt>
                <c:pt idx="1508">
                  <c:v>1509</c:v>
                </c:pt>
                <c:pt idx="1509">
                  <c:v>1510</c:v>
                </c:pt>
                <c:pt idx="1510">
                  <c:v>1511</c:v>
                </c:pt>
                <c:pt idx="1511">
                  <c:v>1512</c:v>
                </c:pt>
                <c:pt idx="1512">
                  <c:v>1513</c:v>
                </c:pt>
                <c:pt idx="1513">
                  <c:v>1514</c:v>
                </c:pt>
                <c:pt idx="1514">
                  <c:v>1515</c:v>
                </c:pt>
                <c:pt idx="1515">
                  <c:v>1516</c:v>
                </c:pt>
                <c:pt idx="1516">
                  <c:v>1517</c:v>
                </c:pt>
                <c:pt idx="1517">
                  <c:v>1518</c:v>
                </c:pt>
                <c:pt idx="1518">
                  <c:v>1519</c:v>
                </c:pt>
                <c:pt idx="1519">
                  <c:v>1520</c:v>
                </c:pt>
                <c:pt idx="1520">
                  <c:v>1521</c:v>
                </c:pt>
                <c:pt idx="1521">
                  <c:v>1522</c:v>
                </c:pt>
                <c:pt idx="1522">
                  <c:v>1523</c:v>
                </c:pt>
                <c:pt idx="1523">
                  <c:v>1524</c:v>
                </c:pt>
                <c:pt idx="1524">
                  <c:v>1525</c:v>
                </c:pt>
                <c:pt idx="1525">
                  <c:v>1526</c:v>
                </c:pt>
                <c:pt idx="1526">
                  <c:v>1527</c:v>
                </c:pt>
                <c:pt idx="1527">
                  <c:v>1528</c:v>
                </c:pt>
                <c:pt idx="1528">
                  <c:v>1529</c:v>
                </c:pt>
                <c:pt idx="1529">
                  <c:v>1530</c:v>
                </c:pt>
                <c:pt idx="1530">
                  <c:v>1531</c:v>
                </c:pt>
                <c:pt idx="1531">
                  <c:v>1532</c:v>
                </c:pt>
                <c:pt idx="1532">
                  <c:v>1533</c:v>
                </c:pt>
                <c:pt idx="1533">
                  <c:v>1534</c:v>
                </c:pt>
                <c:pt idx="1534">
                  <c:v>1535</c:v>
                </c:pt>
                <c:pt idx="1535">
                  <c:v>1536</c:v>
                </c:pt>
                <c:pt idx="1536">
                  <c:v>1537</c:v>
                </c:pt>
                <c:pt idx="1537">
                  <c:v>1538</c:v>
                </c:pt>
                <c:pt idx="1538">
                  <c:v>1539</c:v>
                </c:pt>
                <c:pt idx="1539">
                  <c:v>1540</c:v>
                </c:pt>
                <c:pt idx="1540">
                  <c:v>1541</c:v>
                </c:pt>
                <c:pt idx="1541">
                  <c:v>1542</c:v>
                </c:pt>
                <c:pt idx="1542">
                  <c:v>1543</c:v>
                </c:pt>
                <c:pt idx="1543">
                  <c:v>1544</c:v>
                </c:pt>
                <c:pt idx="1544">
                  <c:v>1545</c:v>
                </c:pt>
                <c:pt idx="1545">
                  <c:v>1546</c:v>
                </c:pt>
                <c:pt idx="1546">
                  <c:v>1547</c:v>
                </c:pt>
                <c:pt idx="1547">
                  <c:v>1548</c:v>
                </c:pt>
                <c:pt idx="1548">
                  <c:v>1549</c:v>
                </c:pt>
                <c:pt idx="1549">
                  <c:v>1550</c:v>
                </c:pt>
                <c:pt idx="1550">
                  <c:v>1551</c:v>
                </c:pt>
                <c:pt idx="1551">
                  <c:v>1552</c:v>
                </c:pt>
                <c:pt idx="1552">
                  <c:v>1553</c:v>
                </c:pt>
                <c:pt idx="1553">
                  <c:v>1554</c:v>
                </c:pt>
                <c:pt idx="1554">
                  <c:v>1555</c:v>
                </c:pt>
                <c:pt idx="1555">
                  <c:v>1556</c:v>
                </c:pt>
                <c:pt idx="1556">
                  <c:v>1557</c:v>
                </c:pt>
                <c:pt idx="1557">
                  <c:v>1558</c:v>
                </c:pt>
                <c:pt idx="1558">
                  <c:v>1559</c:v>
                </c:pt>
                <c:pt idx="1559">
                  <c:v>1560</c:v>
                </c:pt>
                <c:pt idx="1560">
                  <c:v>1561</c:v>
                </c:pt>
                <c:pt idx="1561">
                  <c:v>1562</c:v>
                </c:pt>
                <c:pt idx="1562">
                  <c:v>1563</c:v>
                </c:pt>
                <c:pt idx="1563">
                  <c:v>1564</c:v>
                </c:pt>
                <c:pt idx="1564">
                  <c:v>1565</c:v>
                </c:pt>
                <c:pt idx="1565">
                  <c:v>1566</c:v>
                </c:pt>
                <c:pt idx="1566">
                  <c:v>1567</c:v>
                </c:pt>
                <c:pt idx="1567">
                  <c:v>1568</c:v>
                </c:pt>
                <c:pt idx="1568">
                  <c:v>1569</c:v>
                </c:pt>
                <c:pt idx="1569">
                  <c:v>1570</c:v>
                </c:pt>
                <c:pt idx="1570">
                  <c:v>1571</c:v>
                </c:pt>
                <c:pt idx="1571">
                  <c:v>1572</c:v>
                </c:pt>
                <c:pt idx="1572">
                  <c:v>1573</c:v>
                </c:pt>
                <c:pt idx="1573">
                  <c:v>1574</c:v>
                </c:pt>
                <c:pt idx="1574">
                  <c:v>1575</c:v>
                </c:pt>
                <c:pt idx="1575">
                  <c:v>1576</c:v>
                </c:pt>
                <c:pt idx="1576">
                  <c:v>1577</c:v>
                </c:pt>
                <c:pt idx="1577">
                  <c:v>1578</c:v>
                </c:pt>
                <c:pt idx="1578">
                  <c:v>1579</c:v>
                </c:pt>
                <c:pt idx="1579">
                  <c:v>1580</c:v>
                </c:pt>
                <c:pt idx="1580">
                  <c:v>1581</c:v>
                </c:pt>
                <c:pt idx="1581">
                  <c:v>1582</c:v>
                </c:pt>
                <c:pt idx="1582">
                  <c:v>1583</c:v>
                </c:pt>
                <c:pt idx="1583">
                  <c:v>1584</c:v>
                </c:pt>
                <c:pt idx="1584">
                  <c:v>1585</c:v>
                </c:pt>
                <c:pt idx="1585">
                  <c:v>1586</c:v>
                </c:pt>
                <c:pt idx="1586">
                  <c:v>1587</c:v>
                </c:pt>
                <c:pt idx="1587">
                  <c:v>1588</c:v>
                </c:pt>
                <c:pt idx="1588">
                  <c:v>1589</c:v>
                </c:pt>
                <c:pt idx="1589">
                  <c:v>1590</c:v>
                </c:pt>
                <c:pt idx="1590">
                  <c:v>1591</c:v>
                </c:pt>
                <c:pt idx="1591">
                  <c:v>1592</c:v>
                </c:pt>
                <c:pt idx="1592">
                  <c:v>1593</c:v>
                </c:pt>
                <c:pt idx="1593">
                  <c:v>1594</c:v>
                </c:pt>
                <c:pt idx="1594">
                  <c:v>1595</c:v>
                </c:pt>
                <c:pt idx="1595">
                  <c:v>1596</c:v>
                </c:pt>
                <c:pt idx="1596">
                  <c:v>1597</c:v>
                </c:pt>
                <c:pt idx="1597">
                  <c:v>1598</c:v>
                </c:pt>
                <c:pt idx="1598">
                  <c:v>1599</c:v>
                </c:pt>
                <c:pt idx="1599">
                  <c:v>1600</c:v>
                </c:pt>
                <c:pt idx="1600">
                  <c:v>1601</c:v>
                </c:pt>
                <c:pt idx="1601">
                  <c:v>1602</c:v>
                </c:pt>
                <c:pt idx="1602">
                  <c:v>1603</c:v>
                </c:pt>
                <c:pt idx="1603">
                  <c:v>1604</c:v>
                </c:pt>
                <c:pt idx="1604">
                  <c:v>1605</c:v>
                </c:pt>
                <c:pt idx="1605">
                  <c:v>1606</c:v>
                </c:pt>
                <c:pt idx="1606">
                  <c:v>1607</c:v>
                </c:pt>
                <c:pt idx="1607">
                  <c:v>1608</c:v>
                </c:pt>
                <c:pt idx="1608">
                  <c:v>1609</c:v>
                </c:pt>
                <c:pt idx="1609">
                  <c:v>1610</c:v>
                </c:pt>
                <c:pt idx="1610">
                  <c:v>1611</c:v>
                </c:pt>
                <c:pt idx="1611">
                  <c:v>1612</c:v>
                </c:pt>
                <c:pt idx="1612">
                  <c:v>1613</c:v>
                </c:pt>
                <c:pt idx="1613">
                  <c:v>1614</c:v>
                </c:pt>
                <c:pt idx="1614">
                  <c:v>1615</c:v>
                </c:pt>
                <c:pt idx="1615">
                  <c:v>1616</c:v>
                </c:pt>
                <c:pt idx="1616">
                  <c:v>1617</c:v>
                </c:pt>
                <c:pt idx="1617">
                  <c:v>1618</c:v>
                </c:pt>
                <c:pt idx="1618">
                  <c:v>1619</c:v>
                </c:pt>
                <c:pt idx="1619">
                  <c:v>1620</c:v>
                </c:pt>
                <c:pt idx="1620">
                  <c:v>1621</c:v>
                </c:pt>
                <c:pt idx="1621">
                  <c:v>1622</c:v>
                </c:pt>
                <c:pt idx="1622">
                  <c:v>1623</c:v>
                </c:pt>
                <c:pt idx="1623">
                  <c:v>1624</c:v>
                </c:pt>
                <c:pt idx="1624">
                  <c:v>1625</c:v>
                </c:pt>
                <c:pt idx="1625">
                  <c:v>1626</c:v>
                </c:pt>
                <c:pt idx="1626">
                  <c:v>1627</c:v>
                </c:pt>
                <c:pt idx="1627">
                  <c:v>1628</c:v>
                </c:pt>
                <c:pt idx="1628">
                  <c:v>1629</c:v>
                </c:pt>
                <c:pt idx="1629">
                  <c:v>1630</c:v>
                </c:pt>
                <c:pt idx="1630">
                  <c:v>1631</c:v>
                </c:pt>
                <c:pt idx="1631">
                  <c:v>1632</c:v>
                </c:pt>
                <c:pt idx="1632">
                  <c:v>1633</c:v>
                </c:pt>
                <c:pt idx="1633">
                  <c:v>1634</c:v>
                </c:pt>
                <c:pt idx="1634">
                  <c:v>1635</c:v>
                </c:pt>
                <c:pt idx="1635">
                  <c:v>1636</c:v>
                </c:pt>
                <c:pt idx="1636">
                  <c:v>1637</c:v>
                </c:pt>
                <c:pt idx="1637">
                  <c:v>1638</c:v>
                </c:pt>
                <c:pt idx="1638">
                  <c:v>1639</c:v>
                </c:pt>
                <c:pt idx="1639">
                  <c:v>1640</c:v>
                </c:pt>
                <c:pt idx="1640">
                  <c:v>1641</c:v>
                </c:pt>
                <c:pt idx="1641">
                  <c:v>1642</c:v>
                </c:pt>
                <c:pt idx="1642">
                  <c:v>1643</c:v>
                </c:pt>
                <c:pt idx="1643">
                  <c:v>1644</c:v>
                </c:pt>
                <c:pt idx="1644">
                  <c:v>1645</c:v>
                </c:pt>
                <c:pt idx="1645">
                  <c:v>1646</c:v>
                </c:pt>
                <c:pt idx="1646">
                  <c:v>1647</c:v>
                </c:pt>
                <c:pt idx="1647">
                  <c:v>1648</c:v>
                </c:pt>
                <c:pt idx="1648">
                  <c:v>1649</c:v>
                </c:pt>
                <c:pt idx="1649">
                  <c:v>1650</c:v>
                </c:pt>
                <c:pt idx="1650">
                  <c:v>1651</c:v>
                </c:pt>
                <c:pt idx="1651">
                  <c:v>1652</c:v>
                </c:pt>
                <c:pt idx="1652">
                  <c:v>1653</c:v>
                </c:pt>
                <c:pt idx="1653">
                  <c:v>1654</c:v>
                </c:pt>
                <c:pt idx="1654">
                  <c:v>1655</c:v>
                </c:pt>
                <c:pt idx="1655">
                  <c:v>1656</c:v>
                </c:pt>
                <c:pt idx="1656">
                  <c:v>1657</c:v>
                </c:pt>
                <c:pt idx="1657">
                  <c:v>1658</c:v>
                </c:pt>
                <c:pt idx="1658">
                  <c:v>1659</c:v>
                </c:pt>
                <c:pt idx="1659">
                  <c:v>1660</c:v>
                </c:pt>
                <c:pt idx="1660">
                  <c:v>1661</c:v>
                </c:pt>
                <c:pt idx="1661">
                  <c:v>1662</c:v>
                </c:pt>
                <c:pt idx="1662">
                  <c:v>1663</c:v>
                </c:pt>
                <c:pt idx="1663">
                  <c:v>1664</c:v>
                </c:pt>
                <c:pt idx="1664">
                  <c:v>1665</c:v>
                </c:pt>
                <c:pt idx="1665">
                  <c:v>1666</c:v>
                </c:pt>
                <c:pt idx="1666">
                  <c:v>1667</c:v>
                </c:pt>
                <c:pt idx="1667">
                  <c:v>1668</c:v>
                </c:pt>
                <c:pt idx="1668">
                  <c:v>1669</c:v>
                </c:pt>
                <c:pt idx="1669">
                  <c:v>1670</c:v>
                </c:pt>
                <c:pt idx="1670">
                  <c:v>1671</c:v>
                </c:pt>
                <c:pt idx="1671">
                  <c:v>1672</c:v>
                </c:pt>
                <c:pt idx="1672">
                  <c:v>1673</c:v>
                </c:pt>
                <c:pt idx="1673">
                  <c:v>1674</c:v>
                </c:pt>
                <c:pt idx="1674">
                  <c:v>1675</c:v>
                </c:pt>
                <c:pt idx="1675">
                  <c:v>1676</c:v>
                </c:pt>
                <c:pt idx="1676">
                  <c:v>1677</c:v>
                </c:pt>
                <c:pt idx="1677">
                  <c:v>1678</c:v>
                </c:pt>
                <c:pt idx="1678">
                  <c:v>1679</c:v>
                </c:pt>
                <c:pt idx="1679">
                  <c:v>1680</c:v>
                </c:pt>
                <c:pt idx="1680">
                  <c:v>1681</c:v>
                </c:pt>
                <c:pt idx="1681">
                  <c:v>1682</c:v>
                </c:pt>
                <c:pt idx="1682">
                  <c:v>1683</c:v>
                </c:pt>
                <c:pt idx="1683">
                  <c:v>1684</c:v>
                </c:pt>
                <c:pt idx="1684">
                  <c:v>1685</c:v>
                </c:pt>
                <c:pt idx="1685">
                  <c:v>1686</c:v>
                </c:pt>
                <c:pt idx="1686">
                  <c:v>1687</c:v>
                </c:pt>
                <c:pt idx="1687">
                  <c:v>1688</c:v>
                </c:pt>
                <c:pt idx="1688">
                  <c:v>1689</c:v>
                </c:pt>
                <c:pt idx="1689">
                  <c:v>1690</c:v>
                </c:pt>
                <c:pt idx="1690">
                  <c:v>1691</c:v>
                </c:pt>
                <c:pt idx="1691">
                  <c:v>1692</c:v>
                </c:pt>
                <c:pt idx="1692">
                  <c:v>1693</c:v>
                </c:pt>
                <c:pt idx="1693">
                  <c:v>1694</c:v>
                </c:pt>
                <c:pt idx="1694">
                  <c:v>1695</c:v>
                </c:pt>
                <c:pt idx="1695">
                  <c:v>1696</c:v>
                </c:pt>
                <c:pt idx="1696">
                  <c:v>1697</c:v>
                </c:pt>
                <c:pt idx="1697">
                  <c:v>1698</c:v>
                </c:pt>
                <c:pt idx="1698">
                  <c:v>1699</c:v>
                </c:pt>
                <c:pt idx="1699">
                  <c:v>1700</c:v>
                </c:pt>
                <c:pt idx="1700">
                  <c:v>1701</c:v>
                </c:pt>
                <c:pt idx="1701">
                  <c:v>1702</c:v>
                </c:pt>
                <c:pt idx="1702">
                  <c:v>1703</c:v>
                </c:pt>
                <c:pt idx="1703">
                  <c:v>1704</c:v>
                </c:pt>
                <c:pt idx="1704">
                  <c:v>1705</c:v>
                </c:pt>
                <c:pt idx="1705">
                  <c:v>1706</c:v>
                </c:pt>
                <c:pt idx="1706">
                  <c:v>1707</c:v>
                </c:pt>
                <c:pt idx="1707">
                  <c:v>1708</c:v>
                </c:pt>
                <c:pt idx="1708">
                  <c:v>1709</c:v>
                </c:pt>
                <c:pt idx="1709">
                  <c:v>1710</c:v>
                </c:pt>
                <c:pt idx="1710">
                  <c:v>1711</c:v>
                </c:pt>
                <c:pt idx="1711">
                  <c:v>1712</c:v>
                </c:pt>
                <c:pt idx="1712">
                  <c:v>1713</c:v>
                </c:pt>
                <c:pt idx="1713">
                  <c:v>1714</c:v>
                </c:pt>
                <c:pt idx="1714">
                  <c:v>1715</c:v>
                </c:pt>
                <c:pt idx="1715">
                  <c:v>1716</c:v>
                </c:pt>
                <c:pt idx="1716">
                  <c:v>1717</c:v>
                </c:pt>
                <c:pt idx="1717">
                  <c:v>1718</c:v>
                </c:pt>
                <c:pt idx="1718">
                  <c:v>1719</c:v>
                </c:pt>
                <c:pt idx="1719">
                  <c:v>1720</c:v>
                </c:pt>
                <c:pt idx="1720">
                  <c:v>1721</c:v>
                </c:pt>
                <c:pt idx="1721">
                  <c:v>1722</c:v>
                </c:pt>
                <c:pt idx="1722">
                  <c:v>1723</c:v>
                </c:pt>
                <c:pt idx="1723">
                  <c:v>1724</c:v>
                </c:pt>
                <c:pt idx="1724">
                  <c:v>1725</c:v>
                </c:pt>
                <c:pt idx="1725">
                  <c:v>1726</c:v>
                </c:pt>
                <c:pt idx="1726">
                  <c:v>1727</c:v>
                </c:pt>
                <c:pt idx="1727">
                  <c:v>1728</c:v>
                </c:pt>
                <c:pt idx="1728">
                  <c:v>1729</c:v>
                </c:pt>
                <c:pt idx="1729">
                  <c:v>1730</c:v>
                </c:pt>
                <c:pt idx="1730">
                  <c:v>1731</c:v>
                </c:pt>
                <c:pt idx="1731">
                  <c:v>1732</c:v>
                </c:pt>
                <c:pt idx="1732">
                  <c:v>1733</c:v>
                </c:pt>
                <c:pt idx="1733">
                  <c:v>1734</c:v>
                </c:pt>
                <c:pt idx="1734">
                  <c:v>1735</c:v>
                </c:pt>
                <c:pt idx="1735">
                  <c:v>1736</c:v>
                </c:pt>
                <c:pt idx="1736">
                  <c:v>1737</c:v>
                </c:pt>
                <c:pt idx="1737">
                  <c:v>1738</c:v>
                </c:pt>
                <c:pt idx="1738">
                  <c:v>1739</c:v>
                </c:pt>
                <c:pt idx="1739">
                  <c:v>1740</c:v>
                </c:pt>
                <c:pt idx="1740">
                  <c:v>1741</c:v>
                </c:pt>
                <c:pt idx="1741">
                  <c:v>1742</c:v>
                </c:pt>
                <c:pt idx="1742">
                  <c:v>1743</c:v>
                </c:pt>
                <c:pt idx="1743">
                  <c:v>1744</c:v>
                </c:pt>
                <c:pt idx="1744">
                  <c:v>1745</c:v>
                </c:pt>
                <c:pt idx="1745">
                  <c:v>1746</c:v>
                </c:pt>
                <c:pt idx="1746">
                  <c:v>1747</c:v>
                </c:pt>
                <c:pt idx="1747">
                  <c:v>1748</c:v>
                </c:pt>
                <c:pt idx="1748">
                  <c:v>1749</c:v>
                </c:pt>
                <c:pt idx="1749">
                  <c:v>1750</c:v>
                </c:pt>
                <c:pt idx="1750">
                  <c:v>1751</c:v>
                </c:pt>
                <c:pt idx="1751">
                  <c:v>1752</c:v>
                </c:pt>
                <c:pt idx="1752">
                  <c:v>1753</c:v>
                </c:pt>
                <c:pt idx="1753">
                  <c:v>1754</c:v>
                </c:pt>
                <c:pt idx="1754">
                  <c:v>1755</c:v>
                </c:pt>
                <c:pt idx="1755">
                  <c:v>1756</c:v>
                </c:pt>
                <c:pt idx="1756">
                  <c:v>1757</c:v>
                </c:pt>
                <c:pt idx="1757">
                  <c:v>1758</c:v>
                </c:pt>
                <c:pt idx="1758">
                  <c:v>1759</c:v>
                </c:pt>
                <c:pt idx="1759">
                  <c:v>1760</c:v>
                </c:pt>
                <c:pt idx="1760">
                  <c:v>1761</c:v>
                </c:pt>
                <c:pt idx="1761">
                  <c:v>1762</c:v>
                </c:pt>
                <c:pt idx="1762">
                  <c:v>1763</c:v>
                </c:pt>
                <c:pt idx="1763">
                  <c:v>1764</c:v>
                </c:pt>
                <c:pt idx="1764">
                  <c:v>1765</c:v>
                </c:pt>
                <c:pt idx="1765">
                  <c:v>1766</c:v>
                </c:pt>
                <c:pt idx="1766">
                  <c:v>1767</c:v>
                </c:pt>
                <c:pt idx="1767">
                  <c:v>1768</c:v>
                </c:pt>
                <c:pt idx="1768">
                  <c:v>1769</c:v>
                </c:pt>
                <c:pt idx="1769">
                  <c:v>1770</c:v>
                </c:pt>
                <c:pt idx="1770">
                  <c:v>1771</c:v>
                </c:pt>
                <c:pt idx="1771">
                  <c:v>1772</c:v>
                </c:pt>
                <c:pt idx="1772">
                  <c:v>1773</c:v>
                </c:pt>
                <c:pt idx="1773">
                  <c:v>1774</c:v>
                </c:pt>
                <c:pt idx="1774">
                  <c:v>1775</c:v>
                </c:pt>
                <c:pt idx="1775">
                  <c:v>1776</c:v>
                </c:pt>
                <c:pt idx="1776">
                  <c:v>1777</c:v>
                </c:pt>
                <c:pt idx="1777">
                  <c:v>1778</c:v>
                </c:pt>
                <c:pt idx="1778">
                  <c:v>1779</c:v>
                </c:pt>
                <c:pt idx="1779">
                  <c:v>1780</c:v>
                </c:pt>
                <c:pt idx="1780">
                  <c:v>1781</c:v>
                </c:pt>
                <c:pt idx="1781">
                  <c:v>1782</c:v>
                </c:pt>
                <c:pt idx="1782">
                  <c:v>1783</c:v>
                </c:pt>
                <c:pt idx="1783">
                  <c:v>1784</c:v>
                </c:pt>
                <c:pt idx="1784">
                  <c:v>1785</c:v>
                </c:pt>
                <c:pt idx="1785">
                  <c:v>1786</c:v>
                </c:pt>
                <c:pt idx="1786">
                  <c:v>1787</c:v>
                </c:pt>
                <c:pt idx="1787">
                  <c:v>1788</c:v>
                </c:pt>
                <c:pt idx="1788">
                  <c:v>1789</c:v>
                </c:pt>
                <c:pt idx="1789">
                  <c:v>1790</c:v>
                </c:pt>
                <c:pt idx="1790">
                  <c:v>1791</c:v>
                </c:pt>
                <c:pt idx="1791">
                  <c:v>1792</c:v>
                </c:pt>
                <c:pt idx="1792">
                  <c:v>1793</c:v>
                </c:pt>
                <c:pt idx="1793">
                  <c:v>1794</c:v>
                </c:pt>
                <c:pt idx="1794">
                  <c:v>1795</c:v>
                </c:pt>
                <c:pt idx="1795">
                  <c:v>1796</c:v>
                </c:pt>
                <c:pt idx="1796">
                  <c:v>1797</c:v>
                </c:pt>
                <c:pt idx="1797">
                  <c:v>1798</c:v>
                </c:pt>
                <c:pt idx="1798">
                  <c:v>1799</c:v>
                </c:pt>
                <c:pt idx="1799">
                  <c:v>1800</c:v>
                </c:pt>
                <c:pt idx="1800">
                  <c:v>1801</c:v>
                </c:pt>
                <c:pt idx="1801">
                  <c:v>1802</c:v>
                </c:pt>
                <c:pt idx="1802">
                  <c:v>1803</c:v>
                </c:pt>
                <c:pt idx="1803">
                  <c:v>1804</c:v>
                </c:pt>
                <c:pt idx="1804">
                  <c:v>1805</c:v>
                </c:pt>
                <c:pt idx="1805">
                  <c:v>1806</c:v>
                </c:pt>
                <c:pt idx="1806">
                  <c:v>1807</c:v>
                </c:pt>
                <c:pt idx="1807">
                  <c:v>1808</c:v>
                </c:pt>
                <c:pt idx="1808">
                  <c:v>1809</c:v>
                </c:pt>
                <c:pt idx="1809">
                  <c:v>1810</c:v>
                </c:pt>
                <c:pt idx="1810">
                  <c:v>1811</c:v>
                </c:pt>
                <c:pt idx="1811">
                  <c:v>1812</c:v>
                </c:pt>
                <c:pt idx="1812">
                  <c:v>1813</c:v>
                </c:pt>
                <c:pt idx="1813">
                  <c:v>1814</c:v>
                </c:pt>
                <c:pt idx="1814">
                  <c:v>1815</c:v>
                </c:pt>
                <c:pt idx="1815">
                  <c:v>1816</c:v>
                </c:pt>
                <c:pt idx="1816">
                  <c:v>1817</c:v>
                </c:pt>
                <c:pt idx="1817">
                  <c:v>1818</c:v>
                </c:pt>
                <c:pt idx="1818">
                  <c:v>1819</c:v>
                </c:pt>
                <c:pt idx="1819">
                  <c:v>1820</c:v>
                </c:pt>
                <c:pt idx="1820">
                  <c:v>1821</c:v>
                </c:pt>
                <c:pt idx="1821">
                  <c:v>1822</c:v>
                </c:pt>
                <c:pt idx="1822">
                  <c:v>1823</c:v>
                </c:pt>
                <c:pt idx="1823">
                  <c:v>1824</c:v>
                </c:pt>
                <c:pt idx="1824">
                  <c:v>1825</c:v>
                </c:pt>
                <c:pt idx="1825">
                  <c:v>1826</c:v>
                </c:pt>
                <c:pt idx="1826">
                  <c:v>1827</c:v>
                </c:pt>
                <c:pt idx="1827">
                  <c:v>1828</c:v>
                </c:pt>
                <c:pt idx="1828">
                  <c:v>1829</c:v>
                </c:pt>
                <c:pt idx="1829">
                  <c:v>1830</c:v>
                </c:pt>
                <c:pt idx="1830">
                  <c:v>1831</c:v>
                </c:pt>
                <c:pt idx="1831">
                  <c:v>1832</c:v>
                </c:pt>
                <c:pt idx="1832">
                  <c:v>1833</c:v>
                </c:pt>
                <c:pt idx="1833">
                  <c:v>1834</c:v>
                </c:pt>
                <c:pt idx="1834">
                  <c:v>1835</c:v>
                </c:pt>
                <c:pt idx="1835">
                  <c:v>1836</c:v>
                </c:pt>
                <c:pt idx="1836">
                  <c:v>1837</c:v>
                </c:pt>
                <c:pt idx="1837">
                  <c:v>1838</c:v>
                </c:pt>
                <c:pt idx="1838">
                  <c:v>1839</c:v>
                </c:pt>
                <c:pt idx="1839">
                  <c:v>1840</c:v>
                </c:pt>
                <c:pt idx="1840">
                  <c:v>1841</c:v>
                </c:pt>
                <c:pt idx="1841">
                  <c:v>1842</c:v>
                </c:pt>
                <c:pt idx="1842">
                  <c:v>1843</c:v>
                </c:pt>
                <c:pt idx="1843">
                  <c:v>1844</c:v>
                </c:pt>
                <c:pt idx="1844">
                  <c:v>1845</c:v>
                </c:pt>
                <c:pt idx="1845">
                  <c:v>1846</c:v>
                </c:pt>
                <c:pt idx="1846">
                  <c:v>1847</c:v>
                </c:pt>
                <c:pt idx="1847">
                  <c:v>1848</c:v>
                </c:pt>
                <c:pt idx="1848">
                  <c:v>1849</c:v>
                </c:pt>
                <c:pt idx="1849">
                  <c:v>1850</c:v>
                </c:pt>
                <c:pt idx="1850">
                  <c:v>1851</c:v>
                </c:pt>
                <c:pt idx="1851">
                  <c:v>1852</c:v>
                </c:pt>
                <c:pt idx="1852">
                  <c:v>1853</c:v>
                </c:pt>
                <c:pt idx="1853">
                  <c:v>1854</c:v>
                </c:pt>
                <c:pt idx="1854">
                  <c:v>1855</c:v>
                </c:pt>
                <c:pt idx="1855">
                  <c:v>1856</c:v>
                </c:pt>
                <c:pt idx="1856">
                  <c:v>1857</c:v>
                </c:pt>
                <c:pt idx="1857">
                  <c:v>1858</c:v>
                </c:pt>
                <c:pt idx="1858">
                  <c:v>1859</c:v>
                </c:pt>
                <c:pt idx="1859">
                  <c:v>1860</c:v>
                </c:pt>
                <c:pt idx="1860">
                  <c:v>1861</c:v>
                </c:pt>
                <c:pt idx="1861">
                  <c:v>1862</c:v>
                </c:pt>
                <c:pt idx="1862">
                  <c:v>1863</c:v>
                </c:pt>
                <c:pt idx="1863">
                  <c:v>1864</c:v>
                </c:pt>
                <c:pt idx="1864">
                  <c:v>1865</c:v>
                </c:pt>
                <c:pt idx="1865">
                  <c:v>1866</c:v>
                </c:pt>
                <c:pt idx="1866">
                  <c:v>1867</c:v>
                </c:pt>
                <c:pt idx="1867">
                  <c:v>1868</c:v>
                </c:pt>
                <c:pt idx="1868">
                  <c:v>1869</c:v>
                </c:pt>
                <c:pt idx="1869">
                  <c:v>1870</c:v>
                </c:pt>
                <c:pt idx="1870">
                  <c:v>1871</c:v>
                </c:pt>
                <c:pt idx="1871">
                  <c:v>1872</c:v>
                </c:pt>
                <c:pt idx="1872">
                  <c:v>1873</c:v>
                </c:pt>
                <c:pt idx="1873">
                  <c:v>1874</c:v>
                </c:pt>
                <c:pt idx="1874">
                  <c:v>1875</c:v>
                </c:pt>
                <c:pt idx="1875">
                  <c:v>1876</c:v>
                </c:pt>
                <c:pt idx="1876">
                  <c:v>1877</c:v>
                </c:pt>
                <c:pt idx="1877">
                  <c:v>1878</c:v>
                </c:pt>
                <c:pt idx="1878">
                  <c:v>1879</c:v>
                </c:pt>
                <c:pt idx="1879">
                  <c:v>1880</c:v>
                </c:pt>
                <c:pt idx="1880">
                  <c:v>1881</c:v>
                </c:pt>
                <c:pt idx="1881">
                  <c:v>1882</c:v>
                </c:pt>
                <c:pt idx="1882">
                  <c:v>1883</c:v>
                </c:pt>
                <c:pt idx="1883">
                  <c:v>1884</c:v>
                </c:pt>
                <c:pt idx="1884">
                  <c:v>1885</c:v>
                </c:pt>
                <c:pt idx="1885">
                  <c:v>1886</c:v>
                </c:pt>
                <c:pt idx="1886">
                  <c:v>1887</c:v>
                </c:pt>
                <c:pt idx="1887">
                  <c:v>1888</c:v>
                </c:pt>
                <c:pt idx="1888">
                  <c:v>1889</c:v>
                </c:pt>
                <c:pt idx="1889">
                  <c:v>1890</c:v>
                </c:pt>
                <c:pt idx="1890">
                  <c:v>1891</c:v>
                </c:pt>
                <c:pt idx="1891">
                  <c:v>1892</c:v>
                </c:pt>
                <c:pt idx="1892">
                  <c:v>1893</c:v>
                </c:pt>
                <c:pt idx="1893">
                  <c:v>1894</c:v>
                </c:pt>
                <c:pt idx="1894">
                  <c:v>1895</c:v>
                </c:pt>
                <c:pt idx="1895">
                  <c:v>1896</c:v>
                </c:pt>
                <c:pt idx="1896">
                  <c:v>1897</c:v>
                </c:pt>
                <c:pt idx="1897">
                  <c:v>1898</c:v>
                </c:pt>
                <c:pt idx="1898">
                  <c:v>1899</c:v>
                </c:pt>
                <c:pt idx="1899">
                  <c:v>1900</c:v>
                </c:pt>
                <c:pt idx="1900">
                  <c:v>1901</c:v>
                </c:pt>
                <c:pt idx="1901">
                  <c:v>1902</c:v>
                </c:pt>
                <c:pt idx="1902">
                  <c:v>1903</c:v>
                </c:pt>
                <c:pt idx="1903">
                  <c:v>1904</c:v>
                </c:pt>
                <c:pt idx="1904">
                  <c:v>1905</c:v>
                </c:pt>
                <c:pt idx="1905">
                  <c:v>1906</c:v>
                </c:pt>
                <c:pt idx="1906">
                  <c:v>1907</c:v>
                </c:pt>
                <c:pt idx="1907">
                  <c:v>1908</c:v>
                </c:pt>
                <c:pt idx="1908">
                  <c:v>1909</c:v>
                </c:pt>
                <c:pt idx="1909">
                  <c:v>1910</c:v>
                </c:pt>
                <c:pt idx="1910">
                  <c:v>1911</c:v>
                </c:pt>
                <c:pt idx="1911">
                  <c:v>1912</c:v>
                </c:pt>
                <c:pt idx="1912">
                  <c:v>1913</c:v>
                </c:pt>
                <c:pt idx="1913">
                  <c:v>1914</c:v>
                </c:pt>
                <c:pt idx="1914">
                  <c:v>1915</c:v>
                </c:pt>
                <c:pt idx="1915">
                  <c:v>1916</c:v>
                </c:pt>
                <c:pt idx="1916">
                  <c:v>1917</c:v>
                </c:pt>
                <c:pt idx="1917">
                  <c:v>1918</c:v>
                </c:pt>
                <c:pt idx="1918">
                  <c:v>1919</c:v>
                </c:pt>
                <c:pt idx="1919">
                  <c:v>1920</c:v>
                </c:pt>
                <c:pt idx="1920">
                  <c:v>1921</c:v>
                </c:pt>
                <c:pt idx="1921">
                  <c:v>1922</c:v>
                </c:pt>
                <c:pt idx="1922">
                  <c:v>1923</c:v>
                </c:pt>
                <c:pt idx="1923">
                  <c:v>1924</c:v>
                </c:pt>
                <c:pt idx="1924">
                  <c:v>1925</c:v>
                </c:pt>
                <c:pt idx="1925">
                  <c:v>1926</c:v>
                </c:pt>
                <c:pt idx="1926">
                  <c:v>1927</c:v>
                </c:pt>
                <c:pt idx="1927">
                  <c:v>1928</c:v>
                </c:pt>
                <c:pt idx="1928">
                  <c:v>1929</c:v>
                </c:pt>
                <c:pt idx="1929">
                  <c:v>1930</c:v>
                </c:pt>
                <c:pt idx="1930">
                  <c:v>1931</c:v>
                </c:pt>
                <c:pt idx="1931">
                  <c:v>1932</c:v>
                </c:pt>
                <c:pt idx="1932">
                  <c:v>1933</c:v>
                </c:pt>
                <c:pt idx="1933">
                  <c:v>1934</c:v>
                </c:pt>
                <c:pt idx="1934">
                  <c:v>1935</c:v>
                </c:pt>
                <c:pt idx="1935">
                  <c:v>1936</c:v>
                </c:pt>
                <c:pt idx="1936">
                  <c:v>1937</c:v>
                </c:pt>
                <c:pt idx="1937">
                  <c:v>1938</c:v>
                </c:pt>
                <c:pt idx="1938">
                  <c:v>1939</c:v>
                </c:pt>
                <c:pt idx="1939">
                  <c:v>1940</c:v>
                </c:pt>
                <c:pt idx="1940">
                  <c:v>1941</c:v>
                </c:pt>
                <c:pt idx="1941">
                  <c:v>1942</c:v>
                </c:pt>
                <c:pt idx="1942">
                  <c:v>1943</c:v>
                </c:pt>
                <c:pt idx="1943">
                  <c:v>1944</c:v>
                </c:pt>
                <c:pt idx="1944">
                  <c:v>1945</c:v>
                </c:pt>
                <c:pt idx="1945">
                  <c:v>1946</c:v>
                </c:pt>
                <c:pt idx="1946">
                  <c:v>1947</c:v>
                </c:pt>
                <c:pt idx="1947">
                  <c:v>1948</c:v>
                </c:pt>
                <c:pt idx="1948">
                  <c:v>1949</c:v>
                </c:pt>
                <c:pt idx="1949">
                  <c:v>1950</c:v>
                </c:pt>
                <c:pt idx="1950">
                  <c:v>1951</c:v>
                </c:pt>
                <c:pt idx="1951">
                  <c:v>1952</c:v>
                </c:pt>
                <c:pt idx="1952">
                  <c:v>1953</c:v>
                </c:pt>
                <c:pt idx="1953">
                  <c:v>1954</c:v>
                </c:pt>
                <c:pt idx="1954">
                  <c:v>1955</c:v>
                </c:pt>
                <c:pt idx="1955">
                  <c:v>1956</c:v>
                </c:pt>
                <c:pt idx="1956">
                  <c:v>1957</c:v>
                </c:pt>
                <c:pt idx="1957">
                  <c:v>1958</c:v>
                </c:pt>
                <c:pt idx="1958">
                  <c:v>1959</c:v>
                </c:pt>
                <c:pt idx="1959">
                  <c:v>1960</c:v>
                </c:pt>
                <c:pt idx="1960">
                  <c:v>1961</c:v>
                </c:pt>
                <c:pt idx="1961">
                  <c:v>1962</c:v>
                </c:pt>
                <c:pt idx="1962">
                  <c:v>1963</c:v>
                </c:pt>
                <c:pt idx="1963">
                  <c:v>1964</c:v>
                </c:pt>
                <c:pt idx="1964">
                  <c:v>1965</c:v>
                </c:pt>
                <c:pt idx="1965">
                  <c:v>1966</c:v>
                </c:pt>
                <c:pt idx="1966">
                  <c:v>1967</c:v>
                </c:pt>
                <c:pt idx="1967">
                  <c:v>1968</c:v>
                </c:pt>
                <c:pt idx="1968">
                  <c:v>1969</c:v>
                </c:pt>
                <c:pt idx="1969">
                  <c:v>1970</c:v>
                </c:pt>
                <c:pt idx="1970">
                  <c:v>1971</c:v>
                </c:pt>
                <c:pt idx="1971">
                  <c:v>1972</c:v>
                </c:pt>
                <c:pt idx="1972">
                  <c:v>1973</c:v>
                </c:pt>
                <c:pt idx="1973">
                  <c:v>1974</c:v>
                </c:pt>
                <c:pt idx="1974">
                  <c:v>1975</c:v>
                </c:pt>
                <c:pt idx="1975">
                  <c:v>1976</c:v>
                </c:pt>
                <c:pt idx="1976">
                  <c:v>1977</c:v>
                </c:pt>
                <c:pt idx="1977">
                  <c:v>1978</c:v>
                </c:pt>
                <c:pt idx="1978">
                  <c:v>1979</c:v>
                </c:pt>
                <c:pt idx="1979">
                  <c:v>1980</c:v>
                </c:pt>
                <c:pt idx="1980">
                  <c:v>1981</c:v>
                </c:pt>
                <c:pt idx="1981">
                  <c:v>1982</c:v>
                </c:pt>
                <c:pt idx="1982">
                  <c:v>1983</c:v>
                </c:pt>
                <c:pt idx="1983">
                  <c:v>1984</c:v>
                </c:pt>
                <c:pt idx="1984">
                  <c:v>1985</c:v>
                </c:pt>
                <c:pt idx="1985">
                  <c:v>1986</c:v>
                </c:pt>
                <c:pt idx="1986">
                  <c:v>1987</c:v>
                </c:pt>
                <c:pt idx="1987">
                  <c:v>1988</c:v>
                </c:pt>
                <c:pt idx="1988">
                  <c:v>1989</c:v>
                </c:pt>
                <c:pt idx="1989">
                  <c:v>1990</c:v>
                </c:pt>
                <c:pt idx="1990">
                  <c:v>1991</c:v>
                </c:pt>
                <c:pt idx="1991">
                  <c:v>1992</c:v>
                </c:pt>
                <c:pt idx="1992">
                  <c:v>1993</c:v>
                </c:pt>
                <c:pt idx="1993">
                  <c:v>1994</c:v>
                </c:pt>
                <c:pt idx="1994">
                  <c:v>1995</c:v>
                </c:pt>
                <c:pt idx="1995">
                  <c:v>1996</c:v>
                </c:pt>
                <c:pt idx="1996">
                  <c:v>1997</c:v>
                </c:pt>
                <c:pt idx="1997">
                  <c:v>1998</c:v>
                </c:pt>
                <c:pt idx="1998">
                  <c:v>1999</c:v>
                </c:pt>
                <c:pt idx="1999">
                  <c:v>2000</c:v>
                </c:pt>
                <c:pt idx="2000">
                  <c:v>2001</c:v>
                </c:pt>
                <c:pt idx="2001">
                  <c:v>2002</c:v>
                </c:pt>
                <c:pt idx="2002">
                  <c:v>2003</c:v>
                </c:pt>
                <c:pt idx="2003">
                  <c:v>2004</c:v>
                </c:pt>
                <c:pt idx="2004">
                  <c:v>2005</c:v>
                </c:pt>
                <c:pt idx="2005">
                  <c:v>2006</c:v>
                </c:pt>
                <c:pt idx="2006">
                  <c:v>2007</c:v>
                </c:pt>
                <c:pt idx="2007">
                  <c:v>2008</c:v>
                </c:pt>
                <c:pt idx="2008">
                  <c:v>2009</c:v>
                </c:pt>
                <c:pt idx="2009">
                  <c:v>2010</c:v>
                </c:pt>
                <c:pt idx="2010">
                  <c:v>2011</c:v>
                </c:pt>
                <c:pt idx="2011">
                  <c:v>2012</c:v>
                </c:pt>
                <c:pt idx="2012">
                  <c:v>2013</c:v>
                </c:pt>
                <c:pt idx="2013">
                  <c:v>2014</c:v>
                </c:pt>
                <c:pt idx="2014">
                  <c:v>2015</c:v>
                </c:pt>
                <c:pt idx="2015">
                  <c:v>2016</c:v>
                </c:pt>
                <c:pt idx="2016">
                  <c:v>2017</c:v>
                </c:pt>
                <c:pt idx="2017">
                  <c:v>2018</c:v>
                </c:pt>
                <c:pt idx="2018">
                  <c:v>2019</c:v>
                </c:pt>
                <c:pt idx="2019">
                  <c:v>2020</c:v>
                </c:pt>
                <c:pt idx="2020">
                  <c:v>2021</c:v>
                </c:pt>
                <c:pt idx="2021">
                  <c:v>2022</c:v>
                </c:pt>
                <c:pt idx="2022">
                  <c:v>2023</c:v>
                </c:pt>
                <c:pt idx="2023">
                  <c:v>2024</c:v>
                </c:pt>
                <c:pt idx="2024">
                  <c:v>2025</c:v>
                </c:pt>
                <c:pt idx="2025">
                  <c:v>2026</c:v>
                </c:pt>
                <c:pt idx="2026">
                  <c:v>2027</c:v>
                </c:pt>
                <c:pt idx="2027">
                  <c:v>2028</c:v>
                </c:pt>
                <c:pt idx="2028">
                  <c:v>2029</c:v>
                </c:pt>
                <c:pt idx="2029">
                  <c:v>2030</c:v>
                </c:pt>
                <c:pt idx="2030">
                  <c:v>2031</c:v>
                </c:pt>
                <c:pt idx="2031">
                  <c:v>2032</c:v>
                </c:pt>
                <c:pt idx="2032">
                  <c:v>2033</c:v>
                </c:pt>
                <c:pt idx="2033">
                  <c:v>2034</c:v>
                </c:pt>
                <c:pt idx="2034">
                  <c:v>2035</c:v>
                </c:pt>
                <c:pt idx="2035">
                  <c:v>2036</c:v>
                </c:pt>
                <c:pt idx="2036">
                  <c:v>2037</c:v>
                </c:pt>
                <c:pt idx="2037">
                  <c:v>2038</c:v>
                </c:pt>
                <c:pt idx="2038">
                  <c:v>2039</c:v>
                </c:pt>
                <c:pt idx="2039">
                  <c:v>2040</c:v>
                </c:pt>
                <c:pt idx="2040">
                  <c:v>2041</c:v>
                </c:pt>
                <c:pt idx="2041">
                  <c:v>2042</c:v>
                </c:pt>
                <c:pt idx="2042">
                  <c:v>2043</c:v>
                </c:pt>
                <c:pt idx="2043">
                  <c:v>2044</c:v>
                </c:pt>
                <c:pt idx="2044">
                  <c:v>2045</c:v>
                </c:pt>
                <c:pt idx="2045">
                  <c:v>2046</c:v>
                </c:pt>
                <c:pt idx="2046">
                  <c:v>2047</c:v>
                </c:pt>
                <c:pt idx="2047">
                  <c:v>2048</c:v>
                </c:pt>
                <c:pt idx="2048">
                  <c:v>2049</c:v>
                </c:pt>
                <c:pt idx="2049">
                  <c:v>2050</c:v>
                </c:pt>
                <c:pt idx="2050">
                  <c:v>2051</c:v>
                </c:pt>
                <c:pt idx="2051">
                  <c:v>2052</c:v>
                </c:pt>
                <c:pt idx="2052">
                  <c:v>2053</c:v>
                </c:pt>
                <c:pt idx="2053">
                  <c:v>2054</c:v>
                </c:pt>
                <c:pt idx="2054">
                  <c:v>2055</c:v>
                </c:pt>
                <c:pt idx="2055">
                  <c:v>2056</c:v>
                </c:pt>
                <c:pt idx="2056">
                  <c:v>2057</c:v>
                </c:pt>
                <c:pt idx="2057">
                  <c:v>2058</c:v>
                </c:pt>
                <c:pt idx="2058">
                  <c:v>2059</c:v>
                </c:pt>
                <c:pt idx="2059">
                  <c:v>2060</c:v>
                </c:pt>
                <c:pt idx="2060">
                  <c:v>2061</c:v>
                </c:pt>
                <c:pt idx="2061">
                  <c:v>2062</c:v>
                </c:pt>
                <c:pt idx="2062">
                  <c:v>2063</c:v>
                </c:pt>
                <c:pt idx="2063">
                  <c:v>2064</c:v>
                </c:pt>
                <c:pt idx="2064">
                  <c:v>2065</c:v>
                </c:pt>
                <c:pt idx="2065">
                  <c:v>2066</c:v>
                </c:pt>
                <c:pt idx="2066">
                  <c:v>2067</c:v>
                </c:pt>
                <c:pt idx="2067">
                  <c:v>2068</c:v>
                </c:pt>
                <c:pt idx="2068">
                  <c:v>2069</c:v>
                </c:pt>
                <c:pt idx="2069">
                  <c:v>2070</c:v>
                </c:pt>
                <c:pt idx="2070">
                  <c:v>2071</c:v>
                </c:pt>
                <c:pt idx="2071">
                  <c:v>2072</c:v>
                </c:pt>
                <c:pt idx="2072">
                  <c:v>2073</c:v>
                </c:pt>
                <c:pt idx="2073">
                  <c:v>2074</c:v>
                </c:pt>
                <c:pt idx="2074">
                  <c:v>2075</c:v>
                </c:pt>
                <c:pt idx="2075">
                  <c:v>2076</c:v>
                </c:pt>
                <c:pt idx="2076">
                  <c:v>2077</c:v>
                </c:pt>
                <c:pt idx="2077">
                  <c:v>2078</c:v>
                </c:pt>
                <c:pt idx="2078">
                  <c:v>2079</c:v>
                </c:pt>
                <c:pt idx="2079">
                  <c:v>2080</c:v>
                </c:pt>
                <c:pt idx="2080">
                  <c:v>2081</c:v>
                </c:pt>
                <c:pt idx="2081">
                  <c:v>2082</c:v>
                </c:pt>
                <c:pt idx="2082">
                  <c:v>2083</c:v>
                </c:pt>
                <c:pt idx="2083">
                  <c:v>2084</c:v>
                </c:pt>
                <c:pt idx="2084">
                  <c:v>2085</c:v>
                </c:pt>
                <c:pt idx="2085">
                  <c:v>2086</c:v>
                </c:pt>
                <c:pt idx="2086">
                  <c:v>2087</c:v>
                </c:pt>
                <c:pt idx="2087">
                  <c:v>2088</c:v>
                </c:pt>
                <c:pt idx="2088">
                  <c:v>2089</c:v>
                </c:pt>
                <c:pt idx="2089">
                  <c:v>2090</c:v>
                </c:pt>
                <c:pt idx="2090">
                  <c:v>2091</c:v>
                </c:pt>
                <c:pt idx="2091">
                  <c:v>2092</c:v>
                </c:pt>
                <c:pt idx="2092">
                  <c:v>2093</c:v>
                </c:pt>
                <c:pt idx="2093">
                  <c:v>2094</c:v>
                </c:pt>
                <c:pt idx="2094">
                  <c:v>2095</c:v>
                </c:pt>
                <c:pt idx="2095">
                  <c:v>2096</c:v>
                </c:pt>
                <c:pt idx="2096">
                  <c:v>2097</c:v>
                </c:pt>
                <c:pt idx="2097">
                  <c:v>2098</c:v>
                </c:pt>
                <c:pt idx="2098">
                  <c:v>2099</c:v>
                </c:pt>
                <c:pt idx="2099">
                  <c:v>2100</c:v>
                </c:pt>
                <c:pt idx="2100">
                  <c:v>2101</c:v>
                </c:pt>
                <c:pt idx="2101">
                  <c:v>2102</c:v>
                </c:pt>
                <c:pt idx="2102">
                  <c:v>2103</c:v>
                </c:pt>
                <c:pt idx="2103">
                  <c:v>2104</c:v>
                </c:pt>
                <c:pt idx="2104">
                  <c:v>2105</c:v>
                </c:pt>
                <c:pt idx="2105">
                  <c:v>2106</c:v>
                </c:pt>
                <c:pt idx="2106">
                  <c:v>2107</c:v>
                </c:pt>
                <c:pt idx="2107">
                  <c:v>2108</c:v>
                </c:pt>
                <c:pt idx="2108">
                  <c:v>2109</c:v>
                </c:pt>
                <c:pt idx="2109">
                  <c:v>2110</c:v>
                </c:pt>
                <c:pt idx="2110">
                  <c:v>2111</c:v>
                </c:pt>
                <c:pt idx="2111">
                  <c:v>2112</c:v>
                </c:pt>
                <c:pt idx="2112">
                  <c:v>2113</c:v>
                </c:pt>
                <c:pt idx="2113">
                  <c:v>2114</c:v>
                </c:pt>
                <c:pt idx="2114">
                  <c:v>2115</c:v>
                </c:pt>
                <c:pt idx="2115">
                  <c:v>2116</c:v>
                </c:pt>
                <c:pt idx="2116">
                  <c:v>2117</c:v>
                </c:pt>
                <c:pt idx="2117">
                  <c:v>2118</c:v>
                </c:pt>
                <c:pt idx="2118">
                  <c:v>2119</c:v>
                </c:pt>
                <c:pt idx="2119">
                  <c:v>2120</c:v>
                </c:pt>
                <c:pt idx="2120">
                  <c:v>2121</c:v>
                </c:pt>
                <c:pt idx="2121">
                  <c:v>2122</c:v>
                </c:pt>
                <c:pt idx="2122">
                  <c:v>2123</c:v>
                </c:pt>
                <c:pt idx="2123">
                  <c:v>2124</c:v>
                </c:pt>
                <c:pt idx="2124">
                  <c:v>2125</c:v>
                </c:pt>
                <c:pt idx="2125">
                  <c:v>2126</c:v>
                </c:pt>
                <c:pt idx="2126">
                  <c:v>2127</c:v>
                </c:pt>
                <c:pt idx="2127">
                  <c:v>2128</c:v>
                </c:pt>
                <c:pt idx="2128">
                  <c:v>2129</c:v>
                </c:pt>
                <c:pt idx="2129">
                  <c:v>2130</c:v>
                </c:pt>
                <c:pt idx="2130">
                  <c:v>2131</c:v>
                </c:pt>
                <c:pt idx="2131">
                  <c:v>2132</c:v>
                </c:pt>
                <c:pt idx="2132">
                  <c:v>2133</c:v>
                </c:pt>
                <c:pt idx="2133">
                  <c:v>2134</c:v>
                </c:pt>
                <c:pt idx="2134">
                  <c:v>2135</c:v>
                </c:pt>
                <c:pt idx="2135">
                  <c:v>2136</c:v>
                </c:pt>
                <c:pt idx="2136">
                  <c:v>2137</c:v>
                </c:pt>
                <c:pt idx="2137">
                  <c:v>2138</c:v>
                </c:pt>
                <c:pt idx="2138">
                  <c:v>2139</c:v>
                </c:pt>
                <c:pt idx="2139">
                  <c:v>2140</c:v>
                </c:pt>
                <c:pt idx="2140">
                  <c:v>2141</c:v>
                </c:pt>
                <c:pt idx="2141">
                  <c:v>2142</c:v>
                </c:pt>
                <c:pt idx="2142">
                  <c:v>2143</c:v>
                </c:pt>
                <c:pt idx="2143">
                  <c:v>2144</c:v>
                </c:pt>
                <c:pt idx="2144">
                  <c:v>2145</c:v>
                </c:pt>
                <c:pt idx="2145">
                  <c:v>2146</c:v>
                </c:pt>
                <c:pt idx="2146">
                  <c:v>2147</c:v>
                </c:pt>
                <c:pt idx="2147">
                  <c:v>2148</c:v>
                </c:pt>
                <c:pt idx="2148">
                  <c:v>2149</c:v>
                </c:pt>
                <c:pt idx="2149">
                  <c:v>2150</c:v>
                </c:pt>
                <c:pt idx="2150">
                  <c:v>2151</c:v>
                </c:pt>
                <c:pt idx="2151">
                  <c:v>2152</c:v>
                </c:pt>
                <c:pt idx="2152">
                  <c:v>2153</c:v>
                </c:pt>
                <c:pt idx="2153">
                  <c:v>2154</c:v>
                </c:pt>
                <c:pt idx="2154">
                  <c:v>2155</c:v>
                </c:pt>
                <c:pt idx="2155">
                  <c:v>2156</c:v>
                </c:pt>
                <c:pt idx="2156">
                  <c:v>2157</c:v>
                </c:pt>
                <c:pt idx="2157">
                  <c:v>2158</c:v>
                </c:pt>
                <c:pt idx="2158">
                  <c:v>2159</c:v>
                </c:pt>
                <c:pt idx="2159">
                  <c:v>2160</c:v>
                </c:pt>
                <c:pt idx="2160">
                  <c:v>2161</c:v>
                </c:pt>
                <c:pt idx="2161">
                  <c:v>2162</c:v>
                </c:pt>
                <c:pt idx="2162">
                  <c:v>2163</c:v>
                </c:pt>
                <c:pt idx="2163">
                  <c:v>2164</c:v>
                </c:pt>
                <c:pt idx="2164">
                  <c:v>2165</c:v>
                </c:pt>
                <c:pt idx="2165">
                  <c:v>2166</c:v>
                </c:pt>
                <c:pt idx="2166">
                  <c:v>2167</c:v>
                </c:pt>
                <c:pt idx="2167">
                  <c:v>2168</c:v>
                </c:pt>
                <c:pt idx="2168">
                  <c:v>2169</c:v>
                </c:pt>
                <c:pt idx="2169">
                  <c:v>2170</c:v>
                </c:pt>
                <c:pt idx="2170">
                  <c:v>2171</c:v>
                </c:pt>
                <c:pt idx="2171">
                  <c:v>2172</c:v>
                </c:pt>
                <c:pt idx="2172">
                  <c:v>2173</c:v>
                </c:pt>
                <c:pt idx="2173">
                  <c:v>2174</c:v>
                </c:pt>
                <c:pt idx="2174">
                  <c:v>2175</c:v>
                </c:pt>
                <c:pt idx="2175">
                  <c:v>2176</c:v>
                </c:pt>
                <c:pt idx="2176">
                  <c:v>2177</c:v>
                </c:pt>
                <c:pt idx="2177">
                  <c:v>2178</c:v>
                </c:pt>
                <c:pt idx="2178">
                  <c:v>2179</c:v>
                </c:pt>
                <c:pt idx="2179">
                  <c:v>2180</c:v>
                </c:pt>
                <c:pt idx="2180">
                  <c:v>2181</c:v>
                </c:pt>
                <c:pt idx="2181">
                  <c:v>2182</c:v>
                </c:pt>
                <c:pt idx="2182">
                  <c:v>2183</c:v>
                </c:pt>
                <c:pt idx="2183">
                  <c:v>2184</c:v>
                </c:pt>
                <c:pt idx="2184">
                  <c:v>2185</c:v>
                </c:pt>
                <c:pt idx="2185">
                  <c:v>2186</c:v>
                </c:pt>
                <c:pt idx="2186">
                  <c:v>2187</c:v>
                </c:pt>
                <c:pt idx="2187">
                  <c:v>2188</c:v>
                </c:pt>
                <c:pt idx="2188">
                  <c:v>2189</c:v>
                </c:pt>
                <c:pt idx="2189">
                  <c:v>2190</c:v>
                </c:pt>
                <c:pt idx="2190">
                  <c:v>2191</c:v>
                </c:pt>
                <c:pt idx="2191">
                  <c:v>2192</c:v>
                </c:pt>
                <c:pt idx="2192">
                  <c:v>2193</c:v>
                </c:pt>
                <c:pt idx="2193">
                  <c:v>2194</c:v>
                </c:pt>
                <c:pt idx="2194">
                  <c:v>2195</c:v>
                </c:pt>
                <c:pt idx="2195">
                  <c:v>2196</c:v>
                </c:pt>
                <c:pt idx="2196">
                  <c:v>2197</c:v>
                </c:pt>
                <c:pt idx="2197">
                  <c:v>2198</c:v>
                </c:pt>
                <c:pt idx="2198">
                  <c:v>2199</c:v>
                </c:pt>
                <c:pt idx="2199">
                  <c:v>2200</c:v>
                </c:pt>
                <c:pt idx="2200">
                  <c:v>2201</c:v>
                </c:pt>
                <c:pt idx="2201">
                  <c:v>2202</c:v>
                </c:pt>
                <c:pt idx="2202">
                  <c:v>2203</c:v>
                </c:pt>
                <c:pt idx="2203">
                  <c:v>2204</c:v>
                </c:pt>
                <c:pt idx="2204">
                  <c:v>2205</c:v>
                </c:pt>
                <c:pt idx="2205">
                  <c:v>2206</c:v>
                </c:pt>
                <c:pt idx="2206">
                  <c:v>2207</c:v>
                </c:pt>
                <c:pt idx="2207">
                  <c:v>2208</c:v>
                </c:pt>
                <c:pt idx="2208">
                  <c:v>2209</c:v>
                </c:pt>
                <c:pt idx="2209">
                  <c:v>2210</c:v>
                </c:pt>
                <c:pt idx="2210">
                  <c:v>2211</c:v>
                </c:pt>
                <c:pt idx="2211">
                  <c:v>2212</c:v>
                </c:pt>
                <c:pt idx="2212">
                  <c:v>2213</c:v>
                </c:pt>
                <c:pt idx="2213">
                  <c:v>2214</c:v>
                </c:pt>
                <c:pt idx="2214">
                  <c:v>2215</c:v>
                </c:pt>
                <c:pt idx="2215">
                  <c:v>2216</c:v>
                </c:pt>
                <c:pt idx="2216">
                  <c:v>2217</c:v>
                </c:pt>
                <c:pt idx="2217">
                  <c:v>2218</c:v>
                </c:pt>
                <c:pt idx="2218">
                  <c:v>2219</c:v>
                </c:pt>
                <c:pt idx="2219">
                  <c:v>2220</c:v>
                </c:pt>
                <c:pt idx="2220">
                  <c:v>2221</c:v>
                </c:pt>
                <c:pt idx="2221">
                  <c:v>2222</c:v>
                </c:pt>
                <c:pt idx="2222">
                  <c:v>2223</c:v>
                </c:pt>
                <c:pt idx="2223">
                  <c:v>2224</c:v>
                </c:pt>
                <c:pt idx="2224">
                  <c:v>2225</c:v>
                </c:pt>
                <c:pt idx="2225">
                  <c:v>2226</c:v>
                </c:pt>
                <c:pt idx="2226">
                  <c:v>2227</c:v>
                </c:pt>
                <c:pt idx="2227">
                  <c:v>2228</c:v>
                </c:pt>
                <c:pt idx="2228">
                  <c:v>2229</c:v>
                </c:pt>
                <c:pt idx="2229">
                  <c:v>2230</c:v>
                </c:pt>
                <c:pt idx="2230">
                  <c:v>2231</c:v>
                </c:pt>
                <c:pt idx="2231">
                  <c:v>2232</c:v>
                </c:pt>
                <c:pt idx="2232">
                  <c:v>2233</c:v>
                </c:pt>
                <c:pt idx="2233">
                  <c:v>2234</c:v>
                </c:pt>
                <c:pt idx="2234">
                  <c:v>2235</c:v>
                </c:pt>
                <c:pt idx="2235">
                  <c:v>2236</c:v>
                </c:pt>
                <c:pt idx="2236">
                  <c:v>2237</c:v>
                </c:pt>
                <c:pt idx="2237">
                  <c:v>2238</c:v>
                </c:pt>
                <c:pt idx="2238">
                  <c:v>2239</c:v>
                </c:pt>
                <c:pt idx="2239">
                  <c:v>2240</c:v>
                </c:pt>
                <c:pt idx="2240">
                  <c:v>2241</c:v>
                </c:pt>
                <c:pt idx="2241">
                  <c:v>2242</c:v>
                </c:pt>
                <c:pt idx="2242">
                  <c:v>2243</c:v>
                </c:pt>
                <c:pt idx="2243">
                  <c:v>2244</c:v>
                </c:pt>
                <c:pt idx="2244">
                  <c:v>2245</c:v>
                </c:pt>
                <c:pt idx="2245">
                  <c:v>2246</c:v>
                </c:pt>
                <c:pt idx="2246">
                  <c:v>2247</c:v>
                </c:pt>
                <c:pt idx="2247">
                  <c:v>2248</c:v>
                </c:pt>
                <c:pt idx="2248">
                  <c:v>2249</c:v>
                </c:pt>
                <c:pt idx="2249">
                  <c:v>2250</c:v>
                </c:pt>
                <c:pt idx="2250">
                  <c:v>2251</c:v>
                </c:pt>
                <c:pt idx="2251">
                  <c:v>2252</c:v>
                </c:pt>
                <c:pt idx="2252">
                  <c:v>2253</c:v>
                </c:pt>
                <c:pt idx="2253">
                  <c:v>2254</c:v>
                </c:pt>
                <c:pt idx="2254">
                  <c:v>2255</c:v>
                </c:pt>
                <c:pt idx="2255">
                  <c:v>2256</c:v>
                </c:pt>
                <c:pt idx="2256">
                  <c:v>2257</c:v>
                </c:pt>
                <c:pt idx="2257">
                  <c:v>2258</c:v>
                </c:pt>
                <c:pt idx="2258">
                  <c:v>2259</c:v>
                </c:pt>
                <c:pt idx="2259">
                  <c:v>2260</c:v>
                </c:pt>
                <c:pt idx="2260">
                  <c:v>2261</c:v>
                </c:pt>
                <c:pt idx="2261">
                  <c:v>2262</c:v>
                </c:pt>
                <c:pt idx="2262">
                  <c:v>2263</c:v>
                </c:pt>
                <c:pt idx="2263">
                  <c:v>2264</c:v>
                </c:pt>
                <c:pt idx="2264">
                  <c:v>2265</c:v>
                </c:pt>
                <c:pt idx="2265">
                  <c:v>2266</c:v>
                </c:pt>
                <c:pt idx="2266">
                  <c:v>2267</c:v>
                </c:pt>
                <c:pt idx="2267">
                  <c:v>2268</c:v>
                </c:pt>
                <c:pt idx="2268">
                  <c:v>2269</c:v>
                </c:pt>
                <c:pt idx="2269">
                  <c:v>2270</c:v>
                </c:pt>
                <c:pt idx="2270">
                  <c:v>2271</c:v>
                </c:pt>
                <c:pt idx="2271">
                  <c:v>2272</c:v>
                </c:pt>
                <c:pt idx="2272">
                  <c:v>2273</c:v>
                </c:pt>
                <c:pt idx="2273">
                  <c:v>2274</c:v>
                </c:pt>
                <c:pt idx="2274">
                  <c:v>2275</c:v>
                </c:pt>
                <c:pt idx="2275">
                  <c:v>2276</c:v>
                </c:pt>
                <c:pt idx="2276">
                  <c:v>2277</c:v>
                </c:pt>
                <c:pt idx="2277">
                  <c:v>2278</c:v>
                </c:pt>
                <c:pt idx="2278">
                  <c:v>2279</c:v>
                </c:pt>
                <c:pt idx="2279">
                  <c:v>2280</c:v>
                </c:pt>
                <c:pt idx="2280">
                  <c:v>2281</c:v>
                </c:pt>
                <c:pt idx="2281">
                  <c:v>2282</c:v>
                </c:pt>
                <c:pt idx="2282">
                  <c:v>2283</c:v>
                </c:pt>
                <c:pt idx="2283">
                  <c:v>2284</c:v>
                </c:pt>
                <c:pt idx="2284">
                  <c:v>2285</c:v>
                </c:pt>
                <c:pt idx="2285">
                  <c:v>2286</c:v>
                </c:pt>
                <c:pt idx="2286">
                  <c:v>2287</c:v>
                </c:pt>
                <c:pt idx="2287">
                  <c:v>2288</c:v>
                </c:pt>
                <c:pt idx="2288">
                  <c:v>2289</c:v>
                </c:pt>
                <c:pt idx="2289">
                  <c:v>2290</c:v>
                </c:pt>
                <c:pt idx="2290">
                  <c:v>2291</c:v>
                </c:pt>
                <c:pt idx="2291">
                  <c:v>2292</c:v>
                </c:pt>
                <c:pt idx="2292">
                  <c:v>2293</c:v>
                </c:pt>
                <c:pt idx="2293">
                  <c:v>2294</c:v>
                </c:pt>
                <c:pt idx="2294">
                  <c:v>2295</c:v>
                </c:pt>
                <c:pt idx="2295">
                  <c:v>2296</c:v>
                </c:pt>
                <c:pt idx="2296">
                  <c:v>2297</c:v>
                </c:pt>
                <c:pt idx="2297">
                  <c:v>2298</c:v>
                </c:pt>
                <c:pt idx="2298">
                  <c:v>2299</c:v>
                </c:pt>
                <c:pt idx="2299">
                  <c:v>2300</c:v>
                </c:pt>
                <c:pt idx="2300">
                  <c:v>2301</c:v>
                </c:pt>
                <c:pt idx="2301">
                  <c:v>2302</c:v>
                </c:pt>
                <c:pt idx="2302">
                  <c:v>2303</c:v>
                </c:pt>
                <c:pt idx="2303">
                  <c:v>2304</c:v>
                </c:pt>
                <c:pt idx="2304">
                  <c:v>2305</c:v>
                </c:pt>
                <c:pt idx="2305">
                  <c:v>2306</c:v>
                </c:pt>
                <c:pt idx="2306">
                  <c:v>2307</c:v>
                </c:pt>
                <c:pt idx="2307">
                  <c:v>2308</c:v>
                </c:pt>
                <c:pt idx="2308">
                  <c:v>2309</c:v>
                </c:pt>
                <c:pt idx="2309">
                  <c:v>2310</c:v>
                </c:pt>
                <c:pt idx="2310">
                  <c:v>2311</c:v>
                </c:pt>
                <c:pt idx="2311">
                  <c:v>2312</c:v>
                </c:pt>
                <c:pt idx="2312">
                  <c:v>2313</c:v>
                </c:pt>
                <c:pt idx="2313">
                  <c:v>2314</c:v>
                </c:pt>
                <c:pt idx="2314">
                  <c:v>2315</c:v>
                </c:pt>
                <c:pt idx="2315">
                  <c:v>2316</c:v>
                </c:pt>
                <c:pt idx="2316">
                  <c:v>2317</c:v>
                </c:pt>
                <c:pt idx="2317">
                  <c:v>2318</c:v>
                </c:pt>
                <c:pt idx="2318">
                  <c:v>2319</c:v>
                </c:pt>
                <c:pt idx="2319">
                  <c:v>2320</c:v>
                </c:pt>
                <c:pt idx="2320">
                  <c:v>2321</c:v>
                </c:pt>
                <c:pt idx="2321">
                  <c:v>2322</c:v>
                </c:pt>
                <c:pt idx="2322">
                  <c:v>2323</c:v>
                </c:pt>
                <c:pt idx="2323">
                  <c:v>2324</c:v>
                </c:pt>
                <c:pt idx="2324">
                  <c:v>2325</c:v>
                </c:pt>
                <c:pt idx="2325">
                  <c:v>2326</c:v>
                </c:pt>
                <c:pt idx="2326">
                  <c:v>2327</c:v>
                </c:pt>
                <c:pt idx="2327">
                  <c:v>2328</c:v>
                </c:pt>
                <c:pt idx="2328">
                  <c:v>2329</c:v>
                </c:pt>
                <c:pt idx="2329">
                  <c:v>2330</c:v>
                </c:pt>
                <c:pt idx="2330">
                  <c:v>2331</c:v>
                </c:pt>
                <c:pt idx="2331">
                  <c:v>2332</c:v>
                </c:pt>
                <c:pt idx="2332">
                  <c:v>2333</c:v>
                </c:pt>
                <c:pt idx="2333">
                  <c:v>2334</c:v>
                </c:pt>
                <c:pt idx="2334">
                  <c:v>2335</c:v>
                </c:pt>
                <c:pt idx="2335">
                  <c:v>2336</c:v>
                </c:pt>
                <c:pt idx="2336">
                  <c:v>2337</c:v>
                </c:pt>
                <c:pt idx="2337">
                  <c:v>2338</c:v>
                </c:pt>
                <c:pt idx="2338">
                  <c:v>2339</c:v>
                </c:pt>
                <c:pt idx="2339">
                  <c:v>2340</c:v>
                </c:pt>
                <c:pt idx="2340">
                  <c:v>2341</c:v>
                </c:pt>
                <c:pt idx="2341">
                  <c:v>2342</c:v>
                </c:pt>
                <c:pt idx="2342">
                  <c:v>2343</c:v>
                </c:pt>
                <c:pt idx="2343">
                  <c:v>2344</c:v>
                </c:pt>
                <c:pt idx="2344">
                  <c:v>2345</c:v>
                </c:pt>
                <c:pt idx="2345">
                  <c:v>2346</c:v>
                </c:pt>
                <c:pt idx="2346">
                  <c:v>2347</c:v>
                </c:pt>
                <c:pt idx="2347">
                  <c:v>2348</c:v>
                </c:pt>
                <c:pt idx="2348">
                  <c:v>2349</c:v>
                </c:pt>
                <c:pt idx="2349">
                  <c:v>2350</c:v>
                </c:pt>
                <c:pt idx="2350">
                  <c:v>2351</c:v>
                </c:pt>
                <c:pt idx="2351">
                  <c:v>2352</c:v>
                </c:pt>
                <c:pt idx="2352">
                  <c:v>2353</c:v>
                </c:pt>
                <c:pt idx="2353">
                  <c:v>2354</c:v>
                </c:pt>
                <c:pt idx="2354">
                  <c:v>2355</c:v>
                </c:pt>
                <c:pt idx="2355">
                  <c:v>2356</c:v>
                </c:pt>
                <c:pt idx="2356">
                  <c:v>2357</c:v>
                </c:pt>
                <c:pt idx="2357">
                  <c:v>2358</c:v>
                </c:pt>
                <c:pt idx="2358">
                  <c:v>2359</c:v>
                </c:pt>
                <c:pt idx="2359">
                  <c:v>2360</c:v>
                </c:pt>
                <c:pt idx="2360">
                  <c:v>2361</c:v>
                </c:pt>
                <c:pt idx="2361">
                  <c:v>2362</c:v>
                </c:pt>
                <c:pt idx="2362">
                  <c:v>2363</c:v>
                </c:pt>
                <c:pt idx="2363">
                  <c:v>2364</c:v>
                </c:pt>
                <c:pt idx="2364">
                  <c:v>2365</c:v>
                </c:pt>
                <c:pt idx="2365">
                  <c:v>2366</c:v>
                </c:pt>
                <c:pt idx="2366">
                  <c:v>2367</c:v>
                </c:pt>
                <c:pt idx="2367">
                  <c:v>2368</c:v>
                </c:pt>
                <c:pt idx="2368">
                  <c:v>2369</c:v>
                </c:pt>
                <c:pt idx="2369">
                  <c:v>2370</c:v>
                </c:pt>
                <c:pt idx="2370">
                  <c:v>2371</c:v>
                </c:pt>
                <c:pt idx="2371">
                  <c:v>2372</c:v>
                </c:pt>
                <c:pt idx="2372">
                  <c:v>2373</c:v>
                </c:pt>
                <c:pt idx="2373">
                  <c:v>2374</c:v>
                </c:pt>
                <c:pt idx="2374">
                  <c:v>2375</c:v>
                </c:pt>
                <c:pt idx="2375">
                  <c:v>2376</c:v>
                </c:pt>
                <c:pt idx="2376">
                  <c:v>2377</c:v>
                </c:pt>
                <c:pt idx="2377">
                  <c:v>2378</c:v>
                </c:pt>
                <c:pt idx="2378">
                  <c:v>2379</c:v>
                </c:pt>
                <c:pt idx="2379">
                  <c:v>2380</c:v>
                </c:pt>
                <c:pt idx="2380">
                  <c:v>2381</c:v>
                </c:pt>
                <c:pt idx="2381">
                  <c:v>2382</c:v>
                </c:pt>
                <c:pt idx="2382">
                  <c:v>2383</c:v>
                </c:pt>
                <c:pt idx="2383">
                  <c:v>2384</c:v>
                </c:pt>
                <c:pt idx="2384">
                  <c:v>2385</c:v>
                </c:pt>
                <c:pt idx="2385">
                  <c:v>2386</c:v>
                </c:pt>
                <c:pt idx="2386">
                  <c:v>2387</c:v>
                </c:pt>
                <c:pt idx="2387">
                  <c:v>2388</c:v>
                </c:pt>
                <c:pt idx="2388">
                  <c:v>2389</c:v>
                </c:pt>
                <c:pt idx="2389">
                  <c:v>2390</c:v>
                </c:pt>
                <c:pt idx="2390">
                  <c:v>2391</c:v>
                </c:pt>
                <c:pt idx="2391">
                  <c:v>2392</c:v>
                </c:pt>
                <c:pt idx="2392">
                  <c:v>2393</c:v>
                </c:pt>
                <c:pt idx="2393">
                  <c:v>2394</c:v>
                </c:pt>
                <c:pt idx="2394">
                  <c:v>2395</c:v>
                </c:pt>
                <c:pt idx="2395">
                  <c:v>2396</c:v>
                </c:pt>
                <c:pt idx="2396">
                  <c:v>2397</c:v>
                </c:pt>
                <c:pt idx="2397">
                  <c:v>2398</c:v>
                </c:pt>
                <c:pt idx="2398">
                  <c:v>2399</c:v>
                </c:pt>
                <c:pt idx="2399">
                  <c:v>2400</c:v>
                </c:pt>
                <c:pt idx="2400">
                  <c:v>2401</c:v>
                </c:pt>
                <c:pt idx="2401">
                  <c:v>2402</c:v>
                </c:pt>
                <c:pt idx="2402">
                  <c:v>2403</c:v>
                </c:pt>
                <c:pt idx="2403">
                  <c:v>2404</c:v>
                </c:pt>
                <c:pt idx="2404">
                  <c:v>2405</c:v>
                </c:pt>
                <c:pt idx="2405">
                  <c:v>2406</c:v>
                </c:pt>
                <c:pt idx="2406">
                  <c:v>2407</c:v>
                </c:pt>
                <c:pt idx="2407">
                  <c:v>2408</c:v>
                </c:pt>
                <c:pt idx="2408">
                  <c:v>2409</c:v>
                </c:pt>
                <c:pt idx="2409">
                  <c:v>2410</c:v>
                </c:pt>
                <c:pt idx="2410">
                  <c:v>2411</c:v>
                </c:pt>
                <c:pt idx="2411">
                  <c:v>2412</c:v>
                </c:pt>
                <c:pt idx="2412">
                  <c:v>2413</c:v>
                </c:pt>
                <c:pt idx="2413">
                  <c:v>2414</c:v>
                </c:pt>
                <c:pt idx="2414">
                  <c:v>2415</c:v>
                </c:pt>
                <c:pt idx="2415">
                  <c:v>2416</c:v>
                </c:pt>
                <c:pt idx="2416">
                  <c:v>2417</c:v>
                </c:pt>
                <c:pt idx="2417">
                  <c:v>2418</c:v>
                </c:pt>
                <c:pt idx="2418">
                  <c:v>2419</c:v>
                </c:pt>
                <c:pt idx="2419">
                  <c:v>2420</c:v>
                </c:pt>
                <c:pt idx="2420">
                  <c:v>2421</c:v>
                </c:pt>
                <c:pt idx="2421">
                  <c:v>2422</c:v>
                </c:pt>
                <c:pt idx="2422">
                  <c:v>2423</c:v>
                </c:pt>
                <c:pt idx="2423">
                  <c:v>2424</c:v>
                </c:pt>
                <c:pt idx="2424">
                  <c:v>2425</c:v>
                </c:pt>
                <c:pt idx="2425">
                  <c:v>2426</c:v>
                </c:pt>
                <c:pt idx="2426">
                  <c:v>2427</c:v>
                </c:pt>
                <c:pt idx="2427">
                  <c:v>2428</c:v>
                </c:pt>
                <c:pt idx="2428">
                  <c:v>2429</c:v>
                </c:pt>
                <c:pt idx="2429">
                  <c:v>2430</c:v>
                </c:pt>
                <c:pt idx="2430">
                  <c:v>2431</c:v>
                </c:pt>
                <c:pt idx="2431">
                  <c:v>2432</c:v>
                </c:pt>
                <c:pt idx="2432">
                  <c:v>2433</c:v>
                </c:pt>
                <c:pt idx="2433">
                  <c:v>2434</c:v>
                </c:pt>
                <c:pt idx="2434">
                  <c:v>2435</c:v>
                </c:pt>
                <c:pt idx="2435">
                  <c:v>2436</c:v>
                </c:pt>
                <c:pt idx="2436">
                  <c:v>2437</c:v>
                </c:pt>
                <c:pt idx="2437">
                  <c:v>2438</c:v>
                </c:pt>
                <c:pt idx="2438">
                  <c:v>2439</c:v>
                </c:pt>
                <c:pt idx="2439">
                  <c:v>2440</c:v>
                </c:pt>
                <c:pt idx="2440">
                  <c:v>2441</c:v>
                </c:pt>
                <c:pt idx="2441">
                  <c:v>2442</c:v>
                </c:pt>
                <c:pt idx="2442">
                  <c:v>2443</c:v>
                </c:pt>
                <c:pt idx="2443">
                  <c:v>2444</c:v>
                </c:pt>
                <c:pt idx="2444">
                  <c:v>2445</c:v>
                </c:pt>
                <c:pt idx="2445">
                  <c:v>2446</c:v>
                </c:pt>
                <c:pt idx="2446">
                  <c:v>2447</c:v>
                </c:pt>
                <c:pt idx="2447">
                  <c:v>2448</c:v>
                </c:pt>
                <c:pt idx="2448">
                  <c:v>2449</c:v>
                </c:pt>
                <c:pt idx="2449">
                  <c:v>2450</c:v>
                </c:pt>
                <c:pt idx="2450">
                  <c:v>2451</c:v>
                </c:pt>
                <c:pt idx="2451">
                  <c:v>2452</c:v>
                </c:pt>
                <c:pt idx="2452">
                  <c:v>2453</c:v>
                </c:pt>
                <c:pt idx="2453">
                  <c:v>2454</c:v>
                </c:pt>
                <c:pt idx="2454">
                  <c:v>2455</c:v>
                </c:pt>
                <c:pt idx="2455">
                  <c:v>2456</c:v>
                </c:pt>
                <c:pt idx="2456">
                  <c:v>2457</c:v>
                </c:pt>
                <c:pt idx="2457">
                  <c:v>2458</c:v>
                </c:pt>
                <c:pt idx="2458">
                  <c:v>2459</c:v>
                </c:pt>
                <c:pt idx="2459">
                  <c:v>2460</c:v>
                </c:pt>
                <c:pt idx="2460">
                  <c:v>2461</c:v>
                </c:pt>
                <c:pt idx="2461">
                  <c:v>2462</c:v>
                </c:pt>
                <c:pt idx="2462">
                  <c:v>2463</c:v>
                </c:pt>
                <c:pt idx="2463">
                  <c:v>2464</c:v>
                </c:pt>
                <c:pt idx="2464">
                  <c:v>2465</c:v>
                </c:pt>
                <c:pt idx="2465">
                  <c:v>2466</c:v>
                </c:pt>
                <c:pt idx="2466">
                  <c:v>2467</c:v>
                </c:pt>
                <c:pt idx="2467">
                  <c:v>2468</c:v>
                </c:pt>
                <c:pt idx="2468">
                  <c:v>2469</c:v>
                </c:pt>
                <c:pt idx="2469">
                  <c:v>2470</c:v>
                </c:pt>
                <c:pt idx="2470">
                  <c:v>2471</c:v>
                </c:pt>
                <c:pt idx="2471">
                  <c:v>2472</c:v>
                </c:pt>
                <c:pt idx="2472">
                  <c:v>2473</c:v>
                </c:pt>
                <c:pt idx="2473">
                  <c:v>2474</c:v>
                </c:pt>
                <c:pt idx="2474">
                  <c:v>2475</c:v>
                </c:pt>
                <c:pt idx="2475">
                  <c:v>2476</c:v>
                </c:pt>
                <c:pt idx="2476">
                  <c:v>2477</c:v>
                </c:pt>
                <c:pt idx="2477">
                  <c:v>2478</c:v>
                </c:pt>
                <c:pt idx="2478">
                  <c:v>2479</c:v>
                </c:pt>
                <c:pt idx="2479">
                  <c:v>2480</c:v>
                </c:pt>
                <c:pt idx="2480">
                  <c:v>2481</c:v>
                </c:pt>
                <c:pt idx="2481">
                  <c:v>2482</c:v>
                </c:pt>
                <c:pt idx="2482">
                  <c:v>2483</c:v>
                </c:pt>
                <c:pt idx="2483">
                  <c:v>2484</c:v>
                </c:pt>
                <c:pt idx="2484">
                  <c:v>2485</c:v>
                </c:pt>
                <c:pt idx="2485">
                  <c:v>2486</c:v>
                </c:pt>
                <c:pt idx="2486">
                  <c:v>2487</c:v>
                </c:pt>
                <c:pt idx="2487">
                  <c:v>2488</c:v>
                </c:pt>
                <c:pt idx="2488">
                  <c:v>2489</c:v>
                </c:pt>
                <c:pt idx="2489">
                  <c:v>2490</c:v>
                </c:pt>
                <c:pt idx="2490">
                  <c:v>2491</c:v>
                </c:pt>
                <c:pt idx="2491">
                  <c:v>2492</c:v>
                </c:pt>
                <c:pt idx="2492">
                  <c:v>2493</c:v>
                </c:pt>
                <c:pt idx="2493">
                  <c:v>2494</c:v>
                </c:pt>
                <c:pt idx="2494">
                  <c:v>2495</c:v>
                </c:pt>
                <c:pt idx="2495">
                  <c:v>2496</c:v>
                </c:pt>
                <c:pt idx="2496">
                  <c:v>2497</c:v>
                </c:pt>
                <c:pt idx="2497">
                  <c:v>2498</c:v>
                </c:pt>
                <c:pt idx="2498">
                  <c:v>2499</c:v>
                </c:pt>
                <c:pt idx="2499">
                  <c:v>2500</c:v>
                </c:pt>
                <c:pt idx="2500">
                  <c:v>2501</c:v>
                </c:pt>
                <c:pt idx="2501">
                  <c:v>2502</c:v>
                </c:pt>
                <c:pt idx="2502">
                  <c:v>2503</c:v>
                </c:pt>
                <c:pt idx="2503">
                  <c:v>2504</c:v>
                </c:pt>
                <c:pt idx="2504">
                  <c:v>2505</c:v>
                </c:pt>
                <c:pt idx="2505">
                  <c:v>2506</c:v>
                </c:pt>
                <c:pt idx="2506">
                  <c:v>2507</c:v>
                </c:pt>
                <c:pt idx="2507">
                  <c:v>2508</c:v>
                </c:pt>
                <c:pt idx="2508">
                  <c:v>2509</c:v>
                </c:pt>
                <c:pt idx="2509">
                  <c:v>2510</c:v>
                </c:pt>
                <c:pt idx="2510">
                  <c:v>2511</c:v>
                </c:pt>
                <c:pt idx="2511">
                  <c:v>2512</c:v>
                </c:pt>
                <c:pt idx="2512">
                  <c:v>2513</c:v>
                </c:pt>
                <c:pt idx="2513">
                  <c:v>2514</c:v>
                </c:pt>
                <c:pt idx="2514">
                  <c:v>2515</c:v>
                </c:pt>
                <c:pt idx="2515">
                  <c:v>2516</c:v>
                </c:pt>
                <c:pt idx="2516">
                  <c:v>2517</c:v>
                </c:pt>
                <c:pt idx="2517">
                  <c:v>2518</c:v>
                </c:pt>
                <c:pt idx="2518">
                  <c:v>2519</c:v>
                </c:pt>
                <c:pt idx="2519">
                  <c:v>2520</c:v>
                </c:pt>
                <c:pt idx="2520">
                  <c:v>2521</c:v>
                </c:pt>
                <c:pt idx="2521">
                  <c:v>2522</c:v>
                </c:pt>
                <c:pt idx="2522">
                  <c:v>2523</c:v>
                </c:pt>
                <c:pt idx="2523">
                  <c:v>2524</c:v>
                </c:pt>
                <c:pt idx="2524">
                  <c:v>2525</c:v>
                </c:pt>
                <c:pt idx="2525">
                  <c:v>2526</c:v>
                </c:pt>
                <c:pt idx="2526">
                  <c:v>2527</c:v>
                </c:pt>
                <c:pt idx="2527">
                  <c:v>2528</c:v>
                </c:pt>
                <c:pt idx="2528">
                  <c:v>2529</c:v>
                </c:pt>
                <c:pt idx="2529">
                  <c:v>2530</c:v>
                </c:pt>
                <c:pt idx="2530">
                  <c:v>2531</c:v>
                </c:pt>
                <c:pt idx="2531">
                  <c:v>2532</c:v>
                </c:pt>
                <c:pt idx="2532">
                  <c:v>2533</c:v>
                </c:pt>
                <c:pt idx="2533">
                  <c:v>2534</c:v>
                </c:pt>
                <c:pt idx="2534">
                  <c:v>2535</c:v>
                </c:pt>
                <c:pt idx="2535">
                  <c:v>2536</c:v>
                </c:pt>
                <c:pt idx="2536">
                  <c:v>2537</c:v>
                </c:pt>
                <c:pt idx="2537">
                  <c:v>2538</c:v>
                </c:pt>
                <c:pt idx="2538">
                  <c:v>2539</c:v>
                </c:pt>
                <c:pt idx="2539">
                  <c:v>2540</c:v>
                </c:pt>
                <c:pt idx="2540">
                  <c:v>2541</c:v>
                </c:pt>
                <c:pt idx="2541">
                  <c:v>2542</c:v>
                </c:pt>
                <c:pt idx="2542">
                  <c:v>2543</c:v>
                </c:pt>
                <c:pt idx="2543">
                  <c:v>2544</c:v>
                </c:pt>
                <c:pt idx="2544">
                  <c:v>2545</c:v>
                </c:pt>
                <c:pt idx="2545">
                  <c:v>2546</c:v>
                </c:pt>
                <c:pt idx="2546">
                  <c:v>2547</c:v>
                </c:pt>
                <c:pt idx="2547">
                  <c:v>2548</c:v>
                </c:pt>
                <c:pt idx="2548">
                  <c:v>2549</c:v>
                </c:pt>
                <c:pt idx="2549">
                  <c:v>2550</c:v>
                </c:pt>
                <c:pt idx="2550">
                  <c:v>2551</c:v>
                </c:pt>
                <c:pt idx="2551">
                  <c:v>2552</c:v>
                </c:pt>
                <c:pt idx="2552">
                  <c:v>2553</c:v>
                </c:pt>
                <c:pt idx="2553">
                  <c:v>2554</c:v>
                </c:pt>
                <c:pt idx="2554">
                  <c:v>2555</c:v>
                </c:pt>
                <c:pt idx="2555">
                  <c:v>2556</c:v>
                </c:pt>
                <c:pt idx="2556">
                  <c:v>2557</c:v>
                </c:pt>
                <c:pt idx="2557">
                  <c:v>2558</c:v>
                </c:pt>
                <c:pt idx="2558">
                  <c:v>2559</c:v>
                </c:pt>
                <c:pt idx="2559">
                  <c:v>2560</c:v>
                </c:pt>
                <c:pt idx="2560">
                  <c:v>2561</c:v>
                </c:pt>
                <c:pt idx="2561">
                  <c:v>2562</c:v>
                </c:pt>
                <c:pt idx="2562">
                  <c:v>2563</c:v>
                </c:pt>
                <c:pt idx="2563">
                  <c:v>2564</c:v>
                </c:pt>
                <c:pt idx="2564">
                  <c:v>2565</c:v>
                </c:pt>
                <c:pt idx="2565">
                  <c:v>2566</c:v>
                </c:pt>
                <c:pt idx="2566">
                  <c:v>2567</c:v>
                </c:pt>
                <c:pt idx="2567">
                  <c:v>2568</c:v>
                </c:pt>
                <c:pt idx="2568">
                  <c:v>2569</c:v>
                </c:pt>
                <c:pt idx="2569">
                  <c:v>2570</c:v>
                </c:pt>
                <c:pt idx="2570">
                  <c:v>2571</c:v>
                </c:pt>
                <c:pt idx="2571">
                  <c:v>2572</c:v>
                </c:pt>
                <c:pt idx="2572">
                  <c:v>2573</c:v>
                </c:pt>
                <c:pt idx="2573">
                  <c:v>2574</c:v>
                </c:pt>
                <c:pt idx="2574">
                  <c:v>2575</c:v>
                </c:pt>
                <c:pt idx="2575">
                  <c:v>2576</c:v>
                </c:pt>
                <c:pt idx="2576">
                  <c:v>2577</c:v>
                </c:pt>
                <c:pt idx="2577">
                  <c:v>2578</c:v>
                </c:pt>
                <c:pt idx="2578">
                  <c:v>2579</c:v>
                </c:pt>
                <c:pt idx="2579">
                  <c:v>2580</c:v>
                </c:pt>
                <c:pt idx="2580">
                  <c:v>2581</c:v>
                </c:pt>
                <c:pt idx="2581">
                  <c:v>2582</c:v>
                </c:pt>
                <c:pt idx="2582">
                  <c:v>2583</c:v>
                </c:pt>
                <c:pt idx="2583">
                  <c:v>2584</c:v>
                </c:pt>
                <c:pt idx="2584">
                  <c:v>2585</c:v>
                </c:pt>
                <c:pt idx="2585">
                  <c:v>2586</c:v>
                </c:pt>
                <c:pt idx="2586">
                  <c:v>2587</c:v>
                </c:pt>
                <c:pt idx="2587">
                  <c:v>2588</c:v>
                </c:pt>
                <c:pt idx="2588">
                  <c:v>2589</c:v>
                </c:pt>
                <c:pt idx="2589">
                  <c:v>2590</c:v>
                </c:pt>
                <c:pt idx="2590">
                  <c:v>2591</c:v>
                </c:pt>
                <c:pt idx="2591">
                  <c:v>2592</c:v>
                </c:pt>
                <c:pt idx="2592">
                  <c:v>2593</c:v>
                </c:pt>
                <c:pt idx="2593">
                  <c:v>2594</c:v>
                </c:pt>
                <c:pt idx="2594">
                  <c:v>2595</c:v>
                </c:pt>
                <c:pt idx="2595">
                  <c:v>2596</c:v>
                </c:pt>
                <c:pt idx="2596">
                  <c:v>2597</c:v>
                </c:pt>
                <c:pt idx="2597">
                  <c:v>2598</c:v>
                </c:pt>
                <c:pt idx="2598">
                  <c:v>2599</c:v>
                </c:pt>
                <c:pt idx="2599">
                  <c:v>2600</c:v>
                </c:pt>
                <c:pt idx="2600">
                  <c:v>2601</c:v>
                </c:pt>
                <c:pt idx="2601">
                  <c:v>2602</c:v>
                </c:pt>
                <c:pt idx="2602">
                  <c:v>2603</c:v>
                </c:pt>
                <c:pt idx="2603">
                  <c:v>2604</c:v>
                </c:pt>
                <c:pt idx="2604">
                  <c:v>2605</c:v>
                </c:pt>
                <c:pt idx="2605">
                  <c:v>2606</c:v>
                </c:pt>
                <c:pt idx="2606">
                  <c:v>2607</c:v>
                </c:pt>
                <c:pt idx="2607">
                  <c:v>2608</c:v>
                </c:pt>
                <c:pt idx="2608">
                  <c:v>2609</c:v>
                </c:pt>
                <c:pt idx="2609">
                  <c:v>2610</c:v>
                </c:pt>
                <c:pt idx="2610">
                  <c:v>2611</c:v>
                </c:pt>
                <c:pt idx="2611">
                  <c:v>2612</c:v>
                </c:pt>
                <c:pt idx="2612">
                  <c:v>2613</c:v>
                </c:pt>
                <c:pt idx="2613">
                  <c:v>2614</c:v>
                </c:pt>
                <c:pt idx="2614">
                  <c:v>2615</c:v>
                </c:pt>
                <c:pt idx="2615">
                  <c:v>2616</c:v>
                </c:pt>
                <c:pt idx="2616">
                  <c:v>2617</c:v>
                </c:pt>
                <c:pt idx="2617">
                  <c:v>2618</c:v>
                </c:pt>
                <c:pt idx="2618">
                  <c:v>2619</c:v>
                </c:pt>
                <c:pt idx="2619">
                  <c:v>2620</c:v>
                </c:pt>
                <c:pt idx="2620">
                  <c:v>2621</c:v>
                </c:pt>
                <c:pt idx="2621">
                  <c:v>2622</c:v>
                </c:pt>
                <c:pt idx="2622">
                  <c:v>2623</c:v>
                </c:pt>
                <c:pt idx="2623">
                  <c:v>2624</c:v>
                </c:pt>
                <c:pt idx="2624">
                  <c:v>2625</c:v>
                </c:pt>
                <c:pt idx="2625">
                  <c:v>2626</c:v>
                </c:pt>
                <c:pt idx="2626">
                  <c:v>2627</c:v>
                </c:pt>
                <c:pt idx="2627">
                  <c:v>2628</c:v>
                </c:pt>
                <c:pt idx="2628">
                  <c:v>2629</c:v>
                </c:pt>
                <c:pt idx="2629">
                  <c:v>2630</c:v>
                </c:pt>
                <c:pt idx="2630">
                  <c:v>2631</c:v>
                </c:pt>
                <c:pt idx="2631">
                  <c:v>2632</c:v>
                </c:pt>
                <c:pt idx="2632">
                  <c:v>2633</c:v>
                </c:pt>
                <c:pt idx="2633">
                  <c:v>2634</c:v>
                </c:pt>
                <c:pt idx="2634">
                  <c:v>2635</c:v>
                </c:pt>
                <c:pt idx="2635">
                  <c:v>2636</c:v>
                </c:pt>
                <c:pt idx="2636">
                  <c:v>2637</c:v>
                </c:pt>
                <c:pt idx="2637">
                  <c:v>2638</c:v>
                </c:pt>
                <c:pt idx="2638">
                  <c:v>2639</c:v>
                </c:pt>
                <c:pt idx="2639">
                  <c:v>2640</c:v>
                </c:pt>
                <c:pt idx="2640">
                  <c:v>2641</c:v>
                </c:pt>
                <c:pt idx="2641">
                  <c:v>2642</c:v>
                </c:pt>
                <c:pt idx="2642">
                  <c:v>2643</c:v>
                </c:pt>
                <c:pt idx="2643">
                  <c:v>2644</c:v>
                </c:pt>
                <c:pt idx="2644">
                  <c:v>2645</c:v>
                </c:pt>
                <c:pt idx="2645">
                  <c:v>2646</c:v>
                </c:pt>
                <c:pt idx="2646">
                  <c:v>2647</c:v>
                </c:pt>
                <c:pt idx="2647">
                  <c:v>2648</c:v>
                </c:pt>
                <c:pt idx="2648">
                  <c:v>2649</c:v>
                </c:pt>
                <c:pt idx="2649">
                  <c:v>2650</c:v>
                </c:pt>
                <c:pt idx="2650">
                  <c:v>2651</c:v>
                </c:pt>
                <c:pt idx="2651">
                  <c:v>2652</c:v>
                </c:pt>
                <c:pt idx="2652">
                  <c:v>2653</c:v>
                </c:pt>
                <c:pt idx="2653">
                  <c:v>2654</c:v>
                </c:pt>
                <c:pt idx="2654">
                  <c:v>2655</c:v>
                </c:pt>
                <c:pt idx="2655">
                  <c:v>2656</c:v>
                </c:pt>
                <c:pt idx="2656">
                  <c:v>2657</c:v>
                </c:pt>
                <c:pt idx="2657">
                  <c:v>2658</c:v>
                </c:pt>
                <c:pt idx="2658">
                  <c:v>2659</c:v>
                </c:pt>
                <c:pt idx="2659">
                  <c:v>2660</c:v>
                </c:pt>
                <c:pt idx="2660">
                  <c:v>2661</c:v>
                </c:pt>
                <c:pt idx="2661">
                  <c:v>2662</c:v>
                </c:pt>
                <c:pt idx="2662">
                  <c:v>2663</c:v>
                </c:pt>
                <c:pt idx="2663">
                  <c:v>2664</c:v>
                </c:pt>
                <c:pt idx="2664">
                  <c:v>2665</c:v>
                </c:pt>
                <c:pt idx="2665">
                  <c:v>2666</c:v>
                </c:pt>
                <c:pt idx="2666">
                  <c:v>2667</c:v>
                </c:pt>
                <c:pt idx="2667">
                  <c:v>2668</c:v>
                </c:pt>
                <c:pt idx="2668">
                  <c:v>2669</c:v>
                </c:pt>
                <c:pt idx="2669">
                  <c:v>2670</c:v>
                </c:pt>
                <c:pt idx="2670">
                  <c:v>2671</c:v>
                </c:pt>
                <c:pt idx="2671">
                  <c:v>2672</c:v>
                </c:pt>
                <c:pt idx="2672">
                  <c:v>2673</c:v>
                </c:pt>
                <c:pt idx="2673">
                  <c:v>2674</c:v>
                </c:pt>
                <c:pt idx="2674">
                  <c:v>2675</c:v>
                </c:pt>
                <c:pt idx="2675">
                  <c:v>2676</c:v>
                </c:pt>
                <c:pt idx="2676">
                  <c:v>2677</c:v>
                </c:pt>
                <c:pt idx="2677">
                  <c:v>2678</c:v>
                </c:pt>
                <c:pt idx="2678">
                  <c:v>2679</c:v>
                </c:pt>
                <c:pt idx="2679">
                  <c:v>2680</c:v>
                </c:pt>
                <c:pt idx="2680">
                  <c:v>2681</c:v>
                </c:pt>
                <c:pt idx="2681">
                  <c:v>2682</c:v>
                </c:pt>
                <c:pt idx="2682">
                  <c:v>2683</c:v>
                </c:pt>
                <c:pt idx="2683">
                  <c:v>2684</c:v>
                </c:pt>
                <c:pt idx="2684">
                  <c:v>2685</c:v>
                </c:pt>
                <c:pt idx="2685">
                  <c:v>2686</c:v>
                </c:pt>
                <c:pt idx="2686">
                  <c:v>2687</c:v>
                </c:pt>
                <c:pt idx="2687">
                  <c:v>2688</c:v>
                </c:pt>
                <c:pt idx="2688">
                  <c:v>2689</c:v>
                </c:pt>
                <c:pt idx="2689">
                  <c:v>2690</c:v>
                </c:pt>
                <c:pt idx="2690">
                  <c:v>2691</c:v>
                </c:pt>
                <c:pt idx="2691">
                  <c:v>2692</c:v>
                </c:pt>
                <c:pt idx="2692">
                  <c:v>2693</c:v>
                </c:pt>
                <c:pt idx="2693">
                  <c:v>2694</c:v>
                </c:pt>
                <c:pt idx="2694">
                  <c:v>2695</c:v>
                </c:pt>
                <c:pt idx="2695">
                  <c:v>2696</c:v>
                </c:pt>
                <c:pt idx="2696">
                  <c:v>2697</c:v>
                </c:pt>
                <c:pt idx="2697">
                  <c:v>2698</c:v>
                </c:pt>
                <c:pt idx="2698">
                  <c:v>2699</c:v>
                </c:pt>
                <c:pt idx="2699">
                  <c:v>2700</c:v>
                </c:pt>
                <c:pt idx="2700">
                  <c:v>2701</c:v>
                </c:pt>
                <c:pt idx="2701">
                  <c:v>2702</c:v>
                </c:pt>
                <c:pt idx="2702">
                  <c:v>2703</c:v>
                </c:pt>
                <c:pt idx="2703">
                  <c:v>2704</c:v>
                </c:pt>
                <c:pt idx="2704">
                  <c:v>2705</c:v>
                </c:pt>
                <c:pt idx="2705">
                  <c:v>2706</c:v>
                </c:pt>
                <c:pt idx="2706">
                  <c:v>2707</c:v>
                </c:pt>
                <c:pt idx="2707">
                  <c:v>2708</c:v>
                </c:pt>
                <c:pt idx="2708">
                  <c:v>2709</c:v>
                </c:pt>
                <c:pt idx="2709">
                  <c:v>2710</c:v>
                </c:pt>
                <c:pt idx="2710">
                  <c:v>2711</c:v>
                </c:pt>
                <c:pt idx="2711">
                  <c:v>2712</c:v>
                </c:pt>
                <c:pt idx="2712">
                  <c:v>2713</c:v>
                </c:pt>
                <c:pt idx="2713">
                  <c:v>2714</c:v>
                </c:pt>
                <c:pt idx="2714">
                  <c:v>2715</c:v>
                </c:pt>
                <c:pt idx="2715">
                  <c:v>2716</c:v>
                </c:pt>
                <c:pt idx="2716">
                  <c:v>2717</c:v>
                </c:pt>
                <c:pt idx="2717">
                  <c:v>2718</c:v>
                </c:pt>
                <c:pt idx="2718">
                  <c:v>2719</c:v>
                </c:pt>
                <c:pt idx="2719">
                  <c:v>2720</c:v>
                </c:pt>
                <c:pt idx="2720">
                  <c:v>2721</c:v>
                </c:pt>
                <c:pt idx="2721">
                  <c:v>2722</c:v>
                </c:pt>
                <c:pt idx="2722">
                  <c:v>2723</c:v>
                </c:pt>
                <c:pt idx="2723">
                  <c:v>2724</c:v>
                </c:pt>
                <c:pt idx="2724">
                  <c:v>2725</c:v>
                </c:pt>
                <c:pt idx="2725">
                  <c:v>2726</c:v>
                </c:pt>
                <c:pt idx="2726">
                  <c:v>2727</c:v>
                </c:pt>
                <c:pt idx="2727">
                  <c:v>2728</c:v>
                </c:pt>
                <c:pt idx="2728">
                  <c:v>2729</c:v>
                </c:pt>
                <c:pt idx="2729">
                  <c:v>2730</c:v>
                </c:pt>
                <c:pt idx="2730">
                  <c:v>2731</c:v>
                </c:pt>
                <c:pt idx="2731">
                  <c:v>2732</c:v>
                </c:pt>
                <c:pt idx="2732">
                  <c:v>2733</c:v>
                </c:pt>
                <c:pt idx="2733">
                  <c:v>2734</c:v>
                </c:pt>
                <c:pt idx="2734">
                  <c:v>2735</c:v>
                </c:pt>
                <c:pt idx="2735">
                  <c:v>2736</c:v>
                </c:pt>
                <c:pt idx="2736">
                  <c:v>2737</c:v>
                </c:pt>
                <c:pt idx="2737">
                  <c:v>2738</c:v>
                </c:pt>
                <c:pt idx="2738">
                  <c:v>2739</c:v>
                </c:pt>
                <c:pt idx="2739">
                  <c:v>2740</c:v>
                </c:pt>
                <c:pt idx="2740">
                  <c:v>2741</c:v>
                </c:pt>
                <c:pt idx="2741">
                  <c:v>2742</c:v>
                </c:pt>
                <c:pt idx="2742">
                  <c:v>2743</c:v>
                </c:pt>
                <c:pt idx="2743">
                  <c:v>2744</c:v>
                </c:pt>
                <c:pt idx="2744">
                  <c:v>2745</c:v>
                </c:pt>
                <c:pt idx="2745">
                  <c:v>2746</c:v>
                </c:pt>
                <c:pt idx="2746">
                  <c:v>2747</c:v>
                </c:pt>
                <c:pt idx="2747">
                  <c:v>2748</c:v>
                </c:pt>
                <c:pt idx="2748">
                  <c:v>2749</c:v>
                </c:pt>
                <c:pt idx="2749">
                  <c:v>2750</c:v>
                </c:pt>
                <c:pt idx="2750">
                  <c:v>2751</c:v>
                </c:pt>
                <c:pt idx="2751">
                  <c:v>2752</c:v>
                </c:pt>
                <c:pt idx="2752">
                  <c:v>2753</c:v>
                </c:pt>
                <c:pt idx="2753">
                  <c:v>2754</c:v>
                </c:pt>
                <c:pt idx="2754">
                  <c:v>2755</c:v>
                </c:pt>
                <c:pt idx="2755">
                  <c:v>2756</c:v>
                </c:pt>
                <c:pt idx="2756">
                  <c:v>2757</c:v>
                </c:pt>
                <c:pt idx="2757">
                  <c:v>2758</c:v>
                </c:pt>
                <c:pt idx="2758">
                  <c:v>2759</c:v>
                </c:pt>
                <c:pt idx="2759">
                  <c:v>2760</c:v>
                </c:pt>
                <c:pt idx="2760">
                  <c:v>2761</c:v>
                </c:pt>
                <c:pt idx="2761">
                  <c:v>2762</c:v>
                </c:pt>
                <c:pt idx="2762">
                  <c:v>2763</c:v>
                </c:pt>
                <c:pt idx="2763">
                  <c:v>2764</c:v>
                </c:pt>
                <c:pt idx="2764">
                  <c:v>2765</c:v>
                </c:pt>
                <c:pt idx="2765">
                  <c:v>2766</c:v>
                </c:pt>
                <c:pt idx="2766">
                  <c:v>2767</c:v>
                </c:pt>
                <c:pt idx="2767">
                  <c:v>2768</c:v>
                </c:pt>
                <c:pt idx="2768">
                  <c:v>2769</c:v>
                </c:pt>
                <c:pt idx="2769">
                  <c:v>2770</c:v>
                </c:pt>
                <c:pt idx="2770">
                  <c:v>2771</c:v>
                </c:pt>
                <c:pt idx="2771">
                  <c:v>2772</c:v>
                </c:pt>
                <c:pt idx="2772">
                  <c:v>2773</c:v>
                </c:pt>
                <c:pt idx="2773">
                  <c:v>2774</c:v>
                </c:pt>
                <c:pt idx="2774">
                  <c:v>2775</c:v>
                </c:pt>
                <c:pt idx="2775">
                  <c:v>2776</c:v>
                </c:pt>
                <c:pt idx="2776">
                  <c:v>2777</c:v>
                </c:pt>
                <c:pt idx="2777">
                  <c:v>2778</c:v>
                </c:pt>
                <c:pt idx="2778">
                  <c:v>2779</c:v>
                </c:pt>
                <c:pt idx="2779">
                  <c:v>2780</c:v>
                </c:pt>
                <c:pt idx="2780">
                  <c:v>2781</c:v>
                </c:pt>
                <c:pt idx="2781">
                  <c:v>2782</c:v>
                </c:pt>
                <c:pt idx="2782">
                  <c:v>2783</c:v>
                </c:pt>
                <c:pt idx="2783">
                  <c:v>2784</c:v>
                </c:pt>
                <c:pt idx="2784">
                  <c:v>2785</c:v>
                </c:pt>
                <c:pt idx="2785">
                  <c:v>2786</c:v>
                </c:pt>
                <c:pt idx="2786">
                  <c:v>2787</c:v>
                </c:pt>
                <c:pt idx="2787">
                  <c:v>2788</c:v>
                </c:pt>
                <c:pt idx="2788">
                  <c:v>2789</c:v>
                </c:pt>
                <c:pt idx="2789">
                  <c:v>2790</c:v>
                </c:pt>
                <c:pt idx="2790">
                  <c:v>2791</c:v>
                </c:pt>
                <c:pt idx="2791">
                  <c:v>2792</c:v>
                </c:pt>
                <c:pt idx="2792">
                  <c:v>2793</c:v>
                </c:pt>
                <c:pt idx="2793">
                  <c:v>2794</c:v>
                </c:pt>
                <c:pt idx="2794">
                  <c:v>2795</c:v>
                </c:pt>
                <c:pt idx="2795">
                  <c:v>2796</c:v>
                </c:pt>
                <c:pt idx="2796">
                  <c:v>2797</c:v>
                </c:pt>
                <c:pt idx="2797">
                  <c:v>2798</c:v>
                </c:pt>
                <c:pt idx="2798">
                  <c:v>2799</c:v>
                </c:pt>
                <c:pt idx="2799">
                  <c:v>2800</c:v>
                </c:pt>
                <c:pt idx="2800">
                  <c:v>2801</c:v>
                </c:pt>
                <c:pt idx="2801">
                  <c:v>2802</c:v>
                </c:pt>
                <c:pt idx="2802">
                  <c:v>2803</c:v>
                </c:pt>
                <c:pt idx="2803">
                  <c:v>2804</c:v>
                </c:pt>
                <c:pt idx="2804">
                  <c:v>2805</c:v>
                </c:pt>
                <c:pt idx="2805">
                  <c:v>2806</c:v>
                </c:pt>
                <c:pt idx="2806">
                  <c:v>2807</c:v>
                </c:pt>
                <c:pt idx="2807">
                  <c:v>2808</c:v>
                </c:pt>
                <c:pt idx="2808">
                  <c:v>2809</c:v>
                </c:pt>
                <c:pt idx="2809">
                  <c:v>2810</c:v>
                </c:pt>
                <c:pt idx="2810">
                  <c:v>2811</c:v>
                </c:pt>
                <c:pt idx="2811">
                  <c:v>2812</c:v>
                </c:pt>
                <c:pt idx="2812">
                  <c:v>2813</c:v>
                </c:pt>
                <c:pt idx="2813">
                  <c:v>2814</c:v>
                </c:pt>
                <c:pt idx="2814">
                  <c:v>2815</c:v>
                </c:pt>
                <c:pt idx="2815">
                  <c:v>2816</c:v>
                </c:pt>
                <c:pt idx="2816">
                  <c:v>2817</c:v>
                </c:pt>
                <c:pt idx="2817">
                  <c:v>2818</c:v>
                </c:pt>
                <c:pt idx="2818">
                  <c:v>2819</c:v>
                </c:pt>
                <c:pt idx="2819">
                  <c:v>2820</c:v>
                </c:pt>
                <c:pt idx="2820">
                  <c:v>2821</c:v>
                </c:pt>
                <c:pt idx="2821">
                  <c:v>2822</c:v>
                </c:pt>
                <c:pt idx="2822">
                  <c:v>2823</c:v>
                </c:pt>
                <c:pt idx="2823">
                  <c:v>2824</c:v>
                </c:pt>
                <c:pt idx="2824">
                  <c:v>2825</c:v>
                </c:pt>
                <c:pt idx="2825">
                  <c:v>2826</c:v>
                </c:pt>
                <c:pt idx="2826">
                  <c:v>2827</c:v>
                </c:pt>
                <c:pt idx="2827">
                  <c:v>2828</c:v>
                </c:pt>
                <c:pt idx="2828">
                  <c:v>2829</c:v>
                </c:pt>
                <c:pt idx="2829">
                  <c:v>2830</c:v>
                </c:pt>
                <c:pt idx="2830">
                  <c:v>2831</c:v>
                </c:pt>
                <c:pt idx="2831">
                  <c:v>2832</c:v>
                </c:pt>
                <c:pt idx="2832">
                  <c:v>2833</c:v>
                </c:pt>
                <c:pt idx="2833">
                  <c:v>2834</c:v>
                </c:pt>
                <c:pt idx="2834">
                  <c:v>2835</c:v>
                </c:pt>
                <c:pt idx="2835">
                  <c:v>2836</c:v>
                </c:pt>
                <c:pt idx="2836">
                  <c:v>2837</c:v>
                </c:pt>
                <c:pt idx="2837">
                  <c:v>2838</c:v>
                </c:pt>
                <c:pt idx="2838">
                  <c:v>2839</c:v>
                </c:pt>
                <c:pt idx="2839">
                  <c:v>2840</c:v>
                </c:pt>
                <c:pt idx="2840">
                  <c:v>2841</c:v>
                </c:pt>
                <c:pt idx="2841">
                  <c:v>2842</c:v>
                </c:pt>
                <c:pt idx="2842">
                  <c:v>2843</c:v>
                </c:pt>
                <c:pt idx="2843">
                  <c:v>2844</c:v>
                </c:pt>
                <c:pt idx="2844">
                  <c:v>2845</c:v>
                </c:pt>
                <c:pt idx="2845">
                  <c:v>2846</c:v>
                </c:pt>
                <c:pt idx="2846">
                  <c:v>2847</c:v>
                </c:pt>
                <c:pt idx="2847">
                  <c:v>2848</c:v>
                </c:pt>
                <c:pt idx="2848">
                  <c:v>2849</c:v>
                </c:pt>
                <c:pt idx="2849">
                  <c:v>2850</c:v>
                </c:pt>
                <c:pt idx="2850">
                  <c:v>2851</c:v>
                </c:pt>
                <c:pt idx="2851">
                  <c:v>2852</c:v>
                </c:pt>
                <c:pt idx="2852">
                  <c:v>2853</c:v>
                </c:pt>
                <c:pt idx="2853">
                  <c:v>2854</c:v>
                </c:pt>
                <c:pt idx="2854">
                  <c:v>2855</c:v>
                </c:pt>
                <c:pt idx="2855">
                  <c:v>2856</c:v>
                </c:pt>
                <c:pt idx="2856">
                  <c:v>2857</c:v>
                </c:pt>
                <c:pt idx="2857">
                  <c:v>2858</c:v>
                </c:pt>
                <c:pt idx="2858">
                  <c:v>2859</c:v>
                </c:pt>
                <c:pt idx="2859">
                  <c:v>2860</c:v>
                </c:pt>
                <c:pt idx="2860">
                  <c:v>2861</c:v>
                </c:pt>
                <c:pt idx="2861">
                  <c:v>2862</c:v>
                </c:pt>
                <c:pt idx="2862">
                  <c:v>2863</c:v>
                </c:pt>
                <c:pt idx="2863">
                  <c:v>2864</c:v>
                </c:pt>
                <c:pt idx="2864">
                  <c:v>2865</c:v>
                </c:pt>
                <c:pt idx="2865">
                  <c:v>2866</c:v>
                </c:pt>
                <c:pt idx="2866">
                  <c:v>2867</c:v>
                </c:pt>
                <c:pt idx="2867">
                  <c:v>2868</c:v>
                </c:pt>
                <c:pt idx="2868">
                  <c:v>2869</c:v>
                </c:pt>
                <c:pt idx="2869">
                  <c:v>2870</c:v>
                </c:pt>
                <c:pt idx="2870">
                  <c:v>2871</c:v>
                </c:pt>
                <c:pt idx="2871">
                  <c:v>2872</c:v>
                </c:pt>
                <c:pt idx="2872">
                  <c:v>2873</c:v>
                </c:pt>
                <c:pt idx="2873">
                  <c:v>2874</c:v>
                </c:pt>
                <c:pt idx="2874">
                  <c:v>2875</c:v>
                </c:pt>
                <c:pt idx="2875">
                  <c:v>2876</c:v>
                </c:pt>
                <c:pt idx="2876">
                  <c:v>2877</c:v>
                </c:pt>
                <c:pt idx="2877">
                  <c:v>2878</c:v>
                </c:pt>
                <c:pt idx="2878">
                  <c:v>2879</c:v>
                </c:pt>
                <c:pt idx="2879">
                  <c:v>2880</c:v>
                </c:pt>
                <c:pt idx="2880">
                  <c:v>2881</c:v>
                </c:pt>
                <c:pt idx="2881">
                  <c:v>2882</c:v>
                </c:pt>
                <c:pt idx="2882">
                  <c:v>2883</c:v>
                </c:pt>
                <c:pt idx="2883">
                  <c:v>2884</c:v>
                </c:pt>
                <c:pt idx="2884">
                  <c:v>2885</c:v>
                </c:pt>
                <c:pt idx="2885">
                  <c:v>2886</c:v>
                </c:pt>
                <c:pt idx="2886">
                  <c:v>2887</c:v>
                </c:pt>
                <c:pt idx="2887">
                  <c:v>2888</c:v>
                </c:pt>
                <c:pt idx="2888">
                  <c:v>2889</c:v>
                </c:pt>
                <c:pt idx="2889">
                  <c:v>2890</c:v>
                </c:pt>
                <c:pt idx="2890">
                  <c:v>2891</c:v>
                </c:pt>
                <c:pt idx="2891">
                  <c:v>2892</c:v>
                </c:pt>
                <c:pt idx="2892">
                  <c:v>2893</c:v>
                </c:pt>
                <c:pt idx="2893">
                  <c:v>2894</c:v>
                </c:pt>
                <c:pt idx="2894">
                  <c:v>2895</c:v>
                </c:pt>
                <c:pt idx="2895">
                  <c:v>2896</c:v>
                </c:pt>
                <c:pt idx="2896">
                  <c:v>2897</c:v>
                </c:pt>
                <c:pt idx="2897">
                  <c:v>2898</c:v>
                </c:pt>
                <c:pt idx="2898">
                  <c:v>2899</c:v>
                </c:pt>
                <c:pt idx="2899">
                  <c:v>2900</c:v>
                </c:pt>
                <c:pt idx="2900">
                  <c:v>2901</c:v>
                </c:pt>
                <c:pt idx="2901">
                  <c:v>2902</c:v>
                </c:pt>
                <c:pt idx="2902">
                  <c:v>2903</c:v>
                </c:pt>
                <c:pt idx="2903">
                  <c:v>2904</c:v>
                </c:pt>
                <c:pt idx="2904">
                  <c:v>2905</c:v>
                </c:pt>
                <c:pt idx="2905">
                  <c:v>2906</c:v>
                </c:pt>
                <c:pt idx="2906">
                  <c:v>2907</c:v>
                </c:pt>
                <c:pt idx="2907">
                  <c:v>2908</c:v>
                </c:pt>
                <c:pt idx="2908">
                  <c:v>2909</c:v>
                </c:pt>
                <c:pt idx="2909">
                  <c:v>2910</c:v>
                </c:pt>
                <c:pt idx="2910">
                  <c:v>2911</c:v>
                </c:pt>
                <c:pt idx="2911">
                  <c:v>2912</c:v>
                </c:pt>
                <c:pt idx="2912">
                  <c:v>2913</c:v>
                </c:pt>
                <c:pt idx="2913">
                  <c:v>2914</c:v>
                </c:pt>
                <c:pt idx="2914">
                  <c:v>2915</c:v>
                </c:pt>
                <c:pt idx="2915">
                  <c:v>2916</c:v>
                </c:pt>
                <c:pt idx="2916">
                  <c:v>2917</c:v>
                </c:pt>
                <c:pt idx="2917">
                  <c:v>2918</c:v>
                </c:pt>
                <c:pt idx="2918">
                  <c:v>2919</c:v>
                </c:pt>
                <c:pt idx="2919">
                  <c:v>2920</c:v>
                </c:pt>
                <c:pt idx="2920">
                  <c:v>2921</c:v>
                </c:pt>
                <c:pt idx="2921">
                  <c:v>2922</c:v>
                </c:pt>
                <c:pt idx="2922">
                  <c:v>2923</c:v>
                </c:pt>
                <c:pt idx="2923">
                  <c:v>2924</c:v>
                </c:pt>
                <c:pt idx="2924">
                  <c:v>2925</c:v>
                </c:pt>
                <c:pt idx="2925">
                  <c:v>2926</c:v>
                </c:pt>
                <c:pt idx="2926">
                  <c:v>2927</c:v>
                </c:pt>
                <c:pt idx="2927">
                  <c:v>2928</c:v>
                </c:pt>
                <c:pt idx="2928">
                  <c:v>2929</c:v>
                </c:pt>
                <c:pt idx="2929">
                  <c:v>2930</c:v>
                </c:pt>
                <c:pt idx="2930">
                  <c:v>2931</c:v>
                </c:pt>
                <c:pt idx="2931">
                  <c:v>2932</c:v>
                </c:pt>
                <c:pt idx="2932">
                  <c:v>2933</c:v>
                </c:pt>
                <c:pt idx="2933">
                  <c:v>2934</c:v>
                </c:pt>
                <c:pt idx="2934">
                  <c:v>2935</c:v>
                </c:pt>
                <c:pt idx="2935">
                  <c:v>2936</c:v>
                </c:pt>
                <c:pt idx="2936">
                  <c:v>2937</c:v>
                </c:pt>
                <c:pt idx="2937">
                  <c:v>2938</c:v>
                </c:pt>
                <c:pt idx="2938">
                  <c:v>2939</c:v>
                </c:pt>
                <c:pt idx="2939">
                  <c:v>2940</c:v>
                </c:pt>
                <c:pt idx="2940">
                  <c:v>2941</c:v>
                </c:pt>
                <c:pt idx="2941">
                  <c:v>2942</c:v>
                </c:pt>
                <c:pt idx="2942">
                  <c:v>2943</c:v>
                </c:pt>
                <c:pt idx="2943">
                  <c:v>2944</c:v>
                </c:pt>
                <c:pt idx="2944">
                  <c:v>2945</c:v>
                </c:pt>
                <c:pt idx="2945">
                  <c:v>2946</c:v>
                </c:pt>
                <c:pt idx="2946">
                  <c:v>2947</c:v>
                </c:pt>
                <c:pt idx="2947">
                  <c:v>2948</c:v>
                </c:pt>
                <c:pt idx="2948">
                  <c:v>2949</c:v>
                </c:pt>
                <c:pt idx="2949">
                  <c:v>2950</c:v>
                </c:pt>
                <c:pt idx="2950">
                  <c:v>2951</c:v>
                </c:pt>
                <c:pt idx="2951">
                  <c:v>2952</c:v>
                </c:pt>
                <c:pt idx="2952">
                  <c:v>2953</c:v>
                </c:pt>
                <c:pt idx="2953">
                  <c:v>2954</c:v>
                </c:pt>
                <c:pt idx="2954">
                  <c:v>2955</c:v>
                </c:pt>
                <c:pt idx="2955">
                  <c:v>2956</c:v>
                </c:pt>
                <c:pt idx="2956">
                  <c:v>2957</c:v>
                </c:pt>
                <c:pt idx="2957">
                  <c:v>2958</c:v>
                </c:pt>
                <c:pt idx="2958">
                  <c:v>2959</c:v>
                </c:pt>
                <c:pt idx="2959">
                  <c:v>2960</c:v>
                </c:pt>
                <c:pt idx="2960">
                  <c:v>2961</c:v>
                </c:pt>
                <c:pt idx="2961">
                  <c:v>2962</c:v>
                </c:pt>
                <c:pt idx="2962">
                  <c:v>2963</c:v>
                </c:pt>
                <c:pt idx="2963">
                  <c:v>2964</c:v>
                </c:pt>
                <c:pt idx="2964">
                  <c:v>2965</c:v>
                </c:pt>
                <c:pt idx="2965">
                  <c:v>2966</c:v>
                </c:pt>
                <c:pt idx="2966">
                  <c:v>2967</c:v>
                </c:pt>
                <c:pt idx="2967">
                  <c:v>2968</c:v>
                </c:pt>
                <c:pt idx="2968">
                  <c:v>2969</c:v>
                </c:pt>
                <c:pt idx="2969">
                  <c:v>2970</c:v>
                </c:pt>
                <c:pt idx="2970">
                  <c:v>2971</c:v>
                </c:pt>
                <c:pt idx="2971">
                  <c:v>2972</c:v>
                </c:pt>
                <c:pt idx="2972">
                  <c:v>2973</c:v>
                </c:pt>
                <c:pt idx="2973">
                  <c:v>2974</c:v>
                </c:pt>
                <c:pt idx="2974">
                  <c:v>2975</c:v>
                </c:pt>
                <c:pt idx="2975">
                  <c:v>2976</c:v>
                </c:pt>
                <c:pt idx="2976">
                  <c:v>2977</c:v>
                </c:pt>
                <c:pt idx="2977">
                  <c:v>2978</c:v>
                </c:pt>
                <c:pt idx="2978">
                  <c:v>2979</c:v>
                </c:pt>
                <c:pt idx="2979">
                  <c:v>2980</c:v>
                </c:pt>
                <c:pt idx="2980">
                  <c:v>2981</c:v>
                </c:pt>
                <c:pt idx="2981">
                  <c:v>2982</c:v>
                </c:pt>
                <c:pt idx="2982">
                  <c:v>2983</c:v>
                </c:pt>
                <c:pt idx="2983">
                  <c:v>2984</c:v>
                </c:pt>
                <c:pt idx="2984">
                  <c:v>2985</c:v>
                </c:pt>
                <c:pt idx="2985">
                  <c:v>2986</c:v>
                </c:pt>
                <c:pt idx="2986">
                  <c:v>2987</c:v>
                </c:pt>
                <c:pt idx="2987">
                  <c:v>2988</c:v>
                </c:pt>
                <c:pt idx="2988">
                  <c:v>2989</c:v>
                </c:pt>
                <c:pt idx="2989">
                  <c:v>2990</c:v>
                </c:pt>
                <c:pt idx="2990">
                  <c:v>2991</c:v>
                </c:pt>
                <c:pt idx="2991">
                  <c:v>2992</c:v>
                </c:pt>
                <c:pt idx="2992">
                  <c:v>2993</c:v>
                </c:pt>
                <c:pt idx="2993">
                  <c:v>2994</c:v>
                </c:pt>
                <c:pt idx="2994">
                  <c:v>2995</c:v>
                </c:pt>
                <c:pt idx="2995">
                  <c:v>2996</c:v>
                </c:pt>
                <c:pt idx="2996">
                  <c:v>2997</c:v>
                </c:pt>
                <c:pt idx="2997">
                  <c:v>2998</c:v>
                </c:pt>
                <c:pt idx="2998">
                  <c:v>2999</c:v>
                </c:pt>
                <c:pt idx="2999">
                  <c:v>3000</c:v>
                </c:pt>
                <c:pt idx="3000">
                  <c:v>3001</c:v>
                </c:pt>
                <c:pt idx="3001">
                  <c:v>3002</c:v>
                </c:pt>
                <c:pt idx="3002">
                  <c:v>3003</c:v>
                </c:pt>
                <c:pt idx="3003">
                  <c:v>3004</c:v>
                </c:pt>
                <c:pt idx="3004">
                  <c:v>3005</c:v>
                </c:pt>
                <c:pt idx="3005">
                  <c:v>3006</c:v>
                </c:pt>
                <c:pt idx="3006">
                  <c:v>3007</c:v>
                </c:pt>
                <c:pt idx="3007">
                  <c:v>3008</c:v>
                </c:pt>
                <c:pt idx="3008">
                  <c:v>3009</c:v>
                </c:pt>
                <c:pt idx="3009">
                  <c:v>3010</c:v>
                </c:pt>
                <c:pt idx="3010">
                  <c:v>3011</c:v>
                </c:pt>
                <c:pt idx="3011">
                  <c:v>3012</c:v>
                </c:pt>
                <c:pt idx="3012">
                  <c:v>3013</c:v>
                </c:pt>
                <c:pt idx="3013">
                  <c:v>3014</c:v>
                </c:pt>
                <c:pt idx="3014">
                  <c:v>3015</c:v>
                </c:pt>
                <c:pt idx="3015">
                  <c:v>3016</c:v>
                </c:pt>
                <c:pt idx="3016">
                  <c:v>3017</c:v>
                </c:pt>
                <c:pt idx="3017">
                  <c:v>3018</c:v>
                </c:pt>
                <c:pt idx="3018">
                  <c:v>3019</c:v>
                </c:pt>
                <c:pt idx="3019">
                  <c:v>3020</c:v>
                </c:pt>
                <c:pt idx="3020">
                  <c:v>3021</c:v>
                </c:pt>
                <c:pt idx="3021">
                  <c:v>3022</c:v>
                </c:pt>
                <c:pt idx="3022">
                  <c:v>3023</c:v>
                </c:pt>
                <c:pt idx="3023">
                  <c:v>3024</c:v>
                </c:pt>
                <c:pt idx="3024">
                  <c:v>3025</c:v>
                </c:pt>
                <c:pt idx="3025">
                  <c:v>3026</c:v>
                </c:pt>
                <c:pt idx="3026">
                  <c:v>3027</c:v>
                </c:pt>
                <c:pt idx="3027">
                  <c:v>3028</c:v>
                </c:pt>
                <c:pt idx="3028">
                  <c:v>3029</c:v>
                </c:pt>
                <c:pt idx="3029">
                  <c:v>3030</c:v>
                </c:pt>
                <c:pt idx="3030">
                  <c:v>3031</c:v>
                </c:pt>
                <c:pt idx="3031">
                  <c:v>3032</c:v>
                </c:pt>
                <c:pt idx="3032">
                  <c:v>3033</c:v>
                </c:pt>
                <c:pt idx="3033">
                  <c:v>3034</c:v>
                </c:pt>
                <c:pt idx="3034">
                  <c:v>3035</c:v>
                </c:pt>
                <c:pt idx="3035">
                  <c:v>3036</c:v>
                </c:pt>
                <c:pt idx="3036">
                  <c:v>3037</c:v>
                </c:pt>
                <c:pt idx="3037">
                  <c:v>3038</c:v>
                </c:pt>
                <c:pt idx="3038">
                  <c:v>3039</c:v>
                </c:pt>
                <c:pt idx="3039">
                  <c:v>3040</c:v>
                </c:pt>
                <c:pt idx="3040">
                  <c:v>3041</c:v>
                </c:pt>
                <c:pt idx="3041">
                  <c:v>3042</c:v>
                </c:pt>
                <c:pt idx="3042">
                  <c:v>3043</c:v>
                </c:pt>
                <c:pt idx="3043">
                  <c:v>3044</c:v>
                </c:pt>
                <c:pt idx="3044">
                  <c:v>3045</c:v>
                </c:pt>
                <c:pt idx="3045">
                  <c:v>3046</c:v>
                </c:pt>
                <c:pt idx="3046">
                  <c:v>3047</c:v>
                </c:pt>
                <c:pt idx="3047">
                  <c:v>3048</c:v>
                </c:pt>
                <c:pt idx="3048">
                  <c:v>3049</c:v>
                </c:pt>
                <c:pt idx="3049">
                  <c:v>3050</c:v>
                </c:pt>
                <c:pt idx="3050">
                  <c:v>3051</c:v>
                </c:pt>
                <c:pt idx="3051">
                  <c:v>3052</c:v>
                </c:pt>
                <c:pt idx="3052">
                  <c:v>3053</c:v>
                </c:pt>
                <c:pt idx="3053">
                  <c:v>3054</c:v>
                </c:pt>
                <c:pt idx="3054">
                  <c:v>3055</c:v>
                </c:pt>
                <c:pt idx="3055">
                  <c:v>3056</c:v>
                </c:pt>
                <c:pt idx="3056">
                  <c:v>3057</c:v>
                </c:pt>
                <c:pt idx="3057">
                  <c:v>3058</c:v>
                </c:pt>
                <c:pt idx="3058">
                  <c:v>3059</c:v>
                </c:pt>
                <c:pt idx="3059">
                  <c:v>3060</c:v>
                </c:pt>
                <c:pt idx="3060">
                  <c:v>3061</c:v>
                </c:pt>
                <c:pt idx="3061">
                  <c:v>3062</c:v>
                </c:pt>
                <c:pt idx="3062">
                  <c:v>3063</c:v>
                </c:pt>
                <c:pt idx="3063">
                  <c:v>3064</c:v>
                </c:pt>
                <c:pt idx="3064">
                  <c:v>3065</c:v>
                </c:pt>
                <c:pt idx="3065">
                  <c:v>3066</c:v>
                </c:pt>
                <c:pt idx="3066">
                  <c:v>3067</c:v>
                </c:pt>
                <c:pt idx="3067">
                  <c:v>3068</c:v>
                </c:pt>
                <c:pt idx="3068">
                  <c:v>3069</c:v>
                </c:pt>
                <c:pt idx="3069">
                  <c:v>3070</c:v>
                </c:pt>
                <c:pt idx="3070">
                  <c:v>3071</c:v>
                </c:pt>
                <c:pt idx="3071">
                  <c:v>3072</c:v>
                </c:pt>
                <c:pt idx="3072">
                  <c:v>3073</c:v>
                </c:pt>
                <c:pt idx="3073">
                  <c:v>3074</c:v>
                </c:pt>
                <c:pt idx="3074">
                  <c:v>3075</c:v>
                </c:pt>
                <c:pt idx="3075">
                  <c:v>3076</c:v>
                </c:pt>
                <c:pt idx="3076">
                  <c:v>3077</c:v>
                </c:pt>
                <c:pt idx="3077">
                  <c:v>3078</c:v>
                </c:pt>
                <c:pt idx="3078">
                  <c:v>3079</c:v>
                </c:pt>
                <c:pt idx="3079">
                  <c:v>3080</c:v>
                </c:pt>
                <c:pt idx="3080">
                  <c:v>3081</c:v>
                </c:pt>
                <c:pt idx="3081">
                  <c:v>3082</c:v>
                </c:pt>
                <c:pt idx="3082">
                  <c:v>3083</c:v>
                </c:pt>
                <c:pt idx="3083">
                  <c:v>3084</c:v>
                </c:pt>
                <c:pt idx="3084">
                  <c:v>3085</c:v>
                </c:pt>
                <c:pt idx="3085">
                  <c:v>3086</c:v>
                </c:pt>
                <c:pt idx="3086">
                  <c:v>3087</c:v>
                </c:pt>
                <c:pt idx="3087">
                  <c:v>3088</c:v>
                </c:pt>
                <c:pt idx="3088">
                  <c:v>3089</c:v>
                </c:pt>
                <c:pt idx="3089">
                  <c:v>3090</c:v>
                </c:pt>
                <c:pt idx="3090">
                  <c:v>3091</c:v>
                </c:pt>
                <c:pt idx="3091">
                  <c:v>3092</c:v>
                </c:pt>
                <c:pt idx="3092">
                  <c:v>3093</c:v>
                </c:pt>
                <c:pt idx="3093">
                  <c:v>3094</c:v>
                </c:pt>
                <c:pt idx="3094">
                  <c:v>3095</c:v>
                </c:pt>
                <c:pt idx="3095">
                  <c:v>3096</c:v>
                </c:pt>
                <c:pt idx="3096">
                  <c:v>3097</c:v>
                </c:pt>
                <c:pt idx="3097">
                  <c:v>3098</c:v>
                </c:pt>
                <c:pt idx="3098">
                  <c:v>3099</c:v>
                </c:pt>
                <c:pt idx="3099">
                  <c:v>3100</c:v>
                </c:pt>
                <c:pt idx="3100">
                  <c:v>3101</c:v>
                </c:pt>
                <c:pt idx="3101">
                  <c:v>3102</c:v>
                </c:pt>
                <c:pt idx="3102">
                  <c:v>3103</c:v>
                </c:pt>
                <c:pt idx="3103">
                  <c:v>3104</c:v>
                </c:pt>
                <c:pt idx="3104">
                  <c:v>3105</c:v>
                </c:pt>
                <c:pt idx="3105">
                  <c:v>3106</c:v>
                </c:pt>
                <c:pt idx="3106">
                  <c:v>3107</c:v>
                </c:pt>
                <c:pt idx="3107">
                  <c:v>3108</c:v>
                </c:pt>
                <c:pt idx="3108">
                  <c:v>3109</c:v>
                </c:pt>
                <c:pt idx="3109">
                  <c:v>3110</c:v>
                </c:pt>
                <c:pt idx="3110">
                  <c:v>3111</c:v>
                </c:pt>
                <c:pt idx="3111">
                  <c:v>3112</c:v>
                </c:pt>
                <c:pt idx="3112">
                  <c:v>3113</c:v>
                </c:pt>
                <c:pt idx="3113">
                  <c:v>3114</c:v>
                </c:pt>
                <c:pt idx="3114">
                  <c:v>3115</c:v>
                </c:pt>
                <c:pt idx="3115">
                  <c:v>3116</c:v>
                </c:pt>
                <c:pt idx="3116">
                  <c:v>3117</c:v>
                </c:pt>
                <c:pt idx="3117">
                  <c:v>3118</c:v>
                </c:pt>
                <c:pt idx="3118">
                  <c:v>3119</c:v>
                </c:pt>
                <c:pt idx="3119">
                  <c:v>3120</c:v>
                </c:pt>
                <c:pt idx="3120">
                  <c:v>3121</c:v>
                </c:pt>
                <c:pt idx="3121">
                  <c:v>3122</c:v>
                </c:pt>
                <c:pt idx="3122">
                  <c:v>3123</c:v>
                </c:pt>
                <c:pt idx="3123">
                  <c:v>3124</c:v>
                </c:pt>
                <c:pt idx="3124">
                  <c:v>3125</c:v>
                </c:pt>
                <c:pt idx="3125">
                  <c:v>3126</c:v>
                </c:pt>
                <c:pt idx="3126">
                  <c:v>3127</c:v>
                </c:pt>
                <c:pt idx="3127">
                  <c:v>3128</c:v>
                </c:pt>
                <c:pt idx="3128">
                  <c:v>3129</c:v>
                </c:pt>
                <c:pt idx="3129">
                  <c:v>3130</c:v>
                </c:pt>
                <c:pt idx="3130">
                  <c:v>3131</c:v>
                </c:pt>
                <c:pt idx="3131">
                  <c:v>3132</c:v>
                </c:pt>
                <c:pt idx="3132">
                  <c:v>3133</c:v>
                </c:pt>
                <c:pt idx="3133">
                  <c:v>3134</c:v>
                </c:pt>
                <c:pt idx="3134">
                  <c:v>3135</c:v>
                </c:pt>
                <c:pt idx="3135">
                  <c:v>3136</c:v>
                </c:pt>
                <c:pt idx="3136">
                  <c:v>3137</c:v>
                </c:pt>
                <c:pt idx="3137">
                  <c:v>3138</c:v>
                </c:pt>
                <c:pt idx="3138">
                  <c:v>3139</c:v>
                </c:pt>
                <c:pt idx="3139">
                  <c:v>3140</c:v>
                </c:pt>
                <c:pt idx="3140">
                  <c:v>3141</c:v>
                </c:pt>
                <c:pt idx="3141">
                  <c:v>3142</c:v>
                </c:pt>
                <c:pt idx="3142">
                  <c:v>3143</c:v>
                </c:pt>
                <c:pt idx="3143">
                  <c:v>3144</c:v>
                </c:pt>
                <c:pt idx="3144">
                  <c:v>3145</c:v>
                </c:pt>
                <c:pt idx="3145">
                  <c:v>3146</c:v>
                </c:pt>
                <c:pt idx="3146">
                  <c:v>3147</c:v>
                </c:pt>
                <c:pt idx="3147">
                  <c:v>3148</c:v>
                </c:pt>
                <c:pt idx="3148">
                  <c:v>3149</c:v>
                </c:pt>
                <c:pt idx="3149">
                  <c:v>3150</c:v>
                </c:pt>
                <c:pt idx="3150">
                  <c:v>3151</c:v>
                </c:pt>
                <c:pt idx="3151">
                  <c:v>3152</c:v>
                </c:pt>
                <c:pt idx="3152">
                  <c:v>3153</c:v>
                </c:pt>
                <c:pt idx="3153">
                  <c:v>3154</c:v>
                </c:pt>
                <c:pt idx="3154">
                  <c:v>3155</c:v>
                </c:pt>
                <c:pt idx="3155">
                  <c:v>3156</c:v>
                </c:pt>
                <c:pt idx="3156">
                  <c:v>3157</c:v>
                </c:pt>
                <c:pt idx="3157">
                  <c:v>3158</c:v>
                </c:pt>
                <c:pt idx="3158">
                  <c:v>3159</c:v>
                </c:pt>
                <c:pt idx="3159">
                  <c:v>3160</c:v>
                </c:pt>
                <c:pt idx="3160">
                  <c:v>3161</c:v>
                </c:pt>
                <c:pt idx="3161">
                  <c:v>3162</c:v>
                </c:pt>
                <c:pt idx="3162">
                  <c:v>3163</c:v>
                </c:pt>
                <c:pt idx="3163">
                  <c:v>3164</c:v>
                </c:pt>
                <c:pt idx="3164">
                  <c:v>3165</c:v>
                </c:pt>
                <c:pt idx="3165">
                  <c:v>3166</c:v>
                </c:pt>
                <c:pt idx="3166">
                  <c:v>3167</c:v>
                </c:pt>
                <c:pt idx="3167">
                  <c:v>3168</c:v>
                </c:pt>
                <c:pt idx="3168">
                  <c:v>3169</c:v>
                </c:pt>
                <c:pt idx="3169">
                  <c:v>3170</c:v>
                </c:pt>
                <c:pt idx="3170">
                  <c:v>3171</c:v>
                </c:pt>
                <c:pt idx="3171">
                  <c:v>3172</c:v>
                </c:pt>
                <c:pt idx="3172">
                  <c:v>3173</c:v>
                </c:pt>
                <c:pt idx="3173">
                  <c:v>3174</c:v>
                </c:pt>
                <c:pt idx="3174">
                  <c:v>3175</c:v>
                </c:pt>
                <c:pt idx="3175">
                  <c:v>3176</c:v>
                </c:pt>
                <c:pt idx="3176">
                  <c:v>3177</c:v>
                </c:pt>
                <c:pt idx="3177">
                  <c:v>3178</c:v>
                </c:pt>
                <c:pt idx="3178">
                  <c:v>3179</c:v>
                </c:pt>
                <c:pt idx="3179">
                  <c:v>3180</c:v>
                </c:pt>
                <c:pt idx="3180">
                  <c:v>3181</c:v>
                </c:pt>
                <c:pt idx="3181">
                  <c:v>3182</c:v>
                </c:pt>
                <c:pt idx="3182">
                  <c:v>3183</c:v>
                </c:pt>
                <c:pt idx="3183">
                  <c:v>3184</c:v>
                </c:pt>
                <c:pt idx="3184">
                  <c:v>3185</c:v>
                </c:pt>
                <c:pt idx="3185">
                  <c:v>3186</c:v>
                </c:pt>
                <c:pt idx="3186">
                  <c:v>3187</c:v>
                </c:pt>
                <c:pt idx="3187">
                  <c:v>3188</c:v>
                </c:pt>
                <c:pt idx="3188">
                  <c:v>3189</c:v>
                </c:pt>
                <c:pt idx="3189">
                  <c:v>3190</c:v>
                </c:pt>
                <c:pt idx="3190">
                  <c:v>3191</c:v>
                </c:pt>
                <c:pt idx="3191">
                  <c:v>3192</c:v>
                </c:pt>
                <c:pt idx="3192">
                  <c:v>3193</c:v>
                </c:pt>
                <c:pt idx="3193">
                  <c:v>3194</c:v>
                </c:pt>
                <c:pt idx="3194">
                  <c:v>3195</c:v>
                </c:pt>
                <c:pt idx="3195">
                  <c:v>3196</c:v>
                </c:pt>
                <c:pt idx="3196">
                  <c:v>3197</c:v>
                </c:pt>
                <c:pt idx="3197">
                  <c:v>3198</c:v>
                </c:pt>
                <c:pt idx="3198">
                  <c:v>3199</c:v>
                </c:pt>
                <c:pt idx="3199">
                  <c:v>3200</c:v>
                </c:pt>
                <c:pt idx="3200">
                  <c:v>3201</c:v>
                </c:pt>
                <c:pt idx="3201">
                  <c:v>3202</c:v>
                </c:pt>
                <c:pt idx="3202">
                  <c:v>3203</c:v>
                </c:pt>
                <c:pt idx="3203">
                  <c:v>3204</c:v>
                </c:pt>
                <c:pt idx="3204">
                  <c:v>3205</c:v>
                </c:pt>
                <c:pt idx="3205">
                  <c:v>3206</c:v>
                </c:pt>
                <c:pt idx="3206">
                  <c:v>3207</c:v>
                </c:pt>
                <c:pt idx="3207">
                  <c:v>3208</c:v>
                </c:pt>
                <c:pt idx="3208">
                  <c:v>3209</c:v>
                </c:pt>
                <c:pt idx="3209">
                  <c:v>3210</c:v>
                </c:pt>
                <c:pt idx="3210">
                  <c:v>3211</c:v>
                </c:pt>
                <c:pt idx="3211">
                  <c:v>3212</c:v>
                </c:pt>
                <c:pt idx="3212">
                  <c:v>3213</c:v>
                </c:pt>
                <c:pt idx="3213">
                  <c:v>3214</c:v>
                </c:pt>
                <c:pt idx="3214">
                  <c:v>3215</c:v>
                </c:pt>
                <c:pt idx="3215">
                  <c:v>3216</c:v>
                </c:pt>
                <c:pt idx="3216">
                  <c:v>3217</c:v>
                </c:pt>
                <c:pt idx="3217">
                  <c:v>3218</c:v>
                </c:pt>
                <c:pt idx="3218">
                  <c:v>3219</c:v>
                </c:pt>
                <c:pt idx="3219">
                  <c:v>3220</c:v>
                </c:pt>
                <c:pt idx="3220">
                  <c:v>3221</c:v>
                </c:pt>
                <c:pt idx="3221">
                  <c:v>3222</c:v>
                </c:pt>
                <c:pt idx="3222">
                  <c:v>3223</c:v>
                </c:pt>
                <c:pt idx="3223">
                  <c:v>3224</c:v>
                </c:pt>
                <c:pt idx="3224">
                  <c:v>3225</c:v>
                </c:pt>
                <c:pt idx="3225">
                  <c:v>3226</c:v>
                </c:pt>
                <c:pt idx="3226">
                  <c:v>3227</c:v>
                </c:pt>
                <c:pt idx="3227">
                  <c:v>3228</c:v>
                </c:pt>
                <c:pt idx="3228">
                  <c:v>3229</c:v>
                </c:pt>
                <c:pt idx="3229">
                  <c:v>3230</c:v>
                </c:pt>
                <c:pt idx="3230">
                  <c:v>3231</c:v>
                </c:pt>
                <c:pt idx="3231">
                  <c:v>3232</c:v>
                </c:pt>
                <c:pt idx="3232">
                  <c:v>3233</c:v>
                </c:pt>
                <c:pt idx="3233">
                  <c:v>3234</c:v>
                </c:pt>
                <c:pt idx="3234">
                  <c:v>3235</c:v>
                </c:pt>
                <c:pt idx="3235">
                  <c:v>3236</c:v>
                </c:pt>
                <c:pt idx="3236">
                  <c:v>3237</c:v>
                </c:pt>
                <c:pt idx="3237">
                  <c:v>3238</c:v>
                </c:pt>
                <c:pt idx="3238">
                  <c:v>3239</c:v>
                </c:pt>
                <c:pt idx="3239">
                  <c:v>3240</c:v>
                </c:pt>
                <c:pt idx="3240">
                  <c:v>3241</c:v>
                </c:pt>
                <c:pt idx="3241">
                  <c:v>3242</c:v>
                </c:pt>
                <c:pt idx="3242">
                  <c:v>3243</c:v>
                </c:pt>
                <c:pt idx="3243">
                  <c:v>3244</c:v>
                </c:pt>
                <c:pt idx="3244">
                  <c:v>3245</c:v>
                </c:pt>
                <c:pt idx="3245">
                  <c:v>3246</c:v>
                </c:pt>
                <c:pt idx="3246">
                  <c:v>3247</c:v>
                </c:pt>
                <c:pt idx="3247">
                  <c:v>3248</c:v>
                </c:pt>
                <c:pt idx="3248">
                  <c:v>3249</c:v>
                </c:pt>
                <c:pt idx="3249">
                  <c:v>3250</c:v>
                </c:pt>
                <c:pt idx="3250">
                  <c:v>3251</c:v>
                </c:pt>
                <c:pt idx="3251">
                  <c:v>3252</c:v>
                </c:pt>
                <c:pt idx="3252">
                  <c:v>3253</c:v>
                </c:pt>
                <c:pt idx="3253">
                  <c:v>3254</c:v>
                </c:pt>
                <c:pt idx="3254">
                  <c:v>3255</c:v>
                </c:pt>
                <c:pt idx="3255">
                  <c:v>3256</c:v>
                </c:pt>
                <c:pt idx="3256">
                  <c:v>3257</c:v>
                </c:pt>
                <c:pt idx="3257">
                  <c:v>3258</c:v>
                </c:pt>
                <c:pt idx="3258">
                  <c:v>3259</c:v>
                </c:pt>
                <c:pt idx="3259">
                  <c:v>3260</c:v>
                </c:pt>
                <c:pt idx="3260">
                  <c:v>3261</c:v>
                </c:pt>
                <c:pt idx="3261">
                  <c:v>3262</c:v>
                </c:pt>
                <c:pt idx="3262">
                  <c:v>3263</c:v>
                </c:pt>
                <c:pt idx="3263">
                  <c:v>3264</c:v>
                </c:pt>
                <c:pt idx="3264">
                  <c:v>3265</c:v>
                </c:pt>
                <c:pt idx="3265">
                  <c:v>3266</c:v>
                </c:pt>
                <c:pt idx="3266">
                  <c:v>3267</c:v>
                </c:pt>
                <c:pt idx="3267">
                  <c:v>3268</c:v>
                </c:pt>
                <c:pt idx="3268">
                  <c:v>3269</c:v>
                </c:pt>
                <c:pt idx="3269">
                  <c:v>3270</c:v>
                </c:pt>
                <c:pt idx="3270">
                  <c:v>3271</c:v>
                </c:pt>
                <c:pt idx="3271">
                  <c:v>3272</c:v>
                </c:pt>
                <c:pt idx="3272">
                  <c:v>3273</c:v>
                </c:pt>
                <c:pt idx="3273">
                  <c:v>3274</c:v>
                </c:pt>
                <c:pt idx="3274">
                  <c:v>3275</c:v>
                </c:pt>
                <c:pt idx="3275">
                  <c:v>3276</c:v>
                </c:pt>
                <c:pt idx="3276">
                  <c:v>3277</c:v>
                </c:pt>
                <c:pt idx="3277">
                  <c:v>3278</c:v>
                </c:pt>
                <c:pt idx="3278">
                  <c:v>3279</c:v>
                </c:pt>
                <c:pt idx="3279">
                  <c:v>3280</c:v>
                </c:pt>
                <c:pt idx="3280">
                  <c:v>3281</c:v>
                </c:pt>
                <c:pt idx="3281">
                  <c:v>3282</c:v>
                </c:pt>
                <c:pt idx="3282">
                  <c:v>3283</c:v>
                </c:pt>
                <c:pt idx="3283">
                  <c:v>3284</c:v>
                </c:pt>
                <c:pt idx="3284">
                  <c:v>3285</c:v>
                </c:pt>
                <c:pt idx="3285">
                  <c:v>3286</c:v>
                </c:pt>
                <c:pt idx="3286">
                  <c:v>3287</c:v>
                </c:pt>
                <c:pt idx="3287">
                  <c:v>3288</c:v>
                </c:pt>
                <c:pt idx="3288">
                  <c:v>3289</c:v>
                </c:pt>
                <c:pt idx="3289">
                  <c:v>3290</c:v>
                </c:pt>
                <c:pt idx="3290">
                  <c:v>3291</c:v>
                </c:pt>
                <c:pt idx="3291">
                  <c:v>3292</c:v>
                </c:pt>
                <c:pt idx="3292">
                  <c:v>3293</c:v>
                </c:pt>
                <c:pt idx="3293">
                  <c:v>3294</c:v>
                </c:pt>
                <c:pt idx="3294">
                  <c:v>3295</c:v>
                </c:pt>
                <c:pt idx="3295">
                  <c:v>3296</c:v>
                </c:pt>
                <c:pt idx="3296">
                  <c:v>3297</c:v>
                </c:pt>
                <c:pt idx="3297">
                  <c:v>3298</c:v>
                </c:pt>
                <c:pt idx="3298">
                  <c:v>3299</c:v>
                </c:pt>
                <c:pt idx="3299">
                  <c:v>3300</c:v>
                </c:pt>
                <c:pt idx="3300">
                  <c:v>3301</c:v>
                </c:pt>
                <c:pt idx="3301">
                  <c:v>3302</c:v>
                </c:pt>
                <c:pt idx="3302">
                  <c:v>3303</c:v>
                </c:pt>
                <c:pt idx="3303">
                  <c:v>3304</c:v>
                </c:pt>
                <c:pt idx="3304">
                  <c:v>3305</c:v>
                </c:pt>
                <c:pt idx="3305">
                  <c:v>3306</c:v>
                </c:pt>
                <c:pt idx="3306">
                  <c:v>3307</c:v>
                </c:pt>
                <c:pt idx="3307">
                  <c:v>3308</c:v>
                </c:pt>
                <c:pt idx="3308">
                  <c:v>3309</c:v>
                </c:pt>
                <c:pt idx="3309">
                  <c:v>3310</c:v>
                </c:pt>
                <c:pt idx="3310">
                  <c:v>3311</c:v>
                </c:pt>
                <c:pt idx="3311">
                  <c:v>3312</c:v>
                </c:pt>
                <c:pt idx="3312">
                  <c:v>3313</c:v>
                </c:pt>
                <c:pt idx="3313">
                  <c:v>3314</c:v>
                </c:pt>
                <c:pt idx="3314">
                  <c:v>3315</c:v>
                </c:pt>
                <c:pt idx="3315">
                  <c:v>3316</c:v>
                </c:pt>
                <c:pt idx="3316">
                  <c:v>3317</c:v>
                </c:pt>
                <c:pt idx="3317">
                  <c:v>3318</c:v>
                </c:pt>
                <c:pt idx="3318">
                  <c:v>3319</c:v>
                </c:pt>
                <c:pt idx="3319">
                  <c:v>3320</c:v>
                </c:pt>
                <c:pt idx="3320">
                  <c:v>3321</c:v>
                </c:pt>
                <c:pt idx="3321">
                  <c:v>3322</c:v>
                </c:pt>
                <c:pt idx="3322">
                  <c:v>3323</c:v>
                </c:pt>
                <c:pt idx="3323">
                  <c:v>3324</c:v>
                </c:pt>
                <c:pt idx="3324">
                  <c:v>3325</c:v>
                </c:pt>
                <c:pt idx="3325">
                  <c:v>3326</c:v>
                </c:pt>
                <c:pt idx="3326">
                  <c:v>3327</c:v>
                </c:pt>
                <c:pt idx="3327">
                  <c:v>3328</c:v>
                </c:pt>
                <c:pt idx="3328">
                  <c:v>3329</c:v>
                </c:pt>
                <c:pt idx="3329">
                  <c:v>3330</c:v>
                </c:pt>
                <c:pt idx="3330">
                  <c:v>3331</c:v>
                </c:pt>
                <c:pt idx="3331">
                  <c:v>3332</c:v>
                </c:pt>
                <c:pt idx="3332">
                  <c:v>3333</c:v>
                </c:pt>
                <c:pt idx="3333">
                  <c:v>3334</c:v>
                </c:pt>
                <c:pt idx="3334">
                  <c:v>3335</c:v>
                </c:pt>
                <c:pt idx="3335">
                  <c:v>3336</c:v>
                </c:pt>
                <c:pt idx="3336">
                  <c:v>3337</c:v>
                </c:pt>
                <c:pt idx="3337">
                  <c:v>3338</c:v>
                </c:pt>
                <c:pt idx="3338">
                  <c:v>3339</c:v>
                </c:pt>
                <c:pt idx="3339">
                  <c:v>3340</c:v>
                </c:pt>
                <c:pt idx="3340">
                  <c:v>3341</c:v>
                </c:pt>
                <c:pt idx="3341">
                  <c:v>3342</c:v>
                </c:pt>
                <c:pt idx="3342">
                  <c:v>3343</c:v>
                </c:pt>
                <c:pt idx="3343">
                  <c:v>3344</c:v>
                </c:pt>
                <c:pt idx="3344">
                  <c:v>3345</c:v>
                </c:pt>
                <c:pt idx="3345">
                  <c:v>3346</c:v>
                </c:pt>
                <c:pt idx="3346">
                  <c:v>3347</c:v>
                </c:pt>
                <c:pt idx="3347">
                  <c:v>3348</c:v>
                </c:pt>
                <c:pt idx="3348">
                  <c:v>3349</c:v>
                </c:pt>
                <c:pt idx="3349">
                  <c:v>3350</c:v>
                </c:pt>
                <c:pt idx="3350">
                  <c:v>3351</c:v>
                </c:pt>
                <c:pt idx="3351">
                  <c:v>3352</c:v>
                </c:pt>
                <c:pt idx="3352">
                  <c:v>3353</c:v>
                </c:pt>
                <c:pt idx="3353">
                  <c:v>3354</c:v>
                </c:pt>
                <c:pt idx="3354">
                  <c:v>3355</c:v>
                </c:pt>
                <c:pt idx="3355">
                  <c:v>3356</c:v>
                </c:pt>
                <c:pt idx="3356">
                  <c:v>3357</c:v>
                </c:pt>
                <c:pt idx="3357">
                  <c:v>3358</c:v>
                </c:pt>
                <c:pt idx="3358">
                  <c:v>3359</c:v>
                </c:pt>
                <c:pt idx="3359">
                  <c:v>3360</c:v>
                </c:pt>
                <c:pt idx="3360">
                  <c:v>3361</c:v>
                </c:pt>
                <c:pt idx="3361">
                  <c:v>3362</c:v>
                </c:pt>
                <c:pt idx="3362">
                  <c:v>3363</c:v>
                </c:pt>
                <c:pt idx="3363">
                  <c:v>3364</c:v>
                </c:pt>
                <c:pt idx="3364">
                  <c:v>3365</c:v>
                </c:pt>
                <c:pt idx="3365">
                  <c:v>3366</c:v>
                </c:pt>
                <c:pt idx="3366">
                  <c:v>3367</c:v>
                </c:pt>
                <c:pt idx="3367">
                  <c:v>3368</c:v>
                </c:pt>
                <c:pt idx="3368">
                  <c:v>3369</c:v>
                </c:pt>
                <c:pt idx="3369">
                  <c:v>3370</c:v>
                </c:pt>
                <c:pt idx="3370">
                  <c:v>3371</c:v>
                </c:pt>
                <c:pt idx="3371">
                  <c:v>3372</c:v>
                </c:pt>
                <c:pt idx="3372">
                  <c:v>3373</c:v>
                </c:pt>
                <c:pt idx="3373">
                  <c:v>3374</c:v>
                </c:pt>
                <c:pt idx="3374">
                  <c:v>3375</c:v>
                </c:pt>
                <c:pt idx="3375">
                  <c:v>3376</c:v>
                </c:pt>
                <c:pt idx="3376">
                  <c:v>3377</c:v>
                </c:pt>
                <c:pt idx="3377">
                  <c:v>3378</c:v>
                </c:pt>
                <c:pt idx="3378">
                  <c:v>3379</c:v>
                </c:pt>
                <c:pt idx="3379">
                  <c:v>3380</c:v>
                </c:pt>
                <c:pt idx="3380">
                  <c:v>3381</c:v>
                </c:pt>
                <c:pt idx="3381">
                  <c:v>3382</c:v>
                </c:pt>
                <c:pt idx="3382">
                  <c:v>3383</c:v>
                </c:pt>
                <c:pt idx="3383">
                  <c:v>3384</c:v>
                </c:pt>
                <c:pt idx="3384">
                  <c:v>3385</c:v>
                </c:pt>
                <c:pt idx="3385">
                  <c:v>3386</c:v>
                </c:pt>
                <c:pt idx="3386">
                  <c:v>3387</c:v>
                </c:pt>
                <c:pt idx="3387">
                  <c:v>3388</c:v>
                </c:pt>
                <c:pt idx="3388">
                  <c:v>3389</c:v>
                </c:pt>
                <c:pt idx="3389">
                  <c:v>3390</c:v>
                </c:pt>
                <c:pt idx="3390">
                  <c:v>3391</c:v>
                </c:pt>
                <c:pt idx="3391">
                  <c:v>3392</c:v>
                </c:pt>
                <c:pt idx="3392">
                  <c:v>3393</c:v>
                </c:pt>
                <c:pt idx="3393">
                  <c:v>3394</c:v>
                </c:pt>
                <c:pt idx="3394">
                  <c:v>3395</c:v>
                </c:pt>
                <c:pt idx="3395">
                  <c:v>3396</c:v>
                </c:pt>
                <c:pt idx="3396">
                  <c:v>3397</c:v>
                </c:pt>
                <c:pt idx="3397">
                  <c:v>3398</c:v>
                </c:pt>
                <c:pt idx="3398">
                  <c:v>3399</c:v>
                </c:pt>
                <c:pt idx="3399">
                  <c:v>3400</c:v>
                </c:pt>
                <c:pt idx="3400">
                  <c:v>3401</c:v>
                </c:pt>
                <c:pt idx="3401">
                  <c:v>3402</c:v>
                </c:pt>
                <c:pt idx="3402">
                  <c:v>3403</c:v>
                </c:pt>
                <c:pt idx="3403">
                  <c:v>3404</c:v>
                </c:pt>
                <c:pt idx="3404">
                  <c:v>3405</c:v>
                </c:pt>
                <c:pt idx="3405">
                  <c:v>3406</c:v>
                </c:pt>
                <c:pt idx="3406">
                  <c:v>3407</c:v>
                </c:pt>
                <c:pt idx="3407">
                  <c:v>3408</c:v>
                </c:pt>
                <c:pt idx="3408">
                  <c:v>3409</c:v>
                </c:pt>
                <c:pt idx="3409">
                  <c:v>3410</c:v>
                </c:pt>
                <c:pt idx="3410">
                  <c:v>3411</c:v>
                </c:pt>
                <c:pt idx="3411">
                  <c:v>3412</c:v>
                </c:pt>
                <c:pt idx="3412">
                  <c:v>3413</c:v>
                </c:pt>
                <c:pt idx="3413">
                  <c:v>3414</c:v>
                </c:pt>
                <c:pt idx="3414">
                  <c:v>3415</c:v>
                </c:pt>
                <c:pt idx="3415">
                  <c:v>3416</c:v>
                </c:pt>
                <c:pt idx="3416">
                  <c:v>3417</c:v>
                </c:pt>
                <c:pt idx="3417">
                  <c:v>3418</c:v>
                </c:pt>
                <c:pt idx="3418">
                  <c:v>3419</c:v>
                </c:pt>
                <c:pt idx="3419">
                  <c:v>3420</c:v>
                </c:pt>
                <c:pt idx="3420">
                  <c:v>3421</c:v>
                </c:pt>
                <c:pt idx="3421">
                  <c:v>3422</c:v>
                </c:pt>
                <c:pt idx="3422">
                  <c:v>3423</c:v>
                </c:pt>
                <c:pt idx="3423">
                  <c:v>3424</c:v>
                </c:pt>
                <c:pt idx="3424">
                  <c:v>3425</c:v>
                </c:pt>
                <c:pt idx="3425">
                  <c:v>3426</c:v>
                </c:pt>
                <c:pt idx="3426">
                  <c:v>3427</c:v>
                </c:pt>
                <c:pt idx="3427">
                  <c:v>3428</c:v>
                </c:pt>
                <c:pt idx="3428">
                  <c:v>3429</c:v>
                </c:pt>
                <c:pt idx="3429">
                  <c:v>3430</c:v>
                </c:pt>
                <c:pt idx="3430">
                  <c:v>3431</c:v>
                </c:pt>
                <c:pt idx="3431">
                  <c:v>3432</c:v>
                </c:pt>
                <c:pt idx="3432">
                  <c:v>3433</c:v>
                </c:pt>
                <c:pt idx="3433">
                  <c:v>3434</c:v>
                </c:pt>
                <c:pt idx="3434">
                  <c:v>3435</c:v>
                </c:pt>
                <c:pt idx="3435">
                  <c:v>3436</c:v>
                </c:pt>
                <c:pt idx="3436">
                  <c:v>3437</c:v>
                </c:pt>
                <c:pt idx="3437">
                  <c:v>3438</c:v>
                </c:pt>
                <c:pt idx="3438">
                  <c:v>3439</c:v>
                </c:pt>
                <c:pt idx="3439">
                  <c:v>3440</c:v>
                </c:pt>
                <c:pt idx="3440">
                  <c:v>3441</c:v>
                </c:pt>
                <c:pt idx="3441">
                  <c:v>3442</c:v>
                </c:pt>
                <c:pt idx="3442">
                  <c:v>3443</c:v>
                </c:pt>
                <c:pt idx="3443">
                  <c:v>3444</c:v>
                </c:pt>
                <c:pt idx="3444">
                  <c:v>3445</c:v>
                </c:pt>
                <c:pt idx="3445">
                  <c:v>3446</c:v>
                </c:pt>
                <c:pt idx="3446">
                  <c:v>3447</c:v>
                </c:pt>
                <c:pt idx="3447">
                  <c:v>3448</c:v>
                </c:pt>
                <c:pt idx="3448">
                  <c:v>3449</c:v>
                </c:pt>
                <c:pt idx="3449">
                  <c:v>3450</c:v>
                </c:pt>
                <c:pt idx="3450">
                  <c:v>3451</c:v>
                </c:pt>
                <c:pt idx="3451">
                  <c:v>3452</c:v>
                </c:pt>
                <c:pt idx="3452">
                  <c:v>3453</c:v>
                </c:pt>
                <c:pt idx="3453">
                  <c:v>3454</c:v>
                </c:pt>
                <c:pt idx="3454">
                  <c:v>3455</c:v>
                </c:pt>
                <c:pt idx="3455">
                  <c:v>3456</c:v>
                </c:pt>
                <c:pt idx="3456">
                  <c:v>3457</c:v>
                </c:pt>
                <c:pt idx="3457">
                  <c:v>3458</c:v>
                </c:pt>
                <c:pt idx="3458">
                  <c:v>3459</c:v>
                </c:pt>
                <c:pt idx="3459">
                  <c:v>3460</c:v>
                </c:pt>
                <c:pt idx="3460">
                  <c:v>3461</c:v>
                </c:pt>
                <c:pt idx="3461">
                  <c:v>3462</c:v>
                </c:pt>
                <c:pt idx="3462">
                  <c:v>3463</c:v>
                </c:pt>
                <c:pt idx="3463">
                  <c:v>3464</c:v>
                </c:pt>
                <c:pt idx="3464">
                  <c:v>3465</c:v>
                </c:pt>
                <c:pt idx="3465">
                  <c:v>3466</c:v>
                </c:pt>
                <c:pt idx="3466">
                  <c:v>3467</c:v>
                </c:pt>
                <c:pt idx="3467">
                  <c:v>3468</c:v>
                </c:pt>
                <c:pt idx="3468">
                  <c:v>3469</c:v>
                </c:pt>
                <c:pt idx="3469">
                  <c:v>3470</c:v>
                </c:pt>
                <c:pt idx="3470">
                  <c:v>3471</c:v>
                </c:pt>
                <c:pt idx="3471">
                  <c:v>3472</c:v>
                </c:pt>
                <c:pt idx="3472">
                  <c:v>3473</c:v>
                </c:pt>
                <c:pt idx="3473">
                  <c:v>3474</c:v>
                </c:pt>
                <c:pt idx="3474">
                  <c:v>3475</c:v>
                </c:pt>
                <c:pt idx="3475">
                  <c:v>3476</c:v>
                </c:pt>
                <c:pt idx="3476">
                  <c:v>3477</c:v>
                </c:pt>
                <c:pt idx="3477">
                  <c:v>3478</c:v>
                </c:pt>
                <c:pt idx="3478">
                  <c:v>3479</c:v>
                </c:pt>
                <c:pt idx="3479">
                  <c:v>3480</c:v>
                </c:pt>
                <c:pt idx="3480">
                  <c:v>3481</c:v>
                </c:pt>
                <c:pt idx="3481">
                  <c:v>3482</c:v>
                </c:pt>
                <c:pt idx="3482">
                  <c:v>3483</c:v>
                </c:pt>
                <c:pt idx="3483">
                  <c:v>3484</c:v>
                </c:pt>
                <c:pt idx="3484">
                  <c:v>3485</c:v>
                </c:pt>
                <c:pt idx="3485">
                  <c:v>3486</c:v>
                </c:pt>
                <c:pt idx="3486">
                  <c:v>3487</c:v>
                </c:pt>
                <c:pt idx="3487">
                  <c:v>3488</c:v>
                </c:pt>
                <c:pt idx="3488">
                  <c:v>3489</c:v>
                </c:pt>
                <c:pt idx="3489">
                  <c:v>3490</c:v>
                </c:pt>
                <c:pt idx="3490">
                  <c:v>3491</c:v>
                </c:pt>
                <c:pt idx="3491">
                  <c:v>3492</c:v>
                </c:pt>
                <c:pt idx="3492">
                  <c:v>3493</c:v>
                </c:pt>
                <c:pt idx="3493">
                  <c:v>3494</c:v>
                </c:pt>
                <c:pt idx="3494">
                  <c:v>3495</c:v>
                </c:pt>
                <c:pt idx="3495">
                  <c:v>3496</c:v>
                </c:pt>
                <c:pt idx="3496">
                  <c:v>3497</c:v>
                </c:pt>
                <c:pt idx="3497">
                  <c:v>3498</c:v>
                </c:pt>
                <c:pt idx="3498">
                  <c:v>3499</c:v>
                </c:pt>
                <c:pt idx="3499">
                  <c:v>3500</c:v>
                </c:pt>
                <c:pt idx="3500">
                  <c:v>3501</c:v>
                </c:pt>
                <c:pt idx="3501">
                  <c:v>3502</c:v>
                </c:pt>
                <c:pt idx="3502">
                  <c:v>3503</c:v>
                </c:pt>
                <c:pt idx="3503">
                  <c:v>3504</c:v>
                </c:pt>
                <c:pt idx="3504">
                  <c:v>3505</c:v>
                </c:pt>
                <c:pt idx="3505">
                  <c:v>3506</c:v>
                </c:pt>
                <c:pt idx="3506">
                  <c:v>3507</c:v>
                </c:pt>
                <c:pt idx="3507">
                  <c:v>3508</c:v>
                </c:pt>
                <c:pt idx="3508">
                  <c:v>3509</c:v>
                </c:pt>
                <c:pt idx="3509">
                  <c:v>3510</c:v>
                </c:pt>
                <c:pt idx="3510">
                  <c:v>3511</c:v>
                </c:pt>
                <c:pt idx="3511">
                  <c:v>3512</c:v>
                </c:pt>
                <c:pt idx="3512">
                  <c:v>3513</c:v>
                </c:pt>
                <c:pt idx="3513">
                  <c:v>3514</c:v>
                </c:pt>
                <c:pt idx="3514">
                  <c:v>3515</c:v>
                </c:pt>
                <c:pt idx="3515">
                  <c:v>3516</c:v>
                </c:pt>
                <c:pt idx="3516">
                  <c:v>3517</c:v>
                </c:pt>
                <c:pt idx="3517">
                  <c:v>3518</c:v>
                </c:pt>
                <c:pt idx="3518">
                  <c:v>3519</c:v>
                </c:pt>
                <c:pt idx="3519">
                  <c:v>3520</c:v>
                </c:pt>
                <c:pt idx="3520">
                  <c:v>3521</c:v>
                </c:pt>
                <c:pt idx="3521">
                  <c:v>3522</c:v>
                </c:pt>
                <c:pt idx="3522">
                  <c:v>3523</c:v>
                </c:pt>
                <c:pt idx="3523">
                  <c:v>3524</c:v>
                </c:pt>
                <c:pt idx="3524">
                  <c:v>3525</c:v>
                </c:pt>
                <c:pt idx="3525">
                  <c:v>3526</c:v>
                </c:pt>
                <c:pt idx="3526">
                  <c:v>3527</c:v>
                </c:pt>
                <c:pt idx="3527">
                  <c:v>3528</c:v>
                </c:pt>
                <c:pt idx="3528">
                  <c:v>3529</c:v>
                </c:pt>
                <c:pt idx="3529">
                  <c:v>3530</c:v>
                </c:pt>
                <c:pt idx="3530">
                  <c:v>3531</c:v>
                </c:pt>
                <c:pt idx="3531">
                  <c:v>3532</c:v>
                </c:pt>
                <c:pt idx="3532">
                  <c:v>3533</c:v>
                </c:pt>
                <c:pt idx="3533">
                  <c:v>3534</c:v>
                </c:pt>
                <c:pt idx="3534">
                  <c:v>3535</c:v>
                </c:pt>
                <c:pt idx="3535">
                  <c:v>3536</c:v>
                </c:pt>
                <c:pt idx="3536">
                  <c:v>3537</c:v>
                </c:pt>
                <c:pt idx="3537">
                  <c:v>3538</c:v>
                </c:pt>
                <c:pt idx="3538">
                  <c:v>3539</c:v>
                </c:pt>
                <c:pt idx="3539">
                  <c:v>3540</c:v>
                </c:pt>
                <c:pt idx="3540">
                  <c:v>3541</c:v>
                </c:pt>
                <c:pt idx="3541">
                  <c:v>3542</c:v>
                </c:pt>
                <c:pt idx="3542">
                  <c:v>3543</c:v>
                </c:pt>
                <c:pt idx="3543">
                  <c:v>3544</c:v>
                </c:pt>
                <c:pt idx="3544">
                  <c:v>3545</c:v>
                </c:pt>
                <c:pt idx="3545">
                  <c:v>3546</c:v>
                </c:pt>
                <c:pt idx="3546">
                  <c:v>3547</c:v>
                </c:pt>
                <c:pt idx="3547">
                  <c:v>3548</c:v>
                </c:pt>
                <c:pt idx="3548">
                  <c:v>3549</c:v>
                </c:pt>
                <c:pt idx="3549">
                  <c:v>3550</c:v>
                </c:pt>
                <c:pt idx="3550">
                  <c:v>3551</c:v>
                </c:pt>
                <c:pt idx="3551">
                  <c:v>3552</c:v>
                </c:pt>
                <c:pt idx="3552">
                  <c:v>3553</c:v>
                </c:pt>
                <c:pt idx="3553">
                  <c:v>3554</c:v>
                </c:pt>
                <c:pt idx="3554">
                  <c:v>3555</c:v>
                </c:pt>
                <c:pt idx="3555">
                  <c:v>3556</c:v>
                </c:pt>
                <c:pt idx="3556">
                  <c:v>3557</c:v>
                </c:pt>
                <c:pt idx="3557">
                  <c:v>3558</c:v>
                </c:pt>
                <c:pt idx="3558">
                  <c:v>3559</c:v>
                </c:pt>
                <c:pt idx="3559">
                  <c:v>3560</c:v>
                </c:pt>
                <c:pt idx="3560">
                  <c:v>3561</c:v>
                </c:pt>
                <c:pt idx="3561">
                  <c:v>3562</c:v>
                </c:pt>
                <c:pt idx="3562">
                  <c:v>3563</c:v>
                </c:pt>
                <c:pt idx="3563">
                  <c:v>3564</c:v>
                </c:pt>
                <c:pt idx="3564">
                  <c:v>3565</c:v>
                </c:pt>
                <c:pt idx="3565">
                  <c:v>3566</c:v>
                </c:pt>
                <c:pt idx="3566">
                  <c:v>3567</c:v>
                </c:pt>
                <c:pt idx="3567">
                  <c:v>3568</c:v>
                </c:pt>
                <c:pt idx="3568">
                  <c:v>3569</c:v>
                </c:pt>
                <c:pt idx="3569">
                  <c:v>3570</c:v>
                </c:pt>
                <c:pt idx="3570">
                  <c:v>3571</c:v>
                </c:pt>
                <c:pt idx="3571">
                  <c:v>3572</c:v>
                </c:pt>
                <c:pt idx="3572">
                  <c:v>3573</c:v>
                </c:pt>
                <c:pt idx="3573">
                  <c:v>3574</c:v>
                </c:pt>
                <c:pt idx="3574">
                  <c:v>3575</c:v>
                </c:pt>
                <c:pt idx="3575">
                  <c:v>3576</c:v>
                </c:pt>
                <c:pt idx="3576">
                  <c:v>3577</c:v>
                </c:pt>
                <c:pt idx="3577">
                  <c:v>3578</c:v>
                </c:pt>
                <c:pt idx="3578">
                  <c:v>3579</c:v>
                </c:pt>
                <c:pt idx="3579">
                  <c:v>3580</c:v>
                </c:pt>
                <c:pt idx="3580">
                  <c:v>3581</c:v>
                </c:pt>
                <c:pt idx="3581">
                  <c:v>3582</c:v>
                </c:pt>
                <c:pt idx="3582">
                  <c:v>3583</c:v>
                </c:pt>
                <c:pt idx="3583">
                  <c:v>3584</c:v>
                </c:pt>
                <c:pt idx="3584">
                  <c:v>3585</c:v>
                </c:pt>
                <c:pt idx="3585">
                  <c:v>3586</c:v>
                </c:pt>
                <c:pt idx="3586">
                  <c:v>3587</c:v>
                </c:pt>
                <c:pt idx="3587">
                  <c:v>3588</c:v>
                </c:pt>
                <c:pt idx="3588">
                  <c:v>3589</c:v>
                </c:pt>
                <c:pt idx="3589">
                  <c:v>3590</c:v>
                </c:pt>
                <c:pt idx="3590">
                  <c:v>3591</c:v>
                </c:pt>
                <c:pt idx="3591">
                  <c:v>3592</c:v>
                </c:pt>
                <c:pt idx="3592">
                  <c:v>3593</c:v>
                </c:pt>
                <c:pt idx="3593">
                  <c:v>3594</c:v>
                </c:pt>
                <c:pt idx="3594">
                  <c:v>3595</c:v>
                </c:pt>
                <c:pt idx="3595">
                  <c:v>3596</c:v>
                </c:pt>
                <c:pt idx="3596">
                  <c:v>3597</c:v>
                </c:pt>
                <c:pt idx="3597">
                  <c:v>3598</c:v>
                </c:pt>
                <c:pt idx="3598">
                  <c:v>3599</c:v>
                </c:pt>
                <c:pt idx="3599">
                  <c:v>3600</c:v>
                </c:pt>
                <c:pt idx="3600">
                  <c:v>3601</c:v>
                </c:pt>
                <c:pt idx="3601">
                  <c:v>3602</c:v>
                </c:pt>
                <c:pt idx="3602">
                  <c:v>3603</c:v>
                </c:pt>
                <c:pt idx="3603">
                  <c:v>3604</c:v>
                </c:pt>
                <c:pt idx="3604">
                  <c:v>3605</c:v>
                </c:pt>
                <c:pt idx="3605">
                  <c:v>3606</c:v>
                </c:pt>
                <c:pt idx="3606">
                  <c:v>3607</c:v>
                </c:pt>
                <c:pt idx="3607">
                  <c:v>3608</c:v>
                </c:pt>
                <c:pt idx="3608">
                  <c:v>3609</c:v>
                </c:pt>
                <c:pt idx="3609">
                  <c:v>3610</c:v>
                </c:pt>
                <c:pt idx="3610">
                  <c:v>3611</c:v>
                </c:pt>
                <c:pt idx="3611">
                  <c:v>3612</c:v>
                </c:pt>
                <c:pt idx="3612">
                  <c:v>3613</c:v>
                </c:pt>
                <c:pt idx="3613">
                  <c:v>3614</c:v>
                </c:pt>
                <c:pt idx="3614">
                  <c:v>3615</c:v>
                </c:pt>
                <c:pt idx="3615">
                  <c:v>3616</c:v>
                </c:pt>
                <c:pt idx="3616">
                  <c:v>3617</c:v>
                </c:pt>
                <c:pt idx="3617">
                  <c:v>3618</c:v>
                </c:pt>
                <c:pt idx="3618">
                  <c:v>3619</c:v>
                </c:pt>
                <c:pt idx="3619">
                  <c:v>3620</c:v>
                </c:pt>
                <c:pt idx="3620">
                  <c:v>3621</c:v>
                </c:pt>
                <c:pt idx="3621">
                  <c:v>3622</c:v>
                </c:pt>
                <c:pt idx="3622">
                  <c:v>3623</c:v>
                </c:pt>
                <c:pt idx="3623">
                  <c:v>3624</c:v>
                </c:pt>
                <c:pt idx="3624">
                  <c:v>3625</c:v>
                </c:pt>
                <c:pt idx="3625">
                  <c:v>3626</c:v>
                </c:pt>
                <c:pt idx="3626">
                  <c:v>3627</c:v>
                </c:pt>
                <c:pt idx="3627">
                  <c:v>3628</c:v>
                </c:pt>
                <c:pt idx="3628">
                  <c:v>3629</c:v>
                </c:pt>
                <c:pt idx="3629">
                  <c:v>3630</c:v>
                </c:pt>
                <c:pt idx="3630">
                  <c:v>3631</c:v>
                </c:pt>
                <c:pt idx="3631">
                  <c:v>3632</c:v>
                </c:pt>
                <c:pt idx="3632">
                  <c:v>3633</c:v>
                </c:pt>
                <c:pt idx="3633">
                  <c:v>3634</c:v>
                </c:pt>
                <c:pt idx="3634">
                  <c:v>3635</c:v>
                </c:pt>
                <c:pt idx="3635">
                  <c:v>3636</c:v>
                </c:pt>
                <c:pt idx="3636">
                  <c:v>3637</c:v>
                </c:pt>
                <c:pt idx="3637">
                  <c:v>3638</c:v>
                </c:pt>
                <c:pt idx="3638">
                  <c:v>3639</c:v>
                </c:pt>
                <c:pt idx="3639">
                  <c:v>3640</c:v>
                </c:pt>
                <c:pt idx="3640">
                  <c:v>3641</c:v>
                </c:pt>
                <c:pt idx="3641">
                  <c:v>3642</c:v>
                </c:pt>
                <c:pt idx="3642">
                  <c:v>3643</c:v>
                </c:pt>
                <c:pt idx="3643">
                  <c:v>3644</c:v>
                </c:pt>
                <c:pt idx="3644">
                  <c:v>3645</c:v>
                </c:pt>
                <c:pt idx="3645">
                  <c:v>3646</c:v>
                </c:pt>
                <c:pt idx="3646">
                  <c:v>3647</c:v>
                </c:pt>
                <c:pt idx="3647">
                  <c:v>3648</c:v>
                </c:pt>
                <c:pt idx="3648">
                  <c:v>3649</c:v>
                </c:pt>
                <c:pt idx="3649">
                  <c:v>3650</c:v>
                </c:pt>
                <c:pt idx="3650">
                  <c:v>3651</c:v>
                </c:pt>
                <c:pt idx="3651">
                  <c:v>3652</c:v>
                </c:pt>
                <c:pt idx="3652">
                  <c:v>3653</c:v>
                </c:pt>
                <c:pt idx="3653">
                  <c:v>3654</c:v>
                </c:pt>
                <c:pt idx="3654">
                  <c:v>3655</c:v>
                </c:pt>
                <c:pt idx="3655">
                  <c:v>3656</c:v>
                </c:pt>
                <c:pt idx="3656">
                  <c:v>3657</c:v>
                </c:pt>
                <c:pt idx="3657">
                  <c:v>3658</c:v>
                </c:pt>
                <c:pt idx="3658">
                  <c:v>3659</c:v>
                </c:pt>
                <c:pt idx="3659">
                  <c:v>3660</c:v>
                </c:pt>
                <c:pt idx="3660">
                  <c:v>3661</c:v>
                </c:pt>
                <c:pt idx="3661">
                  <c:v>3662</c:v>
                </c:pt>
                <c:pt idx="3662">
                  <c:v>3663</c:v>
                </c:pt>
                <c:pt idx="3663">
                  <c:v>3664</c:v>
                </c:pt>
                <c:pt idx="3664">
                  <c:v>3665</c:v>
                </c:pt>
                <c:pt idx="3665">
                  <c:v>3666</c:v>
                </c:pt>
                <c:pt idx="3666">
                  <c:v>3667</c:v>
                </c:pt>
                <c:pt idx="3667">
                  <c:v>3668</c:v>
                </c:pt>
                <c:pt idx="3668">
                  <c:v>3669</c:v>
                </c:pt>
                <c:pt idx="3669">
                  <c:v>3670</c:v>
                </c:pt>
                <c:pt idx="3670">
                  <c:v>3671</c:v>
                </c:pt>
                <c:pt idx="3671">
                  <c:v>3672</c:v>
                </c:pt>
                <c:pt idx="3672">
                  <c:v>3673</c:v>
                </c:pt>
                <c:pt idx="3673">
                  <c:v>3674</c:v>
                </c:pt>
                <c:pt idx="3674">
                  <c:v>3675</c:v>
                </c:pt>
                <c:pt idx="3675">
                  <c:v>3676</c:v>
                </c:pt>
                <c:pt idx="3676">
                  <c:v>3677</c:v>
                </c:pt>
                <c:pt idx="3677">
                  <c:v>3678</c:v>
                </c:pt>
                <c:pt idx="3678">
                  <c:v>3679</c:v>
                </c:pt>
                <c:pt idx="3679">
                  <c:v>3680</c:v>
                </c:pt>
                <c:pt idx="3680">
                  <c:v>3681</c:v>
                </c:pt>
                <c:pt idx="3681">
                  <c:v>3682</c:v>
                </c:pt>
                <c:pt idx="3682">
                  <c:v>3683</c:v>
                </c:pt>
                <c:pt idx="3683">
                  <c:v>3684</c:v>
                </c:pt>
                <c:pt idx="3684">
                  <c:v>3685</c:v>
                </c:pt>
                <c:pt idx="3685">
                  <c:v>3686</c:v>
                </c:pt>
                <c:pt idx="3686">
                  <c:v>3687</c:v>
                </c:pt>
                <c:pt idx="3687">
                  <c:v>3688</c:v>
                </c:pt>
                <c:pt idx="3688">
                  <c:v>3689</c:v>
                </c:pt>
                <c:pt idx="3689">
                  <c:v>3690</c:v>
                </c:pt>
                <c:pt idx="3690">
                  <c:v>3691</c:v>
                </c:pt>
                <c:pt idx="3691">
                  <c:v>3692</c:v>
                </c:pt>
                <c:pt idx="3692">
                  <c:v>3693</c:v>
                </c:pt>
                <c:pt idx="3693">
                  <c:v>3694</c:v>
                </c:pt>
                <c:pt idx="3694">
                  <c:v>3695</c:v>
                </c:pt>
                <c:pt idx="3695">
                  <c:v>3696</c:v>
                </c:pt>
                <c:pt idx="3696">
                  <c:v>3697</c:v>
                </c:pt>
                <c:pt idx="3697">
                  <c:v>3698</c:v>
                </c:pt>
                <c:pt idx="3698">
                  <c:v>3699</c:v>
                </c:pt>
                <c:pt idx="3699">
                  <c:v>3700</c:v>
                </c:pt>
                <c:pt idx="3700">
                  <c:v>3701</c:v>
                </c:pt>
                <c:pt idx="3701">
                  <c:v>3702</c:v>
                </c:pt>
                <c:pt idx="3702">
                  <c:v>3703</c:v>
                </c:pt>
                <c:pt idx="3703">
                  <c:v>3704</c:v>
                </c:pt>
                <c:pt idx="3704">
                  <c:v>3705</c:v>
                </c:pt>
                <c:pt idx="3705">
                  <c:v>3706</c:v>
                </c:pt>
                <c:pt idx="3706">
                  <c:v>3707</c:v>
                </c:pt>
                <c:pt idx="3707">
                  <c:v>3708</c:v>
                </c:pt>
                <c:pt idx="3708">
                  <c:v>3709</c:v>
                </c:pt>
                <c:pt idx="3709">
                  <c:v>3710</c:v>
                </c:pt>
                <c:pt idx="3710">
                  <c:v>3711</c:v>
                </c:pt>
                <c:pt idx="3711">
                  <c:v>3712</c:v>
                </c:pt>
                <c:pt idx="3712">
                  <c:v>3713</c:v>
                </c:pt>
                <c:pt idx="3713">
                  <c:v>3714</c:v>
                </c:pt>
                <c:pt idx="3714">
                  <c:v>3715</c:v>
                </c:pt>
                <c:pt idx="3715">
                  <c:v>3716</c:v>
                </c:pt>
                <c:pt idx="3716">
                  <c:v>3717</c:v>
                </c:pt>
                <c:pt idx="3717">
                  <c:v>3718</c:v>
                </c:pt>
                <c:pt idx="3718">
                  <c:v>3719</c:v>
                </c:pt>
                <c:pt idx="3719">
                  <c:v>3720</c:v>
                </c:pt>
                <c:pt idx="3720">
                  <c:v>3721</c:v>
                </c:pt>
                <c:pt idx="3721">
                  <c:v>3722</c:v>
                </c:pt>
                <c:pt idx="3722">
                  <c:v>3723</c:v>
                </c:pt>
                <c:pt idx="3723">
                  <c:v>3724</c:v>
                </c:pt>
                <c:pt idx="3724">
                  <c:v>3725</c:v>
                </c:pt>
                <c:pt idx="3725">
                  <c:v>3726</c:v>
                </c:pt>
                <c:pt idx="3726">
                  <c:v>3727</c:v>
                </c:pt>
                <c:pt idx="3727">
                  <c:v>3728</c:v>
                </c:pt>
                <c:pt idx="3728">
                  <c:v>3729</c:v>
                </c:pt>
                <c:pt idx="3729">
                  <c:v>3730</c:v>
                </c:pt>
                <c:pt idx="3730">
                  <c:v>3731</c:v>
                </c:pt>
                <c:pt idx="3731">
                  <c:v>3732</c:v>
                </c:pt>
                <c:pt idx="3732">
                  <c:v>3733</c:v>
                </c:pt>
                <c:pt idx="3733">
                  <c:v>3734</c:v>
                </c:pt>
                <c:pt idx="3734">
                  <c:v>3735</c:v>
                </c:pt>
                <c:pt idx="3735">
                  <c:v>3736</c:v>
                </c:pt>
                <c:pt idx="3736">
                  <c:v>3737</c:v>
                </c:pt>
                <c:pt idx="3737">
                  <c:v>3738</c:v>
                </c:pt>
                <c:pt idx="3738">
                  <c:v>3739</c:v>
                </c:pt>
                <c:pt idx="3739">
                  <c:v>3740</c:v>
                </c:pt>
                <c:pt idx="3740">
                  <c:v>3741</c:v>
                </c:pt>
                <c:pt idx="3741">
                  <c:v>3742</c:v>
                </c:pt>
                <c:pt idx="3742">
                  <c:v>3743</c:v>
                </c:pt>
                <c:pt idx="3743">
                  <c:v>3744</c:v>
                </c:pt>
                <c:pt idx="3744">
                  <c:v>3745</c:v>
                </c:pt>
                <c:pt idx="3745">
                  <c:v>3746</c:v>
                </c:pt>
                <c:pt idx="3746">
                  <c:v>3747</c:v>
                </c:pt>
                <c:pt idx="3747">
                  <c:v>3748</c:v>
                </c:pt>
                <c:pt idx="3748">
                  <c:v>3749</c:v>
                </c:pt>
                <c:pt idx="3749">
                  <c:v>3750</c:v>
                </c:pt>
                <c:pt idx="3750">
                  <c:v>3751</c:v>
                </c:pt>
                <c:pt idx="3751">
                  <c:v>3752</c:v>
                </c:pt>
                <c:pt idx="3752">
                  <c:v>3753</c:v>
                </c:pt>
                <c:pt idx="3753">
                  <c:v>3754</c:v>
                </c:pt>
                <c:pt idx="3754">
                  <c:v>3755</c:v>
                </c:pt>
                <c:pt idx="3755">
                  <c:v>3756</c:v>
                </c:pt>
                <c:pt idx="3756">
                  <c:v>3757</c:v>
                </c:pt>
                <c:pt idx="3757">
                  <c:v>3758</c:v>
                </c:pt>
                <c:pt idx="3758">
                  <c:v>3759</c:v>
                </c:pt>
                <c:pt idx="3759">
                  <c:v>3760</c:v>
                </c:pt>
                <c:pt idx="3760">
                  <c:v>3761</c:v>
                </c:pt>
                <c:pt idx="3761">
                  <c:v>3762</c:v>
                </c:pt>
                <c:pt idx="3762">
                  <c:v>3763</c:v>
                </c:pt>
                <c:pt idx="3763">
                  <c:v>3764</c:v>
                </c:pt>
                <c:pt idx="3764">
                  <c:v>3765</c:v>
                </c:pt>
                <c:pt idx="3765">
                  <c:v>3766</c:v>
                </c:pt>
                <c:pt idx="3766">
                  <c:v>3767</c:v>
                </c:pt>
                <c:pt idx="3767">
                  <c:v>3768</c:v>
                </c:pt>
                <c:pt idx="3768">
                  <c:v>3769</c:v>
                </c:pt>
                <c:pt idx="3769">
                  <c:v>3770</c:v>
                </c:pt>
                <c:pt idx="3770">
                  <c:v>3771</c:v>
                </c:pt>
                <c:pt idx="3771">
                  <c:v>3772</c:v>
                </c:pt>
                <c:pt idx="3772">
                  <c:v>3773</c:v>
                </c:pt>
                <c:pt idx="3773">
                  <c:v>3774</c:v>
                </c:pt>
                <c:pt idx="3774">
                  <c:v>3775</c:v>
                </c:pt>
                <c:pt idx="3775">
                  <c:v>3776</c:v>
                </c:pt>
                <c:pt idx="3776">
                  <c:v>3777</c:v>
                </c:pt>
                <c:pt idx="3777">
                  <c:v>3778</c:v>
                </c:pt>
                <c:pt idx="3778">
                  <c:v>3779</c:v>
                </c:pt>
                <c:pt idx="3779">
                  <c:v>3780</c:v>
                </c:pt>
                <c:pt idx="3780">
                  <c:v>3781</c:v>
                </c:pt>
                <c:pt idx="3781">
                  <c:v>3782</c:v>
                </c:pt>
                <c:pt idx="3782">
                  <c:v>3783</c:v>
                </c:pt>
                <c:pt idx="3783">
                  <c:v>3784</c:v>
                </c:pt>
                <c:pt idx="3784">
                  <c:v>3785</c:v>
                </c:pt>
                <c:pt idx="3785">
                  <c:v>3786</c:v>
                </c:pt>
                <c:pt idx="3786">
                  <c:v>3787</c:v>
                </c:pt>
                <c:pt idx="3787">
                  <c:v>3788</c:v>
                </c:pt>
                <c:pt idx="3788">
                  <c:v>3789</c:v>
                </c:pt>
                <c:pt idx="3789">
                  <c:v>3790</c:v>
                </c:pt>
                <c:pt idx="3790">
                  <c:v>3791</c:v>
                </c:pt>
                <c:pt idx="3791">
                  <c:v>3792</c:v>
                </c:pt>
                <c:pt idx="3792">
                  <c:v>3793</c:v>
                </c:pt>
                <c:pt idx="3793">
                  <c:v>3794</c:v>
                </c:pt>
                <c:pt idx="3794">
                  <c:v>3795</c:v>
                </c:pt>
                <c:pt idx="3795">
                  <c:v>3796</c:v>
                </c:pt>
                <c:pt idx="3796">
                  <c:v>3797</c:v>
                </c:pt>
                <c:pt idx="3797">
                  <c:v>3798</c:v>
                </c:pt>
                <c:pt idx="3798">
                  <c:v>3799</c:v>
                </c:pt>
                <c:pt idx="3799">
                  <c:v>3800</c:v>
                </c:pt>
                <c:pt idx="3800">
                  <c:v>3801</c:v>
                </c:pt>
                <c:pt idx="3801">
                  <c:v>3802</c:v>
                </c:pt>
                <c:pt idx="3802">
                  <c:v>3803</c:v>
                </c:pt>
                <c:pt idx="3803">
                  <c:v>3804</c:v>
                </c:pt>
                <c:pt idx="3804">
                  <c:v>3805</c:v>
                </c:pt>
                <c:pt idx="3805">
                  <c:v>3806</c:v>
                </c:pt>
                <c:pt idx="3806">
                  <c:v>3807</c:v>
                </c:pt>
                <c:pt idx="3807">
                  <c:v>3808</c:v>
                </c:pt>
                <c:pt idx="3808">
                  <c:v>3809</c:v>
                </c:pt>
                <c:pt idx="3809">
                  <c:v>3810</c:v>
                </c:pt>
                <c:pt idx="3810">
                  <c:v>3811</c:v>
                </c:pt>
                <c:pt idx="3811">
                  <c:v>3812</c:v>
                </c:pt>
                <c:pt idx="3812">
                  <c:v>3813</c:v>
                </c:pt>
                <c:pt idx="3813">
                  <c:v>3814</c:v>
                </c:pt>
                <c:pt idx="3814">
                  <c:v>3815</c:v>
                </c:pt>
                <c:pt idx="3815">
                  <c:v>3816</c:v>
                </c:pt>
                <c:pt idx="3816">
                  <c:v>3817</c:v>
                </c:pt>
                <c:pt idx="3817">
                  <c:v>3818</c:v>
                </c:pt>
                <c:pt idx="3818">
                  <c:v>3819</c:v>
                </c:pt>
                <c:pt idx="3819">
                  <c:v>3820</c:v>
                </c:pt>
                <c:pt idx="3820">
                  <c:v>3821</c:v>
                </c:pt>
                <c:pt idx="3821">
                  <c:v>3822</c:v>
                </c:pt>
                <c:pt idx="3822">
                  <c:v>3823</c:v>
                </c:pt>
                <c:pt idx="3823">
                  <c:v>3824</c:v>
                </c:pt>
                <c:pt idx="3824">
                  <c:v>3825</c:v>
                </c:pt>
                <c:pt idx="3825">
                  <c:v>3826</c:v>
                </c:pt>
                <c:pt idx="3826">
                  <c:v>3827</c:v>
                </c:pt>
                <c:pt idx="3827">
                  <c:v>3828</c:v>
                </c:pt>
                <c:pt idx="3828">
                  <c:v>3829</c:v>
                </c:pt>
                <c:pt idx="3829">
                  <c:v>3830</c:v>
                </c:pt>
                <c:pt idx="3830">
                  <c:v>3831</c:v>
                </c:pt>
                <c:pt idx="3831">
                  <c:v>3832</c:v>
                </c:pt>
                <c:pt idx="3832">
                  <c:v>3833</c:v>
                </c:pt>
                <c:pt idx="3833">
                  <c:v>3834</c:v>
                </c:pt>
                <c:pt idx="3834">
                  <c:v>3835</c:v>
                </c:pt>
                <c:pt idx="3835">
                  <c:v>3836</c:v>
                </c:pt>
                <c:pt idx="3836">
                  <c:v>3837</c:v>
                </c:pt>
                <c:pt idx="3837">
                  <c:v>3838</c:v>
                </c:pt>
                <c:pt idx="3838">
                  <c:v>3839</c:v>
                </c:pt>
                <c:pt idx="3839">
                  <c:v>3840</c:v>
                </c:pt>
                <c:pt idx="3840">
                  <c:v>3841</c:v>
                </c:pt>
                <c:pt idx="3841">
                  <c:v>3842</c:v>
                </c:pt>
                <c:pt idx="3842">
                  <c:v>3843</c:v>
                </c:pt>
                <c:pt idx="3843">
                  <c:v>3844</c:v>
                </c:pt>
                <c:pt idx="3844">
                  <c:v>3845</c:v>
                </c:pt>
                <c:pt idx="3845">
                  <c:v>3846</c:v>
                </c:pt>
                <c:pt idx="3846">
                  <c:v>3847</c:v>
                </c:pt>
                <c:pt idx="3847">
                  <c:v>3848</c:v>
                </c:pt>
                <c:pt idx="3848">
                  <c:v>3849</c:v>
                </c:pt>
                <c:pt idx="3849">
                  <c:v>3850</c:v>
                </c:pt>
                <c:pt idx="3850">
                  <c:v>3851</c:v>
                </c:pt>
                <c:pt idx="3851">
                  <c:v>3852</c:v>
                </c:pt>
                <c:pt idx="3852">
                  <c:v>3853</c:v>
                </c:pt>
                <c:pt idx="3853">
                  <c:v>3854</c:v>
                </c:pt>
                <c:pt idx="3854">
                  <c:v>3855</c:v>
                </c:pt>
                <c:pt idx="3855">
                  <c:v>3856</c:v>
                </c:pt>
                <c:pt idx="3856">
                  <c:v>3857</c:v>
                </c:pt>
                <c:pt idx="3857">
                  <c:v>3858</c:v>
                </c:pt>
                <c:pt idx="3858">
                  <c:v>3859</c:v>
                </c:pt>
                <c:pt idx="3859">
                  <c:v>3860</c:v>
                </c:pt>
                <c:pt idx="3860">
                  <c:v>3861</c:v>
                </c:pt>
                <c:pt idx="3861">
                  <c:v>3862</c:v>
                </c:pt>
                <c:pt idx="3862">
                  <c:v>3863</c:v>
                </c:pt>
                <c:pt idx="3863">
                  <c:v>3864</c:v>
                </c:pt>
                <c:pt idx="3864">
                  <c:v>3865</c:v>
                </c:pt>
                <c:pt idx="3865">
                  <c:v>3866</c:v>
                </c:pt>
                <c:pt idx="3866">
                  <c:v>3867</c:v>
                </c:pt>
                <c:pt idx="3867">
                  <c:v>3868</c:v>
                </c:pt>
                <c:pt idx="3868">
                  <c:v>3869</c:v>
                </c:pt>
                <c:pt idx="3869">
                  <c:v>3870</c:v>
                </c:pt>
                <c:pt idx="3870">
                  <c:v>3871</c:v>
                </c:pt>
                <c:pt idx="3871">
                  <c:v>3872</c:v>
                </c:pt>
                <c:pt idx="3872">
                  <c:v>3873</c:v>
                </c:pt>
                <c:pt idx="3873">
                  <c:v>3874</c:v>
                </c:pt>
                <c:pt idx="3874">
                  <c:v>3875</c:v>
                </c:pt>
                <c:pt idx="3875">
                  <c:v>3876</c:v>
                </c:pt>
                <c:pt idx="3876">
                  <c:v>3877</c:v>
                </c:pt>
                <c:pt idx="3877">
                  <c:v>3878</c:v>
                </c:pt>
                <c:pt idx="3878">
                  <c:v>3879</c:v>
                </c:pt>
                <c:pt idx="3879">
                  <c:v>3880</c:v>
                </c:pt>
                <c:pt idx="3880">
                  <c:v>3881</c:v>
                </c:pt>
                <c:pt idx="3881">
                  <c:v>3882</c:v>
                </c:pt>
                <c:pt idx="3882">
                  <c:v>3883</c:v>
                </c:pt>
                <c:pt idx="3883">
                  <c:v>3884</c:v>
                </c:pt>
                <c:pt idx="3884">
                  <c:v>3885</c:v>
                </c:pt>
                <c:pt idx="3885">
                  <c:v>3886</c:v>
                </c:pt>
                <c:pt idx="3886">
                  <c:v>3887</c:v>
                </c:pt>
                <c:pt idx="3887">
                  <c:v>3888</c:v>
                </c:pt>
                <c:pt idx="3888">
                  <c:v>3889</c:v>
                </c:pt>
                <c:pt idx="3889">
                  <c:v>3890</c:v>
                </c:pt>
                <c:pt idx="3890">
                  <c:v>3891</c:v>
                </c:pt>
                <c:pt idx="3891">
                  <c:v>3892</c:v>
                </c:pt>
                <c:pt idx="3892">
                  <c:v>3893</c:v>
                </c:pt>
                <c:pt idx="3893">
                  <c:v>3894</c:v>
                </c:pt>
                <c:pt idx="3894">
                  <c:v>3895</c:v>
                </c:pt>
                <c:pt idx="3895">
                  <c:v>3896</c:v>
                </c:pt>
                <c:pt idx="3896">
                  <c:v>3897</c:v>
                </c:pt>
                <c:pt idx="3897">
                  <c:v>3898</c:v>
                </c:pt>
                <c:pt idx="3898">
                  <c:v>3899</c:v>
                </c:pt>
                <c:pt idx="3899">
                  <c:v>3900</c:v>
                </c:pt>
                <c:pt idx="3900">
                  <c:v>3901</c:v>
                </c:pt>
                <c:pt idx="3901">
                  <c:v>3902</c:v>
                </c:pt>
                <c:pt idx="3902">
                  <c:v>3903</c:v>
                </c:pt>
                <c:pt idx="3903">
                  <c:v>3904</c:v>
                </c:pt>
                <c:pt idx="3904">
                  <c:v>3905</c:v>
                </c:pt>
                <c:pt idx="3905">
                  <c:v>3906</c:v>
                </c:pt>
                <c:pt idx="3906">
                  <c:v>3907</c:v>
                </c:pt>
                <c:pt idx="3907">
                  <c:v>3908</c:v>
                </c:pt>
                <c:pt idx="3908">
                  <c:v>3909</c:v>
                </c:pt>
                <c:pt idx="3909">
                  <c:v>3910</c:v>
                </c:pt>
                <c:pt idx="3910">
                  <c:v>3911</c:v>
                </c:pt>
                <c:pt idx="3911">
                  <c:v>3912</c:v>
                </c:pt>
                <c:pt idx="3912">
                  <c:v>3913</c:v>
                </c:pt>
                <c:pt idx="3913">
                  <c:v>3914</c:v>
                </c:pt>
                <c:pt idx="3914">
                  <c:v>3915</c:v>
                </c:pt>
                <c:pt idx="3915">
                  <c:v>3916</c:v>
                </c:pt>
                <c:pt idx="3916">
                  <c:v>3917</c:v>
                </c:pt>
                <c:pt idx="3917">
                  <c:v>3918</c:v>
                </c:pt>
                <c:pt idx="3918">
                  <c:v>3919</c:v>
                </c:pt>
                <c:pt idx="3919">
                  <c:v>3920</c:v>
                </c:pt>
                <c:pt idx="3920">
                  <c:v>3921</c:v>
                </c:pt>
                <c:pt idx="3921">
                  <c:v>3922</c:v>
                </c:pt>
                <c:pt idx="3922">
                  <c:v>3923</c:v>
                </c:pt>
                <c:pt idx="3923">
                  <c:v>3924</c:v>
                </c:pt>
                <c:pt idx="3924">
                  <c:v>3925</c:v>
                </c:pt>
                <c:pt idx="3925">
                  <c:v>3926</c:v>
                </c:pt>
                <c:pt idx="3926">
                  <c:v>3927</c:v>
                </c:pt>
                <c:pt idx="3927">
                  <c:v>3928</c:v>
                </c:pt>
                <c:pt idx="3928">
                  <c:v>3929</c:v>
                </c:pt>
                <c:pt idx="3929">
                  <c:v>3930</c:v>
                </c:pt>
                <c:pt idx="3930">
                  <c:v>3931</c:v>
                </c:pt>
                <c:pt idx="3931">
                  <c:v>3932</c:v>
                </c:pt>
                <c:pt idx="3932">
                  <c:v>3933</c:v>
                </c:pt>
                <c:pt idx="3933">
                  <c:v>3934</c:v>
                </c:pt>
                <c:pt idx="3934">
                  <c:v>3935</c:v>
                </c:pt>
                <c:pt idx="3935">
                  <c:v>3936</c:v>
                </c:pt>
                <c:pt idx="3936">
                  <c:v>3937</c:v>
                </c:pt>
                <c:pt idx="3937">
                  <c:v>3938</c:v>
                </c:pt>
                <c:pt idx="3938">
                  <c:v>3939</c:v>
                </c:pt>
                <c:pt idx="3939">
                  <c:v>3940</c:v>
                </c:pt>
                <c:pt idx="3940">
                  <c:v>3941</c:v>
                </c:pt>
                <c:pt idx="3941">
                  <c:v>3942</c:v>
                </c:pt>
                <c:pt idx="3942">
                  <c:v>3943</c:v>
                </c:pt>
                <c:pt idx="3943">
                  <c:v>3944</c:v>
                </c:pt>
                <c:pt idx="3944">
                  <c:v>3945</c:v>
                </c:pt>
                <c:pt idx="3945">
                  <c:v>3946</c:v>
                </c:pt>
                <c:pt idx="3946">
                  <c:v>3947</c:v>
                </c:pt>
                <c:pt idx="3947">
                  <c:v>3948</c:v>
                </c:pt>
                <c:pt idx="3948">
                  <c:v>3949</c:v>
                </c:pt>
                <c:pt idx="3949">
                  <c:v>3950</c:v>
                </c:pt>
                <c:pt idx="3950">
                  <c:v>3951</c:v>
                </c:pt>
                <c:pt idx="3951">
                  <c:v>3952</c:v>
                </c:pt>
                <c:pt idx="3952">
                  <c:v>3953</c:v>
                </c:pt>
                <c:pt idx="3953">
                  <c:v>3954</c:v>
                </c:pt>
                <c:pt idx="3954">
                  <c:v>3955</c:v>
                </c:pt>
                <c:pt idx="3955">
                  <c:v>3956</c:v>
                </c:pt>
                <c:pt idx="3956">
                  <c:v>3957</c:v>
                </c:pt>
                <c:pt idx="3957">
                  <c:v>3958</c:v>
                </c:pt>
                <c:pt idx="3958">
                  <c:v>3959</c:v>
                </c:pt>
                <c:pt idx="3959">
                  <c:v>3960</c:v>
                </c:pt>
                <c:pt idx="3960">
                  <c:v>3961</c:v>
                </c:pt>
                <c:pt idx="3961">
                  <c:v>3962</c:v>
                </c:pt>
                <c:pt idx="3962">
                  <c:v>3963</c:v>
                </c:pt>
                <c:pt idx="3963">
                  <c:v>3964</c:v>
                </c:pt>
                <c:pt idx="3964">
                  <c:v>3965</c:v>
                </c:pt>
                <c:pt idx="3965">
                  <c:v>3966</c:v>
                </c:pt>
                <c:pt idx="3966">
                  <c:v>3967</c:v>
                </c:pt>
                <c:pt idx="3967">
                  <c:v>3968</c:v>
                </c:pt>
                <c:pt idx="3968">
                  <c:v>3969</c:v>
                </c:pt>
                <c:pt idx="3969">
                  <c:v>3970</c:v>
                </c:pt>
                <c:pt idx="3970">
                  <c:v>3971</c:v>
                </c:pt>
                <c:pt idx="3971">
                  <c:v>3972</c:v>
                </c:pt>
                <c:pt idx="3972">
                  <c:v>3973</c:v>
                </c:pt>
                <c:pt idx="3973">
                  <c:v>3974</c:v>
                </c:pt>
                <c:pt idx="3974">
                  <c:v>3975</c:v>
                </c:pt>
                <c:pt idx="3975">
                  <c:v>3976</c:v>
                </c:pt>
                <c:pt idx="3976">
                  <c:v>3977</c:v>
                </c:pt>
                <c:pt idx="3977">
                  <c:v>3978</c:v>
                </c:pt>
                <c:pt idx="3978">
                  <c:v>3979</c:v>
                </c:pt>
                <c:pt idx="3979">
                  <c:v>3980</c:v>
                </c:pt>
                <c:pt idx="3980">
                  <c:v>3981</c:v>
                </c:pt>
                <c:pt idx="3981">
                  <c:v>3982</c:v>
                </c:pt>
                <c:pt idx="3982">
                  <c:v>3983</c:v>
                </c:pt>
                <c:pt idx="3983">
                  <c:v>3984</c:v>
                </c:pt>
                <c:pt idx="3984">
                  <c:v>3985</c:v>
                </c:pt>
                <c:pt idx="3985">
                  <c:v>3986</c:v>
                </c:pt>
                <c:pt idx="3986">
                  <c:v>3987</c:v>
                </c:pt>
                <c:pt idx="3987">
                  <c:v>3988</c:v>
                </c:pt>
                <c:pt idx="3988">
                  <c:v>3989</c:v>
                </c:pt>
                <c:pt idx="3989">
                  <c:v>3990</c:v>
                </c:pt>
                <c:pt idx="3990">
                  <c:v>3991</c:v>
                </c:pt>
                <c:pt idx="3991">
                  <c:v>3992</c:v>
                </c:pt>
                <c:pt idx="3992">
                  <c:v>3993</c:v>
                </c:pt>
                <c:pt idx="3993">
                  <c:v>3994</c:v>
                </c:pt>
                <c:pt idx="3994">
                  <c:v>3995</c:v>
                </c:pt>
                <c:pt idx="3995">
                  <c:v>3996</c:v>
                </c:pt>
                <c:pt idx="3996">
                  <c:v>3997</c:v>
                </c:pt>
                <c:pt idx="3997">
                  <c:v>3998</c:v>
                </c:pt>
                <c:pt idx="3998">
                  <c:v>3999</c:v>
                </c:pt>
                <c:pt idx="3999">
                  <c:v>4000</c:v>
                </c:pt>
                <c:pt idx="4000">
                  <c:v>4001</c:v>
                </c:pt>
                <c:pt idx="4001">
                  <c:v>4002</c:v>
                </c:pt>
                <c:pt idx="4002">
                  <c:v>4003</c:v>
                </c:pt>
                <c:pt idx="4003">
                  <c:v>4004</c:v>
                </c:pt>
                <c:pt idx="4004">
                  <c:v>4005</c:v>
                </c:pt>
                <c:pt idx="4005">
                  <c:v>4006</c:v>
                </c:pt>
                <c:pt idx="4006">
                  <c:v>4007</c:v>
                </c:pt>
                <c:pt idx="4007">
                  <c:v>4008</c:v>
                </c:pt>
                <c:pt idx="4008">
                  <c:v>4009</c:v>
                </c:pt>
                <c:pt idx="4009">
                  <c:v>4010</c:v>
                </c:pt>
                <c:pt idx="4010">
                  <c:v>4011</c:v>
                </c:pt>
                <c:pt idx="4011">
                  <c:v>4012</c:v>
                </c:pt>
                <c:pt idx="4012">
                  <c:v>4013</c:v>
                </c:pt>
                <c:pt idx="4013">
                  <c:v>4014</c:v>
                </c:pt>
                <c:pt idx="4014">
                  <c:v>4015</c:v>
                </c:pt>
                <c:pt idx="4015">
                  <c:v>4016</c:v>
                </c:pt>
                <c:pt idx="4016">
                  <c:v>4017</c:v>
                </c:pt>
                <c:pt idx="4017">
                  <c:v>4018</c:v>
                </c:pt>
                <c:pt idx="4018">
                  <c:v>4019</c:v>
                </c:pt>
                <c:pt idx="4019">
                  <c:v>4020</c:v>
                </c:pt>
                <c:pt idx="4020">
                  <c:v>4021</c:v>
                </c:pt>
                <c:pt idx="4021">
                  <c:v>4022</c:v>
                </c:pt>
                <c:pt idx="4022">
                  <c:v>4023</c:v>
                </c:pt>
                <c:pt idx="4023">
                  <c:v>4024</c:v>
                </c:pt>
                <c:pt idx="4024">
                  <c:v>4025</c:v>
                </c:pt>
                <c:pt idx="4025">
                  <c:v>4026</c:v>
                </c:pt>
                <c:pt idx="4026">
                  <c:v>4027</c:v>
                </c:pt>
                <c:pt idx="4027">
                  <c:v>4028</c:v>
                </c:pt>
                <c:pt idx="4028">
                  <c:v>4029</c:v>
                </c:pt>
                <c:pt idx="4029">
                  <c:v>4030</c:v>
                </c:pt>
                <c:pt idx="4030">
                  <c:v>4031</c:v>
                </c:pt>
                <c:pt idx="4031">
                  <c:v>4032</c:v>
                </c:pt>
                <c:pt idx="4032">
                  <c:v>4033</c:v>
                </c:pt>
                <c:pt idx="4033">
                  <c:v>4034</c:v>
                </c:pt>
                <c:pt idx="4034">
                  <c:v>4035</c:v>
                </c:pt>
                <c:pt idx="4035">
                  <c:v>4036</c:v>
                </c:pt>
                <c:pt idx="4036">
                  <c:v>4037</c:v>
                </c:pt>
                <c:pt idx="4037">
                  <c:v>4038</c:v>
                </c:pt>
                <c:pt idx="4038">
                  <c:v>4039</c:v>
                </c:pt>
                <c:pt idx="4039">
                  <c:v>4040</c:v>
                </c:pt>
                <c:pt idx="4040">
                  <c:v>4041</c:v>
                </c:pt>
                <c:pt idx="4041">
                  <c:v>4042</c:v>
                </c:pt>
                <c:pt idx="4042">
                  <c:v>4043</c:v>
                </c:pt>
                <c:pt idx="4043">
                  <c:v>4044</c:v>
                </c:pt>
                <c:pt idx="4044">
                  <c:v>4045</c:v>
                </c:pt>
                <c:pt idx="4045">
                  <c:v>4046</c:v>
                </c:pt>
                <c:pt idx="4046">
                  <c:v>4047</c:v>
                </c:pt>
                <c:pt idx="4047">
                  <c:v>4048</c:v>
                </c:pt>
                <c:pt idx="4048">
                  <c:v>4049</c:v>
                </c:pt>
                <c:pt idx="4049">
                  <c:v>4050</c:v>
                </c:pt>
                <c:pt idx="4050">
                  <c:v>4051</c:v>
                </c:pt>
                <c:pt idx="4051">
                  <c:v>4052</c:v>
                </c:pt>
                <c:pt idx="4052">
                  <c:v>4053</c:v>
                </c:pt>
                <c:pt idx="4053">
                  <c:v>4054</c:v>
                </c:pt>
                <c:pt idx="4054">
                  <c:v>4055</c:v>
                </c:pt>
                <c:pt idx="4055">
                  <c:v>4056</c:v>
                </c:pt>
                <c:pt idx="4056">
                  <c:v>4057</c:v>
                </c:pt>
                <c:pt idx="4057">
                  <c:v>4058</c:v>
                </c:pt>
                <c:pt idx="4058">
                  <c:v>4059</c:v>
                </c:pt>
                <c:pt idx="4059">
                  <c:v>4060</c:v>
                </c:pt>
                <c:pt idx="4060">
                  <c:v>4061</c:v>
                </c:pt>
                <c:pt idx="4061">
                  <c:v>4062</c:v>
                </c:pt>
                <c:pt idx="4062">
                  <c:v>4063</c:v>
                </c:pt>
                <c:pt idx="4063">
                  <c:v>4064</c:v>
                </c:pt>
                <c:pt idx="4064">
                  <c:v>4065</c:v>
                </c:pt>
                <c:pt idx="4065">
                  <c:v>4066</c:v>
                </c:pt>
                <c:pt idx="4066">
                  <c:v>4067</c:v>
                </c:pt>
                <c:pt idx="4067">
                  <c:v>4068</c:v>
                </c:pt>
                <c:pt idx="4068">
                  <c:v>4069</c:v>
                </c:pt>
                <c:pt idx="4069">
                  <c:v>4070</c:v>
                </c:pt>
                <c:pt idx="4070">
                  <c:v>4071</c:v>
                </c:pt>
                <c:pt idx="4071">
                  <c:v>4072</c:v>
                </c:pt>
                <c:pt idx="4072">
                  <c:v>4073</c:v>
                </c:pt>
                <c:pt idx="4073">
                  <c:v>4074</c:v>
                </c:pt>
                <c:pt idx="4074">
                  <c:v>4075</c:v>
                </c:pt>
                <c:pt idx="4075">
                  <c:v>4076</c:v>
                </c:pt>
                <c:pt idx="4076">
                  <c:v>4077</c:v>
                </c:pt>
                <c:pt idx="4077">
                  <c:v>4078</c:v>
                </c:pt>
                <c:pt idx="4078">
                  <c:v>4079</c:v>
                </c:pt>
                <c:pt idx="4079">
                  <c:v>4080</c:v>
                </c:pt>
                <c:pt idx="4080">
                  <c:v>4081</c:v>
                </c:pt>
                <c:pt idx="4081">
                  <c:v>4082</c:v>
                </c:pt>
                <c:pt idx="4082">
                  <c:v>4083</c:v>
                </c:pt>
                <c:pt idx="4083">
                  <c:v>4084</c:v>
                </c:pt>
                <c:pt idx="4084">
                  <c:v>4085</c:v>
                </c:pt>
                <c:pt idx="4085">
                  <c:v>4086</c:v>
                </c:pt>
                <c:pt idx="4086">
                  <c:v>4087</c:v>
                </c:pt>
                <c:pt idx="4087">
                  <c:v>4088</c:v>
                </c:pt>
                <c:pt idx="4088">
                  <c:v>4089</c:v>
                </c:pt>
                <c:pt idx="4089">
                  <c:v>4090</c:v>
                </c:pt>
                <c:pt idx="4090">
                  <c:v>4091</c:v>
                </c:pt>
                <c:pt idx="4091">
                  <c:v>4092</c:v>
                </c:pt>
                <c:pt idx="4092">
                  <c:v>4093</c:v>
                </c:pt>
                <c:pt idx="4093">
                  <c:v>4094</c:v>
                </c:pt>
                <c:pt idx="4094">
                  <c:v>4095</c:v>
                </c:pt>
                <c:pt idx="4095">
                  <c:v>4096</c:v>
                </c:pt>
                <c:pt idx="4096">
                  <c:v>4097</c:v>
                </c:pt>
                <c:pt idx="4097">
                  <c:v>4098</c:v>
                </c:pt>
                <c:pt idx="4098">
                  <c:v>4099</c:v>
                </c:pt>
                <c:pt idx="4099">
                  <c:v>4100</c:v>
                </c:pt>
                <c:pt idx="4100">
                  <c:v>4101</c:v>
                </c:pt>
                <c:pt idx="4101">
                  <c:v>4102</c:v>
                </c:pt>
                <c:pt idx="4102">
                  <c:v>4103</c:v>
                </c:pt>
                <c:pt idx="4103">
                  <c:v>4104</c:v>
                </c:pt>
                <c:pt idx="4104">
                  <c:v>4105</c:v>
                </c:pt>
                <c:pt idx="4105">
                  <c:v>4106</c:v>
                </c:pt>
                <c:pt idx="4106">
                  <c:v>4107</c:v>
                </c:pt>
                <c:pt idx="4107">
                  <c:v>4108</c:v>
                </c:pt>
                <c:pt idx="4108">
                  <c:v>4109</c:v>
                </c:pt>
                <c:pt idx="4109">
                  <c:v>4110</c:v>
                </c:pt>
                <c:pt idx="4110">
                  <c:v>4111</c:v>
                </c:pt>
                <c:pt idx="4111">
                  <c:v>4112</c:v>
                </c:pt>
                <c:pt idx="4112">
                  <c:v>4113</c:v>
                </c:pt>
                <c:pt idx="4113">
                  <c:v>4114</c:v>
                </c:pt>
                <c:pt idx="4114">
                  <c:v>4115</c:v>
                </c:pt>
                <c:pt idx="4115">
                  <c:v>4116</c:v>
                </c:pt>
                <c:pt idx="4116">
                  <c:v>4117</c:v>
                </c:pt>
                <c:pt idx="4117">
                  <c:v>4118</c:v>
                </c:pt>
                <c:pt idx="4118">
                  <c:v>4119</c:v>
                </c:pt>
                <c:pt idx="4119">
                  <c:v>4120</c:v>
                </c:pt>
                <c:pt idx="4120">
                  <c:v>4121</c:v>
                </c:pt>
                <c:pt idx="4121">
                  <c:v>4122</c:v>
                </c:pt>
                <c:pt idx="4122">
                  <c:v>4123</c:v>
                </c:pt>
                <c:pt idx="4123">
                  <c:v>4124</c:v>
                </c:pt>
                <c:pt idx="4124">
                  <c:v>4125</c:v>
                </c:pt>
                <c:pt idx="4125">
                  <c:v>4126</c:v>
                </c:pt>
                <c:pt idx="4126">
                  <c:v>4127</c:v>
                </c:pt>
                <c:pt idx="4127">
                  <c:v>4128</c:v>
                </c:pt>
                <c:pt idx="4128">
                  <c:v>4129</c:v>
                </c:pt>
                <c:pt idx="4129">
                  <c:v>4130</c:v>
                </c:pt>
                <c:pt idx="4130">
                  <c:v>4131</c:v>
                </c:pt>
                <c:pt idx="4131">
                  <c:v>4132</c:v>
                </c:pt>
                <c:pt idx="4132">
                  <c:v>4133</c:v>
                </c:pt>
                <c:pt idx="4133">
                  <c:v>4134</c:v>
                </c:pt>
                <c:pt idx="4134">
                  <c:v>4135</c:v>
                </c:pt>
                <c:pt idx="4135">
                  <c:v>4136</c:v>
                </c:pt>
                <c:pt idx="4136">
                  <c:v>4137</c:v>
                </c:pt>
                <c:pt idx="4137">
                  <c:v>4138</c:v>
                </c:pt>
                <c:pt idx="4138">
                  <c:v>4139</c:v>
                </c:pt>
                <c:pt idx="4139">
                  <c:v>4140</c:v>
                </c:pt>
                <c:pt idx="4140">
                  <c:v>4141</c:v>
                </c:pt>
                <c:pt idx="4141">
                  <c:v>4142</c:v>
                </c:pt>
                <c:pt idx="4142">
                  <c:v>4143</c:v>
                </c:pt>
                <c:pt idx="4143">
                  <c:v>4144</c:v>
                </c:pt>
                <c:pt idx="4144">
                  <c:v>4145</c:v>
                </c:pt>
                <c:pt idx="4145">
                  <c:v>4146</c:v>
                </c:pt>
                <c:pt idx="4146">
                  <c:v>4147</c:v>
                </c:pt>
                <c:pt idx="4147">
                  <c:v>4148</c:v>
                </c:pt>
                <c:pt idx="4148">
                  <c:v>4149</c:v>
                </c:pt>
                <c:pt idx="4149">
                  <c:v>4150</c:v>
                </c:pt>
                <c:pt idx="4150">
                  <c:v>4151</c:v>
                </c:pt>
                <c:pt idx="4151">
                  <c:v>4152</c:v>
                </c:pt>
                <c:pt idx="4152">
                  <c:v>4153</c:v>
                </c:pt>
                <c:pt idx="4153">
                  <c:v>4154</c:v>
                </c:pt>
                <c:pt idx="4154">
                  <c:v>4155</c:v>
                </c:pt>
                <c:pt idx="4155">
                  <c:v>4156</c:v>
                </c:pt>
                <c:pt idx="4156">
                  <c:v>4157</c:v>
                </c:pt>
                <c:pt idx="4157">
                  <c:v>4158</c:v>
                </c:pt>
                <c:pt idx="4158">
                  <c:v>4159</c:v>
                </c:pt>
                <c:pt idx="4159">
                  <c:v>4160</c:v>
                </c:pt>
                <c:pt idx="4160">
                  <c:v>4161</c:v>
                </c:pt>
                <c:pt idx="4161">
                  <c:v>4162</c:v>
                </c:pt>
                <c:pt idx="4162">
                  <c:v>4163</c:v>
                </c:pt>
                <c:pt idx="4163">
                  <c:v>4164</c:v>
                </c:pt>
                <c:pt idx="4164">
                  <c:v>4165</c:v>
                </c:pt>
                <c:pt idx="4165">
                  <c:v>4166</c:v>
                </c:pt>
                <c:pt idx="4166">
                  <c:v>4167</c:v>
                </c:pt>
                <c:pt idx="4167">
                  <c:v>4168</c:v>
                </c:pt>
                <c:pt idx="4168">
                  <c:v>4169</c:v>
                </c:pt>
                <c:pt idx="4169">
                  <c:v>4170</c:v>
                </c:pt>
                <c:pt idx="4170">
                  <c:v>4171</c:v>
                </c:pt>
                <c:pt idx="4171">
                  <c:v>4172</c:v>
                </c:pt>
                <c:pt idx="4172">
                  <c:v>4173</c:v>
                </c:pt>
                <c:pt idx="4173">
                  <c:v>4174</c:v>
                </c:pt>
                <c:pt idx="4174">
                  <c:v>4175</c:v>
                </c:pt>
                <c:pt idx="4175">
                  <c:v>4176</c:v>
                </c:pt>
                <c:pt idx="4176">
                  <c:v>4177</c:v>
                </c:pt>
                <c:pt idx="4177">
                  <c:v>4178</c:v>
                </c:pt>
                <c:pt idx="4178">
                  <c:v>4179</c:v>
                </c:pt>
                <c:pt idx="4179">
                  <c:v>4180</c:v>
                </c:pt>
                <c:pt idx="4180">
                  <c:v>4181</c:v>
                </c:pt>
                <c:pt idx="4181">
                  <c:v>4182</c:v>
                </c:pt>
                <c:pt idx="4182">
                  <c:v>4183</c:v>
                </c:pt>
                <c:pt idx="4183">
                  <c:v>4184</c:v>
                </c:pt>
                <c:pt idx="4184">
                  <c:v>4185</c:v>
                </c:pt>
                <c:pt idx="4185">
                  <c:v>4186</c:v>
                </c:pt>
                <c:pt idx="4186">
                  <c:v>4187</c:v>
                </c:pt>
                <c:pt idx="4187">
                  <c:v>4188</c:v>
                </c:pt>
                <c:pt idx="4188">
                  <c:v>4189</c:v>
                </c:pt>
                <c:pt idx="4189">
                  <c:v>4190</c:v>
                </c:pt>
                <c:pt idx="4190">
                  <c:v>4191</c:v>
                </c:pt>
                <c:pt idx="4191">
                  <c:v>4192</c:v>
                </c:pt>
                <c:pt idx="4192">
                  <c:v>4193</c:v>
                </c:pt>
                <c:pt idx="4193">
                  <c:v>4194</c:v>
                </c:pt>
                <c:pt idx="4194">
                  <c:v>4195</c:v>
                </c:pt>
                <c:pt idx="4195">
                  <c:v>4196</c:v>
                </c:pt>
                <c:pt idx="4196">
                  <c:v>4197</c:v>
                </c:pt>
                <c:pt idx="4197">
                  <c:v>4198</c:v>
                </c:pt>
                <c:pt idx="4198">
                  <c:v>4199</c:v>
                </c:pt>
                <c:pt idx="4199">
                  <c:v>4200</c:v>
                </c:pt>
                <c:pt idx="4200">
                  <c:v>4201</c:v>
                </c:pt>
                <c:pt idx="4201">
                  <c:v>4202</c:v>
                </c:pt>
                <c:pt idx="4202">
                  <c:v>4203</c:v>
                </c:pt>
                <c:pt idx="4203">
                  <c:v>4204</c:v>
                </c:pt>
                <c:pt idx="4204">
                  <c:v>4205</c:v>
                </c:pt>
                <c:pt idx="4205">
                  <c:v>4206</c:v>
                </c:pt>
                <c:pt idx="4206">
                  <c:v>4207</c:v>
                </c:pt>
                <c:pt idx="4207">
                  <c:v>4208</c:v>
                </c:pt>
                <c:pt idx="4208">
                  <c:v>4209</c:v>
                </c:pt>
                <c:pt idx="4209">
                  <c:v>4210</c:v>
                </c:pt>
                <c:pt idx="4210">
                  <c:v>4211</c:v>
                </c:pt>
                <c:pt idx="4211">
                  <c:v>4212</c:v>
                </c:pt>
                <c:pt idx="4212">
                  <c:v>4213</c:v>
                </c:pt>
                <c:pt idx="4213">
                  <c:v>4214</c:v>
                </c:pt>
                <c:pt idx="4214">
                  <c:v>4215</c:v>
                </c:pt>
                <c:pt idx="4215">
                  <c:v>4216</c:v>
                </c:pt>
                <c:pt idx="4216">
                  <c:v>4217</c:v>
                </c:pt>
                <c:pt idx="4217">
                  <c:v>4218</c:v>
                </c:pt>
                <c:pt idx="4218">
                  <c:v>4219</c:v>
                </c:pt>
                <c:pt idx="4219">
                  <c:v>4220</c:v>
                </c:pt>
                <c:pt idx="4220">
                  <c:v>4221</c:v>
                </c:pt>
                <c:pt idx="4221">
                  <c:v>4222</c:v>
                </c:pt>
                <c:pt idx="4222">
                  <c:v>4223</c:v>
                </c:pt>
                <c:pt idx="4223">
                  <c:v>4224</c:v>
                </c:pt>
                <c:pt idx="4224">
                  <c:v>4225</c:v>
                </c:pt>
                <c:pt idx="4225">
                  <c:v>4226</c:v>
                </c:pt>
                <c:pt idx="4226">
                  <c:v>4227</c:v>
                </c:pt>
                <c:pt idx="4227">
                  <c:v>4228</c:v>
                </c:pt>
                <c:pt idx="4228">
                  <c:v>4229</c:v>
                </c:pt>
                <c:pt idx="4229">
                  <c:v>4230</c:v>
                </c:pt>
                <c:pt idx="4230">
                  <c:v>4231</c:v>
                </c:pt>
                <c:pt idx="4231">
                  <c:v>4232</c:v>
                </c:pt>
                <c:pt idx="4232">
                  <c:v>4233</c:v>
                </c:pt>
                <c:pt idx="4233">
                  <c:v>4234</c:v>
                </c:pt>
                <c:pt idx="4234">
                  <c:v>4235</c:v>
                </c:pt>
                <c:pt idx="4235">
                  <c:v>4236</c:v>
                </c:pt>
                <c:pt idx="4236">
                  <c:v>4237</c:v>
                </c:pt>
                <c:pt idx="4237">
                  <c:v>4238</c:v>
                </c:pt>
                <c:pt idx="4238">
                  <c:v>4239</c:v>
                </c:pt>
                <c:pt idx="4239">
                  <c:v>4240</c:v>
                </c:pt>
                <c:pt idx="4240">
                  <c:v>4241</c:v>
                </c:pt>
                <c:pt idx="4241">
                  <c:v>4242</c:v>
                </c:pt>
                <c:pt idx="4242">
                  <c:v>4243</c:v>
                </c:pt>
                <c:pt idx="4243">
                  <c:v>4244</c:v>
                </c:pt>
                <c:pt idx="4244">
                  <c:v>4245</c:v>
                </c:pt>
                <c:pt idx="4245">
                  <c:v>4246</c:v>
                </c:pt>
                <c:pt idx="4246">
                  <c:v>4247</c:v>
                </c:pt>
                <c:pt idx="4247">
                  <c:v>4248</c:v>
                </c:pt>
                <c:pt idx="4248">
                  <c:v>4249</c:v>
                </c:pt>
                <c:pt idx="4249">
                  <c:v>4250</c:v>
                </c:pt>
                <c:pt idx="4250">
                  <c:v>4251</c:v>
                </c:pt>
                <c:pt idx="4251">
                  <c:v>4252</c:v>
                </c:pt>
                <c:pt idx="4252">
                  <c:v>4253</c:v>
                </c:pt>
                <c:pt idx="4253">
                  <c:v>4254</c:v>
                </c:pt>
                <c:pt idx="4254">
                  <c:v>4255</c:v>
                </c:pt>
                <c:pt idx="4255">
                  <c:v>4256</c:v>
                </c:pt>
                <c:pt idx="4256">
                  <c:v>4257</c:v>
                </c:pt>
                <c:pt idx="4257">
                  <c:v>4258</c:v>
                </c:pt>
                <c:pt idx="4258">
                  <c:v>4259</c:v>
                </c:pt>
                <c:pt idx="4259">
                  <c:v>4260</c:v>
                </c:pt>
                <c:pt idx="4260">
                  <c:v>4261</c:v>
                </c:pt>
                <c:pt idx="4261">
                  <c:v>4262</c:v>
                </c:pt>
                <c:pt idx="4262">
                  <c:v>4263</c:v>
                </c:pt>
                <c:pt idx="4263">
                  <c:v>4264</c:v>
                </c:pt>
                <c:pt idx="4264">
                  <c:v>4265</c:v>
                </c:pt>
                <c:pt idx="4265">
                  <c:v>4266</c:v>
                </c:pt>
                <c:pt idx="4266">
                  <c:v>4267</c:v>
                </c:pt>
                <c:pt idx="4267">
                  <c:v>4268</c:v>
                </c:pt>
                <c:pt idx="4268">
                  <c:v>4269</c:v>
                </c:pt>
                <c:pt idx="4269">
                  <c:v>4270</c:v>
                </c:pt>
                <c:pt idx="4270">
                  <c:v>4271</c:v>
                </c:pt>
                <c:pt idx="4271">
                  <c:v>4272</c:v>
                </c:pt>
                <c:pt idx="4272">
                  <c:v>4273</c:v>
                </c:pt>
                <c:pt idx="4273">
                  <c:v>4274</c:v>
                </c:pt>
                <c:pt idx="4274">
                  <c:v>4275</c:v>
                </c:pt>
                <c:pt idx="4275">
                  <c:v>4276</c:v>
                </c:pt>
                <c:pt idx="4276">
                  <c:v>4277</c:v>
                </c:pt>
                <c:pt idx="4277">
                  <c:v>4278</c:v>
                </c:pt>
                <c:pt idx="4278">
                  <c:v>4279</c:v>
                </c:pt>
                <c:pt idx="4279">
                  <c:v>4280</c:v>
                </c:pt>
                <c:pt idx="4280">
                  <c:v>4281</c:v>
                </c:pt>
                <c:pt idx="4281">
                  <c:v>4282</c:v>
                </c:pt>
                <c:pt idx="4282">
                  <c:v>4283</c:v>
                </c:pt>
                <c:pt idx="4283">
                  <c:v>4284</c:v>
                </c:pt>
                <c:pt idx="4284">
                  <c:v>4285</c:v>
                </c:pt>
                <c:pt idx="4285">
                  <c:v>4286</c:v>
                </c:pt>
                <c:pt idx="4286">
                  <c:v>4287</c:v>
                </c:pt>
                <c:pt idx="4287">
                  <c:v>4288</c:v>
                </c:pt>
                <c:pt idx="4288">
                  <c:v>4289</c:v>
                </c:pt>
                <c:pt idx="4289">
                  <c:v>4290</c:v>
                </c:pt>
                <c:pt idx="4290">
                  <c:v>4291</c:v>
                </c:pt>
                <c:pt idx="4291">
                  <c:v>4292</c:v>
                </c:pt>
                <c:pt idx="4292">
                  <c:v>4293</c:v>
                </c:pt>
                <c:pt idx="4293">
                  <c:v>4294</c:v>
                </c:pt>
                <c:pt idx="4294">
                  <c:v>4295</c:v>
                </c:pt>
                <c:pt idx="4295">
                  <c:v>4296</c:v>
                </c:pt>
                <c:pt idx="4296">
                  <c:v>4297</c:v>
                </c:pt>
                <c:pt idx="4297">
                  <c:v>4298</c:v>
                </c:pt>
                <c:pt idx="4298">
                  <c:v>4299</c:v>
                </c:pt>
                <c:pt idx="4299">
                  <c:v>4300</c:v>
                </c:pt>
                <c:pt idx="4300">
                  <c:v>4301</c:v>
                </c:pt>
                <c:pt idx="4301">
                  <c:v>4302</c:v>
                </c:pt>
                <c:pt idx="4302">
                  <c:v>4303</c:v>
                </c:pt>
                <c:pt idx="4303">
                  <c:v>4304</c:v>
                </c:pt>
                <c:pt idx="4304">
                  <c:v>4305</c:v>
                </c:pt>
                <c:pt idx="4305">
                  <c:v>4306</c:v>
                </c:pt>
                <c:pt idx="4306">
                  <c:v>4307</c:v>
                </c:pt>
                <c:pt idx="4307">
                  <c:v>4308</c:v>
                </c:pt>
                <c:pt idx="4308">
                  <c:v>4309</c:v>
                </c:pt>
                <c:pt idx="4309">
                  <c:v>4310</c:v>
                </c:pt>
                <c:pt idx="4310">
                  <c:v>4311</c:v>
                </c:pt>
                <c:pt idx="4311">
                  <c:v>4312</c:v>
                </c:pt>
                <c:pt idx="4312">
                  <c:v>4313</c:v>
                </c:pt>
                <c:pt idx="4313">
                  <c:v>4314</c:v>
                </c:pt>
                <c:pt idx="4314">
                  <c:v>4315</c:v>
                </c:pt>
                <c:pt idx="4315">
                  <c:v>4316</c:v>
                </c:pt>
                <c:pt idx="4316">
                  <c:v>4317</c:v>
                </c:pt>
                <c:pt idx="4317">
                  <c:v>4318</c:v>
                </c:pt>
                <c:pt idx="4318">
                  <c:v>4319</c:v>
                </c:pt>
                <c:pt idx="4319">
                  <c:v>4320</c:v>
                </c:pt>
                <c:pt idx="4320">
                  <c:v>4321</c:v>
                </c:pt>
                <c:pt idx="4321">
                  <c:v>4322</c:v>
                </c:pt>
                <c:pt idx="4322">
                  <c:v>4323</c:v>
                </c:pt>
                <c:pt idx="4323">
                  <c:v>4324</c:v>
                </c:pt>
                <c:pt idx="4324">
                  <c:v>4325</c:v>
                </c:pt>
                <c:pt idx="4325">
                  <c:v>4326</c:v>
                </c:pt>
                <c:pt idx="4326">
                  <c:v>4327</c:v>
                </c:pt>
                <c:pt idx="4327">
                  <c:v>4328</c:v>
                </c:pt>
                <c:pt idx="4328">
                  <c:v>4329</c:v>
                </c:pt>
                <c:pt idx="4329">
                  <c:v>4330</c:v>
                </c:pt>
                <c:pt idx="4330">
                  <c:v>4331</c:v>
                </c:pt>
                <c:pt idx="4331">
                  <c:v>4332</c:v>
                </c:pt>
                <c:pt idx="4332">
                  <c:v>4333</c:v>
                </c:pt>
                <c:pt idx="4333">
                  <c:v>4334</c:v>
                </c:pt>
                <c:pt idx="4334">
                  <c:v>4335</c:v>
                </c:pt>
                <c:pt idx="4335">
                  <c:v>4336</c:v>
                </c:pt>
                <c:pt idx="4336">
                  <c:v>4337</c:v>
                </c:pt>
                <c:pt idx="4337">
                  <c:v>4338</c:v>
                </c:pt>
                <c:pt idx="4338">
                  <c:v>4339</c:v>
                </c:pt>
                <c:pt idx="4339">
                  <c:v>4340</c:v>
                </c:pt>
                <c:pt idx="4340">
                  <c:v>4341</c:v>
                </c:pt>
                <c:pt idx="4341">
                  <c:v>4342</c:v>
                </c:pt>
                <c:pt idx="4342">
                  <c:v>4343</c:v>
                </c:pt>
                <c:pt idx="4343">
                  <c:v>4344</c:v>
                </c:pt>
                <c:pt idx="4344">
                  <c:v>4345</c:v>
                </c:pt>
                <c:pt idx="4345">
                  <c:v>4346</c:v>
                </c:pt>
                <c:pt idx="4346">
                  <c:v>4347</c:v>
                </c:pt>
                <c:pt idx="4347">
                  <c:v>4348</c:v>
                </c:pt>
                <c:pt idx="4348">
                  <c:v>4349</c:v>
                </c:pt>
                <c:pt idx="4349">
                  <c:v>4350</c:v>
                </c:pt>
                <c:pt idx="4350">
                  <c:v>4351</c:v>
                </c:pt>
                <c:pt idx="4351">
                  <c:v>4352</c:v>
                </c:pt>
                <c:pt idx="4352">
                  <c:v>4353</c:v>
                </c:pt>
                <c:pt idx="4353">
                  <c:v>4354</c:v>
                </c:pt>
                <c:pt idx="4354">
                  <c:v>4355</c:v>
                </c:pt>
                <c:pt idx="4355">
                  <c:v>4356</c:v>
                </c:pt>
                <c:pt idx="4356">
                  <c:v>4357</c:v>
                </c:pt>
                <c:pt idx="4357">
                  <c:v>4358</c:v>
                </c:pt>
                <c:pt idx="4358">
                  <c:v>4359</c:v>
                </c:pt>
                <c:pt idx="4359">
                  <c:v>4360</c:v>
                </c:pt>
                <c:pt idx="4360">
                  <c:v>4361</c:v>
                </c:pt>
                <c:pt idx="4361">
                  <c:v>4362</c:v>
                </c:pt>
                <c:pt idx="4362">
                  <c:v>4363</c:v>
                </c:pt>
                <c:pt idx="4363">
                  <c:v>4364</c:v>
                </c:pt>
                <c:pt idx="4364">
                  <c:v>4365</c:v>
                </c:pt>
                <c:pt idx="4365">
                  <c:v>4366</c:v>
                </c:pt>
                <c:pt idx="4366">
                  <c:v>4367</c:v>
                </c:pt>
                <c:pt idx="4367">
                  <c:v>4368</c:v>
                </c:pt>
                <c:pt idx="4368">
                  <c:v>4369</c:v>
                </c:pt>
                <c:pt idx="4369">
                  <c:v>4370</c:v>
                </c:pt>
                <c:pt idx="4370">
                  <c:v>4371</c:v>
                </c:pt>
                <c:pt idx="4371">
                  <c:v>4372</c:v>
                </c:pt>
                <c:pt idx="4372">
                  <c:v>4373</c:v>
                </c:pt>
                <c:pt idx="4373">
                  <c:v>4374</c:v>
                </c:pt>
                <c:pt idx="4374">
                  <c:v>4375</c:v>
                </c:pt>
                <c:pt idx="4375">
                  <c:v>4376</c:v>
                </c:pt>
                <c:pt idx="4376">
                  <c:v>4377</c:v>
                </c:pt>
                <c:pt idx="4377">
                  <c:v>4378</c:v>
                </c:pt>
                <c:pt idx="4378">
                  <c:v>4379</c:v>
                </c:pt>
                <c:pt idx="4379">
                  <c:v>4380</c:v>
                </c:pt>
                <c:pt idx="4380">
                  <c:v>4381</c:v>
                </c:pt>
                <c:pt idx="4381">
                  <c:v>4382</c:v>
                </c:pt>
                <c:pt idx="4382">
                  <c:v>4383</c:v>
                </c:pt>
                <c:pt idx="4383">
                  <c:v>4384</c:v>
                </c:pt>
                <c:pt idx="4384">
                  <c:v>4385</c:v>
                </c:pt>
                <c:pt idx="4385">
                  <c:v>4386</c:v>
                </c:pt>
                <c:pt idx="4386">
                  <c:v>4387</c:v>
                </c:pt>
                <c:pt idx="4387">
                  <c:v>4388</c:v>
                </c:pt>
                <c:pt idx="4388">
                  <c:v>4389</c:v>
                </c:pt>
                <c:pt idx="4389">
                  <c:v>4390</c:v>
                </c:pt>
                <c:pt idx="4390">
                  <c:v>4391</c:v>
                </c:pt>
                <c:pt idx="4391">
                  <c:v>4392</c:v>
                </c:pt>
                <c:pt idx="4392">
                  <c:v>4393</c:v>
                </c:pt>
                <c:pt idx="4393">
                  <c:v>4394</c:v>
                </c:pt>
                <c:pt idx="4394">
                  <c:v>4395</c:v>
                </c:pt>
                <c:pt idx="4395">
                  <c:v>4396</c:v>
                </c:pt>
                <c:pt idx="4396">
                  <c:v>4397</c:v>
                </c:pt>
                <c:pt idx="4397">
                  <c:v>4398</c:v>
                </c:pt>
                <c:pt idx="4398">
                  <c:v>4399</c:v>
                </c:pt>
                <c:pt idx="4399">
                  <c:v>4400</c:v>
                </c:pt>
                <c:pt idx="4400">
                  <c:v>4401</c:v>
                </c:pt>
                <c:pt idx="4401">
                  <c:v>4402</c:v>
                </c:pt>
                <c:pt idx="4402">
                  <c:v>4403</c:v>
                </c:pt>
                <c:pt idx="4403">
                  <c:v>4404</c:v>
                </c:pt>
                <c:pt idx="4404">
                  <c:v>4405</c:v>
                </c:pt>
                <c:pt idx="4405">
                  <c:v>4406</c:v>
                </c:pt>
                <c:pt idx="4406">
                  <c:v>4407</c:v>
                </c:pt>
                <c:pt idx="4407">
                  <c:v>4408</c:v>
                </c:pt>
                <c:pt idx="4408">
                  <c:v>4409</c:v>
                </c:pt>
                <c:pt idx="4409">
                  <c:v>4410</c:v>
                </c:pt>
                <c:pt idx="4410">
                  <c:v>4411</c:v>
                </c:pt>
                <c:pt idx="4411">
                  <c:v>4412</c:v>
                </c:pt>
                <c:pt idx="4412">
                  <c:v>4413</c:v>
                </c:pt>
                <c:pt idx="4413">
                  <c:v>4414</c:v>
                </c:pt>
                <c:pt idx="4414">
                  <c:v>4415</c:v>
                </c:pt>
                <c:pt idx="4415">
                  <c:v>4416</c:v>
                </c:pt>
                <c:pt idx="4416">
                  <c:v>4417</c:v>
                </c:pt>
                <c:pt idx="4417">
                  <c:v>4418</c:v>
                </c:pt>
                <c:pt idx="4418">
                  <c:v>4419</c:v>
                </c:pt>
                <c:pt idx="4419">
                  <c:v>4420</c:v>
                </c:pt>
                <c:pt idx="4420">
                  <c:v>4421</c:v>
                </c:pt>
                <c:pt idx="4421">
                  <c:v>4422</c:v>
                </c:pt>
                <c:pt idx="4422">
                  <c:v>4423</c:v>
                </c:pt>
                <c:pt idx="4423">
                  <c:v>4424</c:v>
                </c:pt>
                <c:pt idx="4424">
                  <c:v>4425</c:v>
                </c:pt>
                <c:pt idx="4425">
                  <c:v>4426</c:v>
                </c:pt>
                <c:pt idx="4426">
                  <c:v>4427</c:v>
                </c:pt>
                <c:pt idx="4427">
                  <c:v>4428</c:v>
                </c:pt>
                <c:pt idx="4428">
                  <c:v>4429</c:v>
                </c:pt>
                <c:pt idx="4429">
                  <c:v>4430</c:v>
                </c:pt>
                <c:pt idx="4430">
                  <c:v>4431</c:v>
                </c:pt>
                <c:pt idx="4431">
                  <c:v>4432</c:v>
                </c:pt>
                <c:pt idx="4432">
                  <c:v>4433</c:v>
                </c:pt>
                <c:pt idx="4433">
                  <c:v>4434</c:v>
                </c:pt>
                <c:pt idx="4434">
                  <c:v>4435</c:v>
                </c:pt>
                <c:pt idx="4435">
                  <c:v>4436</c:v>
                </c:pt>
                <c:pt idx="4436">
                  <c:v>4437</c:v>
                </c:pt>
                <c:pt idx="4437">
                  <c:v>4438</c:v>
                </c:pt>
                <c:pt idx="4438">
                  <c:v>4439</c:v>
                </c:pt>
                <c:pt idx="4439">
                  <c:v>4440</c:v>
                </c:pt>
                <c:pt idx="4440">
                  <c:v>4441</c:v>
                </c:pt>
                <c:pt idx="4441">
                  <c:v>4442</c:v>
                </c:pt>
                <c:pt idx="4442">
                  <c:v>4443</c:v>
                </c:pt>
                <c:pt idx="4443">
                  <c:v>4444</c:v>
                </c:pt>
                <c:pt idx="4444">
                  <c:v>4445</c:v>
                </c:pt>
                <c:pt idx="4445">
                  <c:v>4446</c:v>
                </c:pt>
                <c:pt idx="4446">
                  <c:v>4447</c:v>
                </c:pt>
                <c:pt idx="4447">
                  <c:v>4448</c:v>
                </c:pt>
                <c:pt idx="4448">
                  <c:v>4449</c:v>
                </c:pt>
                <c:pt idx="4449">
                  <c:v>4450</c:v>
                </c:pt>
                <c:pt idx="4450">
                  <c:v>4451</c:v>
                </c:pt>
                <c:pt idx="4451">
                  <c:v>4452</c:v>
                </c:pt>
                <c:pt idx="4452">
                  <c:v>4453</c:v>
                </c:pt>
                <c:pt idx="4453">
                  <c:v>4454</c:v>
                </c:pt>
                <c:pt idx="4454">
                  <c:v>4455</c:v>
                </c:pt>
                <c:pt idx="4455">
                  <c:v>4456</c:v>
                </c:pt>
                <c:pt idx="4456">
                  <c:v>4457</c:v>
                </c:pt>
                <c:pt idx="4457">
                  <c:v>4458</c:v>
                </c:pt>
                <c:pt idx="4458">
                  <c:v>4459</c:v>
                </c:pt>
                <c:pt idx="4459">
                  <c:v>4460</c:v>
                </c:pt>
                <c:pt idx="4460">
                  <c:v>4461</c:v>
                </c:pt>
                <c:pt idx="4461">
                  <c:v>4462</c:v>
                </c:pt>
                <c:pt idx="4462">
                  <c:v>4463</c:v>
                </c:pt>
                <c:pt idx="4463">
                  <c:v>4464</c:v>
                </c:pt>
                <c:pt idx="4464">
                  <c:v>4465</c:v>
                </c:pt>
                <c:pt idx="4465">
                  <c:v>4466</c:v>
                </c:pt>
                <c:pt idx="4466">
                  <c:v>4467</c:v>
                </c:pt>
                <c:pt idx="4467">
                  <c:v>4468</c:v>
                </c:pt>
                <c:pt idx="4468">
                  <c:v>4469</c:v>
                </c:pt>
                <c:pt idx="4469">
                  <c:v>4470</c:v>
                </c:pt>
                <c:pt idx="4470">
                  <c:v>4471</c:v>
                </c:pt>
                <c:pt idx="4471">
                  <c:v>4472</c:v>
                </c:pt>
                <c:pt idx="4472">
                  <c:v>4473</c:v>
                </c:pt>
                <c:pt idx="4473">
                  <c:v>4474</c:v>
                </c:pt>
                <c:pt idx="4474">
                  <c:v>4475</c:v>
                </c:pt>
                <c:pt idx="4475">
                  <c:v>4476</c:v>
                </c:pt>
                <c:pt idx="4476">
                  <c:v>4477</c:v>
                </c:pt>
                <c:pt idx="4477">
                  <c:v>4478</c:v>
                </c:pt>
                <c:pt idx="4478">
                  <c:v>4479</c:v>
                </c:pt>
                <c:pt idx="4479">
                  <c:v>4480</c:v>
                </c:pt>
                <c:pt idx="4480">
                  <c:v>4481</c:v>
                </c:pt>
                <c:pt idx="4481">
                  <c:v>4482</c:v>
                </c:pt>
                <c:pt idx="4482">
                  <c:v>4483</c:v>
                </c:pt>
                <c:pt idx="4483">
                  <c:v>4484</c:v>
                </c:pt>
                <c:pt idx="4484">
                  <c:v>4485</c:v>
                </c:pt>
                <c:pt idx="4485">
                  <c:v>4486</c:v>
                </c:pt>
                <c:pt idx="4486">
                  <c:v>4487</c:v>
                </c:pt>
                <c:pt idx="4487">
                  <c:v>4488</c:v>
                </c:pt>
                <c:pt idx="4488">
                  <c:v>4489</c:v>
                </c:pt>
                <c:pt idx="4489">
                  <c:v>4490</c:v>
                </c:pt>
                <c:pt idx="4490">
                  <c:v>4491</c:v>
                </c:pt>
                <c:pt idx="4491">
                  <c:v>4492</c:v>
                </c:pt>
                <c:pt idx="4492">
                  <c:v>4493</c:v>
                </c:pt>
                <c:pt idx="4493">
                  <c:v>4494</c:v>
                </c:pt>
                <c:pt idx="4494">
                  <c:v>4495</c:v>
                </c:pt>
                <c:pt idx="4495">
                  <c:v>4496</c:v>
                </c:pt>
                <c:pt idx="4496">
                  <c:v>4497</c:v>
                </c:pt>
                <c:pt idx="4497">
                  <c:v>4498</c:v>
                </c:pt>
                <c:pt idx="4498">
                  <c:v>4499</c:v>
                </c:pt>
                <c:pt idx="4499">
                  <c:v>4500</c:v>
                </c:pt>
                <c:pt idx="4500">
                  <c:v>4501</c:v>
                </c:pt>
                <c:pt idx="4501">
                  <c:v>4502</c:v>
                </c:pt>
                <c:pt idx="4502">
                  <c:v>4503</c:v>
                </c:pt>
                <c:pt idx="4503">
                  <c:v>4504</c:v>
                </c:pt>
                <c:pt idx="4504">
                  <c:v>4505</c:v>
                </c:pt>
                <c:pt idx="4505">
                  <c:v>4506</c:v>
                </c:pt>
                <c:pt idx="4506">
                  <c:v>4507</c:v>
                </c:pt>
                <c:pt idx="4507">
                  <c:v>4508</c:v>
                </c:pt>
                <c:pt idx="4508">
                  <c:v>4509</c:v>
                </c:pt>
                <c:pt idx="4509">
                  <c:v>4510</c:v>
                </c:pt>
                <c:pt idx="4510">
                  <c:v>4511</c:v>
                </c:pt>
                <c:pt idx="4511">
                  <c:v>4512</c:v>
                </c:pt>
                <c:pt idx="4512">
                  <c:v>4513</c:v>
                </c:pt>
                <c:pt idx="4513">
                  <c:v>4514</c:v>
                </c:pt>
                <c:pt idx="4514">
                  <c:v>4515</c:v>
                </c:pt>
                <c:pt idx="4515">
                  <c:v>4516</c:v>
                </c:pt>
                <c:pt idx="4516">
                  <c:v>4517</c:v>
                </c:pt>
                <c:pt idx="4517">
                  <c:v>4518</c:v>
                </c:pt>
                <c:pt idx="4518">
                  <c:v>4519</c:v>
                </c:pt>
                <c:pt idx="4519">
                  <c:v>4520</c:v>
                </c:pt>
                <c:pt idx="4520">
                  <c:v>4521</c:v>
                </c:pt>
                <c:pt idx="4521">
                  <c:v>4522</c:v>
                </c:pt>
                <c:pt idx="4522">
                  <c:v>4523</c:v>
                </c:pt>
                <c:pt idx="4523">
                  <c:v>4524</c:v>
                </c:pt>
                <c:pt idx="4524">
                  <c:v>4525</c:v>
                </c:pt>
                <c:pt idx="4525">
                  <c:v>4526</c:v>
                </c:pt>
                <c:pt idx="4526">
                  <c:v>4527</c:v>
                </c:pt>
                <c:pt idx="4527">
                  <c:v>4528</c:v>
                </c:pt>
                <c:pt idx="4528">
                  <c:v>4529</c:v>
                </c:pt>
                <c:pt idx="4529">
                  <c:v>4530</c:v>
                </c:pt>
                <c:pt idx="4530">
                  <c:v>4531</c:v>
                </c:pt>
                <c:pt idx="4531">
                  <c:v>4532</c:v>
                </c:pt>
                <c:pt idx="4532">
                  <c:v>4533</c:v>
                </c:pt>
                <c:pt idx="4533">
                  <c:v>4534</c:v>
                </c:pt>
                <c:pt idx="4534">
                  <c:v>4535</c:v>
                </c:pt>
                <c:pt idx="4535">
                  <c:v>4536</c:v>
                </c:pt>
                <c:pt idx="4536">
                  <c:v>4537</c:v>
                </c:pt>
                <c:pt idx="4537">
                  <c:v>4538</c:v>
                </c:pt>
                <c:pt idx="4538">
                  <c:v>4539</c:v>
                </c:pt>
                <c:pt idx="4539">
                  <c:v>4540</c:v>
                </c:pt>
                <c:pt idx="4540">
                  <c:v>4541</c:v>
                </c:pt>
                <c:pt idx="4541">
                  <c:v>4542</c:v>
                </c:pt>
                <c:pt idx="4542">
                  <c:v>4543</c:v>
                </c:pt>
                <c:pt idx="4543">
                  <c:v>4544</c:v>
                </c:pt>
                <c:pt idx="4544">
                  <c:v>4545</c:v>
                </c:pt>
                <c:pt idx="4545">
                  <c:v>4546</c:v>
                </c:pt>
                <c:pt idx="4546">
                  <c:v>4547</c:v>
                </c:pt>
                <c:pt idx="4547">
                  <c:v>4548</c:v>
                </c:pt>
                <c:pt idx="4548">
                  <c:v>4549</c:v>
                </c:pt>
                <c:pt idx="4549">
                  <c:v>4550</c:v>
                </c:pt>
                <c:pt idx="4550">
                  <c:v>4551</c:v>
                </c:pt>
                <c:pt idx="4551">
                  <c:v>4552</c:v>
                </c:pt>
                <c:pt idx="4552">
                  <c:v>4553</c:v>
                </c:pt>
                <c:pt idx="4553">
                  <c:v>4554</c:v>
                </c:pt>
                <c:pt idx="4554">
                  <c:v>4555</c:v>
                </c:pt>
                <c:pt idx="4555">
                  <c:v>4556</c:v>
                </c:pt>
                <c:pt idx="4556">
                  <c:v>4557</c:v>
                </c:pt>
                <c:pt idx="4557">
                  <c:v>4558</c:v>
                </c:pt>
                <c:pt idx="4558">
                  <c:v>4559</c:v>
                </c:pt>
                <c:pt idx="4559">
                  <c:v>4560</c:v>
                </c:pt>
                <c:pt idx="4560">
                  <c:v>4561</c:v>
                </c:pt>
                <c:pt idx="4561">
                  <c:v>4562</c:v>
                </c:pt>
                <c:pt idx="4562">
                  <c:v>4563</c:v>
                </c:pt>
                <c:pt idx="4563">
                  <c:v>4564</c:v>
                </c:pt>
                <c:pt idx="4564">
                  <c:v>4565</c:v>
                </c:pt>
                <c:pt idx="4565">
                  <c:v>4566</c:v>
                </c:pt>
                <c:pt idx="4566">
                  <c:v>4567</c:v>
                </c:pt>
                <c:pt idx="4567">
                  <c:v>4568</c:v>
                </c:pt>
                <c:pt idx="4568">
                  <c:v>4569</c:v>
                </c:pt>
                <c:pt idx="4569">
                  <c:v>4570</c:v>
                </c:pt>
                <c:pt idx="4570">
                  <c:v>4571</c:v>
                </c:pt>
                <c:pt idx="4571">
                  <c:v>4572</c:v>
                </c:pt>
                <c:pt idx="4572">
                  <c:v>4573</c:v>
                </c:pt>
                <c:pt idx="4573">
                  <c:v>4574</c:v>
                </c:pt>
                <c:pt idx="4574">
                  <c:v>4575</c:v>
                </c:pt>
                <c:pt idx="4575">
                  <c:v>4576</c:v>
                </c:pt>
                <c:pt idx="4576">
                  <c:v>4577</c:v>
                </c:pt>
                <c:pt idx="4577">
                  <c:v>4578</c:v>
                </c:pt>
                <c:pt idx="4578">
                  <c:v>4579</c:v>
                </c:pt>
                <c:pt idx="4579">
                  <c:v>4580</c:v>
                </c:pt>
                <c:pt idx="4580">
                  <c:v>4581</c:v>
                </c:pt>
                <c:pt idx="4581">
                  <c:v>4582</c:v>
                </c:pt>
                <c:pt idx="4582">
                  <c:v>4583</c:v>
                </c:pt>
                <c:pt idx="4583">
                  <c:v>4584</c:v>
                </c:pt>
                <c:pt idx="4584">
                  <c:v>4585</c:v>
                </c:pt>
                <c:pt idx="4585">
                  <c:v>4586</c:v>
                </c:pt>
                <c:pt idx="4586">
                  <c:v>4587</c:v>
                </c:pt>
                <c:pt idx="4587">
                  <c:v>4588</c:v>
                </c:pt>
                <c:pt idx="4588">
                  <c:v>4589</c:v>
                </c:pt>
                <c:pt idx="4589">
                  <c:v>4590</c:v>
                </c:pt>
                <c:pt idx="4590">
                  <c:v>4591</c:v>
                </c:pt>
                <c:pt idx="4591">
                  <c:v>4592</c:v>
                </c:pt>
                <c:pt idx="4592">
                  <c:v>4593</c:v>
                </c:pt>
                <c:pt idx="4593">
                  <c:v>4594</c:v>
                </c:pt>
                <c:pt idx="4594">
                  <c:v>4595</c:v>
                </c:pt>
                <c:pt idx="4595">
                  <c:v>4596</c:v>
                </c:pt>
                <c:pt idx="4596">
                  <c:v>4597</c:v>
                </c:pt>
                <c:pt idx="4597">
                  <c:v>4598</c:v>
                </c:pt>
                <c:pt idx="4598">
                  <c:v>4599</c:v>
                </c:pt>
                <c:pt idx="4599">
                  <c:v>4600</c:v>
                </c:pt>
                <c:pt idx="4600">
                  <c:v>4601</c:v>
                </c:pt>
                <c:pt idx="4601">
                  <c:v>4602</c:v>
                </c:pt>
                <c:pt idx="4602">
                  <c:v>4603</c:v>
                </c:pt>
                <c:pt idx="4603">
                  <c:v>4604</c:v>
                </c:pt>
                <c:pt idx="4604">
                  <c:v>4605</c:v>
                </c:pt>
                <c:pt idx="4605">
                  <c:v>4606</c:v>
                </c:pt>
                <c:pt idx="4606">
                  <c:v>4607</c:v>
                </c:pt>
                <c:pt idx="4607">
                  <c:v>4608</c:v>
                </c:pt>
                <c:pt idx="4608">
                  <c:v>4609</c:v>
                </c:pt>
                <c:pt idx="4609">
                  <c:v>4610</c:v>
                </c:pt>
                <c:pt idx="4610">
                  <c:v>4611</c:v>
                </c:pt>
                <c:pt idx="4611">
                  <c:v>4612</c:v>
                </c:pt>
                <c:pt idx="4612">
                  <c:v>4613</c:v>
                </c:pt>
                <c:pt idx="4613">
                  <c:v>4614</c:v>
                </c:pt>
                <c:pt idx="4614">
                  <c:v>4615</c:v>
                </c:pt>
                <c:pt idx="4615">
                  <c:v>4616</c:v>
                </c:pt>
                <c:pt idx="4616">
                  <c:v>4617</c:v>
                </c:pt>
                <c:pt idx="4617">
                  <c:v>4618</c:v>
                </c:pt>
                <c:pt idx="4618">
                  <c:v>4619</c:v>
                </c:pt>
                <c:pt idx="4619">
                  <c:v>4620</c:v>
                </c:pt>
                <c:pt idx="4620">
                  <c:v>4621</c:v>
                </c:pt>
                <c:pt idx="4621">
                  <c:v>4622</c:v>
                </c:pt>
                <c:pt idx="4622">
                  <c:v>4623</c:v>
                </c:pt>
                <c:pt idx="4623">
                  <c:v>4624</c:v>
                </c:pt>
                <c:pt idx="4624">
                  <c:v>4625</c:v>
                </c:pt>
                <c:pt idx="4625">
                  <c:v>4626</c:v>
                </c:pt>
                <c:pt idx="4626">
                  <c:v>4627</c:v>
                </c:pt>
                <c:pt idx="4627">
                  <c:v>4628</c:v>
                </c:pt>
                <c:pt idx="4628">
                  <c:v>4629</c:v>
                </c:pt>
                <c:pt idx="4629">
                  <c:v>4630</c:v>
                </c:pt>
                <c:pt idx="4630">
                  <c:v>4631</c:v>
                </c:pt>
                <c:pt idx="4631">
                  <c:v>4632</c:v>
                </c:pt>
                <c:pt idx="4632">
                  <c:v>4633</c:v>
                </c:pt>
                <c:pt idx="4633">
                  <c:v>4634</c:v>
                </c:pt>
                <c:pt idx="4634">
                  <c:v>4635</c:v>
                </c:pt>
                <c:pt idx="4635">
                  <c:v>4636</c:v>
                </c:pt>
                <c:pt idx="4636">
                  <c:v>4637</c:v>
                </c:pt>
                <c:pt idx="4637">
                  <c:v>4638</c:v>
                </c:pt>
                <c:pt idx="4638">
                  <c:v>4639</c:v>
                </c:pt>
                <c:pt idx="4639">
                  <c:v>4640</c:v>
                </c:pt>
                <c:pt idx="4640">
                  <c:v>4641</c:v>
                </c:pt>
                <c:pt idx="4641">
                  <c:v>4642</c:v>
                </c:pt>
                <c:pt idx="4642">
                  <c:v>4643</c:v>
                </c:pt>
                <c:pt idx="4643">
                  <c:v>4644</c:v>
                </c:pt>
                <c:pt idx="4644">
                  <c:v>4645</c:v>
                </c:pt>
                <c:pt idx="4645">
                  <c:v>4646</c:v>
                </c:pt>
                <c:pt idx="4646">
                  <c:v>4647</c:v>
                </c:pt>
                <c:pt idx="4647">
                  <c:v>4648</c:v>
                </c:pt>
                <c:pt idx="4648">
                  <c:v>4649</c:v>
                </c:pt>
                <c:pt idx="4649">
                  <c:v>4650</c:v>
                </c:pt>
                <c:pt idx="4650">
                  <c:v>4651</c:v>
                </c:pt>
                <c:pt idx="4651">
                  <c:v>4652</c:v>
                </c:pt>
                <c:pt idx="4652">
                  <c:v>4653</c:v>
                </c:pt>
                <c:pt idx="4653">
                  <c:v>4654</c:v>
                </c:pt>
                <c:pt idx="4654">
                  <c:v>4655</c:v>
                </c:pt>
                <c:pt idx="4655">
                  <c:v>4656</c:v>
                </c:pt>
                <c:pt idx="4656">
                  <c:v>4657</c:v>
                </c:pt>
                <c:pt idx="4657">
                  <c:v>4658</c:v>
                </c:pt>
                <c:pt idx="4658">
                  <c:v>4659</c:v>
                </c:pt>
                <c:pt idx="4659">
                  <c:v>4660</c:v>
                </c:pt>
                <c:pt idx="4660">
                  <c:v>4661</c:v>
                </c:pt>
                <c:pt idx="4661">
                  <c:v>4662</c:v>
                </c:pt>
                <c:pt idx="4662">
                  <c:v>4663</c:v>
                </c:pt>
                <c:pt idx="4663">
                  <c:v>4664</c:v>
                </c:pt>
                <c:pt idx="4664">
                  <c:v>4665</c:v>
                </c:pt>
                <c:pt idx="4665">
                  <c:v>4666</c:v>
                </c:pt>
                <c:pt idx="4666">
                  <c:v>4667</c:v>
                </c:pt>
                <c:pt idx="4667">
                  <c:v>4668</c:v>
                </c:pt>
                <c:pt idx="4668">
                  <c:v>4669</c:v>
                </c:pt>
                <c:pt idx="4669">
                  <c:v>4670</c:v>
                </c:pt>
                <c:pt idx="4670">
                  <c:v>4671</c:v>
                </c:pt>
                <c:pt idx="4671">
                  <c:v>4672</c:v>
                </c:pt>
                <c:pt idx="4672">
                  <c:v>4673</c:v>
                </c:pt>
                <c:pt idx="4673">
                  <c:v>4674</c:v>
                </c:pt>
                <c:pt idx="4674">
                  <c:v>4675</c:v>
                </c:pt>
                <c:pt idx="4675">
                  <c:v>4676</c:v>
                </c:pt>
                <c:pt idx="4676">
                  <c:v>4677</c:v>
                </c:pt>
                <c:pt idx="4677">
                  <c:v>4678</c:v>
                </c:pt>
                <c:pt idx="4678">
                  <c:v>4679</c:v>
                </c:pt>
                <c:pt idx="4679">
                  <c:v>4680</c:v>
                </c:pt>
                <c:pt idx="4680">
                  <c:v>4681</c:v>
                </c:pt>
                <c:pt idx="4681">
                  <c:v>4682</c:v>
                </c:pt>
                <c:pt idx="4682">
                  <c:v>4683</c:v>
                </c:pt>
                <c:pt idx="4683">
                  <c:v>4684</c:v>
                </c:pt>
                <c:pt idx="4684">
                  <c:v>4685</c:v>
                </c:pt>
                <c:pt idx="4685">
                  <c:v>4686</c:v>
                </c:pt>
                <c:pt idx="4686">
                  <c:v>4687</c:v>
                </c:pt>
                <c:pt idx="4687">
                  <c:v>4688</c:v>
                </c:pt>
                <c:pt idx="4688">
                  <c:v>4689</c:v>
                </c:pt>
                <c:pt idx="4689">
                  <c:v>4690</c:v>
                </c:pt>
                <c:pt idx="4690">
                  <c:v>4691</c:v>
                </c:pt>
                <c:pt idx="4691">
                  <c:v>4692</c:v>
                </c:pt>
                <c:pt idx="4692">
                  <c:v>4693</c:v>
                </c:pt>
                <c:pt idx="4693">
                  <c:v>4694</c:v>
                </c:pt>
                <c:pt idx="4694">
                  <c:v>4695</c:v>
                </c:pt>
                <c:pt idx="4695">
                  <c:v>4696</c:v>
                </c:pt>
                <c:pt idx="4696">
                  <c:v>4697</c:v>
                </c:pt>
                <c:pt idx="4697">
                  <c:v>4698</c:v>
                </c:pt>
                <c:pt idx="4698">
                  <c:v>4699</c:v>
                </c:pt>
                <c:pt idx="4699">
                  <c:v>4700</c:v>
                </c:pt>
                <c:pt idx="4700">
                  <c:v>4701</c:v>
                </c:pt>
                <c:pt idx="4701">
                  <c:v>4702</c:v>
                </c:pt>
                <c:pt idx="4702">
                  <c:v>4703</c:v>
                </c:pt>
                <c:pt idx="4703">
                  <c:v>4704</c:v>
                </c:pt>
                <c:pt idx="4704">
                  <c:v>4705</c:v>
                </c:pt>
                <c:pt idx="4705">
                  <c:v>4706</c:v>
                </c:pt>
                <c:pt idx="4706">
                  <c:v>4707</c:v>
                </c:pt>
                <c:pt idx="4707">
                  <c:v>4708</c:v>
                </c:pt>
                <c:pt idx="4708">
                  <c:v>4709</c:v>
                </c:pt>
                <c:pt idx="4709">
                  <c:v>4710</c:v>
                </c:pt>
                <c:pt idx="4710">
                  <c:v>4711</c:v>
                </c:pt>
                <c:pt idx="4711">
                  <c:v>4712</c:v>
                </c:pt>
                <c:pt idx="4712">
                  <c:v>4713</c:v>
                </c:pt>
                <c:pt idx="4713">
                  <c:v>4714</c:v>
                </c:pt>
                <c:pt idx="4714">
                  <c:v>4715</c:v>
                </c:pt>
                <c:pt idx="4715">
                  <c:v>4716</c:v>
                </c:pt>
                <c:pt idx="4716">
                  <c:v>4717</c:v>
                </c:pt>
                <c:pt idx="4717">
                  <c:v>4718</c:v>
                </c:pt>
                <c:pt idx="4718">
                  <c:v>4719</c:v>
                </c:pt>
                <c:pt idx="4719">
                  <c:v>4720</c:v>
                </c:pt>
                <c:pt idx="4720">
                  <c:v>4721</c:v>
                </c:pt>
                <c:pt idx="4721">
                  <c:v>4722</c:v>
                </c:pt>
                <c:pt idx="4722">
                  <c:v>4723</c:v>
                </c:pt>
                <c:pt idx="4723">
                  <c:v>4724</c:v>
                </c:pt>
                <c:pt idx="4724">
                  <c:v>4725</c:v>
                </c:pt>
                <c:pt idx="4725">
                  <c:v>4726</c:v>
                </c:pt>
                <c:pt idx="4726">
                  <c:v>4727</c:v>
                </c:pt>
                <c:pt idx="4727">
                  <c:v>4728</c:v>
                </c:pt>
                <c:pt idx="4728">
                  <c:v>4729</c:v>
                </c:pt>
                <c:pt idx="4729">
                  <c:v>4730</c:v>
                </c:pt>
                <c:pt idx="4730">
                  <c:v>4731</c:v>
                </c:pt>
                <c:pt idx="4731">
                  <c:v>4732</c:v>
                </c:pt>
                <c:pt idx="4732">
                  <c:v>4733</c:v>
                </c:pt>
                <c:pt idx="4733">
                  <c:v>4734</c:v>
                </c:pt>
                <c:pt idx="4734">
                  <c:v>4735</c:v>
                </c:pt>
                <c:pt idx="4735">
                  <c:v>4736</c:v>
                </c:pt>
                <c:pt idx="4736">
                  <c:v>4737</c:v>
                </c:pt>
                <c:pt idx="4737">
                  <c:v>4738</c:v>
                </c:pt>
                <c:pt idx="4738">
                  <c:v>4739</c:v>
                </c:pt>
                <c:pt idx="4739">
                  <c:v>4740</c:v>
                </c:pt>
                <c:pt idx="4740">
                  <c:v>4741</c:v>
                </c:pt>
                <c:pt idx="4741">
                  <c:v>4742</c:v>
                </c:pt>
                <c:pt idx="4742">
                  <c:v>4743</c:v>
                </c:pt>
                <c:pt idx="4743">
                  <c:v>4744</c:v>
                </c:pt>
                <c:pt idx="4744">
                  <c:v>4745</c:v>
                </c:pt>
                <c:pt idx="4745">
                  <c:v>4746</c:v>
                </c:pt>
                <c:pt idx="4746">
                  <c:v>4747</c:v>
                </c:pt>
                <c:pt idx="4747">
                  <c:v>4748</c:v>
                </c:pt>
                <c:pt idx="4748">
                  <c:v>4749</c:v>
                </c:pt>
                <c:pt idx="4749">
                  <c:v>4750</c:v>
                </c:pt>
                <c:pt idx="4750">
                  <c:v>4751</c:v>
                </c:pt>
                <c:pt idx="4751">
                  <c:v>4752</c:v>
                </c:pt>
                <c:pt idx="4752">
                  <c:v>4753</c:v>
                </c:pt>
                <c:pt idx="4753">
                  <c:v>4754</c:v>
                </c:pt>
                <c:pt idx="4754">
                  <c:v>4755</c:v>
                </c:pt>
                <c:pt idx="4755">
                  <c:v>4756</c:v>
                </c:pt>
                <c:pt idx="4756">
                  <c:v>4757</c:v>
                </c:pt>
                <c:pt idx="4757">
                  <c:v>4758</c:v>
                </c:pt>
                <c:pt idx="4758">
                  <c:v>4759</c:v>
                </c:pt>
                <c:pt idx="4759">
                  <c:v>4760</c:v>
                </c:pt>
                <c:pt idx="4760">
                  <c:v>4761</c:v>
                </c:pt>
                <c:pt idx="4761">
                  <c:v>4762</c:v>
                </c:pt>
                <c:pt idx="4762">
                  <c:v>4763</c:v>
                </c:pt>
                <c:pt idx="4763">
                  <c:v>4764</c:v>
                </c:pt>
                <c:pt idx="4764">
                  <c:v>4765</c:v>
                </c:pt>
                <c:pt idx="4765">
                  <c:v>4766</c:v>
                </c:pt>
                <c:pt idx="4766">
                  <c:v>4767</c:v>
                </c:pt>
                <c:pt idx="4767">
                  <c:v>4768</c:v>
                </c:pt>
                <c:pt idx="4768">
                  <c:v>4769</c:v>
                </c:pt>
                <c:pt idx="4769">
                  <c:v>4770</c:v>
                </c:pt>
                <c:pt idx="4770">
                  <c:v>4771</c:v>
                </c:pt>
                <c:pt idx="4771">
                  <c:v>4772</c:v>
                </c:pt>
                <c:pt idx="4772">
                  <c:v>4773</c:v>
                </c:pt>
                <c:pt idx="4773">
                  <c:v>4774</c:v>
                </c:pt>
                <c:pt idx="4774">
                  <c:v>4775</c:v>
                </c:pt>
                <c:pt idx="4775">
                  <c:v>4776</c:v>
                </c:pt>
                <c:pt idx="4776">
                  <c:v>4777</c:v>
                </c:pt>
                <c:pt idx="4777">
                  <c:v>4778</c:v>
                </c:pt>
                <c:pt idx="4778">
                  <c:v>4779</c:v>
                </c:pt>
                <c:pt idx="4779">
                  <c:v>4780</c:v>
                </c:pt>
                <c:pt idx="4780">
                  <c:v>4781</c:v>
                </c:pt>
                <c:pt idx="4781">
                  <c:v>4782</c:v>
                </c:pt>
                <c:pt idx="4782">
                  <c:v>4783</c:v>
                </c:pt>
                <c:pt idx="4783">
                  <c:v>4784</c:v>
                </c:pt>
                <c:pt idx="4784">
                  <c:v>4785</c:v>
                </c:pt>
                <c:pt idx="4785">
                  <c:v>4786</c:v>
                </c:pt>
                <c:pt idx="4786">
                  <c:v>4787</c:v>
                </c:pt>
                <c:pt idx="4787">
                  <c:v>4788</c:v>
                </c:pt>
                <c:pt idx="4788">
                  <c:v>4789</c:v>
                </c:pt>
                <c:pt idx="4789">
                  <c:v>4790</c:v>
                </c:pt>
                <c:pt idx="4790">
                  <c:v>4791</c:v>
                </c:pt>
                <c:pt idx="4791">
                  <c:v>4792</c:v>
                </c:pt>
                <c:pt idx="4792">
                  <c:v>4793</c:v>
                </c:pt>
                <c:pt idx="4793">
                  <c:v>4794</c:v>
                </c:pt>
                <c:pt idx="4794">
                  <c:v>4795</c:v>
                </c:pt>
                <c:pt idx="4795">
                  <c:v>4796</c:v>
                </c:pt>
                <c:pt idx="4796">
                  <c:v>4797</c:v>
                </c:pt>
                <c:pt idx="4797">
                  <c:v>4798</c:v>
                </c:pt>
                <c:pt idx="4798">
                  <c:v>4799</c:v>
                </c:pt>
                <c:pt idx="4799">
                  <c:v>4800</c:v>
                </c:pt>
                <c:pt idx="4800">
                  <c:v>4801</c:v>
                </c:pt>
                <c:pt idx="4801">
                  <c:v>4802</c:v>
                </c:pt>
                <c:pt idx="4802">
                  <c:v>4803</c:v>
                </c:pt>
                <c:pt idx="4803">
                  <c:v>4804</c:v>
                </c:pt>
                <c:pt idx="4804">
                  <c:v>4805</c:v>
                </c:pt>
                <c:pt idx="4805">
                  <c:v>4806</c:v>
                </c:pt>
                <c:pt idx="4806">
                  <c:v>4807</c:v>
                </c:pt>
                <c:pt idx="4807">
                  <c:v>4808</c:v>
                </c:pt>
                <c:pt idx="4808">
                  <c:v>4809</c:v>
                </c:pt>
                <c:pt idx="4809">
                  <c:v>4810</c:v>
                </c:pt>
                <c:pt idx="4810">
                  <c:v>4811</c:v>
                </c:pt>
                <c:pt idx="4811">
                  <c:v>4812</c:v>
                </c:pt>
                <c:pt idx="4812">
                  <c:v>4813</c:v>
                </c:pt>
                <c:pt idx="4813">
                  <c:v>4814</c:v>
                </c:pt>
                <c:pt idx="4814">
                  <c:v>4815</c:v>
                </c:pt>
                <c:pt idx="4815">
                  <c:v>4816</c:v>
                </c:pt>
                <c:pt idx="4816">
                  <c:v>4817</c:v>
                </c:pt>
                <c:pt idx="4817">
                  <c:v>4818</c:v>
                </c:pt>
                <c:pt idx="4818">
                  <c:v>4819</c:v>
                </c:pt>
                <c:pt idx="4819">
                  <c:v>4820</c:v>
                </c:pt>
                <c:pt idx="4820">
                  <c:v>4821</c:v>
                </c:pt>
                <c:pt idx="4821">
                  <c:v>4822</c:v>
                </c:pt>
                <c:pt idx="4822">
                  <c:v>4823</c:v>
                </c:pt>
                <c:pt idx="4823">
                  <c:v>4824</c:v>
                </c:pt>
                <c:pt idx="4824">
                  <c:v>4825</c:v>
                </c:pt>
                <c:pt idx="4825">
                  <c:v>4826</c:v>
                </c:pt>
                <c:pt idx="4826">
                  <c:v>4827</c:v>
                </c:pt>
                <c:pt idx="4827">
                  <c:v>4828</c:v>
                </c:pt>
                <c:pt idx="4828">
                  <c:v>4829</c:v>
                </c:pt>
                <c:pt idx="4829">
                  <c:v>4830</c:v>
                </c:pt>
                <c:pt idx="4830">
                  <c:v>4831</c:v>
                </c:pt>
                <c:pt idx="4831">
                  <c:v>4832</c:v>
                </c:pt>
                <c:pt idx="4832">
                  <c:v>4833</c:v>
                </c:pt>
                <c:pt idx="4833">
                  <c:v>4834</c:v>
                </c:pt>
                <c:pt idx="4834">
                  <c:v>4835</c:v>
                </c:pt>
                <c:pt idx="4835">
                  <c:v>4836</c:v>
                </c:pt>
                <c:pt idx="4836">
                  <c:v>4837</c:v>
                </c:pt>
                <c:pt idx="4837">
                  <c:v>4838</c:v>
                </c:pt>
                <c:pt idx="4838">
                  <c:v>4839</c:v>
                </c:pt>
                <c:pt idx="4839">
                  <c:v>4840</c:v>
                </c:pt>
                <c:pt idx="4840">
                  <c:v>4841</c:v>
                </c:pt>
                <c:pt idx="4841">
                  <c:v>4842</c:v>
                </c:pt>
                <c:pt idx="4842">
                  <c:v>4843</c:v>
                </c:pt>
                <c:pt idx="4843">
                  <c:v>4844</c:v>
                </c:pt>
                <c:pt idx="4844">
                  <c:v>4845</c:v>
                </c:pt>
                <c:pt idx="4845">
                  <c:v>4846</c:v>
                </c:pt>
                <c:pt idx="4846">
                  <c:v>4847</c:v>
                </c:pt>
                <c:pt idx="4847">
                  <c:v>4848</c:v>
                </c:pt>
                <c:pt idx="4848">
                  <c:v>4849</c:v>
                </c:pt>
                <c:pt idx="4849">
                  <c:v>4850</c:v>
                </c:pt>
                <c:pt idx="4850">
                  <c:v>4851</c:v>
                </c:pt>
                <c:pt idx="4851">
                  <c:v>4852</c:v>
                </c:pt>
                <c:pt idx="4852">
                  <c:v>4853</c:v>
                </c:pt>
                <c:pt idx="4853">
                  <c:v>4854</c:v>
                </c:pt>
                <c:pt idx="4854">
                  <c:v>4855</c:v>
                </c:pt>
                <c:pt idx="4855">
                  <c:v>4856</c:v>
                </c:pt>
                <c:pt idx="4856">
                  <c:v>4857</c:v>
                </c:pt>
                <c:pt idx="4857">
                  <c:v>4858</c:v>
                </c:pt>
                <c:pt idx="4858">
                  <c:v>4859</c:v>
                </c:pt>
                <c:pt idx="4859">
                  <c:v>4860</c:v>
                </c:pt>
                <c:pt idx="4860">
                  <c:v>4861</c:v>
                </c:pt>
                <c:pt idx="4861">
                  <c:v>4862</c:v>
                </c:pt>
                <c:pt idx="4862">
                  <c:v>4863</c:v>
                </c:pt>
                <c:pt idx="4863">
                  <c:v>4864</c:v>
                </c:pt>
                <c:pt idx="4864">
                  <c:v>4865</c:v>
                </c:pt>
                <c:pt idx="4865">
                  <c:v>4866</c:v>
                </c:pt>
                <c:pt idx="4866">
                  <c:v>4867</c:v>
                </c:pt>
                <c:pt idx="4867">
                  <c:v>4868</c:v>
                </c:pt>
                <c:pt idx="4868">
                  <c:v>4869</c:v>
                </c:pt>
                <c:pt idx="4869">
                  <c:v>4870</c:v>
                </c:pt>
                <c:pt idx="4870">
                  <c:v>4871</c:v>
                </c:pt>
                <c:pt idx="4871">
                  <c:v>4872</c:v>
                </c:pt>
                <c:pt idx="4872">
                  <c:v>4873</c:v>
                </c:pt>
                <c:pt idx="4873">
                  <c:v>4874</c:v>
                </c:pt>
                <c:pt idx="4874">
                  <c:v>4875</c:v>
                </c:pt>
                <c:pt idx="4875">
                  <c:v>4876</c:v>
                </c:pt>
                <c:pt idx="4876">
                  <c:v>4877</c:v>
                </c:pt>
                <c:pt idx="4877">
                  <c:v>4878</c:v>
                </c:pt>
                <c:pt idx="4878">
                  <c:v>4879</c:v>
                </c:pt>
                <c:pt idx="4879">
                  <c:v>4880</c:v>
                </c:pt>
                <c:pt idx="4880">
                  <c:v>4881</c:v>
                </c:pt>
                <c:pt idx="4881">
                  <c:v>4882</c:v>
                </c:pt>
                <c:pt idx="4882">
                  <c:v>4883</c:v>
                </c:pt>
                <c:pt idx="4883">
                  <c:v>4884</c:v>
                </c:pt>
                <c:pt idx="4884">
                  <c:v>4885</c:v>
                </c:pt>
                <c:pt idx="4885">
                  <c:v>4886</c:v>
                </c:pt>
                <c:pt idx="4886">
                  <c:v>4887</c:v>
                </c:pt>
                <c:pt idx="4887">
                  <c:v>4888</c:v>
                </c:pt>
                <c:pt idx="4888">
                  <c:v>4889</c:v>
                </c:pt>
                <c:pt idx="4889">
                  <c:v>4890</c:v>
                </c:pt>
                <c:pt idx="4890">
                  <c:v>4891</c:v>
                </c:pt>
                <c:pt idx="4891">
                  <c:v>4892</c:v>
                </c:pt>
                <c:pt idx="4892">
                  <c:v>4893</c:v>
                </c:pt>
                <c:pt idx="4893">
                  <c:v>4894</c:v>
                </c:pt>
                <c:pt idx="4894">
                  <c:v>4895</c:v>
                </c:pt>
                <c:pt idx="4895">
                  <c:v>4896</c:v>
                </c:pt>
                <c:pt idx="4896">
                  <c:v>4897</c:v>
                </c:pt>
                <c:pt idx="4897">
                  <c:v>4898</c:v>
                </c:pt>
                <c:pt idx="4898">
                  <c:v>4899</c:v>
                </c:pt>
                <c:pt idx="4899">
                  <c:v>4900</c:v>
                </c:pt>
                <c:pt idx="4900">
                  <c:v>4901</c:v>
                </c:pt>
                <c:pt idx="4901">
                  <c:v>4902</c:v>
                </c:pt>
                <c:pt idx="4902">
                  <c:v>4903</c:v>
                </c:pt>
                <c:pt idx="4903">
                  <c:v>4904</c:v>
                </c:pt>
                <c:pt idx="4904">
                  <c:v>4905</c:v>
                </c:pt>
                <c:pt idx="4905">
                  <c:v>4906</c:v>
                </c:pt>
                <c:pt idx="4906">
                  <c:v>4907</c:v>
                </c:pt>
                <c:pt idx="4907">
                  <c:v>4908</c:v>
                </c:pt>
                <c:pt idx="4908">
                  <c:v>4909</c:v>
                </c:pt>
                <c:pt idx="4909">
                  <c:v>4910</c:v>
                </c:pt>
                <c:pt idx="4910">
                  <c:v>4911</c:v>
                </c:pt>
                <c:pt idx="4911">
                  <c:v>4912</c:v>
                </c:pt>
                <c:pt idx="4912">
                  <c:v>4913</c:v>
                </c:pt>
                <c:pt idx="4913">
                  <c:v>4914</c:v>
                </c:pt>
                <c:pt idx="4914">
                  <c:v>4915</c:v>
                </c:pt>
                <c:pt idx="4915">
                  <c:v>4916</c:v>
                </c:pt>
                <c:pt idx="4916">
                  <c:v>4917</c:v>
                </c:pt>
                <c:pt idx="4917">
                  <c:v>4918</c:v>
                </c:pt>
                <c:pt idx="4918">
                  <c:v>4919</c:v>
                </c:pt>
                <c:pt idx="4919">
                  <c:v>4920</c:v>
                </c:pt>
                <c:pt idx="4920">
                  <c:v>4921</c:v>
                </c:pt>
                <c:pt idx="4921">
                  <c:v>4922</c:v>
                </c:pt>
                <c:pt idx="4922">
                  <c:v>4923</c:v>
                </c:pt>
                <c:pt idx="4923">
                  <c:v>4924</c:v>
                </c:pt>
                <c:pt idx="4924">
                  <c:v>4925</c:v>
                </c:pt>
                <c:pt idx="4925">
                  <c:v>4926</c:v>
                </c:pt>
                <c:pt idx="4926">
                  <c:v>4927</c:v>
                </c:pt>
                <c:pt idx="4927">
                  <c:v>4928</c:v>
                </c:pt>
                <c:pt idx="4928">
                  <c:v>4929</c:v>
                </c:pt>
                <c:pt idx="4929">
                  <c:v>4930</c:v>
                </c:pt>
                <c:pt idx="4930">
                  <c:v>4931</c:v>
                </c:pt>
                <c:pt idx="4931">
                  <c:v>4932</c:v>
                </c:pt>
                <c:pt idx="4932">
                  <c:v>4933</c:v>
                </c:pt>
                <c:pt idx="4933">
                  <c:v>4934</c:v>
                </c:pt>
                <c:pt idx="4934">
                  <c:v>4935</c:v>
                </c:pt>
                <c:pt idx="4935">
                  <c:v>4936</c:v>
                </c:pt>
                <c:pt idx="4936">
                  <c:v>4937</c:v>
                </c:pt>
                <c:pt idx="4937">
                  <c:v>4938</c:v>
                </c:pt>
                <c:pt idx="4938">
                  <c:v>4939</c:v>
                </c:pt>
                <c:pt idx="4939">
                  <c:v>4940</c:v>
                </c:pt>
                <c:pt idx="4940">
                  <c:v>4941</c:v>
                </c:pt>
                <c:pt idx="4941">
                  <c:v>4942</c:v>
                </c:pt>
                <c:pt idx="4942">
                  <c:v>4943</c:v>
                </c:pt>
                <c:pt idx="4943">
                  <c:v>4944</c:v>
                </c:pt>
                <c:pt idx="4944">
                  <c:v>4945</c:v>
                </c:pt>
                <c:pt idx="4945">
                  <c:v>4946</c:v>
                </c:pt>
                <c:pt idx="4946">
                  <c:v>4947</c:v>
                </c:pt>
                <c:pt idx="4947">
                  <c:v>4948</c:v>
                </c:pt>
                <c:pt idx="4948">
                  <c:v>4949</c:v>
                </c:pt>
                <c:pt idx="4949">
                  <c:v>4950</c:v>
                </c:pt>
                <c:pt idx="4950">
                  <c:v>4951</c:v>
                </c:pt>
                <c:pt idx="4951">
                  <c:v>4952</c:v>
                </c:pt>
                <c:pt idx="4952">
                  <c:v>4953</c:v>
                </c:pt>
                <c:pt idx="4953">
                  <c:v>4954</c:v>
                </c:pt>
                <c:pt idx="4954">
                  <c:v>4955</c:v>
                </c:pt>
                <c:pt idx="4955">
                  <c:v>4956</c:v>
                </c:pt>
                <c:pt idx="4956">
                  <c:v>4957</c:v>
                </c:pt>
                <c:pt idx="4957">
                  <c:v>4958</c:v>
                </c:pt>
                <c:pt idx="4958">
                  <c:v>4959</c:v>
                </c:pt>
                <c:pt idx="4959">
                  <c:v>4960</c:v>
                </c:pt>
                <c:pt idx="4960">
                  <c:v>4961</c:v>
                </c:pt>
                <c:pt idx="4961">
                  <c:v>4962</c:v>
                </c:pt>
                <c:pt idx="4962">
                  <c:v>4963</c:v>
                </c:pt>
                <c:pt idx="4963">
                  <c:v>4964</c:v>
                </c:pt>
                <c:pt idx="4964">
                  <c:v>4965</c:v>
                </c:pt>
                <c:pt idx="4965">
                  <c:v>4966</c:v>
                </c:pt>
                <c:pt idx="4966">
                  <c:v>4967</c:v>
                </c:pt>
                <c:pt idx="4967">
                  <c:v>4968</c:v>
                </c:pt>
                <c:pt idx="4968">
                  <c:v>4969</c:v>
                </c:pt>
                <c:pt idx="4969">
                  <c:v>4970</c:v>
                </c:pt>
                <c:pt idx="4970">
                  <c:v>4971</c:v>
                </c:pt>
                <c:pt idx="4971">
                  <c:v>4972</c:v>
                </c:pt>
                <c:pt idx="4972">
                  <c:v>4973</c:v>
                </c:pt>
                <c:pt idx="4973">
                  <c:v>4974</c:v>
                </c:pt>
                <c:pt idx="4974">
                  <c:v>4975</c:v>
                </c:pt>
                <c:pt idx="4975">
                  <c:v>4976</c:v>
                </c:pt>
                <c:pt idx="4976">
                  <c:v>4977</c:v>
                </c:pt>
                <c:pt idx="4977">
                  <c:v>4978</c:v>
                </c:pt>
                <c:pt idx="4978">
                  <c:v>4979</c:v>
                </c:pt>
                <c:pt idx="4979">
                  <c:v>4980</c:v>
                </c:pt>
                <c:pt idx="4980">
                  <c:v>4981</c:v>
                </c:pt>
                <c:pt idx="4981">
                  <c:v>4982</c:v>
                </c:pt>
                <c:pt idx="4982">
                  <c:v>4983</c:v>
                </c:pt>
                <c:pt idx="4983">
                  <c:v>4984</c:v>
                </c:pt>
                <c:pt idx="4984">
                  <c:v>4985</c:v>
                </c:pt>
                <c:pt idx="4985">
                  <c:v>4986</c:v>
                </c:pt>
                <c:pt idx="4986">
                  <c:v>4987</c:v>
                </c:pt>
                <c:pt idx="4987">
                  <c:v>4988</c:v>
                </c:pt>
                <c:pt idx="4988">
                  <c:v>4989</c:v>
                </c:pt>
                <c:pt idx="4989">
                  <c:v>4990</c:v>
                </c:pt>
                <c:pt idx="4990">
                  <c:v>4991</c:v>
                </c:pt>
                <c:pt idx="4991">
                  <c:v>4992</c:v>
                </c:pt>
                <c:pt idx="4992">
                  <c:v>4993</c:v>
                </c:pt>
                <c:pt idx="4993">
                  <c:v>4994</c:v>
                </c:pt>
                <c:pt idx="4994">
                  <c:v>4995</c:v>
                </c:pt>
                <c:pt idx="4995">
                  <c:v>4996</c:v>
                </c:pt>
                <c:pt idx="4996">
                  <c:v>4997</c:v>
                </c:pt>
                <c:pt idx="4997">
                  <c:v>4998</c:v>
                </c:pt>
                <c:pt idx="4998">
                  <c:v>4999</c:v>
                </c:pt>
                <c:pt idx="4999">
                  <c:v>5000</c:v>
                </c:pt>
                <c:pt idx="5000">
                  <c:v>5001</c:v>
                </c:pt>
                <c:pt idx="5001">
                  <c:v>5002</c:v>
                </c:pt>
                <c:pt idx="5002">
                  <c:v>5003</c:v>
                </c:pt>
                <c:pt idx="5003">
                  <c:v>5004</c:v>
                </c:pt>
                <c:pt idx="5004">
                  <c:v>5005</c:v>
                </c:pt>
                <c:pt idx="5005">
                  <c:v>5006</c:v>
                </c:pt>
                <c:pt idx="5006">
                  <c:v>5007</c:v>
                </c:pt>
                <c:pt idx="5007">
                  <c:v>5008</c:v>
                </c:pt>
                <c:pt idx="5008">
                  <c:v>5009</c:v>
                </c:pt>
                <c:pt idx="5009">
                  <c:v>5010</c:v>
                </c:pt>
                <c:pt idx="5010">
                  <c:v>5011</c:v>
                </c:pt>
                <c:pt idx="5011">
                  <c:v>5012</c:v>
                </c:pt>
                <c:pt idx="5012">
                  <c:v>5013</c:v>
                </c:pt>
                <c:pt idx="5013">
                  <c:v>5014</c:v>
                </c:pt>
                <c:pt idx="5014">
                  <c:v>5015</c:v>
                </c:pt>
                <c:pt idx="5015">
                  <c:v>5016</c:v>
                </c:pt>
                <c:pt idx="5016">
                  <c:v>5017</c:v>
                </c:pt>
                <c:pt idx="5017">
                  <c:v>5018</c:v>
                </c:pt>
                <c:pt idx="5018">
                  <c:v>5019</c:v>
                </c:pt>
                <c:pt idx="5019">
                  <c:v>5020</c:v>
                </c:pt>
                <c:pt idx="5020">
                  <c:v>5021</c:v>
                </c:pt>
                <c:pt idx="5021">
                  <c:v>5022</c:v>
                </c:pt>
                <c:pt idx="5022">
                  <c:v>5023</c:v>
                </c:pt>
                <c:pt idx="5023">
                  <c:v>5024</c:v>
                </c:pt>
                <c:pt idx="5024">
                  <c:v>5025</c:v>
                </c:pt>
                <c:pt idx="5025">
                  <c:v>5026</c:v>
                </c:pt>
                <c:pt idx="5026">
                  <c:v>5027</c:v>
                </c:pt>
                <c:pt idx="5027">
                  <c:v>5028</c:v>
                </c:pt>
                <c:pt idx="5028">
                  <c:v>5029</c:v>
                </c:pt>
                <c:pt idx="5029">
                  <c:v>5030</c:v>
                </c:pt>
                <c:pt idx="5030">
                  <c:v>5031</c:v>
                </c:pt>
                <c:pt idx="5031">
                  <c:v>5032</c:v>
                </c:pt>
                <c:pt idx="5032">
                  <c:v>5033</c:v>
                </c:pt>
                <c:pt idx="5033">
                  <c:v>5034</c:v>
                </c:pt>
                <c:pt idx="5034">
                  <c:v>5035</c:v>
                </c:pt>
                <c:pt idx="5035">
                  <c:v>5036</c:v>
                </c:pt>
                <c:pt idx="5036">
                  <c:v>5037</c:v>
                </c:pt>
                <c:pt idx="5037">
                  <c:v>5038</c:v>
                </c:pt>
                <c:pt idx="5038">
                  <c:v>5039</c:v>
                </c:pt>
                <c:pt idx="5039">
                  <c:v>5040</c:v>
                </c:pt>
                <c:pt idx="5040">
                  <c:v>5041</c:v>
                </c:pt>
                <c:pt idx="5041">
                  <c:v>5042</c:v>
                </c:pt>
                <c:pt idx="5042">
                  <c:v>5043</c:v>
                </c:pt>
                <c:pt idx="5043">
                  <c:v>5044</c:v>
                </c:pt>
                <c:pt idx="5044">
                  <c:v>5045</c:v>
                </c:pt>
                <c:pt idx="5045">
                  <c:v>5046</c:v>
                </c:pt>
                <c:pt idx="5046">
                  <c:v>5047</c:v>
                </c:pt>
                <c:pt idx="5047">
                  <c:v>5048</c:v>
                </c:pt>
                <c:pt idx="5048">
                  <c:v>5049</c:v>
                </c:pt>
                <c:pt idx="5049">
                  <c:v>5050</c:v>
                </c:pt>
                <c:pt idx="5050">
                  <c:v>5051</c:v>
                </c:pt>
                <c:pt idx="5051">
                  <c:v>5052</c:v>
                </c:pt>
                <c:pt idx="5052">
                  <c:v>5053</c:v>
                </c:pt>
                <c:pt idx="5053">
                  <c:v>5054</c:v>
                </c:pt>
                <c:pt idx="5054">
                  <c:v>5055</c:v>
                </c:pt>
                <c:pt idx="5055">
                  <c:v>5056</c:v>
                </c:pt>
                <c:pt idx="5056">
                  <c:v>5057</c:v>
                </c:pt>
                <c:pt idx="5057">
                  <c:v>5058</c:v>
                </c:pt>
                <c:pt idx="5058">
                  <c:v>5059</c:v>
                </c:pt>
                <c:pt idx="5059">
                  <c:v>5060</c:v>
                </c:pt>
                <c:pt idx="5060">
                  <c:v>5061</c:v>
                </c:pt>
                <c:pt idx="5061">
                  <c:v>5062</c:v>
                </c:pt>
                <c:pt idx="5062">
                  <c:v>5063</c:v>
                </c:pt>
                <c:pt idx="5063">
                  <c:v>5064</c:v>
                </c:pt>
                <c:pt idx="5064">
                  <c:v>5065</c:v>
                </c:pt>
                <c:pt idx="5065">
                  <c:v>5066</c:v>
                </c:pt>
                <c:pt idx="5066">
                  <c:v>5067</c:v>
                </c:pt>
                <c:pt idx="5067">
                  <c:v>5068</c:v>
                </c:pt>
                <c:pt idx="5068">
                  <c:v>5069</c:v>
                </c:pt>
                <c:pt idx="5069">
                  <c:v>5070</c:v>
                </c:pt>
                <c:pt idx="5070">
                  <c:v>5071</c:v>
                </c:pt>
                <c:pt idx="5071">
                  <c:v>5072</c:v>
                </c:pt>
                <c:pt idx="5072">
                  <c:v>5073</c:v>
                </c:pt>
                <c:pt idx="5073">
                  <c:v>5074</c:v>
                </c:pt>
                <c:pt idx="5074">
                  <c:v>5075</c:v>
                </c:pt>
                <c:pt idx="5075">
                  <c:v>5076</c:v>
                </c:pt>
                <c:pt idx="5076">
                  <c:v>5077</c:v>
                </c:pt>
                <c:pt idx="5077">
                  <c:v>5078</c:v>
                </c:pt>
                <c:pt idx="5078">
                  <c:v>5079</c:v>
                </c:pt>
                <c:pt idx="5079">
                  <c:v>5080</c:v>
                </c:pt>
                <c:pt idx="5080">
                  <c:v>5081</c:v>
                </c:pt>
                <c:pt idx="5081">
                  <c:v>5082</c:v>
                </c:pt>
                <c:pt idx="5082">
                  <c:v>5083</c:v>
                </c:pt>
                <c:pt idx="5083">
                  <c:v>5084</c:v>
                </c:pt>
                <c:pt idx="5084">
                  <c:v>5085</c:v>
                </c:pt>
                <c:pt idx="5085">
                  <c:v>5086</c:v>
                </c:pt>
                <c:pt idx="5086">
                  <c:v>5087</c:v>
                </c:pt>
                <c:pt idx="5087">
                  <c:v>5088</c:v>
                </c:pt>
                <c:pt idx="5088">
                  <c:v>5089</c:v>
                </c:pt>
                <c:pt idx="5089">
                  <c:v>5090</c:v>
                </c:pt>
                <c:pt idx="5090">
                  <c:v>5091</c:v>
                </c:pt>
                <c:pt idx="5091">
                  <c:v>5092</c:v>
                </c:pt>
                <c:pt idx="5092">
                  <c:v>5093</c:v>
                </c:pt>
                <c:pt idx="5093">
                  <c:v>5094</c:v>
                </c:pt>
                <c:pt idx="5094">
                  <c:v>5095</c:v>
                </c:pt>
                <c:pt idx="5095">
                  <c:v>5096</c:v>
                </c:pt>
                <c:pt idx="5096">
                  <c:v>5097</c:v>
                </c:pt>
                <c:pt idx="5097">
                  <c:v>5098</c:v>
                </c:pt>
                <c:pt idx="5098">
                  <c:v>5099</c:v>
                </c:pt>
                <c:pt idx="5099">
                  <c:v>5100</c:v>
                </c:pt>
                <c:pt idx="5100">
                  <c:v>5101</c:v>
                </c:pt>
                <c:pt idx="5101">
                  <c:v>5102</c:v>
                </c:pt>
                <c:pt idx="5102">
                  <c:v>5103</c:v>
                </c:pt>
                <c:pt idx="5103">
                  <c:v>5104</c:v>
                </c:pt>
                <c:pt idx="5104">
                  <c:v>5105</c:v>
                </c:pt>
                <c:pt idx="5105">
                  <c:v>5106</c:v>
                </c:pt>
                <c:pt idx="5106">
                  <c:v>5107</c:v>
                </c:pt>
                <c:pt idx="5107">
                  <c:v>5108</c:v>
                </c:pt>
                <c:pt idx="5108">
                  <c:v>5109</c:v>
                </c:pt>
                <c:pt idx="5109">
                  <c:v>5110</c:v>
                </c:pt>
                <c:pt idx="5110">
                  <c:v>5111</c:v>
                </c:pt>
                <c:pt idx="5111">
                  <c:v>5112</c:v>
                </c:pt>
                <c:pt idx="5112">
                  <c:v>5113</c:v>
                </c:pt>
                <c:pt idx="5113">
                  <c:v>5114</c:v>
                </c:pt>
                <c:pt idx="5114">
                  <c:v>5115</c:v>
                </c:pt>
                <c:pt idx="5115">
                  <c:v>5116</c:v>
                </c:pt>
                <c:pt idx="5116">
                  <c:v>5117</c:v>
                </c:pt>
                <c:pt idx="5117">
                  <c:v>5118</c:v>
                </c:pt>
                <c:pt idx="5118">
                  <c:v>5119</c:v>
                </c:pt>
                <c:pt idx="5119">
                  <c:v>5120</c:v>
                </c:pt>
                <c:pt idx="5120">
                  <c:v>5121</c:v>
                </c:pt>
                <c:pt idx="5121">
                  <c:v>5122</c:v>
                </c:pt>
                <c:pt idx="5122">
                  <c:v>5123</c:v>
                </c:pt>
                <c:pt idx="5123">
                  <c:v>5124</c:v>
                </c:pt>
                <c:pt idx="5124">
                  <c:v>5125</c:v>
                </c:pt>
                <c:pt idx="5125">
                  <c:v>5126</c:v>
                </c:pt>
                <c:pt idx="5126">
                  <c:v>5127</c:v>
                </c:pt>
                <c:pt idx="5127">
                  <c:v>5128</c:v>
                </c:pt>
                <c:pt idx="5128">
                  <c:v>5129</c:v>
                </c:pt>
                <c:pt idx="5129">
                  <c:v>5130</c:v>
                </c:pt>
                <c:pt idx="5130">
                  <c:v>5131</c:v>
                </c:pt>
                <c:pt idx="5131">
                  <c:v>5132</c:v>
                </c:pt>
                <c:pt idx="5132">
                  <c:v>5133</c:v>
                </c:pt>
                <c:pt idx="5133">
                  <c:v>5134</c:v>
                </c:pt>
                <c:pt idx="5134">
                  <c:v>5135</c:v>
                </c:pt>
                <c:pt idx="5135">
                  <c:v>5136</c:v>
                </c:pt>
                <c:pt idx="5136">
                  <c:v>5137</c:v>
                </c:pt>
                <c:pt idx="5137">
                  <c:v>5138</c:v>
                </c:pt>
                <c:pt idx="5138">
                  <c:v>5139</c:v>
                </c:pt>
                <c:pt idx="5139">
                  <c:v>5140</c:v>
                </c:pt>
                <c:pt idx="5140">
                  <c:v>5141</c:v>
                </c:pt>
                <c:pt idx="5141">
                  <c:v>5142</c:v>
                </c:pt>
                <c:pt idx="5142">
                  <c:v>5143</c:v>
                </c:pt>
                <c:pt idx="5143">
                  <c:v>5144</c:v>
                </c:pt>
                <c:pt idx="5144">
                  <c:v>5145</c:v>
                </c:pt>
                <c:pt idx="5145">
                  <c:v>5146</c:v>
                </c:pt>
                <c:pt idx="5146">
                  <c:v>5147</c:v>
                </c:pt>
                <c:pt idx="5147">
                  <c:v>5148</c:v>
                </c:pt>
                <c:pt idx="5148">
                  <c:v>5149</c:v>
                </c:pt>
                <c:pt idx="5149">
                  <c:v>5150</c:v>
                </c:pt>
                <c:pt idx="5150">
                  <c:v>5151</c:v>
                </c:pt>
                <c:pt idx="5151">
                  <c:v>5152</c:v>
                </c:pt>
                <c:pt idx="5152">
                  <c:v>5153</c:v>
                </c:pt>
                <c:pt idx="5153">
                  <c:v>5154</c:v>
                </c:pt>
                <c:pt idx="5154">
                  <c:v>5155</c:v>
                </c:pt>
                <c:pt idx="5155">
                  <c:v>5156</c:v>
                </c:pt>
                <c:pt idx="5156">
                  <c:v>5157</c:v>
                </c:pt>
                <c:pt idx="5157">
                  <c:v>5158</c:v>
                </c:pt>
                <c:pt idx="5158">
                  <c:v>5159</c:v>
                </c:pt>
                <c:pt idx="5159">
                  <c:v>5160</c:v>
                </c:pt>
                <c:pt idx="5160">
                  <c:v>5161</c:v>
                </c:pt>
                <c:pt idx="5161">
                  <c:v>5162</c:v>
                </c:pt>
                <c:pt idx="5162">
                  <c:v>5163</c:v>
                </c:pt>
                <c:pt idx="5163">
                  <c:v>5164</c:v>
                </c:pt>
                <c:pt idx="5164">
                  <c:v>5165</c:v>
                </c:pt>
                <c:pt idx="5165">
                  <c:v>5166</c:v>
                </c:pt>
                <c:pt idx="5166">
                  <c:v>5167</c:v>
                </c:pt>
                <c:pt idx="5167">
                  <c:v>5168</c:v>
                </c:pt>
                <c:pt idx="5168">
                  <c:v>5169</c:v>
                </c:pt>
                <c:pt idx="5169">
                  <c:v>5170</c:v>
                </c:pt>
                <c:pt idx="5170">
                  <c:v>5171</c:v>
                </c:pt>
                <c:pt idx="5171">
                  <c:v>5172</c:v>
                </c:pt>
                <c:pt idx="5172">
                  <c:v>5173</c:v>
                </c:pt>
                <c:pt idx="5173">
                  <c:v>5174</c:v>
                </c:pt>
                <c:pt idx="5174">
                  <c:v>5175</c:v>
                </c:pt>
                <c:pt idx="5175">
                  <c:v>5176</c:v>
                </c:pt>
                <c:pt idx="5176">
                  <c:v>5177</c:v>
                </c:pt>
                <c:pt idx="5177">
                  <c:v>5178</c:v>
                </c:pt>
                <c:pt idx="5178">
                  <c:v>5179</c:v>
                </c:pt>
                <c:pt idx="5179">
                  <c:v>5180</c:v>
                </c:pt>
                <c:pt idx="5180">
                  <c:v>5181</c:v>
                </c:pt>
                <c:pt idx="5181">
                  <c:v>5182</c:v>
                </c:pt>
                <c:pt idx="5182">
                  <c:v>5183</c:v>
                </c:pt>
                <c:pt idx="5183">
                  <c:v>5184</c:v>
                </c:pt>
                <c:pt idx="5184">
                  <c:v>5185</c:v>
                </c:pt>
                <c:pt idx="5185">
                  <c:v>5186</c:v>
                </c:pt>
                <c:pt idx="5186">
                  <c:v>5187</c:v>
                </c:pt>
                <c:pt idx="5187">
                  <c:v>5188</c:v>
                </c:pt>
                <c:pt idx="5188">
                  <c:v>5189</c:v>
                </c:pt>
                <c:pt idx="5189">
                  <c:v>5190</c:v>
                </c:pt>
                <c:pt idx="5190">
                  <c:v>5191</c:v>
                </c:pt>
                <c:pt idx="5191">
                  <c:v>5192</c:v>
                </c:pt>
                <c:pt idx="5192">
                  <c:v>5193</c:v>
                </c:pt>
                <c:pt idx="5193">
                  <c:v>5194</c:v>
                </c:pt>
                <c:pt idx="5194">
                  <c:v>5195</c:v>
                </c:pt>
                <c:pt idx="5195">
                  <c:v>5196</c:v>
                </c:pt>
                <c:pt idx="5196">
                  <c:v>5197</c:v>
                </c:pt>
                <c:pt idx="5197">
                  <c:v>5198</c:v>
                </c:pt>
                <c:pt idx="5198">
                  <c:v>5199</c:v>
                </c:pt>
                <c:pt idx="5199">
                  <c:v>5200</c:v>
                </c:pt>
                <c:pt idx="5200">
                  <c:v>5201</c:v>
                </c:pt>
                <c:pt idx="5201">
                  <c:v>5202</c:v>
                </c:pt>
                <c:pt idx="5202">
                  <c:v>5203</c:v>
                </c:pt>
                <c:pt idx="5203">
                  <c:v>5204</c:v>
                </c:pt>
                <c:pt idx="5204">
                  <c:v>5205</c:v>
                </c:pt>
                <c:pt idx="5205">
                  <c:v>5206</c:v>
                </c:pt>
                <c:pt idx="5206">
                  <c:v>5207</c:v>
                </c:pt>
                <c:pt idx="5207">
                  <c:v>5208</c:v>
                </c:pt>
                <c:pt idx="5208">
                  <c:v>5209</c:v>
                </c:pt>
                <c:pt idx="5209">
                  <c:v>5210</c:v>
                </c:pt>
                <c:pt idx="5210">
                  <c:v>5211</c:v>
                </c:pt>
                <c:pt idx="5211">
                  <c:v>5212</c:v>
                </c:pt>
                <c:pt idx="5212">
                  <c:v>5213</c:v>
                </c:pt>
                <c:pt idx="5213">
                  <c:v>5214</c:v>
                </c:pt>
                <c:pt idx="5214">
                  <c:v>5215</c:v>
                </c:pt>
                <c:pt idx="5215">
                  <c:v>5216</c:v>
                </c:pt>
                <c:pt idx="5216">
                  <c:v>5217</c:v>
                </c:pt>
                <c:pt idx="5217">
                  <c:v>5218</c:v>
                </c:pt>
                <c:pt idx="5218">
                  <c:v>5219</c:v>
                </c:pt>
                <c:pt idx="5219">
                  <c:v>5220</c:v>
                </c:pt>
                <c:pt idx="5220">
                  <c:v>5221</c:v>
                </c:pt>
                <c:pt idx="5221">
                  <c:v>5222</c:v>
                </c:pt>
                <c:pt idx="5222">
                  <c:v>5223</c:v>
                </c:pt>
                <c:pt idx="5223">
                  <c:v>5224</c:v>
                </c:pt>
                <c:pt idx="5224">
                  <c:v>5225</c:v>
                </c:pt>
                <c:pt idx="5225">
                  <c:v>5226</c:v>
                </c:pt>
                <c:pt idx="5226">
                  <c:v>5227</c:v>
                </c:pt>
                <c:pt idx="5227">
                  <c:v>5228</c:v>
                </c:pt>
                <c:pt idx="5228">
                  <c:v>5229</c:v>
                </c:pt>
                <c:pt idx="5229">
                  <c:v>5230</c:v>
                </c:pt>
                <c:pt idx="5230">
                  <c:v>5231</c:v>
                </c:pt>
                <c:pt idx="5231">
                  <c:v>5232</c:v>
                </c:pt>
                <c:pt idx="5232">
                  <c:v>5233</c:v>
                </c:pt>
                <c:pt idx="5233">
                  <c:v>5234</c:v>
                </c:pt>
                <c:pt idx="5234">
                  <c:v>5235</c:v>
                </c:pt>
                <c:pt idx="5235">
                  <c:v>5236</c:v>
                </c:pt>
                <c:pt idx="5236">
                  <c:v>5237</c:v>
                </c:pt>
                <c:pt idx="5237">
                  <c:v>5238</c:v>
                </c:pt>
                <c:pt idx="5238">
                  <c:v>5239</c:v>
                </c:pt>
                <c:pt idx="5239">
                  <c:v>5240</c:v>
                </c:pt>
                <c:pt idx="5240">
                  <c:v>5241</c:v>
                </c:pt>
                <c:pt idx="5241">
                  <c:v>5242</c:v>
                </c:pt>
                <c:pt idx="5242">
                  <c:v>5243</c:v>
                </c:pt>
                <c:pt idx="5243">
                  <c:v>5244</c:v>
                </c:pt>
                <c:pt idx="5244">
                  <c:v>5245</c:v>
                </c:pt>
                <c:pt idx="5245">
                  <c:v>5246</c:v>
                </c:pt>
                <c:pt idx="5246">
                  <c:v>5247</c:v>
                </c:pt>
                <c:pt idx="5247">
                  <c:v>5248</c:v>
                </c:pt>
                <c:pt idx="5248">
                  <c:v>5249</c:v>
                </c:pt>
                <c:pt idx="5249">
                  <c:v>5250</c:v>
                </c:pt>
                <c:pt idx="5250">
                  <c:v>5251</c:v>
                </c:pt>
                <c:pt idx="5251">
                  <c:v>5252</c:v>
                </c:pt>
                <c:pt idx="5252">
                  <c:v>5253</c:v>
                </c:pt>
                <c:pt idx="5253">
                  <c:v>5254</c:v>
                </c:pt>
                <c:pt idx="5254">
                  <c:v>5255</c:v>
                </c:pt>
                <c:pt idx="5255">
                  <c:v>5256</c:v>
                </c:pt>
                <c:pt idx="5256">
                  <c:v>5257</c:v>
                </c:pt>
                <c:pt idx="5257">
                  <c:v>5258</c:v>
                </c:pt>
                <c:pt idx="5258">
                  <c:v>5259</c:v>
                </c:pt>
                <c:pt idx="5259">
                  <c:v>5260</c:v>
                </c:pt>
                <c:pt idx="5260">
                  <c:v>5261</c:v>
                </c:pt>
                <c:pt idx="5261">
                  <c:v>5262</c:v>
                </c:pt>
                <c:pt idx="5262">
                  <c:v>5263</c:v>
                </c:pt>
                <c:pt idx="5263">
                  <c:v>5264</c:v>
                </c:pt>
                <c:pt idx="5264">
                  <c:v>5265</c:v>
                </c:pt>
                <c:pt idx="5265">
                  <c:v>5266</c:v>
                </c:pt>
                <c:pt idx="5266">
                  <c:v>5267</c:v>
                </c:pt>
                <c:pt idx="5267">
                  <c:v>5268</c:v>
                </c:pt>
                <c:pt idx="5268">
                  <c:v>5269</c:v>
                </c:pt>
                <c:pt idx="5269">
                  <c:v>5270</c:v>
                </c:pt>
                <c:pt idx="5270">
                  <c:v>5271</c:v>
                </c:pt>
                <c:pt idx="5271">
                  <c:v>5272</c:v>
                </c:pt>
                <c:pt idx="5272">
                  <c:v>5273</c:v>
                </c:pt>
                <c:pt idx="5273">
                  <c:v>5274</c:v>
                </c:pt>
                <c:pt idx="5274">
                  <c:v>5275</c:v>
                </c:pt>
                <c:pt idx="5275">
                  <c:v>5276</c:v>
                </c:pt>
                <c:pt idx="5276">
                  <c:v>5277</c:v>
                </c:pt>
                <c:pt idx="5277">
                  <c:v>5278</c:v>
                </c:pt>
                <c:pt idx="5278">
                  <c:v>5279</c:v>
                </c:pt>
                <c:pt idx="5279">
                  <c:v>5280</c:v>
                </c:pt>
                <c:pt idx="5280">
                  <c:v>5281</c:v>
                </c:pt>
                <c:pt idx="5281">
                  <c:v>5282</c:v>
                </c:pt>
                <c:pt idx="5282">
                  <c:v>5283</c:v>
                </c:pt>
                <c:pt idx="5283">
                  <c:v>5284</c:v>
                </c:pt>
                <c:pt idx="5284">
                  <c:v>5285</c:v>
                </c:pt>
                <c:pt idx="5285">
                  <c:v>5286</c:v>
                </c:pt>
                <c:pt idx="5286">
                  <c:v>5287</c:v>
                </c:pt>
                <c:pt idx="5287">
                  <c:v>5288</c:v>
                </c:pt>
                <c:pt idx="5288">
                  <c:v>5289</c:v>
                </c:pt>
                <c:pt idx="5289">
                  <c:v>5290</c:v>
                </c:pt>
                <c:pt idx="5290">
                  <c:v>5291</c:v>
                </c:pt>
                <c:pt idx="5291">
                  <c:v>5292</c:v>
                </c:pt>
                <c:pt idx="5292">
                  <c:v>5293</c:v>
                </c:pt>
                <c:pt idx="5293">
                  <c:v>5294</c:v>
                </c:pt>
                <c:pt idx="5294">
                  <c:v>5295</c:v>
                </c:pt>
                <c:pt idx="5295">
                  <c:v>5296</c:v>
                </c:pt>
                <c:pt idx="5296">
                  <c:v>5297</c:v>
                </c:pt>
                <c:pt idx="5297">
                  <c:v>5298</c:v>
                </c:pt>
                <c:pt idx="5298">
                  <c:v>5299</c:v>
                </c:pt>
                <c:pt idx="5299">
                  <c:v>5300</c:v>
                </c:pt>
                <c:pt idx="5300">
                  <c:v>5301</c:v>
                </c:pt>
                <c:pt idx="5301">
                  <c:v>5302</c:v>
                </c:pt>
                <c:pt idx="5302">
                  <c:v>5303</c:v>
                </c:pt>
                <c:pt idx="5303">
                  <c:v>5304</c:v>
                </c:pt>
                <c:pt idx="5304">
                  <c:v>5305</c:v>
                </c:pt>
                <c:pt idx="5305">
                  <c:v>5306</c:v>
                </c:pt>
                <c:pt idx="5306">
                  <c:v>5307</c:v>
                </c:pt>
                <c:pt idx="5307">
                  <c:v>5308</c:v>
                </c:pt>
                <c:pt idx="5308">
                  <c:v>5309</c:v>
                </c:pt>
                <c:pt idx="5309">
                  <c:v>5310</c:v>
                </c:pt>
                <c:pt idx="5310">
                  <c:v>5311</c:v>
                </c:pt>
                <c:pt idx="5311">
                  <c:v>5312</c:v>
                </c:pt>
                <c:pt idx="5312">
                  <c:v>5313</c:v>
                </c:pt>
                <c:pt idx="5313">
                  <c:v>5314</c:v>
                </c:pt>
                <c:pt idx="5314">
                  <c:v>5315</c:v>
                </c:pt>
                <c:pt idx="5315">
                  <c:v>5316</c:v>
                </c:pt>
                <c:pt idx="5316">
                  <c:v>5317</c:v>
                </c:pt>
                <c:pt idx="5317">
                  <c:v>5318</c:v>
                </c:pt>
                <c:pt idx="5318">
                  <c:v>5319</c:v>
                </c:pt>
                <c:pt idx="5319">
                  <c:v>5320</c:v>
                </c:pt>
                <c:pt idx="5320">
                  <c:v>5321</c:v>
                </c:pt>
                <c:pt idx="5321">
                  <c:v>5322</c:v>
                </c:pt>
                <c:pt idx="5322">
                  <c:v>5323</c:v>
                </c:pt>
                <c:pt idx="5323">
                  <c:v>5324</c:v>
                </c:pt>
                <c:pt idx="5324">
                  <c:v>5325</c:v>
                </c:pt>
                <c:pt idx="5325">
                  <c:v>5326</c:v>
                </c:pt>
                <c:pt idx="5326">
                  <c:v>5327</c:v>
                </c:pt>
                <c:pt idx="5327">
                  <c:v>5328</c:v>
                </c:pt>
                <c:pt idx="5328">
                  <c:v>5329</c:v>
                </c:pt>
                <c:pt idx="5329">
                  <c:v>5330</c:v>
                </c:pt>
                <c:pt idx="5330">
                  <c:v>5331</c:v>
                </c:pt>
                <c:pt idx="5331">
                  <c:v>5332</c:v>
                </c:pt>
                <c:pt idx="5332">
                  <c:v>5333</c:v>
                </c:pt>
                <c:pt idx="5333">
                  <c:v>5334</c:v>
                </c:pt>
                <c:pt idx="5334">
                  <c:v>5335</c:v>
                </c:pt>
                <c:pt idx="5335">
                  <c:v>5336</c:v>
                </c:pt>
                <c:pt idx="5336">
                  <c:v>5337</c:v>
                </c:pt>
                <c:pt idx="5337">
                  <c:v>5338</c:v>
                </c:pt>
                <c:pt idx="5338">
                  <c:v>5339</c:v>
                </c:pt>
                <c:pt idx="5339">
                  <c:v>5340</c:v>
                </c:pt>
                <c:pt idx="5340">
                  <c:v>5341</c:v>
                </c:pt>
                <c:pt idx="5341">
                  <c:v>5342</c:v>
                </c:pt>
                <c:pt idx="5342">
                  <c:v>5343</c:v>
                </c:pt>
                <c:pt idx="5343">
                  <c:v>5344</c:v>
                </c:pt>
                <c:pt idx="5344">
                  <c:v>5345</c:v>
                </c:pt>
                <c:pt idx="5345">
                  <c:v>5346</c:v>
                </c:pt>
                <c:pt idx="5346">
                  <c:v>5347</c:v>
                </c:pt>
                <c:pt idx="5347">
                  <c:v>5348</c:v>
                </c:pt>
                <c:pt idx="5348">
                  <c:v>5349</c:v>
                </c:pt>
                <c:pt idx="5349">
                  <c:v>5350</c:v>
                </c:pt>
                <c:pt idx="5350">
                  <c:v>5351</c:v>
                </c:pt>
                <c:pt idx="5351">
                  <c:v>5352</c:v>
                </c:pt>
                <c:pt idx="5352">
                  <c:v>5353</c:v>
                </c:pt>
                <c:pt idx="5353">
                  <c:v>5354</c:v>
                </c:pt>
                <c:pt idx="5354">
                  <c:v>5355</c:v>
                </c:pt>
                <c:pt idx="5355">
                  <c:v>5356</c:v>
                </c:pt>
                <c:pt idx="5356">
                  <c:v>5357</c:v>
                </c:pt>
                <c:pt idx="5357">
                  <c:v>5358</c:v>
                </c:pt>
                <c:pt idx="5358">
                  <c:v>5359</c:v>
                </c:pt>
                <c:pt idx="5359">
                  <c:v>5360</c:v>
                </c:pt>
                <c:pt idx="5360">
                  <c:v>5361</c:v>
                </c:pt>
                <c:pt idx="5361">
                  <c:v>5362</c:v>
                </c:pt>
                <c:pt idx="5362">
                  <c:v>5363</c:v>
                </c:pt>
                <c:pt idx="5363">
                  <c:v>5364</c:v>
                </c:pt>
                <c:pt idx="5364">
                  <c:v>5365</c:v>
                </c:pt>
                <c:pt idx="5365">
                  <c:v>5366</c:v>
                </c:pt>
                <c:pt idx="5366">
                  <c:v>5367</c:v>
                </c:pt>
                <c:pt idx="5367">
                  <c:v>5368</c:v>
                </c:pt>
                <c:pt idx="5368">
                  <c:v>5369</c:v>
                </c:pt>
                <c:pt idx="5369">
                  <c:v>5370</c:v>
                </c:pt>
                <c:pt idx="5370">
                  <c:v>5371</c:v>
                </c:pt>
                <c:pt idx="5371">
                  <c:v>5372</c:v>
                </c:pt>
                <c:pt idx="5372">
                  <c:v>5373</c:v>
                </c:pt>
                <c:pt idx="5373">
                  <c:v>5374</c:v>
                </c:pt>
                <c:pt idx="5374">
                  <c:v>5375</c:v>
                </c:pt>
                <c:pt idx="5375">
                  <c:v>5376</c:v>
                </c:pt>
                <c:pt idx="5376">
                  <c:v>5377</c:v>
                </c:pt>
                <c:pt idx="5377">
                  <c:v>5378</c:v>
                </c:pt>
                <c:pt idx="5378">
                  <c:v>5379</c:v>
                </c:pt>
                <c:pt idx="5379">
                  <c:v>5380</c:v>
                </c:pt>
                <c:pt idx="5380">
                  <c:v>5381</c:v>
                </c:pt>
                <c:pt idx="5381">
                  <c:v>5382</c:v>
                </c:pt>
                <c:pt idx="5382">
                  <c:v>5383</c:v>
                </c:pt>
                <c:pt idx="5383">
                  <c:v>5384</c:v>
                </c:pt>
                <c:pt idx="5384">
                  <c:v>5385</c:v>
                </c:pt>
                <c:pt idx="5385">
                  <c:v>5386</c:v>
                </c:pt>
                <c:pt idx="5386">
                  <c:v>5387</c:v>
                </c:pt>
                <c:pt idx="5387">
                  <c:v>5388</c:v>
                </c:pt>
                <c:pt idx="5388">
                  <c:v>5389</c:v>
                </c:pt>
                <c:pt idx="5389">
                  <c:v>5390</c:v>
                </c:pt>
                <c:pt idx="5390">
                  <c:v>5391</c:v>
                </c:pt>
                <c:pt idx="5391">
                  <c:v>5392</c:v>
                </c:pt>
                <c:pt idx="5392">
                  <c:v>5393</c:v>
                </c:pt>
                <c:pt idx="5393">
                  <c:v>5394</c:v>
                </c:pt>
                <c:pt idx="5394">
                  <c:v>5395</c:v>
                </c:pt>
                <c:pt idx="5395">
                  <c:v>5396</c:v>
                </c:pt>
                <c:pt idx="5396">
                  <c:v>5397</c:v>
                </c:pt>
                <c:pt idx="5397">
                  <c:v>5398</c:v>
                </c:pt>
                <c:pt idx="5398">
                  <c:v>5399</c:v>
                </c:pt>
                <c:pt idx="5399">
                  <c:v>5400</c:v>
                </c:pt>
                <c:pt idx="5400">
                  <c:v>5401</c:v>
                </c:pt>
                <c:pt idx="5401">
                  <c:v>5402</c:v>
                </c:pt>
                <c:pt idx="5402">
                  <c:v>5403</c:v>
                </c:pt>
                <c:pt idx="5403">
                  <c:v>5404</c:v>
                </c:pt>
                <c:pt idx="5404">
                  <c:v>5405</c:v>
                </c:pt>
                <c:pt idx="5405">
                  <c:v>5406</c:v>
                </c:pt>
                <c:pt idx="5406">
                  <c:v>5407</c:v>
                </c:pt>
                <c:pt idx="5407">
                  <c:v>5408</c:v>
                </c:pt>
                <c:pt idx="5408">
                  <c:v>5409</c:v>
                </c:pt>
                <c:pt idx="5409">
                  <c:v>5410</c:v>
                </c:pt>
                <c:pt idx="5410">
                  <c:v>5411</c:v>
                </c:pt>
                <c:pt idx="5411">
                  <c:v>5412</c:v>
                </c:pt>
                <c:pt idx="5412">
                  <c:v>5413</c:v>
                </c:pt>
                <c:pt idx="5413">
                  <c:v>5414</c:v>
                </c:pt>
                <c:pt idx="5414">
                  <c:v>5415</c:v>
                </c:pt>
                <c:pt idx="5415">
                  <c:v>5416</c:v>
                </c:pt>
                <c:pt idx="5416">
                  <c:v>5417</c:v>
                </c:pt>
                <c:pt idx="5417">
                  <c:v>5418</c:v>
                </c:pt>
                <c:pt idx="5418">
                  <c:v>5419</c:v>
                </c:pt>
                <c:pt idx="5419">
                  <c:v>5420</c:v>
                </c:pt>
                <c:pt idx="5420">
                  <c:v>5421</c:v>
                </c:pt>
                <c:pt idx="5421">
                  <c:v>5422</c:v>
                </c:pt>
                <c:pt idx="5422">
                  <c:v>5423</c:v>
                </c:pt>
                <c:pt idx="5423">
                  <c:v>5424</c:v>
                </c:pt>
                <c:pt idx="5424">
                  <c:v>5425</c:v>
                </c:pt>
                <c:pt idx="5425">
                  <c:v>5426</c:v>
                </c:pt>
                <c:pt idx="5426">
                  <c:v>5427</c:v>
                </c:pt>
                <c:pt idx="5427">
                  <c:v>5428</c:v>
                </c:pt>
                <c:pt idx="5428">
                  <c:v>5429</c:v>
                </c:pt>
                <c:pt idx="5429">
                  <c:v>5430</c:v>
                </c:pt>
                <c:pt idx="5430">
                  <c:v>5431</c:v>
                </c:pt>
                <c:pt idx="5431">
                  <c:v>5432</c:v>
                </c:pt>
                <c:pt idx="5432">
                  <c:v>5433</c:v>
                </c:pt>
                <c:pt idx="5433">
                  <c:v>5434</c:v>
                </c:pt>
                <c:pt idx="5434">
                  <c:v>5435</c:v>
                </c:pt>
                <c:pt idx="5435">
                  <c:v>5436</c:v>
                </c:pt>
                <c:pt idx="5436">
                  <c:v>5437</c:v>
                </c:pt>
                <c:pt idx="5437">
                  <c:v>5438</c:v>
                </c:pt>
                <c:pt idx="5438">
                  <c:v>5439</c:v>
                </c:pt>
                <c:pt idx="5439">
                  <c:v>5440</c:v>
                </c:pt>
                <c:pt idx="5440">
                  <c:v>5441</c:v>
                </c:pt>
                <c:pt idx="5441">
                  <c:v>5442</c:v>
                </c:pt>
                <c:pt idx="5442">
                  <c:v>5443</c:v>
                </c:pt>
                <c:pt idx="5443">
                  <c:v>5444</c:v>
                </c:pt>
                <c:pt idx="5444">
                  <c:v>5445</c:v>
                </c:pt>
                <c:pt idx="5445">
                  <c:v>5446</c:v>
                </c:pt>
                <c:pt idx="5446">
                  <c:v>5447</c:v>
                </c:pt>
                <c:pt idx="5447">
                  <c:v>5448</c:v>
                </c:pt>
                <c:pt idx="5448">
                  <c:v>5449</c:v>
                </c:pt>
                <c:pt idx="5449">
                  <c:v>5450</c:v>
                </c:pt>
                <c:pt idx="5450">
                  <c:v>5451</c:v>
                </c:pt>
                <c:pt idx="5451">
                  <c:v>5452</c:v>
                </c:pt>
                <c:pt idx="5452">
                  <c:v>5453</c:v>
                </c:pt>
                <c:pt idx="5453">
                  <c:v>5454</c:v>
                </c:pt>
                <c:pt idx="5454">
                  <c:v>5455</c:v>
                </c:pt>
                <c:pt idx="5455">
                  <c:v>5456</c:v>
                </c:pt>
                <c:pt idx="5456">
                  <c:v>5457</c:v>
                </c:pt>
                <c:pt idx="5457">
                  <c:v>5458</c:v>
                </c:pt>
                <c:pt idx="5458">
                  <c:v>5459</c:v>
                </c:pt>
                <c:pt idx="5459">
                  <c:v>5460</c:v>
                </c:pt>
                <c:pt idx="5460">
                  <c:v>5461</c:v>
                </c:pt>
                <c:pt idx="5461">
                  <c:v>5462</c:v>
                </c:pt>
                <c:pt idx="5462">
                  <c:v>5463</c:v>
                </c:pt>
                <c:pt idx="5463">
                  <c:v>5464</c:v>
                </c:pt>
                <c:pt idx="5464">
                  <c:v>5465</c:v>
                </c:pt>
                <c:pt idx="5465">
                  <c:v>5466</c:v>
                </c:pt>
                <c:pt idx="5466">
                  <c:v>5467</c:v>
                </c:pt>
                <c:pt idx="5467">
                  <c:v>5468</c:v>
                </c:pt>
                <c:pt idx="5468">
                  <c:v>5469</c:v>
                </c:pt>
                <c:pt idx="5469">
                  <c:v>5470</c:v>
                </c:pt>
                <c:pt idx="5470">
                  <c:v>5471</c:v>
                </c:pt>
                <c:pt idx="5471">
                  <c:v>5472</c:v>
                </c:pt>
                <c:pt idx="5472">
                  <c:v>5473</c:v>
                </c:pt>
                <c:pt idx="5473">
                  <c:v>5474</c:v>
                </c:pt>
                <c:pt idx="5474">
                  <c:v>5475</c:v>
                </c:pt>
                <c:pt idx="5475">
                  <c:v>5476</c:v>
                </c:pt>
                <c:pt idx="5476">
                  <c:v>5477</c:v>
                </c:pt>
                <c:pt idx="5477">
                  <c:v>5478</c:v>
                </c:pt>
                <c:pt idx="5478">
                  <c:v>5479</c:v>
                </c:pt>
                <c:pt idx="5479">
                  <c:v>5480</c:v>
                </c:pt>
                <c:pt idx="5480">
                  <c:v>5481</c:v>
                </c:pt>
                <c:pt idx="5481">
                  <c:v>5482</c:v>
                </c:pt>
                <c:pt idx="5482">
                  <c:v>5483</c:v>
                </c:pt>
                <c:pt idx="5483">
                  <c:v>5484</c:v>
                </c:pt>
                <c:pt idx="5484">
                  <c:v>5485</c:v>
                </c:pt>
                <c:pt idx="5485">
                  <c:v>5486</c:v>
                </c:pt>
                <c:pt idx="5486">
                  <c:v>5487</c:v>
                </c:pt>
                <c:pt idx="5487">
                  <c:v>5488</c:v>
                </c:pt>
                <c:pt idx="5488">
                  <c:v>5489</c:v>
                </c:pt>
                <c:pt idx="5489">
                  <c:v>5490</c:v>
                </c:pt>
                <c:pt idx="5490">
                  <c:v>5491</c:v>
                </c:pt>
                <c:pt idx="5491">
                  <c:v>5492</c:v>
                </c:pt>
                <c:pt idx="5492">
                  <c:v>5493</c:v>
                </c:pt>
                <c:pt idx="5493">
                  <c:v>5494</c:v>
                </c:pt>
                <c:pt idx="5494">
                  <c:v>5495</c:v>
                </c:pt>
                <c:pt idx="5495">
                  <c:v>5496</c:v>
                </c:pt>
                <c:pt idx="5496">
                  <c:v>5497</c:v>
                </c:pt>
                <c:pt idx="5497">
                  <c:v>5498</c:v>
                </c:pt>
                <c:pt idx="5498">
                  <c:v>5499</c:v>
                </c:pt>
                <c:pt idx="5499">
                  <c:v>5500</c:v>
                </c:pt>
                <c:pt idx="5500">
                  <c:v>5501</c:v>
                </c:pt>
                <c:pt idx="5501">
                  <c:v>5502</c:v>
                </c:pt>
                <c:pt idx="5502">
                  <c:v>5503</c:v>
                </c:pt>
                <c:pt idx="5503">
                  <c:v>5504</c:v>
                </c:pt>
                <c:pt idx="5504">
                  <c:v>5505</c:v>
                </c:pt>
                <c:pt idx="5505">
                  <c:v>5506</c:v>
                </c:pt>
                <c:pt idx="5506">
                  <c:v>5507</c:v>
                </c:pt>
                <c:pt idx="5507">
                  <c:v>5508</c:v>
                </c:pt>
                <c:pt idx="5508">
                  <c:v>5509</c:v>
                </c:pt>
                <c:pt idx="5509">
                  <c:v>5510</c:v>
                </c:pt>
                <c:pt idx="5510">
                  <c:v>5511</c:v>
                </c:pt>
                <c:pt idx="5511">
                  <c:v>5512</c:v>
                </c:pt>
                <c:pt idx="5512">
                  <c:v>5513</c:v>
                </c:pt>
                <c:pt idx="5513">
                  <c:v>5514</c:v>
                </c:pt>
                <c:pt idx="5514">
                  <c:v>5515</c:v>
                </c:pt>
                <c:pt idx="5515">
                  <c:v>5516</c:v>
                </c:pt>
                <c:pt idx="5516">
                  <c:v>5517</c:v>
                </c:pt>
                <c:pt idx="5517">
                  <c:v>5518</c:v>
                </c:pt>
                <c:pt idx="5518">
                  <c:v>5519</c:v>
                </c:pt>
                <c:pt idx="5519">
                  <c:v>5520</c:v>
                </c:pt>
                <c:pt idx="5520">
                  <c:v>5521</c:v>
                </c:pt>
                <c:pt idx="5521">
                  <c:v>5522</c:v>
                </c:pt>
                <c:pt idx="5522">
                  <c:v>5523</c:v>
                </c:pt>
                <c:pt idx="5523">
                  <c:v>5524</c:v>
                </c:pt>
                <c:pt idx="5524">
                  <c:v>5525</c:v>
                </c:pt>
                <c:pt idx="5525">
                  <c:v>5526</c:v>
                </c:pt>
                <c:pt idx="5526">
                  <c:v>5527</c:v>
                </c:pt>
                <c:pt idx="5527">
                  <c:v>5528</c:v>
                </c:pt>
                <c:pt idx="5528">
                  <c:v>5529</c:v>
                </c:pt>
                <c:pt idx="5529">
                  <c:v>5530</c:v>
                </c:pt>
                <c:pt idx="5530">
                  <c:v>5531</c:v>
                </c:pt>
                <c:pt idx="5531">
                  <c:v>5532</c:v>
                </c:pt>
                <c:pt idx="5532">
                  <c:v>5533</c:v>
                </c:pt>
                <c:pt idx="5533">
                  <c:v>5534</c:v>
                </c:pt>
                <c:pt idx="5534">
                  <c:v>5535</c:v>
                </c:pt>
                <c:pt idx="5535">
                  <c:v>5536</c:v>
                </c:pt>
                <c:pt idx="5536">
                  <c:v>5537</c:v>
                </c:pt>
                <c:pt idx="5537">
                  <c:v>5538</c:v>
                </c:pt>
                <c:pt idx="5538">
                  <c:v>5539</c:v>
                </c:pt>
                <c:pt idx="5539">
                  <c:v>5540</c:v>
                </c:pt>
                <c:pt idx="5540">
                  <c:v>5541</c:v>
                </c:pt>
                <c:pt idx="5541">
                  <c:v>5542</c:v>
                </c:pt>
                <c:pt idx="5542">
                  <c:v>5543</c:v>
                </c:pt>
                <c:pt idx="5543">
                  <c:v>5544</c:v>
                </c:pt>
                <c:pt idx="5544">
                  <c:v>5545</c:v>
                </c:pt>
                <c:pt idx="5545">
                  <c:v>5546</c:v>
                </c:pt>
                <c:pt idx="5546">
                  <c:v>5547</c:v>
                </c:pt>
                <c:pt idx="5547">
                  <c:v>5548</c:v>
                </c:pt>
                <c:pt idx="5548">
                  <c:v>5549</c:v>
                </c:pt>
                <c:pt idx="5549">
                  <c:v>5550</c:v>
                </c:pt>
                <c:pt idx="5550">
                  <c:v>5551</c:v>
                </c:pt>
                <c:pt idx="5551">
                  <c:v>5552</c:v>
                </c:pt>
                <c:pt idx="5552">
                  <c:v>5553</c:v>
                </c:pt>
                <c:pt idx="5553">
                  <c:v>5554</c:v>
                </c:pt>
                <c:pt idx="5554">
                  <c:v>5555</c:v>
                </c:pt>
                <c:pt idx="5555">
                  <c:v>5556</c:v>
                </c:pt>
                <c:pt idx="5556">
                  <c:v>5557</c:v>
                </c:pt>
                <c:pt idx="5557">
                  <c:v>5558</c:v>
                </c:pt>
                <c:pt idx="5558">
                  <c:v>5559</c:v>
                </c:pt>
                <c:pt idx="5559">
                  <c:v>5560</c:v>
                </c:pt>
                <c:pt idx="5560">
                  <c:v>5561</c:v>
                </c:pt>
                <c:pt idx="5561">
                  <c:v>5562</c:v>
                </c:pt>
                <c:pt idx="5562">
                  <c:v>5563</c:v>
                </c:pt>
                <c:pt idx="5563">
                  <c:v>5564</c:v>
                </c:pt>
                <c:pt idx="5564">
                  <c:v>5565</c:v>
                </c:pt>
                <c:pt idx="5565">
                  <c:v>5566</c:v>
                </c:pt>
                <c:pt idx="5566">
                  <c:v>5567</c:v>
                </c:pt>
                <c:pt idx="5567">
                  <c:v>5568</c:v>
                </c:pt>
                <c:pt idx="5568">
                  <c:v>5569</c:v>
                </c:pt>
                <c:pt idx="5569">
                  <c:v>5570</c:v>
                </c:pt>
                <c:pt idx="5570">
                  <c:v>5571</c:v>
                </c:pt>
                <c:pt idx="5571">
                  <c:v>5572</c:v>
                </c:pt>
                <c:pt idx="5572">
                  <c:v>5573</c:v>
                </c:pt>
                <c:pt idx="5573">
                  <c:v>5574</c:v>
                </c:pt>
                <c:pt idx="5574">
                  <c:v>5575</c:v>
                </c:pt>
                <c:pt idx="5575">
                  <c:v>5576</c:v>
                </c:pt>
                <c:pt idx="5576">
                  <c:v>5577</c:v>
                </c:pt>
                <c:pt idx="5577">
                  <c:v>5578</c:v>
                </c:pt>
                <c:pt idx="5578">
                  <c:v>5579</c:v>
                </c:pt>
                <c:pt idx="5579">
                  <c:v>5580</c:v>
                </c:pt>
                <c:pt idx="5580">
                  <c:v>5581</c:v>
                </c:pt>
                <c:pt idx="5581">
                  <c:v>5582</c:v>
                </c:pt>
                <c:pt idx="5582">
                  <c:v>5583</c:v>
                </c:pt>
                <c:pt idx="5583">
                  <c:v>5584</c:v>
                </c:pt>
                <c:pt idx="5584">
                  <c:v>5585</c:v>
                </c:pt>
                <c:pt idx="5585">
                  <c:v>5586</c:v>
                </c:pt>
                <c:pt idx="5586">
                  <c:v>5587</c:v>
                </c:pt>
                <c:pt idx="5587">
                  <c:v>5588</c:v>
                </c:pt>
                <c:pt idx="5588">
                  <c:v>5589</c:v>
                </c:pt>
                <c:pt idx="5589">
                  <c:v>5590</c:v>
                </c:pt>
                <c:pt idx="5590">
                  <c:v>5591</c:v>
                </c:pt>
                <c:pt idx="5591">
                  <c:v>5592</c:v>
                </c:pt>
                <c:pt idx="5592">
                  <c:v>5593</c:v>
                </c:pt>
                <c:pt idx="5593">
                  <c:v>5594</c:v>
                </c:pt>
                <c:pt idx="5594">
                  <c:v>5595</c:v>
                </c:pt>
                <c:pt idx="5595">
                  <c:v>5596</c:v>
                </c:pt>
                <c:pt idx="5596">
                  <c:v>5597</c:v>
                </c:pt>
                <c:pt idx="5597">
                  <c:v>5598</c:v>
                </c:pt>
                <c:pt idx="5598">
                  <c:v>5599</c:v>
                </c:pt>
                <c:pt idx="5599">
                  <c:v>5600</c:v>
                </c:pt>
                <c:pt idx="5600">
                  <c:v>5601</c:v>
                </c:pt>
                <c:pt idx="5601">
                  <c:v>5602</c:v>
                </c:pt>
                <c:pt idx="5602">
                  <c:v>5603</c:v>
                </c:pt>
                <c:pt idx="5603">
                  <c:v>5604</c:v>
                </c:pt>
                <c:pt idx="5604">
                  <c:v>5605</c:v>
                </c:pt>
                <c:pt idx="5605">
                  <c:v>5606</c:v>
                </c:pt>
                <c:pt idx="5606">
                  <c:v>5607</c:v>
                </c:pt>
                <c:pt idx="5607">
                  <c:v>5608</c:v>
                </c:pt>
                <c:pt idx="5608">
                  <c:v>5609</c:v>
                </c:pt>
                <c:pt idx="5609">
                  <c:v>5610</c:v>
                </c:pt>
                <c:pt idx="5610">
                  <c:v>5611</c:v>
                </c:pt>
                <c:pt idx="5611">
                  <c:v>5612</c:v>
                </c:pt>
                <c:pt idx="5612">
                  <c:v>5613</c:v>
                </c:pt>
                <c:pt idx="5613">
                  <c:v>5614</c:v>
                </c:pt>
                <c:pt idx="5614">
                  <c:v>5615</c:v>
                </c:pt>
                <c:pt idx="5615">
                  <c:v>5616</c:v>
                </c:pt>
                <c:pt idx="5616">
                  <c:v>5617</c:v>
                </c:pt>
                <c:pt idx="5617">
                  <c:v>5618</c:v>
                </c:pt>
                <c:pt idx="5618">
                  <c:v>5619</c:v>
                </c:pt>
                <c:pt idx="5619">
                  <c:v>5620</c:v>
                </c:pt>
                <c:pt idx="5620">
                  <c:v>5621</c:v>
                </c:pt>
                <c:pt idx="5621">
                  <c:v>5622</c:v>
                </c:pt>
                <c:pt idx="5622">
                  <c:v>5623</c:v>
                </c:pt>
                <c:pt idx="5623">
                  <c:v>5624</c:v>
                </c:pt>
                <c:pt idx="5624">
                  <c:v>5625</c:v>
                </c:pt>
                <c:pt idx="5625">
                  <c:v>5626</c:v>
                </c:pt>
                <c:pt idx="5626">
                  <c:v>5627</c:v>
                </c:pt>
                <c:pt idx="5627">
                  <c:v>5628</c:v>
                </c:pt>
                <c:pt idx="5628">
                  <c:v>5629</c:v>
                </c:pt>
                <c:pt idx="5629">
                  <c:v>5630</c:v>
                </c:pt>
                <c:pt idx="5630">
                  <c:v>5631</c:v>
                </c:pt>
                <c:pt idx="5631">
                  <c:v>5632</c:v>
                </c:pt>
                <c:pt idx="5632">
                  <c:v>5633</c:v>
                </c:pt>
                <c:pt idx="5633">
                  <c:v>5634</c:v>
                </c:pt>
                <c:pt idx="5634">
                  <c:v>5635</c:v>
                </c:pt>
                <c:pt idx="5635">
                  <c:v>5636</c:v>
                </c:pt>
                <c:pt idx="5636">
                  <c:v>5637</c:v>
                </c:pt>
                <c:pt idx="5637">
                  <c:v>5638</c:v>
                </c:pt>
                <c:pt idx="5638">
                  <c:v>5639</c:v>
                </c:pt>
                <c:pt idx="5639">
                  <c:v>5640</c:v>
                </c:pt>
                <c:pt idx="5640">
                  <c:v>5641</c:v>
                </c:pt>
                <c:pt idx="5641">
                  <c:v>5642</c:v>
                </c:pt>
                <c:pt idx="5642">
                  <c:v>5643</c:v>
                </c:pt>
                <c:pt idx="5643">
                  <c:v>5644</c:v>
                </c:pt>
                <c:pt idx="5644">
                  <c:v>5645</c:v>
                </c:pt>
                <c:pt idx="5645">
                  <c:v>5646</c:v>
                </c:pt>
                <c:pt idx="5646">
                  <c:v>5647</c:v>
                </c:pt>
                <c:pt idx="5647">
                  <c:v>5648</c:v>
                </c:pt>
                <c:pt idx="5648">
                  <c:v>5649</c:v>
                </c:pt>
                <c:pt idx="5649">
                  <c:v>5650</c:v>
                </c:pt>
                <c:pt idx="5650">
                  <c:v>5651</c:v>
                </c:pt>
                <c:pt idx="5651">
                  <c:v>5652</c:v>
                </c:pt>
                <c:pt idx="5652">
                  <c:v>5653</c:v>
                </c:pt>
                <c:pt idx="5653">
                  <c:v>5654</c:v>
                </c:pt>
                <c:pt idx="5654">
                  <c:v>5655</c:v>
                </c:pt>
                <c:pt idx="5655">
                  <c:v>5656</c:v>
                </c:pt>
                <c:pt idx="5656">
                  <c:v>5657</c:v>
                </c:pt>
                <c:pt idx="5657">
                  <c:v>5658</c:v>
                </c:pt>
                <c:pt idx="5658">
                  <c:v>5659</c:v>
                </c:pt>
                <c:pt idx="5659">
                  <c:v>5660</c:v>
                </c:pt>
                <c:pt idx="5660">
                  <c:v>5661</c:v>
                </c:pt>
                <c:pt idx="5661">
                  <c:v>5662</c:v>
                </c:pt>
                <c:pt idx="5662">
                  <c:v>5663</c:v>
                </c:pt>
                <c:pt idx="5663">
                  <c:v>5664</c:v>
                </c:pt>
                <c:pt idx="5664">
                  <c:v>5665</c:v>
                </c:pt>
                <c:pt idx="5665">
                  <c:v>5666</c:v>
                </c:pt>
                <c:pt idx="5666">
                  <c:v>5667</c:v>
                </c:pt>
                <c:pt idx="5667">
                  <c:v>5668</c:v>
                </c:pt>
                <c:pt idx="5668">
                  <c:v>5669</c:v>
                </c:pt>
                <c:pt idx="5669">
                  <c:v>5670</c:v>
                </c:pt>
                <c:pt idx="5670">
                  <c:v>5671</c:v>
                </c:pt>
                <c:pt idx="5671">
                  <c:v>5672</c:v>
                </c:pt>
                <c:pt idx="5672">
                  <c:v>5673</c:v>
                </c:pt>
                <c:pt idx="5673">
                  <c:v>5674</c:v>
                </c:pt>
                <c:pt idx="5674">
                  <c:v>5675</c:v>
                </c:pt>
                <c:pt idx="5675">
                  <c:v>5676</c:v>
                </c:pt>
                <c:pt idx="5676">
                  <c:v>5677</c:v>
                </c:pt>
                <c:pt idx="5677">
                  <c:v>5678</c:v>
                </c:pt>
                <c:pt idx="5678">
                  <c:v>5679</c:v>
                </c:pt>
                <c:pt idx="5679">
                  <c:v>5680</c:v>
                </c:pt>
                <c:pt idx="5680">
                  <c:v>5681</c:v>
                </c:pt>
                <c:pt idx="5681">
                  <c:v>5682</c:v>
                </c:pt>
                <c:pt idx="5682">
                  <c:v>5683</c:v>
                </c:pt>
                <c:pt idx="5683">
                  <c:v>5684</c:v>
                </c:pt>
                <c:pt idx="5684">
                  <c:v>5685</c:v>
                </c:pt>
                <c:pt idx="5685">
                  <c:v>5686</c:v>
                </c:pt>
                <c:pt idx="5686">
                  <c:v>5687</c:v>
                </c:pt>
                <c:pt idx="5687">
                  <c:v>5688</c:v>
                </c:pt>
                <c:pt idx="5688">
                  <c:v>5689</c:v>
                </c:pt>
                <c:pt idx="5689">
                  <c:v>5690</c:v>
                </c:pt>
                <c:pt idx="5690">
                  <c:v>5691</c:v>
                </c:pt>
                <c:pt idx="5691">
                  <c:v>5692</c:v>
                </c:pt>
                <c:pt idx="5692">
                  <c:v>5693</c:v>
                </c:pt>
                <c:pt idx="5693">
                  <c:v>5694</c:v>
                </c:pt>
                <c:pt idx="5694">
                  <c:v>5695</c:v>
                </c:pt>
                <c:pt idx="5695">
                  <c:v>5696</c:v>
                </c:pt>
                <c:pt idx="5696">
                  <c:v>5697</c:v>
                </c:pt>
                <c:pt idx="5697">
                  <c:v>5698</c:v>
                </c:pt>
                <c:pt idx="5698">
                  <c:v>5699</c:v>
                </c:pt>
                <c:pt idx="5699">
                  <c:v>5700</c:v>
                </c:pt>
                <c:pt idx="5700">
                  <c:v>5701</c:v>
                </c:pt>
                <c:pt idx="5701">
                  <c:v>5702</c:v>
                </c:pt>
                <c:pt idx="5702">
                  <c:v>5703</c:v>
                </c:pt>
                <c:pt idx="5703">
                  <c:v>5704</c:v>
                </c:pt>
                <c:pt idx="5704">
                  <c:v>5705</c:v>
                </c:pt>
                <c:pt idx="5705">
                  <c:v>5706</c:v>
                </c:pt>
                <c:pt idx="5706">
                  <c:v>5707</c:v>
                </c:pt>
                <c:pt idx="5707">
                  <c:v>5708</c:v>
                </c:pt>
                <c:pt idx="5708">
                  <c:v>5709</c:v>
                </c:pt>
                <c:pt idx="5709">
                  <c:v>5710</c:v>
                </c:pt>
                <c:pt idx="5710">
                  <c:v>5711</c:v>
                </c:pt>
                <c:pt idx="5711">
                  <c:v>5712</c:v>
                </c:pt>
                <c:pt idx="5712">
                  <c:v>5713</c:v>
                </c:pt>
                <c:pt idx="5713">
                  <c:v>5714</c:v>
                </c:pt>
                <c:pt idx="5714">
                  <c:v>5715</c:v>
                </c:pt>
                <c:pt idx="5715">
                  <c:v>5716</c:v>
                </c:pt>
                <c:pt idx="5716">
                  <c:v>5717</c:v>
                </c:pt>
                <c:pt idx="5717">
                  <c:v>5718</c:v>
                </c:pt>
                <c:pt idx="5718">
                  <c:v>5719</c:v>
                </c:pt>
                <c:pt idx="5719">
                  <c:v>5720</c:v>
                </c:pt>
                <c:pt idx="5720">
                  <c:v>5721</c:v>
                </c:pt>
                <c:pt idx="5721">
                  <c:v>5722</c:v>
                </c:pt>
                <c:pt idx="5722">
                  <c:v>5723</c:v>
                </c:pt>
                <c:pt idx="5723">
                  <c:v>5724</c:v>
                </c:pt>
                <c:pt idx="5724">
                  <c:v>5725</c:v>
                </c:pt>
                <c:pt idx="5725">
                  <c:v>5726</c:v>
                </c:pt>
                <c:pt idx="5726">
                  <c:v>5727</c:v>
                </c:pt>
                <c:pt idx="5727">
                  <c:v>5728</c:v>
                </c:pt>
                <c:pt idx="5728">
                  <c:v>5729</c:v>
                </c:pt>
                <c:pt idx="5729">
                  <c:v>5730</c:v>
                </c:pt>
                <c:pt idx="5730">
                  <c:v>5731</c:v>
                </c:pt>
                <c:pt idx="5731">
                  <c:v>5732</c:v>
                </c:pt>
                <c:pt idx="5732">
                  <c:v>5733</c:v>
                </c:pt>
                <c:pt idx="5733">
                  <c:v>5734</c:v>
                </c:pt>
                <c:pt idx="5734">
                  <c:v>5735</c:v>
                </c:pt>
                <c:pt idx="5735">
                  <c:v>5736</c:v>
                </c:pt>
                <c:pt idx="5736">
                  <c:v>5737</c:v>
                </c:pt>
                <c:pt idx="5737">
                  <c:v>5738</c:v>
                </c:pt>
                <c:pt idx="5738">
                  <c:v>5739</c:v>
                </c:pt>
                <c:pt idx="5739">
                  <c:v>5740</c:v>
                </c:pt>
                <c:pt idx="5740">
                  <c:v>5741</c:v>
                </c:pt>
                <c:pt idx="5741">
                  <c:v>5742</c:v>
                </c:pt>
                <c:pt idx="5742">
                  <c:v>5743</c:v>
                </c:pt>
                <c:pt idx="5743">
                  <c:v>5744</c:v>
                </c:pt>
                <c:pt idx="5744">
                  <c:v>5745</c:v>
                </c:pt>
                <c:pt idx="5745">
                  <c:v>5746</c:v>
                </c:pt>
                <c:pt idx="5746">
                  <c:v>5747</c:v>
                </c:pt>
                <c:pt idx="5747">
                  <c:v>5748</c:v>
                </c:pt>
                <c:pt idx="5748">
                  <c:v>5749</c:v>
                </c:pt>
                <c:pt idx="5749">
                  <c:v>5750</c:v>
                </c:pt>
                <c:pt idx="5750">
                  <c:v>5751</c:v>
                </c:pt>
                <c:pt idx="5751">
                  <c:v>5752</c:v>
                </c:pt>
                <c:pt idx="5752">
                  <c:v>5753</c:v>
                </c:pt>
                <c:pt idx="5753">
                  <c:v>5754</c:v>
                </c:pt>
                <c:pt idx="5754">
                  <c:v>5755</c:v>
                </c:pt>
                <c:pt idx="5755">
                  <c:v>5756</c:v>
                </c:pt>
                <c:pt idx="5756">
                  <c:v>5757</c:v>
                </c:pt>
                <c:pt idx="5757">
                  <c:v>5758</c:v>
                </c:pt>
                <c:pt idx="5758">
                  <c:v>5759</c:v>
                </c:pt>
                <c:pt idx="5759">
                  <c:v>5760</c:v>
                </c:pt>
                <c:pt idx="5760">
                  <c:v>5761</c:v>
                </c:pt>
                <c:pt idx="5761">
                  <c:v>5762</c:v>
                </c:pt>
                <c:pt idx="5762">
                  <c:v>5763</c:v>
                </c:pt>
                <c:pt idx="5763">
                  <c:v>5764</c:v>
                </c:pt>
                <c:pt idx="5764">
                  <c:v>5765</c:v>
                </c:pt>
                <c:pt idx="5765">
                  <c:v>5766</c:v>
                </c:pt>
                <c:pt idx="5766">
                  <c:v>5767</c:v>
                </c:pt>
                <c:pt idx="5767">
                  <c:v>5768</c:v>
                </c:pt>
                <c:pt idx="5768">
                  <c:v>5769</c:v>
                </c:pt>
                <c:pt idx="5769">
                  <c:v>5770</c:v>
                </c:pt>
                <c:pt idx="5770">
                  <c:v>5771</c:v>
                </c:pt>
                <c:pt idx="5771">
                  <c:v>5772</c:v>
                </c:pt>
                <c:pt idx="5772">
                  <c:v>5773</c:v>
                </c:pt>
                <c:pt idx="5773">
                  <c:v>5774</c:v>
                </c:pt>
                <c:pt idx="5774">
                  <c:v>5775</c:v>
                </c:pt>
                <c:pt idx="5775">
                  <c:v>5776</c:v>
                </c:pt>
                <c:pt idx="5776">
                  <c:v>5777</c:v>
                </c:pt>
                <c:pt idx="5777">
                  <c:v>5778</c:v>
                </c:pt>
                <c:pt idx="5778">
                  <c:v>5779</c:v>
                </c:pt>
                <c:pt idx="5779">
                  <c:v>5780</c:v>
                </c:pt>
                <c:pt idx="5780">
                  <c:v>5781</c:v>
                </c:pt>
                <c:pt idx="5781">
                  <c:v>5782</c:v>
                </c:pt>
                <c:pt idx="5782">
                  <c:v>5783</c:v>
                </c:pt>
                <c:pt idx="5783">
                  <c:v>5784</c:v>
                </c:pt>
                <c:pt idx="5784">
                  <c:v>5785</c:v>
                </c:pt>
                <c:pt idx="5785">
                  <c:v>5786</c:v>
                </c:pt>
                <c:pt idx="5786">
                  <c:v>5787</c:v>
                </c:pt>
                <c:pt idx="5787">
                  <c:v>5788</c:v>
                </c:pt>
                <c:pt idx="5788">
                  <c:v>5789</c:v>
                </c:pt>
                <c:pt idx="5789">
                  <c:v>5790</c:v>
                </c:pt>
                <c:pt idx="5790">
                  <c:v>5791</c:v>
                </c:pt>
                <c:pt idx="5791">
                  <c:v>5792</c:v>
                </c:pt>
                <c:pt idx="5792">
                  <c:v>5793</c:v>
                </c:pt>
                <c:pt idx="5793">
                  <c:v>5794</c:v>
                </c:pt>
                <c:pt idx="5794">
                  <c:v>5795</c:v>
                </c:pt>
                <c:pt idx="5795">
                  <c:v>5796</c:v>
                </c:pt>
                <c:pt idx="5796">
                  <c:v>5797</c:v>
                </c:pt>
                <c:pt idx="5797">
                  <c:v>5798</c:v>
                </c:pt>
                <c:pt idx="5798">
                  <c:v>5799</c:v>
                </c:pt>
                <c:pt idx="5799">
                  <c:v>5800</c:v>
                </c:pt>
                <c:pt idx="5800">
                  <c:v>5801</c:v>
                </c:pt>
                <c:pt idx="5801">
                  <c:v>5802</c:v>
                </c:pt>
                <c:pt idx="5802">
                  <c:v>5803</c:v>
                </c:pt>
                <c:pt idx="5803">
                  <c:v>5804</c:v>
                </c:pt>
                <c:pt idx="5804">
                  <c:v>5805</c:v>
                </c:pt>
                <c:pt idx="5805">
                  <c:v>5806</c:v>
                </c:pt>
                <c:pt idx="5806">
                  <c:v>5807</c:v>
                </c:pt>
                <c:pt idx="5807">
                  <c:v>5808</c:v>
                </c:pt>
                <c:pt idx="5808">
                  <c:v>5809</c:v>
                </c:pt>
                <c:pt idx="5809">
                  <c:v>5810</c:v>
                </c:pt>
                <c:pt idx="5810">
                  <c:v>5811</c:v>
                </c:pt>
                <c:pt idx="5811">
                  <c:v>5812</c:v>
                </c:pt>
                <c:pt idx="5812">
                  <c:v>5813</c:v>
                </c:pt>
                <c:pt idx="5813">
                  <c:v>5814</c:v>
                </c:pt>
                <c:pt idx="5814">
                  <c:v>5815</c:v>
                </c:pt>
                <c:pt idx="5815">
                  <c:v>5816</c:v>
                </c:pt>
                <c:pt idx="5816">
                  <c:v>5817</c:v>
                </c:pt>
                <c:pt idx="5817">
                  <c:v>5818</c:v>
                </c:pt>
                <c:pt idx="5818">
                  <c:v>5819</c:v>
                </c:pt>
                <c:pt idx="5819">
                  <c:v>5820</c:v>
                </c:pt>
                <c:pt idx="5820">
                  <c:v>5821</c:v>
                </c:pt>
                <c:pt idx="5821">
                  <c:v>5822</c:v>
                </c:pt>
                <c:pt idx="5822">
                  <c:v>5823</c:v>
                </c:pt>
                <c:pt idx="5823">
                  <c:v>5824</c:v>
                </c:pt>
                <c:pt idx="5824">
                  <c:v>5825</c:v>
                </c:pt>
                <c:pt idx="5825">
                  <c:v>5826</c:v>
                </c:pt>
                <c:pt idx="5826">
                  <c:v>5827</c:v>
                </c:pt>
                <c:pt idx="5827">
                  <c:v>5828</c:v>
                </c:pt>
                <c:pt idx="5828">
                  <c:v>5829</c:v>
                </c:pt>
                <c:pt idx="5829">
                  <c:v>5830</c:v>
                </c:pt>
                <c:pt idx="5830">
                  <c:v>5831</c:v>
                </c:pt>
                <c:pt idx="5831">
                  <c:v>5832</c:v>
                </c:pt>
                <c:pt idx="5832">
                  <c:v>5833</c:v>
                </c:pt>
                <c:pt idx="5833">
                  <c:v>5834</c:v>
                </c:pt>
                <c:pt idx="5834">
                  <c:v>5835</c:v>
                </c:pt>
                <c:pt idx="5835">
                  <c:v>5836</c:v>
                </c:pt>
                <c:pt idx="5836">
                  <c:v>5837</c:v>
                </c:pt>
                <c:pt idx="5837">
                  <c:v>5838</c:v>
                </c:pt>
                <c:pt idx="5838">
                  <c:v>5839</c:v>
                </c:pt>
                <c:pt idx="5839">
                  <c:v>5840</c:v>
                </c:pt>
                <c:pt idx="5840">
                  <c:v>5841</c:v>
                </c:pt>
                <c:pt idx="5841">
                  <c:v>5842</c:v>
                </c:pt>
                <c:pt idx="5842">
                  <c:v>5843</c:v>
                </c:pt>
                <c:pt idx="5843">
                  <c:v>5844</c:v>
                </c:pt>
                <c:pt idx="5844">
                  <c:v>5845</c:v>
                </c:pt>
                <c:pt idx="5845">
                  <c:v>5846</c:v>
                </c:pt>
                <c:pt idx="5846">
                  <c:v>5847</c:v>
                </c:pt>
                <c:pt idx="5847">
                  <c:v>5848</c:v>
                </c:pt>
                <c:pt idx="5848">
                  <c:v>5849</c:v>
                </c:pt>
                <c:pt idx="5849">
                  <c:v>5850</c:v>
                </c:pt>
                <c:pt idx="5850">
                  <c:v>5851</c:v>
                </c:pt>
                <c:pt idx="5851">
                  <c:v>5852</c:v>
                </c:pt>
                <c:pt idx="5852">
                  <c:v>5853</c:v>
                </c:pt>
                <c:pt idx="5853">
                  <c:v>5854</c:v>
                </c:pt>
                <c:pt idx="5854">
                  <c:v>5855</c:v>
                </c:pt>
                <c:pt idx="5855">
                  <c:v>5856</c:v>
                </c:pt>
                <c:pt idx="5856">
                  <c:v>5857</c:v>
                </c:pt>
                <c:pt idx="5857">
                  <c:v>5858</c:v>
                </c:pt>
                <c:pt idx="5858">
                  <c:v>5859</c:v>
                </c:pt>
                <c:pt idx="5859">
                  <c:v>5860</c:v>
                </c:pt>
                <c:pt idx="5860">
                  <c:v>5861</c:v>
                </c:pt>
                <c:pt idx="5861">
                  <c:v>5862</c:v>
                </c:pt>
                <c:pt idx="5862">
                  <c:v>5863</c:v>
                </c:pt>
                <c:pt idx="5863">
                  <c:v>5864</c:v>
                </c:pt>
                <c:pt idx="5864">
                  <c:v>5865</c:v>
                </c:pt>
                <c:pt idx="5865">
                  <c:v>5866</c:v>
                </c:pt>
                <c:pt idx="5866">
                  <c:v>5867</c:v>
                </c:pt>
                <c:pt idx="5867">
                  <c:v>5868</c:v>
                </c:pt>
                <c:pt idx="5868">
                  <c:v>5869</c:v>
                </c:pt>
                <c:pt idx="5869">
                  <c:v>5870</c:v>
                </c:pt>
                <c:pt idx="5870">
                  <c:v>5871</c:v>
                </c:pt>
                <c:pt idx="5871">
                  <c:v>5872</c:v>
                </c:pt>
                <c:pt idx="5872">
                  <c:v>5873</c:v>
                </c:pt>
                <c:pt idx="5873">
                  <c:v>5874</c:v>
                </c:pt>
                <c:pt idx="5874">
                  <c:v>5875</c:v>
                </c:pt>
                <c:pt idx="5875">
                  <c:v>5876</c:v>
                </c:pt>
                <c:pt idx="5876">
                  <c:v>5877</c:v>
                </c:pt>
                <c:pt idx="5877">
                  <c:v>5878</c:v>
                </c:pt>
                <c:pt idx="5878">
                  <c:v>5879</c:v>
                </c:pt>
                <c:pt idx="5879">
                  <c:v>5880</c:v>
                </c:pt>
                <c:pt idx="5880">
                  <c:v>5881</c:v>
                </c:pt>
                <c:pt idx="5881">
                  <c:v>5882</c:v>
                </c:pt>
                <c:pt idx="5882">
                  <c:v>5883</c:v>
                </c:pt>
                <c:pt idx="5883">
                  <c:v>5884</c:v>
                </c:pt>
                <c:pt idx="5884">
                  <c:v>5885</c:v>
                </c:pt>
                <c:pt idx="5885">
                  <c:v>5886</c:v>
                </c:pt>
                <c:pt idx="5886">
                  <c:v>5887</c:v>
                </c:pt>
                <c:pt idx="5887">
                  <c:v>5888</c:v>
                </c:pt>
                <c:pt idx="5888">
                  <c:v>5889</c:v>
                </c:pt>
                <c:pt idx="5889">
                  <c:v>5890</c:v>
                </c:pt>
                <c:pt idx="5890">
                  <c:v>5891</c:v>
                </c:pt>
                <c:pt idx="5891">
                  <c:v>5892</c:v>
                </c:pt>
                <c:pt idx="5892">
                  <c:v>5893</c:v>
                </c:pt>
                <c:pt idx="5893">
                  <c:v>5894</c:v>
                </c:pt>
                <c:pt idx="5894">
                  <c:v>5895</c:v>
                </c:pt>
                <c:pt idx="5895">
                  <c:v>5896</c:v>
                </c:pt>
                <c:pt idx="5896">
                  <c:v>5897</c:v>
                </c:pt>
                <c:pt idx="5897">
                  <c:v>5898</c:v>
                </c:pt>
                <c:pt idx="5898">
                  <c:v>5899</c:v>
                </c:pt>
                <c:pt idx="5899">
                  <c:v>5900</c:v>
                </c:pt>
                <c:pt idx="5900">
                  <c:v>5901</c:v>
                </c:pt>
                <c:pt idx="5901">
                  <c:v>5902</c:v>
                </c:pt>
                <c:pt idx="5902">
                  <c:v>5903</c:v>
                </c:pt>
                <c:pt idx="5903">
                  <c:v>5904</c:v>
                </c:pt>
                <c:pt idx="5904">
                  <c:v>5905</c:v>
                </c:pt>
                <c:pt idx="5905">
                  <c:v>5906</c:v>
                </c:pt>
                <c:pt idx="5906">
                  <c:v>5907</c:v>
                </c:pt>
                <c:pt idx="5907">
                  <c:v>5908</c:v>
                </c:pt>
                <c:pt idx="5908">
                  <c:v>5909</c:v>
                </c:pt>
                <c:pt idx="5909">
                  <c:v>5910</c:v>
                </c:pt>
                <c:pt idx="5910">
                  <c:v>5911</c:v>
                </c:pt>
                <c:pt idx="5911">
                  <c:v>5912</c:v>
                </c:pt>
                <c:pt idx="5912">
                  <c:v>5913</c:v>
                </c:pt>
                <c:pt idx="5913">
                  <c:v>5914</c:v>
                </c:pt>
                <c:pt idx="5914">
                  <c:v>5915</c:v>
                </c:pt>
                <c:pt idx="5915">
                  <c:v>5916</c:v>
                </c:pt>
                <c:pt idx="5916">
                  <c:v>5917</c:v>
                </c:pt>
                <c:pt idx="5917">
                  <c:v>5918</c:v>
                </c:pt>
                <c:pt idx="5918">
                  <c:v>5919</c:v>
                </c:pt>
                <c:pt idx="5919">
                  <c:v>5920</c:v>
                </c:pt>
                <c:pt idx="5920">
                  <c:v>5921</c:v>
                </c:pt>
                <c:pt idx="5921">
                  <c:v>5922</c:v>
                </c:pt>
                <c:pt idx="5922">
                  <c:v>5923</c:v>
                </c:pt>
                <c:pt idx="5923">
                  <c:v>5924</c:v>
                </c:pt>
                <c:pt idx="5924">
                  <c:v>5925</c:v>
                </c:pt>
                <c:pt idx="5925">
                  <c:v>5926</c:v>
                </c:pt>
                <c:pt idx="5926">
                  <c:v>5927</c:v>
                </c:pt>
                <c:pt idx="5927">
                  <c:v>5928</c:v>
                </c:pt>
                <c:pt idx="5928">
                  <c:v>5929</c:v>
                </c:pt>
                <c:pt idx="5929">
                  <c:v>5930</c:v>
                </c:pt>
                <c:pt idx="5930">
                  <c:v>5931</c:v>
                </c:pt>
                <c:pt idx="5931">
                  <c:v>5932</c:v>
                </c:pt>
                <c:pt idx="5932">
                  <c:v>5933</c:v>
                </c:pt>
                <c:pt idx="5933">
                  <c:v>5934</c:v>
                </c:pt>
                <c:pt idx="5934">
                  <c:v>5935</c:v>
                </c:pt>
                <c:pt idx="5935">
                  <c:v>5936</c:v>
                </c:pt>
                <c:pt idx="5936">
                  <c:v>5937</c:v>
                </c:pt>
                <c:pt idx="5937">
                  <c:v>5938</c:v>
                </c:pt>
                <c:pt idx="5938">
                  <c:v>5939</c:v>
                </c:pt>
                <c:pt idx="5939">
                  <c:v>5940</c:v>
                </c:pt>
                <c:pt idx="5940">
                  <c:v>5941</c:v>
                </c:pt>
                <c:pt idx="5941">
                  <c:v>5942</c:v>
                </c:pt>
                <c:pt idx="5942">
                  <c:v>5943</c:v>
                </c:pt>
                <c:pt idx="5943">
                  <c:v>5944</c:v>
                </c:pt>
                <c:pt idx="5944">
                  <c:v>5945</c:v>
                </c:pt>
                <c:pt idx="5945">
                  <c:v>5946</c:v>
                </c:pt>
                <c:pt idx="5946">
                  <c:v>5947</c:v>
                </c:pt>
                <c:pt idx="5947">
                  <c:v>5948</c:v>
                </c:pt>
                <c:pt idx="5948">
                  <c:v>5949</c:v>
                </c:pt>
                <c:pt idx="5949">
                  <c:v>5950</c:v>
                </c:pt>
                <c:pt idx="5950">
                  <c:v>5951</c:v>
                </c:pt>
                <c:pt idx="5951">
                  <c:v>5952</c:v>
                </c:pt>
                <c:pt idx="5952">
                  <c:v>5953</c:v>
                </c:pt>
                <c:pt idx="5953">
                  <c:v>5954</c:v>
                </c:pt>
                <c:pt idx="5954">
                  <c:v>5955</c:v>
                </c:pt>
                <c:pt idx="5955">
                  <c:v>5956</c:v>
                </c:pt>
                <c:pt idx="5956">
                  <c:v>5957</c:v>
                </c:pt>
                <c:pt idx="5957">
                  <c:v>5958</c:v>
                </c:pt>
                <c:pt idx="5958">
                  <c:v>5959</c:v>
                </c:pt>
                <c:pt idx="5959">
                  <c:v>5960</c:v>
                </c:pt>
                <c:pt idx="5960">
                  <c:v>5961</c:v>
                </c:pt>
                <c:pt idx="5961">
                  <c:v>5962</c:v>
                </c:pt>
                <c:pt idx="5962">
                  <c:v>5963</c:v>
                </c:pt>
                <c:pt idx="5963">
                  <c:v>5964</c:v>
                </c:pt>
                <c:pt idx="5964">
                  <c:v>5965</c:v>
                </c:pt>
                <c:pt idx="5965">
                  <c:v>5966</c:v>
                </c:pt>
                <c:pt idx="5966">
                  <c:v>5967</c:v>
                </c:pt>
                <c:pt idx="5967">
                  <c:v>5968</c:v>
                </c:pt>
                <c:pt idx="5968">
                  <c:v>5969</c:v>
                </c:pt>
                <c:pt idx="5969">
                  <c:v>5970</c:v>
                </c:pt>
                <c:pt idx="5970">
                  <c:v>5971</c:v>
                </c:pt>
                <c:pt idx="5971">
                  <c:v>5972</c:v>
                </c:pt>
                <c:pt idx="5972">
                  <c:v>5973</c:v>
                </c:pt>
                <c:pt idx="5973">
                  <c:v>5974</c:v>
                </c:pt>
                <c:pt idx="5974">
                  <c:v>5975</c:v>
                </c:pt>
                <c:pt idx="5975">
                  <c:v>5976</c:v>
                </c:pt>
                <c:pt idx="5976">
                  <c:v>5977</c:v>
                </c:pt>
                <c:pt idx="5977">
                  <c:v>5978</c:v>
                </c:pt>
                <c:pt idx="5978">
                  <c:v>5979</c:v>
                </c:pt>
                <c:pt idx="5979">
                  <c:v>5980</c:v>
                </c:pt>
                <c:pt idx="5980">
                  <c:v>5981</c:v>
                </c:pt>
                <c:pt idx="5981">
                  <c:v>5982</c:v>
                </c:pt>
                <c:pt idx="5982">
                  <c:v>5983</c:v>
                </c:pt>
                <c:pt idx="5983">
                  <c:v>5984</c:v>
                </c:pt>
                <c:pt idx="5984">
                  <c:v>5985</c:v>
                </c:pt>
                <c:pt idx="5985">
                  <c:v>5986</c:v>
                </c:pt>
                <c:pt idx="5986">
                  <c:v>5987</c:v>
                </c:pt>
                <c:pt idx="5987">
                  <c:v>5988</c:v>
                </c:pt>
                <c:pt idx="5988">
                  <c:v>5989</c:v>
                </c:pt>
                <c:pt idx="5989">
                  <c:v>5990</c:v>
                </c:pt>
                <c:pt idx="5990">
                  <c:v>5991</c:v>
                </c:pt>
                <c:pt idx="5991">
                  <c:v>5992</c:v>
                </c:pt>
                <c:pt idx="5992">
                  <c:v>5993</c:v>
                </c:pt>
                <c:pt idx="5993">
                  <c:v>5994</c:v>
                </c:pt>
                <c:pt idx="5994">
                  <c:v>5995</c:v>
                </c:pt>
                <c:pt idx="5995">
                  <c:v>5996</c:v>
                </c:pt>
                <c:pt idx="5996">
                  <c:v>5997</c:v>
                </c:pt>
                <c:pt idx="5997">
                  <c:v>5998</c:v>
                </c:pt>
                <c:pt idx="5998">
                  <c:v>5999</c:v>
                </c:pt>
                <c:pt idx="5999">
                  <c:v>6000</c:v>
                </c:pt>
                <c:pt idx="6000">
                  <c:v>6001</c:v>
                </c:pt>
                <c:pt idx="6001">
                  <c:v>6002</c:v>
                </c:pt>
                <c:pt idx="6002">
                  <c:v>6003</c:v>
                </c:pt>
                <c:pt idx="6003">
                  <c:v>6004</c:v>
                </c:pt>
                <c:pt idx="6004">
                  <c:v>6005</c:v>
                </c:pt>
                <c:pt idx="6005">
                  <c:v>6006</c:v>
                </c:pt>
                <c:pt idx="6006">
                  <c:v>6007</c:v>
                </c:pt>
                <c:pt idx="6007">
                  <c:v>6008</c:v>
                </c:pt>
                <c:pt idx="6008">
                  <c:v>6009</c:v>
                </c:pt>
                <c:pt idx="6009">
                  <c:v>6010</c:v>
                </c:pt>
                <c:pt idx="6010">
                  <c:v>6011</c:v>
                </c:pt>
                <c:pt idx="6011">
                  <c:v>6012</c:v>
                </c:pt>
                <c:pt idx="6012">
                  <c:v>6013</c:v>
                </c:pt>
                <c:pt idx="6013">
                  <c:v>6014</c:v>
                </c:pt>
                <c:pt idx="6014">
                  <c:v>6015</c:v>
                </c:pt>
                <c:pt idx="6015">
                  <c:v>6016</c:v>
                </c:pt>
                <c:pt idx="6016">
                  <c:v>6017</c:v>
                </c:pt>
                <c:pt idx="6017">
                  <c:v>6018</c:v>
                </c:pt>
                <c:pt idx="6018">
                  <c:v>6019</c:v>
                </c:pt>
                <c:pt idx="6019">
                  <c:v>6020</c:v>
                </c:pt>
                <c:pt idx="6020">
                  <c:v>6021</c:v>
                </c:pt>
                <c:pt idx="6021">
                  <c:v>6022</c:v>
                </c:pt>
                <c:pt idx="6022">
                  <c:v>6023</c:v>
                </c:pt>
                <c:pt idx="6023">
                  <c:v>6024</c:v>
                </c:pt>
                <c:pt idx="6024">
                  <c:v>6025</c:v>
                </c:pt>
                <c:pt idx="6025">
                  <c:v>6026</c:v>
                </c:pt>
                <c:pt idx="6026">
                  <c:v>6027</c:v>
                </c:pt>
                <c:pt idx="6027">
                  <c:v>6028</c:v>
                </c:pt>
                <c:pt idx="6028">
                  <c:v>6029</c:v>
                </c:pt>
                <c:pt idx="6029">
                  <c:v>6030</c:v>
                </c:pt>
                <c:pt idx="6030">
                  <c:v>6031</c:v>
                </c:pt>
                <c:pt idx="6031">
                  <c:v>6032</c:v>
                </c:pt>
                <c:pt idx="6032">
                  <c:v>6033</c:v>
                </c:pt>
                <c:pt idx="6033">
                  <c:v>6034</c:v>
                </c:pt>
                <c:pt idx="6034">
                  <c:v>6035</c:v>
                </c:pt>
                <c:pt idx="6035">
                  <c:v>6036</c:v>
                </c:pt>
                <c:pt idx="6036">
                  <c:v>6037</c:v>
                </c:pt>
                <c:pt idx="6037">
                  <c:v>6038</c:v>
                </c:pt>
                <c:pt idx="6038">
                  <c:v>6039</c:v>
                </c:pt>
                <c:pt idx="6039">
                  <c:v>6040</c:v>
                </c:pt>
                <c:pt idx="6040">
                  <c:v>6041</c:v>
                </c:pt>
                <c:pt idx="6041">
                  <c:v>6042</c:v>
                </c:pt>
                <c:pt idx="6042">
                  <c:v>6043</c:v>
                </c:pt>
                <c:pt idx="6043">
                  <c:v>6044</c:v>
                </c:pt>
                <c:pt idx="6044">
                  <c:v>6045</c:v>
                </c:pt>
                <c:pt idx="6045">
                  <c:v>6046</c:v>
                </c:pt>
                <c:pt idx="6046">
                  <c:v>6047</c:v>
                </c:pt>
                <c:pt idx="6047">
                  <c:v>6048</c:v>
                </c:pt>
                <c:pt idx="6048">
                  <c:v>6049</c:v>
                </c:pt>
                <c:pt idx="6049">
                  <c:v>6050</c:v>
                </c:pt>
                <c:pt idx="6050">
                  <c:v>6051</c:v>
                </c:pt>
                <c:pt idx="6051">
                  <c:v>6052</c:v>
                </c:pt>
                <c:pt idx="6052">
                  <c:v>6053</c:v>
                </c:pt>
                <c:pt idx="6053">
                  <c:v>6054</c:v>
                </c:pt>
                <c:pt idx="6054">
                  <c:v>6055</c:v>
                </c:pt>
                <c:pt idx="6055">
                  <c:v>6056</c:v>
                </c:pt>
                <c:pt idx="6056">
                  <c:v>6057</c:v>
                </c:pt>
                <c:pt idx="6057">
                  <c:v>6058</c:v>
                </c:pt>
                <c:pt idx="6058">
                  <c:v>6059</c:v>
                </c:pt>
                <c:pt idx="6059">
                  <c:v>6060</c:v>
                </c:pt>
                <c:pt idx="6060">
                  <c:v>6061</c:v>
                </c:pt>
                <c:pt idx="6061">
                  <c:v>6062</c:v>
                </c:pt>
                <c:pt idx="6062">
                  <c:v>6063</c:v>
                </c:pt>
                <c:pt idx="6063">
                  <c:v>6064</c:v>
                </c:pt>
                <c:pt idx="6064">
                  <c:v>6065</c:v>
                </c:pt>
                <c:pt idx="6065">
                  <c:v>6066</c:v>
                </c:pt>
                <c:pt idx="6066">
                  <c:v>6067</c:v>
                </c:pt>
                <c:pt idx="6067">
                  <c:v>6068</c:v>
                </c:pt>
                <c:pt idx="6068">
                  <c:v>6069</c:v>
                </c:pt>
                <c:pt idx="6069">
                  <c:v>6070</c:v>
                </c:pt>
                <c:pt idx="6070">
                  <c:v>6071</c:v>
                </c:pt>
                <c:pt idx="6071">
                  <c:v>6072</c:v>
                </c:pt>
                <c:pt idx="6072">
                  <c:v>6073</c:v>
                </c:pt>
                <c:pt idx="6073">
                  <c:v>6074</c:v>
                </c:pt>
                <c:pt idx="6074">
                  <c:v>6075</c:v>
                </c:pt>
                <c:pt idx="6075">
                  <c:v>6076</c:v>
                </c:pt>
                <c:pt idx="6076">
                  <c:v>6077</c:v>
                </c:pt>
                <c:pt idx="6077">
                  <c:v>6078</c:v>
                </c:pt>
                <c:pt idx="6078">
                  <c:v>6079</c:v>
                </c:pt>
                <c:pt idx="6079">
                  <c:v>6080</c:v>
                </c:pt>
                <c:pt idx="6080">
                  <c:v>6081</c:v>
                </c:pt>
                <c:pt idx="6081">
                  <c:v>6082</c:v>
                </c:pt>
                <c:pt idx="6082">
                  <c:v>6083</c:v>
                </c:pt>
                <c:pt idx="6083">
                  <c:v>6084</c:v>
                </c:pt>
                <c:pt idx="6084">
                  <c:v>6085</c:v>
                </c:pt>
                <c:pt idx="6085">
                  <c:v>6086</c:v>
                </c:pt>
                <c:pt idx="6086">
                  <c:v>6087</c:v>
                </c:pt>
                <c:pt idx="6087">
                  <c:v>6088</c:v>
                </c:pt>
                <c:pt idx="6088">
                  <c:v>6089</c:v>
                </c:pt>
                <c:pt idx="6089">
                  <c:v>6090</c:v>
                </c:pt>
                <c:pt idx="6090">
                  <c:v>6091</c:v>
                </c:pt>
                <c:pt idx="6091">
                  <c:v>6092</c:v>
                </c:pt>
                <c:pt idx="6092">
                  <c:v>6093</c:v>
                </c:pt>
                <c:pt idx="6093">
                  <c:v>6094</c:v>
                </c:pt>
                <c:pt idx="6094">
                  <c:v>6095</c:v>
                </c:pt>
                <c:pt idx="6095">
                  <c:v>6096</c:v>
                </c:pt>
                <c:pt idx="6096">
                  <c:v>6097</c:v>
                </c:pt>
                <c:pt idx="6097">
                  <c:v>6098</c:v>
                </c:pt>
                <c:pt idx="6098">
                  <c:v>6099</c:v>
                </c:pt>
                <c:pt idx="6099">
                  <c:v>6100</c:v>
                </c:pt>
                <c:pt idx="6100">
                  <c:v>6101</c:v>
                </c:pt>
                <c:pt idx="6101">
                  <c:v>6102</c:v>
                </c:pt>
                <c:pt idx="6102">
                  <c:v>6103</c:v>
                </c:pt>
                <c:pt idx="6103">
                  <c:v>6104</c:v>
                </c:pt>
                <c:pt idx="6104">
                  <c:v>6105</c:v>
                </c:pt>
                <c:pt idx="6105">
                  <c:v>6106</c:v>
                </c:pt>
                <c:pt idx="6106">
                  <c:v>6107</c:v>
                </c:pt>
                <c:pt idx="6107">
                  <c:v>6108</c:v>
                </c:pt>
                <c:pt idx="6108">
                  <c:v>6109</c:v>
                </c:pt>
                <c:pt idx="6109">
                  <c:v>6110</c:v>
                </c:pt>
                <c:pt idx="6110">
                  <c:v>6111</c:v>
                </c:pt>
                <c:pt idx="6111">
                  <c:v>6112</c:v>
                </c:pt>
                <c:pt idx="6112">
                  <c:v>6113</c:v>
                </c:pt>
                <c:pt idx="6113">
                  <c:v>6114</c:v>
                </c:pt>
                <c:pt idx="6114">
                  <c:v>6115</c:v>
                </c:pt>
                <c:pt idx="6115">
                  <c:v>6116</c:v>
                </c:pt>
                <c:pt idx="6116">
                  <c:v>6117</c:v>
                </c:pt>
                <c:pt idx="6117">
                  <c:v>6118</c:v>
                </c:pt>
                <c:pt idx="6118">
                  <c:v>6119</c:v>
                </c:pt>
                <c:pt idx="6119">
                  <c:v>6120</c:v>
                </c:pt>
                <c:pt idx="6120">
                  <c:v>6121</c:v>
                </c:pt>
                <c:pt idx="6121">
                  <c:v>6122</c:v>
                </c:pt>
                <c:pt idx="6122">
                  <c:v>6123</c:v>
                </c:pt>
                <c:pt idx="6123">
                  <c:v>6124</c:v>
                </c:pt>
                <c:pt idx="6124">
                  <c:v>6125</c:v>
                </c:pt>
                <c:pt idx="6125">
                  <c:v>6126</c:v>
                </c:pt>
                <c:pt idx="6126">
                  <c:v>6127</c:v>
                </c:pt>
                <c:pt idx="6127">
                  <c:v>6128</c:v>
                </c:pt>
                <c:pt idx="6128">
                  <c:v>6129</c:v>
                </c:pt>
                <c:pt idx="6129">
                  <c:v>6130</c:v>
                </c:pt>
                <c:pt idx="6130">
                  <c:v>6131</c:v>
                </c:pt>
                <c:pt idx="6131">
                  <c:v>6132</c:v>
                </c:pt>
                <c:pt idx="6132">
                  <c:v>6133</c:v>
                </c:pt>
                <c:pt idx="6133">
                  <c:v>6134</c:v>
                </c:pt>
                <c:pt idx="6134">
                  <c:v>6135</c:v>
                </c:pt>
                <c:pt idx="6135">
                  <c:v>6136</c:v>
                </c:pt>
                <c:pt idx="6136">
                  <c:v>6137</c:v>
                </c:pt>
                <c:pt idx="6137">
                  <c:v>6138</c:v>
                </c:pt>
                <c:pt idx="6138">
                  <c:v>6139</c:v>
                </c:pt>
                <c:pt idx="6139">
                  <c:v>6140</c:v>
                </c:pt>
                <c:pt idx="6140">
                  <c:v>6141</c:v>
                </c:pt>
                <c:pt idx="6141">
                  <c:v>6142</c:v>
                </c:pt>
                <c:pt idx="6142">
                  <c:v>6143</c:v>
                </c:pt>
                <c:pt idx="6143">
                  <c:v>6144</c:v>
                </c:pt>
                <c:pt idx="6144">
                  <c:v>6145</c:v>
                </c:pt>
                <c:pt idx="6145">
                  <c:v>6146</c:v>
                </c:pt>
                <c:pt idx="6146">
                  <c:v>6147</c:v>
                </c:pt>
                <c:pt idx="6147">
                  <c:v>6148</c:v>
                </c:pt>
                <c:pt idx="6148">
                  <c:v>6149</c:v>
                </c:pt>
                <c:pt idx="6149">
                  <c:v>6150</c:v>
                </c:pt>
                <c:pt idx="6150">
                  <c:v>6151</c:v>
                </c:pt>
                <c:pt idx="6151">
                  <c:v>6152</c:v>
                </c:pt>
                <c:pt idx="6152">
                  <c:v>6153</c:v>
                </c:pt>
                <c:pt idx="6153">
                  <c:v>6154</c:v>
                </c:pt>
                <c:pt idx="6154">
                  <c:v>6155</c:v>
                </c:pt>
                <c:pt idx="6155">
                  <c:v>6156</c:v>
                </c:pt>
                <c:pt idx="6156">
                  <c:v>6157</c:v>
                </c:pt>
                <c:pt idx="6157">
                  <c:v>6158</c:v>
                </c:pt>
                <c:pt idx="6158">
                  <c:v>6159</c:v>
                </c:pt>
                <c:pt idx="6159">
                  <c:v>6160</c:v>
                </c:pt>
                <c:pt idx="6160">
                  <c:v>6161</c:v>
                </c:pt>
                <c:pt idx="6161">
                  <c:v>6162</c:v>
                </c:pt>
                <c:pt idx="6162">
                  <c:v>6163</c:v>
                </c:pt>
                <c:pt idx="6163">
                  <c:v>6164</c:v>
                </c:pt>
                <c:pt idx="6164">
                  <c:v>6165</c:v>
                </c:pt>
                <c:pt idx="6165">
                  <c:v>6166</c:v>
                </c:pt>
                <c:pt idx="6166">
                  <c:v>6167</c:v>
                </c:pt>
                <c:pt idx="6167">
                  <c:v>6168</c:v>
                </c:pt>
                <c:pt idx="6168">
                  <c:v>6169</c:v>
                </c:pt>
                <c:pt idx="6169">
                  <c:v>6170</c:v>
                </c:pt>
                <c:pt idx="6170">
                  <c:v>6171</c:v>
                </c:pt>
                <c:pt idx="6171">
                  <c:v>6172</c:v>
                </c:pt>
                <c:pt idx="6172">
                  <c:v>6173</c:v>
                </c:pt>
                <c:pt idx="6173">
                  <c:v>6174</c:v>
                </c:pt>
                <c:pt idx="6174">
                  <c:v>6175</c:v>
                </c:pt>
                <c:pt idx="6175">
                  <c:v>6176</c:v>
                </c:pt>
                <c:pt idx="6176">
                  <c:v>6177</c:v>
                </c:pt>
                <c:pt idx="6177">
                  <c:v>6178</c:v>
                </c:pt>
                <c:pt idx="6178">
                  <c:v>6179</c:v>
                </c:pt>
                <c:pt idx="6179">
                  <c:v>6180</c:v>
                </c:pt>
                <c:pt idx="6180">
                  <c:v>6181</c:v>
                </c:pt>
                <c:pt idx="6181">
                  <c:v>6182</c:v>
                </c:pt>
                <c:pt idx="6182">
                  <c:v>6183</c:v>
                </c:pt>
                <c:pt idx="6183">
                  <c:v>6184</c:v>
                </c:pt>
                <c:pt idx="6184">
                  <c:v>6185</c:v>
                </c:pt>
                <c:pt idx="6185">
                  <c:v>6186</c:v>
                </c:pt>
                <c:pt idx="6186">
                  <c:v>6187</c:v>
                </c:pt>
                <c:pt idx="6187">
                  <c:v>6188</c:v>
                </c:pt>
                <c:pt idx="6188">
                  <c:v>6189</c:v>
                </c:pt>
                <c:pt idx="6189">
                  <c:v>6190</c:v>
                </c:pt>
                <c:pt idx="6190">
                  <c:v>6191</c:v>
                </c:pt>
                <c:pt idx="6191">
                  <c:v>6192</c:v>
                </c:pt>
                <c:pt idx="6192">
                  <c:v>6193</c:v>
                </c:pt>
                <c:pt idx="6193">
                  <c:v>6194</c:v>
                </c:pt>
                <c:pt idx="6194">
                  <c:v>6195</c:v>
                </c:pt>
                <c:pt idx="6195">
                  <c:v>6196</c:v>
                </c:pt>
                <c:pt idx="6196">
                  <c:v>6197</c:v>
                </c:pt>
                <c:pt idx="6197">
                  <c:v>6198</c:v>
                </c:pt>
                <c:pt idx="6198">
                  <c:v>6199</c:v>
                </c:pt>
                <c:pt idx="6199">
                  <c:v>6200</c:v>
                </c:pt>
                <c:pt idx="6200">
                  <c:v>6201</c:v>
                </c:pt>
                <c:pt idx="6201">
                  <c:v>6202</c:v>
                </c:pt>
                <c:pt idx="6202">
                  <c:v>6203</c:v>
                </c:pt>
                <c:pt idx="6203">
                  <c:v>6204</c:v>
                </c:pt>
                <c:pt idx="6204">
                  <c:v>6205</c:v>
                </c:pt>
                <c:pt idx="6205">
                  <c:v>6206</c:v>
                </c:pt>
                <c:pt idx="6206">
                  <c:v>6207</c:v>
                </c:pt>
                <c:pt idx="6207">
                  <c:v>6208</c:v>
                </c:pt>
                <c:pt idx="6208">
                  <c:v>6209</c:v>
                </c:pt>
                <c:pt idx="6209">
                  <c:v>6210</c:v>
                </c:pt>
                <c:pt idx="6210">
                  <c:v>6211</c:v>
                </c:pt>
                <c:pt idx="6211">
                  <c:v>6212</c:v>
                </c:pt>
                <c:pt idx="6212">
                  <c:v>6213</c:v>
                </c:pt>
                <c:pt idx="6213">
                  <c:v>6214</c:v>
                </c:pt>
                <c:pt idx="6214">
                  <c:v>6215</c:v>
                </c:pt>
                <c:pt idx="6215">
                  <c:v>6216</c:v>
                </c:pt>
                <c:pt idx="6216">
                  <c:v>6217</c:v>
                </c:pt>
                <c:pt idx="6217">
                  <c:v>6218</c:v>
                </c:pt>
                <c:pt idx="6218">
                  <c:v>6219</c:v>
                </c:pt>
                <c:pt idx="6219">
                  <c:v>6220</c:v>
                </c:pt>
                <c:pt idx="6220">
                  <c:v>6221</c:v>
                </c:pt>
                <c:pt idx="6221">
                  <c:v>6222</c:v>
                </c:pt>
                <c:pt idx="6222">
                  <c:v>6223</c:v>
                </c:pt>
                <c:pt idx="6223">
                  <c:v>6224</c:v>
                </c:pt>
                <c:pt idx="6224">
                  <c:v>6225</c:v>
                </c:pt>
                <c:pt idx="6225">
                  <c:v>6226</c:v>
                </c:pt>
                <c:pt idx="6226">
                  <c:v>6227</c:v>
                </c:pt>
                <c:pt idx="6227">
                  <c:v>6228</c:v>
                </c:pt>
                <c:pt idx="6228">
                  <c:v>6229</c:v>
                </c:pt>
                <c:pt idx="6229">
                  <c:v>6230</c:v>
                </c:pt>
                <c:pt idx="6230">
                  <c:v>6231</c:v>
                </c:pt>
                <c:pt idx="6231">
                  <c:v>6232</c:v>
                </c:pt>
                <c:pt idx="6232">
                  <c:v>6233</c:v>
                </c:pt>
                <c:pt idx="6233">
                  <c:v>6234</c:v>
                </c:pt>
                <c:pt idx="6234">
                  <c:v>6235</c:v>
                </c:pt>
                <c:pt idx="6235">
                  <c:v>6236</c:v>
                </c:pt>
                <c:pt idx="6236">
                  <c:v>6237</c:v>
                </c:pt>
                <c:pt idx="6237">
                  <c:v>6238</c:v>
                </c:pt>
                <c:pt idx="6238">
                  <c:v>6239</c:v>
                </c:pt>
                <c:pt idx="6239">
                  <c:v>6240</c:v>
                </c:pt>
                <c:pt idx="6240">
                  <c:v>6241</c:v>
                </c:pt>
                <c:pt idx="6241">
                  <c:v>6242</c:v>
                </c:pt>
                <c:pt idx="6242">
                  <c:v>6243</c:v>
                </c:pt>
                <c:pt idx="6243">
                  <c:v>6244</c:v>
                </c:pt>
                <c:pt idx="6244">
                  <c:v>6245</c:v>
                </c:pt>
                <c:pt idx="6245">
                  <c:v>6246</c:v>
                </c:pt>
                <c:pt idx="6246">
                  <c:v>6247</c:v>
                </c:pt>
                <c:pt idx="6247">
                  <c:v>6248</c:v>
                </c:pt>
                <c:pt idx="6248">
                  <c:v>6249</c:v>
                </c:pt>
                <c:pt idx="6249">
                  <c:v>6250</c:v>
                </c:pt>
                <c:pt idx="6250">
                  <c:v>6251</c:v>
                </c:pt>
                <c:pt idx="6251">
                  <c:v>6252</c:v>
                </c:pt>
                <c:pt idx="6252">
                  <c:v>6253</c:v>
                </c:pt>
                <c:pt idx="6253">
                  <c:v>6254</c:v>
                </c:pt>
                <c:pt idx="6254">
                  <c:v>6255</c:v>
                </c:pt>
                <c:pt idx="6255">
                  <c:v>6256</c:v>
                </c:pt>
                <c:pt idx="6256">
                  <c:v>6257</c:v>
                </c:pt>
                <c:pt idx="6257">
                  <c:v>6258</c:v>
                </c:pt>
                <c:pt idx="6258">
                  <c:v>6259</c:v>
                </c:pt>
                <c:pt idx="6259">
                  <c:v>6260</c:v>
                </c:pt>
                <c:pt idx="6260">
                  <c:v>6261</c:v>
                </c:pt>
                <c:pt idx="6261">
                  <c:v>6262</c:v>
                </c:pt>
                <c:pt idx="6262">
                  <c:v>6263</c:v>
                </c:pt>
                <c:pt idx="6263">
                  <c:v>6264</c:v>
                </c:pt>
                <c:pt idx="6264">
                  <c:v>6265</c:v>
                </c:pt>
                <c:pt idx="6265">
                  <c:v>6266</c:v>
                </c:pt>
                <c:pt idx="6266">
                  <c:v>6267</c:v>
                </c:pt>
                <c:pt idx="6267">
                  <c:v>6268</c:v>
                </c:pt>
                <c:pt idx="6268">
                  <c:v>6269</c:v>
                </c:pt>
                <c:pt idx="6269">
                  <c:v>6270</c:v>
                </c:pt>
                <c:pt idx="6270">
                  <c:v>6271</c:v>
                </c:pt>
                <c:pt idx="6271">
                  <c:v>6272</c:v>
                </c:pt>
                <c:pt idx="6272">
                  <c:v>6273</c:v>
                </c:pt>
                <c:pt idx="6273">
                  <c:v>6274</c:v>
                </c:pt>
                <c:pt idx="6274">
                  <c:v>6275</c:v>
                </c:pt>
                <c:pt idx="6275">
                  <c:v>6276</c:v>
                </c:pt>
                <c:pt idx="6276">
                  <c:v>6277</c:v>
                </c:pt>
                <c:pt idx="6277">
                  <c:v>6278</c:v>
                </c:pt>
                <c:pt idx="6278">
                  <c:v>6279</c:v>
                </c:pt>
                <c:pt idx="6279">
                  <c:v>6280</c:v>
                </c:pt>
                <c:pt idx="6280">
                  <c:v>6281</c:v>
                </c:pt>
                <c:pt idx="6281">
                  <c:v>6282</c:v>
                </c:pt>
                <c:pt idx="6282">
                  <c:v>6283</c:v>
                </c:pt>
                <c:pt idx="6283">
                  <c:v>6284</c:v>
                </c:pt>
                <c:pt idx="6284">
                  <c:v>6285</c:v>
                </c:pt>
                <c:pt idx="6285">
                  <c:v>6286</c:v>
                </c:pt>
                <c:pt idx="6286">
                  <c:v>6287</c:v>
                </c:pt>
                <c:pt idx="6287">
                  <c:v>6288</c:v>
                </c:pt>
                <c:pt idx="6288">
                  <c:v>6289</c:v>
                </c:pt>
                <c:pt idx="6289">
                  <c:v>6290</c:v>
                </c:pt>
                <c:pt idx="6290">
                  <c:v>6291</c:v>
                </c:pt>
                <c:pt idx="6291">
                  <c:v>6292</c:v>
                </c:pt>
                <c:pt idx="6292">
                  <c:v>6293</c:v>
                </c:pt>
                <c:pt idx="6293">
                  <c:v>6294</c:v>
                </c:pt>
                <c:pt idx="6294">
                  <c:v>6295</c:v>
                </c:pt>
                <c:pt idx="6295">
                  <c:v>6296</c:v>
                </c:pt>
                <c:pt idx="6296">
                  <c:v>6297</c:v>
                </c:pt>
                <c:pt idx="6297">
                  <c:v>6298</c:v>
                </c:pt>
                <c:pt idx="6298">
                  <c:v>6299</c:v>
                </c:pt>
                <c:pt idx="6299">
                  <c:v>6300</c:v>
                </c:pt>
                <c:pt idx="6300">
                  <c:v>6301</c:v>
                </c:pt>
                <c:pt idx="6301">
                  <c:v>6302</c:v>
                </c:pt>
                <c:pt idx="6302">
                  <c:v>6303</c:v>
                </c:pt>
                <c:pt idx="6303">
                  <c:v>6304</c:v>
                </c:pt>
                <c:pt idx="6304">
                  <c:v>6305</c:v>
                </c:pt>
                <c:pt idx="6305">
                  <c:v>6306</c:v>
                </c:pt>
                <c:pt idx="6306">
                  <c:v>6307</c:v>
                </c:pt>
                <c:pt idx="6307">
                  <c:v>6308</c:v>
                </c:pt>
                <c:pt idx="6308">
                  <c:v>6309</c:v>
                </c:pt>
                <c:pt idx="6309">
                  <c:v>6310</c:v>
                </c:pt>
                <c:pt idx="6310">
                  <c:v>6311</c:v>
                </c:pt>
                <c:pt idx="6311">
                  <c:v>6312</c:v>
                </c:pt>
                <c:pt idx="6312">
                  <c:v>6313</c:v>
                </c:pt>
                <c:pt idx="6313">
                  <c:v>6314</c:v>
                </c:pt>
                <c:pt idx="6314">
                  <c:v>6315</c:v>
                </c:pt>
                <c:pt idx="6315">
                  <c:v>6316</c:v>
                </c:pt>
                <c:pt idx="6316">
                  <c:v>6317</c:v>
                </c:pt>
                <c:pt idx="6317">
                  <c:v>6318</c:v>
                </c:pt>
                <c:pt idx="6318">
                  <c:v>6319</c:v>
                </c:pt>
                <c:pt idx="6319">
                  <c:v>6320</c:v>
                </c:pt>
                <c:pt idx="6320">
                  <c:v>6321</c:v>
                </c:pt>
                <c:pt idx="6321">
                  <c:v>6322</c:v>
                </c:pt>
                <c:pt idx="6322">
                  <c:v>6323</c:v>
                </c:pt>
                <c:pt idx="6323">
                  <c:v>6324</c:v>
                </c:pt>
                <c:pt idx="6324">
                  <c:v>6325</c:v>
                </c:pt>
                <c:pt idx="6325">
                  <c:v>6326</c:v>
                </c:pt>
                <c:pt idx="6326">
                  <c:v>6327</c:v>
                </c:pt>
                <c:pt idx="6327">
                  <c:v>6328</c:v>
                </c:pt>
                <c:pt idx="6328">
                  <c:v>6329</c:v>
                </c:pt>
                <c:pt idx="6329">
                  <c:v>6330</c:v>
                </c:pt>
                <c:pt idx="6330">
                  <c:v>6331</c:v>
                </c:pt>
                <c:pt idx="6331">
                  <c:v>6332</c:v>
                </c:pt>
                <c:pt idx="6332">
                  <c:v>6333</c:v>
                </c:pt>
                <c:pt idx="6333">
                  <c:v>6334</c:v>
                </c:pt>
                <c:pt idx="6334">
                  <c:v>6335</c:v>
                </c:pt>
                <c:pt idx="6335">
                  <c:v>6336</c:v>
                </c:pt>
                <c:pt idx="6336">
                  <c:v>6337</c:v>
                </c:pt>
                <c:pt idx="6337">
                  <c:v>6338</c:v>
                </c:pt>
                <c:pt idx="6338">
                  <c:v>6339</c:v>
                </c:pt>
                <c:pt idx="6339">
                  <c:v>6340</c:v>
                </c:pt>
                <c:pt idx="6340">
                  <c:v>6341</c:v>
                </c:pt>
                <c:pt idx="6341">
                  <c:v>6342</c:v>
                </c:pt>
                <c:pt idx="6342">
                  <c:v>6343</c:v>
                </c:pt>
                <c:pt idx="6343">
                  <c:v>6344</c:v>
                </c:pt>
                <c:pt idx="6344">
                  <c:v>6345</c:v>
                </c:pt>
                <c:pt idx="6345">
                  <c:v>6346</c:v>
                </c:pt>
                <c:pt idx="6346">
                  <c:v>6347</c:v>
                </c:pt>
                <c:pt idx="6347">
                  <c:v>6348</c:v>
                </c:pt>
                <c:pt idx="6348">
                  <c:v>6349</c:v>
                </c:pt>
                <c:pt idx="6349">
                  <c:v>6350</c:v>
                </c:pt>
                <c:pt idx="6350">
                  <c:v>6351</c:v>
                </c:pt>
                <c:pt idx="6351">
                  <c:v>6352</c:v>
                </c:pt>
                <c:pt idx="6352">
                  <c:v>6353</c:v>
                </c:pt>
                <c:pt idx="6353">
                  <c:v>6354</c:v>
                </c:pt>
                <c:pt idx="6354">
                  <c:v>6355</c:v>
                </c:pt>
                <c:pt idx="6355">
                  <c:v>6356</c:v>
                </c:pt>
                <c:pt idx="6356">
                  <c:v>6357</c:v>
                </c:pt>
                <c:pt idx="6357">
                  <c:v>6358</c:v>
                </c:pt>
                <c:pt idx="6358">
                  <c:v>6359</c:v>
                </c:pt>
                <c:pt idx="6359">
                  <c:v>6360</c:v>
                </c:pt>
                <c:pt idx="6360">
                  <c:v>6361</c:v>
                </c:pt>
                <c:pt idx="6361">
                  <c:v>6362</c:v>
                </c:pt>
                <c:pt idx="6362">
                  <c:v>6363</c:v>
                </c:pt>
                <c:pt idx="6363">
                  <c:v>6364</c:v>
                </c:pt>
                <c:pt idx="6364">
                  <c:v>6365</c:v>
                </c:pt>
                <c:pt idx="6365">
                  <c:v>6366</c:v>
                </c:pt>
                <c:pt idx="6366">
                  <c:v>6367</c:v>
                </c:pt>
                <c:pt idx="6367">
                  <c:v>6368</c:v>
                </c:pt>
                <c:pt idx="6368">
                  <c:v>6369</c:v>
                </c:pt>
                <c:pt idx="6369">
                  <c:v>6370</c:v>
                </c:pt>
                <c:pt idx="6370">
                  <c:v>6371</c:v>
                </c:pt>
                <c:pt idx="6371">
                  <c:v>6372</c:v>
                </c:pt>
                <c:pt idx="6372">
                  <c:v>6373</c:v>
                </c:pt>
                <c:pt idx="6373">
                  <c:v>6374</c:v>
                </c:pt>
                <c:pt idx="6374">
                  <c:v>6375</c:v>
                </c:pt>
                <c:pt idx="6375">
                  <c:v>6376</c:v>
                </c:pt>
                <c:pt idx="6376">
                  <c:v>6377</c:v>
                </c:pt>
                <c:pt idx="6377">
                  <c:v>6378</c:v>
                </c:pt>
                <c:pt idx="6378">
                  <c:v>6379</c:v>
                </c:pt>
                <c:pt idx="6379">
                  <c:v>6380</c:v>
                </c:pt>
                <c:pt idx="6380">
                  <c:v>6381</c:v>
                </c:pt>
                <c:pt idx="6381">
                  <c:v>6382</c:v>
                </c:pt>
                <c:pt idx="6382">
                  <c:v>6383</c:v>
                </c:pt>
                <c:pt idx="6383">
                  <c:v>6384</c:v>
                </c:pt>
                <c:pt idx="6384">
                  <c:v>6385</c:v>
                </c:pt>
                <c:pt idx="6385">
                  <c:v>6386</c:v>
                </c:pt>
                <c:pt idx="6386">
                  <c:v>6387</c:v>
                </c:pt>
                <c:pt idx="6387">
                  <c:v>6388</c:v>
                </c:pt>
                <c:pt idx="6388">
                  <c:v>6389</c:v>
                </c:pt>
                <c:pt idx="6389">
                  <c:v>6390</c:v>
                </c:pt>
                <c:pt idx="6390">
                  <c:v>6391</c:v>
                </c:pt>
                <c:pt idx="6391">
                  <c:v>6392</c:v>
                </c:pt>
                <c:pt idx="6392">
                  <c:v>6393</c:v>
                </c:pt>
                <c:pt idx="6393">
                  <c:v>6394</c:v>
                </c:pt>
                <c:pt idx="6394">
                  <c:v>6395</c:v>
                </c:pt>
                <c:pt idx="6395">
                  <c:v>6396</c:v>
                </c:pt>
                <c:pt idx="6396">
                  <c:v>6397</c:v>
                </c:pt>
                <c:pt idx="6397">
                  <c:v>6398</c:v>
                </c:pt>
                <c:pt idx="6398">
                  <c:v>6399</c:v>
                </c:pt>
                <c:pt idx="6399">
                  <c:v>6400</c:v>
                </c:pt>
                <c:pt idx="6400">
                  <c:v>6401</c:v>
                </c:pt>
                <c:pt idx="6401">
                  <c:v>6402</c:v>
                </c:pt>
                <c:pt idx="6402">
                  <c:v>6403</c:v>
                </c:pt>
                <c:pt idx="6403">
                  <c:v>6404</c:v>
                </c:pt>
                <c:pt idx="6404">
                  <c:v>6405</c:v>
                </c:pt>
                <c:pt idx="6405">
                  <c:v>6406</c:v>
                </c:pt>
                <c:pt idx="6406">
                  <c:v>6407</c:v>
                </c:pt>
                <c:pt idx="6407">
                  <c:v>6408</c:v>
                </c:pt>
                <c:pt idx="6408">
                  <c:v>6409</c:v>
                </c:pt>
                <c:pt idx="6409">
                  <c:v>6410</c:v>
                </c:pt>
                <c:pt idx="6410">
                  <c:v>6411</c:v>
                </c:pt>
                <c:pt idx="6411">
                  <c:v>6412</c:v>
                </c:pt>
                <c:pt idx="6412">
                  <c:v>6413</c:v>
                </c:pt>
                <c:pt idx="6413">
                  <c:v>6414</c:v>
                </c:pt>
                <c:pt idx="6414">
                  <c:v>6415</c:v>
                </c:pt>
                <c:pt idx="6415">
                  <c:v>6416</c:v>
                </c:pt>
                <c:pt idx="6416">
                  <c:v>6417</c:v>
                </c:pt>
                <c:pt idx="6417">
                  <c:v>6418</c:v>
                </c:pt>
                <c:pt idx="6418">
                  <c:v>6419</c:v>
                </c:pt>
                <c:pt idx="6419">
                  <c:v>6420</c:v>
                </c:pt>
                <c:pt idx="6420">
                  <c:v>6421</c:v>
                </c:pt>
                <c:pt idx="6421">
                  <c:v>6422</c:v>
                </c:pt>
                <c:pt idx="6422">
                  <c:v>6423</c:v>
                </c:pt>
                <c:pt idx="6423">
                  <c:v>6424</c:v>
                </c:pt>
                <c:pt idx="6424">
                  <c:v>6425</c:v>
                </c:pt>
                <c:pt idx="6425">
                  <c:v>6426</c:v>
                </c:pt>
                <c:pt idx="6426">
                  <c:v>6427</c:v>
                </c:pt>
                <c:pt idx="6427">
                  <c:v>6428</c:v>
                </c:pt>
                <c:pt idx="6428">
                  <c:v>6429</c:v>
                </c:pt>
                <c:pt idx="6429">
                  <c:v>6430</c:v>
                </c:pt>
                <c:pt idx="6430">
                  <c:v>6431</c:v>
                </c:pt>
                <c:pt idx="6431">
                  <c:v>6432</c:v>
                </c:pt>
                <c:pt idx="6432">
                  <c:v>6433</c:v>
                </c:pt>
                <c:pt idx="6433">
                  <c:v>6434</c:v>
                </c:pt>
                <c:pt idx="6434">
                  <c:v>6435</c:v>
                </c:pt>
                <c:pt idx="6435">
                  <c:v>6436</c:v>
                </c:pt>
                <c:pt idx="6436">
                  <c:v>6437</c:v>
                </c:pt>
                <c:pt idx="6437">
                  <c:v>6438</c:v>
                </c:pt>
                <c:pt idx="6438">
                  <c:v>6439</c:v>
                </c:pt>
                <c:pt idx="6439">
                  <c:v>6440</c:v>
                </c:pt>
                <c:pt idx="6440">
                  <c:v>6441</c:v>
                </c:pt>
                <c:pt idx="6441">
                  <c:v>6442</c:v>
                </c:pt>
                <c:pt idx="6442">
                  <c:v>6443</c:v>
                </c:pt>
                <c:pt idx="6443">
                  <c:v>6444</c:v>
                </c:pt>
                <c:pt idx="6444">
                  <c:v>6445</c:v>
                </c:pt>
                <c:pt idx="6445">
                  <c:v>6446</c:v>
                </c:pt>
                <c:pt idx="6446">
                  <c:v>6447</c:v>
                </c:pt>
                <c:pt idx="6447">
                  <c:v>6448</c:v>
                </c:pt>
                <c:pt idx="6448">
                  <c:v>6449</c:v>
                </c:pt>
                <c:pt idx="6449">
                  <c:v>6450</c:v>
                </c:pt>
                <c:pt idx="6450">
                  <c:v>6451</c:v>
                </c:pt>
                <c:pt idx="6451">
                  <c:v>6452</c:v>
                </c:pt>
                <c:pt idx="6452">
                  <c:v>6453</c:v>
                </c:pt>
                <c:pt idx="6453">
                  <c:v>6454</c:v>
                </c:pt>
                <c:pt idx="6454">
                  <c:v>6455</c:v>
                </c:pt>
                <c:pt idx="6455">
                  <c:v>6456</c:v>
                </c:pt>
                <c:pt idx="6456">
                  <c:v>6457</c:v>
                </c:pt>
                <c:pt idx="6457">
                  <c:v>6458</c:v>
                </c:pt>
                <c:pt idx="6458">
                  <c:v>6459</c:v>
                </c:pt>
                <c:pt idx="6459">
                  <c:v>6460</c:v>
                </c:pt>
                <c:pt idx="6460">
                  <c:v>6461</c:v>
                </c:pt>
                <c:pt idx="6461">
                  <c:v>6462</c:v>
                </c:pt>
                <c:pt idx="6462">
                  <c:v>6463</c:v>
                </c:pt>
                <c:pt idx="6463">
                  <c:v>6464</c:v>
                </c:pt>
                <c:pt idx="6464">
                  <c:v>6465</c:v>
                </c:pt>
                <c:pt idx="6465">
                  <c:v>6466</c:v>
                </c:pt>
                <c:pt idx="6466">
                  <c:v>6467</c:v>
                </c:pt>
                <c:pt idx="6467">
                  <c:v>6468</c:v>
                </c:pt>
                <c:pt idx="6468">
                  <c:v>6469</c:v>
                </c:pt>
                <c:pt idx="6469">
                  <c:v>6470</c:v>
                </c:pt>
                <c:pt idx="6470">
                  <c:v>6471</c:v>
                </c:pt>
                <c:pt idx="6471">
                  <c:v>6472</c:v>
                </c:pt>
                <c:pt idx="6472">
                  <c:v>6473</c:v>
                </c:pt>
                <c:pt idx="6473">
                  <c:v>6474</c:v>
                </c:pt>
                <c:pt idx="6474">
                  <c:v>6475</c:v>
                </c:pt>
                <c:pt idx="6475">
                  <c:v>6476</c:v>
                </c:pt>
                <c:pt idx="6476">
                  <c:v>6477</c:v>
                </c:pt>
                <c:pt idx="6477">
                  <c:v>6478</c:v>
                </c:pt>
                <c:pt idx="6478">
                  <c:v>6479</c:v>
                </c:pt>
                <c:pt idx="6479">
                  <c:v>6480</c:v>
                </c:pt>
                <c:pt idx="6480">
                  <c:v>6481</c:v>
                </c:pt>
                <c:pt idx="6481">
                  <c:v>6482</c:v>
                </c:pt>
                <c:pt idx="6482">
                  <c:v>6483</c:v>
                </c:pt>
                <c:pt idx="6483">
                  <c:v>6484</c:v>
                </c:pt>
                <c:pt idx="6484">
                  <c:v>6485</c:v>
                </c:pt>
                <c:pt idx="6485">
                  <c:v>6486</c:v>
                </c:pt>
                <c:pt idx="6486">
                  <c:v>6487</c:v>
                </c:pt>
                <c:pt idx="6487">
                  <c:v>6488</c:v>
                </c:pt>
                <c:pt idx="6488">
                  <c:v>6489</c:v>
                </c:pt>
                <c:pt idx="6489">
                  <c:v>6490</c:v>
                </c:pt>
                <c:pt idx="6490">
                  <c:v>6491</c:v>
                </c:pt>
                <c:pt idx="6491">
                  <c:v>6492</c:v>
                </c:pt>
                <c:pt idx="6492">
                  <c:v>6493</c:v>
                </c:pt>
                <c:pt idx="6493">
                  <c:v>6494</c:v>
                </c:pt>
                <c:pt idx="6494">
                  <c:v>6495</c:v>
                </c:pt>
                <c:pt idx="6495">
                  <c:v>6496</c:v>
                </c:pt>
                <c:pt idx="6496">
                  <c:v>6497</c:v>
                </c:pt>
                <c:pt idx="6497">
                  <c:v>6498</c:v>
                </c:pt>
                <c:pt idx="6498">
                  <c:v>6499</c:v>
                </c:pt>
                <c:pt idx="6499">
                  <c:v>6500</c:v>
                </c:pt>
                <c:pt idx="6500">
                  <c:v>6501</c:v>
                </c:pt>
                <c:pt idx="6501">
                  <c:v>6502</c:v>
                </c:pt>
                <c:pt idx="6502">
                  <c:v>6503</c:v>
                </c:pt>
                <c:pt idx="6503">
                  <c:v>6504</c:v>
                </c:pt>
                <c:pt idx="6504">
                  <c:v>6505</c:v>
                </c:pt>
                <c:pt idx="6505">
                  <c:v>6506</c:v>
                </c:pt>
                <c:pt idx="6506">
                  <c:v>6507</c:v>
                </c:pt>
                <c:pt idx="6507">
                  <c:v>6508</c:v>
                </c:pt>
                <c:pt idx="6508">
                  <c:v>6509</c:v>
                </c:pt>
                <c:pt idx="6509">
                  <c:v>6510</c:v>
                </c:pt>
                <c:pt idx="6510">
                  <c:v>6511</c:v>
                </c:pt>
                <c:pt idx="6511">
                  <c:v>6512</c:v>
                </c:pt>
                <c:pt idx="6512">
                  <c:v>6513</c:v>
                </c:pt>
                <c:pt idx="6513">
                  <c:v>6514</c:v>
                </c:pt>
                <c:pt idx="6514">
                  <c:v>6515</c:v>
                </c:pt>
                <c:pt idx="6515">
                  <c:v>6516</c:v>
                </c:pt>
                <c:pt idx="6516">
                  <c:v>6517</c:v>
                </c:pt>
                <c:pt idx="6517">
                  <c:v>6518</c:v>
                </c:pt>
                <c:pt idx="6518">
                  <c:v>6519</c:v>
                </c:pt>
                <c:pt idx="6519">
                  <c:v>6520</c:v>
                </c:pt>
                <c:pt idx="6520">
                  <c:v>6521</c:v>
                </c:pt>
                <c:pt idx="6521">
                  <c:v>6522</c:v>
                </c:pt>
                <c:pt idx="6522">
                  <c:v>6523</c:v>
                </c:pt>
                <c:pt idx="6523">
                  <c:v>6524</c:v>
                </c:pt>
                <c:pt idx="6524">
                  <c:v>6525</c:v>
                </c:pt>
                <c:pt idx="6525">
                  <c:v>6526</c:v>
                </c:pt>
                <c:pt idx="6526">
                  <c:v>6527</c:v>
                </c:pt>
                <c:pt idx="6527">
                  <c:v>6528</c:v>
                </c:pt>
                <c:pt idx="6528">
                  <c:v>6529</c:v>
                </c:pt>
                <c:pt idx="6529">
                  <c:v>6530</c:v>
                </c:pt>
                <c:pt idx="6530">
                  <c:v>6531</c:v>
                </c:pt>
                <c:pt idx="6531">
                  <c:v>6532</c:v>
                </c:pt>
                <c:pt idx="6532">
                  <c:v>6533</c:v>
                </c:pt>
                <c:pt idx="6533">
                  <c:v>6534</c:v>
                </c:pt>
                <c:pt idx="6534">
                  <c:v>6535</c:v>
                </c:pt>
                <c:pt idx="6535">
                  <c:v>6536</c:v>
                </c:pt>
                <c:pt idx="6536">
                  <c:v>6537</c:v>
                </c:pt>
                <c:pt idx="6537">
                  <c:v>6538</c:v>
                </c:pt>
                <c:pt idx="6538">
                  <c:v>6539</c:v>
                </c:pt>
                <c:pt idx="6539">
                  <c:v>6540</c:v>
                </c:pt>
                <c:pt idx="6540">
                  <c:v>6541</c:v>
                </c:pt>
                <c:pt idx="6541">
                  <c:v>6542</c:v>
                </c:pt>
                <c:pt idx="6542">
                  <c:v>6543</c:v>
                </c:pt>
                <c:pt idx="6543">
                  <c:v>6544</c:v>
                </c:pt>
                <c:pt idx="6544">
                  <c:v>6545</c:v>
                </c:pt>
                <c:pt idx="6545">
                  <c:v>6546</c:v>
                </c:pt>
                <c:pt idx="6546">
                  <c:v>6547</c:v>
                </c:pt>
                <c:pt idx="6547">
                  <c:v>6548</c:v>
                </c:pt>
                <c:pt idx="6548">
                  <c:v>6549</c:v>
                </c:pt>
                <c:pt idx="6549">
                  <c:v>6550</c:v>
                </c:pt>
                <c:pt idx="6550">
                  <c:v>6551</c:v>
                </c:pt>
                <c:pt idx="6551">
                  <c:v>6552</c:v>
                </c:pt>
                <c:pt idx="6552">
                  <c:v>6553</c:v>
                </c:pt>
                <c:pt idx="6553">
                  <c:v>6554</c:v>
                </c:pt>
                <c:pt idx="6554">
                  <c:v>6555</c:v>
                </c:pt>
                <c:pt idx="6555">
                  <c:v>6556</c:v>
                </c:pt>
                <c:pt idx="6556">
                  <c:v>6557</c:v>
                </c:pt>
                <c:pt idx="6557">
                  <c:v>6558</c:v>
                </c:pt>
                <c:pt idx="6558">
                  <c:v>6559</c:v>
                </c:pt>
                <c:pt idx="6559">
                  <c:v>6560</c:v>
                </c:pt>
                <c:pt idx="6560">
                  <c:v>6561</c:v>
                </c:pt>
                <c:pt idx="6561">
                  <c:v>6562</c:v>
                </c:pt>
                <c:pt idx="6562">
                  <c:v>6563</c:v>
                </c:pt>
                <c:pt idx="6563">
                  <c:v>6564</c:v>
                </c:pt>
                <c:pt idx="6564">
                  <c:v>6565</c:v>
                </c:pt>
                <c:pt idx="6565">
                  <c:v>6566</c:v>
                </c:pt>
                <c:pt idx="6566">
                  <c:v>6567</c:v>
                </c:pt>
                <c:pt idx="6567">
                  <c:v>6568</c:v>
                </c:pt>
                <c:pt idx="6568">
                  <c:v>6569</c:v>
                </c:pt>
                <c:pt idx="6569">
                  <c:v>6570</c:v>
                </c:pt>
                <c:pt idx="6570">
                  <c:v>6571</c:v>
                </c:pt>
                <c:pt idx="6571">
                  <c:v>6572</c:v>
                </c:pt>
                <c:pt idx="6572">
                  <c:v>6573</c:v>
                </c:pt>
                <c:pt idx="6573">
                  <c:v>6574</c:v>
                </c:pt>
                <c:pt idx="6574">
                  <c:v>6575</c:v>
                </c:pt>
                <c:pt idx="6575">
                  <c:v>6576</c:v>
                </c:pt>
                <c:pt idx="6576">
                  <c:v>6577</c:v>
                </c:pt>
                <c:pt idx="6577">
                  <c:v>6578</c:v>
                </c:pt>
                <c:pt idx="6578">
                  <c:v>6579</c:v>
                </c:pt>
                <c:pt idx="6579">
                  <c:v>6580</c:v>
                </c:pt>
                <c:pt idx="6580">
                  <c:v>6581</c:v>
                </c:pt>
                <c:pt idx="6581">
                  <c:v>6582</c:v>
                </c:pt>
                <c:pt idx="6582">
                  <c:v>6583</c:v>
                </c:pt>
                <c:pt idx="6583">
                  <c:v>6584</c:v>
                </c:pt>
                <c:pt idx="6584">
                  <c:v>6585</c:v>
                </c:pt>
                <c:pt idx="6585">
                  <c:v>6586</c:v>
                </c:pt>
                <c:pt idx="6586">
                  <c:v>6587</c:v>
                </c:pt>
                <c:pt idx="6587">
                  <c:v>6588</c:v>
                </c:pt>
                <c:pt idx="6588">
                  <c:v>6589</c:v>
                </c:pt>
                <c:pt idx="6589">
                  <c:v>6590</c:v>
                </c:pt>
                <c:pt idx="6590">
                  <c:v>6591</c:v>
                </c:pt>
                <c:pt idx="6591">
                  <c:v>6592</c:v>
                </c:pt>
                <c:pt idx="6592">
                  <c:v>6593</c:v>
                </c:pt>
                <c:pt idx="6593">
                  <c:v>6594</c:v>
                </c:pt>
                <c:pt idx="6594">
                  <c:v>6595</c:v>
                </c:pt>
                <c:pt idx="6595">
                  <c:v>6596</c:v>
                </c:pt>
                <c:pt idx="6596">
                  <c:v>6597</c:v>
                </c:pt>
                <c:pt idx="6597">
                  <c:v>6598</c:v>
                </c:pt>
                <c:pt idx="6598">
                  <c:v>6599</c:v>
                </c:pt>
                <c:pt idx="6599">
                  <c:v>6600</c:v>
                </c:pt>
                <c:pt idx="6600">
                  <c:v>6601</c:v>
                </c:pt>
                <c:pt idx="6601">
                  <c:v>6602</c:v>
                </c:pt>
                <c:pt idx="6602">
                  <c:v>6603</c:v>
                </c:pt>
                <c:pt idx="6603">
                  <c:v>6604</c:v>
                </c:pt>
                <c:pt idx="6604">
                  <c:v>6605</c:v>
                </c:pt>
                <c:pt idx="6605">
                  <c:v>6606</c:v>
                </c:pt>
                <c:pt idx="6606">
                  <c:v>6607</c:v>
                </c:pt>
                <c:pt idx="6607">
                  <c:v>6608</c:v>
                </c:pt>
                <c:pt idx="6608">
                  <c:v>6609</c:v>
                </c:pt>
                <c:pt idx="6609">
                  <c:v>6610</c:v>
                </c:pt>
                <c:pt idx="6610">
                  <c:v>6611</c:v>
                </c:pt>
                <c:pt idx="6611">
                  <c:v>6612</c:v>
                </c:pt>
                <c:pt idx="6612">
                  <c:v>6613</c:v>
                </c:pt>
                <c:pt idx="6613">
                  <c:v>6614</c:v>
                </c:pt>
                <c:pt idx="6614">
                  <c:v>6615</c:v>
                </c:pt>
                <c:pt idx="6615">
                  <c:v>6616</c:v>
                </c:pt>
                <c:pt idx="6616">
                  <c:v>6617</c:v>
                </c:pt>
                <c:pt idx="6617">
                  <c:v>6618</c:v>
                </c:pt>
                <c:pt idx="6618">
                  <c:v>6619</c:v>
                </c:pt>
                <c:pt idx="6619">
                  <c:v>6620</c:v>
                </c:pt>
                <c:pt idx="6620">
                  <c:v>6621</c:v>
                </c:pt>
                <c:pt idx="6621">
                  <c:v>6622</c:v>
                </c:pt>
                <c:pt idx="6622">
                  <c:v>6623</c:v>
                </c:pt>
                <c:pt idx="6623">
                  <c:v>6624</c:v>
                </c:pt>
                <c:pt idx="6624">
                  <c:v>6625</c:v>
                </c:pt>
                <c:pt idx="6625">
                  <c:v>6626</c:v>
                </c:pt>
                <c:pt idx="6626">
                  <c:v>6627</c:v>
                </c:pt>
                <c:pt idx="6627">
                  <c:v>6628</c:v>
                </c:pt>
                <c:pt idx="6628">
                  <c:v>6629</c:v>
                </c:pt>
                <c:pt idx="6629">
                  <c:v>6630</c:v>
                </c:pt>
                <c:pt idx="6630">
                  <c:v>6631</c:v>
                </c:pt>
                <c:pt idx="6631">
                  <c:v>6632</c:v>
                </c:pt>
                <c:pt idx="6632">
                  <c:v>6633</c:v>
                </c:pt>
                <c:pt idx="6633">
                  <c:v>6634</c:v>
                </c:pt>
                <c:pt idx="6634">
                  <c:v>6635</c:v>
                </c:pt>
                <c:pt idx="6635">
                  <c:v>6636</c:v>
                </c:pt>
                <c:pt idx="6636">
                  <c:v>6637</c:v>
                </c:pt>
                <c:pt idx="6637">
                  <c:v>6638</c:v>
                </c:pt>
                <c:pt idx="6638">
                  <c:v>6639</c:v>
                </c:pt>
                <c:pt idx="6639">
                  <c:v>6640</c:v>
                </c:pt>
                <c:pt idx="6640">
                  <c:v>6641</c:v>
                </c:pt>
                <c:pt idx="6641">
                  <c:v>6642</c:v>
                </c:pt>
                <c:pt idx="6642">
                  <c:v>6643</c:v>
                </c:pt>
                <c:pt idx="6643">
                  <c:v>6644</c:v>
                </c:pt>
                <c:pt idx="6644">
                  <c:v>6645</c:v>
                </c:pt>
                <c:pt idx="6645">
                  <c:v>6646</c:v>
                </c:pt>
                <c:pt idx="6646">
                  <c:v>6647</c:v>
                </c:pt>
                <c:pt idx="6647">
                  <c:v>6648</c:v>
                </c:pt>
                <c:pt idx="6648">
                  <c:v>6649</c:v>
                </c:pt>
                <c:pt idx="6649">
                  <c:v>6650</c:v>
                </c:pt>
                <c:pt idx="6650">
                  <c:v>6651</c:v>
                </c:pt>
                <c:pt idx="6651">
                  <c:v>6652</c:v>
                </c:pt>
                <c:pt idx="6652">
                  <c:v>6653</c:v>
                </c:pt>
                <c:pt idx="6653">
                  <c:v>6654</c:v>
                </c:pt>
                <c:pt idx="6654">
                  <c:v>6655</c:v>
                </c:pt>
                <c:pt idx="6655">
                  <c:v>6656</c:v>
                </c:pt>
                <c:pt idx="6656">
                  <c:v>6657</c:v>
                </c:pt>
                <c:pt idx="6657">
                  <c:v>6658</c:v>
                </c:pt>
                <c:pt idx="6658">
                  <c:v>6659</c:v>
                </c:pt>
                <c:pt idx="6659">
                  <c:v>6660</c:v>
                </c:pt>
                <c:pt idx="6660">
                  <c:v>6661</c:v>
                </c:pt>
                <c:pt idx="6661">
                  <c:v>6662</c:v>
                </c:pt>
                <c:pt idx="6662">
                  <c:v>6663</c:v>
                </c:pt>
                <c:pt idx="6663">
                  <c:v>6664</c:v>
                </c:pt>
                <c:pt idx="6664">
                  <c:v>6665</c:v>
                </c:pt>
                <c:pt idx="6665">
                  <c:v>6666</c:v>
                </c:pt>
                <c:pt idx="6666">
                  <c:v>6667</c:v>
                </c:pt>
                <c:pt idx="6667">
                  <c:v>6668</c:v>
                </c:pt>
                <c:pt idx="6668">
                  <c:v>6669</c:v>
                </c:pt>
                <c:pt idx="6669">
                  <c:v>6670</c:v>
                </c:pt>
                <c:pt idx="6670">
                  <c:v>6671</c:v>
                </c:pt>
                <c:pt idx="6671">
                  <c:v>6672</c:v>
                </c:pt>
                <c:pt idx="6672">
                  <c:v>6673</c:v>
                </c:pt>
                <c:pt idx="6673">
                  <c:v>6674</c:v>
                </c:pt>
                <c:pt idx="6674">
                  <c:v>6675</c:v>
                </c:pt>
                <c:pt idx="6675">
                  <c:v>6676</c:v>
                </c:pt>
                <c:pt idx="6676">
                  <c:v>6677</c:v>
                </c:pt>
                <c:pt idx="6677">
                  <c:v>6678</c:v>
                </c:pt>
                <c:pt idx="6678">
                  <c:v>6679</c:v>
                </c:pt>
                <c:pt idx="6679">
                  <c:v>6680</c:v>
                </c:pt>
                <c:pt idx="6680">
                  <c:v>6681</c:v>
                </c:pt>
                <c:pt idx="6681">
                  <c:v>6682</c:v>
                </c:pt>
                <c:pt idx="6682">
                  <c:v>6683</c:v>
                </c:pt>
                <c:pt idx="6683">
                  <c:v>6684</c:v>
                </c:pt>
                <c:pt idx="6684">
                  <c:v>6685</c:v>
                </c:pt>
                <c:pt idx="6685">
                  <c:v>6686</c:v>
                </c:pt>
                <c:pt idx="6686">
                  <c:v>6687</c:v>
                </c:pt>
                <c:pt idx="6687">
                  <c:v>6688</c:v>
                </c:pt>
                <c:pt idx="6688">
                  <c:v>6689</c:v>
                </c:pt>
                <c:pt idx="6689">
                  <c:v>6690</c:v>
                </c:pt>
                <c:pt idx="6690">
                  <c:v>6691</c:v>
                </c:pt>
                <c:pt idx="6691">
                  <c:v>6692</c:v>
                </c:pt>
                <c:pt idx="6692">
                  <c:v>6693</c:v>
                </c:pt>
                <c:pt idx="6693">
                  <c:v>6694</c:v>
                </c:pt>
                <c:pt idx="6694">
                  <c:v>6695</c:v>
                </c:pt>
                <c:pt idx="6695">
                  <c:v>6696</c:v>
                </c:pt>
                <c:pt idx="6696">
                  <c:v>6697</c:v>
                </c:pt>
                <c:pt idx="6697">
                  <c:v>6698</c:v>
                </c:pt>
                <c:pt idx="6698">
                  <c:v>6699</c:v>
                </c:pt>
                <c:pt idx="6699">
                  <c:v>6700</c:v>
                </c:pt>
                <c:pt idx="6700">
                  <c:v>6701</c:v>
                </c:pt>
                <c:pt idx="6701">
                  <c:v>6702</c:v>
                </c:pt>
                <c:pt idx="6702">
                  <c:v>6703</c:v>
                </c:pt>
                <c:pt idx="6703">
                  <c:v>6704</c:v>
                </c:pt>
                <c:pt idx="6704">
                  <c:v>6705</c:v>
                </c:pt>
                <c:pt idx="6705">
                  <c:v>6706</c:v>
                </c:pt>
                <c:pt idx="6706">
                  <c:v>6707</c:v>
                </c:pt>
                <c:pt idx="6707">
                  <c:v>6708</c:v>
                </c:pt>
                <c:pt idx="6708">
                  <c:v>6709</c:v>
                </c:pt>
                <c:pt idx="6709">
                  <c:v>6710</c:v>
                </c:pt>
                <c:pt idx="6710">
                  <c:v>6711</c:v>
                </c:pt>
                <c:pt idx="6711">
                  <c:v>6712</c:v>
                </c:pt>
                <c:pt idx="6712">
                  <c:v>6713</c:v>
                </c:pt>
                <c:pt idx="6713">
                  <c:v>6714</c:v>
                </c:pt>
                <c:pt idx="6714">
                  <c:v>6715</c:v>
                </c:pt>
                <c:pt idx="6715">
                  <c:v>6716</c:v>
                </c:pt>
                <c:pt idx="6716">
                  <c:v>6717</c:v>
                </c:pt>
                <c:pt idx="6717">
                  <c:v>6718</c:v>
                </c:pt>
                <c:pt idx="6718">
                  <c:v>6719</c:v>
                </c:pt>
                <c:pt idx="6719">
                  <c:v>6720</c:v>
                </c:pt>
                <c:pt idx="6720">
                  <c:v>6721</c:v>
                </c:pt>
                <c:pt idx="6721">
                  <c:v>6722</c:v>
                </c:pt>
                <c:pt idx="6722">
                  <c:v>6723</c:v>
                </c:pt>
                <c:pt idx="6723">
                  <c:v>6724</c:v>
                </c:pt>
                <c:pt idx="6724">
                  <c:v>6725</c:v>
                </c:pt>
                <c:pt idx="6725">
                  <c:v>6726</c:v>
                </c:pt>
                <c:pt idx="6726">
                  <c:v>6727</c:v>
                </c:pt>
                <c:pt idx="6727">
                  <c:v>6728</c:v>
                </c:pt>
                <c:pt idx="6728">
                  <c:v>6729</c:v>
                </c:pt>
                <c:pt idx="6729">
                  <c:v>6730</c:v>
                </c:pt>
                <c:pt idx="6730">
                  <c:v>6731</c:v>
                </c:pt>
                <c:pt idx="6731">
                  <c:v>6732</c:v>
                </c:pt>
                <c:pt idx="6732">
                  <c:v>6733</c:v>
                </c:pt>
                <c:pt idx="6733">
                  <c:v>6734</c:v>
                </c:pt>
                <c:pt idx="6734">
                  <c:v>6735</c:v>
                </c:pt>
                <c:pt idx="6735">
                  <c:v>6736</c:v>
                </c:pt>
                <c:pt idx="6736">
                  <c:v>6737</c:v>
                </c:pt>
                <c:pt idx="6737">
                  <c:v>6738</c:v>
                </c:pt>
                <c:pt idx="6738">
                  <c:v>6739</c:v>
                </c:pt>
                <c:pt idx="6739">
                  <c:v>6740</c:v>
                </c:pt>
                <c:pt idx="6740">
                  <c:v>6741</c:v>
                </c:pt>
                <c:pt idx="6741">
                  <c:v>6742</c:v>
                </c:pt>
                <c:pt idx="6742">
                  <c:v>6743</c:v>
                </c:pt>
                <c:pt idx="6743">
                  <c:v>6744</c:v>
                </c:pt>
                <c:pt idx="6744">
                  <c:v>6745</c:v>
                </c:pt>
                <c:pt idx="6745">
                  <c:v>6746</c:v>
                </c:pt>
                <c:pt idx="6746">
                  <c:v>6747</c:v>
                </c:pt>
                <c:pt idx="6747">
                  <c:v>6748</c:v>
                </c:pt>
                <c:pt idx="6748">
                  <c:v>6749</c:v>
                </c:pt>
                <c:pt idx="6749">
                  <c:v>6750</c:v>
                </c:pt>
                <c:pt idx="6750">
                  <c:v>6751</c:v>
                </c:pt>
                <c:pt idx="6751">
                  <c:v>6752</c:v>
                </c:pt>
                <c:pt idx="6752">
                  <c:v>6753</c:v>
                </c:pt>
                <c:pt idx="6753">
                  <c:v>6754</c:v>
                </c:pt>
                <c:pt idx="6754">
                  <c:v>6755</c:v>
                </c:pt>
                <c:pt idx="6755">
                  <c:v>6756</c:v>
                </c:pt>
                <c:pt idx="6756">
                  <c:v>6757</c:v>
                </c:pt>
                <c:pt idx="6757">
                  <c:v>6758</c:v>
                </c:pt>
                <c:pt idx="6758">
                  <c:v>6759</c:v>
                </c:pt>
                <c:pt idx="6759">
                  <c:v>6760</c:v>
                </c:pt>
                <c:pt idx="6760">
                  <c:v>6761</c:v>
                </c:pt>
                <c:pt idx="6761">
                  <c:v>6762</c:v>
                </c:pt>
                <c:pt idx="6762">
                  <c:v>6763</c:v>
                </c:pt>
                <c:pt idx="6763">
                  <c:v>6764</c:v>
                </c:pt>
                <c:pt idx="6764">
                  <c:v>6765</c:v>
                </c:pt>
                <c:pt idx="6765">
                  <c:v>6766</c:v>
                </c:pt>
                <c:pt idx="6766">
                  <c:v>6767</c:v>
                </c:pt>
                <c:pt idx="6767">
                  <c:v>6768</c:v>
                </c:pt>
                <c:pt idx="6768">
                  <c:v>6769</c:v>
                </c:pt>
                <c:pt idx="6769">
                  <c:v>6770</c:v>
                </c:pt>
                <c:pt idx="6770">
                  <c:v>6771</c:v>
                </c:pt>
                <c:pt idx="6771">
                  <c:v>6772</c:v>
                </c:pt>
                <c:pt idx="6772">
                  <c:v>6773</c:v>
                </c:pt>
                <c:pt idx="6773">
                  <c:v>6774</c:v>
                </c:pt>
                <c:pt idx="6774">
                  <c:v>6775</c:v>
                </c:pt>
                <c:pt idx="6775">
                  <c:v>6776</c:v>
                </c:pt>
                <c:pt idx="6776">
                  <c:v>6777</c:v>
                </c:pt>
                <c:pt idx="6777">
                  <c:v>6778</c:v>
                </c:pt>
                <c:pt idx="6778">
                  <c:v>6779</c:v>
                </c:pt>
                <c:pt idx="6779">
                  <c:v>6780</c:v>
                </c:pt>
                <c:pt idx="6780">
                  <c:v>6781</c:v>
                </c:pt>
                <c:pt idx="6781">
                  <c:v>6782</c:v>
                </c:pt>
                <c:pt idx="6782">
                  <c:v>6783</c:v>
                </c:pt>
                <c:pt idx="6783">
                  <c:v>6784</c:v>
                </c:pt>
                <c:pt idx="6784">
                  <c:v>6785</c:v>
                </c:pt>
                <c:pt idx="6785">
                  <c:v>6786</c:v>
                </c:pt>
                <c:pt idx="6786">
                  <c:v>6787</c:v>
                </c:pt>
                <c:pt idx="6787">
                  <c:v>6788</c:v>
                </c:pt>
                <c:pt idx="6788">
                  <c:v>6789</c:v>
                </c:pt>
                <c:pt idx="6789">
                  <c:v>6790</c:v>
                </c:pt>
                <c:pt idx="6790">
                  <c:v>6791</c:v>
                </c:pt>
                <c:pt idx="6791">
                  <c:v>6792</c:v>
                </c:pt>
                <c:pt idx="6792">
                  <c:v>6793</c:v>
                </c:pt>
                <c:pt idx="6793">
                  <c:v>6794</c:v>
                </c:pt>
                <c:pt idx="6794">
                  <c:v>6795</c:v>
                </c:pt>
                <c:pt idx="6795">
                  <c:v>6796</c:v>
                </c:pt>
                <c:pt idx="6796">
                  <c:v>6797</c:v>
                </c:pt>
                <c:pt idx="6797">
                  <c:v>6798</c:v>
                </c:pt>
                <c:pt idx="6798">
                  <c:v>6799</c:v>
                </c:pt>
                <c:pt idx="6799">
                  <c:v>6800</c:v>
                </c:pt>
                <c:pt idx="6800">
                  <c:v>6801</c:v>
                </c:pt>
                <c:pt idx="6801">
                  <c:v>6802</c:v>
                </c:pt>
                <c:pt idx="6802">
                  <c:v>6803</c:v>
                </c:pt>
                <c:pt idx="6803">
                  <c:v>6804</c:v>
                </c:pt>
                <c:pt idx="6804">
                  <c:v>6805</c:v>
                </c:pt>
                <c:pt idx="6805">
                  <c:v>6806</c:v>
                </c:pt>
                <c:pt idx="6806">
                  <c:v>6807</c:v>
                </c:pt>
                <c:pt idx="6807">
                  <c:v>6808</c:v>
                </c:pt>
                <c:pt idx="6808">
                  <c:v>6809</c:v>
                </c:pt>
                <c:pt idx="6809">
                  <c:v>6810</c:v>
                </c:pt>
                <c:pt idx="6810">
                  <c:v>6811</c:v>
                </c:pt>
                <c:pt idx="6811">
                  <c:v>6812</c:v>
                </c:pt>
                <c:pt idx="6812">
                  <c:v>6813</c:v>
                </c:pt>
                <c:pt idx="6813">
                  <c:v>6814</c:v>
                </c:pt>
                <c:pt idx="6814">
                  <c:v>6815</c:v>
                </c:pt>
                <c:pt idx="6815">
                  <c:v>6816</c:v>
                </c:pt>
                <c:pt idx="6816">
                  <c:v>6817</c:v>
                </c:pt>
                <c:pt idx="6817">
                  <c:v>6818</c:v>
                </c:pt>
                <c:pt idx="6818">
                  <c:v>6819</c:v>
                </c:pt>
                <c:pt idx="6819">
                  <c:v>6820</c:v>
                </c:pt>
                <c:pt idx="6820">
                  <c:v>6821</c:v>
                </c:pt>
                <c:pt idx="6821">
                  <c:v>6822</c:v>
                </c:pt>
                <c:pt idx="6822">
                  <c:v>6823</c:v>
                </c:pt>
                <c:pt idx="6823">
                  <c:v>6824</c:v>
                </c:pt>
                <c:pt idx="6824">
                  <c:v>6825</c:v>
                </c:pt>
                <c:pt idx="6825">
                  <c:v>6826</c:v>
                </c:pt>
                <c:pt idx="6826">
                  <c:v>6827</c:v>
                </c:pt>
                <c:pt idx="6827">
                  <c:v>6828</c:v>
                </c:pt>
                <c:pt idx="6828">
                  <c:v>6829</c:v>
                </c:pt>
                <c:pt idx="6829">
                  <c:v>6830</c:v>
                </c:pt>
                <c:pt idx="6830">
                  <c:v>6831</c:v>
                </c:pt>
                <c:pt idx="6831">
                  <c:v>6832</c:v>
                </c:pt>
                <c:pt idx="6832">
                  <c:v>6833</c:v>
                </c:pt>
                <c:pt idx="6833">
                  <c:v>6834</c:v>
                </c:pt>
                <c:pt idx="6834">
                  <c:v>6835</c:v>
                </c:pt>
                <c:pt idx="6835">
                  <c:v>6836</c:v>
                </c:pt>
                <c:pt idx="6836">
                  <c:v>6837</c:v>
                </c:pt>
                <c:pt idx="6837">
                  <c:v>6838</c:v>
                </c:pt>
                <c:pt idx="6838">
                  <c:v>6839</c:v>
                </c:pt>
                <c:pt idx="6839">
                  <c:v>6840</c:v>
                </c:pt>
                <c:pt idx="6840">
                  <c:v>6841</c:v>
                </c:pt>
                <c:pt idx="6841">
                  <c:v>6842</c:v>
                </c:pt>
                <c:pt idx="6842">
                  <c:v>6843</c:v>
                </c:pt>
                <c:pt idx="6843">
                  <c:v>6844</c:v>
                </c:pt>
                <c:pt idx="6844">
                  <c:v>6845</c:v>
                </c:pt>
                <c:pt idx="6845">
                  <c:v>6846</c:v>
                </c:pt>
                <c:pt idx="6846">
                  <c:v>6847</c:v>
                </c:pt>
                <c:pt idx="6847">
                  <c:v>6848</c:v>
                </c:pt>
                <c:pt idx="6848">
                  <c:v>6849</c:v>
                </c:pt>
                <c:pt idx="6849">
                  <c:v>6850</c:v>
                </c:pt>
                <c:pt idx="6850">
                  <c:v>6851</c:v>
                </c:pt>
                <c:pt idx="6851">
                  <c:v>6852</c:v>
                </c:pt>
                <c:pt idx="6852">
                  <c:v>6853</c:v>
                </c:pt>
                <c:pt idx="6853">
                  <c:v>6854</c:v>
                </c:pt>
                <c:pt idx="6854">
                  <c:v>6855</c:v>
                </c:pt>
                <c:pt idx="6855">
                  <c:v>6856</c:v>
                </c:pt>
                <c:pt idx="6856">
                  <c:v>6857</c:v>
                </c:pt>
                <c:pt idx="6857">
                  <c:v>6858</c:v>
                </c:pt>
                <c:pt idx="6858">
                  <c:v>6859</c:v>
                </c:pt>
                <c:pt idx="6859">
                  <c:v>6860</c:v>
                </c:pt>
                <c:pt idx="6860">
                  <c:v>6861</c:v>
                </c:pt>
                <c:pt idx="6861">
                  <c:v>6862</c:v>
                </c:pt>
                <c:pt idx="6862">
                  <c:v>6863</c:v>
                </c:pt>
                <c:pt idx="6863">
                  <c:v>6864</c:v>
                </c:pt>
                <c:pt idx="6864">
                  <c:v>6865</c:v>
                </c:pt>
                <c:pt idx="6865">
                  <c:v>6866</c:v>
                </c:pt>
                <c:pt idx="6866">
                  <c:v>6867</c:v>
                </c:pt>
                <c:pt idx="6867">
                  <c:v>6868</c:v>
                </c:pt>
                <c:pt idx="6868">
                  <c:v>6869</c:v>
                </c:pt>
                <c:pt idx="6869">
                  <c:v>6870</c:v>
                </c:pt>
                <c:pt idx="6870">
                  <c:v>6871</c:v>
                </c:pt>
                <c:pt idx="6871">
                  <c:v>6872</c:v>
                </c:pt>
                <c:pt idx="6872">
                  <c:v>6873</c:v>
                </c:pt>
                <c:pt idx="6873">
                  <c:v>6874</c:v>
                </c:pt>
                <c:pt idx="6874">
                  <c:v>6875</c:v>
                </c:pt>
                <c:pt idx="6875">
                  <c:v>6876</c:v>
                </c:pt>
                <c:pt idx="6876">
                  <c:v>6877</c:v>
                </c:pt>
                <c:pt idx="6877">
                  <c:v>6878</c:v>
                </c:pt>
                <c:pt idx="6878">
                  <c:v>6879</c:v>
                </c:pt>
                <c:pt idx="6879">
                  <c:v>6880</c:v>
                </c:pt>
                <c:pt idx="6880">
                  <c:v>6881</c:v>
                </c:pt>
                <c:pt idx="6881">
                  <c:v>6882</c:v>
                </c:pt>
                <c:pt idx="6882">
                  <c:v>6883</c:v>
                </c:pt>
                <c:pt idx="6883">
                  <c:v>6884</c:v>
                </c:pt>
                <c:pt idx="6884">
                  <c:v>6885</c:v>
                </c:pt>
                <c:pt idx="6885">
                  <c:v>6886</c:v>
                </c:pt>
                <c:pt idx="6886">
                  <c:v>6887</c:v>
                </c:pt>
                <c:pt idx="6887">
                  <c:v>6888</c:v>
                </c:pt>
                <c:pt idx="6888">
                  <c:v>6889</c:v>
                </c:pt>
                <c:pt idx="6889">
                  <c:v>6890</c:v>
                </c:pt>
                <c:pt idx="6890">
                  <c:v>6891</c:v>
                </c:pt>
                <c:pt idx="6891">
                  <c:v>6892</c:v>
                </c:pt>
                <c:pt idx="6892">
                  <c:v>6893</c:v>
                </c:pt>
                <c:pt idx="6893">
                  <c:v>6894</c:v>
                </c:pt>
                <c:pt idx="6894">
                  <c:v>6895</c:v>
                </c:pt>
                <c:pt idx="6895">
                  <c:v>6896</c:v>
                </c:pt>
                <c:pt idx="6896">
                  <c:v>6897</c:v>
                </c:pt>
                <c:pt idx="6897">
                  <c:v>6898</c:v>
                </c:pt>
                <c:pt idx="6898">
                  <c:v>6899</c:v>
                </c:pt>
                <c:pt idx="6899">
                  <c:v>6900</c:v>
                </c:pt>
                <c:pt idx="6900">
                  <c:v>6901</c:v>
                </c:pt>
                <c:pt idx="6901">
                  <c:v>6902</c:v>
                </c:pt>
                <c:pt idx="6902">
                  <c:v>6903</c:v>
                </c:pt>
                <c:pt idx="6903">
                  <c:v>6904</c:v>
                </c:pt>
                <c:pt idx="6904">
                  <c:v>6905</c:v>
                </c:pt>
                <c:pt idx="6905">
                  <c:v>6906</c:v>
                </c:pt>
                <c:pt idx="6906">
                  <c:v>6907</c:v>
                </c:pt>
                <c:pt idx="6907">
                  <c:v>6908</c:v>
                </c:pt>
                <c:pt idx="6908">
                  <c:v>6909</c:v>
                </c:pt>
                <c:pt idx="6909">
                  <c:v>6910</c:v>
                </c:pt>
                <c:pt idx="6910">
                  <c:v>6911</c:v>
                </c:pt>
                <c:pt idx="6911">
                  <c:v>6912</c:v>
                </c:pt>
                <c:pt idx="6912">
                  <c:v>6913</c:v>
                </c:pt>
                <c:pt idx="6913">
                  <c:v>6914</c:v>
                </c:pt>
                <c:pt idx="6914">
                  <c:v>6915</c:v>
                </c:pt>
                <c:pt idx="6915">
                  <c:v>6916</c:v>
                </c:pt>
                <c:pt idx="6916">
                  <c:v>6917</c:v>
                </c:pt>
                <c:pt idx="6917">
                  <c:v>6918</c:v>
                </c:pt>
                <c:pt idx="6918">
                  <c:v>6919</c:v>
                </c:pt>
                <c:pt idx="6919">
                  <c:v>6920</c:v>
                </c:pt>
                <c:pt idx="6920">
                  <c:v>6921</c:v>
                </c:pt>
                <c:pt idx="6921">
                  <c:v>6922</c:v>
                </c:pt>
                <c:pt idx="6922">
                  <c:v>6923</c:v>
                </c:pt>
                <c:pt idx="6923">
                  <c:v>6924</c:v>
                </c:pt>
                <c:pt idx="6924">
                  <c:v>6925</c:v>
                </c:pt>
                <c:pt idx="6925">
                  <c:v>6926</c:v>
                </c:pt>
                <c:pt idx="6926">
                  <c:v>6927</c:v>
                </c:pt>
                <c:pt idx="6927">
                  <c:v>6928</c:v>
                </c:pt>
                <c:pt idx="6928">
                  <c:v>6929</c:v>
                </c:pt>
                <c:pt idx="6929">
                  <c:v>6930</c:v>
                </c:pt>
                <c:pt idx="6930">
                  <c:v>6931</c:v>
                </c:pt>
                <c:pt idx="6931">
                  <c:v>6932</c:v>
                </c:pt>
                <c:pt idx="6932">
                  <c:v>6933</c:v>
                </c:pt>
                <c:pt idx="6933">
                  <c:v>6934</c:v>
                </c:pt>
                <c:pt idx="6934">
                  <c:v>6935</c:v>
                </c:pt>
                <c:pt idx="6935">
                  <c:v>6936</c:v>
                </c:pt>
                <c:pt idx="6936">
                  <c:v>6937</c:v>
                </c:pt>
                <c:pt idx="6937">
                  <c:v>6938</c:v>
                </c:pt>
                <c:pt idx="6938">
                  <c:v>6939</c:v>
                </c:pt>
                <c:pt idx="6939">
                  <c:v>6940</c:v>
                </c:pt>
                <c:pt idx="6940">
                  <c:v>6941</c:v>
                </c:pt>
                <c:pt idx="6941">
                  <c:v>6942</c:v>
                </c:pt>
                <c:pt idx="6942">
                  <c:v>6943</c:v>
                </c:pt>
                <c:pt idx="6943">
                  <c:v>6944</c:v>
                </c:pt>
                <c:pt idx="6944">
                  <c:v>6945</c:v>
                </c:pt>
                <c:pt idx="6945">
                  <c:v>6946</c:v>
                </c:pt>
                <c:pt idx="6946">
                  <c:v>6947</c:v>
                </c:pt>
                <c:pt idx="6947">
                  <c:v>6948</c:v>
                </c:pt>
                <c:pt idx="6948">
                  <c:v>6949</c:v>
                </c:pt>
                <c:pt idx="6949">
                  <c:v>6950</c:v>
                </c:pt>
                <c:pt idx="6950">
                  <c:v>6951</c:v>
                </c:pt>
                <c:pt idx="6951">
                  <c:v>6952</c:v>
                </c:pt>
                <c:pt idx="6952">
                  <c:v>6953</c:v>
                </c:pt>
                <c:pt idx="6953">
                  <c:v>6954</c:v>
                </c:pt>
                <c:pt idx="6954">
                  <c:v>6955</c:v>
                </c:pt>
                <c:pt idx="6955">
                  <c:v>6956</c:v>
                </c:pt>
                <c:pt idx="6956">
                  <c:v>6957</c:v>
                </c:pt>
                <c:pt idx="6957">
                  <c:v>6958</c:v>
                </c:pt>
                <c:pt idx="6958">
                  <c:v>6959</c:v>
                </c:pt>
                <c:pt idx="6959">
                  <c:v>6960</c:v>
                </c:pt>
                <c:pt idx="6960">
                  <c:v>6961</c:v>
                </c:pt>
                <c:pt idx="6961">
                  <c:v>6962</c:v>
                </c:pt>
                <c:pt idx="6962">
                  <c:v>6963</c:v>
                </c:pt>
                <c:pt idx="6963">
                  <c:v>6964</c:v>
                </c:pt>
                <c:pt idx="6964">
                  <c:v>6965</c:v>
                </c:pt>
                <c:pt idx="6965">
                  <c:v>6966</c:v>
                </c:pt>
                <c:pt idx="6966">
                  <c:v>6967</c:v>
                </c:pt>
                <c:pt idx="6967">
                  <c:v>6968</c:v>
                </c:pt>
                <c:pt idx="6968">
                  <c:v>6969</c:v>
                </c:pt>
                <c:pt idx="6969">
                  <c:v>6970</c:v>
                </c:pt>
                <c:pt idx="6970">
                  <c:v>6971</c:v>
                </c:pt>
                <c:pt idx="6971">
                  <c:v>6972</c:v>
                </c:pt>
                <c:pt idx="6972">
                  <c:v>6973</c:v>
                </c:pt>
                <c:pt idx="6973">
                  <c:v>6974</c:v>
                </c:pt>
                <c:pt idx="6974">
                  <c:v>6975</c:v>
                </c:pt>
                <c:pt idx="6975">
                  <c:v>6976</c:v>
                </c:pt>
                <c:pt idx="6976">
                  <c:v>6977</c:v>
                </c:pt>
                <c:pt idx="6977">
                  <c:v>6978</c:v>
                </c:pt>
                <c:pt idx="6978">
                  <c:v>6979</c:v>
                </c:pt>
                <c:pt idx="6979">
                  <c:v>6980</c:v>
                </c:pt>
                <c:pt idx="6980">
                  <c:v>6981</c:v>
                </c:pt>
                <c:pt idx="6981">
                  <c:v>6982</c:v>
                </c:pt>
                <c:pt idx="6982">
                  <c:v>6983</c:v>
                </c:pt>
                <c:pt idx="6983">
                  <c:v>6984</c:v>
                </c:pt>
                <c:pt idx="6984">
                  <c:v>6985</c:v>
                </c:pt>
                <c:pt idx="6985">
                  <c:v>6986</c:v>
                </c:pt>
                <c:pt idx="6986">
                  <c:v>6987</c:v>
                </c:pt>
                <c:pt idx="6987">
                  <c:v>6988</c:v>
                </c:pt>
                <c:pt idx="6988">
                  <c:v>6989</c:v>
                </c:pt>
                <c:pt idx="6989">
                  <c:v>6990</c:v>
                </c:pt>
                <c:pt idx="6990">
                  <c:v>6991</c:v>
                </c:pt>
                <c:pt idx="6991">
                  <c:v>6992</c:v>
                </c:pt>
                <c:pt idx="6992">
                  <c:v>6993</c:v>
                </c:pt>
                <c:pt idx="6993">
                  <c:v>6994</c:v>
                </c:pt>
                <c:pt idx="6994">
                  <c:v>6995</c:v>
                </c:pt>
                <c:pt idx="6995">
                  <c:v>6996</c:v>
                </c:pt>
                <c:pt idx="6996">
                  <c:v>6997</c:v>
                </c:pt>
                <c:pt idx="6997">
                  <c:v>6998</c:v>
                </c:pt>
                <c:pt idx="6998">
                  <c:v>6999</c:v>
                </c:pt>
                <c:pt idx="6999">
                  <c:v>7000</c:v>
                </c:pt>
                <c:pt idx="7000">
                  <c:v>7001</c:v>
                </c:pt>
                <c:pt idx="7001">
                  <c:v>7002</c:v>
                </c:pt>
                <c:pt idx="7002">
                  <c:v>7003</c:v>
                </c:pt>
                <c:pt idx="7003">
                  <c:v>7004</c:v>
                </c:pt>
                <c:pt idx="7004">
                  <c:v>7005</c:v>
                </c:pt>
                <c:pt idx="7005">
                  <c:v>7006</c:v>
                </c:pt>
                <c:pt idx="7006">
                  <c:v>7007</c:v>
                </c:pt>
                <c:pt idx="7007">
                  <c:v>7008</c:v>
                </c:pt>
                <c:pt idx="7008">
                  <c:v>7009</c:v>
                </c:pt>
                <c:pt idx="7009">
                  <c:v>7010</c:v>
                </c:pt>
                <c:pt idx="7010">
                  <c:v>7011</c:v>
                </c:pt>
                <c:pt idx="7011">
                  <c:v>7012</c:v>
                </c:pt>
                <c:pt idx="7012">
                  <c:v>7013</c:v>
                </c:pt>
                <c:pt idx="7013">
                  <c:v>7014</c:v>
                </c:pt>
                <c:pt idx="7014">
                  <c:v>7015</c:v>
                </c:pt>
                <c:pt idx="7015">
                  <c:v>7016</c:v>
                </c:pt>
                <c:pt idx="7016">
                  <c:v>7017</c:v>
                </c:pt>
                <c:pt idx="7017">
                  <c:v>7018</c:v>
                </c:pt>
                <c:pt idx="7018">
                  <c:v>7019</c:v>
                </c:pt>
                <c:pt idx="7019">
                  <c:v>7020</c:v>
                </c:pt>
                <c:pt idx="7020">
                  <c:v>7021</c:v>
                </c:pt>
                <c:pt idx="7021">
                  <c:v>7022</c:v>
                </c:pt>
                <c:pt idx="7022">
                  <c:v>7023</c:v>
                </c:pt>
                <c:pt idx="7023">
                  <c:v>7024</c:v>
                </c:pt>
                <c:pt idx="7024">
                  <c:v>7025</c:v>
                </c:pt>
                <c:pt idx="7025">
                  <c:v>7026</c:v>
                </c:pt>
                <c:pt idx="7026">
                  <c:v>7027</c:v>
                </c:pt>
                <c:pt idx="7027">
                  <c:v>7028</c:v>
                </c:pt>
                <c:pt idx="7028">
                  <c:v>7029</c:v>
                </c:pt>
                <c:pt idx="7029">
                  <c:v>7030</c:v>
                </c:pt>
                <c:pt idx="7030">
                  <c:v>7031</c:v>
                </c:pt>
                <c:pt idx="7031">
                  <c:v>7032</c:v>
                </c:pt>
                <c:pt idx="7032">
                  <c:v>7033</c:v>
                </c:pt>
                <c:pt idx="7033">
                  <c:v>7034</c:v>
                </c:pt>
                <c:pt idx="7034">
                  <c:v>7035</c:v>
                </c:pt>
                <c:pt idx="7035">
                  <c:v>7036</c:v>
                </c:pt>
                <c:pt idx="7036">
                  <c:v>7037</c:v>
                </c:pt>
                <c:pt idx="7037">
                  <c:v>7038</c:v>
                </c:pt>
                <c:pt idx="7038">
                  <c:v>7039</c:v>
                </c:pt>
                <c:pt idx="7039">
                  <c:v>7040</c:v>
                </c:pt>
                <c:pt idx="7040">
                  <c:v>7041</c:v>
                </c:pt>
                <c:pt idx="7041">
                  <c:v>7042</c:v>
                </c:pt>
                <c:pt idx="7042">
                  <c:v>7043</c:v>
                </c:pt>
                <c:pt idx="7043">
                  <c:v>7044</c:v>
                </c:pt>
                <c:pt idx="7044">
                  <c:v>7045</c:v>
                </c:pt>
                <c:pt idx="7045">
                  <c:v>7046</c:v>
                </c:pt>
                <c:pt idx="7046">
                  <c:v>7047</c:v>
                </c:pt>
                <c:pt idx="7047">
                  <c:v>7048</c:v>
                </c:pt>
                <c:pt idx="7048">
                  <c:v>7049</c:v>
                </c:pt>
                <c:pt idx="7049">
                  <c:v>7050</c:v>
                </c:pt>
                <c:pt idx="7050">
                  <c:v>7051</c:v>
                </c:pt>
                <c:pt idx="7051">
                  <c:v>7052</c:v>
                </c:pt>
                <c:pt idx="7052">
                  <c:v>7053</c:v>
                </c:pt>
                <c:pt idx="7053">
                  <c:v>7054</c:v>
                </c:pt>
                <c:pt idx="7054">
                  <c:v>7055</c:v>
                </c:pt>
                <c:pt idx="7055">
                  <c:v>7056</c:v>
                </c:pt>
                <c:pt idx="7056">
                  <c:v>7057</c:v>
                </c:pt>
                <c:pt idx="7057">
                  <c:v>7058</c:v>
                </c:pt>
                <c:pt idx="7058">
                  <c:v>7059</c:v>
                </c:pt>
                <c:pt idx="7059">
                  <c:v>7060</c:v>
                </c:pt>
                <c:pt idx="7060">
                  <c:v>7061</c:v>
                </c:pt>
                <c:pt idx="7061">
                  <c:v>7062</c:v>
                </c:pt>
                <c:pt idx="7062">
                  <c:v>7063</c:v>
                </c:pt>
                <c:pt idx="7063">
                  <c:v>7064</c:v>
                </c:pt>
                <c:pt idx="7064">
                  <c:v>7065</c:v>
                </c:pt>
                <c:pt idx="7065">
                  <c:v>7066</c:v>
                </c:pt>
                <c:pt idx="7066">
                  <c:v>7067</c:v>
                </c:pt>
                <c:pt idx="7067">
                  <c:v>7068</c:v>
                </c:pt>
                <c:pt idx="7068">
                  <c:v>7069</c:v>
                </c:pt>
                <c:pt idx="7069">
                  <c:v>7070</c:v>
                </c:pt>
                <c:pt idx="7070">
                  <c:v>7071</c:v>
                </c:pt>
                <c:pt idx="7071">
                  <c:v>7072</c:v>
                </c:pt>
                <c:pt idx="7072">
                  <c:v>7073</c:v>
                </c:pt>
                <c:pt idx="7073">
                  <c:v>7074</c:v>
                </c:pt>
                <c:pt idx="7074">
                  <c:v>7075</c:v>
                </c:pt>
                <c:pt idx="7075">
                  <c:v>7076</c:v>
                </c:pt>
                <c:pt idx="7076">
                  <c:v>7077</c:v>
                </c:pt>
                <c:pt idx="7077">
                  <c:v>7078</c:v>
                </c:pt>
                <c:pt idx="7078">
                  <c:v>7079</c:v>
                </c:pt>
                <c:pt idx="7079">
                  <c:v>7080</c:v>
                </c:pt>
                <c:pt idx="7080">
                  <c:v>7081</c:v>
                </c:pt>
                <c:pt idx="7081">
                  <c:v>7082</c:v>
                </c:pt>
                <c:pt idx="7082">
                  <c:v>7083</c:v>
                </c:pt>
                <c:pt idx="7083">
                  <c:v>7084</c:v>
                </c:pt>
                <c:pt idx="7084">
                  <c:v>7085</c:v>
                </c:pt>
                <c:pt idx="7085">
                  <c:v>7086</c:v>
                </c:pt>
                <c:pt idx="7086">
                  <c:v>7087</c:v>
                </c:pt>
                <c:pt idx="7087">
                  <c:v>7088</c:v>
                </c:pt>
                <c:pt idx="7088">
                  <c:v>7089</c:v>
                </c:pt>
                <c:pt idx="7089">
                  <c:v>7090</c:v>
                </c:pt>
                <c:pt idx="7090">
                  <c:v>7091</c:v>
                </c:pt>
                <c:pt idx="7091">
                  <c:v>7092</c:v>
                </c:pt>
                <c:pt idx="7092">
                  <c:v>7093</c:v>
                </c:pt>
                <c:pt idx="7093">
                  <c:v>7094</c:v>
                </c:pt>
                <c:pt idx="7094">
                  <c:v>7095</c:v>
                </c:pt>
                <c:pt idx="7095">
                  <c:v>7096</c:v>
                </c:pt>
                <c:pt idx="7096">
                  <c:v>7097</c:v>
                </c:pt>
                <c:pt idx="7097">
                  <c:v>7098</c:v>
                </c:pt>
                <c:pt idx="7098">
                  <c:v>7099</c:v>
                </c:pt>
                <c:pt idx="7099">
                  <c:v>7100</c:v>
                </c:pt>
                <c:pt idx="7100">
                  <c:v>7101</c:v>
                </c:pt>
                <c:pt idx="7101">
                  <c:v>7102</c:v>
                </c:pt>
                <c:pt idx="7102">
                  <c:v>7103</c:v>
                </c:pt>
                <c:pt idx="7103">
                  <c:v>7104</c:v>
                </c:pt>
                <c:pt idx="7104">
                  <c:v>7105</c:v>
                </c:pt>
                <c:pt idx="7105">
                  <c:v>7106</c:v>
                </c:pt>
                <c:pt idx="7106">
                  <c:v>7107</c:v>
                </c:pt>
                <c:pt idx="7107">
                  <c:v>7108</c:v>
                </c:pt>
                <c:pt idx="7108">
                  <c:v>7109</c:v>
                </c:pt>
                <c:pt idx="7109">
                  <c:v>7110</c:v>
                </c:pt>
                <c:pt idx="7110">
                  <c:v>7111</c:v>
                </c:pt>
                <c:pt idx="7111">
                  <c:v>7112</c:v>
                </c:pt>
                <c:pt idx="7112">
                  <c:v>7113</c:v>
                </c:pt>
                <c:pt idx="7113">
                  <c:v>7114</c:v>
                </c:pt>
                <c:pt idx="7114">
                  <c:v>7115</c:v>
                </c:pt>
                <c:pt idx="7115">
                  <c:v>7116</c:v>
                </c:pt>
                <c:pt idx="7116">
                  <c:v>7117</c:v>
                </c:pt>
                <c:pt idx="7117">
                  <c:v>7118</c:v>
                </c:pt>
                <c:pt idx="7118">
                  <c:v>7119</c:v>
                </c:pt>
                <c:pt idx="7119">
                  <c:v>7120</c:v>
                </c:pt>
                <c:pt idx="7120">
                  <c:v>7121</c:v>
                </c:pt>
                <c:pt idx="7121">
                  <c:v>7122</c:v>
                </c:pt>
                <c:pt idx="7122">
                  <c:v>7123</c:v>
                </c:pt>
                <c:pt idx="7123">
                  <c:v>7124</c:v>
                </c:pt>
                <c:pt idx="7124">
                  <c:v>7125</c:v>
                </c:pt>
                <c:pt idx="7125">
                  <c:v>7126</c:v>
                </c:pt>
                <c:pt idx="7126">
                  <c:v>7127</c:v>
                </c:pt>
                <c:pt idx="7127">
                  <c:v>7128</c:v>
                </c:pt>
                <c:pt idx="7128">
                  <c:v>7129</c:v>
                </c:pt>
                <c:pt idx="7129">
                  <c:v>7130</c:v>
                </c:pt>
                <c:pt idx="7130">
                  <c:v>7131</c:v>
                </c:pt>
                <c:pt idx="7131">
                  <c:v>7132</c:v>
                </c:pt>
                <c:pt idx="7132">
                  <c:v>7133</c:v>
                </c:pt>
                <c:pt idx="7133">
                  <c:v>7134</c:v>
                </c:pt>
                <c:pt idx="7134">
                  <c:v>7135</c:v>
                </c:pt>
                <c:pt idx="7135">
                  <c:v>7136</c:v>
                </c:pt>
                <c:pt idx="7136">
                  <c:v>7137</c:v>
                </c:pt>
                <c:pt idx="7137">
                  <c:v>7138</c:v>
                </c:pt>
                <c:pt idx="7138">
                  <c:v>7139</c:v>
                </c:pt>
                <c:pt idx="7139">
                  <c:v>7140</c:v>
                </c:pt>
                <c:pt idx="7140">
                  <c:v>7141</c:v>
                </c:pt>
                <c:pt idx="7141">
                  <c:v>7142</c:v>
                </c:pt>
                <c:pt idx="7142">
                  <c:v>7143</c:v>
                </c:pt>
                <c:pt idx="7143">
                  <c:v>7144</c:v>
                </c:pt>
                <c:pt idx="7144">
                  <c:v>7145</c:v>
                </c:pt>
                <c:pt idx="7145">
                  <c:v>7146</c:v>
                </c:pt>
                <c:pt idx="7146">
                  <c:v>7147</c:v>
                </c:pt>
                <c:pt idx="7147">
                  <c:v>7148</c:v>
                </c:pt>
                <c:pt idx="7148">
                  <c:v>7149</c:v>
                </c:pt>
                <c:pt idx="7149">
                  <c:v>7150</c:v>
                </c:pt>
                <c:pt idx="7150">
                  <c:v>7151</c:v>
                </c:pt>
                <c:pt idx="7151">
                  <c:v>7152</c:v>
                </c:pt>
                <c:pt idx="7152">
                  <c:v>7153</c:v>
                </c:pt>
                <c:pt idx="7153">
                  <c:v>7154</c:v>
                </c:pt>
                <c:pt idx="7154">
                  <c:v>7155</c:v>
                </c:pt>
                <c:pt idx="7155">
                  <c:v>7156</c:v>
                </c:pt>
                <c:pt idx="7156">
                  <c:v>7157</c:v>
                </c:pt>
                <c:pt idx="7157">
                  <c:v>7158</c:v>
                </c:pt>
                <c:pt idx="7158">
                  <c:v>7159</c:v>
                </c:pt>
                <c:pt idx="7159">
                  <c:v>7160</c:v>
                </c:pt>
                <c:pt idx="7160">
                  <c:v>7161</c:v>
                </c:pt>
                <c:pt idx="7161">
                  <c:v>7162</c:v>
                </c:pt>
                <c:pt idx="7162">
                  <c:v>7163</c:v>
                </c:pt>
                <c:pt idx="7163">
                  <c:v>7164</c:v>
                </c:pt>
                <c:pt idx="7164">
                  <c:v>7165</c:v>
                </c:pt>
                <c:pt idx="7165">
                  <c:v>7166</c:v>
                </c:pt>
                <c:pt idx="7166">
                  <c:v>7167</c:v>
                </c:pt>
                <c:pt idx="7167">
                  <c:v>7168</c:v>
                </c:pt>
                <c:pt idx="7168">
                  <c:v>7169</c:v>
                </c:pt>
                <c:pt idx="7169">
                  <c:v>7170</c:v>
                </c:pt>
                <c:pt idx="7170">
                  <c:v>7171</c:v>
                </c:pt>
                <c:pt idx="7171">
                  <c:v>7172</c:v>
                </c:pt>
                <c:pt idx="7172">
                  <c:v>7173</c:v>
                </c:pt>
                <c:pt idx="7173">
                  <c:v>7174</c:v>
                </c:pt>
                <c:pt idx="7174">
                  <c:v>7175</c:v>
                </c:pt>
                <c:pt idx="7175">
                  <c:v>7176</c:v>
                </c:pt>
                <c:pt idx="7176">
                  <c:v>7177</c:v>
                </c:pt>
                <c:pt idx="7177">
                  <c:v>7178</c:v>
                </c:pt>
                <c:pt idx="7178">
                  <c:v>7179</c:v>
                </c:pt>
                <c:pt idx="7179">
                  <c:v>7180</c:v>
                </c:pt>
                <c:pt idx="7180">
                  <c:v>7181</c:v>
                </c:pt>
                <c:pt idx="7181">
                  <c:v>7182</c:v>
                </c:pt>
                <c:pt idx="7182">
                  <c:v>7183</c:v>
                </c:pt>
                <c:pt idx="7183">
                  <c:v>7184</c:v>
                </c:pt>
                <c:pt idx="7184">
                  <c:v>7185</c:v>
                </c:pt>
                <c:pt idx="7185">
                  <c:v>7186</c:v>
                </c:pt>
                <c:pt idx="7186">
                  <c:v>7187</c:v>
                </c:pt>
                <c:pt idx="7187">
                  <c:v>7188</c:v>
                </c:pt>
                <c:pt idx="7188">
                  <c:v>7189</c:v>
                </c:pt>
                <c:pt idx="7189">
                  <c:v>7190</c:v>
                </c:pt>
                <c:pt idx="7190">
                  <c:v>7191</c:v>
                </c:pt>
                <c:pt idx="7191">
                  <c:v>7192</c:v>
                </c:pt>
                <c:pt idx="7192">
                  <c:v>7193</c:v>
                </c:pt>
                <c:pt idx="7193">
                  <c:v>7194</c:v>
                </c:pt>
                <c:pt idx="7194">
                  <c:v>7195</c:v>
                </c:pt>
                <c:pt idx="7195">
                  <c:v>7196</c:v>
                </c:pt>
                <c:pt idx="7196">
                  <c:v>7197</c:v>
                </c:pt>
                <c:pt idx="7197">
                  <c:v>7198</c:v>
                </c:pt>
                <c:pt idx="7198">
                  <c:v>7199</c:v>
                </c:pt>
                <c:pt idx="7199">
                  <c:v>7200</c:v>
                </c:pt>
                <c:pt idx="7200">
                  <c:v>7201</c:v>
                </c:pt>
                <c:pt idx="7201">
                  <c:v>7202</c:v>
                </c:pt>
                <c:pt idx="7202">
                  <c:v>7203</c:v>
                </c:pt>
                <c:pt idx="7203">
                  <c:v>7204</c:v>
                </c:pt>
                <c:pt idx="7204">
                  <c:v>7205</c:v>
                </c:pt>
                <c:pt idx="7205">
                  <c:v>7206</c:v>
                </c:pt>
                <c:pt idx="7206">
                  <c:v>7207</c:v>
                </c:pt>
                <c:pt idx="7207">
                  <c:v>7208</c:v>
                </c:pt>
                <c:pt idx="7208">
                  <c:v>7209</c:v>
                </c:pt>
                <c:pt idx="7209">
                  <c:v>7210</c:v>
                </c:pt>
                <c:pt idx="7210">
                  <c:v>7211</c:v>
                </c:pt>
                <c:pt idx="7211">
                  <c:v>7212</c:v>
                </c:pt>
                <c:pt idx="7212">
                  <c:v>7213</c:v>
                </c:pt>
                <c:pt idx="7213">
                  <c:v>7214</c:v>
                </c:pt>
                <c:pt idx="7214">
                  <c:v>7215</c:v>
                </c:pt>
                <c:pt idx="7215">
                  <c:v>7216</c:v>
                </c:pt>
                <c:pt idx="7216">
                  <c:v>7217</c:v>
                </c:pt>
                <c:pt idx="7217">
                  <c:v>7218</c:v>
                </c:pt>
                <c:pt idx="7218">
                  <c:v>7219</c:v>
                </c:pt>
                <c:pt idx="7219">
                  <c:v>7220</c:v>
                </c:pt>
                <c:pt idx="7220">
                  <c:v>7221</c:v>
                </c:pt>
                <c:pt idx="7221">
                  <c:v>7222</c:v>
                </c:pt>
                <c:pt idx="7222">
                  <c:v>7223</c:v>
                </c:pt>
                <c:pt idx="7223">
                  <c:v>7224</c:v>
                </c:pt>
                <c:pt idx="7224">
                  <c:v>7225</c:v>
                </c:pt>
                <c:pt idx="7225">
                  <c:v>7226</c:v>
                </c:pt>
                <c:pt idx="7226">
                  <c:v>7227</c:v>
                </c:pt>
                <c:pt idx="7227">
                  <c:v>7228</c:v>
                </c:pt>
                <c:pt idx="7228">
                  <c:v>7229</c:v>
                </c:pt>
                <c:pt idx="7229">
                  <c:v>7230</c:v>
                </c:pt>
                <c:pt idx="7230">
                  <c:v>7231</c:v>
                </c:pt>
                <c:pt idx="7231">
                  <c:v>7232</c:v>
                </c:pt>
                <c:pt idx="7232">
                  <c:v>7233</c:v>
                </c:pt>
                <c:pt idx="7233">
                  <c:v>7234</c:v>
                </c:pt>
                <c:pt idx="7234">
                  <c:v>7235</c:v>
                </c:pt>
                <c:pt idx="7235">
                  <c:v>7236</c:v>
                </c:pt>
                <c:pt idx="7236">
                  <c:v>7237</c:v>
                </c:pt>
                <c:pt idx="7237">
                  <c:v>7238</c:v>
                </c:pt>
                <c:pt idx="7238">
                  <c:v>7239</c:v>
                </c:pt>
                <c:pt idx="7239">
                  <c:v>7240</c:v>
                </c:pt>
                <c:pt idx="7240">
                  <c:v>7241</c:v>
                </c:pt>
                <c:pt idx="7241">
                  <c:v>7242</c:v>
                </c:pt>
                <c:pt idx="7242">
                  <c:v>7243</c:v>
                </c:pt>
                <c:pt idx="7243">
                  <c:v>7244</c:v>
                </c:pt>
                <c:pt idx="7244">
                  <c:v>7245</c:v>
                </c:pt>
                <c:pt idx="7245">
                  <c:v>7246</c:v>
                </c:pt>
                <c:pt idx="7246">
                  <c:v>7247</c:v>
                </c:pt>
                <c:pt idx="7247">
                  <c:v>7248</c:v>
                </c:pt>
                <c:pt idx="7248">
                  <c:v>7249</c:v>
                </c:pt>
                <c:pt idx="7249">
                  <c:v>7250</c:v>
                </c:pt>
                <c:pt idx="7250">
                  <c:v>7251</c:v>
                </c:pt>
                <c:pt idx="7251">
                  <c:v>7252</c:v>
                </c:pt>
                <c:pt idx="7252">
                  <c:v>7253</c:v>
                </c:pt>
                <c:pt idx="7253">
                  <c:v>7254</c:v>
                </c:pt>
                <c:pt idx="7254">
                  <c:v>7255</c:v>
                </c:pt>
                <c:pt idx="7255">
                  <c:v>7256</c:v>
                </c:pt>
                <c:pt idx="7256">
                  <c:v>7257</c:v>
                </c:pt>
                <c:pt idx="7257">
                  <c:v>7258</c:v>
                </c:pt>
                <c:pt idx="7258">
                  <c:v>7259</c:v>
                </c:pt>
                <c:pt idx="7259">
                  <c:v>7260</c:v>
                </c:pt>
                <c:pt idx="7260">
                  <c:v>7261</c:v>
                </c:pt>
                <c:pt idx="7261">
                  <c:v>7262</c:v>
                </c:pt>
                <c:pt idx="7262">
                  <c:v>7263</c:v>
                </c:pt>
                <c:pt idx="7263">
                  <c:v>7264</c:v>
                </c:pt>
                <c:pt idx="7264">
                  <c:v>7265</c:v>
                </c:pt>
                <c:pt idx="7265">
                  <c:v>7266</c:v>
                </c:pt>
                <c:pt idx="7266">
                  <c:v>7267</c:v>
                </c:pt>
                <c:pt idx="7267">
                  <c:v>7268</c:v>
                </c:pt>
                <c:pt idx="7268">
                  <c:v>7269</c:v>
                </c:pt>
                <c:pt idx="7269">
                  <c:v>7270</c:v>
                </c:pt>
                <c:pt idx="7270">
                  <c:v>7271</c:v>
                </c:pt>
                <c:pt idx="7271">
                  <c:v>7272</c:v>
                </c:pt>
                <c:pt idx="7272">
                  <c:v>7273</c:v>
                </c:pt>
                <c:pt idx="7273">
                  <c:v>7274</c:v>
                </c:pt>
                <c:pt idx="7274">
                  <c:v>7275</c:v>
                </c:pt>
                <c:pt idx="7275">
                  <c:v>7276</c:v>
                </c:pt>
                <c:pt idx="7276">
                  <c:v>7277</c:v>
                </c:pt>
                <c:pt idx="7277">
                  <c:v>7278</c:v>
                </c:pt>
                <c:pt idx="7278">
                  <c:v>7279</c:v>
                </c:pt>
                <c:pt idx="7279">
                  <c:v>7280</c:v>
                </c:pt>
                <c:pt idx="7280">
                  <c:v>7281</c:v>
                </c:pt>
                <c:pt idx="7281">
                  <c:v>7282</c:v>
                </c:pt>
                <c:pt idx="7282">
                  <c:v>7283</c:v>
                </c:pt>
                <c:pt idx="7283">
                  <c:v>7284</c:v>
                </c:pt>
                <c:pt idx="7284">
                  <c:v>7285</c:v>
                </c:pt>
                <c:pt idx="7285">
                  <c:v>7286</c:v>
                </c:pt>
                <c:pt idx="7286">
                  <c:v>7287</c:v>
                </c:pt>
                <c:pt idx="7287">
                  <c:v>7288</c:v>
                </c:pt>
                <c:pt idx="7288">
                  <c:v>7289</c:v>
                </c:pt>
                <c:pt idx="7289">
                  <c:v>7290</c:v>
                </c:pt>
                <c:pt idx="7290">
                  <c:v>7291</c:v>
                </c:pt>
                <c:pt idx="7291">
                  <c:v>7292</c:v>
                </c:pt>
                <c:pt idx="7292">
                  <c:v>7293</c:v>
                </c:pt>
                <c:pt idx="7293">
                  <c:v>7294</c:v>
                </c:pt>
                <c:pt idx="7294">
                  <c:v>7295</c:v>
                </c:pt>
                <c:pt idx="7295">
                  <c:v>7296</c:v>
                </c:pt>
                <c:pt idx="7296">
                  <c:v>7297</c:v>
                </c:pt>
                <c:pt idx="7297">
                  <c:v>7298</c:v>
                </c:pt>
                <c:pt idx="7298">
                  <c:v>7299</c:v>
                </c:pt>
                <c:pt idx="7299">
                  <c:v>7300</c:v>
                </c:pt>
                <c:pt idx="7300">
                  <c:v>7301</c:v>
                </c:pt>
                <c:pt idx="7301">
                  <c:v>7302</c:v>
                </c:pt>
                <c:pt idx="7302">
                  <c:v>7303</c:v>
                </c:pt>
                <c:pt idx="7303">
                  <c:v>7304</c:v>
                </c:pt>
                <c:pt idx="7304">
                  <c:v>7305</c:v>
                </c:pt>
                <c:pt idx="7305">
                  <c:v>7306</c:v>
                </c:pt>
                <c:pt idx="7306">
                  <c:v>7307</c:v>
                </c:pt>
                <c:pt idx="7307">
                  <c:v>7308</c:v>
                </c:pt>
                <c:pt idx="7308">
                  <c:v>7309</c:v>
                </c:pt>
                <c:pt idx="7309">
                  <c:v>7310</c:v>
                </c:pt>
                <c:pt idx="7310">
                  <c:v>7311</c:v>
                </c:pt>
                <c:pt idx="7311">
                  <c:v>7312</c:v>
                </c:pt>
                <c:pt idx="7312">
                  <c:v>7313</c:v>
                </c:pt>
                <c:pt idx="7313">
                  <c:v>7314</c:v>
                </c:pt>
                <c:pt idx="7314">
                  <c:v>7315</c:v>
                </c:pt>
                <c:pt idx="7315">
                  <c:v>7316</c:v>
                </c:pt>
                <c:pt idx="7316">
                  <c:v>7317</c:v>
                </c:pt>
                <c:pt idx="7317">
                  <c:v>7318</c:v>
                </c:pt>
                <c:pt idx="7318">
                  <c:v>7319</c:v>
                </c:pt>
                <c:pt idx="7319">
                  <c:v>7320</c:v>
                </c:pt>
                <c:pt idx="7320">
                  <c:v>7321</c:v>
                </c:pt>
                <c:pt idx="7321">
                  <c:v>7322</c:v>
                </c:pt>
                <c:pt idx="7322">
                  <c:v>7323</c:v>
                </c:pt>
                <c:pt idx="7323">
                  <c:v>7324</c:v>
                </c:pt>
                <c:pt idx="7324">
                  <c:v>7325</c:v>
                </c:pt>
                <c:pt idx="7325">
                  <c:v>7326</c:v>
                </c:pt>
                <c:pt idx="7326">
                  <c:v>7327</c:v>
                </c:pt>
                <c:pt idx="7327">
                  <c:v>7328</c:v>
                </c:pt>
                <c:pt idx="7328">
                  <c:v>7329</c:v>
                </c:pt>
                <c:pt idx="7329">
                  <c:v>7330</c:v>
                </c:pt>
                <c:pt idx="7330">
                  <c:v>7331</c:v>
                </c:pt>
                <c:pt idx="7331">
                  <c:v>7332</c:v>
                </c:pt>
                <c:pt idx="7332">
                  <c:v>7333</c:v>
                </c:pt>
                <c:pt idx="7333">
                  <c:v>7334</c:v>
                </c:pt>
                <c:pt idx="7334">
                  <c:v>7335</c:v>
                </c:pt>
                <c:pt idx="7335">
                  <c:v>7336</c:v>
                </c:pt>
                <c:pt idx="7336">
                  <c:v>7337</c:v>
                </c:pt>
                <c:pt idx="7337">
                  <c:v>7338</c:v>
                </c:pt>
                <c:pt idx="7338">
                  <c:v>7339</c:v>
                </c:pt>
                <c:pt idx="7339">
                  <c:v>7340</c:v>
                </c:pt>
                <c:pt idx="7340">
                  <c:v>7341</c:v>
                </c:pt>
                <c:pt idx="7341">
                  <c:v>7342</c:v>
                </c:pt>
                <c:pt idx="7342">
                  <c:v>7343</c:v>
                </c:pt>
                <c:pt idx="7343">
                  <c:v>7344</c:v>
                </c:pt>
                <c:pt idx="7344">
                  <c:v>7345</c:v>
                </c:pt>
                <c:pt idx="7345">
                  <c:v>7346</c:v>
                </c:pt>
                <c:pt idx="7346">
                  <c:v>7347</c:v>
                </c:pt>
                <c:pt idx="7347">
                  <c:v>7348</c:v>
                </c:pt>
                <c:pt idx="7348">
                  <c:v>7349</c:v>
                </c:pt>
                <c:pt idx="7349">
                  <c:v>7350</c:v>
                </c:pt>
                <c:pt idx="7350">
                  <c:v>7351</c:v>
                </c:pt>
                <c:pt idx="7351">
                  <c:v>7352</c:v>
                </c:pt>
                <c:pt idx="7352">
                  <c:v>7353</c:v>
                </c:pt>
                <c:pt idx="7353">
                  <c:v>7354</c:v>
                </c:pt>
                <c:pt idx="7354">
                  <c:v>7355</c:v>
                </c:pt>
                <c:pt idx="7355">
                  <c:v>7356</c:v>
                </c:pt>
                <c:pt idx="7356">
                  <c:v>7357</c:v>
                </c:pt>
                <c:pt idx="7357">
                  <c:v>7358</c:v>
                </c:pt>
                <c:pt idx="7358">
                  <c:v>7359</c:v>
                </c:pt>
                <c:pt idx="7359">
                  <c:v>7360</c:v>
                </c:pt>
                <c:pt idx="7360">
                  <c:v>7361</c:v>
                </c:pt>
                <c:pt idx="7361">
                  <c:v>7362</c:v>
                </c:pt>
                <c:pt idx="7362">
                  <c:v>7363</c:v>
                </c:pt>
                <c:pt idx="7363">
                  <c:v>7364</c:v>
                </c:pt>
                <c:pt idx="7364">
                  <c:v>7365</c:v>
                </c:pt>
                <c:pt idx="7365">
                  <c:v>7366</c:v>
                </c:pt>
                <c:pt idx="7366">
                  <c:v>7367</c:v>
                </c:pt>
                <c:pt idx="7367">
                  <c:v>7368</c:v>
                </c:pt>
                <c:pt idx="7368">
                  <c:v>7369</c:v>
                </c:pt>
                <c:pt idx="7369">
                  <c:v>7370</c:v>
                </c:pt>
                <c:pt idx="7370">
                  <c:v>7371</c:v>
                </c:pt>
                <c:pt idx="7371">
                  <c:v>7372</c:v>
                </c:pt>
                <c:pt idx="7372">
                  <c:v>7373</c:v>
                </c:pt>
                <c:pt idx="7373">
                  <c:v>7374</c:v>
                </c:pt>
                <c:pt idx="7374">
                  <c:v>7375</c:v>
                </c:pt>
                <c:pt idx="7375">
                  <c:v>7376</c:v>
                </c:pt>
                <c:pt idx="7376">
                  <c:v>7377</c:v>
                </c:pt>
                <c:pt idx="7377">
                  <c:v>7378</c:v>
                </c:pt>
                <c:pt idx="7378">
                  <c:v>7379</c:v>
                </c:pt>
                <c:pt idx="7379">
                  <c:v>7380</c:v>
                </c:pt>
                <c:pt idx="7380">
                  <c:v>7381</c:v>
                </c:pt>
                <c:pt idx="7381">
                  <c:v>7382</c:v>
                </c:pt>
                <c:pt idx="7382">
                  <c:v>7383</c:v>
                </c:pt>
                <c:pt idx="7383">
                  <c:v>7384</c:v>
                </c:pt>
                <c:pt idx="7384">
                  <c:v>7385</c:v>
                </c:pt>
                <c:pt idx="7385">
                  <c:v>7386</c:v>
                </c:pt>
                <c:pt idx="7386">
                  <c:v>7387</c:v>
                </c:pt>
                <c:pt idx="7387">
                  <c:v>7388</c:v>
                </c:pt>
                <c:pt idx="7388">
                  <c:v>7389</c:v>
                </c:pt>
                <c:pt idx="7389">
                  <c:v>7390</c:v>
                </c:pt>
                <c:pt idx="7390">
                  <c:v>7391</c:v>
                </c:pt>
                <c:pt idx="7391">
                  <c:v>7392</c:v>
                </c:pt>
                <c:pt idx="7392">
                  <c:v>7393</c:v>
                </c:pt>
                <c:pt idx="7393">
                  <c:v>7394</c:v>
                </c:pt>
                <c:pt idx="7394">
                  <c:v>7395</c:v>
                </c:pt>
                <c:pt idx="7395">
                  <c:v>7396</c:v>
                </c:pt>
                <c:pt idx="7396">
                  <c:v>7397</c:v>
                </c:pt>
                <c:pt idx="7397">
                  <c:v>7398</c:v>
                </c:pt>
                <c:pt idx="7398">
                  <c:v>7399</c:v>
                </c:pt>
                <c:pt idx="7399">
                  <c:v>7400</c:v>
                </c:pt>
                <c:pt idx="7400">
                  <c:v>7401</c:v>
                </c:pt>
                <c:pt idx="7401">
                  <c:v>7402</c:v>
                </c:pt>
                <c:pt idx="7402">
                  <c:v>7403</c:v>
                </c:pt>
                <c:pt idx="7403">
                  <c:v>7404</c:v>
                </c:pt>
                <c:pt idx="7404">
                  <c:v>7405</c:v>
                </c:pt>
                <c:pt idx="7405">
                  <c:v>7406</c:v>
                </c:pt>
                <c:pt idx="7406">
                  <c:v>7407</c:v>
                </c:pt>
                <c:pt idx="7407">
                  <c:v>7408</c:v>
                </c:pt>
                <c:pt idx="7408">
                  <c:v>7409</c:v>
                </c:pt>
                <c:pt idx="7409">
                  <c:v>7410</c:v>
                </c:pt>
                <c:pt idx="7410">
                  <c:v>7411</c:v>
                </c:pt>
                <c:pt idx="7411">
                  <c:v>7412</c:v>
                </c:pt>
                <c:pt idx="7412">
                  <c:v>7413</c:v>
                </c:pt>
                <c:pt idx="7413">
                  <c:v>7414</c:v>
                </c:pt>
                <c:pt idx="7414">
                  <c:v>7415</c:v>
                </c:pt>
                <c:pt idx="7415">
                  <c:v>7416</c:v>
                </c:pt>
                <c:pt idx="7416">
                  <c:v>7417</c:v>
                </c:pt>
                <c:pt idx="7417">
                  <c:v>7418</c:v>
                </c:pt>
                <c:pt idx="7418">
                  <c:v>7419</c:v>
                </c:pt>
                <c:pt idx="7419">
                  <c:v>7420</c:v>
                </c:pt>
                <c:pt idx="7420">
                  <c:v>7421</c:v>
                </c:pt>
                <c:pt idx="7421">
                  <c:v>7422</c:v>
                </c:pt>
                <c:pt idx="7422">
                  <c:v>7423</c:v>
                </c:pt>
                <c:pt idx="7423">
                  <c:v>7424</c:v>
                </c:pt>
                <c:pt idx="7424">
                  <c:v>7425</c:v>
                </c:pt>
                <c:pt idx="7425">
                  <c:v>7426</c:v>
                </c:pt>
                <c:pt idx="7426">
                  <c:v>7427</c:v>
                </c:pt>
                <c:pt idx="7427">
                  <c:v>7428</c:v>
                </c:pt>
                <c:pt idx="7428">
                  <c:v>7429</c:v>
                </c:pt>
                <c:pt idx="7429">
                  <c:v>7430</c:v>
                </c:pt>
                <c:pt idx="7430">
                  <c:v>7431</c:v>
                </c:pt>
                <c:pt idx="7431">
                  <c:v>7432</c:v>
                </c:pt>
                <c:pt idx="7432">
                  <c:v>7433</c:v>
                </c:pt>
                <c:pt idx="7433">
                  <c:v>7434</c:v>
                </c:pt>
                <c:pt idx="7434">
                  <c:v>7435</c:v>
                </c:pt>
                <c:pt idx="7435">
                  <c:v>7436</c:v>
                </c:pt>
                <c:pt idx="7436">
                  <c:v>7437</c:v>
                </c:pt>
                <c:pt idx="7437">
                  <c:v>7438</c:v>
                </c:pt>
                <c:pt idx="7438">
                  <c:v>7439</c:v>
                </c:pt>
                <c:pt idx="7439">
                  <c:v>7440</c:v>
                </c:pt>
                <c:pt idx="7440">
                  <c:v>7441</c:v>
                </c:pt>
                <c:pt idx="7441">
                  <c:v>7442</c:v>
                </c:pt>
                <c:pt idx="7442">
                  <c:v>7443</c:v>
                </c:pt>
                <c:pt idx="7443">
                  <c:v>7444</c:v>
                </c:pt>
                <c:pt idx="7444">
                  <c:v>7445</c:v>
                </c:pt>
                <c:pt idx="7445">
                  <c:v>7446</c:v>
                </c:pt>
                <c:pt idx="7446">
                  <c:v>7447</c:v>
                </c:pt>
                <c:pt idx="7447">
                  <c:v>7448</c:v>
                </c:pt>
                <c:pt idx="7448">
                  <c:v>7449</c:v>
                </c:pt>
                <c:pt idx="7449">
                  <c:v>7450</c:v>
                </c:pt>
                <c:pt idx="7450">
                  <c:v>7451</c:v>
                </c:pt>
                <c:pt idx="7451">
                  <c:v>7452</c:v>
                </c:pt>
                <c:pt idx="7452">
                  <c:v>7453</c:v>
                </c:pt>
                <c:pt idx="7453">
                  <c:v>7454</c:v>
                </c:pt>
                <c:pt idx="7454">
                  <c:v>7455</c:v>
                </c:pt>
                <c:pt idx="7455">
                  <c:v>7456</c:v>
                </c:pt>
                <c:pt idx="7456">
                  <c:v>7457</c:v>
                </c:pt>
                <c:pt idx="7457">
                  <c:v>7458</c:v>
                </c:pt>
                <c:pt idx="7458">
                  <c:v>7459</c:v>
                </c:pt>
                <c:pt idx="7459">
                  <c:v>7460</c:v>
                </c:pt>
                <c:pt idx="7460">
                  <c:v>7461</c:v>
                </c:pt>
                <c:pt idx="7461">
                  <c:v>7462</c:v>
                </c:pt>
                <c:pt idx="7462">
                  <c:v>7463</c:v>
                </c:pt>
                <c:pt idx="7463">
                  <c:v>7464</c:v>
                </c:pt>
                <c:pt idx="7464">
                  <c:v>7465</c:v>
                </c:pt>
                <c:pt idx="7465">
                  <c:v>7466</c:v>
                </c:pt>
                <c:pt idx="7466">
                  <c:v>7467</c:v>
                </c:pt>
                <c:pt idx="7467">
                  <c:v>7468</c:v>
                </c:pt>
                <c:pt idx="7468">
                  <c:v>7469</c:v>
                </c:pt>
                <c:pt idx="7469">
                  <c:v>7470</c:v>
                </c:pt>
                <c:pt idx="7470">
                  <c:v>7471</c:v>
                </c:pt>
                <c:pt idx="7471">
                  <c:v>7472</c:v>
                </c:pt>
                <c:pt idx="7472">
                  <c:v>7473</c:v>
                </c:pt>
                <c:pt idx="7473">
                  <c:v>7474</c:v>
                </c:pt>
                <c:pt idx="7474">
                  <c:v>7475</c:v>
                </c:pt>
                <c:pt idx="7475">
                  <c:v>7476</c:v>
                </c:pt>
                <c:pt idx="7476">
                  <c:v>7477</c:v>
                </c:pt>
                <c:pt idx="7477">
                  <c:v>7478</c:v>
                </c:pt>
                <c:pt idx="7478">
                  <c:v>7479</c:v>
                </c:pt>
                <c:pt idx="7479">
                  <c:v>7480</c:v>
                </c:pt>
                <c:pt idx="7480">
                  <c:v>7481</c:v>
                </c:pt>
                <c:pt idx="7481">
                  <c:v>7482</c:v>
                </c:pt>
                <c:pt idx="7482">
                  <c:v>7483</c:v>
                </c:pt>
                <c:pt idx="7483">
                  <c:v>7484</c:v>
                </c:pt>
                <c:pt idx="7484">
                  <c:v>7485</c:v>
                </c:pt>
                <c:pt idx="7485">
                  <c:v>7486</c:v>
                </c:pt>
                <c:pt idx="7486">
                  <c:v>7487</c:v>
                </c:pt>
                <c:pt idx="7487">
                  <c:v>7488</c:v>
                </c:pt>
                <c:pt idx="7488">
                  <c:v>7489</c:v>
                </c:pt>
                <c:pt idx="7489">
                  <c:v>7490</c:v>
                </c:pt>
                <c:pt idx="7490">
                  <c:v>7491</c:v>
                </c:pt>
                <c:pt idx="7491">
                  <c:v>7492</c:v>
                </c:pt>
                <c:pt idx="7492">
                  <c:v>7493</c:v>
                </c:pt>
                <c:pt idx="7493">
                  <c:v>7494</c:v>
                </c:pt>
                <c:pt idx="7494">
                  <c:v>7495</c:v>
                </c:pt>
                <c:pt idx="7495">
                  <c:v>7496</c:v>
                </c:pt>
                <c:pt idx="7496">
                  <c:v>7497</c:v>
                </c:pt>
                <c:pt idx="7497">
                  <c:v>7498</c:v>
                </c:pt>
                <c:pt idx="7498">
                  <c:v>7499</c:v>
                </c:pt>
                <c:pt idx="7499">
                  <c:v>7500</c:v>
                </c:pt>
                <c:pt idx="7500">
                  <c:v>7501</c:v>
                </c:pt>
                <c:pt idx="7501">
                  <c:v>7502</c:v>
                </c:pt>
                <c:pt idx="7502">
                  <c:v>7503</c:v>
                </c:pt>
                <c:pt idx="7503">
                  <c:v>7504</c:v>
                </c:pt>
                <c:pt idx="7504">
                  <c:v>7505</c:v>
                </c:pt>
                <c:pt idx="7505">
                  <c:v>7506</c:v>
                </c:pt>
                <c:pt idx="7506">
                  <c:v>7507</c:v>
                </c:pt>
                <c:pt idx="7507">
                  <c:v>7508</c:v>
                </c:pt>
                <c:pt idx="7508">
                  <c:v>7509</c:v>
                </c:pt>
                <c:pt idx="7509">
                  <c:v>7510</c:v>
                </c:pt>
                <c:pt idx="7510">
                  <c:v>7511</c:v>
                </c:pt>
                <c:pt idx="7511">
                  <c:v>7512</c:v>
                </c:pt>
                <c:pt idx="7512">
                  <c:v>7513</c:v>
                </c:pt>
                <c:pt idx="7513">
                  <c:v>7514</c:v>
                </c:pt>
                <c:pt idx="7514">
                  <c:v>7515</c:v>
                </c:pt>
                <c:pt idx="7515">
                  <c:v>7516</c:v>
                </c:pt>
                <c:pt idx="7516">
                  <c:v>7517</c:v>
                </c:pt>
                <c:pt idx="7517">
                  <c:v>7518</c:v>
                </c:pt>
                <c:pt idx="7518">
                  <c:v>7519</c:v>
                </c:pt>
                <c:pt idx="7519">
                  <c:v>7520</c:v>
                </c:pt>
                <c:pt idx="7520">
                  <c:v>7521</c:v>
                </c:pt>
                <c:pt idx="7521">
                  <c:v>7522</c:v>
                </c:pt>
                <c:pt idx="7522">
                  <c:v>7523</c:v>
                </c:pt>
                <c:pt idx="7523">
                  <c:v>7524</c:v>
                </c:pt>
                <c:pt idx="7524">
                  <c:v>7525</c:v>
                </c:pt>
                <c:pt idx="7525">
                  <c:v>7526</c:v>
                </c:pt>
                <c:pt idx="7526">
                  <c:v>7527</c:v>
                </c:pt>
                <c:pt idx="7527">
                  <c:v>7528</c:v>
                </c:pt>
                <c:pt idx="7528">
                  <c:v>7529</c:v>
                </c:pt>
                <c:pt idx="7529">
                  <c:v>7530</c:v>
                </c:pt>
                <c:pt idx="7530">
                  <c:v>7531</c:v>
                </c:pt>
                <c:pt idx="7531">
                  <c:v>7532</c:v>
                </c:pt>
                <c:pt idx="7532">
                  <c:v>7533</c:v>
                </c:pt>
                <c:pt idx="7533">
                  <c:v>7534</c:v>
                </c:pt>
                <c:pt idx="7534">
                  <c:v>7535</c:v>
                </c:pt>
                <c:pt idx="7535">
                  <c:v>7536</c:v>
                </c:pt>
                <c:pt idx="7536">
                  <c:v>7537</c:v>
                </c:pt>
                <c:pt idx="7537">
                  <c:v>7538</c:v>
                </c:pt>
                <c:pt idx="7538">
                  <c:v>7539</c:v>
                </c:pt>
                <c:pt idx="7539">
                  <c:v>7540</c:v>
                </c:pt>
                <c:pt idx="7540">
                  <c:v>7541</c:v>
                </c:pt>
                <c:pt idx="7541">
                  <c:v>7542</c:v>
                </c:pt>
                <c:pt idx="7542">
                  <c:v>7543</c:v>
                </c:pt>
                <c:pt idx="7543">
                  <c:v>7544</c:v>
                </c:pt>
                <c:pt idx="7544">
                  <c:v>7545</c:v>
                </c:pt>
                <c:pt idx="7545">
                  <c:v>7546</c:v>
                </c:pt>
                <c:pt idx="7546">
                  <c:v>7547</c:v>
                </c:pt>
                <c:pt idx="7547">
                  <c:v>7548</c:v>
                </c:pt>
                <c:pt idx="7548">
                  <c:v>7549</c:v>
                </c:pt>
                <c:pt idx="7549">
                  <c:v>7550</c:v>
                </c:pt>
                <c:pt idx="7550">
                  <c:v>7551</c:v>
                </c:pt>
                <c:pt idx="7551">
                  <c:v>7552</c:v>
                </c:pt>
                <c:pt idx="7552">
                  <c:v>7553</c:v>
                </c:pt>
                <c:pt idx="7553">
                  <c:v>7554</c:v>
                </c:pt>
                <c:pt idx="7554">
                  <c:v>7555</c:v>
                </c:pt>
                <c:pt idx="7555">
                  <c:v>7556</c:v>
                </c:pt>
                <c:pt idx="7556">
                  <c:v>7557</c:v>
                </c:pt>
                <c:pt idx="7557">
                  <c:v>7558</c:v>
                </c:pt>
                <c:pt idx="7558">
                  <c:v>7559</c:v>
                </c:pt>
                <c:pt idx="7559">
                  <c:v>7560</c:v>
                </c:pt>
                <c:pt idx="7560">
                  <c:v>7561</c:v>
                </c:pt>
                <c:pt idx="7561">
                  <c:v>7562</c:v>
                </c:pt>
                <c:pt idx="7562">
                  <c:v>7563</c:v>
                </c:pt>
                <c:pt idx="7563">
                  <c:v>7564</c:v>
                </c:pt>
                <c:pt idx="7564">
                  <c:v>7565</c:v>
                </c:pt>
                <c:pt idx="7565">
                  <c:v>7566</c:v>
                </c:pt>
                <c:pt idx="7566">
                  <c:v>7567</c:v>
                </c:pt>
                <c:pt idx="7567">
                  <c:v>7568</c:v>
                </c:pt>
                <c:pt idx="7568">
                  <c:v>7569</c:v>
                </c:pt>
                <c:pt idx="7569">
                  <c:v>7570</c:v>
                </c:pt>
                <c:pt idx="7570">
                  <c:v>7571</c:v>
                </c:pt>
                <c:pt idx="7571">
                  <c:v>7572</c:v>
                </c:pt>
                <c:pt idx="7572">
                  <c:v>7573</c:v>
                </c:pt>
                <c:pt idx="7573">
                  <c:v>7574</c:v>
                </c:pt>
                <c:pt idx="7574">
                  <c:v>7575</c:v>
                </c:pt>
                <c:pt idx="7575">
                  <c:v>7576</c:v>
                </c:pt>
                <c:pt idx="7576">
                  <c:v>7577</c:v>
                </c:pt>
                <c:pt idx="7577">
                  <c:v>7578</c:v>
                </c:pt>
                <c:pt idx="7578">
                  <c:v>7579</c:v>
                </c:pt>
                <c:pt idx="7579">
                  <c:v>7580</c:v>
                </c:pt>
                <c:pt idx="7580">
                  <c:v>7581</c:v>
                </c:pt>
                <c:pt idx="7581">
                  <c:v>7582</c:v>
                </c:pt>
                <c:pt idx="7582">
                  <c:v>7583</c:v>
                </c:pt>
                <c:pt idx="7583">
                  <c:v>7584</c:v>
                </c:pt>
                <c:pt idx="7584">
                  <c:v>7585</c:v>
                </c:pt>
                <c:pt idx="7585">
                  <c:v>7586</c:v>
                </c:pt>
                <c:pt idx="7586">
                  <c:v>7587</c:v>
                </c:pt>
                <c:pt idx="7587">
                  <c:v>7588</c:v>
                </c:pt>
                <c:pt idx="7588">
                  <c:v>7589</c:v>
                </c:pt>
                <c:pt idx="7589">
                  <c:v>7590</c:v>
                </c:pt>
                <c:pt idx="7590">
                  <c:v>7591</c:v>
                </c:pt>
                <c:pt idx="7591">
                  <c:v>7592</c:v>
                </c:pt>
                <c:pt idx="7592">
                  <c:v>7593</c:v>
                </c:pt>
                <c:pt idx="7593">
                  <c:v>7594</c:v>
                </c:pt>
                <c:pt idx="7594">
                  <c:v>7595</c:v>
                </c:pt>
                <c:pt idx="7595">
                  <c:v>7596</c:v>
                </c:pt>
                <c:pt idx="7596">
                  <c:v>7597</c:v>
                </c:pt>
                <c:pt idx="7597">
                  <c:v>7598</c:v>
                </c:pt>
                <c:pt idx="7598">
                  <c:v>7599</c:v>
                </c:pt>
                <c:pt idx="7599">
                  <c:v>7600</c:v>
                </c:pt>
                <c:pt idx="7600">
                  <c:v>7601</c:v>
                </c:pt>
                <c:pt idx="7601">
                  <c:v>7602</c:v>
                </c:pt>
                <c:pt idx="7602">
                  <c:v>7603</c:v>
                </c:pt>
                <c:pt idx="7603">
                  <c:v>7604</c:v>
                </c:pt>
                <c:pt idx="7604">
                  <c:v>7605</c:v>
                </c:pt>
                <c:pt idx="7605">
                  <c:v>7606</c:v>
                </c:pt>
                <c:pt idx="7606">
                  <c:v>7607</c:v>
                </c:pt>
                <c:pt idx="7607">
                  <c:v>7608</c:v>
                </c:pt>
                <c:pt idx="7608">
                  <c:v>7609</c:v>
                </c:pt>
                <c:pt idx="7609">
                  <c:v>7610</c:v>
                </c:pt>
                <c:pt idx="7610">
                  <c:v>7611</c:v>
                </c:pt>
                <c:pt idx="7611">
                  <c:v>7612</c:v>
                </c:pt>
                <c:pt idx="7612">
                  <c:v>7613</c:v>
                </c:pt>
                <c:pt idx="7613">
                  <c:v>7614</c:v>
                </c:pt>
                <c:pt idx="7614">
                  <c:v>7615</c:v>
                </c:pt>
                <c:pt idx="7615">
                  <c:v>7616</c:v>
                </c:pt>
                <c:pt idx="7616">
                  <c:v>7617</c:v>
                </c:pt>
                <c:pt idx="7617">
                  <c:v>7618</c:v>
                </c:pt>
                <c:pt idx="7618">
                  <c:v>7619</c:v>
                </c:pt>
                <c:pt idx="7619">
                  <c:v>7620</c:v>
                </c:pt>
                <c:pt idx="7620">
                  <c:v>7621</c:v>
                </c:pt>
                <c:pt idx="7621">
                  <c:v>7622</c:v>
                </c:pt>
                <c:pt idx="7622">
                  <c:v>7623</c:v>
                </c:pt>
                <c:pt idx="7623">
                  <c:v>7624</c:v>
                </c:pt>
                <c:pt idx="7624">
                  <c:v>7625</c:v>
                </c:pt>
                <c:pt idx="7625">
                  <c:v>7626</c:v>
                </c:pt>
                <c:pt idx="7626">
                  <c:v>7627</c:v>
                </c:pt>
                <c:pt idx="7627">
                  <c:v>7628</c:v>
                </c:pt>
                <c:pt idx="7628">
                  <c:v>7629</c:v>
                </c:pt>
                <c:pt idx="7629">
                  <c:v>7630</c:v>
                </c:pt>
                <c:pt idx="7630">
                  <c:v>7631</c:v>
                </c:pt>
                <c:pt idx="7631">
                  <c:v>7632</c:v>
                </c:pt>
                <c:pt idx="7632">
                  <c:v>7633</c:v>
                </c:pt>
                <c:pt idx="7633">
                  <c:v>7634</c:v>
                </c:pt>
                <c:pt idx="7634">
                  <c:v>7635</c:v>
                </c:pt>
                <c:pt idx="7635">
                  <c:v>7636</c:v>
                </c:pt>
                <c:pt idx="7636">
                  <c:v>7637</c:v>
                </c:pt>
                <c:pt idx="7637">
                  <c:v>7638</c:v>
                </c:pt>
                <c:pt idx="7638">
                  <c:v>7639</c:v>
                </c:pt>
                <c:pt idx="7639">
                  <c:v>7640</c:v>
                </c:pt>
                <c:pt idx="7640">
                  <c:v>7641</c:v>
                </c:pt>
                <c:pt idx="7641">
                  <c:v>7642</c:v>
                </c:pt>
                <c:pt idx="7642">
                  <c:v>7643</c:v>
                </c:pt>
                <c:pt idx="7643">
                  <c:v>7644</c:v>
                </c:pt>
                <c:pt idx="7644">
                  <c:v>7645</c:v>
                </c:pt>
                <c:pt idx="7645">
                  <c:v>7646</c:v>
                </c:pt>
                <c:pt idx="7646">
                  <c:v>7647</c:v>
                </c:pt>
                <c:pt idx="7647">
                  <c:v>7648</c:v>
                </c:pt>
                <c:pt idx="7648">
                  <c:v>7649</c:v>
                </c:pt>
                <c:pt idx="7649">
                  <c:v>7650</c:v>
                </c:pt>
                <c:pt idx="7650">
                  <c:v>7651</c:v>
                </c:pt>
                <c:pt idx="7651">
                  <c:v>7652</c:v>
                </c:pt>
                <c:pt idx="7652">
                  <c:v>7653</c:v>
                </c:pt>
                <c:pt idx="7653">
                  <c:v>7654</c:v>
                </c:pt>
                <c:pt idx="7654">
                  <c:v>7655</c:v>
                </c:pt>
                <c:pt idx="7655">
                  <c:v>7656</c:v>
                </c:pt>
                <c:pt idx="7656">
                  <c:v>7657</c:v>
                </c:pt>
                <c:pt idx="7657">
                  <c:v>7658</c:v>
                </c:pt>
                <c:pt idx="7658">
                  <c:v>7659</c:v>
                </c:pt>
                <c:pt idx="7659">
                  <c:v>7660</c:v>
                </c:pt>
                <c:pt idx="7660">
                  <c:v>7661</c:v>
                </c:pt>
                <c:pt idx="7661">
                  <c:v>7662</c:v>
                </c:pt>
                <c:pt idx="7662">
                  <c:v>7663</c:v>
                </c:pt>
                <c:pt idx="7663">
                  <c:v>7664</c:v>
                </c:pt>
                <c:pt idx="7664">
                  <c:v>7665</c:v>
                </c:pt>
                <c:pt idx="7665">
                  <c:v>7666</c:v>
                </c:pt>
                <c:pt idx="7666">
                  <c:v>7667</c:v>
                </c:pt>
                <c:pt idx="7667">
                  <c:v>7668</c:v>
                </c:pt>
                <c:pt idx="7668">
                  <c:v>7669</c:v>
                </c:pt>
                <c:pt idx="7669">
                  <c:v>7670</c:v>
                </c:pt>
                <c:pt idx="7670">
                  <c:v>7671</c:v>
                </c:pt>
                <c:pt idx="7671">
                  <c:v>7672</c:v>
                </c:pt>
                <c:pt idx="7672">
                  <c:v>7673</c:v>
                </c:pt>
                <c:pt idx="7673">
                  <c:v>7674</c:v>
                </c:pt>
                <c:pt idx="7674">
                  <c:v>7675</c:v>
                </c:pt>
                <c:pt idx="7675">
                  <c:v>7676</c:v>
                </c:pt>
                <c:pt idx="7676">
                  <c:v>7677</c:v>
                </c:pt>
                <c:pt idx="7677">
                  <c:v>7678</c:v>
                </c:pt>
                <c:pt idx="7678">
                  <c:v>7679</c:v>
                </c:pt>
                <c:pt idx="7679">
                  <c:v>7680</c:v>
                </c:pt>
                <c:pt idx="7680">
                  <c:v>7681</c:v>
                </c:pt>
                <c:pt idx="7681">
                  <c:v>7682</c:v>
                </c:pt>
                <c:pt idx="7682">
                  <c:v>7683</c:v>
                </c:pt>
                <c:pt idx="7683">
                  <c:v>7684</c:v>
                </c:pt>
                <c:pt idx="7684">
                  <c:v>7685</c:v>
                </c:pt>
                <c:pt idx="7685">
                  <c:v>7686</c:v>
                </c:pt>
                <c:pt idx="7686">
                  <c:v>7687</c:v>
                </c:pt>
                <c:pt idx="7687">
                  <c:v>7688</c:v>
                </c:pt>
                <c:pt idx="7688">
                  <c:v>7689</c:v>
                </c:pt>
                <c:pt idx="7689">
                  <c:v>7690</c:v>
                </c:pt>
                <c:pt idx="7690">
                  <c:v>7691</c:v>
                </c:pt>
                <c:pt idx="7691">
                  <c:v>7692</c:v>
                </c:pt>
                <c:pt idx="7692">
                  <c:v>7693</c:v>
                </c:pt>
                <c:pt idx="7693">
                  <c:v>7694</c:v>
                </c:pt>
                <c:pt idx="7694">
                  <c:v>7695</c:v>
                </c:pt>
                <c:pt idx="7695">
                  <c:v>7696</c:v>
                </c:pt>
                <c:pt idx="7696">
                  <c:v>7697</c:v>
                </c:pt>
                <c:pt idx="7697">
                  <c:v>7698</c:v>
                </c:pt>
                <c:pt idx="7698">
                  <c:v>7699</c:v>
                </c:pt>
                <c:pt idx="7699">
                  <c:v>7700</c:v>
                </c:pt>
                <c:pt idx="7700">
                  <c:v>7701</c:v>
                </c:pt>
                <c:pt idx="7701">
                  <c:v>7702</c:v>
                </c:pt>
                <c:pt idx="7702">
                  <c:v>7703</c:v>
                </c:pt>
                <c:pt idx="7703">
                  <c:v>7704</c:v>
                </c:pt>
                <c:pt idx="7704">
                  <c:v>7705</c:v>
                </c:pt>
                <c:pt idx="7705">
                  <c:v>7706</c:v>
                </c:pt>
                <c:pt idx="7706">
                  <c:v>7707</c:v>
                </c:pt>
                <c:pt idx="7707">
                  <c:v>7708</c:v>
                </c:pt>
                <c:pt idx="7708">
                  <c:v>7709</c:v>
                </c:pt>
                <c:pt idx="7709">
                  <c:v>7710</c:v>
                </c:pt>
                <c:pt idx="7710">
                  <c:v>7711</c:v>
                </c:pt>
                <c:pt idx="7711">
                  <c:v>7712</c:v>
                </c:pt>
                <c:pt idx="7712">
                  <c:v>7713</c:v>
                </c:pt>
                <c:pt idx="7713">
                  <c:v>7714</c:v>
                </c:pt>
                <c:pt idx="7714">
                  <c:v>7715</c:v>
                </c:pt>
                <c:pt idx="7715">
                  <c:v>7716</c:v>
                </c:pt>
                <c:pt idx="7716">
                  <c:v>7717</c:v>
                </c:pt>
                <c:pt idx="7717">
                  <c:v>7718</c:v>
                </c:pt>
                <c:pt idx="7718">
                  <c:v>7719</c:v>
                </c:pt>
                <c:pt idx="7719">
                  <c:v>7720</c:v>
                </c:pt>
                <c:pt idx="7720">
                  <c:v>7721</c:v>
                </c:pt>
                <c:pt idx="7721">
                  <c:v>7722</c:v>
                </c:pt>
                <c:pt idx="7722">
                  <c:v>7723</c:v>
                </c:pt>
                <c:pt idx="7723">
                  <c:v>7724</c:v>
                </c:pt>
                <c:pt idx="7724">
                  <c:v>7725</c:v>
                </c:pt>
                <c:pt idx="7725">
                  <c:v>7726</c:v>
                </c:pt>
                <c:pt idx="7726">
                  <c:v>7727</c:v>
                </c:pt>
                <c:pt idx="7727">
                  <c:v>7728</c:v>
                </c:pt>
                <c:pt idx="7728">
                  <c:v>7729</c:v>
                </c:pt>
                <c:pt idx="7729">
                  <c:v>7730</c:v>
                </c:pt>
                <c:pt idx="7730">
                  <c:v>7731</c:v>
                </c:pt>
                <c:pt idx="7731">
                  <c:v>7732</c:v>
                </c:pt>
                <c:pt idx="7732">
                  <c:v>7733</c:v>
                </c:pt>
                <c:pt idx="7733">
                  <c:v>7734</c:v>
                </c:pt>
                <c:pt idx="7734">
                  <c:v>7735</c:v>
                </c:pt>
                <c:pt idx="7735">
                  <c:v>7736</c:v>
                </c:pt>
                <c:pt idx="7736">
                  <c:v>7737</c:v>
                </c:pt>
                <c:pt idx="7737">
                  <c:v>7738</c:v>
                </c:pt>
                <c:pt idx="7738">
                  <c:v>7739</c:v>
                </c:pt>
                <c:pt idx="7739">
                  <c:v>7740</c:v>
                </c:pt>
                <c:pt idx="7740">
                  <c:v>7741</c:v>
                </c:pt>
                <c:pt idx="7741">
                  <c:v>7742</c:v>
                </c:pt>
                <c:pt idx="7742">
                  <c:v>7743</c:v>
                </c:pt>
                <c:pt idx="7743">
                  <c:v>7744</c:v>
                </c:pt>
                <c:pt idx="7744">
                  <c:v>7745</c:v>
                </c:pt>
                <c:pt idx="7745">
                  <c:v>7746</c:v>
                </c:pt>
                <c:pt idx="7746">
                  <c:v>7747</c:v>
                </c:pt>
                <c:pt idx="7747">
                  <c:v>7748</c:v>
                </c:pt>
                <c:pt idx="7748">
                  <c:v>7749</c:v>
                </c:pt>
                <c:pt idx="7749">
                  <c:v>7750</c:v>
                </c:pt>
                <c:pt idx="7750">
                  <c:v>7751</c:v>
                </c:pt>
                <c:pt idx="7751">
                  <c:v>7752</c:v>
                </c:pt>
                <c:pt idx="7752">
                  <c:v>7753</c:v>
                </c:pt>
                <c:pt idx="7753">
                  <c:v>7754</c:v>
                </c:pt>
                <c:pt idx="7754">
                  <c:v>7755</c:v>
                </c:pt>
                <c:pt idx="7755">
                  <c:v>7756</c:v>
                </c:pt>
                <c:pt idx="7756">
                  <c:v>7757</c:v>
                </c:pt>
                <c:pt idx="7757">
                  <c:v>7758</c:v>
                </c:pt>
                <c:pt idx="7758">
                  <c:v>7759</c:v>
                </c:pt>
                <c:pt idx="7759">
                  <c:v>7760</c:v>
                </c:pt>
                <c:pt idx="7760">
                  <c:v>7761</c:v>
                </c:pt>
                <c:pt idx="7761">
                  <c:v>7762</c:v>
                </c:pt>
                <c:pt idx="7762">
                  <c:v>7763</c:v>
                </c:pt>
                <c:pt idx="7763">
                  <c:v>7764</c:v>
                </c:pt>
                <c:pt idx="7764">
                  <c:v>7765</c:v>
                </c:pt>
                <c:pt idx="7765">
                  <c:v>7766</c:v>
                </c:pt>
                <c:pt idx="7766">
                  <c:v>7767</c:v>
                </c:pt>
                <c:pt idx="7767">
                  <c:v>7768</c:v>
                </c:pt>
                <c:pt idx="7768">
                  <c:v>7769</c:v>
                </c:pt>
                <c:pt idx="7769">
                  <c:v>7770</c:v>
                </c:pt>
                <c:pt idx="7770">
                  <c:v>7771</c:v>
                </c:pt>
                <c:pt idx="7771">
                  <c:v>7772</c:v>
                </c:pt>
                <c:pt idx="7772">
                  <c:v>7773</c:v>
                </c:pt>
                <c:pt idx="7773">
                  <c:v>7774</c:v>
                </c:pt>
                <c:pt idx="7774">
                  <c:v>7775</c:v>
                </c:pt>
                <c:pt idx="7775">
                  <c:v>7776</c:v>
                </c:pt>
                <c:pt idx="7776">
                  <c:v>7777</c:v>
                </c:pt>
                <c:pt idx="7777">
                  <c:v>7778</c:v>
                </c:pt>
                <c:pt idx="7778">
                  <c:v>7779</c:v>
                </c:pt>
                <c:pt idx="7779">
                  <c:v>7780</c:v>
                </c:pt>
                <c:pt idx="7780">
                  <c:v>7781</c:v>
                </c:pt>
                <c:pt idx="7781">
                  <c:v>7782</c:v>
                </c:pt>
                <c:pt idx="7782">
                  <c:v>7783</c:v>
                </c:pt>
                <c:pt idx="7783">
                  <c:v>7784</c:v>
                </c:pt>
                <c:pt idx="7784">
                  <c:v>7785</c:v>
                </c:pt>
                <c:pt idx="7785">
                  <c:v>7786</c:v>
                </c:pt>
                <c:pt idx="7786">
                  <c:v>7787</c:v>
                </c:pt>
                <c:pt idx="7787">
                  <c:v>7788</c:v>
                </c:pt>
                <c:pt idx="7788">
                  <c:v>7789</c:v>
                </c:pt>
                <c:pt idx="7789">
                  <c:v>7790</c:v>
                </c:pt>
                <c:pt idx="7790">
                  <c:v>7791</c:v>
                </c:pt>
                <c:pt idx="7791">
                  <c:v>7792</c:v>
                </c:pt>
                <c:pt idx="7792">
                  <c:v>7793</c:v>
                </c:pt>
                <c:pt idx="7793">
                  <c:v>7794</c:v>
                </c:pt>
                <c:pt idx="7794">
                  <c:v>7795</c:v>
                </c:pt>
                <c:pt idx="7795">
                  <c:v>7796</c:v>
                </c:pt>
                <c:pt idx="7796">
                  <c:v>7797</c:v>
                </c:pt>
                <c:pt idx="7797">
                  <c:v>7798</c:v>
                </c:pt>
                <c:pt idx="7798">
                  <c:v>7799</c:v>
                </c:pt>
                <c:pt idx="7799">
                  <c:v>7800</c:v>
                </c:pt>
                <c:pt idx="7800">
                  <c:v>7801</c:v>
                </c:pt>
                <c:pt idx="7801">
                  <c:v>7802</c:v>
                </c:pt>
                <c:pt idx="7802">
                  <c:v>7803</c:v>
                </c:pt>
                <c:pt idx="7803">
                  <c:v>7804</c:v>
                </c:pt>
                <c:pt idx="7804">
                  <c:v>7805</c:v>
                </c:pt>
                <c:pt idx="7805">
                  <c:v>7806</c:v>
                </c:pt>
                <c:pt idx="7806">
                  <c:v>7807</c:v>
                </c:pt>
                <c:pt idx="7807">
                  <c:v>7808</c:v>
                </c:pt>
                <c:pt idx="7808">
                  <c:v>7809</c:v>
                </c:pt>
                <c:pt idx="7809">
                  <c:v>7810</c:v>
                </c:pt>
                <c:pt idx="7810">
                  <c:v>7811</c:v>
                </c:pt>
                <c:pt idx="7811">
                  <c:v>7812</c:v>
                </c:pt>
                <c:pt idx="7812">
                  <c:v>7813</c:v>
                </c:pt>
                <c:pt idx="7813">
                  <c:v>7814</c:v>
                </c:pt>
                <c:pt idx="7814">
                  <c:v>7815</c:v>
                </c:pt>
                <c:pt idx="7815">
                  <c:v>7816</c:v>
                </c:pt>
                <c:pt idx="7816">
                  <c:v>7817</c:v>
                </c:pt>
                <c:pt idx="7817">
                  <c:v>7818</c:v>
                </c:pt>
                <c:pt idx="7818">
                  <c:v>7819</c:v>
                </c:pt>
                <c:pt idx="7819">
                  <c:v>7820</c:v>
                </c:pt>
                <c:pt idx="7820">
                  <c:v>7821</c:v>
                </c:pt>
                <c:pt idx="7821">
                  <c:v>7822</c:v>
                </c:pt>
                <c:pt idx="7822">
                  <c:v>7823</c:v>
                </c:pt>
                <c:pt idx="7823">
                  <c:v>7824</c:v>
                </c:pt>
                <c:pt idx="7824">
                  <c:v>7825</c:v>
                </c:pt>
                <c:pt idx="7825">
                  <c:v>7826</c:v>
                </c:pt>
                <c:pt idx="7826">
                  <c:v>7827</c:v>
                </c:pt>
                <c:pt idx="7827">
                  <c:v>7828</c:v>
                </c:pt>
                <c:pt idx="7828">
                  <c:v>7829</c:v>
                </c:pt>
                <c:pt idx="7829">
                  <c:v>7830</c:v>
                </c:pt>
                <c:pt idx="7830">
                  <c:v>7831</c:v>
                </c:pt>
                <c:pt idx="7831">
                  <c:v>7832</c:v>
                </c:pt>
                <c:pt idx="7832">
                  <c:v>7833</c:v>
                </c:pt>
                <c:pt idx="7833">
                  <c:v>7834</c:v>
                </c:pt>
                <c:pt idx="7834">
                  <c:v>7835</c:v>
                </c:pt>
                <c:pt idx="7835">
                  <c:v>7836</c:v>
                </c:pt>
                <c:pt idx="7836">
                  <c:v>7837</c:v>
                </c:pt>
                <c:pt idx="7837">
                  <c:v>7838</c:v>
                </c:pt>
                <c:pt idx="7838">
                  <c:v>7839</c:v>
                </c:pt>
                <c:pt idx="7839">
                  <c:v>7840</c:v>
                </c:pt>
                <c:pt idx="7840">
                  <c:v>7841</c:v>
                </c:pt>
                <c:pt idx="7841">
                  <c:v>7842</c:v>
                </c:pt>
                <c:pt idx="7842">
                  <c:v>7843</c:v>
                </c:pt>
                <c:pt idx="7843">
                  <c:v>7844</c:v>
                </c:pt>
                <c:pt idx="7844">
                  <c:v>7845</c:v>
                </c:pt>
                <c:pt idx="7845">
                  <c:v>7846</c:v>
                </c:pt>
                <c:pt idx="7846">
                  <c:v>7847</c:v>
                </c:pt>
                <c:pt idx="7847">
                  <c:v>7848</c:v>
                </c:pt>
                <c:pt idx="7848">
                  <c:v>7849</c:v>
                </c:pt>
                <c:pt idx="7849">
                  <c:v>7850</c:v>
                </c:pt>
                <c:pt idx="7850">
                  <c:v>7851</c:v>
                </c:pt>
                <c:pt idx="7851">
                  <c:v>7852</c:v>
                </c:pt>
                <c:pt idx="7852">
                  <c:v>7853</c:v>
                </c:pt>
                <c:pt idx="7853">
                  <c:v>7854</c:v>
                </c:pt>
                <c:pt idx="7854">
                  <c:v>7855</c:v>
                </c:pt>
                <c:pt idx="7855">
                  <c:v>7856</c:v>
                </c:pt>
                <c:pt idx="7856">
                  <c:v>7857</c:v>
                </c:pt>
                <c:pt idx="7857">
                  <c:v>7858</c:v>
                </c:pt>
                <c:pt idx="7858">
                  <c:v>7859</c:v>
                </c:pt>
                <c:pt idx="7859">
                  <c:v>7860</c:v>
                </c:pt>
                <c:pt idx="7860">
                  <c:v>7861</c:v>
                </c:pt>
                <c:pt idx="7861">
                  <c:v>7862</c:v>
                </c:pt>
                <c:pt idx="7862">
                  <c:v>7863</c:v>
                </c:pt>
                <c:pt idx="7863">
                  <c:v>7864</c:v>
                </c:pt>
                <c:pt idx="7864">
                  <c:v>7865</c:v>
                </c:pt>
                <c:pt idx="7865">
                  <c:v>7866</c:v>
                </c:pt>
                <c:pt idx="7866">
                  <c:v>7867</c:v>
                </c:pt>
                <c:pt idx="7867">
                  <c:v>7868</c:v>
                </c:pt>
                <c:pt idx="7868">
                  <c:v>7869</c:v>
                </c:pt>
                <c:pt idx="7869">
                  <c:v>7870</c:v>
                </c:pt>
                <c:pt idx="7870">
                  <c:v>7871</c:v>
                </c:pt>
                <c:pt idx="7871">
                  <c:v>7872</c:v>
                </c:pt>
                <c:pt idx="7872">
                  <c:v>7873</c:v>
                </c:pt>
                <c:pt idx="7873">
                  <c:v>7874</c:v>
                </c:pt>
                <c:pt idx="7874">
                  <c:v>7875</c:v>
                </c:pt>
                <c:pt idx="7875">
                  <c:v>7876</c:v>
                </c:pt>
                <c:pt idx="7876">
                  <c:v>7877</c:v>
                </c:pt>
                <c:pt idx="7877">
                  <c:v>7878</c:v>
                </c:pt>
                <c:pt idx="7878">
                  <c:v>7879</c:v>
                </c:pt>
                <c:pt idx="7879">
                  <c:v>7880</c:v>
                </c:pt>
                <c:pt idx="7880">
                  <c:v>7881</c:v>
                </c:pt>
                <c:pt idx="7881">
                  <c:v>7882</c:v>
                </c:pt>
                <c:pt idx="7882">
                  <c:v>7883</c:v>
                </c:pt>
                <c:pt idx="7883">
                  <c:v>7884</c:v>
                </c:pt>
                <c:pt idx="7884">
                  <c:v>7885</c:v>
                </c:pt>
                <c:pt idx="7885">
                  <c:v>7886</c:v>
                </c:pt>
                <c:pt idx="7886">
                  <c:v>7887</c:v>
                </c:pt>
                <c:pt idx="7887">
                  <c:v>7888</c:v>
                </c:pt>
                <c:pt idx="7888">
                  <c:v>7889</c:v>
                </c:pt>
                <c:pt idx="7889">
                  <c:v>7890</c:v>
                </c:pt>
                <c:pt idx="7890">
                  <c:v>7891</c:v>
                </c:pt>
                <c:pt idx="7891">
                  <c:v>7892</c:v>
                </c:pt>
                <c:pt idx="7892">
                  <c:v>7893</c:v>
                </c:pt>
                <c:pt idx="7893">
                  <c:v>7894</c:v>
                </c:pt>
                <c:pt idx="7894">
                  <c:v>7895</c:v>
                </c:pt>
                <c:pt idx="7895">
                  <c:v>7896</c:v>
                </c:pt>
                <c:pt idx="7896">
                  <c:v>7897</c:v>
                </c:pt>
                <c:pt idx="7897">
                  <c:v>7898</c:v>
                </c:pt>
                <c:pt idx="7898">
                  <c:v>7899</c:v>
                </c:pt>
                <c:pt idx="7899">
                  <c:v>7900</c:v>
                </c:pt>
                <c:pt idx="7900">
                  <c:v>7901</c:v>
                </c:pt>
                <c:pt idx="7901">
                  <c:v>7902</c:v>
                </c:pt>
                <c:pt idx="7902">
                  <c:v>7903</c:v>
                </c:pt>
                <c:pt idx="7903">
                  <c:v>7904</c:v>
                </c:pt>
                <c:pt idx="7904">
                  <c:v>7905</c:v>
                </c:pt>
                <c:pt idx="7905">
                  <c:v>7906</c:v>
                </c:pt>
                <c:pt idx="7906">
                  <c:v>7907</c:v>
                </c:pt>
                <c:pt idx="7907">
                  <c:v>7908</c:v>
                </c:pt>
                <c:pt idx="7908">
                  <c:v>7909</c:v>
                </c:pt>
                <c:pt idx="7909">
                  <c:v>7910</c:v>
                </c:pt>
                <c:pt idx="7910">
                  <c:v>7911</c:v>
                </c:pt>
                <c:pt idx="7911">
                  <c:v>7912</c:v>
                </c:pt>
                <c:pt idx="7912">
                  <c:v>7913</c:v>
                </c:pt>
                <c:pt idx="7913">
                  <c:v>7914</c:v>
                </c:pt>
                <c:pt idx="7914">
                  <c:v>7915</c:v>
                </c:pt>
                <c:pt idx="7915">
                  <c:v>7916</c:v>
                </c:pt>
                <c:pt idx="7916">
                  <c:v>7917</c:v>
                </c:pt>
                <c:pt idx="7917">
                  <c:v>7918</c:v>
                </c:pt>
                <c:pt idx="7918">
                  <c:v>7919</c:v>
                </c:pt>
                <c:pt idx="7919">
                  <c:v>7920</c:v>
                </c:pt>
                <c:pt idx="7920">
                  <c:v>7921</c:v>
                </c:pt>
                <c:pt idx="7921">
                  <c:v>7922</c:v>
                </c:pt>
                <c:pt idx="7922">
                  <c:v>7923</c:v>
                </c:pt>
                <c:pt idx="7923">
                  <c:v>7924</c:v>
                </c:pt>
                <c:pt idx="7924">
                  <c:v>7925</c:v>
                </c:pt>
                <c:pt idx="7925">
                  <c:v>7926</c:v>
                </c:pt>
                <c:pt idx="7926">
                  <c:v>7927</c:v>
                </c:pt>
                <c:pt idx="7927">
                  <c:v>7928</c:v>
                </c:pt>
                <c:pt idx="7928">
                  <c:v>7929</c:v>
                </c:pt>
                <c:pt idx="7929">
                  <c:v>7930</c:v>
                </c:pt>
                <c:pt idx="7930">
                  <c:v>7931</c:v>
                </c:pt>
                <c:pt idx="7931">
                  <c:v>7932</c:v>
                </c:pt>
                <c:pt idx="7932">
                  <c:v>7933</c:v>
                </c:pt>
                <c:pt idx="7933">
                  <c:v>7934</c:v>
                </c:pt>
                <c:pt idx="7934">
                  <c:v>7935</c:v>
                </c:pt>
                <c:pt idx="7935">
                  <c:v>7936</c:v>
                </c:pt>
                <c:pt idx="7936">
                  <c:v>7937</c:v>
                </c:pt>
                <c:pt idx="7937">
                  <c:v>7938</c:v>
                </c:pt>
                <c:pt idx="7938">
                  <c:v>7939</c:v>
                </c:pt>
                <c:pt idx="7939">
                  <c:v>7940</c:v>
                </c:pt>
                <c:pt idx="7940">
                  <c:v>7941</c:v>
                </c:pt>
                <c:pt idx="7941">
                  <c:v>7942</c:v>
                </c:pt>
                <c:pt idx="7942">
                  <c:v>7943</c:v>
                </c:pt>
                <c:pt idx="7943">
                  <c:v>7944</c:v>
                </c:pt>
                <c:pt idx="7944">
                  <c:v>7945</c:v>
                </c:pt>
                <c:pt idx="7945">
                  <c:v>7946</c:v>
                </c:pt>
                <c:pt idx="7946">
                  <c:v>7947</c:v>
                </c:pt>
                <c:pt idx="7947">
                  <c:v>7948</c:v>
                </c:pt>
                <c:pt idx="7948">
                  <c:v>7949</c:v>
                </c:pt>
                <c:pt idx="7949">
                  <c:v>7950</c:v>
                </c:pt>
                <c:pt idx="7950">
                  <c:v>7951</c:v>
                </c:pt>
                <c:pt idx="7951">
                  <c:v>7952</c:v>
                </c:pt>
                <c:pt idx="7952">
                  <c:v>7953</c:v>
                </c:pt>
                <c:pt idx="7953">
                  <c:v>7954</c:v>
                </c:pt>
                <c:pt idx="7954">
                  <c:v>7955</c:v>
                </c:pt>
                <c:pt idx="7955">
                  <c:v>7956</c:v>
                </c:pt>
                <c:pt idx="7956">
                  <c:v>7957</c:v>
                </c:pt>
                <c:pt idx="7957">
                  <c:v>7958</c:v>
                </c:pt>
                <c:pt idx="7958">
                  <c:v>7959</c:v>
                </c:pt>
                <c:pt idx="7959">
                  <c:v>7960</c:v>
                </c:pt>
                <c:pt idx="7960">
                  <c:v>7961</c:v>
                </c:pt>
                <c:pt idx="7961">
                  <c:v>7962</c:v>
                </c:pt>
                <c:pt idx="7962">
                  <c:v>7963</c:v>
                </c:pt>
                <c:pt idx="7963">
                  <c:v>7964</c:v>
                </c:pt>
                <c:pt idx="7964">
                  <c:v>7965</c:v>
                </c:pt>
                <c:pt idx="7965">
                  <c:v>7966</c:v>
                </c:pt>
                <c:pt idx="7966">
                  <c:v>7967</c:v>
                </c:pt>
                <c:pt idx="7967">
                  <c:v>7968</c:v>
                </c:pt>
                <c:pt idx="7968">
                  <c:v>7969</c:v>
                </c:pt>
                <c:pt idx="7969">
                  <c:v>7970</c:v>
                </c:pt>
                <c:pt idx="7970">
                  <c:v>7971</c:v>
                </c:pt>
                <c:pt idx="7971">
                  <c:v>7972</c:v>
                </c:pt>
                <c:pt idx="7972">
                  <c:v>7973</c:v>
                </c:pt>
                <c:pt idx="7973">
                  <c:v>7974</c:v>
                </c:pt>
                <c:pt idx="7974">
                  <c:v>7975</c:v>
                </c:pt>
                <c:pt idx="7975">
                  <c:v>7976</c:v>
                </c:pt>
                <c:pt idx="7976">
                  <c:v>7977</c:v>
                </c:pt>
                <c:pt idx="7977">
                  <c:v>7978</c:v>
                </c:pt>
                <c:pt idx="7978">
                  <c:v>7979</c:v>
                </c:pt>
                <c:pt idx="7979">
                  <c:v>7980</c:v>
                </c:pt>
                <c:pt idx="7980">
                  <c:v>7981</c:v>
                </c:pt>
                <c:pt idx="7981">
                  <c:v>7982</c:v>
                </c:pt>
                <c:pt idx="7982">
                  <c:v>7983</c:v>
                </c:pt>
                <c:pt idx="7983">
                  <c:v>7984</c:v>
                </c:pt>
                <c:pt idx="7984">
                  <c:v>7985</c:v>
                </c:pt>
                <c:pt idx="7985">
                  <c:v>7986</c:v>
                </c:pt>
                <c:pt idx="7986">
                  <c:v>7987</c:v>
                </c:pt>
                <c:pt idx="7987">
                  <c:v>7988</c:v>
                </c:pt>
                <c:pt idx="7988">
                  <c:v>7989</c:v>
                </c:pt>
                <c:pt idx="7989">
                  <c:v>7990</c:v>
                </c:pt>
                <c:pt idx="7990">
                  <c:v>7991</c:v>
                </c:pt>
                <c:pt idx="7991">
                  <c:v>7992</c:v>
                </c:pt>
                <c:pt idx="7992">
                  <c:v>7993</c:v>
                </c:pt>
                <c:pt idx="7993">
                  <c:v>7994</c:v>
                </c:pt>
                <c:pt idx="7994">
                  <c:v>7995</c:v>
                </c:pt>
                <c:pt idx="7995">
                  <c:v>7996</c:v>
                </c:pt>
                <c:pt idx="7996">
                  <c:v>7997</c:v>
                </c:pt>
                <c:pt idx="7997">
                  <c:v>7998</c:v>
                </c:pt>
                <c:pt idx="7998">
                  <c:v>7999</c:v>
                </c:pt>
                <c:pt idx="7999">
                  <c:v>8000</c:v>
                </c:pt>
                <c:pt idx="8000">
                  <c:v>8001</c:v>
                </c:pt>
                <c:pt idx="8001">
                  <c:v>8002</c:v>
                </c:pt>
                <c:pt idx="8002">
                  <c:v>8003</c:v>
                </c:pt>
                <c:pt idx="8003">
                  <c:v>8004</c:v>
                </c:pt>
                <c:pt idx="8004">
                  <c:v>8005</c:v>
                </c:pt>
                <c:pt idx="8005">
                  <c:v>8006</c:v>
                </c:pt>
                <c:pt idx="8006">
                  <c:v>8007</c:v>
                </c:pt>
                <c:pt idx="8007">
                  <c:v>8008</c:v>
                </c:pt>
                <c:pt idx="8008">
                  <c:v>8009</c:v>
                </c:pt>
                <c:pt idx="8009">
                  <c:v>8010</c:v>
                </c:pt>
                <c:pt idx="8010">
                  <c:v>8011</c:v>
                </c:pt>
                <c:pt idx="8011">
                  <c:v>8012</c:v>
                </c:pt>
                <c:pt idx="8012">
                  <c:v>8013</c:v>
                </c:pt>
                <c:pt idx="8013">
                  <c:v>8014</c:v>
                </c:pt>
                <c:pt idx="8014">
                  <c:v>8015</c:v>
                </c:pt>
                <c:pt idx="8015">
                  <c:v>8016</c:v>
                </c:pt>
                <c:pt idx="8016">
                  <c:v>8017</c:v>
                </c:pt>
                <c:pt idx="8017">
                  <c:v>8018</c:v>
                </c:pt>
                <c:pt idx="8018">
                  <c:v>8019</c:v>
                </c:pt>
                <c:pt idx="8019">
                  <c:v>8020</c:v>
                </c:pt>
                <c:pt idx="8020">
                  <c:v>8021</c:v>
                </c:pt>
                <c:pt idx="8021">
                  <c:v>8022</c:v>
                </c:pt>
                <c:pt idx="8022">
                  <c:v>8023</c:v>
                </c:pt>
                <c:pt idx="8023">
                  <c:v>8024</c:v>
                </c:pt>
                <c:pt idx="8024">
                  <c:v>8025</c:v>
                </c:pt>
                <c:pt idx="8025">
                  <c:v>8026</c:v>
                </c:pt>
                <c:pt idx="8026">
                  <c:v>8027</c:v>
                </c:pt>
                <c:pt idx="8027">
                  <c:v>8028</c:v>
                </c:pt>
                <c:pt idx="8028">
                  <c:v>8029</c:v>
                </c:pt>
                <c:pt idx="8029">
                  <c:v>8030</c:v>
                </c:pt>
                <c:pt idx="8030">
                  <c:v>8031</c:v>
                </c:pt>
                <c:pt idx="8031">
                  <c:v>8032</c:v>
                </c:pt>
                <c:pt idx="8032">
                  <c:v>8033</c:v>
                </c:pt>
                <c:pt idx="8033">
                  <c:v>8034</c:v>
                </c:pt>
                <c:pt idx="8034">
                  <c:v>8035</c:v>
                </c:pt>
                <c:pt idx="8035">
                  <c:v>8036</c:v>
                </c:pt>
                <c:pt idx="8036">
                  <c:v>8037</c:v>
                </c:pt>
                <c:pt idx="8037">
                  <c:v>8038</c:v>
                </c:pt>
                <c:pt idx="8038">
                  <c:v>8039</c:v>
                </c:pt>
                <c:pt idx="8039">
                  <c:v>8040</c:v>
                </c:pt>
                <c:pt idx="8040">
                  <c:v>8041</c:v>
                </c:pt>
                <c:pt idx="8041">
                  <c:v>8042</c:v>
                </c:pt>
                <c:pt idx="8042">
                  <c:v>8043</c:v>
                </c:pt>
                <c:pt idx="8043">
                  <c:v>8044</c:v>
                </c:pt>
                <c:pt idx="8044">
                  <c:v>8045</c:v>
                </c:pt>
                <c:pt idx="8045">
                  <c:v>8046</c:v>
                </c:pt>
                <c:pt idx="8046">
                  <c:v>8047</c:v>
                </c:pt>
                <c:pt idx="8047">
                  <c:v>8048</c:v>
                </c:pt>
                <c:pt idx="8048">
                  <c:v>8049</c:v>
                </c:pt>
                <c:pt idx="8049">
                  <c:v>8050</c:v>
                </c:pt>
                <c:pt idx="8050">
                  <c:v>8051</c:v>
                </c:pt>
                <c:pt idx="8051">
                  <c:v>8052</c:v>
                </c:pt>
                <c:pt idx="8052">
                  <c:v>8053</c:v>
                </c:pt>
                <c:pt idx="8053">
                  <c:v>8054</c:v>
                </c:pt>
                <c:pt idx="8054">
                  <c:v>8055</c:v>
                </c:pt>
                <c:pt idx="8055">
                  <c:v>8056</c:v>
                </c:pt>
                <c:pt idx="8056">
                  <c:v>8057</c:v>
                </c:pt>
                <c:pt idx="8057">
                  <c:v>8058</c:v>
                </c:pt>
                <c:pt idx="8058">
                  <c:v>8059</c:v>
                </c:pt>
                <c:pt idx="8059">
                  <c:v>8060</c:v>
                </c:pt>
                <c:pt idx="8060">
                  <c:v>8061</c:v>
                </c:pt>
                <c:pt idx="8061">
                  <c:v>8062</c:v>
                </c:pt>
                <c:pt idx="8062">
                  <c:v>8063</c:v>
                </c:pt>
                <c:pt idx="8063">
                  <c:v>8064</c:v>
                </c:pt>
                <c:pt idx="8064">
                  <c:v>8065</c:v>
                </c:pt>
                <c:pt idx="8065">
                  <c:v>8066</c:v>
                </c:pt>
                <c:pt idx="8066">
                  <c:v>8067</c:v>
                </c:pt>
                <c:pt idx="8067">
                  <c:v>8068</c:v>
                </c:pt>
                <c:pt idx="8068">
                  <c:v>8069</c:v>
                </c:pt>
                <c:pt idx="8069">
                  <c:v>8070</c:v>
                </c:pt>
                <c:pt idx="8070">
                  <c:v>8071</c:v>
                </c:pt>
                <c:pt idx="8071">
                  <c:v>8072</c:v>
                </c:pt>
                <c:pt idx="8072">
                  <c:v>8073</c:v>
                </c:pt>
                <c:pt idx="8073">
                  <c:v>8074</c:v>
                </c:pt>
                <c:pt idx="8074">
                  <c:v>8075</c:v>
                </c:pt>
                <c:pt idx="8075">
                  <c:v>8076</c:v>
                </c:pt>
                <c:pt idx="8076">
                  <c:v>8077</c:v>
                </c:pt>
                <c:pt idx="8077">
                  <c:v>8078</c:v>
                </c:pt>
                <c:pt idx="8078">
                  <c:v>8079</c:v>
                </c:pt>
                <c:pt idx="8079">
                  <c:v>8080</c:v>
                </c:pt>
                <c:pt idx="8080">
                  <c:v>8081</c:v>
                </c:pt>
                <c:pt idx="8081">
                  <c:v>8082</c:v>
                </c:pt>
                <c:pt idx="8082">
                  <c:v>8083</c:v>
                </c:pt>
                <c:pt idx="8083">
                  <c:v>8084</c:v>
                </c:pt>
                <c:pt idx="8084">
                  <c:v>8085</c:v>
                </c:pt>
                <c:pt idx="8085">
                  <c:v>8086</c:v>
                </c:pt>
                <c:pt idx="8086">
                  <c:v>8087</c:v>
                </c:pt>
                <c:pt idx="8087">
                  <c:v>8088</c:v>
                </c:pt>
                <c:pt idx="8088">
                  <c:v>8089</c:v>
                </c:pt>
                <c:pt idx="8089">
                  <c:v>8090</c:v>
                </c:pt>
                <c:pt idx="8090">
                  <c:v>8091</c:v>
                </c:pt>
                <c:pt idx="8091">
                  <c:v>8092</c:v>
                </c:pt>
                <c:pt idx="8092">
                  <c:v>8093</c:v>
                </c:pt>
                <c:pt idx="8093">
                  <c:v>8094</c:v>
                </c:pt>
                <c:pt idx="8094">
                  <c:v>8095</c:v>
                </c:pt>
                <c:pt idx="8095">
                  <c:v>8096</c:v>
                </c:pt>
                <c:pt idx="8096">
                  <c:v>8097</c:v>
                </c:pt>
                <c:pt idx="8097">
                  <c:v>8098</c:v>
                </c:pt>
                <c:pt idx="8098">
                  <c:v>8099</c:v>
                </c:pt>
                <c:pt idx="8099">
                  <c:v>8100</c:v>
                </c:pt>
                <c:pt idx="8100">
                  <c:v>8101</c:v>
                </c:pt>
                <c:pt idx="8101">
                  <c:v>8102</c:v>
                </c:pt>
                <c:pt idx="8102">
                  <c:v>8103</c:v>
                </c:pt>
                <c:pt idx="8103">
                  <c:v>8104</c:v>
                </c:pt>
                <c:pt idx="8104">
                  <c:v>8105</c:v>
                </c:pt>
                <c:pt idx="8105">
                  <c:v>8106</c:v>
                </c:pt>
                <c:pt idx="8106">
                  <c:v>8107</c:v>
                </c:pt>
                <c:pt idx="8107">
                  <c:v>8108</c:v>
                </c:pt>
                <c:pt idx="8108">
                  <c:v>8109</c:v>
                </c:pt>
                <c:pt idx="8109">
                  <c:v>8110</c:v>
                </c:pt>
                <c:pt idx="8110">
                  <c:v>8111</c:v>
                </c:pt>
                <c:pt idx="8111">
                  <c:v>8112</c:v>
                </c:pt>
                <c:pt idx="8112">
                  <c:v>8113</c:v>
                </c:pt>
                <c:pt idx="8113">
                  <c:v>8114</c:v>
                </c:pt>
                <c:pt idx="8114">
                  <c:v>8115</c:v>
                </c:pt>
                <c:pt idx="8115">
                  <c:v>8116</c:v>
                </c:pt>
                <c:pt idx="8116">
                  <c:v>8117</c:v>
                </c:pt>
                <c:pt idx="8117">
                  <c:v>8118</c:v>
                </c:pt>
                <c:pt idx="8118">
                  <c:v>8119</c:v>
                </c:pt>
                <c:pt idx="8119">
                  <c:v>8120</c:v>
                </c:pt>
                <c:pt idx="8120">
                  <c:v>8121</c:v>
                </c:pt>
                <c:pt idx="8121">
                  <c:v>8122</c:v>
                </c:pt>
                <c:pt idx="8122">
                  <c:v>8123</c:v>
                </c:pt>
                <c:pt idx="8123">
                  <c:v>8124</c:v>
                </c:pt>
                <c:pt idx="8124">
                  <c:v>8125</c:v>
                </c:pt>
                <c:pt idx="8125">
                  <c:v>8126</c:v>
                </c:pt>
                <c:pt idx="8126">
                  <c:v>8127</c:v>
                </c:pt>
                <c:pt idx="8127">
                  <c:v>8128</c:v>
                </c:pt>
                <c:pt idx="8128">
                  <c:v>8129</c:v>
                </c:pt>
                <c:pt idx="8129">
                  <c:v>8130</c:v>
                </c:pt>
                <c:pt idx="8130">
                  <c:v>8131</c:v>
                </c:pt>
                <c:pt idx="8131">
                  <c:v>8132</c:v>
                </c:pt>
                <c:pt idx="8132">
                  <c:v>8133</c:v>
                </c:pt>
                <c:pt idx="8133">
                  <c:v>8134</c:v>
                </c:pt>
                <c:pt idx="8134">
                  <c:v>8135</c:v>
                </c:pt>
                <c:pt idx="8135">
                  <c:v>8136</c:v>
                </c:pt>
                <c:pt idx="8136">
                  <c:v>8137</c:v>
                </c:pt>
                <c:pt idx="8137">
                  <c:v>8138</c:v>
                </c:pt>
                <c:pt idx="8138">
                  <c:v>8139</c:v>
                </c:pt>
                <c:pt idx="8139">
                  <c:v>8140</c:v>
                </c:pt>
                <c:pt idx="8140">
                  <c:v>8141</c:v>
                </c:pt>
                <c:pt idx="8141">
                  <c:v>8142</c:v>
                </c:pt>
                <c:pt idx="8142">
                  <c:v>8143</c:v>
                </c:pt>
                <c:pt idx="8143">
                  <c:v>8144</c:v>
                </c:pt>
                <c:pt idx="8144">
                  <c:v>8145</c:v>
                </c:pt>
                <c:pt idx="8145">
                  <c:v>8146</c:v>
                </c:pt>
                <c:pt idx="8146">
                  <c:v>8147</c:v>
                </c:pt>
                <c:pt idx="8147">
                  <c:v>8148</c:v>
                </c:pt>
                <c:pt idx="8148">
                  <c:v>8149</c:v>
                </c:pt>
                <c:pt idx="8149">
                  <c:v>8150</c:v>
                </c:pt>
                <c:pt idx="8150">
                  <c:v>8151</c:v>
                </c:pt>
                <c:pt idx="8151">
                  <c:v>8152</c:v>
                </c:pt>
                <c:pt idx="8152">
                  <c:v>8153</c:v>
                </c:pt>
                <c:pt idx="8153">
                  <c:v>8154</c:v>
                </c:pt>
                <c:pt idx="8154">
                  <c:v>8155</c:v>
                </c:pt>
                <c:pt idx="8155">
                  <c:v>8156</c:v>
                </c:pt>
                <c:pt idx="8156">
                  <c:v>8157</c:v>
                </c:pt>
                <c:pt idx="8157">
                  <c:v>8158</c:v>
                </c:pt>
                <c:pt idx="8158">
                  <c:v>8159</c:v>
                </c:pt>
                <c:pt idx="8159">
                  <c:v>8160</c:v>
                </c:pt>
                <c:pt idx="8160">
                  <c:v>8161</c:v>
                </c:pt>
                <c:pt idx="8161">
                  <c:v>8162</c:v>
                </c:pt>
                <c:pt idx="8162">
                  <c:v>8163</c:v>
                </c:pt>
                <c:pt idx="8163">
                  <c:v>8164</c:v>
                </c:pt>
                <c:pt idx="8164">
                  <c:v>8165</c:v>
                </c:pt>
                <c:pt idx="8165">
                  <c:v>8166</c:v>
                </c:pt>
                <c:pt idx="8166">
                  <c:v>8167</c:v>
                </c:pt>
                <c:pt idx="8167">
                  <c:v>8168</c:v>
                </c:pt>
                <c:pt idx="8168">
                  <c:v>8169</c:v>
                </c:pt>
                <c:pt idx="8169">
                  <c:v>8170</c:v>
                </c:pt>
                <c:pt idx="8170">
                  <c:v>8171</c:v>
                </c:pt>
                <c:pt idx="8171">
                  <c:v>8172</c:v>
                </c:pt>
                <c:pt idx="8172">
                  <c:v>8173</c:v>
                </c:pt>
                <c:pt idx="8173">
                  <c:v>8174</c:v>
                </c:pt>
                <c:pt idx="8174">
                  <c:v>8175</c:v>
                </c:pt>
                <c:pt idx="8175">
                  <c:v>8176</c:v>
                </c:pt>
                <c:pt idx="8176">
                  <c:v>8177</c:v>
                </c:pt>
                <c:pt idx="8177">
                  <c:v>8178</c:v>
                </c:pt>
                <c:pt idx="8178">
                  <c:v>8179</c:v>
                </c:pt>
                <c:pt idx="8179">
                  <c:v>8180</c:v>
                </c:pt>
                <c:pt idx="8180">
                  <c:v>8181</c:v>
                </c:pt>
                <c:pt idx="8181">
                  <c:v>8182</c:v>
                </c:pt>
                <c:pt idx="8182">
                  <c:v>8183</c:v>
                </c:pt>
                <c:pt idx="8183">
                  <c:v>8184</c:v>
                </c:pt>
                <c:pt idx="8184">
                  <c:v>8185</c:v>
                </c:pt>
                <c:pt idx="8185">
                  <c:v>8186</c:v>
                </c:pt>
                <c:pt idx="8186">
                  <c:v>8187</c:v>
                </c:pt>
                <c:pt idx="8187">
                  <c:v>8188</c:v>
                </c:pt>
                <c:pt idx="8188">
                  <c:v>8189</c:v>
                </c:pt>
                <c:pt idx="8189">
                  <c:v>8190</c:v>
                </c:pt>
                <c:pt idx="8190">
                  <c:v>8191</c:v>
                </c:pt>
                <c:pt idx="8191">
                  <c:v>8192</c:v>
                </c:pt>
              </c:numCache>
            </c:numRef>
          </c:xVal>
          <c:yVal>
            <c:numRef>
              <c:f>signals!$I$3:$I$8194</c:f>
              <c:numCache>
                <c:formatCode>General</c:formatCode>
                <c:ptCount val="8192"/>
                <c:pt idx="0">
                  <c:v>-1.2037473144525848</c:v>
                </c:pt>
                <c:pt idx="1">
                  <c:v>-1.2137473144526039</c:v>
                </c:pt>
                <c:pt idx="2">
                  <c:v>-1.1957473144526041</c:v>
                </c:pt>
                <c:pt idx="3">
                  <c:v>-1.2497473144526055</c:v>
                </c:pt>
                <c:pt idx="4">
                  <c:v>-1.2337473144525859</c:v>
                </c:pt>
                <c:pt idx="5">
                  <c:v>-1.2437473144526052</c:v>
                </c:pt>
                <c:pt idx="6">
                  <c:v>-1.1877473144525941</c:v>
                </c:pt>
                <c:pt idx="7">
                  <c:v>-1.1917473144525843</c:v>
                </c:pt>
                <c:pt idx="8">
                  <c:v>-1.1617473144525841</c:v>
                </c:pt>
                <c:pt idx="9">
                  <c:v>-1.133747314452592</c:v>
                </c:pt>
                <c:pt idx="10">
                  <c:v>-1.1617473144525841</c:v>
                </c:pt>
                <c:pt idx="11">
                  <c:v>-1.209747314452585</c:v>
                </c:pt>
                <c:pt idx="12">
                  <c:v>-1.2077473144526039</c:v>
                </c:pt>
                <c:pt idx="13">
                  <c:v>-1.1297473144526009</c:v>
                </c:pt>
                <c:pt idx="14">
                  <c:v>-1.159747314452602</c:v>
                </c:pt>
                <c:pt idx="15">
                  <c:v>-1.2217473144525854</c:v>
                </c:pt>
                <c:pt idx="16">
                  <c:v>-1.1677473144525841</c:v>
                </c:pt>
                <c:pt idx="17">
                  <c:v>-1.1917473144525843</c:v>
                </c:pt>
                <c:pt idx="18">
                  <c:v>-1.1677473144525841</c:v>
                </c:pt>
                <c:pt idx="19">
                  <c:v>-1.1617473144525841</c:v>
                </c:pt>
                <c:pt idx="20">
                  <c:v>-1.0757473144525989</c:v>
                </c:pt>
                <c:pt idx="21">
                  <c:v>-1.0957473144526091</c:v>
                </c:pt>
                <c:pt idx="22">
                  <c:v>-1.0737473144525893</c:v>
                </c:pt>
                <c:pt idx="23">
                  <c:v>-1.0537473144526075</c:v>
                </c:pt>
                <c:pt idx="24">
                  <c:v>-0.96374731445260464</c:v>
                </c:pt>
                <c:pt idx="25">
                  <c:v>-0.9597473144525932</c:v>
                </c:pt>
                <c:pt idx="26">
                  <c:v>-0.89574731445259792</c:v>
                </c:pt>
                <c:pt idx="27">
                  <c:v>-0.90774731445259826</c:v>
                </c:pt>
                <c:pt idx="28">
                  <c:v>-0.93774731445260029</c:v>
                </c:pt>
                <c:pt idx="29">
                  <c:v>-0.96174731445260064</c:v>
                </c:pt>
                <c:pt idx="30">
                  <c:v>-1.065747314452608</c:v>
                </c:pt>
                <c:pt idx="31">
                  <c:v>-1.0677473144525891</c:v>
                </c:pt>
                <c:pt idx="32">
                  <c:v>-1.0237473144526064</c:v>
                </c:pt>
                <c:pt idx="33">
                  <c:v>-1.0597473144526077</c:v>
                </c:pt>
                <c:pt idx="34">
                  <c:v>-0.97774731445259522</c:v>
                </c:pt>
                <c:pt idx="35">
                  <c:v>-0.9597473144525932</c:v>
                </c:pt>
                <c:pt idx="36">
                  <c:v>-0.91774731445259006</c:v>
                </c:pt>
                <c:pt idx="37">
                  <c:v>-0.87574731445261533</c:v>
                </c:pt>
                <c:pt idx="38">
                  <c:v>-0.86974731445261455</c:v>
                </c:pt>
                <c:pt idx="39">
                  <c:v>-0.90574731445258883</c:v>
                </c:pt>
                <c:pt idx="40">
                  <c:v>-0.87974731445260601</c:v>
                </c:pt>
                <c:pt idx="41">
                  <c:v>-0.96574731445259399</c:v>
                </c:pt>
                <c:pt idx="42">
                  <c:v>-0.93974731445260362</c:v>
                </c:pt>
                <c:pt idx="43">
                  <c:v>-0.93174731445260006</c:v>
                </c:pt>
                <c:pt idx="44">
                  <c:v>-0.85374731445259955</c:v>
                </c:pt>
                <c:pt idx="45">
                  <c:v>-0.87374731445260578</c:v>
                </c:pt>
                <c:pt idx="46">
                  <c:v>-0.83174731445260064</c:v>
                </c:pt>
                <c:pt idx="47">
                  <c:v>-0.89174731445260169</c:v>
                </c:pt>
                <c:pt idx="48">
                  <c:v>-0.87574731445261533</c:v>
                </c:pt>
                <c:pt idx="49">
                  <c:v>-0.86574731445260056</c:v>
                </c:pt>
                <c:pt idx="50">
                  <c:v>-0.87574731445261533</c:v>
                </c:pt>
                <c:pt idx="51">
                  <c:v>-0.85174731445260965</c:v>
                </c:pt>
                <c:pt idx="52">
                  <c:v>-0.78774731445259383</c:v>
                </c:pt>
                <c:pt idx="53">
                  <c:v>-0.89174731445260169</c:v>
                </c:pt>
                <c:pt idx="54">
                  <c:v>-0.85974731445260033</c:v>
                </c:pt>
                <c:pt idx="55">
                  <c:v>-0.84374731445260065</c:v>
                </c:pt>
                <c:pt idx="56">
                  <c:v>-0.80974731445260772</c:v>
                </c:pt>
                <c:pt idx="57">
                  <c:v>-0.82574731445260063</c:v>
                </c:pt>
                <c:pt idx="58">
                  <c:v>-0.81174731445259574</c:v>
                </c:pt>
                <c:pt idx="59">
                  <c:v>-0.81374731445260062</c:v>
                </c:pt>
                <c:pt idx="60">
                  <c:v>-0.78974731445260005</c:v>
                </c:pt>
                <c:pt idx="61">
                  <c:v>-0.8777473144526009</c:v>
                </c:pt>
                <c:pt idx="62">
                  <c:v>-0.80174731445260061</c:v>
                </c:pt>
                <c:pt idx="63">
                  <c:v>-0.85374731445259955</c:v>
                </c:pt>
                <c:pt idx="64">
                  <c:v>-0.77174731445260414</c:v>
                </c:pt>
                <c:pt idx="65">
                  <c:v>-0.84774731445259921</c:v>
                </c:pt>
                <c:pt idx="66">
                  <c:v>-0.84774731445259921</c:v>
                </c:pt>
                <c:pt idx="67">
                  <c:v>-0.80574731445259529</c:v>
                </c:pt>
                <c:pt idx="68">
                  <c:v>-0.81174731445259574</c:v>
                </c:pt>
                <c:pt idx="69">
                  <c:v>-0.80374731445260761</c:v>
                </c:pt>
                <c:pt idx="70">
                  <c:v>-0.68974731445260362</c:v>
                </c:pt>
                <c:pt idx="71">
                  <c:v>-0.67774731445260872</c:v>
                </c:pt>
                <c:pt idx="72">
                  <c:v>-0.62174731445260079</c:v>
                </c:pt>
                <c:pt idx="73">
                  <c:v>-0.61974731445261455</c:v>
                </c:pt>
                <c:pt idx="74">
                  <c:v>-0.63174731445259225</c:v>
                </c:pt>
                <c:pt idx="75">
                  <c:v>-0.64374731445259292</c:v>
                </c:pt>
                <c:pt idx="76">
                  <c:v>-0.64574731445260136</c:v>
                </c:pt>
                <c:pt idx="77">
                  <c:v>-0.69174731445259241</c:v>
                </c:pt>
                <c:pt idx="78">
                  <c:v>-0.64974731445259315</c:v>
                </c:pt>
                <c:pt idx="79">
                  <c:v>-0.70574731445260064</c:v>
                </c:pt>
                <c:pt idx="80">
                  <c:v>-0.64974731445259315</c:v>
                </c:pt>
                <c:pt idx="81">
                  <c:v>-0.64174731445260713</c:v>
                </c:pt>
                <c:pt idx="82">
                  <c:v>-0.56974731445260063</c:v>
                </c:pt>
                <c:pt idx="83">
                  <c:v>-0.60174731445260965</c:v>
                </c:pt>
                <c:pt idx="84">
                  <c:v>-0.58174731445259964</c:v>
                </c:pt>
                <c:pt idx="85">
                  <c:v>-0.57774731445260863</c:v>
                </c:pt>
                <c:pt idx="86">
                  <c:v>-0.5477473144526076</c:v>
                </c:pt>
                <c:pt idx="87">
                  <c:v>-0.54174731445260704</c:v>
                </c:pt>
                <c:pt idx="88">
                  <c:v>-0.51174731445260591</c:v>
                </c:pt>
                <c:pt idx="89">
                  <c:v>-0.54374731445259483</c:v>
                </c:pt>
                <c:pt idx="90">
                  <c:v>-0.53774731445259383</c:v>
                </c:pt>
                <c:pt idx="91">
                  <c:v>-0.52374731445260669</c:v>
                </c:pt>
                <c:pt idx="92">
                  <c:v>-0.51374731445259292</c:v>
                </c:pt>
                <c:pt idx="93">
                  <c:v>-0.44374731445259047</c:v>
                </c:pt>
                <c:pt idx="94">
                  <c:v>-0.41774731445258323</c:v>
                </c:pt>
                <c:pt idx="95">
                  <c:v>-0.43374731445260295</c:v>
                </c:pt>
                <c:pt idx="96">
                  <c:v>-0.38974731445259175</c:v>
                </c:pt>
                <c:pt idx="97">
                  <c:v>-0.41574731445260227</c:v>
                </c:pt>
                <c:pt idx="98">
                  <c:v>-0.36974731445261</c:v>
                </c:pt>
                <c:pt idx="99">
                  <c:v>-0.37774731445259124</c:v>
                </c:pt>
                <c:pt idx="100">
                  <c:v>-0.3337473144526088</c:v>
                </c:pt>
                <c:pt idx="101">
                  <c:v>-0.35574731445259744</c:v>
                </c:pt>
                <c:pt idx="102">
                  <c:v>-0.40174731445258971</c:v>
                </c:pt>
                <c:pt idx="103">
                  <c:v>-0.40574731445258067</c:v>
                </c:pt>
                <c:pt idx="104">
                  <c:v>-0.32174731445260818</c:v>
                </c:pt>
                <c:pt idx="105">
                  <c:v>-0.31974731445259863</c:v>
                </c:pt>
                <c:pt idx="106">
                  <c:v>-0.22174731445258544</c:v>
                </c:pt>
                <c:pt idx="107">
                  <c:v>-0.26174731445260579</c:v>
                </c:pt>
                <c:pt idx="108">
                  <c:v>-0.20574731445259664</c:v>
                </c:pt>
                <c:pt idx="109">
                  <c:v>-0.26974731445258449</c:v>
                </c:pt>
                <c:pt idx="110">
                  <c:v>-0.20574731445259664</c:v>
                </c:pt>
                <c:pt idx="111">
                  <c:v>-0.16174731445258439</c:v>
                </c:pt>
                <c:pt idx="112">
                  <c:v>-0.18974731445260576</c:v>
                </c:pt>
                <c:pt idx="113">
                  <c:v>-0.249747314452608</c:v>
                </c:pt>
                <c:pt idx="114">
                  <c:v>-0.18174731445259595</c:v>
                </c:pt>
                <c:pt idx="115">
                  <c:v>-0.20174731445260552</c:v>
                </c:pt>
                <c:pt idx="116">
                  <c:v>-0.23374731445258726</c:v>
                </c:pt>
                <c:pt idx="117">
                  <c:v>-0.17174731445260458</c:v>
                </c:pt>
                <c:pt idx="118">
                  <c:v>-0.11774731445260046</c:v>
                </c:pt>
                <c:pt idx="119">
                  <c:v>-9.3747314452599567E-2</c:v>
                </c:pt>
                <c:pt idx="120">
                  <c:v>-0.12774731445259324</c:v>
                </c:pt>
                <c:pt idx="121">
                  <c:v>-0.12174731445259113</c:v>
                </c:pt>
                <c:pt idx="122">
                  <c:v>-0.10374731445259044</c:v>
                </c:pt>
                <c:pt idx="123">
                  <c:v>-5.1747314452597962E-2</c:v>
                </c:pt>
                <c:pt idx="124">
                  <c:v>5.0252685547405924E-2</c:v>
                </c:pt>
                <c:pt idx="125">
                  <c:v>3.0252685547395686E-2</c:v>
                </c:pt>
                <c:pt idx="126">
                  <c:v>0.10425268554740796</c:v>
                </c:pt>
                <c:pt idx="127">
                  <c:v>7.8252685547397519E-2</c:v>
                </c:pt>
                <c:pt idx="128">
                  <c:v>0.14825268554739357</c:v>
                </c:pt>
                <c:pt idx="129">
                  <c:v>0.11025268554740818</c:v>
                </c:pt>
                <c:pt idx="130">
                  <c:v>0.13225268554740163</c:v>
                </c:pt>
                <c:pt idx="131">
                  <c:v>5.8252685547415833E-2</c:v>
                </c:pt>
                <c:pt idx="132">
                  <c:v>-1.5747314452596584E-2</c:v>
                </c:pt>
                <c:pt idx="133">
                  <c:v>1.4252685547404553E-2</c:v>
                </c:pt>
                <c:pt idx="134">
                  <c:v>6.8252685547406933E-2</c:v>
                </c:pt>
                <c:pt idx="135">
                  <c:v>-2.1747314452596856E-2</c:v>
                </c:pt>
                <c:pt idx="136">
                  <c:v>9.6252685547398201E-2</c:v>
                </c:pt>
                <c:pt idx="137">
                  <c:v>9.8252685547407764E-2</c:v>
                </c:pt>
                <c:pt idx="138">
                  <c:v>0.13825268554740203</c:v>
                </c:pt>
                <c:pt idx="139">
                  <c:v>0.15025268554740276</c:v>
                </c:pt>
                <c:pt idx="140">
                  <c:v>0.24425268554739715</c:v>
                </c:pt>
                <c:pt idx="141">
                  <c:v>0.15825268554741256</c:v>
                </c:pt>
                <c:pt idx="142">
                  <c:v>0.19225268554740368</c:v>
                </c:pt>
                <c:pt idx="143">
                  <c:v>0.21225268554741436</c:v>
                </c:pt>
                <c:pt idx="144">
                  <c:v>0.21025268554740506</c:v>
                </c:pt>
                <c:pt idx="145">
                  <c:v>0.18025268554740395</c:v>
                </c:pt>
                <c:pt idx="146">
                  <c:v>0.23625268554741496</c:v>
                </c:pt>
                <c:pt idx="147">
                  <c:v>0.24625268554740645</c:v>
                </c:pt>
                <c:pt idx="148">
                  <c:v>0.28425268554741739</c:v>
                </c:pt>
                <c:pt idx="149">
                  <c:v>0.28625268554739591</c:v>
                </c:pt>
                <c:pt idx="150">
                  <c:v>0.22225268554740482</c:v>
                </c:pt>
                <c:pt idx="151">
                  <c:v>0.16225268554740263</c:v>
                </c:pt>
                <c:pt idx="152">
                  <c:v>0.2142526855473961</c:v>
                </c:pt>
                <c:pt idx="153">
                  <c:v>0.21625268554740534</c:v>
                </c:pt>
                <c:pt idx="154">
                  <c:v>0.29225268554739631</c:v>
                </c:pt>
                <c:pt idx="155">
                  <c:v>0.22825268554740524</c:v>
                </c:pt>
                <c:pt idx="156">
                  <c:v>0.24025268554740609</c:v>
                </c:pt>
                <c:pt idx="157">
                  <c:v>0.22625268554739592</c:v>
                </c:pt>
                <c:pt idx="158">
                  <c:v>0.25425268554741381</c:v>
                </c:pt>
                <c:pt idx="159">
                  <c:v>0.26625268554741438</c:v>
                </c:pt>
                <c:pt idx="160">
                  <c:v>0.2882526855474084</c:v>
                </c:pt>
                <c:pt idx="161">
                  <c:v>0.27825268554741683</c:v>
                </c:pt>
                <c:pt idx="162">
                  <c:v>0.26425268554740683</c:v>
                </c:pt>
                <c:pt idx="163">
                  <c:v>0.2802526855473958</c:v>
                </c:pt>
                <c:pt idx="164">
                  <c:v>0.2882526855474084</c:v>
                </c:pt>
                <c:pt idx="165">
                  <c:v>0.1882526855474137</c:v>
                </c:pt>
                <c:pt idx="166">
                  <c:v>0.28625268554739591</c:v>
                </c:pt>
                <c:pt idx="167">
                  <c:v>0.23825268554739662</c:v>
                </c:pt>
                <c:pt idx="168">
                  <c:v>0.30425268554739682</c:v>
                </c:pt>
                <c:pt idx="169">
                  <c:v>0.336252685547412</c:v>
                </c:pt>
                <c:pt idx="170">
                  <c:v>0.38625268554739284</c:v>
                </c:pt>
                <c:pt idx="171">
                  <c:v>0.42825268554739182</c:v>
                </c:pt>
                <c:pt idx="172">
                  <c:v>0.45625268554741188</c:v>
                </c:pt>
                <c:pt idx="173">
                  <c:v>0.46625268554740534</c:v>
                </c:pt>
                <c:pt idx="174">
                  <c:v>0.43225268554741436</c:v>
                </c:pt>
                <c:pt idx="175">
                  <c:v>0.35825268554739881</c:v>
                </c:pt>
                <c:pt idx="176">
                  <c:v>0.38625268554739284</c:v>
                </c:pt>
                <c:pt idx="177">
                  <c:v>0.36025268554741108</c:v>
                </c:pt>
                <c:pt idx="178">
                  <c:v>0.41625268554739137</c:v>
                </c:pt>
                <c:pt idx="179">
                  <c:v>0.3502526855474199</c:v>
                </c:pt>
                <c:pt idx="180">
                  <c:v>0.44425268554741137</c:v>
                </c:pt>
                <c:pt idx="181">
                  <c:v>0.45825268554739296</c:v>
                </c:pt>
                <c:pt idx="182">
                  <c:v>0.50225268554739944</c:v>
                </c:pt>
                <c:pt idx="183">
                  <c:v>0.48225268554739387</c:v>
                </c:pt>
                <c:pt idx="184">
                  <c:v>0.51825268554739456</c:v>
                </c:pt>
                <c:pt idx="185">
                  <c:v>0.45425268554740456</c:v>
                </c:pt>
                <c:pt idx="186">
                  <c:v>0.50825268554739977</c:v>
                </c:pt>
                <c:pt idx="187">
                  <c:v>0.42225268554739182</c:v>
                </c:pt>
                <c:pt idx="188">
                  <c:v>0.52625268554740456</c:v>
                </c:pt>
                <c:pt idx="189">
                  <c:v>0.50825268554739977</c:v>
                </c:pt>
                <c:pt idx="190">
                  <c:v>0.55225268554741547</c:v>
                </c:pt>
                <c:pt idx="191">
                  <c:v>0.56425268554741559</c:v>
                </c:pt>
                <c:pt idx="192">
                  <c:v>0.53425268554741456</c:v>
                </c:pt>
                <c:pt idx="193">
                  <c:v>0.5782526855473975</c:v>
                </c:pt>
                <c:pt idx="194">
                  <c:v>0.62825268554740887</c:v>
                </c:pt>
                <c:pt idx="195">
                  <c:v>0.57625268554741638</c:v>
                </c:pt>
                <c:pt idx="196">
                  <c:v>0.65425268554739091</c:v>
                </c:pt>
                <c:pt idx="197">
                  <c:v>0.6202526855473991</c:v>
                </c:pt>
                <c:pt idx="198">
                  <c:v>0.67025268554741069</c:v>
                </c:pt>
                <c:pt idx="199">
                  <c:v>0.65425268554739091</c:v>
                </c:pt>
                <c:pt idx="200">
                  <c:v>0.65625268554740068</c:v>
                </c:pt>
                <c:pt idx="201">
                  <c:v>0.65225268554740978</c:v>
                </c:pt>
                <c:pt idx="202">
                  <c:v>0.72025268554739341</c:v>
                </c:pt>
                <c:pt idx="203">
                  <c:v>0.63825268554739978</c:v>
                </c:pt>
                <c:pt idx="204">
                  <c:v>0.72625268554739353</c:v>
                </c:pt>
                <c:pt idx="205">
                  <c:v>0.7522526855474041</c:v>
                </c:pt>
                <c:pt idx="206">
                  <c:v>0.73425268554740342</c:v>
                </c:pt>
                <c:pt idx="207">
                  <c:v>0.77625268554740501</c:v>
                </c:pt>
                <c:pt idx="208">
                  <c:v>0.76825268554739523</c:v>
                </c:pt>
                <c:pt idx="209">
                  <c:v>0.74625268554740387</c:v>
                </c:pt>
                <c:pt idx="210">
                  <c:v>0.69025268554739228</c:v>
                </c:pt>
                <c:pt idx="211">
                  <c:v>0.74425268554739432</c:v>
                </c:pt>
                <c:pt idx="212">
                  <c:v>0.72225268554740296</c:v>
                </c:pt>
                <c:pt idx="213">
                  <c:v>0.76025268554741388</c:v>
                </c:pt>
                <c:pt idx="214">
                  <c:v>0.78225268554740457</c:v>
                </c:pt>
                <c:pt idx="215">
                  <c:v>0.78225268554740457</c:v>
                </c:pt>
                <c:pt idx="216">
                  <c:v>0.81225268554740637</c:v>
                </c:pt>
                <c:pt idx="217">
                  <c:v>0.78225268554740457</c:v>
                </c:pt>
                <c:pt idx="218">
                  <c:v>0.79225268554739559</c:v>
                </c:pt>
                <c:pt idx="219">
                  <c:v>0.85025268554741729</c:v>
                </c:pt>
                <c:pt idx="220">
                  <c:v>0.882252685547395</c:v>
                </c:pt>
                <c:pt idx="221">
                  <c:v>0.88025268554738956</c:v>
                </c:pt>
                <c:pt idx="222">
                  <c:v>0.91825268554740058</c:v>
                </c:pt>
                <c:pt idx="223">
                  <c:v>0.96225268554741206</c:v>
                </c:pt>
                <c:pt idx="224">
                  <c:v>0.88825268554739956</c:v>
                </c:pt>
                <c:pt idx="225">
                  <c:v>1.0522526855474155</c:v>
                </c:pt>
                <c:pt idx="226">
                  <c:v>1.0922526855474075</c:v>
                </c:pt>
                <c:pt idx="227">
                  <c:v>1.104252685547408</c:v>
                </c:pt>
                <c:pt idx="228">
                  <c:v>1.166252685547392</c:v>
                </c:pt>
                <c:pt idx="229">
                  <c:v>1.0562526855474059</c:v>
                </c:pt>
                <c:pt idx="230">
                  <c:v>1.0882526855474168</c:v>
                </c:pt>
                <c:pt idx="231">
                  <c:v>0.94425268554741137</c:v>
                </c:pt>
                <c:pt idx="232">
                  <c:v>0.99425268554738977</c:v>
                </c:pt>
                <c:pt idx="233">
                  <c:v>0.95025268554741149</c:v>
                </c:pt>
                <c:pt idx="234">
                  <c:v>0.86225268554741752</c:v>
                </c:pt>
                <c:pt idx="235">
                  <c:v>0.89225268554739046</c:v>
                </c:pt>
                <c:pt idx="236">
                  <c:v>0.99225268554740809</c:v>
                </c:pt>
                <c:pt idx="237">
                  <c:v>0.95025268554741149</c:v>
                </c:pt>
                <c:pt idx="238">
                  <c:v>0.97625268554739353</c:v>
                </c:pt>
                <c:pt idx="239">
                  <c:v>1.0182526855473952</c:v>
                </c:pt>
                <c:pt idx="240">
                  <c:v>1.0642526855474159</c:v>
                </c:pt>
                <c:pt idx="241">
                  <c:v>1.0802526855474071</c:v>
                </c:pt>
                <c:pt idx="242">
                  <c:v>1.0982526855474077</c:v>
                </c:pt>
                <c:pt idx="243">
                  <c:v>1.0782526855473975</c:v>
                </c:pt>
                <c:pt idx="244">
                  <c:v>1.0922526855474075</c:v>
                </c:pt>
                <c:pt idx="245">
                  <c:v>1.0882526855474168</c:v>
                </c:pt>
                <c:pt idx="246">
                  <c:v>1.172252685547392</c:v>
                </c:pt>
                <c:pt idx="247">
                  <c:v>1.0582526855474157</c:v>
                </c:pt>
                <c:pt idx="248">
                  <c:v>1.0502526855474059</c:v>
                </c:pt>
                <c:pt idx="249">
                  <c:v>1.0482526855473964</c:v>
                </c:pt>
                <c:pt idx="250">
                  <c:v>1.0962526855473982</c:v>
                </c:pt>
                <c:pt idx="251">
                  <c:v>0.99625268554739876</c:v>
                </c:pt>
                <c:pt idx="252">
                  <c:v>1.0522526855474155</c:v>
                </c:pt>
                <c:pt idx="253">
                  <c:v>1.0682526855474066</c:v>
                </c:pt>
                <c:pt idx="254">
                  <c:v>1.0802526855474071</c:v>
                </c:pt>
                <c:pt idx="255">
                  <c:v>1.0182526855473952</c:v>
                </c:pt>
                <c:pt idx="256">
                  <c:v>1.0962526855473982</c:v>
                </c:pt>
                <c:pt idx="257">
                  <c:v>1.0842526855473977</c:v>
                </c:pt>
                <c:pt idx="258">
                  <c:v>1.1202526855473991</c:v>
                </c:pt>
                <c:pt idx="259">
                  <c:v>1.0882526855474168</c:v>
                </c:pt>
                <c:pt idx="260">
                  <c:v>1.0822526855474166</c:v>
                </c:pt>
                <c:pt idx="261">
                  <c:v>1.0782526855473975</c:v>
                </c:pt>
                <c:pt idx="262">
                  <c:v>1.0842526855473977</c:v>
                </c:pt>
                <c:pt idx="263">
                  <c:v>0.99425268554738977</c:v>
                </c:pt>
                <c:pt idx="264">
                  <c:v>1.0322526855474052</c:v>
                </c:pt>
                <c:pt idx="265">
                  <c:v>1.066252685547397</c:v>
                </c:pt>
                <c:pt idx="266">
                  <c:v>1.0782526855473975</c:v>
                </c:pt>
                <c:pt idx="267">
                  <c:v>1.0482526855473964</c:v>
                </c:pt>
                <c:pt idx="268">
                  <c:v>1.1282526855474089</c:v>
                </c:pt>
                <c:pt idx="269">
                  <c:v>1.166252685547392</c:v>
                </c:pt>
                <c:pt idx="270">
                  <c:v>1.1422526855473905</c:v>
                </c:pt>
                <c:pt idx="271">
                  <c:v>1.1262526855473993</c:v>
                </c:pt>
                <c:pt idx="272">
                  <c:v>1.2022526855473918</c:v>
                </c:pt>
                <c:pt idx="273">
                  <c:v>1.15825268554741</c:v>
                </c:pt>
                <c:pt idx="274">
                  <c:v>1.1902526855473923</c:v>
                </c:pt>
                <c:pt idx="275">
                  <c:v>1.1222526855474086</c:v>
                </c:pt>
                <c:pt idx="276">
                  <c:v>1.1102526855474082</c:v>
                </c:pt>
                <c:pt idx="277">
                  <c:v>1.1102526855474082</c:v>
                </c:pt>
                <c:pt idx="278">
                  <c:v>1.1102526855474082</c:v>
                </c:pt>
                <c:pt idx="279">
                  <c:v>1.1362526855473902</c:v>
                </c:pt>
                <c:pt idx="280">
                  <c:v>1.1762526855474107</c:v>
                </c:pt>
                <c:pt idx="281">
                  <c:v>1.1642526855474102</c:v>
                </c:pt>
                <c:pt idx="282">
                  <c:v>1.2122526855474118</c:v>
                </c:pt>
                <c:pt idx="283">
                  <c:v>1.172252685547392</c:v>
                </c:pt>
                <c:pt idx="284">
                  <c:v>1.2062526855474118</c:v>
                </c:pt>
                <c:pt idx="285">
                  <c:v>1.2382526855473939</c:v>
                </c:pt>
                <c:pt idx="286">
                  <c:v>1.2182526855474118</c:v>
                </c:pt>
                <c:pt idx="287">
                  <c:v>1.208252685547393</c:v>
                </c:pt>
                <c:pt idx="288">
                  <c:v>1.1642526855474102</c:v>
                </c:pt>
                <c:pt idx="289">
                  <c:v>1.2182526855474118</c:v>
                </c:pt>
                <c:pt idx="290">
                  <c:v>1.2262526855473936</c:v>
                </c:pt>
                <c:pt idx="291">
                  <c:v>1.2382526855473939</c:v>
                </c:pt>
                <c:pt idx="292">
                  <c:v>1.2862526855473959</c:v>
                </c:pt>
                <c:pt idx="293">
                  <c:v>1.2742526855473955</c:v>
                </c:pt>
                <c:pt idx="294">
                  <c:v>1.340252685547398</c:v>
                </c:pt>
                <c:pt idx="295">
                  <c:v>1.2642526855474046</c:v>
                </c:pt>
                <c:pt idx="296">
                  <c:v>1.3042526855473966</c:v>
                </c:pt>
                <c:pt idx="297">
                  <c:v>1.2822526855474052</c:v>
                </c:pt>
                <c:pt idx="298">
                  <c:v>1.3262526855474164</c:v>
                </c:pt>
                <c:pt idx="299">
                  <c:v>1.3122526855474064</c:v>
                </c:pt>
                <c:pt idx="300">
                  <c:v>1.3262526855474164</c:v>
                </c:pt>
                <c:pt idx="301">
                  <c:v>1.262252685547395</c:v>
                </c:pt>
                <c:pt idx="302">
                  <c:v>1.3322526855474166</c:v>
                </c:pt>
                <c:pt idx="303">
                  <c:v>1.316252685547397</c:v>
                </c:pt>
                <c:pt idx="304">
                  <c:v>1.3722526855474086</c:v>
                </c:pt>
                <c:pt idx="305">
                  <c:v>1.3462526855473982</c:v>
                </c:pt>
                <c:pt idx="306">
                  <c:v>1.3222526855473973</c:v>
                </c:pt>
                <c:pt idx="307">
                  <c:v>1.3002526855474059</c:v>
                </c:pt>
                <c:pt idx="308">
                  <c:v>1.3762526855473993</c:v>
                </c:pt>
                <c:pt idx="309">
                  <c:v>1.3082526855474157</c:v>
                </c:pt>
                <c:pt idx="310">
                  <c:v>1.3382526855474168</c:v>
                </c:pt>
                <c:pt idx="311">
                  <c:v>1.2782526855474146</c:v>
                </c:pt>
                <c:pt idx="312">
                  <c:v>1.3022526855474155</c:v>
                </c:pt>
                <c:pt idx="313">
                  <c:v>1.290252685547415</c:v>
                </c:pt>
                <c:pt idx="314">
                  <c:v>1.3242526855474068</c:v>
                </c:pt>
                <c:pt idx="315">
                  <c:v>1.3202526855474159</c:v>
                </c:pt>
                <c:pt idx="316">
                  <c:v>1.3602526855474082</c:v>
                </c:pt>
                <c:pt idx="317">
                  <c:v>1.3122526855474064</c:v>
                </c:pt>
                <c:pt idx="318">
                  <c:v>1.3382526855474168</c:v>
                </c:pt>
                <c:pt idx="319">
                  <c:v>1.3482526855474077</c:v>
                </c:pt>
                <c:pt idx="320">
                  <c:v>1.354252685547408</c:v>
                </c:pt>
                <c:pt idx="321">
                  <c:v>1.3322526855474166</c:v>
                </c:pt>
                <c:pt idx="322">
                  <c:v>1.3522526855473984</c:v>
                </c:pt>
                <c:pt idx="323">
                  <c:v>1.3462526855473982</c:v>
                </c:pt>
                <c:pt idx="324">
                  <c:v>1.3702526855473991</c:v>
                </c:pt>
                <c:pt idx="325">
                  <c:v>1.3922526855473905</c:v>
                </c:pt>
                <c:pt idx="326">
                  <c:v>1.486252685547413</c:v>
                </c:pt>
                <c:pt idx="327">
                  <c:v>1.4922526855474132</c:v>
                </c:pt>
                <c:pt idx="328">
                  <c:v>1.5522526855474155</c:v>
                </c:pt>
                <c:pt idx="329">
                  <c:v>1.5382526855474055</c:v>
                </c:pt>
                <c:pt idx="330">
                  <c:v>1.4522526855473918</c:v>
                </c:pt>
                <c:pt idx="331">
                  <c:v>1.3582526855473986</c:v>
                </c:pt>
                <c:pt idx="332">
                  <c:v>1.3422526855474075</c:v>
                </c:pt>
                <c:pt idx="333">
                  <c:v>1.3182526855474066</c:v>
                </c:pt>
                <c:pt idx="334">
                  <c:v>1.2962526855474152</c:v>
                </c:pt>
                <c:pt idx="335">
                  <c:v>1.2282526855474032</c:v>
                </c:pt>
                <c:pt idx="336">
                  <c:v>1.2842526855474148</c:v>
                </c:pt>
                <c:pt idx="337">
                  <c:v>1.3042526855473966</c:v>
                </c:pt>
                <c:pt idx="338">
                  <c:v>1.3122526855474064</c:v>
                </c:pt>
                <c:pt idx="339">
                  <c:v>1.290252685547415</c:v>
                </c:pt>
                <c:pt idx="340">
                  <c:v>1.3702526855473991</c:v>
                </c:pt>
                <c:pt idx="341">
                  <c:v>1.3502526855474173</c:v>
                </c:pt>
                <c:pt idx="342">
                  <c:v>1.3322526855474166</c:v>
                </c:pt>
                <c:pt idx="343">
                  <c:v>1.3222526855473973</c:v>
                </c:pt>
                <c:pt idx="344">
                  <c:v>1.290252685547415</c:v>
                </c:pt>
                <c:pt idx="345">
                  <c:v>1.2882526855474055</c:v>
                </c:pt>
                <c:pt idx="346">
                  <c:v>1.3142526855474159</c:v>
                </c:pt>
                <c:pt idx="347">
                  <c:v>1.2022526855473918</c:v>
                </c:pt>
                <c:pt idx="348">
                  <c:v>1.2302526855474119</c:v>
                </c:pt>
                <c:pt idx="349">
                  <c:v>1.2262526855473936</c:v>
                </c:pt>
                <c:pt idx="350">
                  <c:v>1.2202526855473934</c:v>
                </c:pt>
                <c:pt idx="351">
                  <c:v>1.192252685547402</c:v>
                </c:pt>
                <c:pt idx="352">
                  <c:v>1.2202526855473934</c:v>
                </c:pt>
                <c:pt idx="353">
                  <c:v>1.178252685547392</c:v>
                </c:pt>
                <c:pt idx="354">
                  <c:v>1.1762526855474107</c:v>
                </c:pt>
                <c:pt idx="355">
                  <c:v>1.1682526855474009</c:v>
                </c:pt>
                <c:pt idx="356">
                  <c:v>1.2022526855473918</c:v>
                </c:pt>
                <c:pt idx="357">
                  <c:v>1.180252685547402</c:v>
                </c:pt>
                <c:pt idx="358">
                  <c:v>1.14625268554741</c:v>
                </c:pt>
                <c:pt idx="359">
                  <c:v>1.0882526855474168</c:v>
                </c:pt>
                <c:pt idx="360">
                  <c:v>1.0962526855473982</c:v>
                </c:pt>
                <c:pt idx="361">
                  <c:v>1.0762526855474164</c:v>
                </c:pt>
                <c:pt idx="362">
                  <c:v>0.98225268554738876</c:v>
                </c:pt>
                <c:pt idx="363">
                  <c:v>0.97425268554741251</c:v>
                </c:pt>
                <c:pt idx="364">
                  <c:v>1.0502526855474059</c:v>
                </c:pt>
                <c:pt idx="365">
                  <c:v>0.98425268554739831</c:v>
                </c:pt>
                <c:pt idx="366">
                  <c:v>1.0002526855473939</c:v>
                </c:pt>
                <c:pt idx="367">
                  <c:v>0.95425268554740228</c:v>
                </c:pt>
                <c:pt idx="368">
                  <c:v>1.0022526855474039</c:v>
                </c:pt>
                <c:pt idx="369">
                  <c:v>1.0162526855474139</c:v>
                </c:pt>
                <c:pt idx="370">
                  <c:v>1.0302526855473957</c:v>
                </c:pt>
                <c:pt idx="371">
                  <c:v>0.97825268554740319</c:v>
                </c:pt>
                <c:pt idx="372">
                  <c:v>1.0062526855473948</c:v>
                </c:pt>
                <c:pt idx="373">
                  <c:v>1.0082526855474039</c:v>
                </c:pt>
                <c:pt idx="374">
                  <c:v>0.97225268554740296</c:v>
                </c:pt>
                <c:pt idx="375">
                  <c:v>0.96225268554741206</c:v>
                </c:pt>
                <c:pt idx="376">
                  <c:v>0.95025268554741149</c:v>
                </c:pt>
                <c:pt idx="377">
                  <c:v>0.93425268554739149</c:v>
                </c:pt>
                <c:pt idx="378">
                  <c:v>0.91625268554739137</c:v>
                </c:pt>
                <c:pt idx="379">
                  <c:v>0.90025268554739957</c:v>
                </c:pt>
                <c:pt idx="380">
                  <c:v>0.94225268554740149</c:v>
                </c:pt>
                <c:pt idx="381">
                  <c:v>0.90225268554740956</c:v>
                </c:pt>
                <c:pt idx="382">
                  <c:v>0.86625268554740842</c:v>
                </c:pt>
                <c:pt idx="383">
                  <c:v>0.88425268554740455</c:v>
                </c:pt>
                <c:pt idx="384">
                  <c:v>0.84625268554739819</c:v>
                </c:pt>
                <c:pt idx="385">
                  <c:v>0.84425268554741706</c:v>
                </c:pt>
                <c:pt idx="386">
                  <c:v>0.85225268554739841</c:v>
                </c:pt>
                <c:pt idx="387">
                  <c:v>0.77425268554739568</c:v>
                </c:pt>
                <c:pt idx="388">
                  <c:v>0.79025268554741457</c:v>
                </c:pt>
                <c:pt idx="389">
                  <c:v>0.80025268554740558</c:v>
                </c:pt>
                <c:pt idx="390">
                  <c:v>0.78425268554741456</c:v>
                </c:pt>
                <c:pt idx="391">
                  <c:v>0.79225268554739559</c:v>
                </c:pt>
                <c:pt idx="392">
                  <c:v>0.91025268554739058</c:v>
                </c:pt>
                <c:pt idx="393">
                  <c:v>0.78225268554740457</c:v>
                </c:pt>
                <c:pt idx="394">
                  <c:v>0.83225268554741649</c:v>
                </c:pt>
                <c:pt idx="395">
                  <c:v>0.86825268554741797</c:v>
                </c:pt>
                <c:pt idx="396">
                  <c:v>0.83625268554740728</c:v>
                </c:pt>
                <c:pt idx="397">
                  <c:v>0.75625268554739478</c:v>
                </c:pt>
                <c:pt idx="398">
                  <c:v>0.82225268554739728</c:v>
                </c:pt>
                <c:pt idx="399">
                  <c:v>0.78825268554740546</c:v>
                </c:pt>
                <c:pt idx="400">
                  <c:v>0.7062526855474115</c:v>
                </c:pt>
                <c:pt idx="401">
                  <c:v>0.78825268554740546</c:v>
                </c:pt>
                <c:pt idx="402">
                  <c:v>0.80425268554739648</c:v>
                </c:pt>
                <c:pt idx="403">
                  <c:v>0.70825268554739296</c:v>
                </c:pt>
                <c:pt idx="404">
                  <c:v>0.77625268554740501</c:v>
                </c:pt>
                <c:pt idx="405">
                  <c:v>0.79625268554741457</c:v>
                </c:pt>
                <c:pt idx="406">
                  <c:v>0.75025268554739455</c:v>
                </c:pt>
                <c:pt idx="407">
                  <c:v>0.66425268554741024</c:v>
                </c:pt>
                <c:pt idx="408">
                  <c:v>0.77425268554739568</c:v>
                </c:pt>
                <c:pt idx="409">
                  <c:v>0.67625268554741069</c:v>
                </c:pt>
                <c:pt idx="410">
                  <c:v>0.66825268554740092</c:v>
                </c:pt>
                <c:pt idx="411">
                  <c:v>0.59225268554740185</c:v>
                </c:pt>
                <c:pt idx="412">
                  <c:v>0.67425268554740114</c:v>
                </c:pt>
                <c:pt idx="413">
                  <c:v>0.65025268554740023</c:v>
                </c:pt>
                <c:pt idx="414">
                  <c:v>0.67825268554739182</c:v>
                </c:pt>
                <c:pt idx="415">
                  <c:v>0.64825268554739068</c:v>
                </c:pt>
                <c:pt idx="416">
                  <c:v>0.63225268554739955</c:v>
                </c:pt>
                <c:pt idx="417">
                  <c:v>0.64625268554740967</c:v>
                </c:pt>
                <c:pt idx="418">
                  <c:v>0.63825268554739978</c:v>
                </c:pt>
                <c:pt idx="419">
                  <c:v>0.61625268554740842</c:v>
                </c:pt>
                <c:pt idx="420">
                  <c:v>0.59625268554739286</c:v>
                </c:pt>
                <c:pt idx="421">
                  <c:v>0.50225268554739944</c:v>
                </c:pt>
                <c:pt idx="422">
                  <c:v>0.56025268554739649</c:v>
                </c:pt>
                <c:pt idx="423">
                  <c:v>0.54625268554741457</c:v>
                </c:pt>
                <c:pt idx="424">
                  <c:v>0.59225268554740185</c:v>
                </c:pt>
                <c:pt idx="425">
                  <c:v>0.65625268554740068</c:v>
                </c:pt>
                <c:pt idx="426">
                  <c:v>0.75425268554741354</c:v>
                </c:pt>
                <c:pt idx="427">
                  <c:v>0.76825268554739523</c:v>
                </c:pt>
                <c:pt idx="428">
                  <c:v>0.74825268554741342</c:v>
                </c:pt>
                <c:pt idx="429">
                  <c:v>0.77025268554740478</c:v>
                </c:pt>
                <c:pt idx="430">
                  <c:v>0.69225268554740149</c:v>
                </c:pt>
                <c:pt idx="431">
                  <c:v>0.63225268554739955</c:v>
                </c:pt>
                <c:pt idx="432">
                  <c:v>0.53825268554740546</c:v>
                </c:pt>
                <c:pt idx="433">
                  <c:v>0.50625268554739256</c:v>
                </c:pt>
                <c:pt idx="434">
                  <c:v>0.46225268554741433</c:v>
                </c:pt>
                <c:pt idx="435">
                  <c:v>0.3502526855474199</c:v>
                </c:pt>
                <c:pt idx="436">
                  <c:v>0.394252685547405</c:v>
                </c:pt>
                <c:pt idx="437">
                  <c:v>0.40825268554741256</c:v>
                </c:pt>
                <c:pt idx="438">
                  <c:v>0.44825268554740288</c:v>
                </c:pt>
                <c:pt idx="439">
                  <c:v>0.47425268554741506</c:v>
                </c:pt>
                <c:pt idx="440">
                  <c:v>0.50625268554739256</c:v>
                </c:pt>
                <c:pt idx="441">
                  <c:v>0.57225268554739728</c:v>
                </c:pt>
                <c:pt idx="442">
                  <c:v>0.56225268554740637</c:v>
                </c:pt>
                <c:pt idx="443">
                  <c:v>0.48625268554741591</c:v>
                </c:pt>
                <c:pt idx="444">
                  <c:v>0.45825268554739296</c:v>
                </c:pt>
                <c:pt idx="445">
                  <c:v>0.47425268554741506</c:v>
                </c:pt>
                <c:pt idx="446">
                  <c:v>0.41425268554741307</c:v>
                </c:pt>
                <c:pt idx="447">
                  <c:v>0.394252685547405</c:v>
                </c:pt>
                <c:pt idx="448">
                  <c:v>0.36825268554742091</c:v>
                </c:pt>
                <c:pt idx="449">
                  <c:v>0.27025268554740706</c:v>
                </c:pt>
                <c:pt idx="450">
                  <c:v>0.36425268554739887</c:v>
                </c:pt>
                <c:pt idx="451">
                  <c:v>0.36025268554741108</c:v>
                </c:pt>
                <c:pt idx="452">
                  <c:v>0.37025268554739932</c:v>
                </c:pt>
                <c:pt idx="453">
                  <c:v>0.33225268554742077</c:v>
                </c:pt>
                <c:pt idx="454">
                  <c:v>0.41225268554740357</c:v>
                </c:pt>
                <c:pt idx="455">
                  <c:v>0.26825268554739534</c:v>
                </c:pt>
                <c:pt idx="456">
                  <c:v>0.35625268554742007</c:v>
                </c:pt>
                <c:pt idx="457">
                  <c:v>0.22025268554739544</c:v>
                </c:pt>
                <c:pt idx="458">
                  <c:v>0.25825268554740438</c:v>
                </c:pt>
                <c:pt idx="459">
                  <c:v>0.23025268554741457</c:v>
                </c:pt>
                <c:pt idx="460">
                  <c:v>0.25225268554740432</c:v>
                </c:pt>
                <c:pt idx="461">
                  <c:v>0.19225268554740368</c:v>
                </c:pt>
                <c:pt idx="462">
                  <c:v>0.23225268554739642</c:v>
                </c:pt>
                <c:pt idx="463">
                  <c:v>0.20625268554741388</c:v>
                </c:pt>
                <c:pt idx="464">
                  <c:v>0.22425268554741407</c:v>
                </c:pt>
                <c:pt idx="465">
                  <c:v>0.14025268554741138</c:v>
                </c:pt>
                <c:pt idx="466">
                  <c:v>0.15425268554739405</c:v>
                </c:pt>
                <c:pt idx="467">
                  <c:v>0.19225268554740368</c:v>
                </c:pt>
                <c:pt idx="468">
                  <c:v>0.1602526855473933</c:v>
                </c:pt>
                <c:pt idx="469">
                  <c:v>0.11225268554741774</c:v>
                </c:pt>
                <c:pt idx="470">
                  <c:v>0.17625268554741275</c:v>
                </c:pt>
                <c:pt idx="471">
                  <c:v>0.16425268554741188</c:v>
                </c:pt>
                <c:pt idx="472">
                  <c:v>0.21825268554741481</c:v>
                </c:pt>
                <c:pt idx="473">
                  <c:v>0.17625268554741275</c:v>
                </c:pt>
                <c:pt idx="474">
                  <c:v>0.16625268554739375</c:v>
                </c:pt>
                <c:pt idx="475">
                  <c:v>0.11025268554740818</c:v>
                </c:pt>
                <c:pt idx="476">
                  <c:v>0.14025268554741138</c:v>
                </c:pt>
                <c:pt idx="477">
                  <c:v>0.17225268554739412</c:v>
                </c:pt>
                <c:pt idx="478">
                  <c:v>0.19225268554740368</c:v>
                </c:pt>
                <c:pt idx="479">
                  <c:v>0.1822526855474132</c:v>
                </c:pt>
                <c:pt idx="480">
                  <c:v>0.13425268554741096</c:v>
                </c:pt>
                <c:pt idx="481">
                  <c:v>0.12025268554739912</c:v>
                </c:pt>
                <c:pt idx="482">
                  <c:v>7.6252685547416432E-2</c:v>
                </c:pt>
                <c:pt idx="483">
                  <c:v>0.10825268554739864</c:v>
                </c:pt>
                <c:pt idx="484">
                  <c:v>0.11425268554739887</c:v>
                </c:pt>
                <c:pt idx="485">
                  <c:v>4.2252685547396661E-2</c:v>
                </c:pt>
                <c:pt idx="486">
                  <c:v>7.2252685547397333E-2</c:v>
                </c:pt>
                <c:pt idx="487">
                  <c:v>0.13425268554741096</c:v>
                </c:pt>
                <c:pt idx="488">
                  <c:v>0.10425268554740796</c:v>
                </c:pt>
                <c:pt idx="489">
                  <c:v>9.8252685547407764E-2</c:v>
                </c:pt>
                <c:pt idx="490">
                  <c:v>0.12825268554741046</c:v>
                </c:pt>
                <c:pt idx="491">
                  <c:v>0.20225268554739526</c:v>
                </c:pt>
                <c:pt idx="492">
                  <c:v>0.25625268554739478</c:v>
                </c:pt>
                <c:pt idx="493">
                  <c:v>0.2482526855474157</c:v>
                </c:pt>
                <c:pt idx="494">
                  <c:v>0.21825268554741481</c:v>
                </c:pt>
                <c:pt idx="495">
                  <c:v>0.25625268554739478</c:v>
                </c:pt>
                <c:pt idx="496">
                  <c:v>0.26025268554741388</c:v>
                </c:pt>
                <c:pt idx="497">
                  <c:v>0.23025268554741457</c:v>
                </c:pt>
                <c:pt idx="498">
                  <c:v>0.18025268554740395</c:v>
                </c:pt>
                <c:pt idx="499">
                  <c:v>0.20825268554739557</c:v>
                </c:pt>
                <c:pt idx="500">
                  <c:v>0.17425268554740342</c:v>
                </c:pt>
                <c:pt idx="501">
                  <c:v>0.11825268554741802</c:v>
                </c:pt>
                <c:pt idx="502">
                  <c:v>0.11025268554740818</c:v>
                </c:pt>
                <c:pt idx="503">
                  <c:v>0.1882526855474137</c:v>
                </c:pt>
                <c:pt idx="504">
                  <c:v>0.13425268554741096</c:v>
                </c:pt>
                <c:pt idx="505">
                  <c:v>0.10425268554740796</c:v>
                </c:pt>
                <c:pt idx="506">
                  <c:v>0.1602526855473933</c:v>
                </c:pt>
                <c:pt idx="507">
                  <c:v>8.2252685547416646E-2</c:v>
                </c:pt>
                <c:pt idx="508">
                  <c:v>0.13025268554739231</c:v>
                </c:pt>
                <c:pt idx="509">
                  <c:v>0.10225268554739841</c:v>
                </c:pt>
                <c:pt idx="510">
                  <c:v>0.12425268554739002</c:v>
                </c:pt>
                <c:pt idx="511">
                  <c:v>0.10625268554741762</c:v>
                </c:pt>
                <c:pt idx="512">
                  <c:v>0.16425268554741188</c:v>
                </c:pt>
                <c:pt idx="513">
                  <c:v>0.11625268554740842</c:v>
                </c:pt>
                <c:pt idx="514">
                  <c:v>0.1882526855474137</c:v>
                </c:pt>
                <c:pt idx="515">
                  <c:v>0.10225268554739841</c:v>
                </c:pt>
                <c:pt idx="516">
                  <c:v>0.14625268554741186</c:v>
                </c:pt>
                <c:pt idx="517">
                  <c:v>6.6252685547397064E-2</c:v>
                </c:pt>
                <c:pt idx="518">
                  <c:v>0.12225268554740866</c:v>
                </c:pt>
                <c:pt idx="519">
                  <c:v>6.2252685547407004E-2</c:v>
                </c:pt>
                <c:pt idx="520">
                  <c:v>0.12625268554740118</c:v>
                </c:pt>
                <c:pt idx="521">
                  <c:v>8.8252685547417067E-2</c:v>
                </c:pt>
                <c:pt idx="522">
                  <c:v>8.6252685547407296E-2</c:v>
                </c:pt>
                <c:pt idx="523">
                  <c:v>8.2252685547416646E-2</c:v>
                </c:pt>
                <c:pt idx="524">
                  <c:v>9.6252685547398201E-2</c:v>
                </c:pt>
                <c:pt idx="525">
                  <c:v>0.14825268554739357</c:v>
                </c:pt>
                <c:pt idx="526">
                  <c:v>0.13825268554740203</c:v>
                </c:pt>
                <c:pt idx="527">
                  <c:v>0.20425268554740458</c:v>
                </c:pt>
                <c:pt idx="528">
                  <c:v>0.20225268554739526</c:v>
                </c:pt>
                <c:pt idx="529">
                  <c:v>0.1522526855474122</c:v>
                </c:pt>
                <c:pt idx="530">
                  <c:v>0.1602526855473933</c:v>
                </c:pt>
                <c:pt idx="531">
                  <c:v>0.13825268554740203</c:v>
                </c:pt>
                <c:pt idx="532">
                  <c:v>0.14425268554740256</c:v>
                </c:pt>
                <c:pt idx="533">
                  <c:v>0.15025268554740276</c:v>
                </c:pt>
                <c:pt idx="534">
                  <c:v>0.17225268554739412</c:v>
                </c:pt>
                <c:pt idx="535">
                  <c:v>0.10625268554741762</c:v>
                </c:pt>
                <c:pt idx="536">
                  <c:v>0.14225268554739301</c:v>
                </c:pt>
                <c:pt idx="537">
                  <c:v>0.16825268554740297</c:v>
                </c:pt>
                <c:pt idx="538">
                  <c:v>0.12025268554739912</c:v>
                </c:pt>
                <c:pt idx="539">
                  <c:v>0.17225268554739412</c:v>
                </c:pt>
                <c:pt idx="540">
                  <c:v>0.19025268554739436</c:v>
                </c:pt>
                <c:pt idx="541">
                  <c:v>0.16625268554739375</c:v>
                </c:pt>
                <c:pt idx="542">
                  <c:v>9.4252685547417225E-2</c:v>
                </c:pt>
                <c:pt idx="543">
                  <c:v>0.13825268554740203</c:v>
                </c:pt>
                <c:pt idx="544">
                  <c:v>0.17425268554740342</c:v>
                </c:pt>
                <c:pt idx="545">
                  <c:v>7.2252685547397333E-2</c:v>
                </c:pt>
                <c:pt idx="546">
                  <c:v>0.13425268554741096</c:v>
                </c:pt>
                <c:pt idx="547">
                  <c:v>0.10025268554741729</c:v>
                </c:pt>
                <c:pt idx="548">
                  <c:v>0.1822526855474132</c:v>
                </c:pt>
                <c:pt idx="549">
                  <c:v>0.12825268554741046</c:v>
                </c:pt>
                <c:pt idx="550">
                  <c:v>0.18025268554740395</c:v>
                </c:pt>
                <c:pt idx="551">
                  <c:v>0.20225268554739526</c:v>
                </c:pt>
                <c:pt idx="552">
                  <c:v>0.17225268554739412</c:v>
                </c:pt>
                <c:pt idx="553">
                  <c:v>0.19825268554740413</c:v>
                </c:pt>
                <c:pt idx="554">
                  <c:v>0.17825268554739454</c:v>
                </c:pt>
                <c:pt idx="555">
                  <c:v>0.21825268554741481</c:v>
                </c:pt>
                <c:pt idx="556">
                  <c:v>0.19425268554741296</c:v>
                </c:pt>
                <c:pt idx="557">
                  <c:v>0.19625268554739481</c:v>
                </c:pt>
                <c:pt idx="558">
                  <c:v>0.20225268554739526</c:v>
                </c:pt>
                <c:pt idx="559">
                  <c:v>0.19625268554739481</c:v>
                </c:pt>
                <c:pt idx="560">
                  <c:v>0.17825268554739454</c:v>
                </c:pt>
                <c:pt idx="561">
                  <c:v>0.14225268554739301</c:v>
                </c:pt>
                <c:pt idx="562">
                  <c:v>0.21225268554741436</c:v>
                </c:pt>
                <c:pt idx="563">
                  <c:v>0.20425268554740458</c:v>
                </c:pt>
                <c:pt idx="564">
                  <c:v>0.22625268554739592</c:v>
                </c:pt>
                <c:pt idx="565">
                  <c:v>0.21625268554740534</c:v>
                </c:pt>
                <c:pt idx="566">
                  <c:v>0.24225268554741536</c:v>
                </c:pt>
                <c:pt idx="567">
                  <c:v>0.21825268554741481</c:v>
                </c:pt>
                <c:pt idx="568">
                  <c:v>0.19225268554740368</c:v>
                </c:pt>
                <c:pt idx="569">
                  <c:v>0.14625268554741186</c:v>
                </c:pt>
                <c:pt idx="570">
                  <c:v>0.18425268554739499</c:v>
                </c:pt>
                <c:pt idx="571">
                  <c:v>0.19825268554740413</c:v>
                </c:pt>
                <c:pt idx="572">
                  <c:v>0.19225268554740368</c:v>
                </c:pt>
                <c:pt idx="573">
                  <c:v>0.17825268554739454</c:v>
                </c:pt>
                <c:pt idx="574">
                  <c:v>0.23625268554741496</c:v>
                </c:pt>
                <c:pt idx="575">
                  <c:v>0.2882526855474084</c:v>
                </c:pt>
                <c:pt idx="576">
                  <c:v>0.31625268554739738</c:v>
                </c:pt>
                <c:pt idx="577">
                  <c:v>0.20825268554739557</c:v>
                </c:pt>
                <c:pt idx="578">
                  <c:v>0.33025268554741155</c:v>
                </c:pt>
                <c:pt idx="579">
                  <c:v>0.24625268554740645</c:v>
                </c:pt>
                <c:pt idx="580">
                  <c:v>0.27825268554741683</c:v>
                </c:pt>
                <c:pt idx="581">
                  <c:v>0.22225268554740482</c:v>
                </c:pt>
                <c:pt idx="582">
                  <c:v>0.2142526855473961</c:v>
                </c:pt>
                <c:pt idx="583">
                  <c:v>0.21225268554741436</c:v>
                </c:pt>
                <c:pt idx="584">
                  <c:v>0.24225268554741536</c:v>
                </c:pt>
                <c:pt idx="585">
                  <c:v>0.17225268554739412</c:v>
                </c:pt>
                <c:pt idx="586">
                  <c:v>0.23825268554739662</c:v>
                </c:pt>
                <c:pt idx="587">
                  <c:v>0.21625268554740534</c:v>
                </c:pt>
                <c:pt idx="588">
                  <c:v>0.26625268554741438</c:v>
                </c:pt>
                <c:pt idx="589">
                  <c:v>0.262252685547395</c:v>
                </c:pt>
                <c:pt idx="590">
                  <c:v>0.27825268554741683</c:v>
                </c:pt>
                <c:pt idx="591">
                  <c:v>0.24225268554741536</c:v>
                </c:pt>
                <c:pt idx="592">
                  <c:v>0.29625268554741813</c:v>
                </c:pt>
                <c:pt idx="593">
                  <c:v>0.22425268554741407</c:v>
                </c:pt>
                <c:pt idx="594">
                  <c:v>0.25225268554740432</c:v>
                </c:pt>
                <c:pt idx="595">
                  <c:v>0.22825268554740524</c:v>
                </c:pt>
                <c:pt idx="596">
                  <c:v>0.1522526855474122</c:v>
                </c:pt>
                <c:pt idx="597">
                  <c:v>0.1522526855474122</c:v>
                </c:pt>
                <c:pt idx="598">
                  <c:v>0.26625268554741438</c:v>
                </c:pt>
                <c:pt idx="599">
                  <c:v>0.28225268554740784</c:v>
                </c:pt>
                <c:pt idx="600">
                  <c:v>0.30025268554740936</c:v>
                </c:pt>
                <c:pt idx="601">
                  <c:v>0.23225268554739642</c:v>
                </c:pt>
                <c:pt idx="602">
                  <c:v>0.32425268554741093</c:v>
                </c:pt>
                <c:pt idx="603">
                  <c:v>0.26825268554739534</c:v>
                </c:pt>
                <c:pt idx="604">
                  <c:v>0.28225268554740784</c:v>
                </c:pt>
                <c:pt idx="605">
                  <c:v>0.19625268554739481</c:v>
                </c:pt>
                <c:pt idx="606">
                  <c:v>0.27225268554741588</c:v>
                </c:pt>
                <c:pt idx="607">
                  <c:v>0.20625268554741388</c:v>
                </c:pt>
                <c:pt idx="608">
                  <c:v>0.16825268554740297</c:v>
                </c:pt>
                <c:pt idx="609">
                  <c:v>0.22425268554741407</c:v>
                </c:pt>
                <c:pt idx="610">
                  <c:v>0.28425268554741739</c:v>
                </c:pt>
                <c:pt idx="611">
                  <c:v>0.26625268554741438</c:v>
                </c:pt>
                <c:pt idx="612">
                  <c:v>0.21825268554741481</c:v>
                </c:pt>
                <c:pt idx="613">
                  <c:v>0.2482526855474157</c:v>
                </c:pt>
                <c:pt idx="614">
                  <c:v>0.27425268554739546</c:v>
                </c:pt>
                <c:pt idx="615">
                  <c:v>0.2882526855474084</c:v>
                </c:pt>
                <c:pt idx="616">
                  <c:v>0.24425268554739715</c:v>
                </c:pt>
                <c:pt idx="617">
                  <c:v>0.19225268554740368</c:v>
                </c:pt>
                <c:pt idx="618">
                  <c:v>0.20825268554739557</c:v>
                </c:pt>
                <c:pt idx="619">
                  <c:v>0.24225268554741536</c:v>
                </c:pt>
                <c:pt idx="620">
                  <c:v>0.23425268554740564</c:v>
                </c:pt>
                <c:pt idx="621">
                  <c:v>0.14625268554741186</c:v>
                </c:pt>
                <c:pt idx="622">
                  <c:v>0.2142526855473961</c:v>
                </c:pt>
                <c:pt idx="623">
                  <c:v>0.22425268554741407</c:v>
                </c:pt>
                <c:pt idx="624">
                  <c:v>0.1882526855474137</c:v>
                </c:pt>
                <c:pt idx="625">
                  <c:v>0.22825268554740524</c:v>
                </c:pt>
                <c:pt idx="626">
                  <c:v>0.21625268554740534</c:v>
                </c:pt>
                <c:pt idx="627">
                  <c:v>0.18625268554740435</c:v>
                </c:pt>
                <c:pt idx="628">
                  <c:v>0.23625268554741496</c:v>
                </c:pt>
                <c:pt idx="629">
                  <c:v>0.24425268554739715</c:v>
                </c:pt>
                <c:pt idx="630">
                  <c:v>0.19625268554739481</c:v>
                </c:pt>
                <c:pt idx="631">
                  <c:v>0.15825268554741256</c:v>
                </c:pt>
                <c:pt idx="632">
                  <c:v>0.19025268554739436</c:v>
                </c:pt>
                <c:pt idx="633">
                  <c:v>0.12025268554739912</c:v>
                </c:pt>
                <c:pt idx="634">
                  <c:v>0.13625268554739275</c:v>
                </c:pt>
                <c:pt idx="635">
                  <c:v>9.4252685547417225E-2</c:v>
                </c:pt>
                <c:pt idx="636">
                  <c:v>0.19225268554740368</c:v>
                </c:pt>
                <c:pt idx="637">
                  <c:v>0.20225268554739526</c:v>
                </c:pt>
                <c:pt idx="638">
                  <c:v>0.1882526855474137</c:v>
                </c:pt>
                <c:pt idx="639">
                  <c:v>0.22225268554740482</c:v>
                </c:pt>
                <c:pt idx="640">
                  <c:v>0.20825268554739557</c:v>
                </c:pt>
                <c:pt idx="641">
                  <c:v>0.17625268554741275</c:v>
                </c:pt>
                <c:pt idx="642">
                  <c:v>0.16825268554740297</c:v>
                </c:pt>
                <c:pt idx="643">
                  <c:v>0.12825268554741046</c:v>
                </c:pt>
                <c:pt idx="644">
                  <c:v>0.10825268554739864</c:v>
                </c:pt>
                <c:pt idx="645">
                  <c:v>0.16625268554739375</c:v>
                </c:pt>
                <c:pt idx="646">
                  <c:v>0.10825268554739864</c:v>
                </c:pt>
                <c:pt idx="647">
                  <c:v>0.11825268554741802</c:v>
                </c:pt>
                <c:pt idx="648">
                  <c:v>0.18025268554740395</c:v>
                </c:pt>
                <c:pt idx="649">
                  <c:v>0.17025268554741238</c:v>
                </c:pt>
                <c:pt idx="650">
                  <c:v>0.16625268554739375</c:v>
                </c:pt>
                <c:pt idx="651">
                  <c:v>0.15825268554741256</c:v>
                </c:pt>
                <c:pt idx="652">
                  <c:v>0.19625268554739481</c:v>
                </c:pt>
                <c:pt idx="653">
                  <c:v>0.17025268554741238</c:v>
                </c:pt>
                <c:pt idx="654">
                  <c:v>0.11025268554740818</c:v>
                </c:pt>
                <c:pt idx="655">
                  <c:v>7.8252685547397519E-2</c:v>
                </c:pt>
                <c:pt idx="656">
                  <c:v>0.12825268554741046</c:v>
                </c:pt>
                <c:pt idx="657">
                  <c:v>3.0252685547395686E-2</c:v>
                </c:pt>
                <c:pt idx="658">
                  <c:v>9.0252685547398001E-2</c:v>
                </c:pt>
                <c:pt idx="659">
                  <c:v>7.4252685547407132E-2</c:v>
                </c:pt>
                <c:pt idx="660">
                  <c:v>9.2252685547407523E-2</c:v>
                </c:pt>
                <c:pt idx="661">
                  <c:v>0.10625268554741762</c:v>
                </c:pt>
                <c:pt idx="662">
                  <c:v>6.8252685547406933E-2</c:v>
                </c:pt>
                <c:pt idx="663">
                  <c:v>8.0252685547407068E-2</c:v>
                </c:pt>
                <c:pt idx="664">
                  <c:v>0.13625268554739275</c:v>
                </c:pt>
                <c:pt idx="665">
                  <c:v>7.0252685547416524E-2</c:v>
                </c:pt>
                <c:pt idx="666">
                  <c:v>7.4252685547407132E-2</c:v>
                </c:pt>
                <c:pt idx="667">
                  <c:v>5.8252685547415833E-2</c:v>
                </c:pt>
                <c:pt idx="668">
                  <c:v>3.4252685547414792E-2</c:v>
                </c:pt>
                <c:pt idx="669">
                  <c:v>-2.7747314452597302E-2</c:v>
                </c:pt>
                <c:pt idx="670">
                  <c:v>3.4252685547414792E-2</c:v>
                </c:pt>
                <c:pt idx="671">
                  <c:v>2.0252685547404791E-2</c:v>
                </c:pt>
                <c:pt idx="672">
                  <c:v>2.0252685547404791E-2</c:v>
                </c:pt>
                <c:pt idx="673">
                  <c:v>1.8252685547395241E-2</c:v>
                </c:pt>
                <c:pt idx="674">
                  <c:v>4.0252685547415033E-2</c:v>
                </c:pt>
                <c:pt idx="675">
                  <c:v>4.0252685547415033E-2</c:v>
                </c:pt>
                <c:pt idx="676">
                  <c:v>8.252685547404482E-3</c:v>
                </c:pt>
                <c:pt idx="677">
                  <c:v>-3.7747314452588082E-2</c:v>
                </c:pt>
                <c:pt idx="678">
                  <c:v>2.5268554739454879E-4</c:v>
                </c:pt>
                <c:pt idx="679">
                  <c:v>-1.1747314452605909E-2</c:v>
                </c:pt>
                <c:pt idx="680">
                  <c:v>-4.9747314452588919E-2</c:v>
                </c:pt>
                <c:pt idx="681">
                  <c:v>-4.9747314452588919E-2</c:v>
                </c:pt>
                <c:pt idx="682">
                  <c:v>4.2526855474136482E-3</c:v>
                </c:pt>
                <c:pt idx="683">
                  <c:v>-8.3747314452608648E-2</c:v>
                </c:pt>
                <c:pt idx="684">
                  <c:v>-5.1747314452597962E-2</c:v>
                </c:pt>
                <c:pt idx="685">
                  <c:v>-3.7473144525961921E-3</c:v>
                </c:pt>
                <c:pt idx="686">
                  <c:v>6.2526855473947762E-3</c:v>
                </c:pt>
                <c:pt idx="687">
                  <c:v>-3.5747314452606892E-2</c:v>
                </c:pt>
                <c:pt idx="688">
                  <c:v>-1.9747314452587414E-2</c:v>
                </c:pt>
                <c:pt idx="689">
                  <c:v>-5.774731445259873E-2</c:v>
                </c:pt>
                <c:pt idx="690">
                  <c:v>-1.5747314452596584E-2</c:v>
                </c:pt>
                <c:pt idx="691">
                  <c:v>-7.3747314452589321E-2</c:v>
                </c:pt>
                <c:pt idx="692">
                  <c:v>-7.3747314452589321E-2</c:v>
                </c:pt>
                <c:pt idx="693">
                  <c:v>-7.9747314452589591E-2</c:v>
                </c:pt>
                <c:pt idx="694">
                  <c:v>-3.9747314452597611E-2</c:v>
                </c:pt>
                <c:pt idx="695">
                  <c:v>-0.10574731445259999</c:v>
                </c:pt>
                <c:pt idx="696">
                  <c:v>-8.5747314452589735E-2</c:v>
                </c:pt>
                <c:pt idx="697">
                  <c:v>-7.7747314452608934E-2</c:v>
                </c:pt>
                <c:pt idx="698">
                  <c:v>-0.12774731445259324</c:v>
                </c:pt>
                <c:pt idx="699">
                  <c:v>-8.9747314452608834E-2</c:v>
                </c:pt>
                <c:pt idx="700">
                  <c:v>-8.9747314452608834E-2</c:v>
                </c:pt>
                <c:pt idx="701">
                  <c:v>-0.11974731445261012</c:v>
                </c:pt>
                <c:pt idx="702">
                  <c:v>-8.7747314452599326E-2</c:v>
                </c:pt>
                <c:pt idx="703">
                  <c:v>-8.7747314452599326E-2</c:v>
                </c:pt>
                <c:pt idx="704">
                  <c:v>-0.10574731445259999</c:v>
                </c:pt>
                <c:pt idx="705">
                  <c:v>-0.12774731445259324</c:v>
                </c:pt>
                <c:pt idx="706">
                  <c:v>-0.17174731445260458</c:v>
                </c:pt>
                <c:pt idx="707">
                  <c:v>-0.15374731445260437</c:v>
                </c:pt>
                <c:pt idx="708">
                  <c:v>-0.20774731445260594</c:v>
                </c:pt>
                <c:pt idx="709">
                  <c:v>-0.14774731445260386</c:v>
                </c:pt>
                <c:pt idx="710">
                  <c:v>-0.10374731445259044</c:v>
                </c:pt>
                <c:pt idx="711">
                  <c:v>-0.13774731445258359</c:v>
                </c:pt>
                <c:pt idx="712">
                  <c:v>-0.13374731445259364</c:v>
                </c:pt>
                <c:pt idx="713">
                  <c:v>-0.14974731445258452</c:v>
                </c:pt>
                <c:pt idx="714">
                  <c:v>-0.11974731445261012</c:v>
                </c:pt>
                <c:pt idx="715">
                  <c:v>-0.14574731445259456</c:v>
                </c:pt>
                <c:pt idx="716">
                  <c:v>-0.21374731445260636</c:v>
                </c:pt>
                <c:pt idx="717">
                  <c:v>-0.20774731445260594</c:v>
                </c:pt>
                <c:pt idx="718">
                  <c:v>-0.20374731445258626</c:v>
                </c:pt>
                <c:pt idx="719">
                  <c:v>-0.21574731445258702</c:v>
                </c:pt>
                <c:pt idx="720">
                  <c:v>-0.22774731445258689</c:v>
                </c:pt>
                <c:pt idx="721">
                  <c:v>-0.24574731445258818</c:v>
                </c:pt>
                <c:pt idx="722">
                  <c:v>-0.18374731445260548</c:v>
                </c:pt>
                <c:pt idx="723">
                  <c:v>-0.20174731445260552</c:v>
                </c:pt>
                <c:pt idx="724">
                  <c:v>-0.21774731445259748</c:v>
                </c:pt>
                <c:pt idx="725">
                  <c:v>-0.20774731445260594</c:v>
                </c:pt>
                <c:pt idx="726">
                  <c:v>-0.14974731445258452</c:v>
                </c:pt>
                <c:pt idx="727">
                  <c:v>-0.21774731445259748</c:v>
                </c:pt>
                <c:pt idx="728">
                  <c:v>-0.19774731445258592</c:v>
                </c:pt>
                <c:pt idx="729">
                  <c:v>-0.21574731445258702</c:v>
                </c:pt>
                <c:pt idx="730">
                  <c:v>-0.25374731445259263</c:v>
                </c:pt>
                <c:pt idx="731">
                  <c:v>-0.25574731445260529</c:v>
                </c:pt>
                <c:pt idx="732">
                  <c:v>-0.26374731445258409</c:v>
                </c:pt>
                <c:pt idx="733">
                  <c:v>-0.30174731445259773</c:v>
                </c:pt>
                <c:pt idx="734">
                  <c:v>-0.23374731445258726</c:v>
                </c:pt>
                <c:pt idx="735">
                  <c:v>-0.23374731445258726</c:v>
                </c:pt>
                <c:pt idx="736">
                  <c:v>-0.29574731445259544</c:v>
                </c:pt>
                <c:pt idx="737">
                  <c:v>-0.2577473144525837</c:v>
                </c:pt>
                <c:pt idx="738">
                  <c:v>-0.20774731445260594</c:v>
                </c:pt>
                <c:pt idx="739">
                  <c:v>-0.27574731445258494</c:v>
                </c:pt>
                <c:pt idx="740">
                  <c:v>-0.26574731445259336</c:v>
                </c:pt>
                <c:pt idx="741">
                  <c:v>-0.26374731445258409</c:v>
                </c:pt>
                <c:pt idx="742">
                  <c:v>-0.3037473144526075</c:v>
                </c:pt>
                <c:pt idx="743">
                  <c:v>-0.32174731445260818</c:v>
                </c:pt>
                <c:pt idx="744">
                  <c:v>-0.35174731445260926</c:v>
                </c:pt>
                <c:pt idx="745">
                  <c:v>-0.34974731445259721</c:v>
                </c:pt>
                <c:pt idx="746">
                  <c:v>-0.35574731445259744</c:v>
                </c:pt>
                <c:pt idx="747">
                  <c:v>-0.34174731445258744</c:v>
                </c:pt>
                <c:pt idx="748">
                  <c:v>-0.31374731445259829</c:v>
                </c:pt>
                <c:pt idx="749">
                  <c:v>-0.33774731445259926</c:v>
                </c:pt>
                <c:pt idx="750">
                  <c:v>-0.34574731445260909</c:v>
                </c:pt>
                <c:pt idx="751">
                  <c:v>-0.32974731445258953</c:v>
                </c:pt>
                <c:pt idx="752">
                  <c:v>-0.38374731445259153</c:v>
                </c:pt>
                <c:pt idx="753">
                  <c:v>-0.37174731445259113</c:v>
                </c:pt>
                <c:pt idx="754">
                  <c:v>-0.35574731445259744</c:v>
                </c:pt>
                <c:pt idx="755">
                  <c:v>-0.36574731445259079</c:v>
                </c:pt>
                <c:pt idx="756">
                  <c:v>-0.39774731445260181</c:v>
                </c:pt>
                <c:pt idx="757">
                  <c:v>-0.39574731445259204</c:v>
                </c:pt>
                <c:pt idx="758">
                  <c:v>-0.34974731445259721</c:v>
                </c:pt>
                <c:pt idx="759">
                  <c:v>-0.35574731445259744</c:v>
                </c:pt>
                <c:pt idx="760">
                  <c:v>-0.35174731445260926</c:v>
                </c:pt>
                <c:pt idx="761">
                  <c:v>-0.35774731445260954</c:v>
                </c:pt>
                <c:pt idx="762">
                  <c:v>-0.34174731445258744</c:v>
                </c:pt>
                <c:pt idx="763">
                  <c:v>-0.34574731445260909</c:v>
                </c:pt>
                <c:pt idx="764">
                  <c:v>-0.3797473144526009</c:v>
                </c:pt>
                <c:pt idx="765">
                  <c:v>-0.40174731445258971</c:v>
                </c:pt>
                <c:pt idx="766">
                  <c:v>-0.35174731445260926</c:v>
                </c:pt>
                <c:pt idx="767">
                  <c:v>-0.43574731445258374</c:v>
                </c:pt>
                <c:pt idx="768">
                  <c:v>-0.38974731445259175</c:v>
                </c:pt>
                <c:pt idx="769">
                  <c:v>-0.44574731445260329</c:v>
                </c:pt>
                <c:pt idx="770">
                  <c:v>-0.46774731445259221</c:v>
                </c:pt>
                <c:pt idx="771">
                  <c:v>-0.43374731445260295</c:v>
                </c:pt>
                <c:pt idx="772">
                  <c:v>-0.36774731445260045</c:v>
                </c:pt>
                <c:pt idx="773">
                  <c:v>-0.43974731445260318</c:v>
                </c:pt>
                <c:pt idx="774">
                  <c:v>-0.36774731445260045</c:v>
                </c:pt>
                <c:pt idx="775">
                  <c:v>-0.39574731445259204</c:v>
                </c:pt>
                <c:pt idx="776">
                  <c:v>-0.44974731445259064</c:v>
                </c:pt>
                <c:pt idx="777">
                  <c:v>-0.45374731445258187</c:v>
                </c:pt>
                <c:pt idx="778">
                  <c:v>-0.4217473144526025</c:v>
                </c:pt>
                <c:pt idx="779">
                  <c:v>-0.43574731445258374</c:v>
                </c:pt>
                <c:pt idx="780">
                  <c:v>-0.49574731445258624</c:v>
                </c:pt>
                <c:pt idx="781">
                  <c:v>-0.49774731445259579</c:v>
                </c:pt>
                <c:pt idx="782">
                  <c:v>-0.4617473144525916</c:v>
                </c:pt>
                <c:pt idx="783">
                  <c:v>-0.46974731445260426</c:v>
                </c:pt>
                <c:pt idx="784">
                  <c:v>-0.52374731445260669</c:v>
                </c:pt>
                <c:pt idx="785">
                  <c:v>-0.40774731445258994</c:v>
                </c:pt>
                <c:pt idx="786">
                  <c:v>-0.4617473144525916</c:v>
                </c:pt>
                <c:pt idx="787">
                  <c:v>-0.46774731445259221</c:v>
                </c:pt>
                <c:pt idx="788">
                  <c:v>-0.45174731445260363</c:v>
                </c:pt>
                <c:pt idx="789">
                  <c:v>-0.45174731445260363</c:v>
                </c:pt>
                <c:pt idx="790">
                  <c:v>-0.47374731445259244</c:v>
                </c:pt>
                <c:pt idx="791">
                  <c:v>-0.51174731445260591</c:v>
                </c:pt>
                <c:pt idx="792">
                  <c:v>-0.45974731445258243</c:v>
                </c:pt>
                <c:pt idx="793">
                  <c:v>-0.51374731445259292</c:v>
                </c:pt>
                <c:pt idx="794">
                  <c:v>-0.52374731445260669</c:v>
                </c:pt>
                <c:pt idx="795">
                  <c:v>-0.47574731445260454</c:v>
                </c:pt>
                <c:pt idx="796">
                  <c:v>-0.47974731445259294</c:v>
                </c:pt>
                <c:pt idx="797">
                  <c:v>-0.43374731445260295</c:v>
                </c:pt>
                <c:pt idx="798">
                  <c:v>-0.50774731445259258</c:v>
                </c:pt>
                <c:pt idx="799">
                  <c:v>-0.47974731445259294</c:v>
                </c:pt>
                <c:pt idx="800">
                  <c:v>-0.43574731445258374</c:v>
                </c:pt>
                <c:pt idx="801">
                  <c:v>-0.487747314452605</c:v>
                </c:pt>
                <c:pt idx="802">
                  <c:v>-0.47574731445260454</c:v>
                </c:pt>
                <c:pt idx="803">
                  <c:v>-0.52574731445259326</c:v>
                </c:pt>
                <c:pt idx="804">
                  <c:v>-0.51174731445260591</c:v>
                </c:pt>
                <c:pt idx="805">
                  <c:v>-0.5477473144526076</c:v>
                </c:pt>
                <c:pt idx="806">
                  <c:v>-0.54574731445260005</c:v>
                </c:pt>
                <c:pt idx="807">
                  <c:v>-0.50774731445259258</c:v>
                </c:pt>
                <c:pt idx="808">
                  <c:v>-0.45974731445258243</c:v>
                </c:pt>
                <c:pt idx="809">
                  <c:v>-0.50974731445260002</c:v>
                </c:pt>
                <c:pt idx="810">
                  <c:v>-0.47174731445258317</c:v>
                </c:pt>
                <c:pt idx="811">
                  <c:v>-0.47174731445258317</c:v>
                </c:pt>
                <c:pt idx="812">
                  <c:v>-0.42974731445258374</c:v>
                </c:pt>
                <c:pt idx="813">
                  <c:v>-0.49574731445258624</c:v>
                </c:pt>
                <c:pt idx="814">
                  <c:v>-0.47774731445258523</c:v>
                </c:pt>
                <c:pt idx="815">
                  <c:v>-0.45974731445258243</c:v>
                </c:pt>
                <c:pt idx="816">
                  <c:v>-0.48974731445258579</c:v>
                </c:pt>
                <c:pt idx="817">
                  <c:v>-0.50174731445259202</c:v>
                </c:pt>
                <c:pt idx="818">
                  <c:v>-0.47174731445258317</c:v>
                </c:pt>
                <c:pt idx="819">
                  <c:v>-0.53974731445260005</c:v>
                </c:pt>
                <c:pt idx="820">
                  <c:v>-0.51974731445259315</c:v>
                </c:pt>
                <c:pt idx="821">
                  <c:v>-0.52574731445259326</c:v>
                </c:pt>
                <c:pt idx="822">
                  <c:v>-0.46974731445260426</c:v>
                </c:pt>
                <c:pt idx="823">
                  <c:v>-0.49174731445259529</c:v>
                </c:pt>
                <c:pt idx="824">
                  <c:v>-0.47174731445258317</c:v>
                </c:pt>
                <c:pt idx="825">
                  <c:v>-0.50374731445260001</c:v>
                </c:pt>
                <c:pt idx="826">
                  <c:v>-0.46374731445260409</c:v>
                </c:pt>
                <c:pt idx="827">
                  <c:v>-0.48174731445260477</c:v>
                </c:pt>
                <c:pt idx="828">
                  <c:v>-0.50574731445260568</c:v>
                </c:pt>
                <c:pt idx="829">
                  <c:v>-0.50374731445260001</c:v>
                </c:pt>
                <c:pt idx="830">
                  <c:v>-0.52374731445260669</c:v>
                </c:pt>
                <c:pt idx="831">
                  <c:v>-0.52574731445259326</c:v>
                </c:pt>
                <c:pt idx="832">
                  <c:v>-0.47574731445260454</c:v>
                </c:pt>
                <c:pt idx="833">
                  <c:v>-0.48974731445258579</c:v>
                </c:pt>
                <c:pt idx="834">
                  <c:v>-0.47374731445259244</c:v>
                </c:pt>
                <c:pt idx="835">
                  <c:v>-0.47174731445258317</c:v>
                </c:pt>
                <c:pt idx="836">
                  <c:v>-0.49174731445259529</c:v>
                </c:pt>
                <c:pt idx="837">
                  <c:v>-0.47174731445258317</c:v>
                </c:pt>
                <c:pt idx="838">
                  <c:v>-0.46974731445260426</c:v>
                </c:pt>
                <c:pt idx="839">
                  <c:v>-0.45774731445260375</c:v>
                </c:pt>
                <c:pt idx="840">
                  <c:v>-0.47174731445258317</c:v>
                </c:pt>
                <c:pt idx="841">
                  <c:v>-0.49774731445259579</c:v>
                </c:pt>
                <c:pt idx="842">
                  <c:v>-0.48974731445258579</c:v>
                </c:pt>
                <c:pt idx="843">
                  <c:v>-0.51574731445260003</c:v>
                </c:pt>
                <c:pt idx="844">
                  <c:v>-0.49574731445258624</c:v>
                </c:pt>
                <c:pt idx="845">
                  <c:v>-0.46374731445260409</c:v>
                </c:pt>
                <c:pt idx="846">
                  <c:v>-0.39974731445258271</c:v>
                </c:pt>
                <c:pt idx="847">
                  <c:v>-0.46574731445258266</c:v>
                </c:pt>
                <c:pt idx="848">
                  <c:v>-0.43174731445259329</c:v>
                </c:pt>
                <c:pt idx="849">
                  <c:v>-0.44774731445258159</c:v>
                </c:pt>
                <c:pt idx="850">
                  <c:v>-0.41974731445259073</c:v>
                </c:pt>
                <c:pt idx="851">
                  <c:v>-0.43174731445259329</c:v>
                </c:pt>
                <c:pt idx="852">
                  <c:v>-0.43774731445259363</c:v>
                </c:pt>
                <c:pt idx="853">
                  <c:v>-0.47574731445260454</c:v>
                </c:pt>
                <c:pt idx="854">
                  <c:v>-0.44174731445258103</c:v>
                </c:pt>
                <c:pt idx="855">
                  <c:v>-0.49374731445260522</c:v>
                </c:pt>
                <c:pt idx="856">
                  <c:v>-0.47174731445258317</c:v>
                </c:pt>
                <c:pt idx="857">
                  <c:v>-0.44574731445260329</c:v>
                </c:pt>
                <c:pt idx="858">
                  <c:v>-0.40774731445258994</c:v>
                </c:pt>
                <c:pt idx="859">
                  <c:v>-0.43574731445258374</c:v>
                </c:pt>
                <c:pt idx="860">
                  <c:v>-0.38974731445259175</c:v>
                </c:pt>
                <c:pt idx="861">
                  <c:v>-0.42974731445258374</c:v>
                </c:pt>
                <c:pt idx="862">
                  <c:v>-0.35974731445259023</c:v>
                </c:pt>
                <c:pt idx="863">
                  <c:v>-0.43374731445260295</c:v>
                </c:pt>
                <c:pt idx="864">
                  <c:v>-0.39574731445259204</c:v>
                </c:pt>
                <c:pt idx="865">
                  <c:v>-0.42774731445260272</c:v>
                </c:pt>
                <c:pt idx="866">
                  <c:v>-0.41574731445260227</c:v>
                </c:pt>
                <c:pt idx="867">
                  <c:v>-0.41974731445259073</c:v>
                </c:pt>
                <c:pt idx="868">
                  <c:v>-0.41774731445258323</c:v>
                </c:pt>
                <c:pt idx="869">
                  <c:v>-0.43174731445259329</c:v>
                </c:pt>
                <c:pt idx="870">
                  <c:v>-0.3797473144526009</c:v>
                </c:pt>
                <c:pt idx="871">
                  <c:v>-0.35174731445260926</c:v>
                </c:pt>
                <c:pt idx="872">
                  <c:v>-0.36774731445260045</c:v>
                </c:pt>
                <c:pt idx="873">
                  <c:v>-0.42374731445258329</c:v>
                </c:pt>
                <c:pt idx="874">
                  <c:v>-0.34774731445258777</c:v>
                </c:pt>
                <c:pt idx="875">
                  <c:v>-0.39974731445258271</c:v>
                </c:pt>
                <c:pt idx="876">
                  <c:v>-0.37774731445259124</c:v>
                </c:pt>
                <c:pt idx="877">
                  <c:v>-0.39974731445258271</c:v>
                </c:pt>
                <c:pt idx="878">
                  <c:v>-0.40374731445260176</c:v>
                </c:pt>
                <c:pt idx="879">
                  <c:v>-0.43974731445260318</c:v>
                </c:pt>
                <c:pt idx="880">
                  <c:v>-0.39574731445259204</c:v>
                </c:pt>
                <c:pt idx="881">
                  <c:v>-0.40374731445260176</c:v>
                </c:pt>
                <c:pt idx="882">
                  <c:v>-0.37374731445260068</c:v>
                </c:pt>
                <c:pt idx="883">
                  <c:v>-0.38774731445258226</c:v>
                </c:pt>
                <c:pt idx="884">
                  <c:v>-0.35774731445260954</c:v>
                </c:pt>
                <c:pt idx="885">
                  <c:v>-0.38974731445259175</c:v>
                </c:pt>
                <c:pt idx="886">
                  <c:v>-0.3797473144526009</c:v>
                </c:pt>
                <c:pt idx="887">
                  <c:v>-0.34774731445258777</c:v>
                </c:pt>
                <c:pt idx="888">
                  <c:v>-0.36574731445259079</c:v>
                </c:pt>
                <c:pt idx="889">
                  <c:v>-0.37574731445261028</c:v>
                </c:pt>
                <c:pt idx="890">
                  <c:v>-0.38174731445258203</c:v>
                </c:pt>
                <c:pt idx="891">
                  <c:v>-0.35574731445259744</c:v>
                </c:pt>
                <c:pt idx="892">
                  <c:v>-0.38174731445258203</c:v>
                </c:pt>
                <c:pt idx="893">
                  <c:v>-0.3797473144526009</c:v>
                </c:pt>
                <c:pt idx="894">
                  <c:v>-0.32774731445260841</c:v>
                </c:pt>
                <c:pt idx="895">
                  <c:v>-0.35374731445258817</c:v>
                </c:pt>
                <c:pt idx="896">
                  <c:v>-0.3337473144526088</c:v>
                </c:pt>
                <c:pt idx="897">
                  <c:v>-0.36974731445261</c:v>
                </c:pt>
                <c:pt idx="898">
                  <c:v>-0.31574731445260795</c:v>
                </c:pt>
                <c:pt idx="899">
                  <c:v>-0.35374731445258817</c:v>
                </c:pt>
                <c:pt idx="900">
                  <c:v>-0.34774731445258777</c:v>
                </c:pt>
                <c:pt idx="901">
                  <c:v>-0.36174731445260022</c:v>
                </c:pt>
                <c:pt idx="902">
                  <c:v>-0.3857473144526013</c:v>
                </c:pt>
                <c:pt idx="903">
                  <c:v>-0.38774731445258226</c:v>
                </c:pt>
                <c:pt idx="904">
                  <c:v>-0.36774731445260045</c:v>
                </c:pt>
                <c:pt idx="905">
                  <c:v>-0.36574731445259079</c:v>
                </c:pt>
                <c:pt idx="906">
                  <c:v>-0.32974731445258953</c:v>
                </c:pt>
                <c:pt idx="907">
                  <c:v>-0.32374731445258925</c:v>
                </c:pt>
                <c:pt idx="908">
                  <c:v>-0.31374731445259829</c:v>
                </c:pt>
                <c:pt idx="909">
                  <c:v>-0.35574731445259744</c:v>
                </c:pt>
                <c:pt idx="910">
                  <c:v>-0.3337473144526088</c:v>
                </c:pt>
                <c:pt idx="911">
                  <c:v>-0.32974731445258953</c:v>
                </c:pt>
                <c:pt idx="912">
                  <c:v>-0.36574731445259079</c:v>
                </c:pt>
                <c:pt idx="913">
                  <c:v>-0.34174731445258744</c:v>
                </c:pt>
                <c:pt idx="914">
                  <c:v>-0.34574731445260909</c:v>
                </c:pt>
                <c:pt idx="915">
                  <c:v>-0.35374731445258817</c:v>
                </c:pt>
                <c:pt idx="916">
                  <c:v>-0.31574731445260795</c:v>
                </c:pt>
                <c:pt idx="917">
                  <c:v>-0.38374731445259153</c:v>
                </c:pt>
                <c:pt idx="918">
                  <c:v>-0.38774731445258226</c:v>
                </c:pt>
                <c:pt idx="919">
                  <c:v>-0.31774731445258875</c:v>
                </c:pt>
                <c:pt idx="920">
                  <c:v>-0.33574731445258976</c:v>
                </c:pt>
                <c:pt idx="921">
                  <c:v>-0.34374731445259676</c:v>
                </c:pt>
                <c:pt idx="922">
                  <c:v>-0.31174731445258874</c:v>
                </c:pt>
                <c:pt idx="923">
                  <c:v>-0.35974731445259023</c:v>
                </c:pt>
                <c:pt idx="924">
                  <c:v>-0.32974731445258953</c:v>
                </c:pt>
                <c:pt idx="925">
                  <c:v>-0.35774731445260954</c:v>
                </c:pt>
                <c:pt idx="926">
                  <c:v>-0.34974731445259721</c:v>
                </c:pt>
                <c:pt idx="927">
                  <c:v>-0.36974731445261</c:v>
                </c:pt>
                <c:pt idx="928">
                  <c:v>-0.35574731445259744</c:v>
                </c:pt>
                <c:pt idx="929">
                  <c:v>-0.39574731445259204</c:v>
                </c:pt>
                <c:pt idx="930">
                  <c:v>-0.32974731445258953</c:v>
                </c:pt>
                <c:pt idx="931">
                  <c:v>-0.36974731445261</c:v>
                </c:pt>
                <c:pt idx="932">
                  <c:v>-0.34574731445260909</c:v>
                </c:pt>
                <c:pt idx="933">
                  <c:v>-0.33974731445260886</c:v>
                </c:pt>
                <c:pt idx="934">
                  <c:v>-0.30574731445258863</c:v>
                </c:pt>
                <c:pt idx="935">
                  <c:v>-0.35374731445258817</c:v>
                </c:pt>
                <c:pt idx="936">
                  <c:v>-0.36974731445261</c:v>
                </c:pt>
                <c:pt idx="937">
                  <c:v>-0.36774731445260045</c:v>
                </c:pt>
                <c:pt idx="938">
                  <c:v>-0.3337473144526088</c:v>
                </c:pt>
                <c:pt idx="939">
                  <c:v>-0.36374731445260977</c:v>
                </c:pt>
                <c:pt idx="940">
                  <c:v>-0.35974731445259023</c:v>
                </c:pt>
                <c:pt idx="941">
                  <c:v>-0.39174731445260136</c:v>
                </c:pt>
                <c:pt idx="942">
                  <c:v>-0.39774731445260181</c:v>
                </c:pt>
                <c:pt idx="943">
                  <c:v>-0.40174731445258971</c:v>
                </c:pt>
                <c:pt idx="944">
                  <c:v>-0.34774731445258777</c:v>
                </c:pt>
                <c:pt idx="945">
                  <c:v>-0.36374731445260977</c:v>
                </c:pt>
                <c:pt idx="946">
                  <c:v>-0.35374731445258817</c:v>
                </c:pt>
                <c:pt idx="947">
                  <c:v>-0.37774731445259124</c:v>
                </c:pt>
                <c:pt idx="948">
                  <c:v>-0.34574731445260909</c:v>
                </c:pt>
                <c:pt idx="949">
                  <c:v>-0.35374731445258817</c:v>
                </c:pt>
                <c:pt idx="950">
                  <c:v>-0.37374731445260068</c:v>
                </c:pt>
                <c:pt idx="951">
                  <c:v>-0.37774731445259124</c:v>
                </c:pt>
                <c:pt idx="952">
                  <c:v>-0.42774731445260272</c:v>
                </c:pt>
                <c:pt idx="953">
                  <c:v>-0.39774731445260181</c:v>
                </c:pt>
                <c:pt idx="954">
                  <c:v>-0.37174731445259113</c:v>
                </c:pt>
                <c:pt idx="955">
                  <c:v>-0.42774731445260272</c:v>
                </c:pt>
                <c:pt idx="956">
                  <c:v>-0.36374731445260977</c:v>
                </c:pt>
                <c:pt idx="957">
                  <c:v>-0.36974731445261</c:v>
                </c:pt>
                <c:pt idx="958">
                  <c:v>-0.36574731445259079</c:v>
                </c:pt>
                <c:pt idx="959">
                  <c:v>-0.35374731445258817</c:v>
                </c:pt>
                <c:pt idx="960">
                  <c:v>-0.34974731445259721</c:v>
                </c:pt>
                <c:pt idx="961">
                  <c:v>-0.41974731445259073</c:v>
                </c:pt>
                <c:pt idx="962">
                  <c:v>-0.35574731445259744</c:v>
                </c:pt>
                <c:pt idx="963">
                  <c:v>-0.39174731445260136</c:v>
                </c:pt>
                <c:pt idx="964">
                  <c:v>-0.41974731445259073</c:v>
                </c:pt>
                <c:pt idx="965">
                  <c:v>-0.46574731445258266</c:v>
                </c:pt>
                <c:pt idx="966">
                  <c:v>-0.41974731445259073</c:v>
                </c:pt>
                <c:pt idx="967">
                  <c:v>-0.43574731445258374</c:v>
                </c:pt>
                <c:pt idx="968">
                  <c:v>-0.4217473144526025</c:v>
                </c:pt>
                <c:pt idx="969">
                  <c:v>-0.38374731445259153</c:v>
                </c:pt>
                <c:pt idx="970">
                  <c:v>-0.35374731445258817</c:v>
                </c:pt>
                <c:pt idx="971">
                  <c:v>-0.42574731445259273</c:v>
                </c:pt>
                <c:pt idx="972">
                  <c:v>-0.39374731445258249</c:v>
                </c:pt>
                <c:pt idx="973">
                  <c:v>-0.39774731445260181</c:v>
                </c:pt>
                <c:pt idx="974">
                  <c:v>-0.42774731445260272</c:v>
                </c:pt>
                <c:pt idx="975">
                  <c:v>-0.42574731445259273</c:v>
                </c:pt>
                <c:pt idx="976">
                  <c:v>-0.41774731445258323</c:v>
                </c:pt>
                <c:pt idx="977">
                  <c:v>-0.42774731445260272</c:v>
                </c:pt>
                <c:pt idx="978">
                  <c:v>-0.45974731445258243</c:v>
                </c:pt>
                <c:pt idx="979">
                  <c:v>-0.49974731445260545</c:v>
                </c:pt>
                <c:pt idx="980">
                  <c:v>-0.47374731445259244</c:v>
                </c:pt>
                <c:pt idx="981">
                  <c:v>-0.47374731445259244</c:v>
                </c:pt>
                <c:pt idx="982">
                  <c:v>-0.4217473144526025</c:v>
                </c:pt>
                <c:pt idx="983">
                  <c:v>-0.43374731445260295</c:v>
                </c:pt>
                <c:pt idx="984">
                  <c:v>-0.42574731445259273</c:v>
                </c:pt>
                <c:pt idx="985">
                  <c:v>-0.40974731445260204</c:v>
                </c:pt>
                <c:pt idx="986">
                  <c:v>-0.43574731445258374</c:v>
                </c:pt>
                <c:pt idx="987">
                  <c:v>-0.49774731445259579</c:v>
                </c:pt>
                <c:pt idx="988">
                  <c:v>-0.44574731445260329</c:v>
                </c:pt>
                <c:pt idx="989">
                  <c:v>-0.42774731445260272</c:v>
                </c:pt>
                <c:pt idx="990">
                  <c:v>-0.47774731445258523</c:v>
                </c:pt>
                <c:pt idx="991">
                  <c:v>-0.50574731445260568</c:v>
                </c:pt>
                <c:pt idx="992">
                  <c:v>-0.50174731445259202</c:v>
                </c:pt>
                <c:pt idx="993">
                  <c:v>-0.48374731445258579</c:v>
                </c:pt>
                <c:pt idx="994">
                  <c:v>-0.45174731445260363</c:v>
                </c:pt>
                <c:pt idx="995">
                  <c:v>-0.51374731445259292</c:v>
                </c:pt>
                <c:pt idx="996">
                  <c:v>-0.48374731445258579</c:v>
                </c:pt>
                <c:pt idx="997">
                  <c:v>-0.49174731445259529</c:v>
                </c:pt>
                <c:pt idx="998">
                  <c:v>-0.50574731445260568</c:v>
                </c:pt>
                <c:pt idx="999">
                  <c:v>-0.53774731445259383</c:v>
                </c:pt>
                <c:pt idx="1000">
                  <c:v>-0.54574731445260005</c:v>
                </c:pt>
                <c:pt idx="1001">
                  <c:v>-0.55574731445259529</c:v>
                </c:pt>
                <c:pt idx="1002">
                  <c:v>-0.58374731445260852</c:v>
                </c:pt>
                <c:pt idx="1003">
                  <c:v>-0.51774731445260613</c:v>
                </c:pt>
                <c:pt idx="1004">
                  <c:v>-0.57374731445259752</c:v>
                </c:pt>
                <c:pt idx="1005">
                  <c:v>-0.58574731445259065</c:v>
                </c:pt>
                <c:pt idx="1006">
                  <c:v>-0.54374731445259483</c:v>
                </c:pt>
                <c:pt idx="1007">
                  <c:v>-0.53974731445260005</c:v>
                </c:pt>
                <c:pt idx="1008">
                  <c:v>-0.5477473144526076</c:v>
                </c:pt>
                <c:pt idx="1009">
                  <c:v>-0.52374731445260669</c:v>
                </c:pt>
                <c:pt idx="1010">
                  <c:v>-0.54574731445260005</c:v>
                </c:pt>
                <c:pt idx="1011">
                  <c:v>-0.60974731445260033</c:v>
                </c:pt>
                <c:pt idx="1012">
                  <c:v>-0.56974731445260063</c:v>
                </c:pt>
                <c:pt idx="1013">
                  <c:v>-0.59774731445259477</c:v>
                </c:pt>
                <c:pt idx="1014">
                  <c:v>-0.61574731445260056</c:v>
                </c:pt>
                <c:pt idx="1015">
                  <c:v>-0.67374731445259517</c:v>
                </c:pt>
                <c:pt idx="1016">
                  <c:v>-0.6277473144526009</c:v>
                </c:pt>
                <c:pt idx="1017">
                  <c:v>-0.67774731445260872</c:v>
                </c:pt>
                <c:pt idx="1018">
                  <c:v>-0.6277473144526009</c:v>
                </c:pt>
                <c:pt idx="1019">
                  <c:v>-0.63374731445260102</c:v>
                </c:pt>
                <c:pt idx="1020">
                  <c:v>-0.59574731445260909</c:v>
                </c:pt>
                <c:pt idx="1021">
                  <c:v>-0.57174731445260862</c:v>
                </c:pt>
                <c:pt idx="1022">
                  <c:v>-0.64174731445260713</c:v>
                </c:pt>
                <c:pt idx="1023">
                  <c:v>-0.60574731445260466</c:v>
                </c:pt>
                <c:pt idx="1024">
                  <c:v>-0.63374731445260102</c:v>
                </c:pt>
                <c:pt idx="1025">
                  <c:v>-0.66974731445260205</c:v>
                </c:pt>
                <c:pt idx="1026">
                  <c:v>-0.65574731445259327</c:v>
                </c:pt>
                <c:pt idx="1027">
                  <c:v>-0.74574731445259657</c:v>
                </c:pt>
                <c:pt idx="1028">
                  <c:v>-0.69174731445259241</c:v>
                </c:pt>
                <c:pt idx="1029">
                  <c:v>-0.71774731445260065</c:v>
                </c:pt>
                <c:pt idx="1030">
                  <c:v>-0.67174731445260838</c:v>
                </c:pt>
                <c:pt idx="1031">
                  <c:v>-0.69774731445259275</c:v>
                </c:pt>
                <c:pt idx="1032">
                  <c:v>-0.64374731445259292</c:v>
                </c:pt>
                <c:pt idx="1033">
                  <c:v>-0.64774731445260736</c:v>
                </c:pt>
                <c:pt idx="1034">
                  <c:v>-0.67374731445259517</c:v>
                </c:pt>
                <c:pt idx="1035">
                  <c:v>-0.67374731445259517</c:v>
                </c:pt>
                <c:pt idx="1036">
                  <c:v>-0.65574731445259327</c:v>
                </c:pt>
                <c:pt idx="1037">
                  <c:v>-0.73974731445259634</c:v>
                </c:pt>
                <c:pt idx="1038">
                  <c:v>-0.73574731445260244</c:v>
                </c:pt>
                <c:pt idx="1039">
                  <c:v>-0.75774731445259702</c:v>
                </c:pt>
                <c:pt idx="1040">
                  <c:v>-0.75374731445260323</c:v>
                </c:pt>
                <c:pt idx="1041">
                  <c:v>-0.7977473144526076</c:v>
                </c:pt>
                <c:pt idx="1042">
                  <c:v>-0.66974731445260205</c:v>
                </c:pt>
                <c:pt idx="1043">
                  <c:v>-0.73774731445260955</c:v>
                </c:pt>
                <c:pt idx="1044">
                  <c:v>-0.68574731445259118</c:v>
                </c:pt>
                <c:pt idx="1045">
                  <c:v>-0.78574731445260682</c:v>
                </c:pt>
                <c:pt idx="1046">
                  <c:v>-0.7097473144525932</c:v>
                </c:pt>
                <c:pt idx="1047">
                  <c:v>-0.78574731445260682</c:v>
                </c:pt>
                <c:pt idx="1048">
                  <c:v>-0.74374731445261011</c:v>
                </c:pt>
                <c:pt idx="1049">
                  <c:v>-0.77574731445259792</c:v>
                </c:pt>
                <c:pt idx="1050">
                  <c:v>-0.77974731445261236</c:v>
                </c:pt>
                <c:pt idx="1051">
                  <c:v>-0.79374731445259483</c:v>
                </c:pt>
                <c:pt idx="1052">
                  <c:v>-0.73174731445260865</c:v>
                </c:pt>
                <c:pt idx="1053">
                  <c:v>-0.80574731445259529</c:v>
                </c:pt>
                <c:pt idx="1054">
                  <c:v>-0.7517473144525969</c:v>
                </c:pt>
                <c:pt idx="1055">
                  <c:v>-0.77774731445260425</c:v>
                </c:pt>
                <c:pt idx="1056">
                  <c:v>-0.75574731445261079</c:v>
                </c:pt>
                <c:pt idx="1057">
                  <c:v>-0.73974731445259634</c:v>
                </c:pt>
                <c:pt idx="1058">
                  <c:v>-0.72374731445260065</c:v>
                </c:pt>
                <c:pt idx="1059">
                  <c:v>-0.74574731445259657</c:v>
                </c:pt>
                <c:pt idx="1060">
                  <c:v>-0.68574731445259118</c:v>
                </c:pt>
                <c:pt idx="1061">
                  <c:v>-0.72374731445260065</c:v>
                </c:pt>
                <c:pt idx="1062">
                  <c:v>-0.68374731445260295</c:v>
                </c:pt>
                <c:pt idx="1063">
                  <c:v>-0.79574731445260005</c:v>
                </c:pt>
                <c:pt idx="1064">
                  <c:v>-0.73774731445260955</c:v>
                </c:pt>
                <c:pt idx="1065">
                  <c:v>-0.77974731445261236</c:v>
                </c:pt>
                <c:pt idx="1066">
                  <c:v>-0.73974731445259634</c:v>
                </c:pt>
                <c:pt idx="1067">
                  <c:v>-0.74574731445259657</c:v>
                </c:pt>
                <c:pt idx="1068">
                  <c:v>-0.68174731445260006</c:v>
                </c:pt>
                <c:pt idx="1069">
                  <c:v>-0.71174731445260064</c:v>
                </c:pt>
                <c:pt idx="1070">
                  <c:v>-0.69174731445259241</c:v>
                </c:pt>
                <c:pt idx="1071">
                  <c:v>-0.69174731445259241</c:v>
                </c:pt>
                <c:pt idx="1072">
                  <c:v>-0.66174731445259405</c:v>
                </c:pt>
                <c:pt idx="1073">
                  <c:v>-0.68774731445260029</c:v>
                </c:pt>
                <c:pt idx="1074">
                  <c:v>-0.67374731445259517</c:v>
                </c:pt>
                <c:pt idx="1075">
                  <c:v>-0.69574731445260363</c:v>
                </c:pt>
                <c:pt idx="1076">
                  <c:v>-0.7097473144525932</c:v>
                </c:pt>
                <c:pt idx="1077">
                  <c:v>-0.68974731445260362</c:v>
                </c:pt>
                <c:pt idx="1078">
                  <c:v>-0.64774731445260736</c:v>
                </c:pt>
                <c:pt idx="1079">
                  <c:v>-0.6377473144525927</c:v>
                </c:pt>
                <c:pt idx="1080">
                  <c:v>-0.63574731445260624</c:v>
                </c:pt>
                <c:pt idx="1081">
                  <c:v>-0.60974731445260033</c:v>
                </c:pt>
                <c:pt idx="1082">
                  <c:v>-0.61374731445261432</c:v>
                </c:pt>
                <c:pt idx="1083">
                  <c:v>-0.59574731445260909</c:v>
                </c:pt>
                <c:pt idx="1084">
                  <c:v>-0.59574731445260909</c:v>
                </c:pt>
                <c:pt idx="1085">
                  <c:v>-0.58374731445260852</c:v>
                </c:pt>
                <c:pt idx="1086">
                  <c:v>-0.5477473144526076</c:v>
                </c:pt>
                <c:pt idx="1087">
                  <c:v>-0.64374731445259292</c:v>
                </c:pt>
                <c:pt idx="1088">
                  <c:v>-0.59174731445259265</c:v>
                </c:pt>
                <c:pt idx="1089">
                  <c:v>-0.52774731445260004</c:v>
                </c:pt>
                <c:pt idx="1090">
                  <c:v>-0.54974731445259506</c:v>
                </c:pt>
                <c:pt idx="1091">
                  <c:v>-0.56174731445259574</c:v>
                </c:pt>
                <c:pt idx="1092">
                  <c:v>-0.50774731445259258</c:v>
                </c:pt>
                <c:pt idx="1093">
                  <c:v>-0.48374731445258579</c:v>
                </c:pt>
                <c:pt idx="1094">
                  <c:v>-0.4617473144525916</c:v>
                </c:pt>
                <c:pt idx="1095">
                  <c:v>-0.51774731445260613</c:v>
                </c:pt>
                <c:pt idx="1096">
                  <c:v>-0.42374731445258329</c:v>
                </c:pt>
                <c:pt idx="1097">
                  <c:v>-0.44174731445258103</c:v>
                </c:pt>
                <c:pt idx="1098">
                  <c:v>-0.42374731445258329</c:v>
                </c:pt>
                <c:pt idx="1099">
                  <c:v>-0.47974731445259294</c:v>
                </c:pt>
                <c:pt idx="1100">
                  <c:v>-0.40774731445258994</c:v>
                </c:pt>
                <c:pt idx="1101">
                  <c:v>-0.41774731445258323</c:v>
                </c:pt>
                <c:pt idx="1102">
                  <c:v>-0.42774731445260272</c:v>
                </c:pt>
                <c:pt idx="1103">
                  <c:v>-0.41574731445260227</c:v>
                </c:pt>
                <c:pt idx="1104">
                  <c:v>-0.34974731445259721</c:v>
                </c:pt>
                <c:pt idx="1105">
                  <c:v>-0.34974731445259721</c:v>
                </c:pt>
                <c:pt idx="1106">
                  <c:v>-0.29174731445260704</c:v>
                </c:pt>
                <c:pt idx="1107">
                  <c:v>-0.29974731445258829</c:v>
                </c:pt>
                <c:pt idx="1108">
                  <c:v>-0.28974731445259494</c:v>
                </c:pt>
                <c:pt idx="1109">
                  <c:v>-0.25374731445259263</c:v>
                </c:pt>
                <c:pt idx="1110">
                  <c:v>-0.25174731445258314</c:v>
                </c:pt>
                <c:pt idx="1111">
                  <c:v>-0.19974731445259625</c:v>
                </c:pt>
                <c:pt idx="1112">
                  <c:v>-0.19774731445258592</c:v>
                </c:pt>
                <c:pt idx="1113">
                  <c:v>-0.20174731445260552</c:v>
                </c:pt>
                <c:pt idx="1114">
                  <c:v>-0.11374731445260977</c:v>
                </c:pt>
                <c:pt idx="1115">
                  <c:v>-0.15974731445260473</c:v>
                </c:pt>
                <c:pt idx="1116">
                  <c:v>-0.10574731445259999</c:v>
                </c:pt>
                <c:pt idx="1117">
                  <c:v>-7.5747314452598913E-2</c:v>
                </c:pt>
                <c:pt idx="1118">
                  <c:v>-3.9747314452597611E-2</c:v>
                </c:pt>
                <c:pt idx="1119">
                  <c:v>-2.3747314452606402E-2</c:v>
                </c:pt>
                <c:pt idx="1120">
                  <c:v>8.8252685547417067E-2</c:v>
                </c:pt>
                <c:pt idx="1121">
                  <c:v>5.4252685547397123E-2</c:v>
                </c:pt>
                <c:pt idx="1122">
                  <c:v>0.11225268554741774</c:v>
                </c:pt>
                <c:pt idx="1123">
                  <c:v>0.13025268554739231</c:v>
                </c:pt>
                <c:pt idx="1124">
                  <c:v>0.14225268554739301</c:v>
                </c:pt>
                <c:pt idx="1125">
                  <c:v>0.11625268554740842</c:v>
                </c:pt>
                <c:pt idx="1126">
                  <c:v>0.19025268554739436</c:v>
                </c:pt>
                <c:pt idx="1127">
                  <c:v>0.21025268554740506</c:v>
                </c:pt>
                <c:pt idx="1128">
                  <c:v>0.22425268554741407</c:v>
                </c:pt>
                <c:pt idx="1129">
                  <c:v>0.25625268554739478</c:v>
                </c:pt>
                <c:pt idx="1130">
                  <c:v>0.33425268554740062</c:v>
                </c:pt>
                <c:pt idx="1131">
                  <c:v>0.34425268554741939</c:v>
                </c:pt>
                <c:pt idx="1132">
                  <c:v>0.394252685547405</c:v>
                </c:pt>
                <c:pt idx="1133">
                  <c:v>0.40025268554740284</c:v>
                </c:pt>
                <c:pt idx="1134">
                  <c:v>0.50825268554739977</c:v>
                </c:pt>
                <c:pt idx="1135">
                  <c:v>0.52825268554741456</c:v>
                </c:pt>
                <c:pt idx="1136">
                  <c:v>0.52825268554741456</c:v>
                </c:pt>
                <c:pt idx="1137">
                  <c:v>0.45025268554741182</c:v>
                </c:pt>
                <c:pt idx="1138">
                  <c:v>0.58825268554741073</c:v>
                </c:pt>
                <c:pt idx="1139">
                  <c:v>0.60225268554739841</c:v>
                </c:pt>
                <c:pt idx="1140">
                  <c:v>0.56425268554741559</c:v>
                </c:pt>
                <c:pt idx="1141">
                  <c:v>0.56025268554739649</c:v>
                </c:pt>
                <c:pt idx="1142">
                  <c:v>0.71025268554740251</c:v>
                </c:pt>
                <c:pt idx="1143">
                  <c:v>0.66425268554741024</c:v>
                </c:pt>
                <c:pt idx="1144">
                  <c:v>0.75625268554739478</c:v>
                </c:pt>
                <c:pt idx="1145">
                  <c:v>0.72225268554740296</c:v>
                </c:pt>
                <c:pt idx="1146">
                  <c:v>0.75025268554739455</c:v>
                </c:pt>
                <c:pt idx="1147">
                  <c:v>0.72625268554739353</c:v>
                </c:pt>
                <c:pt idx="1148">
                  <c:v>0.80625268554740559</c:v>
                </c:pt>
                <c:pt idx="1149">
                  <c:v>0.80425268554739648</c:v>
                </c:pt>
                <c:pt idx="1150">
                  <c:v>0.79025268554741457</c:v>
                </c:pt>
                <c:pt idx="1151">
                  <c:v>0.7522526855474041</c:v>
                </c:pt>
                <c:pt idx="1152">
                  <c:v>0.81025268554739649</c:v>
                </c:pt>
                <c:pt idx="1153">
                  <c:v>0.84625268554739819</c:v>
                </c:pt>
                <c:pt idx="1154">
                  <c:v>0.8302526855474065</c:v>
                </c:pt>
                <c:pt idx="1155">
                  <c:v>0.84225268554740751</c:v>
                </c:pt>
                <c:pt idx="1156">
                  <c:v>0.90425268554739058</c:v>
                </c:pt>
                <c:pt idx="1157">
                  <c:v>0.89625268554740956</c:v>
                </c:pt>
                <c:pt idx="1158">
                  <c:v>0.79825268554739637</c:v>
                </c:pt>
                <c:pt idx="1159">
                  <c:v>0.82425268554740649</c:v>
                </c:pt>
                <c:pt idx="1160">
                  <c:v>0.87625268554739932</c:v>
                </c:pt>
                <c:pt idx="1161">
                  <c:v>0.81825268554740649</c:v>
                </c:pt>
                <c:pt idx="1162">
                  <c:v>0.84025268554739796</c:v>
                </c:pt>
                <c:pt idx="1163">
                  <c:v>0.80425268554739648</c:v>
                </c:pt>
                <c:pt idx="1164">
                  <c:v>0.85625268554741751</c:v>
                </c:pt>
                <c:pt idx="1165">
                  <c:v>0.75825268554740433</c:v>
                </c:pt>
                <c:pt idx="1166">
                  <c:v>0.85825268554739853</c:v>
                </c:pt>
                <c:pt idx="1167">
                  <c:v>0.78225268554740457</c:v>
                </c:pt>
                <c:pt idx="1168">
                  <c:v>0.81825268554740649</c:v>
                </c:pt>
                <c:pt idx="1169">
                  <c:v>0.81425268554741559</c:v>
                </c:pt>
                <c:pt idx="1170">
                  <c:v>0.85425268554740796</c:v>
                </c:pt>
                <c:pt idx="1171">
                  <c:v>0.75625268554739478</c:v>
                </c:pt>
                <c:pt idx="1172">
                  <c:v>0.75025268554739455</c:v>
                </c:pt>
                <c:pt idx="1173">
                  <c:v>0.68225268554741059</c:v>
                </c:pt>
                <c:pt idx="1174">
                  <c:v>0.67625268554741069</c:v>
                </c:pt>
                <c:pt idx="1175">
                  <c:v>0.62825268554740887</c:v>
                </c:pt>
                <c:pt idx="1176">
                  <c:v>0.60825268554739853</c:v>
                </c:pt>
                <c:pt idx="1177">
                  <c:v>0.60025268554741729</c:v>
                </c:pt>
                <c:pt idx="1178">
                  <c:v>0.54425268554740558</c:v>
                </c:pt>
                <c:pt idx="1179">
                  <c:v>0.55425268554739648</c:v>
                </c:pt>
                <c:pt idx="1180">
                  <c:v>0.60025268554741729</c:v>
                </c:pt>
                <c:pt idx="1181">
                  <c:v>0.50225268554739944</c:v>
                </c:pt>
                <c:pt idx="1182">
                  <c:v>0.53425268554741456</c:v>
                </c:pt>
                <c:pt idx="1183">
                  <c:v>0.46625268554740534</c:v>
                </c:pt>
                <c:pt idx="1184">
                  <c:v>0.50825268554739977</c:v>
                </c:pt>
                <c:pt idx="1185">
                  <c:v>0.38625268554739284</c:v>
                </c:pt>
                <c:pt idx="1186">
                  <c:v>0.44825268554740288</c:v>
                </c:pt>
                <c:pt idx="1187">
                  <c:v>0.4062526855474034</c:v>
                </c:pt>
                <c:pt idx="1188">
                  <c:v>0.32625268554742043</c:v>
                </c:pt>
                <c:pt idx="1189">
                  <c:v>0.23625268554741496</c:v>
                </c:pt>
                <c:pt idx="1190">
                  <c:v>0.27825268554741683</c:v>
                </c:pt>
                <c:pt idx="1191">
                  <c:v>0.18425268554739499</c:v>
                </c:pt>
                <c:pt idx="1192">
                  <c:v>0.14825268554739357</c:v>
                </c:pt>
                <c:pt idx="1193">
                  <c:v>7.6252685547416432E-2</c:v>
                </c:pt>
                <c:pt idx="1194">
                  <c:v>7.2252685547397333E-2</c:v>
                </c:pt>
                <c:pt idx="1195">
                  <c:v>2.0252685547404791E-2</c:v>
                </c:pt>
                <c:pt idx="1196">
                  <c:v>-2.1747314452596856E-2</c:v>
                </c:pt>
                <c:pt idx="1197">
                  <c:v>-8.5747314452589735E-2</c:v>
                </c:pt>
                <c:pt idx="1198">
                  <c:v>-9.57473144526092E-2</c:v>
                </c:pt>
                <c:pt idx="1199">
                  <c:v>-0.15774731445259543</c:v>
                </c:pt>
                <c:pt idx="1200">
                  <c:v>-0.18574731445258613</c:v>
                </c:pt>
                <c:pt idx="1201">
                  <c:v>-0.22174731445258544</c:v>
                </c:pt>
                <c:pt idx="1202">
                  <c:v>-0.30574731445258863</c:v>
                </c:pt>
                <c:pt idx="1203">
                  <c:v>-0.39174731445260136</c:v>
                </c:pt>
                <c:pt idx="1204">
                  <c:v>-0.34374731445259676</c:v>
                </c:pt>
                <c:pt idx="1205">
                  <c:v>-0.36774731445260045</c:v>
                </c:pt>
                <c:pt idx="1206">
                  <c:v>-0.41774731445258323</c:v>
                </c:pt>
                <c:pt idx="1207">
                  <c:v>-0.44174731445258103</c:v>
                </c:pt>
                <c:pt idx="1208">
                  <c:v>-0.49574731445258624</c:v>
                </c:pt>
                <c:pt idx="1209">
                  <c:v>-0.54174731445260704</c:v>
                </c:pt>
                <c:pt idx="1210">
                  <c:v>-0.59174731445259265</c:v>
                </c:pt>
                <c:pt idx="1211">
                  <c:v>-0.59374731445259965</c:v>
                </c:pt>
                <c:pt idx="1212">
                  <c:v>-0.67174731445260838</c:v>
                </c:pt>
                <c:pt idx="1213">
                  <c:v>-0.7517473144525969</c:v>
                </c:pt>
                <c:pt idx="1214">
                  <c:v>-0.72574731445260465</c:v>
                </c:pt>
                <c:pt idx="1215">
                  <c:v>-0.77574731445259792</c:v>
                </c:pt>
                <c:pt idx="1216">
                  <c:v>-0.78774731445259383</c:v>
                </c:pt>
                <c:pt idx="1217">
                  <c:v>-0.81574731445260795</c:v>
                </c:pt>
                <c:pt idx="1218">
                  <c:v>-0.81774731445259674</c:v>
                </c:pt>
                <c:pt idx="1219">
                  <c:v>-0.86374731445261432</c:v>
                </c:pt>
                <c:pt idx="1220">
                  <c:v>-0.95174731445260363</c:v>
                </c:pt>
                <c:pt idx="1221">
                  <c:v>-0.95374731445259286</c:v>
                </c:pt>
                <c:pt idx="1222">
                  <c:v>-1.013747314452587</c:v>
                </c:pt>
                <c:pt idx="1223">
                  <c:v>-1.0357473144526068</c:v>
                </c:pt>
                <c:pt idx="1224">
                  <c:v>-1.0897473144526089</c:v>
                </c:pt>
                <c:pt idx="1225">
                  <c:v>-1.153747314452602</c:v>
                </c:pt>
                <c:pt idx="1226">
                  <c:v>-1.1737473144525841</c:v>
                </c:pt>
                <c:pt idx="1227">
                  <c:v>-1.2137473144526039</c:v>
                </c:pt>
                <c:pt idx="1228">
                  <c:v>-1.1917473144525843</c:v>
                </c:pt>
                <c:pt idx="1229">
                  <c:v>-1.209747314452585</c:v>
                </c:pt>
                <c:pt idx="1230">
                  <c:v>-1.1837473144526041</c:v>
                </c:pt>
                <c:pt idx="1231">
                  <c:v>-1.2557473144526057</c:v>
                </c:pt>
                <c:pt idx="1232">
                  <c:v>-1.2497473144526055</c:v>
                </c:pt>
                <c:pt idx="1233">
                  <c:v>-1.2837473144525973</c:v>
                </c:pt>
                <c:pt idx="1234">
                  <c:v>-1.2897473144525975</c:v>
                </c:pt>
                <c:pt idx="1235">
                  <c:v>-1.2737473144526064</c:v>
                </c:pt>
                <c:pt idx="1236">
                  <c:v>-1.36974731445261</c:v>
                </c:pt>
                <c:pt idx="1237">
                  <c:v>-1.4437473144525939</c:v>
                </c:pt>
                <c:pt idx="1238">
                  <c:v>-1.4437473144525939</c:v>
                </c:pt>
                <c:pt idx="1239">
                  <c:v>-1.5397473144525975</c:v>
                </c:pt>
                <c:pt idx="1240">
                  <c:v>-1.3577473144526095</c:v>
                </c:pt>
                <c:pt idx="1241">
                  <c:v>-1.4097473144526018</c:v>
                </c:pt>
                <c:pt idx="1242">
                  <c:v>-1.3737473144526007</c:v>
                </c:pt>
                <c:pt idx="1243">
                  <c:v>-1.397747314452602</c:v>
                </c:pt>
                <c:pt idx="1244">
                  <c:v>-1.3937473144525825</c:v>
                </c:pt>
                <c:pt idx="1245">
                  <c:v>-1.3937473144525825</c:v>
                </c:pt>
                <c:pt idx="1246">
                  <c:v>-1.391747314452602</c:v>
                </c:pt>
                <c:pt idx="1247">
                  <c:v>-1.4477473144525839</c:v>
                </c:pt>
                <c:pt idx="1248">
                  <c:v>-1.3997473144525827</c:v>
                </c:pt>
                <c:pt idx="1249">
                  <c:v>-1.381747314452582</c:v>
                </c:pt>
                <c:pt idx="1250">
                  <c:v>-1.4917473144525957</c:v>
                </c:pt>
                <c:pt idx="1251">
                  <c:v>-1.4797473144525952</c:v>
                </c:pt>
                <c:pt idx="1252">
                  <c:v>-1.3497473144526</c:v>
                </c:pt>
                <c:pt idx="1253">
                  <c:v>-1.3857473144526011</c:v>
                </c:pt>
                <c:pt idx="1254">
                  <c:v>-1.4197473144525918</c:v>
                </c:pt>
                <c:pt idx="1255">
                  <c:v>-1.4157473144526018</c:v>
                </c:pt>
                <c:pt idx="1256">
                  <c:v>-1.3617473144526002</c:v>
                </c:pt>
                <c:pt idx="1257">
                  <c:v>-1.3517473144526093</c:v>
                </c:pt>
                <c:pt idx="1258">
                  <c:v>-1.377747314452592</c:v>
                </c:pt>
                <c:pt idx="1259">
                  <c:v>-1.3297473144525895</c:v>
                </c:pt>
                <c:pt idx="1260">
                  <c:v>-1.2857473144526068</c:v>
                </c:pt>
                <c:pt idx="1261">
                  <c:v>-1.3437473144525995</c:v>
                </c:pt>
                <c:pt idx="1262">
                  <c:v>-1.34174731445259</c:v>
                </c:pt>
                <c:pt idx="1263">
                  <c:v>-1.3457473144526091</c:v>
                </c:pt>
                <c:pt idx="1264">
                  <c:v>-1.3237473144525893</c:v>
                </c:pt>
                <c:pt idx="1265">
                  <c:v>-1.3077473144525982</c:v>
                </c:pt>
                <c:pt idx="1266">
                  <c:v>-1.2317473144526048</c:v>
                </c:pt>
                <c:pt idx="1267">
                  <c:v>-1.2737473144526064</c:v>
                </c:pt>
                <c:pt idx="1268">
                  <c:v>-1.2117473144525939</c:v>
                </c:pt>
                <c:pt idx="1269">
                  <c:v>-1.1857473144525841</c:v>
                </c:pt>
                <c:pt idx="1270">
                  <c:v>-1.2177473144525948</c:v>
                </c:pt>
                <c:pt idx="1271">
                  <c:v>-1.1897473144526041</c:v>
                </c:pt>
                <c:pt idx="1272">
                  <c:v>-1.1157473144525909</c:v>
                </c:pt>
                <c:pt idx="1273">
                  <c:v>-1.1897473144526041</c:v>
                </c:pt>
                <c:pt idx="1274">
                  <c:v>-1.1737473144525841</c:v>
                </c:pt>
                <c:pt idx="1275">
                  <c:v>-1.141747314452602</c:v>
                </c:pt>
                <c:pt idx="1276">
                  <c:v>-1.153747314452602</c:v>
                </c:pt>
                <c:pt idx="1277">
                  <c:v>-1.1697473144525929</c:v>
                </c:pt>
                <c:pt idx="1278">
                  <c:v>-1.0937473144525995</c:v>
                </c:pt>
                <c:pt idx="1279">
                  <c:v>-1.1557473144525829</c:v>
                </c:pt>
                <c:pt idx="1280">
                  <c:v>-1.0737473144525893</c:v>
                </c:pt>
                <c:pt idx="1281">
                  <c:v>-1.0777473144526084</c:v>
                </c:pt>
                <c:pt idx="1282">
                  <c:v>-1.013747314452587</c:v>
                </c:pt>
                <c:pt idx="1283">
                  <c:v>-1.0297473144526066</c:v>
                </c:pt>
                <c:pt idx="1284">
                  <c:v>-1.0157473144525966</c:v>
                </c:pt>
                <c:pt idx="1285">
                  <c:v>-1.041747314452607</c:v>
                </c:pt>
                <c:pt idx="1286">
                  <c:v>-1.0617473144525889</c:v>
                </c:pt>
                <c:pt idx="1287">
                  <c:v>-1.0377473144525879</c:v>
                </c:pt>
                <c:pt idx="1288">
                  <c:v>-1.0317473144525877</c:v>
                </c:pt>
                <c:pt idx="1289">
                  <c:v>-0.97974731445260221</c:v>
                </c:pt>
                <c:pt idx="1290">
                  <c:v>-0.93374731445260295</c:v>
                </c:pt>
                <c:pt idx="1291">
                  <c:v>-0.96374731445260464</c:v>
                </c:pt>
                <c:pt idx="1292">
                  <c:v>-0.9137473144525986</c:v>
                </c:pt>
                <c:pt idx="1293">
                  <c:v>-0.94974731445260063</c:v>
                </c:pt>
                <c:pt idx="1294">
                  <c:v>-0.95574731445260064</c:v>
                </c:pt>
                <c:pt idx="1295">
                  <c:v>-0.90574731445258883</c:v>
                </c:pt>
                <c:pt idx="1296">
                  <c:v>-0.96974731445260465</c:v>
                </c:pt>
                <c:pt idx="1297">
                  <c:v>-0.93774731445260029</c:v>
                </c:pt>
                <c:pt idx="1298">
                  <c:v>-0.9137473144525986</c:v>
                </c:pt>
                <c:pt idx="1299">
                  <c:v>-0.97174731445259455</c:v>
                </c:pt>
                <c:pt idx="1300">
                  <c:v>-0.983747314452591</c:v>
                </c:pt>
                <c:pt idx="1301">
                  <c:v>-0.93974731445260362</c:v>
                </c:pt>
                <c:pt idx="1302">
                  <c:v>-0.92174731445260261</c:v>
                </c:pt>
                <c:pt idx="1303">
                  <c:v>-0.93774731445260029</c:v>
                </c:pt>
                <c:pt idx="1304">
                  <c:v>-0.86374731445261432</c:v>
                </c:pt>
                <c:pt idx="1305">
                  <c:v>-0.89974731445258849</c:v>
                </c:pt>
                <c:pt idx="1306">
                  <c:v>-0.84974731445260065</c:v>
                </c:pt>
                <c:pt idx="1307">
                  <c:v>-0.92374731445259028</c:v>
                </c:pt>
                <c:pt idx="1308">
                  <c:v>-0.89574731445259792</c:v>
                </c:pt>
                <c:pt idx="1309">
                  <c:v>-0.86774731445260556</c:v>
                </c:pt>
                <c:pt idx="1310">
                  <c:v>-0.90974731445260204</c:v>
                </c:pt>
                <c:pt idx="1311">
                  <c:v>-0.92574731445259995</c:v>
                </c:pt>
                <c:pt idx="1312">
                  <c:v>-0.85174731445260965</c:v>
                </c:pt>
                <c:pt idx="1313">
                  <c:v>-0.87374731445260578</c:v>
                </c:pt>
                <c:pt idx="1314">
                  <c:v>-0.88174731445258792</c:v>
                </c:pt>
                <c:pt idx="1315">
                  <c:v>-0.85574731445260466</c:v>
                </c:pt>
                <c:pt idx="1316">
                  <c:v>-0.80974731445260772</c:v>
                </c:pt>
                <c:pt idx="1317">
                  <c:v>-0.85174731445260965</c:v>
                </c:pt>
                <c:pt idx="1318">
                  <c:v>-0.81374731445260062</c:v>
                </c:pt>
                <c:pt idx="1319">
                  <c:v>-0.80574731445259529</c:v>
                </c:pt>
                <c:pt idx="1320">
                  <c:v>-0.79374731445259483</c:v>
                </c:pt>
                <c:pt idx="1321">
                  <c:v>-0.86574731445260056</c:v>
                </c:pt>
                <c:pt idx="1322">
                  <c:v>-0.81974731445260063</c:v>
                </c:pt>
                <c:pt idx="1323">
                  <c:v>-0.85574731445260466</c:v>
                </c:pt>
                <c:pt idx="1324">
                  <c:v>-0.85374731445259955</c:v>
                </c:pt>
                <c:pt idx="1325">
                  <c:v>-0.80174731445260061</c:v>
                </c:pt>
                <c:pt idx="1326">
                  <c:v>-0.7697473144525977</c:v>
                </c:pt>
                <c:pt idx="1327">
                  <c:v>-0.81574731445260795</c:v>
                </c:pt>
                <c:pt idx="1328">
                  <c:v>-0.741747314452603</c:v>
                </c:pt>
                <c:pt idx="1329">
                  <c:v>-0.77374731445261224</c:v>
                </c:pt>
                <c:pt idx="1330">
                  <c:v>-0.75574731445261079</c:v>
                </c:pt>
                <c:pt idx="1331">
                  <c:v>-0.75774731445259702</c:v>
                </c:pt>
                <c:pt idx="1332">
                  <c:v>-0.68974731445260362</c:v>
                </c:pt>
                <c:pt idx="1333">
                  <c:v>-0.75374731445260323</c:v>
                </c:pt>
                <c:pt idx="1334">
                  <c:v>-0.72174731445259455</c:v>
                </c:pt>
                <c:pt idx="1335">
                  <c:v>-0.71174731445260064</c:v>
                </c:pt>
                <c:pt idx="1336">
                  <c:v>-0.71374731445260464</c:v>
                </c:pt>
                <c:pt idx="1337">
                  <c:v>-0.67974731445259551</c:v>
                </c:pt>
                <c:pt idx="1338">
                  <c:v>-0.61774731445260556</c:v>
                </c:pt>
                <c:pt idx="1339">
                  <c:v>-0.60774731445260965</c:v>
                </c:pt>
                <c:pt idx="1340">
                  <c:v>-0.5477473144526076</c:v>
                </c:pt>
                <c:pt idx="1341">
                  <c:v>-0.57174731445260862</c:v>
                </c:pt>
                <c:pt idx="1342">
                  <c:v>-0.56574731445260795</c:v>
                </c:pt>
                <c:pt idx="1343">
                  <c:v>-0.51974731445259315</c:v>
                </c:pt>
                <c:pt idx="1344">
                  <c:v>-0.51574731445260003</c:v>
                </c:pt>
                <c:pt idx="1345">
                  <c:v>-0.49774731445259579</c:v>
                </c:pt>
                <c:pt idx="1346">
                  <c:v>-0.45974731445258243</c:v>
                </c:pt>
                <c:pt idx="1347">
                  <c:v>-0.51974731445259315</c:v>
                </c:pt>
                <c:pt idx="1348">
                  <c:v>-0.42974731445258374</c:v>
                </c:pt>
                <c:pt idx="1349">
                  <c:v>-0.41974731445259073</c:v>
                </c:pt>
                <c:pt idx="1350">
                  <c:v>-0.36574731445259079</c:v>
                </c:pt>
                <c:pt idx="1351">
                  <c:v>-0.39774731445260181</c:v>
                </c:pt>
                <c:pt idx="1352">
                  <c:v>-0.28774731445258567</c:v>
                </c:pt>
                <c:pt idx="1353">
                  <c:v>-0.27974731445260659</c:v>
                </c:pt>
                <c:pt idx="1354">
                  <c:v>-0.31374731445259829</c:v>
                </c:pt>
                <c:pt idx="1355">
                  <c:v>-0.22374731445259688</c:v>
                </c:pt>
                <c:pt idx="1356">
                  <c:v>-0.16774731445258476</c:v>
                </c:pt>
                <c:pt idx="1357">
                  <c:v>-0.23774731445260708</c:v>
                </c:pt>
                <c:pt idx="1358">
                  <c:v>-0.18774731445259649</c:v>
                </c:pt>
                <c:pt idx="1359">
                  <c:v>-0.17374731445258523</c:v>
                </c:pt>
                <c:pt idx="1360">
                  <c:v>-0.12374731445260069</c:v>
                </c:pt>
                <c:pt idx="1361">
                  <c:v>-0.15774731445259543</c:v>
                </c:pt>
                <c:pt idx="1362">
                  <c:v>-0.10374731445259044</c:v>
                </c:pt>
                <c:pt idx="1363">
                  <c:v>-7.9747314452589591E-2</c:v>
                </c:pt>
                <c:pt idx="1364">
                  <c:v>4.2526855474136482E-3</c:v>
                </c:pt>
                <c:pt idx="1365">
                  <c:v>4.2526855474136482E-3</c:v>
                </c:pt>
                <c:pt idx="1366">
                  <c:v>7.2252685547397333E-2</c:v>
                </c:pt>
                <c:pt idx="1367">
                  <c:v>5.8252685547415833E-2</c:v>
                </c:pt>
                <c:pt idx="1368">
                  <c:v>9.6252685547398201E-2</c:v>
                </c:pt>
                <c:pt idx="1369">
                  <c:v>5.2252685547415925E-2</c:v>
                </c:pt>
                <c:pt idx="1370">
                  <c:v>0.14825268554739357</c:v>
                </c:pt>
                <c:pt idx="1371">
                  <c:v>9.2252685547407523E-2</c:v>
                </c:pt>
                <c:pt idx="1372">
                  <c:v>0.17425268554740342</c:v>
                </c:pt>
                <c:pt idx="1373">
                  <c:v>0.19025268554739436</c:v>
                </c:pt>
                <c:pt idx="1374">
                  <c:v>0.23025268554741457</c:v>
                </c:pt>
                <c:pt idx="1375">
                  <c:v>0.25025268554739455</c:v>
                </c:pt>
                <c:pt idx="1376">
                  <c:v>0.25625268554739478</c:v>
                </c:pt>
                <c:pt idx="1377">
                  <c:v>0.25025268554739455</c:v>
                </c:pt>
                <c:pt idx="1378">
                  <c:v>0.31025268554739682</c:v>
                </c:pt>
                <c:pt idx="1379">
                  <c:v>0.28425268554741739</c:v>
                </c:pt>
                <c:pt idx="1380">
                  <c:v>0.33025268554741155</c:v>
                </c:pt>
                <c:pt idx="1381">
                  <c:v>0.34225268554741006</c:v>
                </c:pt>
                <c:pt idx="1382">
                  <c:v>0.36425268554739887</c:v>
                </c:pt>
                <c:pt idx="1383">
                  <c:v>0.35225268554739841</c:v>
                </c:pt>
                <c:pt idx="1384">
                  <c:v>0.30625268554740953</c:v>
                </c:pt>
                <c:pt idx="1385">
                  <c:v>0.31625268554739738</c:v>
                </c:pt>
                <c:pt idx="1386">
                  <c:v>0.34225268554741006</c:v>
                </c:pt>
                <c:pt idx="1387">
                  <c:v>0.29825268554739637</c:v>
                </c:pt>
                <c:pt idx="1388">
                  <c:v>0.36625268554741186</c:v>
                </c:pt>
                <c:pt idx="1389">
                  <c:v>0.35625268554742007</c:v>
                </c:pt>
                <c:pt idx="1390">
                  <c:v>0.36025268554741108</c:v>
                </c:pt>
                <c:pt idx="1391">
                  <c:v>0.39625268554741411</c:v>
                </c:pt>
                <c:pt idx="1392">
                  <c:v>0.37225268554741203</c:v>
                </c:pt>
                <c:pt idx="1393">
                  <c:v>0.39825268554739357</c:v>
                </c:pt>
                <c:pt idx="1394">
                  <c:v>0.39225268554739301</c:v>
                </c:pt>
                <c:pt idx="1395">
                  <c:v>0.42825268554739182</c:v>
                </c:pt>
                <c:pt idx="1396">
                  <c:v>0.43625268554740565</c:v>
                </c:pt>
                <c:pt idx="1397">
                  <c:v>0.3502526855474199</c:v>
                </c:pt>
                <c:pt idx="1398">
                  <c:v>0.39225268554739301</c:v>
                </c:pt>
                <c:pt idx="1399">
                  <c:v>0.36825268554742091</c:v>
                </c:pt>
                <c:pt idx="1400">
                  <c:v>0.36025268554741108</c:v>
                </c:pt>
                <c:pt idx="1401">
                  <c:v>0.36025268554741108</c:v>
                </c:pt>
                <c:pt idx="1402">
                  <c:v>0.38225268554739988</c:v>
                </c:pt>
                <c:pt idx="1403">
                  <c:v>0.33825268554742116</c:v>
                </c:pt>
                <c:pt idx="1404">
                  <c:v>0.36825268554742091</c:v>
                </c:pt>
                <c:pt idx="1405">
                  <c:v>0.37825268554741293</c:v>
                </c:pt>
                <c:pt idx="1406">
                  <c:v>0.30225268554741841</c:v>
                </c:pt>
                <c:pt idx="1407">
                  <c:v>0.34225268554741006</c:v>
                </c:pt>
                <c:pt idx="1408">
                  <c:v>0.32825268554740011</c:v>
                </c:pt>
                <c:pt idx="1409">
                  <c:v>0.32025268554741998</c:v>
                </c:pt>
                <c:pt idx="1410">
                  <c:v>0.32025268554741998</c:v>
                </c:pt>
                <c:pt idx="1411">
                  <c:v>0.27225268554741588</c:v>
                </c:pt>
                <c:pt idx="1412">
                  <c:v>0.26625268554741438</c:v>
                </c:pt>
                <c:pt idx="1413">
                  <c:v>0.24425268554739715</c:v>
                </c:pt>
                <c:pt idx="1414">
                  <c:v>0.20425268554740458</c:v>
                </c:pt>
                <c:pt idx="1415">
                  <c:v>0.20025268554741346</c:v>
                </c:pt>
                <c:pt idx="1416">
                  <c:v>0.2142526855473961</c:v>
                </c:pt>
                <c:pt idx="1417">
                  <c:v>0.21825268554741481</c:v>
                </c:pt>
                <c:pt idx="1418">
                  <c:v>0.23025268554741457</c:v>
                </c:pt>
                <c:pt idx="1419">
                  <c:v>0.23425268554740564</c:v>
                </c:pt>
                <c:pt idx="1420">
                  <c:v>0.18025268554740395</c:v>
                </c:pt>
                <c:pt idx="1421">
                  <c:v>0.15625268554740332</c:v>
                </c:pt>
                <c:pt idx="1422">
                  <c:v>0.19825268554740413</c:v>
                </c:pt>
                <c:pt idx="1423">
                  <c:v>0.14225268554739301</c:v>
                </c:pt>
                <c:pt idx="1424">
                  <c:v>0.1602526855473933</c:v>
                </c:pt>
                <c:pt idx="1425">
                  <c:v>0.15425268554739405</c:v>
                </c:pt>
                <c:pt idx="1426">
                  <c:v>0.18025268554740395</c:v>
                </c:pt>
                <c:pt idx="1427">
                  <c:v>0.22025268554739544</c:v>
                </c:pt>
                <c:pt idx="1428">
                  <c:v>0.17825268554739454</c:v>
                </c:pt>
                <c:pt idx="1429">
                  <c:v>0.17625268554741275</c:v>
                </c:pt>
                <c:pt idx="1430">
                  <c:v>0.2142526855473961</c:v>
                </c:pt>
                <c:pt idx="1431">
                  <c:v>0.16425268554741188</c:v>
                </c:pt>
                <c:pt idx="1432">
                  <c:v>0.19025268554739436</c:v>
                </c:pt>
                <c:pt idx="1433">
                  <c:v>0.13625268554739275</c:v>
                </c:pt>
                <c:pt idx="1434">
                  <c:v>0.16225268554740263</c:v>
                </c:pt>
                <c:pt idx="1435">
                  <c:v>0.15025268554740276</c:v>
                </c:pt>
                <c:pt idx="1436">
                  <c:v>0.18025268554740395</c:v>
                </c:pt>
                <c:pt idx="1437">
                  <c:v>0.17425268554740342</c:v>
                </c:pt>
                <c:pt idx="1438">
                  <c:v>0.23425268554740564</c:v>
                </c:pt>
                <c:pt idx="1439">
                  <c:v>0.22025268554739544</c:v>
                </c:pt>
                <c:pt idx="1440">
                  <c:v>0.29825268554739637</c:v>
                </c:pt>
                <c:pt idx="1441">
                  <c:v>0.26025268554741388</c:v>
                </c:pt>
                <c:pt idx="1442">
                  <c:v>0.27825268554741683</c:v>
                </c:pt>
                <c:pt idx="1443">
                  <c:v>0.29425268554740858</c:v>
                </c:pt>
                <c:pt idx="1444">
                  <c:v>0.32225268554739955</c:v>
                </c:pt>
                <c:pt idx="1445">
                  <c:v>0.28425268554741739</c:v>
                </c:pt>
                <c:pt idx="1446">
                  <c:v>0.28425268554741739</c:v>
                </c:pt>
                <c:pt idx="1447">
                  <c:v>0.34025268554739796</c:v>
                </c:pt>
                <c:pt idx="1448">
                  <c:v>0.32625268554742043</c:v>
                </c:pt>
                <c:pt idx="1449">
                  <c:v>0.36425268554739887</c:v>
                </c:pt>
                <c:pt idx="1450">
                  <c:v>0.43425268554739238</c:v>
                </c:pt>
                <c:pt idx="1451">
                  <c:v>0.44225268554740182</c:v>
                </c:pt>
                <c:pt idx="1452">
                  <c:v>0.49625268554740765</c:v>
                </c:pt>
                <c:pt idx="1453">
                  <c:v>0.49025268554740703</c:v>
                </c:pt>
                <c:pt idx="1454">
                  <c:v>0.52225268554741056</c:v>
                </c:pt>
                <c:pt idx="1455">
                  <c:v>0.54425268554740558</c:v>
                </c:pt>
                <c:pt idx="1456">
                  <c:v>0.61625268554740842</c:v>
                </c:pt>
                <c:pt idx="1457">
                  <c:v>0.56625268554739649</c:v>
                </c:pt>
                <c:pt idx="1458">
                  <c:v>0.58025268554740106</c:v>
                </c:pt>
                <c:pt idx="1459">
                  <c:v>0.59025268554739208</c:v>
                </c:pt>
                <c:pt idx="1460">
                  <c:v>0.65625268554740068</c:v>
                </c:pt>
                <c:pt idx="1461">
                  <c:v>0.69225268554740149</c:v>
                </c:pt>
                <c:pt idx="1462">
                  <c:v>0.71225268554741206</c:v>
                </c:pt>
                <c:pt idx="1463">
                  <c:v>0.76825268554739523</c:v>
                </c:pt>
                <c:pt idx="1464">
                  <c:v>0.83425268554739751</c:v>
                </c:pt>
                <c:pt idx="1465">
                  <c:v>0.8302526855474065</c:v>
                </c:pt>
                <c:pt idx="1466">
                  <c:v>0.86225268554741752</c:v>
                </c:pt>
                <c:pt idx="1467">
                  <c:v>0.86625268554740842</c:v>
                </c:pt>
                <c:pt idx="1468">
                  <c:v>0.9462526855473925</c:v>
                </c:pt>
                <c:pt idx="1469">
                  <c:v>0.89225268554739046</c:v>
                </c:pt>
                <c:pt idx="1470">
                  <c:v>0.95025268554741149</c:v>
                </c:pt>
                <c:pt idx="1471">
                  <c:v>0.96625268554740251</c:v>
                </c:pt>
                <c:pt idx="1472">
                  <c:v>0.98625268554740786</c:v>
                </c:pt>
                <c:pt idx="1473">
                  <c:v>0.99825268554740831</c:v>
                </c:pt>
                <c:pt idx="1474">
                  <c:v>1.0622526855474064</c:v>
                </c:pt>
                <c:pt idx="1475">
                  <c:v>1.0582526855474157</c:v>
                </c:pt>
                <c:pt idx="1476">
                  <c:v>1.0922526855474075</c:v>
                </c:pt>
                <c:pt idx="1477">
                  <c:v>1.1202526855473991</c:v>
                </c:pt>
                <c:pt idx="1478">
                  <c:v>1.0882526855474168</c:v>
                </c:pt>
                <c:pt idx="1479">
                  <c:v>1.1202526855473991</c:v>
                </c:pt>
                <c:pt idx="1480">
                  <c:v>1.1542526855473909</c:v>
                </c:pt>
                <c:pt idx="1481">
                  <c:v>1.1562526855474005</c:v>
                </c:pt>
                <c:pt idx="1482">
                  <c:v>1.1962526855473925</c:v>
                </c:pt>
                <c:pt idx="1483">
                  <c:v>1.12425268554739</c:v>
                </c:pt>
                <c:pt idx="1484">
                  <c:v>1.192252685547402</c:v>
                </c:pt>
                <c:pt idx="1485">
                  <c:v>1.184252685547392</c:v>
                </c:pt>
                <c:pt idx="1486">
                  <c:v>1.2342526855474034</c:v>
                </c:pt>
                <c:pt idx="1487">
                  <c:v>1.2042526855474018</c:v>
                </c:pt>
                <c:pt idx="1488">
                  <c:v>1.2342526855474034</c:v>
                </c:pt>
                <c:pt idx="1489">
                  <c:v>1.2122526855474118</c:v>
                </c:pt>
                <c:pt idx="1490">
                  <c:v>1.2682526855473952</c:v>
                </c:pt>
                <c:pt idx="1491">
                  <c:v>1.2642526855474046</c:v>
                </c:pt>
                <c:pt idx="1492">
                  <c:v>1.3042526855473966</c:v>
                </c:pt>
                <c:pt idx="1493">
                  <c:v>1.2702526855474048</c:v>
                </c:pt>
                <c:pt idx="1494">
                  <c:v>1.2342526855474034</c:v>
                </c:pt>
                <c:pt idx="1495">
                  <c:v>1.2402526855474036</c:v>
                </c:pt>
                <c:pt idx="1496">
                  <c:v>1.2062526855474118</c:v>
                </c:pt>
                <c:pt idx="1497">
                  <c:v>1.2282526855474032</c:v>
                </c:pt>
                <c:pt idx="1498">
                  <c:v>1.2482526855474134</c:v>
                </c:pt>
                <c:pt idx="1499">
                  <c:v>1.2562526855473948</c:v>
                </c:pt>
                <c:pt idx="1500">
                  <c:v>1.2482526855474134</c:v>
                </c:pt>
                <c:pt idx="1501">
                  <c:v>1.2682526855473952</c:v>
                </c:pt>
                <c:pt idx="1502">
                  <c:v>1.2422526855474132</c:v>
                </c:pt>
                <c:pt idx="1503">
                  <c:v>1.178252685547392</c:v>
                </c:pt>
                <c:pt idx="1504">
                  <c:v>1.2422526855474132</c:v>
                </c:pt>
                <c:pt idx="1505">
                  <c:v>1.2242526855474118</c:v>
                </c:pt>
                <c:pt idx="1506">
                  <c:v>1.2022526855473918</c:v>
                </c:pt>
                <c:pt idx="1507">
                  <c:v>1.166252685547392</c:v>
                </c:pt>
                <c:pt idx="1508">
                  <c:v>1.194252685547412</c:v>
                </c:pt>
                <c:pt idx="1509">
                  <c:v>1.166252685547392</c:v>
                </c:pt>
                <c:pt idx="1510">
                  <c:v>1.1422526855473905</c:v>
                </c:pt>
                <c:pt idx="1511">
                  <c:v>1.1142526855473989</c:v>
                </c:pt>
                <c:pt idx="1512">
                  <c:v>1.1322526855474</c:v>
                </c:pt>
                <c:pt idx="1513">
                  <c:v>1.1282526855474089</c:v>
                </c:pt>
                <c:pt idx="1514">
                  <c:v>1.15225268554741</c:v>
                </c:pt>
                <c:pt idx="1515">
                  <c:v>1.1282526855474089</c:v>
                </c:pt>
                <c:pt idx="1516">
                  <c:v>1.0882526855474168</c:v>
                </c:pt>
                <c:pt idx="1517">
                  <c:v>1.0822526855474166</c:v>
                </c:pt>
                <c:pt idx="1518">
                  <c:v>1.0942526855474171</c:v>
                </c:pt>
                <c:pt idx="1519">
                  <c:v>0.99825268554740831</c:v>
                </c:pt>
                <c:pt idx="1520">
                  <c:v>1.0002526855473939</c:v>
                </c:pt>
                <c:pt idx="1521">
                  <c:v>1.0162526855474139</c:v>
                </c:pt>
                <c:pt idx="1522">
                  <c:v>1.0182526855473952</c:v>
                </c:pt>
                <c:pt idx="1523">
                  <c:v>0.98425268554739831</c:v>
                </c:pt>
                <c:pt idx="1524">
                  <c:v>1.040252685547415</c:v>
                </c:pt>
                <c:pt idx="1525">
                  <c:v>0.99025268554739843</c:v>
                </c:pt>
                <c:pt idx="1526">
                  <c:v>0.93825268554741059</c:v>
                </c:pt>
                <c:pt idx="1527">
                  <c:v>0.92425268554740059</c:v>
                </c:pt>
                <c:pt idx="1528">
                  <c:v>0.98825268554738899</c:v>
                </c:pt>
                <c:pt idx="1529">
                  <c:v>0.90225268554740956</c:v>
                </c:pt>
                <c:pt idx="1530">
                  <c:v>0.94225268554740149</c:v>
                </c:pt>
                <c:pt idx="1531">
                  <c:v>0.88825268554739956</c:v>
                </c:pt>
                <c:pt idx="1532">
                  <c:v>0.87825268554740887</c:v>
                </c:pt>
                <c:pt idx="1533">
                  <c:v>0.85825268554739853</c:v>
                </c:pt>
                <c:pt idx="1534">
                  <c:v>0.87425268554738977</c:v>
                </c:pt>
                <c:pt idx="1535">
                  <c:v>0.79025268554741457</c:v>
                </c:pt>
                <c:pt idx="1536">
                  <c:v>0.89825268554739057</c:v>
                </c:pt>
                <c:pt idx="1537">
                  <c:v>0.85625268554741751</c:v>
                </c:pt>
                <c:pt idx="1538">
                  <c:v>0.90025268554739957</c:v>
                </c:pt>
                <c:pt idx="1539">
                  <c:v>0.90825268554740957</c:v>
                </c:pt>
                <c:pt idx="1540">
                  <c:v>0.90825268554740957</c:v>
                </c:pt>
                <c:pt idx="1541">
                  <c:v>0.86225268554741752</c:v>
                </c:pt>
                <c:pt idx="1542">
                  <c:v>0.87225268554740853</c:v>
                </c:pt>
                <c:pt idx="1543">
                  <c:v>0.88625268554738956</c:v>
                </c:pt>
                <c:pt idx="1544">
                  <c:v>0.79025268554741457</c:v>
                </c:pt>
                <c:pt idx="1545">
                  <c:v>0.83625268554740728</c:v>
                </c:pt>
                <c:pt idx="1546">
                  <c:v>0.86625268554740842</c:v>
                </c:pt>
                <c:pt idx="1547">
                  <c:v>0.84425268554741706</c:v>
                </c:pt>
                <c:pt idx="1548">
                  <c:v>0.84025268554739796</c:v>
                </c:pt>
                <c:pt idx="1549">
                  <c:v>0.89425268554739956</c:v>
                </c:pt>
                <c:pt idx="1550">
                  <c:v>0.89025268554740478</c:v>
                </c:pt>
                <c:pt idx="1551">
                  <c:v>0.87225268554740853</c:v>
                </c:pt>
                <c:pt idx="1552">
                  <c:v>0.88025268554738956</c:v>
                </c:pt>
                <c:pt idx="1553">
                  <c:v>0.88825268554739956</c:v>
                </c:pt>
                <c:pt idx="1554">
                  <c:v>0.88625268554738956</c:v>
                </c:pt>
                <c:pt idx="1555">
                  <c:v>0.85425268554740796</c:v>
                </c:pt>
                <c:pt idx="1556">
                  <c:v>0.92225268554739159</c:v>
                </c:pt>
                <c:pt idx="1557">
                  <c:v>0.88425268554740455</c:v>
                </c:pt>
                <c:pt idx="1558">
                  <c:v>0.85425268554740796</c:v>
                </c:pt>
                <c:pt idx="1559">
                  <c:v>0.84425268554741706</c:v>
                </c:pt>
                <c:pt idx="1560">
                  <c:v>0.89825268554739057</c:v>
                </c:pt>
                <c:pt idx="1561">
                  <c:v>0.88025268554738956</c:v>
                </c:pt>
                <c:pt idx="1562">
                  <c:v>0.89025268554740478</c:v>
                </c:pt>
                <c:pt idx="1563">
                  <c:v>0.88825268554739956</c:v>
                </c:pt>
                <c:pt idx="1564">
                  <c:v>0.9562526855474115</c:v>
                </c:pt>
                <c:pt idx="1565">
                  <c:v>0.96425268554739318</c:v>
                </c:pt>
                <c:pt idx="1566">
                  <c:v>0.90225268554740956</c:v>
                </c:pt>
                <c:pt idx="1567">
                  <c:v>0.86825268554741797</c:v>
                </c:pt>
                <c:pt idx="1568">
                  <c:v>0.90225268554740956</c:v>
                </c:pt>
                <c:pt idx="1569">
                  <c:v>0.87825268554740887</c:v>
                </c:pt>
                <c:pt idx="1570">
                  <c:v>0.85425268554740796</c:v>
                </c:pt>
                <c:pt idx="1571">
                  <c:v>0.90225268554740956</c:v>
                </c:pt>
                <c:pt idx="1572">
                  <c:v>0.90425268554739058</c:v>
                </c:pt>
                <c:pt idx="1573">
                  <c:v>0.87425268554738977</c:v>
                </c:pt>
                <c:pt idx="1574">
                  <c:v>0.93025268554740137</c:v>
                </c:pt>
                <c:pt idx="1575">
                  <c:v>0.87425268554738977</c:v>
                </c:pt>
                <c:pt idx="1576">
                  <c:v>0.93025268554740137</c:v>
                </c:pt>
                <c:pt idx="1577">
                  <c:v>0.90425268554739058</c:v>
                </c:pt>
                <c:pt idx="1578">
                  <c:v>0.87225268554740853</c:v>
                </c:pt>
                <c:pt idx="1579">
                  <c:v>0.80025268554740558</c:v>
                </c:pt>
                <c:pt idx="1580">
                  <c:v>0.84225268554740751</c:v>
                </c:pt>
                <c:pt idx="1581">
                  <c:v>0.77225268554741433</c:v>
                </c:pt>
                <c:pt idx="1582">
                  <c:v>0.72225268554740296</c:v>
                </c:pt>
                <c:pt idx="1583">
                  <c:v>0.74425268554739432</c:v>
                </c:pt>
                <c:pt idx="1584">
                  <c:v>0.71625268554740251</c:v>
                </c:pt>
                <c:pt idx="1585">
                  <c:v>0.6202526855473991</c:v>
                </c:pt>
                <c:pt idx="1586">
                  <c:v>0.67025268554741069</c:v>
                </c:pt>
                <c:pt idx="1587">
                  <c:v>0.69025268554739228</c:v>
                </c:pt>
                <c:pt idx="1588">
                  <c:v>0.65825268554741001</c:v>
                </c:pt>
                <c:pt idx="1589">
                  <c:v>0.61025268554740819</c:v>
                </c:pt>
                <c:pt idx="1590">
                  <c:v>0.64625268554740967</c:v>
                </c:pt>
                <c:pt idx="1591">
                  <c:v>0.51425268554740156</c:v>
                </c:pt>
                <c:pt idx="1592">
                  <c:v>0.47025268554739341</c:v>
                </c:pt>
                <c:pt idx="1593">
                  <c:v>0.37825268554741293</c:v>
                </c:pt>
                <c:pt idx="1594">
                  <c:v>0.35225268554739841</c:v>
                </c:pt>
                <c:pt idx="1595">
                  <c:v>0.25225268554740432</c:v>
                </c:pt>
                <c:pt idx="1596">
                  <c:v>0.28625268554739591</c:v>
                </c:pt>
                <c:pt idx="1597">
                  <c:v>0.19025268554739436</c:v>
                </c:pt>
                <c:pt idx="1598">
                  <c:v>0.24425268554739715</c:v>
                </c:pt>
                <c:pt idx="1599">
                  <c:v>0.17625268554741275</c:v>
                </c:pt>
                <c:pt idx="1600">
                  <c:v>0.14425268554740256</c:v>
                </c:pt>
                <c:pt idx="1601">
                  <c:v>0.14225268554739301</c:v>
                </c:pt>
                <c:pt idx="1602">
                  <c:v>5.2252685547415925E-2</c:v>
                </c:pt>
                <c:pt idx="1603">
                  <c:v>2.0252685547404791E-2</c:v>
                </c:pt>
                <c:pt idx="1604">
                  <c:v>-1.5747314452596584E-2</c:v>
                </c:pt>
                <c:pt idx="1605">
                  <c:v>-7.1747314452608194E-2</c:v>
                </c:pt>
                <c:pt idx="1606">
                  <c:v>-0.1157473144525909</c:v>
                </c:pt>
                <c:pt idx="1607">
                  <c:v>-0.11174731445260021</c:v>
                </c:pt>
                <c:pt idx="1608">
                  <c:v>-0.18374731445260548</c:v>
                </c:pt>
                <c:pt idx="1609">
                  <c:v>-0.20974731445258663</c:v>
                </c:pt>
                <c:pt idx="1610">
                  <c:v>-0.20574731445259664</c:v>
                </c:pt>
                <c:pt idx="1611">
                  <c:v>-0.2297473144525973</c:v>
                </c:pt>
                <c:pt idx="1612">
                  <c:v>-0.25374731445259263</c:v>
                </c:pt>
                <c:pt idx="1613">
                  <c:v>-0.30574731445258863</c:v>
                </c:pt>
                <c:pt idx="1614">
                  <c:v>-0.30774731445259779</c:v>
                </c:pt>
                <c:pt idx="1615">
                  <c:v>-0.32774731445260841</c:v>
                </c:pt>
                <c:pt idx="1616">
                  <c:v>-0.40774731445258994</c:v>
                </c:pt>
                <c:pt idx="1617">
                  <c:v>-0.41574731445260227</c:v>
                </c:pt>
                <c:pt idx="1618">
                  <c:v>-0.42374731445258329</c:v>
                </c:pt>
                <c:pt idx="1619">
                  <c:v>-0.46374731445260409</c:v>
                </c:pt>
                <c:pt idx="1620">
                  <c:v>-0.56774731445259674</c:v>
                </c:pt>
                <c:pt idx="1621">
                  <c:v>-0.54974731445259506</c:v>
                </c:pt>
                <c:pt idx="1622">
                  <c:v>-0.53574731445260682</c:v>
                </c:pt>
                <c:pt idx="1623">
                  <c:v>-0.58174731445259964</c:v>
                </c:pt>
                <c:pt idx="1624">
                  <c:v>-0.52774731445260004</c:v>
                </c:pt>
                <c:pt idx="1625">
                  <c:v>-0.57374731445259752</c:v>
                </c:pt>
                <c:pt idx="1626">
                  <c:v>-0.61774731445260556</c:v>
                </c:pt>
                <c:pt idx="1627">
                  <c:v>-0.60174731445260965</c:v>
                </c:pt>
                <c:pt idx="1628">
                  <c:v>-0.62574731445261533</c:v>
                </c:pt>
                <c:pt idx="1629">
                  <c:v>-0.67774731445260872</c:v>
                </c:pt>
                <c:pt idx="1630">
                  <c:v>-0.69774731445259275</c:v>
                </c:pt>
                <c:pt idx="1631">
                  <c:v>-0.70574731445260064</c:v>
                </c:pt>
                <c:pt idx="1632">
                  <c:v>-0.80174731445260061</c:v>
                </c:pt>
                <c:pt idx="1633">
                  <c:v>-0.82974731445259775</c:v>
                </c:pt>
                <c:pt idx="1634">
                  <c:v>-0.74974731445261056</c:v>
                </c:pt>
                <c:pt idx="1635">
                  <c:v>-0.79174731445260704</c:v>
                </c:pt>
                <c:pt idx="1636">
                  <c:v>-0.7697473144525977</c:v>
                </c:pt>
                <c:pt idx="1637">
                  <c:v>-0.76774731445261135</c:v>
                </c:pt>
                <c:pt idx="1638">
                  <c:v>-0.77174731445260414</c:v>
                </c:pt>
                <c:pt idx="1639">
                  <c:v>-0.77774731445260425</c:v>
                </c:pt>
                <c:pt idx="1640">
                  <c:v>-0.80974731445260772</c:v>
                </c:pt>
                <c:pt idx="1641">
                  <c:v>-0.78374731445260004</c:v>
                </c:pt>
                <c:pt idx="1642">
                  <c:v>-0.80174731445260061</c:v>
                </c:pt>
                <c:pt idx="1643">
                  <c:v>-0.77374731445261224</c:v>
                </c:pt>
                <c:pt idx="1644">
                  <c:v>-0.81774731445259674</c:v>
                </c:pt>
                <c:pt idx="1645">
                  <c:v>-0.83574731445259798</c:v>
                </c:pt>
                <c:pt idx="1646">
                  <c:v>-0.85774731445260965</c:v>
                </c:pt>
                <c:pt idx="1647">
                  <c:v>-0.85774731445260965</c:v>
                </c:pt>
                <c:pt idx="1648">
                  <c:v>-0.81174731445259574</c:v>
                </c:pt>
                <c:pt idx="1649">
                  <c:v>-0.77774731445260425</c:v>
                </c:pt>
                <c:pt idx="1650">
                  <c:v>-0.81574731445260795</c:v>
                </c:pt>
                <c:pt idx="1651">
                  <c:v>-0.81174731445259574</c:v>
                </c:pt>
                <c:pt idx="1652">
                  <c:v>-0.68974731445260362</c:v>
                </c:pt>
                <c:pt idx="1653">
                  <c:v>-0.77174731445260414</c:v>
                </c:pt>
                <c:pt idx="1654">
                  <c:v>-0.7977473144526076</c:v>
                </c:pt>
                <c:pt idx="1655">
                  <c:v>-0.78774731445259383</c:v>
                </c:pt>
                <c:pt idx="1656">
                  <c:v>-0.81174731445259574</c:v>
                </c:pt>
                <c:pt idx="1657">
                  <c:v>-0.76374731445259736</c:v>
                </c:pt>
                <c:pt idx="1658">
                  <c:v>-0.76174731445261101</c:v>
                </c:pt>
                <c:pt idx="1659">
                  <c:v>-0.70774731445260464</c:v>
                </c:pt>
                <c:pt idx="1660">
                  <c:v>-0.72974731445260221</c:v>
                </c:pt>
                <c:pt idx="1661">
                  <c:v>-0.68974731445260362</c:v>
                </c:pt>
                <c:pt idx="1662">
                  <c:v>-0.68774731445260029</c:v>
                </c:pt>
                <c:pt idx="1663">
                  <c:v>-0.60974731445260033</c:v>
                </c:pt>
                <c:pt idx="1664">
                  <c:v>-0.65774731445260171</c:v>
                </c:pt>
                <c:pt idx="1665">
                  <c:v>-0.66774731445259483</c:v>
                </c:pt>
                <c:pt idx="1666">
                  <c:v>-0.55774731445260062</c:v>
                </c:pt>
                <c:pt idx="1667">
                  <c:v>-0.59574731445260909</c:v>
                </c:pt>
                <c:pt idx="1668">
                  <c:v>-0.56974731445260063</c:v>
                </c:pt>
                <c:pt idx="1669">
                  <c:v>-0.57174731445260862</c:v>
                </c:pt>
                <c:pt idx="1670">
                  <c:v>-0.55974731445260772</c:v>
                </c:pt>
                <c:pt idx="1671">
                  <c:v>-0.48974731445258579</c:v>
                </c:pt>
                <c:pt idx="1672">
                  <c:v>-0.49374731445260522</c:v>
                </c:pt>
                <c:pt idx="1673">
                  <c:v>-0.47574731445260454</c:v>
                </c:pt>
                <c:pt idx="1674">
                  <c:v>-0.40574731445258067</c:v>
                </c:pt>
                <c:pt idx="1675">
                  <c:v>-0.44174731445258103</c:v>
                </c:pt>
                <c:pt idx="1676">
                  <c:v>-0.3797473144526009</c:v>
                </c:pt>
                <c:pt idx="1677">
                  <c:v>-0.38374731445259153</c:v>
                </c:pt>
                <c:pt idx="1678">
                  <c:v>-0.35574731445259744</c:v>
                </c:pt>
                <c:pt idx="1679">
                  <c:v>-0.36174731445260022</c:v>
                </c:pt>
                <c:pt idx="1680">
                  <c:v>-0.3337473144526088</c:v>
                </c:pt>
                <c:pt idx="1681">
                  <c:v>-0.32174731445260818</c:v>
                </c:pt>
                <c:pt idx="1682">
                  <c:v>-0.32774731445260841</c:v>
                </c:pt>
                <c:pt idx="1683">
                  <c:v>-0.31974731445259863</c:v>
                </c:pt>
                <c:pt idx="1684">
                  <c:v>-0.18374731445260548</c:v>
                </c:pt>
                <c:pt idx="1685">
                  <c:v>-0.20374731445258626</c:v>
                </c:pt>
                <c:pt idx="1686">
                  <c:v>-0.18374731445260548</c:v>
                </c:pt>
                <c:pt idx="1687">
                  <c:v>-0.15574731445258497</c:v>
                </c:pt>
                <c:pt idx="1688">
                  <c:v>-0.13974731445259408</c:v>
                </c:pt>
                <c:pt idx="1689">
                  <c:v>-0.12574731445261142</c:v>
                </c:pt>
                <c:pt idx="1690">
                  <c:v>-8.3747314452608648E-2</c:v>
                </c:pt>
                <c:pt idx="1691">
                  <c:v>-5.7473144526056794E-3</c:v>
                </c:pt>
                <c:pt idx="1692">
                  <c:v>-5.774731445259873E-2</c:v>
                </c:pt>
                <c:pt idx="1693">
                  <c:v>-3.7747314452588082E-2</c:v>
                </c:pt>
                <c:pt idx="1694">
                  <c:v>6.4252685547416644E-2</c:v>
                </c:pt>
                <c:pt idx="1695">
                  <c:v>5.0252685547405924E-2</c:v>
                </c:pt>
                <c:pt idx="1696">
                  <c:v>5.6252685547406193E-2</c:v>
                </c:pt>
                <c:pt idx="1697">
                  <c:v>0.14225268554739301</c:v>
                </c:pt>
                <c:pt idx="1698">
                  <c:v>0.19225268554740368</c:v>
                </c:pt>
                <c:pt idx="1699">
                  <c:v>0.1882526855474137</c:v>
                </c:pt>
                <c:pt idx="1700">
                  <c:v>0.19825268554740413</c:v>
                </c:pt>
                <c:pt idx="1701">
                  <c:v>0.23225268554739642</c:v>
                </c:pt>
                <c:pt idx="1702">
                  <c:v>0.29825268554739637</c:v>
                </c:pt>
                <c:pt idx="1703">
                  <c:v>0.3502526855474199</c:v>
                </c:pt>
                <c:pt idx="1704">
                  <c:v>0.32625268554742043</c:v>
                </c:pt>
                <c:pt idx="1705">
                  <c:v>0.30425268554739682</c:v>
                </c:pt>
                <c:pt idx="1706">
                  <c:v>0.37425268554739038</c:v>
                </c:pt>
                <c:pt idx="1707">
                  <c:v>0.40225268554741234</c:v>
                </c:pt>
                <c:pt idx="1708">
                  <c:v>0.47625268554739381</c:v>
                </c:pt>
                <c:pt idx="1709">
                  <c:v>0.48425268554740686</c:v>
                </c:pt>
                <c:pt idx="1710">
                  <c:v>0.57425268554740649</c:v>
                </c:pt>
                <c:pt idx="1711">
                  <c:v>0.55425268554739648</c:v>
                </c:pt>
                <c:pt idx="1712">
                  <c:v>0.55625268554740559</c:v>
                </c:pt>
                <c:pt idx="1713">
                  <c:v>0.60825268554739853</c:v>
                </c:pt>
                <c:pt idx="1714">
                  <c:v>0.63825268554739978</c:v>
                </c:pt>
                <c:pt idx="1715">
                  <c:v>0.64225268554739068</c:v>
                </c:pt>
                <c:pt idx="1716">
                  <c:v>0.71025268554740251</c:v>
                </c:pt>
                <c:pt idx="1717">
                  <c:v>0.70425268554740228</c:v>
                </c:pt>
                <c:pt idx="1718">
                  <c:v>0.71225268554741206</c:v>
                </c:pt>
                <c:pt idx="1719">
                  <c:v>0.7062526855474115</c:v>
                </c:pt>
                <c:pt idx="1720">
                  <c:v>0.74825268554741342</c:v>
                </c:pt>
                <c:pt idx="1721">
                  <c:v>0.84225268554740751</c:v>
                </c:pt>
                <c:pt idx="1722">
                  <c:v>0.90825268554740957</c:v>
                </c:pt>
                <c:pt idx="1723">
                  <c:v>0.89025268554740478</c:v>
                </c:pt>
                <c:pt idx="1724">
                  <c:v>0.86225268554741752</c:v>
                </c:pt>
                <c:pt idx="1725">
                  <c:v>0.89025268554740478</c:v>
                </c:pt>
                <c:pt idx="1726">
                  <c:v>0.93025268554740137</c:v>
                </c:pt>
                <c:pt idx="1727">
                  <c:v>0.90225268554740956</c:v>
                </c:pt>
                <c:pt idx="1728">
                  <c:v>1.0142526855474046</c:v>
                </c:pt>
                <c:pt idx="1729">
                  <c:v>0.97025268554739341</c:v>
                </c:pt>
                <c:pt idx="1730">
                  <c:v>0.95225268554739251</c:v>
                </c:pt>
                <c:pt idx="1731">
                  <c:v>0.95425268554740228</c:v>
                </c:pt>
                <c:pt idx="1732">
                  <c:v>1.0382526855474055</c:v>
                </c:pt>
                <c:pt idx="1733">
                  <c:v>1.0322526855474052</c:v>
                </c:pt>
                <c:pt idx="1734">
                  <c:v>1.0002526855473939</c:v>
                </c:pt>
                <c:pt idx="1735">
                  <c:v>1.0702526855474159</c:v>
                </c:pt>
                <c:pt idx="1736">
                  <c:v>1.0982526855474077</c:v>
                </c:pt>
                <c:pt idx="1737">
                  <c:v>1.1102526855474082</c:v>
                </c:pt>
                <c:pt idx="1738">
                  <c:v>1.1362526855473902</c:v>
                </c:pt>
                <c:pt idx="1739">
                  <c:v>1.118252685547418</c:v>
                </c:pt>
                <c:pt idx="1740">
                  <c:v>1.090252685547398</c:v>
                </c:pt>
                <c:pt idx="1741">
                  <c:v>1.0422526855473959</c:v>
                </c:pt>
                <c:pt idx="1742">
                  <c:v>1.1082526855473986</c:v>
                </c:pt>
                <c:pt idx="1743">
                  <c:v>1.12425268554739</c:v>
                </c:pt>
                <c:pt idx="1744">
                  <c:v>1.1402526855474093</c:v>
                </c:pt>
                <c:pt idx="1745">
                  <c:v>1.0982526855474077</c:v>
                </c:pt>
                <c:pt idx="1746">
                  <c:v>1.172252685547392</c:v>
                </c:pt>
                <c:pt idx="1747">
                  <c:v>1.1422526855473905</c:v>
                </c:pt>
                <c:pt idx="1748">
                  <c:v>1.1882526855474111</c:v>
                </c:pt>
                <c:pt idx="1749">
                  <c:v>1.180252685547402</c:v>
                </c:pt>
                <c:pt idx="1750">
                  <c:v>1.2122526855474118</c:v>
                </c:pt>
                <c:pt idx="1751">
                  <c:v>1.1382526855474</c:v>
                </c:pt>
                <c:pt idx="1752">
                  <c:v>1.1982526855474021</c:v>
                </c:pt>
                <c:pt idx="1753">
                  <c:v>1.208252685547393</c:v>
                </c:pt>
                <c:pt idx="1754">
                  <c:v>1.172252685547392</c:v>
                </c:pt>
                <c:pt idx="1755">
                  <c:v>1.1442526855474</c:v>
                </c:pt>
                <c:pt idx="1756">
                  <c:v>1.2122526855474118</c:v>
                </c:pt>
                <c:pt idx="1757">
                  <c:v>1.2262526855473936</c:v>
                </c:pt>
                <c:pt idx="1758">
                  <c:v>1.2182526855474118</c:v>
                </c:pt>
                <c:pt idx="1759">
                  <c:v>1.2662526855474139</c:v>
                </c:pt>
                <c:pt idx="1760">
                  <c:v>1.2722526855474139</c:v>
                </c:pt>
                <c:pt idx="1761">
                  <c:v>1.2862526855473959</c:v>
                </c:pt>
                <c:pt idx="1762">
                  <c:v>1.2802526855473957</c:v>
                </c:pt>
                <c:pt idx="1763">
                  <c:v>1.3262526855474164</c:v>
                </c:pt>
                <c:pt idx="1764">
                  <c:v>1.2962526855474152</c:v>
                </c:pt>
                <c:pt idx="1765">
                  <c:v>1.2322526855473939</c:v>
                </c:pt>
                <c:pt idx="1766">
                  <c:v>1.2862526855473959</c:v>
                </c:pt>
                <c:pt idx="1767">
                  <c:v>1.2662526855474139</c:v>
                </c:pt>
                <c:pt idx="1768">
                  <c:v>1.186252685547402</c:v>
                </c:pt>
                <c:pt idx="1769">
                  <c:v>1.2842526855474148</c:v>
                </c:pt>
                <c:pt idx="1770">
                  <c:v>1.3142526855474159</c:v>
                </c:pt>
                <c:pt idx="1771">
                  <c:v>1.2742526855473955</c:v>
                </c:pt>
                <c:pt idx="1772">
                  <c:v>1.2882526855474055</c:v>
                </c:pt>
                <c:pt idx="1773">
                  <c:v>1.2722526855474139</c:v>
                </c:pt>
                <c:pt idx="1774">
                  <c:v>1.3822526855474</c:v>
                </c:pt>
                <c:pt idx="1775">
                  <c:v>1.3622526855474177</c:v>
                </c:pt>
                <c:pt idx="1776">
                  <c:v>1.3642526855473989</c:v>
                </c:pt>
                <c:pt idx="1777">
                  <c:v>1.3362526855474073</c:v>
                </c:pt>
                <c:pt idx="1778">
                  <c:v>1.2982526855473964</c:v>
                </c:pt>
                <c:pt idx="1779">
                  <c:v>1.2802526855473957</c:v>
                </c:pt>
                <c:pt idx="1780">
                  <c:v>1.3322526855474166</c:v>
                </c:pt>
                <c:pt idx="1781">
                  <c:v>1.2722526855474139</c:v>
                </c:pt>
                <c:pt idx="1782">
                  <c:v>1.3122526855474064</c:v>
                </c:pt>
                <c:pt idx="1783">
                  <c:v>1.3302526855474071</c:v>
                </c:pt>
                <c:pt idx="1784">
                  <c:v>1.3522526855473984</c:v>
                </c:pt>
                <c:pt idx="1785">
                  <c:v>1.38025268554739</c:v>
                </c:pt>
                <c:pt idx="1786">
                  <c:v>1.368252685547418</c:v>
                </c:pt>
                <c:pt idx="1787">
                  <c:v>1.3482526855474077</c:v>
                </c:pt>
                <c:pt idx="1788">
                  <c:v>1.38025268554739</c:v>
                </c:pt>
                <c:pt idx="1789">
                  <c:v>1.3622526855474177</c:v>
                </c:pt>
                <c:pt idx="1790">
                  <c:v>1.2982526855473964</c:v>
                </c:pt>
                <c:pt idx="1791">
                  <c:v>1.2862526855473959</c:v>
                </c:pt>
                <c:pt idx="1792">
                  <c:v>1.368252685547418</c:v>
                </c:pt>
                <c:pt idx="1793">
                  <c:v>1.2822526855474052</c:v>
                </c:pt>
                <c:pt idx="1794">
                  <c:v>1.276252685547405</c:v>
                </c:pt>
                <c:pt idx="1795">
                  <c:v>1.3482526855474077</c:v>
                </c:pt>
                <c:pt idx="1796">
                  <c:v>1.3022526855474155</c:v>
                </c:pt>
                <c:pt idx="1797">
                  <c:v>1.2822526855474052</c:v>
                </c:pt>
                <c:pt idx="1798">
                  <c:v>1.2862526855473959</c:v>
                </c:pt>
                <c:pt idx="1799">
                  <c:v>1.3942526855474</c:v>
                </c:pt>
                <c:pt idx="1800">
                  <c:v>1.3142526855474159</c:v>
                </c:pt>
                <c:pt idx="1801">
                  <c:v>1.2382526855473939</c:v>
                </c:pt>
                <c:pt idx="1802">
                  <c:v>1.2722526855474139</c:v>
                </c:pt>
                <c:pt idx="1803">
                  <c:v>1.208252685547393</c:v>
                </c:pt>
                <c:pt idx="1804">
                  <c:v>1.2702526855474048</c:v>
                </c:pt>
                <c:pt idx="1805">
                  <c:v>1.1742526855474011</c:v>
                </c:pt>
                <c:pt idx="1806">
                  <c:v>1.1542526855473909</c:v>
                </c:pt>
                <c:pt idx="1807">
                  <c:v>1.1762526855474107</c:v>
                </c:pt>
                <c:pt idx="1808">
                  <c:v>1.1822526855474109</c:v>
                </c:pt>
                <c:pt idx="1809">
                  <c:v>1.1422526855473905</c:v>
                </c:pt>
                <c:pt idx="1810">
                  <c:v>1.172252685547392</c:v>
                </c:pt>
                <c:pt idx="1811">
                  <c:v>1.15225268554741</c:v>
                </c:pt>
                <c:pt idx="1812">
                  <c:v>1.1562526855474005</c:v>
                </c:pt>
                <c:pt idx="1813">
                  <c:v>1.1142526855473989</c:v>
                </c:pt>
                <c:pt idx="1814">
                  <c:v>1.13025268554739</c:v>
                </c:pt>
                <c:pt idx="1815">
                  <c:v>1.0002526855473939</c:v>
                </c:pt>
                <c:pt idx="1816">
                  <c:v>1.0602526855473968</c:v>
                </c:pt>
                <c:pt idx="1817">
                  <c:v>1.066252685547397</c:v>
                </c:pt>
                <c:pt idx="1818">
                  <c:v>1.0422526855473959</c:v>
                </c:pt>
                <c:pt idx="1819">
                  <c:v>0.95025268554741149</c:v>
                </c:pt>
                <c:pt idx="1820">
                  <c:v>0.96025268554740251</c:v>
                </c:pt>
                <c:pt idx="1821">
                  <c:v>0.96425268554739318</c:v>
                </c:pt>
                <c:pt idx="1822">
                  <c:v>0.9562526855474115</c:v>
                </c:pt>
                <c:pt idx="1823">
                  <c:v>0.89625268554740956</c:v>
                </c:pt>
                <c:pt idx="1824">
                  <c:v>0.94025268554739228</c:v>
                </c:pt>
                <c:pt idx="1825">
                  <c:v>0.90425268554739058</c:v>
                </c:pt>
                <c:pt idx="1826">
                  <c:v>0.82025268554741559</c:v>
                </c:pt>
                <c:pt idx="1827">
                  <c:v>0.79025268554741457</c:v>
                </c:pt>
                <c:pt idx="1828">
                  <c:v>0.8302526855474065</c:v>
                </c:pt>
                <c:pt idx="1829">
                  <c:v>0.7522526855474041</c:v>
                </c:pt>
                <c:pt idx="1830">
                  <c:v>0.71825268554741228</c:v>
                </c:pt>
                <c:pt idx="1831">
                  <c:v>0.6722526855473917</c:v>
                </c:pt>
                <c:pt idx="1832">
                  <c:v>0.72025268554739341</c:v>
                </c:pt>
                <c:pt idx="1833">
                  <c:v>0.70025268554741149</c:v>
                </c:pt>
                <c:pt idx="1834">
                  <c:v>0.68825268554741059</c:v>
                </c:pt>
                <c:pt idx="1835">
                  <c:v>0.64425268554740001</c:v>
                </c:pt>
                <c:pt idx="1836">
                  <c:v>0.68825268554741059</c:v>
                </c:pt>
                <c:pt idx="1837">
                  <c:v>0.64425268554740001</c:v>
                </c:pt>
                <c:pt idx="1838">
                  <c:v>0.59425268554741117</c:v>
                </c:pt>
                <c:pt idx="1839">
                  <c:v>0.5782526855473975</c:v>
                </c:pt>
                <c:pt idx="1840">
                  <c:v>0.60825268554739853</c:v>
                </c:pt>
                <c:pt idx="1841">
                  <c:v>0.45225268554739284</c:v>
                </c:pt>
                <c:pt idx="1842">
                  <c:v>0.49825268554741686</c:v>
                </c:pt>
                <c:pt idx="1843">
                  <c:v>0.394252685547405</c:v>
                </c:pt>
                <c:pt idx="1844">
                  <c:v>0.37825268554741293</c:v>
                </c:pt>
                <c:pt idx="1845">
                  <c:v>0.41625268554739137</c:v>
                </c:pt>
                <c:pt idx="1846">
                  <c:v>0.43025268554740492</c:v>
                </c:pt>
                <c:pt idx="1847">
                  <c:v>0.4462526855473925</c:v>
                </c:pt>
                <c:pt idx="1848">
                  <c:v>0.38225268554739988</c:v>
                </c:pt>
                <c:pt idx="1849">
                  <c:v>0.32225268554739955</c:v>
                </c:pt>
                <c:pt idx="1850">
                  <c:v>0.35225268554739841</c:v>
                </c:pt>
                <c:pt idx="1851">
                  <c:v>0.29425268554740858</c:v>
                </c:pt>
                <c:pt idx="1852">
                  <c:v>0.31825268554741065</c:v>
                </c:pt>
                <c:pt idx="1853">
                  <c:v>0.29425268554740858</c:v>
                </c:pt>
                <c:pt idx="1854">
                  <c:v>0.29425268554740858</c:v>
                </c:pt>
                <c:pt idx="1855">
                  <c:v>0.17425268554740342</c:v>
                </c:pt>
                <c:pt idx="1856">
                  <c:v>0.22225268554740482</c:v>
                </c:pt>
                <c:pt idx="1857">
                  <c:v>0.19625268554739481</c:v>
                </c:pt>
                <c:pt idx="1858">
                  <c:v>0.20625268554741388</c:v>
                </c:pt>
                <c:pt idx="1859">
                  <c:v>0.17825268554739454</c:v>
                </c:pt>
                <c:pt idx="1860">
                  <c:v>0.2142526855473961</c:v>
                </c:pt>
                <c:pt idx="1861">
                  <c:v>0.20225268554739526</c:v>
                </c:pt>
                <c:pt idx="1862">
                  <c:v>0.1602526855473933</c:v>
                </c:pt>
                <c:pt idx="1863">
                  <c:v>0.14225268554739301</c:v>
                </c:pt>
                <c:pt idx="1864">
                  <c:v>0.15425268554739405</c:v>
                </c:pt>
                <c:pt idx="1865">
                  <c:v>0.14825268554739357</c:v>
                </c:pt>
                <c:pt idx="1866">
                  <c:v>5.4252685547397123E-2</c:v>
                </c:pt>
                <c:pt idx="1867">
                  <c:v>3.6252685547395941E-2</c:v>
                </c:pt>
                <c:pt idx="1868">
                  <c:v>3.6252685547395941E-2</c:v>
                </c:pt>
                <c:pt idx="1869">
                  <c:v>2.2252685547414452E-2</c:v>
                </c:pt>
                <c:pt idx="1870">
                  <c:v>0.16425268554741188</c:v>
                </c:pt>
                <c:pt idx="1871">
                  <c:v>0.14825268554739357</c:v>
                </c:pt>
                <c:pt idx="1872">
                  <c:v>6.0252685547396934E-2</c:v>
                </c:pt>
                <c:pt idx="1873">
                  <c:v>0.10425268554740796</c:v>
                </c:pt>
                <c:pt idx="1874">
                  <c:v>9.8252685547407764E-2</c:v>
                </c:pt>
                <c:pt idx="1875">
                  <c:v>0.13425268554741096</c:v>
                </c:pt>
                <c:pt idx="1876">
                  <c:v>8.8252685547417067E-2</c:v>
                </c:pt>
                <c:pt idx="1877">
                  <c:v>7.8252685547397519E-2</c:v>
                </c:pt>
                <c:pt idx="1878">
                  <c:v>8.2252685547416646E-2</c:v>
                </c:pt>
                <c:pt idx="1879">
                  <c:v>7.2252685547397333E-2</c:v>
                </c:pt>
                <c:pt idx="1880">
                  <c:v>5.8252685547415833E-2</c:v>
                </c:pt>
                <c:pt idx="1881">
                  <c:v>3.825268554740547E-2</c:v>
                </c:pt>
                <c:pt idx="1882">
                  <c:v>0.12425268554739002</c:v>
                </c:pt>
                <c:pt idx="1883">
                  <c:v>7.6252685547416432E-2</c:v>
                </c:pt>
                <c:pt idx="1884">
                  <c:v>0.12225268554740866</c:v>
                </c:pt>
                <c:pt idx="1885">
                  <c:v>0.10025268554741729</c:v>
                </c:pt>
                <c:pt idx="1886">
                  <c:v>0.12625268554740118</c:v>
                </c:pt>
                <c:pt idx="1887">
                  <c:v>0.13825268554740203</c:v>
                </c:pt>
                <c:pt idx="1888">
                  <c:v>0.13825268554740203</c:v>
                </c:pt>
                <c:pt idx="1889">
                  <c:v>0.14825268554739357</c:v>
                </c:pt>
                <c:pt idx="1890">
                  <c:v>0.1602526855473933</c:v>
                </c:pt>
                <c:pt idx="1891">
                  <c:v>0.12225268554740866</c:v>
                </c:pt>
                <c:pt idx="1892">
                  <c:v>0.1522526855474122</c:v>
                </c:pt>
                <c:pt idx="1893">
                  <c:v>0.11225268554741774</c:v>
                </c:pt>
                <c:pt idx="1894">
                  <c:v>0.21625268554740534</c:v>
                </c:pt>
                <c:pt idx="1895">
                  <c:v>0.18425268554739499</c:v>
                </c:pt>
                <c:pt idx="1896">
                  <c:v>0.20625268554741388</c:v>
                </c:pt>
                <c:pt idx="1897">
                  <c:v>0.22825268554740524</c:v>
                </c:pt>
                <c:pt idx="1898">
                  <c:v>0.19025268554739436</c:v>
                </c:pt>
                <c:pt idx="1899">
                  <c:v>0.24025268554740609</c:v>
                </c:pt>
                <c:pt idx="1900">
                  <c:v>0.27225268554741588</c:v>
                </c:pt>
                <c:pt idx="1901">
                  <c:v>0.26425268554740683</c:v>
                </c:pt>
                <c:pt idx="1902">
                  <c:v>0.26825268554739534</c:v>
                </c:pt>
                <c:pt idx="1903">
                  <c:v>0.25625268554739478</c:v>
                </c:pt>
                <c:pt idx="1904">
                  <c:v>0.27825268554741683</c:v>
                </c:pt>
                <c:pt idx="1905">
                  <c:v>0.25025268554739455</c:v>
                </c:pt>
                <c:pt idx="1906">
                  <c:v>0.32225268554739955</c:v>
                </c:pt>
                <c:pt idx="1907">
                  <c:v>0.26625268554741438</c:v>
                </c:pt>
                <c:pt idx="1908">
                  <c:v>0.35825268554739881</c:v>
                </c:pt>
                <c:pt idx="1909">
                  <c:v>0.42025268554741341</c:v>
                </c:pt>
                <c:pt idx="1910">
                  <c:v>0.41625268554739137</c:v>
                </c:pt>
                <c:pt idx="1911">
                  <c:v>0.44225268554740182</c:v>
                </c:pt>
                <c:pt idx="1912">
                  <c:v>0.48425268554740686</c:v>
                </c:pt>
                <c:pt idx="1913">
                  <c:v>0.48225268554739387</c:v>
                </c:pt>
                <c:pt idx="1914">
                  <c:v>0.43025268554740492</c:v>
                </c:pt>
                <c:pt idx="1915">
                  <c:v>0.44225268554740182</c:v>
                </c:pt>
                <c:pt idx="1916">
                  <c:v>0.46225268554741433</c:v>
                </c:pt>
                <c:pt idx="1917">
                  <c:v>0.46425268554739318</c:v>
                </c:pt>
                <c:pt idx="1918">
                  <c:v>0.53825268554740546</c:v>
                </c:pt>
                <c:pt idx="1919">
                  <c:v>0.49025268554740703</c:v>
                </c:pt>
                <c:pt idx="1920">
                  <c:v>0.49225268554741641</c:v>
                </c:pt>
                <c:pt idx="1921">
                  <c:v>0.54025268554741457</c:v>
                </c:pt>
                <c:pt idx="1922">
                  <c:v>0.53425268554741456</c:v>
                </c:pt>
                <c:pt idx="1923">
                  <c:v>0.59625268554739286</c:v>
                </c:pt>
                <c:pt idx="1924">
                  <c:v>0.57625268554741638</c:v>
                </c:pt>
                <c:pt idx="1925">
                  <c:v>0.5782526855473975</c:v>
                </c:pt>
                <c:pt idx="1926">
                  <c:v>0.65425268554739091</c:v>
                </c:pt>
                <c:pt idx="1927">
                  <c:v>0.56625268554739649</c:v>
                </c:pt>
                <c:pt idx="1928">
                  <c:v>0.62425268554738977</c:v>
                </c:pt>
                <c:pt idx="1929">
                  <c:v>0.61025268554740819</c:v>
                </c:pt>
                <c:pt idx="1930">
                  <c:v>0.62425268554738977</c:v>
                </c:pt>
                <c:pt idx="1931">
                  <c:v>0.60025268554741729</c:v>
                </c:pt>
                <c:pt idx="1932">
                  <c:v>0.59225268554740185</c:v>
                </c:pt>
                <c:pt idx="1933">
                  <c:v>0.65625268554740068</c:v>
                </c:pt>
                <c:pt idx="1934">
                  <c:v>0.66225268554740069</c:v>
                </c:pt>
                <c:pt idx="1935">
                  <c:v>0.68625268554740149</c:v>
                </c:pt>
                <c:pt idx="1936">
                  <c:v>0.72025268554739341</c:v>
                </c:pt>
                <c:pt idx="1937">
                  <c:v>0.73625268554741297</c:v>
                </c:pt>
                <c:pt idx="1938">
                  <c:v>0.72025268554739341</c:v>
                </c:pt>
                <c:pt idx="1939">
                  <c:v>0.7062526855474115</c:v>
                </c:pt>
                <c:pt idx="1940">
                  <c:v>0.69425268554741137</c:v>
                </c:pt>
                <c:pt idx="1941">
                  <c:v>0.67025268554741069</c:v>
                </c:pt>
                <c:pt idx="1942">
                  <c:v>0.67425268554740114</c:v>
                </c:pt>
                <c:pt idx="1943">
                  <c:v>0.70025268554741149</c:v>
                </c:pt>
                <c:pt idx="1944">
                  <c:v>0.73825268554739409</c:v>
                </c:pt>
                <c:pt idx="1945">
                  <c:v>0.71025268554740251</c:v>
                </c:pt>
                <c:pt idx="1946">
                  <c:v>0.75825268554740433</c:v>
                </c:pt>
                <c:pt idx="1947">
                  <c:v>0.73825268554739409</c:v>
                </c:pt>
                <c:pt idx="1948">
                  <c:v>0.80225268554741547</c:v>
                </c:pt>
                <c:pt idx="1949">
                  <c:v>0.762252685547395</c:v>
                </c:pt>
                <c:pt idx="1950">
                  <c:v>0.72425268554741251</c:v>
                </c:pt>
                <c:pt idx="1951">
                  <c:v>0.6962526855473925</c:v>
                </c:pt>
                <c:pt idx="1952">
                  <c:v>0.67025268554741069</c:v>
                </c:pt>
                <c:pt idx="1953">
                  <c:v>0.68425268554739149</c:v>
                </c:pt>
                <c:pt idx="1954">
                  <c:v>0.72825268554740319</c:v>
                </c:pt>
                <c:pt idx="1955">
                  <c:v>0.71225268554741206</c:v>
                </c:pt>
                <c:pt idx="1956">
                  <c:v>0.68025268554740137</c:v>
                </c:pt>
                <c:pt idx="1957">
                  <c:v>0.7062526855474115</c:v>
                </c:pt>
                <c:pt idx="1958">
                  <c:v>0.6962526855473925</c:v>
                </c:pt>
                <c:pt idx="1959">
                  <c:v>0.78225268554740457</c:v>
                </c:pt>
                <c:pt idx="1960">
                  <c:v>0.7662526855474141</c:v>
                </c:pt>
                <c:pt idx="1961">
                  <c:v>0.78425268554741456</c:v>
                </c:pt>
                <c:pt idx="1962">
                  <c:v>0.78625268554739558</c:v>
                </c:pt>
                <c:pt idx="1963">
                  <c:v>0.72425268554741251</c:v>
                </c:pt>
                <c:pt idx="1964">
                  <c:v>0.74625268554740387</c:v>
                </c:pt>
                <c:pt idx="1965">
                  <c:v>0.70225268554739251</c:v>
                </c:pt>
                <c:pt idx="1966">
                  <c:v>0.71425268554739318</c:v>
                </c:pt>
                <c:pt idx="1967">
                  <c:v>0.67625268554741069</c:v>
                </c:pt>
                <c:pt idx="1968">
                  <c:v>0.75425268554741354</c:v>
                </c:pt>
                <c:pt idx="1969">
                  <c:v>0.6982526855474015</c:v>
                </c:pt>
                <c:pt idx="1970">
                  <c:v>0.72025268554739341</c:v>
                </c:pt>
                <c:pt idx="1971">
                  <c:v>0.71825268554741228</c:v>
                </c:pt>
                <c:pt idx="1972">
                  <c:v>0.74625268554740387</c:v>
                </c:pt>
                <c:pt idx="1973">
                  <c:v>0.74025268554740353</c:v>
                </c:pt>
                <c:pt idx="1974">
                  <c:v>0.7522526855474041</c:v>
                </c:pt>
                <c:pt idx="1975">
                  <c:v>0.69025268554739228</c:v>
                </c:pt>
                <c:pt idx="1976">
                  <c:v>0.74025268554740353</c:v>
                </c:pt>
                <c:pt idx="1977">
                  <c:v>0.73025268554741252</c:v>
                </c:pt>
                <c:pt idx="1978">
                  <c:v>0.65225268554740978</c:v>
                </c:pt>
                <c:pt idx="1979">
                  <c:v>0.67025268554741069</c:v>
                </c:pt>
                <c:pt idx="1980">
                  <c:v>0.75425268554741354</c:v>
                </c:pt>
                <c:pt idx="1981">
                  <c:v>0.72625268554739353</c:v>
                </c:pt>
                <c:pt idx="1982">
                  <c:v>0.72025268554739341</c:v>
                </c:pt>
                <c:pt idx="1983">
                  <c:v>0.6982526855474015</c:v>
                </c:pt>
                <c:pt idx="1984">
                  <c:v>0.78025268554739557</c:v>
                </c:pt>
                <c:pt idx="1985">
                  <c:v>0.72425268554741251</c:v>
                </c:pt>
                <c:pt idx="1986">
                  <c:v>0.70025268554741149</c:v>
                </c:pt>
                <c:pt idx="1987">
                  <c:v>0.74825268554741342</c:v>
                </c:pt>
                <c:pt idx="1988">
                  <c:v>0.73625268554741297</c:v>
                </c:pt>
                <c:pt idx="1989">
                  <c:v>0.70425268554740228</c:v>
                </c:pt>
                <c:pt idx="1990">
                  <c:v>0.77025268554740478</c:v>
                </c:pt>
                <c:pt idx="1991">
                  <c:v>0.6342526855474091</c:v>
                </c:pt>
                <c:pt idx="1992">
                  <c:v>0.70425268554740228</c:v>
                </c:pt>
                <c:pt idx="1993">
                  <c:v>0.6962526855473925</c:v>
                </c:pt>
                <c:pt idx="1994">
                  <c:v>0.72825268554740319</c:v>
                </c:pt>
                <c:pt idx="1995">
                  <c:v>0.69025268554739228</c:v>
                </c:pt>
                <c:pt idx="1996">
                  <c:v>0.78425268554741456</c:v>
                </c:pt>
                <c:pt idx="1997">
                  <c:v>0.80625268554740559</c:v>
                </c:pt>
                <c:pt idx="1998">
                  <c:v>0.70225268554739251</c:v>
                </c:pt>
                <c:pt idx="1999">
                  <c:v>0.76025268554741388</c:v>
                </c:pt>
                <c:pt idx="2000">
                  <c:v>0.72425268554741251</c:v>
                </c:pt>
                <c:pt idx="2001">
                  <c:v>0.71425268554739318</c:v>
                </c:pt>
                <c:pt idx="2002">
                  <c:v>0.71225268554741206</c:v>
                </c:pt>
                <c:pt idx="2003">
                  <c:v>0.68025268554740137</c:v>
                </c:pt>
                <c:pt idx="2004">
                  <c:v>0.69425268554741137</c:v>
                </c:pt>
                <c:pt idx="2005">
                  <c:v>0.71625268554740251</c:v>
                </c:pt>
                <c:pt idx="2006">
                  <c:v>0.76025268554741388</c:v>
                </c:pt>
                <c:pt idx="2007">
                  <c:v>0.77025268554740478</c:v>
                </c:pt>
                <c:pt idx="2008">
                  <c:v>0.79425268554740558</c:v>
                </c:pt>
                <c:pt idx="2009">
                  <c:v>0.71025268554740251</c:v>
                </c:pt>
                <c:pt idx="2010">
                  <c:v>0.83425268554739751</c:v>
                </c:pt>
                <c:pt idx="2011">
                  <c:v>0.7522526855474041</c:v>
                </c:pt>
                <c:pt idx="2012">
                  <c:v>0.73625268554741297</c:v>
                </c:pt>
                <c:pt idx="2013">
                  <c:v>0.68025268554740137</c:v>
                </c:pt>
                <c:pt idx="2014">
                  <c:v>0.68625268554740149</c:v>
                </c:pt>
                <c:pt idx="2015">
                  <c:v>0.66025268554739114</c:v>
                </c:pt>
                <c:pt idx="2016">
                  <c:v>0.71225268554741206</c:v>
                </c:pt>
                <c:pt idx="2017">
                  <c:v>0.6962526855473925</c:v>
                </c:pt>
                <c:pt idx="2018">
                  <c:v>0.68625268554740149</c:v>
                </c:pt>
                <c:pt idx="2019">
                  <c:v>0.76825268554739523</c:v>
                </c:pt>
                <c:pt idx="2020">
                  <c:v>0.76025268554741388</c:v>
                </c:pt>
                <c:pt idx="2021">
                  <c:v>0.77825268554741467</c:v>
                </c:pt>
                <c:pt idx="2022">
                  <c:v>0.70025268554741149</c:v>
                </c:pt>
                <c:pt idx="2023">
                  <c:v>0.70425268554740228</c:v>
                </c:pt>
                <c:pt idx="2024">
                  <c:v>0.72025268554739341</c:v>
                </c:pt>
                <c:pt idx="2025">
                  <c:v>0.72025268554739341</c:v>
                </c:pt>
                <c:pt idx="2026">
                  <c:v>0.70225268554739251</c:v>
                </c:pt>
                <c:pt idx="2027">
                  <c:v>0.71225268554741206</c:v>
                </c:pt>
                <c:pt idx="2028">
                  <c:v>0.72825268554740319</c:v>
                </c:pt>
                <c:pt idx="2029">
                  <c:v>0.6982526855474015</c:v>
                </c:pt>
                <c:pt idx="2030">
                  <c:v>0.72625268554739353</c:v>
                </c:pt>
                <c:pt idx="2031">
                  <c:v>0.71025268554740251</c:v>
                </c:pt>
                <c:pt idx="2032">
                  <c:v>0.77225268554741433</c:v>
                </c:pt>
                <c:pt idx="2033">
                  <c:v>0.78025268554739557</c:v>
                </c:pt>
                <c:pt idx="2034">
                  <c:v>0.79425268554740558</c:v>
                </c:pt>
                <c:pt idx="2035">
                  <c:v>0.74625268554740387</c:v>
                </c:pt>
                <c:pt idx="2036">
                  <c:v>0.78425268554741456</c:v>
                </c:pt>
                <c:pt idx="2037">
                  <c:v>0.68025268554740137</c:v>
                </c:pt>
                <c:pt idx="2038">
                  <c:v>0.72825268554740319</c:v>
                </c:pt>
                <c:pt idx="2039">
                  <c:v>0.71025268554740251</c:v>
                </c:pt>
                <c:pt idx="2040">
                  <c:v>0.7062526855474115</c:v>
                </c:pt>
                <c:pt idx="2041">
                  <c:v>0.71225268554741206</c:v>
                </c:pt>
                <c:pt idx="2042">
                  <c:v>0.69425268554741137</c:v>
                </c:pt>
                <c:pt idx="2043">
                  <c:v>0.75825268554740433</c:v>
                </c:pt>
                <c:pt idx="2044">
                  <c:v>0.81225268554740637</c:v>
                </c:pt>
                <c:pt idx="2045">
                  <c:v>0.75625268554739478</c:v>
                </c:pt>
                <c:pt idx="2046">
                  <c:v>0.80225268554741547</c:v>
                </c:pt>
                <c:pt idx="2047">
                  <c:v>0.78025268554739557</c:v>
                </c:pt>
                <c:pt idx="2048">
                  <c:v>0.79825268554739637</c:v>
                </c:pt>
                <c:pt idx="2049">
                  <c:v>0.7522526855474041</c:v>
                </c:pt>
                <c:pt idx="2050">
                  <c:v>0.77825268554741467</c:v>
                </c:pt>
                <c:pt idx="2051">
                  <c:v>0.77825268554741467</c:v>
                </c:pt>
                <c:pt idx="2052">
                  <c:v>0.74025268554740353</c:v>
                </c:pt>
                <c:pt idx="2053">
                  <c:v>0.74425268554739432</c:v>
                </c:pt>
                <c:pt idx="2054">
                  <c:v>0.79425268554740558</c:v>
                </c:pt>
                <c:pt idx="2055">
                  <c:v>0.79625268554741457</c:v>
                </c:pt>
                <c:pt idx="2056">
                  <c:v>0.86425268554739887</c:v>
                </c:pt>
                <c:pt idx="2057">
                  <c:v>0.91425268554740957</c:v>
                </c:pt>
                <c:pt idx="2058">
                  <c:v>0.93425268554739149</c:v>
                </c:pt>
                <c:pt idx="2059">
                  <c:v>0.83225268554741649</c:v>
                </c:pt>
                <c:pt idx="2060">
                  <c:v>0.82625268554741638</c:v>
                </c:pt>
                <c:pt idx="2061">
                  <c:v>0.84225268554740751</c:v>
                </c:pt>
                <c:pt idx="2062">
                  <c:v>0.84025268554739796</c:v>
                </c:pt>
                <c:pt idx="2063">
                  <c:v>0.87425268554738977</c:v>
                </c:pt>
                <c:pt idx="2064">
                  <c:v>0.8702526855473991</c:v>
                </c:pt>
                <c:pt idx="2065">
                  <c:v>0.86225268554741752</c:v>
                </c:pt>
                <c:pt idx="2066">
                  <c:v>0.82425268554740649</c:v>
                </c:pt>
                <c:pt idx="2067">
                  <c:v>0.89425268554739956</c:v>
                </c:pt>
                <c:pt idx="2068">
                  <c:v>0.93025268554740137</c:v>
                </c:pt>
                <c:pt idx="2069">
                  <c:v>0.91225268554740058</c:v>
                </c:pt>
                <c:pt idx="2070">
                  <c:v>0.88825268554739956</c:v>
                </c:pt>
                <c:pt idx="2071">
                  <c:v>0.90425268554739058</c:v>
                </c:pt>
                <c:pt idx="2072">
                  <c:v>0.91825268554740058</c:v>
                </c:pt>
                <c:pt idx="2073">
                  <c:v>0.85225268554739841</c:v>
                </c:pt>
                <c:pt idx="2074">
                  <c:v>0.84225268554740751</c:v>
                </c:pt>
                <c:pt idx="2075">
                  <c:v>0.86825268554741797</c:v>
                </c:pt>
                <c:pt idx="2076">
                  <c:v>0.93225268554741059</c:v>
                </c:pt>
                <c:pt idx="2077">
                  <c:v>0.87625268554739932</c:v>
                </c:pt>
                <c:pt idx="2078">
                  <c:v>0.87225268554740853</c:v>
                </c:pt>
                <c:pt idx="2079">
                  <c:v>0.87825268554740887</c:v>
                </c:pt>
                <c:pt idx="2080">
                  <c:v>0.9562526855474115</c:v>
                </c:pt>
                <c:pt idx="2081">
                  <c:v>0.92825268554739149</c:v>
                </c:pt>
                <c:pt idx="2082">
                  <c:v>0.96225268554741206</c:v>
                </c:pt>
                <c:pt idx="2083">
                  <c:v>0.90225268554740956</c:v>
                </c:pt>
                <c:pt idx="2084">
                  <c:v>0.8702526855473991</c:v>
                </c:pt>
                <c:pt idx="2085">
                  <c:v>0.83225268554741649</c:v>
                </c:pt>
                <c:pt idx="2086">
                  <c:v>0.87425268554738977</c:v>
                </c:pt>
                <c:pt idx="2087">
                  <c:v>0.882252685547395</c:v>
                </c:pt>
                <c:pt idx="2088">
                  <c:v>0.86225268554741752</c:v>
                </c:pt>
                <c:pt idx="2089">
                  <c:v>0.82225268554739728</c:v>
                </c:pt>
                <c:pt idx="2090">
                  <c:v>0.84225268554740751</c:v>
                </c:pt>
                <c:pt idx="2091">
                  <c:v>0.84025268554739796</c:v>
                </c:pt>
                <c:pt idx="2092">
                  <c:v>0.87625268554739932</c:v>
                </c:pt>
                <c:pt idx="2093">
                  <c:v>0.79025268554741457</c:v>
                </c:pt>
                <c:pt idx="2094">
                  <c:v>0.85625268554741751</c:v>
                </c:pt>
                <c:pt idx="2095">
                  <c:v>0.87225268554740853</c:v>
                </c:pt>
                <c:pt idx="2096">
                  <c:v>0.77025268554740478</c:v>
                </c:pt>
                <c:pt idx="2097">
                  <c:v>0.7522526855474041</c:v>
                </c:pt>
                <c:pt idx="2098">
                  <c:v>0.79625268554741457</c:v>
                </c:pt>
                <c:pt idx="2099">
                  <c:v>0.75425268554741354</c:v>
                </c:pt>
                <c:pt idx="2100">
                  <c:v>0.76025268554741388</c:v>
                </c:pt>
                <c:pt idx="2101">
                  <c:v>0.68825268554741059</c:v>
                </c:pt>
                <c:pt idx="2102">
                  <c:v>0.65825268554741001</c:v>
                </c:pt>
                <c:pt idx="2103">
                  <c:v>0.66825268554740092</c:v>
                </c:pt>
                <c:pt idx="2104">
                  <c:v>0.73425268554740342</c:v>
                </c:pt>
                <c:pt idx="2105">
                  <c:v>0.69025268554739228</c:v>
                </c:pt>
                <c:pt idx="2106">
                  <c:v>0.73025268554741252</c:v>
                </c:pt>
                <c:pt idx="2107">
                  <c:v>0.66025268554739114</c:v>
                </c:pt>
                <c:pt idx="2108">
                  <c:v>0.65625268554740068</c:v>
                </c:pt>
                <c:pt idx="2109">
                  <c:v>0.56825268554740649</c:v>
                </c:pt>
                <c:pt idx="2110">
                  <c:v>0.61025268554740819</c:v>
                </c:pt>
                <c:pt idx="2111">
                  <c:v>0.64025268554740933</c:v>
                </c:pt>
                <c:pt idx="2112">
                  <c:v>0.55825268554741558</c:v>
                </c:pt>
                <c:pt idx="2113">
                  <c:v>0.49025268554740703</c:v>
                </c:pt>
                <c:pt idx="2114">
                  <c:v>0.53825268554740546</c:v>
                </c:pt>
                <c:pt idx="2115">
                  <c:v>0.54025268554741457</c:v>
                </c:pt>
                <c:pt idx="2116">
                  <c:v>0.50425268554740843</c:v>
                </c:pt>
                <c:pt idx="2117">
                  <c:v>0.45425268554740456</c:v>
                </c:pt>
                <c:pt idx="2118">
                  <c:v>0.48025268554741563</c:v>
                </c:pt>
                <c:pt idx="2119">
                  <c:v>0.43025268554740492</c:v>
                </c:pt>
                <c:pt idx="2120">
                  <c:v>0.46625268554740534</c:v>
                </c:pt>
                <c:pt idx="2121">
                  <c:v>0.4102526855473913</c:v>
                </c:pt>
                <c:pt idx="2122">
                  <c:v>0.38625268554739284</c:v>
                </c:pt>
                <c:pt idx="2123">
                  <c:v>0.37425268554739038</c:v>
                </c:pt>
                <c:pt idx="2124">
                  <c:v>0.3462526855473983</c:v>
                </c:pt>
                <c:pt idx="2125">
                  <c:v>0.30025268554740936</c:v>
                </c:pt>
                <c:pt idx="2126">
                  <c:v>0.34025268554739796</c:v>
                </c:pt>
                <c:pt idx="2127">
                  <c:v>0.27225268554741588</c:v>
                </c:pt>
                <c:pt idx="2128">
                  <c:v>0.30625268554740953</c:v>
                </c:pt>
                <c:pt idx="2129">
                  <c:v>0.33425268554740062</c:v>
                </c:pt>
                <c:pt idx="2130">
                  <c:v>0.262252685547395</c:v>
                </c:pt>
                <c:pt idx="2131">
                  <c:v>0.23225268554739642</c:v>
                </c:pt>
                <c:pt idx="2132">
                  <c:v>0.30625268554740953</c:v>
                </c:pt>
                <c:pt idx="2133">
                  <c:v>0.30825268554741903</c:v>
                </c:pt>
                <c:pt idx="2134">
                  <c:v>0.26825268554739534</c:v>
                </c:pt>
                <c:pt idx="2135">
                  <c:v>0.19025268554739436</c:v>
                </c:pt>
                <c:pt idx="2136">
                  <c:v>0.23425268554740564</c:v>
                </c:pt>
                <c:pt idx="2137">
                  <c:v>0.18025268554740395</c:v>
                </c:pt>
                <c:pt idx="2138">
                  <c:v>0.17425268554740342</c:v>
                </c:pt>
                <c:pt idx="2139">
                  <c:v>0.17225268554739412</c:v>
                </c:pt>
                <c:pt idx="2140">
                  <c:v>0.1882526855474137</c:v>
                </c:pt>
                <c:pt idx="2141">
                  <c:v>0.21225268554741436</c:v>
                </c:pt>
                <c:pt idx="2142">
                  <c:v>0.19425268554741296</c:v>
                </c:pt>
                <c:pt idx="2143">
                  <c:v>0.14425268554740256</c:v>
                </c:pt>
                <c:pt idx="2144">
                  <c:v>0.23625268554741496</c:v>
                </c:pt>
                <c:pt idx="2145">
                  <c:v>0.16425268554741188</c:v>
                </c:pt>
                <c:pt idx="2146">
                  <c:v>0.21225268554741436</c:v>
                </c:pt>
                <c:pt idx="2147">
                  <c:v>0.24025268554740609</c:v>
                </c:pt>
                <c:pt idx="2148">
                  <c:v>0.22625268554739592</c:v>
                </c:pt>
                <c:pt idx="2149">
                  <c:v>0.19025268554739436</c:v>
                </c:pt>
                <c:pt idx="2150">
                  <c:v>0.22025268554739544</c:v>
                </c:pt>
                <c:pt idx="2151">
                  <c:v>0.12225268554740866</c:v>
                </c:pt>
                <c:pt idx="2152">
                  <c:v>0.22625268554739592</c:v>
                </c:pt>
                <c:pt idx="2153">
                  <c:v>0.24025268554740609</c:v>
                </c:pt>
                <c:pt idx="2154">
                  <c:v>0.24025268554740609</c:v>
                </c:pt>
                <c:pt idx="2155">
                  <c:v>0.2482526855474157</c:v>
                </c:pt>
                <c:pt idx="2156">
                  <c:v>0.1882526855474137</c:v>
                </c:pt>
                <c:pt idx="2157">
                  <c:v>0.19425268554741296</c:v>
                </c:pt>
                <c:pt idx="2158">
                  <c:v>0.25025268554739455</c:v>
                </c:pt>
                <c:pt idx="2159">
                  <c:v>0.2882526855474084</c:v>
                </c:pt>
                <c:pt idx="2160">
                  <c:v>0.23825268554739662</c:v>
                </c:pt>
                <c:pt idx="2161">
                  <c:v>0.17625268554741275</c:v>
                </c:pt>
                <c:pt idx="2162">
                  <c:v>0.30225268554741841</c:v>
                </c:pt>
                <c:pt idx="2163">
                  <c:v>0.25425268554741381</c:v>
                </c:pt>
                <c:pt idx="2164">
                  <c:v>0.28625268554739591</c:v>
                </c:pt>
                <c:pt idx="2165">
                  <c:v>0.23225268554739642</c:v>
                </c:pt>
                <c:pt idx="2166">
                  <c:v>0.31625268554739738</c:v>
                </c:pt>
                <c:pt idx="2167">
                  <c:v>0.30225268554741841</c:v>
                </c:pt>
                <c:pt idx="2168">
                  <c:v>0.33425268554740062</c:v>
                </c:pt>
                <c:pt idx="2169">
                  <c:v>0.32625268554742043</c:v>
                </c:pt>
                <c:pt idx="2170">
                  <c:v>0.38825268554740411</c:v>
                </c:pt>
                <c:pt idx="2171">
                  <c:v>0.37225268554741203</c:v>
                </c:pt>
                <c:pt idx="2172">
                  <c:v>0.34225268554741006</c:v>
                </c:pt>
                <c:pt idx="2173">
                  <c:v>0.3462526855473983</c:v>
                </c:pt>
                <c:pt idx="2174">
                  <c:v>0.3502526855474199</c:v>
                </c:pt>
                <c:pt idx="2175">
                  <c:v>0.34025268554739796</c:v>
                </c:pt>
                <c:pt idx="2176">
                  <c:v>0.42025268554741341</c:v>
                </c:pt>
                <c:pt idx="2177">
                  <c:v>0.43625268554740565</c:v>
                </c:pt>
                <c:pt idx="2178">
                  <c:v>0.46825268554741484</c:v>
                </c:pt>
                <c:pt idx="2179">
                  <c:v>0.41825268554740408</c:v>
                </c:pt>
                <c:pt idx="2180">
                  <c:v>0.43425268554739238</c:v>
                </c:pt>
                <c:pt idx="2181">
                  <c:v>0.4722526855474059</c:v>
                </c:pt>
                <c:pt idx="2182">
                  <c:v>0.52825268554741456</c:v>
                </c:pt>
                <c:pt idx="2183">
                  <c:v>0.43425268554739238</c:v>
                </c:pt>
                <c:pt idx="2184">
                  <c:v>0.50225268554739944</c:v>
                </c:pt>
                <c:pt idx="2185">
                  <c:v>0.45025268554741182</c:v>
                </c:pt>
                <c:pt idx="2186">
                  <c:v>0.51625268554740955</c:v>
                </c:pt>
                <c:pt idx="2187">
                  <c:v>0.43625268554740565</c:v>
                </c:pt>
                <c:pt idx="2188">
                  <c:v>0.52025268554740456</c:v>
                </c:pt>
                <c:pt idx="2189">
                  <c:v>0.47625268554739381</c:v>
                </c:pt>
                <c:pt idx="2190">
                  <c:v>0.53425268554741456</c:v>
                </c:pt>
                <c:pt idx="2191">
                  <c:v>0.55225268554741547</c:v>
                </c:pt>
                <c:pt idx="2192">
                  <c:v>0.51425268554740156</c:v>
                </c:pt>
                <c:pt idx="2193">
                  <c:v>0.60025268554741729</c:v>
                </c:pt>
                <c:pt idx="2194">
                  <c:v>0.62425268554738977</c:v>
                </c:pt>
                <c:pt idx="2195">
                  <c:v>0.58025268554740106</c:v>
                </c:pt>
                <c:pt idx="2196">
                  <c:v>0.59625268554739286</c:v>
                </c:pt>
                <c:pt idx="2197">
                  <c:v>0.54625268554741457</c:v>
                </c:pt>
                <c:pt idx="2198">
                  <c:v>0.49625268554740765</c:v>
                </c:pt>
                <c:pt idx="2199">
                  <c:v>0.50825268554739977</c:v>
                </c:pt>
                <c:pt idx="2200">
                  <c:v>0.5782526855473975</c:v>
                </c:pt>
                <c:pt idx="2201">
                  <c:v>0.50825268554739977</c:v>
                </c:pt>
                <c:pt idx="2202">
                  <c:v>0.55425268554739648</c:v>
                </c:pt>
                <c:pt idx="2203">
                  <c:v>0.61425268554739887</c:v>
                </c:pt>
                <c:pt idx="2204">
                  <c:v>0.5782526855473975</c:v>
                </c:pt>
                <c:pt idx="2205">
                  <c:v>0.50425268554740843</c:v>
                </c:pt>
                <c:pt idx="2206">
                  <c:v>0.58425268554739196</c:v>
                </c:pt>
                <c:pt idx="2207">
                  <c:v>0.55025268554740558</c:v>
                </c:pt>
                <c:pt idx="2208">
                  <c:v>0.50825268554739977</c:v>
                </c:pt>
                <c:pt idx="2209">
                  <c:v>0.49025268554740703</c:v>
                </c:pt>
                <c:pt idx="2210">
                  <c:v>0.49225268554741641</c:v>
                </c:pt>
                <c:pt idx="2211">
                  <c:v>0.48425268554740686</c:v>
                </c:pt>
                <c:pt idx="2212">
                  <c:v>0.51825268554739456</c:v>
                </c:pt>
                <c:pt idx="2213">
                  <c:v>0.44825268554740288</c:v>
                </c:pt>
                <c:pt idx="2214">
                  <c:v>0.47425268554741506</c:v>
                </c:pt>
                <c:pt idx="2215">
                  <c:v>0.49625268554740765</c:v>
                </c:pt>
                <c:pt idx="2216">
                  <c:v>0.48225268554739387</c:v>
                </c:pt>
                <c:pt idx="2217">
                  <c:v>0.53025268554739557</c:v>
                </c:pt>
                <c:pt idx="2218">
                  <c:v>0.49225268554741641</c:v>
                </c:pt>
                <c:pt idx="2219">
                  <c:v>0.53425268554741456</c:v>
                </c:pt>
                <c:pt idx="2220">
                  <c:v>0.55225268554741547</c:v>
                </c:pt>
                <c:pt idx="2221">
                  <c:v>0.45425268554740456</c:v>
                </c:pt>
                <c:pt idx="2222">
                  <c:v>0.42425268554740453</c:v>
                </c:pt>
                <c:pt idx="2223">
                  <c:v>0.4722526855474059</c:v>
                </c:pt>
                <c:pt idx="2224">
                  <c:v>0.43425268554739238</c:v>
                </c:pt>
                <c:pt idx="2225">
                  <c:v>0.41825268554740408</c:v>
                </c:pt>
                <c:pt idx="2226">
                  <c:v>0.45625268554741188</c:v>
                </c:pt>
                <c:pt idx="2227">
                  <c:v>0.50025268554739</c:v>
                </c:pt>
                <c:pt idx="2228">
                  <c:v>0.47825268554740608</c:v>
                </c:pt>
                <c:pt idx="2229">
                  <c:v>0.42425268554740453</c:v>
                </c:pt>
                <c:pt idx="2230">
                  <c:v>0.55425268554739648</c:v>
                </c:pt>
                <c:pt idx="2231">
                  <c:v>0.44225268554740182</c:v>
                </c:pt>
                <c:pt idx="2232">
                  <c:v>0.46825268554741484</c:v>
                </c:pt>
                <c:pt idx="2233">
                  <c:v>0.52225268554741056</c:v>
                </c:pt>
                <c:pt idx="2234">
                  <c:v>0.41225268554740357</c:v>
                </c:pt>
                <c:pt idx="2235">
                  <c:v>0.40825268554741256</c:v>
                </c:pt>
                <c:pt idx="2236">
                  <c:v>0.49825268554741686</c:v>
                </c:pt>
                <c:pt idx="2237">
                  <c:v>0.43825268554741453</c:v>
                </c:pt>
                <c:pt idx="2238">
                  <c:v>0.45425268554740456</c:v>
                </c:pt>
                <c:pt idx="2239">
                  <c:v>0.4102526855473913</c:v>
                </c:pt>
                <c:pt idx="2240">
                  <c:v>0.55025268554740558</c:v>
                </c:pt>
                <c:pt idx="2241">
                  <c:v>0.50225268554739944</c:v>
                </c:pt>
                <c:pt idx="2242">
                  <c:v>0.57425268554740649</c:v>
                </c:pt>
                <c:pt idx="2243">
                  <c:v>0.54425268554740558</c:v>
                </c:pt>
                <c:pt idx="2244">
                  <c:v>0.54425268554740558</c:v>
                </c:pt>
                <c:pt idx="2245">
                  <c:v>0.49225268554741641</c:v>
                </c:pt>
                <c:pt idx="2246">
                  <c:v>0.46025268554740506</c:v>
                </c:pt>
                <c:pt idx="2247">
                  <c:v>0.46025268554740506</c:v>
                </c:pt>
                <c:pt idx="2248">
                  <c:v>0.49225268554741641</c:v>
                </c:pt>
                <c:pt idx="2249">
                  <c:v>0.57425268554740649</c:v>
                </c:pt>
                <c:pt idx="2250">
                  <c:v>0.49425268554739432</c:v>
                </c:pt>
                <c:pt idx="2251">
                  <c:v>0.50825268554739977</c:v>
                </c:pt>
                <c:pt idx="2252">
                  <c:v>0.56425268554741559</c:v>
                </c:pt>
                <c:pt idx="2253">
                  <c:v>0.51225268554739456</c:v>
                </c:pt>
                <c:pt idx="2254">
                  <c:v>0.57025268554741559</c:v>
                </c:pt>
                <c:pt idx="2255">
                  <c:v>0.61025268554740819</c:v>
                </c:pt>
                <c:pt idx="2256">
                  <c:v>0.59825268554740196</c:v>
                </c:pt>
                <c:pt idx="2257">
                  <c:v>0.58825268554741073</c:v>
                </c:pt>
                <c:pt idx="2258">
                  <c:v>0.57425268554740649</c:v>
                </c:pt>
                <c:pt idx="2259">
                  <c:v>0.53425268554741456</c:v>
                </c:pt>
                <c:pt idx="2260">
                  <c:v>0.50825268554739977</c:v>
                </c:pt>
                <c:pt idx="2261">
                  <c:v>0.52625268554740456</c:v>
                </c:pt>
                <c:pt idx="2262">
                  <c:v>0.54825268554739637</c:v>
                </c:pt>
                <c:pt idx="2263">
                  <c:v>0.51625268554740955</c:v>
                </c:pt>
                <c:pt idx="2264">
                  <c:v>0.58425268554739196</c:v>
                </c:pt>
                <c:pt idx="2265">
                  <c:v>0.5782526855473975</c:v>
                </c:pt>
                <c:pt idx="2266">
                  <c:v>0.59825268554740196</c:v>
                </c:pt>
                <c:pt idx="2267">
                  <c:v>0.65025268554740023</c:v>
                </c:pt>
                <c:pt idx="2268">
                  <c:v>0.65625268554740068</c:v>
                </c:pt>
                <c:pt idx="2269">
                  <c:v>0.59025268554739208</c:v>
                </c:pt>
                <c:pt idx="2270">
                  <c:v>0.5862526855474014</c:v>
                </c:pt>
                <c:pt idx="2271">
                  <c:v>0.57425268554740649</c:v>
                </c:pt>
                <c:pt idx="2272">
                  <c:v>0.56425268554741559</c:v>
                </c:pt>
                <c:pt idx="2273">
                  <c:v>0.58425268554739196</c:v>
                </c:pt>
                <c:pt idx="2274">
                  <c:v>0.57225268554739728</c:v>
                </c:pt>
                <c:pt idx="2275">
                  <c:v>0.56025268554739649</c:v>
                </c:pt>
                <c:pt idx="2276">
                  <c:v>0.56825268554740649</c:v>
                </c:pt>
                <c:pt idx="2277">
                  <c:v>0.60625268554741751</c:v>
                </c:pt>
                <c:pt idx="2278">
                  <c:v>0.59025268554739208</c:v>
                </c:pt>
                <c:pt idx="2279">
                  <c:v>0.52025268554740456</c:v>
                </c:pt>
                <c:pt idx="2280">
                  <c:v>0.56025268554739649</c:v>
                </c:pt>
                <c:pt idx="2281">
                  <c:v>0.50625268554739256</c:v>
                </c:pt>
                <c:pt idx="2282">
                  <c:v>0.47425268554741506</c:v>
                </c:pt>
                <c:pt idx="2283">
                  <c:v>0.47025268554739341</c:v>
                </c:pt>
                <c:pt idx="2284">
                  <c:v>0.45025268554741182</c:v>
                </c:pt>
                <c:pt idx="2285">
                  <c:v>0.42425268554740453</c:v>
                </c:pt>
                <c:pt idx="2286">
                  <c:v>0.49025268554740703</c:v>
                </c:pt>
                <c:pt idx="2287">
                  <c:v>0.44025268554739228</c:v>
                </c:pt>
                <c:pt idx="2288">
                  <c:v>0.42425268554740453</c:v>
                </c:pt>
                <c:pt idx="2289">
                  <c:v>0.47025268554739341</c:v>
                </c:pt>
                <c:pt idx="2290">
                  <c:v>0.44225268554740182</c:v>
                </c:pt>
                <c:pt idx="2291">
                  <c:v>0.41825268554740408</c:v>
                </c:pt>
                <c:pt idx="2292">
                  <c:v>0.44225268554740182</c:v>
                </c:pt>
                <c:pt idx="2293">
                  <c:v>0.38825268554740411</c:v>
                </c:pt>
                <c:pt idx="2294">
                  <c:v>0.40825268554741256</c:v>
                </c:pt>
                <c:pt idx="2295">
                  <c:v>0.37025268554739932</c:v>
                </c:pt>
                <c:pt idx="2296">
                  <c:v>0.3482526855474104</c:v>
                </c:pt>
                <c:pt idx="2297">
                  <c:v>0.25625268554739478</c:v>
                </c:pt>
                <c:pt idx="2298">
                  <c:v>0.29825268554739637</c:v>
                </c:pt>
                <c:pt idx="2299">
                  <c:v>0.2802526855473958</c:v>
                </c:pt>
                <c:pt idx="2300">
                  <c:v>0.25825268554740438</c:v>
                </c:pt>
                <c:pt idx="2301">
                  <c:v>0.27825268554741683</c:v>
                </c:pt>
                <c:pt idx="2302">
                  <c:v>0.30425268554739682</c:v>
                </c:pt>
                <c:pt idx="2303">
                  <c:v>0.30825268554741903</c:v>
                </c:pt>
                <c:pt idx="2304">
                  <c:v>0.25025268554739455</c:v>
                </c:pt>
                <c:pt idx="2305">
                  <c:v>0.1822526855474132</c:v>
                </c:pt>
                <c:pt idx="2306">
                  <c:v>0.25625268554739478</c:v>
                </c:pt>
                <c:pt idx="2307">
                  <c:v>0.24225268554741536</c:v>
                </c:pt>
                <c:pt idx="2308">
                  <c:v>0.26625268554741438</c:v>
                </c:pt>
                <c:pt idx="2309">
                  <c:v>0.17825268554739454</c:v>
                </c:pt>
                <c:pt idx="2310">
                  <c:v>0.17025268554741238</c:v>
                </c:pt>
                <c:pt idx="2311">
                  <c:v>0.18025268554740395</c:v>
                </c:pt>
                <c:pt idx="2312">
                  <c:v>0.13425268554741096</c:v>
                </c:pt>
                <c:pt idx="2313">
                  <c:v>0.15025268554740276</c:v>
                </c:pt>
                <c:pt idx="2314">
                  <c:v>0.20625268554741388</c:v>
                </c:pt>
                <c:pt idx="2315">
                  <c:v>8.6252685547407296E-2</c:v>
                </c:pt>
                <c:pt idx="2316">
                  <c:v>0.14225268554739301</c:v>
                </c:pt>
                <c:pt idx="2317">
                  <c:v>0.17225268554739412</c:v>
                </c:pt>
                <c:pt idx="2318">
                  <c:v>0.12225268554740866</c:v>
                </c:pt>
                <c:pt idx="2319">
                  <c:v>0.15625268554740332</c:v>
                </c:pt>
                <c:pt idx="2320">
                  <c:v>0.13825268554740203</c:v>
                </c:pt>
                <c:pt idx="2321">
                  <c:v>3.6252685547395941E-2</c:v>
                </c:pt>
                <c:pt idx="2322">
                  <c:v>7.4252685547407132E-2</c:v>
                </c:pt>
                <c:pt idx="2323">
                  <c:v>6.8252685547406933E-2</c:v>
                </c:pt>
                <c:pt idx="2324">
                  <c:v>6.8252685547406933E-2</c:v>
                </c:pt>
                <c:pt idx="2325">
                  <c:v>9.6252685547398201E-2</c:v>
                </c:pt>
                <c:pt idx="2326">
                  <c:v>0.11425268554739887</c:v>
                </c:pt>
                <c:pt idx="2327">
                  <c:v>0.11425268554739887</c:v>
                </c:pt>
                <c:pt idx="2328">
                  <c:v>0.17025268554741238</c:v>
                </c:pt>
                <c:pt idx="2329">
                  <c:v>0.11625268554740842</c:v>
                </c:pt>
                <c:pt idx="2330">
                  <c:v>0.15025268554740276</c:v>
                </c:pt>
                <c:pt idx="2331">
                  <c:v>0.13225268554740163</c:v>
                </c:pt>
                <c:pt idx="2332">
                  <c:v>0.1522526855474122</c:v>
                </c:pt>
                <c:pt idx="2333">
                  <c:v>0.10425268554740796</c:v>
                </c:pt>
                <c:pt idx="2334">
                  <c:v>8.4252685547397746E-2</c:v>
                </c:pt>
                <c:pt idx="2335">
                  <c:v>6.8252685547406933E-2</c:v>
                </c:pt>
                <c:pt idx="2336">
                  <c:v>9.8252685547407764E-2</c:v>
                </c:pt>
                <c:pt idx="2337">
                  <c:v>0.12025268554739912</c:v>
                </c:pt>
                <c:pt idx="2338">
                  <c:v>0.12425268554739002</c:v>
                </c:pt>
                <c:pt idx="2339">
                  <c:v>0.14425268554740256</c:v>
                </c:pt>
                <c:pt idx="2340">
                  <c:v>0.22825268554740524</c:v>
                </c:pt>
                <c:pt idx="2341">
                  <c:v>0.22025268554739544</c:v>
                </c:pt>
                <c:pt idx="2342">
                  <c:v>0.21025268554740506</c:v>
                </c:pt>
                <c:pt idx="2343">
                  <c:v>0.22825268554740524</c:v>
                </c:pt>
                <c:pt idx="2344">
                  <c:v>0.23225268554739642</c:v>
                </c:pt>
                <c:pt idx="2345">
                  <c:v>0.26025268554741388</c:v>
                </c:pt>
                <c:pt idx="2346">
                  <c:v>0.21225268554741436</c:v>
                </c:pt>
                <c:pt idx="2347">
                  <c:v>0.18625268554740435</c:v>
                </c:pt>
                <c:pt idx="2348">
                  <c:v>0.21025268554740506</c:v>
                </c:pt>
                <c:pt idx="2349">
                  <c:v>0.24225268554741536</c:v>
                </c:pt>
                <c:pt idx="2350">
                  <c:v>0.34025268554739796</c:v>
                </c:pt>
                <c:pt idx="2351">
                  <c:v>0.32625268554742043</c:v>
                </c:pt>
                <c:pt idx="2352">
                  <c:v>0.33225268554742077</c:v>
                </c:pt>
                <c:pt idx="2353">
                  <c:v>0.28225268554740784</c:v>
                </c:pt>
                <c:pt idx="2354">
                  <c:v>0.33225268554742077</c:v>
                </c:pt>
                <c:pt idx="2355">
                  <c:v>0.40025268554740284</c:v>
                </c:pt>
                <c:pt idx="2356">
                  <c:v>0.38825268554740411</c:v>
                </c:pt>
                <c:pt idx="2357">
                  <c:v>0.336252685547412</c:v>
                </c:pt>
                <c:pt idx="2358">
                  <c:v>0.4102526855473913</c:v>
                </c:pt>
                <c:pt idx="2359">
                  <c:v>0.3482526855474104</c:v>
                </c:pt>
                <c:pt idx="2360">
                  <c:v>0.33425268554740062</c:v>
                </c:pt>
                <c:pt idx="2361">
                  <c:v>0.29025268554741757</c:v>
                </c:pt>
                <c:pt idx="2362">
                  <c:v>0.40825268554741256</c:v>
                </c:pt>
                <c:pt idx="2363">
                  <c:v>0.40025268554740284</c:v>
                </c:pt>
                <c:pt idx="2364">
                  <c:v>0.43025268554740492</c:v>
                </c:pt>
                <c:pt idx="2365">
                  <c:v>0.46425268554739318</c:v>
                </c:pt>
                <c:pt idx="2366">
                  <c:v>0.4462526855473925</c:v>
                </c:pt>
                <c:pt idx="2367">
                  <c:v>0.44425268554741137</c:v>
                </c:pt>
                <c:pt idx="2368">
                  <c:v>0.45425268554740456</c:v>
                </c:pt>
                <c:pt idx="2369">
                  <c:v>0.50225268554739944</c:v>
                </c:pt>
                <c:pt idx="2370">
                  <c:v>0.49025268554740703</c:v>
                </c:pt>
                <c:pt idx="2371">
                  <c:v>0.44225268554740182</c:v>
                </c:pt>
                <c:pt idx="2372">
                  <c:v>0.43825268554741453</c:v>
                </c:pt>
                <c:pt idx="2373">
                  <c:v>0.36225268554742063</c:v>
                </c:pt>
                <c:pt idx="2374">
                  <c:v>0.42625268554741375</c:v>
                </c:pt>
                <c:pt idx="2375">
                  <c:v>0.47425268554741506</c:v>
                </c:pt>
                <c:pt idx="2376">
                  <c:v>0.48625268554741591</c:v>
                </c:pt>
                <c:pt idx="2377">
                  <c:v>0.42225268554739182</c:v>
                </c:pt>
                <c:pt idx="2378">
                  <c:v>0.48625268554741591</c:v>
                </c:pt>
                <c:pt idx="2379">
                  <c:v>0.40225268554741234</c:v>
                </c:pt>
                <c:pt idx="2380">
                  <c:v>0.42025268554741341</c:v>
                </c:pt>
                <c:pt idx="2381">
                  <c:v>0.40425268554739091</c:v>
                </c:pt>
                <c:pt idx="2382">
                  <c:v>0.35825268554739881</c:v>
                </c:pt>
                <c:pt idx="2383">
                  <c:v>0.33825268554742116</c:v>
                </c:pt>
                <c:pt idx="2384">
                  <c:v>0.35225268554739841</c:v>
                </c:pt>
                <c:pt idx="2385">
                  <c:v>0.27025268554740706</c:v>
                </c:pt>
                <c:pt idx="2386">
                  <c:v>0.32225268554739955</c:v>
                </c:pt>
                <c:pt idx="2387">
                  <c:v>0.34225268554741006</c:v>
                </c:pt>
                <c:pt idx="2388">
                  <c:v>0.34225268554741006</c:v>
                </c:pt>
                <c:pt idx="2389">
                  <c:v>0.30825268554741903</c:v>
                </c:pt>
                <c:pt idx="2390">
                  <c:v>0.28425268554741739</c:v>
                </c:pt>
                <c:pt idx="2391">
                  <c:v>0.32225268554739955</c:v>
                </c:pt>
                <c:pt idx="2392">
                  <c:v>0.30025268554740936</c:v>
                </c:pt>
                <c:pt idx="2393">
                  <c:v>0.19825268554740413</c:v>
                </c:pt>
                <c:pt idx="2394">
                  <c:v>0.21625268554740534</c:v>
                </c:pt>
                <c:pt idx="2395">
                  <c:v>0.17025268554741238</c:v>
                </c:pt>
                <c:pt idx="2396">
                  <c:v>0.14825268554739357</c:v>
                </c:pt>
                <c:pt idx="2397">
                  <c:v>0.16625268554739375</c:v>
                </c:pt>
                <c:pt idx="2398">
                  <c:v>0.11425268554739887</c:v>
                </c:pt>
                <c:pt idx="2399">
                  <c:v>7.4252685547407132E-2</c:v>
                </c:pt>
                <c:pt idx="2400">
                  <c:v>0.14025268554741138</c:v>
                </c:pt>
                <c:pt idx="2401">
                  <c:v>5.6252685547406193E-2</c:v>
                </c:pt>
                <c:pt idx="2402">
                  <c:v>4.8252685547396423E-2</c:v>
                </c:pt>
                <c:pt idx="2403">
                  <c:v>8.252685547404482E-3</c:v>
                </c:pt>
                <c:pt idx="2404">
                  <c:v>2.5268554739454879E-4</c:v>
                </c:pt>
                <c:pt idx="2405">
                  <c:v>-1.1747314452605909E-2</c:v>
                </c:pt>
                <c:pt idx="2406">
                  <c:v>2.2252685547414452E-2</c:v>
                </c:pt>
                <c:pt idx="2407">
                  <c:v>-8.9747314452608834E-2</c:v>
                </c:pt>
                <c:pt idx="2408">
                  <c:v>-0.10574731445259999</c:v>
                </c:pt>
                <c:pt idx="2409">
                  <c:v>-6.7747314452589094E-2</c:v>
                </c:pt>
                <c:pt idx="2410">
                  <c:v>-0.15774731445259543</c:v>
                </c:pt>
                <c:pt idx="2411">
                  <c:v>-0.15174731445259496</c:v>
                </c:pt>
                <c:pt idx="2412">
                  <c:v>-0.15374731445260437</c:v>
                </c:pt>
                <c:pt idx="2413">
                  <c:v>-0.17974731445258568</c:v>
                </c:pt>
                <c:pt idx="2414">
                  <c:v>-0.17974731445258568</c:v>
                </c:pt>
                <c:pt idx="2415">
                  <c:v>-0.22574731445260612</c:v>
                </c:pt>
                <c:pt idx="2416">
                  <c:v>-0.18374731445260548</c:v>
                </c:pt>
                <c:pt idx="2417">
                  <c:v>-0.20174731445260552</c:v>
                </c:pt>
                <c:pt idx="2418">
                  <c:v>-0.22174731445258544</c:v>
                </c:pt>
                <c:pt idx="2419">
                  <c:v>-0.26774731445260613</c:v>
                </c:pt>
                <c:pt idx="2420">
                  <c:v>-0.28774731445258567</c:v>
                </c:pt>
                <c:pt idx="2421">
                  <c:v>-0.23374731445258726</c:v>
                </c:pt>
                <c:pt idx="2422">
                  <c:v>-0.3037473144526075</c:v>
                </c:pt>
                <c:pt idx="2423">
                  <c:v>-0.35774731445260954</c:v>
                </c:pt>
                <c:pt idx="2424">
                  <c:v>-0.28374731445259471</c:v>
                </c:pt>
                <c:pt idx="2425">
                  <c:v>-0.34574731445260909</c:v>
                </c:pt>
                <c:pt idx="2426">
                  <c:v>-0.31374731445259829</c:v>
                </c:pt>
                <c:pt idx="2427">
                  <c:v>-0.31574731445260795</c:v>
                </c:pt>
                <c:pt idx="2428">
                  <c:v>-0.29574731445259544</c:v>
                </c:pt>
                <c:pt idx="2429">
                  <c:v>-0.34574731445260909</c:v>
                </c:pt>
                <c:pt idx="2430">
                  <c:v>-0.32174731445260818</c:v>
                </c:pt>
                <c:pt idx="2431">
                  <c:v>-0.34374731445259676</c:v>
                </c:pt>
                <c:pt idx="2432">
                  <c:v>-0.36574731445259079</c:v>
                </c:pt>
                <c:pt idx="2433">
                  <c:v>-0.41974731445259073</c:v>
                </c:pt>
                <c:pt idx="2434">
                  <c:v>-0.33774731445259926</c:v>
                </c:pt>
                <c:pt idx="2435">
                  <c:v>-0.38774731445258226</c:v>
                </c:pt>
                <c:pt idx="2436">
                  <c:v>-0.36174731445260022</c:v>
                </c:pt>
                <c:pt idx="2437">
                  <c:v>-0.32974731445258953</c:v>
                </c:pt>
                <c:pt idx="2438">
                  <c:v>-0.34574731445260909</c:v>
                </c:pt>
                <c:pt idx="2439">
                  <c:v>-0.32774731445260841</c:v>
                </c:pt>
                <c:pt idx="2440">
                  <c:v>-0.34774731445258777</c:v>
                </c:pt>
                <c:pt idx="2441">
                  <c:v>-0.29374731445258773</c:v>
                </c:pt>
                <c:pt idx="2442">
                  <c:v>-0.29574731445259544</c:v>
                </c:pt>
                <c:pt idx="2443">
                  <c:v>-0.34974731445259721</c:v>
                </c:pt>
                <c:pt idx="2444">
                  <c:v>-0.31574731445260795</c:v>
                </c:pt>
                <c:pt idx="2445">
                  <c:v>-0.30174731445259773</c:v>
                </c:pt>
                <c:pt idx="2446">
                  <c:v>-0.35774731445260954</c:v>
                </c:pt>
                <c:pt idx="2447">
                  <c:v>-0.34374731445259676</c:v>
                </c:pt>
                <c:pt idx="2448">
                  <c:v>-0.33774731445259926</c:v>
                </c:pt>
                <c:pt idx="2449">
                  <c:v>-0.28174731445258516</c:v>
                </c:pt>
                <c:pt idx="2450">
                  <c:v>-0.26974731445258449</c:v>
                </c:pt>
                <c:pt idx="2451">
                  <c:v>-0.28174731445258516</c:v>
                </c:pt>
                <c:pt idx="2452">
                  <c:v>-0.21574731445258702</c:v>
                </c:pt>
                <c:pt idx="2453">
                  <c:v>-0.24374731445260753</c:v>
                </c:pt>
                <c:pt idx="2454">
                  <c:v>-0.23174731445260663</c:v>
                </c:pt>
                <c:pt idx="2455">
                  <c:v>-0.25174731445258314</c:v>
                </c:pt>
                <c:pt idx="2456">
                  <c:v>-0.21974731445260687</c:v>
                </c:pt>
                <c:pt idx="2457">
                  <c:v>-0.21974731445260687</c:v>
                </c:pt>
                <c:pt idx="2458">
                  <c:v>-0.18374731445260548</c:v>
                </c:pt>
                <c:pt idx="2459">
                  <c:v>-0.19774731445258592</c:v>
                </c:pt>
                <c:pt idx="2460">
                  <c:v>-0.16574731445260413</c:v>
                </c:pt>
                <c:pt idx="2461">
                  <c:v>-0.16374731445259477</c:v>
                </c:pt>
                <c:pt idx="2462">
                  <c:v>-9.57473144526092E-2</c:v>
                </c:pt>
                <c:pt idx="2463">
                  <c:v>-8.1747314452599126E-2</c:v>
                </c:pt>
                <c:pt idx="2464">
                  <c:v>-0.10574731445259999</c:v>
                </c:pt>
                <c:pt idx="2465">
                  <c:v>-6.1747314452588901E-2</c:v>
                </c:pt>
                <c:pt idx="2466">
                  <c:v>-2.5747314452587492E-2</c:v>
                </c:pt>
                <c:pt idx="2467">
                  <c:v>-2.1747314452596856E-2</c:v>
                </c:pt>
                <c:pt idx="2468">
                  <c:v>1.0252685547413881E-2</c:v>
                </c:pt>
                <c:pt idx="2469">
                  <c:v>-2.7747314452597302E-2</c:v>
                </c:pt>
                <c:pt idx="2470">
                  <c:v>2.8252685547414582E-2</c:v>
                </c:pt>
                <c:pt idx="2471">
                  <c:v>6.2526855473947762E-3</c:v>
                </c:pt>
                <c:pt idx="2472">
                  <c:v>1.6252685547414141E-2</c:v>
                </c:pt>
                <c:pt idx="2473">
                  <c:v>5.8252685547415833E-2</c:v>
                </c:pt>
                <c:pt idx="2474">
                  <c:v>5.2252685547415925E-2</c:v>
                </c:pt>
                <c:pt idx="2475">
                  <c:v>0.12625268554740118</c:v>
                </c:pt>
                <c:pt idx="2476">
                  <c:v>0.15625268554740332</c:v>
                </c:pt>
                <c:pt idx="2477">
                  <c:v>0.17025268554741238</c:v>
                </c:pt>
                <c:pt idx="2478">
                  <c:v>0.1602526855473933</c:v>
                </c:pt>
                <c:pt idx="2479">
                  <c:v>0.14225268554739301</c:v>
                </c:pt>
                <c:pt idx="2480">
                  <c:v>0.24025268554740609</c:v>
                </c:pt>
                <c:pt idx="2481">
                  <c:v>0.22625268554739592</c:v>
                </c:pt>
                <c:pt idx="2482">
                  <c:v>0.20025268554741346</c:v>
                </c:pt>
                <c:pt idx="2483">
                  <c:v>0.18425268554739499</c:v>
                </c:pt>
                <c:pt idx="2484">
                  <c:v>0.262252685547395</c:v>
                </c:pt>
                <c:pt idx="2485">
                  <c:v>0.22225268554740482</c:v>
                </c:pt>
                <c:pt idx="2486">
                  <c:v>0.21825268554741481</c:v>
                </c:pt>
                <c:pt idx="2487">
                  <c:v>0.19025268554739436</c:v>
                </c:pt>
                <c:pt idx="2488">
                  <c:v>0.30825268554741903</c:v>
                </c:pt>
                <c:pt idx="2489">
                  <c:v>0.30025268554740936</c:v>
                </c:pt>
                <c:pt idx="2490">
                  <c:v>0.29825268554739637</c:v>
                </c:pt>
                <c:pt idx="2491">
                  <c:v>0.34025268554739796</c:v>
                </c:pt>
                <c:pt idx="2492">
                  <c:v>0.29025268554741757</c:v>
                </c:pt>
                <c:pt idx="2493">
                  <c:v>0.262252685547395</c:v>
                </c:pt>
                <c:pt idx="2494">
                  <c:v>0.3482526855474104</c:v>
                </c:pt>
                <c:pt idx="2495">
                  <c:v>0.26425268554740683</c:v>
                </c:pt>
                <c:pt idx="2496">
                  <c:v>0.29225268554739631</c:v>
                </c:pt>
                <c:pt idx="2497">
                  <c:v>0.26025268554741388</c:v>
                </c:pt>
                <c:pt idx="2498">
                  <c:v>0.27825268554741683</c:v>
                </c:pt>
                <c:pt idx="2499">
                  <c:v>0.28225268554740784</c:v>
                </c:pt>
                <c:pt idx="2500">
                  <c:v>0.34025268554739796</c:v>
                </c:pt>
                <c:pt idx="2501">
                  <c:v>0.30625268554740953</c:v>
                </c:pt>
                <c:pt idx="2502">
                  <c:v>0.31625268554739738</c:v>
                </c:pt>
                <c:pt idx="2503">
                  <c:v>0.33025268554741155</c:v>
                </c:pt>
                <c:pt idx="2504">
                  <c:v>0.3462526855473983</c:v>
                </c:pt>
                <c:pt idx="2505">
                  <c:v>0.2802526855473958</c:v>
                </c:pt>
                <c:pt idx="2506">
                  <c:v>0.30025268554740936</c:v>
                </c:pt>
                <c:pt idx="2507">
                  <c:v>0.31625268554739738</c:v>
                </c:pt>
                <c:pt idx="2508">
                  <c:v>0.22225268554740482</c:v>
                </c:pt>
                <c:pt idx="2509">
                  <c:v>0.27425268554739546</c:v>
                </c:pt>
                <c:pt idx="2510">
                  <c:v>0.30425268554739682</c:v>
                </c:pt>
                <c:pt idx="2511">
                  <c:v>0.30225268554741841</c:v>
                </c:pt>
                <c:pt idx="2512">
                  <c:v>0.27625268554740756</c:v>
                </c:pt>
                <c:pt idx="2513">
                  <c:v>0.28625268554739591</c:v>
                </c:pt>
                <c:pt idx="2514">
                  <c:v>0.38425268554741315</c:v>
                </c:pt>
                <c:pt idx="2515">
                  <c:v>0.32425268554741093</c:v>
                </c:pt>
                <c:pt idx="2516">
                  <c:v>0.24425268554739715</c:v>
                </c:pt>
                <c:pt idx="2517">
                  <c:v>0.25625268554739478</c:v>
                </c:pt>
                <c:pt idx="2518">
                  <c:v>0.29425268554740858</c:v>
                </c:pt>
                <c:pt idx="2519">
                  <c:v>0.20025268554741346</c:v>
                </c:pt>
                <c:pt idx="2520">
                  <c:v>0.22825268554740524</c:v>
                </c:pt>
                <c:pt idx="2521">
                  <c:v>0.16825268554740297</c:v>
                </c:pt>
                <c:pt idx="2522">
                  <c:v>0.18625268554740435</c:v>
                </c:pt>
                <c:pt idx="2523">
                  <c:v>0.16625268554739375</c:v>
                </c:pt>
                <c:pt idx="2524">
                  <c:v>0.21825268554741481</c:v>
                </c:pt>
                <c:pt idx="2525">
                  <c:v>0.18625268554740435</c:v>
                </c:pt>
                <c:pt idx="2526">
                  <c:v>0.20625268554741388</c:v>
                </c:pt>
                <c:pt idx="2527">
                  <c:v>0.13225268554740163</c:v>
                </c:pt>
                <c:pt idx="2528">
                  <c:v>0.18625268554740435</c:v>
                </c:pt>
                <c:pt idx="2529">
                  <c:v>0.12025268554739912</c:v>
                </c:pt>
                <c:pt idx="2530">
                  <c:v>0.11225268554741774</c:v>
                </c:pt>
                <c:pt idx="2531">
                  <c:v>0.10025268554741729</c:v>
                </c:pt>
                <c:pt idx="2532">
                  <c:v>0.1522526855474122</c:v>
                </c:pt>
                <c:pt idx="2533">
                  <c:v>-1.7473144525865791E-3</c:v>
                </c:pt>
                <c:pt idx="2534">
                  <c:v>6.4252685547416644E-2</c:v>
                </c:pt>
                <c:pt idx="2535">
                  <c:v>8.2252685547416646E-2</c:v>
                </c:pt>
                <c:pt idx="2536">
                  <c:v>0.17625268554741275</c:v>
                </c:pt>
                <c:pt idx="2537">
                  <c:v>7.4252685547407132E-2</c:v>
                </c:pt>
                <c:pt idx="2538">
                  <c:v>8.2252685547416646E-2</c:v>
                </c:pt>
                <c:pt idx="2539">
                  <c:v>9.4252685547417225E-2</c:v>
                </c:pt>
                <c:pt idx="2540">
                  <c:v>6.4252685547416644E-2</c:v>
                </c:pt>
                <c:pt idx="2541">
                  <c:v>5.6252685547406193E-2</c:v>
                </c:pt>
                <c:pt idx="2542">
                  <c:v>9.2252685547407523E-2</c:v>
                </c:pt>
                <c:pt idx="2543">
                  <c:v>6.8252685547406933E-2</c:v>
                </c:pt>
                <c:pt idx="2544">
                  <c:v>5.0252685547405924E-2</c:v>
                </c:pt>
                <c:pt idx="2545">
                  <c:v>-5.7473144526056794E-3</c:v>
                </c:pt>
                <c:pt idx="2546">
                  <c:v>2.2252685547414452E-2</c:v>
                </c:pt>
                <c:pt idx="2547">
                  <c:v>2.0252685547404791E-2</c:v>
                </c:pt>
                <c:pt idx="2548">
                  <c:v>5.2252685547415925E-2</c:v>
                </c:pt>
                <c:pt idx="2549">
                  <c:v>2.6252685547405012E-2</c:v>
                </c:pt>
                <c:pt idx="2550">
                  <c:v>5.0252685547405924E-2</c:v>
                </c:pt>
                <c:pt idx="2551">
                  <c:v>9.4252685547417225E-2</c:v>
                </c:pt>
                <c:pt idx="2552">
                  <c:v>8.4252685547397746E-2</c:v>
                </c:pt>
                <c:pt idx="2553">
                  <c:v>5.4252685547397123E-2</c:v>
                </c:pt>
                <c:pt idx="2554">
                  <c:v>7.2252685547397333E-2</c:v>
                </c:pt>
                <c:pt idx="2555">
                  <c:v>6.6252685547397064E-2</c:v>
                </c:pt>
                <c:pt idx="2556">
                  <c:v>0.10225268554739841</c:v>
                </c:pt>
                <c:pt idx="2557">
                  <c:v>6.0252685547396934E-2</c:v>
                </c:pt>
                <c:pt idx="2558">
                  <c:v>0.15425268554739405</c:v>
                </c:pt>
                <c:pt idx="2559">
                  <c:v>7.8252685547397519E-2</c:v>
                </c:pt>
                <c:pt idx="2560">
                  <c:v>8.4252685547397746E-2</c:v>
                </c:pt>
                <c:pt idx="2561">
                  <c:v>7.0252685547416524E-2</c:v>
                </c:pt>
                <c:pt idx="2562">
                  <c:v>0.11025268554740818</c:v>
                </c:pt>
                <c:pt idx="2563">
                  <c:v>0.14825268554739357</c:v>
                </c:pt>
                <c:pt idx="2564">
                  <c:v>0.12025268554739912</c:v>
                </c:pt>
                <c:pt idx="2565">
                  <c:v>0.12225268554740866</c:v>
                </c:pt>
                <c:pt idx="2566">
                  <c:v>0.25225268554740432</c:v>
                </c:pt>
                <c:pt idx="2567">
                  <c:v>0.20825268554739557</c:v>
                </c:pt>
                <c:pt idx="2568">
                  <c:v>0.16425268554741188</c:v>
                </c:pt>
                <c:pt idx="2569">
                  <c:v>0.17825268554739454</c:v>
                </c:pt>
                <c:pt idx="2570">
                  <c:v>0.24225268554741536</c:v>
                </c:pt>
                <c:pt idx="2571">
                  <c:v>0.13825268554740203</c:v>
                </c:pt>
                <c:pt idx="2572">
                  <c:v>0.21825268554741481</c:v>
                </c:pt>
                <c:pt idx="2573">
                  <c:v>0.26025268554741388</c:v>
                </c:pt>
                <c:pt idx="2574">
                  <c:v>0.31225268554741037</c:v>
                </c:pt>
                <c:pt idx="2575">
                  <c:v>0.19825268554740413</c:v>
                </c:pt>
                <c:pt idx="2576">
                  <c:v>0.32625268554742043</c:v>
                </c:pt>
                <c:pt idx="2577">
                  <c:v>0.27025268554740706</c:v>
                </c:pt>
                <c:pt idx="2578">
                  <c:v>0.27625268554740756</c:v>
                </c:pt>
                <c:pt idx="2579">
                  <c:v>0.37425268554739038</c:v>
                </c:pt>
                <c:pt idx="2580">
                  <c:v>0.32825268554740011</c:v>
                </c:pt>
                <c:pt idx="2581">
                  <c:v>0.31425268554741936</c:v>
                </c:pt>
                <c:pt idx="2582">
                  <c:v>0.32825268554740011</c:v>
                </c:pt>
                <c:pt idx="2583">
                  <c:v>0.29425268554740858</c:v>
                </c:pt>
                <c:pt idx="2584">
                  <c:v>0.37825268554741293</c:v>
                </c:pt>
                <c:pt idx="2585">
                  <c:v>0.44025268554739228</c:v>
                </c:pt>
                <c:pt idx="2586">
                  <c:v>0.45425268554740456</c:v>
                </c:pt>
                <c:pt idx="2587">
                  <c:v>0.42225268554739182</c:v>
                </c:pt>
                <c:pt idx="2588">
                  <c:v>0.46225268554741433</c:v>
                </c:pt>
                <c:pt idx="2589">
                  <c:v>0.50825268554739977</c:v>
                </c:pt>
                <c:pt idx="2590">
                  <c:v>0.47625268554739381</c:v>
                </c:pt>
                <c:pt idx="2591">
                  <c:v>0.44825268554740288</c:v>
                </c:pt>
                <c:pt idx="2592">
                  <c:v>0.49625268554740765</c:v>
                </c:pt>
                <c:pt idx="2593">
                  <c:v>0.43025268554740492</c:v>
                </c:pt>
                <c:pt idx="2594">
                  <c:v>0.44025268554739228</c:v>
                </c:pt>
                <c:pt idx="2595">
                  <c:v>0.40825268554741256</c:v>
                </c:pt>
                <c:pt idx="2596">
                  <c:v>0.41625268554739137</c:v>
                </c:pt>
                <c:pt idx="2597">
                  <c:v>0.43425268554739238</c:v>
                </c:pt>
                <c:pt idx="2598">
                  <c:v>0.49025268554740703</c:v>
                </c:pt>
                <c:pt idx="2599">
                  <c:v>0.41425268554741307</c:v>
                </c:pt>
                <c:pt idx="2600">
                  <c:v>0.47425268554741506</c:v>
                </c:pt>
                <c:pt idx="2601">
                  <c:v>0.51225268554739456</c:v>
                </c:pt>
                <c:pt idx="2602">
                  <c:v>0.54025268554741457</c:v>
                </c:pt>
                <c:pt idx="2603">
                  <c:v>0.50425268554740843</c:v>
                </c:pt>
                <c:pt idx="2604">
                  <c:v>0.46825268554741484</c:v>
                </c:pt>
                <c:pt idx="2605">
                  <c:v>0.4102526855473913</c:v>
                </c:pt>
                <c:pt idx="2606">
                  <c:v>0.47825268554740608</c:v>
                </c:pt>
                <c:pt idx="2607">
                  <c:v>0.42825268554739182</c:v>
                </c:pt>
                <c:pt idx="2608">
                  <c:v>0.43625268554740565</c:v>
                </c:pt>
                <c:pt idx="2609">
                  <c:v>0.48425268554740686</c:v>
                </c:pt>
                <c:pt idx="2610">
                  <c:v>0.50425268554740843</c:v>
                </c:pt>
                <c:pt idx="2611">
                  <c:v>0.41225268554740357</c:v>
                </c:pt>
                <c:pt idx="2612">
                  <c:v>0.4062526855474034</c:v>
                </c:pt>
                <c:pt idx="2613">
                  <c:v>0.40025268554740284</c:v>
                </c:pt>
                <c:pt idx="2614">
                  <c:v>0.43025268554740492</c:v>
                </c:pt>
                <c:pt idx="2615">
                  <c:v>0.41625268554739137</c:v>
                </c:pt>
                <c:pt idx="2616">
                  <c:v>0.45225268554739284</c:v>
                </c:pt>
                <c:pt idx="2617">
                  <c:v>0.32625268554742043</c:v>
                </c:pt>
                <c:pt idx="2618">
                  <c:v>0.38025268554739228</c:v>
                </c:pt>
                <c:pt idx="2619">
                  <c:v>0.32825268554740011</c:v>
                </c:pt>
                <c:pt idx="2620">
                  <c:v>0.34425268554741939</c:v>
                </c:pt>
                <c:pt idx="2621">
                  <c:v>0.36025268554741108</c:v>
                </c:pt>
                <c:pt idx="2622">
                  <c:v>0.3462526855473983</c:v>
                </c:pt>
                <c:pt idx="2623">
                  <c:v>0.22225268554740482</c:v>
                </c:pt>
                <c:pt idx="2624">
                  <c:v>0.30225268554741841</c:v>
                </c:pt>
                <c:pt idx="2625">
                  <c:v>0.26425268554740683</c:v>
                </c:pt>
                <c:pt idx="2626">
                  <c:v>0.30225268554741841</c:v>
                </c:pt>
                <c:pt idx="2627">
                  <c:v>0.262252685547395</c:v>
                </c:pt>
                <c:pt idx="2628">
                  <c:v>0.25825268554740438</c:v>
                </c:pt>
                <c:pt idx="2629">
                  <c:v>0.17825268554739454</c:v>
                </c:pt>
                <c:pt idx="2630">
                  <c:v>0.17025268554741238</c:v>
                </c:pt>
                <c:pt idx="2631">
                  <c:v>0.15025268554740276</c:v>
                </c:pt>
                <c:pt idx="2632">
                  <c:v>0.14825268554739357</c:v>
                </c:pt>
                <c:pt idx="2633">
                  <c:v>0.12225268554740866</c:v>
                </c:pt>
                <c:pt idx="2634">
                  <c:v>0.15825268554741256</c:v>
                </c:pt>
                <c:pt idx="2635">
                  <c:v>0.11825268554741802</c:v>
                </c:pt>
                <c:pt idx="2636">
                  <c:v>9.4252685547417225E-2</c:v>
                </c:pt>
                <c:pt idx="2637">
                  <c:v>7.4252685547407132E-2</c:v>
                </c:pt>
                <c:pt idx="2638">
                  <c:v>0.11425268554739887</c:v>
                </c:pt>
                <c:pt idx="2639">
                  <c:v>5.4252685547397123E-2</c:v>
                </c:pt>
                <c:pt idx="2640">
                  <c:v>6.2252685547407004E-2</c:v>
                </c:pt>
                <c:pt idx="2641">
                  <c:v>-9.747314452596351E-3</c:v>
                </c:pt>
                <c:pt idx="2642">
                  <c:v>4.4252685547405933E-2</c:v>
                </c:pt>
                <c:pt idx="2643">
                  <c:v>-2.9747314452606612E-2</c:v>
                </c:pt>
                <c:pt idx="2644">
                  <c:v>-8.1747314452599126E-2</c:v>
                </c:pt>
                <c:pt idx="2645">
                  <c:v>-0.11774731445260046</c:v>
                </c:pt>
                <c:pt idx="2646">
                  <c:v>-5.1747314452597962E-2</c:v>
                </c:pt>
                <c:pt idx="2647">
                  <c:v>-1.9747314452587414E-2</c:v>
                </c:pt>
                <c:pt idx="2648">
                  <c:v>-4.1747314452607064E-2</c:v>
                </c:pt>
                <c:pt idx="2649">
                  <c:v>-7.3747314452589321E-2</c:v>
                </c:pt>
                <c:pt idx="2650">
                  <c:v>-6.374731445259843E-2</c:v>
                </c:pt>
                <c:pt idx="2651">
                  <c:v>-7.3747314452589321E-2</c:v>
                </c:pt>
                <c:pt idx="2652">
                  <c:v>-9.7747314452590217E-2</c:v>
                </c:pt>
                <c:pt idx="2653">
                  <c:v>-7.5747314452598913E-2</c:v>
                </c:pt>
                <c:pt idx="2654">
                  <c:v>-6.9747314452599032E-2</c:v>
                </c:pt>
                <c:pt idx="2655">
                  <c:v>-0.16374731445259477</c:v>
                </c:pt>
                <c:pt idx="2656">
                  <c:v>-0.10974731445259067</c:v>
                </c:pt>
                <c:pt idx="2657">
                  <c:v>-8.5747314452589735E-2</c:v>
                </c:pt>
                <c:pt idx="2658">
                  <c:v>-0.13374731445259364</c:v>
                </c:pt>
                <c:pt idx="2659">
                  <c:v>-0.10374731445259044</c:v>
                </c:pt>
                <c:pt idx="2660">
                  <c:v>-9.9747314452599767E-2</c:v>
                </c:pt>
                <c:pt idx="2661">
                  <c:v>-0.12174731445259113</c:v>
                </c:pt>
                <c:pt idx="2662">
                  <c:v>-9.7747314452590217E-2</c:v>
                </c:pt>
                <c:pt idx="2663">
                  <c:v>-0.10974731445259067</c:v>
                </c:pt>
                <c:pt idx="2664">
                  <c:v>-0.11174731445260021</c:v>
                </c:pt>
                <c:pt idx="2665">
                  <c:v>-0.12174731445259113</c:v>
                </c:pt>
                <c:pt idx="2666">
                  <c:v>-0.12974731445260246</c:v>
                </c:pt>
                <c:pt idx="2667">
                  <c:v>-0.13574731445260299</c:v>
                </c:pt>
                <c:pt idx="2668">
                  <c:v>-8.9747314452608834E-2</c:v>
                </c:pt>
                <c:pt idx="2669">
                  <c:v>-9.7747314452590217E-2</c:v>
                </c:pt>
                <c:pt idx="2670">
                  <c:v>-8.3747314452608648E-2</c:v>
                </c:pt>
                <c:pt idx="2671">
                  <c:v>-0.11774731445260046</c:v>
                </c:pt>
                <c:pt idx="2672">
                  <c:v>-0.12574731445261142</c:v>
                </c:pt>
                <c:pt idx="2673">
                  <c:v>-0.13374731445259364</c:v>
                </c:pt>
                <c:pt idx="2674">
                  <c:v>-4.3747314452588192E-2</c:v>
                </c:pt>
                <c:pt idx="2675">
                  <c:v>-7.5747314452598913E-2</c:v>
                </c:pt>
                <c:pt idx="2676">
                  <c:v>-8.1747314452599126E-2</c:v>
                </c:pt>
                <c:pt idx="2677">
                  <c:v>-8.3747314452608648E-2</c:v>
                </c:pt>
                <c:pt idx="2678">
                  <c:v>-5.9747314452607933E-2</c:v>
                </c:pt>
                <c:pt idx="2679">
                  <c:v>-9.7747314452590217E-2</c:v>
                </c:pt>
                <c:pt idx="2680">
                  <c:v>-0.10574731445259999</c:v>
                </c:pt>
                <c:pt idx="2681">
                  <c:v>-0.12974731445260246</c:v>
                </c:pt>
                <c:pt idx="2682">
                  <c:v>-8.3747314452608648E-2</c:v>
                </c:pt>
                <c:pt idx="2683">
                  <c:v>-0.10774731445260972</c:v>
                </c:pt>
                <c:pt idx="2684">
                  <c:v>-0.1157473144525909</c:v>
                </c:pt>
                <c:pt idx="2685">
                  <c:v>-6.7747314452589094E-2</c:v>
                </c:pt>
                <c:pt idx="2686">
                  <c:v>-3.9747314452597611E-2</c:v>
                </c:pt>
                <c:pt idx="2687">
                  <c:v>-3.374731445259728E-2</c:v>
                </c:pt>
                <c:pt idx="2688">
                  <c:v>-5.5747314452588834E-2</c:v>
                </c:pt>
                <c:pt idx="2689">
                  <c:v>-0.14574731445259456</c:v>
                </c:pt>
                <c:pt idx="2690">
                  <c:v>-6.574731445260798E-2</c:v>
                </c:pt>
                <c:pt idx="2691">
                  <c:v>-0.13374731445259364</c:v>
                </c:pt>
                <c:pt idx="2692">
                  <c:v>-8.1747314452599126E-2</c:v>
                </c:pt>
                <c:pt idx="2693">
                  <c:v>-0.11374731445260977</c:v>
                </c:pt>
                <c:pt idx="2694">
                  <c:v>-3.374731445259728E-2</c:v>
                </c:pt>
                <c:pt idx="2695">
                  <c:v>-0.12974731445260246</c:v>
                </c:pt>
                <c:pt idx="2696">
                  <c:v>-4.1747314452607064E-2</c:v>
                </c:pt>
                <c:pt idx="2697">
                  <c:v>-9.1747314452590004E-2</c:v>
                </c:pt>
                <c:pt idx="2698">
                  <c:v>-8.7747314452599326E-2</c:v>
                </c:pt>
                <c:pt idx="2699">
                  <c:v>-0.14774731445260386</c:v>
                </c:pt>
                <c:pt idx="2700">
                  <c:v>-8.1747314452599126E-2</c:v>
                </c:pt>
                <c:pt idx="2701">
                  <c:v>-0.13974731445259408</c:v>
                </c:pt>
                <c:pt idx="2702">
                  <c:v>-0.14374731445258404</c:v>
                </c:pt>
                <c:pt idx="2703">
                  <c:v>-0.10574731445259999</c:v>
                </c:pt>
                <c:pt idx="2704">
                  <c:v>-0.12374731445260069</c:v>
                </c:pt>
                <c:pt idx="2705">
                  <c:v>-0.12574731445261142</c:v>
                </c:pt>
                <c:pt idx="2706">
                  <c:v>-0.17174731445260458</c:v>
                </c:pt>
                <c:pt idx="2707">
                  <c:v>-0.18574731445258613</c:v>
                </c:pt>
                <c:pt idx="2708">
                  <c:v>-0.10374731445259044</c:v>
                </c:pt>
                <c:pt idx="2709">
                  <c:v>-0.15174731445259496</c:v>
                </c:pt>
                <c:pt idx="2710">
                  <c:v>-0.15174731445259496</c:v>
                </c:pt>
                <c:pt idx="2711">
                  <c:v>-0.16974731445259525</c:v>
                </c:pt>
                <c:pt idx="2712">
                  <c:v>-0.12974731445260246</c:v>
                </c:pt>
                <c:pt idx="2713">
                  <c:v>-0.16374731445259477</c:v>
                </c:pt>
                <c:pt idx="2714">
                  <c:v>-0.23774731445260708</c:v>
                </c:pt>
                <c:pt idx="2715">
                  <c:v>-0.22174731445258544</c:v>
                </c:pt>
                <c:pt idx="2716">
                  <c:v>-0.27574731445258494</c:v>
                </c:pt>
                <c:pt idx="2717">
                  <c:v>-0.23774731445260708</c:v>
                </c:pt>
                <c:pt idx="2718">
                  <c:v>-0.26974731445258449</c:v>
                </c:pt>
                <c:pt idx="2719">
                  <c:v>-0.31574731445260795</c:v>
                </c:pt>
                <c:pt idx="2720">
                  <c:v>-0.23774731445260708</c:v>
                </c:pt>
                <c:pt idx="2721">
                  <c:v>-0.27374731445260625</c:v>
                </c:pt>
                <c:pt idx="2722">
                  <c:v>-0.28774731445258567</c:v>
                </c:pt>
                <c:pt idx="2723">
                  <c:v>-0.27974731445260659</c:v>
                </c:pt>
                <c:pt idx="2724">
                  <c:v>-0.23774731445260708</c:v>
                </c:pt>
                <c:pt idx="2725">
                  <c:v>-0.32774731445260841</c:v>
                </c:pt>
                <c:pt idx="2726">
                  <c:v>-0.30974731445260772</c:v>
                </c:pt>
                <c:pt idx="2727">
                  <c:v>-0.35174731445260926</c:v>
                </c:pt>
                <c:pt idx="2728">
                  <c:v>-0.29774731445260727</c:v>
                </c:pt>
                <c:pt idx="2729">
                  <c:v>-0.37574731445261028</c:v>
                </c:pt>
                <c:pt idx="2730">
                  <c:v>-0.3857473144526013</c:v>
                </c:pt>
                <c:pt idx="2731">
                  <c:v>-0.40374731445260176</c:v>
                </c:pt>
                <c:pt idx="2732">
                  <c:v>-0.43174731445259329</c:v>
                </c:pt>
                <c:pt idx="2733">
                  <c:v>-0.3797473144526009</c:v>
                </c:pt>
                <c:pt idx="2734">
                  <c:v>-0.37774731445259124</c:v>
                </c:pt>
                <c:pt idx="2735">
                  <c:v>-0.42574731445259273</c:v>
                </c:pt>
                <c:pt idx="2736">
                  <c:v>-0.3797473144526009</c:v>
                </c:pt>
                <c:pt idx="2737">
                  <c:v>-0.3857473144526013</c:v>
                </c:pt>
                <c:pt idx="2738">
                  <c:v>-0.40574731445258067</c:v>
                </c:pt>
                <c:pt idx="2739">
                  <c:v>-0.48974731445258579</c:v>
                </c:pt>
                <c:pt idx="2740">
                  <c:v>-0.44774731445258159</c:v>
                </c:pt>
                <c:pt idx="2741">
                  <c:v>-0.43774731445259363</c:v>
                </c:pt>
                <c:pt idx="2742">
                  <c:v>-0.49374731445260522</c:v>
                </c:pt>
                <c:pt idx="2743">
                  <c:v>-0.50774731445259258</c:v>
                </c:pt>
                <c:pt idx="2744">
                  <c:v>-0.44774731445258159</c:v>
                </c:pt>
                <c:pt idx="2745">
                  <c:v>-0.45574731445259137</c:v>
                </c:pt>
                <c:pt idx="2746">
                  <c:v>-0.44374731445259047</c:v>
                </c:pt>
                <c:pt idx="2747">
                  <c:v>-0.43774731445259363</c:v>
                </c:pt>
                <c:pt idx="2748">
                  <c:v>-0.48374731445258579</c:v>
                </c:pt>
                <c:pt idx="2749">
                  <c:v>-0.48174731445260477</c:v>
                </c:pt>
                <c:pt idx="2750">
                  <c:v>-0.45574731445259137</c:v>
                </c:pt>
                <c:pt idx="2751">
                  <c:v>-0.46774731445259221</c:v>
                </c:pt>
                <c:pt idx="2752">
                  <c:v>-0.51174731445260591</c:v>
                </c:pt>
                <c:pt idx="2753">
                  <c:v>-0.51774731445260613</c:v>
                </c:pt>
                <c:pt idx="2754">
                  <c:v>-0.50174731445259202</c:v>
                </c:pt>
                <c:pt idx="2755">
                  <c:v>-0.48574731445259473</c:v>
                </c:pt>
                <c:pt idx="2756">
                  <c:v>-0.54374731445259483</c:v>
                </c:pt>
                <c:pt idx="2757">
                  <c:v>-0.49774731445259579</c:v>
                </c:pt>
                <c:pt idx="2758">
                  <c:v>-0.48174731445260477</c:v>
                </c:pt>
                <c:pt idx="2759">
                  <c:v>-0.487747314452605</c:v>
                </c:pt>
                <c:pt idx="2760">
                  <c:v>-0.50774731445259258</c:v>
                </c:pt>
                <c:pt idx="2761">
                  <c:v>-0.46374731445260409</c:v>
                </c:pt>
                <c:pt idx="2762">
                  <c:v>-0.47974731445259294</c:v>
                </c:pt>
                <c:pt idx="2763">
                  <c:v>-0.48974731445258579</c:v>
                </c:pt>
                <c:pt idx="2764">
                  <c:v>-0.49574731445258624</c:v>
                </c:pt>
                <c:pt idx="2765">
                  <c:v>-0.47974731445259294</c:v>
                </c:pt>
                <c:pt idx="2766">
                  <c:v>-0.51774731445260613</c:v>
                </c:pt>
                <c:pt idx="2767">
                  <c:v>-0.55574731445259529</c:v>
                </c:pt>
                <c:pt idx="2768">
                  <c:v>-0.50374731445260001</c:v>
                </c:pt>
                <c:pt idx="2769">
                  <c:v>-0.50574731445260568</c:v>
                </c:pt>
                <c:pt idx="2770">
                  <c:v>-0.45574731445259137</c:v>
                </c:pt>
                <c:pt idx="2771">
                  <c:v>-0.47174731445258317</c:v>
                </c:pt>
                <c:pt idx="2772">
                  <c:v>-0.44174731445258103</c:v>
                </c:pt>
                <c:pt idx="2773">
                  <c:v>-0.43774731445259363</c:v>
                </c:pt>
                <c:pt idx="2774">
                  <c:v>-0.4617473144525916</c:v>
                </c:pt>
                <c:pt idx="2775">
                  <c:v>-0.4217473144526025</c:v>
                </c:pt>
                <c:pt idx="2776">
                  <c:v>-0.38174731445258203</c:v>
                </c:pt>
                <c:pt idx="2777">
                  <c:v>-0.41574731445260227</c:v>
                </c:pt>
                <c:pt idx="2778">
                  <c:v>-0.46774731445259221</c:v>
                </c:pt>
                <c:pt idx="2779">
                  <c:v>-0.39774731445260181</c:v>
                </c:pt>
                <c:pt idx="2780">
                  <c:v>-0.44974731445259064</c:v>
                </c:pt>
                <c:pt idx="2781">
                  <c:v>-0.43574731445258374</c:v>
                </c:pt>
                <c:pt idx="2782">
                  <c:v>-0.41174731445258173</c:v>
                </c:pt>
                <c:pt idx="2783">
                  <c:v>-0.40174731445258971</c:v>
                </c:pt>
                <c:pt idx="2784">
                  <c:v>-0.34174731445258744</c:v>
                </c:pt>
                <c:pt idx="2785">
                  <c:v>-0.36974731445261</c:v>
                </c:pt>
                <c:pt idx="2786">
                  <c:v>-0.30774731445259779</c:v>
                </c:pt>
                <c:pt idx="2787">
                  <c:v>-0.38974731445259175</c:v>
                </c:pt>
                <c:pt idx="2788">
                  <c:v>-0.31174731445258874</c:v>
                </c:pt>
                <c:pt idx="2789">
                  <c:v>-0.36574731445259079</c:v>
                </c:pt>
                <c:pt idx="2790">
                  <c:v>-0.35774731445260954</c:v>
                </c:pt>
                <c:pt idx="2791">
                  <c:v>-0.34974731445259721</c:v>
                </c:pt>
                <c:pt idx="2792">
                  <c:v>-0.32974731445258953</c:v>
                </c:pt>
                <c:pt idx="2793">
                  <c:v>-0.32974731445258953</c:v>
                </c:pt>
                <c:pt idx="2794">
                  <c:v>-0.32574731445259875</c:v>
                </c:pt>
                <c:pt idx="2795">
                  <c:v>-0.28574731445260676</c:v>
                </c:pt>
                <c:pt idx="2796">
                  <c:v>-0.29574731445259544</c:v>
                </c:pt>
                <c:pt idx="2797">
                  <c:v>-0.32374731445258925</c:v>
                </c:pt>
                <c:pt idx="2798">
                  <c:v>-0.27974731445260659</c:v>
                </c:pt>
                <c:pt idx="2799">
                  <c:v>-0.29974731445258829</c:v>
                </c:pt>
                <c:pt idx="2800">
                  <c:v>-0.27974731445260659</c:v>
                </c:pt>
                <c:pt idx="2801">
                  <c:v>-0.3337473144526088</c:v>
                </c:pt>
                <c:pt idx="2802">
                  <c:v>-0.31174731445258874</c:v>
                </c:pt>
                <c:pt idx="2803">
                  <c:v>-0.33574731445258976</c:v>
                </c:pt>
                <c:pt idx="2804">
                  <c:v>-0.36774731445260045</c:v>
                </c:pt>
                <c:pt idx="2805">
                  <c:v>-0.36174731445260022</c:v>
                </c:pt>
                <c:pt idx="2806">
                  <c:v>-0.33174731445259903</c:v>
                </c:pt>
                <c:pt idx="2807">
                  <c:v>-0.31174731445258874</c:v>
                </c:pt>
                <c:pt idx="2808">
                  <c:v>-0.3337473144526088</c:v>
                </c:pt>
                <c:pt idx="2809">
                  <c:v>-0.36174731445260022</c:v>
                </c:pt>
                <c:pt idx="2810">
                  <c:v>-0.30774731445259779</c:v>
                </c:pt>
                <c:pt idx="2811">
                  <c:v>-0.35174731445260926</c:v>
                </c:pt>
                <c:pt idx="2812">
                  <c:v>-0.32574731445259875</c:v>
                </c:pt>
                <c:pt idx="2813">
                  <c:v>-0.33974731445260886</c:v>
                </c:pt>
                <c:pt idx="2814">
                  <c:v>-0.40174731445258971</c:v>
                </c:pt>
                <c:pt idx="2815">
                  <c:v>-0.40174731445258971</c:v>
                </c:pt>
                <c:pt idx="2816">
                  <c:v>-0.35574731445259744</c:v>
                </c:pt>
                <c:pt idx="2817">
                  <c:v>-0.43774731445259363</c:v>
                </c:pt>
                <c:pt idx="2818">
                  <c:v>-0.39374731445258249</c:v>
                </c:pt>
                <c:pt idx="2819">
                  <c:v>-0.39574731445259204</c:v>
                </c:pt>
                <c:pt idx="2820">
                  <c:v>-0.36974731445261</c:v>
                </c:pt>
                <c:pt idx="2821">
                  <c:v>-0.43574731445258374</c:v>
                </c:pt>
                <c:pt idx="2822">
                  <c:v>-0.41974731445259073</c:v>
                </c:pt>
                <c:pt idx="2823">
                  <c:v>-0.39174731445260136</c:v>
                </c:pt>
                <c:pt idx="2824">
                  <c:v>-0.44174731445258103</c:v>
                </c:pt>
                <c:pt idx="2825">
                  <c:v>-0.44174731445258103</c:v>
                </c:pt>
                <c:pt idx="2826">
                  <c:v>-0.46374731445260409</c:v>
                </c:pt>
                <c:pt idx="2827">
                  <c:v>-0.50174731445259202</c:v>
                </c:pt>
                <c:pt idx="2828">
                  <c:v>-0.5297473144526067</c:v>
                </c:pt>
                <c:pt idx="2829">
                  <c:v>-0.53574731445260682</c:v>
                </c:pt>
                <c:pt idx="2830">
                  <c:v>-0.51974731445259315</c:v>
                </c:pt>
                <c:pt idx="2831">
                  <c:v>-0.54574731445260005</c:v>
                </c:pt>
                <c:pt idx="2832">
                  <c:v>-0.49974731445260545</c:v>
                </c:pt>
                <c:pt idx="2833">
                  <c:v>-0.56374731445260062</c:v>
                </c:pt>
                <c:pt idx="2834">
                  <c:v>-0.51574731445260003</c:v>
                </c:pt>
                <c:pt idx="2835">
                  <c:v>-0.54574731445260005</c:v>
                </c:pt>
                <c:pt idx="2836">
                  <c:v>-0.54174731445260704</c:v>
                </c:pt>
                <c:pt idx="2837">
                  <c:v>-0.55974731445260772</c:v>
                </c:pt>
                <c:pt idx="2838">
                  <c:v>-0.57774731445260863</c:v>
                </c:pt>
                <c:pt idx="2839">
                  <c:v>-0.60974731445260033</c:v>
                </c:pt>
                <c:pt idx="2840">
                  <c:v>-0.61974731445261455</c:v>
                </c:pt>
                <c:pt idx="2841">
                  <c:v>-0.62974731445260601</c:v>
                </c:pt>
                <c:pt idx="2842">
                  <c:v>-0.62974731445260601</c:v>
                </c:pt>
                <c:pt idx="2843">
                  <c:v>-0.60774731445260965</c:v>
                </c:pt>
                <c:pt idx="2844">
                  <c:v>-0.59774731445259477</c:v>
                </c:pt>
                <c:pt idx="2845">
                  <c:v>-0.61574731445260056</c:v>
                </c:pt>
                <c:pt idx="2846">
                  <c:v>-0.6517473144526017</c:v>
                </c:pt>
                <c:pt idx="2847">
                  <c:v>-0.64974731445259315</c:v>
                </c:pt>
                <c:pt idx="2848">
                  <c:v>-0.64174731445260713</c:v>
                </c:pt>
                <c:pt idx="2849">
                  <c:v>-0.66374731445260182</c:v>
                </c:pt>
                <c:pt idx="2850">
                  <c:v>-0.60774731445260965</c:v>
                </c:pt>
                <c:pt idx="2851">
                  <c:v>-0.65774731445260171</c:v>
                </c:pt>
                <c:pt idx="2852">
                  <c:v>-0.7517473144525969</c:v>
                </c:pt>
                <c:pt idx="2853">
                  <c:v>-0.68774731445260029</c:v>
                </c:pt>
                <c:pt idx="2854">
                  <c:v>-0.67974731445259551</c:v>
                </c:pt>
                <c:pt idx="2855">
                  <c:v>-0.68974731445260362</c:v>
                </c:pt>
                <c:pt idx="2856">
                  <c:v>-0.64974731445259315</c:v>
                </c:pt>
                <c:pt idx="2857">
                  <c:v>-0.63174731445259225</c:v>
                </c:pt>
                <c:pt idx="2858">
                  <c:v>-0.62374731445260578</c:v>
                </c:pt>
                <c:pt idx="2859">
                  <c:v>-0.63374731445260102</c:v>
                </c:pt>
                <c:pt idx="2860">
                  <c:v>-0.60974731445260033</c:v>
                </c:pt>
                <c:pt idx="2861">
                  <c:v>-0.6377473144525927</c:v>
                </c:pt>
                <c:pt idx="2862">
                  <c:v>-0.56974731445260063</c:v>
                </c:pt>
                <c:pt idx="2863">
                  <c:v>-0.62974731445260601</c:v>
                </c:pt>
                <c:pt idx="2864">
                  <c:v>-0.64174731445260713</c:v>
                </c:pt>
                <c:pt idx="2865">
                  <c:v>-0.64574731445260136</c:v>
                </c:pt>
                <c:pt idx="2866">
                  <c:v>-0.5997473144526001</c:v>
                </c:pt>
                <c:pt idx="2867">
                  <c:v>-0.58574731445259065</c:v>
                </c:pt>
                <c:pt idx="2868">
                  <c:v>-0.59574731445260909</c:v>
                </c:pt>
                <c:pt idx="2869">
                  <c:v>-0.58574731445259065</c:v>
                </c:pt>
                <c:pt idx="2870">
                  <c:v>-0.50374731445260001</c:v>
                </c:pt>
                <c:pt idx="2871">
                  <c:v>-0.54174731445260704</c:v>
                </c:pt>
                <c:pt idx="2872">
                  <c:v>-0.49974731445260545</c:v>
                </c:pt>
                <c:pt idx="2873">
                  <c:v>-0.51174731445260591</c:v>
                </c:pt>
                <c:pt idx="2874">
                  <c:v>-0.48974731445258579</c:v>
                </c:pt>
                <c:pt idx="2875">
                  <c:v>-0.52374731445260669</c:v>
                </c:pt>
                <c:pt idx="2876">
                  <c:v>-0.49774731445259579</c:v>
                </c:pt>
                <c:pt idx="2877">
                  <c:v>-0.5477473144526076</c:v>
                </c:pt>
                <c:pt idx="2878">
                  <c:v>-0.47774731445258523</c:v>
                </c:pt>
                <c:pt idx="2879">
                  <c:v>-0.46574731445258266</c:v>
                </c:pt>
                <c:pt idx="2880">
                  <c:v>-0.43774731445259363</c:v>
                </c:pt>
                <c:pt idx="2881">
                  <c:v>-0.42774731445260272</c:v>
                </c:pt>
                <c:pt idx="2882">
                  <c:v>-0.3857473144526013</c:v>
                </c:pt>
                <c:pt idx="2883">
                  <c:v>-0.36174731445260022</c:v>
                </c:pt>
                <c:pt idx="2884">
                  <c:v>-0.36374731445260977</c:v>
                </c:pt>
                <c:pt idx="2885">
                  <c:v>-0.34774731445258777</c:v>
                </c:pt>
                <c:pt idx="2886">
                  <c:v>-0.31174731445258874</c:v>
                </c:pt>
                <c:pt idx="2887">
                  <c:v>-0.33174731445259903</c:v>
                </c:pt>
                <c:pt idx="2888">
                  <c:v>-0.31374731445259829</c:v>
                </c:pt>
                <c:pt idx="2889">
                  <c:v>-0.30774731445259779</c:v>
                </c:pt>
                <c:pt idx="2890">
                  <c:v>-0.22374731445259688</c:v>
                </c:pt>
                <c:pt idx="2891">
                  <c:v>-0.28374731445259471</c:v>
                </c:pt>
                <c:pt idx="2892">
                  <c:v>-0.26974731445258449</c:v>
                </c:pt>
                <c:pt idx="2893">
                  <c:v>-0.24374731445260753</c:v>
                </c:pt>
                <c:pt idx="2894">
                  <c:v>-0.21374731445260636</c:v>
                </c:pt>
                <c:pt idx="2895">
                  <c:v>-0.19574731445260513</c:v>
                </c:pt>
                <c:pt idx="2896">
                  <c:v>-0.14374731445258404</c:v>
                </c:pt>
                <c:pt idx="2897">
                  <c:v>-0.16774731445258476</c:v>
                </c:pt>
                <c:pt idx="2898">
                  <c:v>-0.10774731445260972</c:v>
                </c:pt>
                <c:pt idx="2899">
                  <c:v>-7.7747314452608934E-2</c:v>
                </c:pt>
                <c:pt idx="2900">
                  <c:v>-8.5747314452589735E-2</c:v>
                </c:pt>
                <c:pt idx="2901">
                  <c:v>-0.12174731445259113</c:v>
                </c:pt>
                <c:pt idx="2902">
                  <c:v>-1.1747314452605909E-2</c:v>
                </c:pt>
                <c:pt idx="2903">
                  <c:v>-2.1747314452596856E-2</c:v>
                </c:pt>
                <c:pt idx="2904">
                  <c:v>-5.774731445259873E-2</c:v>
                </c:pt>
                <c:pt idx="2905">
                  <c:v>-2.7747314452597302E-2</c:v>
                </c:pt>
                <c:pt idx="2906">
                  <c:v>3.2252685547405242E-2</c:v>
                </c:pt>
                <c:pt idx="2907">
                  <c:v>-4.5747314452597734E-2</c:v>
                </c:pt>
                <c:pt idx="2908">
                  <c:v>5.4252685547397123E-2</c:v>
                </c:pt>
                <c:pt idx="2909">
                  <c:v>0.10625268554741762</c:v>
                </c:pt>
                <c:pt idx="2910">
                  <c:v>5.2252685547415925E-2</c:v>
                </c:pt>
                <c:pt idx="2911">
                  <c:v>1.6252685547414141E-2</c:v>
                </c:pt>
                <c:pt idx="2912">
                  <c:v>5.4252685547397123E-2</c:v>
                </c:pt>
                <c:pt idx="2913">
                  <c:v>2.8252685547414582E-2</c:v>
                </c:pt>
                <c:pt idx="2914">
                  <c:v>3.4252685547414792E-2</c:v>
                </c:pt>
                <c:pt idx="2915">
                  <c:v>6.4252685547416644E-2</c:v>
                </c:pt>
                <c:pt idx="2916">
                  <c:v>6.6252685547397064E-2</c:v>
                </c:pt>
                <c:pt idx="2917">
                  <c:v>0.10425268554740796</c:v>
                </c:pt>
                <c:pt idx="2918">
                  <c:v>0.16425268554741188</c:v>
                </c:pt>
                <c:pt idx="2919">
                  <c:v>0.14825268554739357</c:v>
                </c:pt>
                <c:pt idx="2920">
                  <c:v>0.19025268554739436</c:v>
                </c:pt>
                <c:pt idx="2921">
                  <c:v>0.15825268554741256</c:v>
                </c:pt>
                <c:pt idx="2922">
                  <c:v>0.19025268554739436</c:v>
                </c:pt>
                <c:pt idx="2923">
                  <c:v>0.17825268554739454</c:v>
                </c:pt>
                <c:pt idx="2924">
                  <c:v>0.15625268554740332</c:v>
                </c:pt>
                <c:pt idx="2925">
                  <c:v>0.14625268554741186</c:v>
                </c:pt>
                <c:pt idx="2926">
                  <c:v>0.11225268554741774</c:v>
                </c:pt>
                <c:pt idx="2927">
                  <c:v>9.0252685547398001E-2</c:v>
                </c:pt>
                <c:pt idx="2928">
                  <c:v>0.1522526855474122</c:v>
                </c:pt>
                <c:pt idx="2929">
                  <c:v>0.14825268554739357</c:v>
                </c:pt>
                <c:pt idx="2930">
                  <c:v>0.17625268554741275</c:v>
                </c:pt>
                <c:pt idx="2931">
                  <c:v>0.13225268554740163</c:v>
                </c:pt>
                <c:pt idx="2932">
                  <c:v>0.22225268554740482</c:v>
                </c:pt>
                <c:pt idx="2933">
                  <c:v>0.22025268554739544</c:v>
                </c:pt>
                <c:pt idx="2934">
                  <c:v>0.18625268554740435</c:v>
                </c:pt>
                <c:pt idx="2935">
                  <c:v>0.11825268554741802</c:v>
                </c:pt>
                <c:pt idx="2936">
                  <c:v>0.12825268554741046</c:v>
                </c:pt>
                <c:pt idx="2937">
                  <c:v>6.8252685547406933E-2</c:v>
                </c:pt>
                <c:pt idx="2938">
                  <c:v>0.12825268554741046</c:v>
                </c:pt>
                <c:pt idx="2939">
                  <c:v>6.8252685547406933E-2</c:v>
                </c:pt>
                <c:pt idx="2940">
                  <c:v>6.0252685547396934E-2</c:v>
                </c:pt>
                <c:pt idx="2941">
                  <c:v>7.0252685547416524E-2</c:v>
                </c:pt>
                <c:pt idx="2942">
                  <c:v>0.12425268554739002</c:v>
                </c:pt>
                <c:pt idx="2943">
                  <c:v>5.6252685547406193E-2</c:v>
                </c:pt>
                <c:pt idx="2944">
                  <c:v>0.13425268554741096</c:v>
                </c:pt>
                <c:pt idx="2945">
                  <c:v>6.0252685547396934E-2</c:v>
                </c:pt>
                <c:pt idx="2946">
                  <c:v>8.0252685547407068E-2</c:v>
                </c:pt>
                <c:pt idx="2947">
                  <c:v>4.8252685547396423E-2</c:v>
                </c:pt>
                <c:pt idx="2948">
                  <c:v>5.2252685547415925E-2</c:v>
                </c:pt>
                <c:pt idx="2949">
                  <c:v>2.5268554739454879E-4</c:v>
                </c:pt>
                <c:pt idx="2950">
                  <c:v>-1.1747314452605909E-2</c:v>
                </c:pt>
                <c:pt idx="2951">
                  <c:v>-4.5747314452597734E-2</c:v>
                </c:pt>
                <c:pt idx="2952">
                  <c:v>-2.3747314452606402E-2</c:v>
                </c:pt>
                <c:pt idx="2953">
                  <c:v>-4.1747314452607064E-2</c:v>
                </c:pt>
                <c:pt idx="2954">
                  <c:v>-1.1747314452605909E-2</c:v>
                </c:pt>
                <c:pt idx="2955">
                  <c:v>-1.1747314452605909E-2</c:v>
                </c:pt>
                <c:pt idx="2956">
                  <c:v>1.0252685547413881E-2</c:v>
                </c:pt>
                <c:pt idx="2957">
                  <c:v>-1.5747314452596584E-2</c:v>
                </c:pt>
                <c:pt idx="2958">
                  <c:v>-2.1747314452596856E-2</c:v>
                </c:pt>
                <c:pt idx="2959">
                  <c:v>-6.1747314452588901E-2</c:v>
                </c:pt>
                <c:pt idx="2960">
                  <c:v>-7.1747314452608194E-2</c:v>
                </c:pt>
                <c:pt idx="2961">
                  <c:v>-8.5747314452589735E-2</c:v>
                </c:pt>
                <c:pt idx="2962">
                  <c:v>-8.7747314452599326E-2</c:v>
                </c:pt>
                <c:pt idx="2963">
                  <c:v>-7.5747314452598913E-2</c:v>
                </c:pt>
                <c:pt idx="2964">
                  <c:v>-7.9747314452589591E-2</c:v>
                </c:pt>
                <c:pt idx="2965">
                  <c:v>-0.13374731445259364</c:v>
                </c:pt>
                <c:pt idx="2966">
                  <c:v>-9.3747314452599567E-2</c:v>
                </c:pt>
                <c:pt idx="2967">
                  <c:v>-0.12174731445259113</c:v>
                </c:pt>
                <c:pt idx="2968">
                  <c:v>-9.57473144526092E-2</c:v>
                </c:pt>
                <c:pt idx="2969">
                  <c:v>-9.3747314452599567E-2</c:v>
                </c:pt>
                <c:pt idx="2970">
                  <c:v>-9.9747314452599767E-2</c:v>
                </c:pt>
                <c:pt idx="2971">
                  <c:v>-0.10574731445259999</c:v>
                </c:pt>
                <c:pt idx="2972">
                  <c:v>-0.10374731445259044</c:v>
                </c:pt>
                <c:pt idx="2973">
                  <c:v>-0.16574731445260413</c:v>
                </c:pt>
                <c:pt idx="2974">
                  <c:v>-0.12774731445259324</c:v>
                </c:pt>
                <c:pt idx="2975">
                  <c:v>-0.14974731445258452</c:v>
                </c:pt>
                <c:pt idx="2976">
                  <c:v>-0.18174731445259595</c:v>
                </c:pt>
                <c:pt idx="2977">
                  <c:v>-0.16174731445258439</c:v>
                </c:pt>
                <c:pt idx="2978">
                  <c:v>-0.18174731445259595</c:v>
                </c:pt>
                <c:pt idx="2979">
                  <c:v>-0.19174731445258444</c:v>
                </c:pt>
                <c:pt idx="2980">
                  <c:v>-0.17574731445259575</c:v>
                </c:pt>
                <c:pt idx="2981">
                  <c:v>-0.15374731445260437</c:v>
                </c:pt>
                <c:pt idx="2982">
                  <c:v>-0.21174731445259706</c:v>
                </c:pt>
                <c:pt idx="2983">
                  <c:v>-0.19974731445259625</c:v>
                </c:pt>
                <c:pt idx="2984">
                  <c:v>-0.19174731445258444</c:v>
                </c:pt>
                <c:pt idx="2985">
                  <c:v>-0.15774731445259543</c:v>
                </c:pt>
                <c:pt idx="2986">
                  <c:v>-0.16774731445258476</c:v>
                </c:pt>
                <c:pt idx="2987">
                  <c:v>-0.22574731445260612</c:v>
                </c:pt>
                <c:pt idx="2988">
                  <c:v>-0.21374731445260636</c:v>
                </c:pt>
                <c:pt idx="2989">
                  <c:v>-0.21974731445260687</c:v>
                </c:pt>
                <c:pt idx="2990">
                  <c:v>-0.25974731445259297</c:v>
                </c:pt>
                <c:pt idx="2991">
                  <c:v>-0.27174731445259387</c:v>
                </c:pt>
                <c:pt idx="2992">
                  <c:v>-0.16374731445259477</c:v>
                </c:pt>
                <c:pt idx="2993">
                  <c:v>-0.16174731445258439</c:v>
                </c:pt>
                <c:pt idx="2994">
                  <c:v>-0.19374731445259583</c:v>
                </c:pt>
                <c:pt idx="2995">
                  <c:v>-0.17174731445260458</c:v>
                </c:pt>
                <c:pt idx="2996">
                  <c:v>-0.16574731445260413</c:v>
                </c:pt>
                <c:pt idx="2997">
                  <c:v>-0.20374731445258626</c:v>
                </c:pt>
                <c:pt idx="2998">
                  <c:v>-0.17574731445259575</c:v>
                </c:pt>
                <c:pt idx="2999">
                  <c:v>-0.24574731445258818</c:v>
                </c:pt>
                <c:pt idx="3000">
                  <c:v>-0.22174731445258544</c:v>
                </c:pt>
                <c:pt idx="3001">
                  <c:v>-0.22374731445259688</c:v>
                </c:pt>
                <c:pt idx="3002">
                  <c:v>-0.24174731445259826</c:v>
                </c:pt>
                <c:pt idx="3003">
                  <c:v>-0.249747314452608</c:v>
                </c:pt>
                <c:pt idx="3004">
                  <c:v>-0.18974731445260576</c:v>
                </c:pt>
                <c:pt idx="3005">
                  <c:v>-0.18774731445259649</c:v>
                </c:pt>
                <c:pt idx="3006">
                  <c:v>-0.17974731445258568</c:v>
                </c:pt>
                <c:pt idx="3007">
                  <c:v>-0.26174731445260579</c:v>
                </c:pt>
                <c:pt idx="3008">
                  <c:v>-0.21574731445258702</c:v>
                </c:pt>
                <c:pt idx="3009">
                  <c:v>-0.23174731445260663</c:v>
                </c:pt>
                <c:pt idx="3010">
                  <c:v>-0.21974731445260687</c:v>
                </c:pt>
                <c:pt idx="3011">
                  <c:v>-0.23374731445258726</c:v>
                </c:pt>
                <c:pt idx="3012">
                  <c:v>-0.21574731445258702</c:v>
                </c:pt>
                <c:pt idx="3013">
                  <c:v>-0.23974731445258773</c:v>
                </c:pt>
                <c:pt idx="3014">
                  <c:v>-0.25374731445259263</c:v>
                </c:pt>
                <c:pt idx="3015">
                  <c:v>-0.27174731445259387</c:v>
                </c:pt>
                <c:pt idx="3016">
                  <c:v>-0.25374731445259263</c:v>
                </c:pt>
                <c:pt idx="3017">
                  <c:v>-0.20374731445258626</c:v>
                </c:pt>
                <c:pt idx="3018">
                  <c:v>-0.17574731445259575</c:v>
                </c:pt>
                <c:pt idx="3019">
                  <c:v>-0.2297473144525973</c:v>
                </c:pt>
                <c:pt idx="3020">
                  <c:v>-0.21574731445258702</c:v>
                </c:pt>
                <c:pt idx="3021">
                  <c:v>-0.18774731445259649</c:v>
                </c:pt>
                <c:pt idx="3022">
                  <c:v>-0.18374731445260548</c:v>
                </c:pt>
                <c:pt idx="3023">
                  <c:v>-0.2297473144525973</c:v>
                </c:pt>
                <c:pt idx="3024">
                  <c:v>-0.21574731445258702</c:v>
                </c:pt>
                <c:pt idx="3025">
                  <c:v>-0.28174731445258516</c:v>
                </c:pt>
                <c:pt idx="3026">
                  <c:v>-0.24574731445258818</c:v>
                </c:pt>
                <c:pt idx="3027">
                  <c:v>-0.28974731445259494</c:v>
                </c:pt>
                <c:pt idx="3028">
                  <c:v>-0.23574731445259775</c:v>
                </c:pt>
                <c:pt idx="3029">
                  <c:v>-0.26174731445260579</c:v>
                </c:pt>
                <c:pt idx="3030">
                  <c:v>-0.20174731445260552</c:v>
                </c:pt>
                <c:pt idx="3031">
                  <c:v>-0.21774731445259748</c:v>
                </c:pt>
                <c:pt idx="3032">
                  <c:v>-0.21574731445258702</c:v>
                </c:pt>
                <c:pt idx="3033">
                  <c:v>-0.22574731445260612</c:v>
                </c:pt>
                <c:pt idx="3034">
                  <c:v>-0.19574731445260513</c:v>
                </c:pt>
                <c:pt idx="3035">
                  <c:v>-0.22574731445260612</c:v>
                </c:pt>
                <c:pt idx="3036">
                  <c:v>-0.24374731445260753</c:v>
                </c:pt>
                <c:pt idx="3037">
                  <c:v>-0.26774731445260613</c:v>
                </c:pt>
                <c:pt idx="3038">
                  <c:v>-0.28774731445258567</c:v>
                </c:pt>
                <c:pt idx="3039">
                  <c:v>-0.28974731445259494</c:v>
                </c:pt>
                <c:pt idx="3040">
                  <c:v>-0.31174731445258874</c:v>
                </c:pt>
                <c:pt idx="3041">
                  <c:v>-0.28174731445258516</c:v>
                </c:pt>
                <c:pt idx="3042">
                  <c:v>-0.20974731445258663</c:v>
                </c:pt>
                <c:pt idx="3043">
                  <c:v>-0.3037473144526075</c:v>
                </c:pt>
                <c:pt idx="3044">
                  <c:v>-0.24574731445258818</c:v>
                </c:pt>
                <c:pt idx="3045">
                  <c:v>-0.28174731445258516</c:v>
                </c:pt>
                <c:pt idx="3046">
                  <c:v>-0.25974731445259297</c:v>
                </c:pt>
                <c:pt idx="3047">
                  <c:v>-0.249747314452608</c:v>
                </c:pt>
                <c:pt idx="3048">
                  <c:v>-0.31174731445258874</c:v>
                </c:pt>
                <c:pt idx="3049">
                  <c:v>-0.33574731445258976</c:v>
                </c:pt>
                <c:pt idx="3050">
                  <c:v>-0.28774731445258567</c:v>
                </c:pt>
                <c:pt idx="3051">
                  <c:v>-0.36574731445259079</c:v>
                </c:pt>
                <c:pt idx="3052">
                  <c:v>-0.31174731445258874</c:v>
                </c:pt>
                <c:pt idx="3053">
                  <c:v>-0.32774731445260841</c:v>
                </c:pt>
                <c:pt idx="3054">
                  <c:v>-0.31574731445260795</c:v>
                </c:pt>
                <c:pt idx="3055">
                  <c:v>-0.32974731445258953</c:v>
                </c:pt>
                <c:pt idx="3056">
                  <c:v>-0.35174731445260926</c:v>
                </c:pt>
                <c:pt idx="3057">
                  <c:v>-0.34174731445258744</c:v>
                </c:pt>
                <c:pt idx="3058">
                  <c:v>-0.28774731445258567</c:v>
                </c:pt>
                <c:pt idx="3059">
                  <c:v>-0.34974731445259721</c:v>
                </c:pt>
                <c:pt idx="3060">
                  <c:v>-0.3037473144526075</c:v>
                </c:pt>
                <c:pt idx="3061">
                  <c:v>-0.35574731445259744</c:v>
                </c:pt>
                <c:pt idx="3062">
                  <c:v>-0.3857473144526013</c:v>
                </c:pt>
                <c:pt idx="3063">
                  <c:v>-0.43174731445259329</c:v>
                </c:pt>
                <c:pt idx="3064">
                  <c:v>-0.41774731445258323</c:v>
                </c:pt>
                <c:pt idx="3065">
                  <c:v>-0.35174731445260926</c:v>
                </c:pt>
                <c:pt idx="3066">
                  <c:v>-0.39774731445260181</c:v>
                </c:pt>
                <c:pt idx="3067">
                  <c:v>-0.39774731445260181</c:v>
                </c:pt>
                <c:pt idx="3068">
                  <c:v>-0.37774731445259124</c:v>
                </c:pt>
                <c:pt idx="3069">
                  <c:v>-0.39974731445258271</c:v>
                </c:pt>
                <c:pt idx="3070">
                  <c:v>-0.35774731445260954</c:v>
                </c:pt>
                <c:pt idx="3071">
                  <c:v>-0.3797473144526009</c:v>
                </c:pt>
                <c:pt idx="3072">
                  <c:v>-0.42574731445259273</c:v>
                </c:pt>
                <c:pt idx="3073">
                  <c:v>-0.44374731445259047</c:v>
                </c:pt>
                <c:pt idx="3074">
                  <c:v>-0.47174731445258317</c:v>
                </c:pt>
                <c:pt idx="3075">
                  <c:v>-0.45774731445260375</c:v>
                </c:pt>
                <c:pt idx="3076">
                  <c:v>-0.44774731445258159</c:v>
                </c:pt>
                <c:pt idx="3077">
                  <c:v>-0.41574731445260227</c:v>
                </c:pt>
                <c:pt idx="3078">
                  <c:v>-0.46774731445259221</c:v>
                </c:pt>
                <c:pt idx="3079">
                  <c:v>-0.44974731445259064</c:v>
                </c:pt>
                <c:pt idx="3080">
                  <c:v>-0.44374731445259047</c:v>
                </c:pt>
                <c:pt idx="3081">
                  <c:v>-0.46774731445259221</c:v>
                </c:pt>
                <c:pt idx="3082">
                  <c:v>-0.44174731445258103</c:v>
                </c:pt>
                <c:pt idx="3083">
                  <c:v>-0.45574731445259137</c:v>
                </c:pt>
                <c:pt idx="3084">
                  <c:v>-0.41374731445259044</c:v>
                </c:pt>
                <c:pt idx="3085">
                  <c:v>-0.45174731445260363</c:v>
                </c:pt>
                <c:pt idx="3086">
                  <c:v>-0.47574731445260454</c:v>
                </c:pt>
                <c:pt idx="3087">
                  <c:v>-0.45174731445260363</c:v>
                </c:pt>
                <c:pt idx="3088">
                  <c:v>-0.47174731445258317</c:v>
                </c:pt>
                <c:pt idx="3089">
                  <c:v>-0.487747314452605</c:v>
                </c:pt>
                <c:pt idx="3090">
                  <c:v>-0.42374731445258329</c:v>
                </c:pt>
                <c:pt idx="3091">
                  <c:v>-0.43774731445259363</c:v>
                </c:pt>
                <c:pt idx="3092">
                  <c:v>-0.46374731445260409</c:v>
                </c:pt>
                <c:pt idx="3093">
                  <c:v>-0.46374731445260409</c:v>
                </c:pt>
                <c:pt idx="3094">
                  <c:v>-0.43374731445260295</c:v>
                </c:pt>
                <c:pt idx="3095">
                  <c:v>-0.45374731445258187</c:v>
                </c:pt>
                <c:pt idx="3096">
                  <c:v>-0.40574731445258067</c:v>
                </c:pt>
                <c:pt idx="3097">
                  <c:v>-0.4617473144525916</c:v>
                </c:pt>
                <c:pt idx="3098">
                  <c:v>-0.45974731445258243</c:v>
                </c:pt>
                <c:pt idx="3099">
                  <c:v>-0.45974731445258243</c:v>
                </c:pt>
                <c:pt idx="3100">
                  <c:v>-0.44974731445259064</c:v>
                </c:pt>
                <c:pt idx="3101">
                  <c:v>-0.41774731445258323</c:v>
                </c:pt>
                <c:pt idx="3102">
                  <c:v>-0.48374731445258579</c:v>
                </c:pt>
                <c:pt idx="3103">
                  <c:v>-0.44374731445259047</c:v>
                </c:pt>
                <c:pt idx="3104">
                  <c:v>-0.43574731445258374</c:v>
                </c:pt>
                <c:pt idx="3105">
                  <c:v>-0.44174731445258103</c:v>
                </c:pt>
                <c:pt idx="3106">
                  <c:v>-0.3857473144526013</c:v>
                </c:pt>
                <c:pt idx="3107">
                  <c:v>-0.3857473144526013</c:v>
                </c:pt>
                <c:pt idx="3108">
                  <c:v>-0.40174731445258971</c:v>
                </c:pt>
                <c:pt idx="3109">
                  <c:v>-0.43174731445259329</c:v>
                </c:pt>
                <c:pt idx="3110">
                  <c:v>-0.41374731445259044</c:v>
                </c:pt>
                <c:pt idx="3111">
                  <c:v>-0.40574731445258067</c:v>
                </c:pt>
                <c:pt idx="3112">
                  <c:v>-0.42574731445259273</c:v>
                </c:pt>
                <c:pt idx="3113">
                  <c:v>-0.41574731445260227</c:v>
                </c:pt>
                <c:pt idx="3114">
                  <c:v>-0.41374731445259044</c:v>
                </c:pt>
                <c:pt idx="3115">
                  <c:v>-0.39574731445259204</c:v>
                </c:pt>
                <c:pt idx="3116">
                  <c:v>-0.39174731445260136</c:v>
                </c:pt>
                <c:pt idx="3117">
                  <c:v>-0.38974731445259175</c:v>
                </c:pt>
                <c:pt idx="3118">
                  <c:v>-0.34974731445259721</c:v>
                </c:pt>
                <c:pt idx="3119">
                  <c:v>-0.38974731445259175</c:v>
                </c:pt>
                <c:pt idx="3120">
                  <c:v>-0.35574731445259744</c:v>
                </c:pt>
                <c:pt idx="3121">
                  <c:v>-0.3797473144526009</c:v>
                </c:pt>
                <c:pt idx="3122">
                  <c:v>-0.34974731445259721</c:v>
                </c:pt>
                <c:pt idx="3123">
                  <c:v>-0.41574731445260227</c:v>
                </c:pt>
                <c:pt idx="3124">
                  <c:v>-0.40774731445258994</c:v>
                </c:pt>
                <c:pt idx="3125">
                  <c:v>-0.34574731445260909</c:v>
                </c:pt>
                <c:pt idx="3126">
                  <c:v>-0.31574731445260795</c:v>
                </c:pt>
                <c:pt idx="3127">
                  <c:v>-0.29574731445259544</c:v>
                </c:pt>
                <c:pt idx="3128">
                  <c:v>-0.32774731445260841</c:v>
                </c:pt>
                <c:pt idx="3129">
                  <c:v>-0.31974731445259863</c:v>
                </c:pt>
                <c:pt idx="3130">
                  <c:v>-0.2777473144525941</c:v>
                </c:pt>
                <c:pt idx="3131">
                  <c:v>-0.33974731445260886</c:v>
                </c:pt>
                <c:pt idx="3132">
                  <c:v>-0.27374731445260625</c:v>
                </c:pt>
                <c:pt idx="3133">
                  <c:v>-0.26374731445258409</c:v>
                </c:pt>
                <c:pt idx="3134">
                  <c:v>-0.30574731445258863</c:v>
                </c:pt>
                <c:pt idx="3135">
                  <c:v>-0.33174731445259903</c:v>
                </c:pt>
                <c:pt idx="3136">
                  <c:v>-0.29774731445260727</c:v>
                </c:pt>
                <c:pt idx="3137">
                  <c:v>-0.31974731445259863</c:v>
                </c:pt>
                <c:pt idx="3138">
                  <c:v>-0.29374731445258773</c:v>
                </c:pt>
                <c:pt idx="3139">
                  <c:v>-0.35374731445258817</c:v>
                </c:pt>
                <c:pt idx="3140">
                  <c:v>-0.27174731445259387</c:v>
                </c:pt>
                <c:pt idx="3141">
                  <c:v>-0.27974731445260659</c:v>
                </c:pt>
                <c:pt idx="3142">
                  <c:v>-0.29974731445258829</c:v>
                </c:pt>
                <c:pt idx="3143">
                  <c:v>-0.33774731445259926</c:v>
                </c:pt>
                <c:pt idx="3144">
                  <c:v>-0.249747314452608</c:v>
                </c:pt>
                <c:pt idx="3145">
                  <c:v>-0.26774731445260613</c:v>
                </c:pt>
                <c:pt idx="3146">
                  <c:v>-0.26174731445260579</c:v>
                </c:pt>
                <c:pt idx="3147">
                  <c:v>-0.26774731445260613</c:v>
                </c:pt>
                <c:pt idx="3148">
                  <c:v>-0.26174731445260579</c:v>
                </c:pt>
                <c:pt idx="3149">
                  <c:v>-0.28174731445258516</c:v>
                </c:pt>
                <c:pt idx="3150">
                  <c:v>-0.2777473144525941</c:v>
                </c:pt>
                <c:pt idx="3151">
                  <c:v>-0.31574731445260795</c:v>
                </c:pt>
                <c:pt idx="3152">
                  <c:v>-0.26574731445259336</c:v>
                </c:pt>
                <c:pt idx="3153">
                  <c:v>-0.27574731445258494</c:v>
                </c:pt>
                <c:pt idx="3154">
                  <c:v>-0.29574731445259544</c:v>
                </c:pt>
                <c:pt idx="3155">
                  <c:v>-0.29174731445260704</c:v>
                </c:pt>
                <c:pt idx="3156">
                  <c:v>-0.26574731445259336</c:v>
                </c:pt>
                <c:pt idx="3157">
                  <c:v>-0.28574731445260676</c:v>
                </c:pt>
                <c:pt idx="3158">
                  <c:v>-0.2577473144525837</c:v>
                </c:pt>
                <c:pt idx="3159">
                  <c:v>-0.32174731445260818</c:v>
                </c:pt>
                <c:pt idx="3160">
                  <c:v>-0.2777473144525941</c:v>
                </c:pt>
                <c:pt idx="3161">
                  <c:v>-0.27974731445260659</c:v>
                </c:pt>
                <c:pt idx="3162">
                  <c:v>-0.26574731445259336</c:v>
                </c:pt>
                <c:pt idx="3163">
                  <c:v>-0.34374731445259676</c:v>
                </c:pt>
                <c:pt idx="3164">
                  <c:v>-0.2577473144525837</c:v>
                </c:pt>
                <c:pt idx="3165">
                  <c:v>-0.22574731445260612</c:v>
                </c:pt>
                <c:pt idx="3166">
                  <c:v>-0.25374731445259263</c:v>
                </c:pt>
                <c:pt idx="3167">
                  <c:v>-0.27974731445260659</c:v>
                </c:pt>
                <c:pt idx="3168">
                  <c:v>-0.27374731445260625</c:v>
                </c:pt>
                <c:pt idx="3169">
                  <c:v>-0.27174731445259387</c:v>
                </c:pt>
                <c:pt idx="3170">
                  <c:v>-0.27374731445260625</c:v>
                </c:pt>
                <c:pt idx="3171">
                  <c:v>-0.25574731445260529</c:v>
                </c:pt>
                <c:pt idx="3172">
                  <c:v>-0.30574731445258863</c:v>
                </c:pt>
                <c:pt idx="3173">
                  <c:v>-0.26574731445259336</c:v>
                </c:pt>
                <c:pt idx="3174">
                  <c:v>-0.28174731445258516</c:v>
                </c:pt>
                <c:pt idx="3175">
                  <c:v>-0.33174731445259903</c:v>
                </c:pt>
                <c:pt idx="3176">
                  <c:v>-0.26974731445258449</c:v>
                </c:pt>
                <c:pt idx="3177">
                  <c:v>-0.26574731445259336</c:v>
                </c:pt>
                <c:pt idx="3178">
                  <c:v>-0.25574731445260529</c:v>
                </c:pt>
                <c:pt idx="3179">
                  <c:v>-0.2297473144525973</c:v>
                </c:pt>
                <c:pt idx="3180">
                  <c:v>-0.22774731445258689</c:v>
                </c:pt>
                <c:pt idx="3181">
                  <c:v>-0.28374731445259471</c:v>
                </c:pt>
                <c:pt idx="3182">
                  <c:v>-0.25174731445258314</c:v>
                </c:pt>
                <c:pt idx="3183">
                  <c:v>-0.24774731445259851</c:v>
                </c:pt>
                <c:pt idx="3184">
                  <c:v>-0.2777473144525941</c:v>
                </c:pt>
                <c:pt idx="3185">
                  <c:v>-0.23974731445258773</c:v>
                </c:pt>
                <c:pt idx="3186">
                  <c:v>-0.27374731445260625</c:v>
                </c:pt>
                <c:pt idx="3187">
                  <c:v>-0.34574731445260909</c:v>
                </c:pt>
                <c:pt idx="3188">
                  <c:v>-0.3037473144526075</c:v>
                </c:pt>
                <c:pt idx="3189">
                  <c:v>-0.28774731445258567</c:v>
                </c:pt>
                <c:pt idx="3190">
                  <c:v>-0.21374731445260636</c:v>
                </c:pt>
                <c:pt idx="3191">
                  <c:v>-0.23174731445260663</c:v>
                </c:pt>
                <c:pt idx="3192">
                  <c:v>-0.28174731445258516</c:v>
                </c:pt>
                <c:pt idx="3193">
                  <c:v>-0.26574731445259336</c:v>
                </c:pt>
                <c:pt idx="3194">
                  <c:v>-0.249747314452608</c:v>
                </c:pt>
                <c:pt idx="3195">
                  <c:v>-0.21974731445260687</c:v>
                </c:pt>
                <c:pt idx="3196">
                  <c:v>-0.21374731445260636</c:v>
                </c:pt>
                <c:pt idx="3197">
                  <c:v>-0.27974731445260659</c:v>
                </c:pt>
                <c:pt idx="3198">
                  <c:v>-0.28574731445260676</c:v>
                </c:pt>
                <c:pt idx="3199">
                  <c:v>-0.26374731445258409</c:v>
                </c:pt>
                <c:pt idx="3200">
                  <c:v>-0.25574731445260529</c:v>
                </c:pt>
                <c:pt idx="3201">
                  <c:v>-0.23174731445260663</c:v>
                </c:pt>
                <c:pt idx="3202">
                  <c:v>-0.19974731445259625</c:v>
                </c:pt>
                <c:pt idx="3203">
                  <c:v>-0.22374731445259688</c:v>
                </c:pt>
                <c:pt idx="3204">
                  <c:v>-0.19374731445259583</c:v>
                </c:pt>
                <c:pt idx="3205">
                  <c:v>-0.17174731445260458</c:v>
                </c:pt>
                <c:pt idx="3206">
                  <c:v>-0.20374731445258626</c:v>
                </c:pt>
                <c:pt idx="3207">
                  <c:v>-0.18774731445259649</c:v>
                </c:pt>
                <c:pt idx="3208">
                  <c:v>-0.20174731445260552</c:v>
                </c:pt>
                <c:pt idx="3209">
                  <c:v>-0.21374731445260636</c:v>
                </c:pt>
                <c:pt idx="3210">
                  <c:v>-0.20774731445260594</c:v>
                </c:pt>
                <c:pt idx="3211">
                  <c:v>-0.18374731445260548</c:v>
                </c:pt>
                <c:pt idx="3212">
                  <c:v>-0.18574731445258613</c:v>
                </c:pt>
                <c:pt idx="3213">
                  <c:v>-0.23174731445260663</c:v>
                </c:pt>
                <c:pt idx="3214">
                  <c:v>-0.16574731445260413</c:v>
                </c:pt>
                <c:pt idx="3215">
                  <c:v>-0.13574731445260299</c:v>
                </c:pt>
                <c:pt idx="3216">
                  <c:v>-0.15174731445259496</c:v>
                </c:pt>
                <c:pt idx="3217">
                  <c:v>-0.13774731445258359</c:v>
                </c:pt>
                <c:pt idx="3218">
                  <c:v>-0.14574731445259456</c:v>
                </c:pt>
                <c:pt idx="3219">
                  <c:v>-0.11974731445261012</c:v>
                </c:pt>
                <c:pt idx="3220">
                  <c:v>-6.1747314452588901E-2</c:v>
                </c:pt>
                <c:pt idx="3221">
                  <c:v>-8.7747314452599326E-2</c:v>
                </c:pt>
                <c:pt idx="3222">
                  <c:v>-9.3747314452599567E-2</c:v>
                </c:pt>
                <c:pt idx="3223">
                  <c:v>-9.57473144526092E-2</c:v>
                </c:pt>
                <c:pt idx="3224">
                  <c:v>-0.11174731445260021</c:v>
                </c:pt>
                <c:pt idx="3225">
                  <c:v>-0.13174731445258325</c:v>
                </c:pt>
                <c:pt idx="3226">
                  <c:v>-8.3747314452608648E-2</c:v>
                </c:pt>
                <c:pt idx="3227">
                  <c:v>-6.9747314452599032E-2</c:v>
                </c:pt>
                <c:pt idx="3228">
                  <c:v>-9.3747314452599567E-2</c:v>
                </c:pt>
                <c:pt idx="3229">
                  <c:v>-5.9747314452607933E-2</c:v>
                </c:pt>
                <c:pt idx="3230">
                  <c:v>-8.3747314452608648E-2</c:v>
                </c:pt>
                <c:pt idx="3231">
                  <c:v>-5.5747314452588834E-2</c:v>
                </c:pt>
                <c:pt idx="3232">
                  <c:v>1.0252685547413881E-2</c:v>
                </c:pt>
                <c:pt idx="3233">
                  <c:v>-1.7747314452606133E-2</c:v>
                </c:pt>
                <c:pt idx="3234">
                  <c:v>-5.5747314452588834E-2</c:v>
                </c:pt>
                <c:pt idx="3235">
                  <c:v>-4.9747314452588919E-2</c:v>
                </c:pt>
                <c:pt idx="3236">
                  <c:v>-3.5747314452606892E-2</c:v>
                </c:pt>
                <c:pt idx="3237">
                  <c:v>-4.7747314452607513E-2</c:v>
                </c:pt>
                <c:pt idx="3238">
                  <c:v>-3.374731445259728E-2</c:v>
                </c:pt>
                <c:pt idx="3239">
                  <c:v>1.2252685547395005E-2</c:v>
                </c:pt>
                <c:pt idx="3240">
                  <c:v>-5.7473144526056794E-3</c:v>
                </c:pt>
                <c:pt idx="3241">
                  <c:v>8.252685547404482E-3</c:v>
                </c:pt>
                <c:pt idx="3242">
                  <c:v>1.0252685547413881E-2</c:v>
                </c:pt>
                <c:pt idx="3243">
                  <c:v>-3.9747314452597611E-2</c:v>
                </c:pt>
                <c:pt idx="3244">
                  <c:v>3.4252685547414792E-2</c:v>
                </c:pt>
                <c:pt idx="3245">
                  <c:v>2.5268554739454879E-4</c:v>
                </c:pt>
                <c:pt idx="3246">
                  <c:v>-9.747314452596351E-3</c:v>
                </c:pt>
                <c:pt idx="3247">
                  <c:v>-2.7747314452597302E-2</c:v>
                </c:pt>
                <c:pt idx="3248">
                  <c:v>-2.3747314452606402E-2</c:v>
                </c:pt>
                <c:pt idx="3249">
                  <c:v>-6.374731445259843E-2</c:v>
                </c:pt>
                <c:pt idx="3250">
                  <c:v>-1.3747314452587134E-2</c:v>
                </c:pt>
                <c:pt idx="3251">
                  <c:v>2.6252685547405012E-2</c:v>
                </c:pt>
                <c:pt idx="3252">
                  <c:v>7.8252685547397519E-2</c:v>
                </c:pt>
                <c:pt idx="3253">
                  <c:v>1.2252685547395005E-2</c:v>
                </c:pt>
                <c:pt idx="3254">
                  <c:v>5.6252685547406193E-2</c:v>
                </c:pt>
                <c:pt idx="3255">
                  <c:v>2.2526855474041011E-3</c:v>
                </c:pt>
                <c:pt idx="3256">
                  <c:v>8.2252685547416646E-2</c:v>
                </c:pt>
                <c:pt idx="3257">
                  <c:v>1.0252685547413881E-2</c:v>
                </c:pt>
                <c:pt idx="3258">
                  <c:v>8.252685547404482E-3</c:v>
                </c:pt>
                <c:pt idx="3259">
                  <c:v>6.2526855473947762E-3</c:v>
                </c:pt>
                <c:pt idx="3260">
                  <c:v>-1.1747314452605909E-2</c:v>
                </c:pt>
                <c:pt idx="3261">
                  <c:v>-5.3747314452607504E-2</c:v>
                </c:pt>
                <c:pt idx="3262">
                  <c:v>4.2526855474136482E-3</c:v>
                </c:pt>
                <c:pt idx="3263">
                  <c:v>1.6252685547414141E-2</c:v>
                </c:pt>
                <c:pt idx="3264">
                  <c:v>6.0252685547396934E-2</c:v>
                </c:pt>
                <c:pt idx="3265">
                  <c:v>2.5268554739454879E-4</c:v>
                </c:pt>
                <c:pt idx="3266">
                  <c:v>4.2252685547396661E-2</c:v>
                </c:pt>
                <c:pt idx="3267">
                  <c:v>-2.1747314452596856E-2</c:v>
                </c:pt>
                <c:pt idx="3268">
                  <c:v>4.6252685547415323E-2</c:v>
                </c:pt>
                <c:pt idx="3269">
                  <c:v>2.0252685547404791E-2</c:v>
                </c:pt>
                <c:pt idx="3270">
                  <c:v>3.6252685547395941E-2</c:v>
                </c:pt>
                <c:pt idx="3271">
                  <c:v>2.0252685547404791E-2</c:v>
                </c:pt>
                <c:pt idx="3272">
                  <c:v>4.2252685547396661E-2</c:v>
                </c:pt>
                <c:pt idx="3273">
                  <c:v>1.0252685547413881E-2</c:v>
                </c:pt>
                <c:pt idx="3274">
                  <c:v>1.2252685547395005E-2</c:v>
                </c:pt>
                <c:pt idx="3275">
                  <c:v>-2.5747314452587492E-2</c:v>
                </c:pt>
                <c:pt idx="3276">
                  <c:v>0.13425268554741096</c:v>
                </c:pt>
                <c:pt idx="3277">
                  <c:v>4.2252685547396661E-2</c:v>
                </c:pt>
                <c:pt idx="3278">
                  <c:v>7.8252685547397519E-2</c:v>
                </c:pt>
                <c:pt idx="3279">
                  <c:v>0.13425268554741096</c:v>
                </c:pt>
                <c:pt idx="3280">
                  <c:v>7.4252685547407132E-2</c:v>
                </c:pt>
                <c:pt idx="3281">
                  <c:v>5.6252685547406193E-2</c:v>
                </c:pt>
                <c:pt idx="3282">
                  <c:v>9.0252685547398001E-2</c:v>
                </c:pt>
                <c:pt idx="3283">
                  <c:v>0.11425268554739887</c:v>
                </c:pt>
                <c:pt idx="3284">
                  <c:v>0.12625268554740118</c:v>
                </c:pt>
                <c:pt idx="3285">
                  <c:v>8.6252685547407296E-2</c:v>
                </c:pt>
                <c:pt idx="3286">
                  <c:v>0.13225268554740163</c:v>
                </c:pt>
                <c:pt idx="3287">
                  <c:v>0.1522526855474122</c:v>
                </c:pt>
                <c:pt idx="3288">
                  <c:v>0.17025268554741238</c:v>
                </c:pt>
                <c:pt idx="3289">
                  <c:v>0.21025268554740506</c:v>
                </c:pt>
                <c:pt idx="3290">
                  <c:v>0.17825268554739454</c:v>
                </c:pt>
                <c:pt idx="3291">
                  <c:v>0.22625268554739592</c:v>
                </c:pt>
                <c:pt idx="3292">
                  <c:v>0.2142526855473961</c:v>
                </c:pt>
                <c:pt idx="3293">
                  <c:v>0.20225268554739526</c:v>
                </c:pt>
                <c:pt idx="3294">
                  <c:v>0.24225268554741536</c:v>
                </c:pt>
                <c:pt idx="3295">
                  <c:v>0.23625268554741496</c:v>
                </c:pt>
                <c:pt idx="3296">
                  <c:v>0.21025268554740506</c:v>
                </c:pt>
                <c:pt idx="3297">
                  <c:v>0.24425268554739715</c:v>
                </c:pt>
                <c:pt idx="3298">
                  <c:v>0.24225268554741536</c:v>
                </c:pt>
                <c:pt idx="3299">
                  <c:v>0.26425268554740683</c:v>
                </c:pt>
                <c:pt idx="3300">
                  <c:v>0.23025268554741457</c:v>
                </c:pt>
                <c:pt idx="3301">
                  <c:v>0.29425268554740858</c:v>
                </c:pt>
                <c:pt idx="3302">
                  <c:v>0.336252685547412</c:v>
                </c:pt>
                <c:pt idx="3303">
                  <c:v>0.32425268554741093</c:v>
                </c:pt>
                <c:pt idx="3304">
                  <c:v>0.37825268554741293</c:v>
                </c:pt>
                <c:pt idx="3305">
                  <c:v>0.38225268554739988</c:v>
                </c:pt>
                <c:pt idx="3306">
                  <c:v>0.38825268554740411</c:v>
                </c:pt>
                <c:pt idx="3307">
                  <c:v>0.336252685547412</c:v>
                </c:pt>
                <c:pt idx="3308">
                  <c:v>0.37425268554739038</c:v>
                </c:pt>
                <c:pt idx="3309">
                  <c:v>0.3502526855474199</c:v>
                </c:pt>
                <c:pt idx="3310">
                  <c:v>0.37425268554739038</c:v>
                </c:pt>
                <c:pt idx="3311">
                  <c:v>0.43625268554740565</c:v>
                </c:pt>
                <c:pt idx="3312">
                  <c:v>0.47025268554739341</c:v>
                </c:pt>
                <c:pt idx="3313">
                  <c:v>0.47625268554739381</c:v>
                </c:pt>
                <c:pt idx="3314">
                  <c:v>0.4462526855473925</c:v>
                </c:pt>
                <c:pt idx="3315">
                  <c:v>0.46225268554741433</c:v>
                </c:pt>
                <c:pt idx="3316">
                  <c:v>0.50025268554739</c:v>
                </c:pt>
                <c:pt idx="3317">
                  <c:v>0.56225268554740637</c:v>
                </c:pt>
                <c:pt idx="3318">
                  <c:v>0.51625268554740955</c:v>
                </c:pt>
                <c:pt idx="3319">
                  <c:v>0.54825268554739637</c:v>
                </c:pt>
                <c:pt idx="3320">
                  <c:v>0.56825268554740649</c:v>
                </c:pt>
                <c:pt idx="3321">
                  <c:v>0.49625268554740765</c:v>
                </c:pt>
                <c:pt idx="3322">
                  <c:v>0.5782526855473975</c:v>
                </c:pt>
                <c:pt idx="3323">
                  <c:v>0.56825268554740649</c:v>
                </c:pt>
                <c:pt idx="3324">
                  <c:v>0.57625268554741638</c:v>
                </c:pt>
                <c:pt idx="3325">
                  <c:v>0.59425268554741117</c:v>
                </c:pt>
                <c:pt idx="3326">
                  <c:v>0.68025268554740137</c:v>
                </c:pt>
                <c:pt idx="3327">
                  <c:v>0.62425268554738977</c:v>
                </c:pt>
                <c:pt idx="3328">
                  <c:v>0.72825268554740319</c:v>
                </c:pt>
                <c:pt idx="3329">
                  <c:v>0.6962526855473925</c:v>
                </c:pt>
                <c:pt idx="3330">
                  <c:v>0.70825268554739296</c:v>
                </c:pt>
                <c:pt idx="3331">
                  <c:v>0.69225268554740149</c:v>
                </c:pt>
                <c:pt idx="3332">
                  <c:v>0.71625268554740251</c:v>
                </c:pt>
                <c:pt idx="3333">
                  <c:v>0.63825268554739978</c:v>
                </c:pt>
                <c:pt idx="3334">
                  <c:v>0.73425268554740342</c:v>
                </c:pt>
                <c:pt idx="3335">
                  <c:v>0.67825268554739182</c:v>
                </c:pt>
                <c:pt idx="3336">
                  <c:v>0.68425268554739149</c:v>
                </c:pt>
                <c:pt idx="3337">
                  <c:v>0.6662526855473917</c:v>
                </c:pt>
                <c:pt idx="3338">
                  <c:v>0.69225268554740149</c:v>
                </c:pt>
                <c:pt idx="3339">
                  <c:v>0.6722526855473917</c:v>
                </c:pt>
                <c:pt idx="3340">
                  <c:v>0.77825268554741467</c:v>
                </c:pt>
                <c:pt idx="3341">
                  <c:v>0.69425268554741137</c:v>
                </c:pt>
                <c:pt idx="3342">
                  <c:v>0.76025268554741388</c:v>
                </c:pt>
                <c:pt idx="3343">
                  <c:v>0.77225268554741433</c:v>
                </c:pt>
                <c:pt idx="3344">
                  <c:v>0.72025268554739341</c:v>
                </c:pt>
                <c:pt idx="3345">
                  <c:v>0.68025268554740137</c:v>
                </c:pt>
                <c:pt idx="3346">
                  <c:v>0.74625268554740387</c:v>
                </c:pt>
                <c:pt idx="3347">
                  <c:v>0.72425268554741251</c:v>
                </c:pt>
                <c:pt idx="3348">
                  <c:v>0.71225268554741206</c:v>
                </c:pt>
                <c:pt idx="3349">
                  <c:v>0.70025268554741149</c:v>
                </c:pt>
                <c:pt idx="3350">
                  <c:v>0.73625268554741297</c:v>
                </c:pt>
                <c:pt idx="3351">
                  <c:v>0.73825268554739409</c:v>
                </c:pt>
                <c:pt idx="3352">
                  <c:v>0.79225268554739559</c:v>
                </c:pt>
                <c:pt idx="3353">
                  <c:v>0.77025268554740478</c:v>
                </c:pt>
                <c:pt idx="3354">
                  <c:v>0.69425268554741137</c:v>
                </c:pt>
                <c:pt idx="3355">
                  <c:v>0.72425268554741251</c:v>
                </c:pt>
                <c:pt idx="3356">
                  <c:v>0.68825268554741059</c:v>
                </c:pt>
                <c:pt idx="3357">
                  <c:v>0.66425268554741024</c:v>
                </c:pt>
                <c:pt idx="3358">
                  <c:v>0.66025268554739114</c:v>
                </c:pt>
                <c:pt idx="3359">
                  <c:v>0.71025268554740251</c:v>
                </c:pt>
                <c:pt idx="3360">
                  <c:v>0.61625268554740842</c:v>
                </c:pt>
                <c:pt idx="3361">
                  <c:v>0.61825268554741797</c:v>
                </c:pt>
                <c:pt idx="3362">
                  <c:v>0.7062526855474115</c:v>
                </c:pt>
                <c:pt idx="3363">
                  <c:v>0.68825268554741059</c:v>
                </c:pt>
                <c:pt idx="3364">
                  <c:v>0.7062526855474115</c:v>
                </c:pt>
                <c:pt idx="3365">
                  <c:v>0.6962526855473925</c:v>
                </c:pt>
                <c:pt idx="3366">
                  <c:v>0.72425268554741251</c:v>
                </c:pt>
                <c:pt idx="3367">
                  <c:v>0.65625268554740068</c:v>
                </c:pt>
                <c:pt idx="3368">
                  <c:v>0.67425268554740114</c:v>
                </c:pt>
                <c:pt idx="3369">
                  <c:v>0.64425268554740001</c:v>
                </c:pt>
                <c:pt idx="3370">
                  <c:v>0.62225268554740853</c:v>
                </c:pt>
                <c:pt idx="3371">
                  <c:v>0.63025268554739</c:v>
                </c:pt>
                <c:pt idx="3372">
                  <c:v>0.60625268554741751</c:v>
                </c:pt>
                <c:pt idx="3373">
                  <c:v>0.57425268554740649</c:v>
                </c:pt>
                <c:pt idx="3374">
                  <c:v>0.61825268554741797</c:v>
                </c:pt>
                <c:pt idx="3375">
                  <c:v>0.55225268554741547</c:v>
                </c:pt>
                <c:pt idx="3376">
                  <c:v>0.59025268554739208</c:v>
                </c:pt>
                <c:pt idx="3377">
                  <c:v>0.5862526855474014</c:v>
                </c:pt>
                <c:pt idx="3378">
                  <c:v>0.61825268554741797</c:v>
                </c:pt>
                <c:pt idx="3379">
                  <c:v>0.57425268554740649</c:v>
                </c:pt>
                <c:pt idx="3380">
                  <c:v>0.63225268554739955</c:v>
                </c:pt>
                <c:pt idx="3381">
                  <c:v>0.5102526855474091</c:v>
                </c:pt>
                <c:pt idx="3382">
                  <c:v>0.56425268554741559</c:v>
                </c:pt>
                <c:pt idx="3383">
                  <c:v>0.49625268554740765</c:v>
                </c:pt>
                <c:pt idx="3384">
                  <c:v>0.60225268554739841</c:v>
                </c:pt>
                <c:pt idx="3385">
                  <c:v>0.54025268554741457</c:v>
                </c:pt>
                <c:pt idx="3386">
                  <c:v>0.56025268554739649</c:v>
                </c:pt>
                <c:pt idx="3387">
                  <c:v>0.59825268554740196</c:v>
                </c:pt>
                <c:pt idx="3388">
                  <c:v>0.63225268554739955</c:v>
                </c:pt>
                <c:pt idx="3389">
                  <c:v>0.57225268554739728</c:v>
                </c:pt>
                <c:pt idx="3390">
                  <c:v>0.56825268554740649</c:v>
                </c:pt>
                <c:pt idx="3391">
                  <c:v>0.59625268554739286</c:v>
                </c:pt>
                <c:pt idx="3392">
                  <c:v>0.56425268554741559</c:v>
                </c:pt>
                <c:pt idx="3393">
                  <c:v>0.4722526855474059</c:v>
                </c:pt>
                <c:pt idx="3394">
                  <c:v>0.52425268554739546</c:v>
                </c:pt>
                <c:pt idx="3395">
                  <c:v>0.48625268554741591</c:v>
                </c:pt>
                <c:pt idx="3396">
                  <c:v>0.55425268554739648</c:v>
                </c:pt>
                <c:pt idx="3397">
                  <c:v>0.52025268554740456</c:v>
                </c:pt>
                <c:pt idx="3398">
                  <c:v>0.45025268554741182</c:v>
                </c:pt>
                <c:pt idx="3399">
                  <c:v>0.40825268554741256</c:v>
                </c:pt>
                <c:pt idx="3400">
                  <c:v>0.55025268554740558</c:v>
                </c:pt>
                <c:pt idx="3401">
                  <c:v>0.50025268554739</c:v>
                </c:pt>
                <c:pt idx="3402">
                  <c:v>0.54625268554741457</c:v>
                </c:pt>
                <c:pt idx="3403">
                  <c:v>0.52025268554740456</c:v>
                </c:pt>
                <c:pt idx="3404">
                  <c:v>0.57625268554741638</c:v>
                </c:pt>
                <c:pt idx="3405">
                  <c:v>0.39625268554741411</c:v>
                </c:pt>
                <c:pt idx="3406">
                  <c:v>0.48825268554739432</c:v>
                </c:pt>
                <c:pt idx="3407">
                  <c:v>0.48425268554740686</c:v>
                </c:pt>
                <c:pt idx="3408">
                  <c:v>0.42425268554740453</c:v>
                </c:pt>
                <c:pt idx="3409">
                  <c:v>0.41825268554740408</c:v>
                </c:pt>
                <c:pt idx="3410">
                  <c:v>0.46825268554741484</c:v>
                </c:pt>
                <c:pt idx="3411">
                  <c:v>0.41425268554741307</c:v>
                </c:pt>
                <c:pt idx="3412">
                  <c:v>0.43025268554740492</c:v>
                </c:pt>
                <c:pt idx="3413">
                  <c:v>0.41225268554740357</c:v>
                </c:pt>
                <c:pt idx="3414">
                  <c:v>0.49025268554740703</c:v>
                </c:pt>
                <c:pt idx="3415">
                  <c:v>0.38025268554739228</c:v>
                </c:pt>
                <c:pt idx="3416">
                  <c:v>0.42225268554739182</c:v>
                </c:pt>
                <c:pt idx="3417">
                  <c:v>0.41825268554740408</c:v>
                </c:pt>
                <c:pt idx="3418">
                  <c:v>0.39025268554741344</c:v>
                </c:pt>
                <c:pt idx="3419">
                  <c:v>0.3482526855474104</c:v>
                </c:pt>
                <c:pt idx="3420">
                  <c:v>0.32825268554740011</c:v>
                </c:pt>
                <c:pt idx="3421">
                  <c:v>0.35625268554742007</c:v>
                </c:pt>
                <c:pt idx="3422">
                  <c:v>0.3502526855474199</c:v>
                </c:pt>
                <c:pt idx="3423">
                  <c:v>0.27825268554741683</c:v>
                </c:pt>
                <c:pt idx="3424">
                  <c:v>0.39825268554739357</c:v>
                </c:pt>
                <c:pt idx="3425">
                  <c:v>0.31625268554739738</c:v>
                </c:pt>
                <c:pt idx="3426">
                  <c:v>0.35225268554739841</c:v>
                </c:pt>
                <c:pt idx="3427">
                  <c:v>0.2482526855474157</c:v>
                </c:pt>
                <c:pt idx="3428">
                  <c:v>0.32825268554740011</c:v>
                </c:pt>
                <c:pt idx="3429">
                  <c:v>0.26025268554741388</c:v>
                </c:pt>
                <c:pt idx="3430">
                  <c:v>0.30825268554741903</c:v>
                </c:pt>
                <c:pt idx="3431">
                  <c:v>0.24625268554740645</c:v>
                </c:pt>
                <c:pt idx="3432">
                  <c:v>0.23625268554741496</c:v>
                </c:pt>
                <c:pt idx="3433">
                  <c:v>0.10025268554741729</c:v>
                </c:pt>
                <c:pt idx="3434">
                  <c:v>0.20625268554741388</c:v>
                </c:pt>
                <c:pt idx="3435">
                  <c:v>0.17225268554739412</c:v>
                </c:pt>
                <c:pt idx="3436">
                  <c:v>0.17625268554741275</c:v>
                </c:pt>
                <c:pt idx="3437">
                  <c:v>0.20225268554739526</c:v>
                </c:pt>
                <c:pt idx="3438">
                  <c:v>0.1882526855474137</c:v>
                </c:pt>
                <c:pt idx="3439">
                  <c:v>0.19825268554740413</c:v>
                </c:pt>
                <c:pt idx="3440">
                  <c:v>0.17425268554740342</c:v>
                </c:pt>
                <c:pt idx="3441">
                  <c:v>0.15825268554741256</c:v>
                </c:pt>
                <c:pt idx="3442">
                  <c:v>0.12025268554739912</c:v>
                </c:pt>
                <c:pt idx="3443">
                  <c:v>8.6252685547407296E-2</c:v>
                </c:pt>
                <c:pt idx="3444">
                  <c:v>7.0252685547416524E-2</c:v>
                </c:pt>
                <c:pt idx="3445">
                  <c:v>-7.7473144525868074E-3</c:v>
                </c:pt>
                <c:pt idx="3446">
                  <c:v>7.4252685547407132E-2</c:v>
                </c:pt>
                <c:pt idx="3447">
                  <c:v>3.6252685547395941E-2</c:v>
                </c:pt>
                <c:pt idx="3448">
                  <c:v>1.8252685547395241E-2</c:v>
                </c:pt>
                <c:pt idx="3449">
                  <c:v>5.2252685547415925E-2</c:v>
                </c:pt>
                <c:pt idx="3450">
                  <c:v>5.6252685547406193E-2</c:v>
                </c:pt>
                <c:pt idx="3451">
                  <c:v>-7.7473144525868074E-3</c:v>
                </c:pt>
                <c:pt idx="3452">
                  <c:v>2.2526855474041011E-3</c:v>
                </c:pt>
                <c:pt idx="3453">
                  <c:v>4.8252685547396423E-2</c:v>
                </c:pt>
                <c:pt idx="3454">
                  <c:v>6.4252685547416644E-2</c:v>
                </c:pt>
                <c:pt idx="3455">
                  <c:v>-1.7747314452606133E-2</c:v>
                </c:pt>
                <c:pt idx="3456">
                  <c:v>8.252685547404482E-3</c:v>
                </c:pt>
                <c:pt idx="3457">
                  <c:v>-6.574731445260798E-2</c:v>
                </c:pt>
                <c:pt idx="3458">
                  <c:v>-3.9747314452597611E-2</c:v>
                </c:pt>
                <c:pt idx="3459">
                  <c:v>-8.7747314452599326E-2</c:v>
                </c:pt>
                <c:pt idx="3460">
                  <c:v>-1.1747314452605909E-2</c:v>
                </c:pt>
                <c:pt idx="3461">
                  <c:v>-7.7747314452608934E-2</c:v>
                </c:pt>
                <c:pt idx="3462">
                  <c:v>-6.7747314452589094E-2</c:v>
                </c:pt>
                <c:pt idx="3463">
                  <c:v>-7.1747314452608194E-2</c:v>
                </c:pt>
                <c:pt idx="3464">
                  <c:v>-4.9747314452588919E-2</c:v>
                </c:pt>
                <c:pt idx="3465">
                  <c:v>-5.5747314452588834E-2</c:v>
                </c:pt>
                <c:pt idx="3466">
                  <c:v>-5.5747314452588834E-2</c:v>
                </c:pt>
                <c:pt idx="3467">
                  <c:v>-1.9747314452587414E-2</c:v>
                </c:pt>
                <c:pt idx="3468">
                  <c:v>-6.9747314452599032E-2</c:v>
                </c:pt>
                <c:pt idx="3469">
                  <c:v>-0.14574731445259456</c:v>
                </c:pt>
                <c:pt idx="3470">
                  <c:v>-9.57473144526092E-2</c:v>
                </c:pt>
                <c:pt idx="3471">
                  <c:v>-0.16374731445259477</c:v>
                </c:pt>
                <c:pt idx="3472">
                  <c:v>-0.17974731445258568</c:v>
                </c:pt>
                <c:pt idx="3473">
                  <c:v>-7.3747314452589321E-2</c:v>
                </c:pt>
                <c:pt idx="3474">
                  <c:v>-5.3747314452607504E-2</c:v>
                </c:pt>
                <c:pt idx="3475">
                  <c:v>-7.9747314452589591E-2</c:v>
                </c:pt>
                <c:pt idx="3476">
                  <c:v>-8.3747314452608648E-2</c:v>
                </c:pt>
                <c:pt idx="3477">
                  <c:v>-6.574731445260798E-2</c:v>
                </c:pt>
                <c:pt idx="3478">
                  <c:v>-8.5747314452589735E-2</c:v>
                </c:pt>
                <c:pt idx="3479">
                  <c:v>-9.1747314452590004E-2</c:v>
                </c:pt>
                <c:pt idx="3480">
                  <c:v>-2.9747314452606612E-2</c:v>
                </c:pt>
                <c:pt idx="3481">
                  <c:v>-0.14374731445258404</c:v>
                </c:pt>
                <c:pt idx="3482">
                  <c:v>-6.374731445259843E-2</c:v>
                </c:pt>
                <c:pt idx="3483">
                  <c:v>-9.57473144526092E-2</c:v>
                </c:pt>
                <c:pt idx="3484">
                  <c:v>-7.5747314452598913E-2</c:v>
                </c:pt>
                <c:pt idx="3485">
                  <c:v>-4.5747314452597734E-2</c:v>
                </c:pt>
                <c:pt idx="3486">
                  <c:v>-2.1747314452596856E-2</c:v>
                </c:pt>
                <c:pt idx="3487">
                  <c:v>-4.9747314452588919E-2</c:v>
                </c:pt>
                <c:pt idx="3488">
                  <c:v>-1.3747314452587134E-2</c:v>
                </c:pt>
                <c:pt idx="3489">
                  <c:v>2.2252685547414452E-2</c:v>
                </c:pt>
                <c:pt idx="3490">
                  <c:v>0.12425268554739002</c:v>
                </c:pt>
                <c:pt idx="3491">
                  <c:v>4.8252685547396423E-2</c:v>
                </c:pt>
                <c:pt idx="3492">
                  <c:v>8.4252685547397746E-2</c:v>
                </c:pt>
                <c:pt idx="3493">
                  <c:v>-1.7473144525865791E-3</c:v>
                </c:pt>
                <c:pt idx="3494">
                  <c:v>2.8252685547414582E-2</c:v>
                </c:pt>
                <c:pt idx="3495">
                  <c:v>6.4252685547416644E-2</c:v>
                </c:pt>
                <c:pt idx="3496">
                  <c:v>7.4252685547407132E-2</c:v>
                </c:pt>
                <c:pt idx="3497">
                  <c:v>0.13825268554740203</c:v>
                </c:pt>
                <c:pt idx="3498">
                  <c:v>0.11225268554741774</c:v>
                </c:pt>
                <c:pt idx="3499">
                  <c:v>0.13025268554739231</c:v>
                </c:pt>
                <c:pt idx="3500">
                  <c:v>0.19425268554741296</c:v>
                </c:pt>
                <c:pt idx="3501">
                  <c:v>0.1822526855474132</c:v>
                </c:pt>
                <c:pt idx="3502">
                  <c:v>0.2482526855474157</c:v>
                </c:pt>
                <c:pt idx="3503">
                  <c:v>0.24425268554739715</c:v>
                </c:pt>
                <c:pt idx="3504">
                  <c:v>0.17825268554739454</c:v>
                </c:pt>
                <c:pt idx="3505">
                  <c:v>0.21225268554741436</c:v>
                </c:pt>
                <c:pt idx="3506">
                  <c:v>0.21625268554740534</c:v>
                </c:pt>
                <c:pt idx="3507">
                  <c:v>0.26025268554741388</c:v>
                </c:pt>
                <c:pt idx="3508">
                  <c:v>0.22225268554740482</c:v>
                </c:pt>
                <c:pt idx="3509">
                  <c:v>0.26625268554741438</c:v>
                </c:pt>
                <c:pt idx="3510">
                  <c:v>0.36025268554741108</c:v>
                </c:pt>
                <c:pt idx="3511">
                  <c:v>0.32825268554740011</c:v>
                </c:pt>
                <c:pt idx="3512">
                  <c:v>0.30025268554740936</c:v>
                </c:pt>
                <c:pt idx="3513">
                  <c:v>0.42425268554740453</c:v>
                </c:pt>
                <c:pt idx="3514">
                  <c:v>0.38225268554739988</c:v>
                </c:pt>
                <c:pt idx="3515">
                  <c:v>0.36225268554742063</c:v>
                </c:pt>
                <c:pt idx="3516">
                  <c:v>0.38625268554739284</c:v>
                </c:pt>
                <c:pt idx="3517">
                  <c:v>0.37425268554739038</c:v>
                </c:pt>
                <c:pt idx="3518">
                  <c:v>0.36825268554742091</c:v>
                </c:pt>
                <c:pt idx="3519">
                  <c:v>0.35425268554741091</c:v>
                </c:pt>
                <c:pt idx="3520">
                  <c:v>0.38625268554739284</c:v>
                </c:pt>
                <c:pt idx="3521">
                  <c:v>0.36025268554741108</c:v>
                </c:pt>
                <c:pt idx="3522">
                  <c:v>0.46825268554741484</c:v>
                </c:pt>
                <c:pt idx="3523">
                  <c:v>0.42225268554739182</c:v>
                </c:pt>
                <c:pt idx="3524">
                  <c:v>0.37825268554741293</c:v>
                </c:pt>
                <c:pt idx="3525">
                  <c:v>0.43425268554739238</c:v>
                </c:pt>
                <c:pt idx="3526">
                  <c:v>0.47825268554740608</c:v>
                </c:pt>
                <c:pt idx="3527">
                  <c:v>0.40425268554739091</c:v>
                </c:pt>
                <c:pt idx="3528">
                  <c:v>0.46425268554739318</c:v>
                </c:pt>
                <c:pt idx="3529">
                  <c:v>0.39825268554739357</c:v>
                </c:pt>
                <c:pt idx="3530">
                  <c:v>0.42225268554739182</c:v>
                </c:pt>
                <c:pt idx="3531">
                  <c:v>0.3462526855473983</c:v>
                </c:pt>
                <c:pt idx="3532">
                  <c:v>0.42825268554739182</c:v>
                </c:pt>
                <c:pt idx="3533">
                  <c:v>0.40225268554741234</c:v>
                </c:pt>
                <c:pt idx="3534">
                  <c:v>0.38625268554739284</c:v>
                </c:pt>
                <c:pt idx="3535">
                  <c:v>0.41225268554740357</c:v>
                </c:pt>
                <c:pt idx="3536">
                  <c:v>0.48225268554739387</c:v>
                </c:pt>
                <c:pt idx="3537">
                  <c:v>0.40025268554740284</c:v>
                </c:pt>
                <c:pt idx="3538">
                  <c:v>0.44225268554740182</c:v>
                </c:pt>
                <c:pt idx="3539">
                  <c:v>0.41825268554740408</c:v>
                </c:pt>
                <c:pt idx="3540">
                  <c:v>0.40025268554740284</c:v>
                </c:pt>
                <c:pt idx="3541">
                  <c:v>0.38425268554741315</c:v>
                </c:pt>
                <c:pt idx="3542">
                  <c:v>0.33225268554742077</c:v>
                </c:pt>
                <c:pt idx="3543">
                  <c:v>0.40425268554739091</c:v>
                </c:pt>
                <c:pt idx="3544">
                  <c:v>0.37225268554741203</c:v>
                </c:pt>
                <c:pt idx="3545">
                  <c:v>0.31225268554741037</c:v>
                </c:pt>
                <c:pt idx="3546">
                  <c:v>0.30625268554740953</c:v>
                </c:pt>
                <c:pt idx="3547">
                  <c:v>0.31825268554741065</c:v>
                </c:pt>
                <c:pt idx="3548">
                  <c:v>0.3482526855474104</c:v>
                </c:pt>
                <c:pt idx="3549">
                  <c:v>0.32025268554741998</c:v>
                </c:pt>
                <c:pt idx="3550">
                  <c:v>0.36425268554739887</c:v>
                </c:pt>
                <c:pt idx="3551">
                  <c:v>0.33825268554742116</c:v>
                </c:pt>
                <c:pt idx="3552">
                  <c:v>0.32425268554741093</c:v>
                </c:pt>
                <c:pt idx="3553">
                  <c:v>0.29425268554740858</c:v>
                </c:pt>
                <c:pt idx="3554">
                  <c:v>0.25225268554740432</c:v>
                </c:pt>
                <c:pt idx="3555">
                  <c:v>0.25225268554740432</c:v>
                </c:pt>
                <c:pt idx="3556">
                  <c:v>0.22825268554740524</c:v>
                </c:pt>
                <c:pt idx="3557">
                  <c:v>0.25825268554740438</c:v>
                </c:pt>
                <c:pt idx="3558">
                  <c:v>0.27225268554741588</c:v>
                </c:pt>
                <c:pt idx="3559">
                  <c:v>0.262252685547395</c:v>
                </c:pt>
                <c:pt idx="3560">
                  <c:v>0.2802526855473958</c:v>
                </c:pt>
                <c:pt idx="3561">
                  <c:v>0.30425268554739682</c:v>
                </c:pt>
                <c:pt idx="3562">
                  <c:v>0.33425268554740062</c:v>
                </c:pt>
                <c:pt idx="3563">
                  <c:v>0.24225268554741536</c:v>
                </c:pt>
                <c:pt idx="3564">
                  <c:v>0.32425268554741093</c:v>
                </c:pt>
                <c:pt idx="3565">
                  <c:v>0.27225268554741588</c:v>
                </c:pt>
                <c:pt idx="3566">
                  <c:v>0.29625268554741813</c:v>
                </c:pt>
                <c:pt idx="3567">
                  <c:v>0.2142526855473961</c:v>
                </c:pt>
                <c:pt idx="3568">
                  <c:v>0.23025268554741457</c:v>
                </c:pt>
                <c:pt idx="3569">
                  <c:v>0.25225268554740432</c:v>
                </c:pt>
                <c:pt idx="3570">
                  <c:v>0.27625268554740756</c:v>
                </c:pt>
                <c:pt idx="3571">
                  <c:v>0.29225268554739631</c:v>
                </c:pt>
                <c:pt idx="3572">
                  <c:v>0.36225268554742063</c:v>
                </c:pt>
                <c:pt idx="3573">
                  <c:v>0.31825268554741065</c:v>
                </c:pt>
                <c:pt idx="3574">
                  <c:v>0.35225268554739841</c:v>
                </c:pt>
                <c:pt idx="3575">
                  <c:v>0.32625268554742043</c:v>
                </c:pt>
                <c:pt idx="3576">
                  <c:v>0.35225268554739841</c:v>
                </c:pt>
                <c:pt idx="3577">
                  <c:v>0.33225268554742077</c:v>
                </c:pt>
                <c:pt idx="3578">
                  <c:v>0.3462526855473983</c:v>
                </c:pt>
                <c:pt idx="3579">
                  <c:v>0.33225268554742077</c:v>
                </c:pt>
                <c:pt idx="3580">
                  <c:v>0.38025268554739228</c:v>
                </c:pt>
                <c:pt idx="3581">
                  <c:v>0.35225268554739841</c:v>
                </c:pt>
                <c:pt idx="3582">
                  <c:v>0.41625268554739137</c:v>
                </c:pt>
                <c:pt idx="3583">
                  <c:v>0.37825268554741293</c:v>
                </c:pt>
                <c:pt idx="3584">
                  <c:v>0.40825268554741256</c:v>
                </c:pt>
                <c:pt idx="3585">
                  <c:v>0.43825268554741453</c:v>
                </c:pt>
                <c:pt idx="3586">
                  <c:v>0.59625268554739286</c:v>
                </c:pt>
                <c:pt idx="3587">
                  <c:v>0.56025268554739649</c:v>
                </c:pt>
                <c:pt idx="3588">
                  <c:v>0.56425268554741559</c:v>
                </c:pt>
                <c:pt idx="3589">
                  <c:v>0.61425268554739887</c:v>
                </c:pt>
                <c:pt idx="3590">
                  <c:v>0.59425268554741117</c:v>
                </c:pt>
                <c:pt idx="3591">
                  <c:v>0.54025268554741457</c:v>
                </c:pt>
                <c:pt idx="3592">
                  <c:v>0.58225268554740983</c:v>
                </c:pt>
                <c:pt idx="3593">
                  <c:v>0.58225268554740983</c:v>
                </c:pt>
                <c:pt idx="3594">
                  <c:v>0.59225268554740185</c:v>
                </c:pt>
                <c:pt idx="3595">
                  <c:v>0.58025268554740106</c:v>
                </c:pt>
                <c:pt idx="3596">
                  <c:v>0.59825268554740196</c:v>
                </c:pt>
                <c:pt idx="3597">
                  <c:v>0.64425268554740001</c:v>
                </c:pt>
                <c:pt idx="3598">
                  <c:v>0.65025268554740023</c:v>
                </c:pt>
                <c:pt idx="3599">
                  <c:v>0.762252685547395</c:v>
                </c:pt>
                <c:pt idx="3600">
                  <c:v>0.75025268554739455</c:v>
                </c:pt>
                <c:pt idx="3601">
                  <c:v>0.7662526855474141</c:v>
                </c:pt>
                <c:pt idx="3602">
                  <c:v>0.77825268554741467</c:v>
                </c:pt>
                <c:pt idx="3603">
                  <c:v>0.7522526855474041</c:v>
                </c:pt>
                <c:pt idx="3604">
                  <c:v>0.75625268554739478</c:v>
                </c:pt>
                <c:pt idx="3605">
                  <c:v>0.78225268554740457</c:v>
                </c:pt>
                <c:pt idx="3606">
                  <c:v>0.75425268554741354</c:v>
                </c:pt>
                <c:pt idx="3607">
                  <c:v>0.76825268554739523</c:v>
                </c:pt>
                <c:pt idx="3608">
                  <c:v>0.78825268554740546</c:v>
                </c:pt>
                <c:pt idx="3609">
                  <c:v>0.7522526855474041</c:v>
                </c:pt>
                <c:pt idx="3610">
                  <c:v>0.88025268554738956</c:v>
                </c:pt>
                <c:pt idx="3611">
                  <c:v>0.85825268554739853</c:v>
                </c:pt>
                <c:pt idx="3612">
                  <c:v>0.88625268554738956</c:v>
                </c:pt>
                <c:pt idx="3613">
                  <c:v>0.90825268554740957</c:v>
                </c:pt>
                <c:pt idx="3614">
                  <c:v>0.93025268554740137</c:v>
                </c:pt>
                <c:pt idx="3615">
                  <c:v>0.91425268554740957</c:v>
                </c:pt>
                <c:pt idx="3616">
                  <c:v>0.90025268554739957</c:v>
                </c:pt>
                <c:pt idx="3617">
                  <c:v>0.87625268554739932</c:v>
                </c:pt>
                <c:pt idx="3618">
                  <c:v>0.89825268554739057</c:v>
                </c:pt>
                <c:pt idx="3619">
                  <c:v>0.84425268554741706</c:v>
                </c:pt>
                <c:pt idx="3620">
                  <c:v>0.86825268554741797</c:v>
                </c:pt>
                <c:pt idx="3621">
                  <c:v>0.87425268554738977</c:v>
                </c:pt>
                <c:pt idx="3622">
                  <c:v>0.91025268554739058</c:v>
                </c:pt>
                <c:pt idx="3623">
                  <c:v>0.91625268554739137</c:v>
                </c:pt>
                <c:pt idx="3624">
                  <c:v>0.92825268554739149</c:v>
                </c:pt>
                <c:pt idx="3625">
                  <c:v>0.88625268554738956</c:v>
                </c:pt>
                <c:pt idx="3626">
                  <c:v>0.83225268554741649</c:v>
                </c:pt>
                <c:pt idx="3627">
                  <c:v>0.85825268554739853</c:v>
                </c:pt>
                <c:pt idx="3628">
                  <c:v>0.90625268554740046</c:v>
                </c:pt>
                <c:pt idx="3629">
                  <c:v>0.85825268554739853</c:v>
                </c:pt>
                <c:pt idx="3630">
                  <c:v>0.85625268554741751</c:v>
                </c:pt>
                <c:pt idx="3631">
                  <c:v>0.8302526855474065</c:v>
                </c:pt>
                <c:pt idx="3632">
                  <c:v>0.84425268554741706</c:v>
                </c:pt>
                <c:pt idx="3633">
                  <c:v>0.79025268554741457</c:v>
                </c:pt>
                <c:pt idx="3634">
                  <c:v>0.882252685547395</c:v>
                </c:pt>
                <c:pt idx="3635">
                  <c:v>0.82025268554741559</c:v>
                </c:pt>
                <c:pt idx="3636">
                  <c:v>0.81625268554739649</c:v>
                </c:pt>
                <c:pt idx="3637">
                  <c:v>0.80825268554741558</c:v>
                </c:pt>
                <c:pt idx="3638">
                  <c:v>0.84625268554739819</c:v>
                </c:pt>
                <c:pt idx="3639">
                  <c:v>0.74825268554741342</c:v>
                </c:pt>
                <c:pt idx="3640">
                  <c:v>0.75025268554739455</c:v>
                </c:pt>
                <c:pt idx="3641">
                  <c:v>0.68025268554740137</c:v>
                </c:pt>
                <c:pt idx="3642">
                  <c:v>0.71025268554740251</c:v>
                </c:pt>
                <c:pt idx="3643">
                  <c:v>0.6342526855474091</c:v>
                </c:pt>
                <c:pt idx="3644">
                  <c:v>0.63625268554739023</c:v>
                </c:pt>
                <c:pt idx="3645">
                  <c:v>0.59825268554740196</c:v>
                </c:pt>
                <c:pt idx="3646">
                  <c:v>0.63225268554739955</c:v>
                </c:pt>
                <c:pt idx="3647">
                  <c:v>0.65425268554739091</c:v>
                </c:pt>
                <c:pt idx="3648">
                  <c:v>0.6662526855473917</c:v>
                </c:pt>
                <c:pt idx="3649">
                  <c:v>0.64225268554739068</c:v>
                </c:pt>
                <c:pt idx="3650">
                  <c:v>0.55025268554740558</c:v>
                </c:pt>
                <c:pt idx="3651">
                  <c:v>0.57225268554739728</c:v>
                </c:pt>
                <c:pt idx="3652">
                  <c:v>0.60025268554741729</c:v>
                </c:pt>
                <c:pt idx="3653">
                  <c:v>0.58225268554740983</c:v>
                </c:pt>
                <c:pt idx="3654">
                  <c:v>0.51225268554739456</c:v>
                </c:pt>
                <c:pt idx="3655">
                  <c:v>0.50025268554739</c:v>
                </c:pt>
                <c:pt idx="3656">
                  <c:v>0.4102526855473913</c:v>
                </c:pt>
                <c:pt idx="3657">
                  <c:v>0.39625268554741411</c:v>
                </c:pt>
                <c:pt idx="3658">
                  <c:v>0.48625268554741591</c:v>
                </c:pt>
                <c:pt idx="3659">
                  <c:v>0.4102526855473913</c:v>
                </c:pt>
                <c:pt idx="3660">
                  <c:v>0.38825268554740411</c:v>
                </c:pt>
                <c:pt idx="3661">
                  <c:v>0.40225268554741234</c:v>
                </c:pt>
                <c:pt idx="3662">
                  <c:v>0.40425268554739091</c:v>
                </c:pt>
                <c:pt idx="3663">
                  <c:v>0.36225268554742063</c:v>
                </c:pt>
                <c:pt idx="3664">
                  <c:v>0.38825268554740411</c:v>
                </c:pt>
                <c:pt idx="3665">
                  <c:v>0.39025268554741344</c:v>
                </c:pt>
                <c:pt idx="3666">
                  <c:v>0.336252685547412</c:v>
                </c:pt>
                <c:pt idx="3667">
                  <c:v>0.28625268554739591</c:v>
                </c:pt>
                <c:pt idx="3668">
                  <c:v>0.32625268554742043</c:v>
                </c:pt>
                <c:pt idx="3669">
                  <c:v>0.24425268554739715</c:v>
                </c:pt>
                <c:pt idx="3670">
                  <c:v>0.33225268554742077</c:v>
                </c:pt>
                <c:pt idx="3671">
                  <c:v>0.29625268554741813</c:v>
                </c:pt>
                <c:pt idx="3672">
                  <c:v>0.23225268554739642</c:v>
                </c:pt>
                <c:pt idx="3673">
                  <c:v>0.28625268554739591</c:v>
                </c:pt>
                <c:pt idx="3674">
                  <c:v>0.32625268554742043</c:v>
                </c:pt>
                <c:pt idx="3675">
                  <c:v>0.26425268554740683</c:v>
                </c:pt>
                <c:pt idx="3676">
                  <c:v>0.31825268554741065</c:v>
                </c:pt>
                <c:pt idx="3677">
                  <c:v>0.31825268554741065</c:v>
                </c:pt>
                <c:pt idx="3678">
                  <c:v>0.21825268554741481</c:v>
                </c:pt>
                <c:pt idx="3679">
                  <c:v>0.20825268554739557</c:v>
                </c:pt>
                <c:pt idx="3680">
                  <c:v>0.30425268554739682</c:v>
                </c:pt>
                <c:pt idx="3681">
                  <c:v>0.20825268554739557</c:v>
                </c:pt>
                <c:pt idx="3682">
                  <c:v>0.24025268554740609</c:v>
                </c:pt>
                <c:pt idx="3683">
                  <c:v>0.27625268554740756</c:v>
                </c:pt>
                <c:pt idx="3684">
                  <c:v>0.20625268554741388</c:v>
                </c:pt>
                <c:pt idx="3685">
                  <c:v>0.24225268554741536</c:v>
                </c:pt>
                <c:pt idx="3686">
                  <c:v>0.336252685547412</c:v>
                </c:pt>
                <c:pt idx="3687">
                  <c:v>0.3462526855473983</c:v>
                </c:pt>
                <c:pt idx="3688">
                  <c:v>0.32625268554742043</c:v>
                </c:pt>
                <c:pt idx="3689">
                  <c:v>0.33825268554742116</c:v>
                </c:pt>
                <c:pt idx="3690">
                  <c:v>0.33425268554740062</c:v>
                </c:pt>
                <c:pt idx="3691">
                  <c:v>0.27225268554741588</c:v>
                </c:pt>
                <c:pt idx="3692">
                  <c:v>0.29225268554739631</c:v>
                </c:pt>
                <c:pt idx="3693">
                  <c:v>0.38625268554739284</c:v>
                </c:pt>
                <c:pt idx="3694">
                  <c:v>0.39625268554741411</c:v>
                </c:pt>
                <c:pt idx="3695">
                  <c:v>0.33425268554740062</c:v>
                </c:pt>
                <c:pt idx="3696">
                  <c:v>0.37625268554739932</c:v>
                </c:pt>
                <c:pt idx="3697">
                  <c:v>0.3502526855474199</c:v>
                </c:pt>
                <c:pt idx="3698">
                  <c:v>0.36825268554742091</c:v>
                </c:pt>
                <c:pt idx="3699">
                  <c:v>0.40425268554739091</c:v>
                </c:pt>
                <c:pt idx="3700">
                  <c:v>0.48225268554739387</c:v>
                </c:pt>
                <c:pt idx="3701">
                  <c:v>0.46225268554741433</c:v>
                </c:pt>
                <c:pt idx="3702">
                  <c:v>0.48225268554739387</c:v>
                </c:pt>
                <c:pt idx="3703">
                  <c:v>0.44425268554741137</c:v>
                </c:pt>
                <c:pt idx="3704">
                  <c:v>0.51225268554739456</c:v>
                </c:pt>
                <c:pt idx="3705">
                  <c:v>0.43225268554741436</c:v>
                </c:pt>
                <c:pt idx="3706">
                  <c:v>0.50625268554739256</c:v>
                </c:pt>
                <c:pt idx="3707">
                  <c:v>0.48225268554739387</c:v>
                </c:pt>
                <c:pt idx="3708">
                  <c:v>0.49025268554740703</c:v>
                </c:pt>
                <c:pt idx="3709">
                  <c:v>0.50625268554739256</c:v>
                </c:pt>
                <c:pt idx="3710">
                  <c:v>0.54025268554741457</c:v>
                </c:pt>
                <c:pt idx="3711">
                  <c:v>0.53225268554740457</c:v>
                </c:pt>
                <c:pt idx="3712">
                  <c:v>0.61025268554740819</c:v>
                </c:pt>
                <c:pt idx="3713">
                  <c:v>0.58425268554739196</c:v>
                </c:pt>
                <c:pt idx="3714">
                  <c:v>0.57225268554739728</c:v>
                </c:pt>
                <c:pt idx="3715">
                  <c:v>0.51225268554739456</c:v>
                </c:pt>
                <c:pt idx="3716">
                  <c:v>0.48625268554741591</c:v>
                </c:pt>
                <c:pt idx="3717">
                  <c:v>0.56025268554739649</c:v>
                </c:pt>
                <c:pt idx="3718">
                  <c:v>0.61625268554740842</c:v>
                </c:pt>
                <c:pt idx="3719">
                  <c:v>0.48425268554740686</c:v>
                </c:pt>
                <c:pt idx="3720">
                  <c:v>0.59825268554740196</c:v>
                </c:pt>
                <c:pt idx="3721">
                  <c:v>0.62825268554740887</c:v>
                </c:pt>
                <c:pt idx="3722">
                  <c:v>0.66825268554740092</c:v>
                </c:pt>
                <c:pt idx="3723">
                  <c:v>0.58425268554739196</c:v>
                </c:pt>
                <c:pt idx="3724">
                  <c:v>0.59825268554740196</c:v>
                </c:pt>
                <c:pt idx="3725">
                  <c:v>0.57625268554741638</c:v>
                </c:pt>
                <c:pt idx="3726">
                  <c:v>0.5782526855473975</c:v>
                </c:pt>
                <c:pt idx="3727">
                  <c:v>0.53225268554740457</c:v>
                </c:pt>
                <c:pt idx="3728">
                  <c:v>0.50425268554740843</c:v>
                </c:pt>
                <c:pt idx="3729">
                  <c:v>0.49225268554741641</c:v>
                </c:pt>
                <c:pt idx="3730">
                  <c:v>0.49225268554741641</c:v>
                </c:pt>
                <c:pt idx="3731">
                  <c:v>0.50425268554740843</c:v>
                </c:pt>
                <c:pt idx="3732">
                  <c:v>0.52025268554740456</c:v>
                </c:pt>
                <c:pt idx="3733">
                  <c:v>0.47425268554741506</c:v>
                </c:pt>
                <c:pt idx="3734">
                  <c:v>0.50025268554739</c:v>
                </c:pt>
                <c:pt idx="3735">
                  <c:v>0.43225268554741436</c:v>
                </c:pt>
                <c:pt idx="3736">
                  <c:v>0.52825268554741456</c:v>
                </c:pt>
                <c:pt idx="3737">
                  <c:v>0.4462526855473925</c:v>
                </c:pt>
                <c:pt idx="3738">
                  <c:v>0.42825268554739182</c:v>
                </c:pt>
                <c:pt idx="3739">
                  <c:v>0.34225268554741006</c:v>
                </c:pt>
                <c:pt idx="3740">
                  <c:v>0.33025268554741155</c:v>
                </c:pt>
                <c:pt idx="3741">
                  <c:v>0.32425268554741093</c:v>
                </c:pt>
                <c:pt idx="3742">
                  <c:v>0.29825268554739637</c:v>
                </c:pt>
                <c:pt idx="3743">
                  <c:v>0.24025268554740609</c:v>
                </c:pt>
                <c:pt idx="3744">
                  <c:v>0.28425268554741739</c:v>
                </c:pt>
                <c:pt idx="3745">
                  <c:v>0.26425268554740683</c:v>
                </c:pt>
                <c:pt idx="3746">
                  <c:v>0.262252685547395</c:v>
                </c:pt>
                <c:pt idx="3747">
                  <c:v>0.21025268554740506</c:v>
                </c:pt>
                <c:pt idx="3748">
                  <c:v>0.26025268554741388</c:v>
                </c:pt>
                <c:pt idx="3749">
                  <c:v>0.17625268554741275</c:v>
                </c:pt>
                <c:pt idx="3750">
                  <c:v>0.21625268554740534</c:v>
                </c:pt>
                <c:pt idx="3751">
                  <c:v>0.17225268554739412</c:v>
                </c:pt>
                <c:pt idx="3752">
                  <c:v>0.13025268554739231</c:v>
                </c:pt>
                <c:pt idx="3753">
                  <c:v>7.8252685547397519E-2</c:v>
                </c:pt>
                <c:pt idx="3754">
                  <c:v>8.4252685547397746E-2</c:v>
                </c:pt>
                <c:pt idx="3755">
                  <c:v>6.8252685547406933E-2</c:v>
                </c:pt>
                <c:pt idx="3756">
                  <c:v>7.2252685547397333E-2</c:v>
                </c:pt>
                <c:pt idx="3757">
                  <c:v>-1.5747314452596584E-2</c:v>
                </c:pt>
                <c:pt idx="3758">
                  <c:v>5.0252685547405924E-2</c:v>
                </c:pt>
                <c:pt idx="3759">
                  <c:v>4.2526855474136482E-3</c:v>
                </c:pt>
                <c:pt idx="3760">
                  <c:v>-4.1747314452607064E-2</c:v>
                </c:pt>
                <c:pt idx="3761">
                  <c:v>-3.9747314452597611E-2</c:v>
                </c:pt>
                <c:pt idx="3762">
                  <c:v>-3.1747314452587792E-2</c:v>
                </c:pt>
                <c:pt idx="3763">
                  <c:v>-9.57473144526092E-2</c:v>
                </c:pt>
                <c:pt idx="3764">
                  <c:v>-9.9747314452599767E-2</c:v>
                </c:pt>
                <c:pt idx="3765">
                  <c:v>-0.11374731445260977</c:v>
                </c:pt>
                <c:pt idx="3766">
                  <c:v>-0.10174731445260952</c:v>
                </c:pt>
                <c:pt idx="3767">
                  <c:v>-0.17574731445259575</c:v>
                </c:pt>
                <c:pt idx="3768">
                  <c:v>-0.15574731445258497</c:v>
                </c:pt>
                <c:pt idx="3769">
                  <c:v>-0.14774731445260386</c:v>
                </c:pt>
                <c:pt idx="3770">
                  <c:v>-0.20374731445258626</c:v>
                </c:pt>
                <c:pt idx="3771">
                  <c:v>-0.21774731445259748</c:v>
                </c:pt>
                <c:pt idx="3772">
                  <c:v>-0.20574731445259664</c:v>
                </c:pt>
                <c:pt idx="3773">
                  <c:v>-0.20574731445259664</c:v>
                </c:pt>
                <c:pt idx="3774">
                  <c:v>-0.19374731445259583</c:v>
                </c:pt>
                <c:pt idx="3775">
                  <c:v>-0.19174731445258444</c:v>
                </c:pt>
                <c:pt idx="3776">
                  <c:v>-0.21774731445259748</c:v>
                </c:pt>
                <c:pt idx="3777">
                  <c:v>-0.21774731445259748</c:v>
                </c:pt>
                <c:pt idx="3778">
                  <c:v>-0.22574731445260612</c:v>
                </c:pt>
                <c:pt idx="3779">
                  <c:v>-0.26574731445259336</c:v>
                </c:pt>
                <c:pt idx="3780">
                  <c:v>-0.23174731445260663</c:v>
                </c:pt>
                <c:pt idx="3781">
                  <c:v>-0.249747314452608</c:v>
                </c:pt>
                <c:pt idx="3782">
                  <c:v>-0.24174731445259826</c:v>
                </c:pt>
                <c:pt idx="3783">
                  <c:v>-0.26774731445260613</c:v>
                </c:pt>
                <c:pt idx="3784">
                  <c:v>-0.19374731445259583</c:v>
                </c:pt>
                <c:pt idx="3785">
                  <c:v>-0.26974731445258449</c:v>
                </c:pt>
                <c:pt idx="3786">
                  <c:v>-0.21574731445258702</c:v>
                </c:pt>
                <c:pt idx="3787">
                  <c:v>-0.22574731445260612</c:v>
                </c:pt>
                <c:pt idx="3788">
                  <c:v>-0.19774731445258592</c:v>
                </c:pt>
                <c:pt idx="3789">
                  <c:v>-0.27974731445260659</c:v>
                </c:pt>
                <c:pt idx="3790">
                  <c:v>-0.26174731445260579</c:v>
                </c:pt>
                <c:pt idx="3791">
                  <c:v>-0.23974731445258773</c:v>
                </c:pt>
                <c:pt idx="3792">
                  <c:v>-0.27374731445260625</c:v>
                </c:pt>
                <c:pt idx="3793">
                  <c:v>-0.29574731445259544</c:v>
                </c:pt>
                <c:pt idx="3794">
                  <c:v>-0.249747314452608</c:v>
                </c:pt>
                <c:pt idx="3795">
                  <c:v>-0.23974731445258773</c:v>
                </c:pt>
                <c:pt idx="3796">
                  <c:v>-0.18974731445260576</c:v>
                </c:pt>
                <c:pt idx="3797">
                  <c:v>-0.20574731445259664</c:v>
                </c:pt>
                <c:pt idx="3798">
                  <c:v>-0.16974731445259525</c:v>
                </c:pt>
                <c:pt idx="3799">
                  <c:v>-0.18174731445259595</c:v>
                </c:pt>
                <c:pt idx="3800">
                  <c:v>-0.19374731445259583</c:v>
                </c:pt>
                <c:pt idx="3801">
                  <c:v>-0.20374731445258626</c:v>
                </c:pt>
                <c:pt idx="3802">
                  <c:v>-0.23774731445260708</c:v>
                </c:pt>
                <c:pt idx="3803">
                  <c:v>-0.21374731445260636</c:v>
                </c:pt>
                <c:pt idx="3804">
                  <c:v>-0.22774731445258689</c:v>
                </c:pt>
                <c:pt idx="3805">
                  <c:v>-0.17774731445260497</c:v>
                </c:pt>
                <c:pt idx="3806">
                  <c:v>-0.14574731445259456</c:v>
                </c:pt>
                <c:pt idx="3807">
                  <c:v>-0.13974731445259408</c:v>
                </c:pt>
                <c:pt idx="3808">
                  <c:v>-0.16774731445258476</c:v>
                </c:pt>
                <c:pt idx="3809">
                  <c:v>-0.14174731445260341</c:v>
                </c:pt>
                <c:pt idx="3810">
                  <c:v>-0.13974731445259408</c:v>
                </c:pt>
                <c:pt idx="3811">
                  <c:v>-0.15174731445259496</c:v>
                </c:pt>
                <c:pt idx="3812">
                  <c:v>-9.9747314452599767E-2</c:v>
                </c:pt>
                <c:pt idx="3813">
                  <c:v>-0.14574731445259456</c:v>
                </c:pt>
                <c:pt idx="3814">
                  <c:v>-0.13574731445260299</c:v>
                </c:pt>
                <c:pt idx="3815">
                  <c:v>-0.17774731445260497</c:v>
                </c:pt>
                <c:pt idx="3816">
                  <c:v>-0.15774731445259543</c:v>
                </c:pt>
                <c:pt idx="3817">
                  <c:v>-0.14174731445260341</c:v>
                </c:pt>
                <c:pt idx="3818">
                  <c:v>-0.15574731445258497</c:v>
                </c:pt>
                <c:pt idx="3819">
                  <c:v>-0.12574731445261142</c:v>
                </c:pt>
                <c:pt idx="3820">
                  <c:v>-0.11974731445261012</c:v>
                </c:pt>
                <c:pt idx="3821">
                  <c:v>-8.5747314452589735E-2</c:v>
                </c:pt>
                <c:pt idx="3822">
                  <c:v>-0.11974731445261012</c:v>
                </c:pt>
                <c:pt idx="3823">
                  <c:v>-0.17974731445258568</c:v>
                </c:pt>
                <c:pt idx="3824">
                  <c:v>-8.3747314452608648E-2</c:v>
                </c:pt>
                <c:pt idx="3825">
                  <c:v>-0.15974731445260473</c:v>
                </c:pt>
                <c:pt idx="3826">
                  <c:v>-0.15174731445259496</c:v>
                </c:pt>
                <c:pt idx="3827">
                  <c:v>-0.17374731445258523</c:v>
                </c:pt>
                <c:pt idx="3828">
                  <c:v>-0.12774731445259324</c:v>
                </c:pt>
                <c:pt idx="3829">
                  <c:v>-0.23174731445260663</c:v>
                </c:pt>
                <c:pt idx="3830">
                  <c:v>-0.24574731445258818</c:v>
                </c:pt>
                <c:pt idx="3831">
                  <c:v>-0.17974731445258568</c:v>
                </c:pt>
                <c:pt idx="3832">
                  <c:v>-0.18974731445260576</c:v>
                </c:pt>
                <c:pt idx="3833">
                  <c:v>-0.21174731445259706</c:v>
                </c:pt>
                <c:pt idx="3834">
                  <c:v>-0.20574731445259664</c:v>
                </c:pt>
                <c:pt idx="3835">
                  <c:v>-0.23574731445259775</c:v>
                </c:pt>
                <c:pt idx="3836">
                  <c:v>-0.26974731445258449</c:v>
                </c:pt>
                <c:pt idx="3837">
                  <c:v>-0.28974731445259494</c:v>
                </c:pt>
                <c:pt idx="3838">
                  <c:v>-0.28774731445258567</c:v>
                </c:pt>
                <c:pt idx="3839">
                  <c:v>-0.29574731445259544</c:v>
                </c:pt>
                <c:pt idx="3840">
                  <c:v>-0.31974731445259863</c:v>
                </c:pt>
                <c:pt idx="3841">
                  <c:v>-0.36574731445259079</c:v>
                </c:pt>
                <c:pt idx="3842">
                  <c:v>-0.34774731445258777</c:v>
                </c:pt>
                <c:pt idx="3843">
                  <c:v>-0.37574731445261028</c:v>
                </c:pt>
                <c:pt idx="3844">
                  <c:v>-0.34574731445260909</c:v>
                </c:pt>
                <c:pt idx="3845">
                  <c:v>-0.3797473144526009</c:v>
                </c:pt>
                <c:pt idx="3846">
                  <c:v>-0.38174731445258203</c:v>
                </c:pt>
                <c:pt idx="3847">
                  <c:v>-0.40374731445260176</c:v>
                </c:pt>
                <c:pt idx="3848">
                  <c:v>-0.41174731445258173</c:v>
                </c:pt>
                <c:pt idx="3849">
                  <c:v>-0.44574731445260329</c:v>
                </c:pt>
                <c:pt idx="3850">
                  <c:v>-0.44174731445258103</c:v>
                </c:pt>
                <c:pt idx="3851">
                  <c:v>-0.51174731445260591</c:v>
                </c:pt>
                <c:pt idx="3852">
                  <c:v>-0.45374731445258187</c:v>
                </c:pt>
                <c:pt idx="3853">
                  <c:v>-0.50574731445260568</c:v>
                </c:pt>
                <c:pt idx="3854">
                  <c:v>-0.49374731445260522</c:v>
                </c:pt>
                <c:pt idx="3855">
                  <c:v>-0.53574731445260682</c:v>
                </c:pt>
                <c:pt idx="3856">
                  <c:v>-0.47774731445258523</c:v>
                </c:pt>
                <c:pt idx="3857">
                  <c:v>-0.50374731445260001</c:v>
                </c:pt>
                <c:pt idx="3858">
                  <c:v>-0.53574731445260682</c:v>
                </c:pt>
                <c:pt idx="3859">
                  <c:v>-0.56374731445260062</c:v>
                </c:pt>
                <c:pt idx="3860">
                  <c:v>-0.5997473144526001</c:v>
                </c:pt>
                <c:pt idx="3861">
                  <c:v>-0.56774731445259674</c:v>
                </c:pt>
                <c:pt idx="3862">
                  <c:v>-0.56774731445259674</c:v>
                </c:pt>
                <c:pt idx="3863">
                  <c:v>-0.60774731445260965</c:v>
                </c:pt>
                <c:pt idx="3864">
                  <c:v>-0.66774731445259483</c:v>
                </c:pt>
                <c:pt idx="3865">
                  <c:v>-0.70174731445260363</c:v>
                </c:pt>
                <c:pt idx="3866">
                  <c:v>-0.71974731445260465</c:v>
                </c:pt>
                <c:pt idx="3867">
                  <c:v>-0.66174731445259405</c:v>
                </c:pt>
                <c:pt idx="3868">
                  <c:v>-0.67174731445260838</c:v>
                </c:pt>
                <c:pt idx="3869">
                  <c:v>-0.65974731445260792</c:v>
                </c:pt>
                <c:pt idx="3870">
                  <c:v>-0.64974731445259315</c:v>
                </c:pt>
                <c:pt idx="3871">
                  <c:v>-0.70574731445260064</c:v>
                </c:pt>
                <c:pt idx="3872">
                  <c:v>-0.66374731445260182</c:v>
                </c:pt>
                <c:pt idx="3873">
                  <c:v>-0.65374731445260759</c:v>
                </c:pt>
                <c:pt idx="3874">
                  <c:v>-0.62174731445260079</c:v>
                </c:pt>
                <c:pt idx="3875">
                  <c:v>-0.72574731445260465</c:v>
                </c:pt>
                <c:pt idx="3876">
                  <c:v>-0.72974731445260221</c:v>
                </c:pt>
                <c:pt idx="3877">
                  <c:v>-0.74574731445259657</c:v>
                </c:pt>
                <c:pt idx="3878">
                  <c:v>-0.77774731445260425</c:v>
                </c:pt>
                <c:pt idx="3879">
                  <c:v>-0.75374731445260323</c:v>
                </c:pt>
                <c:pt idx="3880">
                  <c:v>-0.72374731445260065</c:v>
                </c:pt>
                <c:pt idx="3881">
                  <c:v>-0.7097473144525932</c:v>
                </c:pt>
                <c:pt idx="3882">
                  <c:v>-0.70574731445260064</c:v>
                </c:pt>
                <c:pt idx="3883">
                  <c:v>-0.74374731445261011</c:v>
                </c:pt>
                <c:pt idx="3884">
                  <c:v>-0.67974731445259551</c:v>
                </c:pt>
                <c:pt idx="3885">
                  <c:v>-0.67974731445259551</c:v>
                </c:pt>
                <c:pt idx="3886">
                  <c:v>-0.71574731445259399</c:v>
                </c:pt>
                <c:pt idx="3887">
                  <c:v>-0.71374731445260464</c:v>
                </c:pt>
                <c:pt idx="3888">
                  <c:v>-0.72174731445259455</c:v>
                </c:pt>
                <c:pt idx="3889">
                  <c:v>-0.74574731445259657</c:v>
                </c:pt>
                <c:pt idx="3890">
                  <c:v>-0.74974731445261056</c:v>
                </c:pt>
                <c:pt idx="3891">
                  <c:v>-0.75374731445260323</c:v>
                </c:pt>
                <c:pt idx="3892">
                  <c:v>-0.68974731445260362</c:v>
                </c:pt>
                <c:pt idx="3893">
                  <c:v>-0.70774731445260464</c:v>
                </c:pt>
                <c:pt idx="3894">
                  <c:v>-0.72574731445260465</c:v>
                </c:pt>
                <c:pt idx="3895">
                  <c:v>-0.74374731445261011</c:v>
                </c:pt>
                <c:pt idx="3896">
                  <c:v>-0.68574731445259118</c:v>
                </c:pt>
                <c:pt idx="3897">
                  <c:v>-0.65574731445259327</c:v>
                </c:pt>
                <c:pt idx="3898">
                  <c:v>-0.60574731445260466</c:v>
                </c:pt>
                <c:pt idx="3899">
                  <c:v>-0.65974731445260792</c:v>
                </c:pt>
                <c:pt idx="3900">
                  <c:v>-0.66774731445259483</c:v>
                </c:pt>
                <c:pt idx="3901">
                  <c:v>-0.66974731445260205</c:v>
                </c:pt>
                <c:pt idx="3902">
                  <c:v>-0.66174731445259405</c:v>
                </c:pt>
                <c:pt idx="3903">
                  <c:v>-0.66374731445260182</c:v>
                </c:pt>
                <c:pt idx="3904">
                  <c:v>-0.62974731445260601</c:v>
                </c:pt>
                <c:pt idx="3905">
                  <c:v>-0.61374731445261432</c:v>
                </c:pt>
                <c:pt idx="3906">
                  <c:v>-0.60174731445260965</c:v>
                </c:pt>
                <c:pt idx="3907">
                  <c:v>-0.58774731445259965</c:v>
                </c:pt>
                <c:pt idx="3908">
                  <c:v>-0.52174731445260003</c:v>
                </c:pt>
                <c:pt idx="3909">
                  <c:v>-0.57974731445259775</c:v>
                </c:pt>
                <c:pt idx="3910">
                  <c:v>-0.52374731445260669</c:v>
                </c:pt>
                <c:pt idx="3911">
                  <c:v>-0.53374731445260004</c:v>
                </c:pt>
                <c:pt idx="3912">
                  <c:v>-0.5317473144525936</c:v>
                </c:pt>
                <c:pt idx="3913">
                  <c:v>-0.57774731445260863</c:v>
                </c:pt>
                <c:pt idx="3914">
                  <c:v>-0.5317473144525936</c:v>
                </c:pt>
                <c:pt idx="3915">
                  <c:v>-0.61574731445260056</c:v>
                </c:pt>
                <c:pt idx="3916">
                  <c:v>-0.50974731445260002</c:v>
                </c:pt>
                <c:pt idx="3917">
                  <c:v>-0.46774731445259221</c:v>
                </c:pt>
                <c:pt idx="3918">
                  <c:v>-0.49774731445259579</c:v>
                </c:pt>
                <c:pt idx="3919">
                  <c:v>-0.45574731445259137</c:v>
                </c:pt>
                <c:pt idx="3920">
                  <c:v>-0.44374731445259047</c:v>
                </c:pt>
                <c:pt idx="3921">
                  <c:v>-0.487747314452605</c:v>
                </c:pt>
                <c:pt idx="3922">
                  <c:v>-0.40774731445258994</c:v>
                </c:pt>
                <c:pt idx="3923">
                  <c:v>-0.39974731445258271</c:v>
                </c:pt>
                <c:pt idx="3924">
                  <c:v>-0.40974731445260204</c:v>
                </c:pt>
                <c:pt idx="3925">
                  <c:v>-0.47974731445259294</c:v>
                </c:pt>
                <c:pt idx="3926">
                  <c:v>-0.4217473144526025</c:v>
                </c:pt>
                <c:pt idx="3927">
                  <c:v>-0.41574731445260227</c:v>
                </c:pt>
                <c:pt idx="3928">
                  <c:v>-0.39374731445258249</c:v>
                </c:pt>
                <c:pt idx="3929">
                  <c:v>-0.40374731445260176</c:v>
                </c:pt>
                <c:pt idx="3930">
                  <c:v>-0.39374731445258249</c:v>
                </c:pt>
                <c:pt idx="3931">
                  <c:v>-0.37174731445259113</c:v>
                </c:pt>
                <c:pt idx="3932">
                  <c:v>-0.39574731445259204</c:v>
                </c:pt>
                <c:pt idx="3933">
                  <c:v>-0.38174731445258203</c:v>
                </c:pt>
                <c:pt idx="3934">
                  <c:v>-0.32774731445260841</c:v>
                </c:pt>
                <c:pt idx="3935">
                  <c:v>-0.34174731445258744</c:v>
                </c:pt>
                <c:pt idx="3936">
                  <c:v>-0.34974731445259721</c:v>
                </c:pt>
                <c:pt idx="3937">
                  <c:v>-0.37574731445261028</c:v>
                </c:pt>
                <c:pt idx="3938">
                  <c:v>-0.40574731445258067</c:v>
                </c:pt>
                <c:pt idx="3939">
                  <c:v>-0.44174731445258103</c:v>
                </c:pt>
                <c:pt idx="3940">
                  <c:v>-0.39374731445258249</c:v>
                </c:pt>
                <c:pt idx="3941">
                  <c:v>-0.37174731445259113</c:v>
                </c:pt>
                <c:pt idx="3942">
                  <c:v>-0.34574731445260909</c:v>
                </c:pt>
                <c:pt idx="3943">
                  <c:v>-0.34774731445258777</c:v>
                </c:pt>
                <c:pt idx="3944">
                  <c:v>-0.30974731445260772</c:v>
                </c:pt>
                <c:pt idx="3945">
                  <c:v>-0.35974731445259023</c:v>
                </c:pt>
                <c:pt idx="3946">
                  <c:v>-0.32374731445258925</c:v>
                </c:pt>
                <c:pt idx="3947">
                  <c:v>-0.29974731445258829</c:v>
                </c:pt>
                <c:pt idx="3948">
                  <c:v>-0.36174731445260022</c:v>
                </c:pt>
                <c:pt idx="3949">
                  <c:v>-0.37374731445260068</c:v>
                </c:pt>
                <c:pt idx="3950">
                  <c:v>-0.38974731445259175</c:v>
                </c:pt>
                <c:pt idx="3951">
                  <c:v>-0.39174731445260136</c:v>
                </c:pt>
                <c:pt idx="3952">
                  <c:v>-0.41374731445259044</c:v>
                </c:pt>
                <c:pt idx="3953">
                  <c:v>-0.45174731445260363</c:v>
                </c:pt>
                <c:pt idx="3954">
                  <c:v>-0.40174731445258971</c:v>
                </c:pt>
                <c:pt idx="3955">
                  <c:v>-0.44574731445260329</c:v>
                </c:pt>
                <c:pt idx="3956">
                  <c:v>-0.39574731445259204</c:v>
                </c:pt>
                <c:pt idx="3957">
                  <c:v>-0.43774731445259363</c:v>
                </c:pt>
                <c:pt idx="3958">
                  <c:v>-0.3857473144526013</c:v>
                </c:pt>
                <c:pt idx="3959">
                  <c:v>-0.38374731445259153</c:v>
                </c:pt>
                <c:pt idx="3960">
                  <c:v>-0.39374731445258249</c:v>
                </c:pt>
                <c:pt idx="3961">
                  <c:v>-0.43974731445260318</c:v>
                </c:pt>
                <c:pt idx="3962">
                  <c:v>-0.48574731445259473</c:v>
                </c:pt>
                <c:pt idx="3963">
                  <c:v>-0.45974731445258243</c:v>
                </c:pt>
                <c:pt idx="3964">
                  <c:v>-0.45974731445258243</c:v>
                </c:pt>
                <c:pt idx="3965">
                  <c:v>-0.46374731445260409</c:v>
                </c:pt>
                <c:pt idx="3966">
                  <c:v>-0.48574731445259473</c:v>
                </c:pt>
                <c:pt idx="3967">
                  <c:v>-0.42974731445258374</c:v>
                </c:pt>
                <c:pt idx="3968">
                  <c:v>-0.45374731445258187</c:v>
                </c:pt>
                <c:pt idx="3969">
                  <c:v>-0.48974731445258579</c:v>
                </c:pt>
                <c:pt idx="3970">
                  <c:v>-0.47774731445258523</c:v>
                </c:pt>
                <c:pt idx="3971">
                  <c:v>-0.50174731445259202</c:v>
                </c:pt>
                <c:pt idx="3972">
                  <c:v>-0.42374731445258329</c:v>
                </c:pt>
                <c:pt idx="3973">
                  <c:v>-0.49574731445258624</c:v>
                </c:pt>
                <c:pt idx="3974">
                  <c:v>-0.487747314452605</c:v>
                </c:pt>
                <c:pt idx="3975">
                  <c:v>-0.50774731445259258</c:v>
                </c:pt>
                <c:pt idx="3976">
                  <c:v>-0.51574731445260003</c:v>
                </c:pt>
                <c:pt idx="3977">
                  <c:v>-0.52174731445260003</c:v>
                </c:pt>
                <c:pt idx="3978">
                  <c:v>-0.53374731445260004</c:v>
                </c:pt>
                <c:pt idx="3979">
                  <c:v>-0.49374731445260522</c:v>
                </c:pt>
                <c:pt idx="3980">
                  <c:v>-0.50374731445260001</c:v>
                </c:pt>
                <c:pt idx="3981">
                  <c:v>-0.50374731445260001</c:v>
                </c:pt>
                <c:pt idx="3982">
                  <c:v>-0.49374731445260522</c:v>
                </c:pt>
                <c:pt idx="3983">
                  <c:v>-0.50174731445259202</c:v>
                </c:pt>
                <c:pt idx="3984">
                  <c:v>-0.49974731445260545</c:v>
                </c:pt>
                <c:pt idx="3985">
                  <c:v>-0.51574731445260003</c:v>
                </c:pt>
                <c:pt idx="3986">
                  <c:v>-0.48174731445260477</c:v>
                </c:pt>
                <c:pt idx="3987">
                  <c:v>-0.57174731445260862</c:v>
                </c:pt>
                <c:pt idx="3988">
                  <c:v>-0.57174731445260862</c:v>
                </c:pt>
                <c:pt idx="3989">
                  <c:v>-0.56574731445260795</c:v>
                </c:pt>
                <c:pt idx="3990">
                  <c:v>-0.55174731445260061</c:v>
                </c:pt>
                <c:pt idx="3991">
                  <c:v>-0.54174731445260704</c:v>
                </c:pt>
                <c:pt idx="3992">
                  <c:v>-0.51374731445259292</c:v>
                </c:pt>
                <c:pt idx="3993">
                  <c:v>-0.5317473144525936</c:v>
                </c:pt>
                <c:pt idx="3994">
                  <c:v>-0.54374731445259483</c:v>
                </c:pt>
                <c:pt idx="3995">
                  <c:v>-0.54974731445259506</c:v>
                </c:pt>
                <c:pt idx="3996">
                  <c:v>-0.50574731445260568</c:v>
                </c:pt>
                <c:pt idx="3997">
                  <c:v>-0.53574731445260682</c:v>
                </c:pt>
                <c:pt idx="3998">
                  <c:v>-0.54574731445260005</c:v>
                </c:pt>
                <c:pt idx="3999">
                  <c:v>-0.61174731445260477</c:v>
                </c:pt>
                <c:pt idx="4000">
                  <c:v>-0.56774731445259674</c:v>
                </c:pt>
                <c:pt idx="4001">
                  <c:v>-0.58974731445260886</c:v>
                </c:pt>
                <c:pt idx="4002">
                  <c:v>-0.60574731445260466</c:v>
                </c:pt>
                <c:pt idx="4003">
                  <c:v>-0.5477473144526076</c:v>
                </c:pt>
                <c:pt idx="4004">
                  <c:v>-0.51974731445259315</c:v>
                </c:pt>
                <c:pt idx="4005">
                  <c:v>-0.57374731445259752</c:v>
                </c:pt>
                <c:pt idx="4006">
                  <c:v>-0.5297473144526067</c:v>
                </c:pt>
                <c:pt idx="4007">
                  <c:v>-0.52174731445260003</c:v>
                </c:pt>
                <c:pt idx="4008">
                  <c:v>-0.50574731445260568</c:v>
                </c:pt>
                <c:pt idx="4009">
                  <c:v>-0.51374731445259292</c:v>
                </c:pt>
                <c:pt idx="4010">
                  <c:v>-0.49774731445259579</c:v>
                </c:pt>
                <c:pt idx="4011">
                  <c:v>-0.54174731445260704</c:v>
                </c:pt>
                <c:pt idx="4012">
                  <c:v>-0.52774731445260004</c:v>
                </c:pt>
                <c:pt idx="4013">
                  <c:v>-0.51774731445260613</c:v>
                </c:pt>
                <c:pt idx="4014">
                  <c:v>-0.56574731445260795</c:v>
                </c:pt>
                <c:pt idx="4015">
                  <c:v>-0.54974731445259506</c:v>
                </c:pt>
                <c:pt idx="4016">
                  <c:v>-0.49374731445260522</c:v>
                </c:pt>
                <c:pt idx="4017">
                  <c:v>-0.51774731445260613</c:v>
                </c:pt>
                <c:pt idx="4018">
                  <c:v>-0.51574731445260003</c:v>
                </c:pt>
                <c:pt idx="4019">
                  <c:v>-0.51774731445260613</c:v>
                </c:pt>
                <c:pt idx="4020">
                  <c:v>-0.48574731445259473</c:v>
                </c:pt>
                <c:pt idx="4021">
                  <c:v>-0.46974731445260426</c:v>
                </c:pt>
                <c:pt idx="4022">
                  <c:v>-0.51574731445260003</c:v>
                </c:pt>
                <c:pt idx="4023">
                  <c:v>-0.50374731445260001</c:v>
                </c:pt>
                <c:pt idx="4024">
                  <c:v>-0.49174731445259529</c:v>
                </c:pt>
                <c:pt idx="4025">
                  <c:v>-0.50974731445260002</c:v>
                </c:pt>
                <c:pt idx="4026">
                  <c:v>-0.50774731445259258</c:v>
                </c:pt>
                <c:pt idx="4027">
                  <c:v>-0.48374731445258579</c:v>
                </c:pt>
                <c:pt idx="4028">
                  <c:v>-0.49374731445260522</c:v>
                </c:pt>
                <c:pt idx="4029">
                  <c:v>-0.50774731445259258</c:v>
                </c:pt>
                <c:pt idx="4030">
                  <c:v>-0.45174731445260363</c:v>
                </c:pt>
                <c:pt idx="4031">
                  <c:v>-0.45174731445260363</c:v>
                </c:pt>
                <c:pt idx="4032">
                  <c:v>-0.43974731445260318</c:v>
                </c:pt>
                <c:pt idx="4033">
                  <c:v>-0.47974731445259294</c:v>
                </c:pt>
                <c:pt idx="4034">
                  <c:v>-0.44574731445260329</c:v>
                </c:pt>
                <c:pt idx="4035">
                  <c:v>-0.49774731445259579</c:v>
                </c:pt>
                <c:pt idx="4036">
                  <c:v>-0.49574731445258624</c:v>
                </c:pt>
                <c:pt idx="4037">
                  <c:v>-0.45774731445260375</c:v>
                </c:pt>
                <c:pt idx="4038">
                  <c:v>-0.49774731445259579</c:v>
                </c:pt>
                <c:pt idx="4039">
                  <c:v>-0.50574731445260568</c:v>
                </c:pt>
                <c:pt idx="4040">
                  <c:v>-0.47774731445258523</c:v>
                </c:pt>
                <c:pt idx="4041">
                  <c:v>-0.48174731445260477</c:v>
                </c:pt>
                <c:pt idx="4042">
                  <c:v>-0.44974731445259064</c:v>
                </c:pt>
                <c:pt idx="4043">
                  <c:v>-0.44374731445259047</c:v>
                </c:pt>
                <c:pt idx="4044">
                  <c:v>-0.42574731445259273</c:v>
                </c:pt>
                <c:pt idx="4045">
                  <c:v>-0.44374731445259047</c:v>
                </c:pt>
                <c:pt idx="4046">
                  <c:v>-0.45574731445259137</c:v>
                </c:pt>
                <c:pt idx="4047">
                  <c:v>-0.48174731445260477</c:v>
                </c:pt>
                <c:pt idx="4048">
                  <c:v>-0.46374731445260409</c:v>
                </c:pt>
                <c:pt idx="4049">
                  <c:v>-0.50774731445259258</c:v>
                </c:pt>
                <c:pt idx="4050">
                  <c:v>-0.46974731445260426</c:v>
                </c:pt>
                <c:pt idx="4051">
                  <c:v>-0.50574731445260568</c:v>
                </c:pt>
                <c:pt idx="4052">
                  <c:v>-0.46574731445258266</c:v>
                </c:pt>
                <c:pt idx="4053">
                  <c:v>-0.44374731445259047</c:v>
                </c:pt>
                <c:pt idx="4054">
                  <c:v>-0.45174731445260363</c:v>
                </c:pt>
                <c:pt idx="4055">
                  <c:v>-0.43774731445259363</c:v>
                </c:pt>
                <c:pt idx="4056">
                  <c:v>-0.42774731445260272</c:v>
                </c:pt>
                <c:pt idx="4057">
                  <c:v>-0.46974731445260426</c:v>
                </c:pt>
                <c:pt idx="4058">
                  <c:v>-0.40974731445260204</c:v>
                </c:pt>
                <c:pt idx="4059">
                  <c:v>-0.44774731445258159</c:v>
                </c:pt>
                <c:pt idx="4060">
                  <c:v>-0.47974731445259294</c:v>
                </c:pt>
                <c:pt idx="4061">
                  <c:v>-0.46574731445258266</c:v>
                </c:pt>
                <c:pt idx="4062">
                  <c:v>-0.49974731445260545</c:v>
                </c:pt>
                <c:pt idx="4063">
                  <c:v>-0.53374731445260004</c:v>
                </c:pt>
                <c:pt idx="4064">
                  <c:v>-0.49374731445260522</c:v>
                </c:pt>
                <c:pt idx="4065">
                  <c:v>-0.46974731445260426</c:v>
                </c:pt>
                <c:pt idx="4066">
                  <c:v>-0.47374731445259244</c:v>
                </c:pt>
                <c:pt idx="4067">
                  <c:v>-0.45774731445260375</c:v>
                </c:pt>
                <c:pt idx="4068">
                  <c:v>-0.46974731445260426</c:v>
                </c:pt>
                <c:pt idx="4069">
                  <c:v>-0.48374731445258579</c:v>
                </c:pt>
                <c:pt idx="4070">
                  <c:v>-0.4617473144525916</c:v>
                </c:pt>
                <c:pt idx="4071">
                  <c:v>-0.47774731445258523</c:v>
                </c:pt>
                <c:pt idx="4072">
                  <c:v>-0.487747314452605</c:v>
                </c:pt>
                <c:pt idx="4073">
                  <c:v>-0.47974731445259294</c:v>
                </c:pt>
                <c:pt idx="4074">
                  <c:v>-0.51974731445259315</c:v>
                </c:pt>
                <c:pt idx="4075">
                  <c:v>-0.54574731445260005</c:v>
                </c:pt>
                <c:pt idx="4076">
                  <c:v>-0.53374731445260004</c:v>
                </c:pt>
                <c:pt idx="4077">
                  <c:v>-0.56174731445259574</c:v>
                </c:pt>
                <c:pt idx="4078">
                  <c:v>-0.52374731445260669</c:v>
                </c:pt>
                <c:pt idx="4079">
                  <c:v>-0.5477473144526076</c:v>
                </c:pt>
                <c:pt idx="4080">
                  <c:v>-0.487747314452605</c:v>
                </c:pt>
                <c:pt idx="4081">
                  <c:v>-0.52174731445260003</c:v>
                </c:pt>
                <c:pt idx="4082">
                  <c:v>-0.51574731445260003</c:v>
                </c:pt>
                <c:pt idx="4083">
                  <c:v>-0.48574731445259473</c:v>
                </c:pt>
                <c:pt idx="4084">
                  <c:v>-0.48974731445258579</c:v>
                </c:pt>
                <c:pt idx="4085">
                  <c:v>-0.51974731445259315</c:v>
                </c:pt>
                <c:pt idx="4086">
                  <c:v>-0.52174731445260003</c:v>
                </c:pt>
                <c:pt idx="4087">
                  <c:v>-0.58174731445259964</c:v>
                </c:pt>
                <c:pt idx="4088">
                  <c:v>-0.64174731445260713</c:v>
                </c:pt>
                <c:pt idx="4089">
                  <c:v>-0.55974731445260772</c:v>
                </c:pt>
                <c:pt idx="4090">
                  <c:v>-0.55574731445259529</c:v>
                </c:pt>
                <c:pt idx="4091">
                  <c:v>-0.54574731445260005</c:v>
                </c:pt>
                <c:pt idx="4092">
                  <c:v>-0.55974731445260772</c:v>
                </c:pt>
                <c:pt idx="4093">
                  <c:v>-0.54174731445260704</c:v>
                </c:pt>
                <c:pt idx="4094">
                  <c:v>-0.5297473144526067</c:v>
                </c:pt>
                <c:pt idx="4095">
                  <c:v>-0.5297473144526067</c:v>
                </c:pt>
                <c:pt idx="4096">
                  <c:v>-0.5297473144526067</c:v>
                </c:pt>
                <c:pt idx="4097">
                  <c:v>-0.55374731445260761</c:v>
                </c:pt>
                <c:pt idx="4098">
                  <c:v>-0.58974731445260886</c:v>
                </c:pt>
                <c:pt idx="4099">
                  <c:v>-0.57574731445260063</c:v>
                </c:pt>
                <c:pt idx="4100">
                  <c:v>-0.58574731445259065</c:v>
                </c:pt>
                <c:pt idx="4101">
                  <c:v>-0.56574731445260795</c:v>
                </c:pt>
                <c:pt idx="4102">
                  <c:v>-0.58174731445259964</c:v>
                </c:pt>
                <c:pt idx="4103">
                  <c:v>-0.55174731445260061</c:v>
                </c:pt>
                <c:pt idx="4104">
                  <c:v>-0.5477473144526076</c:v>
                </c:pt>
                <c:pt idx="4105">
                  <c:v>-0.56974731445260063</c:v>
                </c:pt>
                <c:pt idx="4106">
                  <c:v>-0.5317473144525936</c:v>
                </c:pt>
                <c:pt idx="4107">
                  <c:v>-0.57774731445260863</c:v>
                </c:pt>
                <c:pt idx="4108">
                  <c:v>-0.51774731445260613</c:v>
                </c:pt>
                <c:pt idx="4109">
                  <c:v>-0.58174731445259964</c:v>
                </c:pt>
                <c:pt idx="4110">
                  <c:v>-0.57174731445260862</c:v>
                </c:pt>
                <c:pt idx="4111">
                  <c:v>-0.57574731445260063</c:v>
                </c:pt>
                <c:pt idx="4112">
                  <c:v>-0.62974731445260601</c:v>
                </c:pt>
                <c:pt idx="4113">
                  <c:v>-0.63974731445260113</c:v>
                </c:pt>
                <c:pt idx="4114">
                  <c:v>-0.54174731445260704</c:v>
                </c:pt>
                <c:pt idx="4115">
                  <c:v>-0.56974731445260063</c:v>
                </c:pt>
                <c:pt idx="4116">
                  <c:v>-0.53574731445260682</c:v>
                </c:pt>
                <c:pt idx="4117">
                  <c:v>-0.55774731445260062</c:v>
                </c:pt>
                <c:pt idx="4118">
                  <c:v>-0.49974731445260545</c:v>
                </c:pt>
                <c:pt idx="4119">
                  <c:v>-0.52174731445260003</c:v>
                </c:pt>
                <c:pt idx="4120">
                  <c:v>-0.47974731445259294</c:v>
                </c:pt>
                <c:pt idx="4121">
                  <c:v>-0.53574731445260682</c:v>
                </c:pt>
                <c:pt idx="4122">
                  <c:v>-0.5477473144526076</c:v>
                </c:pt>
                <c:pt idx="4123">
                  <c:v>-0.57174731445260862</c:v>
                </c:pt>
                <c:pt idx="4124">
                  <c:v>-0.57774731445260863</c:v>
                </c:pt>
                <c:pt idx="4125">
                  <c:v>-0.61374731445261432</c:v>
                </c:pt>
                <c:pt idx="4126">
                  <c:v>-0.55574731445259529</c:v>
                </c:pt>
                <c:pt idx="4127">
                  <c:v>-0.56574731445260795</c:v>
                </c:pt>
                <c:pt idx="4128">
                  <c:v>-0.51574731445260003</c:v>
                </c:pt>
                <c:pt idx="4129">
                  <c:v>-0.55774731445260062</c:v>
                </c:pt>
                <c:pt idx="4130">
                  <c:v>-0.51974731445259315</c:v>
                </c:pt>
                <c:pt idx="4131">
                  <c:v>-0.47574731445260454</c:v>
                </c:pt>
                <c:pt idx="4132">
                  <c:v>-0.50174731445259202</c:v>
                </c:pt>
                <c:pt idx="4133">
                  <c:v>-0.52574731445259326</c:v>
                </c:pt>
                <c:pt idx="4134">
                  <c:v>-0.50374731445260001</c:v>
                </c:pt>
                <c:pt idx="4135">
                  <c:v>-0.57174731445260862</c:v>
                </c:pt>
                <c:pt idx="4136">
                  <c:v>-0.54974731445259506</c:v>
                </c:pt>
                <c:pt idx="4137">
                  <c:v>-0.55574731445259529</c:v>
                </c:pt>
                <c:pt idx="4138">
                  <c:v>-0.51374731445259292</c:v>
                </c:pt>
                <c:pt idx="4139">
                  <c:v>-0.55174731445260061</c:v>
                </c:pt>
                <c:pt idx="4140">
                  <c:v>-0.50774731445259258</c:v>
                </c:pt>
                <c:pt idx="4141">
                  <c:v>-0.5477473144526076</c:v>
                </c:pt>
                <c:pt idx="4142">
                  <c:v>-0.50774731445259258</c:v>
                </c:pt>
                <c:pt idx="4143">
                  <c:v>-0.51774731445260613</c:v>
                </c:pt>
                <c:pt idx="4144">
                  <c:v>-0.49974731445260545</c:v>
                </c:pt>
                <c:pt idx="4145">
                  <c:v>-0.45974731445258243</c:v>
                </c:pt>
                <c:pt idx="4146">
                  <c:v>-0.47174731445258317</c:v>
                </c:pt>
                <c:pt idx="4147">
                  <c:v>-0.58774731445259965</c:v>
                </c:pt>
                <c:pt idx="4148">
                  <c:v>-0.52174731445260003</c:v>
                </c:pt>
                <c:pt idx="4149">
                  <c:v>-0.54374731445259483</c:v>
                </c:pt>
                <c:pt idx="4150">
                  <c:v>-0.58574731445259065</c:v>
                </c:pt>
                <c:pt idx="4151">
                  <c:v>-0.5317473144525936</c:v>
                </c:pt>
                <c:pt idx="4152">
                  <c:v>-0.5297473144526067</c:v>
                </c:pt>
                <c:pt idx="4153">
                  <c:v>-0.5297473144526067</c:v>
                </c:pt>
                <c:pt idx="4154">
                  <c:v>-0.50974731445260002</c:v>
                </c:pt>
                <c:pt idx="4155">
                  <c:v>-0.49774731445259579</c:v>
                </c:pt>
                <c:pt idx="4156">
                  <c:v>-0.48574731445259473</c:v>
                </c:pt>
                <c:pt idx="4157">
                  <c:v>-0.46974731445260426</c:v>
                </c:pt>
                <c:pt idx="4158">
                  <c:v>-0.47574731445260454</c:v>
                </c:pt>
                <c:pt idx="4159">
                  <c:v>-0.50574731445260568</c:v>
                </c:pt>
                <c:pt idx="4160">
                  <c:v>-0.50574731445260568</c:v>
                </c:pt>
                <c:pt idx="4161">
                  <c:v>-0.55174731445260061</c:v>
                </c:pt>
                <c:pt idx="4162">
                  <c:v>-0.50574731445260568</c:v>
                </c:pt>
                <c:pt idx="4163">
                  <c:v>-0.54374731445259483</c:v>
                </c:pt>
                <c:pt idx="4164">
                  <c:v>-0.5317473144525936</c:v>
                </c:pt>
                <c:pt idx="4165">
                  <c:v>-0.50774731445259258</c:v>
                </c:pt>
                <c:pt idx="4166">
                  <c:v>-0.53974731445260005</c:v>
                </c:pt>
                <c:pt idx="4167">
                  <c:v>-0.54174731445260704</c:v>
                </c:pt>
                <c:pt idx="4168">
                  <c:v>-0.5297473144526067</c:v>
                </c:pt>
                <c:pt idx="4169">
                  <c:v>-0.48374731445258579</c:v>
                </c:pt>
                <c:pt idx="4170">
                  <c:v>-0.50974731445260002</c:v>
                </c:pt>
                <c:pt idx="4171">
                  <c:v>-0.57574731445260063</c:v>
                </c:pt>
                <c:pt idx="4172">
                  <c:v>-0.60574731445260466</c:v>
                </c:pt>
                <c:pt idx="4173">
                  <c:v>-0.56774731445259674</c:v>
                </c:pt>
                <c:pt idx="4174">
                  <c:v>-0.56374731445260062</c:v>
                </c:pt>
                <c:pt idx="4175">
                  <c:v>-0.64774731445260736</c:v>
                </c:pt>
                <c:pt idx="4176">
                  <c:v>-0.59574731445260909</c:v>
                </c:pt>
                <c:pt idx="4177">
                  <c:v>-0.56174731445259574</c:v>
                </c:pt>
                <c:pt idx="4178">
                  <c:v>-0.55774731445260062</c:v>
                </c:pt>
                <c:pt idx="4179">
                  <c:v>-0.63174731445259225</c:v>
                </c:pt>
                <c:pt idx="4180">
                  <c:v>-0.59374731445259965</c:v>
                </c:pt>
                <c:pt idx="4181">
                  <c:v>-0.55174731445260061</c:v>
                </c:pt>
                <c:pt idx="4182">
                  <c:v>-0.52574731445259326</c:v>
                </c:pt>
                <c:pt idx="4183">
                  <c:v>-0.60574731445260466</c:v>
                </c:pt>
                <c:pt idx="4184">
                  <c:v>-0.67374731445259517</c:v>
                </c:pt>
                <c:pt idx="4185">
                  <c:v>-0.63574731445260624</c:v>
                </c:pt>
                <c:pt idx="4186">
                  <c:v>-0.63374731445260102</c:v>
                </c:pt>
                <c:pt idx="4187">
                  <c:v>-0.6517473144526017</c:v>
                </c:pt>
                <c:pt idx="4188">
                  <c:v>-0.67774731445260872</c:v>
                </c:pt>
                <c:pt idx="4189">
                  <c:v>-0.70174731445260363</c:v>
                </c:pt>
                <c:pt idx="4190">
                  <c:v>-0.66574731445260815</c:v>
                </c:pt>
                <c:pt idx="4191">
                  <c:v>-0.62574731445261533</c:v>
                </c:pt>
                <c:pt idx="4192">
                  <c:v>-0.65574731445259327</c:v>
                </c:pt>
                <c:pt idx="4193">
                  <c:v>-0.60974731445260033</c:v>
                </c:pt>
                <c:pt idx="4194">
                  <c:v>-0.60974731445260033</c:v>
                </c:pt>
                <c:pt idx="4195">
                  <c:v>-0.62974731445260601</c:v>
                </c:pt>
                <c:pt idx="4196">
                  <c:v>-0.68174731445260006</c:v>
                </c:pt>
                <c:pt idx="4197">
                  <c:v>-0.7097473144525932</c:v>
                </c:pt>
                <c:pt idx="4198">
                  <c:v>-0.73374731445259611</c:v>
                </c:pt>
                <c:pt idx="4199">
                  <c:v>-0.69974731445260063</c:v>
                </c:pt>
                <c:pt idx="4200">
                  <c:v>-0.69974731445260063</c:v>
                </c:pt>
                <c:pt idx="4201">
                  <c:v>-0.72574731445260465</c:v>
                </c:pt>
                <c:pt idx="4202">
                  <c:v>-0.72174731445259455</c:v>
                </c:pt>
                <c:pt idx="4203">
                  <c:v>-0.69974731445260063</c:v>
                </c:pt>
                <c:pt idx="4204">
                  <c:v>-0.65774731445260171</c:v>
                </c:pt>
                <c:pt idx="4205">
                  <c:v>-0.65974731445260792</c:v>
                </c:pt>
                <c:pt idx="4206">
                  <c:v>-0.66374731445260182</c:v>
                </c:pt>
                <c:pt idx="4207">
                  <c:v>-0.69774731445259275</c:v>
                </c:pt>
                <c:pt idx="4208">
                  <c:v>-0.68174731445260006</c:v>
                </c:pt>
                <c:pt idx="4209">
                  <c:v>-0.73374731445259611</c:v>
                </c:pt>
                <c:pt idx="4210">
                  <c:v>-0.73774731445260955</c:v>
                </c:pt>
                <c:pt idx="4211">
                  <c:v>-0.73174731445260865</c:v>
                </c:pt>
                <c:pt idx="4212">
                  <c:v>-0.74974731445261056</c:v>
                </c:pt>
                <c:pt idx="4213">
                  <c:v>-0.74574731445259657</c:v>
                </c:pt>
                <c:pt idx="4214">
                  <c:v>-0.71574731445259399</c:v>
                </c:pt>
                <c:pt idx="4215">
                  <c:v>-0.71774731445260065</c:v>
                </c:pt>
                <c:pt idx="4216">
                  <c:v>-0.67174731445260838</c:v>
                </c:pt>
                <c:pt idx="4217">
                  <c:v>-0.68774731445260029</c:v>
                </c:pt>
                <c:pt idx="4218">
                  <c:v>-0.68174731445260006</c:v>
                </c:pt>
                <c:pt idx="4219">
                  <c:v>-0.68774731445260029</c:v>
                </c:pt>
                <c:pt idx="4220">
                  <c:v>-0.69374731445260063</c:v>
                </c:pt>
                <c:pt idx="4221">
                  <c:v>-0.71574731445259399</c:v>
                </c:pt>
                <c:pt idx="4222">
                  <c:v>-0.71174731445260064</c:v>
                </c:pt>
                <c:pt idx="4223">
                  <c:v>-0.76574731445260402</c:v>
                </c:pt>
                <c:pt idx="4224">
                  <c:v>-0.78974731445260005</c:v>
                </c:pt>
                <c:pt idx="4225">
                  <c:v>-0.72574731445260465</c:v>
                </c:pt>
                <c:pt idx="4226">
                  <c:v>-0.74374731445261011</c:v>
                </c:pt>
                <c:pt idx="4227">
                  <c:v>-0.72974731445260221</c:v>
                </c:pt>
                <c:pt idx="4228">
                  <c:v>-0.67374731445259517</c:v>
                </c:pt>
                <c:pt idx="4229">
                  <c:v>-0.65774731445260171</c:v>
                </c:pt>
                <c:pt idx="4230">
                  <c:v>-0.68574731445259118</c:v>
                </c:pt>
                <c:pt idx="4231">
                  <c:v>-0.68374731445260295</c:v>
                </c:pt>
                <c:pt idx="4232">
                  <c:v>-0.63574731445260624</c:v>
                </c:pt>
                <c:pt idx="4233">
                  <c:v>-0.72974731445260221</c:v>
                </c:pt>
                <c:pt idx="4234">
                  <c:v>-0.67974731445259551</c:v>
                </c:pt>
                <c:pt idx="4235">
                  <c:v>-0.67774731445260872</c:v>
                </c:pt>
                <c:pt idx="4236">
                  <c:v>-0.73574731445260244</c:v>
                </c:pt>
                <c:pt idx="4237">
                  <c:v>-0.72574731445260465</c:v>
                </c:pt>
                <c:pt idx="4238">
                  <c:v>-0.67774731445260872</c:v>
                </c:pt>
                <c:pt idx="4239">
                  <c:v>-0.68974731445260362</c:v>
                </c:pt>
                <c:pt idx="4240">
                  <c:v>-0.64974731445259315</c:v>
                </c:pt>
                <c:pt idx="4241">
                  <c:v>-0.67574731445260283</c:v>
                </c:pt>
                <c:pt idx="4242">
                  <c:v>-0.67974731445259551</c:v>
                </c:pt>
                <c:pt idx="4243">
                  <c:v>-0.70774731445260464</c:v>
                </c:pt>
                <c:pt idx="4244">
                  <c:v>-0.72174731445259455</c:v>
                </c:pt>
                <c:pt idx="4245">
                  <c:v>-0.73174731445260865</c:v>
                </c:pt>
                <c:pt idx="4246">
                  <c:v>-0.71174731445260064</c:v>
                </c:pt>
                <c:pt idx="4247">
                  <c:v>-0.72774731445259522</c:v>
                </c:pt>
                <c:pt idx="4248">
                  <c:v>-0.72574731445260465</c:v>
                </c:pt>
                <c:pt idx="4249">
                  <c:v>-0.69174731445259241</c:v>
                </c:pt>
                <c:pt idx="4250">
                  <c:v>-0.72374731445260065</c:v>
                </c:pt>
                <c:pt idx="4251">
                  <c:v>-0.72174731445259455</c:v>
                </c:pt>
                <c:pt idx="4252">
                  <c:v>-0.72174731445259455</c:v>
                </c:pt>
                <c:pt idx="4253">
                  <c:v>-0.65574731445259327</c:v>
                </c:pt>
                <c:pt idx="4254">
                  <c:v>-0.62374731445260578</c:v>
                </c:pt>
                <c:pt idx="4255">
                  <c:v>-0.71774731445260065</c:v>
                </c:pt>
                <c:pt idx="4256">
                  <c:v>-0.70774731445260464</c:v>
                </c:pt>
                <c:pt idx="4257">
                  <c:v>-0.71574731445259399</c:v>
                </c:pt>
                <c:pt idx="4258">
                  <c:v>-0.68374731445260295</c:v>
                </c:pt>
                <c:pt idx="4259">
                  <c:v>-0.80374731445260761</c:v>
                </c:pt>
                <c:pt idx="4260">
                  <c:v>-0.80374731445260761</c:v>
                </c:pt>
                <c:pt idx="4261">
                  <c:v>-0.77374731445261224</c:v>
                </c:pt>
                <c:pt idx="4262">
                  <c:v>-0.75574731445261079</c:v>
                </c:pt>
                <c:pt idx="4263">
                  <c:v>-0.78374731445260004</c:v>
                </c:pt>
                <c:pt idx="4264">
                  <c:v>-0.80974731445260772</c:v>
                </c:pt>
                <c:pt idx="4265">
                  <c:v>-0.74574731445259657</c:v>
                </c:pt>
                <c:pt idx="4266">
                  <c:v>-0.70374731445259286</c:v>
                </c:pt>
                <c:pt idx="4267">
                  <c:v>-0.76574731445260402</c:v>
                </c:pt>
                <c:pt idx="4268">
                  <c:v>-0.69974731445260063</c:v>
                </c:pt>
                <c:pt idx="4269">
                  <c:v>-0.74974731445261056</c:v>
                </c:pt>
                <c:pt idx="4270">
                  <c:v>-0.79974731445259506</c:v>
                </c:pt>
                <c:pt idx="4271">
                  <c:v>-0.77574731445259792</c:v>
                </c:pt>
                <c:pt idx="4272">
                  <c:v>-0.82374731445259752</c:v>
                </c:pt>
                <c:pt idx="4273">
                  <c:v>-0.83374731445260863</c:v>
                </c:pt>
                <c:pt idx="4274">
                  <c:v>-0.86574731445260056</c:v>
                </c:pt>
                <c:pt idx="4275">
                  <c:v>-0.7977473144526076</c:v>
                </c:pt>
                <c:pt idx="4276">
                  <c:v>-0.79574731445260005</c:v>
                </c:pt>
                <c:pt idx="4277">
                  <c:v>-0.84174731445259843</c:v>
                </c:pt>
                <c:pt idx="4278">
                  <c:v>-0.82774731445260863</c:v>
                </c:pt>
                <c:pt idx="4279">
                  <c:v>-0.82574731445260063</c:v>
                </c:pt>
                <c:pt idx="4280">
                  <c:v>-0.84374731445260065</c:v>
                </c:pt>
                <c:pt idx="4281">
                  <c:v>-0.85974731445260033</c:v>
                </c:pt>
                <c:pt idx="4282">
                  <c:v>-0.82174731445260862</c:v>
                </c:pt>
                <c:pt idx="4283">
                  <c:v>-0.87374731445260578</c:v>
                </c:pt>
                <c:pt idx="4284">
                  <c:v>-0.9137473144525986</c:v>
                </c:pt>
                <c:pt idx="4285">
                  <c:v>-0.8777473144526009</c:v>
                </c:pt>
                <c:pt idx="4286">
                  <c:v>-0.94774731445259275</c:v>
                </c:pt>
                <c:pt idx="4287">
                  <c:v>-0.93374731445260295</c:v>
                </c:pt>
                <c:pt idx="4288">
                  <c:v>-0.87174731445260079</c:v>
                </c:pt>
                <c:pt idx="4289">
                  <c:v>-0.88174731445258792</c:v>
                </c:pt>
                <c:pt idx="4290">
                  <c:v>-0.86174731445260477</c:v>
                </c:pt>
                <c:pt idx="4291">
                  <c:v>-0.8977473144526017</c:v>
                </c:pt>
                <c:pt idx="4292">
                  <c:v>-0.90774731445259826</c:v>
                </c:pt>
                <c:pt idx="4293">
                  <c:v>-0.87174731445260079</c:v>
                </c:pt>
                <c:pt idx="4294">
                  <c:v>-0.90374731445260181</c:v>
                </c:pt>
                <c:pt idx="4295">
                  <c:v>-0.92574731445259995</c:v>
                </c:pt>
                <c:pt idx="4296">
                  <c:v>-0.95174731445260363</c:v>
                </c:pt>
                <c:pt idx="4297">
                  <c:v>-0.96774731445260065</c:v>
                </c:pt>
                <c:pt idx="4298">
                  <c:v>-0.99974731445260545</c:v>
                </c:pt>
                <c:pt idx="4299">
                  <c:v>-0.92974731445259073</c:v>
                </c:pt>
                <c:pt idx="4300">
                  <c:v>-0.89174731445260169</c:v>
                </c:pt>
                <c:pt idx="4301">
                  <c:v>-0.92974731445259073</c:v>
                </c:pt>
                <c:pt idx="4302">
                  <c:v>-0.94374731445260063</c:v>
                </c:pt>
                <c:pt idx="4303">
                  <c:v>-0.92974731445259073</c:v>
                </c:pt>
                <c:pt idx="4304">
                  <c:v>-0.89374731445258826</c:v>
                </c:pt>
                <c:pt idx="4305">
                  <c:v>-0.8977473144526017</c:v>
                </c:pt>
                <c:pt idx="4306">
                  <c:v>-0.9137473144525986</c:v>
                </c:pt>
                <c:pt idx="4307">
                  <c:v>-0.87574731445261533</c:v>
                </c:pt>
                <c:pt idx="4308">
                  <c:v>-0.90374731445260181</c:v>
                </c:pt>
                <c:pt idx="4309">
                  <c:v>-1.013747314452587</c:v>
                </c:pt>
                <c:pt idx="4310">
                  <c:v>-0.96174731445260064</c:v>
                </c:pt>
                <c:pt idx="4311">
                  <c:v>-0.94774731445259275</c:v>
                </c:pt>
                <c:pt idx="4312">
                  <c:v>-0.90574731445258883</c:v>
                </c:pt>
                <c:pt idx="4313">
                  <c:v>-0.93374731445260295</c:v>
                </c:pt>
                <c:pt idx="4314">
                  <c:v>-0.89574731445259792</c:v>
                </c:pt>
                <c:pt idx="4315">
                  <c:v>-0.92774731445260272</c:v>
                </c:pt>
                <c:pt idx="4316">
                  <c:v>-0.88574731445260113</c:v>
                </c:pt>
                <c:pt idx="4317">
                  <c:v>-0.89174731445260169</c:v>
                </c:pt>
                <c:pt idx="4318">
                  <c:v>-0.85774731445260965</c:v>
                </c:pt>
                <c:pt idx="4319">
                  <c:v>-0.84974731445260065</c:v>
                </c:pt>
                <c:pt idx="4320">
                  <c:v>-0.8977473144526017</c:v>
                </c:pt>
                <c:pt idx="4321">
                  <c:v>-0.89574731445259792</c:v>
                </c:pt>
                <c:pt idx="4322">
                  <c:v>-0.92174731445260261</c:v>
                </c:pt>
                <c:pt idx="4323">
                  <c:v>-0.93174731445260006</c:v>
                </c:pt>
                <c:pt idx="4324">
                  <c:v>-0.91774731445259006</c:v>
                </c:pt>
                <c:pt idx="4325">
                  <c:v>-0.85574731445260466</c:v>
                </c:pt>
                <c:pt idx="4326">
                  <c:v>-0.81374731445260062</c:v>
                </c:pt>
                <c:pt idx="4327">
                  <c:v>-0.80974731445260772</c:v>
                </c:pt>
                <c:pt idx="4328">
                  <c:v>-0.83574731445259798</c:v>
                </c:pt>
                <c:pt idx="4329">
                  <c:v>-0.82174731445260862</c:v>
                </c:pt>
                <c:pt idx="4330">
                  <c:v>-0.7517473144525969</c:v>
                </c:pt>
                <c:pt idx="4331">
                  <c:v>-0.85374731445259955</c:v>
                </c:pt>
                <c:pt idx="4332">
                  <c:v>-0.78374731445260004</c:v>
                </c:pt>
                <c:pt idx="4333">
                  <c:v>-0.80574731445259529</c:v>
                </c:pt>
                <c:pt idx="4334">
                  <c:v>-0.79574731445260005</c:v>
                </c:pt>
                <c:pt idx="4335">
                  <c:v>-0.79374731445259483</c:v>
                </c:pt>
                <c:pt idx="4336">
                  <c:v>-0.81974731445260063</c:v>
                </c:pt>
                <c:pt idx="4337">
                  <c:v>-0.78374731445260004</c:v>
                </c:pt>
                <c:pt idx="4338">
                  <c:v>-0.76774731445261135</c:v>
                </c:pt>
                <c:pt idx="4339">
                  <c:v>-0.75774731445259702</c:v>
                </c:pt>
                <c:pt idx="4340">
                  <c:v>-0.73974731445259634</c:v>
                </c:pt>
                <c:pt idx="4341">
                  <c:v>-0.73774731445260955</c:v>
                </c:pt>
                <c:pt idx="4342">
                  <c:v>-0.65574731445259327</c:v>
                </c:pt>
                <c:pt idx="4343">
                  <c:v>-0.72774731445259522</c:v>
                </c:pt>
                <c:pt idx="4344">
                  <c:v>-0.72774731445259522</c:v>
                </c:pt>
                <c:pt idx="4345">
                  <c:v>-0.74774731445260312</c:v>
                </c:pt>
                <c:pt idx="4346">
                  <c:v>-0.741747314452603</c:v>
                </c:pt>
                <c:pt idx="4347">
                  <c:v>-0.81774731445259674</c:v>
                </c:pt>
                <c:pt idx="4348">
                  <c:v>-0.73974731445259634</c:v>
                </c:pt>
                <c:pt idx="4349">
                  <c:v>-0.65974731445260792</c:v>
                </c:pt>
                <c:pt idx="4350">
                  <c:v>-0.64174731445260713</c:v>
                </c:pt>
                <c:pt idx="4351">
                  <c:v>-0.7097473144525932</c:v>
                </c:pt>
                <c:pt idx="4352">
                  <c:v>-0.65574731445259327</c:v>
                </c:pt>
                <c:pt idx="4353">
                  <c:v>-0.61974731445261455</c:v>
                </c:pt>
                <c:pt idx="4354">
                  <c:v>-0.65374731445260759</c:v>
                </c:pt>
                <c:pt idx="4355">
                  <c:v>-0.65374731445260759</c:v>
                </c:pt>
                <c:pt idx="4356">
                  <c:v>-0.6517473144526017</c:v>
                </c:pt>
                <c:pt idx="4357">
                  <c:v>-0.68974731445260362</c:v>
                </c:pt>
                <c:pt idx="4358">
                  <c:v>-0.66574731445260815</c:v>
                </c:pt>
                <c:pt idx="4359">
                  <c:v>-0.67974731445259551</c:v>
                </c:pt>
                <c:pt idx="4360">
                  <c:v>-0.6277473144526009</c:v>
                </c:pt>
                <c:pt idx="4361">
                  <c:v>-0.59774731445259477</c:v>
                </c:pt>
                <c:pt idx="4362">
                  <c:v>-0.60974731445260033</c:v>
                </c:pt>
                <c:pt idx="4363">
                  <c:v>-0.6277473144526009</c:v>
                </c:pt>
                <c:pt idx="4364">
                  <c:v>-0.54374731445259483</c:v>
                </c:pt>
                <c:pt idx="4365">
                  <c:v>-0.55974731445260772</c:v>
                </c:pt>
                <c:pt idx="4366">
                  <c:v>-0.54974731445259506</c:v>
                </c:pt>
                <c:pt idx="4367">
                  <c:v>-0.55974731445260772</c:v>
                </c:pt>
                <c:pt idx="4368">
                  <c:v>-0.5317473144525936</c:v>
                </c:pt>
                <c:pt idx="4369">
                  <c:v>-0.57174731445260862</c:v>
                </c:pt>
                <c:pt idx="4370">
                  <c:v>-0.61174731445260477</c:v>
                </c:pt>
                <c:pt idx="4371">
                  <c:v>-0.63174731445259225</c:v>
                </c:pt>
                <c:pt idx="4372">
                  <c:v>-0.55974731445260772</c:v>
                </c:pt>
                <c:pt idx="4373">
                  <c:v>-0.61774731445260556</c:v>
                </c:pt>
                <c:pt idx="4374">
                  <c:v>-0.58574731445259065</c:v>
                </c:pt>
                <c:pt idx="4375">
                  <c:v>-0.54574731445260005</c:v>
                </c:pt>
                <c:pt idx="4376">
                  <c:v>-0.57374731445259752</c:v>
                </c:pt>
                <c:pt idx="4377">
                  <c:v>-0.5477473144526076</c:v>
                </c:pt>
                <c:pt idx="4378">
                  <c:v>-0.56374731445260062</c:v>
                </c:pt>
                <c:pt idx="4379">
                  <c:v>-0.54374731445259483</c:v>
                </c:pt>
                <c:pt idx="4380">
                  <c:v>-0.51974731445259315</c:v>
                </c:pt>
                <c:pt idx="4381">
                  <c:v>-0.58174731445259964</c:v>
                </c:pt>
                <c:pt idx="4382">
                  <c:v>-0.60574731445260466</c:v>
                </c:pt>
                <c:pt idx="4383">
                  <c:v>-0.59174731445259265</c:v>
                </c:pt>
                <c:pt idx="4384">
                  <c:v>-0.53774731445259383</c:v>
                </c:pt>
                <c:pt idx="4385">
                  <c:v>-0.61774731445260556</c:v>
                </c:pt>
                <c:pt idx="4386">
                  <c:v>-0.59374731445259965</c:v>
                </c:pt>
                <c:pt idx="4387">
                  <c:v>-0.55574731445259529</c:v>
                </c:pt>
                <c:pt idx="4388">
                  <c:v>-0.55574731445259529</c:v>
                </c:pt>
                <c:pt idx="4389">
                  <c:v>-0.52574731445259326</c:v>
                </c:pt>
                <c:pt idx="4390">
                  <c:v>-0.56574731445260795</c:v>
                </c:pt>
                <c:pt idx="4391">
                  <c:v>-0.52174731445260003</c:v>
                </c:pt>
                <c:pt idx="4392">
                  <c:v>-0.52574731445259326</c:v>
                </c:pt>
                <c:pt idx="4393">
                  <c:v>-0.54374731445259483</c:v>
                </c:pt>
                <c:pt idx="4394">
                  <c:v>-0.60374731445259955</c:v>
                </c:pt>
                <c:pt idx="4395">
                  <c:v>-0.57374731445259752</c:v>
                </c:pt>
                <c:pt idx="4396">
                  <c:v>-0.57574731445260063</c:v>
                </c:pt>
                <c:pt idx="4397">
                  <c:v>-0.5997473144526001</c:v>
                </c:pt>
                <c:pt idx="4398">
                  <c:v>-0.56974731445260063</c:v>
                </c:pt>
                <c:pt idx="4399">
                  <c:v>-0.57374731445259752</c:v>
                </c:pt>
                <c:pt idx="4400">
                  <c:v>-0.56774731445259674</c:v>
                </c:pt>
                <c:pt idx="4401">
                  <c:v>-0.56374731445260062</c:v>
                </c:pt>
                <c:pt idx="4402">
                  <c:v>-0.46574731445258266</c:v>
                </c:pt>
                <c:pt idx="4403">
                  <c:v>-0.51774731445260613</c:v>
                </c:pt>
                <c:pt idx="4404">
                  <c:v>-0.5297473144526067</c:v>
                </c:pt>
                <c:pt idx="4405">
                  <c:v>-0.55374731445260761</c:v>
                </c:pt>
                <c:pt idx="4406">
                  <c:v>-0.59574731445260909</c:v>
                </c:pt>
                <c:pt idx="4407">
                  <c:v>-0.59374731445259965</c:v>
                </c:pt>
                <c:pt idx="4408">
                  <c:v>-0.59774731445259477</c:v>
                </c:pt>
                <c:pt idx="4409">
                  <c:v>-0.62974731445260601</c:v>
                </c:pt>
                <c:pt idx="4410">
                  <c:v>-0.54374731445259483</c:v>
                </c:pt>
                <c:pt idx="4411">
                  <c:v>-0.59174731445259265</c:v>
                </c:pt>
                <c:pt idx="4412">
                  <c:v>-0.56574731445260795</c:v>
                </c:pt>
                <c:pt idx="4413">
                  <c:v>-0.5297473144526067</c:v>
                </c:pt>
                <c:pt idx="4414">
                  <c:v>-0.53774731445259383</c:v>
                </c:pt>
                <c:pt idx="4415">
                  <c:v>-0.55374731445260761</c:v>
                </c:pt>
                <c:pt idx="4416">
                  <c:v>-0.58974731445260886</c:v>
                </c:pt>
                <c:pt idx="4417">
                  <c:v>-0.55374731445260761</c:v>
                </c:pt>
                <c:pt idx="4418">
                  <c:v>-0.59374731445259965</c:v>
                </c:pt>
                <c:pt idx="4419">
                  <c:v>-0.60574731445260466</c:v>
                </c:pt>
                <c:pt idx="4420">
                  <c:v>-0.59774731445259477</c:v>
                </c:pt>
                <c:pt idx="4421">
                  <c:v>-0.6277473144526009</c:v>
                </c:pt>
                <c:pt idx="4422">
                  <c:v>-0.59574731445260909</c:v>
                </c:pt>
                <c:pt idx="4423">
                  <c:v>-0.6277473144526009</c:v>
                </c:pt>
                <c:pt idx="4424">
                  <c:v>-0.57374731445259752</c:v>
                </c:pt>
                <c:pt idx="4425">
                  <c:v>-0.58774731445259965</c:v>
                </c:pt>
                <c:pt idx="4426">
                  <c:v>-0.53774731445259383</c:v>
                </c:pt>
                <c:pt idx="4427">
                  <c:v>-0.54974731445259506</c:v>
                </c:pt>
                <c:pt idx="4428">
                  <c:v>-0.53774731445259383</c:v>
                </c:pt>
                <c:pt idx="4429">
                  <c:v>-0.57174731445260862</c:v>
                </c:pt>
                <c:pt idx="4430">
                  <c:v>-0.5997473144526001</c:v>
                </c:pt>
                <c:pt idx="4431">
                  <c:v>-0.60974731445260033</c:v>
                </c:pt>
                <c:pt idx="4432">
                  <c:v>-0.61974731445261455</c:v>
                </c:pt>
                <c:pt idx="4433">
                  <c:v>-0.63174731445259225</c:v>
                </c:pt>
                <c:pt idx="4434">
                  <c:v>-0.61574731445260056</c:v>
                </c:pt>
                <c:pt idx="4435">
                  <c:v>-0.57974731445259775</c:v>
                </c:pt>
                <c:pt idx="4436">
                  <c:v>-0.58774731445259965</c:v>
                </c:pt>
                <c:pt idx="4437">
                  <c:v>-0.56374731445260062</c:v>
                </c:pt>
                <c:pt idx="4438">
                  <c:v>-0.5477473144526076</c:v>
                </c:pt>
                <c:pt idx="4439">
                  <c:v>-0.57774731445260863</c:v>
                </c:pt>
                <c:pt idx="4440">
                  <c:v>-0.57774731445260863</c:v>
                </c:pt>
                <c:pt idx="4441">
                  <c:v>-0.57574731445260063</c:v>
                </c:pt>
                <c:pt idx="4442">
                  <c:v>-0.57374731445259752</c:v>
                </c:pt>
                <c:pt idx="4443">
                  <c:v>-0.64174731445260713</c:v>
                </c:pt>
                <c:pt idx="4444">
                  <c:v>-0.59374731445259965</c:v>
                </c:pt>
                <c:pt idx="4445">
                  <c:v>-0.60374731445259955</c:v>
                </c:pt>
                <c:pt idx="4446">
                  <c:v>-0.66974731445260205</c:v>
                </c:pt>
                <c:pt idx="4447">
                  <c:v>-0.65774731445260171</c:v>
                </c:pt>
                <c:pt idx="4448">
                  <c:v>-0.62174731445260079</c:v>
                </c:pt>
                <c:pt idx="4449">
                  <c:v>-0.58374731445260852</c:v>
                </c:pt>
                <c:pt idx="4450">
                  <c:v>-0.55774731445260062</c:v>
                </c:pt>
                <c:pt idx="4451">
                  <c:v>-0.56574731445260795</c:v>
                </c:pt>
                <c:pt idx="4452">
                  <c:v>-0.50974731445260002</c:v>
                </c:pt>
                <c:pt idx="4453">
                  <c:v>-0.58974731445260886</c:v>
                </c:pt>
                <c:pt idx="4454">
                  <c:v>-0.58774731445259965</c:v>
                </c:pt>
                <c:pt idx="4455">
                  <c:v>-0.57374731445259752</c:v>
                </c:pt>
                <c:pt idx="4456">
                  <c:v>-0.58774731445259965</c:v>
                </c:pt>
                <c:pt idx="4457">
                  <c:v>-0.59574731445260909</c:v>
                </c:pt>
                <c:pt idx="4458">
                  <c:v>-0.63574731445260624</c:v>
                </c:pt>
                <c:pt idx="4459">
                  <c:v>-0.58574731445259065</c:v>
                </c:pt>
                <c:pt idx="4460">
                  <c:v>-0.5997473144526001</c:v>
                </c:pt>
                <c:pt idx="4461">
                  <c:v>-0.57974731445259775</c:v>
                </c:pt>
                <c:pt idx="4462">
                  <c:v>-0.57774731445260863</c:v>
                </c:pt>
                <c:pt idx="4463">
                  <c:v>-0.55774731445260062</c:v>
                </c:pt>
                <c:pt idx="4464">
                  <c:v>-0.56374731445260062</c:v>
                </c:pt>
                <c:pt idx="4465">
                  <c:v>-0.56174731445259574</c:v>
                </c:pt>
                <c:pt idx="4466">
                  <c:v>-0.57174731445260862</c:v>
                </c:pt>
                <c:pt idx="4467">
                  <c:v>-0.57974731445259775</c:v>
                </c:pt>
                <c:pt idx="4468">
                  <c:v>-0.57574731445260063</c:v>
                </c:pt>
                <c:pt idx="4469">
                  <c:v>-0.58974731445260886</c:v>
                </c:pt>
                <c:pt idx="4470">
                  <c:v>-0.59374731445259965</c:v>
                </c:pt>
                <c:pt idx="4471">
                  <c:v>-0.59774731445259477</c:v>
                </c:pt>
                <c:pt idx="4472">
                  <c:v>-0.57774731445260863</c:v>
                </c:pt>
                <c:pt idx="4473">
                  <c:v>-0.58574731445259065</c:v>
                </c:pt>
                <c:pt idx="4474">
                  <c:v>-0.53574731445260682</c:v>
                </c:pt>
                <c:pt idx="4475">
                  <c:v>-0.56374731445260062</c:v>
                </c:pt>
                <c:pt idx="4476">
                  <c:v>-0.56774731445259674</c:v>
                </c:pt>
                <c:pt idx="4477">
                  <c:v>-0.59174731445259265</c:v>
                </c:pt>
                <c:pt idx="4478">
                  <c:v>-0.51374731445259292</c:v>
                </c:pt>
                <c:pt idx="4479">
                  <c:v>-0.56374731445260062</c:v>
                </c:pt>
                <c:pt idx="4480">
                  <c:v>-0.63174731445259225</c:v>
                </c:pt>
                <c:pt idx="4481">
                  <c:v>-0.57974731445259775</c:v>
                </c:pt>
                <c:pt idx="4482">
                  <c:v>-0.5997473144526001</c:v>
                </c:pt>
                <c:pt idx="4483">
                  <c:v>-0.60174731445260965</c:v>
                </c:pt>
                <c:pt idx="4484">
                  <c:v>-0.5477473144526076</c:v>
                </c:pt>
                <c:pt idx="4485">
                  <c:v>-0.56574731445260795</c:v>
                </c:pt>
                <c:pt idx="4486">
                  <c:v>-0.56174731445259574</c:v>
                </c:pt>
                <c:pt idx="4487">
                  <c:v>-0.53974731445260005</c:v>
                </c:pt>
                <c:pt idx="4488">
                  <c:v>-0.47374731445259244</c:v>
                </c:pt>
                <c:pt idx="4489">
                  <c:v>-0.5477473144526076</c:v>
                </c:pt>
                <c:pt idx="4490">
                  <c:v>-0.51574731445260003</c:v>
                </c:pt>
                <c:pt idx="4491">
                  <c:v>-0.56974731445260063</c:v>
                </c:pt>
                <c:pt idx="4492">
                  <c:v>-0.49174731445259529</c:v>
                </c:pt>
                <c:pt idx="4493">
                  <c:v>-0.56574731445260795</c:v>
                </c:pt>
                <c:pt idx="4494">
                  <c:v>-0.53374731445260004</c:v>
                </c:pt>
                <c:pt idx="4495">
                  <c:v>-0.55574731445259529</c:v>
                </c:pt>
                <c:pt idx="4496">
                  <c:v>-0.56774731445259674</c:v>
                </c:pt>
                <c:pt idx="4497">
                  <c:v>-0.55574731445259529</c:v>
                </c:pt>
                <c:pt idx="4498">
                  <c:v>-0.50974731445260002</c:v>
                </c:pt>
                <c:pt idx="4499">
                  <c:v>-0.55774731445260062</c:v>
                </c:pt>
                <c:pt idx="4500">
                  <c:v>-0.48974731445258579</c:v>
                </c:pt>
                <c:pt idx="4501">
                  <c:v>-0.487747314452605</c:v>
                </c:pt>
                <c:pt idx="4502">
                  <c:v>-0.50974731445260002</c:v>
                </c:pt>
                <c:pt idx="4503">
                  <c:v>-0.55374731445260761</c:v>
                </c:pt>
                <c:pt idx="4504">
                  <c:v>-0.53774731445259383</c:v>
                </c:pt>
                <c:pt idx="4505">
                  <c:v>-0.51374731445259292</c:v>
                </c:pt>
                <c:pt idx="4506">
                  <c:v>-0.51174731445260591</c:v>
                </c:pt>
                <c:pt idx="4507">
                  <c:v>-0.60374731445259955</c:v>
                </c:pt>
                <c:pt idx="4508">
                  <c:v>-0.60174731445260965</c:v>
                </c:pt>
                <c:pt idx="4509">
                  <c:v>-0.54374731445259483</c:v>
                </c:pt>
                <c:pt idx="4510">
                  <c:v>-0.53574731445260682</c:v>
                </c:pt>
                <c:pt idx="4511">
                  <c:v>-0.54174731445260704</c:v>
                </c:pt>
                <c:pt idx="4512">
                  <c:v>-0.5297473144526067</c:v>
                </c:pt>
                <c:pt idx="4513">
                  <c:v>-0.50774731445259258</c:v>
                </c:pt>
                <c:pt idx="4514">
                  <c:v>-0.50574731445260568</c:v>
                </c:pt>
                <c:pt idx="4515">
                  <c:v>-0.49774731445259579</c:v>
                </c:pt>
                <c:pt idx="4516">
                  <c:v>-0.53774731445259383</c:v>
                </c:pt>
                <c:pt idx="4517">
                  <c:v>-0.58974731445260886</c:v>
                </c:pt>
                <c:pt idx="4518">
                  <c:v>-0.5317473144525936</c:v>
                </c:pt>
                <c:pt idx="4519">
                  <c:v>-0.57974731445259775</c:v>
                </c:pt>
                <c:pt idx="4520">
                  <c:v>-0.59574731445260909</c:v>
                </c:pt>
                <c:pt idx="4521">
                  <c:v>-0.58974731445260886</c:v>
                </c:pt>
                <c:pt idx="4522">
                  <c:v>-0.52374731445260669</c:v>
                </c:pt>
                <c:pt idx="4523">
                  <c:v>-0.55374731445260761</c:v>
                </c:pt>
                <c:pt idx="4524">
                  <c:v>-0.51174731445260591</c:v>
                </c:pt>
                <c:pt idx="4525">
                  <c:v>-0.48574731445259473</c:v>
                </c:pt>
                <c:pt idx="4526">
                  <c:v>-0.49774731445259579</c:v>
                </c:pt>
                <c:pt idx="4527">
                  <c:v>-0.54574731445260005</c:v>
                </c:pt>
                <c:pt idx="4528">
                  <c:v>-0.50774731445259258</c:v>
                </c:pt>
                <c:pt idx="4529">
                  <c:v>-0.55974731445260772</c:v>
                </c:pt>
                <c:pt idx="4530">
                  <c:v>-0.57774731445260863</c:v>
                </c:pt>
                <c:pt idx="4531">
                  <c:v>-0.60374731445259955</c:v>
                </c:pt>
                <c:pt idx="4532">
                  <c:v>-0.56374731445260062</c:v>
                </c:pt>
                <c:pt idx="4533">
                  <c:v>-0.56974731445260063</c:v>
                </c:pt>
                <c:pt idx="4534">
                  <c:v>-0.53974731445260005</c:v>
                </c:pt>
                <c:pt idx="4535">
                  <c:v>-0.52774731445260004</c:v>
                </c:pt>
                <c:pt idx="4536">
                  <c:v>-0.52374731445260669</c:v>
                </c:pt>
                <c:pt idx="4537">
                  <c:v>-0.49774731445259579</c:v>
                </c:pt>
                <c:pt idx="4538">
                  <c:v>-0.50974731445260002</c:v>
                </c:pt>
                <c:pt idx="4539">
                  <c:v>-0.52174731445260003</c:v>
                </c:pt>
                <c:pt idx="4540">
                  <c:v>-0.45974731445258243</c:v>
                </c:pt>
                <c:pt idx="4541">
                  <c:v>-0.5477473144526076</c:v>
                </c:pt>
                <c:pt idx="4542">
                  <c:v>-0.55374731445260761</c:v>
                </c:pt>
                <c:pt idx="4543">
                  <c:v>-0.54574731445260005</c:v>
                </c:pt>
                <c:pt idx="4544">
                  <c:v>-0.55774731445260062</c:v>
                </c:pt>
                <c:pt idx="4545">
                  <c:v>-0.61574731445260056</c:v>
                </c:pt>
                <c:pt idx="4546">
                  <c:v>-0.487747314452605</c:v>
                </c:pt>
                <c:pt idx="4547">
                  <c:v>-0.51974731445259315</c:v>
                </c:pt>
                <c:pt idx="4548">
                  <c:v>-0.49974731445260545</c:v>
                </c:pt>
                <c:pt idx="4549">
                  <c:v>-0.49374731445260522</c:v>
                </c:pt>
                <c:pt idx="4550">
                  <c:v>-0.44174731445258103</c:v>
                </c:pt>
                <c:pt idx="4551">
                  <c:v>-0.5297473144526067</c:v>
                </c:pt>
                <c:pt idx="4552">
                  <c:v>-0.44974731445259064</c:v>
                </c:pt>
                <c:pt idx="4553">
                  <c:v>-0.52374731445260669</c:v>
                </c:pt>
                <c:pt idx="4554">
                  <c:v>-0.50174731445259202</c:v>
                </c:pt>
                <c:pt idx="4555">
                  <c:v>-0.5297473144526067</c:v>
                </c:pt>
                <c:pt idx="4556">
                  <c:v>-0.51974731445259315</c:v>
                </c:pt>
                <c:pt idx="4557">
                  <c:v>-0.54174731445260704</c:v>
                </c:pt>
                <c:pt idx="4558">
                  <c:v>-0.50374731445260001</c:v>
                </c:pt>
                <c:pt idx="4559">
                  <c:v>-0.49574731445258624</c:v>
                </c:pt>
                <c:pt idx="4560">
                  <c:v>-0.44774731445258159</c:v>
                </c:pt>
                <c:pt idx="4561">
                  <c:v>-0.49974731445260545</c:v>
                </c:pt>
                <c:pt idx="4562">
                  <c:v>-0.44374731445259047</c:v>
                </c:pt>
                <c:pt idx="4563">
                  <c:v>-0.46574731445258266</c:v>
                </c:pt>
                <c:pt idx="4564">
                  <c:v>-0.45174731445260363</c:v>
                </c:pt>
                <c:pt idx="4565">
                  <c:v>-0.47174731445258317</c:v>
                </c:pt>
                <c:pt idx="4566">
                  <c:v>-0.46974731445260426</c:v>
                </c:pt>
                <c:pt idx="4567">
                  <c:v>-0.51774731445260613</c:v>
                </c:pt>
                <c:pt idx="4568">
                  <c:v>-0.45174731445260363</c:v>
                </c:pt>
                <c:pt idx="4569">
                  <c:v>-0.48374731445258579</c:v>
                </c:pt>
                <c:pt idx="4570">
                  <c:v>-0.47974731445259294</c:v>
                </c:pt>
                <c:pt idx="4571">
                  <c:v>-0.41774731445258323</c:v>
                </c:pt>
                <c:pt idx="4572">
                  <c:v>-0.39374731445258249</c:v>
                </c:pt>
                <c:pt idx="4573">
                  <c:v>-0.44974731445259064</c:v>
                </c:pt>
                <c:pt idx="4574">
                  <c:v>-0.40174731445258971</c:v>
                </c:pt>
                <c:pt idx="4575">
                  <c:v>-0.43574731445258374</c:v>
                </c:pt>
                <c:pt idx="4576">
                  <c:v>-0.39574731445259204</c:v>
                </c:pt>
                <c:pt idx="4577">
                  <c:v>-0.42774731445260272</c:v>
                </c:pt>
                <c:pt idx="4578">
                  <c:v>-0.42574731445259273</c:v>
                </c:pt>
                <c:pt idx="4579">
                  <c:v>-0.43774731445259363</c:v>
                </c:pt>
                <c:pt idx="4580">
                  <c:v>-0.44974731445259064</c:v>
                </c:pt>
                <c:pt idx="4581">
                  <c:v>-0.40974731445260204</c:v>
                </c:pt>
                <c:pt idx="4582">
                  <c:v>-0.37574731445261028</c:v>
                </c:pt>
                <c:pt idx="4583">
                  <c:v>-0.36574731445259079</c:v>
                </c:pt>
                <c:pt idx="4584">
                  <c:v>-0.33174731445259903</c:v>
                </c:pt>
                <c:pt idx="4585">
                  <c:v>-0.41374731445259044</c:v>
                </c:pt>
                <c:pt idx="4586">
                  <c:v>-0.33574731445258976</c:v>
                </c:pt>
                <c:pt idx="4587">
                  <c:v>-0.34774731445258777</c:v>
                </c:pt>
                <c:pt idx="4588">
                  <c:v>-0.35374731445258817</c:v>
                </c:pt>
                <c:pt idx="4589">
                  <c:v>-0.35374731445258817</c:v>
                </c:pt>
                <c:pt idx="4590">
                  <c:v>-0.34174731445258744</c:v>
                </c:pt>
                <c:pt idx="4591">
                  <c:v>-0.40974731445260204</c:v>
                </c:pt>
                <c:pt idx="4592">
                  <c:v>-0.38974731445259175</c:v>
                </c:pt>
                <c:pt idx="4593">
                  <c:v>-0.39974731445258271</c:v>
                </c:pt>
                <c:pt idx="4594">
                  <c:v>-0.38974731445259175</c:v>
                </c:pt>
                <c:pt idx="4595">
                  <c:v>-0.33974731445260886</c:v>
                </c:pt>
                <c:pt idx="4596">
                  <c:v>-0.31974731445259863</c:v>
                </c:pt>
                <c:pt idx="4597">
                  <c:v>-0.39974731445258271</c:v>
                </c:pt>
                <c:pt idx="4598">
                  <c:v>-0.31174731445258874</c:v>
                </c:pt>
                <c:pt idx="4599">
                  <c:v>-0.31174731445258874</c:v>
                </c:pt>
                <c:pt idx="4600">
                  <c:v>-0.33174731445259903</c:v>
                </c:pt>
                <c:pt idx="4601">
                  <c:v>-0.30974731445260772</c:v>
                </c:pt>
                <c:pt idx="4602">
                  <c:v>-0.30774731445259779</c:v>
                </c:pt>
                <c:pt idx="4603">
                  <c:v>-0.35374731445258817</c:v>
                </c:pt>
                <c:pt idx="4604">
                  <c:v>-0.31574731445260795</c:v>
                </c:pt>
                <c:pt idx="4605">
                  <c:v>-0.37174731445259113</c:v>
                </c:pt>
                <c:pt idx="4606">
                  <c:v>-0.35774731445260954</c:v>
                </c:pt>
                <c:pt idx="4607">
                  <c:v>-0.34974731445259721</c:v>
                </c:pt>
                <c:pt idx="4608">
                  <c:v>-0.30174731445259773</c:v>
                </c:pt>
                <c:pt idx="4609">
                  <c:v>-0.31374731445259829</c:v>
                </c:pt>
                <c:pt idx="4610">
                  <c:v>-0.31374731445259829</c:v>
                </c:pt>
                <c:pt idx="4611">
                  <c:v>-0.32374731445258925</c:v>
                </c:pt>
                <c:pt idx="4612">
                  <c:v>-0.26174731445260579</c:v>
                </c:pt>
                <c:pt idx="4613">
                  <c:v>-0.30974731445260772</c:v>
                </c:pt>
                <c:pt idx="4614">
                  <c:v>-0.29174731445260704</c:v>
                </c:pt>
                <c:pt idx="4615">
                  <c:v>-0.36974731445261</c:v>
                </c:pt>
                <c:pt idx="4616">
                  <c:v>-0.31774731445258875</c:v>
                </c:pt>
                <c:pt idx="4617">
                  <c:v>-0.35374731445258817</c:v>
                </c:pt>
                <c:pt idx="4618">
                  <c:v>-0.34974731445259721</c:v>
                </c:pt>
                <c:pt idx="4619">
                  <c:v>-0.34974731445259721</c:v>
                </c:pt>
                <c:pt idx="4620">
                  <c:v>-0.28374731445259471</c:v>
                </c:pt>
                <c:pt idx="4621">
                  <c:v>-0.29574731445259544</c:v>
                </c:pt>
                <c:pt idx="4622">
                  <c:v>-0.29774731445260727</c:v>
                </c:pt>
                <c:pt idx="4623">
                  <c:v>-0.28374731445259471</c:v>
                </c:pt>
                <c:pt idx="4624">
                  <c:v>-0.27974731445260659</c:v>
                </c:pt>
                <c:pt idx="4625">
                  <c:v>-0.28974731445259494</c:v>
                </c:pt>
                <c:pt idx="4626">
                  <c:v>-0.27174731445259387</c:v>
                </c:pt>
                <c:pt idx="4627">
                  <c:v>-0.30974731445260772</c:v>
                </c:pt>
                <c:pt idx="4628">
                  <c:v>-0.25174731445258314</c:v>
                </c:pt>
                <c:pt idx="4629">
                  <c:v>-0.33574731445258976</c:v>
                </c:pt>
                <c:pt idx="4630">
                  <c:v>-0.31174731445258874</c:v>
                </c:pt>
                <c:pt idx="4631">
                  <c:v>-0.33574731445258976</c:v>
                </c:pt>
                <c:pt idx="4632">
                  <c:v>-0.27574731445258494</c:v>
                </c:pt>
                <c:pt idx="4633">
                  <c:v>-0.29374731445258773</c:v>
                </c:pt>
                <c:pt idx="4634">
                  <c:v>-0.29774731445260727</c:v>
                </c:pt>
                <c:pt idx="4635">
                  <c:v>-0.29574731445259544</c:v>
                </c:pt>
                <c:pt idx="4636">
                  <c:v>-0.23974731445258773</c:v>
                </c:pt>
                <c:pt idx="4637">
                  <c:v>-0.32574731445259875</c:v>
                </c:pt>
                <c:pt idx="4638">
                  <c:v>-0.27174731445259387</c:v>
                </c:pt>
                <c:pt idx="4639">
                  <c:v>-0.31374731445259829</c:v>
                </c:pt>
                <c:pt idx="4640">
                  <c:v>-0.32574731445259875</c:v>
                </c:pt>
                <c:pt idx="4641">
                  <c:v>-0.29374731445258773</c:v>
                </c:pt>
                <c:pt idx="4642">
                  <c:v>-0.29574731445259544</c:v>
                </c:pt>
                <c:pt idx="4643">
                  <c:v>-0.35174731445260926</c:v>
                </c:pt>
                <c:pt idx="4644">
                  <c:v>-0.26174731445260579</c:v>
                </c:pt>
                <c:pt idx="4645">
                  <c:v>-0.26774731445260613</c:v>
                </c:pt>
                <c:pt idx="4646">
                  <c:v>-0.28574731445260676</c:v>
                </c:pt>
                <c:pt idx="4647">
                  <c:v>-0.2577473144525837</c:v>
                </c:pt>
                <c:pt idx="4648">
                  <c:v>-0.19374731445259583</c:v>
                </c:pt>
                <c:pt idx="4649">
                  <c:v>-0.20174731445260552</c:v>
                </c:pt>
                <c:pt idx="4650">
                  <c:v>-0.20774731445260594</c:v>
                </c:pt>
                <c:pt idx="4651">
                  <c:v>-0.24174731445259826</c:v>
                </c:pt>
                <c:pt idx="4652">
                  <c:v>-0.2577473144525837</c:v>
                </c:pt>
                <c:pt idx="4653">
                  <c:v>-0.29774731445260727</c:v>
                </c:pt>
                <c:pt idx="4654">
                  <c:v>-0.22374731445259688</c:v>
                </c:pt>
                <c:pt idx="4655">
                  <c:v>-0.27174731445259387</c:v>
                </c:pt>
                <c:pt idx="4656">
                  <c:v>-0.29974731445258829</c:v>
                </c:pt>
                <c:pt idx="4657">
                  <c:v>-0.2297473144525973</c:v>
                </c:pt>
                <c:pt idx="4658">
                  <c:v>-0.20374731445258626</c:v>
                </c:pt>
                <c:pt idx="4659">
                  <c:v>-0.18374731445260548</c:v>
                </c:pt>
                <c:pt idx="4660">
                  <c:v>-0.20374731445258626</c:v>
                </c:pt>
                <c:pt idx="4661">
                  <c:v>-0.18774731445259649</c:v>
                </c:pt>
                <c:pt idx="4662">
                  <c:v>-0.18174731445259595</c:v>
                </c:pt>
                <c:pt idx="4663">
                  <c:v>-0.19774731445258592</c:v>
                </c:pt>
                <c:pt idx="4664">
                  <c:v>-0.23174731445260663</c:v>
                </c:pt>
                <c:pt idx="4665">
                  <c:v>-0.22174731445258544</c:v>
                </c:pt>
                <c:pt idx="4666">
                  <c:v>-0.15574731445258497</c:v>
                </c:pt>
                <c:pt idx="4667">
                  <c:v>-0.22574731445260612</c:v>
                </c:pt>
                <c:pt idx="4668">
                  <c:v>-0.21374731445260636</c:v>
                </c:pt>
                <c:pt idx="4669">
                  <c:v>-0.19574731445260513</c:v>
                </c:pt>
                <c:pt idx="4670">
                  <c:v>-0.14374731445258404</c:v>
                </c:pt>
                <c:pt idx="4671">
                  <c:v>-0.16774731445258476</c:v>
                </c:pt>
                <c:pt idx="4672">
                  <c:v>-0.17374731445258523</c:v>
                </c:pt>
                <c:pt idx="4673">
                  <c:v>-0.16574731445260413</c:v>
                </c:pt>
                <c:pt idx="4674">
                  <c:v>-0.12174731445259113</c:v>
                </c:pt>
                <c:pt idx="4675">
                  <c:v>-0.15574731445258497</c:v>
                </c:pt>
                <c:pt idx="4676">
                  <c:v>-0.11774731445260046</c:v>
                </c:pt>
                <c:pt idx="4677">
                  <c:v>-0.16174731445258439</c:v>
                </c:pt>
                <c:pt idx="4678">
                  <c:v>-0.10174731445260952</c:v>
                </c:pt>
                <c:pt idx="4679">
                  <c:v>-0.16774731445258476</c:v>
                </c:pt>
                <c:pt idx="4680">
                  <c:v>-0.10174731445260952</c:v>
                </c:pt>
                <c:pt idx="4681">
                  <c:v>-0.13374731445259364</c:v>
                </c:pt>
                <c:pt idx="4682">
                  <c:v>-0.10174731445260952</c:v>
                </c:pt>
                <c:pt idx="4683">
                  <c:v>-9.3747314452599567E-2</c:v>
                </c:pt>
                <c:pt idx="4684">
                  <c:v>-9.1747314452590004E-2</c:v>
                </c:pt>
                <c:pt idx="4685">
                  <c:v>-8.9747314452608834E-2</c:v>
                </c:pt>
                <c:pt idx="4686">
                  <c:v>-8.5747314452589735E-2</c:v>
                </c:pt>
                <c:pt idx="4687">
                  <c:v>-0.10974731445259067</c:v>
                </c:pt>
                <c:pt idx="4688">
                  <c:v>-5.774731445259873E-2</c:v>
                </c:pt>
                <c:pt idx="4689">
                  <c:v>-0.10374731445259044</c:v>
                </c:pt>
                <c:pt idx="4690">
                  <c:v>-0.12574731445261142</c:v>
                </c:pt>
                <c:pt idx="4691">
                  <c:v>-4.7747314452607513E-2</c:v>
                </c:pt>
                <c:pt idx="4692">
                  <c:v>-9.3747314452599567E-2</c:v>
                </c:pt>
                <c:pt idx="4693">
                  <c:v>-9.1747314452590004E-2</c:v>
                </c:pt>
                <c:pt idx="4694">
                  <c:v>-7.9747314452589591E-2</c:v>
                </c:pt>
                <c:pt idx="4695">
                  <c:v>-4.7747314452607513E-2</c:v>
                </c:pt>
                <c:pt idx="4696">
                  <c:v>-5.3747314452607504E-2</c:v>
                </c:pt>
                <c:pt idx="4697">
                  <c:v>-5.1747314452597962E-2</c:v>
                </c:pt>
                <c:pt idx="4698">
                  <c:v>-9.747314452596351E-3</c:v>
                </c:pt>
                <c:pt idx="4699">
                  <c:v>-9.57473144526092E-2</c:v>
                </c:pt>
                <c:pt idx="4700">
                  <c:v>-5.9747314452607933E-2</c:v>
                </c:pt>
                <c:pt idx="4701">
                  <c:v>-6.374731445259843E-2</c:v>
                </c:pt>
                <c:pt idx="4702">
                  <c:v>-7.3747314452589321E-2</c:v>
                </c:pt>
                <c:pt idx="4703">
                  <c:v>-4.5747314452597734E-2</c:v>
                </c:pt>
                <c:pt idx="4704">
                  <c:v>-6.374731445259843E-2</c:v>
                </c:pt>
                <c:pt idx="4705">
                  <c:v>-0.18174731445259595</c:v>
                </c:pt>
                <c:pt idx="4706">
                  <c:v>-0.11774731445260046</c:v>
                </c:pt>
                <c:pt idx="4707">
                  <c:v>-4.9747314452588919E-2</c:v>
                </c:pt>
                <c:pt idx="4708">
                  <c:v>-6.7747314452589094E-2</c:v>
                </c:pt>
                <c:pt idx="4709">
                  <c:v>-9.7747314452590217E-2</c:v>
                </c:pt>
                <c:pt idx="4710">
                  <c:v>-3.9747314452597611E-2</c:v>
                </c:pt>
                <c:pt idx="4711">
                  <c:v>-7.3747314452589321E-2</c:v>
                </c:pt>
                <c:pt idx="4712">
                  <c:v>-1.7747314452606133E-2</c:v>
                </c:pt>
                <c:pt idx="4713">
                  <c:v>-7.9747314452589591E-2</c:v>
                </c:pt>
                <c:pt idx="4714">
                  <c:v>-4.7747314452607513E-2</c:v>
                </c:pt>
                <c:pt idx="4715">
                  <c:v>-9.7747314452590217E-2</c:v>
                </c:pt>
                <c:pt idx="4716">
                  <c:v>-8.5747314452589735E-2</c:v>
                </c:pt>
                <c:pt idx="4717">
                  <c:v>-0.10374731445259044</c:v>
                </c:pt>
                <c:pt idx="4718">
                  <c:v>-0.11174731445260021</c:v>
                </c:pt>
                <c:pt idx="4719">
                  <c:v>-0.11174731445260021</c:v>
                </c:pt>
                <c:pt idx="4720">
                  <c:v>-4.7747314452607513E-2</c:v>
                </c:pt>
                <c:pt idx="4721">
                  <c:v>-6.1747314452588901E-2</c:v>
                </c:pt>
                <c:pt idx="4722">
                  <c:v>-3.5747314452606892E-2</c:v>
                </c:pt>
                <c:pt idx="4723">
                  <c:v>-3.5747314452606892E-2</c:v>
                </c:pt>
                <c:pt idx="4724">
                  <c:v>-9.7747314452590217E-2</c:v>
                </c:pt>
                <c:pt idx="4725">
                  <c:v>-9.3747314452599567E-2</c:v>
                </c:pt>
                <c:pt idx="4726">
                  <c:v>-8.1747314452599126E-2</c:v>
                </c:pt>
                <c:pt idx="4727">
                  <c:v>-8.9747314452608834E-2</c:v>
                </c:pt>
                <c:pt idx="4728">
                  <c:v>-9.3747314452599567E-2</c:v>
                </c:pt>
                <c:pt idx="4729">
                  <c:v>-9.57473144526092E-2</c:v>
                </c:pt>
                <c:pt idx="4730">
                  <c:v>-8.1747314452599126E-2</c:v>
                </c:pt>
                <c:pt idx="4731">
                  <c:v>-9.1747314452590004E-2</c:v>
                </c:pt>
                <c:pt idx="4732">
                  <c:v>-3.9747314452597611E-2</c:v>
                </c:pt>
                <c:pt idx="4733">
                  <c:v>-9.57473144526092E-2</c:v>
                </c:pt>
                <c:pt idx="4734">
                  <c:v>-6.1747314452588901E-2</c:v>
                </c:pt>
                <c:pt idx="4735">
                  <c:v>-0.10374731445259044</c:v>
                </c:pt>
                <c:pt idx="4736">
                  <c:v>-7.5747314452598913E-2</c:v>
                </c:pt>
                <c:pt idx="4737">
                  <c:v>-0.11774731445260046</c:v>
                </c:pt>
                <c:pt idx="4738">
                  <c:v>-8.1747314452599126E-2</c:v>
                </c:pt>
                <c:pt idx="4739">
                  <c:v>-0.10774731445260972</c:v>
                </c:pt>
                <c:pt idx="4740">
                  <c:v>-0.1157473144525909</c:v>
                </c:pt>
                <c:pt idx="4741">
                  <c:v>-0.11974731445261012</c:v>
                </c:pt>
                <c:pt idx="4742">
                  <c:v>-0.10374731445259044</c:v>
                </c:pt>
                <c:pt idx="4743">
                  <c:v>-9.7747314452590217E-2</c:v>
                </c:pt>
                <c:pt idx="4744">
                  <c:v>-6.574731445260798E-2</c:v>
                </c:pt>
                <c:pt idx="4745">
                  <c:v>-6.1747314452588901E-2</c:v>
                </c:pt>
                <c:pt idx="4746">
                  <c:v>-7.5747314452598913E-2</c:v>
                </c:pt>
                <c:pt idx="4747">
                  <c:v>-8.5747314452589735E-2</c:v>
                </c:pt>
                <c:pt idx="4748">
                  <c:v>-5.1747314452597962E-2</c:v>
                </c:pt>
                <c:pt idx="4749">
                  <c:v>-6.9747314452599032E-2</c:v>
                </c:pt>
                <c:pt idx="4750">
                  <c:v>-4.7747314452607513E-2</c:v>
                </c:pt>
                <c:pt idx="4751">
                  <c:v>-4.7747314452607513E-2</c:v>
                </c:pt>
                <c:pt idx="4752">
                  <c:v>-6.7747314452589094E-2</c:v>
                </c:pt>
                <c:pt idx="4753">
                  <c:v>-5.3747314452607504E-2</c:v>
                </c:pt>
                <c:pt idx="4754">
                  <c:v>-0.12774731445259324</c:v>
                </c:pt>
                <c:pt idx="4755">
                  <c:v>-0.1157473144525909</c:v>
                </c:pt>
                <c:pt idx="4756">
                  <c:v>-2.1747314452596856E-2</c:v>
                </c:pt>
                <c:pt idx="4757">
                  <c:v>-6.1747314452588901E-2</c:v>
                </c:pt>
                <c:pt idx="4758">
                  <c:v>-5.3747314452607504E-2</c:v>
                </c:pt>
                <c:pt idx="4759">
                  <c:v>-2.1747314452596856E-2</c:v>
                </c:pt>
                <c:pt idx="4760">
                  <c:v>-7.7473144525868074E-3</c:v>
                </c:pt>
                <c:pt idx="4761">
                  <c:v>-6.1747314452588901E-2</c:v>
                </c:pt>
                <c:pt idx="4762">
                  <c:v>-4.7747314452607513E-2</c:v>
                </c:pt>
                <c:pt idx="4763">
                  <c:v>2.5268554739454879E-4</c:v>
                </c:pt>
                <c:pt idx="4764">
                  <c:v>1.2252685547395005E-2</c:v>
                </c:pt>
                <c:pt idx="4765">
                  <c:v>-8.3747314452608648E-2</c:v>
                </c:pt>
                <c:pt idx="4766">
                  <c:v>-1.3747314452587134E-2</c:v>
                </c:pt>
                <c:pt idx="4767">
                  <c:v>-2.1747314452596856E-2</c:v>
                </c:pt>
                <c:pt idx="4768">
                  <c:v>-1.1747314452605909E-2</c:v>
                </c:pt>
                <c:pt idx="4769">
                  <c:v>-5.7473144526056794E-3</c:v>
                </c:pt>
                <c:pt idx="4770">
                  <c:v>4.2526855474136482E-3</c:v>
                </c:pt>
                <c:pt idx="4771">
                  <c:v>2.5268554739454879E-4</c:v>
                </c:pt>
                <c:pt idx="4772">
                  <c:v>-9.747314452596351E-3</c:v>
                </c:pt>
                <c:pt idx="4773">
                  <c:v>-5.7473144526056794E-3</c:v>
                </c:pt>
                <c:pt idx="4774">
                  <c:v>1.4252685547404553E-2</c:v>
                </c:pt>
                <c:pt idx="4775">
                  <c:v>7.2252685547397333E-2</c:v>
                </c:pt>
                <c:pt idx="4776">
                  <c:v>-1.1747314452605909E-2</c:v>
                </c:pt>
                <c:pt idx="4777">
                  <c:v>-5.774731445259873E-2</c:v>
                </c:pt>
                <c:pt idx="4778">
                  <c:v>3.825268554740547E-2</c:v>
                </c:pt>
                <c:pt idx="4779">
                  <c:v>8.252685547404482E-3</c:v>
                </c:pt>
                <c:pt idx="4780">
                  <c:v>6.4252685547416644E-2</c:v>
                </c:pt>
                <c:pt idx="4781">
                  <c:v>4.0252685547415033E-2</c:v>
                </c:pt>
                <c:pt idx="4782">
                  <c:v>6.2252685547407004E-2</c:v>
                </c:pt>
                <c:pt idx="4783">
                  <c:v>6.4252685547416644E-2</c:v>
                </c:pt>
                <c:pt idx="4784">
                  <c:v>0.11025268554740818</c:v>
                </c:pt>
                <c:pt idx="4785">
                  <c:v>5.8252685547415833E-2</c:v>
                </c:pt>
                <c:pt idx="4786">
                  <c:v>6.2252685547407004E-2</c:v>
                </c:pt>
                <c:pt idx="4787">
                  <c:v>9.2252685547407523E-2</c:v>
                </c:pt>
                <c:pt idx="4788">
                  <c:v>5.8252685547415833E-2</c:v>
                </c:pt>
                <c:pt idx="4789">
                  <c:v>7.0252685547416524E-2</c:v>
                </c:pt>
                <c:pt idx="4790">
                  <c:v>7.6252685547416432E-2</c:v>
                </c:pt>
                <c:pt idx="4791">
                  <c:v>2.4252685547395448E-2</c:v>
                </c:pt>
                <c:pt idx="4792">
                  <c:v>8.2252685547416646E-2</c:v>
                </c:pt>
                <c:pt idx="4793">
                  <c:v>0.11225268554741774</c:v>
                </c:pt>
                <c:pt idx="4794">
                  <c:v>6.2252685547407004E-2</c:v>
                </c:pt>
                <c:pt idx="4795">
                  <c:v>1.6252685547414141E-2</c:v>
                </c:pt>
                <c:pt idx="4796">
                  <c:v>6.4252685547416644E-2</c:v>
                </c:pt>
                <c:pt idx="4797">
                  <c:v>2.6252685547405012E-2</c:v>
                </c:pt>
                <c:pt idx="4798">
                  <c:v>8.2252685547416646E-2</c:v>
                </c:pt>
                <c:pt idx="4799">
                  <c:v>8.8252685547417067E-2</c:v>
                </c:pt>
                <c:pt idx="4800">
                  <c:v>5.4252685547397123E-2</c:v>
                </c:pt>
                <c:pt idx="4801">
                  <c:v>6.2252685547407004E-2</c:v>
                </c:pt>
                <c:pt idx="4802">
                  <c:v>0.10625268554741762</c:v>
                </c:pt>
                <c:pt idx="4803">
                  <c:v>4.8252685547396423E-2</c:v>
                </c:pt>
                <c:pt idx="4804">
                  <c:v>6.6252685547397064E-2</c:v>
                </c:pt>
                <c:pt idx="4805">
                  <c:v>0.10425268554740796</c:v>
                </c:pt>
                <c:pt idx="4806">
                  <c:v>9.0252685547398001E-2</c:v>
                </c:pt>
                <c:pt idx="4807">
                  <c:v>2.4252685547395448E-2</c:v>
                </c:pt>
                <c:pt idx="4808">
                  <c:v>7.6252685547416432E-2</c:v>
                </c:pt>
                <c:pt idx="4809">
                  <c:v>3.6252685547395941E-2</c:v>
                </c:pt>
                <c:pt idx="4810">
                  <c:v>3.2252685547405242E-2</c:v>
                </c:pt>
                <c:pt idx="4811">
                  <c:v>5.6252685547406193E-2</c:v>
                </c:pt>
                <c:pt idx="4812">
                  <c:v>9.2252685547407523E-2</c:v>
                </c:pt>
                <c:pt idx="4813">
                  <c:v>2.0252685547404791E-2</c:v>
                </c:pt>
                <c:pt idx="4814">
                  <c:v>2.4252685547395448E-2</c:v>
                </c:pt>
                <c:pt idx="4815">
                  <c:v>-1.1747314452605909E-2</c:v>
                </c:pt>
                <c:pt idx="4816">
                  <c:v>1.0252685547413881E-2</c:v>
                </c:pt>
                <c:pt idx="4817">
                  <c:v>6.2526855473947762E-3</c:v>
                </c:pt>
                <c:pt idx="4818">
                  <c:v>4.4252685547405933E-2</c:v>
                </c:pt>
                <c:pt idx="4819">
                  <c:v>3.4252685547414792E-2</c:v>
                </c:pt>
                <c:pt idx="4820">
                  <c:v>7.2252685547397333E-2</c:v>
                </c:pt>
                <c:pt idx="4821">
                  <c:v>5.0252685547405924E-2</c:v>
                </c:pt>
                <c:pt idx="4822">
                  <c:v>8.8252685547417067E-2</c:v>
                </c:pt>
                <c:pt idx="4823">
                  <c:v>8.6252685547407296E-2</c:v>
                </c:pt>
                <c:pt idx="4824">
                  <c:v>3.825268554740547E-2</c:v>
                </c:pt>
                <c:pt idx="4825">
                  <c:v>8.252685547404482E-3</c:v>
                </c:pt>
                <c:pt idx="4826">
                  <c:v>-3.7473144525961921E-3</c:v>
                </c:pt>
                <c:pt idx="4827">
                  <c:v>8.252685547404482E-3</c:v>
                </c:pt>
                <c:pt idx="4828">
                  <c:v>2.2252685547414452E-2</c:v>
                </c:pt>
                <c:pt idx="4829">
                  <c:v>5.6252685547406193E-2</c:v>
                </c:pt>
                <c:pt idx="4830">
                  <c:v>2.2252685547414452E-2</c:v>
                </c:pt>
                <c:pt idx="4831">
                  <c:v>-1.7747314452606133E-2</c:v>
                </c:pt>
                <c:pt idx="4832">
                  <c:v>6.2526855473947762E-3</c:v>
                </c:pt>
                <c:pt idx="4833">
                  <c:v>4.0252685547415033E-2</c:v>
                </c:pt>
                <c:pt idx="4834">
                  <c:v>0.11025268554740818</c:v>
                </c:pt>
                <c:pt idx="4835">
                  <c:v>2.6252685547405012E-2</c:v>
                </c:pt>
                <c:pt idx="4836">
                  <c:v>3.825268554740547E-2</c:v>
                </c:pt>
                <c:pt idx="4837">
                  <c:v>-7.7473144525868074E-3</c:v>
                </c:pt>
                <c:pt idx="4838">
                  <c:v>3.0252685547395686E-2</c:v>
                </c:pt>
                <c:pt idx="4839">
                  <c:v>2.0252685547404791E-2</c:v>
                </c:pt>
                <c:pt idx="4840">
                  <c:v>1.4252685547404553E-2</c:v>
                </c:pt>
                <c:pt idx="4841">
                  <c:v>-2.7747314452597302E-2</c:v>
                </c:pt>
                <c:pt idx="4842">
                  <c:v>2.0252685547404791E-2</c:v>
                </c:pt>
                <c:pt idx="4843">
                  <c:v>2.2252685547414452E-2</c:v>
                </c:pt>
                <c:pt idx="4844">
                  <c:v>4.8252685547396423E-2</c:v>
                </c:pt>
                <c:pt idx="4845">
                  <c:v>-3.1747314452587792E-2</c:v>
                </c:pt>
                <c:pt idx="4846">
                  <c:v>9.8252685547407764E-2</c:v>
                </c:pt>
                <c:pt idx="4847">
                  <c:v>8.6252685547407296E-2</c:v>
                </c:pt>
                <c:pt idx="4848">
                  <c:v>3.4252685547414792E-2</c:v>
                </c:pt>
                <c:pt idx="4849">
                  <c:v>7.4252685547407132E-2</c:v>
                </c:pt>
                <c:pt idx="4850">
                  <c:v>6.6252685547397064E-2</c:v>
                </c:pt>
                <c:pt idx="4851">
                  <c:v>3.2252685547405242E-2</c:v>
                </c:pt>
                <c:pt idx="4852">
                  <c:v>4.8252685547396423E-2</c:v>
                </c:pt>
                <c:pt idx="4853">
                  <c:v>7.8252685547397519E-2</c:v>
                </c:pt>
                <c:pt idx="4854">
                  <c:v>7.8252685547397519E-2</c:v>
                </c:pt>
                <c:pt idx="4855">
                  <c:v>6.4252685547416644E-2</c:v>
                </c:pt>
                <c:pt idx="4856">
                  <c:v>9.6252685547398201E-2</c:v>
                </c:pt>
                <c:pt idx="4857">
                  <c:v>0.10425268554740796</c:v>
                </c:pt>
                <c:pt idx="4858">
                  <c:v>0.12225268554740866</c:v>
                </c:pt>
                <c:pt idx="4859">
                  <c:v>0.11425268554739887</c:v>
                </c:pt>
                <c:pt idx="4860">
                  <c:v>0.12425268554739002</c:v>
                </c:pt>
                <c:pt idx="4861">
                  <c:v>0.10225268554739841</c:v>
                </c:pt>
                <c:pt idx="4862">
                  <c:v>7.2252685547397333E-2</c:v>
                </c:pt>
                <c:pt idx="4863">
                  <c:v>8.4252685547397746E-2</c:v>
                </c:pt>
                <c:pt idx="4864">
                  <c:v>8.0252685547407068E-2</c:v>
                </c:pt>
                <c:pt idx="4865">
                  <c:v>6.8252685547406933E-2</c:v>
                </c:pt>
                <c:pt idx="4866">
                  <c:v>9.8252685547407764E-2</c:v>
                </c:pt>
                <c:pt idx="4867">
                  <c:v>0.10825268554739864</c:v>
                </c:pt>
                <c:pt idx="4868">
                  <c:v>0.13625268554739275</c:v>
                </c:pt>
                <c:pt idx="4869">
                  <c:v>0.12225268554740866</c:v>
                </c:pt>
                <c:pt idx="4870">
                  <c:v>0.15425268554739405</c:v>
                </c:pt>
                <c:pt idx="4871">
                  <c:v>0.17625268554741275</c:v>
                </c:pt>
                <c:pt idx="4872">
                  <c:v>0.11225268554741774</c:v>
                </c:pt>
                <c:pt idx="4873">
                  <c:v>0.10425268554740796</c:v>
                </c:pt>
                <c:pt idx="4874">
                  <c:v>0.20225268554739526</c:v>
                </c:pt>
                <c:pt idx="4875">
                  <c:v>0.11425268554739887</c:v>
                </c:pt>
                <c:pt idx="4876">
                  <c:v>0.17425268554740342</c:v>
                </c:pt>
                <c:pt idx="4877">
                  <c:v>0.11825268554741802</c:v>
                </c:pt>
                <c:pt idx="4878">
                  <c:v>0.17425268554740342</c:v>
                </c:pt>
                <c:pt idx="4879">
                  <c:v>0.17425268554740342</c:v>
                </c:pt>
                <c:pt idx="4880">
                  <c:v>0.20825268554739557</c:v>
                </c:pt>
                <c:pt idx="4881">
                  <c:v>0.16625268554739375</c:v>
                </c:pt>
                <c:pt idx="4882">
                  <c:v>0.23825268554739662</c:v>
                </c:pt>
                <c:pt idx="4883">
                  <c:v>0.23825268554739662</c:v>
                </c:pt>
                <c:pt idx="4884">
                  <c:v>0.23425268554740564</c:v>
                </c:pt>
                <c:pt idx="4885">
                  <c:v>0.15625268554740332</c:v>
                </c:pt>
                <c:pt idx="4886">
                  <c:v>0.27025268554740706</c:v>
                </c:pt>
                <c:pt idx="4887">
                  <c:v>0.14425268554740256</c:v>
                </c:pt>
                <c:pt idx="4888">
                  <c:v>0.15825268554741256</c:v>
                </c:pt>
                <c:pt idx="4889">
                  <c:v>0.15825268554741256</c:v>
                </c:pt>
                <c:pt idx="4890">
                  <c:v>0.13025268554739231</c:v>
                </c:pt>
                <c:pt idx="4891">
                  <c:v>0.20425268554740458</c:v>
                </c:pt>
                <c:pt idx="4892">
                  <c:v>0.15825268554741256</c:v>
                </c:pt>
                <c:pt idx="4893">
                  <c:v>0.12625268554740118</c:v>
                </c:pt>
                <c:pt idx="4894">
                  <c:v>0.20025268554741346</c:v>
                </c:pt>
                <c:pt idx="4895">
                  <c:v>0.21625268554740534</c:v>
                </c:pt>
                <c:pt idx="4896">
                  <c:v>0.22625268554739592</c:v>
                </c:pt>
                <c:pt idx="4897">
                  <c:v>0.23425268554740564</c:v>
                </c:pt>
                <c:pt idx="4898">
                  <c:v>0.23625268554741496</c:v>
                </c:pt>
                <c:pt idx="4899">
                  <c:v>0.16225268554740263</c:v>
                </c:pt>
                <c:pt idx="4900">
                  <c:v>0.22425268554741407</c:v>
                </c:pt>
                <c:pt idx="4901">
                  <c:v>0.13425268554741096</c:v>
                </c:pt>
                <c:pt idx="4902">
                  <c:v>0.21025268554740506</c:v>
                </c:pt>
                <c:pt idx="4903">
                  <c:v>0.23825268554739662</c:v>
                </c:pt>
                <c:pt idx="4904">
                  <c:v>0.17825268554739454</c:v>
                </c:pt>
                <c:pt idx="4905">
                  <c:v>0.17625268554741275</c:v>
                </c:pt>
                <c:pt idx="4906">
                  <c:v>0.19225268554740368</c:v>
                </c:pt>
                <c:pt idx="4907">
                  <c:v>0.21225268554741436</c:v>
                </c:pt>
                <c:pt idx="4908">
                  <c:v>0.24625268554740645</c:v>
                </c:pt>
                <c:pt idx="4909">
                  <c:v>0.19025268554739436</c:v>
                </c:pt>
                <c:pt idx="4910">
                  <c:v>0.21825268554741481</c:v>
                </c:pt>
                <c:pt idx="4911">
                  <c:v>0.19825268554740413</c:v>
                </c:pt>
                <c:pt idx="4912">
                  <c:v>0.24425268554739715</c:v>
                </c:pt>
                <c:pt idx="4913">
                  <c:v>0.1602526855473933</c:v>
                </c:pt>
                <c:pt idx="4914">
                  <c:v>0.17825268554739454</c:v>
                </c:pt>
                <c:pt idx="4915">
                  <c:v>0.15825268554741256</c:v>
                </c:pt>
                <c:pt idx="4916">
                  <c:v>0.17625268554741275</c:v>
                </c:pt>
                <c:pt idx="4917">
                  <c:v>0.1822526855474132</c:v>
                </c:pt>
                <c:pt idx="4918">
                  <c:v>0.17225268554739412</c:v>
                </c:pt>
                <c:pt idx="4919">
                  <c:v>0.2482526855474157</c:v>
                </c:pt>
                <c:pt idx="4920">
                  <c:v>0.19425268554741296</c:v>
                </c:pt>
                <c:pt idx="4921">
                  <c:v>0.2142526855473961</c:v>
                </c:pt>
                <c:pt idx="4922">
                  <c:v>0.24425268554739715</c:v>
                </c:pt>
                <c:pt idx="4923">
                  <c:v>0.21025268554740506</c:v>
                </c:pt>
                <c:pt idx="4924">
                  <c:v>0.16825268554740297</c:v>
                </c:pt>
                <c:pt idx="4925">
                  <c:v>0.1822526855474132</c:v>
                </c:pt>
                <c:pt idx="4926">
                  <c:v>0.22825268554740524</c:v>
                </c:pt>
                <c:pt idx="4927">
                  <c:v>0.1602526855473933</c:v>
                </c:pt>
                <c:pt idx="4928">
                  <c:v>0.21225268554741436</c:v>
                </c:pt>
                <c:pt idx="4929">
                  <c:v>0.22025268554739544</c:v>
                </c:pt>
                <c:pt idx="4930">
                  <c:v>0.20825268554739557</c:v>
                </c:pt>
                <c:pt idx="4931">
                  <c:v>0.27425268554739546</c:v>
                </c:pt>
                <c:pt idx="4932">
                  <c:v>0.29825268554739637</c:v>
                </c:pt>
                <c:pt idx="4933">
                  <c:v>0.26025268554741388</c:v>
                </c:pt>
                <c:pt idx="4934">
                  <c:v>0.22625268554739592</c:v>
                </c:pt>
                <c:pt idx="4935">
                  <c:v>0.25825268554740438</c:v>
                </c:pt>
                <c:pt idx="4936">
                  <c:v>0.32025268554741998</c:v>
                </c:pt>
                <c:pt idx="4937">
                  <c:v>0.14825268554739357</c:v>
                </c:pt>
                <c:pt idx="4938">
                  <c:v>0.262252685547395</c:v>
                </c:pt>
                <c:pt idx="4939">
                  <c:v>0.23825268554739662</c:v>
                </c:pt>
                <c:pt idx="4940">
                  <c:v>0.23025268554741457</c:v>
                </c:pt>
                <c:pt idx="4941">
                  <c:v>0.24025268554740609</c:v>
                </c:pt>
                <c:pt idx="4942">
                  <c:v>0.336252685547412</c:v>
                </c:pt>
                <c:pt idx="4943">
                  <c:v>0.27625268554740756</c:v>
                </c:pt>
                <c:pt idx="4944">
                  <c:v>0.31825268554741065</c:v>
                </c:pt>
                <c:pt idx="4945">
                  <c:v>0.27625268554740756</c:v>
                </c:pt>
                <c:pt idx="4946">
                  <c:v>0.31625268554739738</c:v>
                </c:pt>
                <c:pt idx="4947">
                  <c:v>0.31025268554739682</c:v>
                </c:pt>
                <c:pt idx="4948">
                  <c:v>0.27425268554739546</c:v>
                </c:pt>
                <c:pt idx="4949">
                  <c:v>0.31025268554739682</c:v>
                </c:pt>
                <c:pt idx="4950">
                  <c:v>0.2882526855474084</c:v>
                </c:pt>
                <c:pt idx="4951">
                  <c:v>0.26025268554741388</c:v>
                </c:pt>
                <c:pt idx="4952">
                  <c:v>0.33825268554742116</c:v>
                </c:pt>
                <c:pt idx="4953">
                  <c:v>0.29625268554741813</c:v>
                </c:pt>
                <c:pt idx="4954">
                  <c:v>0.35625268554742007</c:v>
                </c:pt>
                <c:pt idx="4955">
                  <c:v>0.35625268554742007</c:v>
                </c:pt>
                <c:pt idx="4956">
                  <c:v>0.39025268554741344</c:v>
                </c:pt>
                <c:pt idx="4957">
                  <c:v>0.36025268554741108</c:v>
                </c:pt>
                <c:pt idx="4958">
                  <c:v>0.48825268554739432</c:v>
                </c:pt>
                <c:pt idx="4959">
                  <c:v>0.40825268554741256</c:v>
                </c:pt>
                <c:pt idx="4960">
                  <c:v>0.45625268554741188</c:v>
                </c:pt>
                <c:pt idx="4961">
                  <c:v>0.40425268554739091</c:v>
                </c:pt>
                <c:pt idx="4962">
                  <c:v>0.40225268554741234</c:v>
                </c:pt>
                <c:pt idx="4963">
                  <c:v>0.394252685547405</c:v>
                </c:pt>
                <c:pt idx="4964">
                  <c:v>0.42825268554739182</c:v>
                </c:pt>
                <c:pt idx="4965">
                  <c:v>0.39825268554739357</c:v>
                </c:pt>
                <c:pt idx="4966">
                  <c:v>0.49025268554740703</c:v>
                </c:pt>
                <c:pt idx="4967">
                  <c:v>0.47625268554739381</c:v>
                </c:pt>
                <c:pt idx="4968">
                  <c:v>0.47625268554739381</c:v>
                </c:pt>
                <c:pt idx="4969">
                  <c:v>0.47025268554739341</c:v>
                </c:pt>
                <c:pt idx="4970">
                  <c:v>0.49825268554741686</c:v>
                </c:pt>
                <c:pt idx="4971">
                  <c:v>0.47825268554740608</c:v>
                </c:pt>
                <c:pt idx="4972">
                  <c:v>0.50425268554740843</c:v>
                </c:pt>
                <c:pt idx="4973">
                  <c:v>0.52025268554740456</c:v>
                </c:pt>
                <c:pt idx="4974">
                  <c:v>0.58025268554740106</c:v>
                </c:pt>
                <c:pt idx="4975">
                  <c:v>0.43625268554740565</c:v>
                </c:pt>
                <c:pt idx="4976">
                  <c:v>0.48825268554739432</c:v>
                </c:pt>
                <c:pt idx="4977">
                  <c:v>0.51425268554740156</c:v>
                </c:pt>
                <c:pt idx="4978">
                  <c:v>0.56425268554741559</c:v>
                </c:pt>
                <c:pt idx="4979">
                  <c:v>0.51825268554739456</c:v>
                </c:pt>
                <c:pt idx="4980">
                  <c:v>0.50425268554740843</c:v>
                </c:pt>
                <c:pt idx="4981">
                  <c:v>0.55025268554740558</c:v>
                </c:pt>
                <c:pt idx="4982">
                  <c:v>0.56425268554741559</c:v>
                </c:pt>
                <c:pt idx="4983">
                  <c:v>0.55625268554740559</c:v>
                </c:pt>
                <c:pt idx="4984">
                  <c:v>0.59425268554741117</c:v>
                </c:pt>
                <c:pt idx="4985">
                  <c:v>0.55825268554741558</c:v>
                </c:pt>
                <c:pt idx="4986">
                  <c:v>0.54025268554741457</c:v>
                </c:pt>
                <c:pt idx="4987">
                  <c:v>0.53825268554740546</c:v>
                </c:pt>
                <c:pt idx="4988">
                  <c:v>0.52425268554739546</c:v>
                </c:pt>
                <c:pt idx="4989">
                  <c:v>0.53625268554739558</c:v>
                </c:pt>
                <c:pt idx="4990">
                  <c:v>0.54225268554739559</c:v>
                </c:pt>
                <c:pt idx="4991">
                  <c:v>0.5862526855474014</c:v>
                </c:pt>
                <c:pt idx="4992">
                  <c:v>0.55825268554741558</c:v>
                </c:pt>
                <c:pt idx="4993">
                  <c:v>0.54225268554739559</c:v>
                </c:pt>
                <c:pt idx="4994">
                  <c:v>0.63625268554739023</c:v>
                </c:pt>
                <c:pt idx="4995">
                  <c:v>0.58425268554739196</c:v>
                </c:pt>
                <c:pt idx="4996">
                  <c:v>0.57425268554740649</c:v>
                </c:pt>
                <c:pt idx="4997">
                  <c:v>0.53425268554741456</c:v>
                </c:pt>
                <c:pt idx="4998">
                  <c:v>0.53625268554739558</c:v>
                </c:pt>
                <c:pt idx="4999">
                  <c:v>0.54625268554741457</c:v>
                </c:pt>
                <c:pt idx="5000">
                  <c:v>0.52025268554740456</c:v>
                </c:pt>
                <c:pt idx="5001">
                  <c:v>0.50025268554739</c:v>
                </c:pt>
                <c:pt idx="5002">
                  <c:v>0.58225268554740983</c:v>
                </c:pt>
                <c:pt idx="5003">
                  <c:v>0.58425268554739196</c:v>
                </c:pt>
                <c:pt idx="5004">
                  <c:v>0.55825268554741558</c:v>
                </c:pt>
                <c:pt idx="5005">
                  <c:v>0.60025268554741729</c:v>
                </c:pt>
                <c:pt idx="5006">
                  <c:v>0.61425268554739887</c:v>
                </c:pt>
                <c:pt idx="5007">
                  <c:v>0.57625268554741638</c:v>
                </c:pt>
                <c:pt idx="5008">
                  <c:v>0.56025268554739649</c:v>
                </c:pt>
                <c:pt idx="5009">
                  <c:v>0.56025268554739649</c:v>
                </c:pt>
                <c:pt idx="5010">
                  <c:v>0.54225268554739559</c:v>
                </c:pt>
                <c:pt idx="5011">
                  <c:v>0.55225268554741547</c:v>
                </c:pt>
                <c:pt idx="5012">
                  <c:v>0.50425268554740843</c:v>
                </c:pt>
                <c:pt idx="5013">
                  <c:v>0.49825268554741686</c:v>
                </c:pt>
                <c:pt idx="5014">
                  <c:v>0.54025268554741457</c:v>
                </c:pt>
                <c:pt idx="5015">
                  <c:v>0.51625268554740955</c:v>
                </c:pt>
                <c:pt idx="5016">
                  <c:v>0.52825268554741456</c:v>
                </c:pt>
                <c:pt idx="5017">
                  <c:v>0.49225268554741641</c:v>
                </c:pt>
                <c:pt idx="5018">
                  <c:v>0.56025268554739649</c:v>
                </c:pt>
                <c:pt idx="5019">
                  <c:v>0.52025268554740456</c:v>
                </c:pt>
                <c:pt idx="5020">
                  <c:v>0.51225268554739456</c:v>
                </c:pt>
                <c:pt idx="5021">
                  <c:v>0.51225268554739456</c:v>
                </c:pt>
                <c:pt idx="5022">
                  <c:v>0.54825268554739637</c:v>
                </c:pt>
                <c:pt idx="5023">
                  <c:v>0.49225268554741641</c:v>
                </c:pt>
                <c:pt idx="5024">
                  <c:v>0.49625268554740765</c:v>
                </c:pt>
                <c:pt idx="5025">
                  <c:v>0.49825268554741686</c:v>
                </c:pt>
                <c:pt idx="5026">
                  <c:v>0.5102526855474091</c:v>
                </c:pt>
                <c:pt idx="5027">
                  <c:v>0.49825268554741686</c:v>
                </c:pt>
                <c:pt idx="5028">
                  <c:v>0.56625268554739649</c:v>
                </c:pt>
                <c:pt idx="5029">
                  <c:v>0.56625268554739649</c:v>
                </c:pt>
                <c:pt idx="5030">
                  <c:v>0.55625268554740559</c:v>
                </c:pt>
                <c:pt idx="5031">
                  <c:v>0.58225268554740983</c:v>
                </c:pt>
                <c:pt idx="5032">
                  <c:v>0.59425268554741117</c:v>
                </c:pt>
                <c:pt idx="5033">
                  <c:v>0.58025268554740106</c:v>
                </c:pt>
                <c:pt idx="5034">
                  <c:v>0.52825268554741456</c:v>
                </c:pt>
                <c:pt idx="5035">
                  <c:v>0.47825268554740608</c:v>
                </c:pt>
                <c:pt idx="5036">
                  <c:v>0.53425268554741456</c:v>
                </c:pt>
                <c:pt idx="5037">
                  <c:v>0.53225268554740457</c:v>
                </c:pt>
                <c:pt idx="5038">
                  <c:v>0.45425268554740456</c:v>
                </c:pt>
                <c:pt idx="5039">
                  <c:v>0.61225268554741752</c:v>
                </c:pt>
                <c:pt idx="5040">
                  <c:v>0.52625268554740456</c:v>
                </c:pt>
                <c:pt idx="5041">
                  <c:v>0.52025268554740456</c:v>
                </c:pt>
                <c:pt idx="5042">
                  <c:v>0.56025268554739649</c:v>
                </c:pt>
                <c:pt idx="5043">
                  <c:v>0.55225268554741547</c:v>
                </c:pt>
                <c:pt idx="5044">
                  <c:v>0.55825268554741558</c:v>
                </c:pt>
                <c:pt idx="5045">
                  <c:v>0.55425268554739648</c:v>
                </c:pt>
                <c:pt idx="5046">
                  <c:v>0.54825268554739637</c:v>
                </c:pt>
                <c:pt idx="5047">
                  <c:v>0.50225268554739944</c:v>
                </c:pt>
                <c:pt idx="5048">
                  <c:v>0.50425268554740843</c:v>
                </c:pt>
                <c:pt idx="5049">
                  <c:v>0.52425268554739546</c:v>
                </c:pt>
                <c:pt idx="5050">
                  <c:v>0.54625268554741457</c:v>
                </c:pt>
                <c:pt idx="5051">
                  <c:v>0.54025268554741457</c:v>
                </c:pt>
                <c:pt idx="5052">
                  <c:v>0.52625268554740456</c:v>
                </c:pt>
                <c:pt idx="5053">
                  <c:v>0.51425268554740156</c:v>
                </c:pt>
                <c:pt idx="5054">
                  <c:v>0.56025268554739649</c:v>
                </c:pt>
                <c:pt idx="5055">
                  <c:v>0.54825268554739637</c:v>
                </c:pt>
                <c:pt idx="5056">
                  <c:v>0.60825268554739853</c:v>
                </c:pt>
                <c:pt idx="5057">
                  <c:v>0.59225268554740185</c:v>
                </c:pt>
                <c:pt idx="5058">
                  <c:v>0.61225268554741752</c:v>
                </c:pt>
                <c:pt idx="5059">
                  <c:v>0.50225268554739944</c:v>
                </c:pt>
                <c:pt idx="5060">
                  <c:v>0.55825268554741558</c:v>
                </c:pt>
                <c:pt idx="5061">
                  <c:v>0.56825268554740649</c:v>
                </c:pt>
                <c:pt idx="5062">
                  <c:v>0.55225268554741547</c:v>
                </c:pt>
                <c:pt idx="5063">
                  <c:v>0.52225268554741056</c:v>
                </c:pt>
                <c:pt idx="5064">
                  <c:v>0.60025268554741729</c:v>
                </c:pt>
                <c:pt idx="5065">
                  <c:v>0.59825268554740196</c:v>
                </c:pt>
                <c:pt idx="5066">
                  <c:v>0.58425268554739196</c:v>
                </c:pt>
                <c:pt idx="5067">
                  <c:v>0.52825268554741456</c:v>
                </c:pt>
                <c:pt idx="5068">
                  <c:v>0.65825268554741001</c:v>
                </c:pt>
                <c:pt idx="5069">
                  <c:v>0.62625268554739932</c:v>
                </c:pt>
                <c:pt idx="5070">
                  <c:v>0.61225268554741752</c:v>
                </c:pt>
                <c:pt idx="5071">
                  <c:v>0.56825268554740649</c:v>
                </c:pt>
                <c:pt idx="5072">
                  <c:v>0.55425268554739648</c:v>
                </c:pt>
                <c:pt idx="5073">
                  <c:v>0.50625268554739256</c:v>
                </c:pt>
                <c:pt idx="5074">
                  <c:v>0.57625268554741638</c:v>
                </c:pt>
                <c:pt idx="5075">
                  <c:v>0.56225268554740637</c:v>
                </c:pt>
                <c:pt idx="5076">
                  <c:v>0.5782526855473975</c:v>
                </c:pt>
                <c:pt idx="5077">
                  <c:v>0.55225268554741547</c:v>
                </c:pt>
                <c:pt idx="5078">
                  <c:v>0.54225268554739559</c:v>
                </c:pt>
                <c:pt idx="5079">
                  <c:v>0.53225268554740457</c:v>
                </c:pt>
                <c:pt idx="5080">
                  <c:v>0.60425268554740796</c:v>
                </c:pt>
                <c:pt idx="5081">
                  <c:v>0.58025268554740106</c:v>
                </c:pt>
                <c:pt idx="5082">
                  <c:v>0.56825268554740649</c:v>
                </c:pt>
                <c:pt idx="5083">
                  <c:v>0.54225268554739559</c:v>
                </c:pt>
                <c:pt idx="5084">
                  <c:v>0.51225268554739456</c:v>
                </c:pt>
                <c:pt idx="5085">
                  <c:v>0.46025268554740506</c:v>
                </c:pt>
                <c:pt idx="5086">
                  <c:v>0.50025268554739</c:v>
                </c:pt>
                <c:pt idx="5087">
                  <c:v>0.50025268554739</c:v>
                </c:pt>
                <c:pt idx="5088">
                  <c:v>0.4722526855474059</c:v>
                </c:pt>
                <c:pt idx="5089">
                  <c:v>0.43825268554741453</c:v>
                </c:pt>
                <c:pt idx="5090">
                  <c:v>0.52825268554741456</c:v>
                </c:pt>
                <c:pt idx="5091">
                  <c:v>0.48625268554741591</c:v>
                </c:pt>
                <c:pt idx="5092">
                  <c:v>0.53025268554739557</c:v>
                </c:pt>
                <c:pt idx="5093">
                  <c:v>0.49025268554740703</c:v>
                </c:pt>
                <c:pt idx="5094">
                  <c:v>0.49225268554741641</c:v>
                </c:pt>
                <c:pt idx="5095">
                  <c:v>0.47625268554739381</c:v>
                </c:pt>
                <c:pt idx="5096">
                  <c:v>0.48225268554739387</c:v>
                </c:pt>
                <c:pt idx="5097">
                  <c:v>0.394252685547405</c:v>
                </c:pt>
                <c:pt idx="5098">
                  <c:v>0.47425268554741506</c:v>
                </c:pt>
                <c:pt idx="5099">
                  <c:v>0.44025268554739228</c:v>
                </c:pt>
                <c:pt idx="5100">
                  <c:v>0.40225268554741234</c:v>
                </c:pt>
                <c:pt idx="5101">
                  <c:v>0.40225268554741234</c:v>
                </c:pt>
                <c:pt idx="5102">
                  <c:v>0.45025268554741182</c:v>
                </c:pt>
                <c:pt idx="5103">
                  <c:v>0.49425268554739432</c:v>
                </c:pt>
                <c:pt idx="5104">
                  <c:v>0.43025268554740492</c:v>
                </c:pt>
                <c:pt idx="5105">
                  <c:v>0.41625268554739137</c:v>
                </c:pt>
                <c:pt idx="5106">
                  <c:v>0.45225268554739284</c:v>
                </c:pt>
                <c:pt idx="5107">
                  <c:v>0.4062526855474034</c:v>
                </c:pt>
                <c:pt idx="5108">
                  <c:v>0.36225268554742063</c:v>
                </c:pt>
                <c:pt idx="5109">
                  <c:v>0.37425268554739038</c:v>
                </c:pt>
                <c:pt idx="5110">
                  <c:v>0.36625268554741186</c:v>
                </c:pt>
                <c:pt idx="5111">
                  <c:v>0.38025268554739228</c:v>
                </c:pt>
                <c:pt idx="5112">
                  <c:v>0.35225268554739841</c:v>
                </c:pt>
                <c:pt idx="5113">
                  <c:v>0.35625268554742007</c:v>
                </c:pt>
                <c:pt idx="5114">
                  <c:v>0.38425268554741315</c:v>
                </c:pt>
                <c:pt idx="5115">
                  <c:v>0.30825268554741903</c:v>
                </c:pt>
                <c:pt idx="5116">
                  <c:v>0.43225268554741436</c:v>
                </c:pt>
                <c:pt idx="5117">
                  <c:v>0.394252685547405</c:v>
                </c:pt>
                <c:pt idx="5118">
                  <c:v>0.36825268554742091</c:v>
                </c:pt>
                <c:pt idx="5119">
                  <c:v>0.3482526855474104</c:v>
                </c:pt>
                <c:pt idx="5120">
                  <c:v>0.33825268554742116</c:v>
                </c:pt>
                <c:pt idx="5121">
                  <c:v>0.2802526855473958</c:v>
                </c:pt>
                <c:pt idx="5122">
                  <c:v>0.32425268554741093</c:v>
                </c:pt>
                <c:pt idx="5123">
                  <c:v>0.2802526855473958</c:v>
                </c:pt>
                <c:pt idx="5124">
                  <c:v>0.33425268554740062</c:v>
                </c:pt>
                <c:pt idx="5125">
                  <c:v>0.27225268554741588</c:v>
                </c:pt>
                <c:pt idx="5126">
                  <c:v>0.37025268554739932</c:v>
                </c:pt>
                <c:pt idx="5127">
                  <c:v>0.28425268554741739</c:v>
                </c:pt>
                <c:pt idx="5128">
                  <c:v>0.28225268554740784</c:v>
                </c:pt>
                <c:pt idx="5129">
                  <c:v>0.32625268554742043</c:v>
                </c:pt>
                <c:pt idx="5130">
                  <c:v>0.35825268554739881</c:v>
                </c:pt>
                <c:pt idx="5131">
                  <c:v>0.25625268554739478</c:v>
                </c:pt>
                <c:pt idx="5132">
                  <c:v>0.29625268554741813</c:v>
                </c:pt>
                <c:pt idx="5133">
                  <c:v>0.29025268554741757</c:v>
                </c:pt>
                <c:pt idx="5134">
                  <c:v>0.28225268554740784</c:v>
                </c:pt>
                <c:pt idx="5135">
                  <c:v>0.25625268554739478</c:v>
                </c:pt>
                <c:pt idx="5136">
                  <c:v>0.25225268554740432</c:v>
                </c:pt>
                <c:pt idx="5137">
                  <c:v>0.27025268554740706</c:v>
                </c:pt>
                <c:pt idx="5138">
                  <c:v>0.28625268554739591</c:v>
                </c:pt>
                <c:pt idx="5139">
                  <c:v>0.25025268554739455</c:v>
                </c:pt>
                <c:pt idx="5140">
                  <c:v>0.394252685547405</c:v>
                </c:pt>
                <c:pt idx="5141">
                  <c:v>0.27225268554741588</c:v>
                </c:pt>
                <c:pt idx="5142">
                  <c:v>0.30025268554740936</c:v>
                </c:pt>
                <c:pt idx="5143">
                  <c:v>0.30425268554739682</c:v>
                </c:pt>
                <c:pt idx="5144">
                  <c:v>0.30625268554740953</c:v>
                </c:pt>
                <c:pt idx="5145">
                  <c:v>0.26825268554739534</c:v>
                </c:pt>
                <c:pt idx="5146">
                  <c:v>0.25825268554740438</c:v>
                </c:pt>
                <c:pt idx="5147">
                  <c:v>0.23825268554739662</c:v>
                </c:pt>
                <c:pt idx="5148">
                  <c:v>0.29825268554739637</c:v>
                </c:pt>
                <c:pt idx="5149">
                  <c:v>0.25825268554740438</c:v>
                </c:pt>
                <c:pt idx="5150">
                  <c:v>0.29825268554739637</c:v>
                </c:pt>
                <c:pt idx="5151">
                  <c:v>0.29825268554739637</c:v>
                </c:pt>
                <c:pt idx="5152">
                  <c:v>0.36025268554741108</c:v>
                </c:pt>
                <c:pt idx="5153">
                  <c:v>0.33225268554742077</c:v>
                </c:pt>
                <c:pt idx="5154">
                  <c:v>0.40825268554741256</c:v>
                </c:pt>
                <c:pt idx="5155">
                  <c:v>0.33425268554740062</c:v>
                </c:pt>
                <c:pt idx="5156">
                  <c:v>0.42225268554739182</c:v>
                </c:pt>
                <c:pt idx="5157">
                  <c:v>0.40825268554741256</c:v>
                </c:pt>
                <c:pt idx="5158">
                  <c:v>0.35825268554739881</c:v>
                </c:pt>
                <c:pt idx="5159">
                  <c:v>0.33425268554740062</c:v>
                </c:pt>
                <c:pt idx="5160">
                  <c:v>0.394252685547405</c:v>
                </c:pt>
                <c:pt idx="5161">
                  <c:v>0.32825268554740011</c:v>
                </c:pt>
                <c:pt idx="5162">
                  <c:v>0.32425268554741093</c:v>
                </c:pt>
                <c:pt idx="5163">
                  <c:v>0.35425268554741091</c:v>
                </c:pt>
                <c:pt idx="5164">
                  <c:v>0.36025268554741108</c:v>
                </c:pt>
                <c:pt idx="5165">
                  <c:v>0.37825268554741293</c:v>
                </c:pt>
                <c:pt idx="5166">
                  <c:v>0.40825268554741256</c:v>
                </c:pt>
                <c:pt idx="5167">
                  <c:v>0.394252685547405</c:v>
                </c:pt>
                <c:pt idx="5168">
                  <c:v>0.38025268554739228</c:v>
                </c:pt>
                <c:pt idx="5169">
                  <c:v>0.32625268554742043</c:v>
                </c:pt>
                <c:pt idx="5170">
                  <c:v>0.42625268554741375</c:v>
                </c:pt>
                <c:pt idx="5171">
                  <c:v>0.38225268554739988</c:v>
                </c:pt>
                <c:pt idx="5172">
                  <c:v>0.39225268554739301</c:v>
                </c:pt>
                <c:pt idx="5173">
                  <c:v>0.32425268554741093</c:v>
                </c:pt>
                <c:pt idx="5174">
                  <c:v>0.41825268554740408</c:v>
                </c:pt>
                <c:pt idx="5175">
                  <c:v>0.40025268554740284</c:v>
                </c:pt>
                <c:pt idx="5176">
                  <c:v>0.40025268554740284</c:v>
                </c:pt>
                <c:pt idx="5177">
                  <c:v>0.4102526855473913</c:v>
                </c:pt>
                <c:pt idx="5178">
                  <c:v>0.48625268554741591</c:v>
                </c:pt>
                <c:pt idx="5179">
                  <c:v>0.47825268554740608</c:v>
                </c:pt>
                <c:pt idx="5180">
                  <c:v>0.44425268554741137</c:v>
                </c:pt>
                <c:pt idx="5181">
                  <c:v>0.41825268554740408</c:v>
                </c:pt>
                <c:pt idx="5182">
                  <c:v>0.44025268554739228</c:v>
                </c:pt>
                <c:pt idx="5183">
                  <c:v>0.39825268554739357</c:v>
                </c:pt>
                <c:pt idx="5184">
                  <c:v>0.42225268554739182</c:v>
                </c:pt>
                <c:pt idx="5185">
                  <c:v>0.40425268554739091</c:v>
                </c:pt>
                <c:pt idx="5186">
                  <c:v>0.41425268554741307</c:v>
                </c:pt>
                <c:pt idx="5187">
                  <c:v>0.39625268554741411</c:v>
                </c:pt>
                <c:pt idx="5188">
                  <c:v>0.45625268554741188</c:v>
                </c:pt>
                <c:pt idx="5189">
                  <c:v>0.43825268554741453</c:v>
                </c:pt>
                <c:pt idx="5190">
                  <c:v>0.46225268554741433</c:v>
                </c:pt>
                <c:pt idx="5191">
                  <c:v>0.46425268554739318</c:v>
                </c:pt>
                <c:pt idx="5192">
                  <c:v>0.48825268554739432</c:v>
                </c:pt>
                <c:pt idx="5193">
                  <c:v>0.41225268554740357</c:v>
                </c:pt>
                <c:pt idx="5194">
                  <c:v>0.41225268554740357</c:v>
                </c:pt>
                <c:pt idx="5195">
                  <c:v>0.42825268554739182</c:v>
                </c:pt>
                <c:pt idx="5196">
                  <c:v>0.4062526855474034</c:v>
                </c:pt>
                <c:pt idx="5197">
                  <c:v>0.36025268554741108</c:v>
                </c:pt>
                <c:pt idx="5198">
                  <c:v>0.38825268554740411</c:v>
                </c:pt>
                <c:pt idx="5199">
                  <c:v>0.37025268554739932</c:v>
                </c:pt>
                <c:pt idx="5200">
                  <c:v>0.45825268554739296</c:v>
                </c:pt>
                <c:pt idx="5201">
                  <c:v>0.4062526855474034</c:v>
                </c:pt>
                <c:pt idx="5202">
                  <c:v>0.46425268554739318</c:v>
                </c:pt>
                <c:pt idx="5203">
                  <c:v>0.40025268554740284</c:v>
                </c:pt>
                <c:pt idx="5204">
                  <c:v>0.44425268554741137</c:v>
                </c:pt>
                <c:pt idx="5205">
                  <c:v>0.42225268554739182</c:v>
                </c:pt>
                <c:pt idx="5206">
                  <c:v>0.37625268554739932</c:v>
                </c:pt>
                <c:pt idx="5207">
                  <c:v>0.39825268554739357</c:v>
                </c:pt>
                <c:pt idx="5208">
                  <c:v>0.45425268554740456</c:v>
                </c:pt>
                <c:pt idx="5209">
                  <c:v>0.4062526855474034</c:v>
                </c:pt>
                <c:pt idx="5210">
                  <c:v>0.38625268554739284</c:v>
                </c:pt>
                <c:pt idx="5211">
                  <c:v>0.34225268554741006</c:v>
                </c:pt>
                <c:pt idx="5212">
                  <c:v>0.39825268554739357</c:v>
                </c:pt>
                <c:pt idx="5213">
                  <c:v>0.394252685547405</c:v>
                </c:pt>
                <c:pt idx="5214">
                  <c:v>0.38025268554739228</c:v>
                </c:pt>
                <c:pt idx="5215">
                  <c:v>0.41225268554740357</c:v>
                </c:pt>
                <c:pt idx="5216">
                  <c:v>0.43625268554740565</c:v>
                </c:pt>
                <c:pt idx="5217">
                  <c:v>0.42425268554740453</c:v>
                </c:pt>
                <c:pt idx="5218">
                  <c:v>0.43425268554739238</c:v>
                </c:pt>
                <c:pt idx="5219">
                  <c:v>0.42625268554741375</c:v>
                </c:pt>
                <c:pt idx="5220">
                  <c:v>0.43025268554740492</c:v>
                </c:pt>
                <c:pt idx="5221">
                  <c:v>0.39225268554739301</c:v>
                </c:pt>
                <c:pt idx="5222">
                  <c:v>0.35225268554739841</c:v>
                </c:pt>
                <c:pt idx="5223">
                  <c:v>0.336252685547412</c:v>
                </c:pt>
                <c:pt idx="5224">
                  <c:v>0.4102526855473913</c:v>
                </c:pt>
                <c:pt idx="5225">
                  <c:v>0.39225268554739301</c:v>
                </c:pt>
                <c:pt idx="5226">
                  <c:v>0.38225268554739988</c:v>
                </c:pt>
                <c:pt idx="5227">
                  <c:v>0.39625268554741411</c:v>
                </c:pt>
                <c:pt idx="5228">
                  <c:v>0.42625268554741375</c:v>
                </c:pt>
                <c:pt idx="5229">
                  <c:v>0.41625268554739137</c:v>
                </c:pt>
                <c:pt idx="5230">
                  <c:v>0.39225268554739301</c:v>
                </c:pt>
                <c:pt idx="5231">
                  <c:v>0.39825268554739357</c:v>
                </c:pt>
                <c:pt idx="5232">
                  <c:v>0.38825268554740411</c:v>
                </c:pt>
                <c:pt idx="5233">
                  <c:v>0.42025268554741341</c:v>
                </c:pt>
                <c:pt idx="5234">
                  <c:v>0.4102526855473913</c:v>
                </c:pt>
                <c:pt idx="5235">
                  <c:v>0.35825268554739881</c:v>
                </c:pt>
                <c:pt idx="5236">
                  <c:v>0.43625268554740565</c:v>
                </c:pt>
                <c:pt idx="5237">
                  <c:v>0.46425268554739318</c:v>
                </c:pt>
                <c:pt idx="5238">
                  <c:v>0.4102526855473913</c:v>
                </c:pt>
                <c:pt idx="5239">
                  <c:v>0.3462526855473983</c:v>
                </c:pt>
                <c:pt idx="5240">
                  <c:v>0.41825268554740408</c:v>
                </c:pt>
                <c:pt idx="5241">
                  <c:v>0.4102526855473913</c:v>
                </c:pt>
                <c:pt idx="5242">
                  <c:v>0.394252685547405</c:v>
                </c:pt>
                <c:pt idx="5243">
                  <c:v>0.42825268554739182</c:v>
                </c:pt>
                <c:pt idx="5244">
                  <c:v>0.35425268554741091</c:v>
                </c:pt>
                <c:pt idx="5245">
                  <c:v>0.39825268554739357</c:v>
                </c:pt>
                <c:pt idx="5246">
                  <c:v>0.50225268554739944</c:v>
                </c:pt>
                <c:pt idx="5247">
                  <c:v>0.40425268554739091</c:v>
                </c:pt>
                <c:pt idx="5248">
                  <c:v>0.34025268554739796</c:v>
                </c:pt>
                <c:pt idx="5249">
                  <c:v>0.4102526855473913</c:v>
                </c:pt>
                <c:pt idx="5250">
                  <c:v>0.48225268554739387</c:v>
                </c:pt>
                <c:pt idx="5251">
                  <c:v>0.42825268554739182</c:v>
                </c:pt>
                <c:pt idx="5252">
                  <c:v>0.42625268554741375</c:v>
                </c:pt>
                <c:pt idx="5253">
                  <c:v>0.50025268554739</c:v>
                </c:pt>
                <c:pt idx="5254">
                  <c:v>0.52825268554741456</c:v>
                </c:pt>
                <c:pt idx="5255">
                  <c:v>0.45625268554741188</c:v>
                </c:pt>
                <c:pt idx="5256">
                  <c:v>0.50425268554740843</c:v>
                </c:pt>
                <c:pt idx="5257">
                  <c:v>0.44825268554740288</c:v>
                </c:pt>
                <c:pt idx="5258">
                  <c:v>0.4722526855474059</c:v>
                </c:pt>
                <c:pt idx="5259">
                  <c:v>0.45825268554739296</c:v>
                </c:pt>
                <c:pt idx="5260">
                  <c:v>0.47025268554739341</c:v>
                </c:pt>
                <c:pt idx="5261">
                  <c:v>0.44225268554740182</c:v>
                </c:pt>
                <c:pt idx="5262">
                  <c:v>0.50425268554740843</c:v>
                </c:pt>
                <c:pt idx="5263">
                  <c:v>0.54025268554741457</c:v>
                </c:pt>
                <c:pt idx="5264">
                  <c:v>0.49425268554739432</c:v>
                </c:pt>
                <c:pt idx="5265">
                  <c:v>0.46625268554740534</c:v>
                </c:pt>
                <c:pt idx="5266">
                  <c:v>0.55825268554741558</c:v>
                </c:pt>
                <c:pt idx="5267">
                  <c:v>0.52425268554739546</c:v>
                </c:pt>
                <c:pt idx="5268">
                  <c:v>0.57025268554741559</c:v>
                </c:pt>
                <c:pt idx="5269">
                  <c:v>0.53225268554740457</c:v>
                </c:pt>
                <c:pt idx="5270">
                  <c:v>0.45225268554739284</c:v>
                </c:pt>
                <c:pt idx="5271">
                  <c:v>0.47625268554739381</c:v>
                </c:pt>
                <c:pt idx="5272">
                  <c:v>0.51625268554740955</c:v>
                </c:pt>
                <c:pt idx="5273">
                  <c:v>0.48225268554739387</c:v>
                </c:pt>
                <c:pt idx="5274">
                  <c:v>0.52425268554739546</c:v>
                </c:pt>
                <c:pt idx="5275">
                  <c:v>0.51625268554740955</c:v>
                </c:pt>
                <c:pt idx="5276">
                  <c:v>0.60425268554740796</c:v>
                </c:pt>
                <c:pt idx="5277">
                  <c:v>0.53025268554739557</c:v>
                </c:pt>
                <c:pt idx="5278">
                  <c:v>0.63625268554739023</c:v>
                </c:pt>
                <c:pt idx="5279">
                  <c:v>0.5862526855474014</c:v>
                </c:pt>
                <c:pt idx="5280">
                  <c:v>0.5862526855474014</c:v>
                </c:pt>
                <c:pt idx="5281">
                  <c:v>0.46225268554741433</c:v>
                </c:pt>
                <c:pt idx="5282">
                  <c:v>0.56625268554739649</c:v>
                </c:pt>
                <c:pt idx="5283">
                  <c:v>0.53025268554739557</c:v>
                </c:pt>
                <c:pt idx="5284">
                  <c:v>0.57625268554741638</c:v>
                </c:pt>
                <c:pt idx="5285">
                  <c:v>0.54025268554741457</c:v>
                </c:pt>
                <c:pt idx="5286">
                  <c:v>0.5782526855473975</c:v>
                </c:pt>
                <c:pt idx="5287">
                  <c:v>0.50625268554739256</c:v>
                </c:pt>
                <c:pt idx="5288">
                  <c:v>0.55825268554741558</c:v>
                </c:pt>
                <c:pt idx="5289">
                  <c:v>0.55025268554740558</c:v>
                </c:pt>
                <c:pt idx="5290">
                  <c:v>0.60825268554739853</c:v>
                </c:pt>
                <c:pt idx="5291">
                  <c:v>0.54625268554741457</c:v>
                </c:pt>
                <c:pt idx="5292">
                  <c:v>0.60225268554739841</c:v>
                </c:pt>
                <c:pt idx="5293">
                  <c:v>0.53025268554739557</c:v>
                </c:pt>
                <c:pt idx="5294">
                  <c:v>0.54025268554741457</c:v>
                </c:pt>
                <c:pt idx="5295">
                  <c:v>0.54625268554741457</c:v>
                </c:pt>
                <c:pt idx="5296">
                  <c:v>0.5862526855474014</c:v>
                </c:pt>
                <c:pt idx="5297">
                  <c:v>0.47625268554739381</c:v>
                </c:pt>
                <c:pt idx="5298">
                  <c:v>0.53425268554741456</c:v>
                </c:pt>
                <c:pt idx="5299">
                  <c:v>0.54425268554740558</c:v>
                </c:pt>
                <c:pt idx="5300">
                  <c:v>0.56225268554740637</c:v>
                </c:pt>
                <c:pt idx="5301">
                  <c:v>0.50425268554740843</c:v>
                </c:pt>
                <c:pt idx="5302">
                  <c:v>0.61625268554740842</c:v>
                </c:pt>
                <c:pt idx="5303">
                  <c:v>0.55825268554741558</c:v>
                </c:pt>
                <c:pt idx="5304">
                  <c:v>0.50825268554739977</c:v>
                </c:pt>
                <c:pt idx="5305">
                  <c:v>0.56225268554740637</c:v>
                </c:pt>
                <c:pt idx="5306">
                  <c:v>0.52825268554741456</c:v>
                </c:pt>
                <c:pt idx="5307">
                  <c:v>0.50225268554739944</c:v>
                </c:pt>
                <c:pt idx="5308">
                  <c:v>0.48825268554739432</c:v>
                </c:pt>
                <c:pt idx="5309">
                  <c:v>0.54425268554740558</c:v>
                </c:pt>
                <c:pt idx="5310">
                  <c:v>0.56425268554741559</c:v>
                </c:pt>
                <c:pt idx="5311">
                  <c:v>0.53225268554740457</c:v>
                </c:pt>
                <c:pt idx="5312">
                  <c:v>0.5102526855474091</c:v>
                </c:pt>
                <c:pt idx="5313">
                  <c:v>0.51825268554739456</c:v>
                </c:pt>
                <c:pt idx="5314">
                  <c:v>0.55425268554739648</c:v>
                </c:pt>
                <c:pt idx="5315">
                  <c:v>0.52825268554741456</c:v>
                </c:pt>
                <c:pt idx="5316">
                  <c:v>0.54425268554740558</c:v>
                </c:pt>
                <c:pt idx="5317">
                  <c:v>0.50825268554739977</c:v>
                </c:pt>
                <c:pt idx="5318">
                  <c:v>0.49425268554739432</c:v>
                </c:pt>
                <c:pt idx="5319">
                  <c:v>0.42625268554741375</c:v>
                </c:pt>
                <c:pt idx="5320">
                  <c:v>0.5102526855474091</c:v>
                </c:pt>
                <c:pt idx="5321">
                  <c:v>0.43425268554739238</c:v>
                </c:pt>
                <c:pt idx="5322">
                  <c:v>0.49025268554740703</c:v>
                </c:pt>
                <c:pt idx="5323">
                  <c:v>0.47025268554739341</c:v>
                </c:pt>
                <c:pt idx="5324">
                  <c:v>0.49625268554740765</c:v>
                </c:pt>
                <c:pt idx="5325">
                  <c:v>0.43625268554740565</c:v>
                </c:pt>
                <c:pt idx="5326">
                  <c:v>0.59825268554740196</c:v>
                </c:pt>
                <c:pt idx="5327">
                  <c:v>0.5102526855474091</c:v>
                </c:pt>
                <c:pt idx="5328">
                  <c:v>0.56225268554740637</c:v>
                </c:pt>
                <c:pt idx="5329">
                  <c:v>0.45225268554739284</c:v>
                </c:pt>
                <c:pt idx="5330">
                  <c:v>0.55425268554739648</c:v>
                </c:pt>
                <c:pt idx="5331">
                  <c:v>0.46225268554741433</c:v>
                </c:pt>
                <c:pt idx="5332">
                  <c:v>0.45225268554739284</c:v>
                </c:pt>
                <c:pt idx="5333">
                  <c:v>0.49625268554740765</c:v>
                </c:pt>
                <c:pt idx="5334">
                  <c:v>0.46025268554740506</c:v>
                </c:pt>
                <c:pt idx="5335">
                  <c:v>0.44225268554740182</c:v>
                </c:pt>
                <c:pt idx="5336">
                  <c:v>0.46025268554740506</c:v>
                </c:pt>
                <c:pt idx="5337">
                  <c:v>0.46425268554739318</c:v>
                </c:pt>
                <c:pt idx="5338">
                  <c:v>0.54025268554741457</c:v>
                </c:pt>
                <c:pt idx="5339">
                  <c:v>0.45625268554741188</c:v>
                </c:pt>
                <c:pt idx="5340">
                  <c:v>0.57625268554741638</c:v>
                </c:pt>
                <c:pt idx="5341">
                  <c:v>0.48225268554739387</c:v>
                </c:pt>
                <c:pt idx="5342">
                  <c:v>0.4722526855474059</c:v>
                </c:pt>
                <c:pt idx="5343">
                  <c:v>0.44425268554741137</c:v>
                </c:pt>
                <c:pt idx="5344">
                  <c:v>0.47625268554739381</c:v>
                </c:pt>
                <c:pt idx="5345">
                  <c:v>0.48225268554739387</c:v>
                </c:pt>
                <c:pt idx="5346">
                  <c:v>0.5102526855474091</c:v>
                </c:pt>
                <c:pt idx="5347">
                  <c:v>0.43625268554740565</c:v>
                </c:pt>
                <c:pt idx="5348">
                  <c:v>0.47425268554741506</c:v>
                </c:pt>
                <c:pt idx="5349">
                  <c:v>0.49625268554740765</c:v>
                </c:pt>
                <c:pt idx="5350">
                  <c:v>0.5102526855474091</c:v>
                </c:pt>
                <c:pt idx="5351">
                  <c:v>0.45825268554739296</c:v>
                </c:pt>
                <c:pt idx="5352">
                  <c:v>0.57425268554740649</c:v>
                </c:pt>
                <c:pt idx="5353">
                  <c:v>0.51825268554739456</c:v>
                </c:pt>
                <c:pt idx="5354">
                  <c:v>0.50225268554739944</c:v>
                </c:pt>
                <c:pt idx="5355">
                  <c:v>0.52225268554741056</c:v>
                </c:pt>
                <c:pt idx="5356">
                  <c:v>0.49425268554739432</c:v>
                </c:pt>
                <c:pt idx="5357">
                  <c:v>0.42825268554739182</c:v>
                </c:pt>
                <c:pt idx="5358">
                  <c:v>0.48625268554741591</c:v>
                </c:pt>
                <c:pt idx="5359">
                  <c:v>0.49225268554741641</c:v>
                </c:pt>
                <c:pt idx="5360">
                  <c:v>0.48425268554740686</c:v>
                </c:pt>
                <c:pt idx="5361">
                  <c:v>0.46425268554739318</c:v>
                </c:pt>
                <c:pt idx="5362">
                  <c:v>0.51225268554739456</c:v>
                </c:pt>
                <c:pt idx="5363">
                  <c:v>0.5782526855473975</c:v>
                </c:pt>
                <c:pt idx="5364">
                  <c:v>0.53425268554741456</c:v>
                </c:pt>
                <c:pt idx="5365">
                  <c:v>0.47625268554739381</c:v>
                </c:pt>
                <c:pt idx="5366">
                  <c:v>0.54025268554741457</c:v>
                </c:pt>
                <c:pt idx="5367">
                  <c:v>0.54625268554741457</c:v>
                </c:pt>
                <c:pt idx="5368">
                  <c:v>0.54625268554741457</c:v>
                </c:pt>
                <c:pt idx="5369">
                  <c:v>0.47825268554740608</c:v>
                </c:pt>
                <c:pt idx="5370">
                  <c:v>0.4722526855474059</c:v>
                </c:pt>
                <c:pt idx="5371">
                  <c:v>0.54425268554740558</c:v>
                </c:pt>
                <c:pt idx="5372">
                  <c:v>0.51425268554740156</c:v>
                </c:pt>
                <c:pt idx="5373">
                  <c:v>0.55625268554740559</c:v>
                </c:pt>
                <c:pt idx="5374">
                  <c:v>0.50825268554739977</c:v>
                </c:pt>
                <c:pt idx="5375">
                  <c:v>0.50025268554739</c:v>
                </c:pt>
                <c:pt idx="5376">
                  <c:v>0.5782526855473975</c:v>
                </c:pt>
                <c:pt idx="5377">
                  <c:v>0.54225268554739559</c:v>
                </c:pt>
                <c:pt idx="5378">
                  <c:v>0.55825268554741558</c:v>
                </c:pt>
                <c:pt idx="5379">
                  <c:v>0.55225268554741547</c:v>
                </c:pt>
                <c:pt idx="5380">
                  <c:v>0.55025268554740558</c:v>
                </c:pt>
                <c:pt idx="5381">
                  <c:v>0.45825268554739296</c:v>
                </c:pt>
                <c:pt idx="5382">
                  <c:v>0.57425268554740649</c:v>
                </c:pt>
                <c:pt idx="5383">
                  <c:v>0.57625268554741638</c:v>
                </c:pt>
                <c:pt idx="5384">
                  <c:v>0.50825268554739977</c:v>
                </c:pt>
                <c:pt idx="5385">
                  <c:v>0.56425268554741559</c:v>
                </c:pt>
                <c:pt idx="5386">
                  <c:v>0.61425268554739887</c:v>
                </c:pt>
                <c:pt idx="5387">
                  <c:v>0.54625268554741457</c:v>
                </c:pt>
                <c:pt idx="5388">
                  <c:v>0.60625268554741751</c:v>
                </c:pt>
                <c:pt idx="5389">
                  <c:v>0.59225268554740185</c:v>
                </c:pt>
                <c:pt idx="5390">
                  <c:v>0.63225268554739955</c:v>
                </c:pt>
                <c:pt idx="5391">
                  <c:v>0.52025268554740456</c:v>
                </c:pt>
                <c:pt idx="5392">
                  <c:v>0.59025268554739208</c:v>
                </c:pt>
                <c:pt idx="5393">
                  <c:v>0.55825268554741558</c:v>
                </c:pt>
                <c:pt idx="5394">
                  <c:v>0.55825268554741558</c:v>
                </c:pt>
                <c:pt idx="5395">
                  <c:v>0.52225268554741056</c:v>
                </c:pt>
                <c:pt idx="5396">
                  <c:v>0.52225268554741056</c:v>
                </c:pt>
                <c:pt idx="5397">
                  <c:v>0.56225268554740637</c:v>
                </c:pt>
                <c:pt idx="5398">
                  <c:v>0.60825268554739853</c:v>
                </c:pt>
                <c:pt idx="5399">
                  <c:v>0.55625268554740559</c:v>
                </c:pt>
                <c:pt idx="5400">
                  <c:v>0.62825268554740887</c:v>
                </c:pt>
                <c:pt idx="5401">
                  <c:v>0.58225268554740983</c:v>
                </c:pt>
                <c:pt idx="5402">
                  <c:v>0.58425268554739196</c:v>
                </c:pt>
                <c:pt idx="5403">
                  <c:v>0.5782526855473975</c:v>
                </c:pt>
                <c:pt idx="5404">
                  <c:v>0.59225268554740185</c:v>
                </c:pt>
                <c:pt idx="5405">
                  <c:v>0.58025268554740106</c:v>
                </c:pt>
                <c:pt idx="5406">
                  <c:v>0.63625268554739023</c:v>
                </c:pt>
                <c:pt idx="5407">
                  <c:v>0.55425268554739648</c:v>
                </c:pt>
                <c:pt idx="5408">
                  <c:v>0.5862526855474014</c:v>
                </c:pt>
                <c:pt idx="5409">
                  <c:v>0.55025268554740558</c:v>
                </c:pt>
                <c:pt idx="5410">
                  <c:v>0.65225268554740978</c:v>
                </c:pt>
                <c:pt idx="5411">
                  <c:v>0.61225268554741752</c:v>
                </c:pt>
                <c:pt idx="5412">
                  <c:v>0.60025268554741729</c:v>
                </c:pt>
                <c:pt idx="5413">
                  <c:v>0.57625268554741638</c:v>
                </c:pt>
                <c:pt idx="5414">
                  <c:v>0.59625268554739286</c:v>
                </c:pt>
                <c:pt idx="5415">
                  <c:v>0.62425268554738977</c:v>
                </c:pt>
                <c:pt idx="5416">
                  <c:v>0.56025268554739649</c:v>
                </c:pt>
                <c:pt idx="5417">
                  <c:v>0.52625268554740456</c:v>
                </c:pt>
                <c:pt idx="5418">
                  <c:v>0.56025268554739649</c:v>
                </c:pt>
                <c:pt idx="5419">
                  <c:v>0.52025268554740456</c:v>
                </c:pt>
                <c:pt idx="5420">
                  <c:v>0.59025268554739208</c:v>
                </c:pt>
                <c:pt idx="5421">
                  <c:v>0.51825268554739456</c:v>
                </c:pt>
                <c:pt idx="5422">
                  <c:v>0.59425268554741117</c:v>
                </c:pt>
                <c:pt idx="5423">
                  <c:v>0.59825268554740196</c:v>
                </c:pt>
                <c:pt idx="5424">
                  <c:v>0.59025268554739208</c:v>
                </c:pt>
                <c:pt idx="5425">
                  <c:v>0.55025268554740558</c:v>
                </c:pt>
                <c:pt idx="5426">
                  <c:v>0.55825268554741558</c:v>
                </c:pt>
                <c:pt idx="5427">
                  <c:v>0.56225268554740637</c:v>
                </c:pt>
                <c:pt idx="5428">
                  <c:v>0.60825268554739853</c:v>
                </c:pt>
                <c:pt idx="5429">
                  <c:v>0.51425268554740156</c:v>
                </c:pt>
                <c:pt idx="5430">
                  <c:v>0.59025268554739208</c:v>
                </c:pt>
                <c:pt idx="5431">
                  <c:v>0.50225268554739944</c:v>
                </c:pt>
                <c:pt idx="5432">
                  <c:v>0.52225268554741056</c:v>
                </c:pt>
                <c:pt idx="5433">
                  <c:v>0.46625268554740534</c:v>
                </c:pt>
                <c:pt idx="5434">
                  <c:v>0.53825268554740546</c:v>
                </c:pt>
                <c:pt idx="5435">
                  <c:v>0.52625268554740456</c:v>
                </c:pt>
                <c:pt idx="5436">
                  <c:v>0.5862526855474014</c:v>
                </c:pt>
                <c:pt idx="5437">
                  <c:v>0.52625268554740456</c:v>
                </c:pt>
                <c:pt idx="5438">
                  <c:v>0.57425268554740649</c:v>
                </c:pt>
                <c:pt idx="5439">
                  <c:v>0.5782526855473975</c:v>
                </c:pt>
                <c:pt idx="5440">
                  <c:v>0.57025268554741559</c:v>
                </c:pt>
                <c:pt idx="5441">
                  <c:v>0.52825268554741456</c:v>
                </c:pt>
                <c:pt idx="5442">
                  <c:v>0.57225268554739728</c:v>
                </c:pt>
                <c:pt idx="5443">
                  <c:v>0.53425268554741456</c:v>
                </c:pt>
                <c:pt idx="5444">
                  <c:v>0.53225268554740457</c:v>
                </c:pt>
                <c:pt idx="5445">
                  <c:v>0.52625268554740456</c:v>
                </c:pt>
                <c:pt idx="5446">
                  <c:v>0.56425268554741559</c:v>
                </c:pt>
                <c:pt idx="5447">
                  <c:v>0.58825268554741073</c:v>
                </c:pt>
                <c:pt idx="5448">
                  <c:v>0.50625268554739256</c:v>
                </c:pt>
                <c:pt idx="5449">
                  <c:v>0.55025268554740558</c:v>
                </c:pt>
                <c:pt idx="5450">
                  <c:v>0.54425268554740558</c:v>
                </c:pt>
                <c:pt idx="5451">
                  <c:v>0.52625268554740456</c:v>
                </c:pt>
                <c:pt idx="5452">
                  <c:v>0.56225268554740637</c:v>
                </c:pt>
                <c:pt idx="5453">
                  <c:v>0.52625268554740456</c:v>
                </c:pt>
                <c:pt idx="5454">
                  <c:v>0.54825268554739637</c:v>
                </c:pt>
                <c:pt idx="5455">
                  <c:v>0.5102526855474091</c:v>
                </c:pt>
                <c:pt idx="5456">
                  <c:v>0.53225268554740457</c:v>
                </c:pt>
                <c:pt idx="5457">
                  <c:v>0.53425268554741456</c:v>
                </c:pt>
                <c:pt idx="5458">
                  <c:v>0.5102526855474091</c:v>
                </c:pt>
                <c:pt idx="5459">
                  <c:v>0.50025268554739</c:v>
                </c:pt>
                <c:pt idx="5460">
                  <c:v>0.54425268554740558</c:v>
                </c:pt>
                <c:pt idx="5461">
                  <c:v>0.55225268554741547</c:v>
                </c:pt>
                <c:pt idx="5462">
                  <c:v>0.54625268554741457</c:v>
                </c:pt>
                <c:pt idx="5463">
                  <c:v>0.56425268554741559</c:v>
                </c:pt>
                <c:pt idx="5464">
                  <c:v>0.55025268554740558</c:v>
                </c:pt>
                <c:pt idx="5465">
                  <c:v>0.55425268554739648</c:v>
                </c:pt>
                <c:pt idx="5466">
                  <c:v>0.53425268554741456</c:v>
                </c:pt>
                <c:pt idx="5467">
                  <c:v>0.48025268554741563</c:v>
                </c:pt>
                <c:pt idx="5468">
                  <c:v>0.49625268554740765</c:v>
                </c:pt>
                <c:pt idx="5469">
                  <c:v>0.49025268554740703</c:v>
                </c:pt>
                <c:pt idx="5470">
                  <c:v>0.50625268554739256</c:v>
                </c:pt>
                <c:pt idx="5471">
                  <c:v>0.55425268554739648</c:v>
                </c:pt>
                <c:pt idx="5472">
                  <c:v>0.54025268554741457</c:v>
                </c:pt>
                <c:pt idx="5473">
                  <c:v>0.53025268554739557</c:v>
                </c:pt>
                <c:pt idx="5474">
                  <c:v>0.54625268554741457</c:v>
                </c:pt>
                <c:pt idx="5475">
                  <c:v>0.55025268554740558</c:v>
                </c:pt>
                <c:pt idx="5476">
                  <c:v>0.55425268554739648</c:v>
                </c:pt>
                <c:pt idx="5477">
                  <c:v>0.52625268554740456</c:v>
                </c:pt>
                <c:pt idx="5478">
                  <c:v>0.52425268554739546</c:v>
                </c:pt>
                <c:pt idx="5479">
                  <c:v>0.41425268554741307</c:v>
                </c:pt>
                <c:pt idx="5480">
                  <c:v>0.45825268554739296</c:v>
                </c:pt>
                <c:pt idx="5481">
                  <c:v>0.46625268554740534</c:v>
                </c:pt>
                <c:pt idx="5482">
                  <c:v>0.46025268554740506</c:v>
                </c:pt>
                <c:pt idx="5483">
                  <c:v>0.49025268554740703</c:v>
                </c:pt>
                <c:pt idx="5484">
                  <c:v>0.49825268554741686</c:v>
                </c:pt>
                <c:pt idx="5485">
                  <c:v>0.46225268554741433</c:v>
                </c:pt>
                <c:pt idx="5486">
                  <c:v>0.51625268554740955</c:v>
                </c:pt>
                <c:pt idx="5487">
                  <c:v>0.48025268554741563</c:v>
                </c:pt>
                <c:pt idx="5488">
                  <c:v>0.49025268554740703</c:v>
                </c:pt>
                <c:pt idx="5489">
                  <c:v>0.43225268554741436</c:v>
                </c:pt>
                <c:pt idx="5490">
                  <c:v>0.44825268554740288</c:v>
                </c:pt>
                <c:pt idx="5491">
                  <c:v>0.48225268554739387</c:v>
                </c:pt>
                <c:pt idx="5492">
                  <c:v>0.45025268554741182</c:v>
                </c:pt>
                <c:pt idx="5493">
                  <c:v>0.39025268554741344</c:v>
                </c:pt>
                <c:pt idx="5494">
                  <c:v>0.49425268554739432</c:v>
                </c:pt>
                <c:pt idx="5495">
                  <c:v>0.38225268554739988</c:v>
                </c:pt>
                <c:pt idx="5496">
                  <c:v>0.50625268554739256</c:v>
                </c:pt>
                <c:pt idx="5497">
                  <c:v>0.42025268554741341</c:v>
                </c:pt>
                <c:pt idx="5498">
                  <c:v>0.44425268554741137</c:v>
                </c:pt>
                <c:pt idx="5499">
                  <c:v>0.44825268554740288</c:v>
                </c:pt>
                <c:pt idx="5500">
                  <c:v>0.43825268554741453</c:v>
                </c:pt>
                <c:pt idx="5501">
                  <c:v>0.43825268554741453</c:v>
                </c:pt>
                <c:pt idx="5502">
                  <c:v>0.39025268554741344</c:v>
                </c:pt>
                <c:pt idx="5503">
                  <c:v>0.46025268554740506</c:v>
                </c:pt>
                <c:pt idx="5504">
                  <c:v>0.38825268554740411</c:v>
                </c:pt>
                <c:pt idx="5505">
                  <c:v>0.36425268554739887</c:v>
                </c:pt>
                <c:pt idx="5506">
                  <c:v>0.43825268554741453</c:v>
                </c:pt>
                <c:pt idx="5507">
                  <c:v>0.36625268554741186</c:v>
                </c:pt>
                <c:pt idx="5508">
                  <c:v>0.39625268554741411</c:v>
                </c:pt>
                <c:pt idx="5509">
                  <c:v>0.38625268554739284</c:v>
                </c:pt>
                <c:pt idx="5510">
                  <c:v>0.38425268554741315</c:v>
                </c:pt>
                <c:pt idx="5511">
                  <c:v>0.42825268554739182</c:v>
                </c:pt>
                <c:pt idx="5512">
                  <c:v>0.40825268554741256</c:v>
                </c:pt>
                <c:pt idx="5513">
                  <c:v>0.4062526855474034</c:v>
                </c:pt>
                <c:pt idx="5514">
                  <c:v>0.41425268554741307</c:v>
                </c:pt>
                <c:pt idx="5515">
                  <c:v>0.37025268554739932</c:v>
                </c:pt>
                <c:pt idx="5516">
                  <c:v>0.35625268554742007</c:v>
                </c:pt>
                <c:pt idx="5517">
                  <c:v>0.32225268554739955</c:v>
                </c:pt>
                <c:pt idx="5518">
                  <c:v>0.36825268554742091</c:v>
                </c:pt>
                <c:pt idx="5519">
                  <c:v>0.38225268554739988</c:v>
                </c:pt>
                <c:pt idx="5520">
                  <c:v>0.29425268554740858</c:v>
                </c:pt>
                <c:pt idx="5521">
                  <c:v>0.39825268554739357</c:v>
                </c:pt>
                <c:pt idx="5522">
                  <c:v>0.4102526855473913</c:v>
                </c:pt>
                <c:pt idx="5523">
                  <c:v>0.36225268554742063</c:v>
                </c:pt>
                <c:pt idx="5524">
                  <c:v>0.37625268554739932</c:v>
                </c:pt>
                <c:pt idx="5525">
                  <c:v>0.33425268554740062</c:v>
                </c:pt>
                <c:pt idx="5526">
                  <c:v>0.35425268554741091</c:v>
                </c:pt>
                <c:pt idx="5527">
                  <c:v>0.29225268554739631</c:v>
                </c:pt>
                <c:pt idx="5528">
                  <c:v>0.25825268554740438</c:v>
                </c:pt>
                <c:pt idx="5529">
                  <c:v>0.23825268554739662</c:v>
                </c:pt>
                <c:pt idx="5530">
                  <c:v>0.34225268554741006</c:v>
                </c:pt>
                <c:pt idx="5531">
                  <c:v>0.24025268554740609</c:v>
                </c:pt>
                <c:pt idx="5532">
                  <c:v>0.30825268554741903</c:v>
                </c:pt>
                <c:pt idx="5533">
                  <c:v>0.2882526855474084</c:v>
                </c:pt>
                <c:pt idx="5534">
                  <c:v>0.32425268554741093</c:v>
                </c:pt>
                <c:pt idx="5535">
                  <c:v>0.32225268554739955</c:v>
                </c:pt>
                <c:pt idx="5536">
                  <c:v>0.33025268554741155</c:v>
                </c:pt>
                <c:pt idx="5537">
                  <c:v>0.31025268554739682</c:v>
                </c:pt>
                <c:pt idx="5538">
                  <c:v>0.25425268554741381</c:v>
                </c:pt>
                <c:pt idx="5539">
                  <c:v>0.23625268554741496</c:v>
                </c:pt>
                <c:pt idx="5540">
                  <c:v>0.262252685547395</c:v>
                </c:pt>
                <c:pt idx="5541">
                  <c:v>0.22425268554741407</c:v>
                </c:pt>
                <c:pt idx="5542">
                  <c:v>0.27025268554740706</c:v>
                </c:pt>
                <c:pt idx="5543">
                  <c:v>0.22425268554741407</c:v>
                </c:pt>
                <c:pt idx="5544">
                  <c:v>0.27425268554739546</c:v>
                </c:pt>
                <c:pt idx="5545">
                  <c:v>0.24425268554739715</c:v>
                </c:pt>
                <c:pt idx="5546">
                  <c:v>0.2802526855473958</c:v>
                </c:pt>
                <c:pt idx="5547">
                  <c:v>0.22225268554740482</c:v>
                </c:pt>
                <c:pt idx="5548">
                  <c:v>0.29225268554739631</c:v>
                </c:pt>
                <c:pt idx="5549">
                  <c:v>0.32225268554739955</c:v>
                </c:pt>
                <c:pt idx="5550">
                  <c:v>0.28625268554739591</c:v>
                </c:pt>
                <c:pt idx="5551">
                  <c:v>0.23625268554741496</c:v>
                </c:pt>
                <c:pt idx="5552">
                  <c:v>0.262252685547395</c:v>
                </c:pt>
                <c:pt idx="5553">
                  <c:v>0.24425268554739715</c:v>
                </c:pt>
                <c:pt idx="5554">
                  <c:v>0.27625268554740756</c:v>
                </c:pt>
                <c:pt idx="5555">
                  <c:v>0.21025268554740506</c:v>
                </c:pt>
                <c:pt idx="5556">
                  <c:v>0.27025268554740706</c:v>
                </c:pt>
                <c:pt idx="5557">
                  <c:v>0.19825268554740413</c:v>
                </c:pt>
                <c:pt idx="5558">
                  <c:v>0.26025268554741388</c:v>
                </c:pt>
                <c:pt idx="5559">
                  <c:v>0.25625268554739478</c:v>
                </c:pt>
                <c:pt idx="5560">
                  <c:v>0.28425268554741739</c:v>
                </c:pt>
                <c:pt idx="5561">
                  <c:v>0.28625268554739591</c:v>
                </c:pt>
                <c:pt idx="5562">
                  <c:v>0.31625268554739738</c:v>
                </c:pt>
                <c:pt idx="5563">
                  <c:v>0.23825268554739662</c:v>
                </c:pt>
                <c:pt idx="5564">
                  <c:v>0.24225268554741536</c:v>
                </c:pt>
                <c:pt idx="5565">
                  <c:v>0.27625268554740756</c:v>
                </c:pt>
                <c:pt idx="5566">
                  <c:v>0.30825268554741903</c:v>
                </c:pt>
                <c:pt idx="5567">
                  <c:v>0.21625268554740534</c:v>
                </c:pt>
                <c:pt idx="5568">
                  <c:v>0.25625268554739478</c:v>
                </c:pt>
                <c:pt idx="5569">
                  <c:v>0.24225268554741536</c:v>
                </c:pt>
                <c:pt idx="5570">
                  <c:v>0.262252685547395</c:v>
                </c:pt>
                <c:pt idx="5571">
                  <c:v>0.27825268554741683</c:v>
                </c:pt>
                <c:pt idx="5572">
                  <c:v>0.26825268554739534</c:v>
                </c:pt>
                <c:pt idx="5573">
                  <c:v>0.2882526855474084</c:v>
                </c:pt>
                <c:pt idx="5574">
                  <c:v>0.27625268554740756</c:v>
                </c:pt>
                <c:pt idx="5575">
                  <c:v>0.25225268554740432</c:v>
                </c:pt>
                <c:pt idx="5576">
                  <c:v>0.30425268554739682</c:v>
                </c:pt>
                <c:pt idx="5577">
                  <c:v>0.25425268554741381</c:v>
                </c:pt>
                <c:pt idx="5578">
                  <c:v>0.25025268554739455</c:v>
                </c:pt>
                <c:pt idx="5579">
                  <c:v>0.27025268554740706</c:v>
                </c:pt>
                <c:pt idx="5580">
                  <c:v>0.23825268554739662</c:v>
                </c:pt>
                <c:pt idx="5581">
                  <c:v>0.20225268554739526</c:v>
                </c:pt>
                <c:pt idx="5582">
                  <c:v>0.27025268554740706</c:v>
                </c:pt>
                <c:pt idx="5583">
                  <c:v>0.23225268554739642</c:v>
                </c:pt>
                <c:pt idx="5584">
                  <c:v>0.31025268554739682</c:v>
                </c:pt>
                <c:pt idx="5585">
                  <c:v>0.28625268554739591</c:v>
                </c:pt>
                <c:pt idx="5586">
                  <c:v>0.27625268554740756</c:v>
                </c:pt>
                <c:pt idx="5587">
                  <c:v>0.30225268554741841</c:v>
                </c:pt>
                <c:pt idx="5588">
                  <c:v>0.25825268554740438</c:v>
                </c:pt>
                <c:pt idx="5589">
                  <c:v>0.20625268554741388</c:v>
                </c:pt>
                <c:pt idx="5590">
                  <c:v>0.34225268554741006</c:v>
                </c:pt>
                <c:pt idx="5591">
                  <c:v>0.29025268554741757</c:v>
                </c:pt>
                <c:pt idx="5592">
                  <c:v>0.27825268554741683</c:v>
                </c:pt>
                <c:pt idx="5593">
                  <c:v>0.28625268554739591</c:v>
                </c:pt>
                <c:pt idx="5594">
                  <c:v>0.28425268554741739</c:v>
                </c:pt>
                <c:pt idx="5595">
                  <c:v>0.26625268554741438</c:v>
                </c:pt>
                <c:pt idx="5596">
                  <c:v>0.30625268554740953</c:v>
                </c:pt>
                <c:pt idx="5597">
                  <c:v>0.31825268554741065</c:v>
                </c:pt>
                <c:pt idx="5598">
                  <c:v>0.40825268554741256</c:v>
                </c:pt>
                <c:pt idx="5599">
                  <c:v>0.27425268554739546</c:v>
                </c:pt>
                <c:pt idx="5600">
                  <c:v>0.32025268554741998</c:v>
                </c:pt>
                <c:pt idx="5601">
                  <c:v>0.2482526855474157</c:v>
                </c:pt>
                <c:pt idx="5602">
                  <c:v>0.32025268554741998</c:v>
                </c:pt>
                <c:pt idx="5603">
                  <c:v>0.26825268554739534</c:v>
                </c:pt>
                <c:pt idx="5604">
                  <c:v>0.30225268554741841</c:v>
                </c:pt>
                <c:pt idx="5605">
                  <c:v>0.26825268554739534</c:v>
                </c:pt>
                <c:pt idx="5606">
                  <c:v>0.2802526855473958</c:v>
                </c:pt>
                <c:pt idx="5607">
                  <c:v>0.29625268554741813</c:v>
                </c:pt>
                <c:pt idx="5608">
                  <c:v>0.32225268554739955</c:v>
                </c:pt>
                <c:pt idx="5609">
                  <c:v>0.2882526855474084</c:v>
                </c:pt>
                <c:pt idx="5610">
                  <c:v>0.29025268554741757</c:v>
                </c:pt>
                <c:pt idx="5611">
                  <c:v>0.31225268554741037</c:v>
                </c:pt>
                <c:pt idx="5612">
                  <c:v>0.29225268554739631</c:v>
                </c:pt>
                <c:pt idx="5613">
                  <c:v>0.31025268554739682</c:v>
                </c:pt>
                <c:pt idx="5614">
                  <c:v>0.29225268554739631</c:v>
                </c:pt>
                <c:pt idx="5615">
                  <c:v>0.25225268554740432</c:v>
                </c:pt>
                <c:pt idx="5616">
                  <c:v>0.29425268554740858</c:v>
                </c:pt>
                <c:pt idx="5617">
                  <c:v>0.21825268554741481</c:v>
                </c:pt>
                <c:pt idx="5618">
                  <c:v>0.22825268554740524</c:v>
                </c:pt>
                <c:pt idx="5619">
                  <c:v>0.27625268554740756</c:v>
                </c:pt>
                <c:pt idx="5620">
                  <c:v>0.30425268554739682</c:v>
                </c:pt>
                <c:pt idx="5621">
                  <c:v>0.33025268554741155</c:v>
                </c:pt>
                <c:pt idx="5622">
                  <c:v>0.29825268554739637</c:v>
                </c:pt>
                <c:pt idx="5623">
                  <c:v>0.29025268554741757</c:v>
                </c:pt>
                <c:pt idx="5624">
                  <c:v>0.28625268554739591</c:v>
                </c:pt>
                <c:pt idx="5625">
                  <c:v>0.29625268554741813</c:v>
                </c:pt>
                <c:pt idx="5626">
                  <c:v>0.26425268554740683</c:v>
                </c:pt>
                <c:pt idx="5627">
                  <c:v>0.23225268554739642</c:v>
                </c:pt>
                <c:pt idx="5628">
                  <c:v>0.262252685547395</c:v>
                </c:pt>
                <c:pt idx="5629">
                  <c:v>0.19825268554740413</c:v>
                </c:pt>
                <c:pt idx="5630">
                  <c:v>0.25225268554740432</c:v>
                </c:pt>
                <c:pt idx="5631">
                  <c:v>0.262252685547395</c:v>
                </c:pt>
                <c:pt idx="5632">
                  <c:v>0.29825268554739637</c:v>
                </c:pt>
                <c:pt idx="5633">
                  <c:v>0.28425268554741739</c:v>
                </c:pt>
                <c:pt idx="5634">
                  <c:v>0.31625268554739738</c:v>
                </c:pt>
                <c:pt idx="5635">
                  <c:v>0.24425268554739715</c:v>
                </c:pt>
                <c:pt idx="5636">
                  <c:v>0.28425268554741739</c:v>
                </c:pt>
                <c:pt idx="5637">
                  <c:v>0.30625268554740953</c:v>
                </c:pt>
                <c:pt idx="5638">
                  <c:v>0.29625268554741813</c:v>
                </c:pt>
                <c:pt idx="5639">
                  <c:v>0.24625268554740645</c:v>
                </c:pt>
                <c:pt idx="5640">
                  <c:v>0.20825268554739557</c:v>
                </c:pt>
                <c:pt idx="5641">
                  <c:v>0.20825268554739557</c:v>
                </c:pt>
                <c:pt idx="5642">
                  <c:v>0.2882526855474084</c:v>
                </c:pt>
                <c:pt idx="5643">
                  <c:v>0.26625268554741438</c:v>
                </c:pt>
                <c:pt idx="5644">
                  <c:v>0.30625268554740953</c:v>
                </c:pt>
                <c:pt idx="5645">
                  <c:v>0.28225268554740784</c:v>
                </c:pt>
                <c:pt idx="5646">
                  <c:v>0.27225268554741588</c:v>
                </c:pt>
                <c:pt idx="5647">
                  <c:v>0.24425268554739715</c:v>
                </c:pt>
                <c:pt idx="5648">
                  <c:v>0.27225268554741588</c:v>
                </c:pt>
                <c:pt idx="5649">
                  <c:v>0.25825268554740438</c:v>
                </c:pt>
                <c:pt idx="5650">
                  <c:v>0.29825268554739637</c:v>
                </c:pt>
                <c:pt idx="5651">
                  <c:v>0.20625268554741388</c:v>
                </c:pt>
                <c:pt idx="5652">
                  <c:v>0.17025268554741238</c:v>
                </c:pt>
                <c:pt idx="5653">
                  <c:v>0.19425268554741296</c:v>
                </c:pt>
                <c:pt idx="5654">
                  <c:v>0.17625268554741275</c:v>
                </c:pt>
                <c:pt idx="5655">
                  <c:v>0.14625268554741186</c:v>
                </c:pt>
                <c:pt idx="5656">
                  <c:v>0.23625268554741496</c:v>
                </c:pt>
                <c:pt idx="5657">
                  <c:v>0.16825268554740297</c:v>
                </c:pt>
                <c:pt idx="5658">
                  <c:v>0.27025268554740706</c:v>
                </c:pt>
                <c:pt idx="5659">
                  <c:v>0.18425268554739499</c:v>
                </c:pt>
                <c:pt idx="5660">
                  <c:v>0.31225268554741037</c:v>
                </c:pt>
                <c:pt idx="5661">
                  <c:v>0.26425268554740683</c:v>
                </c:pt>
                <c:pt idx="5662">
                  <c:v>0.28225268554740784</c:v>
                </c:pt>
                <c:pt idx="5663">
                  <c:v>0.22025268554739544</c:v>
                </c:pt>
                <c:pt idx="5664">
                  <c:v>0.21225268554741436</c:v>
                </c:pt>
                <c:pt idx="5665">
                  <c:v>0.14025268554741138</c:v>
                </c:pt>
                <c:pt idx="5666">
                  <c:v>0.21825268554741481</c:v>
                </c:pt>
                <c:pt idx="5667">
                  <c:v>0.17625268554741275</c:v>
                </c:pt>
                <c:pt idx="5668">
                  <c:v>0.23225268554739642</c:v>
                </c:pt>
                <c:pt idx="5669">
                  <c:v>0.24425268554739715</c:v>
                </c:pt>
                <c:pt idx="5670">
                  <c:v>0.27425268554739546</c:v>
                </c:pt>
                <c:pt idx="5671">
                  <c:v>0.17225268554739412</c:v>
                </c:pt>
                <c:pt idx="5672">
                  <c:v>0.27225268554741588</c:v>
                </c:pt>
                <c:pt idx="5673">
                  <c:v>0.17425268554740342</c:v>
                </c:pt>
                <c:pt idx="5674">
                  <c:v>0.24625268554740645</c:v>
                </c:pt>
                <c:pt idx="5675">
                  <c:v>0.21825268554741481</c:v>
                </c:pt>
                <c:pt idx="5676">
                  <c:v>0.21825268554741481</c:v>
                </c:pt>
                <c:pt idx="5677">
                  <c:v>0.10825268554739864</c:v>
                </c:pt>
                <c:pt idx="5678">
                  <c:v>0.17025268554741238</c:v>
                </c:pt>
                <c:pt idx="5679">
                  <c:v>0.17225268554739412</c:v>
                </c:pt>
                <c:pt idx="5680">
                  <c:v>0.1602526855473933</c:v>
                </c:pt>
                <c:pt idx="5681">
                  <c:v>0.20425268554740458</c:v>
                </c:pt>
                <c:pt idx="5682">
                  <c:v>0.20225268554739526</c:v>
                </c:pt>
                <c:pt idx="5683">
                  <c:v>0.16825268554740297</c:v>
                </c:pt>
                <c:pt idx="5684">
                  <c:v>0.1882526855474137</c:v>
                </c:pt>
                <c:pt idx="5685">
                  <c:v>0.15825268554741256</c:v>
                </c:pt>
                <c:pt idx="5686">
                  <c:v>0.17625268554741275</c:v>
                </c:pt>
                <c:pt idx="5687">
                  <c:v>0.16225268554740263</c:v>
                </c:pt>
                <c:pt idx="5688">
                  <c:v>0.19225268554740368</c:v>
                </c:pt>
                <c:pt idx="5689">
                  <c:v>0.12825268554741046</c:v>
                </c:pt>
                <c:pt idx="5690">
                  <c:v>0.11425268554739887</c:v>
                </c:pt>
                <c:pt idx="5691">
                  <c:v>0.10425268554740796</c:v>
                </c:pt>
                <c:pt idx="5692">
                  <c:v>0.10625268554741762</c:v>
                </c:pt>
                <c:pt idx="5693">
                  <c:v>0.10425268554740796</c:v>
                </c:pt>
                <c:pt idx="5694">
                  <c:v>0.20825268554739557</c:v>
                </c:pt>
                <c:pt idx="5695">
                  <c:v>0.17025268554741238</c:v>
                </c:pt>
                <c:pt idx="5696">
                  <c:v>0.20425268554740458</c:v>
                </c:pt>
                <c:pt idx="5697">
                  <c:v>0.13625268554739275</c:v>
                </c:pt>
                <c:pt idx="5698">
                  <c:v>0.16625268554739375</c:v>
                </c:pt>
                <c:pt idx="5699">
                  <c:v>0.15625268554740332</c:v>
                </c:pt>
                <c:pt idx="5700">
                  <c:v>0.17025268554741238</c:v>
                </c:pt>
                <c:pt idx="5701">
                  <c:v>0.16825268554740297</c:v>
                </c:pt>
                <c:pt idx="5702">
                  <c:v>7.0252685547416524E-2</c:v>
                </c:pt>
                <c:pt idx="5703">
                  <c:v>4.4252685547405933E-2</c:v>
                </c:pt>
                <c:pt idx="5704">
                  <c:v>0.11825268554741802</c:v>
                </c:pt>
                <c:pt idx="5705">
                  <c:v>0.11025268554740818</c:v>
                </c:pt>
                <c:pt idx="5706">
                  <c:v>0.10025268554741729</c:v>
                </c:pt>
                <c:pt idx="5707">
                  <c:v>9.4252685547417225E-2</c:v>
                </c:pt>
                <c:pt idx="5708">
                  <c:v>8.8252685547417067E-2</c:v>
                </c:pt>
                <c:pt idx="5709">
                  <c:v>0.10425268554740796</c:v>
                </c:pt>
                <c:pt idx="5710">
                  <c:v>0.10025268554741729</c:v>
                </c:pt>
                <c:pt idx="5711">
                  <c:v>0.12825268554741046</c:v>
                </c:pt>
                <c:pt idx="5712">
                  <c:v>0.14225268554739301</c:v>
                </c:pt>
                <c:pt idx="5713">
                  <c:v>6.8252685547406933E-2</c:v>
                </c:pt>
                <c:pt idx="5714">
                  <c:v>2.6252685547405012E-2</c:v>
                </c:pt>
                <c:pt idx="5715">
                  <c:v>1.2252685547395005E-2</c:v>
                </c:pt>
                <c:pt idx="5716">
                  <c:v>8.0252685547407068E-2</c:v>
                </c:pt>
                <c:pt idx="5717">
                  <c:v>2.6252685547405012E-2</c:v>
                </c:pt>
                <c:pt idx="5718">
                  <c:v>9.0252685547398001E-2</c:v>
                </c:pt>
                <c:pt idx="5719">
                  <c:v>7.4252685547407132E-2</c:v>
                </c:pt>
                <c:pt idx="5720">
                  <c:v>7.6252685547416432E-2</c:v>
                </c:pt>
                <c:pt idx="5721">
                  <c:v>3.6252685547395941E-2</c:v>
                </c:pt>
                <c:pt idx="5722">
                  <c:v>0.17425268554740342</c:v>
                </c:pt>
                <c:pt idx="5723">
                  <c:v>7.2252685547397333E-2</c:v>
                </c:pt>
                <c:pt idx="5724">
                  <c:v>0.11025268554740818</c:v>
                </c:pt>
                <c:pt idx="5725">
                  <c:v>5.2252685547415925E-2</c:v>
                </c:pt>
                <c:pt idx="5726">
                  <c:v>6.2526855473947762E-3</c:v>
                </c:pt>
                <c:pt idx="5727">
                  <c:v>-4.5747314452597734E-2</c:v>
                </c:pt>
                <c:pt idx="5728">
                  <c:v>1.6252685547414141E-2</c:v>
                </c:pt>
                <c:pt idx="5729">
                  <c:v>1.4252685547404553E-2</c:v>
                </c:pt>
                <c:pt idx="5730">
                  <c:v>6.2252685547407004E-2</c:v>
                </c:pt>
                <c:pt idx="5731">
                  <c:v>3.0252685547395686E-2</c:v>
                </c:pt>
                <c:pt idx="5732">
                  <c:v>9.0252685547398001E-2</c:v>
                </c:pt>
                <c:pt idx="5733">
                  <c:v>2.6252685547405012E-2</c:v>
                </c:pt>
                <c:pt idx="5734">
                  <c:v>3.0252685547395686E-2</c:v>
                </c:pt>
                <c:pt idx="5735">
                  <c:v>2.8252685547414582E-2</c:v>
                </c:pt>
                <c:pt idx="5736">
                  <c:v>1.8252685547395241E-2</c:v>
                </c:pt>
                <c:pt idx="5737">
                  <c:v>5.4252685547397123E-2</c:v>
                </c:pt>
                <c:pt idx="5738">
                  <c:v>-3.5747314452606892E-2</c:v>
                </c:pt>
                <c:pt idx="5739">
                  <c:v>-4.7747314452607513E-2</c:v>
                </c:pt>
                <c:pt idx="5740">
                  <c:v>1.4252685547404553E-2</c:v>
                </c:pt>
                <c:pt idx="5741">
                  <c:v>-1.7747314452606133E-2</c:v>
                </c:pt>
                <c:pt idx="5742">
                  <c:v>-7.7473144525868074E-3</c:v>
                </c:pt>
                <c:pt idx="5743">
                  <c:v>-2.9747314452606612E-2</c:v>
                </c:pt>
                <c:pt idx="5744">
                  <c:v>8.252685547404482E-3</c:v>
                </c:pt>
                <c:pt idx="5745">
                  <c:v>-3.1747314452587792E-2</c:v>
                </c:pt>
                <c:pt idx="5746">
                  <c:v>4.6252685547415323E-2</c:v>
                </c:pt>
                <c:pt idx="5747">
                  <c:v>2.4252685547395448E-2</c:v>
                </c:pt>
                <c:pt idx="5748">
                  <c:v>-1.3747314452587134E-2</c:v>
                </c:pt>
                <c:pt idx="5749">
                  <c:v>-2.7747314452597302E-2</c:v>
                </c:pt>
                <c:pt idx="5750">
                  <c:v>-3.1747314452587792E-2</c:v>
                </c:pt>
                <c:pt idx="5751">
                  <c:v>-4.7747314452607513E-2</c:v>
                </c:pt>
                <c:pt idx="5752">
                  <c:v>-7.9747314452589591E-2</c:v>
                </c:pt>
                <c:pt idx="5753">
                  <c:v>-4.1747314452607064E-2</c:v>
                </c:pt>
                <c:pt idx="5754">
                  <c:v>-3.7747314452588082E-2</c:v>
                </c:pt>
                <c:pt idx="5755">
                  <c:v>-5.9747314452607933E-2</c:v>
                </c:pt>
                <c:pt idx="5756">
                  <c:v>-1.5747314452596584E-2</c:v>
                </c:pt>
                <c:pt idx="5757">
                  <c:v>-1.7747314452606133E-2</c:v>
                </c:pt>
                <c:pt idx="5758">
                  <c:v>-5.1747314452597962E-2</c:v>
                </c:pt>
                <c:pt idx="5759">
                  <c:v>-2.3747314452606402E-2</c:v>
                </c:pt>
                <c:pt idx="5760">
                  <c:v>8.252685547404482E-3</c:v>
                </c:pt>
                <c:pt idx="5761">
                  <c:v>-1.1747314452605909E-2</c:v>
                </c:pt>
                <c:pt idx="5762">
                  <c:v>-4.7747314452607513E-2</c:v>
                </c:pt>
                <c:pt idx="5763">
                  <c:v>-8.1747314452599126E-2</c:v>
                </c:pt>
                <c:pt idx="5764">
                  <c:v>-1.1747314452605909E-2</c:v>
                </c:pt>
                <c:pt idx="5765">
                  <c:v>-0.11374731445260977</c:v>
                </c:pt>
                <c:pt idx="5766">
                  <c:v>-6.574731445260798E-2</c:v>
                </c:pt>
                <c:pt idx="5767">
                  <c:v>-6.1747314452588901E-2</c:v>
                </c:pt>
                <c:pt idx="5768">
                  <c:v>-5.1747314452597962E-2</c:v>
                </c:pt>
                <c:pt idx="5769">
                  <c:v>-7.7747314452608934E-2</c:v>
                </c:pt>
                <c:pt idx="5770">
                  <c:v>-2.1747314452596856E-2</c:v>
                </c:pt>
                <c:pt idx="5771">
                  <c:v>-5.3747314452607504E-2</c:v>
                </c:pt>
                <c:pt idx="5772">
                  <c:v>-2.1747314452596856E-2</c:v>
                </c:pt>
                <c:pt idx="5773">
                  <c:v>-1.9747314452587414E-2</c:v>
                </c:pt>
                <c:pt idx="5774">
                  <c:v>-1.3747314452587134E-2</c:v>
                </c:pt>
                <c:pt idx="5775">
                  <c:v>-8.1747314452599126E-2</c:v>
                </c:pt>
                <c:pt idx="5776">
                  <c:v>-7.9747314452589591E-2</c:v>
                </c:pt>
                <c:pt idx="5777">
                  <c:v>-3.1747314452587792E-2</c:v>
                </c:pt>
                <c:pt idx="5778">
                  <c:v>-8.5747314452589735E-2</c:v>
                </c:pt>
                <c:pt idx="5779">
                  <c:v>-7.1747314452608194E-2</c:v>
                </c:pt>
                <c:pt idx="5780">
                  <c:v>4.2526855474136482E-3</c:v>
                </c:pt>
                <c:pt idx="5781">
                  <c:v>-3.5747314452606892E-2</c:v>
                </c:pt>
                <c:pt idx="5782">
                  <c:v>-2.3747314452606402E-2</c:v>
                </c:pt>
                <c:pt idx="5783">
                  <c:v>1.0252685547413881E-2</c:v>
                </c:pt>
                <c:pt idx="5784">
                  <c:v>1.0252685547413881E-2</c:v>
                </c:pt>
                <c:pt idx="5785">
                  <c:v>-5.1747314452597962E-2</c:v>
                </c:pt>
                <c:pt idx="5786">
                  <c:v>-3.374731445259728E-2</c:v>
                </c:pt>
                <c:pt idx="5787">
                  <c:v>-5.1747314452597962E-2</c:v>
                </c:pt>
                <c:pt idx="5788">
                  <c:v>-4.1747314452607064E-2</c:v>
                </c:pt>
                <c:pt idx="5789">
                  <c:v>-5.3747314452607504E-2</c:v>
                </c:pt>
                <c:pt idx="5790">
                  <c:v>-0.10174731445260952</c:v>
                </c:pt>
                <c:pt idx="5791">
                  <c:v>-0.10574731445259999</c:v>
                </c:pt>
                <c:pt idx="5792">
                  <c:v>-3.7747314452588082E-2</c:v>
                </c:pt>
                <c:pt idx="5793">
                  <c:v>6.2526855473947762E-3</c:v>
                </c:pt>
                <c:pt idx="5794">
                  <c:v>-7.7473144525868074E-3</c:v>
                </c:pt>
                <c:pt idx="5795">
                  <c:v>-2.5747314452587492E-2</c:v>
                </c:pt>
                <c:pt idx="5796">
                  <c:v>1.2252685547395005E-2</c:v>
                </c:pt>
                <c:pt idx="5797">
                  <c:v>-5.7473144526056794E-3</c:v>
                </c:pt>
                <c:pt idx="5798">
                  <c:v>-1.7473144525865791E-3</c:v>
                </c:pt>
                <c:pt idx="5799">
                  <c:v>-7.7473144525868074E-3</c:v>
                </c:pt>
                <c:pt idx="5800">
                  <c:v>-2.5747314452587492E-2</c:v>
                </c:pt>
                <c:pt idx="5801">
                  <c:v>-5.9747314452607933E-2</c:v>
                </c:pt>
                <c:pt idx="5802">
                  <c:v>-9.1747314452590004E-2</c:v>
                </c:pt>
                <c:pt idx="5803">
                  <c:v>-6.1747314452588901E-2</c:v>
                </c:pt>
                <c:pt idx="5804">
                  <c:v>2.0252685547404791E-2</c:v>
                </c:pt>
                <c:pt idx="5805">
                  <c:v>-5.9747314452607933E-2</c:v>
                </c:pt>
                <c:pt idx="5806">
                  <c:v>6.0252685547396934E-2</c:v>
                </c:pt>
                <c:pt idx="5807">
                  <c:v>5.0252685547405924E-2</c:v>
                </c:pt>
                <c:pt idx="5808">
                  <c:v>2.6252685547405012E-2</c:v>
                </c:pt>
                <c:pt idx="5809">
                  <c:v>2.4252685547395448E-2</c:v>
                </c:pt>
                <c:pt idx="5810">
                  <c:v>2.4252685547395448E-2</c:v>
                </c:pt>
                <c:pt idx="5811">
                  <c:v>-2.5747314452587492E-2</c:v>
                </c:pt>
                <c:pt idx="5812">
                  <c:v>2.0252685547404791E-2</c:v>
                </c:pt>
                <c:pt idx="5813">
                  <c:v>-4.5747314452597734E-2</c:v>
                </c:pt>
                <c:pt idx="5814">
                  <c:v>3.2252685547405242E-2</c:v>
                </c:pt>
                <c:pt idx="5815">
                  <c:v>-4.5747314452597734E-2</c:v>
                </c:pt>
                <c:pt idx="5816">
                  <c:v>-3.9747314452597611E-2</c:v>
                </c:pt>
                <c:pt idx="5817">
                  <c:v>4.0252685547415033E-2</c:v>
                </c:pt>
                <c:pt idx="5818">
                  <c:v>-5.7473144526056794E-3</c:v>
                </c:pt>
                <c:pt idx="5819">
                  <c:v>-2.1747314452596856E-2</c:v>
                </c:pt>
                <c:pt idx="5820">
                  <c:v>1.0252685547413881E-2</c:v>
                </c:pt>
                <c:pt idx="5821">
                  <c:v>8.4252685547397746E-2</c:v>
                </c:pt>
                <c:pt idx="5822">
                  <c:v>2.6252685547405012E-2</c:v>
                </c:pt>
                <c:pt idx="5823">
                  <c:v>3.2252685547405242E-2</c:v>
                </c:pt>
                <c:pt idx="5824">
                  <c:v>5.4252685547397123E-2</c:v>
                </c:pt>
                <c:pt idx="5825">
                  <c:v>-1.3747314452587134E-2</c:v>
                </c:pt>
                <c:pt idx="5826">
                  <c:v>0.10425268554740796</c:v>
                </c:pt>
                <c:pt idx="5827">
                  <c:v>-1.7747314452606133E-2</c:v>
                </c:pt>
                <c:pt idx="5828">
                  <c:v>1.0252685547413881E-2</c:v>
                </c:pt>
                <c:pt idx="5829">
                  <c:v>-3.7473144525961921E-3</c:v>
                </c:pt>
                <c:pt idx="5830">
                  <c:v>9.2252685547407523E-2</c:v>
                </c:pt>
                <c:pt idx="5831">
                  <c:v>1.8252685547395241E-2</c:v>
                </c:pt>
                <c:pt idx="5832">
                  <c:v>7.6252685547416432E-2</c:v>
                </c:pt>
                <c:pt idx="5833">
                  <c:v>0.11625268554740842</c:v>
                </c:pt>
                <c:pt idx="5834">
                  <c:v>6.8252685547406933E-2</c:v>
                </c:pt>
                <c:pt idx="5835">
                  <c:v>5.4252685547397123E-2</c:v>
                </c:pt>
                <c:pt idx="5836">
                  <c:v>8.6252685547407296E-2</c:v>
                </c:pt>
                <c:pt idx="5837">
                  <c:v>7.0252685547416524E-2</c:v>
                </c:pt>
                <c:pt idx="5838">
                  <c:v>9.0252685547398001E-2</c:v>
                </c:pt>
                <c:pt idx="5839">
                  <c:v>2.5268554739454879E-4</c:v>
                </c:pt>
                <c:pt idx="5840">
                  <c:v>-7.7473144525868074E-3</c:v>
                </c:pt>
                <c:pt idx="5841">
                  <c:v>3.4252685547414792E-2</c:v>
                </c:pt>
                <c:pt idx="5842">
                  <c:v>0.14225268554739301</c:v>
                </c:pt>
                <c:pt idx="5843">
                  <c:v>5.6252685547406193E-2</c:v>
                </c:pt>
                <c:pt idx="5844">
                  <c:v>5.2252685547415925E-2</c:v>
                </c:pt>
                <c:pt idx="5845">
                  <c:v>9.0252685547398001E-2</c:v>
                </c:pt>
                <c:pt idx="5846">
                  <c:v>0.10625268554741762</c:v>
                </c:pt>
                <c:pt idx="5847">
                  <c:v>3.0252685547395686E-2</c:v>
                </c:pt>
                <c:pt idx="5848">
                  <c:v>8.8252685547417067E-2</c:v>
                </c:pt>
                <c:pt idx="5849">
                  <c:v>5.0252685547405924E-2</c:v>
                </c:pt>
                <c:pt idx="5850">
                  <c:v>6.0252685547396934E-2</c:v>
                </c:pt>
                <c:pt idx="5851">
                  <c:v>1.6252685547414141E-2</c:v>
                </c:pt>
                <c:pt idx="5852">
                  <c:v>7.0252685547416524E-2</c:v>
                </c:pt>
                <c:pt idx="5853">
                  <c:v>4.6252685547415323E-2</c:v>
                </c:pt>
                <c:pt idx="5854">
                  <c:v>5.0252685547405924E-2</c:v>
                </c:pt>
                <c:pt idx="5855">
                  <c:v>6.8252685547406933E-2</c:v>
                </c:pt>
                <c:pt idx="5856">
                  <c:v>6.6252685547397064E-2</c:v>
                </c:pt>
                <c:pt idx="5857">
                  <c:v>6.8252685547406933E-2</c:v>
                </c:pt>
                <c:pt idx="5858">
                  <c:v>4.4252685547405933E-2</c:v>
                </c:pt>
                <c:pt idx="5859">
                  <c:v>2.2252685547414452E-2</c:v>
                </c:pt>
                <c:pt idx="5860">
                  <c:v>0.10425268554740796</c:v>
                </c:pt>
                <c:pt idx="5861">
                  <c:v>2.6252685547405012E-2</c:v>
                </c:pt>
                <c:pt idx="5862">
                  <c:v>-5.7473144526056794E-3</c:v>
                </c:pt>
                <c:pt idx="5863">
                  <c:v>5.2252685547415925E-2</c:v>
                </c:pt>
                <c:pt idx="5864">
                  <c:v>4.2526855474136482E-3</c:v>
                </c:pt>
                <c:pt idx="5865">
                  <c:v>-4.5747314452597734E-2</c:v>
                </c:pt>
                <c:pt idx="5866">
                  <c:v>8.4252685547397746E-2</c:v>
                </c:pt>
                <c:pt idx="5867">
                  <c:v>8.6252685547407296E-2</c:v>
                </c:pt>
                <c:pt idx="5868">
                  <c:v>0.11025268554740818</c:v>
                </c:pt>
                <c:pt idx="5869">
                  <c:v>3.825268554740547E-2</c:v>
                </c:pt>
                <c:pt idx="5870">
                  <c:v>7.6252685547416432E-2</c:v>
                </c:pt>
                <c:pt idx="5871">
                  <c:v>7.2252685547397333E-2</c:v>
                </c:pt>
                <c:pt idx="5872">
                  <c:v>4.8252685547396423E-2</c:v>
                </c:pt>
                <c:pt idx="5873">
                  <c:v>4.6252685547415323E-2</c:v>
                </c:pt>
                <c:pt idx="5874">
                  <c:v>5.4252685547397123E-2</c:v>
                </c:pt>
                <c:pt idx="5875">
                  <c:v>2.4252685547395448E-2</c:v>
                </c:pt>
                <c:pt idx="5876">
                  <c:v>2.4252685547395448E-2</c:v>
                </c:pt>
                <c:pt idx="5877">
                  <c:v>-1.9747314452587414E-2</c:v>
                </c:pt>
                <c:pt idx="5878">
                  <c:v>4.0252685547415033E-2</c:v>
                </c:pt>
                <c:pt idx="5879">
                  <c:v>2.2526855474041011E-3</c:v>
                </c:pt>
                <c:pt idx="5880">
                  <c:v>4.4252685547405933E-2</c:v>
                </c:pt>
                <c:pt idx="5881">
                  <c:v>4.8252685547396423E-2</c:v>
                </c:pt>
                <c:pt idx="5882">
                  <c:v>4.8252685547396423E-2</c:v>
                </c:pt>
                <c:pt idx="5883">
                  <c:v>2.5268554739454879E-4</c:v>
                </c:pt>
                <c:pt idx="5884">
                  <c:v>1.2252685547395005E-2</c:v>
                </c:pt>
                <c:pt idx="5885">
                  <c:v>1.2252685547395005E-2</c:v>
                </c:pt>
                <c:pt idx="5886">
                  <c:v>3.6252685547395941E-2</c:v>
                </c:pt>
                <c:pt idx="5887">
                  <c:v>1.0252685547413881E-2</c:v>
                </c:pt>
                <c:pt idx="5888">
                  <c:v>-2.5747314452587492E-2</c:v>
                </c:pt>
                <c:pt idx="5889">
                  <c:v>4.0252685547415033E-2</c:v>
                </c:pt>
                <c:pt idx="5890">
                  <c:v>1.0252685547413881E-2</c:v>
                </c:pt>
                <c:pt idx="5891">
                  <c:v>-1.9747314452587414E-2</c:v>
                </c:pt>
                <c:pt idx="5892">
                  <c:v>1.2252685547395005E-2</c:v>
                </c:pt>
                <c:pt idx="5893">
                  <c:v>8.252685547404482E-3</c:v>
                </c:pt>
                <c:pt idx="5894">
                  <c:v>2.4252685547395448E-2</c:v>
                </c:pt>
                <c:pt idx="5895">
                  <c:v>-2.9747314452606612E-2</c:v>
                </c:pt>
                <c:pt idx="5896">
                  <c:v>2.2252685547414452E-2</c:v>
                </c:pt>
                <c:pt idx="5897">
                  <c:v>1.6252685547414141E-2</c:v>
                </c:pt>
                <c:pt idx="5898">
                  <c:v>4.0252685547415033E-2</c:v>
                </c:pt>
                <c:pt idx="5899">
                  <c:v>-1.7747314452606133E-2</c:v>
                </c:pt>
                <c:pt idx="5900">
                  <c:v>2.2252685547414452E-2</c:v>
                </c:pt>
                <c:pt idx="5901">
                  <c:v>6.2526855473947762E-3</c:v>
                </c:pt>
                <c:pt idx="5902">
                  <c:v>2.5268554739454879E-4</c:v>
                </c:pt>
                <c:pt idx="5903">
                  <c:v>-2.1747314452596856E-2</c:v>
                </c:pt>
                <c:pt idx="5904">
                  <c:v>3.6252685547395941E-2</c:v>
                </c:pt>
                <c:pt idx="5905">
                  <c:v>-5.3747314452607504E-2</c:v>
                </c:pt>
                <c:pt idx="5906">
                  <c:v>1.6252685547414141E-2</c:v>
                </c:pt>
                <c:pt idx="5907">
                  <c:v>-5.7473144526056794E-3</c:v>
                </c:pt>
                <c:pt idx="5908">
                  <c:v>2.4252685547395448E-2</c:v>
                </c:pt>
                <c:pt idx="5909">
                  <c:v>-3.7473144525961921E-3</c:v>
                </c:pt>
                <c:pt idx="5910">
                  <c:v>4.6252685547415323E-2</c:v>
                </c:pt>
                <c:pt idx="5911">
                  <c:v>2.2526855474041011E-3</c:v>
                </c:pt>
                <c:pt idx="5912">
                  <c:v>-5.774731445259873E-2</c:v>
                </c:pt>
                <c:pt idx="5913">
                  <c:v>-7.3747314452589321E-2</c:v>
                </c:pt>
                <c:pt idx="5914">
                  <c:v>-1.9747314452587414E-2</c:v>
                </c:pt>
                <c:pt idx="5915">
                  <c:v>-2.3747314452606402E-2</c:v>
                </c:pt>
                <c:pt idx="5916">
                  <c:v>-2.5747314452587492E-2</c:v>
                </c:pt>
                <c:pt idx="5917">
                  <c:v>-5.9747314452607933E-2</c:v>
                </c:pt>
                <c:pt idx="5918">
                  <c:v>-1.1747314452605909E-2</c:v>
                </c:pt>
                <c:pt idx="5919">
                  <c:v>-6.574731445260798E-2</c:v>
                </c:pt>
                <c:pt idx="5920">
                  <c:v>3.6252685547395941E-2</c:v>
                </c:pt>
                <c:pt idx="5921">
                  <c:v>-1.1747314452605909E-2</c:v>
                </c:pt>
                <c:pt idx="5922">
                  <c:v>-5.1747314452597962E-2</c:v>
                </c:pt>
                <c:pt idx="5923">
                  <c:v>-5.774731445259873E-2</c:v>
                </c:pt>
                <c:pt idx="5924">
                  <c:v>-5.774731445259873E-2</c:v>
                </c:pt>
                <c:pt idx="5925">
                  <c:v>-8.7747314452599326E-2</c:v>
                </c:pt>
                <c:pt idx="5926">
                  <c:v>-6.574731445260798E-2</c:v>
                </c:pt>
                <c:pt idx="5927">
                  <c:v>-0.13574731445260299</c:v>
                </c:pt>
                <c:pt idx="5928">
                  <c:v>-7.3747314452589321E-2</c:v>
                </c:pt>
                <c:pt idx="5929">
                  <c:v>-5.9747314452607933E-2</c:v>
                </c:pt>
                <c:pt idx="5930">
                  <c:v>1.4252685547404553E-2</c:v>
                </c:pt>
                <c:pt idx="5931">
                  <c:v>-6.1747314452588901E-2</c:v>
                </c:pt>
                <c:pt idx="5932">
                  <c:v>-9.747314452596351E-3</c:v>
                </c:pt>
                <c:pt idx="5933">
                  <c:v>-9.7747314452590217E-2</c:v>
                </c:pt>
                <c:pt idx="5934">
                  <c:v>-4.9747314452588919E-2</c:v>
                </c:pt>
                <c:pt idx="5935">
                  <c:v>-7.5747314452598913E-2</c:v>
                </c:pt>
                <c:pt idx="5936">
                  <c:v>-9.1747314452590004E-2</c:v>
                </c:pt>
                <c:pt idx="5937">
                  <c:v>-0.11974731445261012</c:v>
                </c:pt>
                <c:pt idx="5938">
                  <c:v>-0.13574731445260299</c:v>
                </c:pt>
                <c:pt idx="5939">
                  <c:v>-3.7747314452588082E-2</c:v>
                </c:pt>
                <c:pt idx="5940">
                  <c:v>-3.5747314452606892E-2</c:v>
                </c:pt>
                <c:pt idx="5941">
                  <c:v>-8.5747314452589735E-2</c:v>
                </c:pt>
                <c:pt idx="5942">
                  <c:v>-0.10574731445259999</c:v>
                </c:pt>
                <c:pt idx="5943">
                  <c:v>-1.7747314452606133E-2</c:v>
                </c:pt>
                <c:pt idx="5944">
                  <c:v>-5.1747314452597962E-2</c:v>
                </c:pt>
                <c:pt idx="5945">
                  <c:v>-8.5747314452589735E-2</c:v>
                </c:pt>
                <c:pt idx="5946">
                  <c:v>-2.9747314452606612E-2</c:v>
                </c:pt>
                <c:pt idx="5947">
                  <c:v>-6.1747314452588901E-2</c:v>
                </c:pt>
                <c:pt idx="5948">
                  <c:v>-0.14174731445260341</c:v>
                </c:pt>
                <c:pt idx="5949">
                  <c:v>-0.15574731445258497</c:v>
                </c:pt>
                <c:pt idx="5950">
                  <c:v>-0.10174731445260952</c:v>
                </c:pt>
                <c:pt idx="5951">
                  <c:v>-0.11774731445260046</c:v>
                </c:pt>
                <c:pt idx="5952">
                  <c:v>-9.3747314452599567E-2</c:v>
                </c:pt>
                <c:pt idx="5953">
                  <c:v>-0.10974731445259067</c:v>
                </c:pt>
                <c:pt idx="5954">
                  <c:v>-8.3747314452608648E-2</c:v>
                </c:pt>
                <c:pt idx="5955">
                  <c:v>-0.11374731445260977</c:v>
                </c:pt>
                <c:pt idx="5956">
                  <c:v>-5.9747314452607933E-2</c:v>
                </c:pt>
                <c:pt idx="5957">
                  <c:v>-9.9747314452599767E-2</c:v>
                </c:pt>
                <c:pt idx="5958">
                  <c:v>-8.5747314452589735E-2</c:v>
                </c:pt>
                <c:pt idx="5959">
                  <c:v>-9.7747314452590217E-2</c:v>
                </c:pt>
                <c:pt idx="5960">
                  <c:v>-8.1747314452599126E-2</c:v>
                </c:pt>
                <c:pt idx="5961">
                  <c:v>-0.14974731445258452</c:v>
                </c:pt>
                <c:pt idx="5962">
                  <c:v>-0.10774731445260972</c:v>
                </c:pt>
                <c:pt idx="5963">
                  <c:v>-0.19574731445260513</c:v>
                </c:pt>
                <c:pt idx="5964">
                  <c:v>-0.13574731445260299</c:v>
                </c:pt>
                <c:pt idx="5965">
                  <c:v>-0.10974731445259067</c:v>
                </c:pt>
                <c:pt idx="5966">
                  <c:v>-0.17374731445258523</c:v>
                </c:pt>
                <c:pt idx="5967">
                  <c:v>-0.16374731445259477</c:v>
                </c:pt>
                <c:pt idx="5968">
                  <c:v>-6.574731445260798E-2</c:v>
                </c:pt>
                <c:pt idx="5969">
                  <c:v>-0.14774731445260386</c:v>
                </c:pt>
                <c:pt idx="5970">
                  <c:v>-0.10374731445259044</c:v>
                </c:pt>
                <c:pt idx="5971">
                  <c:v>-8.7747314452599326E-2</c:v>
                </c:pt>
                <c:pt idx="5972">
                  <c:v>-0.1157473144525909</c:v>
                </c:pt>
                <c:pt idx="5973">
                  <c:v>-0.18174731445259595</c:v>
                </c:pt>
                <c:pt idx="5974">
                  <c:v>-0.10774731445260972</c:v>
                </c:pt>
                <c:pt idx="5975">
                  <c:v>-0.15974731445260473</c:v>
                </c:pt>
                <c:pt idx="5976">
                  <c:v>-0.1157473144525909</c:v>
                </c:pt>
                <c:pt idx="5977">
                  <c:v>-0.17174731445260458</c:v>
                </c:pt>
                <c:pt idx="5978">
                  <c:v>-0.10974731445259067</c:v>
                </c:pt>
                <c:pt idx="5979">
                  <c:v>-0.18574731445258613</c:v>
                </c:pt>
                <c:pt idx="5980">
                  <c:v>-9.7747314452590217E-2</c:v>
                </c:pt>
                <c:pt idx="5981">
                  <c:v>-8.7747314452599326E-2</c:v>
                </c:pt>
                <c:pt idx="5982">
                  <c:v>-0.10974731445259067</c:v>
                </c:pt>
                <c:pt idx="5983">
                  <c:v>-0.11374731445260977</c:v>
                </c:pt>
                <c:pt idx="5984">
                  <c:v>-0.13574731445260299</c:v>
                </c:pt>
                <c:pt idx="5985">
                  <c:v>-0.12774731445259324</c:v>
                </c:pt>
                <c:pt idx="5986">
                  <c:v>-0.15974731445260473</c:v>
                </c:pt>
                <c:pt idx="5987">
                  <c:v>-0.14974731445258452</c:v>
                </c:pt>
                <c:pt idx="5988">
                  <c:v>-0.15374731445260437</c:v>
                </c:pt>
                <c:pt idx="5989">
                  <c:v>-0.17574731445259575</c:v>
                </c:pt>
                <c:pt idx="5990">
                  <c:v>-0.10974731445259067</c:v>
                </c:pt>
                <c:pt idx="5991">
                  <c:v>-0.12374731445260069</c:v>
                </c:pt>
                <c:pt idx="5992">
                  <c:v>-0.10574731445259999</c:v>
                </c:pt>
                <c:pt idx="5993">
                  <c:v>-6.7747314452589094E-2</c:v>
                </c:pt>
                <c:pt idx="5994">
                  <c:v>-8.9747314452608834E-2</c:v>
                </c:pt>
                <c:pt idx="5995">
                  <c:v>-0.10774731445260972</c:v>
                </c:pt>
                <c:pt idx="5996">
                  <c:v>-0.19374731445259583</c:v>
                </c:pt>
                <c:pt idx="5997">
                  <c:v>-0.15974731445260473</c:v>
                </c:pt>
                <c:pt idx="5998">
                  <c:v>-0.12174731445259113</c:v>
                </c:pt>
                <c:pt idx="5999">
                  <c:v>-0.12974731445260246</c:v>
                </c:pt>
                <c:pt idx="6000">
                  <c:v>-0.14574731445259456</c:v>
                </c:pt>
                <c:pt idx="6001">
                  <c:v>-0.16574731445260413</c:v>
                </c:pt>
                <c:pt idx="6002">
                  <c:v>-0.14974731445258452</c:v>
                </c:pt>
                <c:pt idx="6003">
                  <c:v>-0.11174731445260021</c:v>
                </c:pt>
                <c:pt idx="6004">
                  <c:v>-0.10774731445260972</c:v>
                </c:pt>
                <c:pt idx="6005">
                  <c:v>-0.12774731445259324</c:v>
                </c:pt>
                <c:pt idx="6006">
                  <c:v>-9.1747314452590004E-2</c:v>
                </c:pt>
                <c:pt idx="6007">
                  <c:v>-0.17974731445258568</c:v>
                </c:pt>
                <c:pt idx="6008">
                  <c:v>-7.9747314452589591E-2</c:v>
                </c:pt>
                <c:pt idx="6009">
                  <c:v>-7.7747314452608934E-2</c:v>
                </c:pt>
                <c:pt idx="6010">
                  <c:v>-0.12774731445259324</c:v>
                </c:pt>
                <c:pt idx="6011">
                  <c:v>-0.17974731445258568</c:v>
                </c:pt>
                <c:pt idx="6012">
                  <c:v>-0.15374731445260437</c:v>
                </c:pt>
                <c:pt idx="6013">
                  <c:v>-0.17174731445260458</c:v>
                </c:pt>
                <c:pt idx="6014">
                  <c:v>-0.12574731445261142</c:v>
                </c:pt>
                <c:pt idx="6015">
                  <c:v>-0.11174731445260021</c:v>
                </c:pt>
                <c:pt idx="6016">
                  <c:v>-8.7747314452599326E-2</c:v>
                </c:pt>
                <c:pt idx="6017">
                  <c:v>-0.13374731445259364</c:v>
                </c:pt>
                <c:pt idx="6018">
                  <c:v>-6.9747314452599032E-2</c:v>
                </c:pt>
                <c:pt idx="6019">
                  <c:v>-9.57473144526092E-2</c:v>
                </c:pt>
                <c:pt idx="6020">
                  <c:v>-5.3747314452607504E-2</c:v>
                </c:pt>
                <c:pt idx="6021">
                  <c:v>-0.10774731445260972</c:v>
                </c:pt>
                <c:pt idx="6022">
                  <c:v>-0.15174731445259496</c:v>
                </c:pt>
                <c:pt idx="6023">
                  <c:v>-0.14574731445259456</c:v>
                </c:pt>
                <c:pt idx="6024">
                  <c:v>-0.13574731445260299</c:v>
                </c:pt>
                <c:pt idx="6025">
                  <c:v>-0.13974731445259408</c:v>
                </c:pt>
                <c:pt idx="6026">
                  <c:v>-0.10974731445259067</c:v>
                </c:pt>
                <c:pt idx="6027">
                  <c:v>-8.3747314452608648E-2</c:v>
                </c:pt>
                <c:pt idx="6028">
                  <c:v>-0.10374731445259044</c:v>
                </c:pt>
                <c:pt idx="6029">
                  <c:v>-0.11774731445260046</c:v>
                </c:pt>
                <c:pt idx="6030">
                  <c:v>-3.9747314452597611E-2</c:v>
                </c:pt>
                <c:pt idx="6031">
                  <c:v>-0.10374731445259044</c:v>
                </c:pt>
                <c:pt idx="6032">
                  <c:v>-7.5747314452598913E-2</c:v>
                </c:pt>
                <c:pt idx="6033">
                  <c:v>-0.10374731445259044</c:v>
                </c:pt>
                <c:pt idx="6034">
                  <c:v>-0.11174731445260021</c:v>
                </c:pt>
                <c:pt idx="6035">
                  <c:v>-0.12574731445261142</c:v>
                </c:pt>
                <c:pt idx="6036">
                  <c:v>-0.13974731445259408</c:v>
                </c:pt>
                <c:pt idx="6037">
                  <c:v>-0.16574731445260413</c:v>
                </c:pt>
                <c:pt idx="6038">
                  <c:v>-0.13374731445259364</c:v>
                </c:pt>
                <c:pt idx="6039">
                  <c:v>-9.9747314452599767E-2</c:v>
                </c:pt>
                <c:pt idx="6040">
                  <c:v>-7.3747314452589321E-2</c:v>
                </c:pt>
                <c:pt idx="6041">
                  <c:v>-0.11374731445260977</c:v>
                </c:pt>
                <c:pt idx="6042">
                  <c:v>-0.11774731445260046</c:v>
                </c:pt>
                <c:pt idx="6043">
                  <c:v>-0.12574731445261142</c:v>
                </c:pt>
                <c:pt idx="6044">
                  <c:v>-0.10374731445259044</c:v>
                </c:pt>
                <c:pt idx="6045">
                  <c:v>-0.10374731445259044</c:v>
                </c:pt>
                <c:pt idx="6046">
                  <c:v>-0.12374731445260069</c:v>
                </c:pt>
                <c:pt idx="6047">
                  <c:v>-0.16974731445259525</c:v>
                </c:pt>
                <c:pt idx="6048">
                  <c:v>-0.1157473144525909</c:v>
                </c:pt>
                <c:pt idx="6049">
                  <c:v>-0.19574731445260513</c:v>
                </c:pt>
                <c:pt idx="6050">
                  <c:v>-0.15774731445259543</c:v>
                </c:pt>
                <c:pt idx="6051">
                  <c:v>-0.14374731445258404</c:v>
                </c:pt>
                <c:pt idx="6052">
                  <c:v>-9.7747314452590217E-2</c:v>
                </c:pt>
                <c:pt idx="6053">
                  <c:v>-0.11374731445260977</c:v>
                </c:pt>
                <c:pt idx="6054">
                  <c:v>-0.12974731445260246</c:v>
                </c:pt>
                <c:pt idx="6055">
                  <c:v>-0.1157473144525909</c:v>
                </c:pt>
                <c:pt idx="6056">
                  <c:v>-8.9747314452608834E-2</c:v>
                </c:pt>
                <c:pt idx="6057">
                  <c:v>-0.12174731445259113</c:v>
                </c:pt>
                <c:pt idx="6058">
                  <c:v>-0.12574731445261142</c:v>
                </c:pt>
                <c:pt idx="6059">
                  <c:v>-0.15174731445259496</c:v>
                </c:pt>
                <c:pt idx="6060">
                  <c:v>-0.15974731445260473</c:v>
                </c:pt>
                <c:pt idx="6061">
                  <c:v>-0.16374731445259477</c:v>
                </c:pt>
                <c:pt idx="6062">
                  <c:v>-0.19374731445259583</c:v>
                </c:pt>
                <c:pt idx="6063">
                  <c:v>-0.21774731445259748</c:v>
                </c:pt>
                <c:pt idx="6064">
                  <c:v>-0.19174731445258444</c:v>
                </c:pt>
                <c:pt idx="6065">
                  <c:v>-0.14374731445258404</c:v>
                </c:pt>
                <c:pt idx="6066">
                  <c:v>-0.16374731445259477</c:v>
                </c:pt>
                <c:pt idx="6067">
                  <c:v>-0.17974731445258568</c:v>
                </c:pt>
                <c:pt idx="6068">
                  <c:v>-0.18374731445260548</c:v>
                </c:pt>
                <c:pt idx="6069">
                  <c:v>-0.21574731445258702</c:v>
                </c:pt>
                <c:pt idx="6070">
                  <c:v>-0.15774731445259543</c:v>
                </c:pt>
                <c:pt idx="6071">
                  <c:v>-0.19174731445258444</c:v>
                </c:pt>
                <c:pt idx="6072">
                  <c:v>-0.22574731445260612</c:v>
                </c:pt>
                <c:pt idx="6073">
                  <c:v>-0.22574731445260612</c:v>
                </c:pt>
                <c:pt idx="6074">
                  <c:v>-0.20974731445258663</c:v>
                </c:pt>
                <c:pt idx="6075">
                  <c:v>-0.2297473144525973</c:v>
                </c:pt>
                <c:pt idx="6076">
                  <c:v>-0.14774731445260386</c:v>
                </c:pt>
                <c:pt idx="6077">
                  <c:v>-0.22174731445258544</c:v>
                </c:pt>
                <c:pt idx="6078">
                  <c:v>-0.17574731445259575</c:v>
                </c:pt>
                <c:pt idx="6079">
                  <c:v>-0.19174731445258444</c:v>
                </c:pt>
                <c:pt idx="6080">
                  <c:v>-0.16574731445260413</c:v>
                </c:pt>
                <c:pt idx="6081">
                  <c:v>-0.24774731445259851</c:v>
                </c:pt>
                <c:pt idx="6082">
                  <c:v>-0.20374731445258626</c:v>
                </c:pt>
                <c:pt idx="6083">
                  <c:v>-0.18974731445260576</c:v>
                </c:pt>
                <c:pt idx="6084">
                  <c:v>-0.22574731445260612</c:v>
                </c:pt>
                <c:pt idx="6085">
                  <c:v>-0.23374731445258726</c:v>
                </c:pt>
                <c:pt idx="6086">
                  <c:v>-0.23774731445260708</c:v>
                </c:pt>
                <c:pt idx="6087">
                  <c:v>-0.26974731445258449</c:v>
                </c:pt>
                <c:pt idx="6088">
                  <c:v>-0.21974731445260687</c:v>
                </c:pt>
                <c:pt idx="6089">
                  <c:v>-0.17574731445259575</c:v>
                </c:pt>
                <c:pt idx="6090">
                  <c:v>-0.20174731445260552</c:v>
                </c:pt>
                <c:pt idx="6091">
                  <c:v>-0.22574731445260612</c:v>
                </c:pt>
                <c:pt idx="6092">
                  <c:v>-0.16374731445259477</c:v>
                </c:pt>
                <c:pt idx="6093">
                  <c:v>-0.23974731445258773</c:v>
                </c:pt>
                <c:pt idx="6094">
                  <c:v>-0.23774731445260708</c:v>
                </c:pt>
                <c:pt idx="6095">
                  <c:v>-0.26574731445259336</c:v>
                </c:pt>
                <c:pt idx="6096">
                  <c:v>-0.24374731445260753</c:v>
                </c:pt>
                <c:pt idx="6097">
                  <c:v>-0.26374731445258409</c:v>
                </c:pt>
                <c:pt idx="6098">
                  <c:v>-0.22174731445258544</c:v>
                </c:pt>
                <c:pt idx="6099">
                  <c:v>-0.30574731445258863</c:v>
                </c:pt>
                <c:pt idx="6100">
                  <c:v>-0.23574731445259775</c:v>
                </c:pt>
                <c:pt idx="6101">
                  <c:v>-0.25574731445260529</c:v>
                </c:pt>
                <c:pt idx="6102">
                  <c:v>-0.15774731445259543</c:v>
                </c:pt>
                <c:pt idx="6103">
                  <c:v>-0.20374731445258626</c:v>
                </c:pt>
                <c:pt idx="6104">
                  <c:v>-0.17374731445258523</c:v>
                </c:pt>
                <c:pt idx="6105">
                  <c:v>-0.21574731445258702</c:v>
                </c:pt>
                <c:pt idx="6106">
                  <c:v>-0.18574731445258613</c:v>
                </c:pt>
                <c:pt idx="6107">
                  <c:v>-0.22374731445259688</c:v>
                </c:pt>
                <c:pt idx="6108">
                  <c:v>-0.23974731445258773</c:v>
                </c:pt>
                <c:pt idx="6109">
                  <c:v>-0.28974731445259494</c:v>
                </c:pt>
                <c:pt idx="6110">
                  <c:v>-0.24374731445260753</c:v>
                </c:pt>
                <c:pt idx="6111">
                  <c:v>-0.25574731445260529</c:v>
                </c:pt>
                <c:pt idx="6112">
                  <c:v>-0.28774731445258567</c:v>
                </c:pt>
                <c:pt idx="6113">
                  <c:v>-0.26374731445258409</c:v>
                </c:pt>
                <c:pt idx="6114">
                  <c:v>-0.22374731445259688</c:v>
                </c:pt>
                <c:pt idx="6115">
                  <c:v>-0.249747314452608</c:v>
                </c:pt>
                <c:pt idx="6116">
                  <c:v>-0.20374731445258626</c:v>
                </c:pt>
                <c:pt idx="6117">
                  <c:v>-0.23774731445260708</c:v>
                </c:pt>
                <c:pt idx="6118">
                  <c:v>-0.26574731445259336</c:v>
                </c:pt>
                <c:pt idx="6119">
                  <c:v>-0.23774731445260708</c:v>
                </c:pt>
                <c:pt idx="6120">
                  <c:v>-0.2297473144525973</c:v>
                </c:pt>
                <c:pt idx="6121">
                  <c:v>-0.31774731445258875</c:v>
                </c:pt>
                <c:pt idx="6122">
                  <c:v>-0.26374731445258409</c:v>
                </c:pt>
                <c:pt idx="6123">
                  <c:v>-0.27974731445260659</c:v>
                </c:pt>
                <c:pt idx="6124">
                  <c:v>-0.29974731445258829</c:v>
                </c:pt>
                <c:pt idx="6125">
                  <c:v>-0.249747314452608</c:v>
                </c:pt>
                <c:pt idx="6126">
                  <c:v>-0.21574731445258702</c:v>
                </c:pt>
                <c:pt idx="6127">
                  <c:v>-0.26974731445258449</c:v>
                </c:pt>
                <c:pt idx="6128">
                  <c:v>-0.26374731445258409</c:v>
                </c:pt>
                <c:pt idx="6129">
                  <c:v>-0.2577473144525837</c:v>
                </c:pt>
                <c:pt idx="6130">
                  <c:v>-0.19374731445259583</c:v>
                </c:pt>
                <c:pt idx="6131">
                  <c:v>-0.31374731445259829</c:v>
                </c:pt>
                <c:pt idx="6132">
                  <c:v>-0.24174731445259826</c:v>
                </c:pt>
                <c:pt idx="6133">
                  <c:v>-0.25974731445259297</c:v>
                </c:pt>
                <c:pt idx="6134">
                  <c:v>-0.35174731445260926</c:v>
                </c:pt>
                <c:pt idx="6135">
                  <c:v>-0.32174731445260818</c:v>
                </c:pt>
                <c:pt idx="6136">
                  <c:v>-0.34774731445258777</c:v>
                </c:pt>
                <c:pt idx="6137">
                  <c:v>-0.29974731445258829</c:v>
                </c:pt>
                <c:pt idx="6138">
                  <c:v>-0.28774731445258567</c:v>
                </c:pt>
                <c:pt idx="6139">
                  <c:v>-0.3037473144526075</c:v>
                </c:pt>
                <c:pt idx="6140">
                  <c:v>-0.28374731445259471</c:v>
                </c:pt>
                <c:pt idx="6141">
                  <c:v>-0.35574731445259744</c:v>
                </c:pt>
                <c:pt idx="6142">
                  <c:v>-0.25174731445258314</c:v>
                </c:pt>
                <c:pt idx="6143">
                  <c:v>-0.28774731445258567</c:v>
                </c:pt>
                <c:pt idx="6144">
                  <c:v>-0.27974731445260659</c:v>
                </c:pt>
                <c:pt idx="6145">
                  <c:v>-0.31374731445259829</c:v>
                </c:pt>
                <c:pt idx="6146">
                  <c:v>-0.31974731445259863</c:v>
                </c:pt>
                <c:pt idx="6147">
                  <c:v>-0.33774731445259926</c:v>
                </c:pt>
                <c:pt idx="6148">
                  <c:v>-0.30974731445260772</c:v>
                </c:pt>
                <c:pt idx="6149">
                  <c:v>-0.31374731445259829</c:v>
                </c:pt>
                <c:pt idx="6150">
                  <c:v>-0.32574731445259875</c:v>
                </c:pt>
                <c:pt idx="6151">
                  <c:v>-0.34374731445259676</c:v>
                </c:pt>
                <c:pt idx="6152">
                  <c:v>-0.28574731445260676</c:v>
                </c:pt>
                <c:pt idx="6153">
                  <c:v>-0.35174731445260926</c:v>
                </c:pt>
                <c:pt idx="6154">
                  <c:v>-0.27174731445259387</c:v>
                </c:pt>
                <c:pt idx="6155">
                  <c:v>-0.32574731445259875</c:v>
                </c:pt>
                <c:pt idx="6156">
                  <c:v>-0.32574731445259875</c:v>
                </c:pt>
                <c:pt idx="6157">
                  <c:v>-0.36974731445261</c:v>
                </c:pt>
                <c:pt idx="6158">
                  <c:v>-0.31774731445258875</c:v>
                </c:pt>
                <c:pt idx="6159">
                  <c:v>-0.35774731445260954</c:v>
                </c:pt>
                <c:pt idx="6160">
                  <c:v>-0.34574731445260909</c:v>
                </c:pt>
                <c:pt idx="6161">
                  <c:v>-0.35574731445259744</c:v>
                </c:pt>
                <c:pt idx="6162">
                  <c:v>-0.32174731445260818</c:v>
                </c:pt>
                <c:pt idx="6163">
                  <c:v>-0.3857473144526013</c:v>
                </c:pt>
                <c:pt idx="6164">
                  <c:v>-0.34574731445260909</c:v>
                </c:pt>
                <c:pt idx="6165">
                  <c:v>-0.3337473144526088</c:v>
                </c:pt>
                <c:pt idx="6166">
                  <c:v>-0.31374731445259829</c:v>
                </c:pt>
                <c:pt idx="6167">
                  <c:v>-0.30174731445259773</c:v>
                </c:pt>
                <c:pt idx="6168">
                  <c:v>-0.31174731445258874</c:v>
                </c:pt>
                <c:pt idx="6169">
                  <c:v>-0.32774731445260841</c:v>
                </c:pt>
                <c:pt idx="6170">
                  <c:v>-0.38374731445259153</c:v>
                </c:pt>
                <c:pt idx="6171">
                  <c:v>-0.34774731445258777</c:v>
                </c:pt>
                <c:pt idx="6172">
                  <c:v>-0.37174731445259113</c:v>
                </c:pt>
                <c:pt idx="6173">
                  <c:v>-0.40374731445260176</c:v>
                </c:pt>
                <c:pt idx="6174">
                  <c:v>-0.34374731445259676</c:v>
                </c:pt>
                <c:pt idx="6175">
                  <c:v>-0.3797473144526009</c:v>
                </c:pt>
                <c:pt idx="6176">
                  <c:v>-0.36974731445261</c:v>
                </c:pt>
                <c:pt idx="6177">
                  <c:v>-0.39174731445260136</c:v>
                </c:pt>
                <c:pt idx="6178">
                  <c:v>-0.30974731445260772</c:v>
                </c:pt>
                <c:pt idx="6179">
                  <c:v>-0.32174731445260818</c:v>
                </c:pt>
                <c:pt idx="6180">
                  <c:v>-0.31374731445259829</c:v>
                </c:pt>
                <c:pt idx="6181">
                  <c:v>-0.33774731445259926</c:v>
                </c:pt>
                <c:pt idx="6182">
                  <c:v>-0.34574731445260909</c:v>
                </c:pt>
                <c:pt idx="6183">
                  <c:v>-0.40974731445260204</c:v>
                </c:pt>
                <c:pt idx="6184">
                  <c:v>-0.35574731445259744</c:v>
                </c:pt>
                <c:pt idx="6185">
                  <c:v>-0.41374731445259044</c:v>
                </c:pt>
                <c:pt idx="6186">
                  <c:v>-0.44374731445259047</c:v>
                </c:pt>
                <c:pt idx="6187">
                  <c:v>-0.39374731445258249</c:v>
                </c:pt>
                <c:pt idx="6188">
                  <c:v>-0.39974731445258271</c:v>
                </c:pt>
                <c:pt idx="6189">
                  <c:v>-0.34174731445258744</c:v>
                </c:pt>
                <c:pt idx="6190">
                  <c:v>-0.3337473144526088</c:v>
                </c:pt>
                <c:pt idx="6191">
                  <c:v>-0.36774731445260045</c:v>
                </c:pt>
                <c:pt idx="6192">
                  <c:v>-0.33974731445260886</c:v>
                </c:pt>
                <c:pt idx="6193">
                  <c:v>-0.39974731445258271</c:v>
                </c:pt>
                <c:pt idx="6194">
                  <c:v>-0.40174731445258971</c:v>
                </c:pt>
                <c:pt idx="6195">
                  <c:v>-0.39974731445258271</c:v>
                </c:pt>
                <c:pt idx="6196">
                  <c:v>-0.42374731445258329</c:v>
                </c:pt>
                <c:pt idx="6197">
                  <c:v>-0.46374731445260409</c:v>
                </c:pt>
                <c:pt idx="6198">
                  <c:v>-0.40374731445260176</c:v>
                </c:pt>
                <c:pt idx="6199">
                  <c:v>-0.38174731445258203</c:v>
                </c:pt>
                <c:pt idx="6200">
                  <c:v>-0.39574731445259204</c:v>
                </c:pt>
                <c:pt idx="6201">
                  <c:v>-0.37174731445259113</c:v>
                </c:pt>
                <c:pt idx="6202">
                  <c:v>-0.34774731445258777</c:v>
                </c:pt>
                <c:pt idx="6203">
                  <c:v>-0.32174731445260818</c:v>
                </c:pt>
                <c:pt idx="6204">
                  <c:v>-0.31974731445259863</c:v>
                </c:pt>
                <c:pt idx="6205">
                  <c:v>-0.35574731445259744</c:v>
                </c:pt>
                <c:pt idx="6206">
                  <c:v>-0.40974731445260204</c:v>
                </c:pt>
                <c:pt idx="6207">
                  <c:v>-0.4217473144526025</c:v>
                </c:pt>
                <c:pt idx="6208">
                  <c:v>-0.39774731445260181</c:v>
                </c:pt>
                <c:pt idx="6209">
                  <c:v>-0.38974731445259175</c:v>
                </c:pt>
                <c:pt idx="6210">
                  <c:v>-0.46374731445260409</c:v>
                </c:pt>
                <c:pt idx="6211">
                  <c:v>-0.39374731445258249</c:v>
                </c:pt>
                <c:pt idx="6212">
                  <c:v>-0.42974731445258374</c:v>
                </c:pt>
                <c:pt idx="6213">
                  <c:v>-0.37374731445260068</c:v>
                </c:pt>
                <c:pt idx="6214">
                  <c:v>-0.35174731445260926</c:v>
                </c:pt>
                <c:pt idx="6215">
                  <c:v>-0.36374731445260977</c:v>
                </c:pt>
                <c:pt idx="6216">
                  <c:v>-0.36374731445260977</c:v>
                </c:pt>
                <c:pt idx="6217">
                  <c:v>-0.37374731445260068</c:v>
                </c:pt>
                <c:pt idx="6218">
                  <c:v>-0.35374731445258817</c:v>
                </c:pt>
                <c:pt idx="6219">
                  <c:v>-0.39974731445258271</c:v>
                </c:pt>
                <c:pt idx="6220">
                  <c:v>-0.34574731445260909</c:v>
                </c:pt>
                <c:pt idx="6221">
                  <c:v>-0.36774731445260045</c:v>
                </c:pt>
                <c:pt idx="6222">
                  <c:v>-0.38374731445259153</c:v>
                </c:pt>
                <c:pt idx="6223">
                  <c:v>-0.43974731445260318</c:v>
                </c:pt>
                <c:pt idx="6224">
                  <c:v>-0.39574731445259204</c:v>
                </c:pt>
                <c:pt idx="6225">
                  <c:v>-0.41774731445258323</c:v>
                </c:pt>
                <c:pt idx="6226">
                  <c:v>-0.31974731445259863</c:v>
                </c:pt>
                <c:pt idx="6227">
                  <c:v>-0.33774731445259926</c:v>
                </c:pt>
                <c:pt idx="6228">
                  <c:v>-0.29574731445259544</c:v>
                </c:pt>
                <c:pt idx="6229">
                  <c:v>-0.38774731445258226</c:v>
                </c:pt>
                <c:pt idx="6230">
                  <c:v>-0.33774731445259926</c:v>
                </c:pt>
                <c:pt idx="6231">
                  <c:v>-0.40774731445258994</c:v>
                </c:pt>
                <c:pt idx="6232">
                  <c:v>-0.37774731445259124</c:v>
                </c:pt>
                <c:pt idx="6233">
                  <c:v>-0.40174731445258971</c:v>
                </c:pt>
                <c:pt idx="6234">
                  <c:v>-0.43174731445259329</c:v>
                </c:pt>
                <c:pt idx="6235">
                  <c:v>-0.41974731445259073</c:v>
                </c:pt>
                <c:pt idx="6236">
                  <c:v>-0.38774731445258226</c:v>
                </c:pt>
                <c:pt idx="6237">
                  <c:v>-0.43374731445260295</c:v>
                </c:pt>
                <c:pt idx="6238">
                  <c:v>-0.35374731445258817</c:v>
                </c:pt>
                <c:pt idx="6239">
                  <c:v>-0.34974731445259721</c:v>
                </c:pt>
                <c:pt idx="6240">
                  <c:v>-0.30774731445259779</c:v>
                </c:pt>
                <c:pt idx="6241">
                  <c:v>-0.36574731445259079</c:v>
                </c:pt>
                <c:pt idx="6242">
                  <c:v>-0.37774731445259124</c:v>
                </c:pt>
                <c:pt idx="6243">
                  <c:v>-0.39174731445260136</c:v>
                </c:pt>
                <c:pt idx="6244">
                  <c:v>-0.35974731445259023</c:v>
                </c:pt>
                <c:pt idx="6245">
                  <c:v>-0.40574731445258067</c:v>
                </c:pt>
                <c:pt idx="6246">
                  <c:v>-0.39974731445258271</c:v>
                </c:pt>
                <c:pt idx="6247">
                  <c:v>-0.42974731445258374</c:v>
                </c:pt>
                <c:pt idx="6248">
                  <c:v>-0.38774731445258226</c:v>
                </c:pt>
                <c:pt idx="6249">
                  <c:v>-0.40774731445258994</c:v>
                </c:pt>
                <c:pt idx="6250">
                  <c:v>-0.31374731445259829</c:v>
                </c:pt>
                <c:pt idx="6251">
                  <c:v>-0.36374731445260977</c:v>
                </c:pt>
                <c:pt idx="6252">
                  <c:v>-0.32174731445260818</c:v>
                </c:pt>
                <c:pt idx="6253">
                  <c:v>-0.29574731445259544</c:v>
                </c:pt>
                <c:pt idx="6254">
                  <c:v>-0.35974731445259023</c:v>
                </c:pt>
                <c:pt idx="6255">
                  <c:v>-0.37374731445260068</c:v>
                </c:pt>
                <c:pt idx="6256">
                  <c:v>-0.35174731445260926</c:v>
                </c:pt>
                <c:pt idx="6257">
                  <c:v>-0.37774731445259124</c:v>
                </c:pt>
                <c:pt idx="6258">
                  <c:v>-0.36374731445260977</c:v>
                </c:pt>
                <c:pt idx="6259">
                  <c:v>-0.38374731445259153</c:v>
                </c:pt>
                <c:pt idx="6260">
                  <c:v>-0.39574731445259204</c:v>
                </c:pt>
                <c:pt idx="6261">
                  <c:v>-0.38774731445258226</c:v>
                </c:pt>
                <c:pt idx="6262">
                  <c:v>-0.34174731445258744</c:v>
                </c:pt>
                <c:pt idx="6263">
                  <c:v>-0.37374731445260068</c:v>
                </c:pt>
                <c:pt idx="6264">
                  <c:v>-0.30774731445259779</c:v>
                </c:pt>
                <c:pt idx="6265">
                  <c:v>-0.30574731445258863</c:v>
                </c:pt>
                <c:pt idx="6266">
                  <c:v>-0.36374731445260977</c:v>
                </c:pt>
                <c:pt idx="6267">
                  <c:v>-0.35374731445258817</c:v>
                </c:pt>
                <c:pt idx="6268">
                  <c:v>-0.32774731445260841</c:v>
                </c:pt>
                <c:pt idx="6269">
                  <c:v>-0.38174731445258203</c:v>
                </c:pt>
                <c:pt idx="6270">
                  <c:v>-0.3857473144526013</c:v>
                </c:pt>
                <c:pt idx="6271">
                  <c:v>-0.37574731445261028</c:v>
                </c:pt>
                <c:pt idx="6272">
                  <c:v>-0.36374731445260977</c:v>
                </c:pt>
                <c:pt idx="6273">
                  <c:v>-0.3797473144526009</c:v>
                </c:pt>
                <c:pt idx="6274">
                  <c:v>-0.31174731445258874</c:v>
                </c:pt>
                <c:pt idx="6275">
                  <c:v>-0.31374731445259829</c:v>
                </c:pt>
                <c:pt idx="6276">
                  <c:v>-0.31574731445260795</c:v>
                </c:pt>
                <c:pt idx="6277">
                  <c:v>-0.33974731445260886</c:v>
                </c:pt>
                <c:pt idx="6278">
                  <c:v>-0.29574731445259544</c:v>
                </c:pt>
                <c:pt idx="6279">
                  <c:v>-0.36174731445260022</c:v>
                </c:pt>
                <c:pt idx="6280">
                  <c:v>-0.36774731445260045</c:v>
                </c:pt>
                <c:pt idx="6281">
                  <c:v>-0.37574731445261028</c:v>
                </c:pt>
                <c:pt idx="6282">
                  <c:v>-0.38374731445259153</c:v>
                </c:pt>
                <c:pt idx="6283">
                  <c:v>-0.39774731445260181</c:v>
                </c:pt>
                <c:pt idx="6284">
                  <c:v>-0.40774731445258994</c:v>
                </c:pt>
                <c:pt idx="6285">
                  <c:v>-0.35574731445259744</c:v>
                </c:pt>
                <c:pt idx="6286">
                  <c:v>-0.36574731445259079</c:v>
                </c:pt>
                <c:pt idx="6287">
                  <c:v>-0.32174731445260818</c:v>
                </c:pt>
                <c:pt idx="6288">
                  <c:v>-0.29974731445258829</c:v>
                </c:pt>
                <c:pt idx="6289">
                  <c:v>-0.34774731445258777</c:v>
                </c:pt>
                <c:pt idx="6290">
                  <c:v>-0.35574731445259744</c:v>
                </c:pt>
                <c:pt idx="6291">
                  <c:v>-0.36374731445260977</c:v>
                </c:pt>
                <c:pt idx="6292">
                  <c:v>-0.29774731445260727</c:v>
                </c:pt>
                <c:pt idx="6293">
                  <c:v>-0.3797473144526009</c:v>
                </c:pt>
                <c:pt idx="6294">
                  <c:v>-0.38374731445259153</c:v>
                </c:pt>
                <c:pt idx="6295">
                  <c:v>-0.46774731445259221</c:v>
                </c:pt>
                <c:pt idx="6296">
                  <c:v>-0.38774731445258226</c:v>
                </c:pt>
                <c:pt idx="6297">
                  <c:v>-0.42774731445260272</c:v>
                </c:pt>
                <c:pt idx="6298">
                  <c:v>-0.33174731445259903</c:v>
                </c:pt>
                <c:pt idx="6299">
                  <c:v>-0.35774731445260954</c:v>
                </c:pt>
                <c:pt idx="6300">
                  <c:v>-0.35374731445258817</c:v>
                </c:pt>
                <c:pt idx="6301">
                  <c:v>-0.3857473144526013</c:v>
                </c:pt>
                <c:pt idx="6302">
                  <c:v>-0.31974731445259863</c:v>
                </c:pt>
                <c:pt idx="6303">
                  <c:v>-0.36574731445259079</c:v>
                </c:pt>
                <c:pt idx="6304">
                  <c:v>-0.3797473144526009</c:v>
                </c:pt>
                <c:pt idx="6305">
                  <c:v>-0.40174731445258971</c:v>
                </c:pt>
                <c:pt idx="6306">
                  <c:v>-0.39374731445258249</c:v>
                </c:pt>
                <c:pt idx="6307">
                  <c:v>-0.44574731445260329</c:v>
                </c:pt>
                <c:pt idx="6308">
                  <c:v>-0.34574731445260909</c:v>
                </c:pt>
                <c:pt idx="6309">
                  <c:v>-0.39574731445259204</c:v>
                </c:pt>
                <c:pt idx="6310">
                  <c:v>-0.41974731445259073</c:v>
                </c:pt>
                <c:pt idx="6311">
                  <c:v>-0.35374731445258817</c:v>
                </c:pt>
                <c:pt idx="6312">
                  <c:v>-0.3797473144526009</c:v>
                </c:pt>
                <c:pt idx="6313">
                  <c:v>-0.37574731445261028</c:v>
                </c:pt>
                <c:pt idx="6314">
                  <c:v>-0.30974731445260772</c:v>
                </c:pt>
                <c:pt idx="6315">
                  <c:v>-0.34574731445260909</c:v>
                </c:pt>
                <c:pt idx="6316">
                  <c:v>-0.34374731445259676</c:v>
                </c:pt>
                <c:pt idx="6317">
                  <c:v>-0.36374731445260977</c:v>
                </c:pt>
                <c:pt idx="6318">
                  <c:v>-0.42974731445258374</c:v>
                </c:pt>
                <c:pt idx="6319">
                  <c:v>-0.40574731445258067</c:v>
                </c:pt>
                <c:pt idx="6320">
                  <c:v>-0.45974731445258243</c:v>
                </c:pt>
                <c:pt idx="6321">
                  <c:v>-0.37774731445259124</c:v>
                </c:pt>
                <c:pt idx="6322">
                  <c:v>-0.33974731445260886</c:v>
                </c:pt>
                <c:pt idx="6323">
                  <c:v>-0.36774731445260045</c:v>
                </c:pt>
                <c:pt idx="6324">
                  <c:v>-0.32974731445258953</c:v>
                </c:pt>
                <c:pt idx="6325">
                  <c:v>-0.37374731445260068</c:v>
                </c:pt>
                <c:pt idx="6326">
                  <c:v>-0.3857473144526013</c:v>
                </c:pt>
                <c:pt idx="6327">
                  <c:v>-0.43374731445260295</c:v>
                </c:pt>
                <c:pt idx="6328">
                  <c:v>-0.35774731445260954</c:v>
                </c:pt>
                <c:pt idx="6329">
                  <c:v>-0.37374731445260068</c:v>
                </c:pt>
                <c:pt idx="6330">
                  <c:v>-0.39574731445259204</c:v>
                </c:pt>
                <c:pt idx="6331">
                  <c:v>-0.44974731445259064</c:v>
                </c:pt>
                <c:pt idx="6332">
                  <c:v>-0.44574731445260329</c:v>
                </c:pt>
                <c:pt idx="6333">
                  <c:v>-0.40374731445260176</c:v>
                </c:pt>
                <c:pt idx="6334">
                  <c:v>-0.40174731445258971</c:v>
                </c:pt>
                <c:pt idx="6335">
                  <c:v>-0.40374731445260176</c:v>
                </c:pt>
                <c:pt idx="6336">
                  <c:v>-0.39574731445259204</c:v>
                </c:pt>
                <c:pt idx="6337">
                  <c:v>-0.39974731445258271</c:v>
                </c:pt>
                <c:pt idx="6338">
                  <c:v>-0.40374731445260176</c:v>
                </c:pt>
                <c:pt idx="6339">
                  <c:v>-0.38374731445259153</c:v>
                </c:pt>
                <c:pt idx="6340">
                  <c:v>-0.39174731445260136</c:v>
                </c:pt>
                <c:pt idx="6341">
                  <c:v>-0.35774731445260954</c:v>
                </c:pt>
                <c:pt idx="6342">
                  <c:v>-0.38974731445259175</c:v>
                </c:pt>
                <c:pt idx="6343">
                  <c:v>-0.39974731445258271</c:v>
                </c:pt>
                <c:pt idx="6344">
                  <c:v>-0.46374731445260409</c:v>
                </c:pt>
                <c:pt idx="6345">
                  <c:v>-0.47574731445260454</c:v>
                </c:pt>
                <c:pt idx="6346">
                  <c:v>-0.43374731445260295</c:v>
                </c:pt>
                <c:pt idx="6347">
                  <c:v>-0.44174731445258103</c:v>
                </c:pt>
                <c:pt idx="6348">
                  <c:v>-0.38174731445258203</c:v>
                </c:pt>
                <c:pt idx="6349">
                  <c:v>-0.41774731445258323</c:v>
                </c:pt>
                <c:pt idx="6350">
                  <c:v>-0.4217473144526025</c:v>
                </c:pt>
                <c:pt idx="6351">
                  <c:v>-0.32174731445260818</c:v>
                </c:pt>
                <c:pt idx="6352">
                  <c:v>-0.36574731445259079</c:v>
                </c:pt>
                <c:pt idx="6353">
                  <c:v>-0.39174731445260136</c:v>
                </c:pt>
                <c:pt idx="6354">
                  <c:v>-0.42574731445259273</c:v>
                </c:pt>
                <c:pt idx="6355">
                  <c:v>-0.4217473144526025</c:v>
                </c:pt>
                <c:pt idx="6356">
                  <c:v>-0.40974731445260204</c:v>
                </c:pt>
                <c:pt idx="6357">
                  <c:v>-0.42574731445259273</c:v>
                </c:pt>
                <c:pt idx="6358">
                  <c:v>-0.43174731445259329</c:v>
                </c:pt>
                <c:pt idx="6359">
                  <c:v>-0.42574731445259273</c:v>
                </c:pt>
                <c:pt idx="6360">
                  <c:v>-0.41574731445260227</c:v>
                </c:pt>
                <c:pt idx="6361">
                  <c:v>-0.39974731445258271</c:v>
                </c:pt>
                <c:pt idx="6362">
                  <c:v>-0.35974731445259023</c:v>
                </c:pt>
                <c:pt idx="6363">
                  <c:v>-0.38374731445259153</c:v>
                </c:pt>
                <c:pt idx="6364">
                  <c:v>-0.3797473144526009</c:v>
                </c:pt>
                <c:pt idx="6365">
                  <c:v>-0.39374731445258249</c:v>
                </c:pt>
                <c:pt idx="6366">
                  <c:v>-0.40174731445258971</c:v>
                </c:pt>
                <c:pt idx="6367">
                  <c:v>-0.40774731445258994</c:v>
                </c:pt>
                <c:pt idx="6368">
                  <c:v>-0.43774731445259363</c:v>
                </c:pt>
                <c:pt idx="6369">
                  <c:v>-0.44974731445259064</c:v>
                </c:pt>
                <c:pt idx="6370">
                  <c:v>-0.43974731445260318</c:v>
                </c:pt>
                <c:pt idx="6371">
                  <c:v>-0.43974731445260318</c:v>
                </c:pt>
                <c:pt idx="6372">
                  <c:v>-0.38374731445259153</c:v>
                </c:pt>
                <c:pt idx="6373">
                  <c:v>-0.42374731445258329</c:v>
                </c:pt>
                <c:pt idx="6374">
                  <c:v>-0.34974731445259721</c:v>
                </c:pt>
                <c:pt idx="6375">
                  <c:v>-0.41974731445259073</c:v>
                </c:pt>
                <c:pt idx="6376">
                  <c:v>-0.33774731445259926</c:v>
                </c:pt>
                <c:pt idx="6377">
                  <c:v>-0.36974731445261</c:v>
                </c:pt>
                <c:pt idx="6378">
                  <c:v>-0.34574731445260909</c:v>
                </c:pt>
                <c:pt idx="6379">
                  <c:v>-0.44374731445259047</c:v>
                </c:pt>
                <c:pt idx="6380">
                  <c:v>-0.42974731445258374</c:v>
                </c:pt>
                <c:pt idx="6381">
                  <c:v>-0.42774731445260272</c:v>
                </c:pt>
                <c:pt idx="6382">
                  <c:v>-0.39774731445260181</c:v>
                </c:pt>
                <c:pt idx="6383">
                  <c:v>-0.40174731445258971</c:v>
                </c:pt>
                <c:pt idx="6384">
                  <c:v>-0.3797473144526009</c:v>
                </c:pt>
                <c:pt idx="6385">
                  <c:v>-0.3857473144526013</c:v>
                </c:pt>
                <c:pt idx="6386">
                  <c:v>-0.40374731445260176</c:v>
                </c:pt>
                <c:pt idx="6387">
                  <c:v>-0.40974731445260204</c:v>
                </c:pt>
                <c:pt idx="6388">
                  <c:v>-0.29774731445260727</c:v>
                </c:pt>
                <c:pt idx="6389">
                  <c:v>-0.32974731445258953</c:v>
                </c:pt>
                <c:pt idx="6390">
                  <c:v>-0.34774731445258777</c:v>
                </c:pt>
                <c:pt idx="6391">
                  <c:v>-0.36974731445261</c:v>
                </c:pt>
                <c:pt idx="6392">
                  <c:v>-0.38174731445258203</c:v>
                </c:pt>
                <c:pt idx="6393">
                  <c:v>-0.39174731445260136</c:v>
                </c:pt>
                <c:pt idx="6394">
                  <c:v>-0.38774731445258226</c:v>
                </c:pt>
                <c:pt idx="6395">
                  <c:v>-0.44174731445258103</c:v>
                </c:pt>
                <c:pt idx="6396">
                  <c:v>-0.41174731445258173</c:v>
                </c:pt>
                <c:pt idx="6397">
                  <c:v>-0.32174731445260818</c:v>
                </c:pt>
                <c:pt idx="6398">
                  <c:v>-0.36574731445259079</c:v>
                </c:pt>
                <c:pt idx="6399">
                  <c:v>-0.37574731445261028</c:v>
                </c:pt>
                <c:pt idx="6400">
                  <c:v>-0.30774731445259779</c:v>
                </c:pt>
                <c:pt idx="6401">
                  <c:v>-0.32974731445258953</c:v>
                </c:pt>
                <c:pt idx="6402">
                  <c:v>-0.31974731445259863</c:v>
                </c:pt>
                <c:pt idx="6403">
                  <c:v>-0.37174731445259113</c:v>
                </c:pt>
                <c:pt idx="6404">
                  <c:v>-0.38974731445259175</c:v>
                </c:pt>
                <c:pt idx="6405">
                  <c:v>-0.34974731445259721</c:v>
                </c:pt>
                <c:pt idx="6406">
                  <c:v>-0.35374731445258817</c:v>
                </c:pt>
                <c:pt idx="6407">
                  <c:v>-0.37574731445261028</c:v>
                </c:pt>
                <c:pt idx="6408">
                  <c:v>-0.4217473144526025</c:v>
                </c:pt>
                <c:pt idx="6409">
                  <c:v>-0.33974731445260886</c:v>
                </c:pt>
                <c:pt idx="6410">
                  <c:v>-0.32774731445260841</c:v>
                </c:pt>
                <c:pt idx="6411">
                  <c:v>-0.35574731445259744</c:v>
                </c:pt>
                <c:pt idx="6412">
                  <c:v>-0.31974731445259863</c:v>
                </c:pt>
                <c:pt idx="6413">
                  <c:v>-0.31374731445259829</c:v>
                </c:pt>
                <c:pt idx="6414">
                  <c:v>-0.3337473144526088</c:v>
                </c:pt>
                <c:pt idx="6415">
                  <c:v>-0.42374731445258329</c:v>
                </c:pt>
                <c:pt idx="6416">
                  <c:v>-0.34774731445258777</c:v>
                </c:pt>
                <c:pt idx="6417">
                  <c:v>-0.37774731445259124</c:v>
                </c:pt>
                <c:pt idx="6418">
                  <c:v>-0.33974731445260886</c:v>
                </c:pt>
                <c:pt idx="6419">
                  <c:v>-0.36574731445259079</c:v>
                </c:pt>
                <c:pt idx="6420">
                  <c:v>-0.37574731445261028</c:v>
                </c:pt>
                <c:pt idx="6421">
                  <c:v>-0.38774731445258226</c:v>
                </c:pt>
                <c:pt idx="6422">
                  <c:v>-0.32174731445260818</c:v>
                </c:pt>
                <c:pt idx="6423">
                  <c:v>-0.36574731445259079</c:v>
                </c:pt>
                <c:pt idx="6424">
                  <c:v>-0.30574731445258863</c:v>
                </c:pt>
                <c:pt idx="6425">
                  <c:v>-0.26974731445258449</c:v>
                </c:pt>
                <c:pt idx="6426">
                  <c:v>-0.29974731445258829</c:v>
                </c:pt>
                <c:pt idx="6427">
                  <c:v>-0.29174731445260704</c:v>
                </c:pt>
                <c:pt idx="6428">
                  <c:v>-0.27974731445260659</c:v>
                </c:pt>
                <c:pt idx="6429">
                  <c:v>-0.37574731445261028</c:v>
                </c:pt>
                <c:pt idx="6430">
                  <c:v>-0.37174731445259113</c:v>
                </c:pt>
                <c:pt idx="6431">
                  <c:v>-0.34574731445260909</c:v>
                </c:pt>
                <c:pt idx="6432">
                  <c:v>-0.32774731445260841</c:v>
                </c:pt>
                <c:pt idx="6433">
                  <c:v>-0.3797473144526009</c:v>
                </c:pt>
                <c:pt idx="6434">
                  <c:v>-0.32174731445260818</c:v>
                </c:pt>
                <c:pt idx="6435">
                  <c:v>-0.31574731445260795</c:v>
                </c:pt>
                <c:pt idx="6436">
                  <c:v>-0.28574731445260676</c:v>
                </c:pt>
                <c:pt idx="6437">
                  <c:v>-0.3037473144526075</c:v>
                </c:pt>
                <c:pt idx="6438">
                  <c:v>-0.22374731445259688</c:v>
                </c:pt>
                <c:pt idx="6439">
                  <c:v>-0.32374731445258925</c:v>
                </c:pt>
                <c:pt idx="6440">
                  <c:v>-0.23974731445258773</c:v>
                </c:pt>
                <c:pt idx="6441">
                  <c:v>-0.32174731445260818</c:v>
                </c:pt>
                <c:pt idx="6442">
                  <c:v>-0.3037473144526075</c:v>
                </c:pt>
                <c:pt idx="6443">
                  <c:v>-0.33574731445258976</c:v>
                </c:pt>
                <c:pt idx="6444">
                  <c:v>-0.3797473144526009</c:v>
                </c:pt>
                <c:pt idx="6445">
                  <c:v>-0.36174731445260022</c:v>
                </c:pt>
                <c:pt idx="6446">
                  <c:v>-0.32574731445259875</c:v>
                </c:pt>
                <c:pt idx="6447">
                  <c:v>-0.28774731445258567</c:v>
                </c:pt>
                <c:pt idx="6448">
                  <c:v>-0.30174731445259773</c:v>
                </c:pt>
                <c:pt idx="6449">
                  <c:v>-0.28174731445258516</c:v>
                </c:pt>
                <c:pt idx="6450">
                  <c:v>-0.25374731445259263</c:v>
                </c:pt>
                <c:pt idx="6451">
                  <c:v>-0.28974731445259494</c:v>
                </c:pt>
                <c:pt idx="6452">
                  <c:v>-0.29574731445259544</c:v>
                </c:pt>
                <c:pt idx="6453">
                  <c:v>-0.30174731445259773</c:v>
                </c:pt>
                <c:pt idx="6454">
                  <c:v>-0.27174731445259387</c:v>
                </c:pt>
                <c:pt idx="6455">
                  <c:v>-0.31774731445258875</c:v>
                </c:pt>
                <c:pt idx="6456">
                  <c:v>-0.29974731445258829</c:v>
                </c:pt>
                <c:pt idx="6457">
                  <c:v>-0.33974731445260886</c:v>
                </c:pt>
                <c:pt idx="6458">
                  <c:v>-0.29774731445260727</c:v>
                </c:pt>
                <c:pt idx="6459">
                  <c:v>-0.28374731445259471</c:v>
                </c:pt>
                <c:pt idx="6460">
                  <c:v>-0.26574731445259336</c:v>
                </c:pt>
                <c:pt idx="6461">
                  <c:v>-0.27374731445260625</c:v>
                </c:pt>
                <c:pt idx="6462">
                  <c:v>-0.23974731445258773</c:v>
                </c:pt>
                <c:pt idx="6463">
                  <c:v>-0.249747314452608</c:v>
                </c:pt>
                <c:pt idx="6464">
                  <c:v>-0.21774731445259748</c:v>
                </c:pt>
                <c:pt idx="6465">
                  <c:v>-0.26174731445260579</c:v>
                </c:pt>
                <c:pt idx="6466">
                  <c:v>-0.27974731445260659</c:v>
                </c:pt>
                <c:pt idx="6467">
                  <c:v>-0.28174731445258516</c:v>
                </c:pt>
                <c:pt idx="6468">
                  <c:v>-0.3337473144526088</c:v>
                </c:pt>
                <c:pt idx="6469">
                  <c:v>-0.34574731445260909</c:v>
                </c:pt>
                <c:pt idx="6470">
                  <c:v>-0.29174731445260704</c:v>
                </c:pt>
                <c:pt idx="6471">
                  <c:v>-0.33174731445259903</c:v>
                </c:pt>
                <c:pt idx="6472">
                  <c:v>-0.19974731445259625</c:v>
                </c:pt>
                <c:pt idx="6473">
                  <c:v>-0.21574731445258702</c:v>
                </c:pt>
                <c:pt idx="6474">
                  <c:v>-0.20374731445258626</c:v>
                </c:pt>
                <c:pt idx="6475">
                  <c:v>-0.22174731445258544</c:v>
                </c:pt>
                <c:pt idx="6476">
                  <c:v>-0.19974731445259625</c:v>
                </c:pt>
                <c:pt idx="6477">
                  <c:v>-0.28574731445260676</c:v>
                </c:pt>
                <c:pt idx="6478">
                  <c:v>-0.19974731445259625</c:v>
                </c:pt>
                <c:pt idx="6479">
                  <c:v>-0.26574731445259336</c:v>
                </c:pt>
                <c:pt idx="6480">
                  <c:v>-0.27174731445259387</c:v>
                </c:pt>
                <c:pt idx="6481">
                  <c:v>-0.30574731445258863</c:v>
                </c:pt>
                <c:pt idx="6482">
                  <c:v>-0.29174731445260704</c:v>
                </c:pt>
                <c:pt idx="6483">
                  <c:v>-0.25574731445260529</c:v>
                </c:pt>
                <c:pt idx="6484">
                  <c:v>-0.24374731445260753</c:v>
                </c:pt>
                <c:pt idx="6485">
                  <c:v>-0.2297473144525973</c:v>
                </c:pt>
                <c:pt idx="6486">
                  <c:v>-0.20174731445260552</c:v>
                </c:pt>
                <c:pt idx="6487">
                  <c:v>-0.22574731445260612</c:v>
                </c:pt>
                <c:pt idx="6488">
                  <c:v>-0.21174731445259706</c:v>
                </c:pt>
                <c:pt idx="6489">
                  <c:v>-0.30174731445259773</c:v>
                </c:pt>
                <c:pt idx="6490">
                  <c:v>-0.24374731445260753</c:v>
                </c:pt>
                <c:pt idx="6491">
                  <c:v>-0.31174731445258874</c:v>
                </c:pt>
                <c:pt idx="6492">
                  <c:v>-0.29774731445260727</c:v>
                </c:pt>
                <c:pt idx="6493">
                  <c:v>-0.26174731445260579</c:v>
                </c:pt>
                <c:pt idx="6494">
                  <c:v>-0.26974731445258449</c:v>
                </c:pt>
                <c:pt idx="6495">
                  <c:v>-0.3037473144526075</c:v>
                </c:pt>
                <c:pt idx="6496">
                  <c:v>-0.20974731445258663</c:v>
                </c:pt>
                <c:pt idx="6497">
                  <c:v>-0.19974731445259625</c:v>
                </c:pt>
                <c:pt idx="6498">
                  <c:v>-0.24174731445259826</c:v>
                </c:pt>
                <c:pt idx="6499">
                  <c:v>-0.19974731445259625</c:v>
                </c:pt>
                <c:pt idx="6500">
                  <c:v>-0.20174731445260552</c:v>
                </c:pt>
                <c:pt idx="6501">
                  <c:v>-0.23774731445260708</c:v>
                </c:pt>
                <c:pt idx="6502">
                  <c:v>-0.20174731445260552</c:v>
                </c:pt>
                <c:pt idx="6503">
                  <c:v>-0.24574731445258818</c:v>
                </c:pt>
                <c:pt idx="6504">
                  <c:v>-0.22774731445258689</c:v>
                </c:pt>
                <c:pt idx="6505">
                  <c:v>-0.27974731445260659</c:v>
                </c:pt>
                <c:pt idx="6506">
                  <c:v>-0.23374731445258726</c:v>
                </c:pt>
                <c:pt idx="6507">
                  <c:v>-0.27574731445258494</c:v>
                </c:pt>
                <c:pt idx="6508">
                  <c:v>-0.18174731445259595</c:v>
                </c:pt>
                <c:pt idx="6509">
                  <c:v>-0.20174731445260552</c:v>
                </c:pt>
                <c:pt idx="6510">
                  <c:v>-0.16574731445260413</c:v>
                </c:pt>
                <c:pt idx="6511">
                  <c:v>-0.20574731445259664</c:v>
                </c:pt>
                <c:pt idx="6512">
                  <c:v>-0.20974731445258663</c:v>
                </c:pt>
                <c:pt idx="6513">
                  <c:v>-0.18974731445260576</c:v>
                </c:pt>
                <c:pt idx="6514">
                  <c:v>-0.16774731445258476</c:v>
                </c:pt>
                <c:pt idx="6515">
                  <c:v>-0.23374731445258726</c:v>
                </c:pt>
                <c:pt idx="6516">
                  <c:v>-0.18774731445259649</c:v>
                </c:pt>
                <c:pt idx="6517">
                  <c:v>-0.2297473144525973</c:v>
                </c:pt>
                <c:pt idx="6518">
                  <c:v>-0.19374731445259583</c:v>
                </c:pt>
                <c:pt idx="6519">
                  <c:v>-0.18774731445259649</c:v>
                </c:pt>
                <c:pt idx="6520">
                  <c:v>-0.21574731445258702</c:v>
                </c:pt>
                <c:pt idx="6521">
                  <c:v>-0.16774731445258476</c:v>
                </c:pt>
                <c:pt idx="6522">
                  <c:v>-0.12374731445260069</c:v>
                </c:pt>
                <c:pt idx="6523">
                  <c:v>-0.15974731445260473</c:v>
                </c:pt>
                <c:pt idx="6524">
                  <c:v>-0.1157473144525909</c:v>
                </c:pt>
                <c:pt idx="6525">
                  <c:v>-0.18574731445258613</c:v>
                </c:pt>
                <c:pt idx="6526">
                  <c:v>-0.15174731445259496</c:v>
                </c:pt>
                <c:pt idx="6527">
                  <c:v>-0.16174731445258439</c:v>
                </c:pt>
                <c:pt idx="6528">
                  <c:v>-0.18374731445260548</c:v>
                </c:pt>
                <c:pt idx="6529">
                  <c:v>-0.2297473144525973</c:v>
                </c:pt>
                <c:pt idx="6530">
                  <c:v>-0.14374731445258404</c:v>
                </c:pt>
                <c:pt idx="6531">
                  <c:v>-0.20374731445258626</c:v>
                </c:pt>
                <c:pt idx="6532">
                  <c:v>-7.5747314452598913E-2</c:v>
                </c:pt>
                <c:pt idx="6533">
                  <c:v>-0.11174731445260021</c:v>
                </c:pt>
                <c:pt idx="6534">
                  <c:v>-0.13974731445259408</c:v>
                </c:pt>
                <c:pt idx="6535">
                  <c:v>-0.16974731445259525</c:v>
                </c:pt>
                <c:pt idx="6536">
                  <c:v>-4.5747314452597734E-2</c:v>
                </c:pt>
                <c:pt idx="6537">
                  <c:v>-8.7747314452599326E-2</c:v>
                </c:pt>
                <c:pt idx="6538">
                  <c:v>-9.57473144526092E-2</c:v>
                </c:pt>
                <c:pt idx="6539">
                  <c:v>-5.1747314452597962E-2</c:v>
                </c:pt>
                <c:pt idx="6540">
                  <c:v>-0.11974731445261012</c:v>
                </c:pt>
                <c:pt idx="6541">
                  <c:v>-0.14974731445258452</c:v>
                </c:pt>
                <c:pt idx="6542">
                  <c:v>-0.13974731445259408</c:v>
                </c:pt>
                <c:pt idx="6543">
                  <c:v>-8.9747314452608834E-2</c:v>
                </c:pt>
                <c:pt idx="6544">
                  <c:v>-0.10374731445259044</c:v>
                </c:pt>
                <c:pt idx="6545">
                  <c:v>-6.374731445259843E-2</c:v>
                </c:pt>
                <c:pt idx="6546">
                  <c:v>-5.5747314452588834E-2</c:v>
                </c:pt>
                <c:pt idx="6547">
                  <c:v>-5.774731445259873E-2</c:v>
                </c:pt>
                <c:pt idx="6548">
                  <c:v>-4.5747314452597734E-2</c:v>
                </c:pt>
                <c:pt idx="6549">
                  <c:v>-1.1747314452605909E-2</c:v>
                </c:pt>
                <c:pt idx="6550">
                  <c:v>-2.1747314452596856E-2</c:v>
                </c:pt>
                <c:pt idx="6551">
                  <c:v>-7.5747314452598913E-2</c:v>
                </c:pt>
                <c:pt idx="6552">
                  <c:v>-5.7473144526056794E-3</c:v>
                </c:pt>
                <c:pt idx="6553">
                  <c:v>-3.1747314452587792E-2</c:v>
                </c:pt>
                <c:pt idx="6554">
                  <c:v>-7.7747314452608934E-2</c:v>
                </c:pt>
                <c:pt idx="6555">
                  <c:v>-9.9747314452599767E-2</c:v>
                </c:pt>
                <c:pt idx="6556">
                  <c:v>-2.1747314452596856E-2</c:v>
                </c:pt>
                <c:pt idx="6557">
                  <c:v>-2.7747314452597302E-2</c:v>
                </c:pt>
                <c:pt idx="6558">
                  <c:v>2.6252685547405012E-2</c:v>
                </c:pt>
                <c:pt idx="6559">
                  <c:v>-4.1747314452607064E-2</c:v>
                </c:pt>
                <c:pt idx="6560">
                  <c:v>2.8252685547414582E-2</c:v>
                </c:pt>
                <c:pt idx="6561">
                  <c:v>-1.5747314452596584E-2</c:v>
                </c:pt>
                <c:pt idx="6562">
                  <c:v>5.6252685547406193E-2</c:v>
                </c:pt>
                <c:pt idx="6563">
                  <c:v>8.2252685547416646E-2</c:v>
                </c:pt>
                <c:pt idx="6564">
                  <c:v>4.6252685547415323E-2</c:v>
                </c:pt>
                <c:pt idx="6565">
                  <c:v>2.0252685547404791E-2</c:v>
                </c:pt>
                <c:pt idx="6566">
                  <c:v>7.2252685547397333E-2</c:v>
                </c:pt>
                <c:pt idx="6567">
                  <c:v>3.6252685547395941E-2</c:v>
                </c:pt>
                <c:pt idx="6568">
                  <c:v>1.6252685547414141E-2</c:v>
                </c:pt>
                <c:pt idx="6569">
                  <c:v>8.2252685547416646E-2</c:v>
                </c:pt>
                <c:pt idx="6570">
                  <c:v>0.11025268554740818</c:v>
                </c:pt>
                <c:pt idx="6571">
                  <c:v>8.6252685547407296E-2</c:v>
                </c:pt>
                <c:pt idx="6572">
                  <c:v>0.12225268554740866</c:v>
                </c:pt>
                <c:pt idx="6573">
                  <c:v>7.8252685547397519E-2</c:v>
                </c:pt>
                <c:pt idx="6574">
                  <c:v>0.11625268554740842</c:v>
                </c:pt>
                <c:pt idx="6575">
                  <c:v>8.4252685547397746E-2</c:v>
                </c:pt>
                <c:pt idx="6576">
                  <c:v>0.17625268554741275</c:v>
                </c:pt>
                <c:pt idx="6577">
                  <c:v>6.6252685547397064E-2</c:v>
                </c:pt>
                <c:pt idx="6578">
                  <c:v>0.1602526855473933</c:v>
                </c:pt>
                <c:pt idx="6579">
                  <c:v>7.6252685547416432E-2</c:v>
                </c:pt>
                <c:pt idx="6580">
                  <c:v>9.0252685547398001E-2</c:v>
                </c:pt>
                <c:pt idx="6581">
                  <c:v>6.2252685547407004E-2</c:v>
                </c:pt>
                <c:pt idx="6582">
                  <c:v>0.13625268554739275</c:v>
                </c:pt>
                <c:pt idx="6583">
                  <c:v>0.10825268554739864</c:v>
                </c:pt>
                <c:pt idx="6584">
                  <c:v>0.15025268554740276</c:v>
                </c:pt>
                <c:pt idx="6585">
                  <c:v>0.14225268554739301</c:v>
                </c:pt>
                <c:pt idx="6586">
                  <c:v>0.27825268554741683</c:v>
                </c:pt>
                <c:pt idx="6587">
                  <c:v>0.20425268554740458</c:v>
                </c:pt>
                <c:pt idx="6588">
                  <c:v>0.13425268554741096</c:v>
                </c:pt>
                <c:pt idx="6589">
                  <c:v>0.16625268554739375</c:v>
                </c:pt>
                <c:pt idx="6590">
                  <c:v>0.19825268554740413</c:v>
                </c:pt>
                <c:pt idx="6591">
                  <c:v>0.16425268554741188</c:v>
                </c:pt>
                <c:pt idx="6592">
                  <c:v>0.15425268554739405</c:v>
                </c:pt>
                <c:pt idx="6593">
                  <c:v>0.12825268554741046</c:v>
                </c:pt>
                <c:pt idx="6594">
                  <c:v>0.22025268554739544</c:v>
                </c:pt>
                <c:pt idx="6595">
                  <c:v>0.24225268554741536</c:v>
                </c:pt>
                <c:pt idx="6596">
                  <c:v>0.1822526855474132</c:v>
                </c:pt>
                <c:pt idx="6597">
                  <c:v>0.2882526855474084</c:v>
                </c:pt>
                <c:pt idx="6598">
                  <c:v>0.336252685547412</c:v>
                </c:pt>
                <c:pt idx="6599">
                  <c:v>0.22425268554741407</c:v>
                </c:pt>
                <c:pt idx="6600">
                  <c:v>0.22825268554740524</c:v>
                </c:pt>
                <c:pt idx="6601">
                  <c:v>0.22225268554740482</c:v>
                </c:pt>
                <c:pt idx="6602">
                  <c:v>0.27425268554739546</c:v>
                </c:pt>
                <c:pt idx="6603">
                  <c:v>0.23025268554741457</c:v>
                </c:pt>
                <c:pt idx="6604">
                  <c:v>0.19425268554741296</c:v>
                </c:pt>
                <c:pt idx="6605">
                  <c:v>0.20625268554741388</c:v>
                </c:pt>
                <c:pt idx="6606">
                  <c:v>0.23025268554741457</c:v>
                </c:pt>
                <c:pt idx="6607">
                  <c:v>0.29225268554739631</c:v>
                </c:pt>
                <c:pt idx="6608">
                  <c:v>0.2882526855474084</c:v>
                </c:pt>
                <c:pt idx="6609">
                  <c:v>0.28225268554740784</c:v>
                </c:pt>
                <c:pt idx="6610">
                  <c:v>0.33225268554742077</c:v>
                </c:pt>
                <c:pt idx="6611">
                  <c:v>0.34225268554741006</c:v>
                </c:pt>
                <c:pt idx="6612">
                  <c:v>0.36225268554742063</c:v>
                </c:pt>
                <c:pt idx="6613">
                  <c:v>0.28225268554740784</c:v>
                </c:pt>
                <c:pt idx="6614">
                  <c:v>0.29225268554739631</c:v>
                </c:pt>
                <c:pt idx="6615">
                  <c:v>0.30225268554741841</c:v>
                </c:pt>
                <c:pt idx="6616">
                  <c:v>0.2802526855473958</c:v>
                </c:pt>
                <c:pt idx="6617">
                  <c:v>0.25625268554739478</c:v>
                </c:pt>
                <c:pt idx="6618">
                  <c:v>0.2802526855473958</c:v>
                </c:pt>
                <c:pt idx="6619">
                  <c:v>0.39825268554739357</c:v>
                </c:pt>
                <c:pt idx="6620">
                  <c:v>0.33825268554742116</c:v>
                </c:pt>
                <c:pt idx="6621">
                  <c:v>0.33825268554742116</c:v>
                </c:pt>
                <c:pt idx="6622">
                  <c:v>0.42425268554740453</c:v>
                </c:pt>
                <c:pt idx="6623">
                  <c:v>0.37225268554741203</c:v>
                </c:pt>
                <c:pt idx="6624">
                  <c:v>0.38225268554739988</c:v>
                </c:pt>
                <c:pt idx="6625">
                  <c:v>0.4102526855473913</c:v>
                </c:pt>
                <c:pt idx="6626">
                  <c:v>0.34025268554739796</c:v>
                </c:pt>
                <c:pt idx="6627">
                  <c:v>0.35225268554739841</c:v>
                </c:pt>
                <c:pt idx="6628">
                  <c:v>0.38225268554739988</c:v>
                </c:pt>
                <c:pt idx="6629">
                  <c:v>0.36825268554742091</c:v>
                </c:pt>
                <c:pt idx="6630">
                  <c:v>0.42425268554740453</c:v>
                </c:pt>
                <c:pt idx="6631">
                  <c:v>0.40825268554741256</c:v>
                </c:pt>
                <c:pt idx="6632">
                  <c:v>0.43025268554740492</c:v>
                </c:pt>
                <c:pt idx="6633">
                  <c:v>0.4722526855474059</c:v>
                </c:pt>
                <c:pt idx="6634">
                  <c:v>0.51225268554739456</c:v>
                </c:pt>
                <c:pt idx="6635">
                  <c:v>0.44225268554740182</c:v>
                </c:pt>
                <c:pt idx="6636">
                  <c:v>0.50025268554739</c:v>
                </c:pt>
                <c:pt idx="6637">
                  <c:v>0.45025268554741182</c:v>
                </c:pt>
                <c:pt idx="6638">
                  <c:v>0.50025268554739</c:v>
                </c:pt>
                <c:pt idx="6639">
                  <c:v>0.38025268554739228</c:v>
                </c:pt>
                <c:pt idx="6640">
                  <c:v>0.49225268554741641</c:v>
                </c:pt>
                <c:pt idx="6641">
                  <c:v>0.43625268554740565</c:v>
                </c:pt>
                <c:pt idx="6642">
                  <c:v>0.45025268554741182</c:v>
                </c:pt>
                <c:pt idx="6643">
                  <c:v>0.52225268554741056</c:v>
                </c:pt>
                <c:pt idx="6644">
                  <c:v>0.51225268554739456</c:v>
                </c:pt>
                <c:pt idx="6645">
                  <c:v>0.48625268554741591</c:v>
                </c:pt>
                <c:pt idx="6646">
                  <c:v>0.53425268554741456</c:v>
                </c:pt>
                <c:pt idx="6647">
                  <c:v>0.61025268554740819</c:v>
                </c:pt>
                <c:pt idx="6648">
                  <c:v>0.63025268554739</c:v>
                </c:pt>
                <c:pt idx="6649">
                  <c:v>0.53225268554740457</c:v>
                </c:pt>
                <c:pt idx="6650">
                  <c:v>0.56825268554740649</c:v>
                </c:pt>
                <c:pt idx="6651">
                  <c:v>0.51225268554739456</c:v>
                </c:pt>
                <c:pt idx="6652">
                  <c:v>0.57025268554741559</c:v>
                </c:pt>
                <c:pt idx="6653">
                  <c:v>0.50625268554739256</c:v>
                </c:pt>
                <c:pt idx="6654">
                  <c:v>0.53625268554739558</c:v>
                </c:pt>
                <c:pt idx="6655">
                  <c:v>0.56825268554740649</c:v>
                </c:pt>
                <c:pt idx="6656">
                  <c:v>0.54425268554740558</c:v>
                </c:pt>
                <c:pt idx="6657">
                  <c:v>0.52625268554740456</c:v>
                </c:pt>
                <c:pt idx="6658">
                  <c:v>0.60425268554740796</c:v>
                </c:pt>
                <c:pt idx="6659">
                  <c:v>0.61625268554740842</c:v>
                </c:pt>
                <c:pt idx="6660">
                  <c:v>0.59625268554739286</c:v>
                </c:pt>
                <c:pt idx="6661">
                  <c:v>0.57225268554739728</c:v>
                </c:pt>
                <c:pt idx="6662">
                  <c:v>0.61425268554739887</c:v>
                </c:pt>
                <c:pt idx="6663">
                  <c:v>0.54025268554741457</c:v>
                </c:pt>
                <c:pt idx="6664">
                  <c:v>0.60025268554741729</c:v>
                </c:pt>
                <c:pt idx="6665">
                  <c:v>0.61425268554739887</c:v>
                </c:pt>
                <c:pt idx="6666">
                  <c:v>0.61025268554740819</c:v>
                </c:pt>
                <c:pt idx="6667">
                  <c:v>0.55825268554741558</c:v>
                </c:pt>
                <c:pt idx="6668">
                  <c:v>0.65225268554740978</c:v>
                </c:pt>
                <c:pt idx="6669">
                  <c:v>0.65225268554740978</c:v>
                </c:pt>
                <c:pt idx="6670">
                  <c:v>0.61025268554740819</c:v>
                </c:pt>
                <c:pt idx="6671">
                  <c:v>0.71425268554739318</c:v>
                </c:pt>
                <c:pt idx="6672">
                  <c:v>0.74425268554739432</c:v>
                </c:pt>
                <c:pt idx="6673">
                  <c:v>0.63825268554739978</c:v>
                </c:pt>
                <c:pt idx="6674">
                  <c:v>0.71425268554739318</c:v>
                </c:pt>
                <c:pt idx="6675">
                  <c:v>0.65025268554740023</c:v>
                </c:pt>
                <c:pt idx="6676">
                  <c:v>0.65625268554740068</c:v>
                </c:pt>
                <c:pt idx="6677">
                  <c:v>0.6722526855473917</c:v>
                </c:pt>
                <c:pt idx="6678">
                  <c:v>0.6342526855474091</c:v>
                </c:pt>
                <c:pt idx="6679">
                  <c:v>0.67425268554740114</c:v>
                </c:pt>
                <c:pt idx="6680">
                  <c:v>0.71225268554741206</c:v>
                </c:pt>
                <c:pt idx="6681">
                  <c:v>0.65025268554740023</c:v>
                </c:pt>
                <c:pt idx="6682">
                  <c:v>0.67625268554741069</c:v>
                </c:pt>
                <c:pt idx="6683">
                  <c:v>0.73225268554739387</c:v>
                </c:pt>
                <c:pt idx="6684">
                  <c:v>0.72025268554739341</c:v>
                </c:pt>
                <c:pt idx="6685">
                  <c:v>0.69425268554741137</c:v>
                </c:pt>
                <c:pt idx="6686">
                  <c:v>0.73025268554741252</c:v>
                </c:pt>
                <c:pt idx="6687">
                  <c:v>0.69025268554739228</c:v>
                </c:pt>
                <c:pt idx="6688">
                  <c:v>0.66825268554740092</c:v>
                </c:pt>
                <c:pt idx="6689">
                  <c:v>0.66825268554740092</c:v>
                </c:pt>
                <c:pt idx="6690">
                  <c:v>0.70825268554739296</c:v>
                </c:pt>
                <c:pt idx="6691">
                  <c:v>0.70825268554739296</c:v>
                </c:pt>
                <c:pt idx="6692">
                  <c:v>0.68825268554741059</c:v>
                </c:pt>
                <c:pt idx="6693">
                  <c:v>0.69225268554740149</c:v>
                </c:pt>
                <c:pt idx="6694">
                  <c:v>0.71625268554740251</c:v>
                </c:pt>
                <c:pt idx="6695">
                  <c:v>0.72625268554739353</c:v>
                </c:pt>
                <c:pt idx="6696">
                  <c:v>0.83225268554741649</c:v>
                </c:pt>
                <c:pt idx="6697">
                  <c:v>0.74425268554739432</c:v>
                </c:pt>
                <c:pt idx="6698">
                  <c:v>0.71625268554740251</c:v>
                </c:pt>
                <c:pt idx="6699">
                  <c:v>0.7522526855474041</c:v>
                </c:pt>
                <c:pt idx="6700">
                  <c:v>0.77825268554741467</c:v>
                </c:pt>
                <c:pt idx="6701">
                  <c:v>0.72225268554740296</c:v>
                </c:pt>
                <c:pt idx="6702">
                  <c:v>0.71225268554741206</c:v>
                </c:pt>
                <c:pt idx="6703">
                  <c:v>0.69225268554740149</c:v>
                </c:pt>
                <c:pt idx="6704">
                  <c:v>0.77625268554740501</c:v>
                </c:pt>
                <c:pt idx="6705">
                  <c:v>0.69425268554741137</c:v>
                </c:pt>
                <c:pt idx="6706">
                  <c:v>0.81025268554739649</c:v>
                </c:pt>
                <c:pt idx="6707">
                  <c:v>0.75625268554739478</c:v>
                </c:pt>
                <c:pt idx="6708">
                  <c:v>0.80625268554740559</c:v>
                </c:pt>
                <c:pt idx="6709">
                  <c:v>0.80825268554741558</c:v>
                </c:pt>
                <c:pt idx="6710">
                  <c:v>0.72025268554739341</c:v>
                </c:pt>
                <c:pt idx="6711">
                  <c:v>0.72825268554740319</c:v>
                </c:pt>
                <c:pt idx="6712">
                  <c:v>0.75825268554740433</c:v>
                </c:pt>
                <c:pt idx="6713">
                  <c:v>0.7662526855474141</c:v>
                </c:pt>
                <c:pt idx="6714">
                  <c:v>0.78425268554741456</c:v>
                </c:pt>
                <c:pt idx="6715">
                  <c:v>0.69225268554740149</c:v>
                </c:pt>
                <c:pt idx="6716">
                  <c:v>0.70025268554741149</c:v>
                </c:pt>
                <c:pt idx="6717">
                  <c:v>0.74825268554741342</c:v>
                </c:pt>
                <c:pt idx="6718">
                  <c:v>0.78825268554740546</c:v>
                </c:pt>
                <c:pt idx="6719">
                  <c:v>0.73025268554741252</c:v>
                </c:pt>
                <c:pt idx="6720">
                  <c:v>0.8282526855473975</c:v>
                </c:pt>
                <c:pt idx="6721">
                  <c:v>0.79225268554739559</c:v>
                </c:pt>
                <c:pt idx="6722">
                  <c:v>0.79425268554740558</c:v>
                </c:pt>
                <c:pt idx="6723">
                  <c:v>0.77825268554741467</c:v>
                </c:pt>
                <c:pt idx="6724">
                  <c:v>0.77225268554741433</c:v>
                </c:pt>
                <c:pt idx="6725">
                  <c:v>0.79025268554741457</c:v>
                </c:pt>
                <c:pt idx="6726">
                  <c:v>0.78425268554741456</c:v>
                </c:pt>
                <c:pt idx="6727">
                  <c:v>0.74425268554739432</c:v>
                </c:pt>
                <c:pt idx="6728">
                  <c:v>0.75025268554739455</c:v>
                </c:pt>
                <c:pt idx="6729">
                  <c:v>0.75625268554739478</c:v>
                </c:pt>
                <c:pt idx="6730">
                  <c:v>0.83225268554741649</c:v>
                </c:pt>
                <c:pt idx="6731">
                  <c:v>0.75625268554739478</c:v>
                </c:pt>
                <c:pt idx="6732">
                  <c:v>0.78425268554741456</c:v>
                </c:pt>
                <c:pt idx="6733">
                  <c:v>0.81625268554739649</c:v>
                </c:pt>
                <c:pt idx="6734">
                  <c:v>0.81225268554740637</c:v>
                </c:pt>
                <c:pt idx="6735">
                  <c:v>0.79025268554741457</c:v>
                </c:pt>
                <c:pt idx="6736">
                  <c:v>0.80025268554740558</c:v>
                </c:pt>
                <c:pt idx="6737">
                  <c:v>0.78625268554739558</c:v>
                </c:pt>
                <c:pt idx="6738">
                  <c:v>0.78225268554740457</c:v>
                </c:pt>
                <c:pt idx="6739">
                  <c:v>0.71625268554740251</c:v>
                </c:pt>
                <c:pt idx="6740">
                  <c:v>0.70425268554740228</c:v>
                </c:pt>
                <c:pt idx="6741">
                  <c:v>0.73825268554739409</c:v>
                </c:pt>
                <c:pt idx="6742">
                  <c:v>0.77025268554740478</c:v>
                </c:pt>
                <c:pt idx="6743">
                  <c:v>0.80225268554741547</c:v>
                </c:pt>
                <c:pt idx="6744">
                  <c:v>0.75625268554739478</c:v>
                </c:pt>
                <c:pt idx="6745">
                  <c:v>0.80625268554740559</c:v>
                </c:pt>
                <c:pt idx="6746">
                  <c:v>0.81225268554740637</c:v>
                </c:pt>
                <c:pt idx="6747">
                  <c:v>0.75425268554741354</c:v>
                </c:pt>
                <c:pt idx="6748">
                  <c:v>0.80425268554739648</c:v>
                </c:pt>
                <c:pt idx="6749">
                  <c:v>0.78025268554739557</c:v>
                </c:pt>
                <c:pt idx="6750">
                  <c:v>0.78225268554740457</c:v>
                </c:pt>
                <c:pt idx="6751">
                  <c:v>0.74025268554740353</c:v>
                </c:pt>
                <c:pt idx="6752">
                  <c:v>0.73625268554741297</c:v>
                </c:pt>
                <c:pt idx="6753">
                  <c:v>0.72225268554740296</c:v>
                </c:pt>
                <c:pt idx="6754">
                  <c:v>0.78625268554739558</c:v>
                </c:pt>
                <c:pt idx="6755">
                  <c:v>0.8302526855474065</c:v>
                </c:pt>
                <c:pt idx="6756">
                  <c:v>0.84025268554739796</c:v>
                </c:pt>
                <c:pt idx="6757">
                  <c:v>0.762252685547395</c:v>
                </c:pt>
                <c:pt idx="6758">
                  <c:v>0.80025268554740558</c:v>
                </c:pt>
                <c:pt idx="6759">
                  <c:v>0.77425268554739568</c:v>
                </c:pt>
                <c:pt idx="6760">
                  <c:v>0.84225268554740751</c:v>
                </c:pt>
                <c:pt idx="6761">
                  <c:v>0.72225268554740296</c:v>
                </c:pt>
                <c:pt idx="6762">
                  <c:v>0.7522526855474041</c:v>
                </c:pt>
                <c:pt idx="6763">
                  <c:v>0.69225268554740149</c:v>
                </c:pt>
                <c:pt idx="6764">
                  <c:v>0.72025268554739341</c:v>
                </c:pt>
                <c:pt idx="6765">
                  <c:v>0.67025268554741069</c:v>
                </c:pt>
                <c:pt idx="6766">
                  <c:v>0.77825268554741467</c:v>
                </c:pt>
                <c:pt idx="6767">
                  <c:v>0.76425268554740455</c:v>
                </c:pt>
                <c:pt idx="6768">
                  <c:v>0.71425268554739318</c:v>
                </c:pt>
                <c:pt idx="6769">
                  <c:v>0.6982526855474015</c:v>
                </c:pt>
                <c:pt idx="6770">
                  <c:v>0.78025268554739557</c:v>
                </c:pt>
                <c:pt idx="6771">
                  <c:v>0.74425268554739432</c:v>
                </c:pt>
                <c:pt idx="6772">
                  <c:v>0.72025268554739341</c:v>
                </c:pt>
                <c:pt idx="6773">
                  <c:v>0.73625268554741297</c:v>
                </c:pt>
                <c:pt idx="6774">
                  <c:v>0.7062526855474115</c:v>
                </c:pt>
                <c:pt idx="6775">
                  <c:v>0.70425268554740228</c:v>
                </c:pt>
                <c:pt idx="6776">
                  <c:v>0.73825268554739409</c:v>
                </c:pt>
                <c:pt idx="6777">
                  <c:v>0.67425268554740114</c:v>
                </c:pt>
                <c:pt idx="6778">
                  <c:v>0.70025268554741149</c:v>
                </c:pt>
                <c:pt idx="6779">
                  <c:v>0.67825268554739182</c:v>
                </c:pt>
                <c:pt idx="6780">
                  <c:v>0.7062526855474115</c:v>
                </c:pt>
                <c:pt idx="6781">
                  <c:v>0.70025268554741149</c:v>
                </c:pt>
                <c:pt idx="6782">
                  <c:v>0.77825268554741467</c:v>
                </c:pt>
                <c:pt idx="6783">
                  <c:v>0.73225268554739387</c:v>
                </c:pt>
                <c:pt idx="6784">
                  <c:v>0.81425268554741559</c:v>
                </c:pt>
                <c:pt idx="6785">
                  <c:v>0.73425268554740342</c:v>
                </c:pt>
                <c:pt idx="6786">
                  <c:v>0.72225268554740296</c:v>
                </c:pt>
                <c:pt idx="6787">
                  <c:v>0.65225268554740978</c:v>
                </c:pt>
                <c:pt idx="6788">
                  <c:v>0.65025268554740023</c:v>
                </c:pt>
                <c:pt idx="6789">
                  <c:v>0.61625268554740842</c:v>
                </c:pt>
                <c:pt idx="6790">
                  <c:v>0.6662526855473917</c:v>
                </c:pt>
                <c:pt idx="6791">
                  <c:v>0.59425268554741117</c:v>
                </c:pt>
                <c:pt idx="6792">
                  <c:v>0.65825268554741001</c:v>
                </c:pt>
                <c:pt idx="6793">
                  <c:v>0.68225268554741059</c:v>
                </c:pt>
                <c:pt idx="6794">
                  <c:v>0.68025268554740137</c:v>
                </c:pt>
                <c:pt idx="6795">
                  <c:v>0.6982526855474015</c:v>
                </c:pt>
                <c:pt idx="6796">
                  <c:v>0.73825268554739409</c:v>
                </c:pt>
                <c:pt idx="6797">
                  <c:v>0.66225268554740069</c:v>
                </c:pt>
                <c:pt idx="6798">
                  <c:v>0.65825268554741001</c:v>
                </c:pt>
                <c:pt idx="6799">
                  <c:v>0.63025268554739</c:v>
                </c:pt>
                <c:pt idx="6800">
                  <c:v>0.59825268554740196</c:v>
                </c:pt>
                <c:pt idx="6801">
                  <c:v>0.60425268554740796</c:v>
                </c:pt>
                <c:pt idx="6802">
                  <c:v>0.61225268554741752</c:v>
                </c:pt>
                <c:pt idx="6803">
                  <c:v>0.59425268554741117</c:v>
                </c:pt>
                <c:pt idx="6804">
                  <c:v>0.64625268554740967</c:v>
                </c:pt>
                <c:pt idx="6805">
                  <c:v>0.59425268554741117</c:v>
                </c:pt>
                <c:pt idx="6806">
                  <c:v>0.61425268554739887</c:v>
                </c:pt>
                <c:pt idx="6807">
                  <c:v>0.58825268554741073</c:v>
                </c:pt>
                <c:pt idx="6808">
                  <c:v>0.61825268554741797</c:v>
                </c:pt>
                <c:pt idx="6809">
                  <c:v>0.60025268554741729</c:v>
                </c:pt>
                <c:pt idx="6810">
                  <c:v>0.56425268554741559</c:v>
                </c:pt>
                <c:pt idx="6811">
                  <c:v>0.54625268554741457</c:v>
                </c:pt>
                <c:pt idx="6812">
                  <c:v>0.57025268554741559</c:v>
                </c:pt>
                <c:pt idx="6813">
                  <c:v>0.50025268554739</c:v>
                </c:pt>
                <c:pt idx="6814">
                  <c:v>0.53425268554741456</c:v>
                </c:pt>
                <c:pt idx="6815">
                  <c:v>0.55625268554740559</c:v>
                </c:pt>
                <c:pt idx="6816">
                  <c:v>0.59625268554739286</c:v>
                </c:pt>
                <c:pt idx="6817">
                  <c:v>0.58225268554740983</c:v>
                </c:pt>
                <c:pt idx="6818">
                  <c:v>0.55625268554740559</c:v>
                </c:pt>
                <c:pt idx="6819">
                  <c:v>0.56625268554739649</c:v>
                </c:pt>
                <c:pt idx="6820">
                  <c:v>0.6662526855473917</c:v>
                </c:pt>
                <c:pt idx="6821">
                  <c:v>0.66025268554739114</c:v>
                </c:pt>
                <c:pt idx="6822">
                  <c:v>0.61025268554740819</c:v>
                </c:pt>
                <c:pt idx="6823">
                  <c:v>0.57625268554741638</c:v>
                </c:pt>
                <c:pt idx="6824">
                  <c:v>0.56425268554741559</c:v>
                </c:pt>
                <c:pt idx="6825">
                  <c:v>0.47625268554739381</c:v>
                </c:pt>
                <c:pt idx="6826">
                  <c:v>0.56625268554739649</c:v>
                </c:pt>
                <c:pt idx="6827">
                  <c:v>0.56425268554741559</c:v>
                </c:pt>
                <c:pt idx="6828">
                  <c:v>0.58025268554740106</c:v>
                </c:pt>
                <c:pt idx="6829">
                  <c:v>0.56425268554741559</c:v>
                </c:pt>
                <c:pt idx="6830">
                  <c:v>0.60425268554740796</c:v>
                </c:pt>
                <c:pt idx="6831">
                  <c:v>0.57025268554741559</c:v>
                </c:pt>
                <c:pt idx="6832">
                  <c:v>0.56225268554740637</c:v>
                </c:pt>
                <c:pt idx="6833">
                  <c:v>0.56425268554741559</c:v>
                </c:pt>
                <c:pt idx="6834">
                  <c:v>0.56625268554739649</c:v>
                </c:pt>
                <c:pt idx="6835">
                  <c:v>0.55225268554741547</c:v>
                </c:pt>
                <c:pt idx="6836">
                  <c:v>0.49025268554740703</c:v>
                </c:pt>
                <c:pt idx="6837">
                  <c:v>0.47025268554739341</c:v>
                </c:pt>
                <c:pt idx="6838">
                  <c:v>0.54025268554741457</c:v>
                </c:pt>
                <c:pt idx="6839">
                  <c:v>0.50625268554739256</c:v>
                </c:pt>
                <c:pt idx="6840">
                  <c:v>0.48025268554741563</c:v>
                </c:pt>
                <c:pt idx="6841">
                  <c:v>0.50025268554739</c:v>
                </c:pt>
                <c:pt idx="6842">
                  <c:v>0.52825268554741456</c:v>
                </c:pt>
                <c:pt idx="6843">
                  <c:v>0.51425268554740156</c:v>
                </c:pt>
                <c:pt idx="6844">
                  <c:v>0.49425268554739432</c:v>
                </c:pt>
                <c:pt idx="6845">
                  <c:v>0.57025268554741559</c:v>
                </c:pt>
                <c:pt idx="6846">
                  <c:v>0.53825268554740546</c:v>
                </c:pt>
                <c:pt idx="6847">
                  <c:v>0.53025268554739557</c:v>
                </c:pt>
                <c:pt idx="6848">
                  <c:v>0.50025268554739</c:v>
                </c:pt>
                <c:pt idx="6849">
                  <c:v>0.46625268554740534</c:v>
                </c:pt>
                <c:pt idx="6850">
                  <c:v>0.53025268554739557</c:v>
                </c:pt>
                <c:pt idx="6851">
                  <c:v>0.42225268554739182</c:v>
                </c:pt>
                <c:pt idx="6852">
                  <c:v>0.54825268554739637</c:v>
                </c:pt>
                <c:pt idx="6853">
                  <c:v>0.54825268554739637</c:v>
                </c:pt>
                <c:pt idx="6854">
                  <c:v>0.53425268554741456</c:v>
                </c:pt>
                <c:pt idx="6855">
                  <c:v>0.52225268554741056</c:v>
                </c:pt>
                <c:pt idx="6856">
                  <c:v>0.55625268554740559</c:v>
                </c:pt>
                <c:pt idx="6857">
                  <c:v>0.60425268554740796</c:v>
                </c:pt>
                <c:pt idx="6858">
                  <c:v>0.5102526855474091</c:v>
                </c:pt>
                <c:pt idx="6859">
                  <c:v>0.54825268554739637</c:v>
                </c:pt>
                <c:pt idx="6860">
                  <c:v>0.51625268554740955</c:v>
                </c:pt>
                <c:pt idx="6861">
                  <c:v>0.42225268554739182</c:v>
                </c:pt>
                <c:pt idx="6862">
                  <c:v>0.44225268554740182</c:v>
                </c:pt>
                <c:pt idx="6863">
                  <c:v>0.46625268554740534</c:v>
                </c:pt>
                <c:pt idx="6864">
                  <c:v>0.47025268554739341</c:v>
                </c:pt>
                <c:pt idx="6865">
                  <c:v>0.46425268554739318</c:v>
                </c:pt>
                <c:pt idx="6866">
                  <c:v>0.49625268554740765</c:v>
                </c:pt>
                <c:pt idx="6867">
                  <c:v>0.46025268554740506</c:v>
                </c:pt>
                <c:pt idx="6868">
                  <c:v>0.51225268554739456</c:v>
                </c:pt>
                <c:pt idx="6869">
                  <c:v>0.50825268554739977</c:v>
                </c:pt>
                <c:pt idx="6870">
                  <c:v>0.46025268554740506</c:v>
                </c:pt>
                <c:pt idx="6871">
                  <c:v>0.45025268554741182</c:v>
                </c:pt>
                <c:pt idx="6872">
                  <c:v>0.50425268554740843</c:v>
                </c:pt>
                <c:pt idx="6873">
                  <c:v>0.45225268554739284</c:v>
                </c:pt>
                <c:pt idx="6874">
                  <c:v>0.50825268554739977</c:v>
                </c:pt>
                <c:pt idx="6875">
                  <c:v>0.44825268554740288</c:v>
                </c:pt>
                <c:pt idx="6876">
                  <c:v>0.45825268554739296</c:v>
                </c:pt>
                <c:pt idx="6877">
                  <c:v>0.40425268554739091</c:v>
                </c:pt>
                <c:pt idx="6878">
                  <c:v>0.44025268554739228</c:v>
                </c:pt>
                <c:pt idx="6879">
                  <c:v>0.48625268554741591</c:v>
                </c:pt>
                <c:pt idx="6880">
                  <c:v>0.53225268554740457</c:v>
                </c:pt>
                <c:pt idx="6881">
                  <c:v>0.49825268554741686</c:v>
                </c:pt>
                <c:pt idx="6882">
                  <c:v>0.50825268554739977</c:v>
                </c:pt>
                <c:pt idx="6883">
                  <c:v>0.45425268554740456</c:v>
                </c:pt>
                <c:pt idx="6884">
                  <c:v>0.53025268554739557</c:v>
                </c:pt>
                <c:pt idx="6885">
                  <c:v>0.44425268554741137</c:v>
                </c:pt>
                <c:pt idx="6886">
                  <c:v>0.45425268554740456</c:v>
                </c:pt>
                <c:pt idx="6887">
                  <c:v>0.41225268554740357</c:v>
                </c:pt>
                <c:pt idx="6888">
                  <c:v>0.44225268554740182</c:v>
                </c:pt>
                <c:pt idx="6889">
                  <c:v>0.31425268554741936</c:v>
                </c:pt>
                <c:pt idx="6890">
                  <c:v>0.44225268554740182</c:v>
                </c:pt>
                <c:pt idx="6891">
                  <c:v>0.4062526855474034</c:v>
                </c:pt>
                <c:pt idx="6892">
                  <c:v>0.47425268554741506</c:v>
                </c:pt>
                <c:pt idx="6893">
                  <c:v>0.47425268554741506</c:v>
                </c:pt>
                <c:pt idx="6894">
                  <c:v>0.48225268554739387</c:v>
                </c:pt>
                <c:pt idx="6895">
                  <c:v>0.46025268554740506</c:v>
                </c:pt>
                <c:pt idx="6896">
                  <c:v>0.4102526855473913</c:v>
                </c:pt>
                <c:pt idx="6897">
                  <c:v>0.44825268554740288</c:v>
                </c:pt>
                <c:pt idx="6898">
                  <c:v>0.44025268554739228</c:v>
                </c:pt>
                <c:pt idx="6899">
                  <c:v>0.41825268554740408</c:v>
                </c:pt>
                <c:pt idx="6900">
                  <c:v>0.38025268554739228</c:v>
                </c:pt>
                <c:pt idx="6901">
                  <c:v>0.36225268554742063</c:v>
                </c:pt>
                <c:pt idx="6902">
                  <c:v>0.4722526855474059</c:v>
                </c:pt>
                <c:pt idx="6903">
                  <c:v>0.39625268554741411</c:v>
                </c:pt>
                <c:pt idx="6904">
                  <c:v>0.4102526855473913</c:v>
                </c:pt>
                <c:pt idx="6905">
                  <c:v>0.47825268554740608</c:v>
                </c:pt>
                <c:pt idx="6906">
                  <c:v>0.56425268554741559</c:v>
                </c:pt>
                <c:pt idx="6907">
                  <c:v>0.41425268554741307</c:v>
                </c:pt>
                <c:pt idx="6908">
                  <c:v>0.49225268554741641</c:v>
                </c:pt>
                <c:pt idx="6909">
                  <c:v>0.37825268554741293</c:v>
                </c:pt>
                <c:pt idx="6910">
                  <c:v>0.44825268554740288</c:v>
                </c:pt>
                <c:pt idx="6911">
                  <c:v>0.39825268554739357</c:v>
                </c:pt>
                <c:pt idx="6912">
                  <c:v>0.37225268554741203</c:v>
                </c:pt>
                <c:pt idx="6913">
                  <c:v>0.37425268554739038</c:v>
                </c:pt>
                <c:pt idx="6914">
                  <c:v>0.40825268554741256</c:v>
                </c:pt>
                <c:pt idx="6915">
                  <c:v>0.3482526855474104</c:v>
                </c:pt>
                <c:pt idx="6916">
                  <c:v>0.40425268554739091</c:v>
                </c:pt>
                <c:pt idx="6917">
                  <c:v>0.44225268554740182</c:v>
                </c:pt>
                <c:pt idx="6918">
                  <c:v>0.47025268554739341</c:v>
                </c:pt>
                <c:pt idx="6919">
                  <c:v>0.44225268554740182</c:v>
                </c:pt>
                <c:pt idx="6920">
                  <c:v>0.47825268554740608</c:v>
                </c:pt>
                <c:pt idx="6921">
                  <c:v>0.40425268554739091</c:v>
                </c:pt>
                <c:pt idx="6922">
                  <c:v>0.38625268554739284</c:v>
                </c:pt>
                <c:pt idx="6923">
                  <c:v>0.39625268554741411</c:v>
                </c:pt>
                <c:pt idx="6924">
                  <c:v>0.39825268554739357</c:v>
                </c:pt>
                <c:pt idx="6925">
                  <c:v>0.37425268554739038</c:v>
                </c:pt>
                <c:pt idx="6926">
                  <c:v>0.42225268554739182</c:v>
                </c:pt>
                <c:pt idx="6927">
                  <c:v>0.38825268554740411</c:v>
                </c:pt>
                <c:pt idx="6928">
                  <c:v>0.47625268554739381</c:v>
                </c:pt>
                <c:pt idx="6929">
                  <c:v>0.41625268554739137</c:v>
                </c:pt>
                <c:pt idx="6930">
                  <c:v>0.46825268554741484</c:v>
                </c:pt>
                <c:pt idx="6931">
                  <c:v>0.43025268554740492</c:v>
                </c:pt>
                <c:pt idx="6932">
                  <c:v>0.48225268554739387</c:v>
                </c:pt>
                <c:pt idx="6933">
                  <c:v>0.42425268554740453</c:v>
                </c:pt>
                <c:pt idx="6934">
                  <c:v>0.42225268554739182</c:v>
                </c:pt>
                <c:pt idx="6935">
                  <c:v>0.394252685547405</c:v>
                </c:pt>
                <c:pt idx="6936">
                  <c:v>0.41625268554739137</c:v>
                </c:pt>
                <c:pt idx="6937">
                  <c:v>0.38825268554740411</c:v>
                </c:pt>
                <c:pt idx="6938">
                  <c:v>0.35625268554742007</c:v>
                </c:pt>
                <c:pt idx="6939">
                  <c:v>0.38825268554740411</c:v>
                </c:pt>
                <c:pt idx="6940">
                  <c:v>0.45625268554741188</c:v>
                </c:pt>
                <c:pt idx="6941">
                  <c:v>0.42025268554741341</c:v>
                </c:pt>
                <c:pt idx="6942">
                  <c:v>0.44025268554739228</c:v>
                </c:pt>
                <c:pt idx="6943">
                  <c:v>0.43825268554741453</c:v>
                </c:pt>
                <c:pt idx="6944">
                  <c:v>0.45425268554740456</c:v>
                </c:pt>
                <c:pt idx="6945">
                  <c:v>0.41825268554740408</c:v>
                </c:pt>
                <c:pt idx="6946">
                  <c:v>0.45825268554739296</c:v>
                </c:pt>
                <c:pt idx="6947">
                  <c:v>0.43025268554740492</c:v>
                </c:pt>
                <c:pt idx="6948">
                  <c:v>0.43225268554741436</c:v>
                </c:pt>
                <c:pt idx="6949">
                  <c:v>0.37625268554739932</c:v>
                </c:pt>
                <c:pt idx="6950">
                  <c:v>0.35425268554741091</c:v>
                </c:pt>
                <c:pt idx="6951">
                  <c:v>0.36025268554741108</c:v>
                </c:pt>
                <c:pt idx="6952">
                  <c:v>0.44225268554740182</c:v>
                </c:pt>
                <c:pt idx="6953">
                  <c:v>0.47625268554739381</c:v>
                </c:pt>
                <c:pt idx="6954">
                  <c:v>0.40825268554741256</c:v>
                </c:pt>
                <c:pt idx="6955">
                  <c:v>0.47825268554740608</c:v>
                </c:pt>
                <c:pt idx="6956">
                  <c:v>0.54025268554741457</c:v>
                </c:pt>
                <c:pt idx="6957">
                  <c:v>0.42425268554740453</c:v>
                </c:pt>
                <c:pt idx="6958">
                  <c:v>0.49225268554741641</c:v>
                </c:pt>
                <c:pt idx="6959">
                  <c:v>0.45625268554741188</c:v>
                </c:pt>
                <c:pt idx="6960">
                  <c:v>0.42225268554739182</c:v>
                </c:pt>
                <c:pt idx="6961">
                  <c:v>0.37225268554741203</c:v>
                </c:pt>
                <c:pt idx="6962">
                  <c:v>0.43625268554740565</c:v>
                </c:pt>
                <c:pt idx="6963">
                  <c:v>0.41625268554739137</c:v>
                </c:pt>
                <c:pt idx="6964">
                  <c:v>0.49225268554741641</c:v>
                </c:pt>
                <c:pt idx="6965">
                  <c:v>0.40825268554741256</c:v>
                </c:pt>
                <c:pt idx="6966">
                  <c:v>0.49225268554741641</c:v>
                </c:pt>
                <c:pt idx="6967">
                  <c:v>0.50225268554739944</c:v>
                </c:pt>
                <c:pt idx="6968">
                  <c:v>0.49025268554740703</c:v>
                </c:pt>
                <c:pt idx="6969">
                  <c:v>0.4102526855473913</c:v>
                </c:pt>
                <c:pt idx="6970">
                  <c:v>0.45425268554740456</c:v>
                </c:pt>
                <c:pt idx="6971">
                  <c:v>0.47625268554739381</c:v>
                </c:pt>
                <c:pt idx="6972">
                  <c:v>0.39625268554741411</c:v>
                </c:pt>
                <c:pt idx="6973">
                  <c:v>0.42025268554741341</c:v>
                </c:pt>
                <c:pt idx="6974">
                  <c:v>0.44025268554739228</c:v>
                </c:pt>
                <c:pt idx="6975">
                  <c:v>0.35225268554739841</c:v>
                </c:pt>
                <c:pt idx="6976">
                  <c:v>0.48225268554739387</c:v>
                </c:pt>
                <c:pt idx="6977">
                  <c:v>0.46225268554741433</c:v>
                </c:pt>
                <c:pt idx="6978">
                  <c:v>0.45225268554739284</c:v>
                </c:pt>
                <c:pt idx="6979">
                  <c:v>0.42025268554741341</c:v>
                </c:pt>
                <c:pt idx="6980">
                  <c:v>0.50225268554739944</c:v>
                </c:pt>
                <c:pt idx="6981">
                  <c:v>0.49025268554740703</c:v>
                </c:pt>
                <c:pt idx="6982">
                  <c:v>0.54825268554739637</c:v>
                </c:pt>
                <c:pt idx="6983">
                  <c:v>0.46625268554740534</c:v>
                </c:pt>
                <c:pt idx="6984">
                  <c:v>0.45825268554739296</c:v>
                </c:pt>
                <c:pt idx="6985">
                  <c:v>0.39025268554741344</c:v>
                </c:pt>
                <c:pt idx="6986">
                  <c:v>0.46025268554740506</c:v>
                </c:pt>
                <c:pt idx="6987">
                  <c:v>0.47425268554741506</c:v>
                </c:pt>
                <c:pt idx="6988">
                  <c:v>0.43225268554741436</c:v>
                </c:pt>
                <c:pt idx="6989">
                  <c:v>0.39825268554739357</c:v>
                </c:pt>
                <c:pt idx="6990">
                  <c:v>0.54825268554739637</c:v>
                </c:pt>
                <c:pt idx="6991">
                  <c:v>0.45225268554739284</c:v>
                </c:pt>
                <c:pt idx="6992">
                  <c:v>0.47425268554741506</c:v>
                </c:pt>
                <c:pt idx="6993">
                  <c:v>0.45825268554739296</c:v>
                </c:pt>
                <c:pt idx="6994">
                  <c:v>0.46625268554740534</c:v>
                </c:pt>
                <c:pt idx="6995">
                  <c:v>0.41425268554741307</c:v>
                </c:pt>
                <c:pt idx="6996">
                  <c:v>0.49425268554739432</c:v>
                </c:pt>
                <c:pt idx="6997">
                  <c:v>0.4462526855473925</c:v>
                </c:pt>
                <c:pt idx="6998">
                  <c:v>0.46225268554741433</c:v>
                </c:pt>
                <c:pt idx="6999">
                  <c:v>0.43425268554739238</c:v>
                </c:pt>
                <c:pt idx="7000">
                  <c:v>0.47625268554739381</c:v>
                </c:pt>
                <c:pt idx="7001">
                  <c:v>0.4722526855474059</c:v>
                </c:pt>
                <c:pt idx="7002">
                  <c:v>0.46425268554739318</c:v>
                </c:pt>
                <c:pt idx="7003">
                  <c:v>0.48625268554741591</c:v>
                </c:pt>
                <c:pt idx="7004">
                  <c:v>0.54825268554739637</c:v>
                </c:pt>
                <c:pt idx="7005">
                  <c:v>0.49625268554740765</c:v>
                </c:pt>
                <c:pt idx="7006">
                  <c:v>0.52825268554741456</c:v>
                </c:pt>
                <c:pt idx="7007">
                  <c:v>0.52025268554740456</c:v>
                </c:pt>
                <c:pt idx="7008">
                  <c:v>0.49425268554739432</c:v>
                </c:pt>
                <c:pt idx="7009">
                  <c:v>0.39825268554739357</c:v>
                </c:pt>
                <c:pt idx="7010">
                  <c:v>0.42025268554741341</c:v>
                </c:pt>
                <c:pt idx="7011">
                  <c:v>0.45825268554739296</c:v>
                </c:pt>
                <c:pt idx="7012">
                  <c:v>0.48625268554741591</c:v>
                </c:pt>
                <c:pt idx="7013">
                  <c:v>0.46625268554740534</c:v>
                </c:pt>
                <c:pt idx="7014">
                  <c:v>0.44225268554740182</c:v>
                </c:pt>
                <c:pt idx="7015">
                  <c:v>0.51825268554739456</c:v>
                </c:pt>
                <c:pt idx="7016">
                  <c:v>0.53225268554740457</c:v>
                </c:pt>
                <c:pt idx="7017">
                  <c:v>0.48225268554739387</c:v>
                </c:pt>
                <c:pt idx="7018">
                  <c:v>0.52825268554741456</c:v>
                </c:pt>
                <c:pt idx="7019">
                  <c:v>0.50425268554740843</c:v>
                </c:pt>
                <c:pt idx="7020">
                  <c:v>0.52825268554741456</c:v>
                </c:pt>
                <c:pt idx="7021">
                  <c:v>0.48025268554741563</c:v>
                </c:pt>
                <c:pt idx="7022">
                  <c:v>0.49625268554740765</c:v>
                </c:pt>
                <c:pt idx="7023">
                  <c:v>0.42225268554739182</c:v>
                </c:pt>
                <c:pt idx="7024">
                  <c:v>0.45625268554741188</c:v>
                </c:pt>
                <c:pt idx="7025">
                  <c:v>0.44425268554741137</c:v>
                </c:pt>
                <c:pt idx="7026">
                  <c:v>0.52625268554740456</c:v>
                </c:pt>
                <c:pt idx="7027">
                  <c:v>0.46625268554740534</c:v>
                </c:pt>
                <c:pt idx="7028">
                  <c:v>0.52625268554740456</c:v>
                </c:pt>
                <c:pt idx="7029">
                  <c:v>0.53825268554740546</c:v>
                </c:pt>
                <c:pt idx="7030">
                  <c:v>0.55425268554739648</c:v>
                </c:pt>
                <c:pt idx="7031">
                  <c:v>0.51225268554739456</c:v>
                </c:pt>
                <c:pt idx="7032">
                  <c:v>0.47825268554740608</c:v>
                </c:pt>
                <c:pt idx="7033">
                  <c:v>0.48025268554741563</c:v>
                </c:pt>
                <c:pt idx="7034">
                  <c:v>0.44825268554740288</c:v>
                </c:pt>
                <c:pt idx="7035">
                  <c:v>0.42225268554739182</c:v>
                </c:pt>
                <c:pt idx="7036">
                  <c:v>0.45625268554741188</c:v>
                </c:pt>
                <c:pt idx="7037">
                  <c:v>0.44025268554739228</c:v>
                </c:pt>
                <c:pt idx="7038">
                  <c:v>0.4722526855474059</c:v>
                </c:pt>
                <c:pt idx="7039">
                  <c:v>0.48225268554739387</c:v>
                </c:pt>
                <c:pt idx="7040">
                  <c:v>0.54425268554740558</c:v>
                </c:pt>
                <c:pt idx="7041">
                  <c:v>0.49625268554740765</c:v>
                </c:pt>
                <c:pt idx="7042">
                  <c:v>0.54025268554741457</c:v>
                </c:pt>
                <c:pt idx="7043">
                  <c:v>0.52625268554740456</c:v>
                </c:pt>
                <c:pt idx="7044">
                  <c:v>0.50225268554739944</c:v>
                </c:pt>
                <c:pt idx="7045">
                  <c:v>0.49225268554741641</c:v>
                </c:pt>
                <c:pt idx="7046">
                  <c:v>0.49025268554740703</c:v>
                </c:pt>
                <c:pt idx="7047">
                  <c:v>0.42625268554741375</c:v>
                </c:pt>
                <c:pt idx="7048">
                  <c:v>0.45225268554739284</c:v>
                </c:pt>
                <c:pt idx="7049">
                  <c:v>0.40425268554739091</c:v>
                </c:pt>
                <c:pt idx="7050">
                  <c:v>0.48625268554741591</c:v>
                </c:pt>
                <c:pt idx="7051">
                  <c:v>0.46225268554741433</c:v>
                </c:pt>
                <c:pt idx="7052">
                  <c:v>0.50825268554739977</c:v>
                </c:pt>
                <c:pt idx="7053">
                  <c:v>0.46225268554741433</c:v>
                </c:pt>
                <c:pt idx="7054">
                  <c:v>0.50025268554739</c:v>
                </c:pt>
                <c:pt idx="7055">
                  <c:v>0.49225268554741641</c:v>
                </c:pt>
                <c:pt idx="7056">
                  <c:v>0.50425268554740843</c:v>
                </c:pt>
                <c:pt idx="7057">
                  <c:v>0.48025268554741563</c:v>
                </c:pt>
                <c:pt idx="7058">
                  <c:v>0.46625268554740534</c:v>
                </c:pt>
                <c:pt idx="7059">
                  <c:v>0.44425268554741137</c:v>
                </c:pt>
                <c:pt idx="7060">
                  <c:v>0.44025268554739228</c:v>
                </c:pt>
                <c:pt idx="7061">
                  <c:v>0.48025268554741563</c:v>
                </c:pt>
                <c:pt idx="7062">
                  <c:v>0.51425268554740156</c:v>
                </c:pt>
                <c:pt idx="7063">
                  <c:v>0.49025268554740703</c:v>
                </c:pt>
                <c:pt idx="7064">
                  <c:v>0.51625268554740955</c:v>
                </c:pt>
                <c:pt idx="7065">
                  <c:v>0.4462526855473925</c:v>
                </c:pt>
                <c:pt idx="7066">
                  <c:v>0.53425268554741456</c:v>
                </c:pt>
                <c:pt idx="7067">
                  <c:v>0.5102526855474091</c:v>
                </c:pt>
                <c:pt idx="7068">
                  <c:v>0.52225268554741056</c:v>
                </c:pt>
                <c:pt idx="7069">
                  <c:v>0.47825268554740608</c:v>
                </c:pt>
                <c:pt idx="7070">
                  <c:v>0.49625268554740765</c:v>
                </c:pt>
                <c:pt idx="7071">
                  <c:v>0.46425268554739318</c:v>
                </c:pt>
                <c:pt idx="7072">
                  <c:v>0.42425268554740453</c:v>
                </c:pt>
                <c:pt idx="7073">
                  <c:v>0.48225268554739387</c:v>
                </c:pt>
                <c:pt idx="7074">
                  <c:v>0.49225268554741641</c:v>
                </c:pt>
                <c:pt idx="7075">
                  <c:v>0.47425268554741506</c:v>
                </c:pt>
                <c:pt idx="7076">
                  <c:v>0.47025268554739341</c:v>
                </c:pt>
                <c:pt idx="7077">
                  <c:v>0.50625268554739256</c:v>
                </c:pt>
                <c:pt idx="7078">
                  <c:v>0.53025268554739557</c:v>
                </c:pt>
                <c:pt idx="7079">
                  <c:v>0.50425268554740843</c:v>
                </c:pt>
                <c:pt idx="7080">
                  <c:v>0.49825268554741686</c:v>
                </c:pt>
                <c:pt idx="7081">
                  <c:v>0.49425268554739432</c:v>
                </c:pt>
                <c:pt idx="7082">
                  <c:v>0.45825268554739296</c:v>
                </c:pt>
                <c:pt idx="7083">
                  <c:v>0.42225268554739182</c:v>
                </c:pt>
                <c:pt idx="7084">
                  <c:v>0.49025268554740703</c:v>
                </c:pt>
                <c:pt idx="7085">
                  <c:v>0.42225268554739182</c:v>
                </c:pt>
                <c:pt idx="7086">
                  <c:v>0.44025268554739228</c:v>
                </c:pt>
                <c:pt idx="7087">
                  <c:v>0.48225268554739387</c:v>
                </c:pt>
                <c:pt idx="7088">
                  <c:v>0.50025268554739</c:v>
                </c:pt>
                <c:pt idx="7089">
                  <c:v>0.4722526855474059</c:v>
                </c:pt>
                <c:pt idx="7090">
                  <c:v>0.48625268554741591</c:v>
                </c:pt>
                <c:pt idx="7091">
                  <c:v>0.54225268554739559</c:v>
                </c:pt>
                <c:pt idx="7092">
                  <c:v>0.51625268554740955</c:v>
                </c:pt>
                <c:pt idx="7093">
                  <c:v>0.43225268554741436</c:v>
                </c:pt>
                <c:pt idx="7094">
                  <c:v>0.52425268554739546</c:v>
                </c:pt>
                <c:pt idx="7095">
                  <c:v>0.48025268554741563</c:v>
                </c:pt>
                <c:pt idx="7096">
                  <c:v>0.43025268554740492</c:v>
                </c:pt>
                <c:pt idx="7097">
                  <c:v>0.44025268554739228</c:v>
                </c:pt>
                <c:pt idx="7098">
                  <c:v>0.45025268554741182</c:v>
                </c:pt>
                <c:pt idx="7099">
                  <c:v>0.44825268554740288</c:v>
                </c:pt>
                <c:pt idx="7100">
                  <c:v>0.40225268554741234</c:v>
                </c:pt>
                <c:pt idx="7101">
                  <c:v>0.43025268554740492</c:v>
                </c:pt>
                <c:pt idx="7102">
                  <c:v>0.45625268554741188</c:v>
                </c:pt>
                <c:pt idx="7103">
                  <c:v>0.50425268554740843</c:v>
                </c:pt>
                <c:pt idx="7104">
                  <c:v>0.52825268554741456</c:v>
                </c:pt>
                <c:pt idx="7105">
                  <c:v>0.44025268554739228</c:v>
                </c:pt>
                <c:pt idx="7106">
                  <c:v>0.46425268554739318</c:v>
                </c:pt>
                <c:pt idx="7107">
                  <c:v>0.42825268554739182</c:v>
                </c:pt>
                <c:pt idx="7108">
                  <c:v>0.45025268554741182</c:v>
                </c:pt>
                <c:pt idx="7109">
                  <c:v>0.40225268554741234</c:v>
                </c:pt>
                <c:pt idx="7110">
                  <c:v>0.4102526855473913</c:v>
                </c:pt>
                <c:pt idx="7111">
                  <c:v>0.36025268554741108</c:v>
                </c:pt>
                <c:pt idx="7112">
                  <c:v>0.39825268554739357</c:v>
                </c:pt>
                <c:pt idx="7113">
                  <c:v>0.36825268554742091</c:v>
                </c:pt>
                <c:pt idx="7114">
                  <c:v>0.42625268554741375</c:v>
                </c:pt>
                <c:pt idx="7115">
                  <c:v>0.43025268554740492</c:v>
                </c:pt>
                <c:pt idx="7116">
                  <c:v>0.41625268554739137</c:v>
                </c:pt>
                <c:pt idx="7117">
                  <c:v>0.43225268554741436</c:v>
                </c:pt>
                <c:pt idx="7118">
                  <c:v>0.47825268554740608</c:v>
                </c:pt>
                <c:pt idx="7119">
                  <c:v>0.43225268554741436</c:v>
                </c:pt>
                <c:pt idx="7120">
                  <c:v>0.40025268554740284</c:v>
                </c:pt>
                <c:pt idx="7121">
                  <c:v>0.42425268554740453</c:v>
                </c:pt>
                <c:pt idx="7122">
                  <c:v>0.4062526855474034</c:v>
                </c:pt>
                <c:pt idx="7123">
                  <c:v>0.336252685547412</c:v>
                </c:pt>
                <c:pt idx="7124">
                  <c:v>0.36825268554742091</c:v>
                </c:pt>
                <c:pt idx="7125">
                  <c:v>0.37825268554741293</c:v>
                </c:pt>
                <c:pt idx="7126">
                  <c:v>0.40825268554741256</c:v>
                </c:pt>
                <c:pt idx="7127">
                  <c:v>0.36625268554741186</c:v>
                </c:pt>
                <c:pt idx="7128">
                  <c:v>0.45025268554741182</c:v>
                </c:pt>
                <c:pt idx="7129">
                  <c:v>0.36425268554739887</c:v>
                </c:pt>
                <c:pt idx="7130">
                  <c:v>0.39025268554741344</c:v>
                </c:pt>
                <c:pt idx="7131">
                  <c:v>0.38825268554740411</c:v>
                </c:pt>
                <c:pt idx="7132">
                  <c:v>0.41825268554740408</c:v>
                </c:pt>
                <c:pt idx="7133">
                  <c:v>0.35225268554739841</c:v>
                </c:pt>
                <c:pt idx="7134">
                  <c:v>0.31825268554741065</c:v>
                </c:pt>
                <c:pt idx="7135">
                  <c:v>0.35425268554741091</c:v>
                </c:pt>
                <c:pt idx="7136">
                  <c:v>0.3462526855473983</c:v>
                </c:pt>
                <c:pt idx="7137">
                  <c:v>0.42225268554739182</c:v>
                </c:pt>
                <c:pt idx="7138">
                  <c:v>0.44225268554740182</c:v>
                </c:pt>
                <c:pt idx="7139">
                  <c:v>0.37825268554741293</c:v>
                </c:pt>
                <c:pt idx="7140">
                  <c:v>0.43025268554740492</c:v>
                </c:pt>
                <c:pt idx="7141">
                  <c:v>0.37625268554739932</c:v>
                </c:pt>
                <c:pt idx="7142">
                  <c:v>0.39825268554739357</c:v>
                </c:pt>
                <c:pt idx="7143">
                  <c:v>0.40425268554739091</c:v>
                </c:pt>
                <c:pt idx="7144">
                  <c:v>0.35625268554742007</c:v>
                </c:pt>
                <c:pt idx="7145">
                  <c:v>0.38225268554739988</c:v>
                </c:pt>
                <c:pt idx="7146">
                  <c:v>0.34425268554741939</c:v>
                </c:pt>
                <c:pt idx="7147">
                  <c:v>0.30825268554741903</c:v>
                </c:pt>
                <c:pt idx="7148">
                  <c:v>0.3462526855473983</c:v>
                </c:pt>
                <c:pt idx="7149">
                  <c:v>0.33425268554740062</c:v>
                </c:pt>
                <c:pt idx="7150">
                  <c:v>0.36825268554742091</c:v>
                </c:pt>
                <c:pt idx="7151">
                  <c:v>0.38825268554740411</c:v>
                </c:pt>
                <c:pt idx="7152">
                  <c:v>0.34025268554739796</c:v>
                </c:pt>
                <c:pt idx="7153">
                  <c:v>0.32625268554742043</c:v>
                </c:pt>
                <c:pt idx="7154">
                  <c:v>0.3502526855474199</c:v>
                </c:pt>
                <c:pt idx="7155">
                  <c:v>0.33025268554741155</c:v>
                </c:pt>
                <c:pt idx="7156">
                  <c:v>0.28225268554740784</c:v>
                </c:pt>
                <c:pt idx="7157">
                  <c:v>0.34425268554741939</c:v>
                </c:pt>
                <c:pt idx="7158">
                  <c:v>0.31225268554741037</c:v>
                </c:pt>
                <c:pt idx="7159">
                  <c:v>0.3502526855474199</c:v>
                </c:pt>
                <c:pt idx="7160">
                  <c:v>0.28625268554739591</c:v>
                </c:pt>
                <c:pt idx="7161">
                  <c:v>0.27225268554741588</c:v>
                </c:pt>
                <c:pt idx="7162">
                  <c:v>0.33425268554740062</c:v>
                </c:pt>
                <c:pt idx="7163">
                  <c:v>0.34025268554739796</c:v>
                </c:pt>
                <c:pt idx="7164">
                  <c:v>0.36625268554741186</c:v>
                </c:pt>
                <c:pt idx="7165">
                  <c:v>0.32225268554739955</c:v>
                </c:pt>
                <c:pt idx="7166">
                  <c:v>0.33825268554742116</c:v>
                </c:pt>
                <c:pt idx="7167">
                  <c:v>0.31225268554741037</c:v>
                </c:pt>
                <c:pt idx="7168">
                  <c:v>0.3482526855474104</c:v>
                </c:pt>
                <c:pt idx="7169">
                  <c:v>0.31225268554741037</c:v>
                </c:pt>
                <c:pt idx="7170">
                  <c:v>0.30425268554739682</c:v>
                </c:pt>
                <c:pt idx="7171">
                  <c:v>0.30625268554740953</c:v>
                </c:pt>
                <c:pt idx="7172">
                  <c:v>0.26425268554740683</c:v>
                </c:pt>
                <c:pt idx="7173">
                  <c:v>0.25825268554740438</c:v>
                </c:pt>
                <c:pt idx="7174">
                  <c:v>0.29625268554741813</c:v>
                </c:pt>
                <c:pt idx="7175">
                  <c:v>0.31225268554741037</c:v>
                </c:pt>
                <c:pt idx="7176">
                  <c:v>0.31825268554741065</c:v>
                </c:pt>
                <c:pt idx="7177">
                  <c:v>0.2482526855474157</c:v>
                </c:pt>
                <c:pt idx="7178">
                  <c:v>0.30425268554739682</c:v>
                </c:pt>
                <c:pt idx="7179">
                  <c:v>0.25225268554740432</c:v>
                </c:pt>
                <c:pt idx="7180">
                  <c:v>0.29025268554741757</c:v>
                </c:pt>
                <c:pt idx="7181">
                  <c:v>0.21625268554740534</c:v>
                </c:pt>
                <c:pt idx="7182">
                  <c:v>0.22025268554739544</c:v>
                </c:pt>
                <c:pt idx="7183">
                  <c:v>0.27425268554739546</c:v>
                </c:pt>
                <c:pt idx="7184">
                  <c:v>0.24225268554741536</c:v>
                </c:pt>
                <c:pt idx="7185">
                  <c:v>0.24025268554740609</c:v>
                </c:pt>
                <c:pt idx="7186">
                  <c:v>0.2802526855473958</c:v>
                </c:pt>
                <c:pt idx="7187">
                  <c:v>0.30825268554741903</c:v>
                </c:pt>
                <c:pt idx="7188">
                  <c:v>0.2802526855473958</c:v>
                </c:pt>
                <c:pt idx="7189">
                  <c:v>0.25225268554740432</c:v>
                </c:pt>
                <c:pt idx="7190">
                  <c:v>0.25025268554739455</c:v>
                </c:pt>
                <c:pt idx="7191">
                  <c:v>0.262252685547395</c:v>
                </c:pt>
                <c:pt idx="7192">
                  <c:v>0.24025268554740609</c:v>
                </c:pt>
                <c:pt idx="7193">
                  <c:v>0.25025268554739455</c:v>
                </c:pt>
                <c:pt idx="7194">
                  <c:v>0.23425268554740564</c:v>
                </c:pt>
                <c:pt idx="7195">
                  <c:v>0.20425268554740458</c:v>
                </c:pt>
                <c:pt idx="7196">
                  <c:v>0.17625268554741275</c:v>
                </c:pt>
                <c:pt idx="7197">
                  <c:v>0.17825268554739454</c:v>
                </c:pt>
                <c:pt idx="7198">
                  <c:v>0.19425268554741296</c:v>
                </c:pt>
                <c:pt idx="7199">
                  <c:v>0.17425268554740342</c:v>
                </c:pt>
                <c:pt idx="7200">
                  <c:v>0.27025268554740706</c:v>
                </c:pt>
                <c:pt idx="7201">
                  <c:v>0.25225268554740432</c:v>
                </c:pt>
                <c:pt idx="7202">
                  <c:v>0.27425268554739546</c:v>
                </c:pt>
                <c:pt idx="7203">
                  <c:v>0.22425268554741407</c:v>
                </c:pt>
                <c:pt idx="7204">
                  <c:v>0.23425268554740564</c:v>
                </c:pt>
                <c:pt idx="7205">
                  <c:v>0.30825268554741903</c:v>
                </c:pt>
                <c:pt idx="7206">
                  <c:v>0.20825268554739557</c:v>
                </c:pt>
                <c:pt idx="7207">
                  <c:v>0.19825268554740413</c:v>
                </c:pt>
                <c:pt idx="7208">
                  <c:v>0.20825268554739557</c:v>
                </c:pt>
                <c:pt idx="7209">
                  <c:v>0.16225268554740263</c:v>
                </c:pt>
                <c:pt idx="7210">
                  <c:v>0.1882526855474137</c:v>
                </c:pt>
                <c:pt idx="7211">
                  <c:v>0.18025268554740395</c:v>
                </c:pt>
                <c:pt idx="7212">
                  <c:v>0.20825268554739557</c:v>
                </c:pt>
                <c:pt idx="7213">
                  <c:v>0.17625268554741275</c:v>
                </c:pt>
                <c:pt idx="7214">
                  <c:v>0.19225268554740368</c:v>
                </c:pt>
                <c:pt idx="7215">
                  <c:v>0.21625268554740534</c:v>
                </c:pt>
                <c:pt idx="7216">
                  <c:v>0.20825268554739557</c:v>
                </c:pt>
                <c:pt idx="7217">
                  <c:v>0.17425268554740342</c:v>
                </c:pt>
                <c:pt idx="7218">
                  <c:v>0.15425268554739405</c:v>
                </c:pt>
                <c:pt idx="7219">
                  <c:v>0.11825268554741802</c:v>
                </c:pt>
                <c:pt idx="7220">
                  <c:v>0.16825268554740297</c:v>
                </c:pt>
                <c:pt idx="7221">
                  <c:v>0.12425268554739002</c:v>
                </c:pt>
                <c:pt idx="7222">
                  <c:v>0.17425268554740342</c:v>
                </c:pt>
                <c:pt idx="7223">
                  <c:v>0.2142526855473961</c:v>
                </c:pt>
                <c:pt idx="7224">
                  <c:v>0.18625268554740435</c:v>
                </c:pt>
                <c:pt idx="7225">
                  <c:v>0.14025268554741138</c:v>
                </c:pt>
                <c:pt idx="7226">
                  <c:v>0.19025268554739436</c:v>
                </c:pt>
                <c:pt idx="7227">
                  <c:v>0.17425268554740342</c:v>
                </c:pt>
                <c:pt idx="7228">
                  <c:v>0.18625268554740435</c:v>
                </c:pt>
                <c:pt idx="7229">
                  <c:v>0.16825268554740297</c:v>
                </c:pt>
                <c:pt idx="7230">
                  <c:v>0.1882526855474137</c:v>
                </c:pt>
                <c:pt idx="7231">
                  <c:v>0.14625268554741186</c:v>
                </c:pt>
                <c:pt idx="7232">
                  <c:v>0.12225268554740866</c:v>
                </c:pt>
                <c:pt idx="7233">
                  <c:v>0.10625268554741762</c:v>
                </c:pt>
                <c:pt idx="7234">
                  <c:v>0.10025268554741729</c:v>
                </c:pt>
                <c:pt idx="7235">
                  <c:v>8.8252685547417067E-2</c:v>
                </c:pt>
                <c:pt idx="7236">
                  <c:v>0.1602526855473933</c:v>
                </c:pt>
                <c:pt idx="7237">
                  <c:v>0.17625268554741275</c:v>
                </c:pt>
                <c:pt idx="7238">
                  <c:v>0.20225268554739526</c:v>
                </c:pt>
                <c:pt idx="7239">
                  <c:v>0.11425268554739887</c:v>
                </c:pt>
                <c:pt idx="7240">
                  <c:v>0.19225268554740368</c:v>
                </c:pt>
                <c:pt idx="7241">
                  <c:v>0.13625268554739275</c:v>
                </c:pt>
                <c:pt idx="7242">
                  <c:v>0.11625268554740842</c:v>
                </c:pt>
                <c:pt idx="7243">
                  <c:v>0.11025268554740818</c:v>
                </c:pt>
                <c:pt idx="7244">
                  <c:v>9.2252685547407523E-2</c:v>
                </c:pt>
                <c:pt idx="7245">
                  <c:v>9.2252685547407523E-2</c:v>
                </c:pt>
                <c:pt idx="7246">
                  <c:v>8.4252685547397746E-2</c:v>
                </c:pt>
                <c:pt idx="7247">
                  <c:v>0.13425268554741096</c:v>
                </c:pt>
                <c:pt idx="7248">
                  <c:v>0.14625268554741186</c:v>
                </c:pt>
                <c:pt idx="7249">
                  <c:v>0.14425268554740256</c:v>
                </c:pt>
                <c:pt idx="7250">
                  <c:v>0.10825268554739864</c:v>
                </c:pt>
                <c:pt idx="7251">
                  <c:v>0.14025268554741138</c:v>
                </c:pt>
                <c:pt idx="7252">
                  <c:v>0.14025268554741138</c:v>
                </c:pt>
                <c:pt idx="7253">
                  <c:v>0.10425268554740796</c:v>
                </c:pt>
                <c:pt idx="7254">
                  <c:v>0.13025268554739231</c:v>
                </c:pt>
                <c:pt idx="7255">
                  <c:v>8.4252685547397746E-2</c:v>
                </c:pt>
                <c:pt idx="7256">
                  <c:v>6.6252685547397064E-2</c:v>
                </c:pt>
                <c:pt idx="7257">
                  <c:v>5.4252685547397123E-2</c:v>
                </c:pt>
                <c:pt idx="7258">
                  <c:v>0.13425268554741096</c:v>
                </c:pt>
                <c:pt idx="7259">
                  <c:v>3.825268554740547E-2</c:v>
                </c:pt>
                <c:pt idx="7260">
                  <c:v>0.12025268554739912</c:v>
                </c:pt>
                <c:pt idx="7261">
                  <c:v>0.10225268554739841</c:v>
                </c:pt>
                <c:pt idx="7262">
                  <c:v>0.12625268554740118</c:v>
                </c:pt>
                <c:pt idx="7263">
                  <c:v>7.6252685547416432E-2</c:v>
                </c:pt>
                <c:pt idx="7264">
                  <c:v>0.16425268554741188</c:v>
                </c:pt>
                <c:pt idx="7265">
                  <c:v>0.10825268554739864</c:v>
                </c:pt>
                <c:pt idx="7266">
                  <c:v>8.4252685547397746E-2</c:v>
                </c:pt>
                <c:pt idx="7267">
                  <c:v>9.8252685547407764E-2</c:v>
                </c:pt>
                <c:pt idx="7268">
                  <c:v>8.4252685547397746E-2</c:v>
                </c:pt>
                <c:pt idx="7269">
                  <c:v>8.0252685547407068E-2</c:v>
                </c:pt>
                <c:pt idx="7270">
                  <c:v>0.11025268554740818</c:v>
                </c:pt>
                <c:pt idx="7271">
                  <c:v>6.2252685547407004E-2</c:v>
                </c:pt>
                <c:pt idx="7272">
                  <c:v>6.8252685547406933E-2</c:v>
                </c:pt>
                <c:pt idx="7273">
                  <c:v>9.0252685547398001E-2</c:v>
                </c:pt>
                <c:pt idx="7274">
                  <c:v>8.6252685547407296E-2</c:v>
                </c:pt>
                <c:pt idx="7275">
                  <c:v>5.2252685547415925E-2</c:v>
                </c:pt>
                <c:pt idx="7276">
                  <c:v>8.2252685547416646E-2</c:v>
                </c:pt>
                <c:pt idx="7277">
                  <c:v>0.14025268554741138</c:v>
                </c:pt>
                <c:pt idx="7278">
                  <c:v>2.2252685547414452E-2</c:v>
                </c:pt>
                <c:pt idx="7279">
                  <c:v>0.11425268554739887</c:v>
                </c:pt>
                <c:pt idx="7280">
                  <c:v>9.2252685547407523E-2</c:v>
                </c:pt>
                <c:pt idx="7281">
                  <c:v>3.2252685547405242E-2</c:v>
                </c:pt>
                <c:pt idx="7282">
                  <c:v>9.2252685547407523E-2</c:v>
                </c:pt>
                <c:pt idx="7283">
                  <c:v>5.6252685547406193E-2</c:v>
                </c:pt>
                <c:pt idx="7284">
                  <c:v>1.8252685547395241E-2</c:v>
                </c:pt>
                <c:pt idx="7285">
                  <c:v>7.6252685547416432E-2</c:v>
                </c:pt>
                <c:pt idx="7286">
                  <c:v>0.13225268554740163</c:v>
                </c:pt>
                <c:pt idx="7287">
                  <c:v>2.6252685547405012E-2</c:v>
                </c:pt>
                <c:pt idx="7288">
                  <c:v>0.12225268554740866</c:v>
                </c:pt>
                <c:pt idx="7289">
                  <c:v>0.10625268554741762</c:v>
                </c:pt>
                <c:pt idx="7290">
                  <c:v>9.2252685547407523E-2</c:v>
                </c:pt>
                <c:pt idx="7291">
                  <c:v>-9.747314452596351E-3</c:v>
                </c:pt>
                <c:pt idx="7292">
                  <c:v>3.825268554740547E-2</c:v>
                </c:pt>
                <c:pt idx="7293">
                  <c:v>2.8252685547414582E-2</c:v>
                </c:pt>
                <c:pt idx="7294">
                  <c:v>6.0252685547396934E-2</c:v>
                </c:pt>
                <c:pt idx="7295">
                  <c:v>5.2252685547415925E-2</c:v>
                </c:pt>
                <c:pt idx="7296">
                  <c:v>6.0252685547396934E-2</c:v>
                </c:pt>
                <c:pt idx="7297">
                  <c:v>6.8252685547406933E-2</c:v>
                </c:pt>
                <c:pt idx="7298">
                  <c:v>0.10825268554739864</c:v>
                </c:pt>
                <c:pt idx="7299">
                  <c:v>7.2252685547397333E-2</c:v>
                </c:pt>
                <c:pt idx="7300">
                  <c:v>0.10225268554739841</c:v>
                </c:pt>
                <c:pt idx="7301">
                  <c:v>0.13025268554739231</c:v>
                </c:pt>
                <c:pt idx="7302">
                  <c:v>0.13025268554739231</c:v>
                </c:pt>
                <c:pt idx="7303">
                  <c:v>3.825268554740547E-2</c:v>
                </c:pt>
                <c:pt idx="7304">
                  <c:v>4.8252685547396423E-2</c:v>
                </c:pt>
                <c:pt idx="7305">
                  <c:v>1.0252685547413881E-2</c:v>
                </c:pt>
                <c:pt idx="7306">
                  <c:v>2.0252685547404791E-2</c:v>
                </c:pt>
                <c:pt idx="7307">
                  <c:v>2.0252685547404791E-2</c:v>
                </c:pt>
                <c:pt idx="7308">
                  <c:v>6.8252685547406933E-2</c:v>
                </c:pt>
                <c:pt idx="7309">
                  <c:v>5.8252685547415833E-2</c:v>
                </c:pt>
                <c:pt idx="7310">
                  <c:v>7.0252685547416524E-2</c:v>
                </c:pt>
                <c:pt idx="7311">
                  <c:v>3.825268554740547E-2</c:v>
                </c:pt>
                <c:pt idx="7312">
                  <c:v>0.10025268554741729</c:v>
                </c:pt>
                <c:pt idx="7313">
                  <c:v>4.2252685547396661E-2</c:v>
                </c:pt>
                <c:pt idx="7314">
                  <c:v>9.2252685547407523E-2</c:v>
                </c:pt>
                <c:pt idx="7315">
                  <c:v>4.6252685547415323E-2</c:v>
                </c:pt>
                <c:pt idx="7316">
                  <c:v>3.6252685547395941E-2</c:v>
                </c:pt>
                <c:pt idx="7317">
                  <c:v>7.6252685547416432E-2</c:v>
                </c:pt>
                <c:pt idx="7318">
                  <c:v>2.0252685547404791E-2</c:v>
                </c:pt>
                <c:pt idx="7319">
                  <c:v>2.8252685547414582E-2</c:v>
                </c:pt>
                <c:pt idx="7320">
                  <c:v>1.4252685547404553E-2</c:v>
                </c:pt>
                <c:pt idx="7321">
                  <c:v>7.2252685547397333E-2</c:v>
                </c:pt>
                <c:pt idx="7322">
                  <c:v>4.2252685547396661E-2</c:v>
                </c:pt>
                <c:pt idx="7323">
                  <c:v>4.6252685547415323E-2</c:v>
                </c:pt>
                <c:pt idx="7324">
                  <c:v>6.4252685547416644E-2</c:v>
                </c:pt>
                <c:pt idx="7325">
                  <c:v>0.12025268554739912</c:v>
                </c:pt>
                <c:pt idx="7326">
                  <c:v>0.13225268554740163</c:v>
                </c:pt>
                <c:pt idx="7327">
                  <c:v>5.8252685547415833E-2</c:v>
                </c:pt>
                <c:pt idx="7328">
                  <c:v>8.2252685547416646E-2</c:v>
                </c:pt>
                <c:pt idx="7329">
                  <c:v>1.8252685547395241E-2</c:v>
                </c:pt>
                <c:pt idx="7330">
                  <c:v>3.6252685547395941E-2</c:v>
                </c:pt>
                <c:pt idx="7331">
                  <c:v>5.4252685547397123E-2</c:v>
                </c:pt>
                <c:pt idx="7332">
                  <c:v>4.0252685547415033E-2</c:v>
                </c:pt>
                <c:pt idx="7333">
                  <c:v>2.8252685547414582E-2</c:v>
                </c:pt>
                <c:pt idx="7334">
                  <c:v>1.2252685547395005E-2</c:v>
                </c:pt>
                <c:pt idx="7335">
                  <c:v>5.4252685547397123E-2</c:v>
                </c:pt>
                <c:pt idx="7336">
                  <c:v>8.6252685547407296E-2</c:v>
                </c:pt>
                <c:pt idx="7337">
                  <c:v>3.6252685547395941E-2</c:v>
                </c:pt>
                <c:pt idx="7338">
                  <c:v>0.10025268554741729</c:v>
                </c:pt>
                <c:pt idx="7339">
                  <c:v>1.2252685547395005E-2</c:v>
                </c:pt>
                <c:pt idx="7340">
                  <c:v>4.2526855474136482E-3</c:v>
                </c:pt>
                <c:pt idx="7341">
                  <c:v>6.2526855473947762E-3</c:v>
                </c:pt>
                <c:pt idx="7342">
                  <c:v>1.4252685547404553E-2</c:v>
                </c:pt>
                <c:pt idx="7343">
                  <c:v>-1.3747314452587134E-2</c:v>
                </c:pt>
                <c:pt idx="7344">
                  <c:v>4.0252685547415033E-2</c:v>
                </c:pt>
                <c:pt idx="7345">
                  <c:v>1.4252685547404553E-2</c:v>
                </c:pt>
                <c:pt idx="7346">
                  <c:v>6.2526855473947762E-3</c:v>
                </c:pt>
                <c:pt idx="7347">
                  <c:v>-1.7473144525865791E-3</c:v>
                </c:pt>
                <c:pt idx="7348">
                  <c:v>2.8252685547414582E-2</c:v>
                </c:pt>
                <c:pt idx="7349">
                  <c:v>3.825268554740547E-2</c:v>
                </c:pt>
                <c:pt idx="7350">
                  <c:v>3.825268554740547E-2</c:v>
                </c:pt>
                <c:pt idx="7351">
                  <c:v>-7.7473144525868074E-3</c:v>
                </c:pt>
                <c:pt idx="7352">
                  <c:v>2.4252685547395448E-2</c:v>
                </c:pt>
                <c:pt idx="7353">
                  <c:v>-9.747314452596351E-3</c:v>
                </c:pt>
                <c:pt idx="7354">
                  <c:v>-8.9747314452608834E-2</c:v>
                </c:pt>
                <c:pt idx="7355">
                  <c:v>-1.3747314452587134E-2</c:v>
                </c:pt>
                <c:pt idx="7356">
                  <c:v>-3.374731445259728E-2</c:v>
                </c:pt>
                <c:pt idx="7357">
                  <c:v>-3.1747314452587792E-2</c:v>
                </c:pt>
                <c:pt idx="7358">
                  <c:v>-5.7473144526056794E-3</c:v>
                </c:pt>
                <c:pt idx="7359">
                  <c:v>3.2252685547405242E-2</c:v>
                </c:pt>
                <c:pt idx="7360">
                  <c:v>-2.3747314452606402E-2</c:v>
                </c:pt>
                <c:pt idx="7361">
                  <c:v>-2.5747314452587492E-2</c:v>
                </c:pt>
                <c:pt idx="7362">
                  <c:v>3.2252685547405242E-2</c:v>
                </c:pt>
                <c:pt idx="7363">
                  <c:v>5.6252685547406193E-2</c:v>
                </c:pt>
                <c:pt idx="7364">
                  <c:v>-1.7473144525865791E-3</c:v>
                </c:pt>
                <c:pt idx="7365">
                  <c:v>-1.5747314452596584E-2</c:v>
                </c:pt>
                <c:pt idx="7366">
                  <c:v>-2.5747314452587492E-2</c:v>
                </c:pt>
                <c:pt idx="7367">
                  <c:v>-2.9747314452606612E-2</c:v>
                </c:pt>
                <c:pt idx="7368">
                  <c:v>-4.3747314452588192E-2</c:v>
                </c:pt>
                <c:pt idx="7369">
                  <c:v>-1.5747314452596584E-2</c:v>
                </c:pt>
                <c:pt idx="7370">
                  <c:v>-1.9747314452587414E-2</c:v>
                </c:pt>
                <c:pt idx="7371">
                  <c:v>-2.5747314452587492E-2</c:v>
                </c:pt>
                <c:pt idx="7372">
                  <c:v>-5.1747314452597962E-2</c:v>
                </c:pt>
                <c:pt idx="7373">
                  <c:v>-9.747314452596351E-3</c:v>
                </c:pt>
                <c:pt idx="7374">
                  <c:v>4.2526855474136482E-3</c:v>
                </c:pt>
                <c:pt idx="7375">
                  <c:v>-3.7473144525961921E-3</c:v>
                </c:pt>
                <c:pt idx="7376">
                  <c:v>-2.3747314452606402E-2</c:v>
                </c:pt>
                <c:pt idx="7377">
                  <c:v>-3.1747314452587792E-2</c:v>
                </c:pt>
                <c:pt idx="7378">
                  <c:v>2.4252685547395448E-2</c:v>
                </c:pt>
                <c:pt idx="7379">
                  <c:v>-1.3747314452587134E-2</c:v>
                </c:pt>
                <c:pt idx="7380">
                  <c:v>-0.10374731445259044</c:v>
                </c:pt>
                <c:pt idx="7381">
                  <c:v>-8.7747314452599326E-2</c:v>
                </c:pt>
                <c:pt idx="7382">
                  <c:v>-8.9747314452608834E-2</c:v>
                </c:pt>
                <c:pt idx="7383">
                  <c:v>-3.1747314452587792E-2</c:v>
                </c:pt>
                <c:pt idx="7384">
                  <c:v>-5.3747314452607504E-2</c:v>
                </c:pt>
                <c:pt idx="7385">
                  <c:v>-6.1747314452588901E-2</c:v>
                </c:pt>
                <c:pt idx="7386">
                  <c:v>1.6252685547414141E-2</c:v>
                </c:pt>
                <c:pt idx="7387">
                  <c:v>6.2526855473947762E-3</c:v>
                </c:pt>
                <c:pt idx="7388">
                  <c:v>2.5268554739454879E-4</c:v>
                </c:pt>
                <c:pt idx="7389">
                  <c:v>-5.774731445259873E-2</c:v>
                </c:pt>
                <c:pt idx="7390">
                  <c:v>4.0252685547415033E-2</c:v>
                </c:pt>
                <c:pt idx="7391">
                  <c:v>-7.9747314452589591E-2</c:v>
                </c:pt>
                <c:pt idx="7392">
                  <c:v>-0.11974731445261012</c:v>
                </c:pt>
                <c:pt idx="7393">
                  <c:v>-9.1747314452590004E-2</c:v>
                </c:pt>
                <c:pt idx="7394">
                  <c:v>-5.3747314452607504E-2</c:v>
                </c:pt>
                <c:pt idx="7395">
                  <c:v>-8.5747314452589735E-2</c:v>
                </c:pt>
                <c:pt idx="7396">
                  <c:v>-5.7473144526056794E-3</c:v>
                </c:pt>
                <c:pt idx="7397">
                  <c:v>-1.9747314452587414E-2</c:v>
                </c:pt>
                <c:pt idx="7398">
                  <c:v>-1.9747314452587414E-2</c:v>
                </c:pt>
                <c:pt idx="7399">
                  <c:v>-6.7747314452589094E-2</c:v>
                </c:pt>
                <c:pt idx="7400">
                  <c:v>1.2252685547395005E-2</c:v>
                </c:pt>
                <c:pt idx="7401">
                  <c:v>-3.7747314452588082E-2</c:v>
                </c:pt>
                <c:pt idx="7402">
                  <c:v>-1.7747314452606133E-2</c:v>
                </c:pt>
                <c:pt idx="7403">
                  <c:v>-4.5747314452597734E-2</c:v>
                </c:pt>
                <c:pt idx="7404">
                  <c:v>-8.7747314452599326E-2</c:v>
                </c:pt>
                <c:pt idx="7405">
                  <c:v>-6.374731445259843E-2</c:v>
                </c:pt>
                <c:pt idx="7406">
                  <c:v>-8.1747314452599126E-2</c:v>
                </c:pt>
                <c:pt idx="7407">
                  <c:v>-7.7747314452608934E-2</c:v>
                </c:pt>
                <c:pt idx="7408">
                  <c:v>-5.9747314452607933E-2</c:v>
                </c:pt>
                <c:pt idx="7409">
                  <c:v>-0.10574731445259999</c:v>
                </c:pt>
                <c:pt idx="7410">
                  <c:v>-5.5747314452588834E-2</c:v>
                </c:pt>
                <c:pt idx="7411">
                  <c:v>-4.7747314452607513E-2</c:v>
                </c:pt>
                <c:pt idx="7412">
                  <c:v>-2.1747314452596856E-2</c:v>
                </c:pt>
                <c:pt idx="7413">
                  <c:v>-0.11774731445260046</c:v>
                </c:pt>
                <c:pt idx="7414">
                  <c:v>-3.7747314452588082E-2</c:v>
                </c:pt>
                <c:pt idx="7415">
                  <c:v>-9.747314452596351E-3</c:v>
                </c:pt>
                <c:pt idx="7416">
                  <c:v>-0.12574731445261142</c:v>
                </c:pt>
                <c:pt idx="7417">
                  <c:v>-0.12374731445260069</c:v>
                </c:pt>
                <c:pt idx="7418">
                  <c:v>-0.10174731445260952</c:v>
                </c:pt>
                <c:pt idx="7419">
                  <c:v>-0.11974731445261012</c:v>
                </c:pt>
                <c:pt idx="7420">
                  <c:v>-0.10174731445260952</c:v>
                </c:pt>
                <c:pt idx="7421">
                  <c:v>-6.9747314452599032E-2</c:v>
                </c:pt>
                <c:pt idx="7422">
                  <c:v>-9.1747314452590004E-2</c:v>
                </c:pt>
                <c:pt idx="7423">
                  <c:v>-0.13774731445258359</c:v>
                </c:pt>
                <c:pt idx="7424">
                  <c:v>-5.3747314452607504E-2</c:v>
                </c:pt>
                <c:pt idx="7425">
                  <c:v>-0.10574731445259999</c:v>
                </c:pt>
                <c:pt idx="7426">
                  <c:v>-0.12574731445261142</c:v>
                </c:pt>
                <c:pt idx="7427">
                  <c:v>-0.11374731445260977</c:v>
                </c:pt>
                <c:pt idx="7428">
                  <c:v>-0.12174731445259113</c:v>
                </c:pt>
                <c:pt idx="7429">
                  <c:v>-0.15174731445259496</c:v>
                </c:pt>
                <c:pt idx="7430">
                  <c:v>-0.15974731445260473</c:v>
                </c:pt>
                <c:pt idx="7431">
                  <c:v>-0.14974731445258452</c:v>
                </c:pt>
                <c:pt idx="7432">
                  <c:v>-9.9747314452599767E-2</c:v>
                </c:pt>
                <c:pt idx="7433">
                  <c:v>-0.12374731445260069</c:v>
                </c:pt>
                <c:pt idx="7434">
                  <c:v>-0.13374731445259364</c:v>
                </c:pt>
                <c:pt idx="7435">
                  <c:v>-5.9747314452607933E-2</c:v>
                </c:pt>
                <c:pt idx="7436">
                  <c:v>-7.7747314452608934E-2</c:v>
                </c:pt>
                <c:pt idx="7437">
                  <c:v>-8.9747314452608834E-2</c:v>
                </c:pt>
                <c:pt idx="7438">
                  <c:v>-9.9747314452599767E-2</c:v>
                </c:pt>
                <c:pt idx="7439">
                  <c:v>-8.5747314452589735E-2</c:v>
                </c:pt>
                <c:pt idx="7440">
                  <c:v>-8.3747314452608648E-2</c:v>
                </c:pt>
                <c:pt idx="7441">
                  <c:v>-0.15974731445260473</c:v>
                </c:pt>
                <c:pt idx="7442">
                  <c:v>-0.14574731445259456</c:v>
                </c:pt>
                <c:pt idx="7443">
                  <c:v>-0.17374731445258523</c:v>
                </c:pt>
                <c:pt idx="7444">
                  <c:v>-0.14774731445260386</c:v>
                </c:pt>
                <c:pt idx="7445">
                  <c:v>-0.16974731445259525</c:v>
                </c:pt>
                <c:pt idx="7446">
                  <c:v>-9.3747314452599567E-2</c:v>
                </c:pt>
                <c:pt idx="7447">
                  <c:v>-0.14774731445260386</c:v>
                </c:pt>
                <c:pt idx="7448">
                  <c:v>-0.13374731445259364</c:v>
                </c:pt>
                <c:pt idx="7449">
                  <c:v>-8.7747314452599326E-2</c:v>
                </c:pt>
                <c:pt idx="7450">
                  <c:v>-8.5747314452589735E-2</c:v>
                </c:pt>
                <c:pt idx="7451">
                  <c:v>-0.10774731445260972</c:v>
                </c:pt>
                <c:pt idx="7452">
                  <c:v>-0.11174731445260021</c:v>
                </c:pt>
                <c:pt idx="7453">
                  <c:v>-0.16774731445258476</c:v>
                </c:pt>
                <c:pt idx="7454">
                  <c:v>-0.18974731445260576</c:v>
                </c:pt>
                <c:pt idx="7455">
                  <c:v>-0.17974731445258568</c:v>
                </c:pt>
                <c:pt idx="7456">
                  <c:v>-0.11774731445260046</c:v>
                </c:pt>
                <c:pt idx="7457">
                  <c:v>-0.18774731445259649</c:v>
                </c:pt>
                <c:pt idx="7458">
                  <c:v>-0.14774731445260386</c:v>
                </c:pt>
                <c:pt idx="7459">
                  <c:v>-0.11974731445261012</c:v>
                </c:pt>
                <c:pt idx="7460">
                  <c:v>-0.13174731445258325</c:v>
                </c:pt>
                <c:pt idx="7461">
                  <c:v>-0.1157473144525909</c:v>
                </c:pt>
                <c:pt idx="7462">
                  <c:v>-0.12374731445260069</c:v>
                </c:pt>
                <c:pt idx="7463">
                  <c:v>-0.14774731445260386</c:v>
                </c:pt>
                <c:pt idx="7464">
                  <c:v>-0.11974731445261012</c:v>
                </c:pt>
                <c:pt idx="7465">
                  <c:v>-0.14374731445258404</c:v>
                </c:pt>
                <c:pt idx="7466">
                  <c:v>-0.10974731445259067</c:v>
                </c:pt>
                <c:pt idx="7467">
                  <c:v>-0.19774731445258592</c:v>
                </c:pt>
                <c:pt idx="7468">
                  <c:v>-0.14774731445260386</c:v>
                </c:pt>
                <c:pt idx="7469">
                  <c:v>-0.12374731445260069</c:v>
                </c:pt>
                <c:pt idx="7470">
                  <c:v>-0.16174731445258439</c:v>
                </c:pt>
                <c:pt idx="7471">
                  <c:v>-0.15774731445259543</c:v>
                </c:pt>
                <c:pt idx="7472">
                  <c:v>-0.11974731445261012</c:v>
                </c:pt>
                <c:pt idx="7473">
                  <c:v>-0.12374731445260069</c:v>
                </c:pt>
                <c:pt idx="7474">
                  <c:v>-7.7747314452608934E-2</c:v>
                </c:pt>
                <c:pt idx="7475">
                  <c:v>-9.7747314452590217E-2</c:v>
                </c:pt>
                <c:pt idx="7476">
                  <c:v>-0.10774731445260972</c:v>
                </c:pt>
                <c:pt idx="7477">
                  <c:v>-0.19174731445258444</c:v>
                </c:pt>
                <c:pt idx="7478">
                  <c:v>-0.19774731445258592</c:v>
                </c:pt>
                <c:pt idx="7479">
                  <c:v>-0.15974731445260473</c:v>
                </c:pt>
                <c:pt idx="7480">
                  <c:v>-0.16974731445259525</c:v>
                </c:pt>
                <c:pt idx="7481">
                  <c:v>-0.18774731445259649</c:v>
                </c:pt>
                <c:pt idx="7482">
                  <c:v>-0.13774731445258359</c:v>
                </c:pt>
                <c:pt idx="7483">
                  <c:v>-0.15774731445259543</c:v>
                </c:pt>
                <c:pt idx="7484">
                  <c:v>-0.13974731445259408</c:v>
                </c:pt>
                <c:pt idx="7485">
                  <c:v>-0.15574731445258497</c:v>
                </c:pt>
                <c:pt idx="7486">
                  <c:v>-8.1747314452599126E-2</c:v>
                </c:pt>
                <c:pt idx="7487">
                  <c:v>-0.13574731445260299</c:v>
                </c:pt>
                <c:pt idx="7488">
                  <c:v>-9.3747314452599567E-2</c:v>
                </c:pt>
                <c:pt idx="7489">
                  <c:v>-0.13574731445260299</c:v>
                </c:pt>
                <c:pt idx="7490">
                  <c:v>-0.16574731445260413</c:v>
                </c:pt>
                <c:pt idx="7491">
                  <c:v>-0.20174731445260552</c:v>
                </c:pt>
                <c:pt idx="7492">
                  <c:v>-0.15774731445259543</c:v>
                </c:pt>
                <c:pt idx="7493">
                  <c:v>-0.23174731445260663</c:v>
                </c:pt>
                <c:pt idx="7494">
                  <c:v>-0.15374731445260437</c:v>
                </c:pt>
                <c:pt idx="7495">
                  <c:v>-0.13774731445258359</c:v>
                </c:pt>
                <c:pt idx="7496">
                  <c:v>-0.17574731445259575</c:v>
                </c:pt>
                <c:pt idx="7497">
                  <c:v>-0.15774731445259543</c:v>
                </c:pt>
                <c:pt idx="7498">
                  <c:v>-0.11374731445260977</c:v>
                </c:pt>
                <c:pt idx="7499">
                  <c:v>-0.13974731445259408</c:v>
                </c:pt>
                <c:pt idx="7500">
                  <c:v>-0.13574731445260299</c:v>
                </c:pt>
                <c:pt idx="7501">
                  <c:v>-0.15174731445259496</c:v>
                </c:pt>
                <c:pt idx="7502">
                  <c:v>-0.22174731445258544</c:v>
                </c:pt>
                <c:pt idx="7503">
                  <c:v>-0.20974731445258663</c:v>
                </c:pt>
                <c:pt idx="7504">
                  <c:v>-0.20574731445259664</c:v>
                </c:pt>
                <c:pt idx="7505">
                  <c:v>-0.22374731445259688</c:v>
                </c:pt>
                <c:pt idx="7506">
                  <c:v>-0.16774731445258476</c:v>
                </c:pt>
                <c:pt idx="7507">
                  <c:v>-0.11374731445260977</c:v>
                </c:pt>
                <c:pt idx="7508">
                  <c:v>-0.12374731445260069</c:v>
                </c:pt>
                <c:pt idx="7509">
                  <c:v>-0.13574731445260299</c:v>
                </c:pt>
                <c:pt idx="7510">
                  <c:v>-6.574731445260798E-2</c:v>
                </c:pt>
                <c:pt idx="7511">
                  <c:v>-0.12574731445261142</c:v>
                </c:pt>
                <c:pt idx="7512">
                  <c:v>-0.12774731445259324</c:v>
                </c:pt>
                <c:pt idx="7513">
                  <c:v>-0.15574731445258497</c:v>
                </c:pt>
                <c:pt idx="7514">
                  <c:v>-0.12574731445261142</c:v>
                </c:pt>
                <c:pt idx="7515">
                  <c:v>-0.19174731445258444</c:v>
                </c:pt>
                <c:pt idx="7516">
                  <c:v>-0.19974731445259625</c:v>
                </c:pt>
                <c:pt idx="7517">
                  <c:v>-0.22774731445258689</c:v>
                </c:pt>
                <c:pt idx="7518">
                  <c:v>-0.21174731445259706</c:v>
                </c:pt>
                <c:pt idx="7519">
                  <c:v>-0.17374731445258523</c:v>
                </c:pt>
                <c:pt idx="7520">
                  <c:v>-0.16374731445259477</c:v>
                </c:pt>
                <c:pt idx="7521">
                  <c:v>-0.20774731445260594</c:v>
                </c:pt>
                <c:pt idx="7522">
                  <c:v>-0.15574731445258497</c:v>
                </c:pt>
                <c:pt idx="7523">
                  <c:v>-0.16374731445259477</c:v>
                </c:pt>
                <c:pt idx="7524">
                  <c:v>-0.15974731445260473</c:v>
                </c:pt>
                <c:pt idx="7525">
                  <c:v>-0.14974731445258452</c:v>
                </c:pt>
                <c:pt idx="7526">
                  <c:v>-0.14174731445260341</c:v>
                </c:pt>
                <c:pt idx="7527">
                  <c:v>-0.20174731445260552</c:v>
                </c:pt>
                <c:pt idx="7528">
                  <c:v>-0.22774731445258689</c:v>
                </c:pt>
                <c:pt idx="7529">
                  <c:v>-0.16574731445260413</c:v>
                </c:pt>
                <c:pt idx="7530">
                  <c:v>-0.19174731445258444</c:v>
                </c:pt>
                <c:pt idx="7531">
                  <c:v>-0.20774731445260594</c:v>
                </c:pt>
                <c:pt idx="7532">
                  <c:v>-0.10574731445259999</c:v>
                </c:pt>
                <c:pt idx="7533">
                  <c:v>-0.22574731445260612</c:v>
                </c:pt>
                <c:pt idx="7534">
                  <c:v>-0.14974731445258452</c:v>
                </c:pt>
                <c:pt idx="7535">
                  <c:v>-0.14774731445260386</c:v>
                </c:pt>
                <c:pt idx="7536">
                  <c:v>-0.11774731445260046</c:v>
                </c:pt>
                <c:pt idx="7537">
                  <c:v>-0.17974731445258568</c:v>
                </c:pt>
                <c:pt idx="7538">
                  <c:v>-0.14174731445260341</c:v>
                </c:pt>
                <c:pt idx="7539">
                  <c:v>-0.23574731445259775</c:v>
                </c:pt>
                <c:pt idx="7540">
                  <c:v>-0.20174731445260552</c:v>
                </c:pt>
                <c:pt idx="7541">
                  <c:v>-0.24174731445259826</c:v>
                </c:pt>
                <c:pt idx="7542">
                  <c:v>-0.22574731445260612</c:v>
                </c:pt>
                <c:pt idx="7543">
                  <c:v>-0.19574731445260513</c:v>
                </c:pt>
                <c:pt idx="7544">
                  <c:v>-0.21374731445260636</c:v>
                </c:pt>
                <c:pt idx="7545">
                  <c:v>-0.21174731445259706</c:v>
                </c:pt>
                <c:pt idx="7546">
                  <c:v>-0.17774731445260497</c:v>
                </c:pt>
                <c:pt idx="7547">
                  <c:v>-0.14574731445259456</c:v>
                </c:pt>
                <c:pt idx="7548">
                  <c:v>-0.11174731445260021</c:v>
                </c:pt>
                <c:pt idx="7549">
                  <c:v>-0.14774731445260386</c:v>
                </c:pt>
                <c:pt idx="7550">
                  <c:v>-8.5747314452589735E-2</c:v>
                </c:pt>
                <c:pt idx="7551">
                  <c:v>-0.21574731445258702</c:v>
                </c:pt>
                <c:pt idx="7552">
                  <c:v>-0.18174731445259595</c:v>
                </c:pt>
                <c:pt idx="7553">
                  <c:v>-0.26174731445260579</c:v>
                </c:pt>
                <c:pt idx="7554">
                  <c:v>-0.17774731445260497</c:v>
                </c:pt>
                <c:pt idx="7555">
                  <c:v>-0.19974731445259625</c:v>
                </c:pt>
                <c:pt idx="7556">
                  <c:v>-0.19774731445258592</c:v>
                </c:pt>
                <c:pt idx="7557">
                  <c:v>-0.25174731445258314</c:v>
                </c:pt>
                <c:pt idx="7558">
                  <c:v>-0.15974731445260473</c:v>
                </c:pt>
                <c:pt idx="7559">
                  <c:v>-0.16974731445259525</c:v>
                </c:pt>
                <c:pt idx="7560">
                  <c:v>-0.10774731445260972</c:v>
                </c:pt>
                <c:pt idx="7561">
                  <c:v>-0.16174731445258439</c:v>
                </c:pt>
                <c:pt idx="7562">
                  <c:v>-0.17574731445259575</c:v>
                </c:pt>
                <c:pt idx="7563">
                  <c:v>-0.19974731445259625</c:v>
                </c:pt>
                <c:pt idx="7564">
                  <c:v>-0.18374731445260548</c:v>
                </c:pt>
                <c:pt idx="7565">
                  <c:v>-0.20174731445260552</c:v>
                </c:pt>
                <c:pt idx="7566">
                  <c:v>-0.19574731445260513</c:v>
                </c:pt>
                <c:pt idx="7567">
                  <c:v>-0.27174731445259387</c:v>
                </c:pt>
                <c:pt idx="7568">
                  <c:v>-0.20374731445258626</c:v>
                </c:pt>
                <c:pt idx="7569">
                  <c:v>-0.21574731445258702</c:v>
                </c:pt>
                <c:pt idx="7570">
                  <c:v>-0.21174731445259706</c:v>
                </c:pt>
                <c:pt idx="7571">
                  <c:v>-0.19574731445260513</c:v>
                </c:pt>
                <c:pt idx="7572">
                  <c:v>-0.1157473144525909</c:v>
                </c:pt>
                <c:pt idx="7573">
                  <c:v>-0.12574731445261142</c:v>
                </c:pt>
                <c:pt idx="7574">
                  <c:v>-0.20174731445260552</c:v>
                </c:pt>
                <c:pt idx="7575">
                  <c:v>-0.21174731445259706</c:v>
                </c:pt>
                <c:pt idx="7576">
                  <c:v>-0.19574731445260513</c:v>
                </c:pt>
                <c:pt idx="7577">
                  <c:v>-0.2297473144525973</c:v>
                </c:pt>
                <c:pt idx="7578">
                  <c:v>-0.21374731445260636</c:v>
                </c:pt>
                <c:pt idx="7579">
                  <c:v>-0.26974731445258449</c:v>
                </c:pt>
                <c:pt idx="7580">
                  <c:v>-0.22774731445258689</c:v>
                </c:pt>
                <c:pt idx="7581">
                  <c:v>-0.20574731445259664</c:v>
                </c:pt>
                <c:pt idx="7582">
                  <c:v>-0.18574731445258613</c:v>
                </c:pt>
                <c:pt idx="7583">
                  <c:v>-0.16174731445258439</c:v>
                </c:pt>
                <c:pt idx="7584">
                  <c:v>-0.14774731445260386</c:v>
                </c:pt>
                <c:pt idx="7585">
                  <c:v>-0.15174731445259496</c:v>
                </c:pt>
                <c:pt idx="7586">
                  <c:v>-0.18174731445259595</c:v>
                </c:pt>
                <c:pt idx="7587">
                  <c:v>-0.21174731445259706</c:v>
                </c:pt>
                <c:pt idx="7588">
                  <c:v>-0.15774731445259543</c:v>
                </c:pt>
                <c:pt idx="7589">
                  <c:v>-0.19374731445259583</c:v>
                </c:pt>
                <c:pt idx="7590">
                  <c:v>-0.21174731445259706</c:v>
                </c:pt>
                <c:pt idx="7591">
                  <c:v>-0.23574731445259775</c:v>
                </c:pt>
                <c:pt idx="7592">
                  <c:v>-0.20774731445260594</c:v>
                </c:pt>
                <c:pt idx="7593">
                  <c:v>-0.20974731445258663</c:v>
                </c:pt>
                <c:pt idx="7594">
                  <c:v>-0.21974731445260687</c:v>
                </c:pt>
                <c:pt idx="7595">
                  <c:v>-0.21774731445259748</c:v>
                </c:pt>
                <c:pt idx="7596">
                  <c:v>-0.12374731445260069</c:v>
                </c:pt>
                <c:pt idx="7597">
                  <c:v>-0.25174731445258314</c:v>
                </c:pt>
                <c:pt idx="7598">
                  <c:v>-0.13174731445258325</c:v>
                </c:pt>
                <c:pt idx="7599">
                  <c:v>-0.17174731445260458</c:v>
                </c:pt>
                <c:pt idx="7600">
                  <c:v>-0.20774731445260594</c:v>
                </c:pt>
                <c:pt idx="7601">
                  <c:v>-0.17574731445259575</c:v>
                </c:pt>
                <c:pt idx="7602">
                  <c:v>-0.17174731445260458</c:v>
                </c:pt>
                <c:pt idx="7603">
                  <c:v>-0.21774731445259748</c:v>
                </c:pt>
                <c:pt idx="7604">
                  <c:v>-0.22774731445258689</c:v>
                </c:pt>
                <c:pt idx="7605">
                  <c:v>-0.249747314452608</c:v>
                </c:pt>
                <c:pt idx="7606">
                  <c:v>-0.19374731445259583</c:v>
                </c:pt>
                <c:pt idx="7607">
                  <c:v>-0.21774731445259748</c:v>
                </c:pt>
                <c:pt idx="7608">
                  <c:v>-0.16574731445260413</c:v>
                </c:pt>
                <c:pt idx="7609">
                  <c:v>-0.16374731445259477</c:v>
                </c:pt>
                <c:pt idx="7610">
                  <c:v>-0.17774731445260497</c:v>
                </c:pt>
                <c:pt idx="7611">
                  <c:v>-0.16174731445258439</c:v>
                </c:pt>
                <c:pt idx="7612">
                  <c:v>-0.19174731445258444</c:v>
                </c:pt>
                <c:pt idx="7613">
                  <c:v>-0.24174731445259826</c:v>
                </c:pt>
                <c:pt idx="7614">
                  <c:v>-0.20974731445258663</c:v>
                </c:pt>
                <c:pt idx="7615">
                  <c:v>-0.17974731445258568</c:v>
                </c:pt>
                <c:pt idx="7616">
                  <c:v>-0.25374731445259263</c:v>
                </c:pt>
                <c:pt idx="7617">
                  <c:v>-0.23374731445258726</c:v>
                </c:pt>
                <c:pt idx="7618">
                  <c:v>-0.16774731445258476</c:v>
                </c:pt>
                <c:pt idx="7619">
                  <c:v>-0.19774731445258592</c:v>
                </c:pt>
                <c:pt idx="7620">
                  <c:v>-0.19574731445260513</c:v>
                </c:pt>
                <c:pt idx="7621">
                  <c:v>-0.21174731445259706</c:v>
                </c:pt>
                <c:pt idx="7622">
                  <c:v>-0.20174731445260552</c:v>
                </c:pt>
                <c:pt idx="7623">
                  <c:v>-0.23974731445258773</c:v>
                </c:pt>
                <c:pt idx="7624">
                  <c:v>-0.17574731445259575</c:v>
                </c:pt>
                <c:pt idx="7625">
                  <c:v>-0.21174731445259706</c:v>
                </c:pt>
                <c:pt idx="7626">
                  <c:v>-0.20574731445259664</c:v>
                </c:pt>
                <c:pt idx="7627">
                  <c:v>-0.25974731445259297</c:v>
                </c:pt>
                <c:pt idx="7628">
                  <c:v>-0.25574731445260529</c:v>
                </c:pt>
                <c:pt idx="7629">
                  <c:v>-0.23174731445260663</c:v>
                </c:pt>
                <c:pt idx="7630">
                  <c:v>-0.22174731445258544</c:v>
                </c:pt>
                <c:pt idx="7631">
                  <c:v>-0.18974731445260576</c:v>
                </c:pt>
                <c:pt idx="7632">
                  <c:v>-0.24574731445258818</c:v>
                </c:pt>
                <c:pt idx="7633">
                  <c:v>-0.22374731445259688</c:v>
                </c:pt>
                <c:pt idx="7634">
                  <c:v>-0.11174731445260021</c:v>
                </c:pt>
                <c:pt idx="7635">
                  <c:v>-0.18174731445259595</c:v>
                </c:pt>
                <c:pt idx="7636">
                  <c:v>-0.15174731445259496</c:v>
                </c:pt>
                <c:pt idx="7637">
                  <c:v>-0.21574731445258702</c:v>
                </c:pt>
                <c:pt idx="7638">
                  <c:v>-0.22774731445258689</c:v>
                </c:pt>
                <c:pt idx="7639">
                  <c:v>-0.23174731445260663</c:v>
                </c:pt>
                <c:pt idx="7640">
                  <c:v>-0.21574731445258702</c:v>
                </c:pt>
                <c:pt idx="7641">
                  <c:v>-0.23574731445259775</c:v>
                </c:pt>
                <c:pt idx="7642">
                  <c:v>-0.24574731445258818</c:v>
                </c:pt>
                <c:pt idx="7643">
                  <c:v>-0.249747314452608</c:v>
                </c:pt>
                <c:pt idx="7644">
                  <c:v>-0.18574731445258613</c:v>
                </c:pt>
                <c:pt idx="7645">
                  <c:v>-0.19174731445258444</c:v>
                </c:pt>
                <c:pt idx="7646">
                  <c:v>-0.17574731445259575</c:v>
                </c:pt>
                <c:pt idx="7647">
                  <c:v>-0.19974731445259625</c:v>
                </c:pt>
                <c:pt idx="7648">
                  <c:v>-0.14174731445260341</c:v>
                </c:pt>
                <c:pt idx="7649">
                  <c:v>-0.19174731445258444</c:v>
                </c:pt>
                <c:pt idx="7650">
                  <c:v>-0.21374731445260636</c:v>
                </c:pt>
                <c:pt idx="7651">
                  <c:v>-0.21774731445259748</c:v>
                </c:pt>
                <c:pt idx="7652">
                  <c:v>-0.24174731445259826</c:v>
                </c:pt>
                <c:pt idx="7653">
                  <c:v>-0.20174731445260552</c:v>
                </c:pt>
                <c:pt idx="7654">
                  <c:v>-0.24374731445260753</c:v>
                </c:pt>
                <c:pt idx="7655">
                  <c:v>-0.18174731445259595</c:v>
                </c:pt>
                <c:pt idx="7656">
                  <c:v>-0.21174731445259706</c:v>
                </c:pt>
                <c:pt idx="7657">
                  <c:v>-0.24374731445260753</c:v>
                </c:pt>
                <c:pt idx="7658">
                  <c:v>-0.15374731445260437</c:v>
                </c:pt>
                <c:pt idx="7659">
                  <c:v>-0.17374731445258523</c:v>
                </c:pt>
                <c:pt idx="7660">
                  <c:v>-0.18574731445258613</c:v>
                </c:pt>
                <c:pt idx="7661">
                  <c:v>-0.16374731445259477</c:v>
                </c:pt>
                <c:pt idx="7662">
                  <c:v>-0.18574731445258613</c:v>
                </c:pt>
                <c:pt idx="7663">
                  <c:v>-0.28174731445258516</c:v>
                </c:pt>
                <c:pt idx="7664">
                  <c:v>-0.27174731445259387</c:v>
                </c:pt>
                <c:pt idx="7665">
                  <c:v>-0.26374731445258409</c:v>
                </c:pt>
                <c:pt idx="7666">
                  <c:v>-0.24574731445258818</c:v>
                </c:pt>
                <c:pt idx="7667">
                  <c:v>-0.20774731445260594</c:v>
                </c:pt>
                <c:pt idx="7668">
                  <c:v>-0.23574731445259775</c:v>
                </c:pt>
                <c:pt idx="7669">
                  <c:v>-0.24374731445260753</c:v>
                </c:pt>
                <c:pt idx="7670">
                  <c:v>-0.20774731445260594</c:v>
                </c:pt>
                <c:pt idx="7671">
                  <c:v>-0.17574731445259575</c:v>
                </c:pt>
                <c:pt idx="7672">
                  <c:v>-0.17974731445258568</c:v>
                </c:pt>
                <c:pt idx="7673">
                  <c:v>-0.16574731445260413</c:v>
                </c:pt>
                <c:pt idx="7674">
                  <c:v>-0.18974731445260576</c:v>
                </c:pt>
                <c:pt idx="7675">
                  <c:v>-0.26174731445260579</c:v>
                </c:pt>
                <c:pt idx="7676">
                  <c:v>-0.22574731445260612</c:v>
                </c:pt>
                <c:pt idx="7677">
                  <c:v>-0.28174731445258516</c:v>
                </c:pt>
                <c:pt idx="7678">
                  <c:v>-0.21774731445259748</c:v>
                </c:pt>
                <c:pt idx="7679">
                  <c:v>-0.22574731445260612</c:v>
                </c:pt>
                <c:pt idx="7680">
                  <c:v>-0.18174731445259595</c:v>
                </c:pt>
                <c:pt idx="7681">
                  <c:v>-0.24174731445259826</c:v>
                </c:pt>
                <c:pt idx="7682">
                  <c:v>-0.14374731445258404</c:v>
                </c:pt>
                <c:pt idx="7683">
                  <c:v>-0.20774731445260594</c:v>
                </c:pt>
                <c:pt idx="7684">
                  <c:v>-0.18574731445258613</c:v>
                </c:pt>
                <c:pt idx="7685">
                  <c:v>-0.20974731445258663</c:v>
                </c:pt>
                <c:pt idx="7686">
                  <c:v>-0.16174731445258439</c:v>
                </c:pt>
                <c:pt idx="7687">
                  <c:v>-0.24174731445259826</c:v>
                </c:pt>
                <c:pt idx="7688">
                  <c:v>-0.27174731445259387</c:v>
                </c:pt>
                <c:pt idx="7689">
                  <c:v>-0.25974731445259297</c:v>
                </c:pt>
                <c:pt idx="7690">
                  <c:v>-0.22574731445260612</c:v>
                </c:pt>
                <c:pt idx="7691">
                  <c:v>-0.23574731445259775</c:v>
                </c:pt>
                <c:pt idx="7692">
                  <c:v>-0.22374731445259688</c:v>
                </c:pt>
                <c:pt idx="7693">
                  <c:v>-0.21574731445258702</c:v>
                </c:pt>
                <c:pt idx="7694">
                  <c:v>-0.24774731445259851</c:v>
                </c:pt>
                <c:pt idx="7695">
                  <c:v>-0.24174731445259826</c:v>
                </c:pt>
                <c:pt idx="7696">
                  <c:v>-0.14774731445260386</c:v>
                </c:pt>
                <c:pt idx="7697">
                  <c:v>-0.20774731445260594</c:v>
                </c:pt>
                <c:pt idx="7698">
                  <c:v>-0.20574731445259664</c:v>
                </c:pt>
                <c:pt idx="7699">
                  <c:v>-0.23574731445259775</c:v>
                </c:pt>
                <c:pt idx="7700">
                  <c:v>-0.24374731445260753</c:v>
                </c:pt>
                <c:pt idx="7701">
                  <c:v>-0.26174731445260579</c:v>
                </c:pt>
                <c:pt idx="7702">
                  <c:v>-0.21574731445258702</c:v>
                </c:pt>
                <c:pt idx="7703">
                  <c:v>-0.27374731445260625</c:v>
                </c:pt>
                <c:pt idx="7704">
                  <c:v>-0.22774731445258689</c:v>
                </c:pt>
                <c:pt idx="7705">
                  <c:v>-0.2577473144525837</c:v>
                </c:pt>
                <c:pt idx="7706">
                  <c:v>-0.2297473144525973</c:v>
                </c:pt>
                <c:pt idx="7707">
                  <c:v>-0.21174731445259706</c:v>
                </c:pt>
                <c:pt idx="7708">
                  <c:v>-0.19174731445258444</c:v>
                </c:pt>
                <c:pt idx="7709">
                  <c:v>-0.13174731445258325</c:v>
                </c:pt>
                <c:pt idx="7710">
                  <c:v>-0.23174731445260663</c:v>
                </c:pt>
                <c:pt idx="7711">
                  <c:v>-0.24374731445260753</c:v>
                </c:pt>
                <c:pt idx="7712">
                  <c:v>-0.18374731445260548</c:v>
                </c:pt>
                <c:pt idx="7713">
                  <c:v>-0.27174731445259387</c:v>
                </c:pt>
                <c:pt idx="7714">
                  <c:v>-0.23374731445258726</c:v>
                </c:pt>
                <c:pt idx="7715">
                  <c:v>-0.21174731445259706</c:v>
                </c:pt>
                <c:pt idx="7716">
                  <c:v>-0.23174731445260663</c:v>
                </c:pt>
                <c:pt idx="7717">
                  <c:v>-0.23374731445258726</c:v>
                </c:pt>
                <c:pt idx="7718">
                  <c:v>-0.17974731445258568</c:v>
                </c:pt>
                <c:pt idx="7719">
                  <c:v>-0.21174731445259706</c:v>
                </c:pt>
                <c:pt idx="7720">
                  <c:v>-0.14974731445258452</c:v>
                </c:pt>
                <c:pt idx="7721">
                  <c:v>-0.17374731445258523</c:v>
                </c:pt>
                <c:pt idx="7722">
                  <c:v>-0.14974731445258452</c:v>
                </c:pt>
                <c:pt idx="7723">
                  <c:v>-0.21574731445258702</c:v>
                </c:pt>
                <c:pt idx="7724">
                  <c:v>-0.21374731445260636</c:v>
                </c:pt>
                <c:pt idx="7725">
                  <c:v>-0.2777473144525941</c:v>
                </c:pt>
                <c:pt idx="7726">
                  <c:v>-0.21574731445258702</c:v>
                </c:pt>
                <c:pt idx="7727">
                  <c:v>-0.23774731445260708</c:v>
                </c:pt>
                <c:pt idx="7728">
                  <c:v>-0.20374731445258626</c:v>
                </c:pt>
                <c:pt idx="7729">
                  <c:v>-0.20974731445258663</c:v>
                </c:pt>
                <c:pt idx="7730">
                  <c:v>-0.18774731445259649</c:v>
                </c:pt>
                <c:pt idx="7731">
                  <c:v>-0.21974731445260687</c:v>
                </c:pt>
                <c:pt idx="7732">
                  <c:v>-0.19374731445259583</c:v>
                </c:pt>
                <c:pt idx="7733">
                  <c:v>-0.17574731445259575</c:v>
                </c:pt>
                <c:pt idx="7734">
                  <c:v>-0.18774731445259649</c:v>
                </c:pt>
                <c:pt idx="7735">
                  <c:v>-0.22774731445258689</c:v>
                </c:pt>
                <c:pt idx="7736">
                  <c:v>-0.21774731445259748</c:v>
                </c:pt>
                <c:pt idx="7737">
                  <c:v>-0.24774731445259851</c:v>
                </c:pt>
                <c:pt idx="7738">
                  <c:v>-0.22174731445258544</c:v>
                </c:pt>
                <c:pt idx="7739">
                  <c:v>-0.22574731445260612</c:v>
                </c:pt>
                <c:pt idx="7740">
                  <c:v>-0.28774731445258567</c:v>
                </c:pt>
                <c:pt idx="7741">
                  <c:v>-0.21974731445260687</c:v>
                </c:pt>
                <c:pt idx="7742">
                  <c:v>-0.21974731445260687</c:v>
                </c:pt>
                <c:pt idx="7743">
                  <c:v>-0.24574731445258818</c:v>
                </c:pt>
                <c:pt idx="7744">
                  <c:v>-0.18774731445259649</c:v>
                </c:pt>
                <c:pt idx="7745">
                  <c:v>-0.21574731445258702</c:v>
                </c:pt>
                <c:pt idx="7746">
                  <c:v>-0.23374731445258726</c:v>
                </c:pt>
                <c:pt idx="7747">
                  <c:v>-0.2297473144525973</c:v>
                </c:pt>
                <c:pt idx="7748">
                  <c:v>-0.27574731445258494</c:v>
                </c:pt>
                <c:pt idx="7749">
                  <c:v>-0.23174731445260663</c:v>
                </c:pt>
                <c:pt idx="7750">
                  <c:v>-0.23574731445259775</c:v>
                </c:pt>
                <c:pt idx="7751">
                  <c:v>-0.23174731445260663</c:v>
                </c:pt>
                <c:pt idx="7752">
                  <c:v>-0.2297473144525973</c:v>
                </c:pt>
                <c:pt idx="7753">
                  <c:v>-0.24174731445259826</c:v>
                </c:pt>
                <c:pt idx="7754">
                  <c:v>-0.21174731445259706</c:v>
                </c:pt>
                <c:pt idx="7755">
                  <c:v>-0.24774731445259851</c:v>
                </c:pt>
                <c:pt idx="7756">
                  <c:v>-0.20174731445260552</c:v>
                </c:pt>
                <c:pt idx="7757">
                  <c:v>-0.20174731445260552</c:v>
                </c:pt>
                <c:pt idx="7758">
                  <c:v>-0.16974731445259525</c:v>
                </c:pt>
                <c:pt idx="7759">
                  <c:v>-0.19774731445258592</c:v>
                </c:pt>
                <c:pt idx="7760">
                  <c:v>-0.18774731445259649</c:v>
                </c:pt>
                <c:pt idx="7761">
                  <c:v>-0.26974731445258449</c:v>
                </c:pt>
                <c:pt idx="7762">
                  <c:v>-0.24774731445259851</c:v>
                </c:pt>
                <c:pt idx="7763">
                  <c:v>-0.23974731445258773</c:v>
                </c:pt>
                <c:pt idx="7764">
                  <c:v>-0.22174731445258544</c:v>
                </c:pt>
                <c:pt idx="7765">
                  <c:v>-0.29374731445258773</c:v>
                </c:pt>
                <c:pt idx="7766">
                  <c:v>-0.23574731445259775</c:v>
                </c:pt>
                <c:pt idx="7767">
                  <c:v>-0.23774731445260708</c:v>
                </c:pt>
                <c:pt idx="7768">
                  <c:v>-0.20374731445258626</c:v>
                </c:pt>
                <c:pt idx="7769">
                  <c:v>-0.22374731445259688</c:v>
                </c:pt>
                <c:pt idx="7770">
                  <c:v>-0.20774731445260594</c:v>
                </c:pt>
                <c:pt idx="7771">
                  <c:v>-0.24574731445258818</c:v>
                </c:pt>
                <c:pt idx="7772">
                  <c:v>-0.19574731445260513</c:v>
                </c:pt>
                <c:pt idx="7773">
                  <c:v>-0.2297473144525973</c:v>
                </c:pt>
                <c:pt idx="7774">
                  <c:v>-0.23374731445258726</c:v>
                </c:pt>
                <c:pt idx="7775">
                  <c:v>-0.23774731445260708</c:v>
                </c:pt>
                <c:pt idx="7776">
                  <c:v>-0.28374731445259471</c:v>
                </c:pt>
                <c:pt idx="7777">
                  <c:v>-0.28374731445259471</c:v>
                </c:pt>
                <c:pt idx="7778">
                  <c:v>-0.21574731445258702</c:v>
                </c:pt>
                <c:pt idx="7779">
                  <c:v>-0.23374731445258726</c:v>
                </c:pt>
                <c:pt idx="7780">
                  <c:v>-0.23574731445259775</c:v>
                </c:pt>
                <c:pt idx="7781">
                  <c:v>-0.20974731445258663</c:v>
                </c:pt>
                <c:pt idx="7782">
                  <c:v>-0.12374731445260069</c:v>
                </c:pt>
                <c:pt idx="7783">
                  <c:v>-0.23974731445258773</c:v>
                </c:pt>
                <c:pt idx="7784">
                  <c:v>-0.22774731445258689</c:v>
                </c:pt>
                <c:pt idx="7785">
                  <c:v>-0.21174731445259706</c:v>
                </c:pt>
                <c:pt idx="7786">
                  <c:v>-0.21974731445260687</c:v>
                </c:pt>
                <c:pt idx="7787">
                  <c:v>-0.24774731445259851</c:v>
                </c:pt>
                <c:pt idx="7788">
                  <c:v>-0.25174731445258314</c:v>
                </c:pt>
                <c:pt idx="7789">
                  <c:v>-0.30574731445258863</c:v>
                </c:pt>
                <c:pt idx="7790">
                  <c:v>-0.24774731445259851</c:v>
                </c:pt>
                <c:pt idx="7791">
                  <c:v>-0.23174731445260663</c:v>
                </c:pt>
                <c:pt idx="7792">
                  <c:v>-0.20574731445259664</c:v>
                </c:pt>
                <c:pt idx="7793">
                  <c:v>-0.22374731445259688</c:v>
                </c:pt>
                <c:pt idx="7794">
                  <c:v>-0.21574731445258702</c:v>
                </c:pt>
                <c:pt idx="7795">
                  <c:v>-0.18774731445259649</c:v>
                </c:pt>
                <c:pt idx="7796">
                  <c:v>-0.22774731445258689</c:v>
                </c:pt>
                <c:pt idx="7797">
                  <c:v>-0.24174731445259826</c:v>
                </c:pt>
                <c:pt idx="7798">
                  <c:v>-0.19774731445258592</c:v>
                </c:pt>
                <c:pt idx="7799">
                  <c:v>-0.24374731445260753</c:v>
                </c:pt>
                <c:pt idx="7800">
                  <c:v>-0.20974731445258663</c:v>
                </c:pt>
                <c:pt idx="7801">
                  <c:v>-0.249747314452608</c:v>
                </c:pt>
                <c:pt idx="7802">
                  <c:v>-0.23974731445258773</c:v>
                </c:pt>
                <c:pt idx="7803">
                  <c:v>-0.24374731445260753</c:v>
                </c:pt>
                <c:pt idx="7804">
                  <c:v>-0.19374731445259583</c:v>
                </c:pt>
                <c:pt idx="7805">
                  <c:v>-0.19974731445259625</c:v>
                </c:pt>
                <c:pt idx="7806">
                  <c:v>-0.19374731445259583</c:v>
                </c:pt>
                <c:pt idx="7807">
                  <c:v>-0.2297473144525973</c:v>
                </c:pt>
                <c:pt idx="7808">
                  <c:v>-0.18974731445260576</c:v>
                </c:pt>
                <c:pt idx="7809">
                  <c:v>-0.22374731445259688</c:v>
                </c:pt>
                <c:pt idx="7810">
                  <c:v>-0.20974731445258663</c:v>
                </c:pt>
                <c:pt idx="7811">
                  <c:v>-0.21574731445258702</c:v>
                </c:pt>
                <c:pt idx="7812">
                  <c:v>-0.25574731445260529</c:v>
                </c:pt>
                <c:pt idx="7813">
                  <c:v>-0.28774731445258567</c:v>
                </c:pt>
                <c:pt idx="7814">
                  <c:v>-0.2297473144525973</c:v>
                </c:pt>
                <c:pt idx="7815">
                  <c:v>-0.23974731445258773</c:v>
                </c:pt>
                <c:pt idx="7816">
                  <c:v>-0.2297473144525973</c:v>
                </c:pt>
                <c:pt idx="7817">
                  <c:v>-0.18974731445260576</c:v>
                </c:pt>
                <c:pt idx="7818">
                  <c:v>-0.17774731445260497</c:v>
                </c:pt>
                <c:pt idx="7819">
                  <c:v>-0.17974731445258568</c:v>
                </c:pt>
                <c:pt idx="7820">
                  <c:v>-0.19574731445260513</c:v>
                </c:pt>
                <c:pt idx="7821">
                  <c:v>-0.249747314452608</c:v>
                </c:pt>
                <c:pt idx="7822">
                  <c:v>-0.22374731445259688</c:v>
                </c:pt>
                <c:pt idx="7823">
                  <c:v>-0.23774731445260708</c:v>
                </c:pt>
                <c:pt idx="7824">
                  <c:v>-0.21174731445259706</c:v>
                </c:pt>
                <c:pt idx="7825">
                  <c:v>-0.29174731445260704</c:v>
                </c:pt>
                <c:pt idx="7826">
                  <c:v>-0.24374731445260753</c:v>
                </c:pt>
                <c:pt idx="7827">
                  <c:v>-0.21174731445259706</c:v>
                </c:pt>
                <c:pt idx="7828">
                  <c:v>-0.21174731445259706</c:v>
                </c:pt>
                <c:pt idx="7829">
                  <c:v>-0.249747314452608</c:v>
                </c:pt>
                <c:pt idx="7830">
                  <c:v>-0.13974731445259408</c:v>
                </c:pt>
                <c:pt idx="7831">
                  <c:v>-0.20174731445260552</c:v>
                </c:pt>
                <c:pt idx="7832">
                  <c:v>-0.23574731445259775</c:v>
                </c:pt>
                <c:pt idx="7833">
                  <c:v>-0.23774731445260708</c:v>
                </c:pt>
                <c:pt idx="7834">
                  <c:v>-0.21174731445259706</c:v>
                </c:pt>
                <c:pt idx="7835">
                  <c:v>-0.2297473144525973</c:v>
                </c:pt>
                <c:pt idx="7836">
                  <c:v>-0.25174731445258314</c:v>
                </c:pt>
                <c:pt idx="7837">
                  <c:v>-0.28574731445260676</c:v>
                </c:pt>
                <c:pt idx="7838">
                  <c:v>-0.25574731445260529</c:v>
                </c:pt>
                <c:pt idx="7839">
                  <c:v>-0.23174731445260663</c:v>
                </c:pt>
                <c:pt idx="7840">
                  <c:v>-0.22174731445258544</c:v>
                </c:pt>
                <c:pt idx="7841">
                  <c:v>-0.21374731445260636</c:v>
                </c:pt>
                <c:pt idx="7842">
                  <c:v>-0.21774731445259748</c:v>
                </c:pt>
                <c:pt idx="7843">
                  <c:v>-0.18174731445259595</c:v>
                </c:pt>
                <c:pt idx="7844">
                  <c:v>-0.15974731445260473</c:v>
                </c:pt>
                <c:pt idx="7845">
                  <c:v>-0.25174731445258314</c:v>
                </c:pt>
                <c:pt idx="7846">
                  <c:v>-0.21374731445260636</c:v>
                </c:pt>
                <c:pt idx="7847">
                  <c:v>-0.23374731445258726</c:v>
                </c:pt>
                <c:pt idx="7848">
                  <c:v>-0.21174731445259706</c:v>
                </c:pt>
                <c:pt idx="7849">
                  <c:v>-0.2297473144525973</c:v>
                </c:pt>
                <c:pt idx="7850">
                  <c:v>-0.27374731445260625</c:v>
                </c:pt>
                <c:pt idx="7851">
                  <c:v>-0.22774731445258689</c:v>
                </c:pt>
                <c:pt idx="7852">
                  <c:v>-0.22174731445258544</c:v>
                </c:pt>
                <c:pt idx="7853">
                  <c:v>-0.2297473144525973</c:v>
                </c:pt>
                <c:pt idx="7854">
                  <c:v>-0.20374731445258626</c:v>
                </c:pt>
                <c:pt idx="7855">
                  <c:v>-0.21974731445260687</c:v>
                </c:pt>
                <c:pt idx="7856">
                  <c:v>-0.24774731445259851</c:v>
                </c:pt>
                <c:pt idx="7857">
                  <c:v>-0.20974731445258663</c:v>
                </c:pt>
                <c:pt idx="7858">
                  <c:v>-0.16174731445258439</c:v>
                </c:pt>
                <c:pt idx="7859">
                  <c:v>-0.24574731445258818</c:v>
                </c:pt>
                <c:pt idx="7860">
                  <c:v>-0.21174731445259706</c:v>
                </c:pt>
                <c:pt idx="7861">
                  <c:v>-0.2577473144525837</c:v>
                </c:pt>
                <c:pt idx="7862">
                  <c:v>-0.23774731445260708</c:v>
                </c:pt>
                <c:pt idx="7863">
                  <c:v>-0.2577473144525837</c:v>
                </c:pt>
                <c:pt idx="7864">
                  <c:v>-0.22174731445258544</c:v>
                </c:pt>
                <c:pt idx="7865">
                  <c:v>-0.16974731445259525</c:v>
                </c:pt>
                <c:pt idx="7866">
                  <c:v>-0.22574731445260612</c:v>
                </c:pt>
                <c:pt idx="7867">
                  <c:v>-0.20174731445260552</c:v>
                </c:pt>
                <c:pt idx="7868">
                  <c:v>-0.18174731445259595</c:v>
                </c:pt>
                <c:pt idx="7869">
                  <c:v>-0.18374731445260548</c:v>
                </c:pt>
                <c:pt idx="7870">
                  <c:v>-0.22574731445260612</c:v>
                </c:pt>
                <c:pt idx="7871">
                  <c:v>-0.18774731445259649</c:v>
                </c:pt>
                <c:pt idx="7872">
                  <c:v>-0.24574731445258818</c:v>
                </c:pt>
                <c:pt idx="7873">
                  <c:v>-0.26574731445259336</c:v>
                </c:pt>
                <c:pt idx="7874">
                  <c:v>-0.27174731445259387</c:v>
                </c:pt>
                <c:pt idx="7875">
                  <c:v>-0.31374731445259829</c:v>
                </c:pt>
                <c:pt idx="7876">
                  <c:v>-0.18774731445259649</c:v>
                </c:pt>
                <c:pt idx="7877">
                  <c:v>-0.19774731445258592</c:v>
                </c:pt>
                <c:pt idx="7878">
                  <c:v>-0.18574731445258613</c:v>
                </c:pt>
                <c:pt idx="7879">
                  <c:v>-0.19174731445258444</c:v>
                </c:pt>
                <c:pt idx="7880">
                  <c:v>-0.18374731445260548</c:v>
                </c:pt>
                <c:pt idx="7881">
                  <c:v>-0.21574731445258702</c:v>
                </c:pt>
                <c:pt idx="7882">
                  <c:v>-0.15374731445260437</c:v>
                </c:pt>
                <c:pt idx="7883">
                  <c:v>-0.22574731445260612</c:v>
                </c:pt>
                <c:pt idx="7884">
                  <c:v>-0.19574731445260513</c:v>
                </c:pt>
                <c:pt idx="7885">
                  <c:v>-0.19374731445259583</c:v>
                </c:pt>
                <c:pt idx="7886">
                  <c:v>-0.20774731445260594</c:v>
                </c:pt>
                <c:pt idx="7887">
                  <c:v>-0.27974731445260659</c:v>
                </c:pt>
                <c:pt idx="7888">
                  <c:v>-0.28374731445259471</c:v>
                </c:pt>
                <c:pt idx="7889">
                  <c:v>-0.20174731445260552</c:v>
                </c:pt>
                <c:pt idx="7890">
                  <c:v>-0.21374731445260636</c:v>
                </c:pt>
                <c:pt idx="7891">
                  <c:v>-0.24574731445258818</c:v>
                </c:pt>
                <c:pt idx="7892">
                  <c:v>-0.17974731445258568</c:v>
                </c:pt>
                <c:pt idx="7893">
                  <c:v>-0.20774731445260594</c:v>
                </c:pt>
                <c:pt idx="7894">
                  <c:v>-0.14974731445258452</c:v>
                </c:pt>
                <c:pt idx="7895">
                  <c:v>-0.249747314452608</c:v>
                </c:pt>
                <c:pt idx="7896">
                  <c:v>-0.22174731445258544</c:v>
                </c:pt>
                <c:pt idx="7897">
                  <c:v>-0.20974731445258663</c:v>
                </c:pt>
                <c:pt idx="7898">
                  <c:v>-0.20174731445260552</c:v>
                </c:pt>
                <c:pt idx="7899">
                  <c:v>-0.27374731445260625</c:v>
                </c:pt>
                <c:pt idx="7900">
                  <c:v>-0.19574731445260513</c:v>
                </c:pt>
                <c:pt idx="7901">
                  <c:v>-0.25374731445259263</c:v>
                </c:pt>
                <c:pt idx="7902">
                  <c:v>-0.19374731445259583</c:v>
                </c:pt>
                <c:pt idx="7903">
                  <c:v>-0.20374731445258626</c:v>
                </c:pt>
                <c:pt idx="7904">
                  <c:v>-0.19974731445259625</c:v>
                </c:pt>
                <c:pt idx="7905">
                  <c:v>-0.19974731445259625</c:v>
                </c:pt>
                <c:pt idx="7906">
                  <c:v>-0.13174731445258325</c:v>
                </c:pt>
                <c:pt idx="7907">
                  <c:v>-0.20574731445259664</c:v>
                </c:pt>
                <c:pt idx="7908">
                  <c:v>-0.19174731445258444</c:v>
                </c:pt>
                <c:pt idx="7909">
                  <c:v>-0.2297473144525973</c:v>
                </c:pt>
                <c:pt idx="7910">
                  <c:v>-0.22174731445258544</c:v>
                </c:pt>
                <c:pt idx="7911">
                  <c:v>-0.23574731445259775</c:v>
                </c:pt>
                <c:pt idx="7912">
                  <c:v>-0.25974731445259297</c:v>
                </c:pt>
                <c:pt idx="7913">
                  <c:v>-0.24774731445259851</c:v>
                </c:pt>
                <c:pt idx="7914">
                  <c:v>-0.21374731445260636</c:v>
                </c:pt>
                <c:pt idx="7915">
                  <c:v>-0.26374731445258409</c:v>
                </c:pt>
                <c:pt idx="7916">
                  <c:v>-0.19374731445259583</c:v>
                </c:pt>
                <c:pt idx="7917">
                  <c:v>-0.23374731445258726</c:v>
                </c:pt>
                <c:pt idx="7918">
                  <c:v>-0.13174731445258325</c:v>
                </c:pt>
                <c:pt idx="7919">
                  <c:v>-0.16174731445258439</c:v>
                </c:pt>
                <c:pt idx="7920">
                  <c:v>-0.18374731445260548</c:v>
                </c:pt>
                <c:pt idx="7921">
                  <c:v>-0.23574731445259775</c:v>
                </c:pt>
                <c:pt idx="7922">
                  <c:v>-0.28974731445259494</c:v>
                </c:pt>
                <c:pt idx="7923">
                  <c:v>-0.24574731445258818</c:v>
                </c:pt>
                <c:pt idx="7924">
                  <c:v>-0.23374731445258726</c:v>
                </c:pt>
                <c:pt idx="7925">
                  <c:v>-0.23974731445258773</c:v>
                </c:pt>
                <c:pt idx="7926">
                  <c:v>-0.24574731445258818</c:v>
                </c:pt>
                <c:pt idx="7927">
                  <c:v>-0.14574731445259456</c:v>
                </c:pt>
                <c:pt idx="7928">
                  <c:v>-0.26374731445258409</c:v>
                </c:pt>
                <c:pt idx="7929">
                  <c:v>-0.23374731445258726</c:v>
                </c:pt>
                <c:pt idx="7930">
                  <c:v>-0.18174731445259595</c:v>
                </c:pt>
                <c:pt idx="7931">
                  <c:v>-0.16774731445258476</c:v>
                </c:pt>
                <c:pt idx="7932">
                  <c:v>-0.2297473144525973</c:v>
                </c:pt>
                <c:pt idx="7933">
                  <c:v>-0.24174731445259826</c:v>
                </c:pt>
                <c:pt idx="7934">
                  <c:v>-0.25374731445259263</c:v>
                </c:pt>
                <c:pt idx="7935">
                  <c:v>-0.31174731445258874</c:v>
                </c:pt>
                <c:pt idx="7936">
                  <c:v>-0.2577473144525837</c:v>
                </c:pt>
                <c:pt idx="7937">
                  <c:v>-0.28374731445259471</c:v>
                </c:pt>
                <c:pt idx="7938">
                  <c:v>-0.27374731445260625</c:v>
                </c:pt>
                <c:pt idx="7939">
                  <c:v>-0.26774731445260613</c:v>
                </c:pt>
                <c:pt idx="7940">
                  <c:v>-0.21174731445259706</c:v>
                </c:pt>
                <c:pt idx="7941">
                  <c:v>-0.22174731445258544</c:v>
                </c:pt>
                <c:pt idx="7942">
                  <c:v>-0.16374731445259477</c:v>
                </c:pt>
                <c:pt idx="7943">
                  <c:v>-0.20574731445259664</c:v>
                </c:pt>
                <c:pt idx="7944">
                  <c:v>-0.21374731445260636</c:v>
                </c:pt>
                <c:pt idx="7945">
                  <c:v>-0.25974731445259297</c:v>
                </c:pt>
                <c:pt idx="7946">
                  <c:v>-0.28974731445259494</c:v>
                </c:pt>
                <c:pt idx="7947">
                  <c:v>-0.29774731445260727</c:v>
                </c:pt>
                <c:pt idx="7948">
                  <c:v>-0.27174731445259387</c:v>
                </c:pt>
                <c:pt idx="7949">
                  <c:v>-0.26174731445260579</c:v>
                </c:pt>
                <c:pt idx="7950">
                  <c:v>-0.32774731445260841</c:v>
                </c:pt>
                <c:pt idx="7951">
                  <c:v>-0.26174731445260579</c:v>
                </c:pt>
                <c:pt idx="7952">
                  <c:v>-0.20774731445260594</c:v>
                </c:pt>
                <c:pt idx="7953">
                  <c:v>-0.26574731445259336</c:v>
                </c:pt>
                <c:pt idx="7954">
                  <c:v>-0.19974731445259625</c:v>
                </c:pt>
                <c:pt idx="7955">
                  <c:v>-0.24374731445260753</c:v>
                </c:pt>
                <c:pt idx="7956">
                  <c:v>-0.13774731445258359</c:v>
                </c:pt>
                <c:pt idx="7957">
                  <c:v>-0.23974731445258773</c:v>
                </c:pt>
                <c:pt idx="7958">
                  <c:v>-0.21774731445259748</c:v>
                </c:pt>
                <c:pt idx="7959">
                  <c:v>-0.33574731445258976</c:v>
                </c:pt>
                <c:pt idx="7960">
                  <c:v>-0.2297473144525973</c:v>
                </c:pt>
                <c:pt idx="7961">
                  <c:v>-0.33174731445259903</c:v>
                </c:pt>
                <c:pt idx="7962">
                  <c:v>-0.31174731445258874</c:v>
                </c:pt>
                <c:pt idx="7963">
                  <c:v>-0.30774731445259779</c:v>
                </c:pt>
                <c:pt idx="7964">
                  <c:v>-0.2777473144525941</c:v>
                </c:pt>
                <c:pt idx="7965">
                  <c:v>-0.27974731445260659</c:v>
                </c:pt>
                <c:pt idx="7966">
                  <c:v>-0.25174731445258314</c:v>
                </c:pt>
                <c:pt idx="7967">
                  <c:v>-0.21574731445258702</c:v>
                </c:pt>
                <c:pt idx="7968">
                  <c:v>-0.25574731445260529</c:v>
                </c:pt>
                <c:pt idx="7969">
                  <c:v>-0.21974731445260687</c:v>
                </c:pt>
                <c:pt idx="7970">
                  <c:v>-0.26774731445260613</c:v>
                </c:pt>
                <c:pt idx="7971">
                  <c:v>-0.30774731445259779</c:v>
                </c:pt>
                <c:pt idx="7972">
                  <c:v>-0.26774731445260613</c:v>
                </c:pt>
                <c:pt idx="7973">
                  <c:v>-0.28974731445259494</c:v>
                </c:pt>
                <c:pt idx="7974">
                  <c:v>-0.30174731445259773</c:v>
                </c:pt>
                <c:pt idx="7975">
                  <c:v>-0.32774731445260841</c:v>
                </c:pt>
                <c:pt idx="7976">
                  <c:v>-0.29374731445258773</c:v>
                </c:pt>
                <c:pt idx="7977">
                  <c:v>-0.29174731445260704</c:v>
                </c:pt>
                <c:pt idx="7978">
                  <c:v>-0.25974731445259297</c:v>
                </c:pt>
                <c:pt idx="7979">
                  <c:v>-0.22574731445260612</c:v>
                </c:pt>
                <c:pt idx="7980">
                  <c:v>-0.23574731445259775</c:v>
                </c:pt>
                <c:pt idx="7981">
                  <c:v>-0.27374731445260625</c:v>
                </c:pt>
                <c:pt idx="7982">
                  <c:v>-0.26374731445258409</c:v>
                </c:pt>
                <c:pt idx="7983">
                  <c:v>-0.26574731445259336</c:v>
                </c:pt>
                <c:pt idx="7984">
                  <c:v>-0.28774731445258567</c:v>
                </c:pt>
                <c:pt idx="7985">
                  <c:v>-0.36374731445260977</c:v>
                </c:pt>
                <c:pt idx="7986">
                  <c:v>-0.35374731445258817</c:v>
                </c:pt>
                <c:pt idx="7987">
                  <c:v>-0.2577473144525837</c:v>
                </c:pt>
                <c:pt idx="7988">
                  <c:v>-0.30574731445258863</c:v>
                </c:pt>
                <c:pt idx="7989">
                  <c:v>-0.31174731445258874</c:v>
                </c:pt>
                <c:pt idx="7990">
                  <c:v>-0.26974731445258449</c:v>
                </c:pt>
                <c:pt idx="7991">
                  <c:v>-0.26374731445258409</c:v>
                </c:pt>
                <c:pt idx="7992">
                  <c:v>-0.26574731445259336</c:v>
                </c:pt>
                <c:pt idx="7993">
                  <c:v>-0.27174731445259387</c:v>
                </c:pt>
                <c:pt idx="7994">
                  <c:v>-0.23174731445260663</c:v>
                </c:pt>
                <c:pt idx="7995">
                  <c:v>-0.30974731445260772</c:v>
                </c:pt>
                <c:pt idx="7996">
                  <c:v>-0.30974731445260772</c:v>
                </c:pt>
                <c:pt idx="7997">
                  <c:v>-0.34174731445258744</c:v>
                </c:pt>
                <c:pt idx="7998">
                  <c:v>-0.34974731445259721</c:v>
                </c:pt>
                <c:pt idx="7999">
                  <c:v>-0.33774731445259926</c:v>
                </c:pt>
                <c:pt idx="8000">
                  <c:v>-0.35374731445258817</c:v>
                </c:pt>
                <c:pt idx="8001">
                  <c:v>-0.33574731445258976</c:v>
                </c:pt>
                <c:pt idx="8002">
                  <c:v>-0.31774731445258875</c:v>
                </c:pt>
                <c:pt idx="8003">
                  <c:v>-0.32374731445258925</c:v>
                </c:pt>
                <c:pt idx="8004">
                  <c:v>-0.23774731445260708</c:v>
                </c:pt>
                <c:pt idx="8005">
                  <c:v>-0.28974731445259494</c:v>
                </c:pt>
                <c:pt idx="8006">
                  <c:v>-0.29174731445260704</c:v>
                </c:pt>
                <c:pt idx="8007">
                  <c:v>-0.35974731445259023</c:v>
                </c:pt>
                <c:pt idx="8008">
                  <c:v>-0.35174731445260926</c:v>
                </c:pt>
                <c:pt idx="8009">
                  <c:v>-0.32374731445258925</c:v>
                </c:pt>
                <c:pt idx="8010">
                  <c:v>-0.31974731445259863</c:v>
                </c:pt>
                <c:pt idx="8011">
                  <c:v>-0.4217473144526025</c:v>
                </c:pt>
                <c:pt idx="8012">
                  <c:v>-0.36774731445260045</c:v>
                </c:pt>
                <c:pt idx="8013">
                  <c:v>-0.31974731445259863</c:v>
                </c:pt>
                <c:pt idx="8014">
                  <c:v>-0.29774731445260727</c:v>
                </c:pt>
                <c:pt idx="8015">
                  <c:v>-0.33174731445259903</c:v>
                </c:pt>
                <c:pt idx="8016">
                  <c:v>-0.31174731445258874</c:v>
                </c:pt>
                <c:pt idx="8017">
                  <c:v>-0.26774731445260613</c:v>
                </c:pt>
                <c:pt idx="8018">
                  <c:v>-0.31574731445260795</c:v>
                </c:pt>
                <c:pt idx="8019">
                  <c:v>-0.30974731445260772</c:v>
                </c:pt>
                <c:pt idx="8020">
                  <c:v>-0.29374731445258773</c:v>
                </c:pt>
                <c:pt idx="8021">
                  <c:v>-0.33974731445260886</c:v>
                </c:pt>
                <c:pt idx="8022">
                  <c:v>-0.3857473144526013</c:v>
                </c:pt>
                <c:pt idx="8023">
                  <c:v>-0.36174731445260022</c:v>
                </c:pt>
                <c:pt idx="8024">
                  <c:v>-0.40174731445258971</c:v>
                </c:pt>
                <c:pt idx="8025">
                  <c:v>-0.36374731445260977</c:v>
                </c:pt>
                <c:pt idx="8026">
                  <c:v>-0.36574731445259079</c:v>
                </c:pt>
                <c:pt idx="8027">
                  <c:v>-0.34574731445260909</c:v>
                </c:pt>
                <c:pt idx="8028">
                  <c:v>-0.31774731445258875</c:v>
                </c:pt>
                <c:pt idx="8029">
                  <c:v>-0.31174731445258874</c:v>
                </c:pt>
                <c:pt idx="8030">
                  <c:v>-0.31374731445259829</c:v>
                </c:pt>
                <c:pt idx="8031">
                  <c:v>-0.31374731445259829</c:v>
                </c:pt>
                <c:pt idx="8032">
                  <c:v>-0.26974731445258449</c:v>
                </c:pt>
                <c:pt idx="8033">
                  <c:v>-0.32174731445260818</c:v>
                </c:pt>
                <c:pt idx="8034">
                  <c:v>-0.34374731445259676</c:v>
                </c:pt>
                <c:pt idx="8035">
                  <c:v>-0.39174731445260136</c:v>
                </c:pt>
                <c:pt idx="8036">
                  <c:v>-0.33974731445260886</c:v>
                </c:pt>
                <c:pt idx="8037">
                  <c:v>-0.40974731445260204</c:v>
                </c:pt>
                <c:pt idx="8038">
                  <c:v>-0.35174731445260926</c:v>
                </c:pt>
                <c:pt idx="8039">
                  <c:v>-0.32374731445258925</c:v>
                </c:pt>
                <c:pt idx="8040">
                  <c:v>-0.31374731445259829</c:v>
                </c:pt>
                <c:pt idx="8041">
                  <c:v>-0.38374731445259153</c:v>
                </c:pt>
                <c:pt idx="8042">
                  <c:v>-0.33974731445260886</c:v>
                </c:pt>
                <c:pt idx="8043">
                  <c:v>-0.33774731445259926</c:v>
                </c:pt>
                <c:pt idx="8044">
                  <c:v>-0.28374731445259471</c:v>
                </c:pt>
                <c:pt idx="8045">
                  <c:v>-0.37574731445261028</c:v>
                </c:pt>
                <c:pt idx="8046">
                  <c:v>-0.32174731445260818</c:v>
                </c:pt>
                <c:pt idx="8047">
                  <c:v>-0.43374731445260295</c:v>
                </c:pt>
                <c:pt idx="8048">
                  <c:v>-0.41374731445259044</c:v>
                </c:pt>
                <c:pt idx="8049">
                  <c:v>-0.38974731445259175</c:v>
                </c:pt>
                <c:pt idx="8050">
                  <c:v>-0.32374731445258925</c:v>
                </c:pt>
                <c:pt idx="8051">
                  <c:v>-0.38374731445259153</c:v>
                </c:pt>
                <c:pt idx="8052">
                  <c:v>-0.31174731445258874</c:v>
                </c:pt>
                <c:pt idx="8053">
                  <c:v>-0.33774731445259926</c:v>
                </c:pt>
                <c:pt idx="8054">
                  <c:v>-0.3037473144526075</c:v>
                </c:pt>
                <c:pt idx="8055">
                  <c:v>-0.36374731445260977</c:v>
                </c:pt>
                <c:pt idx="8056">
                  <c:v>-0.3337473144526088</c:v>
                </c:pt>
                <c:pt idx="8057">
                  <c:v>-0.37374731445260068</c:v>
                </c:pt>
                <c:pt idx="8058">
                  <c:v>-0.33174731445259903</c:v>
                </c:pt>
                <c:pt idx="8059">
                  <c:v>-0.40374731445260176</c:v>
                </c:pt>
                <c:pt idx="8060">
                  <c:v>-0.42574731445259273</c:v>
                </c:pt>
                <c:pt idx="8061">
                  <c:v>-0.43774731445259363</c:v>
                </c:pt>
                <c:pt idx="8062">
                  <c:v>-0.39374731445258249</c:v>
                </c:pt>
                <c:pt idx="8063">
                  <c:v>-0.38374731445259153</c:v>
                </c:pt>
                <c:pt idx="8064">
                  <c:v>-0.32174731445260818</c:v>
                </c:pt>
                <c:pt idx="8065">
                  <c:v>-0.3337473144526088</c:v>
                </c:pt>
                <c:pt idx="8066">
                  <c:v>-0.29374731445258773</c:v>
                </c:pt>
                <c:pt idx="8067">
                  <c:v>-0.29374731445258773</c:v>
                </c:pt>
                <c:pt idx="8068">
                  <c:v>-0.30174731445259773</c:v>
                </c:pt>
                <c:pt idx="8069">
                  <c:v>-0.34174731445258744</c:v>
                </c:pt>
                <c:pt idx="8070">
                  <c:v>-0.35974731445259023</c:v>
                </c:pt>
                <c:pt idx="8071">
                  <c:v>-0.37174731445259113</c:v>
                </c:pt>
                <c:pt idx="8072">
                  <c:v>-0.40174731445258971</c:v>
                </c:pt>
                <c:pt idx="8073">
                  <c:v>-0.45174731445260363</c:v>
                </c:pt>
                <c:pt idx="8074">
                  <c:v>-0.40174731445258971</c:v>
                </c:pt>
                <c:pt idx="8075">
                  <c:v>-0.36174731445260022</c:v>
                </c:pt>
                <c:pt idx="8076">
                  <c:v>-0.34374731445259676</c:v>
                </c:pt>
                <c:pt idx="8077">
                  <c:v>-0.38174731445258203</c:v>
                </c:pt>
                <c:pt idx="8078">
                  <c:v>-0.35574731445259744</c:v>
                </c:pt>
                <c:pt idx="8079">
                  <c:v>-0.35174731445260926</c:v>
                </c:pt>
                <c:pt idx="8080">
                  <c:v>-0.30174731445259773</c:v>
                </c:pt>
                <c:pt idx="8081">
                  <c:v>-0.32774731445260841</c:v>
                </c:pt>
                <c:pt idx="8082">
                  <c:v>-0.31174731445258874</c:v>
                </c:pt>
                <c:pt idx="8083">
                  <c:v>-0.41774731445258323</c:v>
                </c:pt>
                <c:pt idx="8084">
                  <c:v>-0.36774731445260045</c:v>
                </c:pt>
                <c:pt idx="8085">
                  <c:v>-0.40574731445258067</c:v>
                </c:pt>
                <c:pt idx="8086">
                  <c:v>-0.37774731445259124</c:v>
                </c:pt>
                <c:pt idx="8087">
                  <c:v>-0.3337473144526088</c:v>
                </c:pt>
                <c:pt idx="8088">
                  <c:v>-0.33174731445259903</c:v>
                </c:pt>
                <c:pt idx="8089">
                  <c:v>-0.33574731445258976</c:v>
                </c:pt>
                <c:pt idx="8090">
                  <c:v>-0.31174731445258874</c:v>
                </c:pt>
                <c:pt idx="8091">
                  <c:v>-0.31574731445260795</c:v>
                </c:pt>
                <c:pt idx="8092">
                  <c:v>-0.29774731445260727</c:v>
                </c:pt>
                <c:pt idx="8093">
                  <c:v>-0.29774731445260727</c:v>
                </c:pt>
                <c:pt idx="8094">
                  <c:v>-0.32574731445259875</c:v>
                </c:pt>
                <c:pt idx="8095">
                  <c:v>-0.35974731445259023</c:v>
                </c:pt>
                <c:pt idx="8096">
                  <c:v>-0.34974731445259721</c:v>
                </c:pt>
                <c:pt idx="8097">
                  <c:v>-0.4217473144526025</c:v>
                </c:pt>
                <c:pt idx="8098">
                  <c:v>-0.42974731445258374</c:v>
                </c:pt>
                <c:pt idx="8099">
                  <c:v>-0.33974731445260886</c:v>
                </c:pt>
                <c:pt idx="8100">
                  <c:v>-0.3797473144526009</c:v>
                </c:pt>
                <c:pt idx="8101">
                  <c:v>-0.43374731445260295</c:v>
                </c:pt>
                <c:pt idx="8102">
                  <c:v>-0.32574731445259875</c:v>
                </c:pt>
                <c:pt idx="8103">
                  <c:v>-0.30174731445259773</c:v>
                </c:pt>
                <c:pt idx="8104">
                  <c:v>-0.34174731445258744</c:v>
                </c:pt>
                <c:pt idx="8105">
                  <c:v>-0.34574731445260909</c:v>
                </c:pt>
                <c:pt idx="8106">
                  <c:v>-0.33574731445258976</c:v>
                </c:pt>
                <c:pt idx="8107">
                  <c:v>-0.35974731445259023</c:v>
                </c:pt>
                <c:pt idx="8108">
                  <c:v>-0.35974731445259023</c:v>
                </c:pt>
                <c:pt idx="8109">
                  <c:v>-0.42974731445258374</c:v>
                </c:pt>
                <c:pt idx="8110">
                  <c:v>-0.37774731445259124</c:v>
                </c:pt>
                <c:pt idx="8111">
                  <c:v>-0.32174731445260818</c:v>
                </c:pt>
                <c:pt idx="8112">
                  <c:v>-0.35574731445259744</c:v>
                </c:pt>
                <c:pt idx="8113">
                  <c:v>-0.39974731445258271</c:v>
                </c:pt>
                <c:pt idx="8114">
                  <c:v>-0.37774731445259124</c:v>
                </c:pt>
                <c:pt idx="8115">
                  <c:v>-0.3337473144526088</c:v>
                </c:pt>
                <c:pt idx="8116">
                  <c:v>-0.31974731445259863</c:v>
                </c:pt>
                <c:pt idx="8117">
                  <c:v>-0.30974731445260772</c:v>
                </c:pt>
                <c:pt idx="8118">
                  <c:v>-0.30174731445259773</c:v>
                </c:pt>
                <c:pt idx="8119">
                  <c:v>-0.40574731445258067</c:v>
                </c:pt>
                <c:pt idx="8120">
                  <c:v>-0.36574731445259079</c:v>
                </c:pt>
                <c:pt idx="8121">
                  <c:v>-0.40774731445258994</c:v>
                </c:pt>
                <c:pt idx="8122">
                  <c:v>-0.38374731445259153</c:v>
                </c:pt>
                <c:pt idx="8123">
                  <c:v>-0.40774731445258994</c:v>
                </c:pt>
                <c:pt idx="8124">
                  <c:v>-0.34374731445259676</c:v>
                </c:pt>
                <c:pt idx="8125">
                  <c:v>-0.39374731445258249</c:v>
                </c:pt>
                <c:pt idx="8126">
                  <c:v>-0.3337473144526088</c:v>
                </c:pt>
                <c:pt idx="8127">
                  <c:v>-0.36174731445260022</c:v>
                </c:pt>
                <c:pt idx="8128">
                  <c:v>-0.30174731445259773</c:v>
                </c:pt>
                <c:pt idx="8129">
                  <c:v>-0.30974731445260772</c:v>
                </c:pt>
                <c:pt idx="8130">
                  <c:v>-0.29574731445259544</c:v>
                </c:pt>
                <c:pt idx="8131">
                  <c:v>-0.27574731445258494</c:v>
                </c:pt>
                <c:pt idx="8132">
                  <c:v>-0.35974731445259023</c:v>
                </c:pt>
                <c:pt idx="8133">
                  <c:v>-0.38374731445259153</c:v>
                </c:pt>
                <c:pt idx="8134">
                  <c:v>-0.30974731445260772</c:v>
                </c:pt>
                <c:pt idx="8135">
                  <c:v>-0.39374731445258249</c:v>
                </c:pt>
                <c:pt idx="8136">
                  <c:v>-0.36374731445260977</c:v>
                </c:pt>
                <c:pt idx="8137">
                  <c:v>-0.32974731445258953</c:v>
                </c:pt>
                <c:pt idx="8138">
                  <c:v>-0.32574731445259875</c:v>
                </c:pt>
                <c:pt idx="8139">
                  <c:v>-0.3337473144526088</c:v>
                </c:pt>
                <c:pt idx="8140">
                  <c:v>-0.2777473144525941</c:v>
                </c:pt>
                <c:pt idx="8141">
                  <c:v>-0.29174731445260704</c:v>
                </c:pt>
                <c:pt idx="8142">
                  <c:v>-0.26974731445258449</c:v>
                </c:pt>
                <c:pt idx="8143">
                  <c:v>-0.26574731445259336</c:v>
                </c:pt>
                <c:pt idx="8144">
                  <c:v>-0.37374731445260068</c:v>
                </c:pt>
                <c:pt idx="8145">
                  <c:v>-0.34374731445259676</c:v>
                </c:pt>
                <c:pt idx="8146">
                  <c:v>-0.31974731445259863</c:v>
                </c:pt>
                <c:pt idx="8147">
                  <c:v>-0.38174731445258203</c:v>
                </c:pt>
                <c:pt idx="8148">
                  <c:v>-0.38774731445258226</c:v>
                </c:pt>
                <c:pt idx="8149">
                  <c:v>-0.37574731445261028</c:v>
                </c:pt>
                <c:pt idx="8150">
                  <c:v>-0.35574731445259744</c:v>
                </c:pt>
                <c:pt idx="8151">
                  <c:v>-0.34974731445259721</c:v>
                </c:pt>
                <c:pt idx="8152">
                  <c:v>-0.31174731445258874</c:v>
                </c:pt>
                <c:pt idx="8153">
                  <c:v>-0.24574731445258818</c:v>
                </c:pt>
                <c:pt idx="8154">
                  <c:v>-0.2297473144525973</c:v>
                </c:pt>
                <c:pt idx="8155">
                  <c:v>-0.35574731445259744</c:v>
                </c:pt>
                <c:pt idx="8156">
                  <c:v>-0.37774731445259124</c:v>
                </c:pt>
                <c:pt idx="8157">
                  <c:v>-0.33774731445259926</c:v>
                </c:pt>
                <c:pt idx="8158">
                  <c:v>-0.3337473144526088</c:v>
                </c:pt>
                <c:pt idx="8159">
                  <c:v>-0.31574731445260795</c:v>
                </c:pt>
                <c:pt idx="8160">
                  <c:v>-0.38774731445258226</c:v>
                </c:pt>
                <c:pt idx="8161">
                  <c:v>-0.35174731445260926</c:v>
                </c:pt>
                <c:pt idx="8162">
                  <c:v>-0.29174731445260704</c:v>
                </c:pt>
                <c:pt idx="8163">
                  <c:v>-0.33174731445259903</c:v>
                </c:pt>
                <c:pt idx="8164">
                  <c:v>-0.2777473144525941</c:v>
                </c:pt>
                <c:pt idx="8165">
                  <c:v>-0.25574731445260529</c:v>
                </c:pt>
                <c:pt idx="8166">
                  <c:v>-0.23174731445260663</c:v>
                </c:pt>
                <c:pt idx="8167">
                  <c:v>-0.2777473144525941</c:v>
                </c:pt>
                <c:pt idx="8168">
                  <c:v>-0.32174731445260818</c:v>
                </c:pt>
                <c:pt idx="8169">
                  <c:v>-0.35774731445260954</c:v>
                </c:pt>
                <c:pt idx="8170">
                  <c:v>-0.28574731445260676</c:v>
                </c:pt>
                <c:pt idx="8171">
                  <c:v>-0.36574731445259079</c:v>
                </c:pt>
                <c:pt idx="8172">
                  <c:v>-0.35374731445258817</c:v>
                </c:pt>
                <c:pt idx="8173">
                  <c:v>-0.33974731445260886</c:v>
                </c:pt>
                <c:pt idx="8174">
                  <c:v>-0.33574731445258976</c:v>
                </c:pt>
                <c:pt idx="8175">
                  <c:v>-0.32574731445259875</c:v>
                </c:pt>
                <c:pt idx="8176">
                  <c:v>-0.25374731445259263</c:v>
                </c:pt>
                <c:pt idx="8177">
                  <c:v>-0.29574731445259544</c:v>
                </c:pt>
                <c:pt idx="8178">
                  <c:v>-0.27574731445258494</c:v>
                </c:pt>
                <c:pt idx="8179">
                  <c:v>-0.33774731445259926</c:v>
                </c:pt>
                <c:pt idx="8180">
                  <c:v>-0.26374731445258409</c:v>
                </c:pt>
                <c:pt idx="8181">
                  <c:v>-0.36974731445261</c:v>
                </c:pt>
                <c:pt idx="8182">
                  <c:v>-0.33574731445258976</c:v>
                </c:pt>
                <c:pt idx="8183">
                  <c:v>-0.38974731445259175</c:v>
                </c:pt>
                <c:pt idx="8184">
                  <c:v>-0.33774731445259926</c:v>
                </c:pt>
                <c:pt idx="8185">
                  <c:v>-0.30974731445260772</c:v>
                </c:pt>
                <c:pt idx="8186">
                  <c:v>-0.31974731445259863</c:v>
                </c:pt>
                <c:pt idx="8187">
                  <c:v>-0.27374731445260625</c:v>
                </c:pt>
                <c:pt idx="8188">
                  <c:v>-0.2577473144525837</c:v>
                </c:pt>
                <c:pt idx="8189">
                  <c:v>-0.28174731445258516</c:v>
                </c:pt>
                <c:pt idx="8190">
                  <c:v>-0.20174731445260552</c:v>
                </c:pt>
                <c:pt idx="8191">
                  <c:v>-0.303747314452607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909568"/>
        <c:axId val="92911488"/>
      </c:scatterChart>
      <c:valAx>
        <c:axId val="92909568"/>
        <c:scaling>
          <c:orientation val="minMax"/>
          <c:max val="20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n Sample</a:t>
                </a:r>
              </a:p>
            </c:rich>
          </c:tx>
          <c:layout>
            <c:manualLayout>
              <c:xMode val="edge"/>
              <c:yMode val="edge"/>
              <c:x val="0.48645191938755489"/>
              <c:y val="0.8855421686746985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2911488"/>
        <c:crosses val="autoZero"/>
        <c:crossBetween val="midCat"/>
      </c:valAx>
      <c:valAx>
        <c:axId val="9291148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Amplitude</a:t>
                </a:r>
              </a:p>
            </c:rich>
          </c:tx>
          <c:layout>
            <c:manualLayout>
              <c:xMode val="edge"/>
              <c:yMode val="edge"/>
              <c:x val="2.5167431538945788E-2"/>
              <c:y val="0.3183497288180103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2909568"/>
        <c:crosses val="autoZero"/>
        <c:crossBetween val="midCat"/>
      </c:valAx>
      <c:spPr>
        <a:solidFill>
          <a:srgbClr val="FFFFFF"/>
        </a:solidFill>
        <a:ln w="12700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+mj-lt"/>
          <a:ea typeface="Arial"/>
          <a:cs typeface="Arial"/>
        </a:defRPr>
      </a:pPr>
      <a:endParaRPr lang="it-IT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298295803390274"/>
          <c:y val="8.846491803941002E-2"/>
          <c:w val="0.73849798852759063"/>
          <c:h val="0.76676013271252685"/>
        </c:manualLayout>
      </c:layout>
      <c:scatterChart>
        <c:scatterStyle val="lineMarker"/>
        <c:varyColors val="0"/>
        <c:ser>
          <c:idx val="0"/>
          <c:order val="0"/>
          <c:spPr>
            <a:ln w="127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ignals!$F$3:$F$8194</c:f>
              <c:numCache>
                <c:formatCode>General</c:formatCode>
                <c:ptCount val="819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  <c:pt idx="1500">
                  <c:v>1501</c:v>
                </c:pt>
                <c:pt idx="1501">
                  <c:v>1502</c:v>
                </c:pt>
                <c:pt idx="1502">
                  <c:v>1503</c:v>
                </c:pt>
                <c:pt idx="1503">
                  <c:v>1504</c:v>
                </c:pt>
                <c:pt idx="1504">
                  <c:v>1505</c:v>
                </c:pt>
                <c:pt idx="1505">
                  <c:v>1506</c:v>
                </c:pt>
                <c:pt idx="1506">
                  <c:v>1507</c:v>
                </c:pt>
                <c:pt idx="1507">
                  <c:v>1508</c:v>
                </c:pt>
                <c:pt idx="1508">
                  <c:v>1509</c:v>
                </c:pt>
                <c:pt idx="1509">
                  <c:v>1510</c:v>
                </c:pt>
                <c:pt idx="1510">
                  <c:v>1511</c:v>
                </c:pt>
                <c:pt idx="1511">
                  <c:v>1512</c:v>
                </c:pt>
                <c:pt idx="1512">
                  <c:v>1513</c:v>
                </c:pt>
                <c:pt idx="1513">
                  <c:v>1514</c:v>
                </c:pt>
                <c:pt idx="1514">
                  <c:v>1515</c:v>
                </c:pt>
                <c:pt idx="1515">
                  <c:v>1516</c:v>
                </c:pt>
                <c:pt idx="1516">
                  <c:v>1517</c:v>
                </c:pt>
                <c:pt idx="1517">
                  <c:v>1518</c:v>
                </c:pt>
                <c:pt idx="1518">
                  <c:v>1519</c:v>
                </c:pt>
                <c:pt idx="1519">
                  <c:v>1520</c:v>
                </c:pt>
                <c:pt idx="1520">
                  <c:v>1521</c:v>
                </c:pt>
                <c:pt idx="1521">
                  <c:v>1522</c:v>
                </c:pt>
                <c:pt idx="1522">
                  <c:v>1523</c:v>
                </c:pt>
                <c:pt idx="1523">
                  <c:v>1524</c:v>
                </c:pt>
                <c:pt idx="1524">
                  <c:v>1525</c:v>
                </c:pt>
                <c:pt idx="1525">
                  <c:v>1526</c:v>
                </c:pt>
                <c:pt idx="1526">
                  <c:v>1527</c:v>
                </c:pt>
                <c:pt idx="1527">
                  <c:v>1528</c:v>
                </c:pt>
                <c:pt idx="1528">
                  <c:v>1529</c:v>
                </c:pt>
                <c:pt idx="1529">
                  <c:v>1530</c:v>
                </c:pt>
                <c:pt idx="1530">
                  <c:v>1531</c:v>
                </c:pt>
                <c:pt idx="1531">
                  <c:v>1532</c:v>
                </c:pt>
                <c:pt idx="1532">
                  <c:v>1533</c:v>
                </c:pt>
                <c:pt idx="1533">
                  <c:v>1534</c:v>
                </c:pt>
                <c:pt idx="1534">
                  <c:v>1535</c:v>
                </c:pt>
                <c:pt idx="1535">
                  <c:v>1536</c:v>
                </c:pt>
                <c:pt idx="1536">
                  <c:v>1537</c:v>
                </c:pt>
                <c:pt idx="1537">
                  <c:v>1538</c:v>
                </c:pt>
                <c:pt idx="1538">
                  <c:v>1539</c:v>
                </c:pt>
                <c:pt idx="1539">
                  <c:v>1540</c:v>
                </c:pt>
                <c:pt idx="1540">
                  <c:v>1541</c:v>
                </c:pt>
                <c:pt idx="1541">
                  <c:v>1542</c:v>
                </c:pt>
                <c:pt idx="1542">
                  <c:v>1543</c:v>
                </c:pt>
                <c:pt idx="1543">
                  <c:v>1544</c:v>
                </c:pt>
                <c:pt idx="1544">
                  <c:v>1545</c:v>
                </c:pt>
                <c:pt idx="1545">
                  <c:v>1546</c:v>
                </c:pt>
                <c:pt idx="1546">
                  <c:v>1547</c:v>
                </c:pt>
                <c:pt idx="1547">
                  <c:v>1548</c:v>
                </c:pt>
                <c:pt idx="1548">
                  <c:v>1549</c:v>
                </c:pt>
                <c:pt idx="1549">
                  <c:v>1550</c:v>
                </c:pt>
                <c:pt idx="1550">
                  <c:v>1551</c:v>
                </c:pt>
                <c:pt idx="1551">
                  <c:v>1552</c:v>
                </c:pt>
                <c:pt idx="1552">
                  <c:v>1553</c:v>
                </c:pt>
                <c:pt idx="1553">
                  <c:v>1554</c:v>
                </c:pt>
                <c:pt idx="1554">
                  <c:v>1555</c:v>
                </c:pt>
                <c:pt idx="1555">
                  <c:v>1556</c:v>
                </c:pt>
                <c:pt idx="1556">
                  <c:v>1557</c:v>
                </c:pt>
                <c:pt idx="1557">
                  <c:v>1558</c:v>
                </c:pt>
                <c:pt idx="1558">
                  <c:v>1559</c:v>
                </c:pt>
                <c:pt idx="1559">
                  <c:v>1560</c:v>
                </c:pt>
                <c:pt idx="1560">
                  <c:v>1561</c:v>
                </c:pt>
                <c:pt idx="1561">
                  <c:v>1562</c:v>
                </c:pt>
                <c:pt idx="1562">
                  <c:v>1563</c:v>
                </c:pt>
                <c:pt idx="1563">
                  <c:v>1564</c:v>
                </c:pt>
                <c:pt idx="1564">
                  <c:v>1565</c:v>
                </c:pt>
                <c:pt idx="1565">
                  <c:v>1566</c:v>
                </c:pt>
                <c:pt idx="1566">
                  <c:v>1567</c:v>
                </c:pt>
                <c:pt idx="1567">
                  <c:v>1568</c:v>
                </c:pt>
                <c:pt idx="1568">
                  <c:v>1569</c:v>
                </c:pt>
                <c:pt idx="1569">
                  <c:v>1570</c:v>
                </c:pt>
                <c:pt idx="1570">
                  <c:v>1571</c:v>
                </c:pt>
                <c:pt idx="1571">
                  <c:v>1572</c:v>
                </c:pt>
                <c:pt idx="1572">
                  <c:v>1573</c:v>
                </c:pt>
                <c:pt idx="1573">
                  <c:v>1574</c:v>
                </c:pt>
                <c:pt idx="1574">
                  <c:v>1575</c:v>
                </c:pt>
                <c:pt idx="1575">
                  <c:v>1576</c:v>
                </c:pt>
                <c:pt idx="1576">
                  <c:v>1577</c:v>
                </c:pt>
                <c:pt idx="1577">
                  <c:v>1578</c:v>
                </c:pt>
                <c:pt idx="1578">
                  <c:v>1579</c:v>
                </c:pt>
                <c:pt idx="1579">
                  <c:v>1580</c:v>
                </c:pt>
                <c:pt idx="1580">
                  <c:v>1581</c:v>
                </c:pt>
                <c:pt idx="1581">
                  <c:v>1582</c:v>
                </c:pt>
                <c:pt idx="1582">
                  <c:v>1583</c:v>
                </c:pt>
                <c:pt idx="1583">
                  <c:v>1584</c:v>
                </c:pt>
                <c:pt idx="1584">
                  <c:v>1585</c:v>
                </c:pt>
                <c:pt idx="1585">
                  <c:v>1586</c:v>
                </c:pt>
                <c:pt idx="1586">
                  <c:v>1587</c:v>
                </c:pt>
                <c:pt idx="1587">
                  <c:v>1588</c:v>
                </c:pt>
                <c:pt idx="1588">
                  <c:v>1589</c:v>
                </c:pt>
                <c:pt idx="1589">
                  <c:v>1590</c:v>
                </c:pt>
                <c:pt idx="1590">
                  <c:v>1591</c:v>
                </c:pt>
                <c:pt idx="1591">
                  <c:v>1592</c:v>
                </c:pt>
                <c:pt idx="1592">
                  <c:v>1593</c:v>
                </c:pt>
                <c:pt idx="1593">
                  <c:v>1594</c:v>
                </c:pt>
                <c:pt idx="1594">
                  <c:v>1595</c:v>
                </c:pt>
                <c:pt idx="1595">
                  <c:v>1596</c:v>
                </c:pt>
                <c:pt idx="1596">
                  <c:v>1597</c:v>
                </c:pt>
                <c:pt idx="1597">
                  <c:v>1598</c:v>
                </c:pt>
                <c:pt idx="1598">
                  <c:v>1599</c:v>
                </c:pt>
                <c:pt idx="1599">
                  <c:v>1600</c:v>
                </c:pt>
                <c:pt idx="1600">
                  <c:v>1601</c:v>
                </c:pt>
                <c:pt idx="1601">
                  <c:v>1602</c:v>
                </c:pt>
                <c:pt idx="1602">
                  <c:v>1603</c:v>
                </c:pt>
                <c:pt idx="1603">
                  <c:v>1604</c:v>
                </c:pt>
                <c:pt idx="1604">
                  <c:v>1605</c:v>
                </c:pt>
                <c:pt idx="1605">
                  <c:v>1606</c:v>
                </c:pt>
                <c:pt idx="1606">
                  <c:v>1607</c:v>
                </c:pt>
                <c:pt idx="1607">
                  <c:v>1608</c:v>
                </c:pt>
                <c:pt idx="1608">
                  <c:v>1609</c:v>
                </c:pt>
                <c:pt idx="1609">
                  <c:v>1610</c:v>
                </c:pt>
                <c:pt idx="1610">
                  <c:v>1611</c:v>
                </c:pt>
                <c:pt idx="1611">
                  <c:v>1612</c:v>
                </c:pt>
                <c:pt idx="1612">
                  <c:v>1613</c:v>
                </c:pt>
                <c:pt idx="1613">
                  <c:v>1614</c:v>
                </c:pt>
                <c:pt idx="1614">
                  <c:v>1615</c:v>
                </c:pt>
                <c:pt idx="1615">
                  <c:v>1616</c:v>
                </c:pt>
                <c:pt idx="1616">
                  <c:v>1617</c:v>
                </c:pt>
                <c:pt idx="1617">
                  <c:v>1618</c:v>
                </c:pt>
                <c:pt idx="1618">
                  <c:v>1619</c:v>
                </c:pt>
                <c:pt idx="1619">
                  <c:v>1620</c:v>
                </c:pt>
                <c:pt idx="1620">
                  <c:v>1621</c:v>
                </c:pt>
                <c:pt idx="1621">
                  <c:v>1622</c:v>
                </c:pt>
                <c:pt idx="1622">
                  <c:v>1623</c:v>
                </c:pt>
                <c:pt idx="1623">
                  <c:v>1624</c:v>
                </c:pt>
                <c:pt idx="1624">
                  <c:v>1625</c:v>
                </c:pt>
                <c:pt idx="1625">
                  <c:v>1626</c:v>
                </c:pt>
                <c:pt idx="1626">
                  <c:v>1627</c:v>
                </c:pt>
                <c:pt idx="1627">
                  <c:v>1628</c:v>
                </c:pt>
                <c:pt idx="1628">
                  <c:v>1629</c:v>
                </c:pt>
                <c:pt idx="1629">
                  <c:v>1630</c:v>
                </c:pt>
                <c:pt idx="1630">
                  <c:v>1631</c:v>
                </c:pt>
                <c:pt idx="1631">
                  <c:v>1632</c:v>
                </c:pt>
                <c:pt idx="1632">
                  <c:v>1633</c:v>
                </c:pt>
                <c:pt idx="1633">
                  <c:v>1634</c:v>
                </c:pt>
                <c:pt idx="1634">
                  <c:v>1635</c:v>
                </c:pt>
                <c:pt idx="1635">
                  <c:v>1636</c:v>
                </c:pt>
                <c:pt idx="1636">
                  <c:v>1637</c:v>
                </c:pt>
                <c:pt idx="1637">
                  <c:v>1638</c:v>
                </c:pt>
                <c:pt idx="1638">
                  <c:v>1639</c:v>
                </c:pt>
                <c:pt idx="1639">
                  <c:v>1640</c:v>
                </c:pt>
                <c:pt idx="1640">
                  <c:v>1641</c:v>
                </c:pt>
                <c:pt idx="1641">
                  <c:v>1642</c:v>
                </c:pt>
                <c:pt idx="1642">
                  <c:v>1643</c:v>
                </c:pt>
                <c:pt idx="1643">
                  <c:v>1644</c:v>
                </c:pt>
                <c:pt idx="1644">
                  <c:v>1645</c:v>
                </c:pt>
                <c:pt idx="1645">
                  <c:v>1646</c:v>
                </c:pt>
                <c:pt idx="1646">
                  <c:v>1647</c:v>
                </c:pt>
                <c:pt idx="1647">
                  <c:v>1648</c:v>
                </c:pt>
                <c:pt idx="1648">
                  <c:v>1649</c:v>
                </c:pt>
                <c:pt idx="1649">
                  <c:v>1650</c:v>
                </c:pt>
                <c:pt idx="1650">
                  <c:v>1651</c:v>
                </c:pt>
                <c:pt idx="1651">
                  <c:v>1652</c:v>
                </c:pt>
                <c:pt idx="1652">
                  <c:v>1653</c:v>
                </c:pt>
                <c:pt idx="1653">
                  <c:v>1654</c:v>
                </c:pt>
                <c:pt idx="1654">
                  <c:v>1655</c:v>
                </c:pt>
                <c:pt idx="1655">
                  <c:v>1656</c:v>
                </c:pt>
                <c:pt idx="1656">
                  <c:v>1657</c:v>
                </c:pt>
                <c:pt idx="1657">
                  <c:v>1658</c:v>
                </c:pt>
                <c:pt idx="1658">
                  <c:v>1659</c:v>
                </c:pt>
                <c:pt idx="1659">
                  <c:v>1660</c:v>
                </c:pt>
                <c:pt idx="1660">
                  <c:v>1661</c:v>
                </c:pt>
                <c:pt idx="1661">
                  <c:v>1662</c:v>
                </c:pt>
                <c:pt idx="1662">
                  <c:v>1663</c:v>
                </c:pt>
                <c:pt idx="1663">
                  <c:v>1664</c:v>
                </c:pt>
                <c:pt idx="1664">
                  <c:v>1665</c:v>
                </c:pt>
                <c:pt idx="1665">
                  <c:v>1666</c:v>
                </c:pt>
                <c:pt idx="1666">
                  <c:v>1667</c:v>
                </c:pt>
                <c:pt idx="1667">
                  <c:v>1668</c:v>
                </c:pt>
                <c:pt idx="1668">
                  <c:v>1669</c:v>
                </c:pt>
                <c:pt idx="1669">
                  <c:v>1670</c:v>
                </c:pt>
                <c:pt idx="1670">
                  <c:v>1671</c:v>
                </c:pt>
                <c:pt idx="1671">
                  <c:v>1672</c:v>
                </c:pt>
                <c:pt idx="1672">
                  <c:v>1673</c:v>
                </c:pt>
                <c:pt idx="1673">
                  <c:v>1674</c:v>
                </c:pt>
                <c:pt idx="1674">
                  <c:v>1675</c:v>
                </c:pt>
                <c:pt idx="1675">
                  <c:v>1676</c:v>
                </c:pt>
                <c:pt idx="1676">
                  <c:v>1677</c:v>
                </c:pt>
                <c:pt idx="1677">
                  <c:v>1678</c:v>
                </c:pt>
                <c:pt idx="1678">
                  <c:v>1679</c:v>
                </c:pt>
                <c:pt idx="1679">
                  <c:v>1680</c:v>
                </c:pt>
                <c:pt idx="1680">
                  <c:v>1681</c:v>
                </c:pt>
                <c:pt idx="1681">
                  <c:v>1682</c:v>
                </c:pt>
                <c:pt idx="1682">
                  <c:v>1683</c:v>
                </c:pt>
                <c:pt idx="1683">
                  <c:v>1684</c:v>
                </c:pt>
                <c:pt idx="1684">
                  <c:v>1685</c:v>
                </c:pt>
                <c:pt idx="1685">
                  <c:v>1686</c:v>
                </c:pt>
                <c:pt idx="1686">
                  <c:v>1687</c:v>
                </c:pt>
                <c:pt idx="1687">
                  <c:v>1688</c:v>
                </c:pt>
                <c:pt idx="1688">
                  <c:v>1689</c:v>
                </c:pt>
                <c:pt idx="1689">
                  <c:v>1690</c:v>
                </c:pt>
                <c:pt idx="1690">
                  <c:v>1691</c:v>
                </c:pt>
                <c:pt idx="1691">
                  <c:v>1692</c:v>
                </c:pt>
                <c:pt idx="1692">
                  <c:v>1693</c:v>
                </c:pt>
                <c:pt idx="1693">
                  <c:v>1694</c:v>
                </c:pt>
                <c:pt idx="1694">
                  <c:v>1695</c:v>
                </c:pt>
                <c:pt idx="1695">
                  <c:v>1696</c:v>
                </c:pt>
                <c:pt idx="1696">
                  <c:v>1697</c:v>
                </c:pt>
                <c:pt idx="1697">
                  <c:v>1698</c:v>
                </c:pt>
                <c:pt idx="1698">
                  <c:v>1699</c:v>
                </c:pt>
                <c:pt idx="1699">
                  <c:v>1700</c:v>
                </c:pt>
                <c:pt idx="1700">
                  <c:v>1701</c:v>
                </c:pt>
                <c:pt idx="1701">
                  <c:v>1702</c:v>
                </c:pt>
                <c:pt idx="1702">
                  <c:v>1703</c:v>
                </c:pt>
                <c:pt idx="1703">
                  <c:v>1704</c:v>
                </c:pt>
                <c:pt idx="1704">
                  <c:v>1705</c:v>
                </c:pt>
                <c:pt idx="1705">
                  <c:v>1706</c:v>
                </c:pt>
                <c:pt idx="1706">
                  <c:v>1707</c:v>
                </c:pt>
                <c:pt idx="1707">
                  <c:v>1708</c:v>
                </c:pt>
                <c:pt idx="1708">
                  <c:v>1709</c:v>
                </c:pt>
                <c:pt idx="1709">
                  <c:v>1710</c:v>
                </c:pt>
                <c:pt idx="1710">
                  <c:v>1711</c:v>
                </c:pt>
                <c:pt idx="1711">
                  <c:v>1712</c:v>
                </c:pt>
                <c:pt idx="1712">
                  <c:v>1713</c:v>
                </c:pt>
                <c:pt idx="1713">
                  <c:v>1714</c:v>
                </c:pt>
                <c:pt idx="1714">
                  <c:v>1715</c:v>
                </c:pt>
                <c:pt idx="1715">
                  <c:v>1716</c:v>
                </c:pt>
                <c:pt idx="1716">
                  <c:v>1717</c:v>
                </c:pt>
                <c:pt idx="1717">
                  <c:v>1718</c:v>
                </c:pt>
                <c:pt idx="1718">
                  <c:v>1719</c:v>
                </c:pt>
                <c:pt idx="1719">
                  <c:v>1720</c:v>
                </c:pt>
                <c:pt idx="1720">
                  <c:v>1721</c:v>
                </c:pt>
                <c:pt idx="1721">
                  <c:v>1722</c:v>
                </c:pt>
                <c:pt idx="1722">
                  <c:v>1723</c:v>
                </c:pt>
                <c:pt idx="1723">
                  <c:v>1724</c:v>
                </c:pt>
                <c:pt idx="1724">
                  <c:v>1725</c:v>
                </c:pt>
                <c:pt idx="1725">
                  <c:v>1726</c:v>
                </c:pt>
                <c:pt idx="1726">
                  <c:v>1727</c:v>
                </c:pt>
                <c:pt idx="1727">
                  <c:v>1728</c:v>
                </c:pt>
                <c:pt idx="1728">
                  <c:v>1729</c:v>
                </c:pt>
                <c:pt idx="1729">
                  <c:v>1730</c:v>
                </c:pt>
                <c:pt idx="1730">
                  <c:v>1731</c:v>
                </c:pt>
                <c:pt idx="1731">
                  <c:v>1732</c:v>
                </c:pt>
                <c:pt idx="1732">
                  <c:v>1733</c:v>
                </c:pt>
                <c:pt idx="1733">
                  <c:v>1734</c:v>
                </c:pt>
                <c:pt idx="1734">
                  <c:v>1735</c:v>
                </c:pt>
                <c:pt idx="1735">
                  <c:v>1736</c:v>
                </c:pt>
                <c:pt idx="1736">
                  <c:v>1737</c:v>
                </c:pt>
                <c:pt idx="1737">
                  <c:v>1738</c:v>
                </c:pt>
                <c:pt idx="1738">
                  <c:v>1739</c:v>
                </c:pt>
                <c:pt idx="1739">
                  <c:v>1740</c:v>
                </c:pt>
                <c:pt idx="1740">
                  <c:v>1741</c:v>
                </c:pt>
                <c:pt idx="1741">
                  <c:v>1742</c:v>
                </c:pt>
                <c:pt idx="1742">
                  <c:v>1743</c:v>
                </c:pt>
                <c:pt idx="1743">
                  <c:v>1744</c:v>
                </c:pt>
                <c:pt idx="1744">
                  <c:v>1745</c:v>
                </c:pt>
                <c:pt idx="1745">
                  <c:v>1746</c:v>
                </c:pt>
                <c:pt idx="1746">
                  <c:v>1747</c:v>
                </c:pt>
                <c:pt idx="1747">
                  <c:v>1748</c:v>
                </c:pt>
                <c:pt idx="1748">
                  <c:v>1749</c:v>
                </c:pt>
                <c:pt idx="1749">
                  <c:v>1750</c:v>
                </c:pt>
                <c:pt idx="1750">
                  <c:v>1751</c:v>
                </c:pt>
                <c:pt idx="1751">
                  <c:v>1752</c:v>
                </c:pt>
                <c:pt idx="1752">
                  <c:v>1753</c:v>
                </c:pt>
                <c:pt idx="1753">
                  <c:v>1754</c:v>
                </c:pt>
                <c:pt idx="1754">
                  <c:v>1755</c:v>
                </c:pt>
                <c:pt idx="1755">
                  <c:v>1756</c:v>
                </c:pt>
                <c:pt idx="1756">
                  <c:v>1757</c:v>
                </c:pt>
                <c:pt idx="1757">
                  <c:v>1758</c:v>
                </c:pt>
                <c:pt idx="1758">
                  <c:v>1759</c:v>
                </c:pt>
                <c:pt idx="1759">
                  <c:v>1760</c:v>
                </c:pt>
                <c:pt idx="1760">
                  <c:v>1761</c:v>
                </c:pt>
                <c:pt idx="1761">
                  <c:v>1762</c:v>
                </c:pt>
                <c:pt idx="1762">
                  <c:v>1763</c:v>
                </c:pt>
                <c:pt idx="1763">
                  <c:v>1764</c:v>
                </c:pt>
                <c:pt idx="1764">
                  <c:v>1765</c:v>
                </c:pt>
                <c:pt idx="1765">
                  <c:v>1766</c:v>
                </c:pt>
                <c:pt idx="1766">
                  <c:v>1767</c:v>
                </c:pt>
                <c:pt idx="1767">
                  <c:v>1768</c:v>
                </c:pt>
                <c:pt idx="1768">
                  <c:v>1769</c:v>
                </c:pt>
                <c:pt idx="1769">
                  <c:v>1770</c:v>
                </c:pt>
                <c:pt idx="1770">
                  <c:v>1771</c:v>
                </c:pt>
                <c:pt idx="1771">
                  <c:v>1772</c:v>
                </c:pt>
                <c:pt idx="1772">
                  <c:v>1773</c:v>
                </c:pt>
                <c:pt idx="1773">
                  <c:v>1774</c:v>
                </c:pt>
                <c:pt idx="1774">
                  <c:v>1775</c:v>
                </c:pt>
                <c:pt idx="1775">
                  <c:v>1776</c:v>
                </c:pt>
                <c:pt idx="1776">
                  <c:v>1777</c:v>
                </c:pt>
                <c:pt idx="1777">
                  <c:v>1778</c:v>
                </c:pt>
                <c:pt idx="1778">
                  <c:v>1779</c:v>
                </c:pt>
                <c:pt idx="1779">
                  <c:v>1780</c:v>
                </c:pt>
                <c:pt idx="1780">
                  <c:v>1781</c:v>
                </c:pt>
                <c:pt idx="1781">
                  <c:v>1782</c:v>
                </c:pt>
                <c:pt idx="1782">
                  <c:v>1783</c:v>
                </c:pt>
                <c:pt idx="1783">
                  <c:v>1784</c:v>
                </c:pt>
                <c:pt idx="1784">
                  <c:v>1785</c:v>
                </c:pt>
                <c:pt idx="1785">
                  <c:v>1786</c:v>
                </c:pt>
                <c:pt idx="1786">
                  <c:v>1787</c:v>
                </c:pt>
                <c:pt idx="1787">
                  <c:v>1788</c:v>
                </c:pt>
                <c:pt idx="1788">
                  <c:v>1789</c:v>
                </c:pt>
                <c:pt idx="1789">
                  <c:v>1790</c:v>
                </c:pt>
                <c:pt idx="1790">
                  <c:v>1791</c:v>
                </c:pt>
                <c:pt idx="1791">
                  <c:v>1792</c:v>
                </c:pt>
                <c:pt idx="1792">
                  <c:v>1793</c:v>
                </c:pt>
                <c:pt idx="1793">
                  <c:v>1794</c:v>
                </c:pt>
                <c:pt idx="1794">
                  <c:v>1795</c:v>
                </c:pt>
                <c:pt idx="1795">
                  <c:v>1796</c:v>
                </c:pt>
                <c:pt idx="1796">
                  <c:v>1797</c:v>
                </c:pt>
                <c:pt idx="1797">
                  <c:v>1798</c:v>
                </c:pt>
                <c:pt idx="1798">
                  <c:v>1799</c:v>
                </c:pt>
                <c:pt idx="1799">
                  <c:v>1800</c:v>
                </c:pt>
                <c:pt idx="1800">
                  <c:v>1801</c:v>
                </c:pt>
                <c:pt idx="1801">
                  <c:v>1802</c:v>
                </c:pt>
                <c:pt idx="1802">
                  <c:v>1803</c:v>
                </c:pt>
                <c:pt idx="1803">
                  <c:v>1804</c:v>
                </c:pt>
                <c:pt idx="1804">
                  <c:v>1805</c:v>
                </c:pt>
                <c:pt idx="1805">
                  <c:v>1806</c:v>
                </c:pt>
                <c:pt idx="1806">
                  <c:v>1807</c:v>
                </c:pt>
                <c:pt idx="1807">
                  <c:v>1808</c:v>
                </c:pt>
                <c:pt idx="1808">
                  <c:v>1809</c:v>
                </c:pt>
                <c:pt idx="1809">
                  <c:v>1810</c:v>
                </c:pt>
                <c:pt idx="1810">
                  <c:v>1811</c:v>
                </c:pt>
                <c:pt idx="1811">
                  <c:v>1812</c:v>
                </c:pt>
                <c:pt idx="1812">
                  <c:v>1813</c:v>
                </c:pt>
                <c:pt idx="1813">
                  <c:v>1814</c:v>
                </c:pt>
                <c:pt idx="1814">
                  <c:v>1815</c:v>
                </c:pt>
                <c:pt idx="1815">
                  <c:v>1816</c:v>
                </c:pt>
                <c:pt idx="1816">
                  <c:v>1817</c:v>
                </c:pt>
                <c:pt idx="1817">
                  <c:v>1818</c:v>
                </c:pt>
                <c:pt idx="1818">
                  <c:v>1819</c:v>
                </c:pt>
                <c:pt idx="1819">
                  <c:v>1820</c:v>
                </c:pt>
                <c:pt idx="1820">
                  <c:v>1821</c:v>
                </c:pt>
                <c:pt idx="1821">
                  <c:v>1822</c:v>
                </c:pt>
                <c:pt idx="1822">
                  <c:v>1823</c:v>
                </c:pt>
                <c:pt idx="1823">
                  <c:v>1824</c:v>
                </c:pt>
                <c:pt idx="1824">
                  <c:v>1825</c:v>
                </c:pt>
                <c:pt idx="1825">
                  <c:v>1826</c:v>
                </c:pt>
                <c:pt idx="1826">
                  <c:v>1827</c:v>
                </c:pt>
                <c:pt idx="1827">
                  <c:v>1828</c:v>
                </c:pt>
                <c:pt idx="1828">
                  <c:v>1829</c:v>
                </c:pt>
                <c:pt idx="1829">
                  <c:v>1830</c:v>
                </c:pt>
                <c:pt idx="1830">
                  <c:v>1831</c:v>
                </c:pt>
                <c:pt idx="1831">
                  <c:v>1832</c:v>
                </c:pt>
                <c:pt idx="1832">
                  <c:v>1833</c:v>
                </c:pt>
                <c:pt idx="1833">
                  <c:v>1834</c:v>
                </c:pt>
                <c:pt idx="1834">
                  <c:v>1835</c:v>
                </c:pt>
                <c:pt idx="1835">
                  <c:v>1836</c:v>
                </c:pt>
                <c:pt idx="1836">
                  <c:v>1837</c:v>
                </c:pt>
                <c:pt idx="1837">
                  <c:v>1838</c:v>
                </c:pt>
                <c:pt idx="1838">
                  <c:v>1839</c:v>
                </c:pt>
                <c:pt idx="1839">
                  <c:v>1840</c:v>
                </c:pt>
                <c:pt idx="1840">
                  <c:v>1841</c:v>
                </c:pt>
                <c:pt idx="1841">
                  <c:v>1842</c:v>
                </c:pt>
                <c:pt idx="1842">
                  <c:v>1843</c:v>
                </c:pt>
                <c:pt idx="1843">
                  <c:v>1844</c:v>
                </c:pt>
                <c:pt idx="1844">
                  <c:v>1845</c:v>
                </c:pt>
                <c:pt idx="1845">
                  <c:v>1846</c:v>
                </c:pt>
                <c:pt idx="1846">
                  <c:v>1847</c:v>
                </c:pt>
                <c:pt idx="1847">
                  <c:v>1848</c:v>
                </c:pt>
                <c:pt idx="1848">
                  <c:v>1849</c:v>
                </c:pt>
                <c:pt idx="1849">
                  <c:v>1850</c:v>
                </c:pt>
                <c:pt idx="1850">
                  <c:v>1851</c:v>
                </c:pt>
                <c:pt idx="1851">
                  <c:v>1852</c:v>
                </c:pt>
                <c:pt idx="1852">
                  <c:v>1853</c:v>
                </c:pt>
                <c:pt idx="1853">
                  <c:v>1854</c:v>
                </c:pt>
                <c:pt idx="1854">
                  <c:v>1855</c:v>
                </c:pt>
                <c:pt idx="1855">
                  <c:v>1856</c:v>
                </c:pt>
                <c:pt idx="1856">
                  <c:v>1857</c:v>
                </c:pt>
                <c:pt idx="1857">
                  <c:v>1858</c:v>
                </c:pt>
                <c:pt idx="1858">
                  <c:v>1859</c:v>
                </c:pt>
                <c:pt idx="1859">
                  <c:v>1860</c:v>
                </c:pt>
                <c:pt idx="1860">
                  <c:v>1861</c:v>
                </c:pt>
                <c:pt idx="1861">
                  <c:v>1862</c:v>
                </c:pt>
                <c:pt idx="1862">
                  <c:v>1863</c:v>
                </c:pt>
                <c:pt idx="1863">
                  <c:v>1864</c:v>
                </c:pt>
                <c:pt idx="1864">
                  <c:v>1865</c:v>
                </c:pt>
                <c:pt idx="1865">
                  <c:v>1866</c:v>
                </c:pt>
                <c:pt idx="1866">
                  <c:v>1867</c:v>
                </c:pt>
                <c:pt idx="1867">
                  <c:v>1868</c:v>
                </c:pt>
                <c:pt idx="1868">
                  <c:v>1869</c:v>
                </c:pt>
                <c:pt idx="1869">
                  <c:v>1870</c:v>
                </c:pt>
                <c:pt idx="1870">
                  <c:v>1871</c:v>
                </c:pt>
                <c:pt idx="1871">
                  <c:v>1872</c:v>
                </c:pt>
                <c:pt idx="1872">
                  <c:v>1873</c:v>
                </c:pt>
                <c:pt idx="1873">
                  <c:v>1874</c:v>
                </c:pt>
                <c:pt idx="1874">
                  <c:v>1875</c:v>
                </c:pt>
                <c:pt idx="1875">
                  <c:v>1876</c:v>
                </c:pt>
                <c:pt idx="1876">
                  <c:v>1877</c:v>
                </c:pt>
                <c:pt idx="1877">
                  <c:v>1878</c:v>
                </c:pt>
                <c:pt idx="1878">
                  <c:v>1879</c:v>
                </c:pt>
                <c:pt idx="1879">
                  <c:v>1880</c:v>
                </c:pt>
                <c:pt idx="1880">
                  <c:v>1881</c:v>
                </c:pt>
                <c:pt idx="1881">
                  <c:v>1882</c:v>
                </c:pt>
                <c:pt idx="1882">
                  <c:v>1883</c:v>
                </c:pt>
                <c:pt idx="1883">
                  <c:v>1884</c:v>
                </c:pt>
                <c:pt idx="1884">
                  <c:v>1885</c:v>
                </c:pt>
                <c:pt idx="1885">
                  <c:v>1886</c:v>
                </c:pt>
                <c:pt idx="1886">
                  <c:v>1887</c:v>
                </c:pt>
                <c:pt idx="1887">
                  <c:v>1888</c:v>
                </c:pt>
                <c:pt idx="1888">
                  <c:v>1889</c:v>
                </c:pt>
                <c:pt idx="1889">
                  <c:v>1890</c:v>
                </c:pt>
                <c:pt idx="1890">
                  <c:v>1891</c:v>
                </c:pt>
                <c:pt idx="1891">
                  <c:v>1892</c:v>
                </c:pt>
                <c:pt idx="1892">
                  <c:v>1893</c:v>
                </c:pt>
                <c:pt idx="1893">
                  <c:v>1894</c:v>
                </c:pt>
                <c:pt idx="1894">
                  <c:v>1895</c:v>
                </c:pt>
                <c:pt idx="1895">
                  <c:v>1896</c:v>
                </c:pt>
                <c:pt idx="1896">
                  <c:v>1897</c:v>
                </c:pt>
                <c:pt idx="1897">
                  <c:v>1898</c:v>
                </c:pt>
                <c:pt idx="1898">
                  <c:v>1899</c:v>
                </c:pt>
                <c:pt idx="1899">
                  <c:v>1900</c:v>
                </c:pt>
                <c:pt idx="1900">
                  <c:v>1901</c:v>
                </c:pt>
                <c:pt idx="1901">
                  <c:v>1902</c:v>
                </c:pt>
                <c:pt idx="1902">
                  <c:v>1903</c:v>
                </c:pt>
                <c:pt idx="1903">
                  <c:v>1904</c:v>
                </c:pt>
                <c:pt idx="1904">
                  <c:v>1905</c:v>
                </c:pt>
                <c:pt idx="1905">
                  <c:v>1906</c:v>
                </c:pt>
                <c:pt idx="1906">
                  <c:v>1907</c:v>
                </c:pt>
                <c:pt idx="1907">
                  <c:v>1908</c:v>
                </c:pt>
                <c:pt idx="1908">
                  <c:v>1909</c:v>
                </c:pt>
                <c:pt idx="1909">
                  <c:v>1910</c:v>
                </c:pt>
                <c:pt idx="1910">
                  <c:v>1911</c:v>
                </c:pt>
                <c:pt idx="1911">
                  <c:v>1912</c:v>
                </c:pt>
                <c:pt idx="1912">
                  <c:v>1913</c:v>
                </c:pt>
                <c:pt idx="1913">
                  <c:v>1914</c:v>
                </c:pt>
                <c:pt idx="1914">
                  <c:v>1915</c:v>
                </c:pt>
                <c:pt idx="1915">
                  <c:v>1916</c:v>
                </c:pt>
                <c:pt idx="1916">
                  <c:v>1917</c:v>
                </c:pt>
                <c:pt idx="1917">
                  <c:v>1918</c:v>
                </c:pt>
                <c:pt idx="1918">
                  <c:v>1919</c:v>
                </c:pt>
                <c:pt idx="1919">
                  <c:v>1920</c:v>
                </c:pt>
                <c:pt idx="1920">
                  <c:v>1921</c:v>
                </c:pt>
                <c:pt idx="1921">
                  <c:v>1922</c:v>
                </c:pt>
                <c:pt idx="1922">
                  <c:v>1923</c:v>
                </c:pt>
                <c:pt idx="1923">
                  <c:v>1924</c:v>
                </c:pt>
                <c:pt idx="1924">
                  <c:v>1925</c:v>
                </c:pt>
                <c:pt idx="1925">
                  <c:v>1926</c:v>
                </c:pt>
                <c:pt idx="1926">
                  <c:v>1927</c:v>
                </c:pt>
                <c:pt idx="1927">
                  <c:v>1928</c:v>
                </c:pt>
                <c:pt idx="1928">
                  <c:v>1929</c:v>
                </c:pt>
                <c:pt idx="1929">
                  <c:v>1930</c:v>
                </c:pt>
                <c:pt idx="1930">
                  <c:v>1931</c:v>
                </c:pt>
                <c:pt idx="1931">
                  <c:v>1932</c:v>
                </c:pt>
                <c:pt idx="1932">
                  <c:v>1933</c:v>
                </c:pt>
                <c:pt idx="1933">
                  <c:v>1934</c:v>
                </c:pt>
                <c:pt idx="1934">
                  <c:v>1935</c:v>
                </c:pt>
                <c:pt idx="1935">
                  <c:v>1936</c:v>
                </c:pt>
                <c:pt idx="1936">
                  <c:v>1937</c:v>
                </c:pt>
                <c:pt idx="1937">
                  <c:v>1938</c:v>
                </c:pt>
                <c:pt idx="1938">
                  <c:v>1939</c:v>
                </c:pt>
                <c:pt idx="1939">
                  <c:v>1940</c:v>
                </c:pt>
                <c:pt idx="1940">
                  <c:v>1941</c:v>
                </c:pt>
                <c:pt idx="1941">
                  <c:v>1942</c:v>
                </c:pt>
                <c:pt idx="1942">
                  <c:v>1943</c:v>
                </c:pt>
                <c:pt idx="1943">
                  <c:v>1944</c:v>
                </c:pt>
                <c:pt idx="1944">
                  <c:v>1945</c:v>
                </c:pt>
                <c:pt idx="1945">
                  <c:v>1946</c:v>
                </c:pt>
                <c:pt idx="1946">
                  <c:v>1947</c:v>
                </c:pt>
                <c:pt idx="1947">
                  <c:v>1948</c:v>
                </c:pt>
                <c:pt idx="1948">
                  <c:v>1949</c:v>
                </c:pt>
                <c:pt idx="1949">
                  <c:v>1950</c:v>
                </c:pt>
                <c:pt idx="1950">
                  <c:v>1951</c:v>
                </c:pt>
                <c:pt idx="1951">
                  <c:v>1952</c:v>
                </c:pt>
                <c:pt idx="1952">
                  <c:v>1953</c:v>
                </c:pt>
                <c:pt idx="1953">
                  <c:v>1954</c:v>
                </c:pt>
                <c:pt idx="1954">
                  <c:v>1955</c:v>
                </c:pt>
                <c:pt idx="1955">
                  <c:v>1956</c:v>
                </c:pt>
                <c:pt idx="1956">
                  <c:v>1957</c:v>
                </c:pt>
                <c:pt idx="1957">
                  <c:v>1958</c:v>
                </c:pt>
                <c:pt idx="1958">
                  <c:v>1959</c:v>
                </c:pt>
                <c:pt idx="1959">
                  <c:v>1960</c:v>
                </c:pt>
                <c:pt idx="1960">
                  <c:v>1961</c:v>
                </c:pt>
                <c:pt idx="1961">
                  <c:v>1962</c:v>
                </c:pt>
                <c:pt idx="1962">
                  <c:v>1963</c:v>
                </c:pt>
                <c:pt idx="1963">
                  <c:v>1964</c:v>
                </c:pt>
                <c:pt idx="1964">
                  <c:v>1965</c:v>
                </c:pt>
                <c:pt idx="1965">
                  <c:v>1966</c:v>
                </c:pt>
                <c:pt idx="1966">
                  <c:v>1967</c:v>
                </c:pt>
                <c:pt idx="1967">
                  <c:v>1968</c:v>
                </c:pt>
                <c:pt idx="1968">
                  <c:v>1969</c:v>
                </c:pt>
                <c:pt idx="1969">
                  <c:v>1970</c:v>
                </c:pt>
                <c:pt idx="1970">
                  <c:v>1971</c:v>
                </c:pt>
                <c:pt idx="1971">
                  <c:v>1972</c:v>
                </c:pt>
                <c:pt idx="1972">
                  <c:v>1973</c:v>
                </c:pt>
                <c:pt idx="1973">
                  <c:v>1974</c:v>
                </c:pt>
                <c:pt idx="1974">
                  <c:v>1975</c:v>
                </c:pt>
                <c:pt idx="1975">
                  <c:v>1976</c:v>
                </c:pt>
                <c:pt idx="1976">
                  <c:v>1977</c:v>
                </c:pt>
                <c:pt idx="1977">
                  <c:v>1978</c:v>
                </c:pt>
                <c:pt idx="1978">
                  <c:v>1979</c:v>
                </c:pt>
                <c:pt idx="1979">
                  <c:v>1980</c:v>
                </c:pt>
                <c:pt idx="1980">
                  <c:v>1981</c:v>
                </c:pt>
                <c:pt idx="1981">
                  <c:v>1982</c:v>
                </c:pt>
                <c:pt idx="1982">
                  <c:v>1983</c:v>
                </c:pt>
                <c:pt idx="1983">
                  <c:v>1984</c:v>
                </c:pt>
                <c:pt idx="1984">
                  <c:v>1985</c:v>
                </c:pt>
                <c:pt idx="1985">
                  <c:v>1986</c:v>
                </c:pt>
                <c:pt idx="1986">
                  <c:v>1987</c:v>
                </c:pt>
                <c:pt idx="1987">
                  <c:v>1988</c:v>
                </c:pt>
                <c:pt idx="1988">
                  <c:v>1989</c:v>
                </c:pt>
                <c:pt idx="1989">
                  <c:v>1990</c:v>
                </c:pt>
                <c:pt idx="1990">
                  <c:v>1991</c:v>
                </c:pt>
                <c:pt idx="1991">
                  <c:v>1992</c:v>
                </c:pt>
                <c:pt idx="1992">
                  <c:v>1993</c:v>
                </c:pt>
                <c:pt idx="1993">
                  <c:v>1994</c:v>
                </c:pt>
                <c:pt idx="1994">
                  <c:v>1995</c:v>
                </c:pt>
                <c:pt idx="1995">
                  <c:v>1996</c:v>
                </c:pt>
                <c:pt idx="1996">
                  <c:v>1997</c:v>
                </c:pt>
                <c:pt idx="1997">
                  <c:v>1998</c:v>
                </c:pt>
                <c:pt idx="1998">
                  <c:v>1999</c:v>
                </c:pt>
                <c:pt idx="1999">
                  <c:v>2000</c:v>
                </c:pt>
                <c:pt idx="2000">
                  <c:v>2001</c:v>
                </c:pt>
                <c:pt idx="2001">
                  <c:v>2002</c:v>
                </c:pt>
                <c:pt idx="2002">
                  <c:v>2003</c:v>
                </c:pt>
                <c:pt idx="2003">
                  <c:v>2004</c:v>
                </c:pt>
                <c:pt idx="2004">
                  <c:v>2005</c:v>
                </c:pt>
                <c:pt idx="2005">
                  <c:v>2006</c:v>
                </c:pt>
                <c:pt idx="2006">
                  <c:v>2007</c:v>
                </c:pt>
                <c:pt idx="2007">
                  <c:v>2008</c:v>
                </c:pt>
                <c:pt idx="2008">
                  <c:v>2009</c:v>
                </c:pt>
                <c:pt idx="2009">
                  <c:v>2010</c:v>
                </c:pt>
                <c:pt idx="2010">
                  <c:v>2011</c:v>
                </c:pt>
                <c:pt idx="2011">
                  <c:v>2012</c:v>
                </c:pt>
                <c:pt idx="2012">
                  <c:v>2013</c:v>
                </c:pt>
                <c:pt idx="2013">
                  <c:v>2014</c:v>
                </c:pt>
                <c:pt idx="2014">
                  <c:v>2015</c:v>
                </c:pt>
                <c:pt idx="2015">
                  <c:v>2016</c:v>
                </c:pt>
                <c:pt idx="2016">
                  <c:v>2017</c:v>
                </c:pt>
                <c:pt idx="2017">
                  <c:v>2018</c:v>
                </c:pt>
                <c:pt idx="2018">
                  <c:v>2019</c:v>
                </c:pt>
                <c:pt idx="2019">
                  <c:v>2020</c:v>
                </c:pt>
                <c:pt idx="2020">
                  <c:v>2021</c:v>
                </c:pt>
                <c:pt idx="2021">
                  <c:v>2022</c:v>
                </c:pt>
                <c:pt idx="2022">
                  <c:v>2023</c:v>
                </c:pt>
                <c:pt idx="2023">
                  <c:v>2024</c:v>
                </c:pt>
                <c:pt idx="2024">
                  <c:v>2025</c:v>
                </c:pt>
                <c:pt idx="2025">
                  <c:v>2026</c:v>
                </c:pt>
                <c:pt idx="2026">
                  <c:v>2027</c:v>
                </c:pt>
                <c:pt idx="2027">
                  <c:v>2028</c:v>
                </c:pt>
                <c:pt idx="2028">
                  <c:v>2029</c:v>
                </c:pt>
                <c:pt idx="2029">
                  <c:v>2030</c:v>
                </c:pt>
                <c:pt idx="2030">
                  <c:v>2031</c:v>
                </c:pt>
                <c:pt idx="2031">
                  <c:v>2032</c:v>
                </c:pt>
                <c:pt idx="2032">
                  <c:v>2033</c:v>
                </c:pt>
                <c:pt idx="2033">
                  <c:v>2034</c:v>
                </c:pt>
                <c:pt idx="2034">
                  <c:v>2035</c:v>
                </c:pt>
                <c:pt idx="2035">
                  <c:v>2036</c:v>
                </c:pt>
                <c:pt idx="2036">
                  <c:v>2037</c:v>
                </c:pt>
                <c:pt idx="2037">
                  <c:v>2038</c:v>
                </c:pt>
                <c:pt idx="2038">
                  <c:v>2039</c:v>
                </c:pt>
                <c:pt idx="2039">
                  <c:v>2040</c:v>
                </c:pt>
                <c:pt idx="2040">
                  <c:v>2041</c:v>
                </c:pt>
                <c:pt idx="2041">
                  <c:v>2042</c:v>
                </c:pt>
                <c:pt idx="2042">
                  <c:v>2043</c:v>
                </c:pt>
                <c:pt idx="2043">
                  <c:v>2044</c:v>
                </c:pt>
                <c:pt idx="2044">
                  <c:v>2045</c:v>
                </c:pt>
                <c:pt idx="2045">
                  <c:v>2046</c:v>
                </c:pt>
                <c:pt idx="2046">
                  <c:v>2047</c:v>
                </c:pt>
                <c:pt idx="2047">
                  <c:v>2048</c:v>
                </c:pt>
                <c:pt idx="2048">
                  <c:v>2049</c:v>
                </c:pt>
                <c:pt idx="2049">
                  <c:v>2050</c:v>
                </c:pt>
                <c:pt idx="2050">
                  <c:v>2051</c:v>
                </c:pt>
                <c:pt idx="2051">
                  <c:v>2052</c:v>
                </c:pt>
                <c:pt idx="2052">
                  <c:v>2053</c:v>
                </c:pt>
                <c:pt idx="2053">
                  <c:v>2054</c:v>
                </c:pt>
                <c:pt idx="2054">
                  <c:v>2055</c:v>
                </c:pt>
                <c:pt idx="2055">
                  <c:v>2056</c:v>
                </c:pt>
                <c:pt idx="2056">
                  <c:v>2057</c:v>
                </c:pt>
                <c:pt idx="2057">
                  <c:v>2058</c:v>
                </c:pt>
                <c:pt idx="2058">
                  <c:v>2059</c:v>
                </c:pt>
                <c:pt idx="2059">
                  <c:v>2060</c:v>
                </c:pt>
                <c:pt idx="2060">
                  <c:v>2061</c:v>
                </c:pt>
                <c:pt idx="2061">
                  <c:v>2062</c:v>
                </c:pt>
                <c:pt idx="2062">
                  <c:v>2063</c:v>
                </c:pt>
                <c:pt idx="2063">
                  <c:v>2064</c:v>
                </c:pt>
                <c:pt idx="2064">
                  <c:v>2065</c:v>
                </c:pt>
                <c:pt idx="2065">
                  <c:v>2066</c:v>
                </c:pt>
                <c:pt idx="2066">
                  <c:v>2067</c:v>
                </c:pt>
                <c:pt idx="2067">
                  <c:v>2068</c:v>
                </c:pt>
                <c:pt idx="2068">
                  <c:v>2069</c:v>
                </c:pt>
                <c:pt idx="2069">
                  <c:v>2070</c:v>
                </c:pt>
                <c:pt idx="2070">
                  <c:v>2071</c:v>
                </c:pt>
                <c:pt idx="2071">
                  <c:v>2072</c:v>
                </c:pt>
                <c:pt idx="2072">
                  <c:v>2073</c:v>
                </c:pt>
                <c:pt idx="2073">
                  <c:v>2074</c:v>
                </c:pt>
                <c:pt idx="2074">
                  <c:v>2075</c:v>
                </c:pt>
                <c:pt idx="2075">
                  <c:v>2076</c:v>
                </c:pt>
                <c:pt idx="2076">
                  <c:v>2077</c:v>
                </c:pt>
                <c:pt idx="2077">
                  <c:v>2078</c:v>
                </c:pt>
                <c:pt idx="2078">
                  <c:v>2079</c:v>
                </c:pt>
                <c:pt idx="2079">
                  <c:v>2080</c:v>
                </c:pt>
                <c:pt idx="2080">
                  <c:v>2081</c:v>
                </c:pt>
                <c:pt idx="2081">
                  <c:v>2082</c:v>
                </c:pt>
                <c:pt idx="2082">
                  <c:v>2083</c:v>
                </c:pt>
                <c:pt idx="2083">
                  <c:v>2084</c:v>
                </c:pt>
                <c:pt idx="2084">
                  <c:v>2085</c:v>
                </c:pt>
                <c:pt idx="2085">
                  <c:v>2086</c:v>
                </c:pt>
                <c:pt idx="2086">
                  <c:v>2087</c:v>
                </c:pt>
                <c:pt idx="2087">
                  <c:v>2088</c:v>
                </c:pt>
                <c:pt idx="2088">
                  <c:v>2089</c:v>
                </c:pt>
                <c:pt idx="2089">
                  <c:v>2090</c:v>
                </c:pt>
                <c:pt idx="2090">
                  <c:v>2091</c:v>
                </c:pt>
                <c:pt idx="2091">
                  <c:v>2092</c:v>
                </c:pt>
                <c:pt idx="2092">
                  <c:v>2093</c:v>
                </c:pt>
                <c:pt idx="2093">
                  <c:v>2094</c:v>
                </c:pt>
                <c:pt idx="2094">
                  <c:v>2095</c:v>
                </c:pt>
                <c:pt idx="2095">
                  <c:v>2096</c:v>
                </c:pt>
                <c:pt idx="2096">
                  <c:v>2097</c:v>
                </c:pt>
                <c:pt idx="2097">
                  <c:v>2098</c:v>
                </c:pt>
                <c:pt idx="2098">
                  <c:v>2099</c:v>
                </c:pt>
                <c:pt idx="2099">
                  <c:v>2100</c:v>
                </c:pt>
                <c:pt idx="2100">
                  <c:v>2101</c:v>
                </c:pt>
                <c:pt idx="2101">
                  <c:v>2102</c:v>
                </c:pt>
                <c:pt idx="2102">
                  <c:v>2103</c:v>
                </c:pt>
                <c:pt idx="2103">
                  <c:v>2104</c:v>
                </c:pt>
                <c:pt idx="2104">
                  <c:v>2105</c:v>
                </c:pt>
                <c:pt idx="2105">
                  <c:v>2106</c:v>
                </c:pt>
                <c:pt idx="2106">
                  <c:v>2107</c:v>
                </c:pt>
                <c:pt idx="2107">
                  <c:v>2108</c:v>
                </c:pt>
                <c:pt idx="2108">
                  <c:v>2109</c:v>
                </c:pt>
                <c:pt idx="2109">
                  <c:v>2110</c:v>
                </c:pt>
                <c:pt idx="2110">
                  <c:v>2111</c:v>
                </c:pt>
                <c:pt idx="2111">
                  <c:v>2112</c:v>
                </c:pt>
                <c:pt idx="2112">
                  <c:v>2113</c:v>
                </c:pt>
                <c:pt idx="2113">
                  <c:v>2114</c:v>
                </c:pt>
                <c:pt idx="2114">
                  <c:v>2115</c:v>
                </c:pt>
                <c:pt idx="2115">
                  <c:v>2116</c:v>
                </c:pt>
                <c:pt idx="2116">
                  <c:v>2117</c:v>
                </c:pt>
                <c:pt idx="2117">
                  <c:v>2118</c:v>
                </c:pt>
                <c:pt idx="2118">
                  <c:v>2119</c:v>
                </c:pt>
                <c:pt idx="2119">
                  <c:v>2120</c:v>
                </c:pt>
                <c:pt idx="2120">
                  <c:v>2121</c:v>
                </c:pt>
                <c:pt idx="2121">
                  <c:v>2122</c:v>
                </c:pt>
                <c:pt idx="2122">
                  <c:v>2123</c:v>
                </c:pt>
                <c:pt idx="2123">
                  <c:v>2124</c:v>
                </c:pt>
                <c:pt idx="2124">
                  <c:v>2125</c:v>
                </c:pt>
                <c:pt idx="2125">
                  <c:v>2126</c:v>
                </c:pt>
                <c:pt idx="2126">
                  <c:v>2127</c:v>
                </c:pt>
                <c:pt idx="2127">
                  <c:v>2128</c:v>
                </c:pt>
                <c:pt idx="2128">
                  <c:v>2129</c:v>
                </c:pt>
                <c:pt idx="2129">
                  <c:v>2130</c:v>
                </c:pt>
                <c:pt idx="2130">
                  <c:v>2131</c:v>
                </c:pt>
                <c:pt idx="2131">
                  <c:v>2132</c:v>
                </c:pt>
                <c:pt idx="2132">
                  <c:v>2133</c:v>
                </c:pt>
                <c:pt idx="2133">
                  <c:v>2134</c:v>
                </c:pt>
                <c:pt idx="2134">
                  <c:v>2135</c:v>
                </c:pt>
                <c:pt idx="2135">
                  <c:v>2136</c:v>
                </c:pt>
                <c:pt idx="2136">
                  <c:v>2137</c:v>
                </c:pt>
                <c:pt idx="2137">
                  <c:v>2138</c:v>
                </c:pt>
                <c:pt idx="2138">
                  <c:v>2139</c:v>
                </c:pt>
                <c:pt idx="2139">
                  <c:v>2140</c:v>
                </c:pt>
                <c:pt idx="2140">
                  <c:v>2141</c:v>
                </c:pt>
                <c:pt idx="2141">
                  <c:v>2142</c:v>
                </c:pt>
                <c:pt idx="2142">
                  <c:v>2143</c:v>
                </c:pt>
                <c:pt idx="2143">
                  <c:v>2144</c:v>
                </c:pt>
                <c:pt idx="2144">
                  <c:v>2145</c:v>
                </c:pt>
                <c:pt idx="2145">
                  <c:v>2146</c:v>
                </c:pt>
                <c:pt idx="2146">
                  <c:v>2147</c:v>
                </c:pt>
                <c:pt idx="2147">
                  <c:v>2148</c:v>
                </c:pt>
                <c:pt idx="2148">
                  <c:v>2149</c:v>
                </c:pt>
                <c:pt idx="2149">
                  <c:v>2150</c:v>
                </c:pt>
                <c:pt idx="2150">
                  <c:v>2151</c:v>
                </c:pt>
                <c:pt idx="2151">
                  <c:v>2152</c:v>
                </c:pt>
                <c:pt idx="2152">
                  <c:v>2153</c:v>
                </c:pt>
                <c:pt idx="2153">
                  <c:v>2154</c:v>
                </c:pt>
                <c:pt idx="2154">
                  <c:v>2155</c:v>
                </c:pt>
                <c:pt idx="2155">
                  <c:v>2156</c:v>
                </c:pt>
                <c:pt idx="2156">
                  <c:v>2157</c:v>
                </c:pt>
                <c:pt idx="2157">
                  <c:v>2158</c:v>
                </c:pt>
                <c:pt idx="2158">
                  <c:v>2159</c:v>
                </c:pt>
                <c:pt idx="2159">
                  <c:v>2160</c:v>
                </c:pt>
                <c:pt idx="2160">
                  <c:v>2161</c:v>
                </c:pt>
                <c:pt idx="2161">
                  <c:v>2162</c:v>
                </c:pt>
                <c:pt idx="2162">
                  <c:v>2163</c:v>
                </c:pt>
                <c:pt idx="2163">
                  <c:v>2164</c:v>
                </c:pt>
                <c:pt idx="2164">
                  <c:v>2165</c:v>
                </c:pt>
                <c:pt idx="2165">
                  <c:v>2166</c:v>
                </c:pt>
                <c:pt idx="2166">
                  <c:v>2167</c:v>
                </c:pt>
                <c:pt idx="2167">
                  <c:v>2168</c:v>
                </c:pt>
                <c:pt idx="2168">
                  <c:v>2169</c:v>
                </c:pt>
                <c:pt idx="2169">
                  <c:v>2170</c:v>
                </c:pt>
                <c:pt idx="2170">
                  <c:v>2171</c:v>
                </c:pt>
                <c:pt idx="2171">
                  <c:v>2172</c:v>
                </c:pt>
                <c:pt idx="2172">
                  <c:v>2173</c:v>
                </c:pt>
                <c:pt idx="2173">
                  <c:v>2174</c:v>
                </c:pt>
                <c:pt idx="2174">
                  <c:v>2175</c:v>
                </c:pt>
                <c:pt idx="2175">
                  <c:v>2176</c:v>
                </c:pt>
                <c:pt idx="2176">
                  <c:v>2177</c:v>
                </c:pt>
                <c:pt idx="2177">
                  <c:v>2178</c:v>
                </c:pt>
                <c:pt idx="2178">
                  <c:v>2179</c:v>
                </c:pt>
                <c:pt idx="2179">
                  <c:v>2180</c:v>
                </c:pt>
                <c:pt idx="2180">
                  <c:v>2181</c:v>
                </c:pt>
                <c:pt idx="2181">
                  <c:v>2182</c:v>
                </c:pt>
                <c:pt idx="2182">
                  <c:v>2183</c:v>
                </c:pt>
                <c:pt idx="2183">
                  <c:v>2184</c:v>
                </c:pt>
                <c:pt idx="2184">
                  <c:v>2185</c:v>
                </c:pt>
                <c:pt idx="2185">
                  <c:v>2186</c:v>
                </c:pt>
                <c:pt idx="2186">
                  <c:v>2187</c:v>
                </c:pt>
                <c:pt idx="2187">
                  <c:v>2188</c:v>
                </c:pt>
                <c:pt idx="2188">
                  <c:v>2189</c:v>
                </c:pt>
                <c:pt idx="2189">
                  <c:v>2190</c:v>
                </c:pt>
                <c:pt idx="2190">
                  <c:v>2191</c:v>
                </c:pt>
                <c:pt idx="2191">
                  <c:v>2192</c:v>
                </c:pt>
                <c:pt idx="2192">
                  <c:v>2193</c:v>
                </c:pt>
                <c:pt idx="2193">
                  <c:v>2194</c:v>
                </c:pt>
                <c:pt idx="2194">
                  <c:v>2195</c:v>
                </c:pt>
                <c:pt idx="2195">
                  <c:v>2196</c:v>
                </c:pt>
                <c:pt idx="2196">
                  <c:v>2197</c:v>
                </c:pt>
                <c:pt idx="2197">
                  <c:v>2198</c:v>
                </c:pt>
                <c:pt idx="2198">
                  <c:v>2199</c:v>
                </c:pt>
                <c:pt idx="2199">
                  <c:v>2200</c:v>
                </c:pt>
                <c:pt idx="2200">
                  <c:v>2201</c:v>
                </c:pt>
                <c:pt idx="2201">
                  <c:v>2202</c:v>
                </c:pt>
                <c:pt idx="2202">
                  <c:v>2203</c:v>
                </c:pt>
                <c:pt idx="2203">
                  <c:v>2204</c:v>
                </c:pt>
                <c:pt idx="2204">
                  <c:v>2205</c:v>
                </c:pt>
                <c:pt idx="2205">
                  <c:v>2206</c:v>
                </c:pt>
                <c:pt idx="2206">
                  <c:v>2207</c:v>
                </c:pt>
                <c:pt idx="2207">
                  <c:v>2208</c:v>
                </c:pt>
                <c:pt idx="2208">
                  <c:v>2209</c:v>
                </c:pt>
                <c:pt idx="2209">
                  <c:v>2210</c:v>
                </c:pt>
                <c:pt idx="2210">
                  <c:v>2211</c:v>
                </c:pt>
                <c:pt idx="2211">
                  <c:v>2212</c:v>
                </c:pt>
                <c:pt idx="2212">
                  <c:v>2213</c:v>
                </c:pt>
                <c:pt idx="2213">
                  <c:v>2214</c:v>
                </c:pt>
                <c:pt idx="2214">
                  <c:v>2215</c:v>
                </c:pt>
                <c:pt idx="2215">
                  <c:v>2216</c:v>
                </c:pt>
                <c:pt idx="2216">
                  <c:v>2217</c:v>
                </c:pt>
                <c:pt idx="2217">
                  <c:v>2218</c:v>
                </c:pt>
                <c:pt idx="2218">
                  <c:v>2219</c:v>
                </c:pt>
                <c:pt idx="2219">
                  <c:v>2220</c:v>
                </c:pt>
                <c:pt idx="2220">
                  <c:v>2221</c:v>
                </c:pt>
                <c:pt idx="2221">
                  <c:v>2222</c:v>
                </c:pt>
                <c:pt idx="2222">
                  <c:v>2223</c:v>
                </c:pt>
                <c:pt idx="2223">
                  <c:v>2224</c:v>
                </c:pt>
                <c:pt idx="2224">
                  <c:v>2225</c:v>
                </c:pt>
                <c:pt idx="2225">
                  <c:v>2226</c:v>
                </c:pt>
                <c:pt idx="2226">
                  <c:v>2227</c:v>
                </c:pt>
                <c:pt idx="2227">
                  <c:v>2228</c:v>
                </c:pt>
                <c:pt idx="2228">
                  <c:v>2229</c:v>
                </c:pt>
                <c:pt idx="2229">
                  <c:v>2230</c:v>
                </c:pt>
                <c:pt idx="2230">
                  <c:v>2231</c:v>
                </c:pt>
                <c:pt idx="2231">
                  <c:v>2232</c:v>
                </c:pt>
                <c:pt idx="2232">
                  <c:v>2233</c:v>
                </c:pt>
                <c:pt idx="2233">
                  <c:v>2234</c:v>
                </c:pt>
                <c:pt idx="2234">
                  <c:v>2235</c:v>
                </c:pt>
                <c:pt idx="2235">
                  <c:v>2236</c:v>
                </c:pt>
                <c:pt idx="2236">
                  <c:v>2237</c:v>
                </c:pt>
                <c:pt idx="2237">
                  <c:v>2238</c:v>
                </c:pt>
                <c:pt idx="2238">
                  <c:v>2239</c:v>
                </c:pt>
                <c:pt idx="2239">
                  <c:v>2240</c:v>
                </c:pt>
                <c:pt idx="2240">
                  <c:v>2241</c:v>
                </c:pt>
                <c:pt idx="2241">
                  <c:v>2242</c:v>
                </c:pt>
                <c:pt idx="2242">
                  <c:v>2243</c:v>
                </c:pt>
                <c:pt idx="2243">
                  <c:v>2244</c:v>
                </c:pt>
                <c:pt idx="2244">
                  <c:v>2245</c:v>
                </c:pt>
                <c:pt idx="2245">
                  <c:v>2246</c:v>
                </c:pt>
                <c:pt idx="2246">
                  <c:v>2247</c:v>
                </c:pt>
                <c:pt idx="2247">
                  <c:v>2248</c:v>
                </c:pt>
                <c:pt idx="2248">
                  <c:v>2249</c:v>
                </c:pt>
                <c:pt idx="2249">
                  <c:v>2250</c:v>
                </c:pt>
                <c:pt idx="2250">
                  <c:v>2251</c:v>
                </c:pt>
                <c:pt idx="2251">
                  <c:v>2252</c:v>
                </c:pt>
                <c:pt idx="2252">
                  <c:v>2253</c:v>
                </c:pt>
                <c:pt idx="2253">
                  <c:v>2254</c:v>
                </c:pt>
                <c:pt idx="2254">
                  <c:v>2255</c:v>
                </c:pt>
                <c:pt idx="2255">
                  <c:v>2256</c:v>
                </c:pt>
                <c:pt idx="2256">
                  <c:v>2257</c:v>
                </c:pt>
                <c:pt idx="2257">
                  <c:v>2258</c:v>
                </c:pt>
                <c:pt idx="2258">
                  <c:v>2259</c:v>
                </c:pt>
                <c:pt idx="2259">
                  <c:v>2260</c:v>
                </c:pt>
                <c:pt idx="2260">
                  <c:v>2261</c:v>
                </c:pt>
                <c:pt idx="2261">
                  <c:v>2262</c:v>
                </c:pt>
                <c:pt idx="2262">
                  <c:v>2263</c:v>
                </c:pt>
                <c:pt idx="2263">
                  <c:v>2264</c:v>
                </c:pt>
                <c:pt idx="2264">
                  <c:v>2265</c:v>
                </c:pt>
                <c:pt idx="2265">
                  <c:v>2266</c:v>
                </c:pt>
                <c:pt idx="2266">
                  <c:v>2267</c:v>
                </c:pt>
                <c:pt idx="2267">
                  <c:v>2268</c:v>
                </c:pt>
                <c:pt idx="2268">
                  <c:v>2269</c:v>
                </c:pt>
                <c:pt idx="2269">
                  <c:v>2270</c:v>
                </c:pt>
                <c:pt idx="2270">
                  <c:v>2271</c:v>
                </c:pt>
                <c:pt idx="2271">
                  <c:v>2272</c:v>
                </c:pt>
                <c:pt idx="2272">
                  <c:v>2273</c:v>
                </c:pt>
                <c:pt idx="2273">
                  <c:v>2274</c:v>
                </c:pt>
                <c:pt idx="2274">
                  <c:v>2275</c:v>
                </c:pt>
                <c:pt idx="2275">
                  <c:v>2276</c:v>
                </c:pt>
                <c:pt idx="2276">
                  <c:v>2277</c:v>
                </c:pt>
                <c:pt idx="2277">
                  <c:v>2278</c:v>
                </c:pt>
                <c:pt idx="2278">
                  <c:v>2279</c:v>
                </c:pt>
                <c:pt idx="2279">
                  <c:v>2280</c:v>
                </c:pt>
                <c:pt idx="2280">
                  <c:v>2281</c:v>
                </c:pt>
                <c:pt idx="2281">
                  <c:v>2282</c:v>
                </c:pt>
                <c:pt idx="2282">
                  <c:v>2283</c:v>
                </c:pt>
                <c:pt idx="2283">
                  <c:v>2284</c:v>
                </c:pt>
                <c:pt idx="2284">
                  <c:v>2285</c:v>
                </c:pt>
                <c:pt idx="2285">
                  <c:v>2286</c:v>
                </c:pt>
                <c:pt idx="2286">
                  <c:v>2287</c:v>
                </c:pt>
                <c:pt idx="2287">
                  <c:v>2288</c:v>
                </c:pt>
                <c:pt idx="2288">
                  <c:v>2289</c:v>
                </c:pt>
                <c:pt idx="2289">
                  <c:v>2290</c:v>
                </c:pt>
                <c:pt idx="2290">
                  <c:v>2291</c:v>
                </c:pt>
                <c:pt idx="2291">
                  <c:v>2292</c:v>
                </c:pt>
                <c:pt idx="2292">
                  <c:v>2293</c:v>
                </c:pt>
                <c:pt idx="2293">
                  <c:v>2294</c:v>
                </c:pt>
                <c:pt idx="2294">
                  <c:v>2295</c:v>
                </c:pt>
                <c:pt idx="2295">
                  <c:v>2296</c:v>
                </c:pt>
                <c:pt idx="2296">
                  <c:v>2297</c:v>
                </c:pt>
                <c:pt idx="2297">
                  <c:v>2298</c:v>
                </c:pt>
                <c:pt idx="2298">
                  <c:v>2299</c:v>
                </c:pt>
                <c:pt idx="2299">
                  <c:v>2300</c:v>
                </c:pt>
                <c:pt idx="2300">
                  <c:v>2301</c:v>
                </c:pt>
                <c:pt idx="2301">
                  <c:v>2302</c:v>
                </c:pt>
                <c:pt idx="2302">
                  <c:v>2303</c:v>
                </c:pt>
                <c:pt idx="2303">
                  <c:v>2304</c:v>
                </c:pt>
                <c:pt idx="2304">
                  <c:v>2305</c:v>
                </c:pt>
                <c:pt idx="2305">
                  <c:v>2306</c:v>
                </c:pt>
                <c:pt idx="2306">
                  <c:v>2307</c:v>
                </c:pt>
                <c:pt idx="2307">
                  <c:v>2308</c:v>
                </c:pt>
                <c:pt idx="2308">
                  <c:v>2309</c:v>
                </c:pt>
                <c:pt idx="2309">
                  <c:v>2310</c:v>
                </c:pt>
                <c:pt idx="2310">
                  <c:v>2311</c:v>
                </c:pt>
                <c:pt idx="2311">
                  <c:v>2312</c:v>
                </c:pt>
                <c:pt idx="2312">
                  <c:v>2313</c:v>
                </c:pt>
                <c:pt idx="2313">
                  <c:v>2314</c:v>
                </c:pt>
                <c:pt idx="2314">
                  <c:v>2315</c:v>
                </c:pt>
                <c:pt idx="2315">
                  <c:v>2316</c:v>
                </c:pt>
                <c:pt idx="2316">
                  <c:v>2317</c:v>
                </c:pt>
                <c:pt idx="2317">
                  <c:v>2318</c:v>
                </c:pt>
                <c:pt idx="2318">
                  <c:v>2319</c:v>
                </c:pt>
                <c:pt idx="2319">
                  <c:v>2320</c:v>
                </c:pt>
                <c:pt idx="2320">
                  <c:v>2321</c:v>
                </c:pt>
                <c:pt idx="2321">
                  <c:v>2322</c:v>
                </c:pt>
                <c:pt idx="2322">
                  <c:v>2323</c:v>
                </c:pt>
                <c:pt idx="2323">
                  <c:v>2324</c:v>
                </c:pt>
                <c:pt idx="2324">
                  <c:v>2325</c:v>
                </c:pt>
                <c:pt idx="2325">
                  <c:v>2326</c:v>
                </c:pt>
                <c:pt idx="2326">
                  <c:v>2327</c:v>
                </c:pt>
                <c:pt idx="2327">
                  <c:v>2328</c:v>
                </c:pt>
                <c:pt idx="2328">
                  <c:v>2329</c:v>
                </c:pt>
                <c:pt idx="2329">
                  <c:v>2330</c:v>
                </c:pt>
                <c:pt idx="2330">
                  <c:v>2331</c:v>
                </c:pt>
                <c:pt idx="2331">
                  <c:v>2332</c:v>
                </c:pt>
                <c:pt idx="2332">
                  <c:v>2333</c:v>
                </c:pt>
                <c:pt idx="2333">
                  <c:v>2334</c:v>
                </c:pt>
                <c:pt idx="2334">
                  <c:v>2335</c:v>
                </c:pt>
                <c:pt idx="2335">
                  <c:v>2336</c:v>
                </c:pt>
                <c:pt idx="2336">
                  <c:v>2337</c:v>
                </c:pt>
                <c:pt idx="2337">
                  <c:v>2338</c:v>
                </c:pt>
                <c:pt idx="2338">
                  <c:v>2339</c:v>
                </c:pt>
                <c:pt idx="2339">
                  <c:v>2340</c:v>
                </c:pt>
                <c:pt idx="2340">
                  <c:v>2341</c:v>
                </c:pt>
                <c:pt idx="2341">
                  <c:v>2342</c:v>
                </c:pt>
                <c:pt idx="2342">
                  <c:v>2343</c:v>
                </c:pt>
                <c:pt idx="2343">
                  <c:v>2344</c:v>
                </c:pt>
                <c:pt idx="2344">
                  <c:v>2345</c:v>
                </c:pt>
                <c:pt idx="2345">
                  <c:v>2346</c:v>
                </c:pt>
                <c:pt idx="2346">
                  <c:v>2347</c:v>
                </c:pt>
                <c:pt idx="2347">
                  <c:v>2348</c:v>
                </c:pt>
                <c:pt idx="2348">
                  <c:v>2349</c:v>
                </c:pt>
                <c:pt idx="2349">
                  <c:v>2350</c:v>
                </c:pt>
                <c:pt idx="2350">
                  <c:v>2351</c:v>
                </c:pt>
                <c:pt idx="2351">
                  <c:v>2352</c:v>
                </c:pt>
                <c:pt idx="2352">
                  <c:v>2353</c:v>
                </c:pt>
                <c:pt idx="2353">
                  <c:v>2354</c:v>
                </c:pt>
                <c:pt idx="2354">
                  <c:v>2355</c:v>
                </c:pt>
                <c:pt idx="2355">
                  <c:v>2356</c:v>
                </c:pt>
                <c:pt idx="2356">
                  <c:v>2357</c:v>
                </c:pt>
                <c:pt idx="2357">
                  <c:v>2358</c:v>
                </c:pt>
                <c:pt idx="2358">
                  <c:v>2359</c:v>
                </c:pt>
                <c:pt idx="2359">
                  <c:v>2360</c:v>
                </c:pt>
                <c:pt idx="2360">
                  <c:v>2361</c:v>
                </c:pt>
                <c:pt idx="2361">
                  <c:v>2362</c:v>
                </c:pt>
                <c:pt idx="2362">
                  <c:v>2363</c:v>
                </c:pt>
                <c:pt idx="2363">
                  <c:v>2364</c:v>
                </c:pt>
                <c:pt idx="2364">
                  <c:v>2365</c:v>
                </c:pt>
                <c:pt idx="2365">
                  <c:v>2366</c:v>
                </c:pt>
                <c:pt idx="2366">
                  <c:v>2367</c:v>
                </c:pt>
                <c:pt idx="2367">
                  <c:v>2368</c:v>
                </c:pt>
                <c:pt idx="2368">
                  <c:v>2369</c:v>
                </c:pt>
                <c:pt idx="2369">
                  <c:v>2370</c:v>
                </c:pt>
                <c:pt idx="2370">
                  <c:v>2371</c:v>
                </c:pt>
                <c:pt idx="2371">
                  <c:v>2372</c:v>
                </c:pt>
                <c:pt idx="2372">
                  <c:v>2373</c:v>
                </c:pt>
                <c:pt idx="2373">
                  <c:v>2374</c:v>
                </c:pt>
                <c:pt idx="2374">
                  <c:v>2375</c:v>
                </c:pt>
                <c:pt idx="2375">
                  <c:v>2376</c:v>
                </c:pt>
                <c:pt idx="2376">
                  <c:v>2377</c:v>
                </c:pt>
                <c:pt idx="2377">
                  <c:v>2378</c:v>
                </c:pt>
                <c:pt idx="2378">
                  <c:v>2379</c:v>
                </c:pt>
                <c:pt idx="2379">
                  <c:v>2380</c:v>
                </c:pt>
                <c:pt idx="2380">
                  <c:v>2381</c:v>
                </c:pt>
                <c:pt idx="2381">
                  <c:v>2382</c:v>
                </c:pt>
                <c:pt idx="2382">
                  <c:v>2383</c:v>
                </c:pt>
                <c:pt idx="2383">
                  <c:v>2384</c:v>
                </c:pt>
                <c:pt idx="2384">
                  <c:v>2385</c:v>
                </c:pt>
                <c:pt idx="2385">
                  <c:v>2386</c:v>
                </c:pt>
                <c:pt idx="2386">
                  <c:v>2387</c:v>
                </c:pt>
                <c:pt idx="2387">
                  <c:v>2388</c:v>
                </c:pt>
                <c:pt idx="2388">
                  <c:v>2389</c:v>
                </c:pt>
                <c:pt idx="2389">
                  <c:v>2390</c:v>
                </c:pt>
                <c:pt idx="2390">
                  <c:v>2391</c:v>
                </c:pt>
                <c:pt idx="2391">
                  <c:v>2392</c:v>
                </c:pt>
                <c:pt idx="2392">
                  <c:v>2393</c:v>
                </c:pt>
                <c:pt idx="2393">
                  <c:v>2394</c:v>
                </c:pt>
                <c:pt idx="2394">
                  <c:v>2395</c:v>
                </c:pt>
                <c:pt idx="2395">
                  <c:v>2396</c:v>
                </c:pt>
                <c:pt idx="2396">
                  <c:v>2397</c:v>
                </c:pt>
                <c:pt idx="2397">
                  <c:v>2398</c:v>
                </c:pt>
                <c:pt idx="2398">
                  <c:v>2399</c:v>
                </c:pt>
                <c:pt idx="2399">
                  <c:v>2400</c:v>
                </c:pt>
                <c:pt idx="2400">
                  <c:v>2401</c:v>
                </c:pt>
                <c:pt idx="2401">
                  <c:v>2402</c:v>
                </c:pt>
                <c:pt idx="2402">
                  <c:v>2403</c:v>
                </c:pt>
                <c:pt idx="2403">
                  <c:v>2404</c:v>
                </c:pt>
                <c:pt idx="2404">
                  <c:v>2405</c:v>
                </c:pt>
                <c:pt idx="2405">
                  <c:v>2406</c:v>
                </c:pt>
                <c:pt idx="2406">
                  <c:v>2407</c:v>
                </c:pt>
                <c:pt idx="2407">
                  <c:v>2408</c:v>
                </c:pt>
                <c:pt idx="2408">
                  <c:v>2409</c:v>
                </c:pt>
                <c:pt idx="2409">
                  <c:v>2410</c:v>
                </c:pt>
                <c:pt idx="2410">
                  <c:v>2411</c:v>
                </c:pt>
                <c:pt idx="2411">
                  <c:v>2412</c:v>
                </c:pt>
                <c:pt idx="2412">
                  <c:v>2413</c:v>
                </c:pt>
                <c:pt idx="2413">
                  <c:v>2414</c:v>
                </c:pt>
                <c:pt idx="2414">
                  <c:v>2415</c:v>
                </c:pt>
                <c:pt idx="2415">
                  <c:v>2416</c:v>
                </c:pt>
                <c:pt idx="2416">
                  <c:v>2417</c:v>
                </c:pt>
                <c:pt idx="2417">
                  <c:v>2418</c:v>
                </c:pt>
                <c:pt idx="2418">
                  <c:v>2419</c:v>
                </c:pt>
                <c:pt idx="2419">
                  <c:v>2420</c:v>
                </c:pt>
                <c:pt idx="2420">
                  <c:v>2421</c:v>
                </c:pt>
                <c:pt idx="2421">
                  <c:v>2422</c:v>
                </c:pt>
                <c:pt idx="2422">
                  <c:v>2423</c:v>
                </c:pt>
                <c:pt idx="2423">
                  <c:v>2424</c:v>
                </c:pt>
                <c:pt idx="2424">
                  <c:v>2425</c:v>
                </c:pt>
                <c:pt idx="2425">
                  <c:v>2426</c:v>
                </c:pt>
                <c:pt idx="2426">
                  <c:v>2427</c:v>
                </c:pt>
                <c:pt idx="2427">
                  <c:v>2428</c:v>
                </c:pt>
                <c:pt idx="2428">
                  <c:v>2429</c:v>
                </c:pt>
                <c:pt idx="2429">
                  <c:v>2430</c:v>
                </c:pt>
                <c:pt idx="2430">
                  <c:v>2431</c:v>
                </c:pt>
                <c:pt idx="2431">
                  <c:v>2432</c:v>
                </c:pt>
                <c:pt idx="2432">
                  <c:v>2433</c:v>
                </c:pt>
                <c:pt idx="2433">
                  <c:v>2434</c:v>
                </c:pt>
                <c:pt idx="2434">
                  <c:v>2435</c:v>
                </c:pt>
                <c:pt idx="2435">
                  <c:v>2436</c:v>
                </c:pt>
                <c:pt idx="2436">
                  <c:v>2437</c:v>
                </c:pt>
                <c:pt idx="2437">
                  <c:v>2438</c:v>
                </c:pt>
                <c:pt idx="2438">
                  <c:v>2439</c:v>
                </c:pt>
                <c:pt idx="2439">
                  <c:v>2440</c:v>
                </c:pt>
                <c:pt idx="2440">
                  <c:v>2441</c:v>
                </c:pt>
                <c:pt idx="2441">
                  <c:v>2442</c:v>
                </c:pt>
                <c:pt idx="2442">
                  <c:v>2443</c:v>
                </c:pt>
                <c:pt idx="2443">
                  <c:v>2444</c:v>
                </c:pt>
                <c:pt idx="2444">
                  <c:v>2445</c:v>
                </c:pt>
                <c:pt idx="2445">
                  <c:v>2446</c:v>
                </c:pt>
                <c:pt idx="2446">
                  <c:v>2447</c:v>
                </c:pt>
                <c:pt idx="2447">
                  <c:v>2448</c:v>
                </c:pt>
                <c:pt idx="2448">
                  <c:v>2449</c:v>
                </c:pt>
                <c:pt idx="2449">
                  <c:v>2450</c:v>
                </c:pt>
                <c:pt idx="2450">
                  <c:v>2451</c:v>
                </c:pt>
                <c:pt idx="2451">
                  <c:v>2452</c:v>
                </c:pt>
                <c:pt idx="2452">
                  <c:v>2453</c:v>
                </c:pt>
                <c:pt idx="2453">
                  <c:v>2454</c:v>
                </c:pt>
                <c:pt idx="2454">
                  <c:v>2455</c:v>
                </c:pt>
                <c:pt idx="2455">
                  <c:v>2456</c:v>
                </c:pt>
                <c:pt idx="2456">
                  <c:v>2457</c:v>
                </c:pt>
                <c:pt idx="2457">
                  <c:v>2458</c:v>
                </c:pt>
                <c:pt idx="2458">
                  <c:v>2459</c:v>
                </c:pt>
                <c:pt idx="2459">
                  <c:v>2460</c:v>
                </c:pt>
                <c:pt idx="2460">
                  <c:v>2461</c:v>
                </c:pt>
                <c:pt idx="2461">
                  <c:v>2462</c:v>
                </c:pt>
                <c:pt idx="2462">
                  <c:v>2463</c:v>
                </c:pt>
                <c:pt idx="2463">
                  <c:v>2464</c:v>
                </c:pt>
                <c:pt idx="2464">
                  <c:v>2465</c:v>
                </c:pt>
                <c:pt idx="2465">
                  <c:v>2466</c:v>
                </c:pt>
                <c:pt idx="2466">
                  <c:v>2467</c:v>
                </c:pt>
                <c:pt idx="2467">
                  <c:v>2468</c:v>
                </c:pt>
                <c:pt idx="2468">
                  <c:v>2469</c:v>
                </c:pt>
                <c:pt idx="2469">
                  <c:v>2470</c:v>
                </c:pt>
                <c:pt idx="2470">
                  <c:v>2471</c:v>
                </c:pt>
                <c:pt idx="2471">
                  <c:v>2472</c:v>
                </c:pt>
                <c:pt idx="2472">
                  <c:v>2473</c:v>
                </c:pt>
                <c:pt idx="2473">
                  <c:v>2474</c:v>
                </c:pt>
                <c:pt idx="2474">
                  <c:v>2475</c:v>
                </c:pt>
                <c:pt idx="2475">
                  <c:v>2476</c:v>
                </c:pt>
                <c:pt idx="2476">
                  <c:v>2477</c:v>
                </c:pt>
                <c:pt idx="2477">
                  <c:v>2478</c:v>
                </c:pt>
                <c:pt idx="2478">
                  <c:v>2479</c:v>
                </c:pt>
                <c:pt idx="2479">
                  <c:v>2480</c:v>
                </c:pt>
                <c:pt idx="2480">
                  <c:v>2481</c:v>
                </c:pt>
                <c:pt idx="2481">
                  <c:v>2482</c:v>
                </c:pt>
                <c:pt idx="2482">
                  <c:v>2483</c:v>
                </c:pt>
                <c:pt idx="2483">
                  <c:v>2484</c:v>
                </c:pt>
                <c:pt idx="2484">
                  <c:v>2485</c:v>
                </c:pt>
                <c:pt idx="2485">
                  <c:v>2486</c:v>
                </c:pt>
                <c:pt idx="2486">
                  <c:v>2487</c:v>
                </c:pt>
                <c:pt idx="2487">
                  <c:v>2488</c:v>
                </c:pt>
                <c:pt idx="2488">
                  <c:v>2489</c:v>
                </c:pt>
                <c:pt idx="2489">
                  <c:v>2490</c:v>
                </c:pt>
                <c:pt idx="2490">
                  <c:v>2491</c:v>
                </c:pt>
                <c:pt idx="2491">
                  <c:v>2492</c:v>
                </c:pt>
                <c:pt idx="2492">
                  <c:v>2493</c:v>
                </c:pt>
                <c:pt idx="2493">
                  <c:v>2494</c:v>
                </c:pt>
                <c:pt idx="2494">
                  <c:v>2495</c:v>
                </c:pt>
                <c:pt idx="2495">
                  <c:v>2496</c:v>
                </c:pt>
                <c:pt idx="2496">
                  <c:v>2497</c:v>
                </c:pt>
                <c:pt idx="2497">
                  <c:v>2498</c:v>
                </c:pt>
                <c:pt idx="2498">
                  <c:v>2499</c:v>
                </c:pt>
                <c:pt idx="2499">
                  <c:v>2500</c:v>
                </c:pt>
                <c:pt idx="2500">
                  <c:v>2501</c:v>
                </c:pt>
                <c:pt idx="2501">
                  <c:v>2502</c:v>
                </c:pt>
                <c:pt idx="2502">
                  <c:v>2503</c:v>
                </c:pt>
                <c:pt idx="2503">
                  <c:v>2504</c:v>
                </c:pt>
                <c:pt idx="2504">
                  <c:v>2505</c:v>
                </c:pt>
                <c:pt idx="2505">
                  <c:v>2506</c:v>
                </c:pt>
                <c:pt idx="2506">
                  <c:v>2507</c:v>
                </c:pt>
                <c:pt idx="2507">
                  <c:v>2508</c:v>
                </c:pt>
                <c:pt idx="2508">
                  <c:v>2509</c:v>
                </c:pt>
                <c:pt idx="2509">
                  <c:v>2510</c:v>
                </c:pt>
                <c:pt idx="2510">
                  <c:v>2511</c:v>
                </c:pt>
                <c:pt idx="2511">
                  <c:v>2512</c:v>
                </c:pt>
                <c:pt idx="2512">
                  <c:v>2513</c:v>
                </c:pt>
                <c:pt idx="2513">
                  <c:v>2514</c:v>
                </c:pt>
                <c:pt idx="2514">
                  <c:v>2515</c:v>
                </c:pt>
                <c:pt idx="2515">
                  <c:v>2516</c:v>
                </c:pt>
                <c:pt idx="2516">
                  <c:v>2517</c:v>
                </c:pt>
                <c:pt idx="2517">
                  <c:v>2518</c:v>
                </c:pt>
                <c:pt idx="2518">
                  <c:v>2519</c:v>
                </c:pt>
                <c:pt idx="2519">
                  <c:v>2520</c:v>
                </c:pt>
                <c:pt idx="2520">
                  <c:v>2521</c:v>
                </c:pt>
                <c:pt idx="2521">
                  <c:v>2522</c:v>
                </c:pt>
                <c:pt idx="2522">
                  <c:v>2523</c:v>
                </c:pt>
                <c:pt idx="2523">
                  <c:v>2524</c:v>
                </c:pt>
                <c:pt idx="2524">
                  <c:v>2525</c:v>
                </c:pt>
                <c:pt idx="2525">
                  <c:v>2526</c:v>
                </c:pt>
                <c:pt idx="2526">
                  <c:v>2527</c:v>
                </c:pt>
                <c:pt idx="2527">
                  <c:v>2528</c:v>
                </c:pt>
                <c:pt idx="2528">
                  <c:v>2529</c:v>
                </c:pt>
                <c:pt idx="2529">
                  <c:v>2530</c:v>
                </c:pt>
                <c:pt idx="2530">
                  <c:v>2531</c:v>
                </c:pt>
                <c:pt idx="2531">
                  <c:v>2532</c:v>
                </c:pt>
                <c:pt idx="2532">
                  <c:v>2533</c:v>
                </c:pt>
                <c:pt idx="2533">
                  <c:v>2534</c:v>
                </c:pt>
                <c:pt idx="2534">
                  <c:v>2535</c:v>
                </c:pt>
                <c:pt idx="2535">
                  <c:v>2536</c:v>
                </c:pt>
                <c:pt idx="2536">
                  <c:v>2537</c:v>
                </c:pt>
                <c:pt idx="2537">
                  <c:v>2538</c:v>
                </c:pt>
                <c:pt idx="2538">
                  <c:v>2539</c:v>
                </c:pt>
                <c:pt idx="2539">
                  <c:v>2540</c:v>
                </c:pt>
                <c:pt idx="2540">
                  <c:v>2541</c:v>
                </c:pt>
                <c:pt idx="2541">
                  <c:v>2542</c:v>
                </c:pt>
                <c:pt idx="2542">
                  <c:v>2543</c:v>
                </c:pt>
                <c:pt idx="2543">
                  <c:v>2544</c:v>
                </c:pt>
                <c:pt idx="2544">
                  <c:v>2545</c:v>
                </c:pt>
                <c:pt idx="2545">
                  <c:v>2546</c:v>
                </c:pt>
                <c:pt idx="2546">
                  <c:v>2547</c:v>
                </c:pt>
                <c:pt idx="2547">
                  <c:v>2548</c:v>
                </c:pt>
                <c:pt idx="2548">
                  <c:v>2549</c:v>
                </c:pt>
                <c:pt idx="2549">
                  <c:v>2550</c:v>
                </c:pt>
                <c:pt idx="2550">
                  <c:v>2551</c:v>
                </c:pt>
                <c:pt idx="2551">
                  <c:v>2552</c:v>
                </c:pt>
                <c:pt idx="2552">
                  <c:v>2553</c:v>
                </c:pt>
                <c:pt idx="2553">
                  <c:v>2554</c:v>
                </c:pt>
                <c:pt idx="2554">
                  <c:v>2555</c:v>
                </c:pt>
                <c:pt idx="2555">
                  <c:v>2556</c:v>
                </c:pt>
                <c:pt idx="2556">
                  <c:v>2557</c:v>
                </c:pt>
                <c:pt idx="2557">
                  <c:v>2558</c:v>
                </c:pt>
                <c:pt idx="2558">
                  <c:v>2559</c:v>
                </c:pt>
                <c:pt idx="2559">
                  <c:v>2560</c:v>
                </c:pt>
                <c:pt idx="2560">
                  <c:v>2561</c:v>
                </c:pt>
                <c:pt idx="2561">
                  <c:v>2562</c:v>
                </c:pt>
                <c:pt idx="2562">
                  <c:v>2563</c:v>
                </c:pt>
                <c:pt idx="2563">
                  <c:v>2564</c:v>
                </c:pt>
                <c:pt idx="2564">
                  <c:v>2565</c:v>
                </c:pt>
                <c:pt idx="2565">
                  <c:v>2566</c:v>
                </c:pt>
                <c:pt idx="2566">
                  <c:v>2567</c:v>
                </c:pt>
                <c:pt idx="2567">
                  <c:v>2568</c:v>
                </c:pt>
                <c:pt idx="2568">
                  <c:v>2569</c:v>
                </c:pt>
                <c:pt idx="2569">
                  <c:v>2570</c:v>
                </c:pt>
                <c:pt idx="2570">
                  <c:v>2571</c:v>
                </c:pt>
                <c:pt idx="2571">
                  <c:v>2572</c:v>
                </c:pt>
                <c:pt idx="2572">
                  <c:v>2573</c:v>
                </c:pt>
                <c:pt idx="2573">
                  <c:v>2574</c:v>
                </c:pt>
                <c:pt idx="2574">
                  <c:v>2575</c:v>
                </c:pt>
                <c:pt idx="2575">
                  <c:v>2576</c:v>
                </c:pt>
                <c:pt idx="2576">
                  <c:v>2577</c:v>
                </c:pt>
                <c:pt idx="2577">
                  <c:v>2578</c:v>
                </c:pt>
                <c:pt idx="2578">
                  <c:v>2579</c:v>
                </c:pt>
                <c:pt idx="2579">
                  <c:v>2580</c:v>
                </c:pt>
                <c:pt idx="2580">
                  <c:v>2581</c:v>
                </c:pt>
                <c:pt idx="2581">
                  <c:v>2582</c:v>
                </c:pt>
                <c:pt idx="2582">
                  <c:v>2583</c:v>
                </c:pt>
                <c:pt idx="2583">
                  <c:v>2584</c:v>
                </c:pt>
                <c:pt idx="2584">
                  <c:v>2585</c:v>
                </c:pt>
                <c:pt idx="2585">
                  <c:v>2586</c:v>
                </c:pt>
                <c:pt idx="2586">
                  <c:v>2587</c:v>
                </c:pt>
                <c:pt idx="2587">
                  <c:v>2588</c:v>
                </c:pt>
                <c:pt idx="2588">
                  <c:v>2589</c:v>
                </c:pt>
                <c:pt idx="2589">
                  <c:v>2590</c:v>
                </c:pt>
                <c:pt idx="2590">
                  <c:v>2591</c:v>
                </c:pt>
                <c:pt idx="2591">
                  <c:v>2592</c:v>
                </c:pt>
                <c:pt idx="2592">
                  <c:v>2593</c:v>
                </c:pt>
                <c:pt idx="2593">
                  <c:v>2594</c:v>
                </c:pt>
                <c:pt idx="2594">
                  <c:v>2595</c:v>
                </c:pt>
                <c:pt idx="2595">
                  <c:v>2596</c:v>
                </c:pt>
                <c:pt idx="2596">
                  <c:v>2597</c:v>
                </c:pt>
                <c:pt idx="2597">
                  <c:v>2598</c:v>
                </c:pt>
                <c:pt idx="2598">
                  <c:v>2599</c:v>
                </c:pt>
                <c:pt idx="2599">
                  <c:v>2600</c:v>
                </c:pt>
                <c:pt idx="2600">
                  <c:v>2601</c:v>
                </c:pt>
                <c:pt idx="2601">
                  <c:v>2602</c:v>
                </c:pt>
                <c:pt idx="2602">
                  <c:v>2603</c:v>
                </c:pt>
                <c:pt idx="2603">
                  <c:v>2604</c:v>
                </c:pt>
                <c:pt idx="2604">
                  <c:v>2605</c:v>
                </c:pt>
                <c:pt idx="2605">
                  <c:v>2606</c:v>
                </c:pt>
                <c:pt idx="2606">
                  <c:v>2607</c:v>
                </c:pt>
                <c:pt idx="2607">
                  <c:v>2608</c:v>
                </c:pt>
                <c:pt idx="2608">
                  <c:v>2609</c:v>
                </c:pt>
                <c:pt idx="2609">
                  <c:v>2610</c:v>
                </c:pt>
                <c:pt idx="2610">
                  <c:v>2611</c:v>
                </c:pt>
                <c:pt idx="2611">
                  <c:v>2612</c:v>
                </c:pt>
                <c:pt idx="2612">
                  <c:v>2613</c:v>
                </c:pt>
                <c:pt idx="2613">
                  <c:v>2614</c:v>
                </c:pt>
                <c:pt idx="2614">
                  <c:v>2615</c:v>
                </c:pt>
                <c:pt idx="2615">
                  <c:v>2616</c:v>
                </c:pt>
                <c:pt idx="2616">
                  <c:v>2617</c:v>
                </c:pt>
                <c:pt idx="2617">
                  <c:v>2618</c:v>
                </c:pt>
                <c:pt idx="2618">
                  <c:v>2619</c:v>
                </c:pt>
                <c:pt idx="2619">
                  <c:v>2620</c:v>
                </c:pt>
                <c:pt idx="2620">
                  <c:v>2621</c:v>
                </c:pt>
                <c:pt idx="2621">
                  <c:v>2622</c:v>
                </c:pt>
                <c:pt idx="2622">
                  <c:v>2623</c:v>
                </c:pt>
                <c:pt idx="2623">
                  <c:v>2624</c:v>
                </c:pt>
                <c:pt idx="2624">
                  <c:v>2625</c:v>
                </c:pt>
                <c:pt idx="2625">
                  <c:v>2626</c:v>
                </c:pt>
                <c:pt idx="2626">
                  <c:v>2627</c:v>
                </c:pt>
                <c:pt idx="2627">
                  <c:v>2628</c:v>
                </c:pt>
                <c:pt idx="2628">
                  <c:v>2629</c:v>
                </c:pt>
                <c:pt idx="2629">
                  <c:v>2630</c:v>
                </c:pt>
                <c:pt idx="2630">
                  <c:v>2631</c:v>
                </c:pt>
                <c:pt idx="2631">
                  <c:v>2632</c:v>
                </c:pt>
                <c:pt idx="2632">
                  <c:v>2633</c:v>
                </c:pt>
                <c:pt idx="2633">
                  <c:v>2634</c:v>
                </c:pt>
                <c:pt idx="2634">
                  <c:v>2635</c:v>
                </c:pt>
                <c:pt idx="2635">
                  <c:v>2636</c:v>
                </c:pt>
                <c:pt idx="2636">
                  <c:v>2637</c:v>
                </c:pt>
                <c:pt idx="2637">
                  <c:v>2638</c:v>
                </c:pt>
                <c:pt idx="2638">
                  <c:v>2639</c:v>
                </c:pt>
                <c:pt idx="2639">
                  <c:v>2640</c:v>
                </c:pt>
                <c:pt idx="2640">
                  <c:v>2641</c:v>
                </c:pt>
                <c:pt idx="2641">
                  <c:v>2642</c:v>
                </c:pt>
                <c:pt idx="2642">
                  <c:v>2643</c:v>
                </c:pt>
                <c:pt idx="2643">
                  <c:v>2644</c:v>
                </c:pt>
                <c:pt idx="2644">
                  <c:v>2645</c:v>
                </c:pt>
                <c:pt idx="2645">
                  <c:v>2646</c:v>
                </c:pt>
                <c:pt idx="2646">
                  <c:v>2647</c:v>
                </c:pt>
                <c:pt idx="2647">
                  <c:v>2648</c:v>
                </c:pt>
                <c:pt idx="2648">
                  <c:v>2649</c:v>
                </c:pt>
                <c:pt idx="2649">
                  <c:v>2650</c:v>
                </c:pt>
                <c:pt idx="2650">
                  <c:v>2651</c:v>
                </c:pt>
                <c:pt idx="2651">
                  <c:v>2652</c:v>
                </c:pt>
                <c:pt idx="2652">
                  <c:v>2653</c:v>
                </c:pt>
                <c:pt idx="2653">
                  <c:v>2654</c:v>
                </c:pt>
                <c:pt idx="2654">
                  <c:v>2655</c:v>
                </c:pt>
                <c:pt idx="2655">
                  <c:v>2656</c:v>
                </c:pt>
                <c:pt idx="2656">
                  <c:v>2657</c:v>
                </c:pt>
                <c:pt idx="2657">
                  <c:v>2658</c:v>
                </c:pt>
                <c:pt idx="2658">
                  <c:v>2659</c:v>
                </c:pt>
                <c:pt idx="2659">
                  <c:v>2660</c:v>
                </c:pt>
                <c:pt idx="2660">
                  <c:v>2661</c:v>
                </c:pt>
                <c:pt idx="2661">
                  <c:v>2662</c:v>
                </c:pt>
                <c:pt idx="2662">
                  <c:v>2663</c:v>
                </c:pt>
                <c:pt idx="2663">
                  <c:v>2664</c:v>
                </c:pt>
                <c:pt idx="2664">
                  <c:v>2665</c:v>
                </c:pt>
                <c:pt idx="2665">
                  <c:v>2666</c:v>
                </c:pt>
                <c:pt idx="2666">
                  <c:v>2667</c:v>
                </c:pt>
                <c:pt idx="2667">
                  <c:v>2668</c:v>
                </c:pt>
                <c:pt idx="2668">
                  <c:v>2669</c:v>
                </c:pt>
                <c:pt idx="2669">
                  <c:v>2670</c:v>
                </c:pt>
                <c:pt idx="2670">
                  <c:v>2671</c:v>
                </c:pt>
                <c:pt idx="2671">
                  <c:v>2672</c:v>
                </c:pt>
                <c:pt idx="2672">
                  <c:v>2673</c:v>
                </c:pt>
                <c:pt idx="2673">
                  <c:v>2674</c:v>
                </c:pt>
                <c:pt idx="2674">
                  <c:v>2675</c:v>
                </c:pt>
                <c:pt idx="2675">
                  <c:v>2676</c:v>
                </c:pt>
                <c:pt idx="2676">
                  <c:v>2677</c:v>
                </c:pt>
                <c:pt idx="2677">
                  <c:v>2678</c:v>
                </c:pt>
                <c:pt idx="2678">
                  <c:v>2679</c:v>
                </c:pt>
                <c:pt idx="2679">
                  <c:v>2680</c:v>
                </c:pt>
                <c:pt idx="2680">
                  <c:v>2681</c:v>
                </c:pt>
                <c:pt idx="2681">
                  <c:v>2682</c:v>
                </c:pt>
                <c:pt idx="2682">
                  <c:v>2683</c:v>
                </c:pt>
                <c:pt idx="2683">
                  <c:v>2684</c:v>
                </c:pt>
                <c:pt idx="2684">
                  <c:v>2685</c:v>
                </c:pt>
                <c:pt idx="2685">
                  <c:v>2686</c:v>
                </c:pt>
                <c:pt idx="2686">
                  <c:v>2687</c:v>
                </c:pt>
                <c:pt idx="2687">
                  <c:v>2688</c:v>
                </c:pt>
                <c:pt idx="2688">
                  <c:v>2689</c:v>
                </c:pt>
                <c:pt idx="2689">
                  <c:v>2690</c:v>
                </c:pt>
                <c:pt idx="2690">
                  <c:v>2691</c:v>
                </c:pt>
                <c:pt idx="2691">
                  <c:v>2692</c:v>
                </c:pt>
                <c:pt idx="2692">
                  <c:v>2693</c:v>
                </c:pt>
                <c:pt idx="2693">
                  <c:v>2694</c:v>
                </c:pt>
                <c:pt idx="2694">
                  <c:v>2695</c:v>
                </c:pt>
                <c:pt idx="2695">
                  <c:v>2696</c:v>
                </c:pt>
                <c:pt idx="2696">
                  <c:v>2697</c:v>
                </c:pt>
                <c:pt idx="2697">
                  <c:v>2698</c:v>
                </c:pt>
                <c:pt idx="2698">
                  <c:v>2699</c:v>
                </c:pt>
                <c:pt idx="2699">
                  <c:v>2700</c:v>
                </c:pt>
                <c:pt idx="2700">
                  <c:v>2701</c:v>
                </c:pt>
                <c:pt idx="2701">
                  <c:v>2702</c:v>
                </c:pt>
                <c:pt idx="2702">
                  <c:v>2703</c:v>
                </c:pt>
                <c:pt idx="2703">
                  <c:v>2704</c:v>
                </c:pt>
                <c:pt idx="2704">
                  <c:v>2705</c:v>
                </c:pt>
                <c:pt idx="2705">
                  <c:v>2706</c:v>
                </c:pt>
                <c:pt idx="2706">
                  <c:v>2707</c:v>
                </c:pt>
                <c:pt idx="2707">
                  <c:v>2708</c:v>
                </c:pt>
                <c:pt idx="2708">
                  <c:v>2709</c:v>
                </c:pt>
                <c:pt idx="2709">
                  <c:v>2710</c:v>
                </c:pt>
                <c:pt idx="2710">
                  <c:v>2711</c:v>
                </c:pt>
                <c:pt idx="2711">
                  <c:v>2712</c:v>
                </c:pt>
                <c:pt idx="2712">
                  <c:v>2713</c:v>
                </c:pt>
                <c:pt idx="2713">
                  <c:v>2714</c:v>
                </c:pt>
                <c:pt idx="2714">
                  <c:v>2715</c:v>
                </c:pt>
                <c:pt idx="2715">
                  <c:v>2716</c:v>
                </c:pt>
                <c:pt idx="2716">
                  <c:v>2717</c:v>
                </c:pt>
                <c:pt idx="2717">
                  <c:v>2718</c:v>
                </c:pt>
                <c:pt idx="2718">
                  <c:v>2719</c:v>
                </c:pt>
                <c:pt idx="2719">
                  <c:v>2720</c:v>
                </c:pt>
                <c:pt idx="2720">
                  <c:v>2721</c:v>
                </c:pt>
                <c:pt idx="2721">
                  <c:v>2722</c:v>
                </c:pt>
                <c:pt idx="2722">
                  <c:v>2723</c:v>
                </c:pt>
                <c:pt idx="2723">
                  <c:v>2724</c:v>
                </c:pt>
                <c:pt idx="2724">
                  <c:v>2725</c:v>
                </c:pt>
                <c:pt idx="2725">
                  <c:v>2726</c:v>
                </c:pt>
                <c:pt idx="2726">
                  <c:v>2727</c:v>
                </c:pt>
                <c:pt idx="2727">
                  <c:v>2728</c:v>
                </c:pt>
                <c:pt idx="2728">
                  <c:v>2729</c:v>
                </c:pt>
                <c:pt idx="2729">
                  <c:v>2730</c:v>
                </c:pt>
                <c:pt idx="2730">
                  <c:v>2731</c:v>
                </c:pt>
                <c:pt idx="2731">
                  <c:v>2732</c:v>
                </c:pt>
                <c:pt idx="2732">
                  <c:v>2733</c:v>
                </c:pt>
                <c:pt idx="2733">
                  <c:v>2734</c:v>
                </c:pt>
                <c:pt idx="2734">
                  <c:v>2735</c:v>
                </c:pt>
                <c:pt idx="2735">
                  <c:v>2736</c:v>
                </c:pt>
                <c:pt idx="2736">
                  <c:v>2737</c:v>
                </c:pt>
                <c:pt idx="2737">
                  <c:v>2738</c:v>
                </c:pt>
                <c:pt idx="2738">
                  <c:v>2739</c:v>
                </c:pt>
                <c:pt idx="2739">
                  <c:v>2740</c:v>
                </c:pt>
                <c:pt idx="2740">
                  <c:v>2741</c:v>
                </c:pt>
                <c:pt idx="2741">
                  <c:v>2742</c:v>
                </c:pt>
                <c:pt idx="2742">
                  <c:v>2743</c:v>
                </c:pt>
                <c:pt idx="2743">
                  <c:v>2744</c:v>
                </c:pt>
                <c:pt idx="2744">
                  <c:v>2745</c:v>
                </c:pt>
                <c:pt idx="2745">
                  <c:v>2746</c:v>
                </c:pt>
                <c:pt idx="2746">
                  <c:v>2747</c:v>
                </c:pt>
                <c:pt idx="2747">
                  <c:v>2748</c:v>
                </c:pt>
                <c:pt idx="2748">
                  <c:v>2749</c:v>
                </c:pt>
                <c:pt idx="2749">
                  <c:v>2750</c:v>
                </c:pt>
                <c:pt idx="2750">
                  <c:v>2751</c:v>
                </c:pt>
                <c:pt idx="2751">
                  <c:v>2752</c:v>
                </c:pt>
                <c:pt idx="2752">
                  <c:v>2753</c:v>
                </c:pt>
                <c:pt idx="2753">
                  <c:v>2754</c:v>
                </c:pt>
                <c:pt idx="2754">
                  <c:v>2755</c:v>
                </c:pt>
                <c:pt idx="2755">
                  <c:v>2756</c:v>
                </c:pt>
                <c:pt idx="2756">
                  <c:v>2757</c:v>
                </c:pt>
                <c:pt idx="2757">
                  <c:v>2758</c:v>
                </c:pt>
                <c:pt idx="2758">
                  <c:v>2759</c:v>
                </c:pt>
                <c:pt idx="2759">
                  <c:v>2760</c:v>
                </c:pt>
                <c:pt idx="2760">
                  <c:v>2761</c:v>
                </c:pt>
                <c:pt idx="2761">
                  <c:v>2762</c:v>
                </c:pt>
                <c:pt idx="2762">
                  <c:v>2763</c:v>
                </c:pt>
                <c:pt idx="2763">
                  <c:v>2764</c:v>
                </c:pt>
                <c:pt idx="2764">
                  <c:v>2765</c:v>
                </c:pt>
                <c:pt idx="2765">
                  <c:v>2766</c:v>
                </c:pt>
                <c:pt idx="2766">
                  <c:v>2767</c:v>
                </c:pt>
                <c:pt idx="2767">
                  <c:v>2768</c:v>
                </c:pt>
                <c:pt idx="2768">
                  <c:v>2769</c:v>
                </c:pt>
                <c:pt idx="2769">
                  <c:v>2770</c:v>
                </c:pt>
                <c:pt idx="2770">
                  <c:v>2771</c:v>
                </c:pt>
                <c:pt idx="2771">
                  <c:v>2772</c:v>
                </c:pt>
                <c:pt idx="2772">
                  <c:v>2773</c:v>
                </c:pt>
                <c:pt idx="2773">
                  <c:v>2774</c:v>
                </c:pt>
                <c:pt idx="2774">
                  <c:v>2775</c:v>
                </c:pt>
                <c:pt idx="2775">
                  <c:v>2776</c:v>
                </c:pt>
                <c:pt idx="2776">
                  <c:v>2777</c:v>
                </c:pt>
                <c:pt idx="2777">
                  <c:v>2778</c:v>
                </c:pt>
                <c:pt idx="2778">
                  <c:v>2779</c:v>
                </c:pt>
                <c:pt idx="2779">
                  <c:v>2780</c:v>
                </c:pt>
                <c:pt idx="2780">
                  <c:v>2781</c:v>
                </c:pt>
                <c:pt idx="2781">
                  <c:v>2782</c:v>
                </c:pt>
                <c:pt idx="2782">
                  <c:v>2783</c:v>
                </c:pt>
                <c:pt idx="2783">
                  <c:v>2784</c:v>
                </c:pt>
                <c:pt idx="2784">
                  <c:v>2785</c:v>
                </c:pt>
                <c:pt idx="2785">
                  <c:v>2786</c:v>
                </c:pt>
                <c:pt idx="2786">
                  <c:v>2787</c:v>
                </c:pt>
                <c:pt idx="2787">
                  <c:v>2788</c:v>
                </c:pt>
                <c:pt idx="2788">
                  <c:v>2789</c:v>
                </c:pt>
                <c:pt idx="2789">
                  <c:v>2790</c:v>
                </c:pt>
                <c:pt idx="2790">
                  <c:v>2791</c:v>
                </c:pt>
                <c:pt idx="2791">
                  <c:v>2792</c:v>
                </c:pt>
                <c:pt idx="2792">
                  <c:v>2793</c:v>
                </c:pt>
                <c:pt idx="2793">
                  <c:v>2794</c:v>
                </c:pt>
                <c:pt idx="2794">
                  <c:v>2795</c:v>
                </c:pt>
                <c:pt idx="2795">
                  <c:v>2796</c:v>
                </c:pt>
                <c:pt idx="2796">
                  <c:v>2797</c:v>
                </c:pt>
                <c:pt idx="2797">
                  <c:v>2798</c:v>
                </c:pt>
                <c:pt idx="2798">
                  <c:v>2799</c:v>
                </c:pt>
                <c:pt idx="2799">
                  <c:v>2800</c:v>
                </c:pt>
                <c:pt idx="2800">
                  <c:v>2801</c:v>
                </c:pt>
                <c:pt idx="2801">
                  <c:v>2802</c:v>
                </c:pt>
                <c:pt idx="2802">
                  <c:v>2803</c:v>
                </c:pt>
                <c:pt idx="2803">
                  <c:v>2804</c:v>
                </c:pt>
                <c:pt idx="2804">
                  <c:v>2805</c:v>
                </c:pt>
                <c:pt idx="2805">
                  <c:v>2806</c:v>
                </c:pt>
                <c:pt idx="2806">
                  <c:v>2807</c:v>
                </c:pt>
                <c:pt idx="2807">
                  <c:v>2808</c:v>
                </c:pt>
                <c:pt idx="2808">
                  <c:v>2809</c:v>
                </c:pt>
                <c:pt idx="2809">
                  <c:v>2810</c:v>
                </c:pt>
                <c:pt idx="2810">
                  <c:v>2811</c:v>
                </c:pt>
                <c:pt idx="2811">
                  <c:v>2812</c:v>
                </c:pt>
                <c:pt idx="2812">
                  <c:v>2813</c:v>
                </c:pt>
                <c:pt idx="2813">
                  <c:v>2814</c:v>
                </c:pt>
                <c:pt idx="2814">
                  <c:v>2815</c:v>
                </c:pt>
                <c:pt idx="2815">
                  <c:v>2816</c:v>
                </c:pt>
                <c:pt idx="2816">
                  <c:v>2817</c:v>
                </c:pt>
                <c:pt idx="2817">
                  <c:v>2818</c:v>
                </c:pt>
                <c:pt idx="2818">
                  <c:v>2819</c:v>
                </c:pt>
                <c:pt idx="2819">
                  <c:v>2820</c:v>
                </c:pt>
                <c:pt idx="2820">
                  <c:v>2821</c:v>
                </c:pt>
                <c:pt idx="2821">
                  <c:v>2822</c:v>
                </c:pt>
                <c:pt idx="2822">
                  <c:v>2823</c:v>
                </c:pt>
                <c:pt idx="2823">
                  <c:v>2824</c:v>
                </c:pt>
                <c:pt idx="2824">
                  <c:v>2825</c:v>
                </c:pt>
                <c:pt idx="2825">
                  <c:v>2826</c:v>
                </c:pt>
                <c:pt idx="2826">
                  <c:v>2827</c:v>
                </c:pt>
                <c:pt idx="2827">
                  <c:v>2828</c:v>
                </c:pt>
                <c:pt idx="2828">
                  <c:v>2829</c:v>
                </c:pt>
                <c:pt idx="2829">
                  <c:v>2830</c:v>
                </c:pt>
                <c:pt idx="2830">
                  <c:v>2831</c:v>
                </c:pt>
                <c:pt idx="2831">
                  <c:v>2832</c:v>
                </c:pt>
                <c:pt idx="2832">
                  <c:v>2833</c:v>
                </c:pt>
                <c:pt idx="2833">
                  <c:v>2834</c:v>
                </c:pt>
                <c:pt idx="2834">
                  <c:v>2835</c:v>
                </c:pt>
                <c:pt idx="2835">
                  <c:v>2836</c:v>
                </c:pt>
                <c:pt idx="2836">
                  <c:v>2837</c:v>
                </c:pt>
                <c:pt idx="2837">
                  <c:v>2838</c:v>
                </c:pt>
                <c:pt idx="2838">
                  <c:v>2839</c:v>
                </c:pt>
                <c:pt idx="2839">
                  <c:v>2840</c:v>
                </c:pt>
                <c:pt idx="2840">
                  <c:v>2841</c:v>
                </c:pt>
                <c:pt idx="2841">
                  <c:v>2842</c:v>
                </c:pt>
                <c:pt idx="2842">
                  <c:v>2843</c:v>
                </c:pt>
                <c:pt idx="2843">
                  <c:v>2844</c:v>
                </c:pt>
                <c:pt idx="2844">
                  <c:v>2845</c:v>
                </c:pt>
                <c:pt idx="2845">
                  <c:v>2846</c:v>
                </c:pt>
                <c:pt idx="2846">
                  <c:v>2847</c:v>
                </c:pt>
                <c:pt idx="2847">
                  <c:v>2848</c:v>
                </c:pt>
                <c:pt idx="2848">
                  <c:v>2849</c:v>
                </c:pt>
                <c:pt idx="2849">
                  <c:v>2850</c:v>
                </c:pt>
                <c:pt idx="2850">
                  <c:v>2851</c:v>
                </c:pt>
                <c:pt idx="2851">
                  <c:v>2852</c:v>
                </c:pt>
                <c:pt idx="2852">
                  <c:v>2853</c:v>
                </c:pt>
                <c:pt idx="2853">
                  <c:v>2854</c:v>
                </c:pt>
                <c:pt idx="2854">
                  <c:v>2855</c:v>
                </c:pt>
                <c:pt idx="2855">
                  <c:v>2856</c:v>
                </c:pt>
                <c:pt idx="2856">
                  <c:v>2857</c:v>
                </c:pt>
                <c:pt idx="2857">
                  <c:v>2858</c:v>
                </c:pt>
                <c:pt idx="2858">
                  <c:v>2859</c:v>
                </c:pt>
                <c:pt idx="2859">
                  <c:v>2860</c:v>
                </c:pt>
                <c:pt idx="2860">
                  <c:v>2861</c:v>
                </c:pt>
                <c:pt idx="2861">
                  <c:v>2862</c:v>
                </c:pt>
                <c:pt idx="2862">
                  <c:v>2863</c:v>
                </c:pt>
                <c:pt idx="2863">
                  <c:v>2864</c:v>
                </c:pt>
                <c:pt idx="2864">
                  <c:v>2865</c:v>
                </c:pt>
                <c:pt idx="2865">
                  <c:v>2866</c:v>
                </c:pt>
                <c:pt idx="2866">
                  <c:v>2867</c:v>
                </c:pt>
                <c:pt idx="2867">
                  <c:v>2868</c:v>
                </c:pt>
                <c:pt idx="2868">
                  <c:v>2869</c:v>
                </c:pt>
                <c:pt idx="2869">
                  <c:v>2870</c:v>
                </c:pt>
                <c:pt idx="2870">
                  <c:v>2871</c:v>
                </c:pt>
                <c:pt idx="2871">
                  <c:v>2872</c:v>
                </c:pt>
                <c:pt idx="2872">
                  <c:v>2873</c:v>
                </c:pt>
                <c:pt idx="2873">
                  <c:v>2874</c:v>
                </c:pt>
                <c:pt idx="2874">
                  <c:v>2875</c:v>
                </c:pt>
                <c:pt idx="2875">
                  <c:v>2876</c:v>
                </c:pt>
                <c:pt idx="2876">
                  <c:v>2877</c:v>
                </c:pt>
                <c:pt idx="2877">
                  <c:v>2878</c:v>
                </c:pt>
                <c:pt idx="2878">
                  <c:v>2879</c:v>
                </c:pt>
                <c:pt idx="2879">
                  <c:v>2880</c:v>
                </c:pt>
                <c:pt idx="2880">
                  <c:v>2881</c:v>
                </c:pt>
                <c:pt idx="2881">
                  <c:v>2882</c:v>
                </c:pt>
                <c:pt idx="2882">
                  <c:v>2883</c:v>
                </c:pt>
                <c:pt idx="2883">
                  <c:v>2884</c:v>
                </c:pt>
                <c:pt idx="2884">
                  <c:v>2885</c:v>
                </c:pt>
                <c:pt idx="2885">
                  <c:v>2886</c:v>
                </c:pt>
                <c:pt idx="2886">
                  <c:v>2887</c:v>
                </c:pt>
                <c:pt idx="2887">
                  <c:v>2888</c:v>
                </c:pt>
                <c:pt idx="2888">
                  <c:v>2889</c:v>
                </c:pt>
                <c:pt idx="2889">
                  <c:v>2890</c:v>
                </c:pt>
                <c:pt idx="2890">
                  <c:v>2891</c:v>
                </c:pt>
                <c:pt idx="2891">
                  <c:v>2892</c:v>
                </c:pt>
                <c:pt idx="2892">
                  <c:v>2893</c:v>
                </c:pt>
                <c:pt idx="2893">
                  <c:v>2894</c:v>
                </c:pt>
                <c:pt idx="2894">
                  <c:v>2895</c:v>
                </c:pt>
                <c:pt idx="2895">
                  <c:v>2896</c:v>
                </c:pt>
                <c:pt idx="2896">
                  <c:v>2897</c:v>
                </c:pt>
                <c:pt idx="2897">
                  <c:v>2898</c:v>
                </c:pt>
                <c:pt idx="2898">
                  <c:v>2899</c:v>
                </c:pt>
                <c:pt idx="2899">
                  <c:v>2900</c:v>
                </c:pt>
                <c:pt idx="2900">
                  <c:v>2901</c:v>
                </c:pt>
                <c:pt idx="2901">
                  <c:v>2902</c:v>
                </c:pt>
                <c:pt idx="2902">
                  <c:v>2903</c:v>
                </c:pt>
                <c:pt idx="2903">
                  <c:v>2904</c:v>
                </c:pt>
                <c:pt idx="2904">
                  <c:v>2905</c:v>
                </c:pt>
                <c:pt idx="2905">
                  <c:v>2906</c:v>
                </c:pt>
                <c:pt idx="2906">
                  <c:v>2907</c:v>
                </c:pt>
                <c:pt idx="2907">
                  <c:v>2908</c:v>
                </c:pt>
                <c:pt idx="2908">
                  <c:v>2909</c:v>
                </c:pt>
                <c:pt idx="2909">
                  <c:v>2910</c:v>
                </c:pt>
                <c:pt idx="2910">
                  <c:v>2911</c:v>
                </c:pt>
                <c:pt idx="2911">
                  <c:v>2912</c:v>
                </c:pt>
                <c:pt idx="2912">
                  <c:v>2913</c:v>
                </c:pt>
                <c:pt idx="2913">
                  <c:v>2914</c:v>
                </c:pt>
                <c:pt idx="2914">
                  <c:v>2915</c:v>
                </c:pt>
                <c:pt idx="2915">
                  <c:v>2916</c:v>
                </c:pt>
                <c:pt idx="2916">
                  <c:v>2917</c:v>
                </c:pt>
                <c:pt idx="2917">
                  <c:v>2918</c:v>
                </c:pt>
                <c:pt idx="2918">
                  <c:v>2919</c:v>
                </c:pt>
                <c:pt idx="2919">
                  <c:v>2920</c:v>
                </c:pt>
                <c:pt idx="2920">
                  <c:v>2921</c:v>
                </c:pt>
                <c:pt idx="2921">
                  <c:v>2922</c:v>
                </c:pt>
                <c:pt idx="2922">
                  <c:v>2923</c:v>
                </c:pt>
                <c:pt idx="2923">
                  <c:v>2924</c:v>
                </c:pt>
                <c:pt idx="2924">
                  <c:v>2925</c:v>
                </c:pt>
                <c:pt idx="2925">
                  <c:v>2926</c:v>
                </c:pt>
                <c:pt idx="2926">
                  <c:v>2927</c:v>
                </c:pt>
                <c:pt idx="2927">
                  <c:v>2928</c:v>
                </c:pt>
                <c:pt idx="2928">
                  <c:v>2929</c:v>
                </c:pt>
                <c:pt idx="2929">
                  <c:v>2930</c:v>
                </c:pt>
                <c:pt idx="2930">
                  <c:v>2931</c:v>
                </c:pt>
                <c:pt idx="2931">
                  <c:v>2932</c:v>
                </c:pt>
                <c:pt idx="2932">
                  <c:v>2933</c:v>
                </c:pt>
                <c:pt idx="2933">
                  <c:v>2934</c:v>
                </c:pt>
                <c:pt idx="2934">
                  <c:v>2935</c:v>
                </c:pt>
                <c:pt idx="2935">
                  <c:v>2936</c:v>
                </c:pt>
                <c:pt idx="2936">
                  <c:v>2937</c:v>
                </c:pt>
                <c:pt idx="2937">
                  <c:v>2938</c:v>
                </c:pt>
                <c:pt idx="2938">
                  <c:v>2939</c:v>
                </c:pt>
                <c:pt idx="2939">
                  <c:v>2940</c:v>
                </c:pt>
                <c:pt idx="2940">
                  <c:v>2941</c:v>
                </c:pt>
                <c:pt idx="2941">
                  <c:v>2942</c:v>
                </c:pt>
                <c:pt idx="2942">
                  <c:v>2943</c:v>
                </c:pt>
                <c:pt idx="2943">
                  <c:v>2944</c:v>
                </c:pt>
                <c:pt idx="2944">
                  <c:v>2945</c:v>
                </c:pt>
                <c:pt idx="2945">
                  <c:v>2946</c:v>
                </c:pt>
                <c:pt idx="2946">
                  <c:v>2947</c:v>
                </c:pt>
                <c:pt idx="2947">
                  <c:v>2948</c:v>
                </c:pt>
                <c:pt idx="2948">
                  <c:v>2949</c:v>
                </c:pt>
                <c:pt idx="2949">
                  <c:v>2950</c:v>
                </c:pt>
                <c:pt idx="2950">
                  <c:v>2951</c:v>
                </c:pt>
                <c:pt idx="2951">
                  <c:v>2952</c:v>
                </c:pt>
                <c:pt idx="2952">
                  <c:v>2953</c:v>
                </c:pt>
                <c:pt idx="2953">
                  <c:v>2954</c:v>
                </c:pt>
                <c:pt idx="2954">
                  <c:v>2955</c:v>
                </c:pt>
                <c:pt idx="2955">
                  <c:v>2956</c:v>
                </c:pt>
                <c:pt idx="2956">
                  <c:v>2957</c:v>
                </c:pt>
                <c:pt idx="2957">
                  <c:v>2958</c:v>
                </c:pt>
                <c:pt idx="2958">
                  <c:v>2959</c:v>
                </c:pt>
                <c:pt idx="2959">
                  <c:v>2960</c:v>
                </c:pt>
                <c:pt idx="2960">
                  <c:v>2961</c:v>
                </c:pt>
                <c:pt idx="2961">
                  <c:v>2962</c:v>
                </c:pt>
                <c:pt idx="2962">
                  <c:v>2963</c:v>
                </c:pt>
                <c:pt idx="2963">
                  <c:v>2964</c:v>
                </c:pt>
                <c:pt idx="2964">
                  <c:v>2965</c:v>
                </c:pt>
                <c:pt idx="2965">
                  <c:v>2966</c:v>
                </c:pt>
                <c:pt idx="2966">
                  <c:v>2967</c:v>
                </c:pt>
                <c:pt idx="2967">
                  <c:v>2968</c:v>
                </c:pt>
                <c:pt idx="2968">
                  <c:v>2969</c:v>
                </c:pt>
                <c:pt idx="2969">
                  <c:v>2970</c:v>
                </c:pt>
                <c:pt idx="2970">
                  <c:v>2971</c:v>
                </c:pt>
                <c:pt idx="2971">
                  <c:v>2972</c:v>
                </c:pt>
                <c:pt idx="2972">
                  <c:v>2973</c:v>
                </c:pt>
                <c:pt idx="2973">
                  <c:v>2974</c:v>
                </c:pt>
                <c:pt idx="2974">
                  <c:v>2975</c:v>
                </c:pt>
                <c:pt idx="2975">
                  <c:v>2976</c:v>
                </c:pt>
                <c:pt idx="2976">
                  <c:v>2977</c:v>
                </c:pt>
                <c:pt idx="2977">
                  <c:v>2978</c:v>
                </c:pt>
                <c:pt idx="2978">
                  <c:v>2979</c:v>
                </c:pt>
                <c:pt idx="2979">
                  <c:v>2980</c:v>
                </c:pt>
                <c:pt idx="2980">
                  <c:v>2981</c:v>
                </c:pt>
                <c:pt idx="2981">
                  <c:v>2982</c:v>
                </c:pt>
                <c:pt idx="2982">
                  <c:v>2983</c:v>
                </c:pt>
                <c:pt idx="2983">
                  <c:v>2984</c:v>
                </c:pt>
                <c:pt idx="2984">
                  <c:v>2985</c:v>
                </c:pt>
                <c:pt idx="2985">
                  <c:v>2986</c:v>
                </c:pt>
                <c:pt idx="2986">
                  <c:v>2987</c:v>
                </c:pt>
                <c:pt idx="2987">
                  <c:v>2988</c:v>
                </c:pt>
                <c:pt idx="2988">
                  <c:v>2989</c:v>
                </c:pt>
                <c:pt idx="2989">
                  <c:v>2990</c:v>
                </c:pt>
                <c:pt idx="2990">
                  <c:v>2991</c:v>
                </c:pt>
                <c:pt idx="2991">
                  <c:v>2992</c:v>
                </c:pt>
                <c:pt idx="2992">
                  <c:v>2993</c:v>
                </c:pt>
                <c:pt idx="2993">
                  <c:v>2994</c:v>
                </c:pt>
                <c:pt idx="2994">
                  <c:v>2995</c:v>
                </c:pt>
                <c:pt idx="2995">
                  <c:v>2996</c:v>
                </c:pt>
                <c:pt idx="2996">
                  <c:v>2997</c:v>
                </c:pt>
                <c:pt idx="2997">
                  <c:v>2998</c:v>
                </c:pt>
                <c:pt idx="2998">
                  <c:v>2999</c:v>
                </c:pt>
                <c:pt idx="2999">
                  <c:v>3000</c:v>
                </c:pt>
                <c:pt idx="3000">
                  <c:v>3001</c:v>
                </c:pt>
                <c:pt idx="3001">
                  <c:v>3002</c:v>
                </c:pt>
                <c:pt idx="3002">
                  <c:v>3003</c:v>
                </c:pt>
                <c:pt idx="3003">
                  <c:v>3004</c:v>
                </c:pt>
                <c:pt idx="3004">
                  <c:v>3005</c:v>
                </c:pt>
                <c:pt idx="3005">
                  <c:v>3006</c:v>
                </c:pt>
                <c:pt idx="3006">
                  <c:v>3007</c:v>
                </c:pt>
                <c:pt idx="3007">
                  <c:v>3008</c:v>
                </c:pt>
                <c:pt idx="3008">
                  <c:v>3009</c:v>
                </c:pt>
                <c:pt idx="3009">
                  <c:v>3010</c:v>
                </c:pt>
                <c:pt idx="3010">
                  <c:v>3011</c:v>
                </c:pt>
                <c:pt idx="3011">
                  <c:v>3012</c:v>
                </c:pt>
                <c:pt idx="3012">
                  <c:v>3013</c:v>
                </c:pt>
                <c:pt idx="3013">
                  <c:v>3014</c:v>
                </c:pt>
                <c:pt idx="3014">
                  <c:v>3015</c:v>
                </c:pt>
                <c:pt idx="3015">
                  <c:v>3016</c:v>
                </c:pt>
                <c:pt idx="3016">
                  <c:v>3017</c:v>
                </c:pt>
                <c:pt idx="3017">
                  <c:v>3018</c:v>
                </c:pt>
                <c:pt idx="3018">
                  <c:v>3019</c:v>
                </c:pt>
                <c:pt idx="3019">
                  <c:v>3020</c:v>
                </c:pt>
                <c:pt idx="3020">
                  <c:v>3021</c:v>
                </c:pt>
                <c:pt idx="3021">
                  <c:v>3022</c:v>
                </c:pt>
                <c:pt idx="3022">
                  <c:v>3023</c:v>
                </c:pt>
                <c:pt idx="3023">
                  <c:v>3024</c:v>
                </c:pt>
                <c:pt idx="3024">
                  <c:v>3025</c:v>
                </c:pt>
                <c:pt idx="3025">
                  <c:v>3026</c:v>
                </c:pt>
                <c:pt idx="3026">
                  <c:v>3027</c:v>
                </c:pt>
                <c:pt idx="3027">
                  <c:v>3028</c:v>
                </c:pt>
                <c:pt idx="3028">
                  <c:v>3029</c:v>
                </c:pt>
                <c:pt idx="3029">
                  <c:v>3030</c:v>
                </c:pt>
                <c:pt idx="3030">
                  <c:v>3031</c:v>
                </c:pt>
                <c:pt idx="3031">
                  <c:v>3032</c:v>
                </c:pt>
                <c:pt idx="3032">
                  <c:v>3033</c:v>
                </c:pt>
                <c:pt idx="3033">
                  <c:v>3034</c:v>
                </c:pt>
                <c:pt idx="3034">
                  <c:v>3035</c:v>
                </c:pt>
                <c:pt idx="3035">
                  <c:v>3036</c:v>
                </c:pt>
                <c:pt idx="3036">
                  <c:v>3037</c:v>
                </c:pt>
                <c:pt idx="3037">
                  <c:v>3038</c:v>
                </c:pt>
                <c:pt idx="3038">
                  <c:v>3039</c:v>
                </c:pt>
                <c:pt idx="3039">
                  <c:v>3040</c:v>
                </c:pt>
                <c:pt idx="3040">
                  <c:v>3041</c:v>
                </c:pt>
                <c:pt idx="3041">
                  <c:v>3042</c:v>
                </c:pt>
                <c:pt idx="3042">
                  <c:v>3043</c:v>
                </c:pt>
                <c:pt idx="3043">
                  <c:v>3044</c:v>
                </c:pt>
                <c:pt idx="3044">
                  <c:v>3045</c:v>
                </c:pt>
                <c:pt idx="3045">
                  <c:v>3046</c:v>
                </c:pt>
                <c:pt idx="3046">
                  <c:v>3047</c:v>
                </c:pt>
                <c:pt idx="3047">
                  <c:v>3048</c:v>
                </c:pt>
                <c:pt idx="3048">
                  <c:v>3049</c:v>
                </c:pt>
                <c:pt idx="3049">
                  <c:v>3050</c:v>
                </c:pt>
                <c:pt idx="3050">
                  <c:v>3051</c:v>
                </c:pt>
                <c:pt idx="3051">
                  <c:v>3052</c:v>
                </c:pt>
                <c:pt idx="3052">
                  <c:v>3053</c:v>
                </c:pt>
                <c:pt idx="3053">
                  <c:v>3054</c:v>
                </c:pt>
                <c:pt idx="3054">
                  <c:v>3055</c:v>
                </c:pt>
                <c:pt idx="3055">
                  <c:v>3056</c:v>
                </c:pt>
                <c:pt idx="3056">
                  <c:v>3057</c:v>
                </c:pt>
                <c:pt idx="3057">
                  <c:v>3058</c:v>
                </c:pt>
                <c:pt idx="3058">
                  <c:v>3059</c:v>
                </c:pt>
                <c:pt idx="3059">
                  <c:v>3060</c:v>
                </c:pt>
                <c:pt idx="3060">
                  <c:v>3061</c:v>
                </c:pt>
                <c:pt idx="3061">
                  <c:v>3062</c:v>
                </c:pt>
                <c:pt idx="3062">
                  <c:v>3063</c:v>
                </c:pt>
                <c:pt idx="3063">
                  <c:v>3064</c:v>
                </c:pt>
                <c:pt idx="3064">
                  <c:v>3065</c:v>
                </c:pt>
                <c:pt idx="3065">
                  <c:v>3066</c:v>
                </c:pt>
                <c:pt idx="3066">
                  <c:v>3067</c:v>
                </c:pt>
                <c:pt idx="3067">
                  <c:v>3068</c:v>
                </c:pt>
                <c:pt idx="3068">
                  <c:v>3069</c:v>
                </c:pt>
                <c:pt idx="3069">
                  <c:v>3070</c:v>
                </c:pt>
                <c:pt idx="3070">
                  <c:v>3071</c:v>
                </c:pt>
                <c:pt idx="3071">
                  <c:v>3072</c:v>
                </c:pt>
                <c:pt idx="3072">
                  <c:v>3073</c:v>
                </c:pt>
                <c:pt idx="3073">
                  <c:v>3074</c:v>
                </c:pt>
                <c:pt idx="3074">
                  <c:v>3075</c:v>
                </c:pt>
                <c:pt idx="3075">
                  <c:v>3076</c:v>
                </c:pt>
                <c:pt idx="3076">
                  <c:v>3077</c:v>
                </c:pt>
                <c:pt idx="3077">
                  <c:v>3078</c:v>
                </c:pt>
                <c:pt idx="3078">
                  <c:v>3079</c:v>
                </c:pt>
                <c:pt idx="3079">
                  <c:v>3080</c:v>
                </c:pt>
                <c:pt idx="3080">
                  <c:v>3081</c:v>
                </c:pt>
                <c:pt idx="3081">
                  <c:v>3082</c:v>
                </c:pt>
                <c:pt idx="3082">
                  <c:v>3083</c:v>
                </c:pt>
                <c:pt idx="3083">
                  <c:v>3084</c:v>
                </c:pt>
                <c:pt idx="3084">
                  <c:v>3085</c:v>
                </c:pt>
                <c:pt idx="3085">
                  <c:v>3086</c:v>
                </c:pt>
                <c:pt idx="3086">
                  <c:v>3087</c:v>
                </c:pt>
                <c:pt idx="3087">
                  <c:v>3088</c:v>
                </c:pt>
                <c:pt idx="3088">
                  <c:v>3089</c:v>
                </c:pt>
                <c:pt idx="3089">
                  <c:v>3090</c:v>
                </c:pt>
                <c:pt idx="3090">
                  <c:v>3091</c:v>
                </c:pt>
                <c:pt idx="3091">
                  <c:v>3092</c:v>
                </c:pt>
                <c:pt idx="3092">
                  <c:v>3093</c:v>
                </c:pt>
                <c:pt idx="3093">
                  <c:v>3094</c:v>
                </c:pt>
                <c:pt idx="3094">
                  <c:v>3095</c:v>
                </c:pt>
                <c:pt idx="3095">
                  <c:v>3096</c:v>
                </c:pt>
                <c:pt idx="3096">
                  <c:v>3097</c:v>
                </c:pt>
                <c:pt idx="3097">
                  <c:v>3098</c:v>
                </c:pt>
                <c:pt idx="3098">
                  <c:v>3099</c:v>
                </c:pt>
                <c:pt idx="3099">
                  <c:v>3100</c:v>
                </c:pt>
                <c:pt idx="3100">
                  <c:v>3101</c:v>
                </c:pt>
                <c:pt idx="3101">
                  <c:v>3102</c:v>
                </c:pt>
                <c:pt idx="3102">
                  <c:v>3103</c:v>
                </c:pt>
                <c:pt idx="3103">
                  <c:v>3104</c:v>
                </c:pt>
                <c:pt idx="3104">
                  <c:v>3105</c:v>
                </c:pt>
                <c:pt idx="3105">
                  <c:v>3106</c:v>
                </c:pt>
                <c:pt idx="3106">
                  <c:v>3107</c:v>
                </c:pt>
                <c:pt idx="3107">
                  <c:v>3108</c:v>
                </c:pt>
                <c:pt idx="3108">
                  <c:v>3109</c:v>
                </c:pt>
                <c:pt idx="3109">
                  <c:v>3110</c:v>
                </c:pt>
                <c:pt idx="3110">
                  <c:v>3111</c:v>
                </c:pt>
                <c:pt idx="3111">
                  <c:v>3112</c:v>
                </c:pt>
                <c:pt idx="3112">
                  <c:v>3113</c:v>
                </c:pt>
                <c:pt idx="3113">
                  <c:v>3114</c:v>
                </c:pt>
                <c:pt idx="3114">
                  <c:v>3115</c:v>
                </c:pt>
                <c:pt idx="3115">
                  <c:v>3116</c:v>
                </c:pt>
                <c:pt idx="3116">
                  <c:v>3117</c:v>
                </c:pt>
                <c:pt idx="3117">
                  <c:v>3118</c:v>
                </c:pt>
                <c:pt idx="3118">
                  <c:v>3119</c:v>
                </c:pt>
                <c:pt idx="3119">
                  <c:v>3120</c:v>
                </c:pt>
                <c:pt idx="3120">
                  <c:v>3121</c:v>
                </c:pt>
                <c:pt idx="3121">
                  <c:v>3122</c:v>
                </c:pt>
                <c:pt idx="3122">
                  <c:v>3123</c:v>
                </c:pt>
                <c:pt idx="3123">
                  <c:v>3124</c:v>
                </c:pt>
                <c:pt idx="3124">
                  <c:v>3125</c:v>
                </c:pt>
                <c:pt idx="3125">
                  <c:v>3126</c:v>
                </c:pt>
                <c:pt idx="3126">
                  <c:v>3127</c:v>
                </c:pt>
                <c:pt idx="3127">
                  <c:v>3128</c:v>
                </c:pt>
                <c:pt idx="3128">
                  <c:v>3129</c:v>
                </c:pt>
                <c:pt idx="3129">
                  <c:v>3130</c:v>
                </c:pt>
                <c:pt idx="3130">
                  <c:v>3131</c:v>
                </c:pt>
                <c:pt idx="3131">
                  <c:v>3132</c:v>
                </c:pt>
                <c:pt idx="3132">
                  <c:v>3133</c:v>
                </c:pt>
                <c:pt idx="3133">
                  <c:v>3134</c:v>
                </c:pt>
                <c:pt idx="3134">
                  <c:v>3135</c:v>
                </c:pt>
                <c:pt idx="3135">
                  <c:v>3136</c:v>
                </c:pt>
                <c:pt idx="3136">
                  <c:v>3137</c:v>
                </c:pt>
                <c:pt idx="3137">
                  <c:v>3138</c:v>
                </c:pt>
                <c:pt idx="3138">
                  <c:v>3139</c:v>
                </c:pt>
                <c:pt idx="3139">
                  <c:v>3140</c:v>
                </c:pt>
                <c:pt idx="3140">
                  <c:v>3141</c:v>
                </c:pt>
                <c:pt idx="3141">
                  <c:v>3142</c:v>
                </c:pt>
                <c:pt idx="3142">
                  <c:v>3143</c:v>
                </c:pt>
                <c:pt idx="3143">
                  <c:v>3144</c:v>
                </c:pt>
                <c:pt idx="3144">
                  <c:v>3145</c:v>
                </c:pt>
                <c:pt idx="3145">
                  <c:v>3146</c:v>
                </c:pt>
                <c:pt idx="3146">
                  <c:v>3147</c:v>
                </c:pt>
                <c:pt idx="3147">
                  <c:v>3148</c:v>
                </c:pt>
                <c:pt idx="3148">
                  <c:v>3149</c:v>
                </c:pt>
                <c:pt idx="3149">
                  <c:v>3150</c:v>
                </c:pt>
                <c:pt idx="3150">
                  <c:v>3151</c:v>
                </c:pt>
                <c:pt idx="3151">
                  <c:v>3152</c:v>
                </c:pt>
                <c:pt idx="3152">
                  <c:v>3153</c:v>
                </c:pt>
                <c:pt idx="3153">
                  <c:v>3154</c:v>
                </c:pt>
                <c:pt idx="3154">
                  <c:v>3155</c:v>
                </c:pt>
                <c:pt idx="3155">
                  <c:v>3156</c:v>
                </c:pt>
                <c:pt idx="3156">
                  <c:v>3157</c:v>
                </c:pt>
                <c:pt idx="3157">
                  <c:v>3158</c:v>
                </c:pt>
                <c:pt idx="3158">
                  <c:v>3159</c:v>
                </c:pt>
                <c:pt idx="3159">
                  <c:v>3160</c:v>
                </c:pt>
                <c:pt idx="3160">
                  <c:v>3161</c:v>
                </c:pt>
                <c:pt idx="3161">
                  <c:v>3162</c:v>
                </c:pt>
                <c:pt idx="3162">
                  <c:v>3163</c:v>
                </c:pt>
                <c:pt idx="3163">
                  <c:v>3164</c:v>
                </c:pt>
                <c:pt idx="3164">
                  <c:v>3165</c:v>
                </c:pt>
                <c:pt idx="3165">
                  <c:v>3166</c:v>
                </c:pt>
                <c:pt idx="3166">
                  <c:v>3167</c:v>
                </c:pt>
                <c:pt idx="3167">
                  <c:v>3168</c:v>
                </c:pt>
                <c:pt idx="3168">
                  <c:v>3169</c:v>
                </c:pt>
                <c:pt idx="3169">
                  <c:v>3170</c:v>
                </c:pt>
                <c:pt idx="3170">
                  <c:v>3171</c:v>
                </c:pt>
                <c:pt idx="3171">
                  <c:v>3172</c:v>
                </c:pt>
                <c:pt idx="3172">
                  <c:v>3173</c:v>
                </c:pt>
                <c:pt idx="3173">
                  <c:v>3174</c:v>
                </c:pt>
                <c:pt idx="3174">
                  <c:v>3175</c:v>
                </c:pt>
                <c:pt idx="3175">
                  <c:v>3176</c:v>
                </c:pt>
                <c:pt idx="3176">
                  <c:v>3177</c:v>
                </c:pt>
                <c:pt idx="3177">
                  <c:v>3178</c:v>
                </c:pt>
                <c:pt idx="3178">
                  <c:v>3179</c:v>
                </c:pt>
                <c:pt idx="3179">
                  <c:v>3180</c:v>
                </c:pt>
                <c:pt idx="3180">
                  <c:v>3181</c:v>
                </c:pt>
                <c:pt idx="3181">
                  <c:v>3182</c:v>
                </c:pt>
                <c:pt idx="3182">
                  <c:v>3183</c:v>
                </c:pt>
                <c:pt idx="3183">
                  <c:v>3184</c:v>
                </c:pt>
                <c:pt idx="3184">
                  <c:v>3185</c:v>
                </c:pt>
                <c:pt idx="3185">
                  <c:v>3186</c:v>
                </c:pt>
                <c:pt idx="3186">
                  <c:v>3187</c:v>
                </c:pt>
                <c:pt idx="3187">
                  <c:v>3188</c:v>
                </c:pt>
                <c:pt idx="3188">
                  <c:v>3189</c:v>
                </c:pt>
                <c:pt idx="3189">
                  <c:v>3190</c:v>
                </c:pt>
                <c:pt idx="3190">
                  <c:v>3191</c:v>
                </c:pt>
                <c:pt idx="3191">
                  <c:v>3192</c:v>
                </c:pt>
                <c:pt idx="3192">
                  <c:v>3193</c:v>
                </c:pt>
                <c:pt idx="3193">
                  <c:v>3194</c:v>
                </c:pt>
                <c:pt idx="3194">
                  <c:v>3195</c:v>
                </c:pt>
                <c:pt idx="3195">
                  <c:v>3196</c:v>
                </c:pt>
                <c:pt idx="3196">
                  <c:v>3197</c:v>
                </c:pt>
                <c:pt idx="3197">
                  <c:v>3198</c:v>
                </c:pt>
                <c:pt idx="3198">
                  <c:v>3199</c:v>
                </c:pt>
                <c:pt idx="3199">
                  <c:v>3200</c:v>
                </c:pt>
                <c:pt idx="3200">
                  <c:v>3201</c:v>
                </c:pt>
                <c:pt idx="3201">
                  <c:v>3202</c:v>
                </c:pt>
                <c:pt idx="3202">
                  <c:v>3203</c:v>
                </c:pt>
                <c:pt idx="3203">
                  <c:v>3204</c:v>
                </c:pt>
                <c:pt idx="3204">
                  <c:v>3205</c:v>
                </c:pt>
                <c:pt idx="3205">
                  <c:v>3206</c:v>
                </c:pt>
                <c:pt idx="3206">
                  <c:v>3207</c:v>
                </c:pt>
                <c:pt idx="3207">
                  <c:v>3208</c:v>
                </c:pt>
                <c:pt idx="3208">
                  <c:v>3209</c:v>
                </c:pt>
                <c:pt idx="3209">
                  <c:v>3210</c:v>
                </c:pt>
                <c:pt idx="3210">
                  <c:v>3211</c:v>
                </c:pt>
                <c:pt idx="3211">
                  <c:v>3212</c:v>
                </c:pt>
                <c:pt idx="3212">
                  <c:v>3213</c:v>
                </c:pt>
                <c:pt idx="3213">
                  <c:v>3214</c:v>
                </c:pt>
                <c:pt idx="3214">
                  <c:v>3215</c:v>
                </c:pt>
                <c:pt idx="3215">
                  <c:v>3216</c:v>
                </c:pt>
                <c:pt idx="3216">
                  <c:v>3217</c:v>
                </c:pt>
                <c:pt idx="3217">
                  <c:v>3218</c:v>
                </c:pt>
                <c:pt idx="3218">
                  <c:v>3219</c:v>
                </c:pt>
                <c:pt idx="3219">
                  <c:v>3220</c:v>
                </c:pt>
                <c:pt idx="3220">
                  <c:v>3221</c:v>
                </c:pt>
                <c:pt idx="3221">
                  <c:v>3222</c:v>
                </c:pt>
                <c:pt idx="3222">
                  <c:v>3223</c:v>
                </c:pt>
                <c:pt idx="3223">
                  <c:v>3224</c:v>
                </c:pt>
                <c:pt idx="3224">
                  <c:v>3225</c:v>
                </c:pt>
                <c:pt idx="3225">
                  <c:v>3226</c:v>
                </c:pt>
                <c:pt idx="3226">
                  <c:v>3227</c:v>
                </c:pt>
                <c:pt idx="3227">
                  <c:v>3228</c:v>
                </c:pt>
                <c:pt idx="3228">
                  <c:v>3229</c:v>
                </c:pt>
                <c:pt idx="3229">
                  <c:v>3230</c:v>
                </c:pt>
                <c:pt idx="3230">
                  <c:v>3231</c:v>
                </c:pt>
                <c:pt idx="3231">
                  <c:v>3232</c:v>
                </c:pt>
                <c:pt idx="3232">
                  <c:v>3233</c:v>
                </c:pt>
                <c:pt idx="3233">
                  <c:v>3234</c:v>
                </c:pt>
                <c:pt idx="3234">
                  <c:v>3235</c:v>
                </c:pt>
                <c:pt idx="3235">
                  <c:v>3236</c:v>
                </c:pt>
                <c:pt idx="3236">
                  <c:v>3237</c:v>
                </c:pt>
                <c:pt idx="3237">
                  <c:v>3238</c:v>
                </c:pt>
                <c:pt idx="3238">
                  <c:v>3239</c:v>
                </c:pt>
                <c:pt idx="3239">
                  <c:v>3240</c:v>
                </c:pt>
                <c:pt idx="3240">
                  <c:v>3241</c:v>
                </c:pt>
                <c:pt idx="3241">
                  <c:v>3242</c:v>
                </c:pt>
                <c:pt idx="3242">
                  <c:v>3243</c:v>
                </c:pt>
                <c:pt idx="3243">
                  <c:v>3244</c:v>
                </c:pt>
                <c:pt idx="3244">
                  <c:v>3245</c:v>
                </c:pt>
                <c:pt idx="3245">
                  <c:v>3246</c:v>
                </c:pt>
                <c:pt idx="3246">
                  <c:v>3247</c:v>
                </c:pt>
                <c:pt idx="3247">
                  <c:v>3248</c:v>
                </c:pt>
                <c:pt idx="3248">
                  <c:v>3249</c:v>
                </c:pt>
                <c:pt idx="3249">
                  <c:v>3250</c:v>
                </c:pt>
                <c:pt idx="3250">
                  <c:v>3251</c:v>
                </c:pt>
                <c:pt idx="3251">
                  <c:v>3252</c:v>
                </c:pt>
                <c:pt idx="3252">
                  <c:v>3253</c:v>
                </c:pt>
                <c:pt idx="3253">
                  <c:v>3254</c:v>
                </c:pt>
                <c:pt idx="3254">
                  <c:v>3255</c:v>
                </c:pt>
                <c:pt idx="3255">
                  <c:v>3256</c:v>
                </c:pt>
                <c:pt idx="3256">
                  <c:v>3257</c:v>
                </c:pt>
                <c:pt idx="3257">
                  <c:v>3258</c:v>
                </c:pt>
                <c:pt idx="3258">
                  <c:v>3259</c:v>
                </c:pt>
                <c:pt idx="3259">
                  <c:v>3260</c:v>
                </c:pt>
                <c:pt idx="3260">
                  <c:v>3261</c:v>
                </c:pt>
                <c:pt idx="3261">
                  <c:v>3262</c:v>
                </c:pt>
                <c:pt idx="3262">
                  <c:v>3263</c:v>
                </c:pt>
                <c:pt idx="3263">
                  <c:v>3264</c:v>
                </c:pt>
                <c:pt idx="3264">
                  <c:v>3265</c:v>
                </c:pt>
                <c:pt idx="3265">
                  <c:v>3266</c:v>
                </c:pt>
                <c:pt idx="3266">
                  <c:v>3267</c:v>
                </c:pt>
                <c:pt idx="3267">
                  <c:v>3268</c:v>
                </c:pt>
                <c:pt idx="3268">
                  <c:v>3269</c:v>
                </c:pt>
                <c:pt idx="3269">
                  <c:v>3270</c:v>
                </c:pt>
                <c:pt idx="3270">
                  <c:v>3271</c:v>
                </c:pt>
                <c:pt idx="3271">
                  <c:v>3272</c:v>
                </c:pt>
                <c:pt idx="3272">
                  <c:v>3273</c:v>
                </c:pt>
                <c:pt idx="3273">
                  <c:v>3274</c:v>
                </c:pt>
                <c:pt idx="3274">
                  <c:v>3275</c:v>
                </c:pt>
                <c:pt idx="3275">
                  <c:v>3276</c:v>
                </c:pt>
                <c:pt idx="3276">
                  <c:v>3277</c:v>
                </c:pt>
                <c:pt idx="3277">
                  <c:v>3278</c:v>
                </c:pt>
                <c:pt idx="3278">
                  <c:v>3279</c:v>
                </c:pt>
                <c:pt idx="3279">
                  <c:v>3280</c:v>
                </c:pt>
                <c:pt idx="3280">
                  <c:v>3281</c:v>
                </c:pt>
                <c:pt idx="3281">
                  <c:v>3282</c:v>
                </c:pt>
                <c:pt idx="3282">
                  <c:v>3283</c:v>
                </c:pt>
                <c:pt idx="3283">
                  <c:v>3284</c:v>
                </c:pt>
                <c:pt idx="3284">
                  <c:v>3285</c:v>
                </c:pt>
                <c:pt idx="3285">
                  <c:v>3286</c:v>
                </c:pt>
                <c:pt idx="3286">
                  <c:v>3287</c:v>
                </c:pt>
                <c:pt idx="3287">
                  <c:v>3288</c:v>
                </c:pt>
                <c:pt idx="3288">
                  <c:v>3289</c:v>
                </c:pt>
                <c:pt idx="3289">
                  <c:v>3290</c:v>
                </c:pt>
                <c:pt idx="3290">
                  <c:v>3291</c:v>
                </c:pt>
                <c:pt idx="3291">
                  <c:v>3292</c:v>
                </c:pt>
                <c:pt idx="3292">
                  <c:v>3293</c:v>
                </c:pt>
                <c:pt idx="3293">
                  <c:v>3294</c:v>
                </c:pt>
                <c:pt idx="3294">
                  <c:v>3295</c:v>
                </c:pt>
                <c:pt idx="3295">
                  <c:v>3296</c:v>
                </c:pt>
                <c:pt idx="3296">
                  <c:v>3297</c:v>
                </c:pt>
                <c:pt idx="3297">
                  <c:v>3298</c:v>
                </c:pt>
                <c:pt idx="3298">
                  <c:v>3299</c:v>
                </c:pt>
                <c:pt idx="3299">
                  <c:v>3300</c:v>
                </c:pt>
                <c:pt idx="3300">
                  <c:v>3301</c:v>
                </c:pt>
                <c:pt idx="3301">
                  <c:v>3302</c:v>
                </c:pt>
                <c:pt idx="3302">
                  <c:v>3303</c:v>
                </c:pt>
                <c:pt idx="3303">
                  <c:v>3304</c:v>
                </c:pt>
                <c:pt idx="3304">
                  <c:v>3305</c:v>
                </c:pt>
                <c:pt idx="3305">
                  <c:v>3306</c:v>
                </c:pt>
                <c:pt idx="3306">
                  <c:v>3307</c:v>
                </c:pt>
                <c:pt idx="3307">
                  <c:v>3308</c:v>
                </c:pt>
                <c:pt idx="3308">
                  <c:v>3309</c:v>
                </c:pt>
                <c:pt idx="3309">
                  <c:v>3310</c:v>
                </c:pt>
                <c:pt idx="3310">
                  <c:v>3311</c:v>
                </c:pt>
                <c:pt idx="3311">
                  <c:v>3312</c:v>
                </c:pt>
                <c:pt idx="3312">
                  <c:v>3313</c:v>
                </c:pt>
                <c:pt idx="3313">
                  <c:v>3314</c:v>
                </c:pt>
                <c:pt idx="3314">
                  <c:v>3315</c:v>
                </c:pt>
                <c:pt idx="3315">
                  <c:v>3316</c:v>
                </c:pt>
                <c:pt idx="3316">
                  <c:v>3317</c:v>
                </c:pt>
                <c:pt idx="3317">
                  <c:v>3318</c:v>
                </c:pt>
                <c:pt idx="3318">
                  <c:v>3319</c:v>
                </c:pt>
                <c:pt idx="3319">
                  <c:v>3320</c:v>
                </c:pt>
                <c:pt idx="3320">
                  <c:v>3321</c:v>
                </c:pt>
                <c:pt idx="3321">
                  <c:v>3322</c:v>
                </c:pt>
                <c:pt idx="3322">
                  <c:v>3323</c:v>
                </c:pt>
                <c:pt idx="3323">
                  <c:v>3324</c:v>
                </c:pt>
                <c:pt idx="3324">
                  <c:v>3325</c:v>
                </c:pt>
                <c:pt idx="3325">
                  <c:v>3326</c:v>
                </c:pt>
                <c:pt idx="3326">
                  <c:v>3327</c:v>
                </c:pt>
                <c:pt idx="3327">
                  <c:v>3328</c:v>
                </c:pt>
                <c:pt idx="3328">
                  <c:v>3329</c:v>
                </c:pt>
                <c:pt idx="3329">
                  <c:v>3330</c:v>
                </c:pt>
                <c:pt idx="3330">
                  <c:v>3331</c:v>
                </c:pt>
                <c:pt idx="3331">
                  <c:v>3332</c:v>
                </c:pt>
                <c:pt idx="3332">
                  <c:v>3333</c:v>
                </c:pt>
                <c:pt idx="3333">
                  <c:v>3334</c:v>
                </c:pt>
                <c:pt idx="3334">
                  <c:v>3335</c:v>
                </c:pt>
                <c:pt idx="3335">
                  <c:v>3336</c:v>
                </c:pt>
                <c:pt idx="3336">
                  <c:v>3337</c:v>
                </c:pt>
                <c:pt idx="3337">
                  <c:v>3338</c:v>
                </c:pt>
                <c:pt idx="3338">
                  <c:v>3339</c:v>
                </c:pt>
                <c:pt idx="3339">
                  <c:v>3340</c:v>
                </c:pt>
                <c:pt idx="3340">
                  <c:v>3341</c:v>
                </c:pt>
                <c:pt idx="3341">
                  <c:v>3342</c:v>
                </c:pt>
                <c:pt idx="3342">
                  <c:v>3343</c:v>
                </c:pt>
                <c:pt idx="3343">
                  <c:v>3344</c:v>
                </c:pt>
                <c:pt idx="3344">
                  <c:v>3345</c:v>
                </c:pt>
                <c:pt idx="3345">
                  <c:v>3346</c:v>
                </c:pt>
                <c:pt idx="3346">
                  <c:v>3347</c:v>
                </c:pt>
                <c:pt idx="3347">
                  <c:v>3348</c:v>
                </c:pt>
                <c:pt idx="3348">
                  <c:v>3349</c:v>
                </c:pt>
                <c:pt idx="3349">
                  <c:v>3350</c:v>
                </c:pt>
                <c:pt idx="3350">
                  <c:v>3351</c:v>
                </c:pt>
                <c:pt idx="3351">
                  <c:v>3352</c:v>
                </c:pt>
                <c:pt idx="3352">
                  <c:v>3353</c:v>
                </c:pt>
                <c:pt idx="3353">
                  <c:v>3354</c:v>
                </c:pt>
                <c:pt idx="3354">
                  <c:v>3355</c:v>
                </c:pt>
                <c:pt idx="3355">
                  <c:v>3356</c:v>
                </c:pt>
                <c:pt idx="3356">
                  <c:v>3357</c:v>
                </c:pt>
                <c:pt idx="3357">
                  <c:v>3358</c:v>
                </c:pt>
                <c:pt idx="3358">
                  <c:v>3359</c:v>
                </c:pt>
                <c:pt idx="3359">
                  <c:v>3360</c:v>
                </c:pt>
                <c:pt idx="3360">
                  <c:v>3361</c:v>
                </c:pt>
                <c:pt idx="3361">
                  <c:v>3362</c:v>
                </c:pt>
                <c:pt idx="3362">
                  <c:v>3363</c:v>
                </c:pt>
                <c:pt idx="3363">
                  <c:v>3364</c:v>
                </c:pt>
                <c:pt idx="3364">
                  <c:v>3365</c:v>
                </c:pt>
                <c:pt idx="3365">
                  <c:v>3366</c:v>
                </c:pt>
                <c:pt idx="3366">
                  <c:v>3367</c:v>
                </c:pt>
                <c:pt idx="3367">
                  <c:v>3368</c:v>
                </c:pt>
                <c:pt idx="3368">
                  <c:v>3369</c:v>
                </c:pt>
                <c:pt idx="3369">
                  <c:v>3370</c:v>
                </c:pt>
                <c:pt idx="3370">
                  <c:v>3371</c:v>
                </c:pt>
                <c:pt idx="3371">
                  <c:v>3372</c:v>
                </c:pt>
                <c:pt idx="3372">
                  <c:v>3373</c:v>
                </c:pt>
                <c:pt idx="3373">
                  <c:v>3374</c:v>
                </c:pt>
                <c:pt idx="3374">
                  <c:v>3375</c:v>
                </c:pt>
                <c:pt idx="3375">
                  <c:v>3376</c:v>
                </c:pt>
                <c:pt idx="3376">
                  <c:v>3377</c:v>
                </c:pt>
                <c:pt idx="3377">
                  <c:v>3378</c:v>
                </c:pt>
                <c:pt idx="3378">
                  <c:v>3379</c:v>
                </c:pt>
                <c:pt idx="3379">
                  <c:v>3380</c:v>
                </c:pt>
                <c:pt idx="3380">
                  <c:v>3381</c:v>
                </c:pt>
                <c:pt idx="3381">
                  <c:v>3382</c:v>
                </c:pt>
                <c:pt idx="3382">
                  <c:v>3383</c:v>
                </c:pt>
                <c:pt idx="3383">
                  <c:v>3384</c:v>
                </c:pt>
                <c:pt idx="3384">
                  <c:v>3385</c:v>
                </c:pt>
                <c:pt idx="3385">
                  <c:v>3386</c:v>
                </c:pt>
                <c:pt idx="3386">
                  <c:v>3387</c:v>
                </c:pt>
                <c:pt idx="3387">
                  <c:v>3388</c:v>
                </c:pt>
                <c:pt idx="3388">
                  <c:v>3389</c:v>
                </c:pt>
                <c:pt idx="3389">
                  <c:v>3390</c:v>
                </c:pt>
                <c:pt idx="3390">
                  <c:v>3391</c:v>
                </c:pt>
                <c:pt idx="3391">
                  <c:v>3392</c:v>
                </c:pt>
                <c:pt idx="3392">
                  <c:v>3393</c:v>
                </c:pt>
                <c:pt idx="3393">
                  <c:v>3394</c:v>
                </c:pt>
                <c:pt idx="3394">
                  <c:v>3395</c:v>
                </c:pt>
                <c:pt idx="3395">
                  <c:v>3396</c:v>
                </c:pt>
                <c:pt idx="3396">
                  <c:v>3397</c:v>
                </c:pt>
                <c:pt idx="3397">
                  <c:v>3398</c:v>
                </c:pt>
                <c:pt idx="3398">
                  <c:v>3399</c:v>
                </c:pt>
                <c:pt idx="3399">
                  <c:v>3400</c:v>
                </c:pt>
                <c:pt idx="3400">
                  <c:v>3401</c:v>
                </c:pt>
                <c:pt idx="3401">
                  <c:v>3402</c:v>
                </c:pt>
                <c:pt idx="3402">
                  <c:v>3403</c:v>
                </c:pt>
                <c:pt idx="3403">
                  <c:v>3404</c:v>
                </c:pt>
                <c:pt idx="3404">
                  <c:v>3405</c:v>
                </c:pt>
                <c:pt idx="3405">
                  <c:v>3406</c:v>
                </c:pt>
                <c:pt idx="3406">
                  <c:v>3407</c:v>
                </c:pt>
                <c:pt idx="3407">
                  <c:v>3408</c:v>
                </c:pt>
                <c:pt idx="3408">
                  <c:v>3409</c:v>
                </c:pt>
                <c:pt idx="3409">
                  <c:v>3410</c:v>
                </c:pt>
                <c:pt idx="3410">
                  <c:v>3411</c:v>
                </c:pt>
                <c:pt idx="3411">
                  <c:v>3412</c:v>
                </c:pt>
                <c:pt idx="3412">
                  <c:v>3413</c:v>
                </c:pt>
                <c:pt idx="3413">
                  <c:v>3414</c:v>
                </c:pt>
                <c:pt idx="3414">
                  <c:v>3415</c:v>
                </c:pt>
                <c:pt idx="3415">
                  <c:v>3416</c:v>
                </c:pt>
                <c:pt idx="3416">
                  <c:v>3417</c:v>
                </c:pt>
                <c:pt idx="3417">
                  <c:v>3418</c:v>
                </c:pt>
                <c:pt idx="3418">
                  <c:v>3419</c:v>
                </c:pt>
                <c:pt idx="3419">
                  <c:v>3420</c:v>
                </c:pt>
                <c:pt idx="3420">
                  <c:v>3421</c:v>
                </c:pt>
                <c:pt idx="3421">
                  <c:v>3422</c:v>
                </c:pt>
                <c:pt idx="3422">
                  <c:v>3423</c:v>
                </c:pt>
                <c:pt idx="3423">
                  <c:v>3424</c:v>
                </c:pt>
                <c:pt idx="3424">
                  <c:v>3425</c:v>
                </c:pt>
                <c:pt idx="3425">
                  <c:v>3426</c:v>
                </c:pt>
                <c:pt idx="3426">
                  <c:v>3427</c:v>
                </c:pt>
                <c:pt idx="3427">
                  <c:v>3428</c:v>
                </c:pt>
                <c:pt idx="3428">
                  <c:v>3429</c:v>
                </c:pt>
                <c:pt idx="3429">
                  <c:v>3430</c:v>
                </c:pt>
                <c:pt idx="3430">
                  <c:v>3431</c:v>
                </c:pt>
                <c:pt idx="3431">
                  <c:v>3432</c:v>
                </c:pt>
                <c:pt idx="3432">
                  <c:v>3433</c:v>
                </c:pt>
                <c:pt idx="3433">
                  <c:v>3434</c:v>
                </c:pt>
                <c:pt idx="3434">
                  <c:v>3435</c:v>
                </c:pt>
                <c:pt idx="3435">
                  <c:v>3436</c:v>
                </c:pt>
                <c:pt idx="3436">
                  <c:v>3437</c:v>
                </c:pt>
                <c:pt idx="3437">
                  <c:v>3438</c:v>
                </c:pt>
                <c:pt idx="3438">
                  <c:v>3439</c:v>
                </c:pt>
                <c:pt idx="3439">
                  <c:v>3440</c:v>
                </c:pt>
                <c:pt idx="3440">
                  <c:v>3441</c:v>
                </c:pt>
                <c:pt idx="3441">
                  <c:v>3442</c:v>
                </c:pt>
                <c:pt idx="3442">
                  <c:v>3443</c:v>
                </c:pt>
                <c:pt idx="3443">
                  <c:v>3444</c:v>
                </c:pt>
                <c:pt idx="3444">
                  <c:v>3445</c:v>
                </c:pt>
                <c:pt idx="3445">
                  <c:v>3446</c:v>
                </c:pt>
                <c:pt idx="3446">
                  <c:v>3447</c:v>
                </c:pt>
                <c:pt idx="3447">
                  <c:v>3448</c:v>
                </c:pt>
                <c:pt idx="3448">
                  <c:v>3449</c:v>
                </c:pt>
                <c:pt idx="3449">
                  <c:v>3450</c:v>
                </c:pt>
                <c:pt idx="3450">
                  <c:v>3451</c:v>
                </c:pt>
                <c:pt idx="3451">
                  <c:v>3452</c:v>
                </c:pt>
                <c:pt idx="3452">
                  <c:v>3453</c:v>
                </c:pt>
                <c:pt idx="3453">
                  <c:v>3454</c:v>
                </c:pt>
                <c:pt idx="3454">
                  <c:v>3455</c:v>
                </c:pt>
                <c:pt idx="3455">
                  <c:v>3456</c:v>
                </c:pt>
                <c:pt idx="3456">
                  <c:v>3457</c:v>
                </c:pt>
                <c:pt idx="3457">
                  <c:v>3458</c:v>
                </c:pt>
                <c:pt idx="3458">
                  <c:v>3459</c:v>
                </c:pt>
                <c:pt idx="3459">
                  <c:v>3460</c:v>
                </c:pt>
                <c:pt idx="3460">
                  <c:v>3461</c:v>
                </c:pt>
                <c:pt idx="3461">
                  <c:v>3462</c:v>
                </c:pt>
                <c:pt idx="3462">
                  <c:v>3463</c:v>
                </c:pt>
                <c:pt idx="3463">
                  <c:v>3464</c:v>
                </c:pt>
                <c:pt idx="3464">
                  <c:v>3465</c:v>
                </c:pt>
                <c:pt idx="3465">
                  <c:v>3466</c:v>
                </c:pt>
                <c:pt idx="3466">
                  <c:v>3467</c:v>
                </c:pt>
                <c:pt idx="3467">
                  <c:v>3468</c:v>
                </c:pt>
                <c:pt idx="3468">
                  <c:v>3469</c:v>
                </c:pt>
                <c:pt idx="3469">
                  <c:v>3470</c:v>
                </c:pt>
                <c:pt idx="3470">
                  <c:v>3471</c:v>
                </c:pt>
                <c:pt idx="3471">
                  <c:v>3472</c:v>
                </c:pt>
                <c:pt idx="3472">
                  <c:v>3473</c:v>
                </c:pt>
                <c:pt idx="3473">
                  <c:v>3474</c:v>
                </c:pt>
                <c:pt idx="3474">
                  <c:v>3475</c:v>
                </c:pt>
                <c:pt idx="3475">
                  <c:v>3476</c:v>
                </c:pt>
                <c:pt idx="3476">
                  <c:v>3477</c:v>
                </c:pt>
                <c:pt idx="3477">
                  <c:v>3478</c:v>
                </c:pt>
                <c:pt idx="3478">
                  <c:v>3479</c:v>
                </c:pt>
                <c:pt idx="3479">
                  <c:v>3480</c:v>
                </c:pt>
                <c:pt idx="3480">
                  <c:v>3481</c:v>
                </c:pt>
                <c:pt idx="3481">
                  <c:v>3482</c:v>
                </c:pt>
                <c:pt idx="3482">
                  <c:v>3483</c:v>
                </c:pt>
                <c:pt idx="3483">
                  <c:v>3484</c:v>
                </c:pt>
                <c:pt idx="3484">
                  <c:v>3485</c:v>
                </c:pt>
                <c:pt idx="3485">
                  <c:v>3486</c:v>
                </c:pt>
                <c:pt idx="3486">
                  <c:v>3487</c:v>
                </c:pt>
                <c:pt idx="3487">
                  <c:v>3488</c:v>
                </c:pt>
                <c:pt idx="3488">
                  <c:v>3489</c:v>
                </c:pt>
                <c:pt idx="3489">
                  <c:v>3490</c:v>
                </c:pt>
                <c:pt idx="3490">
                  <c:v>3491</c:v>
                </c:pt>
                <c:pt idx="3491">
                  <c:v>3492</c:v>
                </c:pt>
                <c:pt idx="3492">
                  <c:v>3493</c:v>
                </c:pt>
                <c:pt idx="3493">
                  <c:v>3494</c:v>
                </c:pt>
                <c:pt idx="3494">
                  <c:v>3495</c:v>
                </c:pt>
                <c:pt idx="3495">
                  <c:v>3496</c:v>
                </c:pt>
                <c:pt idx="3496">
                  <c:v>3497</c:v>
                </c:pt>
                <c:pt idx="3497">
                  <c:v>3498</c:v>
                </c:pt>
                <c:pt idx="3498">
                  <c:v>3499</c:v>
                </c:pt>
                <c:pt idx="3499">
                  <c:v>3500</c:v>
                </c:pt>
                <c:pt idx="3500">
                  <c:v>3501</c:v>
                </c:pt>
                <c:pt idx="3501">
                  <c:v>3502</c:v>
                </c:pt>
                <c:pt idx="3502">
                  <c:v>3503</c:v>
                </c:pt>
                <c:pt idx="3503">
                  <c:v>3504</c:v>
                </c:pt>
                <c:pt idx="3504">
                  <c:v>3505</c:v>
                </c:pt>
                <c:pt idx="3505">
                  <c:v>3506</c:v>
                </c:pt>
                <c:pt idx="3506">
                  <c:v>3507</c:v>
                </c:pt>
                <c:pt idx="3507">
                  <c:v>3508</c:v>
                </c:pt>
                <c:pt idx="3508">
                  <c:v>3509</c:v>
                </c:pt>
                <c:pt idx="3509">
                  <c:v>3510</c:v>
                </c:pt>
                <c:pt idx="3510">
                  <c:v>3511</c:v>
                </c:pt>
                <c:pt idx="3511">
                  <c:v>3512</c:v>
                </c:pt>
                <c:pt idx="3512">
                  <c:v>3513</c:v>
                </c:pt>
                <c:pt idx="3513">
                  <c:v>3514</c:v>
                </c:pt>
                <c:pt idx="3514">
                  <c:v>3515</c:v>
                </c:pt>
                <c:pt idx="3515">
                  <c:v>3516</c:v>
                </c:pt>
                <c:pt idx="3516">
                  <c:v>3517</c:v>
                </c:pt>
                <c:pt idx="3517">
                  <c:v>3518</c:v>
                </c:pt>
                <c:pt idx="3518">
                  <c:v>3519</c:v>
                </c:pt>
                <c:pt idx="3519">
                  <c:v>3520</c:v>
                </c:pt>
                <c:pt idx="3520">
                  <c:v>3521</c:v>
                </c:pt>
                <c:pt idx="3521">
                  <c:v>3522</c:v>
                </c:pt>
                <c:pt idx="3522">
                  <c:v>3523</c:v>
                </c:pt>
                <c:pt idx="3523">
                  <c:v>3524</c:v>
                </c:pt>
                <c:pt idx="3524">
                  <c:v>3525</c:v>
                </c:pt>
                <c:pt idx="3525">
                  <c:v>3526</c:v>
                </c:pt>
                <c:pt idx="3526">
                  <c:v>3527</c:v>
                </c:pt>
                <c:pt idx="3527">
                  <c:v>3528</c:v>
                </c:pt>
                <c:pt idx="3528">
                  <c:v>3529</c:v>
                </c:pt>
                <c:pt idx="3529">
                  <c:v>3530</c:v>
                </c:pt>
                <c:pt idx="3530">
                  <c:v>3531</c:v>
                </c:pt>
                <c:pt idx="3531">
                  <c:v>3532</c:v>
                </c:pt>
                <c:pt idx="3532">
                  <c:v>3533</c:v>
                </c:pt>
                <c:pt idx="3533">
                  <c:v>3534</c:v>
                </c:pt>
                <c:pt idx="3534">
                  <c:v>3535</c:v>
                </c:pt>
                <c:pt idx="3535">
                  <c:v>3536</c:v>
                </c:pt>
                <c:pt idx="3536">
                  <c:v>3537</c:v>
                </c:pt>
                <c:pt idx="3537">
                  <c:v>3538</c:v>
                </c:pt>
                <c:pt idx="3538">
                  <c:v>3539</c:v>
                </c:pt>
                <c:pt idx="3539">
                  <c:v>3540</c:v>
                </c:pt>
                <c:pt idx="3540">
                  <c:v>3541</c:v>
                </c:pt>
                <c:pt idx="3541">
                  <c:v>3542</c:v>
                </c:pt>
                <c:pt idx="3542">
                  <c:v>3543</c:v>
                </c:pt>
                <c:pt idx="3543">
                  <c:v>3544</c:v>
                </c:pt>
                <c:pt idx="3544">
                  <c:v>3545</c:v>
                </c:pt>
                <c:pt idx="3545">
                  <c:v>3546</c:v>
                </c:pt>
                <c:pt idx="3546">
                  <c:v>3547</c:v>
                </c:pt>
                <c:pt idx="3547">
                  <c:v>3548</c:v>
                </c:pt>
                <c:pt idx="3548">
                  <c:v>3549</c:v>
                </c:pt>
                <c:pt idx="3549">
                  <c:v>3550</c:v>
                </c:pt>
                <c:pt idx="3550">
                  <c:v>3551</c:v>
                </c:pt>
                <c:pt idx="3551">
                  <c:v>3552</c:v>
                </c:pt>
                <c:pt idx="3552">
                  <c:v>3553</c:v>
                </c:pt>
                <c:pt idx="3553">
                  <c:v>3554</c:v>
                </c:pt>
                <c:pt idx="3554">
                  <c:v>3555</c:v>
                </c:pt>
                <c:pt idx="3555">
                  <c:v>3556</c:v>
                </c:pt>
                <c:pt idx="3556">
                  <c:v>3557</c:v>
                </c:pt>
                <c:pt idx="3557">
                  <c:v>3558</c:v>
                </c:pt>
                <c:pt idx="3558">
                  <c:v>3559</c:v>
                </c:pt>
                <c:pt idx="3559">
                  <c:v>3560</c:v>
                </c:pt>
                <c:pt idx="3560">
                  <c:v>3561</c:v>
                </c:pt>
                <c:pt idx="3561">
                  <c:v>3562</c:v>
                </c:pt>
                <c:pt idx="3562">
                  <c:v>3563</c:v>
                </c:pt>
                <c:pt idx="3563">
                  <c:v>3564</c:v>
                </c:pt>
                <c:pt idx="3564">
                  <c:v>3565</c:v>
                </c:pt>
                <c:pt idx="3565">
                  <c:v>3566</c:v>
                </c:pt>
                <c:pt idx="3566">
                  <c:v>3567</c:v>
                </c:pt>
                <c:pt idx="3567">
                  <c:v>3568</c:v>
                </c:pt>
                <c:pt idx="3568">
                  <c:v>3569</c:v>
                </c:pt>
                <c:pt idx="3569">
                  <c:v>3570</c:v>
                </c:pt>
                <c:pt idx="3570">
                  <c:v>3571</c:v>
                </c:pt>
                <c:pt idx="3571">
                  <c:v>3572</c:v>
                </c:pt>
                <c:pt idx="3572">
                  <c:v>3573</c:v>
                </c:pt>
                <c:pt idx="3573">
                  <c:v>3574</c:v>
                </c:pt>
                <c:pt idx="3574">
                  <c:v>3575</c:v>
                </c:pt>
                <c:pt idx="3575">
                  <c:v>3576</c:v>
                </c:pt>
                <c:pt idx="3576">
                  <c:v>3577</c:v>
                </c:pt>
                <c:pt idx="3577">
                  <c:v>3578</c:v>
                </c:pt>
                <c:pt idx="3578">
                  <c:v>3579</c:v>
                </c:pt>
                <c:pt idx="3579">
                  <c:v>3580</c:v>
                </c:pt>
                <c:pt idx="3580">
                  <c:v>3581</c:v>
                </c:pt>
                <c:pt idx="3581">
                  <c:v>3582</c:v>
                </c:pt>
                <c:pt idx="3582">
                  <c:v>3583</c:v>
                </c:pt>
                <c:pt idx="3583">
                  <c:v>3584</c:v>
                </c:pt>
                <c:pt idx="3584">
                  <c:v>3585</c:v>
                </c:pt>
                <c:pt idx="3585">
                  <c:v>3586</c:v>
                </c:pt>
                <c:pt idx="3586">
                  <c:v>3587</c:v>
                </c:pt>
                <c:pt idx="3587">
                  <c:v>3588</c:v>
                </c:pt>
                <c:pt idx="3588">
                  <c:v>3589</c:v>
                </c:pt>
                <c:pt idx="3589">
                  <c:v>3590</c:v>
                </c:pt>
                <c:pt idx="3590">
                  <c:v>3591</c:v>
                </c:pt>
                <c:pt idx="3591">
                  <c:v>3592</c:v>
                </c:pt>
                <c:pt idx="3592">
                  <c:v>3593</c:v>
                </c:pt>
                <c:pt idx="3593">
                  <c:v>3594</c:v>
                </c:pt>
                <c:pt idx="3594">
                  <c:v>3595</c:v>
                </c:pt>
                <c:pt idx="3595">
                  <c:v>3596</c:v>
                </c:pt>
                <c:pt idx="3596">
                  <c:v>3597</c:v>
                </c:pt>
                <c:pt idx="3597">
                  <c:v>3598</c:v>
                </c:pt>
                <c:pt idx="3598">
                  <c:v>3599</c:v>
                </c:pt>
                <c:pt idx="3599">
                  <c:v>3600</c:v>
                </c:pt>
                <c:pt idx="3600">
                  <c:v>3601</c:v>
                </c:pt>
                <c:pt idx="3601">
                  <c:v>3602</c:v>
                </c:pt>
                <c:pt idx="3602">
                  <c:v>3603</c:v>
                </c:pt>
                <c:pt idx="3603">
                  <c:v>3604</c:v>
                </c:pt>
                <c:pt idx="3604">
                  <c:v>3605</c:v>
                </c:pt>
                <c:pt idx="3605">
                  <c:v>3606</c:v>
                </c:pt>
                <c:pt idx="3606">
                  <c:v>3607</c:v>
                </c:pt>
                <c:pt idx="3607">
                  <c:v>3608</c:v>
                </c:pt>
                <c:pt idx="3608">
                  <c:v>3609</c:v>
                </c:pt>
                <c:pt idx="3609">
                  <c:v>3610</c:v>
                </c:pt>
                <c:pt idx="3610">
                  <c:v>3611</c:v>
                </c:pt>
                <c:pt idx="3611">
                  <c:v>3612</c:v>
                </c:pt>
                <c:pt idx="3612">
                  <c:v>3613</c:v>
                </c:pt>
                <c:pt idx="3613">
                  <c:v>3614</c:v>
                </c:pt>
                <c:pt idx="3614">
                  <c:v>3615</c:v>
                </c:pt>
                <c:pt idx="3615">
                  <c:v>3616</c:v>
                </c:pt>
                <c:pt idx="3616">
                  <c:v>3617</c:v>
                </c:pt>
                <c:pt idx="3617">
                  <c:v>3618</c:v>
                </c:pt>
                <c:pt idx="3618">
                  <c:v>3619</c:v>
                </c:pt>
                <c:pt idx="3619">
                  <c:v>3620</c:v>
                </c:pt>
                <c:pt idx="3620">
                  <c:v>3621</c:v>
                </c:pt>
                <c:pt idx="3621">
                  <c:v>3622</c:v>
                </c:pt>
                <c:pt idx="3622">
                  <c:v>3623</c:v>
                </c:pt>
                <c:pt idx="3623">
                  <c:v>3624</c:v>
                </c:pt>
                <c:pt idx="3624">
                  <c:v>3625</c:v>
                </c:pt>
                <c:pt idx="3625">
                  <c:v>3626</c:v>
                </c:pt>
                <c:pt idx="3626">
                  <c:v>3627</c:v>
                </c:pt>
                <c:pt idx="3627">
                  <c:v>3628</c:v>
                </c:pt>
                <c:pt idx="3628">
                  <c:v>3629</c:v>
                </c:pt>
                <c:pt idx="3629">
                  <c:v>3630</c:v>
                </c:pt>
                <c:pt idx="3630">
                  <c:v>3631</c:v>
                </c:pt>
                <c:pt idx="3631">
                  <c:v>3632</c:v>
                </c:pt>
                <c:pt idx="3632">
                  <c:v>3633</c:v>
                </c:pt>
                <c:pt idx="3633">
                  <c:v>3634</c:v>
                </c:pt>
                <c:pt idx="3634">
                  <c:v>3635</c:v>
                </c:pt>
                <c:pt idx="3635">
                  <c:v>3636</c:v>
                </c:pt>
                <c:pt idx="3636">
                  <c:v>3637</c:v>
                </c:pt>
                <c:pt idx="3637">
                  <c:v>3638</c:v>
                </c:pt>
                <c:pt idx="3638">
                  <c:v>3639</c:v>
                </c:pt>
                <c:pt idx="3639">
                  <c:v>3640</c:v>
                </c:pt>
                <c:pt idx="3640">
                  <c:v>3641</c:v>
                </c:pt>
                <c:pt idx="3641">
                  <c:v>3642</c:v>
                </c:pt>
                <c:pt idx="3642">
                  <c:v>3643</c:v>
                </c:pt>
                <c:pt idx="3643">
                  <c:v>3644</c:v>
                </c:pt>
                <c:pt idx="3644">
                  <c:v>3645</c:v>
                </c:pt>
                <c:pt idx="3645">
                  <c:v>3646</c:v>
                </c:pt>
                <c:pt idx="3646">
                  <c:v>3647</c:v>
                </c:pt>
                <c:pt idx="3647">
                  <c:v>3648</c:v>
                </c:pt>
                <c:pt idx="3648">
                  <c:v>3649</c:v>
                </c:pt>
                <c:pt idx="3649">
                  <c:v>3650</c:v>
                </c:pt>
                <c:pt idx="3650">
                  <c:v>3651</c:v>
                </c:pt>
                <c:pt idx="3651">
                  <c:v>3652</c:v>
                </c:pt>
                <c:pt idx="3652">
                  <c:v>3653</c:v>
                </c:pt>
                <c:pt idx="3653">
                  <c:v>3654</c:v>
                </c:pt>
                <c:pt idx="3654">
                  <c:v>3655</c:v>
                </c:pt>
                <c:pt idx="3655">
                  <c:v>3656</c:v>
                </c:pt>
                <c:pt idx="3656">
                  <c:v>3657</c:v>
                </c:pt>
                <c:pt idx="3657">
                  <c:v>3658</c:v>
                </c:pt>
                <c:pt idx="3658">
                  <c:v>3659</c:v>
                </c:pt>
                <c:pt idx="3659">
                  <c:v>3660</c:v>
                </c:pt>
                <c:pt idx="3660">
                  <c:v>3661</c:v>
                </c:pt>
                <c:pt idx="3661">
                  <c:v>3662</c:v>
                </c:pt>
                <c:pt idx="3662">
                  <c:v>3663</c:v>
                </c:pt>
                <c:pt idx="3663">
                  <c:v>3664</c:v>
                </c:pt>
                <c:pt idx="3664">
                  <c:v>3665</c:v>
                </c:pt>
                <c:pt idx="3665">
                  <c:v>3666</c:v>
                </c:pt>
                <c:pt idx="3666">
                  <c:v>3667</c:v>
                </c:pt>
                <c:pt idx="3667">
                  <c:v>3668</c:v>
                </c:pt>
                <c:pt idx="3668">
                  <c:v>3669</c:v>
                </c:pt>
                <c:pt idx="3669">
                  <c:v>3670</c:v>
                </c:pt>
                <c:pt idx="3670">
                  <c:v>3671</c:v>
                </c:pt>
                <c:pt idx="3671">
                  <c:v>3672</c:v>
                </c:pt>
                <c:pt idx="3672">
                  <c:v>3673</c:v>
                </c:pt>
                <c:pt idx="3673">
                  <c:v>3674</c:v>
                </c:pt>
                <c:pt idx="3674">
                  <c:v>3675</c:v>
                </c:pt>
                <c:pt idx="3675">
                  <c:v>3676</c:v>
                </c:pt>
                <c:pt idx="3676">
                  <c:v>3677</c:v>
                </c:pt>
                <c:pt idx="3677">
                  <c:v>3678</c:v>
                </c:pt>
                <c:pt idx="3678">
                  <c:v>3679</c:v>
                </c:pt>
                <c:pt idx="3679">
                  <c:v>3680</c:v>
                </c:pt>
                <c:pt idx="3680">
                  <c:v>3681</c:v>
                </c:pt>
                <c:pt idx="3681">
                  <c:v>3682</c:v>
                </c:pt>
                <c:pt idx="3682">
                  <c:v>3683</c:v>
                </c:pt>
                <c:pt idx="3683">
                  <c:v>3684</c:v>
                </c:pt>
                <c:pt idx="3684">
                  <c:v>3685</c:v>
                </c:pt>
                <c:pt idx="3685">
                  <c:v>3686</c:v>
                </c:pt>
                <c:pt idx="3686">
                  <c:v>3687</c:v>
                </c:pt>
                <c:pt idx="3687">
                  <c:v>3688</c:v>
                </c:pt>
                <c:pt idx="3688">
                  <c:v>3689</c:v>
                </c:pt>
                <c:pt idx="3689">
                  <c:v>3690</c:v>
                </c:pt>
                <c:pt idx="3690">
                  <c:v>3691</c:v>
                </c:pt>
                <c:pt idx="3691">
                  <c:v>3692</c:v>
                </c:pt>
                <c:pt idx="3692">
                  <c:v>3693</c:v>
                </c:pt>
                <c:pt idx="3693">
                  <c:v>3694</c:v>
                </c:pt>
                <c:pt idx="3694">
                  <c:v>3695</c:v>
                </c:pt>
                <c:pt idx="3695">
                  <c:v>3696</c:v>
                </c:pt>
                <c:pt idx="3696">
                  <c:v>3697</c:v>
                </c:pt>
                <c:pt idx="3697">
                  <c:v>3698</c:v>
                </c:pt>
                <c:pt idx="3698">
                  <c:v>3699</c:v>
                </c:pt>
                <c:pt idx="3699">
                  <c:v>3700</c:v>
                </c:pt>
                <c:pt idx="3700">
                  <c:v>3701</c:v>
                </c:pt>
                <c:pt idx="3701">
                  <c:v>3702</c:v>
                </c:pt>
                <c:pt idx="3702">
                  <c:v>3703</c:v>
                </c:pt>
                <c:pt idx="3703">
                  <c:v>3704</c:v>
                </c:pt>
                <c:pt idx="3704">
                  <c:v>3705</c:v>
                </c:pt>
                <c:pt idx="3705">
                  <c:v>3706</c:v>
                </c:pt>
                <c:pt idx="3706">
                  <c:v>3707</c:v>
                </c:pt>
                <c:pt idx="3707">
                  <c:v>3708</c:v>
                </c:pt>
                <c:pt idx="3708">
                  <c:v>3709</c:v>
                </c:pt>
                <c:pt idx="3709">
                  <c:v>3710</c:v>
                </c:pt>
                <c:pt idx="3710">
                  <c:v>3711</c:v>
                </c:pt>
                <c:pt idx="3711">
                  <c:v>3712</c:v>
                </c:pt>
                <c:pt idx="3712">
                  <c:v>3713</c:v>
                </c:pt>
                <c:pt idx="3713">
                  <c:v>3714</c:v>
                </c:pt>
                <c:pt idx="3714">
                  <c:v>3715</c:v>
                </c:pt>
                <c:pt idx="3715">
                  <c:v>3716</c:v>
                </c:pt>
                <c:pt idx="3716">
                  <c:v>3717</c:v>
                </c:pt>
                <c:pt idx="3717">
                  <c:v>3718</c:v>
                </c:pt>
                <c:pt idx="3718">
                  <c:v>3719</c:v>
                </c:pt>
                <c:pt idx="3719">
                  <c:v>3720</c:v>
                </c:pt>
                <c:pt idx="3720">
                  <c:v>3721</c:v>
                </c:pt>
                <c:pt idx="3721">
                  <c:v>3722</c:v>
                </c:pt>
                <c:pt idx="3722">
                  <c:v>3723</c:v>
                </c:pt>
                <c:pt idx="3723">
                  <c:v>3724</c:v>
                </c:pt>
                <c:pt idx="3724">
                  <c:v>3725</c:v>
                </c:pt>
                <c:pt idx="3725">
                  <c:v>3726</c:v>
                </c:pt>
                <c:pt idx="3726">
                  <c:v>3727</c:v>
                </c:pt>
                <c:pt idx="3727">
                  <c:v>3728</c:v>
                </c:pt>
                <c:pt idx="3728">
                  <c:v>3729</c:v>
                </c:pt>
                <c:pt idx="3729">
                  <c:v>3730</c:v>
                </c:pt>
                <c:pt idx="3730">
                  <c:v>3731</c:v>
                </c:pt>
                <c:pt idx="3731">
                  <c:v>3732</c:v>
                </c:pt>
                <c:pt idx="3732">
                  <c:v>3733</c:v>
                </c:pt>
                <c:pt idx="3733">
                  <c:v>3734</c:v>
                </c:pt>
                <c:pt idx="3734">
                  <c:v>3735</c:v>
                </c:pt>
                <c:pt idx="3735">
                  <c:v>3736</c:v>
                </c:pt>
                <c:pt idx="3736">
                  <c:v>3737</c:v>
                </c:pt>
                <c:pt idx="3737">
                  <c:v>3738</c:v>
                </c:pt>
                <c:pt idx="3738">
                  <c:v>3739</c:v>
                </c:pt>
                <c:pt idx="3739">
                  <c:v>3740</c:v>
                </c:pt>
                <c:pt idx="3740">
                  <c:v>3741</c:v>
                </c:pt>
                <c:pt idx="3741">
                  <c:v>3742</c:v>
                </c:pt>
                <c:pt idx="3742">
                  <c:v>3743</c:v>
                </c:pt>
                <c:pt idx="3743">
                  <c:v>3744</c:v>
                </c:pt>
                <c:pt idx="3744">
                  <c:v>3745</c:v>
                </c:pt>
                <c:pt idx="3745">
                  <c:v>3746</c:v>
                </c:pt>
                <c:pt idx="3746">
                  <c:v>3747</c:v>
                </c:pt>
                <c:pt idx="3747">
                  <c:v>3748</c:v>
                </c:pt>
                <c:pt idx="3748">
                  <c:v>3749</c:v>
                </c:pt>
                <c:pt idx="3749">
                  <c:v>3750</c:v>
                </c:pt>
                <c:pt idx="3750">
                  <c:v>3751</c:v>
                </c:pt>
                <c:pt idx="3751">
                  <c:v>3752</c:v>
                </c:pt>
                <c:pt idx="3752">
                  <c:v>3753</c:v>
                </c:pt>
                <c:pt idx="3753">
                  <c:v>3754</c:v>
                </c:pt>
                <c:pt idx="3754">
                  <c:v>3755</c:v>
                </c:pt>
                <c:pt idx="3755">
                  <c:v>3756</c:v>
                </c:pt>
                <c:pt idx="3756">
                  <c:v>3757</c:v>
                </c:pt>
                <c:pt idx="3757">
                  <c:v>3758</c:v>
                </c:pt>
                <c:pt idx="3758">
                  <c:v>3759</c:v>
                </c:pt>
                <c:pt idx="3759">
                  <c:v>3760</c:v>
                </c:pt>
                <c:pt idx="3760">
                  <c:v>3761</c:v>
                </c:pt>
                <c:pt idx="3761">
                  <c:v>3762</c:v>
                </c:pt>
                <c:pt idx="3762">
                  <c:v>3763</c:v>
                </c:pt>
                <c:pt idx="3763">
                  <c:v>3764</c:v>
                </c:pt>
                <c:pt idx="3764">
                  <c:v>3765</c:v>
                </c:pt>
                <c:pt idx="3765">
                  <c:v>3766</c:v>
                </c:pt>
                <c:pt idx="3766">
                  <c:v>3767</c:v>
                </c:pt>
                <c:pt idx="3767">
                  <c:v>3768</c:v>
                </c:pt>
                <c:pt idx="3768">
                  <c:v>3769</c:v>
                </c:pt>
                <c:pt idx="3769">
                  <c:v>3770</c:v>
                </c:pt>
                <c:pt idx="3770">
                  <c:v>3771</c:v>
                </c:pt>
                <c:pt idx="3771">
                  <c:v>3772</c:v>
                </c:pt>
                <c:pt idx="3772">
                  <c:v>3773</c:v>
                </c:pt>
                <c:pt idx="3773">
                  <c:v>3774</c:v>
                </c:pt>
                <c:pt idx="3774">
                  <c:v>3775</c:v>
                </c:pt>
                <c:pt idx="3775">
                  <c:v>3776</c:v>
                </c:pt>
                <c:pt idx="3776">
                  <c:v>3777</c:v>
                </c:pt>
                <c:pt idx="3777">
                  <c:v>3778</c:v>
                </c:pt>
                <c:pt idx="3778">
                  <c:v>3779</c:v>
                </c:pt>
                <c:pt idx="3779">
                  <c:v>3780</c:v>
                </c:pt>
                <c:pt idx="3780">
                  <c:v>3781</c:v>
                </c:pt>
                <c:pt idx="3781">
                  <c:v>3782</c:v>
                </c:pt>
                <c:pt idx="3782">
                  <c:v>3783</c:v>
                </c:pt>
                <c:pt idx="3783">
                  <c:v>3784</c:v>
                </c:pt>
                <c:pt idx="3784">
                  <c:v>3785</c:v>
                </c:pt>
                <c:pt idx="3785">
                  <c:v>3786</c:v>
                </c:pt>
                <c:pt idx="3786">
                  <c:v>3787</c:v>
                </c:pt>
                <c:pt idx="3787">
                  <c:v>3788</c:v>
                </c:pt>
                <c:pt idx="3788">
                  <c:v>3789</c:v>
                </c:pt>
                <c:pt idx="3789">
                  <c:v>3790</c:v>
                </c:pt>
                <c:pt idx="3790">
                  <c:v>3791</c:v>
                </c:pt>
                <c:pt idx="3791">
                  <c:v>3792</c:v>
                </c:pt>
                <c:pt idx="3792">
                  <c:v>3793</c:v>
                </c:pt>
                <c:pt idx="3793">
                  <c:v>3794</c:v>
                </c:pt>
                <c:pt idx="3794">
                  <c:v>3795</c:v>
                </c:pt>
                <c:pt idx="3795">
                  <c:v>3796</c:v>
                </c:pt>
                <c:pt idx="3796">
                  <c:v>3797</c:v>
                </c:pt>
                <c:pt idx="3797">
                  <c:v>3798</c:v>
                </c:pt>
                <c:pt idx="3798">
                  <c:v>3799</c:v>
                </c:pt>
                <c:pt idx="3799">
                  <c:v>3800</c:v>
                </c:pt>
                <c:pt idx="3800">
                  <c:v>3801</c:v>
                </c:pt>
                <c:pt idx="3801">
                  <c:v>3802</c:v>
                </c:pt>
                <c:pt idx="3802">
                  <c:v>3803</c:v>
                </c:pt>
                <c:pt idx="3803">
                  <c:v>3804</c:v>
                </c:pt>
                <c:pt idx="3804">
                  <c:v>3805</c:v>
                </c:pt>
                <c:pt idx="3805">
                  <c:v>3806</c:v>
                </c:pt>
                <c:pt idx="3806">
                  <c:v>3807</c:v>
                </c:pt>
                <c:pt idx="3807">
                  <c:v>3808</c:v>
                </c:pt>
                <c:pt idx="3808">
                  <c:v>3809</c:v>
                </c:pt>
                <c:pt idx="3809">
                  <c:v>3810</c:v>
                </c:pt>
                <c:pt idx="3810">
                  <c:v>3811</c:v>
                </c:pt>
                <c:pt idx="3811">
                  <c:v>3812</c:v>
                </c:pt>
                <c:pt idx="3812">
                  <c:v>3813</c:v>
                </c:pt>
                <c:pt idx="3813">
                  <c:v>3814</c:v>
                </c:pt>
                <c:pt idx="3814">
                  <c:v>3815</c:v>
                </c:pt>
                <c:pt idx="3815">
                  <c:v>3816</c:v>
                </c:pt>
                <c:pt idx="3816">
                  <c:v>3817</c:v>
                </c:pt>
                <c:pt idx="3817">
                  <c:v>3818</c:v>
                </c:pt>
                <c:pt idx="3818">
                  <c:v>3819</c:v>
                </c:pt>
                <c:pt idx="3819">
                  <c:v>3820</c:v>
                </c:pt>
                <c:pt idx="3820">
                  <c:v>3821</c:v>
                </c:pt>
                <c:pt idx="3821">
                  <c:v>3822</c:v>
                </c:pt>
                <c:pt idx="3822">
                  <c:v>3823</c:v>
                </c:pt>
                <c:pt idx="3823">
                  <c:v>3824</c:v>
                </c:pt>
                <c:pt idx="3824">
                  <c:v>3825</c:v>
                </c:pt>
                <c:pt idx="3825">
                  <c:v>3826</c:v>
                </c:pt>
                <c:pt idx="3826">
                  <c:v>3827</c:v>
                </c:pt>
                <c:pt idx="3827">
                  <c:v>3828</c:v>
                </c:pt>
                <c:pt idx="3828">
                  <c:v>3829</c:v>
                </c:pt>
                <c:pt idx="3829">
                  <c:v>3830</c:v>
                </c:pt>
                <c:pt idx="3830">
                  <c:v>3831</c:v>
                </c:pt>
                <c:pt idx="3831">
                  <c:v>3832</c:v>
                </c:pt>
                <c:pt idx="3832">
                  <c:v>3833</c:v>
                </c:pt>
                <c:pt idx="3833">
                  <c:v>3834</c:v>
                </c:pt>
                <c:pt idx="3834">
                  <c:v>3835</c:v>
                </c:pt>
                <c:pt idx="3835">
                  <c:v>3836</c:v>
                </c:pt>
                <c:pt idx="3836">
                  <c:v>3837</c:v>
                </c:pt>
                <c:pt idx="3837">
                  <c:v>3838</c:v>
                </c:pt>
                <c:pt idx="3838">
                  <c:v>3839</c:v>
                </c:pt>
                <c:pt idx="3839">
                  <c:v>3840</c:v>
                </c:pt>
                <c:pt idx="3840">
                  <c:v>3841</c:v>
                </c:pt>
                <c:pt idx="3841">
                  <c:v>3842</c:v>
                </c:pt>
                <c:pt idx="3842">
                  <c:v>3843</c:v>
                </c:pt>
                <c:pt idx="3843">
                  <c:v>3844</c:v>
                </c:pt>
                <c:pt idx="3844">
                  <c:v>3845</c:v>
                </c:pt>
                <c:pt idx="3845">
                  <c:v>3846</c:v>
                </c:pt>
                <c:pt idx="3846">
                  <c:v>3847</c:v>
                </c:pt>
                <c:pt idx="3847">
                  <c:v>3848</c:v>
                </c:pt>
                <c:pt idx="3848">
                  <c:v>3849</c:v>
                </c:pt>
                <c:pt idx="3849">
                  <c:v>3850</c:v>
                </c:pt>
                <c:pt idx="3850">
                  <c:v>3851</c:v>
                </c:pt>
                <c:pt idx="3851">
                  <c:v>3852</c:v>
                </c:pt>
                <c:pt idx="3852">
                  <c:v>3853</c:v>
                </c:pt>
                <c:pt idx="3853">
                  <c:v>3854</c:v>
                </c:pt>
                <c:pt idx="3854">
                  <c:v>3855</c:v>
                </c:pt>
                <c:pt idx="3855">
                  <c:v>3856</c:v>
                </c:pt>
                <c:pt idx="3856">
                  <c:v>3857</c:v>
                </c:pt>
                <c:pt idx="3857">
                  <c:v>3858</c:v>
                </c:pt>
                <c:pt idx="3858">
                  <c:v>3859</c:v>
                </c:pt>
                <c:pt idx="3859">
                  <c:v>3860</c:v>
                </c:pt>
                <c:pt idx="3860">
                  <c:v>3861</c:v>
                </c:pt>
                <c:pt idx="3861">
                  <c:v>3862</c:v>
                </c:pt>
                <c:pt idx="3862">
                  <c:v>3863</c:v>
                </c:pt>
                <c:pt idx="3863">
                  <c:v>3864</c:v>
                </c:pt>
                <c:pt idx="3864">
                  <c:v>3865</c:v>
                </c:pt>
                <c:pt idx="3865">
                  <c:v>3866</c:v>
                </c:pt>
                <c:pt idx="3866">
                  <c:v>3867</c:v>
                </c:pt>
                <c:pt idx="3867">
                  <c:v>3868</c:v>
                </c:pt>
                <c:pt idx="3868">
                  <c:v>3869</c:v>
                </c:pt>
                <c:pt idx="3869">
                  <c:v>3870</c:v>
                </c:pt>
                <c:pt idx="3870">
                  <c:v>3871</c:v>
                </c:pt>
                <c:pt idx="3871">
                  <c:v>3872</c:v>
                </c:pt>
                <c:pt idx="3872">
                  <c:v>3873</c:v>
                </c:pt>
                <c:pt idx="3873">
                  <c:v>3874</c:v>
                </c:pt>
                <c:pt idx="3874">
                  <c:v>3875</c:v>
                </c:pt>
                <c:pt idx="3875">
                  <c:v>3876</c:v>
                </c:pt>
                <c:pt idx="3876">
                  <c:v>3877</c:v>
                </c:pt>
                <c:pt idx="3877">
                  <c:v>3878</c:v>
                </c:pt>
                <c:pt idx="3878">
                  <c:v>3879</c:v>
                </c:pt>
                <c:pt idx="3879">
                  <c:v>3880</c:v>
                </c:pt>
                <c:pt idx="3880">
                  <c:v>3881</c:v>
                </c:pt>
                <c:pt idx="3881">
                  <c:v>3882</c:v>
                </c:pt>
                <c:pt idx="3882">
                  <c:v>3883</c:v>
                </c:pt>
                <c:pt idx="3883">
                  <c:v>3884</c:v>
                </c:pt>
                <c:pt idx="3884">
                  <c:v>3885</c:v>
                </c:pt>
                <c:pt idx="3885">
                  <c:v>3886</c:v>
                </c:pt>
                <c:pt idx="3886">
                  <c:v>3887</c:v>
                </c:pt>
                <c:pt idx="3887">
                  <c:v>3888</c:v>
                </c:pt>
                <c:pt idx="3888">
                  <c:v>3889</c:v>
                </c:pt>
                <c:pt idx="3889">
                  <c:v>3890</c:v>
                </c:pt>
                <c:pt idx="3890">
                  <c:v>3891</c:v>
                </c:pt>
                <c:pt idx="3891">
                  <c:v>3892</c:v>
                </c:pt>
                <c:pt idx="3892">
                  <c:v>3893</c:v>
                </c:pt>
                <c:pt idx="3893">
                  <c:v>3894</c:v>
                </c:pt>
                <c:pt idx="3894">
                  <c:v>3895</c:v>
                </c:pt>
                <c:pt idx="3895">
                  <c:v>3896</c:v>
                </c:pt>
                <c:pt idx="3896">
                  <c:v>3897</c:v>
                </c:pt>
                <c:pt idx="3897">
                  <c:v>3898</c:v>
                </c:pt>
                <c:pt idx="3898">
                  <c:v>3899</c:v>
                </c:pt>
                <c:pt idx="3899">
                  <c:v>3900</c:v>
                </c:pt>
                <c:pt idx="3900">
                  <c:v>3901</c:v>
                </c:pt>
                <c:pt idx="3901">
                  <c:v>3902</c:v>
                </c:pt>
                <c:pt idx="3902">
                  <c:v>3903</c:v>
                </c:pt>
                <c:pt idx="3903">
                  <c:v>3904</c:v>
                </c:pt>
                <c:pt idx="3904">
                  <c:v>3905</c:v>
                </c:pt>
                <c:pt idx="3905">
                  <c:v>3906</c:v>
                </c:pt>
                <c:pt idx="3906">
                  <c:v>3907</c:v>
                </c:pt>
                <c:pt idx="3907">
                  <c:v>3908</c:v>
                </c:pt>
                <c:pt idx="3908">
                  <c:v>3909</c:v>
                </c:pt>
                <c:pt idx="3909">
                  <c:v>3910</c:v>
                </c:pt>
                <c:pt idx="3910">
                  <c:v>3911</c:v>
                </c:pt>
                <c:pt idx="3911">
                  <c:v>3912</c:v>
                </c:pt>
                <c:pt idx="3912">
                  <c:v>3913</c:v>
                </c:pt>
                <c:pt idx="3913">
                  <c:v>3914</c:v>
                </c:pt>
                <c:pt idx="3914">
                  <c:v>3915</c:v>
                </c:pt>
                <c:pt idx="3915">
                  <c:v>3916</c:v>
                </c:pt>
                <c:pt idx="3916">
                  <c:v>3917</c:v>
                </c:pt>
                <c:pt idx="3917">
                  <c:v>3918</c:v>
                </c:pt>
                <c:pt idx="3918">
                  <c:v>3919</c:v>
                </c:pt>
                <c:pt idx="3919">
                  <c:v>3920</c:v>
                </c:pt>
                <c:pt idx="3920">
                  <c:v>3921</c:v>
                </c:pt>
                <c:pt idx="3921">
                  <c:v>3922</c:v>
                </c:pt>
                <c:pt idx="3922">
                  <c:v>3923</c:v>
                </c:pt>
                <c:pt idx="3923">
                  <c:v>3924</c:v>
                </c:pt>
                <c:pt idx="3924">
                  <c:v>3925</c:v>
                </c:pt>
                <c:pt idx="3925">
                  <c:v>3926</c:v>
                </c:pt>
                <c:pt idx="3926">
                  <c:v>3927</c:v>
                </c:pt>
                <c:pt idx="3927">
                  <c:v>3928</c:v>
                </c:pt>
                <c:pt idx="3928">
                  <c:v>3929</c:v>
                </c:pt>
                <c:pt idx="3929">
                  <c:v>3930</c:v>
                </c:pt>
                <c:pt idx="3930">
                  <c:v>3931</c:v>
                </c:pt>
                <c:pt idx="3931">
                  <c:v>3932</c:v>
                </c:pt>
                <c:pt idx="3932">
                  <c:v>3933</c:v>
                </c:pt>
                <c:pt idx="3933">
                  <c:v>3934</c:v>
                </c:pt>
                <c:pt idx="3934">
                  <c:v>3935</c:v>
                </c:pt>
                <c:pt idx="3935">
                  <c:v>3936</c:v>
                </c:pt>
                <c:pt idx="3936">
                  <c:v>3937</c:v>
                </c:pt>
                <c:pt idx="3937">
                  <c:v>3938</c:v>
                </c:pt>
                <c:pt idx="3938">
                  <c:v>3939</c:v>
                </c:pt>
                <c:pt idx="3939">
                  <c:v>3940</c:v>
                </c:pt>
                <c:pt idx="3940">
                  <c:v>3941</c:v>
                </c:pt>
                <c:pt idx="3941">
                  <c:v>3942</c:v>
                </c:pt>
                <c:pt idx="3942">
                  <c:v>3943</c:v>
                </c:pt>
                <c:pt idx="3943">
                  <c:v>3944</c:v>
                </c:pt>
                <c:pt idx="3944">
                  <c:v>3945</c:v>
                </c:pt>
                <c:pt idx="3945">
                  <c:v>3946</c:v>
                </c:pt>
                <c:pt idx="3946">
                  <c:v>3947</c:v>
                </c:pt>
                <c:pt idx="3947">
                  <c:v>3948</c:v>
                </c:pt>
                <c:pt idx="3948">
                  <c:v>3949</c:v>
                </c:pt>
                <c:pt idx="3949">
                  <c:v>3950</c:v>
                </c:pt>
                <c:pt idx="3950">
                  <c:v>3951</c:v>
                </c:pt>
                <c:pt idx="3951">
                  <c:v>3952</c:v>
                </c:pt>
                <c:pt idx="3952">
                  <c:v>3953</c:v>
                </c:pt>
                <c:pt idx="3953">
                  <c:v>3954</c:v>
                </c:pt>
                <c:pt idx="3954">
                  <c:v>3955</c:v>
                </c:pt>
                <c:pt idx="3955">
                  <c:v>3956</c:v>
                </c:pt>
                <c:pt idx="3956">
                  <c:v>3957</c:v>
                </c:pt>
                <c:pt idx="3957">
                  <c:v>3958</c:v>
                </c:pt>
                <c:pt idx="3958">
                  <c:v>3959</c:v>
                </c:pt>
                <c:pt idx="3959">
                  <c:v>3960</c:v>
                </c:pt>
                <c:pt idx="3960">
                  <c:v>3961</c:v>
                </c:pt>
                <c:pt idx="3961">
                  <c:v>3962</c:v>
                </c:pt>
                <c:pt idx="3962">
                  <c:v>3963</c:v>
                </c:pt>
                <c:pt idx="3963">
                  <c:v>3964</c:v>
                </c:pt>
                <c:pt idx="3964">
                  <c:v>3965</c:v>
                </c:pt>
                <c:pt idx="3965">
                  <c:v>3966</c:v>
                </c:pt>
                <c:pt idx="3966">
                  <c:v>3967</c:v>
                </c:pt>
                <c:pt idx="3967">
                  <c:v>3968</c:v>
                </c:pt>
                <c:pt idx="3968">
                  <c:v>3969</c:v>
                </c:pt>
                <c:pt idx="3969">
                  <c:v>3970</c:v>
                </c:pt>
                <c:pt idx="3970">
                  <c:v>3971</c:v>
                </c:pt>
                <c:pt idx="3971">
                  <c:v>3972</c:v>
                </c:pt>
                <c:pt idx="3972">
                  <c:v>3973</c:v>
                </c:pt>
                <c:pt idx="3973">
                  <c:v>3974</c:v>
                </c:pt>
                <c:pt idx="3974">
                  <c:v>3975</c:v>
                </c:pt>
                <c:pt idx="3975">
                  <c:v>3976</c:v>
                </c:pt>
                <c:pt idx="3976">
                  <c:v>3977</c:v>
                </c:pt>
                <c:pt idx="3977">
                  <c:v>3978</c:v>
                </c:pt>
                <c:pt idx="3978">
                  <c:v>3979</c:v>
                </c:pt>
                <c:pt idx="3979">
                  <c:v>3980</c:v>
                </c:pt>
                <c:pt idx="3980">
                  <c:v>3981</c:v>
                </c:pt>
                <c:pt idx="3981">
                  <c:v>3982</c:v>
                </c:pt>
                <c:pt idx="3982">
                  <c:v>3983</c:v>
                </c:pt>
                <c:pt idx="3983">
                  <c:v>3984</c:v>
                </c:pt>
                <c:pt idx="3984">
                  <c:v>3985</c:v>
                </c:pt>
                <c:pt idx="3985">
                  <c:v>3986</c:v>
                </c:pt>
                <c:pt idx="3986">
                  <c:v>3987</c:v>
                </c:pt>
                <c:pt idx="3987">
                  <c:v>3988</c:v>
                </c:pt>
                <c:pt idx="3988">
                  <c:v>3989</c:v>
                </c:pt>
                <c:pt idx="3989">
                  <c:v>3990</c:v>
                </c:pt>
                <c:pt idx="3990">
                  <c:v>3991</c:v>
                </c:pt>
                <c:pt idx="3991">
                  <c:v>3992</c:v>
                </c:pt>
                <c:pt idx="3992">
                  <c:v>3993</c:v>
                </c:pt>
                <c:pt idx="3993">
                  <c:v>3994</c:v>
                </c:pt>
                <c:pt idx="3994">
                  <c:v>3995</c:v>
                </c:pt>
                <c:pt idx="3995">
                  <c:v>3996</c:v>
                </c:pt>
                <c:pt idx="3996">
                  <c:v>3997</c:v>
                </c:pt>
                <c:pt idx="3997">
                  <c:v>3998</c:v>
                </c:pt>
                <c:pt idx="3998">
                  <c:v>3999</c:v>
                </c:pt>
                <c:pt idx="3999">
                  <c:v>4000</c:v>
                </c:pt>
                <c:pt idx="4000">
                  <c:v>4001</c:v>
                </c:pt>
                <c:pt idx="4001">
                  <c:v>4002</c:v>
                </c:pt>
                <c:pt idx="4002">
                  <c:v>4003</c:v>
                </c:pt>
                <c:pt idx="4003">
                  <c:v>4004</c:v>
                </c:pt>
                <c:pt idx="4004">
                  <c:v>4005</c:v>
                </c:pt>
                <c:pt idx="4005">
                  <c:v>4006</c:v>
                </c:pt>
                <c:pt idx="4006">
                  <c:v>4007</c:v>
                </c:pt>
                <c:pt idx="4007">
                  <c:v>4008</c:v>
                </c:pt>
                <c:pt idx="4008">
                  <c:v>4009</c:v>
                </c:pt>
                <c:pt idx="4009">
                  <c:v>4010</c:v>
                </c:pt>
                <c:pt idx="4010">
                  <c:v>4011</c:v>
                </c:pt>
                <c:pt idx="4011">
                  <c:v>4012</c:v>
                </c:pt>
                <c:pt idx="4012">
                  <c:v>4013</c:v>
                </c:pt>
                <c:pt idx="4013">
                  <c:v>4014</c:v>
                </c:pt>
                <c:pt idx="4014">
                  <c:v>4015</c:v>
                </c:pt>
                <c:pt idx="4015">
                  <c:v>4016</c:v>
                </c:pt>
                <c:pt idx="4016">
                  <c:v>4017</c:v>
                </c:pt>
                <c:pt idx="4017">
                  <c:v>4018</c:v>
                </c:pt>
                <c:pt idx="4018">
                  <c:v>4019</c:v>
                </c:pt>
                <c:pt idx="4019">
                  <c:v>4020</c:v>
                </c:pt>
                <c:pt idx="4020">
                  <c:v>4021</c:v>
                </c:pt>
                <c:pt idx="4021">
                  <c:v>4022</c:v>
                </c:pt>
                <c:pt idx="4022">
                  <c:v>4023</c:v>
                </c:pt>
                <c:pt idx="4023">
                  <c:v>4024</c:v>
                </c:pt>
                <c:pt idx="4024">
                  <c:v>4025</c:v>
                </c:pt>
                <c:pt idx="4025">
                  <c:v>4026</c:v>
                </c:pt>
                <c:pt idx="4026">
                  <c:v>4027</c:v>
                </c:pt>
                <c:pt idx="4027">
                  <c:v>4028</c:v>
                </c:pt>
                <c:pt idx="4028">
                  <c:v>4029</c:v>
                </c:pt>
                <c:pt idx="4029">
                  <c:v>4030</c:v>
                </c:pt>
                <c:pt idx="4030">
                  <c:v>4031</c:v>
                </c:pt>
                <c:pt idx="4031">
                  <c:v>4032</c:v>
                </c:pt>
                <c:pt idx="4032">
                  <c:v>4033</c:v>
                </c:pt>
                <c:pt idx="4033">
                  <c:v>4034</c:v>
                </c:pt>
                <c:pt idx="4034">
                  <c:v>4035</c:v>
                </c:pt>
                <c:pt idx="4035">
                  <c:v>4036</c:v>
                </c:pt>
                <c:pt idx="4036">
                  <c:v>4037</c:v>
                </c:pt>
                <c:pt idx="4037">
                  <c:v>4038</c:v>
                </c:pt>
                <c:pt idx="4038">
                  <c:v>4039</c:v>
                </c:pt>
                <c:pt idx="4039">
                  <c:v>4040</c:v>
                </c:pt>
                <c:pt idx="4040">
                  <c:v>4041</c:v>
                </c:pt>
                <c:pt idx="4041">
                  <c:v>4042</c:v>
                </c:pt>
                <c:pt idx="4042">
                  <c:v>4043</c:v>
                </c:pt>
                <c:pt idx="4043">
                  <c:v>4044</c:v>
                </c:pt>
                <c:pt idx="4044">
                  <c:v>4045</c:v>
                </c:pt>
                <c:pt idx="4045">
                  <c:v>4046</c:v>
                </c:pt>
                <c:pt idx="4046">
                  <c:v>4047</c:v>
                </c:pt>
                <c:pt idx="4047">
                  <c:v>4048</c:v>
                </c:pt>
                <c:pt idx="4048">
                  <c:v>4049</c:v>
                </c:pt>
                <c:pt idx="4049">
                  <c:v>4050</c:v>
                </c:pt>
                <c:pt idx="4050">
                  <c:v>4051</c:v>
                </c:pt>
                <c:pt idx="4051">
                  <c:v>4052</c:v>
                </c:pt>
                <c:pt idx="4052">
                  <c:v>4053</c:v>
                </c:pt>
                <c:pt idx="4053">
                  <c:v>4054</c:v>
                </c:pt>
                <c:pt idx="4054">
                  <c:v>4055</c:v>
                </c:pt>
                <c:pt idx="4055">
                  <c:v>4056</c:v>
                </c:pt>
                <c:pt idx="4056">
                  <c:v>4057</c:v>
                </c:pt>
                <c:pt idx="4057">
                  <c:v>4058</c:v>
                </c:pt>
                <c:pt idx="4058">
                  <c:v>4059</c:v>
                </c:pt>
                <c:pt idx="4059">
                  <c:v>4060</c:v>
                </c:pt>
                <c:pt idx="4060">
                  <c:v>4061</c:v>
                </c:pt>
                <c:pt idx="4061">
                  <c:v>4062</c:v>
                </c:pt>
                <c:pt idx="4062">
                  <c:v>4063</c:v>
                </c:pt>
                <c:pt idx="4063">
                  <c:v>4064</c:v>
                </c:pt>
                <c:pt idx="4064">
                  <c:v>4065</c:v>
                </c:pt>
                <c:pt idx="4065">
                  <c:v>4066</c:v>
                </c:pt>
                <c:pt idx="4066">
                  <c:v>4067</c:v>
                </c:pt>
                <c:pt idx="4067">
                  <c:v>4068</c:v>
                </c:pt>
                <c:pt idx="4068">
                  <c:v>4069</c:v>
                </c:pt>
                <c:pt idx="4069">
                  <c:v>4070</c:v>
                </c:pt>
                <c:pt idx="4070">
                  <c:v>4071</c:v>
                </c:pt>
                <c:pt idx="4071">
                  <c:v>4072</c:v>
                </c:pt>
                <c:pt idx="4072">
                  <c:v>4073</c:v>
                </c:pt>
                <c:pt idx="4073">
                  <c:v>4074</c:v>
                </c:pt>
                <c:pt idx="4074">
                  <c:v>4075</c:v>
                </c:pt>
                <c:pt idx="4075">
                  <c:v>4076</c:v>
                </c:pt>
                <c:pt idx="4076">
                  <c:v>4077</c:v>
                </c:pt>
                <c:pt idx="4077">
                  <c:v>4078</c:v>
                </c:pt>
                <c:pt idx="4078">
                  <c:v>4079</c:v>
                </c:pt>
                <c:pt idx="4079">
                  <c:v>4080</c:v>
                </c:pt>
                <c:pt idx="4080">
                  <c:v>4081</c:v>
                </c:pt>
                <c:pt idx="4081">
                  <c:v>4082</c:v>
                </c:pt>
                <c:pt idx="4082">
                  <c:v>4083</c:v>
                </c:pt>
                <c:pt idx="4083">
                  <c:v>4084</c:v>
                </c:pt>
                <c:pt idx="4084">
                  <c:v>4085</c:v>
                </c:pt>
                <c:pt idx="4085">
                  <c:v>4086</c:v>
                </c:pt>
                <c:pt idx="4086">
                  <c:v>4087</c:v>
                </c:pt>
                <c:pt idx="4087">
                  <c:v>4088</c:v>
                </c:pt>
                <c:pt idx="4088">
                  <c:v>4089</c:v>
                </c:pt>
                <c:pt idx="4089">
                  <c:v>4090</c:v>
                </c:pt>
                <c:pt idx="4090">
                  <c:v>4091</c:v>
                </c:pt>
                <c:pt idx="4091">
                  <c:v>4092</c:v>
                </c:pt>
                <c:pt idx="4092">
                  <c:v>4093</c:v>
                </c:pt>
                <c:pt idx="4093">
                  <c:v>4094</c:v>
                </c:pt>
                <c:pt idx="4094">
                  <c:v>4095</c:v>
                </c:pt>
                <c:pt idx="4095">
                  <c:v>4096</c:v>
                </c:pt>
                <c:pt idx="4096">
                  <c:v>4097</c:v>
                </c:pt>
                <c:pt idx="4097">
                  <c:v>4098</c:v>
                </c:pt>
                <c:pt idx="4098">
                  <c:v>4099</c:v>
                </c:pt>
                <c:pt idx="4099">
                  <c:v>4100</c:v>
                </c:pt>
                <c:pt idx="4100">
                  <c:v>4101</c:v>
                </c:pt>
                <c:pt idx="4101">
                  <c:v>4102</c:v>
                </c:pt>
                <c:pt idx="4102">
                  <c:v>4103</c:v>
                </c:pt>
                <c:pt idx="4103">
                  <c:v>4104</c:v>
                </c:pt>
                <c:pt idx="4104">
                  <c:v>4105</c:v>
                </c:pt>
                <c:pt idx="4105">
                  <c:v>4106</c:v>
                </c:pt>
                <c:pt idx="4106">
                  <c:v>4107</c:v>
                </c:pt>
                <c:pt idx="4107">
                  <c:v>4108</c:v>
                </c:pt>
                <c:pt idx="4108">
                  <c:v>4109</c:v>
                </c:pt>
                <c:pt idx="4109">
                  <c:v>4110</c:v>
                </c:pt>
                <c:pt idx="4110">
                  <c:v>4111</c:v>
                </c:pt>
                <c:pt idx="4111">
                  <c:v>4112</c:v>
                </c:pt>
                <c:pt idx="4112">
                  <c:v>4113</c:v>
                </c:pt>
                <c:pt idx="4113">
                  <c:v>4114</c:v>
                </c:pt>
                <c:pt idx="4114">
                  <c:v>4115</c:v>
                </c:pt>
                <c:pt idx="4115">
                  <c:v>4116</c:v>
                </c:pt>
                <c:pt idx="4116">
                  <c:v>4117</c:v>
                </c:pt>
                <c:pt idx="4117">
                  <c:v>4118</c:v>
                </c:pt>
                <c:pt idx="4118">
                  <c:v>4119</c:v>
                </c:pt>
                <c:pt idx="4119">
                  <c:v>4120</c:v>
                </c:pt>
                <c:pt idx="4120">
                  <c:v>4121</c:v>
                </c:pt>
                <c:pt idx="4121">
                  <c:v>4122</c:v>
                </c:pt>
                <c:pt idx="4122">
                  <c:v>4123</c:v>
                </c:pt>
                <c:pt idx="4123">
                  <c:v>4124</c:v>
                </c:pt>
                <c:pt idx="4124">
                  <c:v>4125</c:v>
                </c:pt>
                <c:pt idx="4125">
                  <c:v>4126</c:v>
                </c:pt>
                <c:pt idx="4126">
                  <c:v>4127</c:v>
                </c:pt>
                <c:pt idx="4127">
                  <c:v>4128</c:v>
                </c:pt>
                <c:pt idx="4128">
                  <c:v>4129</c:v>
                </c:pt>
                <c:pt idx="4129">
                  <c:v>4130</c:v>
                </c:pt>
                <c:pt idx="4130">
                  <c:v>4131</c:v>
                </c:pt>
                <c:pt idx="4131">
                  <c:v>4132</c:v>
                </c:pt>
                <c:pt idx="4132">
                  <c:v>4133</c:v>
                </c:pt>
                <c:pt idx="4133">
                  <c:v>4134</c:v>
                </c:pt>
                <c:pt idx="4134">
                  <c:v>4135</c:v>
                </c:pt>
                <c:pt idx="4135">
                  <c:v>4136</c:v>
                </c:pt>
                <c:pt idx="4136">
                  <c:v>4137</c:v>
                </c:pt>
                <c:pt idx="4137">
                  <c:v>4138</c:v>
                </c:pt>
                <c:pt idx="4138">
                  <c:v>4139</c:v>
                </c:pt>
                <c:pt idx="4139">
                  <c:v>4140</c:v>
                </c:pt>
                <c:pt idx="4140">
                  <c:v>4141</c:v>
                </c:pt>
                <c:pt idx="4141">
                  <c:v>4142</c:v>
                </c:pt>
                <c:pt idx="4142">
                  <c:v>4143</c:v>
                </c:pt>
                <c:pt idx="4143">
                  <c:v>4144</c:v>
                </c:pt>
                <c:pt idx="4144">
                  <c:v>4145</c:v>
                </c:pt>
                <c:pt idx="4145">
                  <c:v>4146</c:v>
                </c:pt>
                <c:pt idx="4146">
                  <c:v>4147</c:v>
                </c:pt>
                <c:pt idx="4147">
                  <c:v>4148</c:v>
                </c:pt>
                <c:pt idx="4148">
                  <c:v>4149</c:v>
                </c:pt>
                <c:pt idx="4149">
                  <c:v>4150</c:v>
                </c:pt>
                <c:pt idx="4150">
                  <c:v>4151</c:v>
                </c:pt>
                <c:pt idx="4151">
                  <c:v>4152</c:v>
                </c:pt>
                <c:pt idx="4152">
                  <c:v>4153</c:v>
                </c:pt>
                <c:pt idx="4153">
                  <c:v>4154</c:v>
                </c:pt>
                <c:pt idx="4154">
                  <c:v>4155</c:v>
                </c:pt>
                <c:pt idx="4155">
                  <c:v>4156</c:v>
                </c:pt>
                <c:pt idx="4156">
                  <c:v>4157</c:v>
                </c:pt>
                <c:pt idx="4157">
                  <c:v>4158</c:v>
                </c:pt>
                <c:pt idx="4158">
                  <c:v>4159</c:v>
                </c:pt>
                <c:pt idx="4159">
                  <c:v>4160</c:v>
                </c:pt>
                <c:pt idx="4160">
                  <c:v>4161</c:v>
                </c:pt>
                <c:pt idx="4161">
                  <c:v>4162</c:v>
                </c:pt>
                <c:pt idx="4162">
                  <c:v>4163</c:v>
                </c:pt>
                <c:pt idx="4163">
                  <c:v>4164</c:v>
                </c:pt>
                <c:pt idx="4164">
                  <c:v>4165</c:v>
                </c:pt>
                <c:pt idx="4165">
                  <c:v>4166</c:v>
                </c:pt>
                <c:pt idx="4166">
                  <c:v>4167</c:v>
                </c:pt>
                <c:pt idx="4167">
                  <c:v>4168</c:v>
                </c:pt>
                <c:pt idx="4168">
                  <c:v>4169</c:v>
                </c:pt>
                <c:pt idx="4169">
                  <c:v>4170</c:v>
                </c:pt>
                <c:pt idx="4170">
                  <c:v>4171</c:v>
                </c:pt>
                <c:pt idx="4171">
                  <c:v>4172</c:v>
                </c:pt>
                <c:pt idx="4172">
                  <c:v>4173</c:v>
                </c:pt>
                <c:pt idx="4173">
                  <c:v>4174</c:v>
                </c:pt>
                <c:pt idx="4174">
                  <c:v>4175</c:v>
                </c:pt>
                <c:pt idx="4175">
                  <c:v>4176</c:v>
                </c:pt>
                <c:pt idx="4176">
                  <c:v>4177</c:v>
                </c:pt>
                <c:pt idx="4177">
                  <c:v>4178</c:v>
                </c:pt>
                <c:pt idx="4178">
                  <c:v>4179</c:v>
                </c:pt>
                <c:pt idx="4179">
                  <c:v>4180</c:v>
                </c:pt>
                <c:pt idx="4180">
                  <c:v>4181</c:v>
                </c:pt>
                <c:pt idx="4181">
                  <c:v>4182</c:v>
                </c:pt>
                <c:pt idx="4182">
                  <c:v>4183</c:v>
                </c:pt>
                <c:pt idx="4183">
                  <c:v>4184</c:v>
                </c:pt>
                <c:pt idx="4184">
                  <c:v>4185</c:v>
                </c:pt>
                <c:pt idx="4185">
                  <c:v>4186</c:v>
                </c:pt>
                <c:pt idx="4186">
                  <c:v>4187</c:v>
                </c:pt>
                <c:pt idx="4187">
                  <c:v>4188</c:v>
                </c:pt>
                <c:pt idx="4188">
                  <c:v>4189</c:v>
                </c:pt>
                <c:pt idx="4189">
                  <c:v>4190</c:v>
                </c:pt>
                <c:pt idx="4190">
                  <c:v>4191</c:v>
                </c:pt>
                <c:pt idx="4191">
                  <c:v>4192</c:v>
                </c:pt>
                <c:pt idx="4192">
                  <c:v>4193</c:v>
                </c:pt>
                <c:pt idx="4193">
                  <c:v>4194</c:v>
                </c:pt>
                <c:pt idx="4194">
                  <c:v>4195</c:v>
                </c:pt>
                <c:pt idx="4195">
                  <c:v>4196</c:v>
                </c:pt>
                <c:pt idx="4196">
                  <c:v>4197</c:v>
                </c:pt>
                <c:pt idx="4197">
                  <c:v>4198</c:v>
                </c:pt>
                <c:pt idx="4198">
                  <c:v>4199</c:v>
                </c:pt>
                <c:pt idx="4199">
                  <c:v>4200</c:v>
                </c:pt>
                <c:pt idx="4200">
                  <c:v>4201</c:v>
                </c:pt>
                <c:pt idx="4201">
                  <c:v>4202</c:v>
                </c:pt>
                <c:pt idx="4202">
                  <c:v>4203</c:v>
                </c:pt>
                <c:pt idx="4203">
                  <c:v>4204</c:v>
                </c:pt>
                <c:pt idx="4204">
                  <c:v>4205</c:v>
                </c:pt>
                <c:pt idx="4205">
                  <c:v>4206</c:v>
                </c:pt>
                <c:pt idx="4206">
                  <c:v>4207</c:v>
                </c:pt>
                <c:pt idx="4207">
                  <c:v>4208</c:v>
                </c:pt>
                <c:pt idx="4208">
                  <c:v>4209</c:v>
                </c:pt>
                <c:pt idx="4209">
                  <c:v>4210</c:v>
                </c:pt>
                <c:pt idx="4210">
                  <c:v>4211</c:v>
                </c:pt>
                <c:pt idx="4211">
                  <c:v>4212</c:v>
                </c:pt>
                <c:pt idx="4212">
                  <c:v>4213</c:v>
                </c:pt>
                <c:pt idx="4213">
                  <c:v>4214</c:v>
                </c:pt>
                <c:pt idx="4214">
                  <c:v>4215</c:v>
                </c:pt>
                <c:pt idx="4215">
                  <c:v>4216</c:v>
                </c:pt>
                <c:pt idx="4216">
                  <c:v>4217</c:v>
                </c:pt>
                <c:pt idx="4217">
                  <c:v>4218</c:v>
                </c:pt>
                <c:pt idx="4218">
                  <c:v>4219</c:v>
                </c:pt>
                <c:pt idx="4219">
                  <c:v>4220</c:v>
                </c:pt>
                <c:pt idx="4220">
                  <c:v>4221</c:v>
                </c:pt>
                <c:pt idx="4221">
                  <c:v>4222</c:v>
                </c:pt>
                <c:pt idx="4222">
                  <c:v>4223</c:v>
                </c:pt>
                <c:pt idx="4223">
                  <c:v>4224</c:v>
                </c:pt>
                <c:pt idx="4224">
                  <c:v>4225</c:v>
                </c:pt>
                <c:pt idx="4225">
                  <c:v>4226</c:v>
                </c:pt>
                <c:pt idx="4226">
                  <c:v>4227</c:v>
                </c:pt>
                <c:pt idx="4227">
                  <c:v>4228</c:v>
                </c:pt>
                <c:pt idx="4228">
                  <c:v>4229</c:v>
                </c:pt>
                <c:pt idx="4229">
                  <c:v>4230</c:v>
                </c:pt>
                <c:pt idx="4230">
                  <c:v>4231</c:v>
                </c:pt>
                <c:pt idx="4231">
                  <c:v>4232</c:v>
                </c:pt>
                <c:pt idx="4232">
                  <c:v>4233</c:v>
                </c:pt>
                <c:pt idx="4233">
                  <c:v>4234</c:v>
                </c:pt>
                <c:pt idx="4234">
                  <c:v>4235</c:v>
                </c:pt>
                <c:pt idx="4235">
                  <c:v>4236</c:v>
                </c:pt>
                <c:pt idx="4236">
                  <c:v>4237</c:v>
                </c:pt>
                <c:pt idx="4237">
                  <c:v>4238</c:v>
                </c:pt>
                <c:pt idx="4238">
                  <c:v>4239</c:v>
                </c:pt>
                <c:pt idx="4239">
                  <c:v>4240</c:v>
                </c:pt>
                <c:pt idx="4240">
                  <c:v>4241</c:v>
                </c:pt>
                <c:pt idx="4241">
                  <c:v>4242</c:v>
                </c:pt>
                <c:pt idx="4242">
                  <c:v>4243</c:v>
                </c:pt>
                <c:pt idx="4243">
                  <c:v>4244</c:v>
                </c:pt>
                <c:pt idx="4244">
                  <c:v>4245</c:v>
                </c:pt>
                <c:pt idx="4245">
                  <c:v>4246</c:v>
                </c:pt>
                <c:pt idx="4246">
                  <c:v>4247</c:v>
                </c:pt>
                <c:pt idx="4247">
                  <c:v>4248</c:v>
                </c:pt>
                <c:pt idx="4248">
                  <c:v>4249</c:v>
                </c:pt>
                <c:pt idx="4249">
                  <c:v>4250</c:v>
                </c:pt>
                <c:pt idx="4250">
                  <c:v>4251</c:v>
                </c:pt>
                <c:pt idx="4251">
                  <c:v>4252</c:v>
                </c:pt>
                <c:pt idx="4252">
                  <c:v>4253</c:v>
                </c:pt>
                <c:pt idx="4253">
                  <c:v>4254</c:v>
                </c:pt>
                <c:pt idx="4254">
                  <c:v>4255</c:v>
                </c:pt>
                <c:pt idx="4255">
                  <c:v>4256</c:v>
                </c:pt>
                <c:pt idx="4256">
                  <c:v>4257</c:v>
                </c:pt>
                <c:pt idx="4257">
                  <c:v>4258</c:v>
                </c:pt>
                <c:pt idx="4258">
                  <c:v>4259</c:v>
                </c:pt>
                <c:pt idx="4259">
                  <c:v>4260</c:v>
                </c:pt>
                <c:pt idx="4260">
                  <c:v>4261</c:v>
                </c:pt>
                <c:pt idx="4261">
                  <c:v>4262</c:v>
                </c:pt>
                <c:pt idx="4262">
                  <c:v>4263</c:v>
                </c:pt>
                <c:pt idx="4263">
                  <c:v>4264</c:v>
                </c:pt>
                <c:pt idx="4264">
                  <c:v>4265</c:v>
                </c:pt>
                <c:pt idx="4265">
                  <c:v>4266</c:v>
                </c:pt>
                <c:pt idx="4266">
                  <c:v>4267</c:v>
                </c:pt>
                <c:pt idx="4267">
                  <c:v>4268</c:v>
                </c:pt>
                <c:pt idx="4268">
                  <c:v>4269</c:v>
                </c:pt>
                <c:pt idx="4269">
                  <c:v>4270</c:v>
                </c:pt>
                <c:pt idx="4270">
                  <c:v>4271</c:v>
                </c:pt>
                <c:pt idx="4271">
                  <c:v>4272</c:v>
                </c:pt>
                <c:pt idx="4272">
                  <c:v>4273</c:v>
                </c:pt>
                <c:pt idx="4273">
                  <c:v>4274</c:v>
                </c:pt>
                <c:pt idx="4274">
                  <c:v>4275</c:v>
                </c:pt>
                <c:pt idx="4275">
                  <c:v>4276</c:v>
                </c:pt>
                <c:pt idx="4276">
                  <c:v>4277</c:v>
                </c:pt>
                <c:pt idx="4277">
                  <c:v>4278</c:v>
                </c:pt>
                <c:pt idx="4278">
                  <c:v>4279</c:v>
                </c:pt>
                <c:pt idx="4279">
                  <c:v>4280</c:v>
                </c:pt>
                <c:pt idx="4280">
                  <c:v>4281</c:v>
                </c:pt>
                <c:pt idx="4281">
                  <c:v>4282</c:v>
                </c:pt>
                <c:pt idx="4282">
                  <c:v>4283</c:v>
                </c:pt>
                <c:pt idx="4283">
                  <c:v>4284</c:v>
                </c:pt>
                <c:pt idx="4284">
                  <c:v>4285</c:v>
                </c:pt>
                <c:pt idx="4285">
                  <c:v>4286</c:v>
                </c:pt>
                <c:pt idx="4286">
                  <c:v>4287</c:v>
                </c:pt>
                <c:pt idx="4287">
                  <c:v>4288</c:v>
                </c:pt>
                <c:pt idx="4288">
                  <c:v>4289</c:v>
                </c:pt>
                <c:pt idx="4289">
                  <c:v>4290</c:v>
                </c:pt>
                <c:pt idx="4290">
                  <c:v>4291</c:v>
                </c:pt>
                <c:pt idx="4291">
                  <c:v>4292</c:v>
                </c:pt>
                <c:pt idx="4292">
                  <c:v>4293</c:v>
                </c:pt>
                <c:pt idx="4293">
                  <c:v>4294</c:v>
                </c:pt>
                <c:pt idx="4294">
                  <c:v>4295</c:v>
                </c:pt>
                <c:pt idx="4295">
                  <c:v>4296</c:v>
                </c:pt>
                <c:pt idx="4296">
                  <c:v>4297</c:v>
                </c:pt>
                <c:pt idx="4297">
                  <c:v>4298</c:v>
                </c:pt>
                <c:pt idx="4298">
                  <c:v>4299</c:v>
                </c:pt>
                <c:pt idx="4299">
                  <c:v>4300</c:v>
                </c:pt>
                <c:pt idx="4300">
                  <c:v>4301</c:v>
                </c:pt>
                <c:pt idx="4301">
                  <c:v>4302</c:v>
                </c:pt>
                <c:pt idx="4302">
                  <c:v>4303</c:v>
                </c:pt>
                <c:pt idx="4303">
                  <c:v>4304</c:v>
                </c:pt>
                <c:pt idx="4304">
                  <c:v>4305</c:v>
                </c:pt>
                <c:pt idx="4305">
                  <c:v>4306</c:v>
                </c:pt>
                <c:pt idx="4306">
                  <c:v>4307</c:v>
                </c:pt>
                <c:pt idx="4307">
                  <c:v>4308</c:v>
                </c:pt>
                <c:pt idx="4308">
                  <c:v>4309</c:v>
                </c:pt>
                <c:pt idx="4309">
                  <c:v>4310</c:v>
                </c:pt>
                <c:pt idx="4310">
                  <c:v>4311</c:v>
                </c:pt>
                <c:pt idx="4311">
                  <c:v>4312</c:v>
                </c:pt>
                <c:pt idx="4312">
                  <c:v>4313</c:v>
                </c:pt>
                <c:pt idx="4313">
                  <c:v>4314</c:v>
                </c:pt>
                <c:pt idx="4314">
                  <c:v>4315</c:v>
                </c:pt>
                <c:pt idx="4315">
                  <c:v>4316</c:v>
                </c:pt>
                <c:pt idx="4316">
                  <c:v>4317</c:v>
                </c:pt>
                <c:pt idx="4317">
                  <c:v>4318</c:v>
                </c:pt>
                <c:pt idx="4318">
                  <c:v>4319</c:v>
                </c:pt>
                <c:pt idx="4319">
                  <c:v>4320</c:v>
                </c:pt>
                <c:pt idx="4320">
                  <c:v>4321</c:v>
                </c:pt>
                <c:pt idx="4321">
                  <c:v>4322</c:v>
                </c:pt>
                <c:pt idx="4322">
                  <c:v>4323</c:v>
                </c:pt>
                <c:pt idx="4323">
                  <c:v>4324</c:v>
                </c:pt>
                <c:pt idx="4324">
                  <c:v>4325</c:v>
                </c:pt>
                <c:pt idx="4325">
                  <c:v>4326</c:v>
                </c:pt>
                <c:pt idx="4326">
                  <c:v>4327</c:v>
                </c:pt>
                <c:pt idx="4327">
                  <c:v>4328</c:v>
                </c:pt>
                <c:pt idx="4328">
                  <c:v>4329</c:v>
                </c:pt>
                <c:pt idx="4329">
                  <c:v>4330</c:v>
                </c:pt>
                <c:pt idx="4330">
                  <c:v>4331</c:v>
                </c:pt>
                <c:pt idx="4331">
                  <c:v>4332</c:v>
                </c:pt>
                <c:pt idx="4332">
                  <c:v>4333</c:v>
                </c:pt>
                <c:pt idx="4333">
                  <c:v>4334</c:v>
                </c:pt>
                <c:pt idx="4334">
                  <c:v>4335</c:v>
                </c:pt>
                <c:pt idx="4335">
                  <c:v>4336</c:v>
                </c:pt>
                <c:pt idx="4336">
                  <c:v>4337</c:v>
                </c:pt>
                <c:pt idx="4337">
                  <c:v>4338</c:v>
                </c:pt>
                <c:pt idx="4338">
                  <c:v>4339</c:v>
                </c:pt>
                <c:pt idx="4339">
                  <c:v>4340</c:v>
                </c:pt>
                <c:pt idx="4340">
                  <c:v>4341</c:v>
                </c:pt>
                <c:pt idx="4341">
                  <c:v>4342</c:v>
                </c:pt>
                <c:pt idx="4342">
                  <c:v>4343</c:v>
                </c:pt>
                <c:pt idx="4343">
                  <c:v>4344</c:v>
                </c:pt>
                <c:pt idx="4344">
                  <c:v>4345</c:v>
                </c:pt>
                <c:pt idx="4345">
                  <c:v>4346</c:v>
                </c:pt>
                <c:pt idx="4346">
                  <c:v>4347</c:v>
                </c:pt>
                <c:pt idx="4347">
                  <c:v>4348</c:v>
                </c:pt>
                <c:pt idx="4348">
                  <c:v>4349</c:v>
                </c:pt>
                <c:pt idx="4349">
                  <c:v>4350</c:v>
                </c:pt>
                <c:pt idx="4350">
                  <c:v>4351</c:v>
                </c:pt>
                <c:pt idx="4351">
                  <c:v>4352</c:v>
                </c:pt>
                <c:pt idx="4352">
                  <c:v>4353</c:v>
                </c:pt>
                <c:pt idx="4353">
                  <c:v>4354</c:v>
                </c:pt>
                <c:pt idx="4354">
                  <c:v>4355</c:v>
                </c:pt>
                <c:pt idx="4355">
                  <c:v>4356</c:v>
                </c:pt>
                <c:pt idx="4356">
                  <c:v>4357</c:v>
                </c:pt>
                <c:pt idx="4357">
                  <c:v>4358</c:v>
                </c:pt>
                <c:pt idx="4358">
                  <c:v>4359</c:v>
                </c:pt>
                <c:pt idx="4359">
                  <c:v>4360</c:v>
                </c:pt>
                <c:pt idx="4360">
                  <c:v>4361</c:v>
                </c:pt>
                <c:pt idx="4361">
                  <c:v>4362</c:v>
                </c:pt>
                <c:pt idx="4362">
                  <c:v>4363</c:v>
                </c:pt>
                <c:pt idx="4363">
                  <c:v>4364</c:v>
                </c:pt>
                <c:pt idx="4364">
                  <c:v>4365</c:v>
                </c:pt>
                <c:pt idx="4365">
                  <c:v>4366</c:v>
                </c:pt>
                <c:pt idx="4366">
                  <c:v>4367</c:v>
                </c:pt>
                <c:pt idx="4367">
                  <c:v>4368</c:v>
                </c:pt>
                <c:pt idx="4368">
                  <c:v>4369</c:v>
                </c:pt>
                <c:pt idx="4369">
                  <c:v>4370</c:v>
                </c:pt>
                <c:pt idx="4370">
                  <c:v>4371</c:v>
                </c:pt>
                <c:pt idx="4371">
                  <c:v>4372</c:v>
                </c:pt>
                <c:pt idx="4372">
                  <c:v>4373</c:v>
                </c:pt>
                <c:pt idx="4373">
                  <c:v>4374</c:v>
                </c:pt>
                <c:pt idx="4374">
                  <c:v>4375</c:v>
                </c:pt>
                <c:pt idx="4375">
                  <c:v>4376</c:v>
                </c:pt>
                <c:pt idx="4376">
                  <c:v>4377</c:v>
                </c:pt>
                <c:pt idx="4377">
                  <c:v>4378</c:v>
                </c:pt>
                <c:pt idx="4378">
                  <c:v>4379</c:v>
                </c:pt>
                <c:pt idx="4379">
                  <c:v>4380</c:v>
                </c:pt>
                <c:pt idx="4380">
                  <c:v>4381</c:v>
                </c:pt>
                <c:pt idx="4381">
                  <c:v>4382</c:v>
                </c:pt>
                <c:pt idx="4382">
                  <c:v>4383</c:v>
                </c:pt>
                <c:pt idx="4383">
                  <c:v>4384</c:v>
                </c:pt>
                <c:pt idx="4384">
                  <c:v>4385</c:v>
                </c:pt>
                <c:pt idx="4385">
                  <c:v>4386</c:v>
                </c:pt>
                <c:pt idx="4386">
                  <c:v>4387</c:v>
                </c:pt>
                <c:pt idx="4387">
                  <c:v>4388</c:v>
                </c:pt>
                <c:pt idx="4388">
                  <c:v>4389</c:v>
                </c:pt>
                <c:pt idx="4389">
                  <c:v>4390</c:v>
                </c:pt>
                <c:pt idx="4390">
                  <c:v>4391</c:v>
                </c:pt>
                <c:pt idx="4391">
                  <c:v>4392</c:v>
                </c:pt>
                <c:pt idx="4392">
                  <c:v>4393</c:v>
                </c:pt>
                <c:pt idx="4393">
                  <c:v>4394</c:v>
                </c:pt>
                <c:pt idx="4394">
                  <c:v>4395</c:v>
                </c:pt>
                <c:pt idx="4395">
                  <c:v>4396</c:v>
                </c:pt>
                <c:pt idx="4396">
                  <c:v>4397</c:v>
                </c:pt>
                <c:pt idx="4397">
                  <c:v>4398</c:v>
                </c:pt>
                <c:pt idx="4398">
                  <c:v>4399</c:v>
                </c:pt>
                <c:pt idx="4399">
                  <c:v>4400</c:v>
                </c:pt>
                <c:pt idx="4400">
                  <c:v>4401</c:v>
                </c:pt>
                <c:pt idx="4401">
                  <c:v>4402</c:v>
                </c:pt>
                <c:pt idx="4402">
                  <c:v>4403</c:v>
                </c:pt>
                <c:pt idx="4403">
                  <c:v>4404</c:v>
                </c:pt>
                <c:pt idx="4404">
                  <c:v>4405</c:v>
                </c:pt>
                <c:pt idx="4405">
                  <c:v>4406</c:v>
                </c:pt>
                <c:pt idx="4406">
                  <c:v>4407</c:v>
                </c:pt>
                <c:pt idx="4407">
                  <c:v>4408</c:v>
                </c:pt>
                <c:pt idx="4408">
                  <c:v>4409</c:v>
                </c:pt>
                <c:pt idx="4409">
                  <c:v>4410</c:v>
                </c:pt>
                <c:pt idx="4410">
                  <c:v>4411</c:v>
                </c:pt>
                <c:pt idx="4411">
                  <c:v>4412</c:v>
                </c:pt>
                <c:pt idx="4412">
                  <c:v>4413</c:v>
                </c:pt>
                <c:pt idx="4413">
                  <c:v>4414</c:v>
                </c:pt>
                <c:pt idx="4414">
                  <c:v>4415</c:v>
                </c:pt>
                <c:pt idx="4415">
                  <c:v>4416</c:v>
                </c:pt>
                <c:pt idx="4416">
                  <c:v>4417</c:v>
                </c:pt>
                <c:pt idx="4417">
                  <c:v>4418</c:v>
                </c:pt>
                <c:pt idx="4418">
                  <c:v>4419</c:v>
                </c:pt>
                <c:pt idx="4419">
                  <c:v>4420</c:v>
                </c:pt>
                <c:pt idx="4420">
                  <c:v>4421</c:v>
                </c:pt>
                <c:pt idx="4421">
                  <c:v>4422</c:v>
                </c:pt>
                <c:pt idx="4422">
                  <c:v>4423</c:v>
                </c:pt>
                <c:pt idx="4423">
                  <c:v>4424</c:v>
                </c:pt>
                <c:pt idx="4424">
                  <c:v>4425</c:v>
                </c:pt>
                <c:pt idx="4425">
                  <c:v>4426</c:v>
                </c:pt>
                <c:pt idx="4426">
                  <c:v>4427</c:v>
                </c:pt>
                <c:pt idx="4427">
                  <c:v>4428</c:v>
                </c:pt>
                <c:pt idx="4428">
                  <c:v>4429</c:v>
                </c:pt>
                <c:pt idx="4429">
                  <c:v>4430</c:v>
                </c:pt>
                <c:pt idx="4430">
                  <c:v>4431</c:v>
                </c:pt>
                <c:pt idx="4431">
                  <c:v>4432</c:v>
                </c:pt>
                <c:pt idx="4432">
                  <c:v>4433</c:v>
                </c:pt>
                <c:pt idx="4433">
                  <c:v>4434</c:v>
                </c:pt>
                <c:pt idx="4434">
                  <c:v>4435</c:v>
                </c:pt>
                <c:pt idx="4435">
                  <c:v>4436</c:v>
                </c:pt>
                <c:pt idx="4436">
                  <c:v>4437</c:v>
                </c:pt>
                <c:pt idx="4437">
                  <c:v>4438</c:v>
                </c:pt>
                <c:pt idx="4438">
                  <c:v>4439</c:v>
                </c:pt>
                <c:pt idx="4439">
                  <c:v>4440</c:v>
                </c:pt>
                <c:pt idx="4440">
                  <c:v>4441</c:v>
                </c:pt>
                <c:pt idx="4441">
                  <c:v>4442</c:v>
                </c:pt>
                <c:pt idx="4442">
                  <c:v>4443</c:v>
                </c:pt>
                <c:pt idx="4443">
                  <c:v>4444</c:v>
                </c:pt>
                <c:pt idx="4444">
                  <c:v>4445</c:v>
                </c:pt>
                <c:pt idx="4445">
                  <c:v>4446</c:v>
                </c:pt>
                <c:pt idx="4446">
                  <c:v>4447</c:v>
                </c:pt>
                <c:pt idx="4447">
                  <c:v>4448</c:v>
                </c:pt>
                <c:pt idx="4448">
                  <c:v>4449</c:v>
                </c:pt>
                <c:pt idx="4449">
                  <c:v>4450</c:v>
                </c:pt>
                <c:pt idx="4450">
                  <c:v>4451</c:v>
                </c:pt>
                <c:pt idx="4451">
                  <c:v>4452</c:v>
                </c:pt>
                <c:pt idx="4452">
                  <c:v>4453</c:v>
                </c:pt>
                <c:pt idx="4453">
                  <c:v>4454</c:v>
                </c:pt>
                <c:pt idx="4454">
                  <c:v>4455</c:v>
                </c:pt>
                <c:pt idx="4455">
                  <c:v>4456</c:v>
                </c:pt>
                <c:pt idx="4456">
                  <c:v>4457</c:v>
                </c:pt>
                <c:pt idx="4457">
                  <c:v>4458</c:v>
                </c:pt>
                <c:pt idx="4458">
                  <c:v>4459</c:v>
                </c:pt>
                <c:pt idx="4459">
                  <c:v>4460</c:v>
                </c:pt>
                <c:pt idx="4460">
                  <c:v>4461</c:v>
                </c:pt>
                <c:pt idx="4461">
                  <c:v>4462</c:v>
                </c:pt>
                <c:pt idx="4462">
                  <c:v>4463</c:v>
                </c:pt>
                <c:pt idx="4463">
                  <c:v>4464</c:v>
                </c:pt>
                <c:pt idx="4464">
                  <c:v>4465</c:v>
                </c:pt>
                <c:pt idx="4465">
                  <c:v>4466</c:v>
                </c:pt>
                <c:pt idx="4466">
                  <c:v>4467</c:v>
                </c:pt>
                <c:pt idx="4467">
                  <c:v>4468</c:v>
                </c:pt>
                <c:pt idx="4468">
                  <c:v>4469</c:v>
                </c:pt>
                <c:pt idx="4469">
                  <c:v>4470</c:v>
                </c:pt>
                <c:pt idx="4470">
                  <c:v>4471</c:v>
                </c:pt>
                <c:pt idx="4471">
                  <c:v>4472</c:v>
                </c:pt>
                <c:pt idx="4472">
                  <c:v>4473</c:v>
                </c:pt>
                <c:pt idx="4473">
                  <c:v>4474</c:v>
                </c:pt>
                <c:pt idx="4474">
                  <c:v>4475</c:v>
                </c:pt>
                <c:pt idx="4475">
                  <c:v>4476</c:v>
                </c:pt>
                <c:pt idx="4476">
                  <c:v>4477</c:v>
                </c:pt>
                <c:pt idx="4477">
                  <c:v>4478</c:v>
                </c:pt>
                <c:pt idx="4478">
                  <c:v>4479</c:v>
                </c:pt>
                <c:pt idx="4479">
                  <c:v>4480</c:v>
                </c:pt>
                <c:pt idx="4480">
                  <c:v>4481</c:v>
                </c:pt>
                <c:pt idx="4481">
                  <c:v>4482</c:v>
                </c:pt>
                <c:pt idx="4482">
                  <c:v>4483</c:v>
                </c:pt>
                <c:pt idx="4483">
                  <c:v>4484</c:v>
                </c:pt>
                <c:pt idx="4484">
                  <c:v>4485</c:v>
                </c:pt>
                <c:pt idx="4485">
                  <c:v>4486</c:v>
                </c:pt>
                <c:pt idx="4486">
                  <c:v>4487</c:v>
                </c:pt>
                <c:pt idx="4487">
                  <c:v>4488</c:v>
                </c:pt>
                <c:pt idx="4488">
                  <c:v>4489</c:v>
                </c:pt>
                <c:pt idx="4489">
                  <c:v>4490</c:v>
                </c:pt>
                <c:pt idx="4490">
                  <c:v>4491</c:v>
                </c:pt>
                <c:pt idx="4491">
                  <c:v>4492</c:v>
                </c:pt>
                <c:pt idx="4492">
                  <c:v>4493</c:v>
                </c:pt>
                <c:pt idx="4493">
                  <c:v>4494</c:v>
                </c:pt>
                <c:pt idx="4494">
                  <c:v>4495</c:v>
                </c:pt>
                <c:pt idx="4495">
                  <c:v>4496</c:v>
                </c:pt>
                <c:pt idx="4496">
                  <c:v>4497</c:v>
                </c:pt>
                <c:pt idx="4497">
                  <c:v>4498</c:v>
                </c:pt>
                <c:pt idx="4498">
                  <c:v>4499</c:v>
                </c:pt>
                <c:pt idx="4499">
                  <c:v>4500</c:v>
                </c:pt>
                <c:pt idx="4500">
                  <c:v>4501</c:v>
                </c:pt>
                <c:pt idx="4501">
                  <c:v>4502</c:v>
                </c:pt>
                <c:pt idx="4502">
                  <c:v>4503</c:v>
                </c:pt>
                <c:pt idx="4503">
                  <c:v>4504</c:v>
                </c:pt>
                <c:pt idx="4504">
                  <c:v>4505</c:v>
                </c:pt>
                <c:pt idx="4505">
                  <c:v>4506</c:v>
                </c:pt>
                <c:pt idx="4506">
                  <c:v>4507</c:v>
                </c:pt>
                <c:pt idx="4507">
                  <c:v>4508</c:v>
                </c:pt>
                <c:pt idx="4508">
                  <c:v>4509</c:v>
                </c:pt>
                <c:pt idx="4509">
                  <c:v>4510</c:v>
                </c:pt>
                <c:pt idx="4510">
                  <c:v>4511</c:v>
                </c:pt>
                <c:pt idx="4511">
                  <c:v>4512</c:v>
                </c:pt>
                <c:pt idx="4512">
                  <c:v>4513</c:v>
                </c:pt>
                <c:pt idx="4513">
                  <c:v>4514</c:v>
                </c:pt>
                <c:pt idx="4514">
                  <c:v>4515</c:v>
                </c:pt>
                <c:pt idx="4515">
                  <c:v>4516</c:v>
                </c:pt>
                <c:pt idx="4516">
                  <c:v>4517</c:v>
                </c:pt>
                <c:pt idx="4517">
                  <c:v>4518</c:v>
                </c:pt>
                <c:pt idx="4518">
                  <c:v>4519</c:v>
                </c:pt>
                <c:pt idx="4519">
                  <c:v>4520</c:v>
                </c:pt>
                <c:pt idx="4520">
                  <c:v>4521</c:v>
                </c:pt>
                <c:pt idx="4521">
                  <c:v>4522</c:v>
                </c:pt>
                <c:pt idx="4522">
                  <c:v>4523</c:v>
                </c:pt>
                <c:pt idx="4523">
                  <c:v>4524</c:v>
                </c:pt>
                <c:pt idx="4524">
                  <c:v>4525</c:v>
                </c:pt>
                <c:pt idx="4525">
                  <c:v>4526</c:v>
                </c:pt>
                <c:pt idx="4526">
                  <c:v>4527</c:v>
                </c:pt>
                <c:pt idx="4527">
                  <c:v>4528</c:v>
                </c:pt>
                <c:pt idx="4528">
                  <c:v>4529</c:v>
                </c:pt>
                <c:pt idx="4529">
                  <c:v>4530</c:v>
                </c:pt>
                <c:pt idx="4530">
                  <c:v>4531</c:v>
                </c:pt>
                <c:pt idx="4531">
                  <c:v>4532</c:v>
                </c:pt>
                <c:pt idx="4532">
                  <c:v>4533</c:v>
                </c:pt>
                <c:pt idx="4533">
                  <c:v>4534</c:v>
                </c:pt>
                <c:pt idx="4534">
                  <c:v>4535</c:v>
                </c:pt>
                <c:pt idx="4535">
                  <c:v>4536</c:v>
                </c:pt>
                <c:pt idx="4536">
                  <c:v>4537</c:v>
                </c:pt>
                <c:pt idx="4537">
                  <c:v>4538</c:v>
                </c:pt>
                <c:pt idx="4538">
                  <c:v>4539</c:v>
                </c:pt>
                <c:pt idx="4539">
                  <c:v>4540</c:v>
                </c:pt>
                <c:pt idx="4540">
                  <c:v>4541</c:v>
                </c:pt>
                <c:pt idx="4541">
                  <c:v>4542</c:v>
                </c:pt>
                <c:pt idx="4542">
                  <c:v>4543</c:v>
                </c:pt>
                <c:pt idx="4543">
                  <c:v>4544</c:v>
                </c:pt>
                <c:pt idx="4544">
                  <c:v>4545</c:v>
                </c:pt>
                <c:pt idx="4545">
                  <c:v>4546</c:v>
                </c:pt>
                <c:pt idx="4546">
                  <c:v>4547</c:v>
                </c:pt>
                <c:pt idx="4547">
                  <c:v>4548</c:v>
                </c:pt>
                <c:pt idx="4548">
                  <c:v>4549</c:v>
                </c:pt>
                <c:pt idx="4549">
                  <c:v>4550</c:v>
                </c:pt>
                <c:pt idx="4550">
                  <c:v>4551</c:v>
                </c:pt>
                <c:pt idx="4551">
                  <c:v>4552</c:v>
                </c:pt>
                <c:pt idx="4552">
                  <c:v>4553</c:v>
                </c:pt>
                <c:pt idx="4553">
                  <c:v>4554</c:v>
                </c:pt>
                <c:pt idx="4554">
                  <c:v>4555</c:v>
                </c:pt>
                <c:pt idx="4555">
                  <c:v>4556</c:v>
                </c:pt>
                <c:pt idx="4556">
                  <c:v>4557</c:v>
                </c:pt>
                <c:pt idx="4557">
                  <c:v>4558</c:v>
                </c:pt>
                <c:pt idx="4558">
                  <c:v>4559</c:v>
                </c:pt>
                <c:pt idx="4559">
                  <c:v>4560</c:v>
                </c:pt>
                <c:pt idx="4560">
                  <c:v>4561</c:v>
                </c:pt>
                <c:pt idx="4561">
                  <c:v>4562</c:v>
                </c:pt>
                <c:pt idx="4562">
                  <c:v>4563</c:v>
                </c:pt>
                <c:pt idx="4563">
                  <c:v>4564</c:v>
                </c:pt>
                <c:pt idx="4564">
                  <c:v>4565</c:v>
                </c:pt>
                <c:pt idx="4565">
                  <c:v>4566</c:v>
                </c:pt>
                <c:pt idx="4566">
                  <c:v>4567</c:v>
                </c:pt>
                <c:pt idx="4567">
                  <c:v>4568</c:v>
                </c:pt>
                <c:pt idx="4568">
                  <c:v>4569</c:v>
                </c:pt>
                <c:pt idx="4569">
                  <c:v>4570</c:v>
                </c:pt>
                <c:pt idx="4570">
                  <c:v>4571</c:v>
                </c:pt>
                <c:pt idx="4571">
                  <c:v>4572</c:v>
                </c:pt>
                <c:pt idx="4572">
                  <c:v>4573</c:v>
                </c:pt>
                <c:pt idx="4573">
                  <c:v>4574</c:v>
                </c:pt>
                <c:pt idx="4574">
                  <c:v>4575</c:v>
                </c:pt>
                <c:pt idx="4575">
                  <c:v>4576</c:v>
                </c:pt>
                <c:pt idx="4576">
                  <c:v>4577</c:v>
                </c:pt>
                <c:pt idx="4577">
                  <c:v>4578</c:v>
                </c:pt>
                <c:pt idx="4578">
                  <c:v>4579</c:v>
                </c:pt>
                <c:pt idx="4579">
                  <c:v>4580</c:v>
                </c:pt>
                <c:pt idx="4580">
                  <c:v>4581</c:v>
                </c:pt>
                <c:pt idx="4581">
                  <c:v>4582</c:v>
                </c:pt>
                <c:pt idx="4582">
                  <c:v>4583</c:v>
                </c:pt>
                <c:pt idx="4583">
                  <c:v>4584</c:v>
                </c:pt>
                <c:pt idx="4584">
                  <c:v>4585</c:v>
                </c:pt>
                <c:pt idx="4585">
                  <c:v>4586</c:v>
                </c:pt>
                <c:pt idx="4586">
                  <c:v>4587</c:v>
                </c:pt>
                <c:pt idx="4587">
                  <c:v>4588</c:v>
                </c:pt>
                <c:pt idx="4588">
                  <c:v>4589</c:v>
                </c:pt>
                <c:pt idx="4589">
                  <c:v>4590</c:v>
                </c:pt>
                <c:pt idx="4590">
                  <c:v>4591</c:v>
                </c:pt>
                <c:pt idx="4591">
                  <c:v>4592</c:v>
                </c:pt>
                <c:pt idx="4592">
                  <c:v>4593</c:v>
                </c:pt>
                <c:pt idx="4593">
                  <c:v>4594</c:v>
                </c:pt>
                <c:pt idx="4594">
                  <c:v>4595</c:v>
                </c:pt>
                <c:pt idx="4595">
                  <c:v>4596</c:v>
                </c:pt>
                <c:pt idx="4596">
                  <c:v>4597</c:v>
                </c:pt>
                <c:pt idx="4597">
                  <c:v>4598</c:v>
                </c:pt>
                <c:pt idx="4598">
                  <c:v>4599</c:v>
                </c:pt>
                <c:pt idx="4599">
                  <c:v>4600</c:v>
                </c:pt>
                <c:pt idx="4600">
                  <c:v>4601</c:v>
                </c:pt>
                <c:pt idx="4601">
                  <c:v>4602</c:v>
                </c:pt>
                <c:pt idx="4602">
                  <c:v>4603</c:v>
                </c:pt>
                <c:pt idx="4603">
                  <c:v>4604</c:v>
                </c:pt>
                <c:pt idx="4604">
                  <c:v>4605</c:v>
                </c:pt>
                <c:pt idx="4605">
                  <c:v>4606</c:v>
                </c:pt>
                <c:pt idx="4606">
                  <c:v>4607</c:v>
                </c:pt>
                <c:pt idx="4607">
                  <c:v>4608</c:v>
                </c:pt>
                <c:pt idx="4608">
                  <c:v>4609</c:v>
                </c:pt>
                <c:pt idx="4609">
                  <c:v>4610</c:v>
                </c:pt>
                <c:pt idx="4610">
                  <c:v>4611</c:v>
                </c:pt>
                <c:pt idx="4611">
                  <c:v>4612</c:v>
                </c:pt>
                <c:pt idx="4612">
                  <c:v>4613</c:v>
                </c:pt>
                <c:pt idx="4613">
                  <c:v>4614</c:v>
                </c:pt>
                <c:pt idx="4614">
                  <c:v>4615</c:v>
                </c:pt>
                <c:pt idx="4615">
                  <c:v>4616</c:v>
                </c:pt>
                <c:pt idx="4616">
                  <c:v>4617</c:v>
                </c:pt>
                <c:pt idx="4617">
                  <c:v>4618</c:v>
                </c:pt>
                <c:pt idx="4618">
                  <c:v>4619</c:v>
                </c:pt>
                <c:pt idx="4619">
                  <c:v>4620</c:v>
                </c:pt>
                <c:pt idx="4620">
                  <c:v>4621</c:v>
                </c:pt>
                <c:pt idx="4621">
                  <c:v>4622</c:v>
                </c:pt>
                <c:pt idx="4622">
                  <c:v>4623</c:v>
                </c:pt>
                <c:pt idx="4623">
                  <c:v>4624</c:v>
                </c:pt>
                <c:pt idx="4624">
                  <c:v>4625</c:v>
                </c:pt>
                <c:pt idx="4625">
                  <c:v>4626</c:v>
                </c:pt>
                <c:pt idx="4626">
                  <c:v>4627</c:v>
                </c:pt>
                <c:pt idx="4627">
                  <c:v>4628</c:v>
                </c:pt>
                <c:pt idx="4628">
                  <c:v>4629</c:v>
                </c:pt>
                <c:pt idx="4629">
                  <c:v>4630</c:v>
                </c:pt>
                <c:pt idx="4630">
                  <c:v>4631</c:v>
                </c:pt>
                <c:pt idx="4631">
                  <c:v>4632</c:v>
                </c:pt>
                <c:pt idx="4632">
                  <c:v>4633</c:v>
                </c:pt>
                <c:pt idx="4633">
                  <c:v>4634</c:v>
                </c:pt>
                <c:pt idx="4634">
                  <c:v>4635</c:v>
                </c:pt>
                <c:pt idx="4635">
                  <c:v>4636</c:v>
                </c:pt>
                <c:pt idx="4636">
                  <c:v>4637</c:v>
                </c:pt>
                <c:pt idx="4637">
                  <c:v>4638</c:v>
                </c:pt>
                <c:pt idx="4638">
                  <c:v>4639</c:v>
                </c:pt>
                <c:pt idx="4639">
                  <c:v>4640</c:v>
                </c:pt>
                <c:pt idx="4640">
                  <c:v>4641</c:v>
                </c:pt>
                <c:pt idx="4641">
                  <c:v>4642</c:v>
                </c:pt>
                <c:pt idx="4642">
                  <c:v>4643</c:v>
                </c:pt>
                <c:pt idx="4643">
                  <c:v>4644</c:v>
                </c:pt>
                <c:pt idx="4644">
                  <c:v>4645</c:v>
                </c:pt>
                <c:pt idx="4645">
                  <c:v>4646</c:v>
                </c:pt>
                <c:pt idx="4646">
                  <c:v>4647</c:v>
                </c:pt>
                <c:pt idx="4647">
                  <c:v>4648</c:v>
                </c:pt>
                <c:pt idx="4648">
                  <c:v>4649</c:v>
                </c:pt>
                <c:pt idx="4649">
                  <c:v>4650</c:v>
                </c:pt>
                <c:pt idx="4650">
                  <c:v>4651</c:v>
                </c:pt>
                <c:pt idx="4651">
                  <c:v>4652</c:v>
                </c:pt>
                <c:pt idx="4652">
                  <c:v>4653</c:v>
                </c:pt>
                <c:pt idx="4653">
                  <c:v>4654</c:v>
                </c:pt>
                <c:pt idx="4654">
                  <c:v>4655</c:v>
                </c:pt>
                <c:pt idx="4655">
                  <c:v>4656</c:v>
                </c:pt>
                <c:pt idx="4656">
                  <c:v>4657</c:v>
                </c:pt>
                <c:pt idx="4657">
                  <c:v>4658</c:v>
                </c:pt>
                <c:pt idx="4658">
                  <c:v>4659</c:v>
                </c:pt>
                <c:pt idx="4659">
                  <c:v>4660</c:v>
                </c:pt>
                <c:pt idx="4660">
                  <c:v>4661</c:v>
                </c:pt>
                <c:pt idx="4661">
                  <c:v>4662</c:v>
                </c:pt>
                <c:pt idx="4662">
                  <c:v>4663</c:v>
                </c:pt>
                <c:pt idx="4663">
                  <c:v>4664</c:v>
                </c:pt>
                <c:pt idx="4664">
                  <c:v>4665</c:v>
                </c:pt>
                <c:pt idx="4665">
                  <c:v>4666</c:v>
                </c:pt>
                <c:pt idx="4666">
                  <c:v>4667</c:v>
                </c:pt>
                <c:pt idx="4667">
                  <c:v>4668</c:v>
                </c:pt>
                <c:pt idx="4668">
                  <c:v>4669</c:v>
                </c:pt>
                <c:pt idx="4669">
                  <c:v>4670</c:v>
                </c:pt>
                <c:pt idx="4670">
                  <c:v>4671</c:v>
                </c:pt>
                <c:pt idx="4671">
                  <c:v>4672</c:v>
                </c:pt>
                <c:pt idx="4672">
                  <c:v>4673</c:v>
                </c:pt>
                <c:pt idx="4673">
                  <c:v>4674</c:v>
                </c:pt>
                <c:pt idx="4674">
                  <c:v>4675</c:v>
                </c:pt>
                <c:pt idx="4675">
                  <c:v>4676</c:v>
                </c:pt>
                <c:pt idx="4676">
                  <c:v>4677</c:v>
                </c:pt>
                <c:pt idx="4677">
                  <c:v>4678</c:v>
                </c:pt>
                <c:pt idx="4678">
                  <c:v>4679</c:v>
                </c:pt>
                <c:pt idx="4679">
                  <c:v>4680</c:v>
                </c:pt>
                <c:pt idx="4680">
                  <c:v>4681</c:v>
                </c:pt>
                <c:pt idx="4681">
                  <c:v>4682</c:v>
                </c:pt>
                <c:pt idx="4682">
                  <c:v>4683</c:v>
                </c:pt>
                <c:pt idx="4683">
                  <c:v>4684</c:v>
                </c:pt>
                <c:pt idx="4684">
                  <c:v>4685</c:v>
                </c:pt>
                <c:pt idx="4685">
                  <c:v>4686</c:v>
                </c:pt>
                <c:pt idx="4686">
                  <c:v>4687</c:v>
                </c:pt>
                <c:pt idx="4687">
                  <c:v>4688</c:v>
                </c:pt>
                <c:pt idx="4688">
                  <c:v>4689</c:v>
                </c:pt>
                <c:pt idx="4689">
                  <c:v>4690</c:v>
                </c:pt>
                <c:pt idx="4690">
                  <c:v>4691</c:v>
                </c:pt>
                <c:pt idx="4691">
                  <c:v>4692</c:v>
                </c:pt>
                <c:pt idx="4692">
                  <c:v>4693</c:v>
                </c:pt>
                <c:pt idx="4693">
                  <c:v>4694</c:v>
                </c:pt>
                <c:pt idx="4694">
                  <c:v>4695</c:v>
                </c:pt>
                <c:pt idx="4695">
                  <c:v>4696</c:v>
                </c:pt>
                <c:pt idx="4696">
                  <c:v>4697</c:v>
                </c:pt>
                <c:pt idx="4697">
                  <c:v>4698</c:v>
                </c:pt>
                <c:pt idx="4698">
                  <c:v>4699</c:v>
                </c:pt>
                <c:pt idx="4699">
                  <c:v>4700</c:v>
                </c:pt>
                <c:pt idx="4700">
                  <c:v>4701</c:v>
                </c:pt>
                <c:pt idx="4701">
                  <c:v>4702</c:v>
                </c:pt>
                <c:pt idx="4702">
                  <c:v>4703</c:v>
                </c:pt>
                <c:pt idx="4703">
                  <c:v>4704</c:v>
                </c:pt>
                <c:pt idx="4704">
                  <c:v>4705</c:v>
                </c:pt>
                <c:pt idx="4705">
                  <c:v>4706</c:v>
                </c:pt>
                <c:pt idx="4706">
                  <c:v>4707</c:v>
                </c:pt>
                <c:pt idx="4707">
                  <c:v>4708</c:v>
                </c:pt>
                <c:pt idx="4708">
                  <c:v>4709</c:v>
                </c:pt>
                <c:pt idx="4709">
                  <c:v>4710</c:v>
                </c:pt>
                <c:pt idx="4710">
                  <c:v>4711</c:v>
                </c:pt>
                <c:pt idx="4711">
                  <c:v>4712</c:v>
                </c:pt>
                <c:pt idx="4712">
                  <c:v>4713</c:v>
                </c:pt>
                <c:pt idx="4713">
                  <c:v>4714</c:v>
                </c:pt>
                <c:pt idx="4714">
                  <c:v>4715</c:v>
                </c:pt>
                <c:pt idx="4715">
                  <c:v>4716</c:v>
                </c:pt>
                <c:pt idx="4716">
                  <c:v>4717</c:v>
                </c:pt>
                <c:pt idx="4717">
                  <c:v>4718</c:v>
                </c:pt>
                <c:pt idx="4718">
                  <c:v>4719</c:v>
                </c:pt>
                <c:pt idx="4719">
                  <c:v>4720</c:v>
                </c:pt>
                <c:pt idx="4720">
                  <c:v>4721</c:v>
                </c:pt>
                <c:pt idx="4721">
                  <c:v>4722</c:v>
                </c:pt>
                <c:pt idx="4722">
                  <c:v>4723</c:v>
                </c:pt>
                <c:pt idx="4723">
                  <c:v>4724</c:v>
                </c:pt>
                <c:pt idx="4724">
                  <c:v>4725</c:v>
                </c:pt>
                <c:pt idx="4725">
                  <c:v>4726</c:v>
                </c:pt>
                <c:pt idx="4726">
                  <c:v>4727</c:v>
                </c:pt>
                <c:pt idx="4727">
                  <c:v>4728</c:v>
                </c:pt>
                <c:pt idx="4728">
                  <c:v>4729</c:v>
                </c:pt>
                <c:pt idx="4729">
                  <c:v>4730</c:v>
                </c:pt>
                <c:pt idx="4730">
                  <c:v>4731</c:v>
                </c:pt>
                <c:pt idx="4731">
                  <c:v>4732</c:v>
                </c:pt>
                <c:pt idx="4732">
                  <c:v>4733</c:v>
                </c:pt>
                <c:pt idx="4733">
                  <c:v>4734</c:v>
                </c:pt>
                <c:pt idx="4734">
                  <c:v>4735</c:v>
                </c:pt>
                <c:pt idx="4735">
                  <c:v>4736</c:v>
                </c:pt>
                <c:pt idx="4736">
                  <c:v>4737</c:v>
                </c:pt>
                <c:pt idx="4737">
                  <c:v>4738</c:v>
                </c:pt>
                <c:pt idx="4738">
                  <c:v>4739</c:v>
                </c:pt>
                <c:pt idx="4739">
                  <c:v>4740</c:v>
                </c:pt>
                <c:pt idx="4740">
                  <c:v>4741</c:v>
                </c:pt>
                <c:pt idx="4741">
                  <c:v>4742</c:v>
                </c:pt>
                <c:pt idx="4742">
                  <c:v>4743</c:v>
                </c:pt>
                <c:pt idx="4743">
                  <c:v>4744</c:v>
                </c:pt>
                <c:pt idx="4744">
                  <c:v>4745</c:v>
                </c:pt>
                <c:pt idx="4745">
                  <c:v>4746</c:v>
                </c:pt>
                <c:pt idx="4746">
                  <c:v>4747</c:v>
                </c:pt>
                <c:pt idx="4747">
                  <c:v>4748</c:v>
                </c:pt>
                <c:pt idx="4748">
                  <c:v>4749</c:v>
                </c:pt>
                <c:pt idx="4749">
                  <c:v>4750</c:v>
                </c:pt>
                <c:pt idx="4750">
                  <c:v>4751</c:v>
                </c:pt>
                <c:pt idx="4751">
                  <c:v>4752</c:v>
                </c:pt>
                <c:pt idx="4752">
                  <c:v>4753</c:v>
                </c:pt>
                <c:pt idx="4753">
                  <c:v>4754</c:v>
                </c:pt>
                <c:pt idx="4754">
                  <c:v>4755</c:v>
                </c:pt>
                <c:pt idx="4755">
                  <c:v>4756</c:v>
                </c:pt>
                <c:pt idx="4756">
                  <c:v>4757</c:v>
                </c:pt>
                <c:pt idx="4757">
                  <c:v>4758</c:v>
                </c:pt>
                <c:pt idx="4758">
                  <c:v>4759</c:v>
                </c:pt>
                <c:pt idx="4759">
                  <c:v>4760</c:v>
                </c:pt>
                <c:pt idx="4760">
                  <c:v>4761</c:v>
                </c:pt>
                <c:pt idx="4761">
                  <c:v>4762</c:v>
                </c:pt>
                <c:pt idx="4762">
                  <c:v>4763</c:v>
                </c:pt>
                <c:pt idx="4763">
                  <c:v>4764</c:v>
                </c:pt>
                <c:pt idx="4764">
                  <c:v>4765</c:v>
                </c:pt>
                <c:pt idx="4765">
                  <c:v>4766</c:v>
                </c:pt>
                <c:pt idx="4766">
                  <c:v>4767</c:v>
                </c:pt>
                <c:pt idx="4767">
                  <c:v>4768</c:v>
                </c:pt>
                <c:pt idx="4768">
                  <c:v>4769</c:v>
                </c:pt>
                <c:pt idx="4769">
                  <c:v>4770</c:v>
                </c:pt>
                <c:pt idx="4770">
                  <c:v>4771</c:v>
                </c:pt>
                <c:pt idx="4771">
                  <c:v>4772</c:v>
                </c:pt>
                <c:pt idx="4772">
                  <c:v>4773</c:v>
                </c:pt>
                <c:pt idx="4773">
                  <c:v>4774</c:v>
                </c:pt>
                <c:pt idx="4774">
                  <c:v>4775</c:v>
                </c:pt>
                <c:pt idx="4775">
                  <c:v>4776</c:v>
                </c:pt>
                <c:pt idx="4776">
                  <c:v>4777</c:v>
                </c:pt>
                <c:pt idx="4777">
                  <c:v>4778</c:v>
                </c:pt>
                <c:pt idx="4778">
                  <c:v>4779</c:v>
                </c:pt>
                <c:pt idx="4779">
                  <c:v>4780</c:v>
                </c:pt>
                <c:pt idx="4780">
                  <c:v>4781</c:v>
                </c:pt>
                <c:pt idx="4781">
                  <c:v>4782</c:v>
                </c:pt>
                <c:pt idx="4782">
                  <c:v>4783</c:v>
                </c:pt>
                <c:pt idx="4783">
                  <c:v>4784</c:v>
                </c:pt>
                <c:pt idx="4784">
                  <c:v>4785</c:v>
                </c:pt>
                <c:pt idx="4785">
                  <c:v>4786</c:v>
                </c:pt>
                <c:pt idx="4786">
                  <c:v>4787</c:v>
                </c:pt>
                <c:pt idx="4787">
                  <c:v>4788</c:v>
                </c:pt>
                <c:pt idx="4788">
                  <c:v>4789</c:v>
                </c:pt>
                <c:pt idx="4789">
                  <c:v>4790</c:v>
                </c:pt>
                <c:pt idx="4790">
                  <c:v>4791</c:v>
                </c:pt>
                <c:pt idx="4791">
                  <c:v>4792</c:v>
                </c:pt>
                <c:pt idx="4792">
                  <c:v>4793</c:v>
                </c:pt>
                <c:pt idx="4793">
                  <c:v>4794</c:v>
                </c:pt>
                <c:pt idx="4794">
                  <c:v>4795</c:v>
                </c:pt>
                <c:pt idx="4795">
                  <c:v>4796</c:v>
                </c:pt>
                <c:pt idx="4796">
                  <c:v>4797</c:v>
                </c:pt>
                <c:pt idx="4797">
                  <c:v>4798</c:v>
                </c:pt>
                <c:pt idx="4798">
                  <c:v>4799</c:v>
                </c:pt>
                <c:pt idx="4799">
                  <c:v>4800</c:v>
                </c:pt>
                <c:pt idx="4800">
                  <c:v>4801</c:v>
                </c:pt>
                <c:pt idx="4801">
                  <c:v>4802</c:v>
                </c:pt>
                <c:pt idx="4802">
                  <c:v>4803</c:v>
                </c:pt>
                <c:pt idx="4803">
                  <c:v>4804</c:v>
                </c:pt>
                <c:pt idx="4804">
                  <c:v>4805</c:v>
                </c:pt>
                <c:pt idx="4805">
                  <c:v>4806</c:v>
                </c:pt>
                <c:pt idx="4806">
                  <c:v>4807</c:v>
                </c:pt>
                <c:pt idx="4807">
                  <c:v>4808</c:v>
                </c:pt>
                <c:pt idx="4808">
                  <c:v>4809</c:v>
                </c:pt>
                <c:pt idx="4809">
                  <c:v>4810</c:v>
                </c:pt>
                <c:pt idx="4810">
                  <c:v>4811</c:v>
                </c:pt>
                <c:pt idx="4811">
                  <c:v>4812</c:v>
                </c:pt>
                <c:pt idx="4812">
                  <c:v>4813</c:v>
                </c:pt>
                <c:pt idx="4813">
                  <c:v>4814</c:v>
                </c:pt>
                <c:pt idx="4814">
                  <c:v>4815</c:v>
                </c:pt>
                <c:pt idx="4815">
                  <c:v>4816</c:v>
                </c:pt>
                <c:pt idx="4816">
                  <c:v>4817</c:v>
                </c:pt>
                <c:pt idx="4817">
                  <c:v>4818</c:v>
                </c:pt>
                <c:pt idx="4818">
                  <c:v>4819</c:v>
                </c:pt>
                <c:pt idx="4819">
                  <c:v>4820</c:v>
                </c:pt>
                <c:pt idx="4820">
                  <c:v>4821</c:v>
                </c:pt>
                <c:pt idx="4821">
                  <c:v>4822</c:v>
                </c:pt>
                <c:pt idx="4822">
                  <c:v>4823</c:v>
                </c:pt>
                <c:pt idx="4823">
                  <c:v>4824</c:v>
                </c:pt>
                <c:pt idx="4824">
                  <c:v>4825</c:v>
                </c:pt>
                <c:pt idx="4825">
                  <c:v>4826</c:v>
                </c:pt>
                <c:pt idx="4826">
                  <c:v>4827</c:v>
                </c:pt>
                <c:pt idx="4827">
                  <c:v>4828</c:v>
                </c:pt>
                <c:pt idx="4828">
                  <c:v>4829</c:v>
                </c:pt>
                <c:pt idx="4829">
                  <c:v>4830</c:v>
                </c:pt>
                <c:pt idx="4830">
                  <c:v>4831</c:v>
                </c:pt>
                <c:pt idx="4831">
                  <c:v>4832</c:v>
                </c:pt>
                <c:pt idx="4832">
                  <c:v>4833</c:v>
                </c:pt>
                <c:pt idx="4833">
                  <c:v>4834</c:v>
                </c:pt>
                <c:pt idx="4834">
                  <c:v>4835</c:v>
                </c:pt>
                <c:pt idx="4835">
                  <c:v>4836</c:v>
                </c:pt>
                <c:pt idx="4836">
                  <c:v>4837</c:v>
                </c:pt>
                <c:pt idx="4837">
                  <c:v>4838</c:v>
                </c:pt>
                <c:pt idx="4838">
                  <c:v>4839</c:v>
                </c:pt>
                <c:pt idx="4839">
                  <c:v>4840</c:v>
                </c:pt>
                <c:pt idx="4840">
                  <c:v>4841</c:v>
                </c:pt>
                <c:pt idx="4841">
                  <c:v>4842</c:v>
                </c:pt>
                <c:pt idx="4842">
                  <c:v>4843</c:v>
                </c:pt>
                <c:pt idx="4843">
                  <c:v>4844</c:v>
                </c:pt>
                <c:pt idx="4844">
                  <c:v>4845</c:v>
                </c:pt>
                <c:pt idx="4845">
                  <c:v>4846</c:v>
                </c:pt>
                <c:pt idx="4846">
                  <c:v>4847</c:v>
                </c:pt>
                <c:pt idx="4847">
                  <c:v>4848</c:v>
                </c:pt>
                <c:pt idx="4848">
                  <c:v>4849</c:v>
                </c:pt>
                <c:pt idx="4849">
                  <c:v>4850</c:v>
                </c:pt>
                <c:pt idx="4850">
                  <c:v>4851</c:v>
                </c:pt>
                <c:pt idx="4851">
                  <c:v>4852</c:v>
                </c:pt>
                <c:pt idx="4852">
                  <c:v>4853</c:v>
                </c:pt>
                <c:pt idx="4853">
                  <c:v>4854</c:v>
                </c:pt>
                <c:pt idx="4854">
                  <c:v>4855</c:v>
                </c:pt>
                <c:pt idx="4855">
                  <c:v>4856</c:v>
                </c:pt>
                <c:pt idx="4856">
                  <c:v>4857</c:v>
                </c:pt>
                <c:pt idx="4857">
                  <c:v>4858</c:v>
                </c:pt>
                <c:pt idx="4858">
                  <c:v>4859</c:v>
                </c:pt>
                <c:pt idx="4859">
                  <c:v>4860</c:v>
                </c:pt>
                <c:pt idx="4860">
                  <c:v>4861</c:v>
                </c:pt>
                <c:pt idx="4861">
                  <c:v>4862</c:v>
                </c:pt>
                <c:pt idx="4862">
                  <c:v>4863</c:v>
                </c:pt>
                <c:pt idx="4863">
                  <c:v>4864</c:v>
                </c:pt>
                <c:pt idx="4864">
                  <c:v>4865</c:v>
                </c:pt>
                <c:pt idx="4865">
                  <c:v>4866</c:v>
                </c:pt>
                <c:pt idx="4866">
                  <c:v>4867</c:v>
                </c:pt>
                <c:pt idx="4867">
                  <c:v>4868</c:v>
                </c:pt>
                <c:pt idx="4868">
                  <c:v>4869</c:v>
                </c:pt>
                <c:pt idx="4869">
                  <c:v>4870</c:v>
                </c:pt>
                <c:pt idx="4870">
                  <c:v>4871</c:v>
                </c:pt>
                <c:pt idx="4871">
                  <c:v>4872</c:v>
                </c:pt>
                <c:pt idx="4872">
                  <c:v>4873</c:v>
                </c:pt>
                <c:pt idx="4873">
                  <c:v>4874</c:v>
                </c:pt>
                <c:pt idx="4874">
                  <c:v>4875</c:v>
                </c:pt>
                <c:pt idx="4875">
                  <c:v>4876</c:v>
                </c:pt>
                <c:pt idx="4876">
                  <c:v>4877</c:v>
                </c:pt>
                <c:pt idx="4877">
                  <c:v>4878</c:v>
                </c:pt>
                <c:pt idx="4878">
                  <c:v>4879</c:v>
                </c:pt>
                <c:pt idx="4879">
                  <c:v>4880</c:v>
                </c:pt>
                <c:pt idx="4880">
                  <c:v>4881</c:v>
                </c:pt>
                <c:pt idx="4881">
                  <c:v>4882</c:v>
                </c:pt>
                <c:pt idx="4882">
                  <c:v>4883</c:v>
                </c:pt>
                <c:pt idx="4883">
                  <c:v>4884</c:v>
                </c:pt>
                <c:pt idx="4884">
                  <c:v>4885</c:v>
                </c:pt>
                <c:pt idx="4885">
                  <c:v>4886</c:v>
                </c:pt>
                <c:pt idx="4886">
                  <c:v>4887</c:v>
                </c:pt>
                <c:pt idx="4887">
                  <c:v>4888</c:v>
                </c:pt>
                <c:pt idx="4888">
                  <c:v>4889</c:v>
                </c:pt>
                <c:pt idx="4889">
                  <c:v>4890</c:v>
                </c:pt>
                <c:pt idx="4890">
                  <c:v>4891</c:v>
                </c:pt>
                <c:pt idx="4891">
                  <c:v>4892</c:v>
                </c:pt>
                <c:pt idx="4892">
                  <c:v>4893</c:v>
                </c:pt>
                <c:pt idx="4893">
                  <c:v>4894</c:v>
                </c:pt>
                <c:pt idx="4894">
                  <c:v>4895</c:v>
                </c:pt>
                <c:pt idx="4895">
                  <c:v>4896</c:v>
                </c:pt>
                <c:pt idx="4896">
                  <c:v>4897</c:v>
                </c:pt>
                <c:pt idx="4897">
                  <c:v>4898</c:v>
                </c:pt>
                <c:pt idx="4898">
                  <c:v>4899</c:v>
                </c:pt>
                <c:pt idx="4899">
                  <c:v>4900</c:v>
                </c:pt>
                <c:pt idx="4900">
                  <c:v>4901</c:v>
                </c:pt>
                <c:pt idx="4901">
                  <c:v>4902</c:v>
                </c:pt>
                <c:pt idx="4902">
                  <c:v>4903</c:v>
                </c:pt>
                <c:pt idx="4903">
                  <c:v>4904</c:v>
                </c:pt>
                <c:pt idx="4904">
                  <c:v>4905</c:v>
                </c:pt>
                <c:pt idx="4905">
                  <c:v>4906</c:v>
                </c:pt>
                <c:pt idx="4906">
                  <c:v>4907</c:v>
                </c:pt>
                <c:pt idx="4907">
                  <c:v>4908</c:v>
                </c:pt>
                <c:pt idx="4908">
                  <c:v>4909</c:v>
                </c:pt>
                <c:pt idx="4909">
                  <c:v>4910</c:v>
                </c:pt>
                <c:pt idx="4910">
                  <c:v>4911</c:v>
                </c:pt>
                <c:pt idx="4911">
                  <c:v>4912</c:v>
                </c:pt>
                <c:pt idx="4912">
                  <c:v>4913</c:v>
                </c:pt>
                <c:pt idx="4913">
                  <c:v>4914</c:v>
                </c:pt>
                <c:pt idx="4914">
                  <c:v>4915</c:v>
                </c:pt>
                <c:pt idx="4915">
                  <c:v>4916</c:v>
                </c:pt>
                <c:pt idx="4916">
                  <c:v>4917</c:v>
                </c:pt>
                <c:pt idx="4917">
                  <c:v>4918</c:v>
                </c:pt>
                <c:pt idx="4918">
                  <c:v>4919</c:v>
                </c:pt>
                <c:pt idx="4919">
                  <c:v>4920</c:v>
                </c:pt>
                <c:pt idx="4920">
                  <c:v>4921</c:v>
                </c:pt>
                <c:pt idx="4921">
                  <c:v>4922</c:v>
                </c:pt>
                <c:pt idx="4922">
                  <c:v>4923</c:v>
                </c:pt>
                <c:pt idx="4923">
                  <c:v>4924</c:v>
                </c:pt>
                <c:pt idx="4924">
                  <c:v>4925</c:v>
                </c:pt>
                <c:pt idx="4925">
                  <c:v>4926</c:v>
                </c:pt>
                <c:pt idx="4926">
                  <c:v>4927</c:v>
                </c:pt>
                <c:pt idx="4927">
                  <c:v>4928</c:v>
                </c:pt>
                <c:pt idx="4928">
                  <c:v>4929</c:v>
                </c:pt>
                <c:pt idx="4929">
                  <c:v>4930</c:v>
                </c:pt>
                <c:pt idx="4930">
                  <c:v>4931</c:v>
                </c:pt>
                <c:pt idx="4931">
                  <c:v>4932</c:v>
                </c:pt>
                <c:pt idx="4932">
                  <c:v>4933</c:v>
                </c:pt>
                <c:pt idx="4933">
                  <c:v>4934</c:v>
                </c:pt>
                <c:pt idx="4934">
                  <c:v>4935</c:v>
                </c:pt>
                <c:pt idx="4935">
                  <c:v>4936</c:v>
                </c:pt>
                <c:pt idx="4936">
                  <c:v>4937</c:v>
                </c:pt>
                <c:pt idx="4937">
                  <c:v>4938</c:v>
                </c:pt>
                <c:pt idx="4938">
                  <c:v>4939</c:v>
                </c:pt>
                <c:pt idx="4939">
                  <c:v>4940</c:v>
                </c:pt>
                <c:pt idx="4940">
                  <c:v>4941</c:v>
                </c:pt>
                <c:pt idx="4941">
                  <c:v>4942</c:v>
                </c:pt>
                <c:pt idx="4942">
                  <c:v>4943</c:v>
                </c:pt>
                <c:pt idx="4943">
                  <c:v>4944</c:v>
                </c:pt>
                <c:pt idx="4944">
                  <c:v>4945</c:v>
                </c:pt>
                <c:pt idx="4945">
                  <c:v>4946</c:v>
                </c:pt>
                <c:pt idx="4946">
                  <c:v>4947</c:v>
                </c:pt>
                <c:pt idx="4947">
                  <c:v>4948</c:v>
                </c:pt>
                <c:pt idx="4948">
                  <c:v>4949</c:v>
                </c:pt>
                <c:pt idx="4949">
                  <c:v>4950</c:v>
                </c:pt>
                <c:pt idx="4950">
                  <c:v>4951</c:v>
                </c:pt>
                <c:pt idx="4951">
                  <c:v>4952</c:v>
                </c:pt>
                <c:pt idx="4952">
                  <c:v>4953</c:v>
                </c:pt>
                <c:pt idx="4953">
                  <c:v>4954</c:v>
                </c:pt>
                <c:pt idx="4954">
                  <c:v>4955</c:v>
                </c:pt>
                <c:pt idx="4955">
                  <c:v>4956</c:v>
                </c:pt>
                <c:pt idx="4956">
                  <c:v>4957</c:v>
                </c:pt>
                <c:pt idx="4957">
                  <c:v>4958</c:v>
                </c:pt>
                <c:pt idx="4958">
                  <c:v>4959</c:v>
                </c:pt>
                <c:pt idx="4959">
                  <c:v>4960</c:v>
                </c:pt>
                <c:pt idx="4960">
                  <c:v>4961</c:v>
                </c:pt>
                <c:pt idx="4961">
                  <c:v>4962</c:v>
                </c:pt>
                <c:pt idx="4962">
                  <c:v>4963</c:v>
                </c:pt>
                <c:pt idx="4963">
                  <c:v>4964</c:v>
                </c:pt>
                <c:pt idx="4964">
                  <c:v>4965</c:v>
                </c:pt>
                <c:pt idx="4965">
                  <c:v>4966</c:v>
                </c:pt>
                <c:pt idx="4966">
                  <c:v>4967</c:v>
                </c:pt>
                <c:pt idx="4967">
                  <c:v>4968</c:v>
                </c:pt>
                <c:pt idx="4968">
                  <c:v>4969</c:v>
                </c:pt>
                <c:pt idx="4969">
                  <c:v>4970</c:v>
                </c:pt>
                <c:pt idx="4970">
                  <c:v>4971</c:v>
                </c:pt>
                <c:pt idx="4971">
                  <c:v>4972</c:v>
                </c:pt>
                <c:pt idx="4972">
                  <c:v>4973</c:v>
                </c:pt>
                <c:pt idx="4973">
                  <c:v>4974</c:v>
                </c:pt>
                <c:pt idx="4974">
                  <c:v>4975</c:v>
                </c:pt>
                <c:pt idx="4975">
                  <c:v>4976</c:v>
                </c:pt>
                <c:pt idx="4976">
                  <c:v>4977</c:v>
                </c:pt>
                <c:pt idx="4977">
                  <c:v>4978</c:v>
                </c:pt>
                <c:pt idx="4978">
                  <c:v>4979</c:v>
                </c:pt>
                <c:pt idx="4979">
                  <c:v>4980</c:v>
                </c:pt>
                <c:pt idx="4980">
                  <c:v>4981</c:v>
                </c:pt>
                <c:pt idx="4981">
                  <c:v>4982</c:v>
                </c:pt>
                <c:pt idx="4982">
                  <c:v>4983</c:v>
                </c:pt>
                <c:pt idx="4983">
                  <c:v>4984</c:v>
                </c:pt>
                <c:pt idx="4984">
                  <c:v>4985</c:v>
                </c:pt>
                <c:pt idx="4985">
                  <c:v>4986</c:v>
                </c:pt>
                <c:pt idx="4986">
                  <c:v>4987</c:v>
                </c:pt>
                <c:pt idx="4987">
                  <c:v>4988</c:v>
                </c:pt>
                <c:pt idx="4988">
                  <c:v>4989</c:v>
                </c:pt>
                <c:pt idx="4989">
                  <c:v>4990</c:v>
                </c:pt>
                <c:pt idx="4990">
                  <c:v>4991</c:v>
                </c:pt>
                <c:pt idx="4991">
                  <c:v>4992</c:v>
                </c:pt>
                <c:pt idx="4992">
                  <c:v>4993</c:v>
                </c:pt>
                <c:pt idx="4993">
                  <c:v>4994</c:v>
                </c:pt>
                <c:pt idx="4994">
                  <c:v>4995</c:v>
                </c:pt>
                <c:pt idx="4995">
                  <c:v>4996</c:v>
                </c:pt>
                <c:pt idx="4996">
                  <c:v>4997</c:v>
                </c:pt>
                <c:pt idx="4997">
                  <c:v>4998</c:v>
                </c:pt>
                <c:pt idx="4998">
                  <c:v>4999</c:v>
                </c:pt>
                <c:pt idx="4999">
                  <c:v>5000</c:v>
                </c:pt>
                <c:pt idx="5000">
                  <c:v>5001</c:v>
                </c:pt>
                <c:pt idx="5001">
                  <c:v>5002</c:v>
                </c:pt>
                <c:pt idx="5002">
                  <c:v>5003</c:v>
                </c:pt>
                <c:pt idx="5003">
                  <c:v>5004</c:v>
                </c:pt>
                <c:pt idx="5004">
                  <c:v>5005</c:v>
                </c:pt>
                <c:pt idx="5005">
                  <c:v>5006</c:v>
                </c:pt>
                <c:pt idx="5006">
                  <c:v>5007</c:v>
                </c:pt>
                <c:pt idx="5007">
                  <c:v>5008</c:v>
                </c:pt>
                <c:pt idx="5008">
                  <c:v>5009</c:v>
                </c:pt>
                <c:pt idx="5009">
                  <c:v>5010</c:v>
                </c:pt>
                <c:pt idx="5010">
                  <c:v>5011</c:v>
                </c:pt>
                <c:pt idx="5011">
                  <c:v>5012</c:v>
                </c:pt>
                <c:pt idx="5012">
                  <c:v>5013</c:v>
                </c:pt>
                <c:pt idx="5013">
                  <c:v>5014</c:v>
                </c:pt>
                <c:pt idx="5014">
                  <c:v>5015</c:v>
                </c:pt>
                <c:pt idx="5015">
                  <c:v>5016</c:v>
                </c:pt>
                <c:pt idx="5016">
                  <c:v>5017</c:v>
                </c:pt>
                <c:pt idx="5017">
                  <c:v>5018</c:v>
                </c:pt>
                <c:pt idx="5018">
                  <c:v>5019</c:v>
                </c:pt>
                <c:pt idx="5019">
                  <c:v>5020</c:v>
                </c:pt>
                <c:pt idx="5020">
                  <c:v>5021</c:v>
                </c:pt>
                <c:pt idx="5021">
                  <c:v>5022</c:v>
                </c:pt>
                <c:pt idx="5022">
                  <c:v>5023</c:v>
                </c:pt>
                <c:pt idx="5023">
                  <c:v>5024</c:v>
                </c:pt>
                <c:pt idx="5024">
                  <c:v>5025</c:v>
                </c:pt>
                <c:pt idx="5025">
                  <c:v>5026</c:v>
                </c:pt>
                <c:pt idx="5026">
                  <c:v>5027</c:v>
                </c:pt>
                <c:pt idx="5027">
                  <c:v>5028</c:v>
                </c:pt>
                <c:pt idx="5028">
                  <c:v>5029</c:v>
                </c:pt>
                <c:pt idx="5029">
                  <c:v>5030</c:v>
                </c:pt>
                <c:pt idx="5030">
                  <c:v>5031</c:v>
                </c:pt>
                <c:pt idx="5031">
                  <c:v>5032</c:v>
                </c:pt>
                <c:pt idx="5032">
                  <c:v>5033</c:v>
                </c:pt>
                <c:pt idx="5033">
                  <c:v>5034</c:v>
                </c:pt>
                <c:pt idx="5034">
                  <c:v>5035</c:v>
                </c:pt>
                <c:pt idx="5035">
                  <c:v>5036</c:v>
                </c:pt>
                <c:pt idx="5036">
                  <c:v>5037</c:v>
                </c:pt>
                <c:pt idx="5037">
                  <c:v>5038</c:v>
                </c:pt>
                <c:pt idx="5038">
                  <c:v>5039</c:v>
                </c:pt>
                <c:pt idx="5039">
                  <c:v>5040</c:v>
                </c:pt>
                <c:pt idx="5040">
                  <c:v>5041</c:v>
                </c:pt>
                <c:pt idx="5041">
                  <c:v>5042</c:v>
                </c:pt>
                <c:pt idx="5042">
                  <c:v>5043</c:v>
                </c:pt>
                <c:pt idx="5043">
                  <c:v>5044</c:v>
                </c:pt>
                <c:pt idx="5044">
                  <c:v>5045</c:v>
                </c:pt>
                <c:pt idx="5045">
                  <c:v>5046</c:v>
                </c:pt>
                <c:pt idx="5046">
                  <c:v>5047</c:v>
                </c:pt>
                <c:pt idx="5047">
                  <c:v>5048</c:v>
                </c:pt>
                <c:pt idx="5048">
                  <c:v>5049</c:v>
                </c:pt>
                <c:pt idx="5049">
                  <c:v>5050</c:v>
                </c:pt>
                <c:pt idx="5050">
                  <c:v>5051</c:v>
                </c:pt>
                <c:pt idx="5051">
                  <c:v>5052</c:v>
                </c:pt>
                <c:pt idx="5052">
                  <c:v>5053</c:v>
                </c:pt>
                <c:pt idx="5053">
                  <c:v>5054</c:v>
                </c:pt>
                <c:pt idx="5054">
                  <c:v>5055</c:v>
                </c:pt>
                <c:pt idx="5055">
                  <c:v>5056</c:v>
                </c:pt>
                <c:pt idx="5056">
                  <c:v>5057</c:v>
                </c:pt>
                <c:pt idx="5057">
                  <c:v>5058</c:v>
                </c:pt>
                <c:pt idx="5058">
                  <c:v>5059</c:v>
                </c:pt>
                <c:pt idx="5059">
                  <c:v>5060</c:v>
                </c:pt>
                <c:pt idx="5060">
                  <c:v>5061</c:v>
                </c:pt>
                <c:pt idx="5061">
                  <c:v>5062</c:v>
                </c:pt>
                <c:pt idx="5062">
                  <c:v>5063</c:v>
                </c:pt>
                <c:pt idx="5063">
                  <c:v>5064</c:v>
                </c:pt>
                <c:pt idx="5064">
                  <c:v>5065</c:v>
                </c:pt>
                <c:pt idx="5065">
                  <c:v>5066</c:v>
                </c:pt>
                <c:pt idx="5066">
                  <c:v>5067</c:v>
                </c:pt>
                <c:pt idx="5067">
                  <c:v>5068</c:v>
                </c:pt>
                <c:pt idx="5068">
                  <c:v>5069</c:v>
                </c:pt>
                <c:pt idx="5069">
                  <c:v>5070</c:v>
                </c:pt>
                <c:pt idx="5070">
                  <c:v>5071</c:v>
                </c:pt>
                <c:pt idx="5071">
                  <c:v>5072</c:v>
                </c:pt>
                <c:pt idx="5072">
                  <c:v>5073</c:v>
                </c:pt>
                <c:pt idx="5073">
                  <c:v>5074</c:v>
                </c:pt>
                <c:pt idx="5074">
                  <c:v>5075</c:v>
                </c:pt>
                <c:pt idx="5075">
                  <c:v>5076</c:v>
                </c:pt>
                <c:pt idx="5076">
                  <c:v>5077</c:v>
                </c:pt>
                <c:pt idx="5077">
                  <c:v>5078</c:v>
                </c:pt>
                <c:pt idx="5078">
                  <c:v>5079</c:v>
                </c:pt>
                <c:pt idx="5079">
                  <c:v>5080</c:v>
                </c:pt>
                <c:pt idx="5080">
                  <c:v>5081</c:v>
                </c:pt>
                <c:pt idx="5081">
                  <c:v>5082</c:v>
                </c:pt>
                <c:pt idx="5082">
                  <c:v>5083</c:v>
                </c:pt>
                <c:pt idx="5083">
                  <c:v>5084</c:v>
                </c:pt>
                <c:pt idx="5084">
                  <c:v>5085</c:v>
                </c:pt>
                <c:pt idx="5085">
                  <c:v>5086</c:v>
                </c:pt>
                <c:pt idx="5086">
                  <c:v>5087</c:v>
                </c:pt>
                <c:pt idx="5087">
                  <c:v>5088</c:v>
                </c:pt>
                <c:pt idx="5088">
                  <c:v>5089</c:v>
                </c:pt>
                <c:pt idx="5089">
                  <c:v>5090</c:v>
                </c:pt>
                <c:pt idx="5090">
                  <c:v>5091</c:v>
                </c:pt>
                <c:pt idx="5091">
                  <c:v>5092</c:v>
                </c:pt>
                <c:pt idx="5092">
                  <c:v>5093</c:v>
                </c:pt>
                <c:pt idx="5093">
                  <c:v>5094</c:v>
                </c:pt>
                <c:pt idx="5094">
                  <c:v>5095</c:v>
                </c:pt>
                <c:pt idx="5095">
                  <c:v>5096</c:v>
                </c:pt>
                <c:pt idx="5096">
                  <c:v>5097</c:v>
                </c:pt>
                <c:pt idx="5097">
                  <c:v>5098</c:v>
                </c:pt>
                <c:pt idx="5098">
                  <c:v>5099</c:v>
                </c:pt>
                <c:pt idx="5099">
                  <c:v>5100</c:v>
                </c:pt>
                <c:pt idx="5100">
                  <c:v>5101</c:v>
                </c:pt>
                <c:pt idx="5101">
                  <c:v>5102</c:v>
                </c:pt>
                <c:pt idx="5102">
                  <c:v>5103</c:v>
                </c:pt>
                <c:pt idx="5103">
                  <c:v>5104</c:v>
                </c:pt>
                <c:pt idx="5104">
                  <c:v>5105</c:v>
                </c:pt>
                <c:pt idx="5105">
                  <c:v>5106</c:v>
                </c:pt>
                <c:pt idx="5106">
                  <c:v>5107</c:v>
                </c:pt>
                <c:pt idx="5107">
                  <c:v>5108</c:v>
                </c:pt>
                <c:pt idx="5108">
                  <c:v>5109</c:v>
                </c:pt>
                <c:pt idx="5109">
                  <c:v>5110</c:v>
                </c:pt>
                <c:pt idx="5110">
                  <c:v>5111</c:v>
                </c:pt>
                <c:pt idx="5111">
                  <c:v>5112</c:v>
                </c:pt>
                <c:pt idx="5112">
                  <c:v>5113</c:v>
                </c:pt>
                <c:pt idx="5113">
                  <c:v>5114</c:v>
                </c:pt>
                <c:pt idx="5114">
                  <c:v>5115</c:v>
                </c:pt>
                <c:pt idx="5115">
                  <c:v>5116</c:v>
                </c:pt>
                <c:pt idx="5116">
                  <c:v>5117</c:v>
                </c:pt>
                <c:pt idx="5117">
                  <c:v>5118</c:v>
                </c:pt>
                <c:pt idx="5118">
                  <c:v>5119</c:v>
                </c:pt>
                <c:pt idx="5119">
                  <c:v>5120</c:v>
                </c:pt>
                <c:pt idx="5120">
                  <c:v>5121</c:v>
                </c:pt>
                <c:pt idx="5121">
                  <c:v>5122</c:v>
                </c:pt>
                <c:pt idx="5122">
                  <c:v>5123</c:v>
                </c:pt>
                <c:pt idx="5123">
                  <c:v>5124</c:v>
                </c:pt>
                <c:pt idx="5124">
                  <c:v>5125</c:v>
                </c:pt>
                <c:pt idx="5125">
                  <c:v>5126</c:v>
                </c:pt>
                <c:pt idx="5126">
                  <c:v>5127</c:v>
                </c:pt>
                <c:pt idx="5127">
                  <c:v>5128</c:v>
                </c:pt>
                <c:pt idx="5128">
                  <c:v>5129</c:v>
                </c:pt>
                <c:pt idx="5129">
                  <c:v>5130</c:v>
                </c:pt>
                <c:pt idx="5130">
                  <c:v>5131</c:v>
                </c:pt>
                <c:pt idx="5131">
                  <c:v>5132</c:v>
                </c:pt>
                <c:pt idx="5132">
                  <c:v>5133</c:v>
                </c:pt>
                <c:pt idx="5133">
                  <c:v>5134</c:v>
                </c:pt>
                <c:pt idx="5134">
                  <c:v>5135</c:v>
                </c:pt>
                <c:pt idx="5135">
                  <c:v>5136</c:v>
                </c:pt>
                <c:pt idx="5136">
                  <c:v>5137</c:v>
                </c:pt>
                <c:pt idx="5137">
                  <c:v>5138</c:v>
                </c:pt>
                <c:pt idx="5138">
                  <c:v>5139</c:v>
                </c:pt>
                <c:pt idx="5139">
                  <c:v>5140</c:v>
                </c:pt>
                <c:pt idx="5140">
                  <c:v>5141</c:v>
                </c:pt>
                <c:pt idx="5141">
                  <c:v>5142</c:v>
                </c:pt>
                <c:pt idx="5142">
                  <c:v>5143</c:v>
                </c:pt>
                <c:pt idx="5143">
                  <c:v>5144</c:v>
                </c:pt>
                <c:pt idx="5144">
                  <c:v>5145</c:v>
                </c:pt>
                <c:pt idx="5145">
                  <c:v>5146</c:v>
                </c:pt>
                <c:pt idx="5146">
                  <c:v>5147</c:v>
                </c:pt>
                <c:pt idx="5147">
                  <c:v>5148</c:v>
                </c:pt>
                <c:pt idx="5148">
                  <c:v>5149</c:v>
                </c:pt>
                <c:pt idx="5149">
                  <c:v>5150</c:v>
                </c:pt>
                <c:pt idx="5150">
                  <c:v>5151</c:v>
                </c:pt>
                <c:pt idx="5151">
                  <c:v>5152</c:v>
                </c:pt>
                <c:pt idx="5152">
                  <c:v>5153</c:v>
                </c:pt>
                <c:pt idx="5153">
                  <c:v>5154</c:v>
                </c:pt>
                <c:pt idx="5154">
                  <c:v>5155</c:v>
                </c:pt>
                <c:pt idx="5155">
                  <c:v>5156</c:v>
                </c:pt>
                <c:pt idx="5156">
                  <c:v>5157</c:v>
                </c:pt>
                <c:pt idx="5157">
                  <c:v>5158</c:v>
                </c:pt>
                <c:pt idx="5158">
                  <c:v>5159</c:v>
                </c:pt>
                <c:pt idx="5159">
                  <c:v>5160</c:v>
                </c:pt>
                <c:pt idx="5160">
                  <c:v>5161</c:v>
                </c:pt>
                <c:pt idx="5161">
                  <c:v>5162</c:v>
                </c:pt>
                <c:pt idx="5162">
                  <c:v>5163</c:v>
                </c:pt>
                <c:pt idx="5163">
                  <c:v>5164</c:v>
                </c:pt>
                <c:pt idx="5164">
                  <c:v>5165</c:v>
                </c:pt>
                <c:pt idx="5165">
                  <c:v>5166</c:v>
                </c:pt>
                <c:pt idx="5166">
                  <c:v>5167</c:v>
                </c:pt>
                <c:pt idx="5167">
                  <c:v>5168</c:v>
                </c:pt>
                <c:pt idx="5168">
                  <c:v>5169</c:v>
                </c:pt>
                <c:pt idx="5169">
                  <c:v>5170</c:v>
                </c:pt>
                <c:pt idx="5170">
                  <c:v>5171</c:v>
                </c:pt>
                <c:pt idx="5171">
                  <c:v>5172</c:v>
                </c:pt>
                <c:pt idx="5172">
                  <c:v>5173</c:v>
                </c:pt>
                <c:pt idx="5173">
                  <c:v>5174</c:v>
                </c:pt>
                <c:pt idx="5174">
                  <c:v>5175</c:v>
                </c:pt>
                <c:pt idx="5175">
                  <c:v>5176</c:v>
                </c:pt>
                <c:pt idx="5176">
                  <c:v>5177</c:v>
                </c:pt>
                <c:pt idx="5177">
                  <c:v>5178</c:v>
                </c:pt>
                <c:pt idx="5178">
                  <c:v>5179</c:v>
                </c:pt>
                <c:pt idx="5179">
                  <c:v>5180</c:v>
                </c:pt>
                <c:pt idx="5180">
                  <c:v>5181</c:v>
                </c:pt>
                <c:pt idx="5181">
                  <c:v>5182</c:v>
                </c:pt>
                <c:pt idx="5182">
                  <c:v>5183</c:v>
                </c:pt>
                <c:pt idx="5183">
                  <c:v>5184</c:v>
                </c:pt>
                <c:pt idx="5184">
                  <c:v>5185</c:v>
                </c:pt>
                <c:pt idx="5185">
                  <c:v>5186</c:v>
                </c:pt>
                <c:pt idx="5186">
                  <c:v>5187</c:v>
                </c:pt>
                <c:pt idx="5187">
                  <c:v>5188</c:v>
                </c:pt>
                <c:pt idx="5188">
                  <c:v>5189</c:v>
                </c:pt>
                <c:pt idx="5189">
                  <c:v>5190</c:v>
                </c:pt>
                <c:pt idx="5190">
                  <c:v>5191</c:v>
                </c:pt>
                <c:pt idx="5191">
                  <c:v>5192</c:v>
                </c:pt>
                <c:pt idx="5192">
                  <c:v>5193</c:v>
                </c:pt>
                <c:pt idx="5193">
                  <c:v>5194</c:v>
                </c:pt>
                <c:pt idx="5194">
                  <c:v>5195</c:v>
                </c:pt>
                <c:pt idx="5195">
                  <c:v>5196</c:v>
                </c:pt>
                <c:pt idx="5196">
                  <c:v>5197</c:v>
                </c:pt>
                <c:pt idx="5197">
                  <c:v>5198</c:v>
                </c:pt>
                <c:pt idx="5198">
                  <c:v>5199</c:v>
                </c:pt>
                <c:pt idx="5199">
                  <c:v>5200</c:v>
                </c:pt>
                <c:pt idx="5200">
                  <c:v>5201</c:v>
                </c:pt>
                <c:pt idx="5201">
                  <c:v>5202</c:v>
                </c:pt>
                <c:pt idx="5202">
                  <c:v>5203</c:v>
                </c:pt>
                <c:pt idx="5203">
                  <c:v>5204</c:v>
                </c:pt>
                <c:pt idx="5204">
                  <c:v>5205</c:v>
                </c:pt>
                <c:pt idx="5205">
                  <c:v>5206</c:v>
                </c:pt>
                <c:pt idx="5206">
                  <c:v>5207</c:v>
                </c:pt>
                <c:pt idx="5207">
                  <c:v>5208</c:v>
                </c:pt>
                <c:pt idx="5208">
                  <c:v>5209</c:v>
                </c:pt>
                <c:pt idx="5209">
                  <c:v>5210</c:v>
                </c:pt>
                <c:pt idx="5210">
                  <c:v>5211</c:v>
                </c:pt>
                <c:pt idx="5211">
                  <c:v>5212</c:v>
                </c:pt>
                <c:pt idx="5212">
                  <c:v>5213</c:v>
                </c:pt>
                <c:pt idx="5213">
                  <c:v>5214</c:v>
                </c:pt>
                <c:pt idx="5214">
                  <c:v>5215</c:v>
                </c:pt>
                <c:pt idx="5215">
                  <c:v>5216</c:v>
                </c:pt>
                <c:pt idx="5216">
                  <c:v>5217</c:v>
                </c:pt>
                <c:pt idx="5217">
                  <c:v>5218</c:v>
                </c:pt>
                <c:pt idx="5218">
                  <c:v>5219</c:v>
                </c:pt>
                <c:pt idx="5219">
                  <c:v>5220</c:v>
                </c:pt>
                <c:pt idx="5220">
                  <c:v>5221</c:v>
                </c:pt>
                <c:pt idx="5221">
                  <c:v>5222</c:v>
                </c:pt>
                <c:pt idx="5222">
                  <c:v>5223</c:v>
                </c:pt>
                <c:pt idx="5223">
                  <c:v>5224</c:v>
                </c:pt>
                <c:pt idx="5224">
                  <c:v>5225</c:v>
                </c:pt>
                <c:pt idx="5225">
                  <c:v>5226</c:v>
                </c:pt>
                <c:pt idx="5226">
                  <c:v>5227</c:v>
                </c:pt>
                <c:pt idx="5227">
                  <c:v>5228</c:v>
                </c:pt>
                <c:pt idx="5228">
                  <c:v>5229</c:v>
                </c:pt>
                <c:pt idx="5229">
                  <c:v>5230</c:v>
                </c:pt>
                <c:pt idx="5230">
                  <c:v>5231</c:v>
                </c:pt>
                <c:pt idx="5231">
                  <c:v>5232</c:v>
                </c:pt>
                <c:pt idx="5232">
                  <c:v>5233</c:v>
                </c:pt>
                <c:pt idx="5233">
                  <c:v>5234</c:v>
                </c:pt>
                <c:pt idx="5234">
                  <c:v>5235</c:v>
                </c:pt>
                <c:pt idx="5235">
                  <c:v>5236</c:v>
                </c:pt>
                <c:pt idx="5236">
                  <c:v>5237</c:v>
                </c:pt>
                <c:pt idx="5237">
                  <c:v>5238</c:v>
                </c:pt>
                <c:pt idx="5238">
                  <c:v>5239</c:v>
                </c:pt>
                <c:pt idx="5239">
                  <c:v>5240</c:v>
                </c:pt>
                <c:pt idx="5240">
                  <c:v>5241</c:v>
                </c:pt>
                <c:pt idx="5241">
                  <c:v>5242</c:v>
                </c:pt>
                <c:pt idx="5242">
                  <c:v>5243</c:v>
                </c:pt>
                <c:pt idx="5243">
                  <c:v>5244</c:v>
                </c:pt>
                <c:pt idx="5244">
                  <c:v>5245</c:v>
                </c:pt>
                <c:pt idx="5245">
                  <c:v>5246</c:v>
                </c:pt>
                <c:pt idx="5246">
                  <c:v>5247</c:v>
                </c:pt>
                <c:pt idx="5247">
                  <c:v>5248</c:v>
                </c:pt>
                <c:pt idx="5248">
                  <c:v>5249</c:v>
                </c:pt>
                <c:pt idx="5249">
                  <c:v>5250</c:v>
                </c:pt>
                <c:pt idx="5250">
                  <c:v>5251</c:v>
                </c:pt>
                <c:pt idx="5251">
                  <c:v>5252</c:v>
                </c:pt>
                <c:pt idx="5252">
                  <c:v>5253</c:v>
                </c:pt>
                <c:pt idx="5253">
                  <c:v>5254</c:v>
                </c:pt>
                <c:pt idx="5254">
                  <c:v>5255</c:v>
                </c:pt>
                <c:pt idx="5255">
                  <c:v>5256</c:v>
                </c:pt>
                <c:pt idx="5256">
                  <c:v>5257</c:v>
                </c:pt>
                <c:pt idx="5257">
                  <c:v>5258</c:v>
                </c:pt>
                <c:pt idx="5258">
                  <c:v>5259</c:v>
                </c:pt>
                <c:pt idx="5259">
                  <c:v>5260</c:v>
                </c:pt>
                <c:pt idx="5260">
                  <c:v>5261</c:v>
                </c:pt>
                <c:pt idx="5261">
                  <c:v>5262</c:v>
                </c:pt>
                <c:pt idx="5262">
                  <c:v>5263</c:v>
                </c:pt>
                <c:pt idx="5263">
                  <c:v>5264</c:v>
                </c:pt>
                <c:pt idx="5264">
                  <c:v>5265</c:v>
                </c:pt>
                <c:pt idx="5265">
                  <c:v>5266</c:v>
                </c:pt>
                <c:pt idx="5266">
                  <c:v>5267</c:v>
                </c:pt>
                <c:pt idx="5267">
                  <c:v>5268</c:v>
                </c:pt>
                <c:pt idx="5268">
                  <c:v>5269</c:v>
                </c:pt>
                <c:pt idx="5269">
                  <c:v>5270</c:v>
                </c:pt>
                <c:pt idx="5270">
                  <c:v>5271</c:v>
                </c:pt>
                <c:pt idx="5271">
                  <c:v>5272</c:v>
                </c:pt>
                <c:pt idx="5272">
                  <c:v>5273</c:v>
                </c:pt>
                <c:pt idx="5273">
                  <c:v>5274</c:v>
                </c:pt>
                <c:pt idx="5274">
                  <c:v>5275</c:v>
                </c:pt>
                <c:pt idx="5275">
                  <c:v>5276</c:v>
                </c:pt>
                <c:pt idx="5276">
                  <c:v>5277</c:v>
                </c:pt>
                <c:pt idx="5277">
                  <c:v>5278</c:v>
                </c:pt>
                <c:pt idx="5278">
                  <c:v>5279</c:v>
                </c:pt>
                <c:pt idx="5279">
                  <c:v>5280</c:v>
                </c:pt>
                <c:pt idx="5280">
                  <c:v>5281</c:v>
                </c:pt>
                <c:pt idx="5281">
                  <c:v>5282</c:v>
                </c:pt>
                <c:pt idx="5282">
                  <c:v>5283</c:v>
                </c:pt>
                <c:pt idx="5283">
                  <c:v>5284</c:v>
                </c:pt>
                <c:pt idx="5284">
                  <c:v>5285</c:v>
                </c:pt>
                <c:pt idx="5285">
                  <c:v>5286</c:v>
                </c:pt>
                <c:pt idx="5286">
                  <c:v>5287</c:v>
                </c:pt>
                <c:pt idx="5287">
                  <c:v>5288</c:v>
                </c:pt>
                <c:pt idx="5288">
                  <c:v>5289</c:v>
                </c:pt>
                <c:pt idx="5289">
                  <c:v>5290</c:v>
                </c:pt>
                <c:pt idx="5290">
                  <c:v>5291</c:v>
                </c:pt>
                <c:pt idx="5291">
                  <c:v>5292</c:v>
                </c:pt>
                <c:pt idx="5292">
                  <c:v>5293</c:v>
                </c:pt>
                <c:pt idx="5293">
                  <c:v>5294</c:v>
                </c:pt>
                <c:pt idx="5294">
                  <c:v>5295</c:v>
                </c:pt>
                <c:pt idx="5295">
                  <c:v>5296</c:v>
                </c:pt>
                <c:pt idx="5296">
                  <c:v>5297</c:v>
                </c:pt>
                <c:pt idx="5297">
                  <c:v>5298</c:v>
                </c:pt>
                <c:pt idx="5298">
                  <c:v>5299</c:v>
                </c:pt>
                <c:pt idx="5299">
                  <c:v>5300</c:v>
                </c:pt>
                <c:pt idx="5300">
                  <c:v>5301</c:v>
                </c:pt>
                <c:pt idx="5301">
                  <c:v>5302</c:v>
                </c:pt>
                <c:pt idx="5302">
                  <c:v>5303</c:v>
                </c:pt>
                <c:pt idx="5303">
                  <c:v>5304</c:v>
                </c:pt>
                <c:pt idx="5304">
                  <c:v>5305</c:v>
                </c:pt>
                <c:pt idx="5305">
                  <c:v>5306</c:v>
                </c:pt>
                <c:pt idx="5306">
                  <c:v>5307</c:v>
                </c:pt>
                <c:pt idx="5307">
                  <c:v>5308</c:v>
                </c:pt>
                <c:pt idx="5308">
                  <c:v>5309</c:v>
                </c:pt>
                <c:pt idx="5309">
                  <c:v>5310</c:v>
                </c:pt>
                <c:pt idx="5310">
                  <c:v>5311</c:v>
                </c:pt>
                <c:pt idx="5311">
                  <c:v>5312</c:v>
                </c:pt>
                <c:pt idx="5312">
                  <c:v>5313</c:v>
                </c:pt>
                <c:pt idx="5313">
                  <c:v>5314</c:v>
                </c:pt>
                <c:pt idx="5314">
                  <c:v>5315</c:v>
                </c:pt>
                <c:pt idx="5315">
                  <c:v>5316</c:v>
                </c:pt>
                <c:pt idx="5316">
                  <c:v>5317</c:v>
                </c:pt>
                <c:pt idx="5317">
                  <c:v>5318</c:v>
                </c:pt>
                <c:pt idx="5318">
                  <c:v>5319</c:v>
                </c:pt>
                <c:pt idx="5319">
                  <c:v>5320</c:v>
                </c:pt>
                <c:pt idx="5320">
                  <c:v>5321</c:v>
                </c:pt>
                <c:pt idx="5321">
                  <c:v>5322</c:v>
                </c:pt>
                <c:pt idx="5322">
                  <c:v>5323</c:v>
                </c:pt>
                <c:pt idx="5323">
                  <c:v>5324</c:v>
                </c:pt>
                <c:pt idx="5324">
                  <c:v>5325</c:v>
                </c:pt>
                <c:pt idx="5325">
                  <c:v>5326</c:v>
                </c:pt>
                <c:pt idx="5326">
                  <c:v>5327</c:v>
                </c:pt>
                <c:pt idx="5327">
                  <c:v>5328</c:v>
                </c:pt>
                <c:pt idx="5328">
                  <c:v>5329</c:v>
                </c:pt>
                <c:pt idx="5329">
                  <c:v>5330</c:v>
                </c:pt>
                <c:pt idx="5330">
                  <c:v>5331</c:v>
                </c:pt>
                <c:pt idx="5331">
                  <c:v>5332</c:v>
                </c:pt>
                <c:pt idx="5332">
                  <c:v>5333</c:v>
                </c:pt>
                <c:pt idx="5333">
                  <c:v>5334</c:v>
                </c:pt>
                <c:pt idx="5334">
                  <c:v>5335</c:v>
                </c:pt>
                <c:pt idx="5335">
                  <c:v>5336</c:v>
                </c:pt>
                <c:pt idx="5336">
                  <c:v>5337</c:v>
                </c:pt>
                <c:pt idx="5337">
                  <c:v>5338</c:v>
                </c:pt>
                <c:pt idx="5338">
                  <c:v>5339</c:v>
                </c:pt>
                <c:pt idx="5339">
                  <c:v>5340</c:v>
                </c:pt>
                <c:pt idx="5340">
                  <c:v>5341</c:v>
                </c:pt>
                <c:pt idx="5341">
                  <c:v>5342</c:v>
                </c:pt>
                <c:pt idx="5342">
                  <c:v>5343</c:v>
                </c:pt>
                <c:pt idx="5343">
                  <c:v>5344</c:v>
                </c:pt>
                <c:pt idx="5344">
                  <c:v>5345</c:v>
                </c:pt>
                <c:pt idx="5345">
                  <c:v>5346</c:v>
                </c:pt>
                <c:pt idx="5346">
                  <c:v>5347</c:v>
                </c:pt>
                <c:pt idx="5347">
                  <c:v>5348</c:v>
                </c:pt>
                <c:pt idx="5348">
                  <c:v>5349</c:v>
                </c:pt>
                <c:pt idx="5349">
                  <c:v>5350</c:v>
                </c:pt>
                <c:pt idx="5350">
                  <c:v>5351</c:v>
                </c:pt>
                <c:pt idx="5351">
                  <c:v>5352</c:v>
                </c:pt>
                <c:pt idx="5352">
                  <c:v>5353</c:v>
                </c:pt>
                <c:pt idx="5353">
                  <c:v>5354</c:v>
                </c:pt>
                <c:pt idx="5354">
                  <c:v>5355</c:v>
                </c:pt>
                <c:pt idx="5355">
                  <c:v>5356</c:v>
                </c:pt>
                <c:pt idx="5356">
                  <c:v>5357</c:v>
                </c:pt>
                <c:pt idx="5357">
                  <c:v>5358</c:v>
                </c:pt>
                <c:pt idx="5358">
                  <c:v>5359</c:v>
                </c:pt>
                <c:pt idx="5359">
                  <c:v>5360</c:v>
                </c:pt>
                <c:pt idx="5360">
                  <c:v>5361</c:v>
                </c:pt>
                <c:pt idx="5361">
                  <c:v>5362</c:v>
                </c:pt>
                <c:pt idx="5362">
                  <c:v>5363</c:v>
                </c:pt>
                <c:pt idx="5363">
                  <c:v>5364</c:v>
                </c:pt>
                <c:pt idx="5364">
                  <c:v>5365</c:v>
                </c:pt>
                <c:pt idx="5365">
                  <c:v>5366</c:v>
                </c:pt>
                <c:pt idx="5366">
                  <c:v>5367</c:v>
                </c:pt>
                <c:pt idx="5367">
                  <c:v>5368</c:v>
                </c:pt>
                <c:pt idx="5368">
                  <c:v>5369</c:v>
                </c:pt>
                <c:pt idx="5369">
                  <c:v>5370</c:v>
                </c:pt>
                <c:pt idx="5370">
                  <c:v>5371</c:v>
                </c:pt>
                <c:pt idx="5371">
                  <c:v>5372</c:v>
                </c:pt>
                <c:pt idx="5372">
                  <c:v>5373</c:v>
                </c:pt>
                <c:pt idx="5373">
                  <c:v>5374</c:v>
                </c:pt>
                <c:pt idx="5374">
                  <c:v>5375</c:v>
                </c:pt>
                <c:pt idx="5375">
                  <c:v>5376</c:v>
                </c:pt>
                <c:pt idx="5376">
                  <c:v>5377</c:v>
                </c:pt>
                <c:pt idx="5377">
                  <c:v>5378</c:v>
                </c:pt>
                <c:pt idx="5378">
                  <c:v>5379</c:v>
                </c:pt>
                <c:pt idx="5379">
                  <c:v>5380</c:v>
                </c:pt>
                <c:pt idx="5380">
                  <c:v>5381</c:v>
                </c:pt>
                <c:pt idx="5381">
                  <c:v>5382</c:v>
                </c:pt>
                <c:pt idx="5382">
                  <c:v>5383</c:v>
                </c:pt>
                <c:pt idx="5383">
                  <c:v>5384</c:v>
                </c:pt>
                <c:pt idx="5384">
                  <c:v>5385</c:v>
                </c:pt>
                <c:pt idx="5385">
                  <c:v>5386</c:v>
                </c:pt>
                <c:pt idx="5386">
                  <c:v>5387</c:v>
                </c:pt>
                <c:pt idx="5387">
                  <c:v>5388</c:v>
                </c:pt>
                <c:pt idx="5388">
                  <c:v>5389</c:v>
                </c:pt>
                <c:pt idx="5389">
                  <c:v>5390</c:v>
                </c:pt>
                <c:pt idx="5390">
                  <c:v>5391</c:v>
                </c:pt>
                <c:pt idx="5391">
                  <c:v>5392</c:v>
                </c:pt>
                <c:pt idx="5392">
                  <c:v>5393</c:v>
                </c:pt>
                <c:pt idx="5393">
                  <c:v>5394</c:v>
                </c:pt>
                <c:pt idx="5394">
                  <c:v>5395</c:v>
                </c:pt>
                <c:pt idx="5395">
                  <c:v>5396</c:v>
                </c:pt>
                <c:pt idx="5396">
                  <c:v>5397</c:v>
                </c:pt>
                <c:pt idx="5397">
                  <c:v>5398</c:v>
                </c:pt>
                <c:pt idx="5398">
                  <c:v>5399</c:v>
                </c:pt>
                <c:pt idx="5399">
                  <c:v>5400</c:v>
                </c:pt>
                <c:pt idx="5400">
                  <c:v>5401</c:v>
                </c:pt>
                <c:pt idx="5401">
                  <c:v>5402</c:v>
                </c:pt>
                <c:pt idx="5402">
                  <c:v>5403</c:v>
                </c:pt>
                <c:pt idx="5403">
                  <c:v>5404</c:v>
                </c:pt>
                <c:pt idx="5404">
                  <c:v>5405</c:v>
                </c:pt>
                <c:pt idx="5405">
                  <c:v>5406</c:v>
                </c:pt>
                <c:pt idx="5406">
                  <c:v>5407</c:v>
                </c:pt>
                <c:pt idx="5407">
                  <c:v>5408</c:v>
                </c:pt>
                <c:pt idx="5408">
                  <c:v>5409</c:v>
                </c:pt>
                <c:pt idx="5409">
                  <c:v>5410</c:v>
                </c:pt>
                <c:pt idx="5410">
                  <c:v>5411</c:v>
                </c:pt>
                <c:pt idx="5411">
                  <c:v>5412</c:v>
                </c:pt>
                <c:pt idx="5412">
                  <c:v>5413</c:v>
                </c:pt>
                <c:pt idx="5413">
                  <c:v>5414</c:v>
                </c:pt>
                <c:pt idx="5414">
                  <c:v>5415</c:v>
                </c:pt>
                <c:pt idx="5415">
                  <c:v>5416</c:v>
                </c:pt>
                <c:pt idx="5416">
                  <c:v>5417</c:v>
                </c:pt>
                <c:pt idx="5417">
                  <c:v>5418</c:v>
                </c:pt>
                <c:pt idx="5418">
                  <c:v>5419</c:v>
                </c:pt>
                <c:pt idx="5419">
                  <c:v>5420</c:v>
                </c:pt>
                <c:pt idx="5420">
                  <c:v>5421</c:v>
                </c:pt>
                <c:pt idx="5421">
                  <c:v>5422</c:v>
                </c:pt>
                <c:pt idx="5422">
                  <c:v>5423</c:v>
                </c:pt>
                <c:pt idx="5423">
                  <c:v>5424</c:v>
                </c:pt>
                <c:pt idx="5424">
                  <c:v>5425</c:v>
                </c:pt>
                <c:pt idx="5425">
                  <c:v>5426</c:v>
                </c:pt>
                <c:pt idx="5426">
                  <c:v>5427</c:v>
                </c:pt>
                <c:pt idx="5427">
                  <c:v>5428</c:v>
                </c:pt>
                <c:pt idx="5428">
                  <c:v>5429</c:v>
                </c:pt>
                <c:pt idx="5429">
                  <c:v>5430</c:v>
                </c:pt>
                <c:pt idx="5430">
                  <c:v>5431</c:v>
                </c:pt>
                <c:pt idx="5431">
                  <c:v>5432</c:v>
                </c:pt>
                <c:pt idx="5432">
                  <c:v>5433</c:v>
                </c:pt>
                <c:pt idx="5433">
                  <c:v>5434</c:v>
                </c:pt>
                <c:pt idx="5434">
                  <c:v>5435</c:v>
                </c:pt>
                <c:pt idx="5435">
                  <c:v>5436</c:v>
                </c:pt>
                <c:pt idx="5436">
                  <c:v>5437</c:v>
                </c:pt>
                <c:pt idx="5437">
                  <c:v>5438</c:v>
                </c:pt>
                <c:pt idx="5438">
                  <c:v>5439</c:v>
                </c:pt>
                <c:pt idx="5439">
                  <c:v>5440</c:v>
                </c:pt>
                <c:pt idx="5440">
                  <c:v>5441</c:v>
                </c:pt>
                <c:pt idx="5441">
                  <c:v>5442</c:v>
                </c:pt>
                <c:pt idx="5442">
                  <c:v>5443</c:v>
                </c:pt>
                <c:pt idx="5443">
                  <c:v>5444</c:v>
                </c:pt>
                <c:pt idx="5444">
                  <c:v>5445</c:v>
                </c:pt>
                <c:pt idx="5445">
                  <c:v>5446</c:v>
                </c:pt>
                <c:pt idx="5446">
                  <c:v>5447</c:v>
                </c:pt>
                <c:pt idx="5447">
                  <c:v>5448</c:v>
                </c:pt>
                <c:pt idx="5448">
                  <c:v>5449</c:v>
                </c:pt>
                <c:pt idx="5449">
                  <c:v>5450</c:v>
                </c:pt>
                <c:pt idx="5450">
                  <c:v>5451</c:v>
                </c:pt>
                <c:pt idx="5451">
                  <c:v>5452</c:v>
                </c:pt>
                <c:pt idx="5452">
                  <c:v>5453</c:v>
                </c:pt>
                <c:pt idx="5453">
                  <c:v>5454</c:v>
                </c:pt>
                <c:pt idx="5454">
                  <c:v>5455</c:v>
                </c:pt>
                <c:pt idx="5455">
                  <c:v>5456</c:v>
                </c:pt>
                <c:pt idx="5456">
                  <c:v>5457</c:v>
                </c:pt>
                <c:pt idx="5457">
                  <c:v>5458</c:v>
                </c:pt>
                <c:pt idx="5458">
                  <c:v>5459</c:v>
                </c:pt>
                <c:pt idx="5459">
                  <c:v>5460</c:v>
                </c:pt>
                <c:pt idx="5460">
                  <c:v>5461</c:v>
                </c:pt>
                <c:pt idx="5461">
                  <c:v>5462</c:v>
                </c:pt>
                <c:pt idx="5462">
                  <c:v>5463</c:v>
                </c:pt>
                <c:pt idx="5463">
                  <c:v>5464</c:v>
                </c:pt>
                <c:pt idx="5464">
                  <c:v>5465</c:v>
                </c:pt>
                <c:pt idx="5465">
                  <c:v>5466</c:v>
                </c:pt>
                <c:pt idx="5466">
                  <c:v>5467</c:v>
                </c:pt>
                <c:pt idx="5467">
                  <c:v>5468</c:v>
                </c:pt>
                <c:pt idx="5468">
                  <c:v>5469</c:v>
                </c:pt>
                <c:pt idx="5469">
                  <c:v>5470</c:v>
                </c:pt>
                <c:pt idx="5470">
                  <c:v>5471</c:v>
                </c:pt>
                <c:pt idx="5471">
                  <c:v>5472</c:v>
                </c:pt>
                <c:pt idx="5472">
                  <c:v>5473</c:v>
                </c:pt>
                <c:pt idx="5473">
                  <c:v>5474</c:v>
                </c:pt>
                <c:pt idx="5474">
                  <c:v>5475</c:v>
                </c:pt>
                <c:pt idx="5475">
                  <c:v>5476</c:v>
                </c:pt>
                <c:pt idx="5476">
                  <c:v>5477</c:v>
                </c:pt>
                <c:pt idx="5477">
                  <c:v>5478</c:v>
                </c:pt>
                <c:pt idx="5478">
                  <c:v>5479</c:v>
                </c:pt>
                <c:pt idx="5479">
                  <c:v>5480</c:v>
                </c:pt>
                <c:pt idx="5480">
                  <c:v>5481</c:v>
                </c:pt>
                <c:pt idx="5481">
                  <c:v>5482</c:v>
                </c:pt>
                <c:pt idx="5482">
                  <c:v>5483</c:v>
                </c:pt>
                <c:pt idx="5483">
                  <c:v>5484</c:v>
                </c:pt>
                <c:pt idx="5484">
                  <c:v>5485</c:v>
                </c:pt>
                <c:pt idx="5485">
                  <c:v>5486</c:v>
                </c:pt>
                <c:pt idx="5486">
                  <c:v>5487</c:v>
                </c:pt>
                <c:pt idx="5487">
                  <c:v>5488</c:v>
                </c:pt>
                <c:pt idx="5488">
                  <c:v>5489</c:v>
                </c:pt>
                <c:pt idx="5489">
                  <c:v>5490</c:v>
                </c:pt>
                <c:pt idx="5490">
                  <c:v>5491</c:v>
                </c:pt>
                <c:pt idx="5491">
                  <c:v>5492</c:v>
                </c:pt>
                <c:pt idx="5492">
                  <c:v>5493</c:v>
                </c:pt>
                <c:pt idx="5493">
                  <c:v>5494</c:v>
                </c:pt>
                <c:pt idx="5494">
                  <c:v>5495</c:v>
                </c:pt>
                <c:pt idx="5495">
                  <c:v>5496</c:v>
                </c:pt>
                <c:pt idx="5496">
                  <c:v>5497</c:v>
                </c:pt>
                <c:pt idx="5497">
                  <c:v>5498</c:v>
                </c:pt>
                <c:pt idx="5498">
                  <c:v>5499</c:v>
                </c:pt>
                <c:pt idx="5499">
                  <c:v>5500</c:v>
                </c:pt>
                <c:pt idx="5500">
                  <c:v>5501</c:v>
                </c:pt>
                <c:pt idx="5501">
                  <c:v>5502</c:v>
                </c:pt>
                <c:pt idx="5502">
                  <c:v>5503</c:v>
                </c:pt>
                <c:pt idx="5503">
                  <c:v>5504</c:v>
                </c:pt>
                <c:pt idx="5504">
                  <c:v>5505</c:v>
                </c:pt>
                <c:pt idx="5505">
                  <c:v>5506</c:v>
                </c:pt>
                <c:pt idx="5506">
                  <c:v>5507</c:v>
                </c:pt>
                <c:pt idx="5507">
                  <c:v>5508</c:v>
                </c:pt>
                <c:pt idx="5508">
                  <c:v>5509</c:v>
                </c:pt>
                <c:pt idx="5509">
                  <c:v>5510</c:v>
                </c:pt>
                <c:pt idx="5510">
                  <c:v>5511</c:v>
                </c:pt>
                <c:pt idx="5511">
                  <c:v>5512</c:v>
                </c:pt>
                <c:pt idx="5512">
                  <c:v>5513</c:v>
                </c:pt>
                <c:pt idx="5513">
                  <c:v>5514</c:v>
                </c:pt>
                <c:pt idx="5514">
                  <c:v>5515</c:v>
                </c:pt>
                <c:pt idx="5515">
                  <c:v>5516</c:v>
                </c:pt>
                <c:pt idx="5516">
                  <c:v>5517</c:v>
                </c:pt>
                <c:pt idx="5517">
                  <c:v>5518</c:v>
                </c:pt>
                <c:pt idx="5518">
                  <c:v>5519</c:v>
                </c:pt>
                <c:pt idx="5519">
                  <c:v>5520</c:v>
                </c:pt>
                <c:pt idx="5520">
                  <c:v>5521</c:v>
                </c:pt>
                <c:pt idx="5521">
                  <c:v>5522</c:v>
                </c:pt>
                <c:pt idx="5522">
                  <c:v>5523</c:v>
                </c:pt>
                <c:pt idx="5523">
                  <c:v>5524</c:v>
                </c:pt>
                <c:pt idx="5524">
                  <c:v>5525</c:v>
                </c:pt>
                <c:pt idx="5525">
                  <c:v>5526</c:v>
                </c:pt>
                <c:pt idx="5526">
                  <c:v>5527</c:v>
                </c:pt>
                <c:pt idx="5527">
                  <c:v>5528</c:v>
                </c:pt>
                <c:pt idx="5528">
                  <c:v>5529</c:v>
                </c:pt>
                <c:pt idx="5529">
                  <c:v>5530</c:v>
                </c:pt>
                <c:pt idx="5530">
                  <c:v>5531</c:v>
                </c:pt>
                <c:pt idx="5531">
                  <c:v>5532</c:v>
                </c:pt>
                <c:pt idx="5532">
                  <c:v>5533</c:v>
                </c:pt>
                <c:pt idx="5533">
                  <c:v>5534</c:v>
                </c:pt>
                <c:pt idx="5534">
                  <c:v>5535</c:v>
                </c:pt>
                <c:pt idx="5535">
                  <c:v>5536</c:v>
                </c:pt>
                <c:pt idx="5536">
                  <c:v>5537</c:v>
                </c:pt>
                <c:pt idx="5537">
                  <c:v>5538</c:v>
                </c:pt>
                <c:pt idx="5538">
                  <c:v>5539</c:v>
                </c:pt>
                <c:pt idx="5539">
                  <c:v>5540</c:v>
                </c:pt>
                <c:pt idx="5540">
                  <c:v>5541</c:v>
                </c:pt>
                <c:pt idx="5541">
                  <c:v>5542</c:v>
                </c:pt>
                <c:pt idx="5542">
                  <c:v>5543</c:v>
                </c:pt>
                <c:pt idx="5543">
                  <c:v>5544</c:v>
                </c:pt>
                <c:pt idx="5544">
                  <c:v>5545</c:v>
                </c:pt>
                <c:pt idx="5545">
                  <c:v>5546</c:v>
                </c:pt>
                <c:pt idx="5546">
                  <c:v>5547</c:v>
                </c:pt>
                <c:pt idx="5547">
                  <c:v>5548</c:v>
                </c:pt>
                <c:pt idx="5548">
                  <c:v>5549</c:v>
                </c:pt>
                <c:pt idx="5549">
                  <c:v>5550</c:v>
                </c:pt>
                <c:pt idx="5550">
                  <c:v>5551</c:v>
                </c:pt>
                <c:pt idx="5551">
                  <c:v>5552</c:v>
                </c:pt>
                <c:pt idx="5552">
                  <c:v>5553</c:v>
                </c:pt>
                <c:pt idx="5553">
                  <c:v>5554</c:v>
                </c:pt>
                <c:pt idx="5554">
                  <c:v>5555</c:v>
                </c:pt>
                <c:pt idx="5555">
                  <c:v>5556</c:v>
                </c:pt>
                <c:pt idx="5556">
                  <c:v>5557</c:v>
                </c:pt>
                <c:pt idx="5557">
                  <c:v>5558</c:v>
                </c:pt>
                <c:pt idx="5558">
                  <c:v>5559</c:v>
                </c:pt>
                <c:pt idx="5559">
                  <c:v>5560</c:v>
                </c:pt>
                <c:pt idx="5560">
                  <c:v>5561</c:v>
                </c:pt>
                <c:pt idx="5561">
                  <c:v>5562</c:v>
                </c:pt>
                <c:pt idx="5562">
                  <c:v>5563</c:v>
                </c:pt>
                <c:pt idx="5563">
                  <c:v>5564</c:v>
                </c:pt>
                <c:pt idx="5564">
                  <c:v>5565</c:v>
                </c:pt>
                <c:pt idx="5565">
                  <c:v>5566</c:v>
                </c:pt>
                <c:pt idx="5566">
                  <c:v>5567</c:v>
                </c:pt>
                <c:pt idx="5567">
                  <c:v>5568</c:v>
                </c:pt>
                <c:pt idx="5568">
                  <c:v>5569</c:v>
                </c:pt>
                <c:pt idx="5569">
                  <c:v>5570</c:v>
                </c:pt>
                <c:pt idx="5570">
                  <c:v>5571</c:v>
                </c:pt>
                <c:pt idx="5571">
                  <c:v>5572</c:v>
                </c:pt>
                <c:pt idx="5572">
                  <c:v>5573</c:v>
                </c:pt>
                <c:pt idx="5573">
                  <c:v>5574</c:v>
                </c:pt>
                <c:pt idx="5574">
                  <c:v>5575</c:v>
                </c:pt>
                <c:pt idx="5575">
                  <c:v>5576</c:v>
                </c:pt>
                <c:pt idx="5576">
                  <c:v>5577</c:v>
                </c:pt>
                <c:pt idx="5577">
                  <c:v>5578</c:v>
                </c:pt>
                <c:pt idx="5578">
                  <c:v>5579</c:v>
                </c:pt>
                <c:pt idx="5579">
                  <c:v>5580</c:v>
                </c:pt>
                <c:pt idx="5580">
                  <c:v>5581</c:v>
                </c:pt>
                <c:pt idx="5581">
                  <c:v>5582</c:v>
                </c:pt>
                <c:pt idx="5582">
                  <c:v>5583</c:v>
                </c:pt>
                <c:pt idx="5583">
                  <c:v>5584</c:v>
                </c:pt>
                <c:pt idx="5584">
                  <c:v>5585</c:v>
                </c:pt>
                <c:pt idx="5585">
                  <c:v>5586</c:v>
                </c:pt>
                <c:pt idx="5586">
                  <c:v>5587</c:v>
                </c:pt>
                <c:pt idx="5587">
                  <c:v>5588</c:v>
                </c:pt>
                <c:pt idx="5588">
                  <c:v>5589</c:v>
                </c:pt>
                <c:pt idx="5589">
                  <c:v>5590</c:v>
                </c:pt>
                <c:pt idx="5590">
                  <c:v>5591</c:v>
                </c:pt>
                <c:pt idx="5591">
                  <c:v>5592</c:v>
                </c:pt>
                <c:pt idx="5592">
                  <c:v>5593</c:v>
                </c:pt>
                <c:pt idx="5593">
                  <c:v>5594</c:v>
                </c:pt>
                <c:pt idx="5594">
                  <c:v>5595</c:v>
                </c:pt>
                <c:pt idx="5595">
                  <c:v>5596</c:v>
                </c:pt>
                <c:pt idx="5596">
                  <c:v>5597</c:v>
                </c:pt>
                <c:pt idx="5597">
                  <c:v>5598</c:v>
                </c:pt>
                <c:pt idx="5598">
                  <c:v>5599</c:v>
                </c:pt>
                <c:pt idx="5599">
                  <c:v>5600</c:v>
                </c:pt>
                <c:pt idx="5600">
                  <c:v>5601</c:v>
                </c:pt>
                <c:pt idx="5601">
                  <c:v>5602</c:v>
                </c:pt>
                <c:pt idx="5602">
                  <c:v>5603</c:v>
                </c:pt>
                <c:pt idx="5603">
                  <c:v>5604</c:v>
                </c:pt>
                <c:pt idx="5604">
                  <c:v>5605</c:v>
                </c:pt>
                <c:pt idx="5605">
                  <c:v>5606</c:v>
                </c:pt>
                <c:pt idx="5606">
                  <c:v>5607</c:v>
                </c:pt>
                <c:pt idx="5607">
                  <c:v>5608</c:v>
                </c:pt>
                <c:pt idx="5608">
                  <c:v>5609</c:v>
                </c:pt>
                <c:pt idx="5609">
                  <c:v>5610</c:v>
                </c:pt>
                <c:pt idx="5610">
                  <c:v>5611</c:v>
                </c:pt>
                <c:pt idx="5611">
                  <c:v>5612</c:v>
                </c:pt>
                <c:pt idx="5612">
                  <c:v>5613</c:v>
                </c:pt>
                <c:pt idx="5613">
                  <c:v>5614</c:v>
                </c:pt>
                <c:pt idx="5614">
                  <c:v>5615</c:v>
                </c:pt>
                <c:pt idx="5615">
                  <c:v>5616</c:v>
                </c:pt>
                <c:pt idx="5616">
                  <c:v>5617</c:v>
                </c:pt>
                <c:pt idx="5617">
                  <c:v>5618</c:v>
                </c:pt>
                <c:pt idx="5618">
                  <c:v>5619</c:v>
                </c:pt>
                <c:pt idx="5619">
                  <c:v>5620</c:v>
                </c:pt>
                <c:pt idx="5620">
                  <c:v>5621</c:v>
                </c:pt>
                <c:pt idx="5621">
                  <c:v>5622</c:v>
                </c:pt>
                <c:pt idx="5622">
                  <c:v>5623</c:v>
                </c:pt>
                <c:pt idx="5623">
                  <c:v>5624</c:v>
                </c:pt>
                <c:pt idx="5624">
                  <c:v>5625</c:v>
                </c:pt>
                <c:pt idx="5625">
                  <c:v>5626</c:v>
                </c:pt>
                <c:pt idx="5626">
                  <c:v>5627</c:v>
                </c:pt>
                <c:pt idx="5627">
                  <c:v>5628</c:v>
                </c:pt>
                <c:pt idx="5628">
                  <c:v>5629</c:v>
                </c:pt>
                <c:pt idx="5629">
                  <c:v>5630</c:v>
                </c:pt>
                <c:pt idx="5630">
                  <c:v>5631</c:v>
                </c:pt>
                <c:pt idx="5631">
                  <c:v>5632</c:v>
                </c:pt>
                <c:pt idx="5632">
                  <c:v>5633</c:v>
                </c:pt>
                <c:pt idx="5633">
                  <c:v>5634</c:v>
                </c:pt>
                <c:pt idx="5634">
                  <c:v>5635</c:v>
                </c:pt>
                <c:pt idx="5635">
                  <c:v>5636</c:v>
                </c:pt>
                <c:pt idx="5636">
                  <c:v>5637</c:v>
                </c:pt>
                <c:pt idx="5637">
                  <c:v>5638</c:v>
                </c:pt>
                <c:pt idx="5638">
                  <c:v>5639</c:v>
                </c:pt>
                <c:pt idx="5639">
                  <c:v>5640</c:v>
                </c:pt>
                <c:pt idx="5640">
                  <c:v>5641</c:v>
                </c:pt>
                <c:pt idx="5641">
                  <c:v>5642</c:v>
                </c:pt>
                <c:pt idx="5642">
                  <c:v>5643</c:v>
                </c:pt>
                <c:pt idx="5643">
                  <c:v>5644</c:v>
                </c:pt>
                <c:pt idx="5644">
                  <c:v>5645</c:v>
                </c:pt>
                <c:pt idx="5645">
                  <c:v>5646</c:v>
                </c:pt>
                <c:pt idx="5646">
                  <c:v>5647</c:v>
                </c:pt>
                <c:pt idx="5647">
                  <c:v>5648</c:v>
                </c:pt>
                <c:pt idx="5648">
                  <c:v>5649</c:v>
                </c:pt>
                <c:pt idx="5649">
                  <c:v>5650</c:v>
                </c:pt>
                <c:pt idx="5650">
                  <c:v>5651</c:v>
                </c:pt>
                <c:pt idx="5651">
                  <c:v>5652</c:v>
                </c:pt>
                <c:pt idx="5652">
                  <c:v>5653</c:v>
                </c:pt>
                <c:pt idx="5653">
                  <c:v>5654</c:v>
                </c:pt>
                <c:pt idx="5654">
                  <c:v>5655</c:v>
                </c:pt>
                <c:pt idx="5655">
                  <c:v>5656</c:v>
                </c:pt>
                <c:pt idx="5656">
                  <c:v>5657</c:v>
                </c:pt>
                <c:pt idx="5657">
                  <c:v>5658</c:v>
                </c:pt>
                <c:pt idx="5658">
                  <c:v>5659</c:v>
                </c:pt>
                <c:pt idx="5659">
                  <c:v>5660</c:v>
                </c:pt>
                <c:pt idx="5660">
                  <c:v>5661</c:v>
                </c:pt>
                <c:pt idx="5661">
                  <c:v>5662</c:v>
                </c:pt>
                <c:pt idx="5662">
                  <c:v>5663</c:v>
                </c:pt>
                <c:pt idx="5663">
                  <c:v>5664</c:v>
                </c:pt>
                <c:pt idx="5664">
                  <c:v>5665</c:v>
                </c:pt>
                <c:pt idx="5665">
                  <c:v>5666</c:v>
                </c:pt>
                <c:pt idx="5666">
                  <c:v>5667</c:v>
                </c:pt>
                <c:pt idx="5667">
                  <c:v>5668</c:v>
                </c:pt>
                <c:pt idx="5668">
                  <c:v>5669</c:v>
                </c:pt>
                <c:pt idx="5669">
                  <c:v>5670</c:v>
                </c:pt>
                <c:pt idx="5670">
                  <c:v>5671</c:v>
                </c:pt>
                <c:pt idx="5671">
                  <c:v>5672</c:v>
                </c:pt>
                <c:pt idx="5672">
                  <c:v>5673</c:v>
                </c:pt>
                <c:pt idx="5673">
                  <c:v>5674</c:v>
                </c:pt>
                <c:pt idx="5674">
                  <c:v>5675</c:v>
                </c:pt>
                <c:pt idx="5675">
                  <c:v>5676</c:v>
                </c:pt>
                <c:pt idx="5676">
                  <c:v>5677</c:v>
                </c:pt>
                <c:pt idx="5677">
                  <c:v>5678</c:v>
                </c:pt>
                <c:pt idx="5678">
                  <c:v>5679</c:v>
                </c:pt>
                <c:pt idx="5679">
                  <c:v>5680</c:v>
                </c:pt>
                <c:pt idx="5680">
                  <c:v>5681</c:v>
                </c:pt>
                <c:pt idx="5681">
                  <c:v>5682</c:v>
                </c:pt>
                <c:pt idx="5682">
                  <c:v>5683</c:v>
                </c:pt>
                <c:pt idx="5683">
                  <c:v>5684</c:v>
                </c:pt>
                <c:pt idx="5684">
                  <c:v>5685</c:v>
                </c:pt>
                <c:pt idx="5685">
                  <c:v>5686</c:v>
                </c:pt>
                <c:pt idx="5686">
                  <c:v>5687</c:v>
                </c:pt>
                <c:pt idx="5687">
                  <c:v>5688</c:v>
                </c:pt>
                <c:pt idx="5688">
                  <c:v>5689</c:v>
                </c:pt>
                <c:pt idx="5689">
                  <c:v>5690</c:v>
                </c:pt>
                <c:pt idx="5690">
                  <c:v>5691</c:v>
                </c:pt>
                <c:pt idx="5691">
                  <c:v>5692</c:v>
                </c:pt>
                <c:pt idx="5692">
                  <c:v>5693</c:v>
                </c:pt>
                <c:pt idx="5693">
                  <c:v>5694</c:v>
                </c:pt>
                <c:pt idx="5694">
                  <c:v>5695</c:v>
                </c:pt>
                <c:pt idx="5695">
                  <c:v>5696</c:v>
                </c:pt>
                <c:pt idx="5696">
                  <c:v>5697</c:v>
                </c:pt>
                <c:pt idx="5697">
                  <c:v>5698</c:v>
                </c:pt>
                <c:pt idx="5698">
                  <c:v>5699</c:v>
                </c:pt>
                <c:pt idx="5699">
                  <c:v>5700</c:v>
                </c:pt>
                <c:pt idx="5700">
                  <c:v>5701</c:v>
                </c:pt>
                <c:pt idx="5701">
                  <c:v>5702</c:v>
                </c:pt>
                <c:pt idx="5702">
                  <c:v>5703</c:v>
                </c:pt>
                <c:pt idx="5703">
                  <c:v>5704</c:v>
                </c:pt>
                <c:pt idx="5704">
                  <c:v>5705</c:v>
                </c:pt>
                <c:pt idx="5705">
                  <c:v>5706</c:v>
                </c:pt>
                <c:pt idx="5706">
                  <c:v>5707</c:v>
                </c:pt>
                <c:pt idx="5707">
                  <c:v>5708</c:v>
                </c:pt>
                <c:pt idx="5708">
                  <c:v>5709</c:v>
                </c:pt>
                <c:pt idx="5709">
                  <c:v>5710</c:v>
                </c:pt>
                <c:pt idx="5710">
                  <c:v>5711</c:v>
                </c:pt>
                <c:pt idx="5711">
                  <c:v>5712</c:v>
                </c:pt>
                <c:pt idx="5712">
                  <c:v>5713</c:v>
                </c:pt>
                <c:pt idx="5713">
                  <c:v>5714</c:v>
                </c:pt>
                <c:pt idx="5714">
                  <c:v>5715</c:v>
                </c:pt>
                <c:pt idx="5715">
                  <c:v>5716</c:v>
                </c:pt>
                <c:pt idx="5716">
                  <c:v>5717</c:v>
                </c:pt>
                <c:pt idx="5717">
                  <c:v>5718</c:v>
                </c:pt>
                <c:pt idx="5718">
                  <c:v>5719</c:v>
                </c:pt>
                <c:pt idx="5719">
                  <c:v>5720</c:v>
                </c:pt>
                <c:pt idx="5720">
                  <c:v>5721</c:v>
                </c:pt>
                <c:pt idx="5721">
                  <c:v>5722</c:v>
                </c:pt>
                <c:pt idx="5722">
                  <c:v>5723</c:v>
                </c:pt>
                <c:pt idx="5723">
                  <c:v>5724</c:v>
                </c:pt>
                <c:pt idx="5724">
                  <c:v>5725</c:v>
                </c:pt>
                <c:pt idx="5725">
                  <c:v>5726</c:v>
                </c:pt>
                <c:pt idx="5726">
                  <c:v>5727</c:v>
                </c:pt>
                <c:pt idx="5727">
                  <c:v>5728</c:v>
                </c:pt>
                <c:pt idx="5728">
                  <c:v>5729</c:v>
                </c:pt>
                <c:pt idx="5729">
                  <c:v>5730</c:v>
                </c:pt>
                <c:pt idx="5730">
                  <c:v>5731</c:v>
                </c:pt>
                <c:pt idx="5731">
                  <c:v>5732</c:v>
                </c:pt>
                <c:pt idx="5732">
                  <c:v>5733</c:v>
                </c:pt>
                <c:pt idx="5733">
                  <c:v>5734</c:v>
                </c:pt>
                <c:pt idx="5734">
                  <c:v>5735</c:v>
                </c:pt>
                <c:pt idx="5735">
                  <c:v>5736</c:v>
                </c:pt>
                <c:pt idx="5736">
                  <c:v>5737</c:v>
                </c:pt>
                <c:pt idx="5737">
                  <c:v>5738</c:v>
                </c:pt>
                <c:pt idx="5738">
                  <c:v>5739</c:v>
                </c:pt>
                <c:pt idx="5739">
                  <c:v>5740</c:v>
                </c:pt>
                <c:pt idx="5740">
                  <c:v>5741</c:v>
                </c:pt>
                <c:pt idx="5741">
                  <c:v>5742</c:v>
                </c:pt>
                <c:pt idx="5742">
                  <c:v>5743</c:v>
                </c:pt>
                <c:pt idx="5743">
                  <c:v>5744</c:v>
                </c:pt>
                <c:pt idx="5744">
                  <c:v>5745</c:v>
                </c:pt>
                <c:pt idx="5745">
                  <c:v>5746</c:v>
                </c:pt>
                <c:pt idx="5746">
                  <c:v>5747</c:v>
                </c:pt>
                <c:pt idx="5747">
                  <c:v>5748</c:v>
                </c:pt>
                <c:pt idx="5748">
                  <c:v>5749</c:v>
                </c:pt>
                <c:pt idx="5749">
                  <c:v>5750</c:v>
                </c:pt>
                <c:pt idx="5750">
                  <c:v>5751</c:v>
                </c:pt>
                <c:pt idx="5751">
                  <c:v>5752</c:v>
                </c:pt>
                <c:pt idx="5752">
                  <c:v>5753</c:v>
                </c:pt>
                <c:pt idx="5753">
                  <c:v>5754</c:v>
                </c:pt>
                <c:pt idx="5754">
                  <c:v>5755</c:v>
                </c:pt>
                <c:pt idx="5755">
                  <c:v>5756</c:v>
                </c:pt>
                <c:pt idx="5756">
                  <c:v>5757</c:v>
                </c:pt>
                <c:pt idx="5757">
                  <c:v>5758</c:v>
                </c:pt>
                <c:pt idx="5758">
                  <c:v>5759</c:v>
                </c:pt>
                <c:pt idx="5759">
                  <c:v>5760</c:v>
                </c:pt>
                <c:pt idx="5760">
                  <c:v>5761</c:v>
                </c:pt>
                <c:pt idx="5761">
                  <c:v>5762</c:v>
                </c:pt>
                <c:pt idx="5762">
                  <c:v>5763</c:v>
                </c:pt>
                <c:pt idx="5763">
                  <c:v>5764</c:v>
                </c:pt>
                <c:pt idx="5764">
                  <c:v>5765</c:v>
                </c:pt>
                <c:pt idx="5765">
                  <c:v>5766</c:v>
                </c:pt>
                <c:pt idx="5766">
                  <c:v>5767</c:v>
                </c:pt>
                <c:pt idx="5767">
                  <c:v>5768</c:v>
                </c:pt>
                <c:pt idx="5768">
                  <c:v>5769</c:v>
                </c:pt>
                <c:pt idx="5769">
                  <c:v>5770</c:v>
                </c:pt>
                <c:pt idx="5770">
                  <c:v>5771</c:v>
                </c:pt>
                <c:pt idx="5771">
                  <c:v>5772</c:v>
                </c:pt>
                <c:pt idx="5772">
                  <c:v>5773</c:v>
                </c:pt>
                <c:pt idx="5773">
                  <c:v>5774</c:v>
                </c:pt>
                <c:pt idx="5774">
                  <c:v>5775</c:v>
                </c:pt>
                <c:pt idx="5775">
                  <c:v>5776</c:v>
                </c:pt>
                <c:pt idx="5776">
                  <c:v>5777</c:v>
                </c:pt>
                <c:pt idx="5777">
                  <c:v>5778</c:v>
                </c:pt>
                <c:pt idx="5778">
                  <c:v>5779</c:v>
                </c:pt>
                <c:pt idx="5779">
                  <c:v>5780</c:v>
                </c:pt>
                <c:pt idx="5780">
                  <c:v>5781</c:v>
                </c:pt>
                <c:pt idx="5781">
                  <c:v>5782</c:v>
                </c:pt>
                <c:pt idx="5782">
                  <c:v>5783</c:v>
                </c:pt>
                <c:pt idx="5783">
                  <c:v>5784</c:v>
                </c:pt>
                <c:pt idx="5784">
                  <c:v>5785</c:v>
                </c:pt>
                <c:pt idx="5785">
                  <c:v>5786</c:v>
                </c:pt>
                <c:pt idx="5786">
                  <c:v>5787</c:v>
                </c:pt>
                <c:pt idx="5787">
                  <c:v>5788</c:v>
                </c:pt>
                <c:pt idx="5788">
                  <c:v>5789</c:v>
                </c:pt>
                <c:pt idx="5789">
                  <c:v>5790</c:v>
                </c:pt>
                <c:pt idx="5790">
                  <c:v>5791</c:v>
                </c:pt>
                <c:pt idx="5791">
                  <c:v>5792</c:v>
                </c:pt>
                <c:pt idx="5792">
                  <c:v>5793</c:v>
                </c:pt>
                <c:pt idx="5793">
                  <c:v>5794</c:v>
                </c:pt>
                <c:pt idx="5794">
                  <c:v>5795</c:v>
                </c:pt>
                <c:pt idx="5795">
                  <c:v>5796</c:v>
                </c:pt>
                <c:pt idx="5796">
                  <c:v>5797</c:v>
                </c:pt>
                <c:pt idx="5797">
                  <c:v>5798</c:v>
                </c:pt>
                <c:pt idx="5798">
                  <c:v>5799</c:v>
                </c:pt>
                <c:pt idx="5799">
                  <c:v>5800</c:v>
                </c:pt>
                <c:pt idx="5800">
                  <c:v>5801</c:v>
                </c:pt>
                <c:pt idx="5801">
                  <c:v>5802</c:v>
                </c:pt>
                <c:pt idx="5802">
                  <c:v>5803</c:v>
                </c:pt>
                <c:pt idx="5803">
                  <c:v>5804</c:v>
                </c:pt>
                <c:pt idx="5804">
                  <c:v>5805</c:v>
                </c:pt>
                <c:pt idx="5805">
                  <c:v>5806</c:v>
                </c:pt>
                <c:pt idx="5806">
                  <c:v>5807</c:v>
                </c:pt>
                <c:pt idx="5807">
                  <c:v>5808</c:v>
                </c:pt>
                <c:pt idx="5808">
                  <c:v>5809</c:v>
                </c:pt>
                <c:pt idx="5809">
                  <c:v>5810</c:v>
                </c:pt>
                <c:pt idx="5810">
                  <c:v>5811</c:v>
                </c:pt>
                <c:pt idx="5811">
                  <c:v>5812</c:v>
                </c:pt>
                <c:pt idx="5812">
                  <c:v>5813</c:v>
                </c:pt>
                <c:pt idx="5813">
                  <c:v>5814</c:v>
                </c:pt>
                <c:pt idx="5814">
                  <c:v>5815</c:v>
                </c:pt>
                <c:pt idx="5815">
                  <c:v>5816</c:v>
                </c:pt>
                <c:pt idx="5816">
                  <c:v>5817</c:v>
                </c:pt>
                <c:pt idx="5817">
                  <c:v>5818</c:v>
                </c:pt>
                <c:pt idx="5818">
                  <c:v>5819</c:v>
                </c:pt>
                <c:pt idx="5819">
                  <c:v>5820</c:v>
                </c:pt>
                <c:pt idx="5820">
                  <c:v>5821</c:v>
                </c:pt>
                <c:pt idx="5821">
                  <c:v>5822</c:v>
                </c:pt>
                <c:pt idx="5822">
                  <c:v>5823</c:v>
                </c:pt>
                <c:pt idx="5823">
                  <c:v>5824</c:v>
                </c:pt>
                <c:pt idx="5824">
                  <c:v>5825</c:v>
                </c:pt>
                <c:pt idx="5825">
                  <c:v>5826</c:v>
                </c:pt>
                <c:pt idx="5826">
                  <c:v>5827</c:v>
                </c:pt>
                <c:pt idx="5827">
                  <c:v>5828</c:v>
                </c:pt>
                <c:pt idx="5828">
                  <c:v>5829</c:v>
                </c:pt>
                <c:pt idx="5829">
                  <c:v>5830</c:v>
                </c:pt>
                <c:pt idx="5830">
                  <c:v>5831</c:v>
                </c:pt>
                <c:pt idx="5831">
                  <c:v>5832</c:v>
                </c:pt>
                <c:pt idx="5832">
                  <c:v>5833</c:v>
                </c:pt>
                <c:pt idx="5833">
                  <c:v>5834</c:v>
                </c:pt>
                <c:pt idx="5834">
                  <c:v>5835</c:v>
                </c:pt>
                <c:pt idx="5835">
                  <c:v>5836</c:v>
                </c:pt>
                <c:pt idx="5836">
                  <c:v>5837</c:v>
                </c:pt>
                <c:pt idx="5837">
                  <c:v>5838</c:v>
                </c:pt>
                <c:pt idx="5838">
                  <c:v>5839</c:v>
                </c:pt>
                <c:pt idx="5839">
                  <c:v>5840</c:v>
                </c:pt>
                <c:pt idx="5840">
                  <c:v>5841</c:v>
                </c:pt>
                <c:pt idx="5841">
                  <c:v>5842</c:v>
                </c:pt>
                <c:pt idx="5842">
                  <c:v>5843</c:v>
                </c:pt>
                <c:pt idx="5843">
                  <c:v>5844</c:v>
                </c:pt>
                <c:pt idx="5844">
                  <c:v>5845</c:v>
                </c:pt>
                <c:pt idx="5845">
                  <c:v>5846</c:v>
                </c:pt>
                <c:pt idx="5846">
                  <c:v>5847</c:v>
                </c:pt>
                <c:pt idx="5847">
                  <c:v>5848</c:v>
                </c:pt>
                <c:pt idx="5848">
                  <c:v>5849</c:v>
                </c:pt>
                <c:pt idx="5849">
                  <c:v>5850</c:v>
                </c:pt>
                <c:pt idx="5850">
                  <c:v>5851</c:v>
                </c:pt>
                <c:pt idx="5851">
                  <c:v>5852</c:v>
                </c:pt>
                <c:pt idx="5852">
                  <c:v>5853</c:v>
                </c:pt>
                <c:pt idx="5853">
                  <c:v>5854</c:v>
                </c:pt>
                <c:pt idx="5854">
                  <c:v>5855</c:v>
                </c:pt>
                <c:pt idx="5855">
                  <c:v>5856</c:v>
                </c:pt>
                <c:pt idx="5856">
                  <c:v>5857</c:v>
                </c:pt>
                <c:pt idx="5857">
                  <c:v>5858</c:v>
                </c:pt>
                <c:pt idx="5858">
                  <c:v>5859</c:v>
                </c:pt>
                <c:pt idx="5859">
                  <c:v>5860</c:v>
                </c:pt>
                <c:pt idx="5860">
                  <c:v>5861</c:v>
                </c:pt>
                <c:pt idx="5861">
                  <c:v>5862</c:v>
                </c:pt>
                <c:pt idx="5862">
                  <c:v>5863</c:v>
                </c:pt>
                <c:pt idx="5863">
                  <c:v>5864</c:v>
                </c:pt>
                <c:pt idx="5864">
                  <c:v>5865</c:v>
                </c:pt>
                <c:pt idx="5865">
                  <c:v>5866</c:v>
                </c:pt>
                <c:pt idx="5866">
                  <c:v>5867</c:v>
                </c:pt>
                <c:pt idx="5867">
                  <c:v>5868</c:v>
                </c:pt>
                <c:pt idx="5868">
                  <c:v>5869</c:v>
                </c:pt>
                <c:pt idx="5869">
                  <c:v>5870</c:v>
                </c:pt>
                <c:pt idx="5870">
                  <c:v>5871</c:v>
                </c:pt>
                <c:pt idx="5871">
                  <c:v>5872</c:v>
                </c:pt>
                <c:pt idx="5872">
                  <c:v>5873</c:v>
                </c:pt>
                <c:pt idx="5873">
                  <c:v>5874</c:v>
                </c:pt>
                <c:pt idx="5874">
                  <c:v>5875</c:v>
                </c:pt>
                <c:pt idx="5875">
                  <c:v>5876</c:v>
                </c:pt>
                <c:pt idx="5876">
                  <c:v>5877</c:v>
                </c:pt>
                <c:pt idx="5877">
                  <c:v>5878</c:v>
                </c:pt>
                <c:pt idx="5878">
                  <c:v>5879</c:v>
                </c:pt>
                <c:pt idx="5879">
                  <c:v>5880</c:v>
                </c:pt>
                <c:pt idx="5880">
                  <c:v>5881</c:v>
                </c:pt>
                <c:pt idx="5881">
                  <c:v>5882</c:v>
                </c:pt>
                <c:pt idx="5882">
                  <c:v>5883</c:v>
                </c:pt>
                <c:pt idx="5883">
                  <c:v>5884</c:v>
                </c:pt>
                <c:pt idx="5884">
                  <c:v>5885</c:v>
                </c:pt>
                <c:pt idx="5885">
                  <c:v>5886</c:v>
                </c:pt>
                <c:pt idx="5886">
                  <c:v>5887</c:v>
                </c:pt>
                <c:pt idx="5887">
                  <c:v>5888</c:v>
                </c:pt>
                <c:pt idx="5888">
                  <c:v>5889</c:v>
                </c:pt>
                <c:pt idx="5889">
                  <c:v>5890</c:v>
                </c:pt>
                <c:pt idx="5890">
                  <c:v>5891</c:v>
                </c:pt>
                <c:pt idx="5891">
                  <c:v>5892</c:v>
                </c:pt>
                <c:pt idx="5892">
                  <c:v>5893</c:v>
                </c:pt>
                <c:pt idx="5893">
                  <c:v>5894</c:v>
                </c:pt>
                <c:pt idx="5894">
                  <c:v>5895</c:v>
                </c:pt>
                <c:pt idx="5895">
                  <c:v>5896</c:v>
                </c:pt>
                <c:pt idx="5896">
                  <c:v>5897</c:v>
                </c:pt>
                <c:pt idx="5897">
                  <c:v>5898</c:v>
                </c:pt>
                <c:pt idx="5898">
                  <c:v>5899</c:v>
                </c:pt>
                <c:pt idx="5899">
                  <c:v>5900</c:v>
                </c:pt>
                <c:pt idx="5900">
                  <c:v>5901</c:v>
                </c:pt>
                <c:pt idx="5901">
                  <c:v>5902</c:v>
                </c:pt>
                <c:pt idx="5902">
                  <c:v>5903</c:v>
                </c:pt>
                <c:pt idx="5903">
                  <c:v>5904</c:v>
                </c:pt>
                <c:pt idx="5904">
                  <c:v>5905</c:v>
                </c:pt>
                <c:pt idx="5905">
                  <c:v>5906</c:v>
                </c:pt>
                <c:pt idx="5906">
                  <c:v>5907</c:v>
                </c:pt>
                <c:pt idx="5907">
                  <c:v>5908</c:v>
                </c:pt>
                <c:pt idx="5908">
                  <c:v>5909</c:v>
                </c:pt>
                <c:pt idx="5909">
                  <c:v>5910</c:v>
                </c:pt>
                <c:pt idx="5910">
                  <c:v>5911</c:v>
                </c:pt>
                <c:pt idx="5911">
                  <c:v>5912</c:v>
                </c:pt>
                <c:pt idx="5912">
                  <c:v>5913</c:v>
                </c:pt>
                <c:pt idx="5913">
                  <c:v>5914</c:v>
                </c:pt>
                <c:pt idx="5914">
                  <c:v>5915</c:v>
                </c:pt>
                <c:pt idx="5915">
                  <c:v>5916</c:v>
                </c:pt>
                <c:pt idx="5916">
                  <c:v>5917</c:v>
                </c:pt>
                <c:pt idx="5917">
                  <c:v>5918</c:v>
                </c:pt>
                <c:pt idx="5918">
                  <c:v>5919</c:v>
                </c:pt>
                <c:pt idx="5919">
                  <c:v>5920</c:v>
                </c:pt>
                <c:pt idx="5920">
                  <c:v>5921</c:v>
                </c:pt>
                <c:pt idx="5921">
                  <c:v>5922</c:v>
                </c:pt>
                <c:pt idx="5922">
                  <c:v>5923</c:v>
                </c:pt>
                <c:pt idx="5923">
                  <c:v>5924</c:v>
                </c:pt>
                <c:pt idx="5924">
                  <c:v>5925</c:v>
                </c:pt>
                <c:pt idx="5925">
                  <c:v>5926</c:v>
                </c:pt>
                <c:pt idx="5926">
                  <c:v>5927</c:v>
                </c:pt>
                <c:pt idx="5927">
                  <c:v>5928</c:v>
                </c:pt>
                <c:pt idx="5928">
                  <c:v>5929</c:v>
                </c:pt>
                <c:pt idx="5929">
                  <c:v>5930</c:v>
                </c:pt>
                <c:pt idx="5930">
                  <c:v>5931</c:v>
                </c:pt>
                <c:pt idx="5931">
                  <c:v>5932</c:v>
                </c:pt>
                <c:pt idx="5932">
                  <c:v>5933</c:v>
                </c:pt>
                <c:pt idx="5933">
                  <c:v>5934</c:v>
                </c:pt>
                <c:pt idx="5934">
                  <c:v>5935</c:v>
                </c:pt>
                <c:pt idx="5935">
                  <c:v>5936</c:v>
                </c:pt>
                <c:pt idx="5936">
                  <c:v>5937</c:v>
                </c:pt>
                <c:pt idx="5937">
                  <c:v>5938</c:v>
                </c:pt>
                <c:pt idx="5938">
                  <c:v>5939</c:v>
                </c:pt>
                <c:pt idx="5939">
                  <c:v>5940</c:v>
                </c:pt>
                <c:pt idx="5940">
                  <c:v>5941</c:v>
                </c:pt>
                <c:pt idx="5941">
                  <c:v>5942</c:v>
                </c:pt>
                <c:pt idx="5942">
                  <c:v>5943</c:v>
                </c:pt>
                <c:pt idx="5943">
                  <c:v>5944</c:v>
                </c:pt>
                <c:pt idx="5944">
                  <c:v>5945</c:v>
                </c:pt>
                <c:pt idx="5945">
                  <c:v>5946</c:v>
                </c:pt>
                <c:pt idx="5946">
                  <c:v>5947</c:v>
                </c:pt>
                <c:pt idx="5947">
                  <c:v>5948</c:v>
                </c:pt>
                <c:pt idx="5948">
                  <c:v>5949</c:v>
                </c:pt>
                <c:pt idx="5949">
                  <c:v>5950</c:v>
                </c:pt>
                <c:pt idx="5950">
                  <c:v>5951</c:v>
                </c:pt>
                <c:pt idx="5951">
                  <c:v>5952</c:v>
                </c:pt>
                <c:pt idx="5952">
                  <c:v>5953</c:v>
                </c:pt>
                <c:pt idx="5953">
                  <c:v>5954</c:v>
                </c:pt>
                <c:pt idx="5954">
                  <c:v>5955</c:v>
                </c:pt>
                <c:pt idx="5955">
                  <c:v>5956</c:v>
                </c:pt>
                <c:pt idx="5956">
                  <c:v>5957</c:v>
                </c:pt>
                <c:pt idx="5957">
                  <c:v>5958</c:v>
                </c:pt>
                <c:pt idx="5958">
                  <c:v>5959</c:v>
                </c:pt>
                <c:pt idx="5959">
                  <c:v>5960</c:v>
                </c:pt>
                <c:pt idx="5960">
                  <c:v>5961</c:v>
                </c:pt>
                <c:pt idx="5961">
                  <c:v>5962</c:v>
                </c:pt>
                <c:pt idx="5962">
                  <c:v>5963</c:v>
                </c:pt>
                <c:pt idx="5963">
                  <c:v>5964</c:v>
                </c:pt>
                <c:pt idx="5964">
                  <c:v>5965</c:v>
                </c:pt>
                <c:pt idx="5965">
                  <c:v>5966</c:v>
                </c:pt>
                <c:pt idx="5966">
                  <c:v>5967</c:v>
                </c:pt>
                <c:pt idx="5967">
                  <c:v>5968</c:v>
                </c:pt>
                <c:pt idx="5968">
                  <c:v>5969</c:v>
                </c:pt>
                <c:pt idx="5969">
                  <c:v>5970</c:v>
                </c:pt>
                <c:pt idx="5970">
                  <c:v>5971</c:v>
                </c:pt>
                <c:pt idx="5971">
                  <c:v>5972</c:v>
                </c:pt>
                <c:pt idx="5972">
                  <c:v>5973</c:v>
                </c:pt>
                <c:pt idx="5973">
                  <c:v>5974</c:v>
                </c:pt>
                <c:pt idx="5974">
                  <c:v>5975</c:v>
                </c:pt>
                <c:pt idx="5975">
                  <c:v>5976</c:v>
                </c:pt>
                <c:pt idx="5976">
                  <c:v>5977</c:v>
                </c:pt>
                <c:pt idx="5977">
                  <c:v>5978</c:v>
                </c:pt>
                <c:pt idx="5978">
                  <c:v>5979</c:v>
                </c:pt>
                <c:pt idx="5979">
                  <c:v>5980</c:v>
                </c:pt>
                <c:pt idx="5980">
                  <c:v>5981</c:v>
                </c:pt>
                <c:pt idx="5981">
                  <c:v>5982</c:v>
                </c:pt>
                <c:pt idx="5982">
                  <c:v>5983</c:v>
                </c:pt>
                <c:pt idx="5983">
                  <c:v>5984</c:v>
                </c:pt>
                <c:pt idx="5984">
                  <c:v>5985</c:v>
                </c:pt>
                <c:pt idx="5985">
                  <c:v>5986</c:v>
                </c:pt>
                <c:pt idx="5986">
                  <c:v>5987</c:v>
                </c:pt>
                <c:pt idx="5987">
                  <c:v>5988</c:v>
                </c:pt>
                <c:pt idx="5988">
                  <c:v>5989</c:v>
                </c:pt>
                <c:pt idx="5989">
                  <c:v>5990</c:v>
                </c:pt>
                <c:pt idx="5990">
                  <c:v>5991</c:v>
                </c:pt>
                <c:pt idx="5991">
                  <c:v>5992</c:v>
                </c:pt>
                <c:pt idx="5992">
                  <c:v>5993</c:v>
                </c:pt>
                <c:pt idx="5993">
                  <c:v>5994</c:v>
                </c:pt>
                <c:pt idx="5994">
                  <c:v>5995</c:v>
                </c:pt>
                <c:pt idx="5995">
                  <c:v>5996</c:v>
                </c:pt>
                <c:pt idx="5996">
                  <c:v>5997</c:v>
                </c:pt>
                <c:pt idx="5997">
                  <c:v>5998</c:v>
                </c:pt>
                <c:pt idx="5998">
                  <c:v>5999</c:v>
                </c:pt>
                <c:pt idx="5999">
                  <c:v>6000</c:v>
                </c:pt>
                <c:pt idx="6000">
                  <c:v>6001</c:v>
                </c:pt>
                <c:pt idx="6001">
                  <c:v>6002</c:v>
                </c:pt>
                <c:pt idx="6002">
                  <c:v>6003</c:v>
                </c:pt>
                <c:pt idx="6003">
                  <c:v>6004</c:v>
                </c:pt>
                <c:pt idx="6004">
                  <c:v>6005</c:v>
                </c:pt>
                <c:pt idx="6005">
                  <c:v>6006</c:v>
                </c:pt>
                <c:pt idx="6006">
                  <c:v>6007</c:v>
                </c:pt>
                <c:pt idx="6007">
                  <c:v>6008</c:v>
                </c:pt>
                <c:pt idx="6008">
                  <c:v>6009</c:v>
                </c:pt>
                <c:pt idx="6009">
                  <c:v>6010</c:v>
                </c:pt>
                <c:pt idx="6010">
                  <c:v>6011</c:v>
                </c:pt>
                <c:pt idx="6011">
                  <c:v>6012</c:v>
                </c:pt>
                <c:pt idx="6012">
                  <c:v>6013</c:v>
                </c:pt>
                <c:pt idx="6013">
                  <c:v>6014</c:v>
                </c:pt>
                <c:pt idx="6014">
                  <c:v>6015</c:v>
                </c:pt>
                <c:pt idx="6015">
                  <c:v>6016</c:v>
                </c:pt>
                <c:pt idx="6016">
                  <c:v>6017</c:v>
                </c:pt>
                <c:pt idx="6017">
                  <c:v>6018</c:v>
                </c:pt>
                <c:pt idx="6018">
                  <c:v>6019</c:v>
                </c:pt>
                <c:pt idx="6019">
                  <c:v>6020</c:v>
                </c:pt>
                <c:pt idx="6020">
                  <c:v>6021</c:v>
                </c:pt>
                <c:pt idx="6021">
                  <c:v>6022</c:v>
                </c:pt>
                <c:pt idx="6022">
                  <c:v>6023</c:v>
                </c:pt>
                <c:pt idx="6023">
                  <c:v>6024</c:v>
                </c:pt>
                <c:pt idx="6024">
                  <c:v>6025</c:v>
                </c:pt>
                <c:pt idx="6025">
                  <c:v>6026</c:v>
                </c:pt>
                <c:pt idx="6026">
                  <c:v>6027</c:v>
                </c:pt>
                <c:pt idx="6027">
                  <c:v>6028</c:v>
                </c:pt>
                <c:pt idx="6028">
                  <c:v>6029</c:v>
                </c:pt>
                <c:pt idx="6029">
                  <c:v>6030</c:v>
                </c:pt>
                <c:pt idx="6030">
                  <c:v>6031</c:v>
                </c:pt>
                <c:pt idx="6031">
                  <c:v>6032</c:v>
                </c:pt>
                <c:pt idx="6032">
                  <c:v>6033</c:v>
                </c:pt>
                <c:pt idx="6033">
                  <c:v>6034</c:v>
                </c:pt>
                <c:pt idx="6034">
                  <c:v>6035</c:v>
                </c:pt>
                <c:pt idx="6035">
                  <c:v>6036</c:v>
                </c:pt>
                <c:pt idx="6036">
                  <c:v>6037</c:v>
                </c:pt>
                <c:pt idx="6037">
                  <c:v>6038</c:v>
                </c:pt>
                <c:pt idx="6038">
                  <c:v>6039</c:v>
                </c:pt>
                <c:pt idx="6039">
                  <c:v>6040</c:v>
                </c:pt>
                <c:pt idx="6040">
                  <c:v>6041</c:v>
                </c:pt>
                <c:pt idx="6041">
                  <c:v>6042</c:v>
                </c:pt>
                <c:pt idx="6042">
                  <c:v>6043</c:v>
                </c:pt>
                <c:pt idx="6043">
                  <c:v>6044</c:v>
                </c:pt>
                <c:pt idx="6044">
                  <c:v>6045</c:v>
                </c:pt>
                <c:pt idx="6045">
                  <c:v>6046</c:v>
                </c:pt>
                <c:pt idx="6046">
                  <c:v>6047</c:v>
                </c:pt>
                <c:pt idx="6047">
                  <c:v>6048</c:v>
                </c:pt>
                <c:pt idx="6048">
                  <c:v>6049</c:v>
                </c:pt>
                <c:pt idx="6049">
                  <c:v>6050</c:v>
                </c:pt>
                <c:pt idx="6050">
                  <c:v>6051</c:v>
                </c:pt>
                <c:pt idx="6051">
                  <c:v>6052</c:v>
                </c:pt>
                <c:pt idx="6052">
                  <c:v>6053</c:v>
                </c:pt>
                <c:pt idx="6053">
                  <c:v>6054</c:v>
                </c:pt>
                <c:pt idx="6054">
                  <c:v>6055</c:v>
                </c:pt>
                <c:pt idx="6055">
                  <c:v>6056</c:v>
                </c:pt>
                <c:pt idx="6056">
                  <c:v>6057</c:v>
                </c:pt>
                <c:pt idx="6057">
                  <c:v>6058</c:v>
                </c:pt>
                <c:pt idx="6058">
                  <c:v>6059</c:v>
                </c:pt>
                <c:pt idx="6059">
                  <c:v>6060</c:v>
                </c:pt>
                <c:pt idx="6060">
                  <c:v>6061</c:v>
                </c:pt>
                <c:pt idx="6061">
                  <c:v>6062</c:v>
                </c:pt>
                <c:pt idx="6062">
                  <c:v>6063</c:v>
                </c:pt>
                <c:pt idx="6063">
                  <c:v>6064</c:v>
                </c:pt>
                <c:pt idx="6064">
                  <c:v>6065</c:v>
                </c:pt>
                <c:pt idx="6065">
                  <c:v>6066</c:v>
                </c:pt>
                <c:pt idx="6066">
                  <c:v>6067</c:v>
                </c:pt>
                <c:pt idx="6067">
                  <c:v>6068</c:v>
                </c:pt>
                <c:pt idx="6068">
                  <c:v>6069</c:v>
                </c:pt>
                <c:pt idx="6069">
                  <c:v>6070</c:v>
                </c:pt>
                <c:pt idx="6070">
                  <c:v>6071</c:v>
                </c:pt>
                <c:pt idx="6071">
                  <c:v>6072</c:v>
                </c:pt>
                <c:pt idx="6072">
                  <c:v>6073</c:v>
                </c:pt>
                <c:pt idx="6073">
                  <c:v>6074</c:v>
                </c:pt>
                <c:pt idx="6074">
                  <c:v>6075</c:v>
                </c:pt>
                <c:pt idx="6075">
                  <c:v>6076</c:v>
                </c:pt>
                <c:pt idx="6076">
                  <c:v>6077</c:v>
                </c:pt>
                <c:pt idx="6077">
                  <c:v>6078</c:v>
                </c:pt>
                <c:pt idx="6078">
                  <c:v>6079</c:v>
                </c:pt>
                <c:pt idx="6079">
                  <c:v>6080</c:v>
                </c:pt>
                <c:pt idx="6080">
                  <c:v>6081</c:v>
                </c:pt>
                <c:pt idx="6081">
                  <c:v>6082</c:v>
                </c:pt>
                <c:pt idx="6082">
                  <c:v>6083</c:v>
                </c:pt>
                <c:pt idx="6083">
                  <c:v>6084</c:v>
                </c:pt>
                <c:pt idx="6084">
                  <c:v>6085</c:v>
                </c:pt>
                <c:pt idx="6085">
                  <c:v>6086</c:v>
                </c:pt>
                <c:pt idx="6086">
                  <c:v>6087</c:v>
                </c:pt>
                <c:pt idx="6087">
                  <c:v>6088</c:v>
                </c:pt>
                <c:pt idx="6088">
                  <c:v>6089</c:v>
                </c:pt>
                <c:pt idx="6089">
                  <c:v>6090</c:v>
                </c:pt>
                <c:pt idx="6090">
                  <c:v>6091</c:v>
                </c:pt>
                <c:pt idx="6091">
                  <c:v>6092</c:v>
                </c:pt>
                <c:pt idx="6092">
                  <c:v>6093</c:v>
                </c:pt>
                <c:pt idx="6093">
                  <c:v>6094</c:v>
                </c:pt>
                <c:pt idx="6094">
                  <c:v>6095</c:v>
                </c:pt>
                <c:pt idx="6095">
                  <c:v>6096</c:v>
                </c:pt>
                <c:pt idx="6096">
                  <c:v>6097</c:v>
                </c:pt>
                <c:pt idx="6097">
                  <c:v>6098</c:v>
                </c:pt>
                <c:pt idx="6098">
                  <c:v>6099</c:v>
                </c:pt>
                <c:pt idx="6099">
                  <c:v>6100</c:v>
                </c:pt>
                <c:pt idx="6100">
                  <c:v>6101</c:v>
                </c:pt>
                <c:pt idx="6101">
                  <c:v>6102</c:v>
                </c:pt>
                <c:pt idx="6102">
                  <c:v>6103</c:v>
                </c:pt>
                <c:pt idx="6103">
                  <c:v>6104</c:v>
                </c:pt>
                <c:pt idx="6104">
                  <c:v>6105</c:v>
                </c:pt>
                <c:pt idx="6105">
                  <c:v>6106</c:v>
                </c:pt>
                <c:pt idx="6106">
                  <c:v>6107</c:v>
                </c:pt>
                <c:pt idx="6107">
                  <c:v>6108</c:v>
                </c:pt>
                <c:pt idx="6108">
                  <c:v>6109</c:v>
                </c:pt>
                <c:pt idx="6109">
                  <c:v>6110</c:v>
                </c:pt>
                <c:pt idx="6110">
                  <c:v>6111</c:v>
                </c:pt>
                <c:pt idx="6111">
                  <c:v>6112</c:v>
                </c:pt>
                <c:pt idx="6112">
                  <c:v>6113</c:v>
                </c:pt>
                <c:pt idx="6113">
                  <c:v>6114</c:v>
                </c:pt>
                <c:pt idx="6114">
                  <c:v>6115</c:v>
                </c:pt>
                <c:pt idx="6115">
                  <c:v>6116</c:v>
                </c:pt>
                <c:pt idx="6116">
                  <c:v>6117</c:v>
                </c:pt>
                <c:pt idx="6117">
                  <c:v>6118</c:v>
                </c:pt>
                <c:pt idx="6118">
                  <c:v>6119</c:v>
                </c:pt>
                <c:pt idx="6119">
                  <c:v>6120</c:v>
                </c:pt>
                <c:pt idx="6120">
                  <c:v>6121</c:v>
                </c:pt>
                <c:pt idx="6121">
                  <c:v>6122</c:v>
                </c:pt>
                <c:pt idx="6122">
                  <c:v>6123</c:v>
                </c:pt>
                <c:pt idx="6123">
                  <c:v>6124</c:v>
                </c:pt>
                <c:pt idx="6124">
                  <c:v>6125</c:v>
                </c:pt>
                <c:pt idx="6125">
                  <c:v>6126</c:v>
                </c:pt>
                <c:pt idx="6126">
                  <c:v>6127</c:v>
                </c:pt>
                <c:pt idx="6127">
                  <c:v>6128</c:v>
                </c:pt>
                <c:pt idx="6128">
                  <c:v>6129</c:v>
                </c:pt>
                <c:pt idx="6129">
                  <c:v>6130</c:v>
                </c:pt>
                <c:pt idx="6130">
                  <c:v>6131</c:v>
                </c:pt>
                <c:pt idx="6131">
                  <c:v>6132</c:v>
                </c:pt>
                <c:pt idx="6132">
                  <c:v>6133</c:v>
                </c:pt>
                <c:pt idx="6133">
                  <c:v>6134</c:v>
                </c:pt>
                <c:pt idx="6134">
                  <c:v>6135</c:v>
                </c:pt>
                <c:pt idx="6135">
                  <c:v>6136</c:v>
                </c:pt>
                <c:pt idx="6136">
                  <c:v>6137</c:v>
                </c:pt>
                <c:pt idx="6137">
                  <c:v>6138</c:v>
                </c:pt>
                <c:pt idx="6138">
                  <c:v>6139</c:v>
                </c:pt>
                <c:pt idx="6139">
                  <c:v>6140</c:v>
                </c:pt>
                <c:pt idx="6140">
                  <c:v>6141</c:v>
                </c:pt>
                <c:pt idx="6141">
                  <c:v>6142</c:v>
                </c:pt>
                <c:pt idx="6142">
                  <c:v>6143</c:v>
                </c:pt>
                <c:pt idx="6143">
                  <c:v>6144</c:v>
                </c:pt>
                <c:pt idx="6144">
                  <c:v>6145</c:v>
                </c:pt>
                <c:pt idx="6145">
                  <c:v>6146</c:v>
                </c:pt>
                <c:pt idx="6146">
                  <c:v>6147</c:v>
                </c:pt>
                <c:pt idx="6147">
                  <c:v>6148</c:v>
                </c:pt>
                <c:pt idx="6148">
                  <c:v>6149</c:v>
                </c:pt>
                <c:pt idx="6149">
                  <c:v>6150</c:v>
                </c:pt>
                <c:pt idx="6150">
                  <c:v>6151</c:v>
                </c:pt>
                <c:pt idx="6151">
                  <c:v>6152</c:v>
                </c:pt>
                <c:pt idx="6152">
                  <c:v>6153</c:v>
                </c:pt>
                <c:pt idx="6153">
                  <c:v>6154</c:v>
                </c:pt>
                <c:pt idx="6154">
                  <c:v>6155</c:v>
                </c:pt>
                <c:pt idx="6155">
                  <c:v>6156</c:v>
                </c:pt>
                <c:pt idx="6156">
                  <c:v>6157</c:v>
                </c:pt>
                <c:pt idx="6157">
                  <c:v>6158</c:v>
                </c:pt>
                <c:pt idx="6158">
                  <c:v>6159</c:v>
                </c:pt>
                <c:pt idx="6159">
                  <c:v>6160</c:v>
                </c:pt>
                <c:pt idx="6160">
                  <c:v>6161</c:v>
                </c:pt>
                <c:pt idx="6161">
                  <c:v>6162</c:v>
                </c:pt>
                <c:pt idx="6162">
                  <c:v>6163</c:v>
                </c:pt>
                <c:pt idx="6163">
                  <c:v>6164</c:v>
                </c:pt>
                <c:pt idx="6164">
                  <c:v>6165</c:v>
                </c:pt>
                <c:pt idx="6165">
                  <c:v>6166</c:v>
                </c:pt>
                <c:pt idx="6166">
                  <c:v>6167</c:v>
                </c:pt>
                <c:pt idx="6167">
                  <c:v>6168</c:v>
                </c:pt>
                <c:pt idx="6168">
                  <c:v>6169</c:v>
                </c:pt>
                <c:pt idx="6169">
                  <c:v>6170</c:v>
                </c:pt>
                <c:pt idx="6170">
                  <c:v>6171</c:v>
                </c:pt>
                <c:pt idx="6171">
                  <c:v>6172</c:v>
                </c:pt>
                <c:pt idx="6172">
                  <c:v>6173</c:v>
                </c:pt>
                <c:pt idx="6173">
                  <c:v>6174</c:v>
                </c:pt>
                <c:pt idx="6174">
                  <c:v>6175</c:v>
                </c:pt>
                <c:pt idx="6175">
                  <c:v>6176</c:v>
                </c:pt>
                <c:pt idx="6176">
                  <c:v>6177</c:v>
                </c:pt>
                <c:pt idx="6177">
                  <c:v>6178</c:v>
                </c:pt>
                <c:pt idx="6178">
                  <c:v>6179</c:v>
                </c:pt>
                <c:pt idx="6179">
                  <c:v>6180</c:v>
                </c:pt>
                <c:pt idx="6180">
                  <c:v>6181</c:v>
                </c:pt>
                <c:pt idx="6181">
                  <c:v>6182</c:v>
                </c:pt>
                <c:pt idx="6182">
                  <c:v>6183</c:v>
                </c:pt>
                <c:pt idx="6183">
                  <c:v>6184</c:v>
                </c:pt>
                <c:pt idx="6184">
                  <c:v>6185</c:v>
                </c:pt>
                <c:pt idx="6185">
                  <c:v>6186</c:v>
                </c:pt>
                <c:pt idx="6186">
                  <c:v>6187</c:v>
                </c:pt>
                <c:pt idx="6187">
                  <c:v>6188</c:v>
                </c:pt>
                <c:pt idx="6188">
                  <c:v>6189</c:v>
                </c:pt>
                <c:pt idx="6189">
                  <c:v>6190</c:v>
                </c:pt>
                <c:pt idx="6190">
                  <c:v>6191</c:v>
                </c:pt>
                <c:pt idx="6191">
                  <c:v>6192</c:v>
                </c:pt>
                <c:pt idx="6192">
                  <c:v>6193</c:v>
                </c:pt>
                <c:pt idx="6193">
                  <c:v>6194</c:v>
                </c:pt>
                <c:pt idx="6194">
                  <c:v>6195</c:v>
                </c:pt>
                <c:pt idx="6195">
                  <c:v>6196</c:v>
                </c:pt>
                <c:pt idx="6196">
                  <c:v>6197</c:v>
                </c:pt>
                <c:pt idx="6197">
                  <c:v>6198</c:v>
                </c:pt>
                <c:pt idx="6198">
                  <c:v>6199</c:v>
                </c:pt>
                <c:pt idx="6199">
                  <c:v>6200</c:v>
                </c:pt>
                <c:pt idx="6200">
                  <c:v>6201</c:v>
                </c:pt>
                <c:pt idx="6201">
                  <c:v>6202</c:v>
                </c:pt>
                <c:pt idx="6202">
                  <c:v>6203</c:v>
                </c:pt>
                <c:pt idx="6203">
                  <c:v>6204</c:v>
                </c:pt>
                <c:pt idx="6204">
                  <c:v>6205</c:v>
                </c:pt>
                <c:pt idx="6205">
                  <c:v>6206</c:v>
                </c:pt>
                <c:pt idx="6206">
                  <c:v>6207</c:v>
                </c:pt>
                <c:pt idx="6207">
                  <c:v>6208</c:v>
                </c:pt>
                <c:pt idx="6208">
                  <c:v>6209</c:v>
                </c:pt>
                <c:pt idx="6209">
                  <c:v>6210</c:v>
                </c:pt>
                <c:pt idx="6210">
                  <c:v>6211</c:v>
                </c:pt>
                <c:pt idx="6211">
                  <c:v>6212</c:v>
                </c:pt>
                <c:pt idx="6212">
                  <c:v>6213</c:v>
                </c:pt>
                <c:pt idx="6213">
                  <c:v>6214</c:v>
                </c:pt>
                <c:pt idx="6214">
                  <c:v>6215</c:v>
                </c:pt>
                <c:pt idx="6215">
                  <c:v>6216</c:v>
                </c:pt>
                <c:pt idx="6216">
                  <c:v>6217</c:v>
                </c:pt>
                <c:pt idx="6217">
                  <c:v>6218</c:v>
                </c:pt>
                <c:pt idx="6218">
                  <c:v>6219</c:v>
                </c:pt>
                <c:pt idx="6219">
                  <c:v>6220</c:v>
                </c:pt>
                <c:pt idx="6220">
                  <c:v>6221</c:v>
                </c:pt>
                <c:pt idx="6221">
                  <c:v>6222</c:v>
                </c:pt>
                <c:pt idx="6222">
                  <c:v>6223</c:v>
                </c:pt>
                <c:pt idx="6223">
                  <c:v>6224</c:v>
                </c:pt>
                <c:pt idx="6224">
                  <c:v>6225</c:v>
                </c:pt>
                <c:pt idx="6225">
                  <c:v>6226</c:v>
                </c:pt>
                <c:pt idx="6226">
                  <c:v>6227</c:v>
                </c:pt>
                <c:pt idx="6227">
                  <c:v>6228</c:v>
                </c:pt>
                <c:pt idx="6228">
                  <c:v>6229</c:v>
                </c:pt>
                <c:pt idx="6229">
                  <c:v>6230</c:v>
                </c:pt>
                <c:pt idx="6230">
                  <c:v>6231</c:v>
                </c:pt>
                <c:pt idx="6231">
                  <c:v>6232</c:v>
                </c:pt>
                <c:pt idx="6232">
                  <c:v>6233</c:v>
                </c:pt>
                <c:pt idx="6233">
                  <c:v>6234</c:v>
                </c:pt>
                <c:pt idx="6234">
                  <c:v>6235</c:v>
                </c:pt>
                <c:pt idx="6235">
                  <c:v>6236</c:v>
                </c:pt>
                <c:pt idx="6236">
                  <c:v>6237</c:v>
                </c:pt>
                <c:pt idx="6237">
                  <c:v>6238</c:v>
                </c:pt>
                <c:pt idx="6238">
                  <c:v>6239</c:v>
                </c:pt>
                <c:pt idx="6239">
                  <c:v>6240</c:v>
                </c:pt>
                <c:pt idx="6240">
                  <c:v>6241</c:v>
                </c:pt>
                <c:pt idx="6241">
                  <c:v>6242</c:v>
                </c:pt>
                <c:pt idx="6242">
                  <c:v>6243</c:v>
                </c:pt>
                <c:pt idx="6243">
                  <c:v>6244</c:v>
                </c:pt>
                <c:pt idx="6244">
                  <c:v>6245</c:v>
                </c:pt>
                <c:pt idx="6245">
                  <c:v>6246</c:v>
                </c:pt>
                <c:pt idx="6246">
                  <c:v>6247</c:v>
                </c:pt>
                <c:pt idx="6247">
                  <c:v>6248</c:v>
                </c:pt>
                <c:pt idx="6248">
                  <c:v>6249</c:v>
                </c:pt>
                <c:pt idx="6249">
                  <c:v>6250</c:v>
                </c:pt>
                <c:pt idx="6250">
                  <c:v>6251</c:v>
                </c:pt>
                <c:pt idx="6251">
                  <c:v>6252</c:v>
                </c:pt>
                <c:pt idx="6252">
                  <c:v>6253</c:v>
                </c:pt>
                <c:pt idx="6253">
                  <c:v>6254</c:v>
                </c:pt>
                <c:pt idx="6254">
                  <c:v>6255</c:v>
                </c:pt>
                <c:pt idx="6255">
                  <c:v>6256</c:v>
                </c:pt>
                <c:pt idx="6256">
                  <c:v>6257</c:v>
                </c:pt>
                <c:pt idx="6257">
                  <c:v>6258</c:v>
                </c:pt>
                <c:pt idx="6258">
                  <c:v>6259</c:v>
                </c:pt>
                <c:pt idx="6259">
                  <c:v>6260</c:v>
                </c:pt>
                <c:pt idx="6260">
                  <c:v>6261</c:v>
                </c:pt>
                <c:pt idx="6261">
                  <c:v>6262</c:v>
                </c:pt>
                <c:pt idx="6262">
                  <c:v>6263</c:v>
                </c:pt>
                <c:pt idx="6263">
                  <c:v>6264</c:v>
                </c:pt>
                <c:pt idx="6264">
                  <c:v>6265</c:v>
                </c:pt>
                <c:pt idx="6265">
                  <c:v>6266</c:v>
                </c:pt>
                <c:pt idx="6266">
                  <c:v>6267</c:v>
                </c:pt>
                <c:pt idx="6267">
                  <c:v>6268</c:v>
                </c:pt>
                <c:pt idx="6268">
                  <c:v>6269</c:v>
                </c:pt>
                <c:pt idx="6269">
                  <c:v>6270</c:v>
                </c:pt>
                <c:pt idx="6270">
                  <c:v>6271</c:v>
                </c:pt>
                <c:pt idx="6271">
                  <c:v>6272</c:v>
                </c:pt>
                <c:pt idx="6272">
                  <c:v>6273</c:v>
                </c:pt>
                <c:pt idx="6273">
                  <c:v>6274</c:v>
                </c:pt>
                <c:pt idx="6274">
                  <c:v>6275</c:v>
                </c:pt>
                <c:pt idx="6275">
                  <c:v>6276</c:v>
                </c:pt>
                <c:pt idx="6276">
                  <c:v>6277</c:v>
                </c:pt>
                <c:pt idx="6277">
                  <c:v>6278</c:v>
                </c:pt>
                <c:pt idx="6278">
                  <c:v>6279</c:v>
                </c:pt>
                <c:pt idx="6279">
                  <c:v>6280</c:v>
                </c:pt>
                <c:pt idx="6280">
                  <c:v>6281</c:v>
                </c:pt>
                <c:pt idx="6281">
                  <c:v>6282</c:v>
                </c:pt>
                <c:pt idx="6282">
                  <c:v>6283</c:v>
                </c:pt>
                <c:pt idx="6283">
                  <c:v>6284</c:v>
                </c:pt>
                <c:pt idx="6284">
                  <c:v>6285</c:v>
                </c:pt>
                <c:pt idx="6285">
                  <c:v>6286</c:v>
                </c:pt>
                <c:pt idx="6286">
                  <c:v>6287</c:v>
                </c:pt>
                <c:pt idx="6287">
                  <c:v>6288</c:v>
                </c:pt>
                <c:pt idx="6288">
                  <c:v>6289</c:v>
                </c:pt>
                <c:pt idx="6289">
                  <c:v>6290</c:v>
                </c:pt>
                <c:pt idx="6290">
                  <c:v>6291</c:v>
                </c:pt>
                <c:pt idx="6291">
                  <c:v>6292</c:v>
                </c:pt>
                <c:pt idx="6292">
                  <c:v>6293</c:v>
                </c:pt>
                <c:pt idx="6293">
                  <c:v>6294</c:v>
                </c:pt>
                <c:pt idx="6294">
                  <c:v>6295</c:v>
                </c:pt>
                <c:pt idx="6295">
                  <c:v>6296</c:v>
                </c:pt>
                <c:pt idx="6296">
                  <c:v>6297</c:v>
                </c:pt>
                <c:pt idx="6297">
                  <c:v>6298</c:v>
                </c:pt>
                <c:pt idx="6298">
                  <c:v>6299</c:v>
                </c:pt>
                <c:pt idx="6299">
                  <c:v>6300</c:v>
                </c:pt>
                <c:pt idx="6300">
                  <c:v>6301</c:v>
                </c:pt>
                <c:pt idx="6301">
                  <c:v>6302</c:v>
                </c:pt>
                <c:pt idx="6302">
                  <c:v>6303</c:v>
                </c:pt>
                <c:pt idx="6303">
                  <c:v>6304</c:v>
                </c:pt>
                <c:pt idx="6304">
                  <c:v>6305</c:v>
                </c:pt>
                <c:pt idx="6305">
                  <c:v>6306</c:v>
                </c:pt>
                <c:pt idx="6306">
                  <c:v>6307</c:v>
                </c:pt>
                <c:pt idx="6307">
                  <c:v>6308</c:v>
                </c:pt>
                <c:pt idx="6308">
                  <c:v>6309</c:v>
                </c:pt>
                <c:pt idx="6309">
                  <c:v>6310</c:v>
                </c:pt>
                <c:pt idx="6310">
                  <c:v>6311</c:v>
                </c:pt>
                <c:pt idx="6311">
                  <c:v>6312</c:v>
                </c:pt>
                <c:pt idx="6312">
                  <c:v>6313</c:v>
                </c:pt>
                <c:pt idx="6313">
                  <c:v>6314</c:v>
                </c:pt>
                <c:pt idx="6314">
                  <c:v>6315</c:v>
                </c:pt>
                <c:pt idx="6315">
                  <c:v>6316</c:v>
                </c:pt>
                <c:pt idx="6316">
                  <c:v>6317</c:v>
                </c:pt>
                <c:pt idx="6317">
                  <c:v>6318</c:v>
                </c:pt>
                <c:pt idx="6318">
                  <c:v>6319</c:v>
                </c:pt>
                <c:pt idx="6319">
                  <c:v>6320</c:v>
                </c:pt>
                <c:pt idx="6320">
                  <c:v>6321</c:v>
                </c:pt>
                <c:pt idx="6321">
                  <c:v>6322</c:v>
                </c:pt>
                <c:pt idx="6322">
                  <c:v>6323</c:v>
                </c:pt>
                <c:pt idx="6323">
                  <c:v>6324</c:v>
                </c:pt>
                <c:pt idx="6324">
                  <c:v>6325</c:v>
                </c:pt>
                <c:pt idx="6325">
                  <c:v>6326</c:v>
                </c:pt>
                <c:pt idx="6326">
                  <c:v>6327</c:v>
                </c:pt>
                <c:pt idx="6327">
                  <c:v>6328</c:v>
                </c:pt>
                <c:pt idx="6328">
                  <c:v>6329</c:v>
                </c:pt>
                <c:pt idx="6329">
                  <c:v>6330</c:v>
                </c:pt>
                <c:pt idx="6330">
                  <c:v>6331</c:v>
                </c:pt>
                <c:pt idx="6331">
                  <c:v>6332</c:v>
                </c:pt>
                <c:pt idx="6332">
                  <c:v>6333</c:v>
                </c:pt>
                <c:pt idx="6333">
                  <c:v>6334</c:v>
                </c:pt>
                <c:pt idx="6334">
                  <c:v>6335</c:v>
                </c:pt>
                <c:pt idx="6335">
                  <c:v>6336</c:v>
                </c:pt>
                <c:pt idx="6336">
                  <c:v>6337</c:v>
                </c:pt>
                <c:pt idx="6337">
                  <c:v>6338</c:v>
                </c:pt>
                <c:pt idx="6338">
                  <c:v>6339</c:v>
                </c:pt>
                <c:pt idx="6339">
                  <c:v>6340</c:v>
                </c:pt>
                <c:pt idx="6340">
                  <c:v>6341</c:v>
                </c:pt>
                <c:pt idx="6341">
                  <c:v>6342</c:v>
                </c:pt>
                <c:pt idx="6342">
                  <c:v>6343</c:v>
                </c:pt>
                <c:pt idx="6343">
                  <c:v>6344</c:v>
                </c:pt>
                <c:pt idx="6344">
                  <c:v>6345</c:v>
                </c:pt>
                <c:pt idx="6345">
                  <c:v>6346</c:v>
                </c:pt>
                <c:pt idx="6346">
                  <c:v>6347</c:v>
                </c:pt>
                <c:pt idx="6347">
                  <c:v>6348</c:v>
                </c:pt>
                <c:pt idx="6348">
                  <c:v>6349</c:v>
                </c:pt>
                <c:pt idx="6349">
                  <c:v>6350</c:v>
                </c:pt>
                <c:pt idx="6350">
                  <c:v>6351</c:v>
                </c:pt>
                <c:pt idx="6351">
                  <c:v>6352</c:v>
                </c:pt>
                <c:pt idx="6352">
                  <c:v>6353</c:v>
                </c:pt>
                <c:pt idx="6353">
                  <c:v>6354</c:v>
                </c:pt>
                <c:pt idx="6354">
                  <c:v>6355</c:v>
                </c:pt>
                <c:pt idx="6355">
                  <c:v>6356</c:v>
                </c:pt>
                <c:pt idx="6356">
                  <c:v>6357</c:v>
                </c:pt>
                <c:pt idx="6357">
                  <c:v>6358</c:v>
                </c:pt>
                <c:pt idx="6358">
                  <c:v>6359</c:v>
                </c:pt>
                <c:pt idx="6359">
                  <c:v>6360</c:v>
                </c:pt>
                <c:pt idx="6360">
                  <c:v>6361</c:v>
                </c:pt>
                <c:pt idx="6361">
                  <c:v>6362</c:v>
                </c:pt>
                <c:pt idx="6362">
                  <c:v>6363</c:v>
                </c:pt>
                <c:pt idx="6363">
                  <c:v>6364</c:v>
                </c:pt>
                <c:pt idx="6364">
                  <c:v>6365</c:v>
                </c:pt>
                <c:pt idx="6365">
                  <c:v>6366</c:v>
                </c:pt>
                <c:pt idx="6366">
                  <c:v>6367</c:v>
                </c:pt>
                <c:pt idx="6367">
                  <c:v>6368</c:v>
                </c:pt>
                <c:pt idx="6368">
                  <c:v>6369</c:v>
                </c:pt>
                <c:pt idx="6369">
                  <c:v>6370</c:v>
                </c:pt>
                <c:pt idx="6370">
                  <c:v>6371</c:v>
                </c:pt>
                <c:pt idx="6371">
                  <c:v>6372</c:v>
                </c:pt>
                <c:pt idx="6372">
                  <c:v>6373</c:v>
                </c:pt>
                <c:pt idx="6373">
                  <c:v>6374</c:v>
                </c:pt>
                <c:pt idx="6374">
                  <c:v>6375</c:v>
                </c:pt>
                <c:pt idx="6375">
                  <c:v>6376</c:v>
                </c:pt>
                <c:pt idx="6376">
                  <c:v>6377</c:v>
                </c:pt>
                <c:pt idx="6377">
                  <c:v>6378</c:v>
                </c:pt>
                <c:pt idx="6378">
                  <c:v>6379</c:v>
                </c:pt>
                <c:pt idx="6379">
                  <c:v>6380</c:v>
                </c:pt>
                <c:pt idx="6380">
                  <c:v>6381</c:v>
                </c:pt>
                <c:pt idx="6381">
                  <c:v>6382</c:v>
                </c:pt>
                <c:pt idx="6382">
                  <c:v>6383</c:v>
                </c:pt>
                <c:pt idx="6383">
                  <c:v>6384</c:v>
                </c:pt>
                <c:pt idx="6384">
                  <c:v>6385</c:v>
                </c:pt>
                <c:pt idx="6385">
                  <c:v>6386</c:v>
                </c:pt>
                <c:pt idx="6386">
                  <c:v>6387</c:v>
                </c:pt>
                <c:pt idx="6387">
                  <c:v>6388</c:v>
                </c:pt>
                <c:pt idx="6388">
                  <c:v>6389</c:v>
                </c:pt>
                <c:pt idx="6389">
                  <c:v>6390</c:v>
                </c:pt>
                <c:pt idx="6390">
                  <c:v>6391</c:v>
                </c:pt>
                <c:pt idx="6391">
                  <c:v>6392</c:v>
                </c:pt>
                <c:pt idx="6392">
                  <c:v>6393</c:v>
                </c:pt>
                <c:pt idx="6393">
                  <c:v>6394</c:v>
                </c:pt>
                <c:pt idx="6394">
                  <c:v>6395</c:v>
                </c:pt>
                <c:pt idx="6395">
                  <c:v>6396</c:v>
                </c:pt>
                <c:pt idx="6396">
                  <c:v>6397</c:v>
                </c:pt>
                <c:pt idx="6397">
                  <c:v>6398</c:v>
                </c:pt>
                <c:pt idx="6398">
                  <c:v>6399</c:v>
                </c:pt>
                <c:pt idx="6399">
                  <c:v>6400</c:v>
                </c:pt>
                <c:pt idx="6400">
                  <c:v>6401</c:v>
                </c:pt>
                <c:pt idx="6401">
                  <c:v>6402</c:v>
                </c:pt>
                <c:pt idx="6402">
                  <c:v>6403</c:v>
                </c:pt>
                <c:pt idx="6403">
                  <c:v>6404</c:v>
                </c:pt>
                <c:pt idx="6404">
                  <c:v>6405</c:v>
                </c:pt>
                <c:pt idx="6405">
                  <c:v>6406</c:v>
                </c:pt>
                <c:pt idx="6406">
                  <c:v>6407</c:v>
                </c:pt>
                <c:pt idx="6407">
                  <c:v>6408</c:v>
                </c:pt>
                <c:pt idx="6408">
                  <c:v>6409</c:v>
                </c:pt>
                <c:pt idx="6409">
                  <c:v>6410</c:v>
                </c:pt>
                <c:pt idx="6410">
                  <c:v>6411</c:v>
                </c:pt>
                <c:pt idx="6411">
                  <c:v>6412</c:v>
                </c:pt>
                <c:pt idx="6412">
                  <c:v>6413</c:v>
                </c:pt>
                <c:pt idx="6413">
                  <c:v>6414</c:v>
                </c:pt>
                <c:pt idx="6414">
                  <c:v>6415</c:v>
                </c:pt>
                <c:pt idx="6415">
                  <c:v>6416</c:v>
                </c:pt>
                <c:pt idx="6416">
                  <c:v>6417</c:v>
                </c:pt>
                <c:pt idx="6417">
                  <c:v>6418</c:v>
                </c:pt>
                <c:pt idx="6418">
                  <c:v>6419</c:v>
                </c:pt>
                <c:pt idx="6419">
                  <c:v>6420</c:v>
                </c:pt>
                <c:pt idx="6420">
                  <c:v>6421</c:v>
                </c:pt>
                <c:pt idx="6421">
                  <c:v>6422</c:v>
                </c:pt>
                <c:pt idx="6422">
                  <c:v>6423</c:v>
                </c:pt>
                <c:pt idx="6423">
                  <c:v>6424</c:v>
                </c:pt>
                <c:pt idx="6424">
                  <c:v>6425</c:v>
                </c:pt>
                <c:pt idx="6425">
                  <c:v>6426</c:v>
                </c:pt>
                <c:pt idx="6426">
                  <c:v>6427</c:v>
                </c:pt>
                <c:pt idx="6427">
                  <c:v>6428</c:v>
                </c:pt>
                <c:pt idx="6428">
                  <c:v>6429</c:v>
                </c:pt>
                <c:pt idx="6429">
                  <c:v>6430</c:v>
                </c:pt>
                <c:pt idx="6430">
                  <c:v>6431</c:v>
                </c:pt>
                <c:pt idx="6431">
                  <c:v>6432</c:v>
                </c:pt>
                <c:pt idx="6432">
                  <c:v>6433</c:v>
                </c:pt>
                <c:pt idx="6433">
                  <c:v>6434</c:v>
                </c:pt>
                <c:pt idx="6434">
                  <c:v>6435</c:v>
                </c:pt>
                <c:pt idx="6435">
                  <c:v>6436</c:v>
                </c:pt>
                <c:pt idx="6436">
                  <c:v>6437</c:v>
                </c:pt>
                <c:pt idx="6437">
                  <c:v>6438</c:v>
                </c:pt>
                <c:pt idx="6438">
                  <c:v>6439</c:v>
                </c:pt>
                <c:pt idx="6439">
                  <c:v>6440</c:v>
                </c:pt>
                <c:pt idx="6440">
                  <c:v>6441</c:v>
                </c:pt>
                <c:pt idx="6441">
                  <c:v>6442</c:v>
                </c:pt>
                <c:pt idx="6442">
                  <c:v>6443</c:v>
                </c:pt>
                <c:pt idx="6443">
                  <c:v>6444</c:v>
                </c:pt>
                <c:pt idx="6444">
                  <c:v>6445</c:v>
                </c:pt>
                <c:pt idx="6445">
                  <c:v>6446</c:v>
                </c:pt>
                <c:pt idx="6446">
                  <c:v>6447</c:v>
                </c:pt>
                <c:pt idx="6447">
                  <c:v>6448</c:v>
                </c:pt>
                <c:pt idx="6448">
                  <c:v>6449</c:v>
                </c:pt>
                <c:pt idx="6449">
                  <c:v>6450</c:v>
                </c:pt>
                <c:pt idx="6450">
                  <c:v>6451</c:v>
                </c:pt>
                <c:pt idx="6451">
                  <c:v>6452</c:v>
                </c:pt>
                <c:pt idx="6452">
                  <c:v>6453</c:v>
                </c:pt>
                <c:pt idx="6453">
                  <c:v>6454</c:v>
                </c:pt>
                <c:pt idx="6454">
                  <c:v>6455</c:v>
                </c:pt>
                <c:pt idx="6455">
                  <c:v>6456</c:v>
                </c:pt>
                <c:pt idx="6456">
                  <c:v>6457</c:v>
                </c:pt>
                <c:pt idx="6457">
                  <c:v>6458</c:v>
                </c:pt>
                <c:pt idx="6458">
                  <c:v>6459</c:v>
                </c:pt>
                <c:pt idx="6459">
                  <c:v>6460</c:v>
                </c:pt>
                <c:pt idx="6460">
                  <c:v>6461</c:v>
                </c:pt>
                <c:pt idx="6461">
                  <c:v>6462</c:v>
                </c:pt>
                <c:pt idx="6462">
                  <c:v>6463</c:v>
                </c:pt>
                <c:pt idx="6463">
                  <c:v>6464</c:v>
                </c:pt>
                <c:pt idx="6464">
                  <c:v>6465</c:v>
                </c:pt>
                <c:pt idx="6465">
                  <c:v>6466</c:v>
                </c:pt>
                <c:pt idx="6466">
                  <c:v>6467</c:v>
                </c:pt>
                <c:pt idx="6467">
                  <c:v>6468</c:v>
                </c:pt>
                <c:pt idx="6468">
                  <c:v>6469</c:v>
                </c:pt>
                <c:pt idx="6469">
                  <c:v>6470</c:v>
                </c:pt>
                <c:pt idx="6470">
                  <c:v>6471</c:v>
                </c:pt>
                <c:pt idx="6471">
                  <c:v>6472</c:v>
                </c:pt>
                <c:pt idx="6472">
                  <c:v>6473</c:v>
                </c:pt>
                <c:pt idx="6473">
                  <c:v>6474</c:v>
                </c:pt>
                <c:pt idx="6474">
                  <c:v>6475</c:v>
                </c:pt>
                <c:pt idx="6475">
                  <c:v>6476</c:v>
                </c:pt>
                <c:pt idx="6476">
                  <c:v>6477</c:v>
                </c:pt>
                <c:pt idx="6477">
                  <c:v>6478</c:v>
                </c:pt>
                <c:pt idx="6478">
                  <c:v>6479</c:v>
                </c:pt>
                <c:pt idx="6479">
                  <c:v>6480</c:v>
                </c:pt>
                <c:pt idx="6480">
                  <c:v>6481</c:v>
                </c:pt>
                <c:pt idx="6481">
                  <c:v>6482</c:v>
                </c:pt>
                <c:pt idx="6482">
                  <c:v>6483</c:v>
                </c:pt>
                <c:pt idx="6483">
                  <c:v>6484</c:v>
                </c:pt>
                <c:pt idx="6484">
                  <c:v>6485</c:v>
                </c:pt>
                <c:pt idx="6485">
                  <c:v>6486</c:v>
                </c:pt>
                <c:pt idx="6486">
                  <c:v>6487</c:v>
                </c:pt>
                <c:pt idx="6487">
                  <c:v>6488</c:v>
                </c:pt>
                <c:pt idx="6488">
                  <c:v>6489</c:v>
                </c:pt>
                <c:pt idx="6489">
                  <c:v>6490</c:v>
                </c:pt>
                <c:pt idx="6490">
                  <c:v>6491</c:v>
                </c:pt>
                <c:pt idx="6491">
                  <c:v>6492</c:v>
                </c:pt>
                <c:pt idx="6492">
                  <c:v>6493</c:v>
                </c:pt>
                <c:pt idx="6493">
                  <c:v>6494</c:v>
                </c:pt>
                <c:pt idx="6494">
                  <c:v>6495</c:v>
                </c:pt>
                <c:pt idx="6495">
                  <c:v>6496</c:v>
                </c:pt>
                <c:pt idx="6496">
                  <c:v>6497</c:v>
                </c:pt>
                <c:pt idx="6497">
                  <c:v>6498</c:v>
                </c:pt>
                <c:pt idx="6498">
                  <c:v>6499</c:v>
                </c:pt>
                <c:pt idx="6499">
                  <c:v>6500</c:v>
                </c:pt>
                <c:pt idx="6500">
                  <c:v>6501</c:v>
                </c:pt>
                <c:pt idx="6501">
                  <c:v>6502</c:v>
                </c:pt>
                <c:pt idx="6502">
                  <c:v>6503</c:v>
                </c:pt>
                <c:pt idx="6503">
                  <c:v>6504</c:v>
                </c:pt>
                <c:pt idx="6504">
                  <c:v>6505</c:v>
                </c:pt>
                <c:pt idx="6505">
                  <c:v>6506</c:v>
                </c:pt>
                <c:pt idx="6506">
                  <c:v>6507</c:v>
                </c:pt>
                <c:pt idx="6507">
                  <c:v>6508</c:v>
                </c:pt>
                <c:pt idx="6508">
                  <c:v>6509</c:v>
                </c:pt>
                <c:pt idx="6509">
                  <c:v>6510</c:v>
                </c:pt>
                <c:pt idx="6510">
                  <c:v>6511</c:v>
                </c:pt>
                <c:pt idx="6511">
                  <c:v>6512</c:v>
                </c:pt>
                <c:pt idx="6512">
                  <c:v>6513</c:v>
                </c:pt>
                <c:pt idx="6513">
                  <c:v>6514</c:v>
                </c:pt>
                <c:pt idx="6514">
                  <c:v>6515</c:v>
                </c:pt>
                <c:pt idx="6515">
                  <c:v>6516</c:v>
                </c:pt>
                <c:pt idx="6516">
                  <c:v>6517</c:v>
                </c:pt>
                <c:pt idx="6517">
                  <c:v>6518</c:v>
                </c:pt>
                <c:pt idx="6518">
                  <c:v>6519</c:v>
                </c:pt>
                <c:pt idx="6519">
                  <c:v>6520</c:v>
                </c:pt>
                <c:pt idx="6520">
                  <c:v>6521</c:v>
                </c:pt>
                <c:pt idx="6521">
                  <c:v>6522</c:v>
                </c:pt>
                <c:pt idx="6522">
                  <c:v>6523</c:v>
                </c:pt>
                <c:pt idx="6523">
                  <c:v>6524</c:v>
                </c:pt>
                <c:pt idx="6524">
                  <c:v>6525</c:v>
                </c:pt>
                <c:pt idx="6525">
                  <c:v>6526</c:v>
                </c:pt>
                <c:pt idx="6526">
                  <c:v>6527</c:v>
                </c:pt>
                <c:pt idx="6527">
                  <c:v>6528</c:v>
                </c:pt>
                <c:pt idx="6528">
                  <c:v>6529</c:v>
                </c:pt>
                <c:pt idx="6529">
                  <c:v>6530</c:v>
                </c:pt>
                <c:pt idx="6530">
                  <c:v>6531</c:v>
                </c:pt>
                <c:pt idx="6531">
                  <c:v>6532</c:v>
                </c:pt>
                <c:pt idx="6532">
                  <c:v>6533</c:v>
                </c:pt>
                <c:pt idx="6533">
                  <c:v>6534</c:v>
                </c:pt>
                <c:pt idx="6534">
                  <c:v>6535</c:v>
                </c:pt>
                <c:pt idx="6535">
                  <c:v>6536</c:v>
                </c:pt>
                <c:pt idx="6536">
                  <c:v>6537</c:v>
                </c:pt>
                <c:pt idx="6537">
                  <c:v>6538</c:v>
                </c:pt>
                <c:pt idx="6538">
                  <c:v>6539</c:v>
                </c:pt>
                <c:pt idx="6539">
                  <c:v>6540</c:v>
                </c:pt>
                <c:pt idx="6540">
                  <c:v>6541</c:v>
                </c:pt>
                <c:pt idx="6541">
                  <c:v>6542</c:v>
                </c:pt>
                <c:pt idx="6542">
                  <c:v>6543</c:v>
                </c:pt>
                <c:pt idx="6543">
                  <c:v>6544</c:v>
                </c:pt>
                <c:pt idx="6544">
                  <c:v>6545</c:v>
                </c:pt>
                <c:pt idx="6545">
                  <c:v>6546</c:v>
                </c:pt>
                <c:pt idx="6546">
                  <c:v>6547</c:v>
                </c:pt>
                <c:pt idx="6547">
                  <c:v>6548</c:v>
                </c:pt>
                <c:pt idx="6548">
                  <c:v>6549</c:v>
                </c:pt>
                <c:pt idx="6549">
                  <c:v>6550</c:v>
                </c:pt>
                <c:pt idx="6550">
                  <c:v>6551</c:v>
                </c:pt>
                <c:pt idx="6551">
                  <c:v>6552</c:v>
                </c:pt>
                <c:pt idx="6552">
                  <c:v>6553</c:v>
                </c:pt>
                <c:pt idx="6553">
                  <c:v>6554</c:v>
                </c:pt>
                <c:pt idx="6554">
                  <c:v>6555</c:v>
                </c:pt>
                <c:pt idx="6555">
                  <c:v>6556</c:v>
                </c:pt>
                <c:pt idx="6556">
                  <c:v>6557</c:v>
                </c:pt>
                <c:pt idx="6557">
                  <c:v>6558</c:v>
                </c:pt>
                <c:pt idx="6558">
                  <c:v>6559</c:v>
                </c:pt>
                <c:pt idx="6559">
                  <c:v>6560</c:v>
                </c:pt>
                <c:pt idx="6560">
                  <c:v>6561</c:v>
                </c:pt>
                <c:pt idx="6561">
                  <c:v>6562</c:v>
                </c:pt>
                <c:pt idx="6562">
                  <c:v>6563</c:v>
                </c:pt>
                <c:pt idx="6563">
                  <c:v>6564</c:v>
                </c:pt>
                <c:pt idx="6564">
                  <c:v>6565</c:v>
                </c:pt>
                <c:pt idx="6565">
                  <c:v>6566</c:v>
                </c:pt>
                <c:pt idx="6566">
                  <c:v>6567</c:v>
                </c:pt>
                <c:pt idx="6567">
                  <c:v>6568</c:v>
                </c:pt>
                <c:pt idx="6568">
                  <c:v>6569</c:v>
                </c:pt>
                <c:pt idx="6569">
                  <c:v>6570</c:v>
                </c:pt>
                <c:pt idx="6570">
                  <c:v>6571</c:v>
                </c:pt>
                <c:pt idx="6571">
                  <c:v>6572</c:v>
                </c:pt>
                <c:pt idx="6572">
                  <c:v>6573</c:v>
                </c:pt>
                <c:pt idx="6573">
                  <c:v>6574</c:v>
                </c:pt>
                <c:pt idx="6574">
                  <c:v>6575</c:v>
                </c:pt>
                <c:pt idx="6575">
                  <c:v>6576</c:v>
                </c:pt>
                <c:pt idx="6576">
                  <c:v>6577</c:v>
                </c:pt>
                <c:pt idx="6577">
                  <c:v>6578</c:v>
                </c:pt>
                <c:pt idx="6578">
                  <c:v>6579</c:v>
                </c:pt>
                <c:pt idx="6579">
                  <c:v>6580</c:v>
                </c:pt>
                <c:pt idx="6580">
                  <c:v>6581</c:v>
                </c:pt>
                <c:pt idx="6581">
                  <c:v>6582</c:v>
                </c:pt>
                <c:pt idx="6582">
                  <c:v>6583</c:v>
                </c:pt>
                <c:pt idx="6583">
                  <c:v>6584</c:v>
                </c:pt>
                <c:pt idx="6584">
                  <c:v>6585</c:v>
                </c:pt>
                <c:pt idx="6585">
                  <c:v>6586</c:v>
                </c:pt>
                <c:pt idx="6586">
                  <c:v>6587</c:v>
                </c:pt>
                <c:pt idx="6587">
                  <c:v>6588</c:v>
                </c:pt>
                <c:pt idx="6588">
                  <c:v>6589</c:v>
                </c:pt>
                <c:pt idx="6589">
                  <c:v>6590</c:v>
                </c:pt>
                <c:pt idx="6590">
                  <c:v>6591</c:v>
                </c:pt>
                <c:pt idx="6591">
                  <c:v>6592</c:v>
                </c:pt>
                <c:pt idx="6592">
                  <c:v>6593</c:v>
                </c:pt>
                <c:pt idx="6593">
                  <c:v>6594</c:v>
                </c:pt>
                <c:pt idx="6594">
                  <c:v>6595</c:v>
                </c:pt>
                <c:pt idx="6595">
                  <c:v>6596</c:v>
                </c:pt>
                <c:pt idx="6596">
                  <c:v>6597</c:v>
                </c:pt>
                <c:pt idx="6597">
                  <c:v>6598</c:v>
                </c:pt>
                <c:pt idx="6598">
                  <c:v>6599</c:v>
                </c:pt>
                <c:pt idx="6599">
                  <c:v>6600</c:v>
                </c:pt>
                <c:pt idx="6600">
                  <c:v>6601</c:v>
                </c:pt>
                <c:pt idx="6601">
                  <c:v>6602</c:v>
                </c:pt>
                <c:pt idx="6602">
                  <c:v>6603</c:v>
                </c:pt>
                <c:pt idx="6603">
                  <c:v>6604</c:v>
                </c:pt>
                <c:pt idx="6604">
                  <c:v>6605</c:v>
                </c:pt>
                <c:pt idx="6605">
                  <c:v>6606</c:v>
                </c:pt>
                <c:pt idx="6606">
                  <c:v>6607</c:v>
                </c:pt>
                <c:pt idx="6607">
                  <c:v>6608</c:v>
                </c:pt>
                <c:pt idx="6608">
                  <c:v>6609</c:v>
                </c:pt>
                <c:pt idx="6609">
                  <c:v>6610</c:v>
                </c:pt>
                <c:pt idx="6610">
                  <c:v>6611</c:v>
                </c:pt>
                <c:pt idx="6611">
                  <c:v>6612</c:v>
                </c:pt>
                <c:pt idx="6612">
                  <c:v>6613</c:v>
                </c:pt>
                <c:pt idx="6613">
                  <c:v>6614</c:v>
                </c:pt>
                <c:pt idx="6614">
                  <c:v>6615</c:v>
                </c:pt>
                <c:pt idx="6615">
                  <c:v>6616</c:v>
                </c:pt>
                <c:pt idx="6616">
                  <c:v>6617</c:v>
                </c:pt>
                <c:pt idx="6617">
                  <c:v>6618</c:v>
                </c:pt>
                <c:pt idx="6618">
                  <c:v>6619</c:v>
                </c:pt>
                <c:pt idx="6619">
                  <c:v>6620</c:v>
                </c:pt>
                <c:pt idx="6620">
                  <c:v>6621</c:v>
                </c:pt>
                <c:pt idx="6621">
                  <c:v>6622</c:v>
                </c:pt>
                <c:pt idx="6622">
                  <c:v>6623</c:v>
                </c:pt>
                <c:pt idx="6623">
                  <c:v>6624</c:v>
                </c:pt>
                <c:pt idx="6624">
                  <c:v>6625</c:v>
                </c:pt>
                <c:pt idx="6625">
                  <c:v>6626</c:v>
                </c:pt>
                <c:pt idx="6626">
                  <c:v>6627</c:v>
                </c:pt>
                <c:pt idx="6627">
                  <c:v>6628</c:v>
                </c:pt>
                <c:pt idx="6628">
                  <c:v>6629</c:v>
                </c:pt>
                <c:pt idx="6629">
                  <c:v>6630</c:v>
                </c:pt>
                <c:pt idx="6630">
                  <c:v>6631</c:v>
                </c:pt>
                <c:pt idx="6631">
                  <c:v>6632</c:v>
                </c:pt>
                <c:pt idx="6632">
                  <c:v>6633</c:v>
                </c:pt>
                <c:pt idx="6633">
                  <c:v>6634</c:v>
                </c:pt>
                <c:pt idx="6634">
                  <c:v>6635</c:v>
                </c:pt>
                <c:pt idx="6635">
                  <c:v>6636</c:v>
                </c:pt>
                <c:pt idx="6636">
                  <c:v>6637</c:v>
                </c:pt>
                <c:pt idx="6637">
                  <c:v>6638</c:v>
                </c:pt>
                <c:pt idx="6638">
                  <c:v>6639</c:v>
                </c:pt>
                <c:pt idx="6639">
                  <c:v>6640</c:v>
                </c:pt>
                <c:pt idx="6640">
                  <c:v>6641</c:v>
                </c:pt>
                <c:pt idx="6641">
                  <c:v>6642</c:v>
                </c:pt>
                <c:pt idx="6642">
                  <c:v>6643</c:v>
                </c:pt>
                <c:pt idx="6643">
                  <c:v>6644</c:v>
                </c:pt>
                <c:pt idx="6644">
                  <c:v>6645</c:v>
                </c:pt>
                <c:pt idx="6645">
                  <c:v>6646</c:v>
                </c:pt>
                <c:pt idx="6646">
                  <c:v>6647</c:v>
                </c:pt>
                <c:pt idx="6647">
                  <c:v>6648</c:v>
                </c:pt>
                <c:pt idx="6648">
                  <c:v>6649</c:v>
                </c:pt>
                <c:pt idx="6649">
                  <c:v>6650</c:v>
                </c:pt>
                <c:pt idx="6650">
                  <c:v>6651</c:v>
                </c:pt>
                <c:pt idx="6651">
                  <c:v>6652</c:v>
                </c:pt>
                <c:pt idx="6652">
                  <c:v>6653</c:v>
                </c:pt>
                <c:pt idx="6653">
                  <c:v>6654</c:v>
                </c:pt>
                <c:pt idx="6654">
                  <c:v>6655</c:v>
                </c:pt>
                <c:pt idx="6655">
                  <c:v>6656</c:v>
                </c:pt>
                <c:pt idx="6656">
                  <c:v>6657</c:v>
                </c:pt>
                <c:pt idx="6657">
                  <c:v>6658</c:v>
                </c:pt>
                <c:pt idx="6658">
                  <c:v>6659</c:v>
                </c:pt>
                <c:pt idx="6659">
                  <c:v>6660</c:v>
                </c:pt>
                <c:pt idx="6660">
                  <c:v>6661</c:v>
                </c:pt>
                <c:pt idx="6661">
                  <c:v>6662</c:v>
                </c:pt>
                <c:pt idx="6662">
                  <c:v>6663</c:v>
                </c:pt>
                <c:pt idx="6663">
                  <c:v>6664</c:v>
                </c:pt>
                <c:pt idx="6664">
                  <c:v>6665</c:v>
                </c:pt>
                <c:pt idx="6665">
                  <c:v>6666</c:v>
                </c:pt>
                <c:pt idx="6666">
                  <c:v>6667</c:v>
                </c:pt>
                <c:pt idx="6667">
                  <c:v>6668</c:v>
                </c:pt>
                <c:pt idx="6668">
                  <c:v>6669</c:v>
                </c:pt>
                <c:pt idx="6669">
                  <c:v>6670</c:v>
                </c:pt>
                <c:pt idx="6670">
                  <c:v>6671</c:v>
                </c:pt>
                <c:pt idx="6671">
                  <c:v>6672</c:v>
                </c:pt>
                <c:pt idx="6672">
                  <c:v>6673</c:v>
                </c:pt>
                <c:pt idx="6673">
                  <c:v>6674</c:v>
                </c:pt>
                <c:pt idx="6674">
                  <c:v>6675</c:v>
                </c:pt>
                <c:pt idx="6675">
                  <c:v>6676</c:v>
                </c:pt>
                <c:pt idx="6676">
                  <c:v>6677</c:v>
                </c:pt>
                <c:pt idx="6677">
                  <c:v>6678</c:v>
                </c:pt>
                <c:pt idx="6678">
                  <c:v>6679</c:v>
                </c:pt>
                <c:pt idx="6679">
                  <c:v>6680</c:v>
                </c:pt>
                <c:pt idx="6680">
                  <c:v>6681</c:v>
                </c:pt>
                <c:pt idx="6681">
                  <c:v>6682</c:v>
                </c:pt>
                <c:pt idx="6682">
                  <c:v>6683</c:v>
                </c:pt>
                <c:pt idx="6683">
                  <c:v>6684</c:v>
                </c:pt>
                <c:pt idx="6684">
                  <c:v>6685</c:v>
                </c:pt>
                <c:pt idx="6685">
                  <c:v>6686</c:v>
                </c:pt>
                <c:pt idx="6686">
                  <c:v>6687</c:v>
                </c:pt>
                <c:pt idx="6687">
                  <c:v>6688</c:v>
                </c:pt>
                <c:pt idx="6688">
                  <c:v>6689</c:v>
                </c:pt>
                <c:pt idx="6689">
                  <c:v>6690</c:v>
                </c:pt>
                <c:pt idx="6690">
                  <c:v>6691</c:v>
                </c:pt>
                <c:pt idx="6691">
                  <c:v>6692</c:v>
                </c:pt>
                <c:pt idx="6692">
                  <c:v>6693</c:v>
                </c:pt>
                <c:pt idx="6693">
                  <c:v>6694</c:v>
                </c:pt>
                <c:pt idx="6694">
                  <c:v>6695</c:v>
                </c:pt>
                <c:pt idx="6695">
                  <c:v>6696</c:v>
                </c:pt>
                <c:pt idx="6696">
                  <c:v>6697</c:v>
                </c:pt>
                <c:pt idx="6697">
                  <c:v>6698</c:v>
                </c:pt>
                <c:pt idx="6698">
                  <c:v>6699</c:v>
                </c:pt>
                <c:pt idx="6699">
                  <c:v>6700</c:v>
                </c:pt>
                <c:pt idx="6700">
                  <c:v>6701</c:v>
                </c:pt>
                <c:pt idx="6701">
                  <c:v>6702</c:v>
                </c:pt>
                <c:pt idx="6702">
                  <c:v>6703</c:v>
                </c:pt>
                <c:pt idx="6703">
                  <c:v>6704</c:v>
                </c:pt>
                <c:pt idx="6704">
                  <c:v>6705</c:v>
                </c:pt>
                <c:pt idx="6705">
                  <c:v>6706</c:v>
                </c:pt>
                <c:pt idx="6706">
                  <c:v>6707</c:v>
                </c:pt>
                <c:pt idx="6707">
                  <c:v>6708</c:v>
                </c:pt>
                <c:pt idx="6708">
                  <c:v>6709</c:v>
                </c:pt>
                <c:pt idx="6709">
                  <c:v>6710</c:v>
                </c:pt>
                <c:pt idx="6710">
                  <c:v>6711</c:v>
                </c:pt>
                <c:pt idx="6711">
                  <c:v>6712</c:v>
                </c:pt>
                <c:pt idx="6712">
                  <c:v>6713</c:v>
                </c:pt>
                <c:pt idx="6713">
                  <c:v>6714</c:v>
                </c:pt>
                <c:pt idx="6714">
                  <c:v>6715</c:v>
                </c:pt>
                <c:pt idx="6715">
                  <c:v>6716</c:v>
                </c:pt>
                <c:pt idx="6716">
                  <c:v>6717</c:v>
                </c:pt>
                <c:pt idx="6717">
                  <c:v>6718</c:v>
                </c:pt>
                <c:pt idx="6718">
                  <c:v>6719</c:v>
                </c:pt>
                <c:pt idx="6719">
                  <c:v>6720</c:v>
                </c:pt>
                <c:pt idx="6720">
                  <c:v>6721</c:v>
                </c:pt>
                <c:pt idx="6721">
                  <c:v>6722</c:v>
                </c:pt>
                <c:pt idx="6722">
                  <c:v>6723</c:v>
                </c:pt>
                <c:pt idx="6723">
                  <c:v>6724</c:v>
                </c:pt>
                <c:pt idx="6724">
                  <c:v>6725</c:v>
                </c:pt>
                <c:pt idx="6725">
                  <c:v>6726</c:v>
                </c:pt>
                <c:pt idx="6726">
                  <c:v>6727</c:v>
                </c:pt>
                <c:pt idx="6727">
                  <c:v>6728</c:v>
                </c:pt>
                <c:pt idx="6728">
                  <c:v>6729</c:v>
                </c:pt>
                <c:pt idx="6729">
                  <c:v>6730</c:v>
                </c:pt>
                <c:pt idx="6730">
                  <c:v>6731</c:v>
                </c:pt>
                <c:pt idx="6731">
                  <c:v>6732</c:v>
                </c:pt>
                <c:pt idx="6732">
                  <c:v>6733</c:v>
                </c:pt>
                <c:pt idx="6733">
                  <c:v>6734</c:v>
                </c:pt>
                <c:pt idx="6734">
                  <c:v>6735</c:v>
                </c:pt>
                <c:pt idx="6735">
                  <c:v>6736</c:v>
                </c:pt>
                <c:pt idx="6736">
                  <c:v>6737</c:v>
                </c:pt>
                <c:pt idx="6737">
                  <c:v>6738</c:v>
                </c:pt>
                <c:pt idx="6738">
                  <c:v>6739</c:v>
                </c:pt>
                <c:pt idx="6739">
                  <c:v>6740</c:v>
                </c:pt>
                <c:pt idx="6740">
                  <c:v>6741</c:v>
                </c:pt>
                <c:pt idx="6741">
                  <c:v>6742</c:v>
                </c:pt>
                <c:pt idx="6742">
                  <c:v>6743</c:v>
                </c:pt>
                <c:pt idx="6743">
                  <c:v>6744</c:v>
                </c:pt>
                <c:pt idx="6744">
                  <c:v>6745</c:v>
                </c:pt>
                <c:pt idx="6745">
                  <c:v>6746</c:v>
                </c:pt>
                <c:pt idx="6746">
                  <c:v>6747</c:v>
                </c:pt>
                <c:pt idx="6747">
                  <c:v>6748</c:v>
                </c:pt>
                <c:pt idx="6748">
                  <c:v>6749</c:v>
                </c:pt>
                <c:pt idx="6749">
                  <c:v>6750</c:v>
                </c:pt>
                <c:pt idx="6750">
                  <c:v>6751</c:v>
                </c:pt>
                <c:pt idx="6751">
                  <c:v>6752</c:v>
                </c:pt>
                <c:pt idx="6752">
                  <c:v>6753</c:v>
                </c:pt>
                <c:pt idx="6753">
                  <c:v>6754</c:v>
                </c:pt>
                <c:pt idx="6754">
                  <c:v>6755</c:v>
                </c:pt>
                <c:pt idx="6755">
                  <c:v>6756</c:v>
                </c:pt>
                <c:pt idx="6756">
                  <c:v>6757</c:v>
                </c:pt>
                <c:pt idx="6757">
                  <c:v>6758</c:v>
                </c:pt>
                <c:pt idx="6758">
                  <c:v>6759</c:v>
                </c:pt>
                <c:pt idx="6759">
                  <c:v>6760</c:v>
                </c:pt>
                <c:pt idx="6760">
                  <c:v>6761</c:v>
                </c:pt>
                <c:pt idx="6761">
                  <c:v>6762</c:v>
                </c:pt>
                <c:pt idx="6762">
                  <c:v>6763</c:v>
                </c:pt>
                <c:pt idx="6763">
                  <c:v>6764</c:v>
                </c:pt>
                <c:pt idx="6764">
                  <c:v>6765</c:v>
                </c:pt>
                <c:pt idx="6765">
                  <c:v>6766</c:v>
                </c:pt>
                <c:pt idx="6766">
                  <c:v>6767</c:v>
                </c:pt>
                <c:pt idx="6767">
                  <c:v>6768</c:v>
                </c:pt>
                <c:pt idx="6768">
                  <c:v>6769</c:v>
                </c:pt>
                <c:pt idx="6769">
                  <c:v>6770</c:v>
                </c:pt>
                <c:pt idx="6770">
                  <c:v>6771</c:v>
                </c:pt>
                <c:pt idx="6771">
                  <c:v>6772</c:v>
                </c:pt>
                <c:pt idx="6772">
                  <c:v>6773</c:v>
                </c:pt>
                <c:pt idx="6773">
                  <c:v>6774</c:v>
                </c:pt>
                <c:pt idx="6774">
                  <c:v>6775</c:v>
                </c:pt>
                <c:pt idx="6775">
                  <c:v>6776</c:v>
                </c:pt>
                <c:pt idx="6776">
                  <c:v>6777</c:v>
                </c:pt>
                <c:pt idx="6777">
                  <c:v>6778</c:v>
                </c:pt>
                <c:pt idx="6778">
                  <c:v>6779</c:v>
                </c:pt>
                <c:pt idx="6779">
                  <c:v>6780</c:v>
                </c:pt>
                <c:pt idx="6780">
                  <c:v>6781</c:v>
                </c:pt>
                <c:pt idx="6781">
                  <c:v>6782</c:v>
                </c:pt>
                <c:pt idx="6782">
                  <c:v>6783</c:v>
                </c:pt>
                <c:pt idx="6783">
                  <c:v>6784</c:v>
                </c:pt>
                <c:pt idx="6784">
                  <c:v>6785</c:v>
                </c:pt>
                <c:pt idx="6785">
                  <c:v>6786</c:v>
                </c:pt>
                <c:pt idx="6786">
                  <c:v>6787</c:v>
                </c:pt>
                <c:pt idx="6787">
                  <c:v>6788</c:v>
                </c:pt>
                <c:pt idx="6788">
                  <c:v>6789</c:v>
                </c:pt>
                <c:pt idx="6789">
                  <c:v>6790</c:v>
                </c:pt>
                <c:pt idx="6790">
                  <c:v>6791</c:v>
                </c:pt>
                <c:pt idx="6791">
                  <c:v>6792</c:v>
                </c:pt>
                <c:pt idx="6792">
                  <c:v>6793</c:v>
                </c:pt>
                <c:pt idx="6793">
                  <c:v>6794</c:v>
                </c:pt>
                <c:pt idx="6794">
                  <c:v>6795</c:v>
                </c:pt>
                <c:pt idx="6795">
                  <c:v>6796</c:v>
                </c:pt>
                <c:pt idx="6796">
                  <c:v>6797</c:v>
                </c:pt>
                <c:pt idx="6797">
                  <c:v>6798</c:v>
                </c:pt>
                <c:pt idx="6798">
                  <c:v>6799</c:v>
                </c:pt>
                <c:pt idx="6799">
                  <c:v>6800</c:v>
                </c:pt>
                <c:pt idx="6800">
                  <c:v>6801</c:v>
                </c:pt>
                <c:pt idx="6801">
                  <c:v>6802</c:v>
                </c:pt>
                <c:pt idx="6802">
                  <c:v>6803</c:v>
                </c:pt>
                <c:pt idx="6803">
                  <c:v>6804</c:v>
                </c:pt>
                <c:pt idx="6804">
                  <c:v>6805</c:v>
                </c:pt>
                <c:pt idx="6805">
                  <c:v>6806</c:v>
                </c:pt>
                <c:pt idx="6806">
                  <c:v>6807</c:v>
                </c:pt>
                <c:pt idx="6807">
                  <c:v>6808</c:v>
                </c:pt>
                <c:pt idx="6808">
                  <c:v>6809</c:v>
                </c:pt>
                <c:pt idx="6809">
                  <c:v>6810</c:v>
                </c:pt>
                <c:pt idx="6810">
                  <c:v>6811</c:v>
                </c:pt>
                <c:pt idx="6811">
                  <c:v>6812</c:v>
                </c:pt>
                <c:pt idx="6812">
                  <c:v>6813</c:v>
                </c:pt>
                <c:pt idx="6813">
                  <c:v>6814</c:v>
                </c:pt>
                <c:pt idx="6814">
                  <c:v>6815</c:v>
                </c:pt>
                <c:pt idx="6815">
                  <c:v>6816</c:v>
                </c:pt>
                <c:pt idx="6816">
                  <c:v>6817</c:v>
                </c:pt>
                <c:pt idx="6817">
                  <c:v>6818</c:v>
                </c:pt>
                <c:pt idx="6818">
                  <c:v>6819</c:v>
                </c:pt>
                <c:pt idx="6819">
                  <c:v>6820</c:v>
                </c:pt>
                <c:pt idx="6820">
                  <c:v>6821</c:v>
                </c:pt>
                <c:pt idx="6821">
                  <c:v>6822</c:v>
                </c:pt>
                <c:pt idx="6822">
                  <c:v>6823</c:v>
                </c:pt>
                <c:pt idx="6823">
                  <c:v>6824</c:v>
                </c:pt>
                <c:pt idx="6824">
                  <c:v>6825</c:v>
                </c:pt>
                <c:pt idx="6825">
                  <c:v>6826</c:v>
                </c:pt>
                <c:pt idx="6826">
                  <c:v>6827</c:v>
                </c:pt>
                <c:pt idx="6827">
                  <c:v>6828</c:v>
                </c:pt>
                <c:pt idx="6828">
                  <c:v>6829</c:v>
                </c:pt>
                <c:pt idx="6829">
                  <c:v>6830</c:v>
                </c:pt>
                <c:pt idx="6830">
                  <c:v>6831</c:v>
                </c:pt>
                <c:pt idx="6831">
                  <c:v>6832</c:v>
                </c:pt>
                <c:pt idx="6832">
                  <c:v>6833</c:v>
                </c:pt>
                <c:pt idx="6833">
                  <c:v>6834</c:v>
                </c:pt>
                <c:pt idx="6834">
                  <c:v>6835</c:v>
                </c:pt>
                <c:pt idx="6835">
                  <c:v>6836</c:v>
                </c:pt>
                <c:pt idx="6836">
                  <c:v>6837</c:v>
                </c:pt>
                <c:pt idx="6837">
                  <c:v>6838</c:v>
                </c:pt>
                <c:pt idx="6838">
                  <c:v>6839</c:v>
                </c:pt>
                <c:pt idx="6839">
                  <c:v>6840</c:v>
                </c:pt>
                <c:pt idx="6840">
                  <c:v>6841</c:v>
                </c:pt>
                <c:pt idx="6841">
                  <c:v>6842</c:v>
                </c:pt>
                <c:pt idx="6842">
                  <c:v>6843</c:v>
                </c:pt>
                <c:pt idx="6843">
                  <c:v>6844</c:v>
                </c:pt>
                <c:pt idx="6844">
                  <c:v>6845</c:v>
                </c:pt>
                <c:pt idx="6845">
                  <c:v>6846</c:v>
                </c:pt>
                <c:pt idx="6846">
                  <c:v>6847</c:v>
                </c:pt>
                <c:pt idx="6847">
                  <c:v>6848</c:v>
                </c:pt>
                <c:pt idx="6848">
                  <c:v>6849</c:v>
                </c:pt>
                <c:pt idx="6849">
                  <c:v>6850</c:v>
                </c:pt>
                <c:pt idx="6850">
                  <c:v>6851</c:v>
                </c:pt>
                <c:pt idx="6851">
                  <c:v>6852</c:v>
                </c:pt>
                <c:pt idx="6852">
                  <c:v>6853</c:v>
                </c:pt>
                <c:pt idx="6853">
                  <c:v>6854</c:v>
                </c:pt>
                <c:pt idx="6854">
                  <c:v>6855</c:v>
                </c:pt>
                <c:pt idx="6855">
                  <c:v>6856</c:v>
                </c:pt>
                <c:pt idx="6856">
                  <c:v>6857</c:v>
                </c:pt>
                <c:pt idx="6857">
                  <c:v>6858</c:v>
                </c:pt>
                <c:pt idx="6858">
                  <c:v>6859</c:v>
                </c:pt>
                <c:pt idx="6859">
                  <c:v>6860</c:v>
                </c:pt>
                <c:pt idx="6860">
                  <c:v>6861</c:v>
                </c:pt>
                <c:pt idx="6861">
                  <c:v>6862</c:v>
                </c:pt>
                <c:pt idx="6862">
                  <c:v>6863</c:v>
                </c:pt>
                <c:pt idx="6863">
                  <c:v>6864</c:v>
                </c:pt>
                <c:pt idx="6864">
                  <c:v>6865</c:v>
                </c:pt>
                <c:pt idx="6865">
                  <c:v>6866</c:v>
                </c:pt>
                <c:pt idx="6866">
                  <c:v>6867</c:v>
                </c:pt>
                <c:pt idx="6867">
                  <c:v>6868</c:v>
                </c:pt>
                <c:pt idx="6868">
                  <c:v>6869</c:v>
                </c:pt>
                <c:pt idx="6869">
                  <c:v>6870</c:v>
                </c:pt>
                <c:pt idx="6870">
                  <c:v>6871</c:v>
                </c:pt>
                <c:pt idx="6871">
                  <c:v>6872</c:v>
                </c:pt>
                <c:pt idx="6872">
                  <c:v>6873</c:v>
                </c:pt>
                <c:pt idx="6873">
                  <c:v>6874</c:v>
                </c:pt>
                <c:pt idx="6874">
                  <c:v>6875</c:v>
                </c:pt>
                <c:pt idx="6875">
                  <c:v>6876</c:v>
                </c:pt>
                <c:pt idx="6876">
                  <c:v>6877</c:v>
                </c:pt>
                <c:pt idx="6877">
                  <c:v>6878</c:v>
                </c:pt>
                <c:pt idx="6878">
                  <c:v>6879</c:v>
                </c:pt>
                <c:pt idx="6879">
                  <c:v>6880</c:v>
                </c:pt>
                <c:pt idx="6880">
                  <c:v>6881</c:v>
                </c:pt>
                <c:pt idx="6881">
                  <c:v>6882</c:v>
                </c:pt>
                <c:pt idx="6882">
                  <c:v>6883</c:v>
                </c:pt>
                <c:pt idx="6883">
                  <c:v>6884</c:v>
                </c:pt>
                <c:pt idx="6884">
                  <c:v>6885</c:v>
                </c:pt>
                <c:pt idx="6885">
                  <c:v>6886</c:v>
                </c:pt>
                <c:pt idx="6886">
                  <c:v>6887</c:v>
                </c:pt>
                <c:pt idx="6887">
                  <c:v>6888</c:v>
                </c:pt>
                <c:pt idx="6888">
                  <c:v>6889</c:v>
                </c:pt>
                <c:pt idx="6889">
                  <c:v>6890</c:v>
                </c:pt>
                <c:pt idx="6890">
                  <c:v>6891</c:v>
                </c:pt>
                <c:pt idx="6891">
                  <c:v>6892</c:v>
                </c:pt>
                <c:pt idx="6892">
                  <c:v>6893</c:v>
                </c:pt>
                <c:pt idx="6893">
                  <c:v>6894</c:v>
                </c:pt>
                <c:pt idx="6894">
                  <c:v>6895</c:v>
                </c:pt>
                <c:pt idx="6895">
                  <c:v>6896</c:v>
                </c:pt>
                <c:pt idx="6896">
                  <c:v>6897</c:v>
                </c:pt>
                <c:pt idx="6897">
                  <c:v>6898</c:v>
                </c:pt>
                <c:pt idx="6898">
                  <c:v>6899</c:v>
                </c:pt>
                <c:pt idx="6899">
                  <c:v>6900</c:v>
                </c:pt>
                <c:pt idx="6900">
                  <c:v>6901</c:v>
                </c:pt>
                <c:pt idx="6901">
                  <c:v>6902</c:v>
                </c:pt>
                <c:pt idx="6902">
                  <c:v>6903</c:v>
                </c:pt>
                <c:pt idx="6903">
                  <c:v>6904</c:v>
                </c:pt>
                <c:pt idx="6904">
                  <c:v>6905</c:v>
                </c:pt>
                <c:pt idx="6905">
                  <c:v>6906</c:v>
                </c:pt>
                <c:pt idx="6906">
                  <c:v>6907</c:v>
                </c:pt>
                <c:pt idx="6907">
                  <c:v>6908</c:v>
                </c:pt>
                <c:pt idx="6908">
                  <c:v>6909</c:v>
                </c:pt>
                <c:pt idx="6909">
                  <c:v>6910</c:v>
                </c:pt>
                <c:pt idx="6910">
                  <c:v>6911</c:v>
                </c:pt>
                <c:pt idx="6911">
                  <c:v>6912</c:v>
                </c:pt>
                <c:pt idx="6912">
                  <c:v>6913</c:v>
                </c:pt>
                <c:pt idx="6913">
                  <c:v>6914</c:v>
                </c:pt>
                <c:pt idx="6914">
                  <c:v>6915</c:v>
                </c:pt>
                <c:pt idx="6915">
                  <c:v>6916</c:v>
                </c:pt>
                <c:pt idx="6916">
                  <c:v>6917</c:v>
                </c:pt>
                <c:pt idx="6917">
                  <c:v>6918</c:v>
                </c:pt>
                <c:pt idx="6918">
                  <c:v>6919</c:v>
                </c:pt>
                <c:pt idx="6919">
                  <c:v>6920</c:v>
                </c:pt>
                <c:pt idx="6920">
                  <c:v>6921</c:v>
                </c:pt>
                <c:pt idx="6921">
                  <c:v>6922</c:v>
                </c:pt>
                <c:pt idx="6922">
                  <c:v>6923</c:v>
                </c:pt>
                <c:pt idx="6923">
                  <c:v>6924</c:v>
                </c:pt>
                <c:pt idx="6924">
                  <c:v>6925</c:v>
                </c:pt>
                <c:pt idx="6925">
                  <c:v>6926</c:v>
                </c:pt>
                <c:pt idx="6926">
                  <c:v>6927</c:v>
                </c:pt>
                <c:pt idx="6927">
                  <c:v>6928</c:v>
                </c:pt>
                <c:pt idx="6928">
                  <c:v>6929</c:v>
                </c:pt>
                <c:pt idx="6929">
                  <c:v>6930</c:v>
                </c:pt>
                <c:pt idx="6930">
                  <c:v>6931</c:v>
                </c:pt>
                <c:pt idx="6931">
                  <c:v>6932</c:v>
                </c:pt>
                <c:pt idx="6932">
                  <c:v>6933</c:v>
                </c:pt>
                <c:pt idx="6933">
                  <c:v>6934</c:v>
                </c:pt>
                <c:pt idx="6934">
                  <c:v>6935</c:v>
                </c:pt>
                <c:pt idx="6935">
                  <c:v>6936</c:v>
                </c:pt>
                <c:pt idx="6936">
                  <c:v>6937</c:v>
                </c:pt>
                <c:pt idx="6937">
                  <c:v>6938</c:v>
                </c:pt>
                <c:pt idx="6938">
                  <c:v>6939</c:v>
                </c:pt>
                <c:pt idx="6939">
                  <c:v>6940</c:v>
                </c:pt>
                <c:pt idx="6940">
                  <c:v>6941</c:v>
                </c:pt>
                <c:pt idx="6941">
                  <c:v>6942</c:v>
                </c:pt>
                <c:pt idx="6942">
                  <c:v>6943</c:v>
                </c:pt>
                <c:pt idx="6943">
                  <c:v>6944</c:v>
                </c:pt>
                <c:pt idx="6944">
                  <c:v>6945</c:v>
                </c:pt>
                <c:pt idx="6945">
                  <c:v>6946</c:v>
                </c:pt>
                <c:pt idx="6946">
                  <c:v>6947</c:v>
                </c:pt>
                <c:pt idx="6947">
                  <c:v>6948</c:v>
                </c:pt>
                <c:pt idx="6948">
                  <c:v>6949</c:v>
                </c:pt>
                <c:pt idx="6949">
                  <c:v>6950</c:v>
                </c:pt>
                <c:pt idx="6950">
                  <c:v>6951</c:v>
                </c:pt>
                <c:pt idx="6951">
                  <c:v>6952</c:v>
                </c:pt>
                <c:pt idx="6952">
                  <c:v>6953</c:v>
                </c:pt>
                <c:pt idx="6953">
                  <c:v>6954</c:v>
                </c:pt>
                <c:pt idx="6954">
                  <c:v>6955</c:v>
                </c:pt>
                <c:pt idx="6955">
                  <c:v>6956</c:v>
                </c:pt>
                <c:pt idx="6956">
                  <c:v>6957</c:v>
                </c:pt>
                <c:pt idx="6957">
                  <c:v>6958</c:v>
                </c:pt>
                <c:pt idx="6958">
                  <c:v>6959</c:v>
                </c:pt>
                <c:pt idx="6959">
                  <c:v>6960</c:v>
                </c:pt>
                <c:pt idx="6960">
                  <c:v>6961</c:v>
                </c:pt>
                <c:pt idx="6961">
                  <c:v>6962</c:v>
                </c:pt>
                <c:pt idx="6962">
                  <c:v>6963</c:v>
                </c:pt>
                <c:pt idx="6963">
                  <c:v>6964</c:v>
                </c:pt>
                <c:pt idx="6964">
                  <c:v>6965</c:v>
                </c:pt>
                <c:pt idx="6965">
                  <c:v>6966</c:v>
                </c:pt>
                <c:pt idx="6966">
                  <c:v>6967</c:v>
                </c:pt>
                <c:pt idx="6967">
                  <c:v>6968</c:v>
                </c:pt>
                <c:pt idx="6968">
                  <c:v>6969</c:v>
                </c:pt>
                <c:pt idx="6969">
                  <c:v>6970</c:v>
                </c:pt>
                <c:pt idx="6970">
                  <c:v>6971</c:v>
                </c:pt>
                <c:pt idx="6971">
                  <c:v>6972</c:v>
                </c:pt>
                <c:pt idx="6972">
                  <c:v>6973</c:v>
                </c:pt>
                <c:pt idx="6973">
                  <c:v>6974</c:v>
                </c:pt>
                <c:pt idx="6974">
                  <c:v>6975</c:v>
                </c:pt>
                <c:pt idx="6975">
                  <c:v>6976</c:v>
                </c:pt>
                <c:pt idx="6976">
                  <c:v>6977</c:v>
                </c:pt>
                <c:pt idx="6977">
                  <c:v>6978</c:v>
                </c:pt>
                <c:pt idx="6978">
                  <c:v>6979</c:v>
                </c:pt>
                <c:pt idx="6979">
                  <c:v>6980</c:v>
                </c:pt>
                <c:pt idx="6980">
                  <c:v>6981</c:v>
                </c:pt>
                <c:pt idx="6981">
                  <c:v>6982</c:v>
                </c:pt>
                <c:pt idx="6982">
                  <c:v>6983</c:v>
                </c:pt>
                <c:pt idx="6983">
                  <c:v>6984</c:v>
                </c:pt>
                <c:pt idx="6984">
                  <c:v>6985</c:v>
                </c:pt>
                <c:pt idx="6985">
                  <c:v>6986</c:v>
                </c:pt>
                <c:pt idx="6986">
                  <c:v>6987</c:v>
                </c:pt>
                <c:pt idx="6987">
                  <c:v>6988</c:v>
                </c:pt>
                <c:pt idx="6988">
                  <c:v>6989</c:v>
                </c:pt>
                <c:pt idx="6989">
                  <c:v>6990</c:v>
                </c:pt>
                <c:pt idx="6990">
                  <c:v>6991</c:v>
                </c:pt>
                <c:pt idx="6991">
                  <c:v>6992</c:v>
                </c:pt>
                <c:pt idx="6992">
                  <c:v>6993</c:v>
                </c:pt>
                <c:pt idx="6993">
                  <c:v>6994</c:v>
                </c:pt>
                <c:pt idx="6994">
                  <c:v>6995</c:v>
                </c:pt>
                <c:pt idx="6995">
                  <c:v>6996</c:v>
                </c:pt>
                <c:pt idx="6996">
                  <c:v>6997</c:v>
                </c:pt>
                <c:pt idx="6997">
                  <c:v>6998</c:v>
                </c:pt>
                <c:pt idx="6998">
                  <c:v>6999</c:v>
                </c:pt>
                <c:pt idx="6999">
                  <c:v>7000</c:v>
                </c:pt>
                <c:pt idx="7000">
                  <c:v>7001</c:v>
                </c:pt>
                <c:pt idx="7001">
                  <c:v>7002</c:v>
                </c:pt>
                <c:pt idx="7002">
                  <c:v>7003</c:v>
                </c:pt>
                <c:pt idx="7003">
                  <c:v>7004</c:v>
                </c:pt>
                <c:pt idx="7004">
                  <c:v>7005</c:v>
                </c:pt>
                <c:pt idx="7005">
                  <c:v>7006</c:v>
                </c:pt>
                <c:pt idx="7006">
                  <c:v>7007</c:v>
                </c:pt>
                <c:pt idx="7007">
                  <c:v>7008</c:v>
                </c:pt>
                <c:pt idx="7008">
                  <c:v>7009</c:v>
                </c:pt>
                <c:pt idx="7009">
                  <c:v>7010</c:v>
                </c:pt>
                <c:pt idx="7010">
                  <c:v>7011</c:v>
                </c:pt>
                <c:pt idx="7011">
                  <c:v>7012</c:v>
                </c:pt>
                <c:pt idx="7012">
                  <c:v>7013</c:v>
                </c:pt>
                <c:pt idx="7013">
                  <c:v>7014</c:v>
                </c:pt>
                <c:pt idx="7014">
                  <c:v>7015</c:v>
                </c:pt>
                <c:pt idx="7015">
                  <c:v>7016</c:v>
                </c:pt>
                <c:pt idx="7016">
                  <c:v>7017</c:v>
                </c:pt>
                <c:pt idx="7017">
                  <c:v>7018</c:v>
                </c:pt>
                <c:pt idx="7018">
                  <c:v>7019</c:v>
                </c:pt>
                <c:pt idx="7019">
                  <c:v>7020</c:v>
                </c:pt>
                <c:pt idx="7020">
                  <c:v>7021</c:v>
                </c:pt>
                <c:pt idx="7021">
                  <c:v>7022</c:v>
                </c:pt>
                <c:pt idx="7022">
                  <c:v>7023</c:v>
                </c:pt>
                <c:pt idx="7023">
                  <c:v>7024</c:v>
                </c:pt>
                <c:pt idx="7024">
                  <c:v>7025</c:v>
                </c:pt>
                <c:pt idx="7025">
                  <c:v>7026</c:v>
                </c:pt>
                <c:pt idx="7026">
                  <c:v>7027</c:v>
                </c:pt>
                <c:pt idx="7027">
                  <c:v>7028</c:v>
                </c:pt>
                <c:pt idx="7028">
                  <c:v>7029</c:v>
                </c:pt>
                <c:pt idx="7029">
                  <c:v>7030</c:v>
                </c:pt>
                <c:pt idx="7030">
                  <c:v>7031</c:v>
                </c:pt>
                <c:pt idx="7031">
                  <c:v>7032</c:v>
                </c:pt>
                <c:pt idx="7032">
                  <c:v>7033</c:v>
                </c:pt>
                <c:pt idx="7033">
                  <c:v>7034</c:v>
                </c:pt>
                <c:pt idx="7034">
                  <c:v>7035</c:v>
                </c:pt>
                <c:pt idx="7035">
                  <c:v>7036</c:v>
                </c:pt>
                <c:pt idx="7036">
                  <c:v>7037</c:v>
                </c:pt>
                <c:pt idx="7037">
                  <c:v>7038</c:v>
                </c:pt>
                <c:pt idx="7038">
                  <c:v>7039</c:v>
                </c:pt>
                <c:pt idx="7039">
                  <c:v>7040</c:v>
                </c:pt>
                <c:pt idx="7040">
                  <c:v>7041</c:v>
                </c:pt>
                <c:pt idx="7041">
                  <c:v>7042</c:v>
                </c:pt>
                <c:pt idx="7042">
                  <c:v>7043</c:v>
                </c:pt>
                <c:pt idx="7043">
                  <c:v>7044</c:v>
                </c:pt>
                <c:pt idx="7044">
                  <c:v>7045</c:v>
                </c:pt>
                <c:pt idx="7045">
                  <c:v>7046</c:v>
                </c:pt>
                <c:pt idx="7046">
                  <c:v>7047</c:v>
                </c:pt>
                <c:pt idx="7047">
                  <c:v>7048</c:v>
                </c:pt>
                <c:pt idx="7048">
                  <c:v>7049</c:v>
                </c:pt>
                <c:pt idx="7049">
                  <c:v>7050</c:v>
                </c:pt>
                <c:pt idx="7050">
                  <c:v>7051</c:v>
                </c:pt>
                <c:pt idx="7051">
                  <c:v>7052</c:v>
                </c:pt>
                <c:pt idx="7052">
                  <c:v>7053</c:v>
                </c:pt>
                <c:pt idx="7053">
                  <c:v>7054</c:v>
                </c:pt>
                <c:pt idx="7054">
                  <c:v>7055</c:v>
                </c:pt>
                <c:pt idx="7055">
                  <c:v>7056</c:v>
                </c:pt>
                <c:pt idx="7056">
                  <c:v>7057</c:v>
                </c:pt>
                <c:pt idx="7057">
                  <c:v>7058</c:v>
                </c:pt>
                <c:pt idx="7058">
                  <c:v>7059</c:v>
                </c:pt>
                <c:pt idx="7059">
                  <c:v>7060</c:v>
                </c:pt>
                <c:pt idx="7060">
                  <c:v>7061</c:v>
                </c:pt>
                <c:pt idx="7061">
                  <c:v>7062</c:v>
                </c:pt>
                <c:pt idx="7062">
                  <c:v>7063</c:v>
                </c:pt>
                <c:pt idx="7063">
                  <c:v>7064</c:v>
                </c:pt>
                <c:pt idx="7064">
                  <c:v>7065</c:v>
                </c:pt>
                <c:pt idx="7065">
                  <c:v>7066</c:v>
                </c:pt>
                <c:pt idx="7066">
                  <c:v>7067</c:v>
                </c:pt>
                <c:pt idx="7067">
                  <c:v>7068</c:v>
                </c:pt>
                <c:pt idx="7068">
                  <c:v>7069</c:v>
                </c:pt>
                <c:pt idx="7069">
                  <c:v>7070</c:v>
                </c:pt>
                <c:pt idx="7070">
                  <c:v>7071</c:v>
                </c:pt>
                <c:pt idx="7071">
                  <c:v>7072</c:v>
                </c:pt>
                <c:pt idx="7072">
                  <c:v>7073</c:v>
                </c:pt>
                <c:pt idx="7073">
                  <c:v>7074</c:v>
                </c:pt>
                <c:pt idx="7074">
                  <c:v>7075</c:v>
                </c:pt>
                <c:pt idx="7075">
                  <c:v>7076</c:v>
                </c:pt>
                <c:pt idx="7076">
                  <c:v>7077</c:v>
                </c:pt>
                <c:pt idx="7077">
                  <c:v>7078</c:v>
                </c:pt>
                <c:pt idx="7078">
                  <c:v>7079</c:v>
                </c:pt>
                <c:pt idx="7079">
                  <c:v>7080</c:v>
                </c:pt>
                <c:pt idx="7080">
                  <c:v>7081</c:v>
                </c:pt>
                <c:pt idx="7081">
                  <c:v>7082</c:v>
                </c:pt>
                <c:pt idx="7082">
                  <c:v>7083</c:v>
                </c:pt>
                <c:pt idx="7083">
                  <c:v>7084</c:v>
                </c:pt>
                <c:pt idx="7084">
                  <c:v>7085</c:v>
                </c:pt>
                <c:pt idx="7085">
                  <c:v>7086</c:v>
                </c:pt>
                <c:pt idx="7086">
                  <c:v>7087</c:v>
                </c:pt>
                <c:pt idx="7087">
                  <c:v>7088</c:v>
                </c:pt>
                <c:pt idx="7088">
                  <c:v>7089</c:v>
                </c:pt>
                <c:pt idx="7089">
                  <c:v>7090</c:v>
                </c:pt>
                <c:pt idx="7090">
                  <c:v>7091</c:v>
                </c:pt>
                <c:pt idx="7091">
                  <c:v>7092</c:v>
                </c:pt>
                <c:pt idx="7092">
                  <c:v>7093</c:v>
                </c:pt>
                <c:pt idx="7093">
                  <c:v>7094</c:v>
                </c:pt>
                <c:pt idx="7094">
                  <c:v>7095</c:v>
                </c:pt>
                <c:pt idx="7095">
                  <c:v>7096</c:v>
                </c:pt>
                <c:pt idx="7096">
                  <c:v>7097</c:v>
                </c:pt>
                <c:pt idx="7097">
                  <c:v>7098</c:v>
                </c:pt>
                <c:pt idx="7098">
                  <c:v>7099</c:v>
                </c:pt>
                <c:pt idx="7099">
                  <c:v>7100</c:v>
                </c:pt>
                <c:pt idx="7100">
                  <c:v>7101</c:v>
                </c:pt>
                <c:pt idx="7101">
                  <c:v>7102</c:v>
                </c:pt>
                <c:pt idx="7102">
                  <c:v>7103</c:v>
                </c:pt>
                <c:pt idx="7103">
                  <c:v>7104</c:v>
                </c:pt>
                <c:pt idx="7104">
                  <c:v>7105</c:v>
                </c:pt>
                <c:pt idx="7105">
                  <c:v>7106</c:v>
                </c:pt>
                <c:pt idx="7106">
                  <c:v>7107</c:v>
                </c:pt>
                <c:pt idx="7107">
                  <c:v>7108</c:v>
                </c:pt>
                <c:pt idx="7108">
                  <c:v>7109</c:v>
                </c:pt>
                <c:pt idx="7109">
                  <c:v>7110</c:v>
                </c:pt>
                <c:pt idx="7110">
                  <c:v>7111</c:v>
                </c:pt>
                <c:pt idx="7111">
                  <c:v>7112</c:v>
                </c:pt>
                <c:pt idx="7112">
                  <c:v>7113</c:v>
                </c:pt>
                <c:pt idx="7113">
                  <c:v>7114</c:v>
                </c:pt>
                <c:pt idx="7114">
                  <c:v>7115</c:v>
                </c:pt>
                <c:pt idx="7115">
                  <c:v>7116</c:v>
                </c:pt>
                <c:pt idx="7116">
                  <c:v>7117</c:v>
                </c:pt>
                <c:pt idx="7117">
                  <c:v>7118</c:v>
                </c:pt>
                <c:pt idx="7118">
                  <c:v>7119</c:v>
                </c:pt>
                <c:pt idx="7119">
                  <c:v>7120</c:v>
                </c:pt>
                <c:pt idx="7120">
                  <c:v>7121</c:v>
                </c:pt>
                <c:pt idx="7121">
                  <c:v>7122</c:v>
                </c:pt>
                <c:pt idx="7122">
                  <c:v>7123</c:v>
                </c:pt>
                <c:pt idx="7123">
                  <c:v>7124</c:v>
                </c:pt>
                <c:pt idx="7124">
                  <c:v>7125</c:v>
                </c:pt>
                <c:pt idx="7125">
                  <c:v>7126</c:v>
                </c:pt>
                <c:pt idx="7126">
                  <c:v>7127</c:v>
                </c:pt>
                <c:pt idx="7127">
                  <c:v>7128</c:v>
                </c:pt>
                <c:pt idx="7128">
                  <c:v>7129</c:v>
                </c:pt>
                <c:pt idx="7129">
                  <c:v>7130</c:v>
                </c:pt>
                <c:pt idx="7130">
                  <c:v>7131</c:v>
                </c:pt>
                <c:pt idx="7131">
                  <c:v>7132</c:v>
                </c:pt>
                <c:pt idx="7132">
                  <c:v>7133</c:v>
                </c:pt>
                <c:pt idx="7133">
                  <c:v>7134</c:v>
                </c:pt>
                <c:pt idx="7134">
                  <c:v>7135</c:v>
                </c:pt>
                <c:pt idx="7135">
                  <c:v>7136</c:v>
                </c:pt>
                <c:pt idx="7136">
                  <c:v>7137</c:v>
                </c:pt>
                <c:pt idx="7137">
                  <c:v>7138</c:v>
                </c:pt>
                <c:pt idx="7138">
                  <c:v>7139</c:v>
                </c:pt>
                <c:pt idx="7139">
                  <c:v>7140</c:v>
                </c:pt>
                <c:pt idx="7140">
                  <c:v>7141</c:v>
                </c:pt>
                <c:pt idx="7141">
                  <c:v>7142</c:v>
                </c:pt>
                <c:pt idx="7142">
                  <c:v>7143</c:v>
                </c:pt>
                <c:pt idx="7143">
                  <c:v>7144</c:v>
                </c:pt>
                <c:pt idx="7144">
                  <c:v>7145</c:v>
                </c:pt>
                <c:pt idx="7145">
                  <c:v>7146</c:v>
                </c:pt>
                <c:pt idx="7146">
                  <c:v>7147</c:v>
                </c:pt>
                <c:pt idx="7147">
                  <c:v>7148</c:v>
                </c:pt>
                <c:pt idx="7148">
                  <c:v>7149</c:v>
                </c:pt>
                <c:pt idx="7149">
                  <c:v>7150</c:v>
                </c:pt>
                <c:pt idx="7150">
                  <c:v>7151</c:v>
                </c:pt>
                <c:pt idx="7151">
                  <c:v>7152</c:v>
                </c:pt>
                <c:pt idx="7152">
                  <c:v>7153</c:v>
                </c:pt>
                <c:pt idx="7153">
                  <c:v>7154</c:v>
                </c:pt>
                <c:pt idx="7154">
                  <c:v>7155</c:v>
                </c:pt>
                <c:pt idx="7155">
                  <c:v>7156</c:v>
                </c:pt>
                <c:pt idx="7156">
                  <c:v>7157</c:v>
                </c:pt>
                <c:pt idx="7157">
                  <c:v>7158</c:v>
                </c:pt>
                <c:pt idx="7158">
                  <c:v>7159</c:v>
                </c:pt>
                <c:pt idx="7159">
                  <c:v>7160</c:v>
                </c:pt>
                <c:pt idx="7160">
                  <c:v>7161</c:v>
                </c:pt>
                <c:pt idx="7161">
                  <c:v>7162</c:v>
                </c:pt>
                <c:pt idx="7162">
                  <c:v>7163</c:v>
                </c:pt>
                <c:pt idx="7163">
                  <c:v>7164</c:v>
                </c:pt>
                <c:pt idx="7164">
                  <c:v>7165</c:v>
                </c:pt>
                <c:pt idx="7165">
                  <c:v>7166</c:v>
                </c:pt>
                <c:pt idx="7166">
                  <c:v>7167</c:v>
                </c:pt>
                <c:pt idx="7167">
                  <c:v>7168</c:v>
                </c:pt>
                <c:pt idx="7168">
                  <c:v>7169</c:v>
                </c:pt>
                <c:pt idx="7169">
                  <c:v>7170</c:v>
                </c:pt>
                <c:pt idx="7170">
                  <c:v>7171</c:v>
                </c:pt>
                <c:pt idx="7171">
                  <c:v>7172</c:v>
                </c:pt>
                <c:pt idx="7172">
                  <c:v>7173</c:v>
                </c:pt>
                <c:pt idx="7173">
                  <c:v>7174</c:v>
                </c:pt>
                <c:pt idx="7174">
                  <c:v>7175</c:v>
                </c:pt>
                <c:pt idx="7175">
                  <c:v>7176</c:v>
                </c:pt>
                <c:pt idx="7176">
                  <c:v>7177</c:v>
                </c:pt>
                <c:pt idx="7177">
                  <c:v>7178</c:v>
                </c:pt>
                <c:pt idx="7178">
                  <c:v>7179</c:v>
                </c:pt>
                <c:pt idx="7179">
                  <c:v>7180</c:v>
                </c:pt>
                <c:pt idx="7180">
                  <c:v>7181</c:v>
                </c:pt>
                <c:pt idx="7181">
                  <c:v>7182</c:v>
                </c:pt>
                <c:pt idx="7182">
                  <c:v>7183</c:v>
                </c:pt>
                <c:pt idx="7183">
                  <c:v>7184</c:v>
                </c:pt>
                <c:pt idx="7184">
                  <c:v>7185</c:v>
                </c:pt>
                <c:pt idx="7185">
                  <c:v>7186</c:v>
                </c:pt>
                <c:pt idx="7186">
                  <c:v>7187</c:v>
                </c:pt>
                <c:pt idx="7187">
                  <c:v>7188</c:v>
                </c:pt>
                <c:pt idx="7188">
                  <c:v>7189</c:v>
                </c:pt>
                <c:pt idx="7189">
                  <c:v>7190</c:v>
                </c:pt>
                <c:pt idx="7190">
                  <c:v>7191</c:v>
                </c:pt>
                <c:pt idx="7191">
                  <c:v>7192</c:v>
                </c:pt>
                <c:pt idx="7192">
                  <c:v>7193</c:v>
                </c:pt>
                <c:pt idx="7193">
                  <c:v>7194</c:v>
                </c:pt>
                <c:pt idx="7194">
                  <c:v>7195</c:v>
                </c:pt>
                <c:pt idx="7195">
                  <c:v>7196</c:v>
                </c:pt>
                <c:pt idx="7196">
                  <c:v>7197</c:v>
                </c:pt>
                <c:pt idx="7197">
                  <c:v>7198</c:v>
                </c:pt>
                <c:pt idx="7198">
                  <c:v>7199</c:v>
                </c:pt>
                <c:pt idx="7199">
                  <c:v>7200</c:v>
                </c:pt>
                <c:pt idx="7200">
                  <c:v>7201</c:v>
                </c:pt>
                <c:pt idx="7201">
                  <c:v>7202</c:v>
                </c:pt>
                <c:pt idx="7202">
                  <c:v>7203</c:v>
                </c:pt>
                <c:pt idx="7203">
                  <c:v>7204</c:v>
                </c:pt>
                <c:pt idx="7204">
                  <c:v>7205</c:v>
                </c:pt>
                <c:pt idx="7205">
                  <c:v>7206</c:v>
                </c:pt>
                <c:pt idx="7206">
                  <c:v>7207</c:v>
                </c:pt>
                <c:pt idx="7207">
                  <c:v>7208</c:v>
                </c:pt>
                <c:pt idx="7208">
                  <c:v>7209</c:v>
                </c:pt>
                <c:pt idx="7209">
                  <c:v>7210</c:v>
                </c:pt>
                <c:pt idx="7210">
                  <c:v>7211</c:v>
                </c:pt>
                <c:pt idx="7211">
                  <c:v>7212</c:v>
                </c:pt>
                <c:pt idx="7212">
                  <c:v>7213</c:v>
                </c:pt>
                <c:pt idx="7213">
                  <c:v>7214</c:v>
                </c:pt>
                <c:pt idx="7214">
                  <c:v>7215</c:v>
                </c:pt>
                <c:pt idx="7215">
                  <c:v>7216</c:v>
                </c:pt>
                <c:pt idx="7216">
                  <c:v>7217</c:v>
                </c:pt>
                <c:pt idx="7217">
                  <c:v>7218</c:v>
                </c:pt>
                <c:pt idx="7218">
                  <c:v>7219</c:v>
                </c:pt>
                <c:pt idx="7219">
                  <c:v>7220</c:v>
                </c:pt>
                <c:pt idx="7220">
                  <c:v>7221</c:v>
                </c:pt>
                <c:pt idx="7221">
                  <c:v>7222</c:v>
                </c:pt>
                <c:pt idx="7222">
                  <c:v>7223</c:v>
                </c:pt>
                <c:pt idx="7223">
                  <c:v>7224</c:v>
                </c:pt>
                <c:pt idx="7224">
                  <c:v>7225</c:v>
                </c:pt>
                <c:pt idx="7225">
                  <c:v>7226</c:v>
                </c:pt>
                <c:pt idx="7226">
                  <c:v>7227</c:v>
                </c:pt>
                <c:pt idx="7227">
                  <c:v>7228</c:v>
                </c:pt>
                <c:pt idx="7228">
                  <c:v>7229</c:v>
                </c:pt>
                <c:pt idx="7229">
                  <c:v>7230</c:v>
                </c:pt>
                <c:pt idx="7230">
                  <c:v>7231</c:v>
                </c:pt>
                <c:pt idx="7231">
                  <c:v>7232</c:v>
                </c:pt>
                <c:pt idx="7232">
                  <c:v>7233</c:v>
                </c:pt>
                <c:pt idx="7233">
                  <c:v>7234</c:v>
                </c:pt>
                <c:pt idx="7234">
                  <c:v>7235</c:v>
                </c:pt>
                <c:pt idx="7235">
                  <c:v>7236</c:v>
                </c:pt>
                <c:pt idx="7236">
                  <c:v>7237</c:v>
                </c:pt>
                <c:pt idx="7237">
                  <c:v>7238</c:v>
                </c:pt>
                <c:pt idx="7238">
                  <c:v>7239</c:v>
                </c:pt>
                <c:pt idx="7239">
                  <c:v>7240</c:v>
                </c:pt>
                <c:pt idx="7240">
                  <c:v>7241</c:v>
                </c:pt>
                <c:pt idx="7241">
                  <c:v>7242</c:v>
                </c:pt>
                <c:pt idx="7242">
                  <c:v>7243</c:v>
                </c:pt>
                <c:pt idx="7243">
                  <c:v>7244</c:v>
                </c:pt>
                <c:pt idx="7244">
                  <c:v>7245</c:v>
                </c:pt>
                <c:pt idx="7245">
                  <c:v>7246</c:v>
                </c:pt>
                <c:pt idx="7246">
                  <c:v>7247</c:v>
                </c:pt>
                <c:pt idx="7247">
                  <c:v>7248</c:v>
                </c:pt>
                <c:pt idx="7248">
                  <c:v>7249</c:v>
                </c:pt>
                <c:pt idx="7249">
                  <c:v>7250</c:v>
                </c:pt>
                <c:pt idx="7250">
                  <c:v>7251</c:v>
                </c:pt>
                <c:pt idx="7251">
                  <c:v>7252</c:v>
                </c:pt>
                <c:pt idx="7252">
                  <c:v>7253</c:v>
                </c:pt>
                <c:pt idx="7253">
                  <c:v>7254</c:v>
                </c:pt>
                <c:pt idx="7254">
                  <c:v>7255</c:v>
                </c:pt>
                <c:pt idx="7255">
                  <c:v>7256</c:v>
                </c:pt>
                <c:pt idx="7256">
                  <c:v>7257</c:v>
                </c:pt>
                <c:pt idx="7257">
                  <c:v>7258</c:v>
                </c:pt>
                <c:pt idx="7258">
                  <c:v>7259</c:v>
                </c:pt>
                <c:pt idx="7259">
                  <c:v>7260</c:v>
                </c:pt>
                <c:pt idx="7260">
                  <c:v>7261</c:v>
                </c:pt>
                <c:pt idx="7261">
                  <c:v>7262</c:v>
                </c:pt>
                <c:pt idx="7262">
                  <c:v>7263</c:v>
                </c:pt>
                <c:pt idx="7263">
                  <c:v>7264</c:v>
                </c:pt>
                <c:pt idx="7264">
                  <c:v>7265</c:v>
                </c:pt>
                <c:pt idx="7265">
                  <c:v>7266</c:v>
                </c:pt>
                <c:pt idx="7266">
                  <c:v>7267</c:v>
                </c:pt>
                <c:pt idx="7267">
                  <c:v>7268</c:v>
                </c:pt>
                <c:pt idx="7268">
                  <c:v>7269</c:v>
                </c:pt>
                <c:pt idx="7269">
                  <c:v>7270</c:v>
                </c:pt>
                <c:pt idx="7270">
                  <c:v>7271</c:v>
                </c:pt>
                <c:pt idx="7271">
                  <c:v>7272</c:v>
                </c:pt>
                <c:pt idx="7272">
                  <c:v>7273</c:v>
                </c:pt>
                <c:pt idx="7273">
                  <c:v>7274</c:v>
                </c:pt>
                <c:pt idx="7274">
                  <c:v>7275</c:v>
                </c:pt>
                <c:pt idx="7275">
                  <c:v>7276</c:v>
                </c:pt>
                <c:pt idx="7276">
                  <c:v>7277</c:v>
                </c:pt>
                <c:pt idx="7277">
                  <c:v>7278</c:v>
                </c:pt>
                <c:pt idx="7278">
                  <c:v>7279</c:v>
                </c:pt>
                <c:pt idx="7279">
                  <c:v>7280</c:v>
                </c:pt>
                <c:pt idx="7280">
                  <c:v>7281</c:v>
                </c:pt>
                <c:pt idx="7281">
                  <c:v>7282</c:v>
                </c:pt>
                <c:pt idx="7282">
                  <c:v>7283</c:v>
                </c:pt>
                <c:pt idx="7283">
                  <c:v>7284</c:v>
                </c:pt>
                <c:pt idx="7284">
                  <c:v>7285</c:v>
                </c:pt>
                <c:pt idx="7285">
                  <c:v>7286</c:v>
                </c:pt>
                <c:pt idx="7286">
                  <c:v>7287</c:v>
                </c:pt>
                <c:pt idx="7287">
                  <c:v>7288</c:v>
                </c:pt>
                <c:pt idx="7288">
                  <c:v>7289</c:v>
                </c:pt>
                <c:pt idx="7289">
                  <c:v>7290</c:v>
                </c:pt>
                <c:pt idx="7290">
                  <c:v>7291</c:v>
                </c:pt>
                <c:pt idx="7291">
                  <c:v>7292</c:v>
                </c:pt>
                <c:pt idx="7292">
                  <c:v>7293</c:v>
                </c:pt>
                <c:pt idx="7293">
                  <c:v>7294</c:v>
                </c:pt>
                <c:pt idx="7294">
                  <c:v>7295</c:v>
                </c:pt>
                <c:pt idx="7295">
                  <c:v>7296</c:v>
                </c:pt>
                <c:pt idx="7296">
                  <c:v>7297</c:v>
                </c:pt>
                <c:pt idx="7297">
                  <c:v>7298</c:v>
                </c:pt>
                <c:pt idx="7298">
                  <c:v>7299</c:v>
                </c:pt>
                <c:pt idx="7299">
                  <c:v>7300</c:v>
                </c:pt>
                <c:pt idx="7300">
                  <c:v>7301</c:v>
                </c:pt>
                <c:pt idx="7301">
                  <c:v>7302</c:v>
                </c:pt>
                <c:pt idx="7302">
                  <c:v>7303</c:v>
                </c:pt>
                <c:pt idx="7303">
                  <c:v>7304</c:v>
                </c:pt>
                <c:pt idx="7304">
                  <c:v>7305</c:v>
                </c:pt>
                <c:pt idx="7305">
                  <c:v>7306</c:v>
                </c:pt>
                <c:pt idx="7306">
                  <c:v>7307</c:v>
                </c:pt>
                <c:pt idx="7307">
                  <c:v>7308</c:v>
                </c:pt>
                <c:pt idx="7308">
                  <c:v>7309</c:v>
                </c:pt>
                <c:pt idx="7309">
                  <c:v>7310</c:v>
                </c:pt>
                <c:pt idx="7310">
                  <c:v>7311</c:v>
                </c:pt>
                <c:pt idx="7311">
                  <c:v>7312</c:v>
                </c:pt>
                <c:pt idx="7312">
                  <c:v>7313</c:v>
                </c:pt>
                <c:pt idx="7313">
                  <c:v>7314</c:v>
                </c:pt>
                <c:pt idx="7314">
                  <c:v>7315</c:v>
                </c:pt>
                <c:pt idx="7315">
                  <c:v>7316</c:v>
                </c:pt>
                <c:pt idx="7316">
                  <c:v>7317</c:v>
                </c:pt>
                <c:pt idx="7317">
                  <c:v>7318</c:v>
                </c:pt>
                <c:pt idx="7318">
                  <c:v>7319</c:v>
                </c:pt>
                <c:pt idx="7319">
                  <c:v>7320</c:v>
                </c:pt>
                <c:pt idx="7320">
                  <c:v>7321</c:v>
                </c:pt>
                <c:pt idx="7321">
                  <c:v>7322</c:v>
                </c:pt>
                <c:pt idx="7322">
                  <c:v>7323</c:v>
                </c:pt>
                <c:pt idx="7323">
                  <c:v>7324</c:v>
                </c:pt>
                <c:pt idx="7324">
                  <c:v>7325</c:v>
                </c:pt>
                <c:pt idx="7325">
                  <c:v>7326</c:v>
                </c:pt>
                <c:pt idx="7326">
                  <c:v>7327</c:v>
                </c:pt>
                <c:pt idx="7327">
                  <c:v>7328</c:v>
                </c:pt>
                <c:pt idx="7328">
                  <c:v>7329</c:v>
                </c:pt>
                <c:pt idx="7329">
                  <c:v>7330</c:v>
                </c:pt>
                <c:pt idx="7330">
                  <c:v>7331</c:v>
                </c:pt>
                <c:pt idx="7331">
                  <c:v>7332</c:v>
                </c:pt>
                <c:pt idx="7332">
                  <c:v>7333</c:v>
                </c:pt>
                <c:pt idx="7333">
                  <c:v>7334</c:v>
                </c:pt>
                <c:pt idx="7334">
                  <c:v>7335</c:v>
                </c:pt>
                <c:pt idx="7335">
                  <c:v>7336</c:v>
                </c:pt>
                <c:pt idx="7336">
                  <c:v>7337</c:v>
                </c:pt>
                <c:pt idx="7337">
                  <c:v>7338</c:v>
                </c:pt>
                <c:pt idx="7338">
                  <c:v>7339</c:v>
                </c:pt>
                <c:pt idx="7339">
                  <c:v>7340</c:v>
                </c:pt>
                <c:pt idx="7340">
                  <c:v>7341</c:v>
                </c:pt>
                <c:pt idx="7341">
                  <c:v>7342</c:v>
                </c:pt>
                <c:pt idx="7342">
                  <c:v>7343</c:v>
                </c:pt>
                <c:pt idx="7343">
                  <c:v>7344</c:v>
                </c:pt>
                <c:pt idx="7344">
                  <c:v>7345</c:v>
                </c:pt>
                <c:pt idx="7345">
                  <c:v>7346</c:v>
                </c:pt>
                <c:pt idx="7346">
                  <c:v>7347</c:v>
                </c:pt>
                <c:pt idx="7347">
                  <c:v>7348</c:v>
                </c:pt>
                <c:pt idx="7348">
                  <c:v>7349</c:v>
                </c:pt>
                <c:pt idx="7349">
                  <c:v>7350</c:v>
                </c:pt>
                <c:pt idx="7350">
                  <c:v>7351</c:v>
                </c:pt>
                <c:pt idx="7351">
                  <c:v>7352</c:v>
                </c:pt>
                <c:pt idx="7352">
                  <c:v>7353</c:v>
                </c:pt>
                <c:pt idx="7353">
                  <c:v>7354</c:v>
                </c:pt>
                <c:pt idx="7354">
                  <c:v>7355</c:v>
                </c:pt>
                <c:pt idx="7355">
                  <c:v>7356</c:v>
                </c:pt>
                <c:pt idx="7356">
                  <c:v>7357</c:v>
                </c:pt>
                <c:pt idx="7357">
                  <c:v>7358</c:v>
                </c:pt>
                <c:pt idx="7358">
                  <c:v>7359</c:v>
                </c:pt>
                <c:pt idx="7359">
                  <c:v>7360</c:v>
                </c:pt>
                <c:pt idx="7360">
                  <c:v>7361</c:v>
                </c:pt>
                <c:pt idx="7361">
                  <c:v>7362</c:v>
                </c:pt>
                <c:pt idx="7362">
                  <c:v>7363</c:v>
                </c:pt>
                <c:pt idx="7363">
                  <c:v>7364</c:v>
                </c:pt>
                <c:pt idx="7364">
                  <c:v>7365</c:v>
                </c:pt>
                <c:pt idx="7365">
                  <c:v>7366</c:v>
                </c:pt>
                <c:pt idx="7366">
                  <c:v>7367</c:v>
                </c:pt>
                <c:pt idx="7367">
                  <c:v>7368</c:v>
                </c:pt>
                <c:pt idx="7368">
                  <c:v>7369</c:v>
                </c:pt>
                <c:pt idx="7369">
                  <c:v>7370</c:v>
                </c:pt>
                <c:pt idx="7370">
                  <c:v>7371</c:v>
                </c:pt>
                <c:pt idx="7371">
                  <c:v>7372</c:v>
                </c:pt>
                <c:pt idx="7372">
                  <c:v>7373</c:v>
                </c:pt>
                <c:pt idx="7373">
                  <c:v>7374</c:v>
                </c:pt>
                <c:pt idx="7374">
                  <c:v>7375</c:v>
                </c:pt>
                <c:pt idx="7375">
                  <c:v>7376</c:v>
                </c:pt>
                <c:pt idx="7376">
                  <c:v>7377</c:v>
                </c:pt>
                <c:pt idx="7377">
                  <c:v>7378</c:v>
                </c:pt>
                <c:pt idx="7378">
                  <c:v>7379</c:v>
                </c:pt>
                <c:pt idx="7379">
                  <c:v>7380</c:v>
                </c:pt>
                <c:pt idx="7380">
                  <c:v>7381</c:v>
                </c:pt>
                <c:pt idx="7381">
                  <c:v>7382</c:v>
                </c:pt>
                <c:pt idx="7382">
                  <c:v>7383</c:v>
                </c:pt>
                <c:pt idx="7383">
                  <c:v>7384</c:v>
                </c:pt>
                <c:pt idx="7384">
                  <c:v>7385</c:v>
                </c:pt>
                <c:pt idx="7385">
                  <c:v>7386</c:v>
                </c:pt>
                <c:pt idx="7386">
                  <c:v>7387</c:v>
                </c:pt>
                <c:pt idx="7387">
                  <c:v>7388</c:v>
                </c:pt>
                <c:pt idx="7388">
                  <c:v>7389</c:v>
                </c:pt>
                <c:pt idx="7389">
                  <c:v>7390</c:v>
                </c:pt>
                <c:pt idx="7390">
                  <c:v>7391</c:v>
                </c:pt>
                <c:pt idx="7391">
                  <c:v>7392</c:v>
                </c:pt>
                <c:pt idx="7392">
                  <c:v>7393</c:v>
                </c:pt>
                <c:pt idx="7393">
                  <c:v>7394</c:v>
                </c:pt>
                <c:pt idx="7394">
                  <c:v>7395</c:v>
                </c:pt>
                <c:pt idx="7395">
                  <c:v>7396</c:v>
                </c:pt>
                <c:pt idx="7396">
                  <c:v>7397</c:v>
                </c:pt>
                <c:pt idx="7397">
                  <c:v>7398</c:v>
                </c:pt>
                <c:pt idx="7398">
                  <c:v>7399</c:v>
                </c:pt>
                <c:pt idx="7399">
                  <c:v>7400</c:v>
                </c:pt>
                <c:pt idx="7400">
                  <c:v>7401</c:v>
                </c:pt>
                <c:pt idx="7401">
                  <c:v>7402</c:v>
                </c:pt>
                <c:pt idx="7402">
                  <c:v>7403</c:v>
                </c:pt>
                <c:pt idx="7403">
                  <c:v>7404</c:v>
                </c:pt>
                <c:pt idx="7404">
                  <c:v>7405</c:v>
                </c:pt>
                <c:pt idx="7405">
                  <c:v>7406</c:v>
                </c:pt>
                <c:pt idx="7406">
                  <c:v>7407</c:v>
                </c:pt>
                <c:pt idx="7407">
                  <c:v>7408</c:v>
                </c:pt>
                <c:pt idx="7408">
                  <c:v>7409</c:v>
                </c:pt>
                <c:pt idx="7409">
                  <c:v>7410</c:v>
                </c:pt>
                <c:pt idx="7410">
                  <c:v>7411</c:v>
                </c:pt>
                <c:pt idx="7411">
                  <c:v>7412</c:v>
                </c:pt>
                <c:pt idx="7412">
                  <c:v>7413</c:v>
                </c:pt>
                <c:pt idx="7413">
                  <c:v>7414</c:v>
                </c:pt>
                <c:pt idx="7414">
                  <c:v>7415</c:v>
                </c:pt>
                <c:pt idx="7415">
                  <c:v>7416</c:v>
                </c:pt>
                <c:pt idx="7416">
                  <c:v>7417</c:v>
                </c:pt>
                <c:pt idx="7417">
                  <c:v>7418</c:v>
                </c:pt>
                <c:pt idx="7418">
                  <c:v>7419</c:v>
                </c:pt>
                <c:pt idx="7419">
                  <c:v>7420</c:v>
                </c:pt>
                <c:pt idx="7420">
                  <c:v>7421</c:v>
                </c:pt>
                <c:pt idx="7421">
                  <c:v>7422</c:v>
                </c:pt>
                <c:pt idx="7422">
                  <c:v>7423</c:v>
                </c:pt>
                <c:pt idx="7423">
                  <c:v>7424</c:v>
                </c:pt>
                <c:pt idx="7424">
                  <c:v>7425</c:v>
                </c:pt>
                <c:pt idx="7425">
                  <c:v>7426</c:v>
                </c:pt>
                <c:pt idx="7426">
                  <c:v>7427</c:v>
                </c:pt>
                <c:pt idx="7427">
                  <c:v>7428</c:v>
                </c:pt>
                <c:pt idx="7428">
                  <c:v>7429</c:v>
                </c:pt>
                <c:pt idx="7429">
                  <c:v>7430</c:v>
                </c:pt>
                <c:pt idx="7430">
                  <c:v>7431</c:v>
                </c:pt>
                <c:pt idx="7431">
                  <c:v>7432</c:v>
                </c:pt>
                <c:pt idx="7432">
                  <c:v>7433</c:v>
                </c:pt>
                <c:pt idx="7433">
                  <c:v>7434</c:v>
                </c:pt>
                <c:pt idx="7434">
                  <c:v>7435</c:v>
                </c:pt>
                <c:pt idx="7435">
                  <c:v>7436</c:v>
                </c:pt>
                <c:pt idx="7436">
                  <c:v>7437</c:v>
                </c:pt>
                <c:pt idx="7437">
                  <c:v>7438</c:v>
                </c:pt>
                <c:pt idx="7438">
                  <c:v>7439</c:v>
                </c:pt>
                <c:pt idx="7439">
                  <c:v>7440</c:v>
                </c:pt>
                <c:pt idx="7440">
                  <c:v>7441</c:v>
                </c:pt>
                <c:pt idx="7441">
                  <c:v>7442</c:v>
                </c:pt>
                <c:pt idx="7442">
                  <c:v>7443</c:v>
                </c:pt>
                <c:pt idx="7443">
                  <c:v>7444</c:v>
                </c:pt>
                <c:pt idx="7444">
                  <c:v>7445</c:v>
                </c:pt>
                <c:pt idx="7445">
                  <c:v>7446</c:v>
                </c:pt>
                <c:pt idx="7446">
                  <c:v>7447</c:v>
                </c:pt>
                <c:pt idx="7447">
                  <c:v>7448</c:v>
                </c:pt>
                <c:pt idx="7448">
                  <c:v>7449</c:v>
                </c:pt>
                <c:pt idx="7449">
                  <c:v>7450</c:v>
                </c:pt>
                <c:pt idx="7450">
                  <c:v>7451</c:v>
                </c:pt>
                <c:pt idx="7451">
                  <c:v>7452</c:v>
                </c:pt>
                <c:pt idx="7452">
                  <c:v>7453</c:v>
                </c:pt>
                <c:pt idx="7453">
                  <c:v>7454</c:v>
                </c:pt>
                <c:pt idx="7454">
                  <c:v>7455</c:v>
                </c:pt>
                <c:pt idx="7455">
                  <c:v>7456</c:v>
                </c:pt>
                <c:pt idx="7456">
                  <c:v>7457</c:v>
                </c:pt>
                <c:pt idx="7457">
                  <c:v>7458</c:v>
                </c:pt>
                <c:pt idx="7458">
                  <c:v>7459</c:v>
                </c:pt>
                <c:pt idx="7459">
                  <c:v>7460</c:v>
                </c:pt>
                <c:pt idx="7460">
                  <c:v>7461</c:v>
                </c:pt>
                <c:pt idx="7461">
                  <c:v>7462</c:v>
                </c:pt>
                <c:pt idx="7462">
                  <c:v>7463</c:v>
                </c:pt>
                <c:pt idx="7463">
                  <c:v>7464</c:v>
                </c:pt>
                <c:pt idx="7464">
                  <c:v>7465</c:v>
                </c:pt>
                <c:pt idx="7465">
                  <c:v>7466</c:v>
                </c:pt>
                <c:pt idx="7466">
                  <c:v>7467</c:v>
                </c:pt>
                <c:pt idx="7467">
                  <c:v>7468</c:v>
                </c:pt>
                <c:pt idx="7468">
                  <c:v>7469</c:v>
                </c:pt>
                <c:pt idx="7469">
                  <c:v>7470</c:v>
                </c:pt>
                <c:pt idx="7470">
                  <c:v>7471</c:v>
                </c:pt>
                <c:pt idx="7471">
                  <c:v>7472</c:v>
                </c:pt>
                <c:pt idx="7472">
                  <c:v>7473</c:v>
                </c:pt>
                <c:pt idx="7473">
                  <c:v>7474</c:v>
                </c:pt>
                <c:pt idx="7474">
                  <c:v>7475</c:v>
                </c:pt>
                <c:pt idx="7475">
                  <c:v>7476</c:v>
                </c:pt>
                <c:pt idx="7476">
                  <c:v>7477</c:v>
                </c:pt>
                <c:pt idx="7477">
                  <c:v>7478</c:v>
                </c:pt>
                <c:pt idx="7478">
                  <c:v>7479</c:v>
                </c:pt>
                <c:pt idx="7479">
                  <c:v>7480</c:v>
                </c:pt>
                <c:pt idx="7480">
                  <c:v>7481</c:v>
                </c:pt>
                <c:pt idx="7481">
                  <c:v>7482</c:v>
                </c:pt>
                <c:pt idx="7482">
                  <c:v>7483</c:v>
                </c:pt>
                <c:pt idx="7483">
                  <c:v>7484</c:v>
                </c:pt>
                <c:pt idx="7484">
                  <c:v>7485</c:v>
                </c:pt>
                <c:pt idx="7485">
                  <c:v>7486</c:v>
                </c:pt>
                <c:pt idx="7486">
                  <c:v>7487</c:v>
                </c:pt>
                <c:pt idx="7487">
                  <c:v>7488</c:v>
                </c:pt>
                <c:pt idx="7488">
                  <c:v>7489</c:v>
                </c:pt>
                <c:pt idx="7489">
                  <c:v>7490</c:v>
                </c:pt>
                <c:pt idx="7490">
                  <c:v>7491</c:v>
                </c:pt>
                <c:pt idx="7491">
                  <c:v>7492</c:v>
                </c:pt>
                <c:pt idx="7492">
                  <c:v>7493</c:v>
                </c:pt>
                <c:pt idx="7493">
                  <c:v>7494</c:v>
                </c:pt>
                <c:pt idx="7494">
                  <c:v>7495</c:v>
                </c:pt>
                <c:pt idx="7495">
                  <c:v>7496</c:v>
                </c:pt>
                <c:pt idx="7496">
                  <c:v>7497</c:v>
                </c:pt>
                <c:pt idx="7497">
                  <c:v>7498</c:v>
                </c:pt>
                <c:pt idx="7498">
                  <c:v>7499</c:v>
                </c:pt>
                <c:pt idx="7499">
                  <c:v>7500</c:v>
                </c:pt>
                <c:pt idx="7500">
                  <c:v>7501</c:v>
                </c:pt>
                <c:pt idx="7501">
                  <c:v>7502</c:v>
                </c:pt>
                <c:pt idx="7502">
                  <c:v>7503</c:v>
                </c:pt>
                <c:pt idx="7503">
                  <c:v>7504</c:v>
                </c:pt>
                <c:pt idx="7504">
                  <c:v>7505</c:v>
                </c:pt>
                <c:pt idx="7505">
                  <c:v>7506</c:v>
                </c:pt>
                <c:pt idx="7506">
                  <c:v>7507</c:v>
                </c:pt>
                <c:pt idx="7507">
                  <c:v>7508</c:v>
                </c:pt>
                <c:pt idx="7508">
                  <c:v>7509</c:v>
                </c:pt>
                <c:pt idx="7509">
                  <c:v>7510</c:v>
                </c:pt>
                <c:pt idx="7510">
                  <c:v>7511</c:v>
                </c:pt>
                <c:pt idx="7511">
                  <c:v>7512</c:v>
                </c:pt>
                <c:pt idx="7512">
                  <c:v>7513</c:v>
                </c:pt>
                <c:pt idx="7513">
                  <c:v>7514</c:v>
                </c:pt>
                <c:pt idx="7514">
                  <c:v>7515</c:v>
                </c:pt>
                <c:pt idx="7515">
                  <c:v>7516</c:v>
                </c:pt>
                <c:pt idx="7516">
                  <c:v>7517</c:v>
                </c:pt>
                <c:pt idx="7517">
                  <c:v>7518</c:v>
                </c:pt>
                <c:pt idx="7518">
                  <c:v>7519</c:v>
                </c:pt>
                <c:pt idx="7519">
                  <c:v>7520</c:v>
                </c:pt>
                <c:pt idx="7520">
                  <c:v>7521</c:v>
                </c:pt>
                <c:pt idx="7521">
                  <c:v>7522</c:v>
                </c:pt>
                <c:pt idx="7522">
                  <c:v>7523</c:v>
                </c:pt>
                <c:pt idx="7523">
                  <c:v>7524</c:v>
                </c:pt>
                <c:pt idx="7524">
                  <c:v>7525</c:v>
                </c:pt>
                <c:pt idx="7525">
                  <c:v>7526</c:v>
                </c:pt>
                <c:pt idx="7526">
                  <c:v>7527</c:v>
                </c:pt>
                <c:pt idx="7527">
                  <c:v>7528</c:v>
                </c:pt>
                <c:pt idx="7528">
                  <c:v>7529</c:v>
                </c:pt>
                <c:pt idx="7529">
                  <c:v>7530</c:v>
                </c:pt>
                <c:pt idx="7530">
                  <c:v>7531</c:v>
                </c:pt>
                <c:pt idx="7531">
                  <c:v>7532</c:v>
                </c:pt>
                <c:pt idx="7532">
                  <c:v>7533</c:v>
                </c:pt>
                <c:pt idx="7533">
                  <c:v>7534</c:v>
                </c:pt>
                <c:pt idx="7534">
                  <c:v>7535</c:v>
                </c:pt>
                <c:pt idx="7535">
                  <c:v>7536</c:v>
                </c:pt>
                <c:pt idx="7536">
                  <c:v>7537</c:v>
                </c:pt>
                <c:pt idx="7537">
                  <c:v>7538</c:v>
                </c:pt>
                <c:pt idx="7538">
                  <c:v>7539</c:v>
                </c:pt>
                <c:pt idx="7539">
                  <c:v>7540</c:v>
                </c:pt>
                <c:pt idx="7540">
                  <c:v>7541</c:v>
                </c:pt>
                <c:pt idx="7541">
                  <c:v>7542</c:v>
                </c:pt>
                <c:pt idx="7542">
                  <c:v>7543</c:v>
                </c:pt>
                <c:pt idx="7543">
                  <c:v>7544</c:v>
                </c:pt>
                <c:pt idx="7544">
                  <c:v>7545</c:v>
                </c:pt>
                <c:pt idx="7545">
                  <c:v>7546</c:v>
                </c:pt>
                <c:pt idx="7546">
                  <c:v>7547</c:v>
                </c:pt>
                <c:pt idx="7547">
                  <c:v>7548</c:v>
                </c:pt>
                <c:pt idx="7548">
                  <c:v>7549</c:v>
                </c:pt>
                <c:pt idx="7549">
                  <c:v>7550</c:v>
                </c:pt>
                <c:pt idx="7550">
                  <c:v>7551</c:v>
                </c:pt>
                <c:pt idx="7551">
                  <c:v>7552</c:v>
                </c:pt>
                <c:pt idx="7552">
                  <c:v>7553</c:v>
                </c:pt>
                <c:pt idx="7553">
                  <c:v>7554</c:v>
                </c:pt>
                <c:pt idx="7554">
                  <c:v>7555</c:v>
                </c:pt>
                <c:pt idx="7555">
                  <c:v>7556</c:v>
                </c:pt>
                <c:pt idx="7556">
                  <c:v>7557</c:v>
                </c:pt>
                <c:pt idx="7557">
                  <c:v>7558</c:v>
                </c:pt>
                <c:pt idx="7558">
                  <c:v>7559</c:v>
                </c:pt>
                <c:pt idx="7559">
                  <c:v>7560</c:v>
                </c:pt>
                <c:pt idx="7560">
                  <c:v>7561</c:v>
                </c:pt>
                <c:pt idx="7561">
                  <c:v>7562</c:v>
                </c:pt>
                <c:pt idx="7562">
                  <c:v>7563</c:v>
                </c:pt>
                <c:pt idx="7563">
                  <c:v>7564</c:v>
                </c:pt>
                <c:pt idx="7564">
                  <c:v>7565</c:v>
                </c:pt>
                <c:pt idx="7565">
                  <c:v>7566</c:v>
                </c:pt>
                <c:pt idx="7566">
                  <c:v>7567</c:v>
                </c:pt>
                <c:pt idx="7567">
                  <c:v>7568</c:v>
                </c:pt>
                <c:pt idx="7568">
                  <c:v>7569</c:v>
                </c:pt>
                <c:pt idx="7569">
                  <c:v>7570</c:v>
                </c:pt>
                <c:pt idx="7570">
                  <c:v>7571</c:v>
                </c:pt>
                <c:pt idx="7571">
                  <c:v>7572</c:v>
                </c:pt>
                <c:pt idx="7572">
                  <c:v>7573</c:v>
                </c:pt>
                <c:pt idx="7573">
                  <c:v>7574</c:v>
                </c:pt>
                <c:pt idx="7574">
                  <c:v>7575</c:v>
                </c:pt>
                <c:pt idx="7575">
                  <c:v>7576</c:v>
                </c:pt>
                <c:pt idx="7576">
                  <c:v>7577</c:v>
                </c:pt>
                <c:pt idx="7577">
                  <c:v>7578</c:v>
                </c:pt>
                <c:pt idx="7578">
                  <c:v>7579</c:v>
                </c:pt>
                <c:pt idx="7579">
                  <c:v>7580</c:v>
                </c:pt>
                <c:pt idx="7580">
                  <c:v>7581</c:v>
                </c:pt>
                <c:pt idx="7581">
                  <c:v>7582</c:v>
                </c:pt>
                <c:pt idx="7582">
                  <c:v>7583</c:v>
                </c:pt>
                <c:pt idx="7583">
                  <c:v>7584</c:v>
                </c:pt>
                <c:pt idx="7584">
                  <c:v>7585</c:v>
                </c:pt>
                <c:pt idx="7585">
                  <c:v>7586</c:v>
                </c:pt>
                <c:pt idx="7586">
                  <c:v>7587</c:v>
                </c:pt>
                <c:pt idx="7587">
                  <c:v>7588</c:v>
                </c:pt>
                <c:pt idx="7588">
                  <c:v>7589</c:v>
                </c:pt>
                <c:pt idx="7589">
                  <c:v>7590</c:v>
                </c:pt>
                <c:pt idx="7590">
                  <c:v>7591</c:v>
                </c:pt>
                <c:pt idx="7591">
                  <c:v>7592</c:v>
                </c:pt>
                <c:pt idx="7592">
                  <c:v>7593</c:v>
                </c:pt>
                <c:pt idx="7593">
                  <c:v>7594</c:v>
                </c:pt>
                <c:pt idx="7594">
                  <c:v>7595</c:v>
                </c:pt>
                <c:pt idx="7595">
                  <c:v>7596</c:v>
                </c:pt>
                <c:pt idx="7596">
                  <c:v>7597</c:v>
                </c:pt>
                <c:pt idx="7597">
                  <c:v>7598</c:v>
                </c:pt>
                <c:pt idx="7598">
                  <c:v>7599</c:v>
                </c:pt>
                <c:pt idx="7599">
                  <c:v>7600</c:v>
                </c:pt>
                <c:pt idx="7600">
                  <c:v>7601</c:v>
                </c:pt>
                <c:pt idx="7601">
                  <c:v>7602</c:v>
                </c:pt>
                <c:pt idx="7602">
                  <c:v>7603</c:v>
                </c:pt>
                <c:pt idx="7603">
                  <c:v>7604</c:v>
                </c:pt>
                <c:pt idx="7604">
                  <c:v>7605</c:v>
                </c:pt>
                <c:pt idx="7605">
                  <c:v>7606</c:v>
                </c:pt>
                <c:pt idx="7606">
                  <c:v>7607</c:v>
                </c:pt>
                <c:pt idx="7607">
                  <c:v>7608</c:v>
                </c:pt>
                <c:pt idx="7608">
                  <c:v>7609</c:v>
                </c:pt>
                <c:pt idx="7609">
                  <c:v>7610</c:v>
                </c:pt>
                <c:pt idx="7610">
                  <c:v>7611</c:v>
                </c:pt>
                <c:pt idx="7611">
                  <c:v>7612</c:v>
                </c:pt>
                <c:pt idx="7612">
                  <c:v>7613</c:v>
                </c:pt>
                <c:pt idx="7613">
                  <c:v>7614</c:v>
                </c:pt>
                <c:pt idx="7614">
                  <c:v>7615</c:v>
                </c:pt>
                <c:pt idx="7615">
                  <c:v>7616</c:v>
                </c:pt>
                <c:pt idx="7616">
                  <c:v>7617</c:v>
                </c:pt>
                <c:pt idx="7617">
                  <c:v>7618</c:v>
                </c:pt>
                <c:pt idx="7618">
                  <c:v>7619</c:v>
                </c:pt>
                <c:pt idx="7619">
                  <c:v>7620</c:v>
                </c:pt>
                <c:pt idx="7620">
                  <c:v>7621</c:v>
                </c:pt>
                <c:pt idx="7621">
                  <c:v>7622</c:v>
                </c:pt>
                <c:pt idx="7622">
                  <c:v>7623</c:v>
                </c:pt>
                <c:pt idx="7623">
                  <c:v>7624</c:v>
                </c:pt>
                <c:pt idx="7624">
                  <c:v>7625</c:v>
                </c:pt>
                <c:pt idx="7625">
                  <c:v>7626</c:v>
                </c:pt>
                <c:pt idx="7626">
                  <c:v>7627</c:v>
                </c:pt>
                <c:pt idx="7627">
                  <c:v>7628</c:v>
                </c:pt>
                <c:pt idx="7628">
                  <c:v>7629</c:v>
                </c:pt>
                <c:pt idx="7629">
                  <c:v>7630</c:v>
                </c:pt>
                <c:pt idx="7630">
                  <c:v>7631</c:v>
                </c:pt>
                <c:pt idx="7631">
                  <c:v>7632</c:v>
                </c:pt>
                <c:pt idx="7632">
                  <c:v>7633</c:v>
                </c:pt>
                <c:pt idx="7633">
                  <c:v>7634</c:v>
                </c:pt>
                <c:pt idx="7634">
                  <c:v>7635</c:v>
                </c:pt>
                <c:pt idx="7635">
                  <c:v>7636</c:v>
                </c:pt>
                <c:pt idx="7636">
                  <c:v>7637</c:v>
                </c:pt>
                <c:pt idx="7637">
                  <c:v>7638</c:v>
                </c:pt>
                <c:pt idx="7638">
                  <c:v>7639</c:v>
                </c:pt>
                <c:pt idx="7639">
                  <c:v>7640</c:v>
                </c:pt>
                <c:pt idx="7640">
                  <c:v>7641</c:v>
                </c:pt>
                <c:pt idx="7641">
                  <c:v>7642</c:v>
                </c:pt>
                <c:pt idx="7642">
                  <c:v>7643</c:v>
                </c:pt>
                <c:pt idx="7643">
                  <c:v>7644</c:v>
                </c:pt>
                <c:pt idx="7644">
                  <c:v>7645</c:v>
                </c:pt>
                <c:pt idx="7645">
                  <c:v>7646</c:v>
                </c:pt>
                <c:pt idx="7646">
                  <c:v>7647</c:v>
                </c:pt>
                <c:pt idx="7647">
                  <c:v>7648</c:v>
                </c:pt>
                <c:pt idx="7648">
                  <c:v>7649</c:v>
                </c:pt>
                <c:pt idx="7649">
                  <c:v>7650</c:v>
                </c:pt>
                <c:pt idx="7650">
                  <c:v>7651</c:v>
                </c:pt>
                <c:pt idx="7651">
                  <c:v>7652</c:v>
                </c:pt>
                <c:pt idx="7652">
                  <c:v>7653</c:v>
                </c:pt>
                <c:pt idx="7653">
                  <c:v>7654</c:v>
                </c:pt>
                <c:pt idx="7654">
                  <c:v>7655</c:v>
                </c:pt>
                <c:pt idx="7655">
                  <c:v>7656</c:v>
                </c:pt>
                <c:pt idx="7656">
                  <c:v>7657</c:v>
                </c:pt>
                <c:pt idx="7657">
                  <c:v>7658</c:v>
                </c:pt>
                <c:pt idx="7658">
                  <c:v>7659</c:v>
                </c:pt>
                <c:pt idx="7659">
                  <c:v>7660</c:v>
                </c:pt>
                <c:pt idx="7660">
                  <c:v>7661</c:v>
                </c:pt>
                <c:pt idx="7661">
                  <c:v>7662</c:v>
                </c:pt>
                <c:pt idx="7662">
                  <c:v>7663</c:v>
                </c:pt>
                <c:pt idx="7663">
                  <c:v>7664</c:v>
                </c:pt>
                <c:pt idx="7664">
                  <c:v>7665</c:v>
                </c:pt>
                <c:pt idx="7665">
                  <c:v>7666</c:v>
                </c:pt>
                <c:pt idx="7666">
                  <c:v>7667</c:v>
                </c:pt>
                <c:pt idx="7667">
                  <c:v>7668</c:v>
                </c:pt>
                <c:pt idx="7668">
                  <c:v>7669</c:v>
                </c:pt>
                <c:pt idx="7669">
                  <c:v>7670</c:v>
                </c:pt>
                <c:pt idx="7670">
                  <c:v>7671</c:v>
                </c:pt>
                <c:pt idx="7671">
                  <c:v>7672</c:v>
                </c:pt>
                <c:pt idx="7672">
                  <c:v>7673</c:v>
                </c:pt>
                <c:pt idx="7673">
                  <c:v>7674</c:v>
                </c:pt>
                <c:pt idx="7674">
                  <c:v>7675</c:v>
                </c:pt>
                <c:pt idx="7675">
                  <c:v>7676</c:v>
                </c:pt>
                <c:pt idx="7676">
                  <c:v>7677</c:v>
                </c:pt>
                <c:pt idx="7677">
                  <c:v>7678</c:v>
                </c:pt>
                <c:pt idx="7678">
                  <c:v>7679</c:v>
                </c:pt>
                <c:pt idx="7679">
                  <c:v>7680</c:v>
                </c:pt>
                <c:pt idx="7680">
                  <c:v>7681</c:v>
                </c:pt>
                <c:pt idx="7681">
                  <c:v>7682</c:v>
                </c:pt>
                <c:pt idx="7682">
                  <c:v>7683</c:v>
                </c:pt>
                <c:pt idx="7683">
                  <c:v>7684</c:v>
                </c:pt>
                <c:pt idx="7684">
                  <c:v>7685</c:v>
                </c:pt>
                <c:pt idx="7685">
                  <c:v>7686</c:v>
                </c:pt>
                <c:pt idx="7686">
                  <c:v>7687</c:v>
                </c:pt>
                <c:pt idx="7687">
                  <c:v>7688</c:v>
                </c:pt>
                <c:pt idx="7688">
                  <c:v>7689</c:v>
                </c:pt>
                <c:pt idx="7689">
                  <c:v>7690</c:v>
                </c:pt>
                <c:pt idx="7690">
                  <c:v>7691</c:v>
                </c:pt>
                <c:pt idx="7691">
                  <c:v>7692</c:v>
                </c:pt>
                <c:pt idx="7692">
                  <c:v>7693</c:v>
                </c:pt>
                <c:pt idx="7693">
                  <c:v>7694</c:v>
                </c:pt>
                <c:pt idx="7694">
                  <c:v>7695</c:v>
                </c:pt>
                <c:pt idx="7695">
                  <c:v>7696</c:v>
                </c:pt>
                <c:pt idx="7696">
                  <c:v>7697</c:v>
                </c:pt>
                <c:pt idx="7697">
                  <c:v>7698</c:v>
                </c:pt>
                <c:pt idx="7698">
                  <c:v>7699</c:v>
                </c:pt>
                <c:pt idx="7699">
                  <c:v>7700</c:v>
                </c:pt>
                <c:pt idx="7700">
                  <c:v>7701</c:v>
                </c:pt>
                <c:pt idx="7701">
                  <c:v>7702</c:v>
                </c:pt>
                <c:pt idx="7702">
                  <c:v>7703</c:v>
                </c:pt>
                <c:pt idx="7703">
                  <c:v>7704</c:v>
                </c:pt>
                <c:pt idx="7704">
                  <c:v>7705</c:v>
                </c:pt>
                <c:pt idx="7705">
                  <c:v>7706</c:v>
                </c:pt>
                <c:pt idx="7706">
                  <c:v>7707</c:v>
                </c:pt>
                <c:pt idx="7707">
                  <c:v>7708</c:v>
                </c:pt>
                <c:pt idx="7708">
                  <c:v>7709</c:v>
                </c:pt>
                <c:pt idx="7709">
                  <c:v>7710</c:v>
                </c:pt>
                <c:pt idx="7710">
                  <c:v>7711</c:v>
                </c:pt>
                <c:pt idx="7711">
                  <c:v>7712</c:v>
                </c:pt>
                <c:pt idx="7712">
                  <c:v>7713</c:v>
                </c:pt>
                <c:pt idx="7713">
                  <c:v>7714</c:v>
                </c:pt>
                <c:pt idx="7714">
                  <c:v>7715</c:v>
                </c:pt>
                <c:pt idx="7715">
                  <c:v>7716</c:v>
                </c:pt>
                <c:pt idx="7716">
                  <c:v>7717</c:v>
                </c:pt>
                <c:pt idx="7717">
                  <c:v>7718</c:v>
                </c:pt>
                <c:pt idx="7718">
                  <c:v>7719</c:v>
                </c:pt>
                <c:pt idx="7719">
                  <c:v>7720</c:v>
                </c:pt>
                <c:pt idx="7720">
                  <c:v>7721</c:v>
                </c:pt>
                <c:pt idx="7721">
                  <c:v>7722</c:v>
                </c:pt>
                <c:pt idx="7722">
                  <c:v>7723</c:v>
                </c:pt>
                <c:pt idx="7723">
                  <c:v>7724</c:v>
                </c:pt>
                <c:pt idx="7724">
                  <c:v>7725</c:v>
                </c:pt>
                <c:pt idx="7725">
                  <c:v>7726</c:v>
                </c:pt>
                <c:pt idx="7726">
                  <c:v>7727</c:v>
                </c:pt>
                <c:pt idx="7727">
                  <c:v>7728</c:v>
                </c:pt>
                <c:pt idx="7728">
                  <c:v>7729</c:v>
                </c:pt>
                <c:pt idx="7729">
                  <c:v>7730</c:v>
                </c:pt>
                <c:pt idx="7730">
                  <c:v>7731</c:v>
                </c:pt>
                <c:pt idx="7731">
                  <c:v>7732</c:v>
                </c:pt>
                <c:pt idx="7732">
                  <c:v>7733</c:v>
                </c:pt>
                <c:pt idx="7733">
                  <c:v>7734</c:v>
                </c:pt>
                <c:pt idx="7734">
                  <c:v>7735</c:v>
                </c:pt>
                <c:pt idx="7735">
                  <c:v>7736</c:v>
                </c:pt>
                <c:pt idx="7736">
                  <c:v>7737</c:v>
                </c:pt>
                <c:pt idx="7737">
                  <c:v>7738</c:v>
                </c:pt>
                <c:pt idx="7738">
                  <c:v>7739</c:v>
                </c:pt>
                <c:pt idx="7739">
                  <c:v>7740</c:v>
                </c:pt>
                <c:pt idx="7740">
                  <c:v>7741</c:v>
                </c:pt>
                <c:pt idx="7741">
                  <c:v>7742</c:v>
                </c:pt>
                <c:pt idx="7742">
                  <c:v>7743</c:v>
                </c:pt>
                <c:pt idx="7743">
                  <c:v>7744</c:v>
                </c:pt>
                <c:pt idx="7744">
                  <c:v>7745</c:v>
                </c:pt>
                <c:pt idx="7745">
                  <c:v>7746</c:v>
                </c:pt>
                <c:pt idx="7746">
                  <c:v>7747</c:v>
                </c:pt>
                <c:pt idx="7747">
                  <c:v>7748</c:v>
                </c:pt>
                <c:pt idx="7748">
                  <c:v>7749</c:v>
                </c:pt>
                <c:pt idx="7749">
                  <c:v>7750</c:v>
                </c:pt>
                <c:pt idx="7750">
                  <c:v>7751</c:v>
                </c:pt>
                <c:pt idx="7751">
                  <c:v>7752</c:v>
                </c:pt>
                <c:pt idx="7752">
                  <c:v>7753</c:v>
                </c:pt>
                <c:pt idx="7753">
                  <c:v>7754</c:v>
                </c:pt>
                <c:pt idx="7754">
                  <c:v>7755</c:v>
                </c:pt>
                <c:pt idx="7755">
                  <c:v>7756</c:v>
                </c:pt>
                <c:pt idx="7756">
                  <c:v>7757</c:v>
                </c:pt>
                <c:pt idx="7757">
                  <c:v>7758</c:v>
                </c:pt>
                <c:pt idx="7758">
                  <c:v>7759</c:v>
                </c:pt>
                <c:pt idx="7759">
                  <c:v>7760</c:v>
                </c:pt>
                <c:pt idx="7760">
                  <c:v>7761</c:v>
                </c:pt>
                <c:pt idx="7761">
                  <c:v>7762</c:v>
                </c:pt>
                <c:pt idx="7762">
                  <c:v>7763</c:v>
                </c:pt>
                <c:pt idx="7763">
                  <c:v>7764</c:v>
                </c:pt>
                <c:pt idx="7764">
                  <c:v>7765</c:v>
                </c:pt>
                <c:pt idx="7765">
                  <c:v>7766</c:v>
                </c:pt>
                <c:pt idx="7766">
                  <c:v>7767</c:v>
                </c:pt>
                <c:pt idx="7767">
                  <c:v>7768</c:v>
                </c:pt>
                <c:pt idx="7768">
                  <c:v>7769</c:v>
                </c:pt>
                <c:pt idx="7769">
                  <c:v>7770</c:v>
                </c:pt>
                <c:pt idx="7770">
                  <c:v>7771</c:v>
                </c:pt>
                <c:pt idx="7771">
                  <c:v>7772</c:v>
                </c:pt>
                <c:pt idx="7772">
                  <c:v>7773</c:v>
                </c:pt>
                <c:pt idx="7773">
                  <c:v>7774</c:v>
                </c:pt>
                <c:pt idx="7774">
                  <c:v>7775</c:v>
                </c:pt>
                <c:pt idx="7775">
                  <c:v>7776</c:v>
                </c:pt>
                <c:pt idx="7776">
                  <c:v>7777</c:v>
                </c:pt>
                <c:pt idx="7777">
                  <c:v>7778</c:v>
                </c:pt>
                <c:pt idx="7778">
                  <c:v>7779</c:v>
                </c:pt>
                <c:pt idx="7779">
                  <c:v>7780</c:v>
                </c:pt>
                <c:pt idx="7780">
                  <c:v>7781</c:v>
                </c:pt>
                <c:pt idx="7781">
                  <c:v>7782</c:v>
                </c:pt>
                <c:pt idx="7782">
                  <c:v>7783</c:v>
                </c:pt>
                <c:pt idx="7783">
                  <c:v>7784</c:v>
                </c:pt>
                <c:pt idx="7784">
                  <c:v>7785</c:v>
                </c:pt>
                <c:pt idx="7785">
                  <c:v>7786</c:v>
                </c:pt>
                <c:pt idx="7786">
                  <c:v>7787</c:v>
                </c:pt>
                <c:pt idx="7787">
                  <c:v>7788</c:v>
                </c:pt>
                <c:pt idx="7788">
                  <c:v>7789</c:v>
                </c:pt>
                <c:pt idx="7789">
                  <c:v>7790</c:v>
                </c:pt>
                <c:pt idx="7790">
                  <c:v>7791</c:v>
                </c:pt>
                <c:pt idx="7791">
                  <c:v>7792</c:v>
                </c:pt>
                <c:pt idx="7792">
                  <c:v>7793</c:v>
                </c:pt>
                <c:pt idx="7793">
                  <c:v>7794</c:v>
                </c:pt>
                <c:pt idx="7794">
                  <c:v>7795</c:v>
                </c:pt>
                <c:pt idx="7795">
                  <c:v>7796</c:v>
                </c:pt>
                <c:pt idx="7796">
                  <c:v>7797</c:v>
                </c:pt>
                <c:pt idx="7797">
                  <c:v>7798</c:v>
                </c:pt>
                <c:pt idx="7798">
                  <c:v>7799</c:v>
                </c:pt>
                <c:pt idx="7799">
                  <c:v>7800</c:v>
                </c:pt>
                <c:pt idx="7800">
                  <c:v>7801</c:v>
                </c:pt>
                <c:pt idx="7801">
                  <c:v>7802</c:v>
                </c:pt>
                <c:pt idx="7802">
                  <c:v>7803</c:v>
                </c:pt>
                <c:pt idx="7803">
                  <c:v>7804</c:v>
                </c:pt>
                <c:pt idx="7804">
                  <c:v>7805</c:v>
                </c:pt>
                <c:pt idx="7805">
                  <c:v>7806</c:v>
                </c:pt>
                <c:pt idx="7806">
                  <c:v>7807</c:v>
                </c:pt>
                <c:pt idx="7807">
                  <c:v>7808</c:v>
                </c:pt>
                <c:pt idx="7808">
                  <c:v>7809</c:v>
                </c:pt>
                <c:pt idx="7809">
                  <c:v>7810</c:v>
                </c:pt>
                <c:pt idx="7810">
                  <c:v>7811</c:v>
                </c:pt>
                <c:pt idx="7811">
                  <c:v>7812</c:v>
                </c:pt>
                <c:pt idx="7812">
                  <c:v>7813</c:v>
                </c:pt>
                <c:pt idx="7813">
                  <c:v>7814</c:v>
                </c:pt>
                <c:pt idx="7814">
                  <c:v>7815</c:v>
                </c:pt>
                <c:pt idx="7815">
                  <c:v>7816</c:v>
                </c:pt>
                <c:pt idx="7816">
                  <c:v>7817</c:v>
                </c:pt>
                <c:pt idx="7817">
                  <c:v>7818</c:v>
                </c:pt>
                <c:pt idx="7818">
                  <c:v>7819</c:v>
                </c:pt>
                <c:pt idx="7819">
                  <c:v>7820</c:v>
                </c:pt>
                <c:pt idx="7820">
                  <c:v>7821</c:v>
                </c:pt>
                <c:pt idx="7821">
                  <c:v>7822</c:v>
                </c:pt>
                <c:pt idx="7822">
                  <c:v>7823</c:v>
                </c:pt>
                <c:pt idx="7823">
                  <c:v>7824</c:v>
                </c:pt>
                <c:pt idx="7824">
                  <c:v>7825</c:v>
                </c:pt>
                <c:pt idx="7825">
                  <c:v>7826</c:v>
                </c:pt>
                <c:pt idx="7826">
                  <c:v>7827</c:v>
                </c:pt>
                <c:pt idx="7827">
                  <c:v>7828</c:v>
                </c:pt>
                <c:pt idx="7828">
                  <c:v>7829</c:v>
                </c:pt>
                <c:pt idx="7829">
                  <c:v>7830</c:v>
                </c:pt>
                <c:pt idx="7830">
                  <c:v>7831</c:v>
                </c:pt>
                <c:pt idx="7831">
                  <c:v>7832</c:v>
                </c:pt>
                <c:pt idx="7832">
                  <c:v>7833</c:v>
                </c:pt>
                <c:pt idx="7833">
                  <c:v>7834</c:v>
                </c:pt>
                <c:pt idx="7834">
                  <c:v>7835</c:v>
                </c:pt>
                <c:pt idx="7835">
                  <c:v>7836</c:v>
                </c:pt>
                <c:pt idx="7836">
                  <c:v>7837</c:v>
                </c:pt>
                <c:pt idx="7837">
                  <c:v>7838</c:v>
                </c:pt>
                <c:pt idx="7838">
                  <c:v>7839</c:v>
                </c:pt>
                <c:pt idx="7839">
                  <c:v>7840</c:v>
                </c:pt>
                <c:pt idx="7840">
                  <c:v>7841</c:v>
                </c:pt>
                <c:pt idx="7841">
                  <c:v>7842</c:v>
                </c:pt>
                <c:pt idx="7842">
                  <c:v>7843</c:v>
                </c:pt>
                <c:pt idx="7843">
                  <c:v>7844</c:v>
                </c:pt>
                <c:pt idx="7844">
                  <c:v>7845</c:v>
                </c:pt>
                <c:pt idx="7845">
                  <c:v>7846</c:v>
                </c:pt>
                <c:pt idx="7846">
                  <c:v>7847</c:v>
                </c:pt>
                <c:pt idx="7847">
                  <c:v>7848</c:v>
                </c:pt>
                <c:pt idx="7848">
                  <c:v>7849</c:v>
                </c:pt>
                <c:pt idx="7849">
                  <c:v>7850</c:v>
                </c:pt>
                <c:pt idx="7850">
                  <c:v>7851</c:v>
                </c:pt>
                <c:pt idx="7851">
                  <c:v>7852</c:v>
                </c:pt>
                <c:pt idx="7852">
                  <c:v>7853</c:v>
                </c:pt>
                <c:pt idx="7853">
                  <c:v>7854</c:v>
                </c:pt>
                <c:pt idx="7854">
                  <c:v>7855</c:v>
                </c:pt>
                <c:pt idx="7855">
                  <c:v>7856</c:v>
                </c:pt>
                <c:pt idx="7856">
                  <c:v>7857</c:v>
                </c:pt>
                <c:pt idx="7857">
                  <c:v>7858</c:v>
                </c:pt>
                <c:pt idx="7858">
                  <c:v>7859</c:v>
                </c:pt>
                <c:pt idx="7859">
                  <c:v>7860</c:v>
                </c:pt>
                <c:pt idx="7860">
                  <c:v>7861</c:v>
                </c:pt>
                <c:pt idx="7861">
                  <c:v>7862</c:v>
                </c:pt>
                <c:pt idx="7862">
                  <c:v>7863</c:v>
                </c:pt>
                <c:pt idx="7863">
                  <c:v>7864</c:v>
                </c:pt>
                <c:pt idx="7864">
                  <c:v>7865</c:v>
                </c:pt>
                <c:pt idx="7865">
                  <c:v>7866</c:v>
                </c:pt>
                <c:pt idx="7866">
                  <c:v>7867</c:v>
                </c:pt>
                <c:pt idx="7867">
                  <c:v>7868</c:v>
                </c:pt>
                <c:pt idx="7868">
                  <c:v>7869</c:v>
                </c:pt>
                <c:pt idx="7869">
                  <c:v>7870</c:v>
                </c:pt>
                <c:pt idx="7870">
                  <c:v>7871</c:v>
                </c:pt>
                <c:pt idx="7871">
                  <c:v>7872</c:v>
                </c:pt>
                <c:pt idx="7872">
                  <c:v>7873</c:v>
                </c:pt>
                <c:pt idx="7873">
                  <c:v>7874</c:v>
                </c:pt>
                <c:pt idx="7874">
                  <c:v>7875</c:v>
                </c:pt>
                <c:pt idx="7875">
                  <c:v>7876</c:v>
                </c:pt>
                <c:pt idx="7876">
                  <c:v>7877</c:v>
                </c:pt>
                <c:pt idx="7877">
                  <c:v>7878</c:v>
                </c:pt>
                <c:pt idx="7878">
                  <c:v>7879</c:v>
                </c:pt>
                <c:pt idx="7879">
                  <c:v>7880</c:v>
                </c:pt>
                <c:pt idx="7880">
                  <c:v>7881</c:v>
                </c:pt>
                <c:pt idx="7881">
                  <c:v>7882</c:v>
                </c:pt>
                <c:pt idx="7882">
                  <c:v>7883</c:v>
                </c:pt>
                <c:pt idx="7883">
                  <c:v>7884</c:v>
                </c:pt>
                <c:pt idx="7884">
                  <c:v>7885</c:v>
                </c:pt>
                <c:pt idx="7885">
                  <c:v>7886</c:v>
                </c:pt>
                <c:pt idx="7886">
                  <c:v>7887</c:v>
                </c:pt>
                <c:pt idx="7887">
                  <c:v>7888</c:v>
                </c:pt>
                <c:pt idx="7888">
                  <c:v>7889</c:v>
                </c:pt>
                <c:pt idx="7889">
                  <c:v>7890</c:v>
                </c:pt>
                <c:pt idx="7890">
                  <c:v>7891</c:v>
                </c:pt>
                <c:pt idx="7891">
                  <c:v>7892</c:v>
                </c:pt>
                <c:pt idx="7892">
                  <c:v>7893</c:v>
                </c:pt>
                <c:pt idx="7893">
                  <c:v>7894</c:v>
                </c:pt>
                <c:pt idx="7894">
                  <c:v>7895</c:v>
                </c:pt>
                <c:pt idx="7895">
                  <c:v>7896</c:v>
                </c:pt>
                <c:pt idx="7896">
                  <c:v>7897</c:v>
                </c:pt>
                <c:pt idx="7897">
                  <c:v>7898</c:v>
                </c:pt>
                <c:pt idx="7898">
                  <c:v>7899</c:v>
                </c:pt>
                <c:pt idx="7899">
                  <c:v>7900</c:v>
                </c:pt>
                <c:pt idx="7900">
                  <c:v>7901</c:v>
                </c:pt>
                <c:pt idx="7901">
                  <c:v>7902</c:v>
                </c:pt>
                <c:pt idx="7902">
                  <c:v>7903</c:v>
                </c:pt>
                <c:pt idx="7903">
                  <c:v>7904</c:v>
                </c:pt>
                <c:pt idx="7904">
                  <c:v>7905</c:v>
                </c:pt>
                <c:pt idx="7905">
                  <c:v>7906</c:v>
                </c:pt>
                <c:pt idx="7906">
                  <c:v>7907</c:v>
                </c:pt>
                <c:pt idx="7907">
                  <c:v>7908</c:v>
                </c:pt>
                <c:pt idx="7908">
                  <c:v>7909</c:v>
                </c:pt>
                <c:pt idx="7909">
                  <c:v>7910</c:v>
                </c:pt>
                <c:pt idx="7910">
                  <c:v>7911</c:v>
                </c:pt>
                <c:pt idx="7911">
                  <c:v>7912</c:v>
                </c:pt>
                <c:pt idx="7912">
                  <c:v>7913</c:v>
                </c:pt>
                <c:pt idx="7913">
                  <c:v>7914</c:v>
                </c:pt>
                <c:pt idx="7914">
                  <c:v>7915</c:v>
                </c:pt>
                <c:pt idx="7915">
                  <c:v>7916</c:v>
                </c:pt>
                <c:pt idx="7916">
                  <c:v>7917</c:v>
                </c:pt>
                <c:pt idx="7917">
                  <c:v>7918</c:v>
                </c:pt>
                <c:pt idx="7918">
                  <c:v>7919</c:v>
                </c:pt>
                <c:pt idx="7919">
                  <c:v>7920</c:v>
                </c:pt>
                <c:pt idx="7920">
                  <c:v>7921</c:v>
                </c:pt>
                <c:pt idx="7921">
                  <c:v>7922</c:v>
                </c:pt>
                <c:pt idx="7922">
                  <c:v>7923</c:v>
                </c:pt>
                <c:pt idx="7923">
                  <c:v>7924</c:v>
                </c:pt>
                <c:pt idx="7924">
                  <c:v>7925</c:v>
                </c:pt>
                <c:pt idx="7925">
                  <c:v>7926</c:v>
                </c:pt>
                <c:pt idx="7926">
                  <c:v>7927</c:v>
                </c:pt>
                <c:pt idx="7927">
                  <c:v>7928</c:v>
                </c:pt>
                <c:pt idx="7928">
                  <c:v>7929</c:v>
                </c:pt>
                <c:pt idx="7929">
                  <c:v>7930</c:v>
                </c:pt>
                <c:pt idx="7930">
                  <c:v>7931</c:v>
                </c:pt>
                <c:pt idx="7931">
                  <c:v>7932</c:v>
                </c:pt>
                <c:pt idx="7932">
                  <c:v>7933</c:v>
                </c:pt>
                <c:pt idx="7933">
                  <c:v>7934</c:v>
                </c:pt>
                <c:pt idx="7934">
                  <c:v>7935</c:v>
                </c:pt>
                <c:pt idx="7935">
                  <c:v>7936</c:v>
                </c:pt>
                <c:pt idx="7936">
                  <c:v>7937</c:v>
                </c:pt>
                <c:pt idx="7937">
                  <c:v>7938</c:v>
                </c:pt>
                <c:pt idx="7938">
                  <c:v>7939</c:v>
                </c:pt>
                <c:pt idx="7939">
                  <c:v>7940</c:v>
                </c:pt>
                <c:pt idx="7940">
                  <c:v>7941</c:v>
                </c:pt>
                <c:pt idx="7941">
                  <c:v>7942</c:v>
                </c:pt>
                <c:pt idx="7942">
                  <c:v>7943</c:v>
                </c:pt>
                <c:pt idx="7943">
                  <c:v>7944</c:v>
                </c:pt>
                <c:pt idx="7944">
                  <c:v>7945</c:v>
                </c:pt>
                <c:pt idx="7945">
                  <c:v>7946</c:v>
                </c:pt>
                <c:pt idx="7946">
                  <c:v>7947</c:v>
                </c:pt>
                <c:pt idx="7947">
                  <c:v>7948</c:v>
                </c:pt>
                <c:pt idx="7948">
                  <c:v>7949</c:v>
                </c:pt>
                <c:pt idx="7949">
                  <c:v>7950</c:v>
                </c:pt>
                <c:pt idx="7950">
                  <c:v>7951</c:v>
                </c:pt>
                <c:pt idx="7951">
                  <c:v>7952</c:v>
                </c:pt>
                <c:pt idx="7952">
                  <c:v>7953</c:v>
                </c:pt>
                <c:pt idx="7953">
                  <c:v>7954</c:v>
                </c:pt>
                <c:pt idx="7954">
                  <c:v>7955</c:v>
                </c:pt>
                <c:pt idx="7955">
                  <c:v>7956</c:v>
                </c:pt>
                <c:pt idx="7956">
                  <c:v>7957</c:v>
                </c:pt>
                <c:pt idx="7957">
                  <c:v>7958</c:v>
                </c:pt>
                <c:pt idx="7958">
                  <c:v>7959</c:v>
                </c:pt>
                <c:pt idx="7959">
                  <c:v>7960</c:v>
                </c:pt>
                <c:pt idx="7960">
                  <c:v>7961</c:v>
                </c:pt>
                <c:pt idx="7961">
                  <c:v>7962</c:v>
                </c:pt>
                <c:pt idx="7962">
                  <c:v>7963</c:v>
                </c:pt>
                <c:pt idx="7963">
                  <c:v>7964</c:v>
                </c:pt>
                <c:pt idx="7964">
                  <c:v>7965</c:v>
                </c:pt>
                <c:pt idx="7965">
                  <c:v>7966</c:v>
                </c:pt>
                <c:pt idx="7966">
                  <c:v>7967</c:v>
                </c:pt>
                <c:pt idx="7967">
                  <c:v>7968</c:v>
                </c:pt>
                <c:pt idx="7968">
                  <c:v>7969</c:v>
                </c:pt>
                <c:pt idx="7969">
                  <c:v>7970</c:v>
                </c:pt>
                <c:pt idx="7970">
                  <c:v>7971</c:v>
                </c:pt>
                <c:pt idx="7971">
                  <c:v>7972</c:v>
                </c:pt>
                <c:pt idx="7972">
                  <c:v>7973</c:v>
                </c:pt>
                <c:pt idx="7973">
                  <c:v>7974</c:v>
                </c:pt>
                <c:pt idx="7974">
                  <c:v>7975</c:v>
                </c:pt>
                <c:pt idx="7975">
                  <c:v>7976</c:v>
                </c:pt>
                <c:pt idx="7976">
                  <c:v>7977</c:v>
                </c:pt>
                <c:pt idx="7977">
                  <c:v>7978</c:v>
                </c:pt>
                <c:pt idx="7978">
                  <c:v>7979</c:v>
                </c:pt>
                <c:pt idx="7979">
                  <c:v>7980</c:v>
                </c:pt>
                <c:pt idx="7980">
                  <c:v>7981</c:v>
                </c:pt>
                <c:pt idx="7981">
                  <c:v>7982</c:v>
                </c:pt>
                <c:pt idx="7982">
                  <c:v>7983</c:v>
                </c:pt>
                <c:pt idx="7983">
                  <c:v>7984</c:v>
                </c:pt>
                <c:pt idx="7984">
                  <c:v>7985</c:v>
                </c:pt>
                <c:pt idx="7985">
                  <c:v>7986</c:v>
                </c:pt>
                <c:pt idx="7986">
                  <c:v>7987</c:v>
                </c:pt>
                <c:pt idx="7987">
                  <c:v>7988</c:v>
                </c:pt>
                <c:pt idx="7988">
                  <c:v>7989</c:v>
                </c:pt>
                <c:pt idx="7989">
                  <c:v>7990</c:v>
                </c:pt>
                <c:pt idx="7990">
                  <c:v>7991</c:v>
                </c:pt>
                <c:pt idx="7991">
                  <c:v>7992</c:v>
                </c:pt>
                <c:pt idx="7992">
                  <c:v>7993</c:v>
                </c:pt>
                <c:pt idx="7993">
                  <c:v>7994</c:v>
                </c:pt>
                <c:pt idx="7994">
                  <c:v>7995</c:v>
                </c:pt>
                <c:pt idx="7995">
                  <c:v>7996</c:v>
                </c:pt>
                <c:pt idx="7996">
                  <c:v>7997</c:v>
                </c:pt>
                <c:pt idx="7997">
                  <c:v>7998</c:v>
                </c:pt>
                <c:pt idx="7998">
                  <c:v>7999</c:v>
                </c:pt>
                <c:pt idx="7999">
                  <c:v>8000</c:v>
                </c:pt>
                <c:pt idx="8000">
                  <c:v>8001</c:v>
                </c:pt>
                <c:pt idx="8001">
                  <c:v>8002</c:v>
                </c:pt>
                <c:pt idx="8002">
                  <c:v>8003</c:v>
                </c:pt>
                <c:pt idx="8003">
                  <c:v>8004</c:v>
                </c:pt>
                <c:pt idx="8004">
                  <c:v>8005</c:v>
                </c:pt>
                <c:pt idx="8005">
                  <c:v>8006</c:v>
                </c:pt>
                <c:pt idx="8006">
                  <c:v>8007</c:v>
                </c:pt>
                <c:pt idx="8007">
                  <c:v>8008</c:v>
                </c:pt>
                <c:pt idx="8008">
                  <c:v>8009</c:v>
                </c:pt>
                <c:pt idx="8009">
                  <c:v>8010</c:v>
                </c:pt>
                <c:pt idx="8010">
                  <c:v>8011</c:v>
                </c:pt>
                <c:pt idx="8011">
                  <c:v>8012</c:v>
                </c:pt>
                <c:pt idx="8012">
                  <c:v>8013</c:v>
                </c:pt>
                <c:pt idx="8013">
                  <c:v>8014</c:v>
                </c:pt>
                <c:pt idx="8014">
                  <c:v>8015</c:v>
                </c:pt>
                <c:pt idx="8015">
                  <c:v>8016</c:v>
                </c:pt>
                <c:pt idx="8016">
                  <c:v>8017</c:v>
                </c:pt>
                <c:pt idx="8017">
                  <c:v>8018</c:v>
                </c:pt>
                <c:pt idx="8018">
                  <c:v>8019</c:v>
                </c:pt>
                <c:pt idx="8019">
                  <c:v>8020</c:v>
                </c:pt>
                <c:pt idx="8020">
                  <c:v>8021</c:v>
                </c:pt>
                <c:pt idx="8021">
                  <c:v>8022</c:v>
                </c:pt>
                <c:pt idx="8022">
                  <c:v>8023</c:v>
                </c:pt>
                <c:pt idx="8023">
                  <c:v>8024</c:v>
                </c:pt>
                <c:pt idx="8024">
                  <c:v>8025</c:v>
                </c:pt>
                <c:pt idx="8025">
                  <c:v>8026</c:v>
                </c:pt>
                <c:pt idx="8026">
                  <c:v>8027</c:v>
                </c:pt>
                <c:pt idx="8027">
                  <c:v>8028</c:v>
                </c:pt>
                <c:pt idx="8028">
                  <c:v>8029</c:v>
                </c:pt>
                <c:pt idx="8029">
                  <c:v>8030</c:v>
                </c:pt>
                <c:pt idx="8030">
                  <c:v>8031</c:v>
                </c:pt>
                <c:pt idx="8031">
                  <c:v>8032</c:v>
                </c:pt>
                <c:pt idx="8032">
                  <c:v>8033</c:v>
                </c:pt>
                <c:pt idx="8033">
                  <c:v>8034</c:v>
                </c:pt>
                <c:pt idx="8034">
                  <c:v>8035</c:v>
                </c:pt>
                <c:pt idx="8035">
                  <c:v>8036</c:v>
                </c:pt>
                <c:pt idx="8036">
                  <c:v>8037</c:v>
                </c:pt>
                <c:pt idx="8037">
                  <c:v>8038</c:v>
                </c:pt>
                <c:pt idx="8038">
                  <c:v>8039</c:v>
                </c:pt>
                <c:pt idx="8039">
                  <c:v>8040</c:v>
                </c:pt>
                <c:pt idx="8040">
                  <c:v>8041</c:v>
                </c:pt>
                <c:pt idx="8041">
                  <c:v>8042</c:v>
                </c:pt>
                <c:pt idx="8042">
                  <c:v>8043</c:v>
                </c:pt>
                <c:pt idx="8043">
                  <c:v>8044</c:v>
                </c:pt>
                <c:pt idx="8044">
                  <c:v>8045</c:v>
                </c:pt>
                <c:pt idx="8045">
                  <c:v>8046</c:v>
                </c:pt>
                <c:pt idx="8046">
                  <c:v>8047</c:v>
                </c:pt>
                <c:pt idx="8047">
                  <c:v>8048</c:v>
                </c:pt>
                <c:pt idx="8048">
                  <c:v>8049</c:v>
                </c:pt>
                <c:pt idx="8049">
                  <c:v>8050</c:v>
                </c:pt>
                <c:pt idx="8050">
                  <c:v>8051</c:v>
                </c:pt>
                <c:pt idx="8051">
                  <c:v>8052</c:v>
                </c:pt>
                <c:pt idx="8052">
                  <c:v>8053</c:v>
                </c:pt>
                <c:pt idx="8053">
                  <c:v>8054</c:v>
                </c:pt>
                <c:pt idx="8054">
                  <c:v>8055</c:v>
                </c:pt>
                <c:pt idx="8055">
                  <c:v>8056</c:v>
                </c:pt>
                <c:pt idx="8056">
                  <c:v>8057</c:v>
                </c:pt>
                <c:pt idx="8057">
                  <c:v>8058</c:v>
                </c:pt>
                <c:pt idx="8058">
                  <c:v>8059</c:v>
                </c:pt>
                <c:pt idx="8059">
                  <c:v>8060</c:v>
                </c:pt>
                <c:pt idx="8060">
                  <c:v>8061</c:v>
                </c:pt>
                <c:pt idx="8061">
                  <c:v>8062</c:v>
                </c:pt>
                <c:pt idx="8062">
                  <c:v>8063</c:v>
                </c:pt>
                <c:pt idx="8063">
                  <c:v>8064</c:v>
                </c:pt>
                <c:pt idx="8064">
                  <c:v>8065</c:v>
                </c:pt>
                <c:pt idx="8065">
                  <c:v>8066</c:v>
                </c:pt>
                <c:pt idx="8066">
                  <c:v>8067</c:v>
                </c:pt>
                <c:pt idx="8067">
                  <c:v>8068</c:v>
                </c:pt>
                <c:pt idx="8068">
                  <c:v>8069</c:v>
                </c:pt>
                <c:pt idx="8069">
                  <c:v>8070</c:v>
                </c:pt>
                <c:pt idx="8070">
                  <c:v>8071</c:v>
                </c:pt>
                <c:pt idx="8071">
                  <c:v>8072</c:v>
                </c:pt>
                <c:pt idx="8072">
                  <c:v>8073</c:v>
                </c:pt>
                <c:pt idx="8073">
                  <c:v>8074</c:v>
                </c:pt>
                <c:pt idx="8074">
                  <c:v>8075</c:v>
                </c:pt>
                <c:pt idx="8075">
                  <c:v>8076</c:v>
                </c:pt>
                <c:pt idx="8076">
                  <c:v>8077</c:v>
                </c:pt>
                <c:pt idx="8077">
                  <c:v>8078</c:v>
                </c:pt>
                <c:pt idx="8078">
                  <c:v>8079</c:v>
                </c:pt>
                <c:pt idx="8079">
                  <c:v>8080</c:v>
                </c:pt>
                <c:pt idx="8080">
                  <c:v>8081</c:v>
                </c:pt>
                <c:pt idx="8081">
                  <c:v>8082</c:v>
                </c:pt>
                <c:pt idx="8082">
                  <c:v>8083</c:v>
                </c:pt>
                <c:pt idx="8083">
                  <c:v>8084</c:v>
                </c:pt>
                <c:pt idx="8084">
                  <c:v>8085</c:v>
                </c:pt>
                <c:pt idx="8085">
                  <c:v>8086</c:v>
                </c:pt>
                <c:pt idx="8086">
                  <c:v>8087</c:v>
                </c:pt>
                <c:pt idx="8087">
                  <c:v>8088</c:v>
                </c:pt>
                <c:pt idx="8088">
                  <c:v>8089</c:v>
                </c:pt>
                <c:pt idx="8089">
                  <c:v>8090</c:v>
                </c:pt>
                <c:pt idx="8090">
                  <c:v>8091</c:v>
                </c:pt>
                <c:pt idx="8091">
                  <c:v>8092</c:v>
                </c:pt>
                <c:pt idx="8092">
                  <c:v>8093</c:v>
                </c:pt>
                <c:pt idx="8093">
                  <c:v>8094</c:v>
                </c:pt>
                <c:pt idx="8094">
                  <c:v>8095</c:v>
                </c:pt>
                <c:pt idx="8095">
                  <c:v>8096</c:v>
                </c:pt>
                <c:pt idx="8096">
                  <c:v>8097</c:v>
                </c:pt>
                <c:pt idx="8097">
                  <c:v>8098</c:v>
                </c:pt>
                <c:pt idx="8098">
                  <c:v>8099</c:v>
                </c:pt>
                <c:pt idx="8099">
                  <c:v>8100</c:v>
                </c:pt>
                <c:pt idx="8100">
                  <c:v>8101</c:v>
                </c:pt>
                <c:pt idx="8101">
                  <c:v>8102</c:v>
                </c:pt>
                <c:pt idx="8102">
                  <c:v>8103</c:v>
                </c:pt>
                <c:pt idx="8103">
                  <c:v>8104</c:v>
                </c:pt>
                <c:pt idx="8104">
                  <c:v>8105</c:v>
                </c:pt>
                <c:pt idx="8105">
                  <c:v>8106</c:v>
                </c:pt>
                <c:pt idx="8106">
                  <c:v>8107</c:v>
                </c:pt>
                <c:pt idx="8107">
                  <c:v>8108</c:v>
                </c:pt>
                <c:pt idx="8108">
                  <c:v>8109</c:v>
                </c:pt>
                <c:pt idx="8109">
                  <c:v>8110</c:v>
                </c:pt>
                <c:pt idx="8110">
                  <c:v>8111</c:v>
                </c:pt>
                <c:pt idx="8111">
                  <c:v>8112</c:v>
                </c:pt>
                <c:pt idx="8112">
                  <c:v>8113</c:v>
                </c:pt>
                <c:pt idx="8113">
                  <c:v>8114</c:v>
                </c:pt>
                <c:pt idx="8114">
                  <c:v>8115</c:v>
                </c:pt>
                <c:pt idx="8115">
                  <c:v>8116</c:v>
                </c:pt>
                <c:pt idx="8116">
                  <c:v>8117</c:v>
                </c:pt>
                <c:pt idx="8117">
                  <c:v>8118</c:v>
                </c:pt>
                <c:pt idx="8118">
                  <c:v>8119</c:v>
                </c:pt>
                <c:pt idx="8119">
                  <c:v>8120</c:v>
                </c:pt>
                <c:pt idx="8120">
                  <c:v>8121</c:v>
                </c:pt>
                <c:pt idx="8121">
                  <c:v>8122</c:v>
                </c:pt>
                <c:pt idx="8122">
                  <c:v>8123</c:v>
                </c:pt>
                <c:pt idx="8123">
                  <c:v>8124</c:v>
                </c:pt>
                <c:pt idx="8124">
                  <c:v>8125</c:v>
                </c:pt>
                <c:pt idx="8125">
                  <c:v>8126</c:v>
                </c:pt>
                <c:pt idx="8126">
                  <c:v>8127</c:v>
                </c:pt>
                <c:pt idx="8127">
                  <c:v>8128</c:v>
                </c:pt>
                <c:pt idx="8128">
                  <c:v>8129</c:v>
                </c:pt>
                <c:pt idx="8129">
                  <c:v>8130</c:v>
                </c:pt>
                <c:pt idx="8130">
                  <c:v>8131</c:v>
                </c:pt>
                <c:pt idx="8131">
                  <c:v>8132</c:v>
                </c:pt>
                <c:pt idx="8132">
                  <c:v>8133</c:v>
                </c:pt>
                <c:pt idx="8133">
                  <c:v>8134</c:v>
                </c:pt>
                <c:pt idx="8134">
                  <c:v>8135</c:v>
                </c:pt>
                <c:pt idx="8135">
                  <c:v>8136</c:v>
                </c:pt>
                <c:pt idx="8136">
                  <c:v>8137</c:v>
                </c:pt>
                <c:pt idx="8137">
                  <c:v>8138</c:v>
                </c:pt>
                <c:pt idx="8138">
                  <c:v>8139</c:v>
                </c:pt>
                <c:pt idx="8139">
                  <c:v>8140</c:v>
                </c:pt>
                <c:pt idx="8140">
                  <c:v>8141</c:v>
                </c:pt>
                <c:pt idx="8141">
                  <c:v>8142</c:v>
                </c:pt>
                <c:pt idx="8142">
                  <c:v>8143</c:v>
                </c:pt>
                <c:pt idx="8143">
                  <c:v>8144</c:v>
                </c:pt>
                <c:pt idx="8144">
                  <c:v>8145</c:v>
                </c:pt>
                <c:pt idx="8145">
                  <c:v>8146</c:v>
                </c:pt>
                <c:pt idx="8146">
                  <c:v>8147</c:v>
                </c:pt>
                <c:pt idx="8147">
                  <c:v>8148</c:v>
                </c:pt>
                <c:pt idx="8148">
                  <c:v>8149</c:v>
                </c:pt>
                <c:pt idx="8149">
                  <c:v>8150</c:v>
                </c:pt>
                <c:pt idx="8150">
                  <c:v>8151</c:v>
                </c:pt>
                <c:pt idx="8151">
                  <c:v>8152</c:v>
                </c:pt>
                <c:pt idx="8152">
                  <c:v>8153</c:v>
                </c:pt>
                <c:pt idx="8153">
                  <c:v>8154</c:v>
                </c:pt>
                <c:pt idx="8154">
                  <c:v>8155</c:v>
                </c:pt>
                <c:pt idx="8155">
                  <c:v>8156</c:v>
                </c:pt>
                <c:pt idx="8156">
                  <c:v>8157</c:v>
                </c:pt>
                <c:pt idx="8157">
                  <c:v>8158</c:v>
                </c:pt>
                <c:pt idx="8158">
                  <c:v>8159</c:v>
                </c:pt>
                <c:pt idx="8159">
                  <c:v>8160</c:v>
                </c:pt>
                <c:pt idx="8160">
                  <c:v>8161</c:v>
                </c:pt>
                <c:pt idx="8161">
                  <c:v>8162</c:v>
                </c:pt>
                <c:pt idx="8162">
                  <c:v>8163</c:v>
                </c:pt>
                <c:pt idx="8163">
                  <c:v>8164</c:v>
                </c:pt>
                <c:pt idx="8164">
                  <c:v>8165</c:v>
                </c:pt>
                <c:pt idx="8165">
                  <c:v>8166</c:v>
                </c:pt>
                <c:pt idx="8166">
                  <c:v>8167</c:v>
                </c:pt>
                <c:pt idx="8167">
                  <c:v>8168</c:v>
                </c:pt>
                <c:pt idx="8168">
                  <c:v>8169</c:v>
                </c:pt>
                <c:pt idx="8169">
                  <c:v>8170</c:v>
                </c:pt>
                <c:pt idx="8170">
                  <c:v>8171</c:v>
                </c:pt>
                <c:pt idx="8171">
                  <c:v>8172</c:v>
                </c:pt>
                <c:pt idx="8172">
                  <c:v>8173</c:v>
                </c:pt>
                <c:pt idx="8173">
                  <c:v>8174</c:v>
                </c:pt>
                <c:pt idx="8174">
                  <c:v>8175</c:v>
                </c:pt>
                <c:pt idx="8175">
                  <c:v>8176</c:v>
                </c:pt>
                <c:pt idx="8176">
                  <c:v>8177</c:v>
                </c:pt>
                <c:pt idx="8177">
                  <c:v>8178</c:v>
                </c:pt>
                <c:pt idx="8178">
                  <c:v>8179</c:v>
                </c:pt>
                <c:pt idx="8179">
                  <c:v>8180</c:v>
                </c:pt>
                <c:pt idx="8180">
                  <c:v>8181</c:v>
                </c:pt>
                <c:pt idx="8181">
                  <c:v>8182</c:v>
                </c:pt>
                <c:pt idx="8182">
                  <c:v>8183</c:v>
                </c:pt>
                <c:pt idx="8183">
                  <c:v>8184</c:v>
                </c:pt>
                <c:pt idx="8184">
                  <c:v>8185</c:v>
                </c:pt>
                <c:pt idx="8185">
                  <c:v>8186</c:v>
                </c:pt>
                <c:pt idx="8186">
                  <c:v>8187</c:v>
                </c:pt>
                <c:pt idx="8187">
                  <c:v>8188</c:v>
                </c:pt>
                <c:pt idx="8188">
                  <c:v>8189</c:v>
                </c:pt>
                <c:pt idx="8189">
                  <c:v>8190</c:v>
                </c:pt>
                <c:pt idx="8190">
                  <c:v>8191</c:v>
                </c:pt>
                <c:pt idx="8191">
                  <c:v>8192</c:v>
                </c:pt>
              </c:numCache>
            </c:numRef>
          </c:xVal>
          <c:yVal>
            <c:numRef>
              <c:f>signals!$J$3:$J$8194</c:f>
              <c:numCache>
                <c:formatCode>General</c:formatCode>
                <c:ptCount val="8192"/>
                <c:pt idx="0">
                  <c:v>2.5862526855474073</c:v>
                </c:pt>
                <c:pt idx="1">
                  <c:v>2.5222526855474143</c:v>
                </c:pt>
                <c:pt idx="2">
                  <c:v>2.5982526855474077</c:v>
                </c:pt>
                <c:pt idx="3">
                  <c:v>2.5962526855473977</c:v>
                </c:pt>
                <c:pt idx="4">
                  <c:v>2.6402526855474093</c:v>
                </c:pt>
                <c:pt idx="5">
                  <c:v>2.6702526855474105</c:v>
                </c:pt>
                <c:pt idx="6">
                  <c:v>2.6702526855474105</c:v>
                </c:pt>
                <c:pt idx="7">
                  <c:v>2.6262526855473993</c:v>
                </c:pt>
                <c:pt idx="8">
                  <c:v>2.6802526855474014</c:v>
                </c:pt>
                <c:pt idx="9">
                  <c:v>2.6462526855474087</c:v>
                </c:pt>
                <c:pt idx="10">
                  <c:v>2.65825268554741</c:v>
                </c:pt>
                <c:pt idx="11">
                  <c:v>2.6342526855474087</c:v>
                </c:pt>
                <c:pt idx="12">
                  <c:v>2.6702526855474105</c:v>
                </c:pt>
                <c:pt idx="13">
                  <c:v>2.6722526855473907</c:v>
                </c:pt>
                <c:pt idx="14">
                  <c:v>2.7242526855474152</c:v>
                </c:pt>
                <c:pt idx="15">
                  <c:v>2.7522526855474037</c:v>
                </c:pt>
                <c:pt idx="16">
                  <c:v>2.790252685547415</c:v>
                </c:pt>
                <c:pt idx="17">
                  <c:v>2.7702526855474048</c:v>
                </c:pt>
                <c:pt idx="18">
                  <c:v>2.790252685547415</c:v>
                </c:pt>
                <c:pt idx="19">
                  <c:v>2.7602526855474152</c:v>
                </c:pt>
                <c:pt idx="20">
                  <c:v>2.8022526855474137</c:v>
                </c:pt>
                <c:pt idx="21">
                  <c:v>2.722252685547403</c:v>
                </c:pt>
                <c:pt idx="22">
                  <c:v>2.7382526855473941</c:v>
                </c:pt>
                <c:pt idx="23">
                  <c:v>2.7842526855474152</c:v>
                </c:pt>
                <c:pt idx="24">
                  <c:v>2.8262526855474164</c:v>
                </c:pt>
                <c:pt idx="25">
                  <c:v>2.8002526855474037</c:v>
                </c:pt>
                <c:pt idx="26">
                  <c:v>2.8462526855473977</c:v>
                </c:pt>
                <c:pt idx="27">
                  <c:v>2.88025268554739</c:v>
                </c:pt>
                <c:pt idx="28">
                  <c:v>2.8302526855473977</c:v>
                </c:pt>
                <c:pt idx="29">
                  <c:v>2.8302526855473977</c:v>
                </c:pt>
                <c:pt idx="30">
                  <c:v>2.7842526855474152</c:v>
                </c:pt>
                <c:pt idx="31">
                  <c:v>2.6662526855473914</c:v>
                </c:pt>
                <c:pt idx="32">
                  <c:v>2.7302526855474132</c:v>
                </c:pt>
                <c:pt idx="33">
                  <c:v>2.6382526855473998</c:v>
                </c:pt>
                <c:pt idx="34">
                  <c:v>2.6562526855473987</c:v>
                </c:pt>
                <c:pt idx="35">
                  <c:v>2.590252685547398</c:v>
                </c:pt>
                <c:pt idx="36">
                  <c:v>2.6262526855473993</c:v>
                </c:pt>
                <c:pt idx="37">
                  <c:v>2.6742526855474007</c:v>
                </c:pt>
                <c:pt idx="38">
                  <c:v>2.6502526855473998</c:v>
                </c:pt>
                <c:pt idx="39">
                  <c:v>2.590252685547398</c:v>
                </c:pt>
                <c:pt idx="40">
                  <c:v>2.5642526855474159</c:v>
                </c:pt>
                <c:pt idx="41">
                  <c:v>2.5642526855474159</c:v>
                </c:pt>
                <c:pt idx="42">
                  <c:v>2.5582526855474157</c:v>
                </c:pt>
                <c:pt idx="43">
                  <c:v>2.4422526855473987</c:v>
                </c:pt>
                <c:pt idx="44">
                  <c:v>2.4022526855474067</c:v>
                </c:pt>
                <c:pt idx="45">
                  <c:v>2.3642526855473989</c:v>
                </c:pt>
                <c:pt idx="46">
                  <c:v>2.3482526855474077</c:v>
                </c:pt>
                <c:pt idx="47">
                  <c:v>2.2462526855474039</c:v>
                </c:pt>
                <c:pt idx="48">
                  <c:v>2.2682526855473952</c:v>
                </c:pt>
                <c:pt idx="49">
                  <c:v>2.1762526855474107</c:v>
                </c:pt>
                <c:pt idx="50">
                  <c:v>2.1862526855474007</c:v>
                </c:pt>
                <c:pt idx="51">
                  <c:v>2.13025268554739</c:v>
                </c:pt>
                <c:pt idx="52">
                  <c:v>2.1222526855474078</c:v>
                </c:pt>
                <c:pt idx="53">
                  <c:v>2.1082526855473986</c:v>
                </c:pt>
                <c:pt idx="54">
                  <c:v>2.0922526855473977</c:v>
                </c:pt>
                <c:pt idx="55">
                  <c:v>2.0282526855474146</c:v>
                </c:pt>
                <c:pt idx="56">
                  <c:v>1.9602526855474025</c:v>
                </c:pt>
                <c:pt idx="57">
                  <c:v>1.9182526855474009</c:v>
                </c:pt>
                <c:pt idx="58">
                  <c:v>1.916252685547392</c:v>
                </c:pt>
                <c:pt idx="59">
                  <c:v>1.8082526855474157</c:v>
                </c:pt>
                <c:pt idx="60">
                  <c:v>1.8282526855473975</c:v>
                </c:pt>
                <c:pt idx="61">
                  <c:v>1.8242526855474068</c:v>
                </c:pt>
                <c:pt idx="62">
                  <c:v>1.8182526855474066</c:v>
                </c:pt>
                <c:pt idx="63">
                  <c:v>1.7782526855474146</c:v>
                </c:pt>
                <c:pt idx="64">
                  <c:v>1.7282526855474032</c:v>
                </c:pt>
                <c:pt idx="65">
                  <c:v>1.6882526855474111</c:v>
                </c:pt>
                <c:pt idx="66">
                  <c:v>1.7282526855474032</c:v>
                </c:pt>
                <c:pt idx="67">
                  <c:v>1.6702526855474105</c:v>
                </c:pt>
                <c:pt idx="68">
                  <c:v>1.6822526855474109</c:v>
                </c:pt>
                <c:pt idx="69">
                  <c:v>1.5742526855474068</c:v>
                </c:pt>
                <c:pt idx="70">
                  <c:v>1.5282526855474146</c:v>
                </c:pt>
                <c:pt idx="71">
                  <c:v>1.458252685547393</c:v>
                </c:pt>
                <c:pt idx="72">
                  <c:v>1.526252685547405</c:v>
                </c:pt>
                <c:pt idx="73">
                  <c:v>1.512252685547395</c:v>
                </c:pt>
                <c:pt idx="74">
                  <c:v>1.4742526855474118</c:v>
                </c:pt>
                <c:pt idx="75">
                  <c:v>1.4562526855474118</c:v>
                </c:pt>
                <c:pt idx="76">
                  <c:v>1.4262526855474098</c:v>
                </c:pt>
                <c:pt idx="77">
                  <c:v>1.3562526855474175</c:v>
                </c:pt>
                <c:pt idx="78">
                  <c:v>1.4242526855473998</c:v>
                </c:pt>
                <c:pt idx="79">
                  <c:v>1.3722526855474086</c:v>
                </c:pt>
                <c:pt idx="80">
                  <c:v>1.3842526855474091</c:v>
                </c:pt>
                <c:pt idx="81">
                  <c:v>1.2402526855474036</c:v>
                </c:pt>
                <c:pt idx="82">
                  <c:v>1.2182526855474118</c:v>
                </c:pt>
                <c:pt idx="83">
                  <c:v>1.1702526855474105</c:v>
                </c:pt>
                <c:pt idx="84">
                  <c:v>1.15825268554741</c:v>
                </c:pt>
                <c:pt idx="85">
                  <c:v>1.194252685547412</c:v>
                </c:pt>
                <c:pt idx="86">
                  <c:v>1.1762526855474107</c:v>
                </c:pt>
                <c:pt idx="87">
                  <c:v>1.1102526855474082</c:v>
                </c:pt>
                <c:pt idx="88">
                  <c:v>1.12425268554739</c:v>
                </c:pt>
                <c:pt idx="89">
                  <c:v>1.1422526855473905</c:v>
                </c:pt>
                <c:pt idx="90">
                  <c:v>1.0642526855474159</c:v>
                </c:pt>
                <c:pt idx="91">
                  <c:v>1.0802526855474071</c:v>
                </c:pt>
                <c:pt idx="92">
                  <c:v>1.040252685547415</c:v>
                </c:pt>
                <c:pt idx="93">
                  <c:v>0.9562526855474115</c:v>
                </c:pt>
                <c:pt idx="94">
                  <c:v>0.92025268554741047</c:v>
                </c:pt>
                <c:pt idx="95">
                  <c:v>0.8702526855473991</c:v>
                </c:pt>
                <c:pt idx="96">
                  <c:v>0.85625268554741751</c:v>
                </c:pt>
                <c:pt idx="97">
                  <c:v>0.8382526855474165</c:v>
                </c:pt>
                <c:pt idx="98">
                  <c:v>0.85825268554739853</c:v>
                </c:pt>
                <c:pt idx="99">
                  <c:v>0.78025268554739557</c:v>
                </c:pt>
                <c:pt idx="100">
                  <c:v>0.85025268554741729</c:v>
                </c:pt>
                <c:pt idx="101">
                  <c:v>0.77025268554740478</c:v>
                </c:pt>
                <c:pt idx="102">
                  <c:v>0.80625268554740559</c:v>
                </c:pt>
                <c:pt idx="103">
                  <c:v>0.85225268554739841</c:v>
                </c:pt>
                <c:pt idx="104">
                  <c:v>0.78825268554740546</c:v>
                </c:pt>
                <c:pt idx="105">
                  <c:v>0.72425268554741251</c:v>
                </c:pt>
                <c:pt idx="106">
                  <c:v>0.68625268554740149</c:v>
                </c:pt>
                <c:pt idx="107">
                  <c:v>0.61825268554741797</c:v>
                </c:pt>
                <c:pt idx="108">
                  <c:v>0.67425268554740114</c:v>
                </c:pt>
                <c:pt idx="109">
                  <c:v>0.57625268554741638</c:v>
                </c:pt>
                <c:pt idx="110">
                  <c:v>0.56825268554740649</c:v>
                </c:pt>
                <c:pt idx="111">
                  <c:v>0.54425268554740558</c:v>
                </c:pt>
                <c:pt idx="112">
                  <c:v>0.65825268554741001</c:v>
                </c:pt>
                <c:pt idx="113">
                  <c:v>0.54225268554739559</c:v>
                </c:pt>
                <c:pt idx="114">
                  <c:v>0.58825268554741073</c:v>
                </c:pt>
                <c:pt idx="115">
                  <c:v>0.55625268554740559</c:v>
                </c:pt>
                <c:pt idx="116">
                  <c:v>0.62425268554738977</c:v>
                </c:pt>
                <c:pt idx="117">
                  <c:v>0.53625268554739558</c:v>
                </c:pt>
                <c:pt idx="118">
                  <c:v>0.52425268554739546</c:v>
                </c:pt>
                <c:pt idx="119">
                  <c:v>0.52625268554740456</c:v>
                </c:pt>
                <c:pt idx="120">
                  <c:v>0.49025268554740703</c:v>
                </c:pt>
                <c:pt idx="121">
                  <c:v>0.43025268554740492</c:v>
                </c:pt>
                <c:pt idx="122">
                  <c:v>0.47025268554739341</c:v>
                </c:pt>
                <c:pt idx="123">
                  <c:v>0.49825268554741686</c:v>
                </c:pt>
                <c:pt idx="124">
                  <c:v>0.53425268554741456</c:v>
                </c:pt>
                <c:pt idx="125">
                  <c:v>0.46425268554739318</c:v>
                </c:pt>
                <c:pt idx="126">
                  <c:v>0.51625268554740955</c:v>
                </c:pt>
                <c:pt idx="127">
                  <c:v>0.53225268554740457</c:v>
                </c:pt>
                <c:pt idx="128">
                  <c:v>0.49425268554739432</c:v>
                </c:pt>
                <c:pt idx="129">
                  <c:v>0.43225268554741436</c:v>
                </c:pt>
                <c:pt idx="130">
                  <c:v>0.41625268554739137</c:v>
                </c:pt>
                <c:pt idx="131">
                  <c:v>0.35225268554739841</c:v>
                </c:pt>
                <c:pt idx="132">
                  <c:v>0.23025268554741457</c:v>
                </c:pt>
                <c:pt idx="133">
                  <c:v>0.2142526855473961</c:v>
                </c:pt>
                <c:pt idx="134">
                  <c:v>0.24425268554739715</c:v>
                </c:pt>
                <c:pt idx="135">
                  <c:v>0.24225268554741536</c:v>
                </c:pt>
                <c:pt idx="136">
                  <c:v>0.27625268554740756</c:v>
                </c:pt>
                <c:pt idx="137">
                  <c:v>0.25225268554740432</c:v>
                </c:pt>
                <c:pt idx="138">
                  <c:v>0.22025268554739544</c:v>
                </c:pt>
                <c:pt idx="139">
                  <c:v>0.20225268554739526</c:v>
                </c:pt>
                <c:pt idx="140">
                  <c:v>0.24225268554741536</c:v>
                </c:pt>
                <c:pt idx="141">
                  <c:v>0.19225268554740368</c:v>
                </c:pt>
                <c:pt idx="142">
                  <c:v>0.10025268554741729</c:v>
                </c:pt>
                <c:pt idx="143">
                  <c:v>5.0252685547405924E-2</c:v>
                </c:pt>
                <c:pt idx="144">
                  <c:v>1.2252685547395005E-2</c:v>
                </c:pt>
                <c:pt idx="145">
                  <c:v>1.0252685547413881E-2</c:v>
                </c:pt>
                <c:pt idx="146">
                  <c:v>-1.3747314452587134E-2</c:v>
                </c:pt>
                <c:pt idx="147">
                  <c:v>-2.7747314452597302E-2</c:v>
                </c:pt>
                <c:pt idx="148">
                  <c:v>-8.1747314452599126E-2</c:v>
                </c:pt>
                <c:pt idx="149">
                  <c:v>-0.12774731445259324</c:v>
                </c:pt>
                <c:pt idx="150">
                  <c:v>-0.12974731445260246</c:v>
                </c:pt>
                <c:pt idx="151">
                  <c:v>-0.14774731445260386</c:v>
                </c:pt>
                <c:pt idx="152">
                  <c:v>-0.1157473144525909</c:v>
                </c:pt>
                <c:pt idx="153">
                  <c:v>-0.13974731445259408</c:v>
                </c:pt>
                <c:pt idx="154">
                  <c:v>-0.13174731445258325</c:v>
                </c:pt>
                <c:pt idx="155">
                  <c:v>-0.2297473144525973</c:v>
                </c:pt>
                <c:pt idx="156">
                  <c:v>-0.25974731445259297</c:v>
                </c:pt>
                <c:pt idx="157">
                  <c:v>-0.32374731445258925</c:v>
                </c:pt>
                <c:pt idx="158">
                  <c:v>-0.27174731445259387</c:v>
                </c:pt>
                <c:pt idx="159">
                  <c:v>-0.26974731445258449</c:v>
                </c:pt>
                <c:pt idx="160">
                  <c:v>-0.26774731445260613</c:v>
                </c:pt>
                <c:pt idx="161">
                  <c:v>-0.26574731445259336</c:v>
                </c:pt>
                <c:pt idx="162">
                  <c:v>-0.30974731445260772</c:v>
                </c:pt>
                <c:pt idx="163">
                  <c:v>-0.31174731445258874</c:v>
                </c:pt>
                <c:pt idx="164">
                  <c:v>-0.32374731445258925</c:v>
                </c:pt>
                <c:pt idx="165">
                  <c:v>-0.31974731445259863</c:v>
                </c:pt>
                <c:pt idx="166">
                  <c:v>-0.27574731445258494</c:v>
                </c:pt>
                <c:pt idx="167">
                  <c:v>-0.35374731445258817</c:v>
                </c:pt>
                <c:pt idx="168">
                  <c:v>-0.39374731445258249</c:v>
                </c:pt>
                <c:pt idx="169">
                  <c:v>-0.34574731445260909</c:v>
                </c:pt>
                <c:pt idx="170">
                  <c:v>-0.36974731445261</c:v>
                </c:pt>
                <c:pt idx="171">
                  <c:v>-0.35174731445260926</c:v>
                </c:pt>
                <c:pt idx="172">
                  <c:v>-0.29374731445258773</c:v>
                </c:pt>
                <c:pt idx="173">
                  <c:v>-0.28974731445259494</c:v>
                </c:pt>
                <c:pt idx="174">
                  <c:v>-0.29574731445259544</c:v>
                </c:pt>
                <c:pt idx="175">
                  <c:v>-0.32174731445260818</c:v>
                </c:pt>
                <c:pt idx="176">
                  <c:v>-0.21574731445258702</c:v>
                </c:pt>
                <c:pt idx="177">
                  <c:v>-0.22174731445258544</c:v>
                </c:pt>
                <c:pt idx="178">
                  <c:v>-0.14774731445260386</c:v>
                </c:pt>
                <c:pt idx="179">
                  <c:v>-0.21774731445259748</c:v>
                </c:pt>
                <c:pt idx="180">
                  <c:v>-0.21574731445258702</c:v>
                </c:pt>
                <c:pt idx="181">
                  <c:v>-0.2577473144525837</c:v>
                </c:pt>
                <c:pt idx="182">
                  <c:v>-0.25574731445260529</c:v>
                </c:pt>
                <c:pt idx="183">
                  <c:v>-0.22574731445260612</c:v>
                </c:pt>
                <c:pt idx="184">
                  <c:v>-8.5747314452589735E-2</c:v>
                </c:pt>
                <c:pt idx="185">
                  <c:v>-0.11774731445260046</c:v>
                </c:pt>
                <c:pt idx="186">
                  <c:v>-7.7747314452608934E-2</c:v>
                </c:pt>
                <c:pt idx="187">
                  <c:v>-1.7747314452606133E-2</c:v>
                </c:pt>
                <c:pt idx="188">
                  <c:v>1.8252685547395241E-2</c:v>
                </c:pt>
                <c:pt idx="189">
                  <c:v>8.252685547404482E-3</c:v>
                </c:pt>
                <c:pt idx="190">
                  <c:v>0.11825268554741802</c:v>
                </c:pt>
                <c:pt idx="191">
                  <c:v>8.2252685547416646E-2</c:v>
                </c:pt>
                <c:pt idx="192">
                  <c:v>8.6252685547407296E-2</c:v>
                </c:pt>
                <c:pt idx="193">
                  <c:v>8.8252685547417067E-2</c:v>
                </c:pt>
                <c:pt idx="194">
                  <c:v>0.21025268554740506</c:v>
                </c:pt>
                <c:pt idx="195">
                  <c:v>0.20425268554740458</c:v>
                </c:pt>
                <c:pt idx="196">
                  <c:v>0.29225268554739631</c:v>
                </c:pt>
                <c:pt idx="197">
                  <c:v>0.28425268554741739</c:v>
                </c:pt>
                <c:pt idx="198">
                  <c:v>0.38825268554740411</c:v>
                </c:pt>
                <c:pt idx="199">
                  <c:v>0.35825268554739881</c:v>
                </c:pt>
                <c:pt idx="200">
                  <c:v>0.46025268554740506</c:v>
                </c:pt>
                <c:pt idx="201">
                  <c:v>0.50825268554739977</c:v>
                </c:pt>
                <c:pt idx="202">
                  <c:v>0.57425268554740649</c:v>
                </c:pt>
                <c:pt idx="203">
                  <c:v>0.53025268554739557</c:v>
                </c:pt>
                <c:pt idx="204">
                  <c:v>0.55625268554740559</c:v>
                </c:pt>
                <c:pt idx="205">
                  <c:v>0.60425268554740796</c:v>
                </c:pt>
                <c:pt idx="206">
                  <c:v>0.60625268554741751</c:v>
                </c:pt>
                <c:pt idx="207">
                  <c:v>0.56225268554740637</c:v>
                </c:pt>
                <c:pt idx="208">
                  <c:v>0.63825268554739978</c:v>
                </c:pt>
                <c:pt idx="209">
                  <c:v>0.72625268554739353</c:v>
                </c:pt>
                <c:pt idx="210">
                  <c:v>0.77625268554740501</c:v>
                </c:pt>
                <c:pt idx="211">
                  <c:v>0.7662526855474141</c:v>
                </c:pt>
                <c:pt idx="212">
                  <c:v>0.81225268554740637</c:v>
                </c:pt>
                <c:pt idx="213">
                  <c:v>0.8302526855474065</c:v>
                </c:pt>
                <c:pt idx="214">
                  <c:v>0.9462526855473925</c:v>
                </c:pt>
                <c:pt idx="215">
                  <c:v>0.94025268554739228</c:v>
                </c:pt>
                <c:pt idx="216">
                  <c:v>0.93825268554741059</c:v>
                </c:pt>
                <c:pt idx="217">
                  <c:v>0.88825268554739956</c:v>
                </c:pt>
                <c:pt idx="218">
                  <c:v>0.92425268554740059</c:v>
                </c:pt>
                <c:pt idx="219">
                  <c:v>0.90225268554740956</c:v>
                </c:pt>
                <c:pt idx="220">
                  <c:v>0.97825268554740319</c:v>
                </c:pt>
                <c:pt idx="221">
                  <c:v>1.0162526855474139</c:v>
                </c:pt>
                <c:pt idx="222">
                  <c:v>1.012252685547395</c:v>
                </c:pt>
                <c:pt idx="223">
                  <c:v>1.0462526855474152</c:v>
                </c:pt>
                <c:pt idx="224">
                  <c:v>1.15225268554741</c:v>
                </c:pt>
                <c:pt idx="225">
                  <c:v>1.1702526855474105</c:v>
                </c:pt>
                <c:pt idx="226">
                  <c:v>1.13025268554739</c:v>
                </c:pt>
                <c:pt idx="227">
                  <c:v>1.2322526855473939</c:v>
                </c:pt>
                <c:pt idx="228">
                  <c:v>1.1902526855473923</c:v>
                </c:pt>
                <c:pt idx="229">
                  <c:v>1.12425268554739</c:v>
                </c:pt>
                <c:pt idx="230">
                  <c:v>1.0862526855474073</c:v>
                </c:pt>
                <c:pt idx="231">
                  <c:v>1.0822526855474166</c:v>
                </c:pt>
                <c:pt idx="232">
                  <c:v>1.1142526855473989</c:v>
                </c:pt>
                <c:pt idx="233">
                  <c:v>1.0222526855474139</c:v>
                </c:pt>
                <c:pt idx="234">
                  <c:v>1.1362526855473902</c:v>
                </c:pt>
                <c:pt idx="235">
                  <c:v>1.1122526855474177</c:v>
                </c:pt>
                <c:pt idx="236">
                  <c:v>1.1342526855474091</c:v>
                </c:pt>
                <c:pt idx="237">
                  <c:v>1.1382526855474</c:v>
                </c:pt>
                <c:pt idx="238">
                  <c:v>1.1602526855473911</c:v>
                </c:pt>
                <c:pt idx="239">
                  <c:v>1.1542526855473909</c:v>
                </c:pt>
                <c:pt idx="240">
                  <c:v>1.1982526855474021</c:v>
                </c:pt>
                <c:pt idx="241">
                  <c:v>1.1262526855473993</c:v>
                </c:pt>
                <c:pt idx="242">
                  <c:v>1.0882526855474168</c:v>
                </c:pt>
                <c:pt idx="243">
                  <c:v>1.0222526855474139</c:v>
                </c:pt>
                <c:pt idx="244">
                  <c:v>1.0162526855474139</c:v>
                </c:pt>
                <c:pt idx="245">
                  <c:v>1.0242526855473955</c:v>
                </c:pt>
                <c:pt idx="246">
                  <c:v>1.0842526855473977</c:v>
                </c:pt>
                <c:pt idx="247">
                  <c:v>0.99825268554740831</c:v>
                </c:pt>
                <c:pt idx="248">
                  <c:v>1.0102526855474139</c:v>
                </c:pt>
                <c:pt idx="249">
                  <c:v>1.012252685547395</c:v>
                </c:pt>
                <c:pt idx="250">
                  <c:v>1.0062526855473948</c:v>
                </c:pt>
                <c:pt idx="251">
                  <c:v>1.0082526855474039</c:v>
                </c:pt>
                <c:pt idx="252">
                  <c:v>1.0242526855473955</c:v>
                </c:pt>
                <c:pt idx="253">
                  <c:v>0.9562526855474115</c:v>
                </c:pt>
                <c:pt idx="254">
                  <c:v>0.93825268554741059</c:v>
                </c:pt>
                <c:pt idx="255">
                  <c:v>0.84825268554740751</c:v>
                </c:pt>
                <c:pt idx="256">
                  <c:v>0.77825268554741467</c:v>
                </c:pt>
                <c:pt idx="257">
                  <c:v>0.76825268554739523</c:v>
                </c:pt>
                <c:pt idx="258">
                  <c:v>0.79025268554741457</c:v>
                </c:pt>
                <c:pt idx="259">
                  <c:v>0.80225268554741547</c:v>
                </c:pt>
                <c:pt idx="260">
                  <c:v>0.81225268554740637</c:v>
                </c:pt>
                <c:pt idx="261">
                  <c:v>0.73825268554739409</c:v>
                </c:pt>
                <c:pt idx="262">
                  <c:v>0.7662526855474141</c:v>
                </c:pt>
                <c:pt idx="263">
                  <c:v>0.70425268554740228</c:v>
                </c:pt>
                <c:pt idx="264">
                  <c:v>0.72025268554739341</c:v>
                </c:pt>
                <c:pt idx="265">
                  <c:v>0.55825268554741558</c:v>
                </c:pt>
                <c:pt idx="266">
                  <c:v>0.61825268554741797</c:v>
                </c:pt>
                <c:pt idx="267">
                  <c:v>0.50425268554740843</c:v>
                </c:pt>
                <c:pt idx="268">
                  <c:v>0.55825268554741558</c:v>
                </c:pt>
                <c:pt idx="269">
                  <c:v>0.48625268554741591</c:v>
                </c:pt>
                <c:pt idx="270">
                  <c:v>0.52025268554740456</c:v>
                </c:pt>
                <c:pt idx="271">
                  <c:v>0.45825268554739296</c:v>
                </c:pt>
                <c:pt idx="272">
                  <c:v>0.50225268554739944</c:v>
                </c:pt>
                <c:pt idx="273">
                  <c:v>0.49425268554739432</c:v>
                </c:pt>
                <c:pt idx="274">
                  <c:v>0.43625268554740565</c:v>
                </c:pt>
                <c:pt idx="275">
                  <c:v>0.42225268554739182</c:v>
                </c:pt>
                <c:pt idx="276">
                  <c:v>0.40425268554739091</c:v>
                </c:pt>
                <c:pt idx="277">
                  <c:v>0.39225268554739301</c:v>
                </c:pt>
                <c:pt idx="278">
                  <c:v>0.36825268554742091</c:v>
                </c:pt>
                <c:pt idx="279">
                  <c:v>0.29625268554741813</c:v>
                </c:pt>
                <c:pt idx="280">
                  <c:v>0.24225268554741536</c:v>
                </c:pt>
                <c:pt idx="281">
                  <c:v>0.27225268554741588</c:v>
                </c:pt>
                <c:pt idx="282">
                  <c:v>0.25425268554741381</c:v>
                </c:pt>
                <c:pt idx="283">
                  <c:v>0.27225268554741588</c:v>
                </c:pt>
                <c:pt idx="284">
                  <c:v>0.25025268554739455</c:v>
                </c:pt>
                <c:pt idx="285">
                  <c:v>0.16625268554739375</c:v>
                </c:pt>
                <c:pt idx="286">
                  <c:v>0.262252685547395</c:v>
                </c:pt>
                <c:pt idx="287">
                  <c:v>0.20425268554740458</c:v>
                </c:pt>
                <c:pt idx="288">
                  <c:v>0.26025268554741388</c:v>
                </c:pt>
                <c:pt idx="289">
                  <c:v>0.23225268554739642</c:v>
                </c:pt>
                <c:pt idx="290">
                  <c:v>0.22625268554739592</c:v>
                </c:pt>
                <c:pt idx="291">
                  <c:v>0.11225268554741774</c:v>
                </c:pt>
                <c:pt idx="292">
                  <c:v>7.2252685547397333E-2</c:v>
                </c:pt>
                <c:pt idx="293">
                  <c:v>7.4252685547407132E-2</c:v>
                </c:pt>
                <c:pt idx="294">
                  <c:v>0.13425268554741096</c:v>
                </c:pt>
                <c:pt idx="295">
                  <c:v>0.1602526855473933</c:v>
                </c:pt>
                <c:pt idx="296">
                  <c:v>0.17425268554740342</c:v>
                </c:pt>
                <c:pt idx="297">
                  <c:v>0.12225268554740866</c:v>
                </c:pt>
                <c:pt idx="298">
                  <c:v>0.13025268554739231</c:v>
                </c:pt>
                <c:pt idx="299">
                  <c:v>0.19425268554741296</c:v>
                </c:pt>
                <c:pt idx="300">
                  <c:v>0.16425268554741188</c:v>
                </c:pt>
                <c:pt idx="301">
                  <c:v>0.17625268554741275</c:v>
                </c:pt>
                <c:pt idx="302">
                  <c:v>0.14025268554741138</c:v>
                </c:pt>
                <c:pt idx="303">
                  <c:v>0.12825268554741046</c:v>
                </c:pt>
                <c:pt idx="304">
                  <c:v>7.4252685547407132E-2</c:v>
                </c:pt>
                <c:pt idx="305">
                  <c:v>5.6252685547406193E-2</c:v>
                </c:pt>
                <c:pt idx="306">
                  <c:v>0.13825268554740203</c:v>
                </c:pt>
                <c:pt idx="307">
                  <c:v>0.14825268554739357</c:v>
                </c:pt>
                <c:pt idx="308">
                  <c:v>0.13825268554740203</c:v>
                </c:pt>
                <c:pt idx="309">
                  <c:v>0.17825268554739454</c:v>
                </c:pt>
                <c:pt idx="310">
                  <c:v>0.19425268554741296</c:v>
                </c:pt>
                <c:pt idx="311">
                  <c:v>0.19025268554739436</c:v>
                </c:pt>
                <c:pt idx="312">
                  <c:v>0.23825268554739662</c:v>
                </c:pt>
                <c:pt idx="313">
                  <c:v>0.2802526855473958</c:v>
                </c:pt>
                <c:pt idx="314">
                  <c:v>0.3462526855473983</c:v>
                </c:pt>
                <c:pt idx="315">
                  <c:v>0.23225268554739642</c:v>
                </c:pt>
                <c:pt idx="316">
                  <c:v>0.30225268554741841</c:v>
                </c:pt>
                <c:pt idx="317">
                  <c:v>0.29025268554741757</c:v>
                </c:pt>
                <c:pt idx="318">
                  <c:v>0.32425268554741093</c:v>
                </c:pt>
                <c:pt idx="319">
                  <c:v>0.32825268554740011</c:v>
                </c:pt>
                <c:pt idx="320">
                  <c:v>0.40025268554740284</c:v>
                </c:pt>
                <c:pt idx="321">
                  <c:v>0.42025268554741341</c:v>
                </c:pt>
                <c:pt idx="322">
                  <c:v>0.48225268554739387</c:v>
                </c:pt>
                <c:pt idx="323">
                  <c:v>0.49025268554740703</c:v>
                </c:pt>
                <c:pt idx="324">
                  <c:v>0.55825268554741558</c:v>
                </c:pt>
                <c:pt idx="325">
                  <c:v>0.66225268554740069</c:v>
                </c:pt>
                <c:pt idx="326">
                  <c:v>0.71625268554740251</c:v>
                </c:pt>
                <c:pt idx="327">
                  <c:v>0.65225268554740978</c:v>
                </c:pt>
                <c:pt idx="328">
                  <c:v>0.71425268554739318</c:v>
                </c:pt>
                <c:pt idx="329">
                  <c:v>0.72825268554740319</c:v>
                </c:pt>
                <c:pt idx="330">
                  <c:v>0.71825268554741228</c:v>
                </c:pt>
                <c:pt idx="331">
                  <c:v>0.76025268554741388</c:v>
                </c:pt>
                <c:pt idx="332">
                  <c:v>0.80225268554741547</c:v>
                </c:pt>
                <c:pt idx="333">
                  <c:v>0.87225268554740853</c:v>
                </c:pt>
                <c:pt idx="334">
                  <c:v>0.93425268554739149</c:v>
                </c:pt>
                <c:pt idx="335">
                  <c:v>0.98625268554740786</c:v>
                </c:pt>
                <c:pt idx="336">
                  <c:v>1.0602526855473968</c:v>
                </c:pt>
                <c:pt idx="337">
                  <c:v>1.066252685547397</c:v>
                </c:pt>
                <c:pt idx="338">
                  <c:v>1.0722526855473973</c:v>
                </c:pt>
                <c:pt idx="339">
                  <c:v>1.1762526855474107</c:v>
                </c:pt>
                <c:pt idx="340">
                  <c:v>1.1822526855474109</c:v>
                </c:pt>
                <c:pt idx="341">
                  <c:v>1.178252685547392</c:v>
                </c:pt>
                <c:pt idx="342">
                  <c:v>1.1642526855474102</c:v>
                </c:pt>
                <c:pt idx="343">
                  <c:v>1.2442526855473939</c:v>
                </c:pt>
                <c:pt idx="344">
                  <c:v>1.3322526855474166</c:v>
                </c:pt>
                <c:pt idx="345">
                  <c:v>1.3602526855474082</c:v>
                </c:pt>
                <c:pt idx="346">
                  <c:v>1.3902526855474093</c:v>
                </c:pt>
                <c:pt idx="347">
                  <c:v>1.3862526855473902</c:v>
                </c:pt>
                <c:pt idx="348">
                  <c:v>1.4682526855474118</c:v>
                </c:pt>
                <c:pt idx="349">
                  <c:v>1.5542526855473966</c:v>
                </c:pt>
                <c:pt idx="350">
                  <c:v>1.5782526855473975</c:v>
                </c:pt>
                <c:pt idx="351">
                  <c:v>1.6122526855474177</c:v>
                </c:pt>
                <c:pt idx="352">
                  <c:v>1.5962526855473982</c:v>
                </c:pt>
                <c:pt idx="353">
                  <c:v>1.6002526855474173</c:v>
                </c:pt>
                <c:pt idx="354">
                  <c:v>1.65225268554741</c:v>
                </c:pt>
                <c:pt idx="355">
                  <c:v>1.6902526855473923</c:v>
                </c:pt>
                <c:pt idx="356">
                  <c:v>1.7742526855473955</c:v>
                </c:pt>
                <c:pt idx="357">
                  <c:v>1.8362526855474073</c:v>
                </c:pt>
                <c:pt idx="358">
                  <c:v>1.7862526855473959</c:v>
                </c:pt>
                <c:pt idx="359">
                  <c:v>1.8702526855473991</c:v>
                </c:pt>
                <c:pt idx="360">
                  <c:v>1.9782526855474041</c:v>
                </c:pt>
                <c:pt idx="361">
                  <c:v>2.0242526855473955</c:v>
                </c:pt>
                <c:pt idx="362">
                  <c:v>2.0482526855473981</c:v>
                </c:pt>
                <c:pt idx="363">
                  <c:v>2.1462526855474087</c:v>
                </c:pt>
                <c:pt idx="364">
                  <c:v>2.1282526855474089</c:v>
                </c:pt>
                <c:pt idx="365">
                  <c:v>2.1082526855473986</c:v>
                </c:pt>
                <c:pt idx="366">
                  <c:v>2.2462526855474039</c:v>
                </c:pt>
                <c:pt idx="367">
                  <c:v>2.2582526855474043</c:v>
                </c:pt>
                <c:pt idx="368">
                  <c:v>2.3062526855473977</c:v>
                </c:pt>
                <c:pt idx="369">
                  <c:v>2.3562526855473966</c:v>
                </c:pt>
                <c:pt idx="370">
                  <c:v>2.4762526855473928</c:v>
                </c:pt>
                <c:pt idx="371">
                  <c:v>2.5202526855474048</c:v>
                </c:pt>
                <c:pt idx="372">
                  <c:v>2.5642526855474159</c:v>
                </c:pt>
                <c:pt idx="373">
                  <c:v>2.5962526855473977</c:v>
                </c:pt>
                <c:pt idx="374">
                  <c:v>2.7262526855473936</c:v>
                </c:pt>
                <c:pt idx="375">
                  <c:v>2.7242526855474152</c:v>
                </c:pt>
                <c:pt idx="376">
                  <c:v>2.8222526855473973</c:v>
                </c:pt>
                <c:pt idx="377">
                  <c:v>2.8222526855473973</c:v>
                </c:pt>
                <c:pt idx="378">
                  <c:v>2.9142526855474067</c:v>
                </c:pt>
                <c:pt idx="379">
                  <c:v>2.8822526855473987</c:v>
                </c:pt>
                <c:pt idx="380">
                  <c:v>2.958252685547393</c:v>
                </c:pt>
                <c:pt idx="381">
                  <c:v>2.9722526855473967</c:v>
                </c:pt>
                <c:pt idx="382">
                  <c:v>3.1142526855473989</c:v>
                </c:pt>
                <c:pt idx="383">
                  <c:v>3.1362526855473867</c:v>
                </c:pt>
                <c:pt idx="384">
                  <c:v>3.1422526855473905</c:v>
                </c:pt>
                <c:pt idx="385">
                  <c:v>3.2062526855474118</c:v>
                </c:pt>
                <c:pt idx="386">
                  <c:v>3.2862526855473959</c:v>
                </c:pt>
                <c:pt idx="387">
                  <c:v>3.3622526855474177</c:v>
                </c:pt>
                <c:pt idx="388">
                  <c:v>3.3522526855473775</c:v>
                </c:pt>
                <c:pt idx="389">
                  <c:v>3.3122526855473828</c:v>
                </c:pt>
                <c:pt idx="390">
                  <c:v>3.2962526855474148</c:v>
                </c:pt>
                <c:pt idx="391">
                  <c:v>3.336252685547386</c:v>
                </c:pt>
                <c:pt idx="392">
                  <c:v>3.3782526855474067</c:v>
                </c:pt>
                <c:pt idx="393">
                  <c:v>3.4262526855474107</c:v>
                </c:pt>
                <c:pt idx="394">
                  <c:v>3.5142526855474037</c:v>
                </c:pt>
                <c:pt idx="395">
                  <c:v>3.4562526855473967</c:v>
                </c:pt>
                <c:pt idx="396">
                  <c:v>3.5202526855474048</c:v>
                </c:pt>
                <c:pt idx="397">
                  <c:v>3.5382526855474037</c:v>
                </c:pt>
                <c:pt idx="398">
                  <c:v>3.5542526855473966</c:v>
                </c:pt>
                <c:pt idx="399">
                  <c:v>3.5782526855473975</c:v>
                </c:pt>
                <c:pt idx="400">
                  <c:v>3.6662526855473914</c:v>
                </c:pt>
                <c:pt idx="401">
                  <c:v>3.604252685547408</c:v>
                </c:pt>
                <c:pt idx="402">
                  <c:v>3.6022526855473984</c:v>
                </c:pt>
                <c:pt idx="403">
                  <c:v>3.5562526855473977</c:v>
                </c:pt>
                <c:pt idx="404">
                  <c:v>3.6202526855473991</c:v>
                </c:pt>
                <c:pt idx="405">
                  <c:v>3.6162526855473978</c:v>
                </c:pt>
                <c:pt idx="406">
                  <c:v>3.6802526855474014</c:v>
                </c:pt>
                <c:pt idx="407">
                  <c:v>3.6742526855474007</c:v>
                </c:pt>
                <c:pt idx="408">
                  <c:v>3.6862526855474007</c:v>
                </c:pt>
                <c:pt idx="409">
                  <c:v>3.7062526855474118</c:v>
                </c:pt>
                <c:pt idx="410">
                  <c:v>3.6902526855473932</c:v>
                </c:pt>
                <c:pt idx="411">
                  <c:v>3.7522526855474037</c:v>
                </c:pt>
                <c:pt idx="412">
                  <c:v>3.7942526855474057</c:v>
                </c:pt>
                <c:pt idx="413">
                  <c:v>3.7702526855474048</c:v>
                </c:pt>
                <c:pt idx="414">
                  <c:v>3.6862526855474007</c:v>
                </c:pt>
                <c:pt idx="415">
                  <c:v>3.6202526855473991</c:v>
                </c:pt>
                <c:pt idx="416">
                  <c:v>3.604252685547408</c:v>
                </c:pt>
                <c:pt idx="417">
                  <c:v>3.6442526855474</c:v>
                </c:pt>
                <c:pt idx="418">
                  <c:v>3.7142526855473932</c:v>
                </c:pt>
                <c:pt idx="419">
                  <c:v>3.7242526855474152</c:v>
                </c:pt>
                <c:pt idx="420">
                  <c:v>3.6602526855473911</c:v>
                </c:pt>
                <c:pt idx="421">
                  <c:v>3.6642526855474102</c:v>
                </c:pt>
                <c:pt idx="422">
                  <c:v>3.6922526855473987</c:v>
                </c:pt>
                <c:pt idx="423">
                  <c:v>3.6782526855473918</c:v>
                </c:pt>
                <c:pt idx="424">
                  <c:v>3.6842526855473952</c:v>
                </c:pt>
                <c:pt idx="425">
                  <c:v>3.6602526855473911</c:v>
                </c:pt>
                <c:pt idx="426">
                  <c:v>3.6262526855473993</c:v>
                </c:pt>
                <c:pt idx="427">
                  <c:v>3.5782526855473975</c:v>
                </c:pt>
                <c:pt idx="428">
                  <c:v>3.5482526855473981</c:v>
                </c:pt>
                <c:pt idx="429">
                  <c:v>3.5242526855473955</c:v>
                </c:pt>
                <c:pt idx="430">
                  <c:v>3.5582526855474157</c:v>
                </c:pt>
                <c:pt idx="431">
                  <c:v>3.4982526855474134</c:v>
                </c:pt>
                <c:pt idx="432">
                  <c:v>3.4882526855473941</c:v>
                </c:pt>
                <c:pt idx="433">
                  <c:v>3.4842526855474034</c:v>
                </c:pt>
                <c:pt idx="434">
                  <c:v>3.4182526855473987</c:v>
                </c:pt>
                <c:pt idx="435">
                  <c:v>3.4282526855473918</c:v>
                </c:pt>
                <c:pt idx="436">
                  <c:v>3.4922526855474127</c:v>
                </c:pt>
                <c:pt idx="437">
                  <c:v>3.4282526855473918</c:v>
                </c:pt>
                <c:pt idx="438">
                  <c:v>3.3142526855474137</c:v>
                </c:pt>
                <c:pt idx="439">
                  <c:v>3.2722526855474143</c:v>
                </c:pt>
                <c:pt idx="440">
                  <c:v>3.2302526855474132</c:v>
                </c:pt>
                <c:pt idx="441">
                  <c:v>3.1882526855474111</c:v>
                </c:pt>
                <c:pt idx="442">
                  <c:v>3.2082526855473952</c:v>
                </c:pt>
                <c:pt idx="443">
                  <c:v>3.1722526855473907</c:v>
                </c:pt>
                <c:pt idx="444">
                  <c:v>3.1782526855473918</c:v>
                </c:pt>
                <c:pt idx="445">
                  <c:v>3.0962526855473977</c:v>
                </c:pt>
                <c:pt idx="446">
                  <c:v>3.1282526855474089</c:v>
                </c:pt>
                <c:pt idx="447">
                  <c:v>3.0422526855473961</c:v>
                </c:pt>
                <c:pt idx="448">
                  <c:v>3.0282526855474146</c:v>
                </c:pt>
                <c:pt idx="449">
                  <c:v>2.9762526855473928</c:v>
                </c:pt>
                <c:pt idx="450">
                  <c:v>2.9722526855473967</c:v>
                </c:pt>
                <c:pt idx="451">
                  <c:v>2.8522526855473775</c:v>
                </c:pt>
                <c:pt idx="452">
                  <c:v>2.8142526855474137</c:v>
                </c:pt>
                <c:pt idx="453">
                  <c:v>2.7062526855474118</c:v>
                </c:pt>
                <c:pt idx="454">
                  <c:v>2.7582526855474043</c:v>
                </c:pt>
                <c:pt idx="455">
                  <c:v>2.6922526855473987</c:v>
                </c:pt>
                <c:pt idx="456">
                  <c:v>2.6702526855474105</c:v>
                </c:pt>
                <c:pt idx="457">
                  <c:v>2.604252685547408</c:v>
                </c:pt>
                <c:pt idx="458">
                  <c:v>2.6002526855474182</c:v>
                </c:pt>
                <c:pt idx="459">
                  <c:v>2.5022526855474037</c:v>
                </c:pt>
                <c:pt idx="460">
                  <c:v>2.5062526855473948</c:v>
                </c:pt>
                <c:pt idx="461">
                  <c:v>2.4922526855474127</c:v>
                </c:pt>
                <c:pt idx="462">
                  <c:v>2.4362526855473967</c:v>
                </c:pt>
                <c:pt idx="463">
                  <c:v>2.3462526855473977</c:v>
                </c:pt>
                <c:pt idx="464">
                  <c:v>2.3082526855474157</c:v>
                </c:pt>
                <c:pt idx="465">
                  <c:v>2.2042526855474032</c:v>
                </c:pt>
                <c:pt idx="466">
                  <c:v>2.1542526855473909</c:v>
                </c:pt>
                <c:pt idx="467">
                  <c:v>2.1102526855474077</c:v>
                </c:pt>
                <c:pt idx="468">
                  <c:v>2.1622526855474007</c:v>
                </c:pt>
                <c:pt idx="469">
                  <c:v>2.1562526855473987</c:v>
                </c:pt>
                <c:pt idx="470">
                  <c:v>2.0922526855473977</c:v>
                </c:pt>
                <c:pt idx="471">
                  <c:v>2.066252685547397</c:v>
                </c:pt>
                <c:pt idx="472">
                  <c:v>2.0502526855474037</c:v>
                </c:pt>
                <c:pt idx="473">
                  <c:v>1.9722526855474041</c:v>
                </c:pt>
                <c:pt idx="474">
                  <c:v>1.9882526855473941</c:v>
                </c:pt>
                <c:pt idx="475">
                  <c:v>1.8822526855474</c:v>
                </c:pt>
                <c:pt idx="476">
                  <c:v>1.8782526855474089</c:v>
                </c:pt>
                <c:pt idx="477">
                  <c:v>1.7582526855474039</c:v>
                </c:pt>
                <c:pt idx="478">
                  <c:v>1.7702526855474048</c:v>
                </c:pt>
                <c:pt idx="479">
                  <c:v>1.7282526855474032</c:v>
                </c:pt>
                <c:pt idx="480">
                  <c:v>1.7182526855474118</c:v>
                </c:pt>
                <c:pt idx="481">
                  <c:v>1.6602526855473911</c:v>
                </c:pt>
                <c:pt idx="482">
                  <c:v>1.666252685547392</c:v>
                </c:pt>
                <c:pt idx="483">
                  <c:v>1.6362526855473902</c:v>
                </c:pt>
                <c:pt idx="484">
                  <c:v>1.6542526855473909</c:v>
                </c:pt>
                <c:pt idx="485">
                  <c:v>1.6062526855474175</c:v>
                </c:pt>
                <c:pt idx="486">
                  <c:v>1.6362526855473902</c:v>
                </c:pt>
                <c:pt idx="487">
                  <c:v>1.5362526855473959</c:v>
                </c:pt>
                <c:pt idx="488">
                  <c:v>1.4422526855474018</c:v>
                </c:pt>
                <c:pt idx="489">
                  <c:v>1.3822526855474</c:v>
                </c:pt>
                <c:pt idx="490">
                  <c:v>1.4262526855474098</c:v>
                </c:pt>
                <c:pt idx="491">
                  <c:v>1.3362526855474073</c:v>
                </c:pt>
                <c:pt idx="492">
                  <c:v>1.3822526855474</c:v>
                </c:pt>
                <c:pt idx="493">
                  <c:v>1.37425268554739</c:v>
                </c:pt>
                <c:pt idx="494">
                  <c:v>1.3242526855474068</c:v>
                </c:pt>
                <c:pt idx="495">
                  <c:v>1.2722526855474139</c:v>
                </c:pt>
                <c:pt idx="496">
                  <c:v>1.3102526855473968</c:v>
                </c:pt>
                <c:pt idx="497">
                  <c:v>1.2862526855473959</c:v>
                </c:pt>
                <c:pt idx="498">
                  <c:v>1.2482526855474134</c:v>
                </c:pt>
                <c:pt idx="499">
                  <c:v>1.2482526855474134</c:v>
                </c:pt>
                <c:pt idx="500">
                  <c:v>1.2102526855474018</c:v>
                </c:pt>
                <c:pt idx="501">
                  <c:v>1.0882526855474168</c:v>
                </c:pt>
                <c:pt idx="502">
                  <c:v>1.0522526855474155</c:v>
                </c:pt>
                <c:pt idx="503">
                  <c:v>1.0522526855474155</c:v>
                </c:pt>
                <c:pt idx="504">
                  <c:v>1.0202526855474048</c:v>
                </c:pt>
                <c:pt idx="505">
                  <c:v>0.98425268554739831</c:v>
                </c:pt>
                <c:pt idx="506">
                  <c:v>1.0282526855474146</c:v>
                </c:pt>
                <c:pt idx="507">
                  <c:v>0.98625268554740786</c:v>
                </c:pt>
                <c:pt idx="508">
                  <c:v>1.0342526855474148</c:v>
                </c:pt>
                <c:pt idx="509">
                  <c:v>0.99825268554740831</c:v>
                </c:pt>
                <c:pt idx="510">
                  <c:v>1.0142526855474046</c:v>
                </c:pt>
                <c:pt idx="511">
                  <c:v>1.0062526855473948</c:v>
                </c:pt>
                <c:pt idx="512">
                  <c:v>0.97825268554740319</c:v>
                </c:pt>
                <c:pt idx="513">
                  <c:v>0.92425268554740059</c:v>
                </c:pt>
                <c:pt idx="514">
                  <c:v>0.84425268554741706</c:v>
                </c:pt>
                <c:pt idx="515">
                  <c:v>0.82025268554741559</c:v>
                </c:pt>
                <c:pt idx="516">
                  <c:v>0.83625268554740728</c:v>
                </c:pt>
                <c:pt idx="517">
                  <c:v>0.86625268554740842</c:v>
                </c:pt>
                <c:pt idx="518">
                  <c:v>0.90025268554739957</c:v>
                </c:pt>
                <c:pt idx="519">
                  <c:v>0.92425268554740059</c:v>
                </c:pt>
                <c:pt idx="520">
                  <c:v>0.95025268554741149</c:v>
                </c:pt>
                <c:pt idx="521">
                  <c:v>0.94425268554741137</c:v>
                </c:pt>
                <c:pt idx="522">
                  <c:v>0.93425268554739149</c:v>
                </c:pt>
                <c:pt idx="523">
                  <c:v>0.9482526855474015</c:v>
                </c:pt>
                <c:pt idx="524">
                  <c:v>0.99625268554739876</c:v>
                </c:pt>
                <c:pt idx="525">
                  <c:v>0.91025268554739058</c:v>
                </c:pt>
                <c:pt idx="526">
                  <c:v>0.95825268554739296</c:v>
                </c:pt>
                <c:pt idx="527">
                  <c:v>0.882252685547395</c:v>
                </c:pt>
                <c:pt idx="528">
                  <c:v>0.90425268554739058</c:v>
                </c:pt>
                <c:pt idx="529">
                  <c:v>0.93625268554740149</c:v>
                </c:pt>
                <c:pt idx="530">
                  <c:v>0.91825268554740058</c:v>
                </c:pt>
                <c:pt idx="531">
                  <c:v>0.93625268554740149</c:v>
                </c:pt>
                <c:pt idx="532">
                  <c:v>1.0182526855473952</c:v>
                </c:pt>
                <c:pt idx="533">
                  <c:v>0.98425268554739831</c:v>
                </c:pt>
                <c:pt idx="534">
                  <c:v>1.0382526855474055</c:v>
                </c:pt>
                <c:pt idx="535">
                  <c:v>1.0922526855474075</c:v>
                </c:pt>
                <c:pt idx="536">
                  <c:v>1.1062526855474175</c:v>
                </c:pt>
                <c:pt idx="537">
                  <c:v>1.1102526855474082</c:v>
                </c:pt>
                <c:pt idx="538">
                  <c:v>1.0822526855474166</c:v>
                </c:pt>
                <c:pt idx="539">
                  <c:v>1.0322526855474052</c:v>
                </c:pt>
                <c:pt idx="540">
                  <c:v>1.0382526855474055</c:v>
                </c:pt>
                <c:pt idx="541">
                  <c:v>1.0842526855473977</c:v>
                </c:pt>
                <c:pt idx="542">
                  <c:v>1.1682526855474009</c:v>
                </c:pt>
                <c:pt idx="543">
                  <c:v>1.180252685547402</c:v>
                </c:pt>
                <c:pt idx="544">
                  <c:v>1.1902526855473923</c:v>
                </c:pt>
                <c:pt idx="545">
                  <c:v>1.1542526855473909</c:v>
                </c:pt>
                <c:pt idx="546">
                  <c:v>1.2482526855474134</c:v>
                </c:pt>
                <c:pt idx="547">
                  <c:v>1.2262526855473936</c:v>
                </c:pt>
                <c:pt idx="548">
                  <c:v>1.2782526855474146</c:v>
                </c:pt>
                <c:pt idx="549">
                  <c:v>1.1982526855474021</c:v>
                </c:pt>
                <c:pt idx="550">
                  <c:v>1.2422526855474132</c:v>
                </c:pt>
                <c:pt idx="551">
                  <c:v>1.1882526855474111</c:v>
                </c:pt>
                <c:pt idx="552">
                  <c:v>1.2162526855474018</c:v>
                </c:pt>
                <c:pt idx="553">
                  <c:v>1.192252685547402</c:v>
                </c:pt>
                <c:pt idx="554">
                  <c:v>1.1882526855474111</c:v>
                </c:pt>
                <c:pt idx="555">
                  <c:v>1.2502526855473939</c:v>
                </c:pt>
                <c:pt idx="556">
                  <c:v>1.2602526855474139</c:v>
                </c:pt>
                <c:pt idx="557">
                  <c:v>1.2682526855473952</c:v>
                </c:pt>
                <c:pt idx="558">
                  <c:v>1.2782526855474146</c:v>
                </c:pt>
                <c:pt idx="559">
                  <c:v>1.276252685547405</c:v>
                </c:pt>
                <c:pt idx="560">
                  <c:v>1.3302526855474071</c:v>
                </c:pt>
                <c:pt idx="561">
                  <c:v>1.2602526855474139</c:v>
                </c:pt>
                <c:pt idx="562">
                  <c:v>1.2942526855474057</c:v>
                </c:pt>
                <c:pt idx="563">
                  <c:v>1.1562526855474005</c:v>
                </c:pt>
                <c:pt idx="564">
                  <c:v>1.180252685547402</c:v>
                </c:pt>
                <c:pt idx="565">
                  <c:v>1.15225268554741</c:v>
                </c:pt>
                <c:pt idx="566">
                  <c:v>1.14625268554741</c:v>
                </c:pt>
                <c:pt idx="567">
                  <c:v>1.12425268554739</c:v>
                </c:pt>
                <c:pt idx="568">
                  <c:v>1.192252685547402</c:v>
                </c:pt>
                <c:pt idx="569">
                  <c:v>1.0982526855474077</c:v>
                </c:pt>
                <c:pt idx="570">
                  <c:v>1.1442526855474</c:v>
                </c:pt>
                <c:pt idx="571">
                  <c:v>1.1082526855473986</c:v>
                </c:pt>
                <c:pt idx="572">
                  <c:v>1.0922526855474075</c:v>
                </c:pt>
                <c:pt idx="573">
                  <c:v>1.0462526855474152</c:v>
                </c:pt>
                <c:pt idx="574">
                  <c:v>1.0582526855474157</c:v>
                </c:pt>
                <c:pt idx="575">
                  <c:v>0.97225268554740296</c:v>
                </c:pt>
                <c:pt idx="576">
                  <c:v>0.90825268554740957</c:v>
                </c:pt>
                <c:pt idx="577">
                  <c:v>0.83425268554739751</c:v>
                </c:pt>
                <c:pt idx="578">
                  <c:v>0.8302526855474065</c:v>
                </c:pt>
                <c:pt idx="579">
                  <c:v>0.82025268554741559</c:v>
                </c:pt>
                <c:pt idx="580">
                  <c:v>0.8282526855473975</c:v>
                </c:pt>
                <c:pt idx="581">
                  <c:v>0.75425268554741354</c:v>
                </c:pt>
                <c:pt idx="582">
                  <c:v>0.72225268554740296</c:v>
                </c:pt>
                <c:pt idx="583">
                  <c:v>0.74025268554740353</c:v>
                </c:pt>
                <c:pt idx="584">
                  <c:v>0.72225268554740296</c:v>
                </c:pt>
                <c:pt idx="585">
                  <c:v>0.72225268554740296</c:v>
                </c:pt>
                <c:pt idx="586">
                  <c:v>0.63025268554739</c:v>
                </c:pt>
                <c:pt idx="587">
                  <c:v>0.48825268554739432</c:v>
                </c:pt>
                <c:pt idx="588">
                  <c:v>0.46625268554740534</c:v>
                </c:pt>
                <c:pt idx="589">
                  <c:v>0.36225268554742063</c:v>
                </c:pt>
                <c:pt idx="590">
                  <c:v>0.30425268554739682</c:v>
                </c:pt>
                <c:pt idx="591">
                  <c:v>0.29225268554739631</c:v>
                </c:pt>
                <c:pt idx="592">
                  <c:v>0.34225268554741006</c:v>
                </c:pt>
                <c:pt idx="593">
                  <c:v>0.2142526855473961</c:v>
                </c:pt>
                <c:pt idx="594">
                  <c:v>0.22025268554739544</c:v>
                </c:pt>
                <c:pt idx="595">
                  <c:v>0.16625268554739375</c:v>
                </c:pt>
                <c:pt idx="596">
                  <c:v>0.15025268554740276</c:v>
                </c:pt>
                <c:pt idx="597">
                  <c:v>0.12225268554740866</c:v>
                </c:pt>
                <c:pt idx="598">
                  <c:v>9.0252685547398001E-2</c:v>
                </c:pt>
                <c:pt idx="599">
                  <c:v>-1.7473144525865791E-3</c:v>
                </c:pt>
                <c:pt idx="600">
                  <c:v>-0.11974731445261012</c:v>
                </c:pt>
                <c:pt idx="601">
                  <c:v>-0.13774731445258359</c:v>
                </c:pt>
                <c:pt idx="602">
                  <c:v>-0.15174731445259496</c:v>
                </c:pt>
                <c:pt idx="603">
                  <c:v>-0.21974731445260687</c:v>
                </c:pt>
                <c:pt idx="604">
                  <c:v>-0.23974731445258773</c:v>
                </c:pt>
                <c:pt idx="605">
                  <c:v>-0.25574731445260529</c:v>
                </c:pt>
                <c:pt idx="606">
                  <c:v>-0.29974731445258829</c:v>
                </c:pt>
                <c:pt idx="607">
                  <c:v>-0.34774731445258777</c:v>
                </c:pt>
                <c:pt idx="608">
                  <c:v>-0.31574731445260795</c:v>
                </c:pt>
                <c:pt idx="609">
                  <c:v>-0.32974731445258953</c:v>
                </c:pt>
                <c:pt idx="610">
                  <c:v>-0.39574731445259204</c:v>
                </c:pt>
                <c:pt idx="611">
                  <c:v>-0.42774731445260272</c:v>
                </c:pt>
                <c:pt idx="612">
                  <c:v>-0.56174731445259574</c:v>
                </c:pt>
                <c:pt idx="613">
                  <c:v>-0.61774731445260556</c:v>
                </c:pt>
                <c:pt idx="614">
                  <c:v>-0.60174731445260965</c:v>
                </c:pt>
                <c:pt idx="615">
                  <c:v>-0.66374731445260182</c:v>
                </c:pt>
                <c:pt idx="616">
                  <c:v>-0.6517473144526017</c:v>
                </c:pt>
                <c:pt idx="617">
                  <c:v>-0.67574731445260283</c:v>
                </c:pt>
                <c:pt idx="618">
                  <c:v>-0.70774731445260464</c:v>
                </c:pt>
                <c:pt idx="619">
                  <c:v>-0.78374731445260004</c:v>
                </c:pt>
                <c:pt idx="620">
                  <c:v>-0.82774731445260863</c:v>
                </c:pt>
                <c:pt idx="621">
                  <c:v>-0.81774731445259674</c:v>
                </c:pt>
                <c:pt idx="622">
                  <c:v>-0.83574731445259798</c:v>
                </c:pt>
                <c:pt idx="623">
                  <c:v>-0.9137473144525986</c:v>
                </c:pt>
                <c:pt idx="624">
                  <c:v>-0.93374731445260295</c:v>
                </c:pt>
                <c:pt idx="625">
                  <c:v>-1.0257473144525875</c:v>
                </c:pt>
                <c:pt idx="626">
                  <c:v>-1.0737473144525893</c:v>
                </c:pt>
                <c:pt idx="627">
                  <c:v>-1.1057473144526</c:v>
                </c:pt>
                <c:pt idx="628">
                  <c:v>-1.0897473144526089</c:v>
                </c:pt>
                <c:pt idx="629">
                  <c:v>-1.1737473144525841</c:v>
                </c:pt>
                <c:pt idx="630">
                  <c:v>-1.1677473144525841</c:v>
                </c:pt>
                <c:pt idx="631">
                  <c:v>-1.1897473144526041</c:v>
                </c:pt>
                <c:pt idx="632">
                  <c:v>-1.2117473144525939</c:v>
                </c:pt>
                <c:pt idx="633">
                  <c:v>-1.2997473144525884</c:v>
                </c:pt>
                <c:pt idx="634">
                  <c:v>-1.1777473144526027</c:v>
                </c:pt>
                <c:pt idx="635">
                  <c:v>-1.2537473144525959</c:v>
                </c:pt>
                <c:pt idx="636">
                  <c:v>-1.3857473144526011</c:v>
                </c:pt>
                <c:pt idx="637">
                  <c:v>-1.4977473144525959</c:v>
                </c:pt>
                <c:pt idx="638">
                  <c:v>-1.4777473144525857</c:v>
                </c:pt>
                <c:pt idx="639">
                  <c:v>-1.5677473144525891</c:v>
                </c:pt>
                <c:pt idx="640">
                  <c:v>-1.5797473144525895</c:v>
                </c:pt>
                <c:pt idx="641">
                  <c:v>-1.5577473144525982</c:v>
                </c:pt>
                <c:pt idx="642">
                  <c:v>-1.5897473144526089</c:v>
                </c:pt>
                <c:pt idx="643">
                  <c:v>-1.6717473144526025</c:v>
                </c:pt>
                <c:pt idx="644">
                  <c:v>-1.5997473144526</c:v>
                </c:pt>
                <c:pt idx="645">
                  <c:v>-1.6797473144525841</c:v>
                </c:pt>
                <c:pt idx="646">
                  <c:v>-1.6717473144526025</c:v>
                </c:pt>
                <c:pt idx="647">
                  <c:v>-1.7397473144525859</c:v>
                </c:pt>
                <c:pt idx="648">
                  <c:v>-1.8057473144525886</c:v>
                </c:pt>
                <c:pt idx="649">
                  <c:v>-1.8057473144525886</c:v>
                </c:pt>
                <c:pt idx="650">
                  <c:v>-1.903747314452602</c:v>
                </c:pt>
                <c:pt idx="651">
                  <c:v>-1.9917473144525961</c:v>
                </c:pt>
                <c:pt idx="652">
                  <c:v>-2.0237473144526072</c:v>
                </c:pt>
                <c:pt idx="653">
                  <c:v>-2.0477473144526082</c:v>
                </c:pt>
                <c:pt idx="654">
                  <c:v>-2.0037473144525992</c:v>
                </c:pt>
                <c:pt idx="655">
                  <c:v>-2.0097473144525972</c:v>
                </c:pt>
                <c:pt idx="656">
                  <c:v>-2.0377473144525879</c:v>
                </c:pt>
                <c:pt idx="657">
                  <c:v>-2.0717473144526077</c:v>
                </c:pt>
                <c:pt idx="658">
                  <c:v>-2.0677473144525891</c:v>
                </c:pt>
                <c:pt idx="659">
                  <c:v>-2.0217473144525981</c:v>
                </c:pt>
                <c:pt idx="660">
                  <c:v>-2.0757473144525989</c:v>
                </c:pt>
                <c:pt idx="661">
                  <c:v>-2.1697473144525952</c:v>
                </c:pt>
                <c:pt idx="662">
                  <c:v>-2.2337473144525859</c:v>
                </c:pt>
                <c:pt idx="663">
                  <c:v>-2.2417473144525992</c:v>
                </c:pt>
                <c:pt idx="664">
                  <c:v>-2.2477473144526012</c:v>
                </c:pt>
                <c:pt idx="665">
                  <c:v>-2.2237473144526012</c:v>
                </c:pt>
                <c:pt idx="666">
                  <c:v>-2.2497473144526055</c:v>
                </c:pt>
                <c:pt idx="667">
                  <c:v>-2.2897473144526002</c:v>
                </c:pt>
                <c:pt idx="668">
                  <c:v>-2.2497473144526055</c:v>
                </c:pt>
                <c:pt idx="669">
                  <c:v>-2.2577473144525881</c:v>
                </c:pt>
                <c:pt idx="670">
                  <c:v>-2.2697473144525881</c:v>
                </c:pt>
                <c:pt idx="671">
                  <c:v>-2.2677473144526092</c:v>
                </c:pt>
                <c:pt idx="672">
                  <c:v>-2.2737473144526072</c:v>
                </c:pt>
                <c:pt idx="673">
                  <c:v>-2.3657473144525909</c:v>
                </c:pt>
                <c:pt idx="674">
                  <c:v>-2.3777473144525914</c:v>
                </c:pt>
                <c:pt idx="675">
                  <c:v>-2.3937473144525825</c:v>
                </c:pt>
                <c:pt idx="676">
                  <c:v>-2.4277473144526032</c:v>
                </c:pt>
                <c:pt idx="677">
                  <c:v>-2.4457473144526034</c:v>
                </c:pt>
                <c:pt idx="678">
                  <c:v>-2.4197473144525929</c:v>
                </c:pt>
                <c:pt idx="679">
                  <c:v>-2.3997473144525827</c:v>
                </c:pt>
                <c:pt idx="680">
                  <c:v>-2.433747314452603</c:v>
                </c:pt>
                <c:pt idx="681">
                  <c:v>-2.4417473144525843</c:v>
                </c:pt>
                <c:pt idx="682">
                  <c:v>-2.3757473144526067</c:v>
                </c:pt>
                <c:pt idx="683">
                  <c:v>-2.3877473144525831</c:v>
                </c:pt>
                <c:pt idx="684">
                  <c:v>-2.3937473144525825</c:v>
                </c:pt>
                <c:pt idx="685">
                  <c:v>-2.4357473144525827</c:v>
                </c:pt>
                <c:pt idx="686">
                  <c:v>-2.4417473144525843</c:v>
                </c:pt>
                <c:pt idx="687">
                  <c:v>-2.4897473144525861</c:v>
                </c:pt>
                <c:pt idx="688">
                  <c:v>-2.5037473144525992</c:v>
                </c:pt>
                <c:pt idx="689">
                  <c:v>-2.5697473144525986</c:v>
                </c:pt>
                <c:pt idx="690">
                  <c:v>-2.4317473144525934</c:v>
                </c:pt>
                <c:pt idx="691">
                  <c:v>-2.473747314452595</c:v>
                </c:pt>
                <c:pt idx="692">
                  <c:v>-2.5117473144526037</c:v>
                </c:pt>
                <c:pt idx="693">
                  <c:v>-2.4597473144525837</c:v>
                </c:pt>
                <c:pt idx="694">
                  <c:v>-2.3937473144525825</c:v>
                </c:pt>
                <c:pt idx="695">
                  <c:v>-2.4237473144525836</c:v>
                </c:pt>
                <c:pt idx="696">
                  <c:v>-2.3777473144525914</c:v>
                </c:pt>
                <c:pt idx="697">
                  <c:v>-2.3497473144525998</c:v>
                </c:pt>
                <c:pt idx="698">
                  <c:v>-2.395747314452592</c:v>
                </c:pt>
                <c:pt idx="699">
                  <c:v>-2.4777473144525857</c:v>
                </c:pt>
                <c:pt idx="700">
                  <c:v>-2.4697473144526043</c:v>
                </c:pt>
                <c:pt idx="701">
                  <c:v>-2.487747314452605</c:v>
                </c:pt>
                <c:pt idx="702">
                  <c:v>-2.4577473144526039</c:v>
                </c:pt>
                <c:pt idx="703">
                  <c:v>-2.4697473144526043</c:v>
                </c:pt>
                <c:pt idx="704">
                  <c:v>-2.4377473144525936</c:v>
                </c:pt>
                <c:pt idx="705">
                  <c:v>-2.3877473144525831</c:v>
                </c:pt>
                <c:pt idx="706">
                  <c:v>-2.3537473144525904</c:v>
                </c:pt>
                <c:pt idx="707">
                  <c:v>-2.3237473144525893</c:v>
                </c:pt>
                <c:pt idx="708">
                  <c:v>-2.2997473144525884</c:v>
                </c:pt>
                <c:pt idx="709">
                  <c:v>-2.3637473144526098</c:v>
                </c:pt>
                <c:pt idx="710">
                  <c:v>-2.3377473144525993</c:v>
                </c:pt>
                <c:pt idx="711">
                  <c:v>-2.4317473144525934</c:v>
                </c:pt>
                <c:pt idx="712">
                  <c:v>-2.4037473144526018</c:v>
                </c:pt>
                <c:pt idx="713">
                  <c:v>-2.433747314452603</c:v>
                </c:pt>
                <c:pt idx="714">
                  <c:v>-2.3257473144525989</c:v>
                </c:pt>
                <c:pt idx="715">
                  <c:v>-2.3537473144525904</c:v>
                </c:pt>
                <c:pt idx="716">
                  <c:v>-2.3877473144525831</c:v>
                </c:pt>
                <c:pt idx="717">
                  <c:v>-2.381747314452582</c:v>
                </c:pt>
                <c:pt idx="718">
                  <c:v>-2.3557473144525987</c:v>
                </c:pt>
                <c:pt idx="719">
                  <c:v>-2.3437473144525995</c:v>
                </c:pt>
                <c:pt idx="720">
                  <c:v>-2.2697473144525881</c:v>
                </c:pt>
                <c:pt idx="721">
                  <c:v>-2.3377473144525993</c:v>
                </c:pt>
                <c:pt idx="722">
                  <c:v>-2.3517473144526067</c:v>
                </c:pt>
                <c:pt idx="723">
                  <c:v>-2.4017473144525932</c:v>
                </c:pt>
                <c:pt idx="724">
                  <c:v>-2.4117473144525827</c:v>
                </c:pt>
                <c:pt idx="725">
                  <c:v>-2.4357473144525827</c:v>
                </c:pt>
                <c:pt idx="726">
                  <c:v>-2.4157473144526023</c:v>
                </c:pt>
                <c:pt idx="727">
                  <c:v>-2.3577473144526087</c:v>
                </c:pt>
                <c:pt idx="728">
                  <c:v>-2.395747314452592</c:v>
                </c:pt>
                <c:pt idx="729">
                  <c:v>-2.4757473144526037</c:v>
                </c:pt>
                <c:pt idx="730">
                  <c:v>-2.3257473144525989</c:v>
                </c:pt>
                <c:pt idx="731">
                  <c:v>-2.3917473144525987</c:v>
                </c:pt>
                <c:pt idx="732">
                  <c:v>-2.3577473144526087</c:v>
                </c:pt>
                <c:pt idx="733">
                  <c:v>-2.3737473144526007</c:v>
                </c:pt>
                <c:pt idx="734">
                  <c:v>-2.3857473144526007</c:v>
                </c:pt>
                <c:pt idx="735">
                  <c:v>-2.4197473144525929</c:v>
                </c:pt>
                <c:pt idx="736">
                  <c:v>-2.3917473144525987</c:v>
                </c:pt>
                <c:pt idx="737">
                  <c:v>-2.4037473144526018</c:v>
                </c:pt>
                <c:pt idx="738">
                  <c:v>-2.4217473144526025</c:v>
                </c:pt>
                <c:pt idx="739">
                  <c:v>-2.3717473144525907</c:v>
                </c:pt>
                <c:pt idx="740">
                  <c:v>-2.3597473144525907</c:v>
                </c:pt>
                <c:pt idx="741">
                  <c:v>-2.3857473144526007</c:v>
                </c:pt>
                <c:pt idx="742">
                  <c:v>-2.3477473144525902</c:v>
                </c:pt>
                <c:pt idx="743">
                  <c:v>-2.3837473144525916</c:v>
                </c:pt>
                <c:pt idx="744">
                  <c:v>-2.3177473144525877</c:v>
                </c:pt>
                <c:pt idx="745">
                  <c:v>-2.2857473144526081</c:v>
                </c:pt>
                <c:pt idx="746">
                  <c:v>-2.2477473144526012</c:v>
                </c:pt>
                <c:pt idx="747">
                  <c:v>-2.3317473144525978</c:v>
                </c:pt>
                <c:pt idx="748">
                  <c:v>-2.3057473144525877</c:v>
                </c:pt>
                <c:pt idx="749">
                  <c:v>-2.3617473144525998</c:v>
                </c:pt>
                <c:pt idx="750">
                  <c:v>-2.3577473144526087</c:v>
                </c:pt>
                <c:pt idx="751">
                  <c:v>-2.3177473144525877</c:v>
                </c:pt>
                <c:pt idx="752">
                  <c:v>-2.2457473144525872</c:v>
                </c:pt>
                <c:pt idx="753">
                  <c:v>-2.2477473144526012</c:v>
                </c:pt>
                <c:pt idx="754">
                  <c:v>-2.2517473144525866</c:v>
                </c:pt>
                <c:pt idx="755">
                  <c:v>-2.2337473144525859</c:v>
                </c:pt>
                <c:pt idx="756">
                  <c:v>-2.0957473144526078</c:v>
                </c:pt>
                <c:pt idx="757">
                  <c:v>-2.0977473144525902</c:v>
                </c:pt>
                <c:pt idx="758">
                  <c:v>-2.0737473144525893</c:v>
                </c:pt>
                <c:pt idx="759">
                  <c:v>-2.0797473144525878</c:v>
                </c:pt>
                <c:pt idx="760">
                  <c:v>-2.0437473144525882</c:v>
                </c:pt>
                <c:pt idx="761">
                  <c:v>-2.0697473144525986</c:v>
                </c:pt>
                <c:pt idx="762">
                  <c:v>-2.0277473144526001</c:v>
                </c:pt>
                <c:pt idx="763">
                  <c:v>-1.9817473144526061</c:v>
                </c:pt>
                <c:pt idx="764">
                  <c:v>-1.897747314452602</c:v>
                </c:pt>
                <c:pt idx="765">
                  <c:v>-1.8337473144526086</c:v>
                </c:pt>
                <c:pt idx="766">
                  <c:v>-1.777747314452597</c:v>
                </c:pt>
                <c:pt idx="767">
                  <c:v>-1.7537473144525959</c:v>
                </c:pt>
                <c:pt idx="768">
                  <c:v>-1.6957473144526041</c:v>
                </c:pt>
                <c:pt idx="769">
                  <c:v>-1.6177473144526004</c:v>
                </c:pt>
                <c:pt idx="770">
                  <c:v>-1.5817473144525991</c:v>
                </c:pt>
                <c:pt idx="771">
                  <c:v>-1.5517473144525979</c:v>
                </c:pt>
                <c:pt idx="772">
                  <c:v>-1.4697473144526039</c:v>
                </c:pt>
                <c:pt idx="773">
                  <c:v>-1.4577473144526039</c:v>
                </c:pt>
                <c:pt idx="774">
                  <c:v>-1.4497473144525939</c:v>
                </c:pt>
                <c:pt idx="775">
                  <c:v>-1.397747314452602</c:v>
                </c:pt>
                <c:pt idx="776">
                  <c:v>-1.2937473144525882</c:v>
                </c:pt>
                <c:pt idx="777">
                  <c:v>-1.3277473144526084</c:v>
                </c:pt>
                <c:pt idx="778">
                  <c:v>-1.1857473144525841</c:v>
                </c:pt>
                <c:pt idx="779">
                  <c:v>-1.1777473144526027</c:v>
                </c:pt>
                <c:pt idx="780">
                  <c:v>-1.1017473144526093</c:v>
                </c:pt>
                <c:pt idx="781">
                  <c:v>-1.0197473144525873</c:v>
                </c:pt>
                <c:pt idx="782">
                  <c:v>-0.96574731445259399</c:v>
                </c:pt>
                <c:pt idx="783">
                  <c:v>-0.97974731445260221</c:v>
                </c:pt>
                <c:pt idx="784">
                  <c:v>-0.89174731445260169</c:v>
                </c:pt>
                <c:pt idx="785">
                  <c:v>-0.93174731445260006</c:v>
                </c:pt>
                <c:pt idx="786">
                  <c:v>-0.8977473144526017</c:v>
                </c:pt>
                <c:pt idx="787">
                  <c:v>-0.83974731445260964</c:v>
                </c:pt>
                <c:pt idx="788">
                  <c:v>-0.80974731445260772</c:v>
                </c:pt>
                <c:pt idx="789">
                  <c:v>-0.77174731445260414</c:v>
                </c:pt>
                <c:pt idx="790">
                  <c:v>-0.68374731445260295</c:v>
                </c:pt>
                <c:pt idx="791">
                  <c:v>-0.65574731445259327</c:v>
                </c:pt>
                <c:pt idx="792">
                  <c:v>-0.62174731445260079</c:v>
                </c:pt>
                <c:pt idx="793">
                  <c:v>-0.57974731445259775</c:v>
                </c:pt>
                <c:pt idx="794">
                  <c:v>-0.49574731445258624</c:v>
                </c:pt>
                <c:pt idx="795">
                  <c:v>-0.50574731445260568</c:v>
                </c:pt>
                <c:pt idx="796">
                  <c:v>-0.51574731445260003</c:v>
                </c:pt>
                <c:pt idx="797">
                  <c:v>-0.50574731445260568</c:v>
                </c:pt>
                <c:pt idx="798">
                  <c:v>-0.4617473144525916</c:v>
                </c:pt>
                <c:pt idx="799">
                  <c:v>-0.50574731445260568</c:v>
                </c:pt>
                <c:pt idx="800">
                  <c:v>-0.44974731445259064</c:v>
                </c:pt>
                <c:pt idx="801">
                  <c:v>-0.35574731445259744</c:v>
                </c:pt>
                <c:pt idx="802">
                  <c:v>-0.32974731445258953</c:v>
                </c:pt>
                <c:pt idx="803">
                  <c:v>-0.30974731445260772</c:v>
                </c:pt>
                <c:pt idx="804">
                  <c:v>-0.29974731445258829</c:v>
                </c:pt>
                <c:pt idx="805">
                  <c:v>-0.26174731445260579</c:v>
                </c:pt>
                <c:pt idx="806">
                  <c:v>-0.22174731445258544</c:v>
                </c:pt>
                <c:pt idx="807">
                  <c:v>-0.13374731445259364</c:v>
                </c:pt>
                <c:pt idx="808">
                  <c:v>-0.17574731445259575</c:v>
                </c:pt>
                <c:pt idx="809">
                  <c:v>-0.20574731445259664</c:v>
                </c:pt>
                <c:pt idx="810">
                  <c:v>-0.13574731445260299</c:v>
                </c:pt>
                <c:pt idx="811">
                  <c:v>-0.14574731445259456</c:v>
                </c:pt>
                <c:pt idx="812">
                  <c:v>-0.11974731445261012</c:v>
                </c:pt>
                <c:pt idx="813">
                  <c:v>-8.5747314452589735E-2</c:v>
                </c:pt>
                <c:pt idx="814">
                  <c:v>-3.9747314452597611E-2</c:v>
                </c:pt>
                <c:pt idx="815">
                  <c:v>-6.374731445259843E-2</c:v>
                </c:pt>
                <c:pt idx="816">
                  <c:v>1.2252685547395005E-2</c:v>
                </c:pt>
                <c:pt idx="817">
                  <c:v>-5.1747314452597962E-2</c:v>
                </c:pt>
                <c:pt idx="818">
                  <c:v>2.2252685547414452E-2</c:v>
                </c:pt>
                <c:pt idx="819">
                  <c:v>2.0252685547404791E-2</c:v>
                </c:pt>
                <c:pt idx="820">
                  <c:v>2.2252685547414452E-2</c:v>
                </c:pt>
                <c:pt idx="821">
                  <c:v>3.2252685547405242E-2</c:v>
                </c:pt>
                <c:pt idx="822">
                  <c:v>6.8252685547406933E-2</c:v>
                </c:pt>
                <c:pt idx="823">
                  <c:v>2.2526855474041011E-3</c:v>
                </c:pt>
                <c:pt idx="824">
                  <c:v>-2.9747314452606612E-2</c:v>
                </c:pt>
                <c:pt idx="825">
                  <c:v>5.4252685547397123E-2</c:v>
                </c:pt>
                <c:pt idx="826">
                  <c:v>9.2252685547407523E-2</c:v>
                </c:pt>
                <c:pt idx="827">
                  <c:v>7.0252685547416524E-2</c:v>
                </c:pt>
                <c:pt idx="828">
                  <c:v>8.0252685547407068E-2</c:v>
                </c:pt>
                <c:pt idx="829">
                  <c:v>6.8252685547406933E-2</c:v>
                </c:pt>
                <c:pt idx="830">
                  <c:v>8.4252685547397746E-2</c:v>
                </c:pt>
                <c:pt idx="831">
                  <c:v>8.0252685547407068E-2</c:v>
                </c:pt>
                <c:pt idx="832">
                  <c:v>8.8252685547417067E-2</c:v>
                </c:pt>
                <c:pt idx="833">
                  <c:v>4.8252685547396423E-2</c:v>
                </c:pt>
                <c:pt idx="834">
                  <c:v>9.2252685547407523E-2</c:v>
                </c:pt>
                <c:pt idx="835">
                  <c:v>7.6252685547416432E-2</c:v>
                </c:pt>
                <c:pt idx="836">
                  <c:v>1.8252685547395241E-2</c:v>
                </c:pt>
                <c:pt idx="837">
                  <c:v>3.4252685547414792E-2</c:v>
                </c:pt>
                <c:pt idx="838">
                  <c:v>6.2252685547407004E-2</c:v>
                </c:pt>
                <c:pt idx="839">
                  <c:v>9.4252685547417225E-2</c:v>
                </c:pt>
                <c:pt idx="840">
                  <c:v>0.11225268554741774</c:v>
                </c:pt>
                <c:pt idx="841">
                  <c:v>3.6252685547395941E-2</c:v>
                </c:pt>
                <c:pt idx="842">
                  <c:v>0.11425268554739887</c:v>
                </c:pt>
                <c:pt idx="843">
                  <c:v>0.14425268554740256</c:v>
                </c:pt>
                <c:pt idx="844">
                  <c:v>0.12025268554739912</c:v>
                </c:pt>
                <c:pt idx="845">
                  <c:v>9.2252685547407523E-2</c:v>
                </c:pt>
                <c:pt idx="846">
                  <c:v>5.2252685547415925E-2</c:v>
                </c:pt>
                <c:pt idx="847">
                  <c:v>5.2252685547415925E-2</c:v>
                </c:pt>
                <c:pt idx="848">
                  <c:v>-1.7747314452606133E-2</c:v>
                </c:pt>
                <c:pt idx="849">
                  <c:v>-1.3747314452587134E-2</c:v>
                </c:pt>
                <c:pt idx="850">
                  <c:v>4.4252685547405933E-2</c:v>
                </c:pt>
                <c:pt idx="851">
                  <c:v>4.2252685547396661E-2</c:v>
                </c:pt>
                <c:pt idx="852">
                  <c:v>6.2526855473947762E-3</c:v>
                </c:pt>
                <c:pt idx="853">
                  <c:v>-4.7747314452607513E-2</c:v>
                </c:pt>
                <c:pt idx="854">
                  <c:v>-6.374731445259843E-2</c:v>
                </c:pt>
                <c:pt idx="855">
                  <c:v>-4.9747314452588919E-2</c:v>
                </c:pt>
                <c:pt idx="856">
                  <c:v>-7.7473144525868074E-3</c:v>
                </c:pt>
                <c:pt idx="857">
                  <c:v>-8.7747314452599326E-2</c:v>
                </c:pt>
                <c:pt idx="858">
                  <c:v>-0.14174731445260341</c:v>
                </c:pt>
                <c:pt idx="859">
                  <c:v>-0.23574731445259775</c:v>
                </c:pt>
                <c:pt idx="860">
                  <c:v>-0.18374731445260548</c:v>
                </c:pt>
                <c:pt idx="861">
                  <c:v>-0.24774731445259851</c:v>
                </c:pt>
                <c:pt idx="862">
                  <c:v>-0.21374731445260636</c:v>
                </c:pt>
                <c:pt idx="863">
                  <c:v>-0.19974731445259625</c:v>
                </c:pt>
                <c:pt idx="864">
                  <c:v>-0.22374731445259688</c:v>
                </c:pt>
                <c:pt idx="865">
                  <c:v>-0.21374731445260636</c:v>
                </c:pt>
                <c:pt idx="866">
                  <c:v>-0.22774731445258689</c:v>
                </c:pt>
                <c:pt idx="867">
                  <c:v>-0.24774731445259851</c:v>
                </c:pt>
                <c:pt idx="868">
                  <c:v>-0.17174731445260458</c:v>
                </c:pt>
                <c:pt idx="869">
                  <c:v>-0.25374731445259263</c:v>
                </c:pt>
                <c:pt idx="870">
                  <c:v>-0.28774731445258567</c:v>
                </c:pt>
                <c:pt idx="871">
                  <c:v>-0.32774731445260841</c:v>
                </c:pt>
                <c:pt idx="872">
                  <c:v>-0.34774731445258777</c:v>
                </c:pt>
                <c:pt idx="873">
                  <c:v>-0.38174731445258203</c:v>
                </c:pt>
                <c:pt idx="874">
                  <c:v>-0.30574731445258863</c:v>
                </c:pt>
                <c:pt idx="875">
                  <c:v>-0.30574731445258863</c:v>
                </c:pt>
                <c:pt idx="876">
                  <c:v>-0.30974731445260772</c:v>
                </c:pt>
                <c:pt idx="877">
                  <c:v>-0.31174731445258874</c:v>
                </c:pt>
                <c:pt idx="878">
                  <c:v>-0.30174731445259773</c:v>
                </c:pt>
                <c:pt idx="879">
                  <c:v>-0.32974731445258953</c:v>
                </c:pt>
                <c:pt idx="880">
                  <c:v>-0.21174731445259706</c:v>
                </c:pt>
                <c:pt idx="881">
                  <c:v>-0.22374731445259688</c:v>
                </c:pt>
                <c:pt idx="882">
                  <c:v>-0.249747314452608</c:v>
                </c:pt>
                <c:pt idx="883">
                  <c:v>-0.28774731445258567</c:v>
                </c:pt>
                <c:pt idx="884">
                  <c:v>-0.26774731445260613</c:v>
                </c:pt>
                <c:pt idx="885">
                  <c:v>-0.28574731445260676</c:v>
                </c:pt>
                <c:pt idx="886">
                  <c:v>-0.18174731445259595</c:v>
                </c:pt>
                <c:pt idx="887">
                  <c:v>-0.15574731445258497</c:v>
                </c:pt>
                <c:pt idx="888">
                  <c:v>-6.9747314452599032E-2</c:v>
                </c:pt>
                <c:pt idx="889">
                  <c:v>-0.10174731445260952</c:v>
                </c:pt>
                <c:pt idx="890">
                  <c:v>7.2252685547397333E-2</c:v>
                </c:pt>
                <c:pt idx="891">
                  <c:v>7.6252685547416432E-2</c:v>
                </c:pt>
                <c:pt idx="892">
                  <c:v>0.22025268554739544</c:v>
                </c:pt>
                <c:pt idx="893">
                  <c:v>0.29025268554741757</c:v>
                </c:pt>
                <c:pt idx="894">
                  <c:v>0.32225268554739955</c:v>
                </c:pt>
                <c:pt idx="895">
                  <c:v>0.37425268554739038</c:v>
                </c:pt>
                <c:pt idx="896">
                  <c:v>0.51425268554740156</c:v>
                </c:pt>
                <c:pt idx="897">
                  <c:v>0.6202526855473991</c:v>
                </c:pt>
                <c:pt idx="898">
                  <c:v>0.76425268554740455</c:v>
                </c:pt>
                <c:pt idx="899">
                  <c:v>0.94425268554741137</c:v>
                </c:pt>
                <c:pt idx="900">
                  <c:v>1.1222526855474086</c:v>
                </c:pt>
                <c:pt idx="901">
                  <c:v>1.290252685547415</c:v>
                </c:pt>
                <c:pt idx="902">
                  <c:v>1.4142526855474098</c:v>
                </c:pt>
                <c:pt idx="903">
                  <c:v>1.4882526855473939</c:v>
                </c:pt>
                <c:pt idx="904">
                  <c:v>1.7162526855474018</c:v>
                </c:pt>
                <c:pt idx="905">
                  <c:v>1.8902526855474093</c:v>
                </c:pt>
                <c:pt idx="906">
                  <c:v>2.0702526855474161</c:v>
                </c:pt>
                <c:pt idx="907">
                  <c:v>2.1702526855474105</c:v>
                </c:pt>
                <c:pt idx="908">
                  <c:v>2.3662526855473978</c:v>
                </c:pt>
                <c:pt idx="909">
                  <c:v>2.5362526855473937</c:v>
                </c:pt>
                <c:pt idx="910">
                  <c:v>2.7842526855474152</c:v>
                </c:pt>
                <c:pt idx="911">
                  <c:v>3.0522526855474137</c:v>
                </c:pt>
                <c:pt idx="912">
                  <c:v>3.2702526855474048</c:v>
                </c:pt>
                <c:pt idx="913">
                  <c:v>3.5462526855474148</c:v>
                </c:pt>
                <c:pt idx="914">
                  <c:v>3.722252685547403</c:v>
                </c:pt>
                <c:pt idx="915">
                  <c:v>3.9222526855473907</c:v>
                </c:pt>
                <c:pt idx="916">
                  <c:v>4.1962526855473934</c:v>
                </c:pt>
                <c:pt idx="917">
                  <c:v>4.4922526855474132</c:v>
                </c:pt>
                <c:pt idx="918">
                  <c:v>4.7982526855474124</c:v>
                </c:pt>
                <c:pt idx="919">
                  <c:v>5.0262526855474094</c:v>
                </c:pt>
                <c:pt idx="920">
                  <c:v>5.3022526855474164</c:v>
                </c:pt>
                <c:pt idx="921">
                  <c:v>5.5682526855474084</c:v>
                </c:pt>
                <c:pt idx="922">
                  <c:v>5.8922526855473913</c:v>
                </c:pt>
                <c:pt idx="923">
                  <c:v>6.1822526855474109</c:v>
                </c:pt>
                <c:pt idx="924">
                  <c:v>6.5562526855474124</c:v>
                </c:pt>
                <c:pt idx="925">
                  <c:v>6.8522526855473984</c:v>
                </c:pt>
                <c:pt idx="926">
                  <c:v>7.1862526855474034</c:v>
                </c:pt>
                <c:pt idx="927">
                  <c:v>7.4702526855474511</c:v>
                </c:pt>
                <c:pt idx="928">
                  <c:v>7.8662526855474084</c:v>
                </c:pt>
                <c:pt idx="929">
                  <c:v>8.2062526855474118</c:v>
                </c:pt>
                <c:pt idx="930">
                  <c:v>8.5722526855474008</c:v>
                </c:pt>
                <c:pt idx="931">
                  <c:v>8.8262526855474164</c:v>
                </c:pt>
                <c:pt idx="932">
                  <c:v>9.1762526855474107</c:v>
                </c:pt>
                <c:pt idx="933">
                  <c:v>9.4382526855474111</c:v>
                </c:pt>
                <c:pt idx="934">
                  <c:v>9.770252685547403</c:v>
                </c:pt>
                <c:pt idx="935">
                  <c:v>10.044252685547399</c:v>
                </c:pt>
                <c:pt idx="936">
                  <c:v>10.442252685547402</c:v>
                </c:pt>
                <c:pt idx="937">
                  <c:v>10.732252685547394</c:v>
                </c:pt>
                <c:pt idx="938">
                  <c:v>11.044252685547399</c:v>
                </c:pt>
                <c:pt idx="939">
                  <c:v>11.292252685547396</c:v>
                </c:pt>
                <c:pt idx="940">
                  <c:v>11.604252685547408</c:v>
                </c:pt>
                <c:pt idx="941">
                  <c:v>11.802252685547424</c:v>
                </c:pt>
                <c:pt idx="942">
                  <c:v>12.076252685547416</c:v>
                </c:pt>
                <c:pt idx="943">
                  <c:v>12.3342526855474</c:v>
                </c:pt>
                <c:pt idx="944">
                  <c:v>12.412252685547402</c:v>
                </c:pt>
                <c:pt idx="945">
                  <c:v>12.5902526855474</c:v>
                </c:pt>
                <c:pt idx="946">
                  <c:v>12.772252685547414</c:v>
                </c:pt>
                <c:pt idx="947">
                  <c:v>12.8742526855474</c:v>
                </c:pt>
                <c:pt idx="948">
                  <c:v>12.966252685547406</c:v>
                </c:pt>
                <c:pt idx="949">
                  <c:v>13.126252685547399</c:v>
                </c:pt>
                <c:pt idx="950">
                  <c:v>13.226252685547394</c:v>
                </c:pt>
                <c:pt idx="951">
                  <c:v>13.244252685547393</c:v>
                </c:pt>
                <c:pt idx="952">
                  <c:v>13.294252685547399</c:v>
                </c:pt>
                <c:pt idx="953">
                  <c:v>13.320252685547416</c:v>
                </c:pt>
                <c:pt idx="954">
                  <c:v>13.336252685547407</c:v>
                </c:pt>
                <c:pt idx="955">
                  <c:v>13.298252685547395</c:v>
                </c:pt>
                <c:pt idx="956">
                  <c:v>13.176252685547412</c:v>
                </c:pt>
                <c:pt idx="957">
                  <c:v>12.9642526855474</c:v>
                </c:pt>
                <c:pt idx="958">
                  <c:v>12.844252685547417</c:v>
                </c:pt>
                <c:pt idx="959">
                  <c:v>12.608252685547399</c:v>
                </c:pt>
                <c:pt idx="960">
                  <c:v>12.336252685547407</c:v>
                </c:pt>
                <c:pt idx="961">
                  <c:v>12.13625268554739</c:v>
                </c:pt>
                <c:pt idx="962">
                  <c:v>11.848252685547408</c:v>
                </c:pt>
                <c:pt idx="963">
                  <c:v>11.540252685547415</c:v>
                </c:pt>
                <c:pt idx="964">
                  <c:v>11.210252685547403</c:v>
                </c:pt>
                <c:pt idx="965">
                  <c:v>10.794252685547399</c:v>
                </c:pt>
                <c:pt idx="966">
                  <c:v>10.3742526855474</c:v>
                </c:pt>
                <c:pt idx="967">
                  <c:v>9.8722526855474246</c:v>
                </c:pt>
                <c:pt idx="968">
                  <c:v>9.2502526855473945</c:v>
                </c:pt>
                <c:pt idx="969">
                  <c:v>8.6782526855473918</c:v>
                </c:pt>
                <c:pt idx="970">
                  <c:v>8.104252685547408</c:v>
                </c:pt>
                <c:pt idx="971">
                  <c:v>7.4642526855473932</c:v>
                </c:pt>
                <c:pt idx="972">
                  <c:v>6.8042526855473984</c:v>
                </c:pt>
                <c:pt idx="973">
                  <c:v>6.2082526855474134</c:v>
                </c:pt>
                <c:pt idx="974">
                  <c:v>5.5282526855474154</c:v>
                </c:pt>
                <c:pt idx="975">
                  <c:v>4.7342526855474034</c:v>
                </c:pt>
                <c:pt idx="976">
                  <c:v>3.9962526855473977</c:v>
                </c:pt>
                <c:pt idx="977">
                  <c:v>3.2882526855474055</c:v>
                </c:pt>
                <c:pt idx="978">
                  <c:v>2.40825268554741</c:v>
                </c:pt>
                <c:pt idx="979">
                  <c:v>1.5702526855474159</c:v>
                </c:pt>
                <c:pt idx="980">
                  <c:v>0.75625268554739478</c:v>
                </c:pt>
                <c:pt idx="981">
                  <c:v>-0.31374731445259829</c:v>
                </c:pt>
                <c:pt idx="982">
                  <c:v>-1.1917473144525843</c:v>
                </c:pt>
                <c:pt idx="983">
                  <c:v>-2.1417473144526014</c:v>
                </c:pt>
                <c:pt idx="984">
                  <c:v>-3.0657473144525942</c:v>
                </c:pt>
                <c:pt idx="985">
                  <c:v>-3.9917473144525957</c:v>
                </c:pt>
                <c:pt idx="986">
                  <c:v>-4.8517473144526457</c:v>
                </c:pt>
                <c:pt idx="987">
                  <c:v>-5.833747314452653</c:v>
                </c:pt>
                <c:pt idx="988">
                  <c:v>-6.679747314452662</c:v>
                </c:pt>
                <c:pt idx="989">
                  <c:v>-7.6357473144526482</c:v>
                </c:pt>
                <c:pt idx="990">
                  <c:v>-8.4797473144526858</c:v>
                </c:pt>
                <c:pt idx="991">
                  <c:v>-9.4497473144525941</c:v>
                </c:pt>
                <c:pt idx="992">
                  <c:v>-10.333747314452594</c:v>
                </c:pt>
                <c:pt idx="993">
                  <c:v>-11.2337473144526</c:v>
                </c:pt>
                <c:pt idx="994">
                  <c:v>-12.197747314452599</c:v>
                </c:pt>
                <c:pt idx="995">
                  <c:v>-13.055747314452724</c:v>
                </c:pt>
                <c:pt idx="996">
                  <c:v>-13.849747314452626</c:v>
                </c:pt>
                <c:pt idx="997">
                  <c:v>-14.631747314452593</c:v>
                </c:pt>
                <c:pt idx="998">
                  <c:v>-15.299747314452604</c:v>
                </c:pt>
                <c:pt idx="999">
                  <c:v>-16.065747314452587</c:v>
                </c:pt>
                <c:pt idx="1000">
                  <c:v>-16.631747314452635</c:v>
                </c:pt>
                <c:pt idx="1001">
                  <c:v>-17.281747314452602</c:v>
                </c:pt>
                <c:pt idx="1002">
                  <c:v>-17.887747314452596</c:v>
                </c:pt>
                <c:pt idx="1003">
                  <c:v>-18.409747314452602</c:v>
                </c:pt>
                <c:pt idx="1004">
                  <c:v>-18.815747314452594</c:v>
                </c:pt>
                <c:pt idx="1005">
                  <c:v>-19.34174731445259</c:v>
                </c:pt>
                <c:pt idx="1006">
                  <c:v>-19.785747314452589</c:v>
                </c:pt>
                <c:pt idx="1007">
                  <c:v>-20.177747314452631</c:v>
                </c:pt>
                <c:pt idx="1008">
                  <c:v>-20.403747314452602</c:v>
                </c:pt>
                <c:pt idx="1009">
                  <c:v>-20.633747314452595</c:v>
                </c:pt>
                <c:pt idx="1010">
                  <c:v>-20.717747314452595</c:v>
                </c:pt>
                <c:pt idx="1011">
                  <c:v>-20.84174731445259</c:v>
                </c:pt>
                <c:pt idx="1012">
                  <c:v>-20.779747314452592</c:v>
                </c:pt>
                <c:pt idx="1013">
                  <c:v>-20.791747314452593</c:v>
                </c:pt>
                <c:pt idx="1014">
                  <c:v>-20.735747314452592</c:v>
                </c:pt>
                <c:pt idx="1015">
                  <c:v>-20.595747314452588</c:v>
                </c:pt>
                <c:pt idx="1016">
                  <c:v>-20.399747314452597</c:v>
                </c:pt>
                <c:pt idx="1017">
                  <c:v>-20.107747314452595</c:v>
                </c:pt>
                <c:pt idx="1018">
                  <c:v>-19.895747314452592</c:v>
                </c:pt>
                <c:pt idx="1019">
                  <c:v>-19.547747314452593</c:v>
                </c:pt>
                <c:pt idx="1020">
                  <c:v>-19.111747314452735</c:v>
                </c:pt>
                <c:pt idx="1021">
                  <c:v>-18.609747314452591</c:v>
                </c:pt>
                <c:pt idx="1022">
                  <c:v>-18.017747314452595</c:v>
                </c:pt>
                <c:pt idx="1023">
                  <c:v>-17.453747314452599</c:v>
                </c:pt>
                <c:pt idx="1024">
                  <c:v>-16.647747314452605</c:v>
                </c:pt>
                <c:pt idx="1025">
                  <c:v>-15.975747314452704</c:v>
                </c:pt>
                <c:pt idx="1026">
                  <c:v>-15.223747314452595</c:v>
                </c:pt>
                <c:pt idx="1027">
                  <c:v>-14.491747314452596</c:v>
                </c:pt>
                <c:pt idx="1028">
                  <c:v>-13.567747314452589</c:v>
                </c:pt>
                <c:pt idx="1029">
                  <c:v>-12.749747314452591</c:v>
                </c:pt>
                <c:pt idx="1030">
                  <c:v>-11.833747314452594</c:v>
                </c:pt>
                <c:pt idx="1031">
                  <c:v>-10.919747314452596</c:v>
                </c:pt>
                <c:pt idx="1032">
                  <c:v>-9.8817473144525962</c:v>
                </c:pt>
                <c:pt idx="1033">
                  <c:v>-8.9557473144527187</c:v>
                </c:pt>
                <c:pt idx="1034">
                  <c:v>-7.8157473144525937</c:v>
                </c:pt>
                <c:pt idx="1035">
                  <c:v>-6.7817473144526819</c:v>
                </c:pt>
                <c:pt idx="1036">
                  <c:v>-5.6897473144526591</c:v>
                </c:pt>
                <c:pt idx="1037">
                  <c:v>-4.6637473144525927</c:v>
                </c:pt>
                <c:pt idx="1038">
                  <c:v>-3.5597473144525935</c:v>
                </c:pt>
                <c:pt idx="1039">
                  <c:v>-2.5057473144526057</c:v>
                </c:pt>
                <c:pt idx="1040">
                  <c:v>-1.3857473144526011</c:v>
                </c:pt>
                <c:pt idx="1041">
                  <c:v>-0.28974731445259494</c:v>
                </c:pt>
                <c:pt idx="1042">
                  <c:v>0.83225268554741649</c:v>
                </c:pt>
                <c:pt idx="1043">
                  <c:v>1.8062526855474059</c:v>
                </c:pt>
                <c:pt idx="1044">
                  <c:v>2.8442526855474171</c:v>
                </c:pt>
                <c:pt idx="1045">
                  <c:v>3.8522526855473775</c:v>
                </c:pt>
                <c:pt idx="1046">
                  <c:v>4.8762526855474437</c:v>
                </c:pt>
                <c:pt idx="1047">
                  <c:v>5.8022526855474164</c:v>
                </c:pt>
                <c:pt idx="1048">
                  <c:v>6.7862526855474465</c:v>
                </c:pt>
                <c:pt idx="1049">
                  <c:v>7.6502526855474002</c:v>
                </c:pt>
                <c:pt idx="1050">
                  <c:v>8.5642526855474177</c:v>
                </c:pt>
                <c:pt idx="1051">
                  <c:v>9.3202526855474161</c:v>
                </c:pt>
                <c:pt idx="1052">
                  <c:v>10.180252685547401</c:v>
                </c:pt>
                <c:pt idx="1053">
                  <c:v>10.92025268554741</c:v>
                </c:pt>
                <c:pt idx="1054">
                  <c:v>11.5842526855474</c:v>
                </c:pt>
                <c:pt idx="1055">
                  <c:v>12.15825268554741</c:v>
                </c:pt>
                <c:pt idx="1056">
                  <c:v>12.714252685547393</c:v>
                </c:pt>
                <c:pt idx="1057">
                  <c:v>13.186252685547402</c:v>
                </c:pt>
                <c:pt idx="1058">
                  <c:v>13.614252685547399</c:v>
                </c:pt>
                <c:pt idx="1059">
                  <c:v>14.0962526855474</c:v>
                </c:pt>
                <c:pt idx="1060">
                  <c:v>14.49225268554742</c:v>
                </c:pt>
                <c:pt idx="1061">
                  <c:v>14.750252685547396</c:v>
                </c:pt>
                <c:pt idx="1062">
                  <c:v>14.98625268554742</c:v>
                </c:pt>
                <c:pt idx="1063">
                  <c:v>15.178252685547392</c:v>
                </c:pt>
                <c:pt idx="1064">
                  <c:v>15.230252685547413</c:v>
                </c:pt>
                <c:pt idx="1065">
                  <c:v>15.290252685547415</c:v>
                </c:pt>
                <c:pt idx="1066">
                  <c:v>15.284252685547415</c:v>
                </c:pt>
                <c:pt idx="1067">
                  <c:v>15.11225268554742</c:v>
                </c:pt>
                <c:pt idx="1068">
                  <c:v>14.882252685547424</c:v>
                </c:pt>
                <c:pt idx="1069">
                  <c:v>14.600252685547417</c:v>
                </c:pt>
                <c:pt idx="1070">
                  <c:v>14.338252685547417</c:v>
                </c:pt>
                <c:pt idx="1071">
                  <c:v>13.918252685547401</c:v>
                </c:pt>
                <c:pt idx="1072">
                  <c:v>13.528252685547415</c:v>
                </c:pt>
                <c:pt idx="1073">
                  <c:v>13.08225268554742</c:v>
                </c:pt>
                <c:pt idx="1074">
                  <c:v>12.518252685547395</c:v>
                </c:pt>
                <c:pt idx="1075">
                  <c:v>11.9062526855474</c:v>
                </c:pt>
                <c:pt idx="1076">
                  <c:v>11.320252685547416</c:v>
                </c:pt>
                <c:pt idx="1077">
                  <c:v>10.688252685547411</c:v>
                </c:pt>
                <c:pt idx="1078">
                  <c:v>9.8842526855474091</c:v>
                </c:pt>
                <c:pt idx="1079">
                  <c:v>9.124252685547388</c:v>
                </c:pt>
                <c:pt idx="1080">
                  <c:v>8.3242526855474051</c:v>
                </c:pt>
                <c:pt idx="1081">
                  <c:v>7.4202526855474114</c:v>
                </c:pt>
                <c:pt idx="1082">
                  <c:v>6.5362526855474465</c:v>
                </c:pt>
                <c:pt idx="1083">
                  <c:v>5.6302526855474024</c:v>
                </c:pt>
                <c:pt idx="1084">
                  <c:v>4.8202526855474161</c:v>
                </c:pt>
                <c:pt idx="1085">
                  <c:v>3.7922526855473961</c:v>
                </c:pt>
                <c:pt idx="1086">
                  <c:v>2.7882526855474055</c:v>
                </c:pt>
                <c:pt idx="1087">
                  <c:v>1.7802526855473957</c:v>
                </c:pt>
                <c:pt idx="1088">
                  <c:v>0.84825268554740751</c:v>
                </c:pt>
                <c:pt idx="1089">
                  <c:v>-0.17974731445258568</c:v>
                </c:pt>
                <c:pt idx="1090">
                  <c:v>-1.1677473144525841</c:v>
                </c:pt>
                <c:pt idx="1091">
                  <c:v>-2.1397473144525918</c:v>
                </c:pt>
                <c:pt idx="1092">
                  <c:v>-3.2217473144526001</c:v>
                </c:pt>
                <c:pt idx="1093">
                  <c:v>-4.2777473144526539</c:v>
                </c:pt>
                <c:pt idx="1094">
                  <c:v>-5.2637473144526501</c:v>
                </c:pt>
                <c:pt idx="1095">
                  <c:v>-6.2097473144526756</c:v>
                </c:pt>
                <c:pt idx="1096">
                  <c:v>-7.0957473144525984</c:v>
                </c:pt>
                <c:pt idx="1097">
                  <c:v>-8.0597473144526859</c:v>
                </c:pt>
                <c:pt idx="1098">
                  <c:v>-8.9477473144525987</c:v>
                </c:pt>
                <c:pt idx="1099">
                  <c:v>-9.815747314452695</c:v>
                </c:pt>
                <c:pt idx="1100">
                  <c:v>-10.619747314452596</c:v>
                </c:pt>
                <c:pt idx="1101">
                  <c:v>-11.42574731445268</c:v>
                </c:pt>
                <c:pt idx="1102">
                  <c:v>-12.029747314452592</c:v>
                </c:pt>
                <c:pt idx="1103">
                  <c:v>-12.7337473144526</c:v>
                </c:pt>
                <c:pt idx="1104">
                  <c:v>-13.387747314452596</c:v>
                </c:pt>
                <c:pt idx="1105">
                  <c:v>-14.029747314452592</c:v>
                </c:pt>
                <c:pt idx="1106">
                  <c:v>-14.565747314452702</c:v>
                </c:pt>
                <c:pt idx="1107">
                  <c:v>-15.081747314452599</c:v>
                </c:pt>
                <c:pt idx="1108">
                  <c:v>-15.471747314452626</c:v>
                </c:pt>
                <c:pt idx="1109">
                  <c:v>-15.801747314452626</c:v>
                </c:pt>
                <c:pt idx="1110">
                  <c:v>-16.137747314452731</c:v>
                </c:pt>
                <c:pt idx="1111">
                  <c:v>-16.339747314452595</c:v>
                </c:pt>
                <c:pt idx="1112">
                  <c:v>-16.437747314452594</c:v>
                </c:pt>
                <c:pt idx="1113">
                  <c:v>-16.533747314452597</c:v>
                </c:pt>
                <c:pt idx="1114">
                  <c:v>-16.459747314452599</c:v>
                </c:pt>
                <c:pt idx="1115">
                  <c:v>-16.487747314452587</c:v>
                </c:pt>
                <c:pt idx="1116">
                  <c:v>-16.435747314452588</c:v>
                </c:pt>
                <c:pt idx="1117">
                  <c:v>-16.3437473144526</c:v>
                </c:pt>
                <c:pt idx="1118">
                  <c:v>-16.123747314452601</c:v>
                </c:pt>
                <c:pt idx="1119">
                  <c:v>-15.893747314452684</c:v>
                </c:pt>
                <c:pt idx="1120">
                  <c:v>-15.543747314452602</c:v>
                </c:pt>
                <c:pt idx="1121">
                  <c:v>-15.161747314452597</c:v>
                </c:pt>
                <c:pt idx="1122">
                  <c:v>-14.637747314452595</c:v>
                </c:pt>
                <c:pt idx="1123">
                  <c:v>-14.075747314452704</c:v>
                </c:pt>
                <c:pt idx="1124">
                  <c:v>-13.547747314452593</c:v>
                </c:pt>
                <c:pt idx="1125">
                  <c:v>-12.92574731445268</c:v>
                </c:pt>
                <c:pt idx="1126">
                  <c:v>-12.153747314452676</c:v>
                </c:pt>
                <c:pt idx="1127">
                  <c:v>-11.395747314452702</c:v>
                </c:pt>
                <c:pt idx="1128">
                  <c:v>-10.609747314452592</c:v>
                </c:pt>
                <c:pt idx="1129">
                  <c:v>-9.8237473144525893</c:v>
                </c:pt>
                <c:pt idx="1130">
                  <c:v>-8.9937473144525928</c:v>
                </c:pt>
                <c:pt idx="1131">
                  <c:v>-8.1537473144526267</c:v>
                </c:pt>
                <c:pt idx="1132">
                  <c:v>-7.1437473144525994</c:v>
                </c:pt>
                <c:pt idx="1133">
                  <c:v>-6.2597473144526603</c:v>
                </c:pt>
                <c:pt idx="1134">
                  <c:v>-5.2577473144526436</c:v>
                </c:pt>
                <c:pt idx="1135">
                  <c:v>-4.2817473144526819</c:v>
                </c:pt>
                <c:pt idx="1136">
                  <c:v>-3.2437473144526012</c:v>
                </c:pt>
                <c:pt idx="1137">
                  <c:v>-2.2957473144525982</c:v>
                </c:pt>
                <c:pt idx="1138">
                  <c:v>-1.1857473144525841</c:v>
                </c:pt>
                <c:pt idx="1139">
                  <c:v>-8.5747314452589735E-2</c:v>
                </c:pt>
                <c:pt idx="1140">
                  <c:v>0.97625268554739353</c:v>
                </c:pt>
                <c:pt idx="1141">
                  <c:v>1.9842526855474041</c:v>
                </c:pt>
                <c:pt idx="1142">
                  <c:v>3.0242526855473955</c:v>
                </c:pt>
                <c:pt idx="1143">
                  <c:v>3.9482526855474021</c:v>
                </c:pt>
                <c:pt idx="1144">
                  <c:v>4.9422526855474134</c:v>
                </c:pt>
                <c:pt idx="1145">
                  <c:v>5.8642526855473989</c:v>
                </c:pt>
                <c:pt idx="1146">
                  <c:v>6.8762526855474437</c:v>
                </c:pt>
                <c:pt idx="1147">
                  <c:v>7.7362526855474725</c:v>
                </c:pt>
                <c:pt idx="1148">
                  <c:v>8.6142526855474006</c:v>
                </c:pt>
                <c:pt idx="1149">
                  <c:v>9.4182526855474009</c:v>
                </c:pt>
                <c:pt idx="1150">
                  <c:v>10.270252685547405</c:v>
                </c:pt>
                <c:pt idx="1151">
                  <c:v>11.030252685547396</c:v>
                </c:pt>
                <c:pt idx="1152">
                  <c:v>11.722252685547403</c:v>
                </c:pt>
                <c:pt idx="1153">
                  <c:v>12.3742526855474</c:v>
                </c:pt>
                <c:pt idx="1154">
                  <c:v>12.9062526855474</c:v>
                </c:pt>
                <c:pt idx="1155">
                  <c:v>13.4062526855474</c:v>
                </c:pt>
                <c:pt idx="1156">
                  <c:v>13.9002526855474</c:v>
                </c:pt>
                <c:pt idx="1157">
                  <c:v>14.306252685547406</c:v>
                </c:pt>
                <c:pt idx="1158">
                  <c:v>14.722252685547403</c:v>
                </c:pt>
                <c:pt idx="1159">
                  <c:v>15.026252685547405</c:v>
                </c:pt>
                <c:pt idx="1160">
                  <c:v>15.300252685547406</c:v>
                </c:pt>
                <c:pt idx="1161">
                  <c:v>15.432252685547414</c:v>
                </c:pt>
                <c:pt idx="1162">
                  <c:v>15.504252685547414</c:v>
                </c:pt>
                <c:pt idx="1163">
                  <c:v>15.58225268554742</c:v>
                </c:pt>
                <c:pt idx="1164">
                  <c:v>15.562252685547406</c:v>
                </c:pt>
                <c:pt idx="1165">
                  <c:v>15.430252685547401</c:v>
                </c:pt>
                <c:pt idx="1166">
                  <c:v>15.292252685547396</c:v>
                </c:pt>
                <c:pt idx="1167">
                  <c:v>14.960252685547404</c:v>
                </c:pt>
                <c:pt idx="1168">
                  <c:v>14.668252685547401</c:v>
                </c:pt>
                <c:pt idx="1169">
                  <c:v>14.282252685547405</c:v>
                </c:pt>
                <c:pt idx="1170">
                  <c:v>13.818252685547407</c:v>
                </c:pt>
                <c:pt idx="1171">
                  <c:v>13.316252685547402</c:v>
                </c:pt>
                <c:pt idx="1172">
                  <c:v>12.724252685547413</c:v>
                </c:pt>
                <c:pt idx="1173">
                  <c:v>12.15825268554741</c:v>
                </c:pt>
                <c:pt idx="1174">
                  <c:v>11.472252685547424</c:v>
                </c:pt>
                <c:pt idx="1175">
                  <c:v>10.668252685547401</c:v>
                </c:pt>
                <c:pt idx="1176">
                  <c:v>9.9402526855473923</c:v>
                </c:pt>
                <c:pt idx="1177">
                  <c:v>9.0982526855473989</c:v>
                </c:pt>
                <c:pt idx="1178">
                  <c:v>8.1882526855474111</c:v>
                </c:pt>
                <c:pt idx="1179">
                  <c:v>7.2082526855474134</c:v>
                </c:pt>
                <c:pt idx="1180">
                  <c:v>6.2922526855474024</c:v>
                </c:pt>
                <c:pt idx="1181">
                  <c:v>5.3262526855474164</c:v>
                </c:pt>
                <c:pt idx="1182">
                  <c:v>4.2962526855474534</c:v>
                </c:pt>
                <c:pt idx="1183">
                  <c:v>3.2162526855474027</c:v>
                </c:pt>
                <c:pt idx="1184">
                  <c:v>2.1842526855473952</c:v>
                </c:pt>
                <c:pt idx="1185">
                  <c:v>1.0722526855473973</c:v>
                </c:pt>
                <c:pt idx="1186">
                  <c:v>-0.12574731445261142</c:v>
                </c:pt>
                <c:pt idx="1187">
                  <c:v>-1.153747314452602</c:v>
                </c:pt>
                <c:pt idx="1188">
                  <c:v>-2.2757473144525875</c:v>
                </c:pt>
                <c:pt idx="1189">
                  <c:v>-3.3817473144525962</c:v>
                </c:pt>
                <c:pt idx="1190">
                  <c:v>-4.42174731445267</c:v>
                </c:pt>
                <c:pt idx="1191">
                  <c:v>-5.5357473144526494</c:v>
                </c:pt>
                <c:pt idx="1192">
                  <c:v>-6.6757473144525932</c:v>
                </c:pt>
                <c:pt idx="1193">
                  <c:v>-7.7177473144525974</c:v>
                </c:pt>
                <c:pt idx="1194">
                  <c:v>-8.6917473144525985</c:v>
                </c:pt>
                <c:pt idx="1195">
                  <c:v>-9.7537473144525961</c:v>
                </c:pt>
                <c:pt idx="1196">
                  <c:v>-10.7337473144526</c:v>
                </c:pt>
                <c:pt idx="1197">
                  <c:v>-11.679747314452626</c:v>
                </c:pt>
                <c:pt idx="1198">
                  <c:v>-12.559747314452695</c:v>
                </c:pt>
                <c:pt idx="1199">
                  <c:v>-13.439747314452624</c:v>
                </c:pt>
                <c:pt idx="1200">
                  <c:v>-14.173747314452624</c:v>
                </c:pt>
                <c:pt idx="1201">
                  <c:v>-14.895747314452702</c:v>
                </c:pt>
                <c:pt idx="1202">
                  <c:v>-15.545747314452599</c:v>
                </c:pt>
                <c:pt idx="1203">
                  <c:v>-16.205747314452587</c:v>
                </c:pt>
                <c:pt idx="1204">
                  <c:v>-16.805747314452603</c:v>
                </c:pt>
                <c:pt idx="1205">
                  <c:v>-17.379747314452601</c:v>
                </c:pt>
                <c:pt idx="1206">
                  <c:v>-17.787747314452602</c:v>
                </c:pt>
                <c:pt idx="1207">
                  <c:v>-18.199747314452594</c:v>
                </c:pt>
                <c:pt idx="1208">
                  <c:v>-18.443747314452587</c:v>
                </c:pt>
                <c:pt idx="1209">
                  <c:v>-18.683747314452603</c:v>
                </c:pt>
                <c:pt idx="1210">
                  <c:v>-18.823747314452593</c:v>
                </c:pt>
                <c:pt idx="1211">
                  <c:v>-18.909747314452602</c:v>
                </c:pt>
                <c:pt idx="1212">
                  <c:v>-18.851747314452595</c:v>
                </c:pt>
                <c:pt idx="1213">
                  <c:v>-18.753747314452596</c:v>
                </c:pt>
                <c:pt idx="1214">
                  <c:v>-18.647747314452605</c:v>
                </c:pt>
                <c:pt idx="1215">
                  <c:v>-18.481747314452587</c:v>
                </c:pt>
                <c:pt idx="1216">
                  <c:v>-18.223747314452588</c:v>
                </c:pt>
                <c:pt idx="1217">
                  <c:v>-17.887747314452596</c:v>
                </c:pt>
                <c:pt idx="1218">
                  <c:v>-17.481747314452587</c:v>
                </c:pt>
                <c:pt idx="1219">
                  <c:v>-16.947747314452599</c:v>
                </c:pt>
                <c:pt idx="1220">
                  <c:v>-16.319747314452631</c:v>
                </c:pt>
                <c:pt idx="1221">
                  <c:v>-15.711747314452595</c:v>
                </c:pt>
                <c:pt idx="1222">
                  <c:v>-15.001747314452604</c:v>
                </c:pt>
                <c:pt idx="1223">
                  <c:v>-14.301747314452626</c:v>
                </c:pt>
                <c:pt idx="1224">
                  <c:v>-13.431747314452593</c:v>
                </c:pt>
                <c:pt idx="1225">
                  <c:v>-12.549747314452604</c:v>
                </c:pt>
                <c:pt idx="1226">
                  <c:v>-11.573747314452589</c:v>
                </c:pt>
                <c:pt idx="1227">
                  <c:v>-10.615747314452594</c:v>
                </c:pt>
                <c:pt idx="1228">
                  <c:v>-9.6117473144526002</c:v>
                </c:pt>
                <c:pt idx="1229">
                  <c:v>-8.5777473144525942</c:v>
                </c:pt>
                <c:pt idx="1230">
                  <c:v>-7.5377473144526528</c:v>
                </c:pt>
                <c:pt idx="1231">
                  <c:v>-6.4717473144526938</c:v>
                </c:pt>
                <c:pt idx="1232">
                  <c:v>-5.3277473144525942</c:v>
                </c:pt>
                <c:pt idx="1233">
                  <c:v>-4.1537473144526134</c:v>
                </c:pt>
                <c:pt idx="1234">
                  <c:v>-3.0117473144525917</c:v>
                </c:pt>
                <c:pt idx="1235">
                  <c:v>-1.7697473144525873</c:v>
                </c:pt>
                <c:pt idx="1236">
                  <c:v>-0.54374731445259483</c:v>
                </c:pt>
                <c:pt idx="1237">
                  <c:v>0.60825268554739853</c:v>
                </c:pt>
                <c:pt idx="1238">
                  <c:v>1.8842526855474091</c:v>
                </c:pt>
                <c:pt idx="1239">
                  <c:v>3.0802526855474071</c:v>
                </c:pt>
                <c:pt idx="1240">
                  <c:v>4.2382526855474438</c:v>
                </c:pt>
                <c:pt idx="1241">
                  <c:v>5.3182526855474084</c:v>
                </c:pt>
                <c:pt idx="1242">
                  <c:v>6.4122526855474034</c:v>
                </c:pt>
                <c:pt idx="1243">
                  <c:v>7.4982526855474134</c:v>
                </c:pt>
                <c:pt idx="1244">
                  <c:v>8.5802526855474071</c:v>
                </c:pt>
                <c:pt idx="1245">
                  <c:v>9.6002526855474173</c:v>
                </c:pt>
                <c:pt idx="1246">
                  <c:v>10.64625268554741</c:v>
                </c:pt>
                <c:pt idx="1247">
                  <c:v>11.568252685547407</c:v>
                </c:pt>
                <c:pt idx="1248">
                  <c:v>12.49225268554742</c:v>
                </c:pt>
                <c:pt idx="1249">
                  <c:v>13.3102526855474</c:v>
                </c:pt>
                <c:pt idx="1250">
                  <c:v>14.15225268554742</c:v>
                </c:pt>
                <c:pt idx="1251">
                  <c:v>14.848252685547408</c:v>
                </c:pt>
                <c:pt idx="1252">
                  <c:v>15.5062526855474</c:v>
                </c:pt>
                <c:pt idx="1253">
                  <c:v>16.034252685547415</c:v>
                </c:pt>
                <c:pt idx="1254">
                  <c:v>16.514252685547405</c:v>
                </c:pt>
                <c:pt idx="1255">
                  <c:v>16.938252685547205</c:v>
                </c:pt>
                <c:pt idx="1256">
                  <c:v>17.386252685547184</c:v>
                </c:pt>
                <c:pt idx="1257">
                  <c:v>17.748252685547154</c:v>
                </c:pt>
                <c:pt idx="1258">
                  <c:v>18.056252685547406</c:v>
                </c:pt>
                <c:pt idx="1259">
                  <c:v>18.184252685547289</c:v>
                </c:pt>
                <c:pt idx="1260">
                  <c:v>18.350252685547417</c:v>
                </c:pt>
                <c:pt idx="1261">
                  <c:v>18.322252685547191</c:v>
                </c:pt>
                <c:pt idx="1262">
                  <c:v>18.290252685547216</c:v>
                </c:pt>
                <c:pt idx="1263">
                  <c:v>18.1442526855474</c:v>
                </c:pt>
                <c:pt idx="1264">
                  <c:v>17.934252685547289</c:v>
                </c:pt>
                <c:pt idx="1265">
                  <c:v>17.56625268554718</c:v>
                </c:pt>
                <c:pt idx="1266">
                  <c:v>17.1382526855474</c:v>
                </c:pt>
                <c:pt idx="1267">
                  <c:v>16.768252685547111</c:v>
                </c:pt>
                <c:pt idx="1268">
                  <c:v>16.350252685547417</c:v>
                </c:pt>
                <c:pt idx="1269">
                  <c:v>15.740252685547398</c:v>
                </c:pt>
                <c:pt idx="1270">
                  <c:v>15.200252685547412</c:v>
                </c:pt>
                <c:pt idx="1271">
                  <c:v>14.426252685547412</c:v>
                </c:pt>
                <c:pt idx="1272">
                  <c:v>13.758252685547403</c:v>
                </c:pt>
                <c:pt idx="1273">
                  <c:v>12.890252685547409</c:v>
                </c:pt>
                <c:pt idx="1274">
                  <c:v>12.030252685547396</c:v>
                </c:pt>
                <c:pt idx="1275">
                  <c:v>11.11225268554742</c:v>
                </c:pt>
                <c:pt idx="1276">
                  <c:v>10.116252685547408</c:v>
                </c:pt>
                <c:pt idx="1277">
                  <c:v>9.0542526855473966</c:v>
                </c:pt>
                <c:pt idx="1278">
                  <c:v>7.9162526855474411</c:v>
                </c:pt>
                <c:pt idx="1279">
                  <c:v>6.8582526855474004</c:v>
                </c:pt>
                <c:pt idx="1280">
                  <c:v>5.7682526855474014</c:v>
                </c:pt>
                <c:pt idx="1281">
                  <c:v>4.5842526855474004</c:v>
                </c:pt>
                <c:pt idx="1282">
                  <c:v>3.4442526855474114</c:v>
                </c:pt>
                <c:pt idx="1283">
                  <c:v>2.2882526855474055</c:v>
                </c:pt>
                <c:pt idx="1284">
                  <c:v>1.0162526855474139</c:v>
                </c:pt>
                <c:pt idx="1285">
                  <c:v>-0.28374731445259471</c:v>
                </c:pt>
                <c:pt idx="1286">
                  <c:v>-1.4617473144525939</c:v>
                </c:pt>
                <c:pt idx="1287">
                  <c:v>-2.7197473144526043</c:v>
                </c:pt>
                <c:pt idx="1288">
                  <c:v>-3.9177473144525976</c:v>
                </c:pt>
                <c:pt idx="1289">
                  <c:v>-5.1757473144525932</c:v>
                </c:pt>
                <c:pt idx="1290">
                  <c:v>-6.3537473144525904</c:v>
                </c:pt>
                <c:pt idx="1291">
                  <c:v>-7.583747314452653</c:v>
                </c:pt>
                <c:pt idx="1292">
                  <c:v>-8.7897473144525975</c:v>
                </c:pt>
                <c:pt idx="1293">
                  <c:v>-9.9017473144525923</c:v>
                </c:pt>
                <c:pt idx="1294">
                  <c:v>-10.931747314452593</c:v>
                </c:pt>
                <c:pt idx="1295">
                  <c:v>-12.033747314452597</c:v>
                </c:pt>
                <c:pt idx="1296">
                  <c:v>-13.025747314452676</c:v>
                </c:pt>
                <c:pt idx="1297">
                  <c:v>-13.995747314452704</c:v>
                </c:pt>
                <c:pt idx="1298">
                  <c:v>-14.869747314452722</c:v>
                </c:pt>
                <c:pt idx="1299">
                  <c:v>-15.7217473144526</c:v>
                </c:pt>
                <c:pt idx="1300">
                  <c:v>-16.515747314452597</c:v>
                </c:pt>
                <c:pt idx="1301">
                  <c:v>-17.321747314452594</c:v>
                </c:pt>
                <c:pt idx="1302">
                  <c:v>-17.955747314452587</c:v>
                </c:pt>
                <c:pt idx="1303">
                  <c:v>-18.631747314452635</c:v>
                </c:pt>
                <c:pt idx="1304">
                  <c:v>-19.173747314452598</c:v>
                </c:pt>
                <c:pt idx="1305">
                  <c:v>-19.751747314452601</c:v>
                </c:pt>
                <c:pt idx="1306">
                  <c:v>-20.075747314452599</c:v>
                </c:pt>
                <c:pt idx="1307">
                  <c:v>-20.35374731445259</c:v>
                </c:pt>
                <c:pt idx="1308">
                  <c:v>-20.57974731445259</c:v>
                </c:pt>
                <c:pt idx="1309">
                  <c:v>-20.757747314452601</c:v>
                </c:pt>
                <c:pt idx="1310">
                  <c:v>-20.811747314452631</c:v>
                </c:pt>
                <c:pt idx="1311">
                  <c:v>-20.7277473144526</c:v>
                </c:pt>
                <c:pt idx="1312">
                  <c:v>-20.69174731445263</c:v>
                </c:pt>
                <c:pt idx="1313">
                  <c:v>-20.549747314452603</c:v>
                </c:pt>
                <c:pt idx="1314">
                  <c:v>-20.371747314452591</c:v>
                </c:pt>
                <c:pt idx="1315">
                  <c:v>-20.127747314452591</c:v>
                </c:pt>
                <c:pt idx="1316">
                  <c:v>-19.809747314452594</c:v>
                </c:pt>
                <c:pt idx="1317">
                  <c:v>-19.289747314452587</c:v>
                </c:pt>
                <c:pt idx="1318">
                  <c:v>-18.673747314452598</c:v>
                </c:pt>
                <c:pt idx="1319">
                  <c:v>-18.089747314452588</c:v>
                </c:pt>
                <c:pt idx="1320">
                  <c:v>-17.313747314452598</c:v>
                </c:pt>
                <c:pt idx="1321">
                  <c:v>-16.611747314452735</c:v>
                </c:pt>
                <c:pt idx="1322">
                  <c:v>-15.7217473144526</c:v>
                </c:pt>
                <c:pt idx="1323">
                  <c:v>-14.899747314452691</c:v>
                </c:pt>
                <c:pt idx="1324">
                  <c:v>-13.915747314452702</c:v>
                </c:pt>
                <c:pt idx="1325">
                  <c:v>-12.951747314452589</c:v>
                </c:pt>
                <c:pt idx="1326">
                  <c:v>-11.835747314452682</c:v>
                </c:pt>
                <c:pt idx="1327">
                  <c:v>-10.793747314452602</c:v>
                </c:pt>
                <c:pt idx="1328">
                  <c:v>-9.6297473144526027</c:v>
                </c:pt>
                <c:pt idx="1329">
                  <c:v>-8.4457473144525892</c:v>
                </c:pt>
                <c:pt idx="1330">
                  <c:v>-7.17174731445267</c:v>
                </c:pt>
                <c:pt idx="1331">
                  <c:v>-5.9197473144526649</c:v>
                </c:pt>
                <c:pt idx="1332">
                  <c:v>-4.5617473144526546</c:v>
                </c:pt>
                <c:pt idx="1333">
                  <c:v>-3.3077473144525982</c:v>
                </c:pt>
                <c:pt idx="1334">
                  <c:v>-1.9817473144526061</c:v>
                </c:pt>
                <c:pt idx="1335">
                  <c:v>-0.58574731445259065</c:v>
                </c:pt>
                <c:pt idx="1336">
                  <c:v>0.81425268554741559</c:v>
                </c:pt>
                <c:pt idx="1337">
                  <c:v>2.1382526855473998</c:v>
                </c:pt>
                <c:pt idx="1338">
                  <c:v>3.4562526855473967</c:v>
                </c:pt>
                <c:pt idx="1339">
                  <c:v>4.7682526855474014</c:v>
                </c:pt>
                <c:pt idx="1340">
                  <c:v>6.0682526855474084</c:v>
                </c:pt>
                <c:pt idx="1341">
                  <c:v>7.2942526855474084</c:v>
                </c:pt>
                <c:pt idx="1342">
                  <c:v>8.5642526855474177</c:v>
                </c:pt>
                <c:pt idx="1343">
                  <c:v>9.8362526855474073</c:v>
                </c:pt>
                <c:pt idx="1344">
                  <c:v>11.034252685547415</c:v>
                </c:pt>
                <c:pt idx="1345">
                  <c:v>12.222252685547403</c:v>
                </c:pt>
                <c:pt idx="1346">
                  <c:v>13.326252685547416</c:v>
                </c:pt>
                <c:pt idx="1347">
                  <c:v>14.376252685547406</c:v>
                </c:pt>
                <c:pt idx="1348">
                  <c:v>15.390252685547409</c:v>
                </c:pt>
                <c:pt idx="1349">
                  <c:v>16.340252685547213</c:v>
                </c:pt>
                <c:pt idx="1350">
                  <c:v>17.22225268554714</c:v>
                </c:pt>
                <c:pt idx="1351">
                  <c:v>18.024252685547289</c:v>
                </c:pt>
                <c:pt idx="1352">
                  <c:v>18.760252685547172</c:v>
                </c:pt>
                <c:pt idx="1353">
                  <c:v>19.41425268554741</c:v>
                </c:pt>
                <c:pt idx="1354">
                  <c:v>20.002252685547198</c:v>
                </c:pt>
                <c:pt idx="1355">
                  <c:v>20.544252685547406</c:v>
                </c:pt>
                <c:pt idx="1356">
                  <c:v>21.002252685547198</c:v>
                </c:pt>
                <c:pt idx="1357">
                  <c:v>21.418252685547202</c:v>
                </c:pt>
                <c:pt idx="1358">
                  <c:v>21.784252685547209</c:v>
                </c:pt>
                <c:pt idx="1359">
                  <c:v>21.97225268554714</c:v>
                </c:pt>
                <c:pt idx="1360">
                  <c:v>22.124252685547386</c:v>
                </c:pt>
                <c:pt idx="1361">
                  <c:v>22.252252685547198</c:v>
                </c:pt>
                <c:pt idx="1362">
                  <c:v>22.082252685547154</c:v>
                </c:pt>
                <c:pt idx="1363">
                  <c:v>21.890252685547409</c:v>
                </c:pt>
                <c:pt idx="1364">
                  <c:v>21.642252685547199</c:v>
                </c:pt>
                <c:pt idx="1365">
                  <c:v>21.272252685547187</c:v>
                </c:pt>
                <c:pt idx="1366">
                  <c:v>20.870252685547289</c:v>
                </c:pt>
                <c:pt idx="1367">
                  <c:v>20.388252685547165</c:v>
                </c:pt>
                <c:pt idx="1368">
                  <c:v>19.816252685547386</c:v>
                </c:pt>
                <c:pt idx="1369">
                  <c:v>19.220252685547184</c:v>
                </c:pt>
                <c:pt idx="1370">
                  <c:v>18.538252685547402</c:v>
                </c:pt>
                <c:pt idx="1371">
                  <c:v>17.700252685547412</c:v>
                </c:pt>
                <c:pt idx="1372">
                  <c:v>16.912252685547191</c:v>
                </c:pt>
                <c:pt idx="1373">
                  <c:v>16.022252685547187</c:v>
                </c:pt>
                <c:pt idx="1374">
                  <c:v>15.086252685547407</c:v>
                </c:pt>
                <c:pt idx="1375">
                  <c:v>14.038252685547398</c:v>
                </c:pt>
                <c:pt idx="1376">
                  <c:v>12.944252685547411</c:v>
                </c:pt>
                <c:pt idx="1377">
                  <c:v>11.850252685547424</c:v>
                </c:pt>
                <c:pt idx="1378">
                  <c:v>10.6502526855474</c:v>
                </c:pt>
                <c:pt idx="1379">
                  <c:v>9.4962526855474056</c:v>
                </c:pt>
                <c:pt idx="1380">
                  <c:v>8.2262526855473936</c:v>
                </c:pt>
                <c:pt idx="1381">
                  <c:v>6.9702526855474511</c:v>
                </c:pt>
                <c:pt idx="1382">
                  <c:v>5.7162526855474134</c:v>
                </c:pt>
                <c:pt idx="1383">
                  <c:v>4.3382526855474524</c:v>
                </c:pt>
                <c:pt idx="1384">
                  <c:v>3.0762526855474164</c:v>
                </c:pt>
                <c:pt idx="1385">
                  <c:v>1.6962526855473925</c:v>
                </c:pt>
                <c:pt idx="1386">
                  <c:v>0.40025268554740284</c:v>
                </c:pt>
                <c:pt idx="1387">
                  <c:v>-0.97374731445260065</c:v>
                </c:pt>
                <c:pt idx="1388">
                  <c:v>-2.3557473144525987</c:v>
                </c:pt>
                <c:pt idx="1389">
                  <c:v>-3.821747314452594</c:v>
                </c:pt>
                <c:pt idx="1390">
                  <c:v>-5.0637473144525984</c:v>
                </c:pt>
                <c:pt idx="1391">
                  <c:v>-6.3677473144526004</c:v>
                </c:pt>
                <c:pt idx="1392">
                  <c:v>-7.6877473144525936</c:v>
                </c:pt>
                <c:pt idx="1393">
                  <c:v>-8.9617473144525945</c:v>
                </c:pt>
                <c:pt idx="1394">
                  <c:v>-10.09774731445259</c:v>
                </c:pt>
                <c:pt idx="1395">
                  <c:v>-11.337747314452599</c:v>
                </c:pt>
                <c:pt idx="1396">
                  <c:v>-12.463747314452684</c:v>
                </c:pt>
                <c:pt idx="1397">
                  <c:v>-13.59174731445259</c:v>
                </c:pt>
                <c:pt idx="1398">
                  <c:v>-14.535747314452594</c:v>
                </c:pt>
                <c:pt idx="1399">
                  <c:v>-15.557747314452676</c:v>
                </c:pt>
                <c:pt idx="1400">
                  <c:v>-16.519747314452601</c:v>
                </c:pt>
                <c:pt idx="1401">
                  <c:v>-17.397747314452605</c:v>
                </c:pt>
                <c:pt idx="1402">
                  <c:v>-18.197747314452631</c:v>
                </c:pt>
                <c:pt idx="1403">
                  <c:v>-18.9777473144526</c:v>
                </c:pt>
                <c:pt idx="1404">
                  <c:v>-19.655747314452597</c:v>
                </c:pt>
                <c:pt idx="1405">
                  <c:v>-20.283747314452587</c:v>
                </c:pt>
                <c:pt idx="1406">
                  <c:v>-20.779747314452592</c:v>
                </c:pt>
                <c:pt idx="1407">
                  <c:v>-21.327747314452594</c:v>
                </c:pt>
                <c:pt idx="1408">
                  <c:v>-21.709747314452599</c:v>
                </c:pt>
                <c:pt idx="1409">
                  <c:v>-22.055747314452603</c:v>
                </c:pt>
                <c:pt idx="1410">
                  <c:v>-22.321747314452594</c:v>
                </c:pt>
                <c:pt idx="1411">
                  <c:v>-22.531747314452605</c:v>
                </c:pt>
                <c:pt idx="1412">
                  <c:v>-22.609747314452591</c:v>
                </c:pt>
                <c:pt idx="1413">
                  <c:v>-22.759747314452596</c:v>
                </c:pt>
                <c:pt idx="1414">
                  <c:v>-22.669747314452593</c:v>
                </c:pt>
                <c:pt idx="1415">
                  <c:v>-22.635747314452601</c:v>
                </c:pt>
                <c:pt idx="1416">
                  <c:v>-22.507747314452601</c:v>
                </c:pt>
                <c:pt idx="1417">
                  <c:v>-22.2397473144526</c:v>
                </c:pt>
                <c:pt idx="1418">
                  <c:v>-21.873747314452601</c:v>
                </c:pt>
                <c:pt idx="1419">
                  <c:v>-21.497747314452596</c:v>
                </c:pt>
                <c:pt idx="1420">
                  <c:v>-21.031747314452605</c:v>
                </c:pt>
                <c:pt idx="1421">
                  <c:v>-20.531747314452605</c:v>
                </c:pt>
                <c:pt idx="1422">
                  <c:v>-19.983747314452589</c:v>
                </c:pt>
                <c:pt idx="1423">
                  <c:v>-19.389747314452592</c:v>
                </c:pt>
                <c:pt idx="1424">
                  <c:v>-18.747747314452596</c:v>
                </c:pt>
                <c:pt idx="1425">
                  <c:v>-18.135747314452601</c:v>
                </c:pt>
                <c:pt idx="1426">
                  <c:v>-17.363747314452596</c:v>
                </c:pt>
                <c:pt idx="1427">
                  <c:v>-16.627747314452591</c:v>
                </c:pt>
                <c:pt idx="1428">
                  <c:v>-15.797747314452593</c:v>
                </c:pt>
                <c:pt idx="1429">
                  <c:v>-14.931747314452593</c:v>
                </c:pt>
                <c:pt idx="1430">
                  <c:v>-14.027747314452597</c:v>
                </c:pt>
                <c:pt idx="1431">
                  <c:v>-13.159747314452689</c:v>
                </c:pt>
                <c:pt idx="1432">
                  <c:v>-12.197747314452599</c:v>
                </c:pt>
                <c:pt idx="1433">
                  <c:v>-11.205747314452594</c:v>
                </c:pt>
                <c:pt idx="1434">
                  <c:v>-10.185747314452676</c:v>
                </c:pt>
                <c:pt idx="1435">
                  <c:v>-9.1557473144526913</c:v>
                </c:pt>
                <c:pt idx="1436">
                  <c:v>-8.1857473144526267</c:v>
                </c:pt>
                <c:pt idx="1437">
                  <c:v>-7.1657473144526023</c:v>
                </c:pt>
                <c:pt idx="1438">
                  <c:v>-6.2637473144526501</c:v>
                </c:pt>
                <c:pt idx="1439">
                  <c:v>-5.3497473144526602</c:v>
                </c:pt>
                <c:pt idx="1440">
                  <c:v>-4.4077473144525934</c:v>
                </c:pt>
                <c:pt idx="1441">
                  <c:v>-3.4317473144525934</c:v>
                </c:pt>
                <c:pt idx="1442">
                  <c:v>-2.4897473144525861</c:v>
                </c:pt>
                <c:pt idx="1443">
                  <c:v>-1.565747314452608</c:v>
                </c:pt>
                <c:pt idx="1444">
                  <c:v>-0.56374731445260062</c:v>
                </c:pt>
                <c:pt idx="1445">
                  <c:v>0.2882526855474084</c:v>
                </c:pt>
                <c:pt idx="1446">
                  <c:v>1.1962526855473925</c:v>
                </c:pt>
                <c:pt idx="1447">
                  <c:v>2.0462526855474148</c:v>
                </c:pt>
                <c:pt idx="1448">
                  <c:v>2.8002526855474037</c:v>
                </c:pt>
                <c:pt idx="1449">
                  <c:v>3.5042526855474136</c:v>
                </c:pt>
                <c:pt idx="1450">
                  <c:v>4.2482526855474134</c:v>
                </c:pt>
                <c:pt idx="1451">
                  <c:v>4.8622526855474177</c:v>
                </c:pt>
                <c:pt idx="1452">
                  <c:v>5.4982526855474134</c:v>
                </c:pt>
                <c:pt idx="1453">
                  <c:v>6.0702526855474597</c:v>
                </c:pt>
                <c:pt idx="1454">
                  <c:v>6.6882526855474111</c:v>
                </c:pt>
                <c:pt idx="1455">
                  <c:v>7.1362526855474124</c:v>
                </c:pt>
                <c:pt idx="1456">
                  <c:v>7.5762526855474697</c:v>
                </c:pt>
                <c:pt idx="1457">
                  <c:v>7.9342526855474134</c:v>
                </c:pt>
                <c:pt idx="1458">
                  <c:v>8.2342526855473999</c:v>
                </c:pt>
                <c:pt idx="1459">
                  <c:v>8.5422526855473961</c:v>
                </c:pt>
                <c:pt idx="1460">
                  <c:v>8.8002526855474077</c:v>
                </c:pt>
                <c:pt idx="1461">
                  <c:v>8.9562526855474225</c:v>
                </c:pt>
                <c:pt idx="1462">
                  <c:v>9.0962526855474</c:v>
                </c:pt>
                <c:pt idx="1463">
                  <c:v>9.184252685547392</c:v>
                </c:pt>
                <c:pt idx="1464">
                  <c:v>9.1922526855474018</c:v>
                </c:pt>
                <c:pt idx="1465">
                  <c:v>9.1602526855473947</c:v>
                </c:pt>
                <c:pt idx="1466">
                  <c:v>9.1982526855473985</c:v>
                </c:pt>
                <c:pt idx="1467">
                  <c:v>9.118252685547418</c:v>
                </c:pt>
                <c:pt idx="1468">
                  <c:v>9.0722526855474008</c:v>
                </c:pt>
                <c:pt idx="1469">
                  <c:v>8.8642526855474024</c:v>
                </c:pt>
                <c:pt idx="1470">
                  <c:v>8.6742526855474011</c:v>
                </c:pt>
                <c:pt idx="1471">
                  <c:v>8.4922526855474167</c:v>
                </c:pt>
                <c:pt idx="1472">
                  <c:v>8.2562526855473948</c:v>
                </c:pt>
                <c:pt idx="1473">
                  <c:v>7.9582526855474134</c:v>
                </c:pt>
                <c:pt idx="1474">
                  <c:v>7.6442526855474</c:v>
                </c:pt>
                <c:pt idx="1475">
                  <c:v>7.2862526855474465</c:v>
                </c:pt>
                <c:pt idx="1476">
                  <c:v>6.8982526855473933</c:v>
                </c:pt>
                <c:pt idx="1477">
                  <c:v>6.4522526855474034</c:v>
                </c:pt>
                <c:pt idx="1478">
                  <c:v>6.1242526855473898</c:v>
                </c:pt>
                <c:pt idx="1479">
                  <c:v>5.7122526855474121</c:v>
                </c:pt>
                <c:pt idx="1480">
                  <c:v>5.2842526855474174</c:v>
                </c:pt>
                <c:pt idx="1481">
                  <c:v>4.8062526855474124</c:v>
                </c:pt>
                <c:pt idx="1482">
                  <c:v>4.4482526855474509</c:v>
                </c:pt>
                <c:pt idx="1483">
                  <c:v>3.9842526855474034</c:v>
                </c:pt>
                <c:pt idx="1484">
                  <c:v>3.566252685547397</c:v>
                </c:pt>
                <c:pt idx="1485">
                  <c:v>3.0682526855474066</c:v>
                </c:pt>
                <c:pt idx="1486">
                  <c:v>2.6402526855474093</c:v>
                </c:pt>
                <c:pt idx="1487">
                  <c:v>2.1762526855474107</c:v>
                </c:pt>
                <c:pt idx="1488">
                  <c:v>1.6382526855474</c:v>
                </c:pt>
                <c:pt idx="1489">
                  <c:v>1.1502526855474002</c:v>
                </c:pt>
                <c:pt idx="1490">
                  <c:v>0.68225268554741059</c:v>
                </c:pt>
                <c:pt idx="1491">
                  <c:v>0.27825268554741683</c:v>
                </c:pt>
                <c:pt idx="1492">
                  <c:v>-7.5747314452598913E-2</c:v>
                </c:pt>
                <c:pt idx="1493">
                  <c:v>-0.50174731445259202</c:v>
                </c:pt>
                <c:pt idx="1494">
                  <c:v>-0.81174731445259574</c:v>
                </c:pt>
                <c:pt idx="1495">
                  <c:v>-1.1997473144525941</c:v>
                </c:pt>
                <c:pt idx="1496">
                  <c:v>-1.4897473144525859</c:v>
                </c:pt>
                <c:pt idx="1497">
                  <c:v>-1.8537473144525904</c:v>
                </c:pt>
                <c:pt idx="1498">
                  <c:v>-2.1697473144525952</c:v>
                </c:pt>
                <c:pt idx="1499">
                  <c:v>-2.4537473144525848</c:v>
                </c:pt>
                <c:pt idx="1500">
                  <c:v>-2.6957473144526034</c:v>
                </c:pt>
                <c:pt idx="1501">
                  <c:v>-2.8977473144526007</c:v>
                </c:pt>
                <c:pt idx="1502">
                  <c:v>-3.1037473144526002</c:v>
                </c:pt>
                <c:pt idx="1503">
                  <c:v>-3.1897473144526032</c:v>
                </c:pt>
                <c:pt idx="1504">
                  <c:v>-3.2817473144526019</c:v>
                </c:pt>
                <c:pt idx="1505">
                  <c:v>-3.4377473144525936</c:v>
                </c:pt>
                <c:pt idx="1506">
                  <c:v>-3.5137473144526008</c:v>
                </c:pt>
                <c:pt idx="1507">
                  <c:v>-3.5677473144525891</c:v>
                </c:pt>
                <c:pt idx="1508">
                  <c:v>-3.571747314452594</c:v>
                </c:pt>
                <c:pt idx="1509">
                  <c:v>-3.5417473144525942</c:v>
                </c:pt>
                <c:pt idx="1510">
                  <c:v>-3.5017473144526008</c:v>
                </c:pt>
                <c:pt idx="1511">
                  <c:v>-3.5197473144525997</c:v>
                </c:pt>
                <c:pt idx="1512">
                  <c:v>-3.4017473144525932</c:v>
                </c:pt>
                <c:pt idx="1513">
                  <c:v>-3.3257473144525989</c:v>
                </c:pt>
                <c:pt idx="1514">
                  <c:v>-3.2357473144525954</c:v>
                </c:pt>
                <c:pt idx="1515">
                  <c:v>-3.0757473144525989</c:v>
                </c:pt>
                <c:pt idx="1516">
                  <c:v>-2.7937473144525882</c:v>
                </c:pt>
                <c:pt idx="1517">
                  <c:v>-2.6237473144526011</c:v>
                </c:pt>
                <c:pt idx="1518">
                  <c:v>-2.381747314452582</c:v>
                </c:pt>
                <c:pt idx="1519">
                  <c:v>-2.1857473144525841</c:v>
                </c:pt>
                <c:pt idx="1520">
                  <c:v>-1.8537473144525904</c:v>
                </c:pt>
                <c:pt idx="1521">
                  <c:v>-1.5097473144525964</c:v>
                </c:pt>
                <c:pt idx="1522">
                  <c:v>-1.1757473144525941</c:v>
                </c:pt>
                <c:pt idx="1523">
                  <c:v>-0.86574731445260056</c:v>
                </c:pt>
                <c:pt idx="1524">
                  <c:v>-0.57574731445260063</c:v>
                </c:pt>
                <c:pt idx="1525">
                  <c:v>-0.28974731445259494</c:v>
                </c:pt>
                <c:pt idx="1526">
                  <c:v>8.252685547404482E-3</c:v>
                </c:pt>
                <c:pt idx="1527">
                  <c:v>0.32225268554739955</c:v>
                </c:pt>
                <c:pt idx="1528">
                  <c:v>0.6962526855473925</c:v>
                </c:pt>
                <c:pt idx="1529">
                  <c:v>1.0622526855474064</c:v>
                </c:pt>
                <c:pt idx="1530">
                  <c:v>1.4202526855474098</c:v>
                </c:pt>
                <c:pt idx="1531">
                  <c:v>1.63025268554739</c:v>
                </c:pt>
                <c:pt idx="1532">
                  <c:v>1.9762526855473941</c:v>
                </c:pt>
                <c:pt idx="1533">
                  <c:v>2.3642526855473989</c:v>
                </c:pt>
                <c:pt idx="1534">
                  <c:v>2.7082526855473952</c:v>
                </c:pt>
                <c:pt idx="1535">
                  <c:v>3.0142526855474037</c:v>
                </c:pt>
                <c:pt idx="1536">
                  <c:v>3.3102526855473968</c:v>
                </c:pt>
                <c:pt idx="1537">
                  <c:v>3.5242526855473955</c:v>
                </c:pt>
                <c:pt idx="1538">
                  <c:v>3.8002526855474037</c:v>
                </c:pt>
                <c:pt idx="1539">
                  <c:v>3.9942526855473943</c:v>
                </c:pt>
                <c:pt idx="1540">
                  <c:v>4.2562526855474134</c:v>
                </c:pt>
                <c:pt idx="1541">
                  <c:v>4.4702526855474511</c:v>
                </c:pt>
                <c:pt idx="1542">
                  <c:v>4.6862526855474034</c:v>
                </c:pt>
                <c:pt idx="1543">
                  <c:v>4.8782526855474124</c:v>
                </c:pt>
                <c:pt idx="1544">
                  <c:v>5.0102526855474139</c:v>
                </c:pt>
                <c:pt idx="1545">
                  <c:v>5.1502526855474002</c:v>
                </c:pt>
                <c:pt idx="1546">
                  <c:v>5.2602526855474139</c:v>
                </c:pt>
                <c:pt idx="1547">
                  <c:v>5.3242526855474068</c:v>
                </c:pt>
                <c:pt idx="1548">
                  <c:v>5.3662526855474084</c:v>
                </c:pt>
                <c:pt idx="1549">
                  <c:v>5.3202526855474161</c:v>
                </c:pt>
                <c:pt idx="1550">
                  <c:v>5.3442526855474171</c:v>
                </c:pt>
                <c:pt idx="1551">
                  <c:v>5.3022526855474164</c:v>
                </c:pt>
                <c:pt idx="1552">
                  <c:v>5.3282526855473984</c:v>
                </c:pt>
                <c:pt idx="1553">
                  <c:v>5.2702526855474536</c:v>
                </c:pt>
                <c:pt idx="1554">
                  <c:v>5.2082526855474134</c:v>
                </c:pt>
                <c:pt idx="1555">
                  <c:v>5.0842526855474004</c:v>
                </c:pt>
                <c:pt idx="1556">
                  <c:v>4.9562526855474598</c:v>
                </c:pt>
                <c:pt idx="1557">
                  <c:v>4.7562526855474134</c:v>
                </c:pt>
                <c:pt idx="1558">
                  <c:v>4.6022526855473984</c:v>
                </c:pt>
                <c:pt idx="1559">
                  <c:v>4.3662526855474084</c:v>
                </c:pt>
                <c:pt idx="1560">
                  <c:v>4.1382526855474024</c:v>
                </c:pt>
                <c:pt idx="1561">
                  <c:v>3.8162526855473753</c:v>
                </c:pt>
                <c:pt idx="1562">
                  <c:v>3.5142526855474037</c:v>
                </c:pt>
                <c:pt idx="1563">
                  <c:v>3.1602526855473911</c:v>
                </c:pt>
                <c:pt idx="1564">
                  <c:v>2.8602526855474077</c:v>
                </c:pt>
                <c:pt idx="1565">
                  <c:v>2.4942526855473943</c:v>
                </c:pt>
                <c:pt idx="1566">
                  <c:v>2.1802526855474014</c:v>
                </c:pt>
                <c:pt idx="1567">
                  <c:v>1.8322526855474166</c:v>
                </c:pt>
                <c:pt idx="1568">
                  <c:v>1.4202526855474098</c:v>
                </c:pt>
                <c:pt idx="1569">
                  <c:v>1.0242526855473955</c:v>
                </c:pt>
                <c:pt idx="1570">
                  <c:v>0.71825268554741228</c:v>
                </c:pt>
                <c:pt idx="1571">
                  <c:v>0.30625268554740953</c:v>
                </c:pt>
                <c:pt idx="1572">
                  <c:v>-0.1157473144525909</c:v>
                </c:pt>
                <c:pt idx="1573">
                  <c:v>-0.59774731445259477</c:v>
                </c:pt>
                <c:pt idx="1574">
                  <c:v>-1.0757473144525989</c:v>
                </c:pt>
                <c:pt idx="1575">
                  <c:v>-1.5237473144526064</c:v>
                </c:pt>
                <c:pt idx="1576">
                  <c:v>-1.9597473144525861</c:v>
                </c:pt>
                <c:pt idx="1577">
                  <c:v>-2.3897473144525918</c:v>
                </c:pt>
                <c:pt idx="1578">
                  <c:v>-2.7777473144526001</c:v>
                </c:pt>
                <c:pt idx="1579">
                  <c:v>-3.2097473144525992</c:v>
                </c:pt>
                <c:pt idx="1580">
                  <c:v>-3.6217473144525911</c:v>
                </c:pt>
                <c:pt idx="1581">
                  <c:v>-3.9797473144525948</c:v>
                </c:pt>
                <c:pt idx="1582">
                  <c:v>-4.2637473144526501</c:v>
                </c:pt>
                <c:pt idx="1583">
                  <c:v>-4.5637473144525984</c:v>
                </c:pt>
                <c:pt idx="1584">
                  <c:v>-4.9057473144526593</c:v>
                </c:pt>
                <c:pt idx="1585">
                  <c:v>-5.2597473144526603</c:v>
                </c:pt>
                <c:pt idx="1586">
                  <c:v>-5.5597473144526512</c:v>
                </c:pt>
                <c:pt idx="1587">
                  <c:v>-5.929747314452662</c:v>
                </c:pt>
                <c:pt idx="1588">
                  <c:v>-6.1757473144525932</c:v>
                </c:pt>
                <c:pt idx="1589">
                  <c:v>-6.4237473144526529</c:v>
                </c:pt>
                <c:pt idx="1590">
                  <c:v>-6.5857473144525924</c:v>
                </c:pt>
                <c:pt idx="1591">
                  <c:v>-6.7637473144526501</c:v>
                </c:pt>
                <c:pt idx="1592">
                  <c:v>-6.9157473144526573</c:v>
                </c:pt>
                <c:pt idx="1593">
                  <c:v>-7.0437473144526619</c:v>
                </c:pt>
                <c:pt idx="1594">
                  <c:v>-7.0977473144525902</c:v>
                </c:pt>
                <c:pt idx="1595">
                  <c:v>-7.1617473144525974</c:v>
                </c:pt>
                <c:pt idx="1596">
                  <c:v>-7.2277473144525999</c:v>
                </c:pt>
                <c:pt idx="1597">
                  <c:v>-7.3477473144525902</c:v>
                </c:pt>
                <c:pt idx="1598">
                  <c:v>-7.3257473144525989</c:v>
                </c:pt>
                <c:pt idx="1599">
                  <c:v>-7.3177473144525891</c:v>
                </c:pt>
                <c:pt idx="1600">
                  <c:v>-7.3237473144525893</c:v>
                </c:pt>
                <c:pt idx="1601">
                  <c:v>-7.2677473144525919</c:v>
                </c:pt>
                <c:pt idx="1602">
                  <c:v>-7.1277473144525905</c:v>
                </c:pt>
                <c:pt idx="1603">
                  <c:v>-7.0397473144526757</c:v>
                </c:pt>
                <c:pt idx="1604">
                  <c:v>-6.8557473144526124</c:v>
                </c:pt>
                <c:pt idx="1605">
                  <c:v>-6.7697473144526592</c:v>
                </c:pt>
                <c:pt idx="1606">
                  <c:v>-6.589747314452663</c:v>
                </c:pt>
                <c:pt idx="1607">
                  <c:v>-6.4517473144526578</c:v>
                </c:pt>
                <c:pt idx="1608">
                  <c:v>-6.17174731445267</c:v>
                </c:pt>
                <c:pt idx="1609">
                  <c:v>-5.9577473144525914</c:v>
                </c:pt>
                <c:pt idx="1610">
                  <c:v>-5.7317473144526705</c:v>
                </c:pt>
                <c:pt idx="1611">
                  <c:v>-5.5357473144526494</c:v>
                </c:pt>
                <c:pt idx="1612">
                  <c:v>-5.2177473144525974</c:v>
                </c:pt>
                <c:pt idx="1613">
                  <c:v>-4.9637473144525934</c:v>
                </c:pt>
                <c:pt idx="1614">
                  <c:v>-4.6277473144525905</c:v>
                </c:pt>
                <c:pt idx="1615">
                  <c:v>-4.3577473144525953</c:v>
                </c:pt>
                <c:pt idx="1616">
                  <c:v>-4.0497473144526772</c:v>
                </c:pt>
                <c:pt idx="1617">
                  <c:v>-3.7777473144526001</c:v>
                </c:pt>
                <c:pt idx="1618">
                  <c:v>-3.433747314452603</c:v>
                </c:pt>
                <c:pt idx="1619">
                  <c:v>-3.1477473144526016</c:v>
                </c:pt>
                <c:pt idx="1620">
                  <c:v>-2.7777473144526001</c:v>
                </c:pt>
                <c:pt idx="1621">
                  <c:v>-2.4817473144526048</c:v>
                </c:pt>
                <c:pt idx="1622">
                  <c:v>-2.0897473144526089</c:v>
                </c:pt>
                <c:pt idx="1623">
                  <c:v>-1.8137473144525984</c:v>
                </c:pt>
                <c:pt idx="1624">
                  <c:v>-1.4417473144525839</c:v>
                </c:pt>
                <c:pt idx="1625">
                  <c:v>-1.209747314452585</c:v>
                </c:pt>
                <c:pt idx="1626">
                  <c:v>-0.84774731445259921</c:v>
                </c:pt>
                <c:pt idx="1627">
                  <c:v>-0.58374731445260852</c:v>
                </c:pt>
                <c:pt idx="1628">
                  <c:v>-0.22374731445259688</c:v>
                </c:pt>
                <c:pt idx="1629">
                  <c:v>-5.9747314452607933E-2</c:v>
                </c:pt>
                <c:pt idx="1630">
                  <c:v>0.21825268554741481</c:v>
                </c:pt>
                <c:pt idx="1631">
                  <c:v>0.52225268554741056</c:v>
                </c:pt>
                <c:pt idx="1632">
                  <c:v>0.74425268554739432</c:v>
                </c:pt>
                <c:pt idx="1633">
                  <c:v>1.0022526855474039</c:v>
                </c:pt>
                <c:pt idx="1634">
                  <c:v>1.1622526855474007</c:v>
                </c:pt>
                <c:pt idx="1635">
                  <c:v>1.3302526855474071</c:v>
                </c:pt>
                <c:pt idx="1636">
                  <c:v>1.4602526855474018</c:v>
                </c:pt>
                <c:pt idx="1637">
                  <c:v>1.5742526855474068</c:v>
                </c:pt>
                <c:pt idx="1638">
                  <c:v>1.816252685547397</c:v>
                </c:pt>
                <c:pt idx="1639">
                  <c:v>1.9742526855474125</c:v>
                </c:pt>
                <c:pt idx="1640">
                  <c:v>2.0642526855474159</c:v>
                </c:pt>
                <c:pt idx="1641">
                  <c:v>2.1482526855473911</c:v>
                </c:pt>
                <c:pt idx="1642">
                  <c:v>2.2862526855473959</c:v>
                </c:pt>
                <c:pt idx="1643">
                  <c:v>2.3122526855473828</c:v>
                </c:pt>
                <c:pt idx="1644">
                  <c:v>2.4382526855474107</c:v>
                </c:pt>
                <c:pt idx="1645">
                  <c:v>2.4162526855473767</c:v>
                </c:pt>
                <c:pt idx="1646">
                  <c:v>2.5062526855473948</c:v>
                </c:pt>
                <c:pt idx="1647">
                  <c:v>2.3702526855473987</c:v>
                </c:pt>
                <c:pt idx="1648">
                  <c:v>2.3942526855473987</c:v>
                </c:pt>
                <c:pt idx="1649">
                  <c:v>2.2982526855473981</c:v>
                </c:pt>
                <c:pt idx="1650">
                  <c:v>2.2342526855474034</c:v>
                </c:pt>
                <c:pt idx="1651">
                  <c:v>2.2282526855474032</c:v>
                </c:pt>
                <c:pt idx="1652">
                  <c:v>2.1682526855474009</c:v>
                </c:pt>
                <c:pt idx="1653">
                  <c:v>2.0502526855474037</c:v>
                </c:pt>
                <c:pt idx="1654">
                  <c:v>2.0282526855474146</c:v>
                </c:pt>
                <c:pt idx="1655">
                  <c:v>1.8482526855474077</c:v>
                </c:pt>
                <c:pt idx="1656">
                  <c:v>1.7982526855473964</c:v>
                </c:pt>
                <c:pt idx="1657">
                  <c:v>1.7202526855473934</c:v>
                </c:pt>
                <c:pt idx="1658">
                  <c:v>1.5342526855474148</c:v>
                </c:pt>
                <c:pt idx="1659">
                  <c:v>1.39625268554741</c:v>
                </c:pt>
                <c:pt idx="1660">
                  <c:v>1.236252685547413</c:v>
                </c:pt>
                <c:pt idx="1661">
                  <c:v>1.1102526855474082</c:v>
                </c:pt>
                <c:pt idx="1662">
                  <c:v>0.96025268554740251</c:v>
                </c:pt>
                <c:pt idx="1663">
                  <c:v>0.84425268554741706</c:v>
                </c:pt>
                <c:pt idx="1664">
                  <c:v>0.7662526855474141</c:v>
                </c:pt>
                <c:pt idx="1665">
                  <c:v>0.52225268554741056</c:v>
                </c:pt>
                <c:pt idx="1666">
                  <c:v>0.50825268554739977</c:v>
                </c:pt>
                <c:pt idx="1667">
                  <c:v>0.30625268554740953</c:v>
                </c:pt>
                <c:pt idx="1668">
                  <c:v>0.26425268554740683</c:v>
                </c:pt>
                <c:pt idx="1669">
                  <c:v>0.17025268554741238</c:v>
                </c:pt>
                <c:pt idx="1670">
                  <c:v>4.4252685547405933E-2</c:v>
                </c:pt>
                <c:pt idx="1671">
                  <c:v>-8.7747314452599326E-2</c:v>
                </c:pt>
                <c:pt idx="1672">
                  <c:v>-0.22574731445260612</c:v>
                </c:pt>
                <c:pt idx="1673">
                  <c:v>-0.35574731445259744</c:v>
                </c:pt>
                <c:pt idx="1674">
                  <c:v>-0.47774731445258523</c:v>
                </c:pt>
                <c:pt idx="1675">
                  <c:v>-0.53374731445260004</c:v>
                </c:pt>
                <c:pt idx="1676">
                  <c:v>-0.5997473144526001</c:v>
                </c:pt>
                <c:pt idx="1677">
                  <c:v>-0.63174731445259225</c:v>
                </c:pt>
                <c:pt idx="1678">
                  <c:v>-0.65774731445260171</c:v>
                </c:pt>
                <c:pt idx="1679">
                  <c:v>-0.72174731445259455</c:v>
                </c:pt>
                <c:pt idx="1680">
                  <c:v>-0.73774731445260955</c:v>
                </c:pt>
                <c:pt idx="1681">
                  <c:v>-0.71774731445260065</c:v>
                </c:pt>
                <c:pt idx="1682">
                  <c:v>-0.7697473144525977</c:v>
                </c:pt>
                <c:pt idx="1683">
                  <c:v>-0.78774731445259383</c:v>
                </c:pt>
                <c:pt idx="1684">
                  <c:v>-0.85774731445260965</c:v>
                </c:pt>
                <c:pt idx="1685">
                  <c:v>-0.90574731445258883</c:v>
                </c:pt>
                <c:pt idx="1686">
                  <c:v>-0.92974731445259073</c:v>
                </c:pt>
                <c:pt idx="1687">
                  <c:v>-0.97974731445260221</c:v>
                </c:pt>
                <c:pt idx="1688">
                  <c:v>-0.91174731445258961</c:v>
                </c:pt>
                <c:pt idx="1689">
                  <c:v>-0.81574731445260795</c:v>
                </c:pt>
                <c:pt idx="1690">
                  <c:v>-0.83574731445259798</c:v>
                </c:pt>
                <c:pt idx="1691">
                  <c:v>-0.79974731445259506</c:v>
                </c:pt>
                <c:pt idx="1692">
                  <c:v>-0.75974731445260335</c:v>
                </c:pt>
                <c:pt idx="1693">
                  <c:v>-0.74974731445261056</c:v>
                </c:pt>
                <c:pt idx="1694">
                  <c:v>-0.58574731445259065</c:v>
                </c:pt>
                <c:pt idx="1695">
                  <c:v>-0.60974731445260033</c:v>
                </c:pt>
                <c:pt idx="1696">
                  <c:v>-0.56774731445259674</c:v>
                </c:pt>
                <c:pt idx="1697">
                  <c:v>-0.60174731445260965</c:v>
                </c:pt>
                <c:pt idx="1698">
                  <c:v>-0.59174731445259265</c:v>
                </c:pt>
                <c:pt idx="1699">
                  <c:v>-0.54974731445259506</c:v>
                </c:pt>
                <c:pt idx="1700">
                  <c:v>-0.46574731445258266</c:v>
                </c:pt>
                <c:pt idx="1701">
                  <c:v>-0.42574731445259273</c:v>
                </c:pt>
                <c:pt idx="1702">
                  <c:v>-0.37374731445260068</c:v>
                </c:pt>
                <c:pt idx="1703">
                  <c:v>-0.41174731445258173</c:v>
                </c:pt>
                <c:pt idx="1704">
                  <c:v>-0.32574731445259875</c:v>
                </c:pt>
                <c:pt idx="1705">
                  <c:v>-0.32974731445258953</c:v>
                </c:pt>
                <c:pt idx="1706">
                  <c:v>-0.24374731445260753</c:v>
                </c:pt>
                <c:pt idx="1707">
                  <c:v>-0.21974731445260687</c:v>
                </c:pt>
                <c:pt idx="1708">
                  <c:v>-0.22574731445260612</c:v>
                </c:pt>
                <c:pt idx="1709">
                  <c:v>-0.26374731445258409</c:v>
                </c:pt>
                <c:pt idx="1710">
                  <c:v>-0.21374731445260636</c:v>
                </c:pt>
                <c:pt idx="1711">
                  <c:v>-0.21374731445260636</c:v>
                </c:pt>
                <c:pt idx="1712">
                  <c:v>-0.23174731445260663</c:v>
                </c:pt>
                <c:pt idx="1713">
                  <c:v>-0.17174731445260458</c:v>
                </c:pt>
                <c:pt idx="1714">
                  <c:v>-0.12174731445259113</c:v>
                </c:pt>
                <c:pt idx="1715">
                  <c:v>-0.10374731445259044</c:v>
                </c:pt>
                <c:pt idx="1716">
                  <c:v>-0.16774731445258476</c:v>
                </c:pt>
                <c:pt idx="1717">
                  <c:v>-0.19974731445259625</c:v>
                </c:pt>
                <c:pt idx="1718">
                  <c:v>-0.15374731445260437</c:v>
                </c:pt>
                <c:pt idx="1719">
                  <c:v>-0.20774731445260594</c:v>
                </c:pt>
                <c:pt idx="1720">
                  <c:v>-0.18374731445260548</c:v>
                </c:pt>
                <c:pt idx="1721">
                  <c:v>-0.31574731445260795</c:v>
                </c:pt>
                <c:pt idx="1722">
                  <c:v>-0.33974731445260886</c:v>
                </c:pt>
                <c:pt idx="1723">
                  <c:v>-0.40974731445260204</c:v>
                </c:pt>
                <c:pt idx="1724">
                  <c:v>-0.40374731445260176</c:v>
                </c:pt>
                <c:pt idx="1725">
                  <c:v>-0.37574731445261028</c:v>
                </c:pt>
                <c:pt idx="1726">
                  <c:v>-0.40174731445258971</c:v>
                </c:pt>
                <c:pt idx="1727">
                  <c:v>-0.41774731445258323</c:v>
                </c:pt>
                <c:pt idx="1728">
                  <c:v>-0.49174731445259529</c:v>
                </c:pt>
                <c:pt idx="1729">
                  <c:v>-0.51174731445260591</c:v>
                </c:pt>
                <c:pt idx="1730">
                  <c:v>-0.54174731445260704</c:v>
                </c:pt>
                <c:pt idx="1731">
                  <c:v>-0.51774731445260613</c:v>
                </c:pt>
                <c:pt idx="1732">
                  <c:v>-0.57974731445259775</c:v>
                </c:pt>
                <c:pt idx="1733">
                  <c:v>-0.62374731445260578</c:v>
                </c:pt>
                <c:pt idx="1734">
                  <c:v>-0.66974731445260205</c:v>
                </c:pt>
                <c:pt idx="1735">
                  <c:v>-0.74574731445259657</c:v>
                </c:pt>
                <c:pt idx="1736">
                  <c:v>-0.75774731445259702</c:v>
                </c:pt>
                <c:pt idx="1737">
                  <c:v>-0.7697473144525977</c:v>
                </c:pt>
                <c:pt idx="1738">
                  <c:v>-0.80574731445259529</c:v>
                </c:pt>
                <c:pt idx="1739">
                  <c:v>-0.77374731445261224</c:v>
                </c:pt>
                <c:pt idx="1740">
                  <c:v>-0.83574731445259798</c:v>
                </c:pt>
                <c:pt idx="1741">
                  <c:v>-0.87574731445261533</c:v>
                </c:pt>
                <c:pt idx="1742">
                  <c:v>-0.77974731445261236</c:v>
                </c:pt>
                <c:pt idx="1743">
                  <c:v>-0.7977473144526076</c:v>
                </c:pt>
                <c:pt idx="1744">
                  <c:v>-0.81974731445260063</c:v>
                </c:pt>
                <c:pt idx="1745">
                  <c:v>-0.80974731445260772</c:v>
                </c:pt>
                <c:pt idx="1746">
                  <c:v>-0.83374731445260863</c:v>
                </c:pt>
                <c:pt idx="1747">
                  <c:v>-0.93374731445260295</c:v>
                </c:pt>
                <c:pt idx="1748">
                  <c:v>-0.85374731445259955</c:v>
                </c:pt>
                <c:pt idx="1749">
                  <c:v>-0.85974731445260033</c:v>
                </c:pt>
                <c:pt idx="1750">
                  <c:v>-0.83774731445260064</c:v>
                </c:pt>
                <c:pt idx="1751">
                  <c:v>-0.7697473144525977</c:v>
                </c:pt>
                <c:pt idx="1752">
                  <c:v>-0.70374731445259286</c:v>
                </c:pt>
                <c:pt idx="1753">
                  <c:v>-0.66774731445259483</c:v>
                </c:pt>
                <c:pt idx="1754">
                  <c:v>-0.5997473144526001</c:v>
                </c:pt>
                <c:pt idx="1755">
                  <c:v>-0.5297473144526067</c:v>
                </c:pt>
                <c:pt idx="1756">
                  <c:v>-0.42574731445259273</c:v>
                </c:pt>
                <c:pt idx="1757">
                  <c:v>-0.36774731445260045</c:v>
                </c:pt>
                <c:pt idx="1758">
                  <c:v>-0.3857473144526013</c:v>
                </c:pt>
                <c:pt idx="1759">
                  <c:v>-0.35574731445259744</c:v>
                </c:pt>
                <c:pt idx="1760">
                  <c:v>-0.31574731445260795</c:v>
                </c:pt>
                <c:pt idx="1761">
                  <c:v>-0.23174731445260663</c:v>
                </c:pt>
                <c:pt idx="1762">
                  <c:v>-0.11374731445260977</c:v>
                </c:pt>
                <c:pt idx="1763">
                  <c:v>-2.5747314452587492E-2</c:v>
                </c:pt>
                <c:pt idx="1764">
                  <c:v>0.10225268554739841</c:v>
                </c:pt>
                <c:pt idx="1765">
                  <c:v>0.17225268554739412</c:v>
                </c:pt>
                <c:pt idx="1766">
                  <c:v>0.32825268554740011</c:v>
                </c:pt>
                <c:pt idx="1767">
                  <c:v>0.36625268554741186</c:v>
                </c:pt>
                <c:pt idx="1768">
                  <c:v>0.63025268554739</c:v>
                </c:pt>
                <c:pt idx="1769">
                  <c:v>0.75425268554741354</c:v>
                </c:pt>
                <c:pt idx="1770">
                  <c:v>0.78625268554739558</c:v>
                </c:pt>
                <c:pt idx="1771">
                  <c:v>0.93825268554741059</c:v>
                </c:pt>
                <c:pt idx="1772">
                  <c:v>1.0162526855474139</c:v>
                </c:pt>
                <c:pt idx="1773">
                  <c:v>1.1162526855474084</c:v>
                </c:pt>
                <c:pt idx="1774">
                  <c:v>1.290252685547415</c:v>
                </c:pt>
                <c:pt idx="1775">
                  <c:v>1.4182526855473998</c:v>
                </c:pt>
                <c:pt idx="1776">
                  <c:v>1.4682526855474118</c:v>
                </c:pt>
                <c:pt idx="1777">
                  <c:v>1.5582526855474157</c:v>
                </c:pt>
                <c:pt idx="1778">
                  <c:v>1.7102526855474018</c:v>
                </c:pt>
                <c:pt idx="1779">
                  <c:v>1.790252685547415</c:v>
                </c:pt>
                <c:pt idx="1780">
                  <c:v>1.9182526855474009</c:v>
                </c:pt>
                <c:pt idx="1781">
                  <c:v>2.0822526855474166</c:v>
                </c:pt>
                <c:pt idx="1782">
                  <c:v>2.1482526855473911</c:v>
                </c:pt>
                <c:pt idx="1783">
                  <c:v>2.1882526855474111</c:v>
                </c:pt>
                <c:pt idx="1784">
                  <c:v>2.3162526855473753</c:v>
                </c:pt>
                <c:pt idx="1785">
                  <c:v>2.3262526855474164</c:v>
                </c:pt>
                <c:pt idx="1786">
                  <c:v>2.5022526855474037</c:v>
                </c:pt>
                <c:pt idx="1787">
                  <c:v>2.6102526855474077</c:v>
                </c:pt>
                <c:pt idx="1788">
                  <c:v>2.7322526855473939</c:v>
                </c:pt>
                <c:pt idx="1789">
                  <c:v>2.7722526855474143</c:v>
                </c:pt>
                <c:pt idx="1790">
                  <c:v>2.9202526855474105</c:v>
                </c:pt>
                <c:pt idx="1791">
                  <c:v>2.9202526855474105</c:v>
                </c:pt>
                <c:pt idx="1792">
                  <c:v>3.0302526855473957</c:v>
                </c:pt>
                <c:pt idx="1793">
                  <c:v>3.0762526855474164</c:v>
                </c:pt>
                <c:pt idx="1794">
                  <c:v>3.1162526855473978</c:v>
                </c:pt>
                <c:pt idx="1795">
                  <c:v>3.1002526855474182</c:v>
                </c:pt>
                <c:pt idx="1796">
                  <c:v>3.1342526855474087</c:v>
                </c:pt>
                <c:pt idx="1797">
                  <c:v>3.1622526855474007</c:v>
                </c:pt>
                <c:pt idx="1798">
                  <c:v>3.2102526855474025</c:v>
                </c:pt>
                <c:pt idx="1799">
                  <c:v>3.2482526855474152</c:v>
                </c:pt>
                <c:pt idx="1800">
                  <c:v>3.2282526855474032</c:v>
                </c:pt>
                <c:pt idx="1801">
                  <c:v>3.2822526855474048</c:v>
                </c:pt>
                <c:pt idx="1802">
                  <c:v>3.2882526855474055</c:v>
                </c:pt>
                <c:pt idx="1803">
                  <c:v>3.2542526855474136</c:v>
                </c:pt>
                <c:pt idx="1804">
                  <c:v>3.2962526855474148</c:v>
                </c:pt>
                <c:pt idx="1805">
                  <c:v>3.3062526855473977</c:v>
                </c:pt>
                <c:pt idx="1806">
                  <c:v>3.2882526855474055</c:v>
                </c:pt>
                <c:pt idx="1807">
                  <c:v>3.2342526855474034</c:v>
                </c:pt>
                <c:pt idx="1808">
                  <c:v>3.1722526855473907</c:v>
                </c:pt>
                <c:pt idx="1809">
                  <c:v>3.1202526855473991</c:v>
                </c:pt>
                <c:pt idx="1810">
                  <c:v>3.0862526855474073</c:v>
                </c:pt>
                <c:pt idx="1811">
                  <c:v>3.0502526855474037</c:v>
                </c:pt>
                <c:pt idx="1812">
                  <c:v>3.0462526855474148</c:v>
                </c:pt>
                <c:pt idx="1813">
                  <c:v>2.9322526855473967</c:v>
                </c:pt>
                <c:pt idx="1814">
                  <c:v>2.9182526855473987</c:v>
                </c:pt>
                <c:pt idx="1815">
                  <c:v>2.8142526855474137</c:v>
                </c:pt>
                <c:pt idx="1816">
                  <c:v>2.8022526855474137</c:v>
                </c:pt>
                <c:pt idx="1817">
                  <c:v>2.7382526855473941</c:v>
                </c:pt>
                <c:pt idx="1818">
                  <c:v>2.6762526855474107</c:v>
                </c:pt>
                <c:pt idx="1819">
                  <c:v>2.4962526855473977</c:v>
                </c:pt>
                <c:pt idx="1820">
                  <c:v>2.3442526855474171</c:v>
                </c:pt>
                <c:pt idx="1821">
                  <c:v>2.1702526855474105</c:v>
                </c:pt>
                <c:pt idx="1822">
                  <c:v>2.0242526855473955</c:v>
                </c:pt>
                <c:pt idx="1823">
                  <c:v>1.8502526855474173</c:v>
                </c:pt>
                <c:pt idx="1824">
                  <c:v>1.8022526855474155</c:v>
                </c:pt>
                <c:pt idx="1825">
                  <c:v>1.6082526855473986</c:v>
                </c:pt>
                <c:pt idx="1826">
                  <c:v>1.5002526855473939</c:v>
                </c:pt>
                <c:pt idx="1827">
                  <c:v>1.3222526855473973</c:v>
                </c:pt>
                <c:pt idx="1828">
                  <c:v>1.2062526855474118</c:v>
                </c:pt>
                <c:pt idx="1829">
                  <c:v>1.104252685547408</c:v>
                </c:pt>
                <c:pt idx="1830">
                  <c:v>0.95825268554739296</c:v>
                </c:pt>
                <c:pt idx="1831">
                  <c:v>0.7662526855474141</c:v>
                </c:pt>
                <c:pt idx="1832">
                  <c:v>0.61225268554741752</c:v>
                </c:pt>
                <c:pt idx="1833">
                  <c:v>0.41825268554740408</c:v>
                </c:pt>
                <c:pt idx="1834">
                  <c:v>0.2482526855474157</c:v>
                </c:pt>
                <c:pt idx="1835">
                  <c:v>7.6252685547416432E-2</c:v>
                </c:pt>
                <c:pt idx="1836">
                  <c:v>-2.9747314452606612E-2</c:v>
                </c:pt>
                <c:pt idx="1837">
                  <c:v>-0.17374731445258523</c:v>
                </c:pt>
                <c:pt idx="1838">
                  <c:v>-0.28574731445260676</c:v>
                </c:pt>
                <c:pt idx="1839">
                  <c:v>-0.42574731445259273</c:v>
                </c:pt>
                <c:pt idx="1840">
                  <c:v>-0.53574731445260682</c:v>
                </c:pt>
                <c:pt idx="1841">
                  <c:v>-0.5997473144526001</c:v>
                </c:pt>
                <c:pt idx="1842">
                  <c:v>-0.59174731445259265</c:v>
                </c:pt>
                <c:pt idx="1843">
                  <c:v>-0.77974731445261236</c:v>
                </c:pt>
                <c:pt idx="1844">
                  <c:v>-0.90974731445260204</c:v>
                </c:pt>
                <c:pt idx="1845">
                  <c:v>-1.1157473144525909</c:v>
                </c:pt>
                <c:pt idx="1846">
                  <c:v>-1.2497473144526055</c:v>
                </c:pt>
                <c:pt idx="1847">
                  <c:v>-1.4077473144525918</c:v>
                </c:pt>
                <c:pt idx="1848">
                  <c:v>-1.565747314452608</c:v>
                </c:pt>
                <c:pt idx="1849">
                  <c:v>-1.6617473144525841</c:v>
                </c:pt>
                <c:pt idx="1850">
                  <c:v>-1.7417473144525957</c:v>
                </c:pt>
                <c:pt idx="1851">
                  <c:v>-1.8737473144526007</c:v>
                </c:pt>
                <c:pt idx="1852">
                  <c:v>-1.9137473144525927</c:v>
                </c:pt>
                <c:pt idx="1853">
                  <c:v>-2.0097473144525972</c:v>
                </c:pt>
                <c:pt idx="1854">
                  <c:v>-2.0577473144525982</c:v>
                </c:pt>
                <c:pt idx="1855">
                  <c:v>-2.09174731445259</c:v>
                </c:pt>
                <c:pt idx="1856">
                  <c:v>-2.1257473144526102</c:v>
                </c:pt>
                <c:pt idx="1857">
                  <c:v>-2.2117473144525945</c:v>
                </c:pt>
                <c:pt idx="1858">
                  <c:v>-2.2197473144526043</c:v>
                </c:pt>
                <c:pt idx="1859">
                  <c:v>-2.3077473144525982</c:v>
                </c:pt>
                <c:pt idx="1860">
                  <c:v>-2.2757473144525875</c:v>
                </c:pt>
                <c:pt idx="1861">
                  <c:v>-2.2077473144526052</c:v>
                </c:pt>
                <c:pt idx="1862">
                  <c:v>-2.1617473144525832</c:v>
                </c:pt>
                <c:pt idx="1863">
                  <c:v>-2.0717473144526077</c:v>
                </c:pt>
                <c:pt idx="1864">
                  <c:v>-2.0017473144525866</c:v>
                </c:pt>
                <c:pt idx="1865">
                  <c:v>-1.903747314452602</c:v>
                </c:pt>
                <c:pt idx="1866">
                  <c:v>-1.8137473144525984</c:v>
                </c:pt>
                <c:pt idx="1867">
                  <c:v>-1.7597473144525964</c:v>
                </c:pt>
                <c:pt idx="1868">
                  <c:v>-1.5777473144526084</c:v>
                </c:pt>
                <c:pt idx="1869">
                  <c:v>-1.5637473144525984</c:v>
                </c:pt>
                <c:pt idx="1870">
                  <c:v>-1.4257473144525932</c:v>
                </c:pt>
                <c:pt idx="1871">
                  <c:v>-1.3277473144526084</c:v>
                </c:pt>
                <c:pt idx="1872">
                  <c:v>-1.1357473144526011</c:v>
                </c:pt>
                <c:pt idx="1873">
                  <c:v>-1.0617473144525889</c:v>
                </c:pt>
                <c:pt idx="1874">
                  <c:v>-0.88774731445258814</c:v>
                </c:pt>
                <c:pt idx="1875">
                  <c:v>-0.69774731445259275</c:v>
                </c:pt>
                <c:pt idx="1876">
                  <c:v>-0.53574731445260682</c:v>
                </c:pt>
                <c:pt idx="1877">
                  <c:v>-0.40974731445260204</c:v>
                </c:pt>
                <c:pt idx="1878">
                  <c:v>-0.21174731445259706</c:v>
                </c:pt>
                <c:pt idx="1879">
                  <c:v>-8.3747314452608648E-2</c:v>
                </c:pt>
                <c:pt idx="1880">
                  <c:v>0.12425268554739002</c:v>
                </c:pt>
                <c:pt idx="1881">
                  <c:v>0.22625268554739592</c:v>
                </c:pt>
                <c:pt idx="1882">
                  <c:v>0.51625268554740955</c:v>
                </c:pt>
                <c:pt idx="1883">
                  <c:v>0.65625268554740068</c:v>
                </c:pt>
                <c:pt idx="1884">
                  <c:v>0.882252685547395</c:v>
                </c:pt>
                <c:pt idx="1885">
                  <c:v>1.0722526855473973</c:v>
                </c:pt>
                <c:pt idx="1886">
                  <c:v>1.2502526855473939</c:v>
                </c:pt>
                <c:pt idx="1887">
                  <c:v>1.4802526855474119</c:v>
                </c:pt>
                <c:pt idx="1888">
                  <c:v>1.672252685547392</c:v>
                </c:pt>
                <c:pt idx="1889">
                  <c:v>1.8822526855474</c:v>
                </c:pt>
                <c:pt idx="1890">
                  <c:v>2.0802526855474071</c:v>
                </c:pt>
                <c:pt idx="1891">
                  <c:v>2.2302526855474132</c:v>
                </c:pt>
                <c:pt idx="1892">
                  <c:v>2.458252685547393</c:v>
                </c:pt>
                <c:pt idx="1893">
                  <c:v>2.5842526855473982</c:v>
                </c:pt>
                <c:pt idx="1894">
                  <c:v>2.7242526855474152</c:v>
                </c:pt>
                <c:pt idx="1895">
                  <c:v>2.8502526855474173</c:v>
                </c:pt>
                <c:pt idx="1896">
                  <c:v>2.9662526855474027</c:v>
                </c:pt>
                <c:pt idx="1897">
                  <c:v>3.0702526855474161</c:v>
                </c:pt>
                <c:pt idx="1898">
                  <c:v>3.2302526855474132</c:v>
                </c:pt>
                <c:pt idx="1899">
                  <c:v>3.3182526855473977</c:v>
                </c:pt>
                <c:pt idx="1900">
                  <c:v>3.4522526855473927</c:v>
                </c:pt>
                <c:pt idx="1901">
                  <c:v>3.4842526855474034</c:v>
                </c:pt>
                <c:pt idx="1902">
                  <c:v>3.4942526855473943</c:v>
                </c:pt>
                <c:pt idx="1903">
                  <c:v>3.5842526855473982</c:v>
                </c:pt>
                <c:pt idx="1904">
                  <c:v>3.6562526855473987</c:v>
                </c:pt>
                <c:pt idx="1905">
                  <c:v>3.5882526855474182</c:v>
                </c:pt>
                <c:pt idx="1906">
                  <c:v>3.5842526855473982</c:v>
                </c:pt>
                <c:pt idx="1907">
                  <c:v>3.5762526855474164</c:v>
                </c:pt>
                <c:pt idx="1908">
                  <c:v>3.5482526855473981</c:v>
                </c:pt>
                <c:pt idx="1909">
                  <c:v>3.5262526855474037</c:v>
                </c:pt>
                <c:pt idx="1910">
                  <c:v>3.5542526855473966</c:v>
                </c:pt>
                <c:pt idx="1911">
                  <c:v>3.4722526855473967</c:v>
                </c:pt>
                <c:pt idx="1912">
                  <c:v>3.4702526855473934</c:v>
                </c:pt>
                <c:pt idx="1913">
                  <c:v>3.3562526855473966</c:v>
                </c:pt>
                <c:pt idx="1914">
                  <c:v>3.3122526855473828</c:v>
                </c:pt>
                <c:pt idx="1915">
                  <c:v>3.1862526855474007</c:v>
                </c:pt>
                <c:pt idx="1916">
                  <c:v>3.1082526855473986</c:v>
                </c:pt>
                <c:pt idx="1917">
                  <c:v>2.958252685547393</c:v>
                </c:pt>
                <c:pt idx="1918">
                  <c:v>2.8602526855474077</c:v>
                </c:pt>
                <c:pt idx="1919">
                  <c:v>2.6122526855474177</c:v>
                </c:pt>
                <c:pt idx="1920">
                  <c:v>2.40825268554741</c:v>
                </c:pt>
                <c:pt idx="1921">
                  <c:v>2.1862526855474007</c:v>
                </c:pt>
                <c:pt idx="1922">
                  <c:v>2.0182526855473948</c:v>
                </c:pt>
                <c:pt idx="1923">
                  <c:v>1.8062526855474059</c:v>
                </c:pt>
                <c:pt idx="1924">
                  <c:v>1.7462526855474039</c:v>
                </c:pt>
                <c:pt idx="1925">
                  <c:v>1.4302526855474014</c:v>
                </c:pt>
                <c:pt idx="1926">
                  <c:v>1.2062526855474118</c:v>
                </c:pt>
                <c:pt idx="1927">
                  <c:v>0.93825268554741059</c:v>
                </c:pt>
                <c:pt idx="1928">
                  <c:v>0.77225268554741433</c:v>
                </c:pt>
                <c:pt idx="1929">
                  <c:v>0.53225268554740457</c:v>
                </c:pt>
                <c:pt idx="1930">
                  <c:v>0.28425268554741739</c:v>
                </c:pt>
                <c:pt idx="1931">
                  <c:v>2.4252685547395448E-2</c:v>
                </c:pt>
                <c:pt idx="1932">
                  <c:v>-0.23974731445258773</c:v>
                </c:pt>
                <c:pt idx="1933">
                  <c:v>-0.47174731445258317</c:v>
                </c:pt>
                <c:pt idx="1934">
                  <c:v>-0.61974731445261455</c:v>
                </c:pt>
                <c:pt idx="1935">
                  <c:v>-0.80974731445260772</c:v>
                </c:pt>
                <c:pt idx="1936">
                  <c:v>-0.92574731445259995</c:v>
                </c:pt>
                <c:pt idx="1937">
                  <c:v>-1.1617473144525841</c:v>
                </c:pt>
                <c:pt idx="1938">
                  <c:v>-1.4217473144526018</c:v>
                </c:pt>
                <c:pt idx="1939">
                  <c:v>-1.6737473144525841</c:v>
                </c:pt>
                <c:pt idx="1940">
                  <c:v>-1.8717473144525911</c:v>
                </c:pt>
                <c:pt idx="1941">
                  <c:v>-2.1017473144526093</c:v>
                </c:pt>
                <c:pt idx="1942">
                  <c:v>-2.2517473144525866</c:v>
                </c:pt>
                <c:pt idx="1943">
                  <c:v>-2.4717473144525837</c:v>
                </c:pt>
                <c:pt idx="1944">
                  <c:v>-2.6217473144525911</c:v>
                </c:pt>
                <c:pt idx="1945">
                  <c:v>-2.8277473144526084</c:v>
                </c:pt>
                <c:pt idx="1946">
                  <c:v>-2.9397473144526027</c:v>
                </c:pt>
                <c:pt idx="1947">
                  <c:v>-3.0397473144525975</c:v>
                </c:pt>
                <c:pt idx="1948">
                  <c:v>-3.0937473144525995</c:v>
                </c:pt>
                <c:pt idx="1949">
                  <c:v>-3.2857473144526002</c:v>
                </c:pt>
                <c:pt idx="1950">
                  <c:v>-3.3797473144525987</c:v>
                </c:pt>
                <c:pt idx="1951">
                  <c:v>-3.5117473144525917</c:v>
                </c:pt>
                <c:pt idx="1952">
                  <c:v>-3.5657473144525942</c:v>
                </c:pt>
                <c:pt idx="1953">
                  <c:v>-3.6697473144525952</c:v>
                </c:pt>
                <c:pt idx="1954">
                  <c:v>-3.7157473144525994</c:v>
                </c:pt>
                <c:pt idx="1955">
                  <c:v>-3.8077473144525982</c:v>
                </c:pt>
                <c:pt idx="1956">
                  <c:v>-3.8937473144525971</c:v>
                </c:pt>
                <c:pt idx="1957">
                  <c:v>-3.9617473144525945</c:v>
                </c:pt>
                <c:pt idx="1958">
                  <c:v>-3.9817473144525906</c:v>
                </c:pt>
                <c:pt idx="1959">
                  <c:v>-3.9877473144525912</c:v>
                </c:pt>
                <c:pt idx="1960">
                  <c:v>-3.9077473144525952</c:v>
                </c:pt>
                <c:pt idx="1961">
                  <c:v>-3.9397473144526027</c:v>
                </c:pt>
                <c:pt idx="1962">
                  <c:v>-3.8637473144525956</c:v>
                </c:pt>
                <c:pt idx="1963">
                  <c:v>-3.8257473144525989</c:v>
                </c:pt>
                <c:pt idx="1964">
                  <c:v>-3.8017473144525979</c:v>
                </c:pt>
                <c:pt idx="1965">
                  <c:v>-3.7197473144525901</c:v>
                </c:pt>
                <c:pt idx="1966">
                  <c:v>-3.5617473144526031</c:v>
                </c:pt>
                <c:pt idx="1967">
                  <c:v>-3.4397473144526027</c:v>
                </c:pt>
                <c:pt idx="1968">
                  <c:v>-3.3857473144526007</c:v>
                </c:pt>
                <c:pt idx="1969">
                  <c:v>-3.3037473144525942</c:v>
                </c:pt>
                <c:pt idx="1970">
                  <c:v>-3.1657473144526032</c:v>
                </c:pt>
                <c:pt idx="1971">
                  <c:v>-3.0317473144525997</c:v>
                </c:pt>
                <c:pt idx="1972">
                  <c:v>-2.9157473144526023</c:v>
                </c:pt>
                <c:pt idx="1973">
                  <c:v>-2.7117473144525945</c:v>
                </c:pt>
                <c:pt idx="1974">
                  <c:v>-2.5377473144525879</c:v>
                </c:pt>
                <c:pt idx="1975">
                  <c:v>-2.3457473144526078</c:v>
                </c:pt>
                <c:pt idx="1976">
                  <c:v>-2.1817473144525952</c:v>
                </c:pt>
                <c:pt idx="1977">
                  <c:v>-1.8797473144526009</c:v>
                </c:pt>
                <c:pt idx="1978">
                  <c:v>-1.653747314452602</c:v>
                </c:pt>
                <c:pt idx="1979">
                  <c:v>-1.4497473144525939</c:v>
                </c:pt>
                <c:pt idx="1980">
                  <c:v>-1.2417473144525957</c:v>
                </c:pt>
                <c:pt idx="1981">
                  <c:v>-1.0697473144525986</c:v>
                </c:pt>
                <c:pt idx="1982">
                  <c:v>-0.83774731445260064</c:v>
                </c:pt>
                <c:pt idx="1983">
                  <c:v>-0.66174731445259405</c:v>
                </c:pt>
                <c:pt idx="1984">
                  <c:v>-0.40374731445260176</c:v>
                </c:pt>
                <c:pt idx="1985">
                  <c:v>-0.16374731445259477</c:v>
                </c:pt>
                <c:pt idx="1986">
                  <c:v>3.0252685547395686E-2</c:v>
                </c:pt>
                <c:pt idx="1987">
                  <c:v>0.33825268554742116</c:v>
                </c:pt>
                <c:pt idx="1988">
                  <c:v>0.57025268554741559</c:v>
                </c:pt>
                <c:pt idx="1989">
                  <c:v>0.76025268554741388</c:v>
                </c:pt>
                <c:pt idx="1990">
                  <c:v>1.1122526855474177</c:v>
                </c:pt>
                <c:pt idx="1991">
                  <c:v>1.37425268554739</c:v>
                </c:pt>
                <c:pt idx="1992">
                  <c:v>1.5722526855473973</c:v>
                </c:pt>
                <c:pt idx="1993">
                  <c:v>1.7182526855474118</c:v>
                </c:pt>
                <c:pt idx="1994">
                  <c:v>1.9682526855474123</c:v>
                </c:pt>
                <c:pt idx="1995">
                  <c:v>2.2002526855474116</c:v>
                </c:pt>
                <c:pt idx="1996">
                  <c:v>2.5042526855474136</c:v>
                </c:pt>
                <c:pt idx="1997">
                  <c:v>2.7542526855474136</c:v>
                </c:pt>
                <c:pt idx="1998">
                  <c:v>3.0142526855474037</c:v>
                </c:pt>
                <c:pt idx="1999">
                  <c:v>3.222252685547403</c:v>
                </c:pt>
                <c:pt idx="2000">
                  <c:v>3.3922526855473767</c:v>
                </c:pt>
                <c:pt idx="2001">
                  <c:v>3.5502526855474037</c:v>
                </c:pt>
                <c:pt idx="2002">
                  <c:v>3.6942526855474114</c:v>
                </c:pt>
                <c:pt idx="2003">
                  <c:v>3.9022526855474067</c:v>
                </c:pt>
                <c:pt idx="2004">
                  <c:v>4.0142526855474054</c:v>
                </c:pt>
                <c:pt idx="2005">
                  <c:v>4.0622526855474064</c:v>
                </c:pt>
                <c:pt idx="2006">
                  <c:v>4.2462526855474527</c:v>
                </c:pt>
                <c:pt idx="2007">
                  <c:v>4.3942526855474</c:v>
                </c:pt>
                <c:pt idx="2008">
                  <c:v>4.4682526855474123</c:v>
                </c:pt>
                <c:pt idx="2009">
                  <c:v>4.6682526855474009</c:v>
                </c:pt>
                <c:pt idx="2010">
                  <c:v>4.7582526855474114</c:v>
                </c:pt>
                <c:pt idx="2011">
                  <c:v>4.8202526855474161</c:v>
                </c:pt>
                <c:pt idx="2012">
                  <c:v>4.9102526855474133</c:v>
                </c:pt>
                <c:pt idx="2013">
                  <c:v>4.9722526855474518</c:v>
                </c:pt>
                <c:pt idx="2014">
                  <c:v>5.0962526855474124</c:v>
                </c:pt>
                <c:pt idx="2015">
                  <c:v>5.1002526855474173</c:v>
                </c:pt>
                <c:pt idx="2016">
                  <c:v>5.1302526855474024</c:v>
                </c:pt>
                <c:pt idx="2017">
                  <c:v>5.1302526855474024</c:v>
                </c:pt>
                <c:pt idx="2018">
                  <c:v>5.0742526855474104</c:v>
                </c:pt>
                <c:pt idx="2019">
                  <c:v>4.9682526855474123</c:v>
                </c:pt>
                <c:pt idx="2020">
                  <c:v>4.9902526855474134</c:v>
                </c:pt>
                <c:pt idx="2021">
                  <c:v>4.9162526855474411</c:v>
                </c:pt>
                <c:pt idx="2022">
                  <c:v>4.9142526855474102</c:v>
                </c:pt>
                <c:pt idx="2023">
                  <c:v>4.8142526855474159</c:v>
                </c:pt>
                <c:pt idx="2024">
                  <c:v>4.7422526855474132</c:v>
                </c:pt>
                <c:pt idx="2025">
                  <c:v>4.6522526855474098</c:v>
                </c:pt>
                <c:pt idx="2026">
                  <c:v>4.6022526855473984</c:v>
                </c:pt>
                <c:pt idx="2027">
                  <c:v>4.4462526855474511</c:v>
                </c:pt>
                <c:pt idx="2028">
                  <c:v>4.3662526855474084</c:v>
                </c:pt>
                <c:pt idx="2029">
                  <c:v>4.1422526855473913</c:v>
                </c:pt>
                <c:pt idx="2030">
                  <c:v>4.0122526855473994</c:v>
                </c:pt>
                <c:pt idx="2031">
                  <c:v>3.8842526855474087</c:v>
                </c:pt>
                <c:pt idx="2032">
                  <c:v>3.7802526855473992</c:v>
                </c:pt>
                <c:pt idx="2033">
                  <c:v>3.6702526855474105</c:v>
                </c:pt>
                <c:pt idx="2034">
                  <c:v>3.5682526855474066</c:v>
                </c:pt>
                <c:pt idx="2035">
                  <c:v>3.4402526855473932</c:v>
                </c:pt>
                <c:pt idx="2036">
                  <c:v>3.2482526855474152</c:v>
                </c:pt>
                <c:pt idx="2037">
                  <c:v>3.0482526855473981</c:v>
                </c:pt>
                <c:pt idx="2038">
                  <c:v>2.9602526855474025</c:v>
                </c:pt>
                <c:pt idx="2039">
                  <c:v>2.6982526855474021</c:v>
                </c:pt>
                <c:pt idx="2040">
                  <c:v>2.5702526855474161</c:v>
                </c:pt>
                <c:pt idx="2041">
                  <c:v>2.3262526855474164</c:v>
                </c:pt>
                <c:pt idx="2042">
                  <c:v>2.13025268554739</c:v>
                </c:pt>
                <c:pt idx="2043">
                  <c:v>1.922252685547392</c:v>
                </c:pt>
                <c:pt idx="2044">
                  <c:v>1.7402526855474036</c:v>
                </c:pt>
                <c:pt idx="2045">
                  <c:v>1.4962526855474039</c:v>
                </c:pt>
                <c:pt idx="2046">
                  <c:v>1.4142526855474098</c:v>
                </c:pt>
                <c:pt idx="2047">
                  <c:v>1.2982526855473964</c:v>
                </c:pt>
                <c:pt idx="2048">
                  <c:v>1.1682526855474009</c:v>
                </c:pt>
                <c:pt idx="2049">
                  <c:v>0.90425268554739058</c:v>
                </c:pt>
                <c:pt idx="2050">
                  <c:v>0.88025268554738956</c:v>
                </c:pt>
                <c:pt idx="2051">
                  <c:v>0.71025268554740251</c:v>
                </c:pt>
                <c:pt idx="2052">
                  <c:v>0.50225268554739944</c:v>
                </c:pt>
                <c:pt idx="2053">
                  <c:v>0.32625268554742043</c:v>
                </c:pt>
                <c:pt idx="2054">
                  <c:v>0.15625268554740332</c:v>
                </c:pt>
                <c:pt idx="2055">
                  <c:v>-2.7747314452597302E-2</c:v>
                </c:pt>
                <c:pt idx="2056">
                  <c:v>-0.12174731445259113</c:v>
                </c:pt>
                <c:pt idx="2057">
                  <c:v>-0.20174731445260552</c:v>
                </c:pt>
                <c:pt idx="2058">
                  <c:v>-0.27974731445260659</c:v>
                </c:pt>
                <c:pt idx="2059">
                  <c:v>-0.33974731445260886</c:v>
                </c:pt>
                <c:pt idx="2060">
                  <c:v>-0.36974731445261</c:v>
                </c:pt>
                <c:pt idx="2061">
                  <c:v>-0.49374731445260522</c:v>
                </c:pt>
                <c:pt idx="2062">
                  <c:v>-0.52374731445260669</c:v>
                </c:pt>
                <c:pt idx="2063">
                  <c:v>-0.54574731445260005</c:v>
                </c:pt>
                <c:pt idx="2064">
                  <c:v>-0.57974731445259775</c:v>
                </c:pt>
                <c:pt idx="2065">
                  <c:v>-0.55374731445260761</c:v>
                </c:pt>
                <c:pt idx="2066">
                  <c:v>-0.62174731445260079</c:v>
                </c:pt>
                <c:pt idx="2067">
                  <c:v>-0.67774731445260872</c:v>
                </c:pt>
                <c:pt idx="2068">
                  <c:v>-0.66974731445260205</c:v>
                </c:pt>
                <c:pt idx="2069">
                  <c:v>-0.72374731445260065</c:v>
                </c:pt>
                <c:pt idx="2070">
                  <c:v>-0.68374731445260295</c:v>
                </c:pt>
                <c:pt idx="2071">
                  <c:v>-0.63374731445260102</c:v>
                </c:pt>
                <c:pt idx="2072">
                  <c:v>-0.64374731445259292</c:v>
                </c:pt>
                <c:pt idx="2073">
                  <c:v>-0.56374731445260062</c:v>
                </c:pt>
                <c:pt idx="2074">
                  <c:v>-0.52574731445259326</c:v>
                </c:pt>
                <c:pt idx="2075">
                  <c:v>-0.48374731445258579</c:v>
                </c:pt>
                <c:pt idx="2076">
                  <c:v>-0.41374731445259044</c:v>
                </c:pt>
                <c:pt idx="2077">
                  <c:v>-0.36774731445260045</c:v>
                </c:pt>
                <c:pt idx="2078">
                  <c:v>-0.31774731445258875</c:v>
                </c:pt>
                <c:pt idx="2079">
                  <c:v>-0.31774731445258875</c:v>
                </c:pt>
                <c:pt idx="2080">
                  <c:v>-0.20774731445260594</c:v>
                </c:pt>
                <c:pt idx="2081">
                  <c:v>-0.14574731445259456</c:v>
                </c:pt>
                <c:pt idx="2082">
                  <c:v>-1.7747314452606133E-2</c:v>
                </c:pt>
                <c:pt idx="2083">
                  <c:v>6.0252685547396934E-2</c:v>
                </c:pt>
                <c:pt idx="2084">
                  <c:v>0.21025268554740506</c:v>
                </c:pt>
                <c:pt idx="2085">
                  <c:v>0.31825268554741065</c:v>
                </c:pt>
                <c:pt idx="2086">
                  <c:v>0.49425268554739432</c:v>
                </c:pt>
                <c:pt idx="2087">
                  <c:v>0.60825268554739853</c:v>
                </c:pt>
                <c:pt idx="2088">
                  <c:v>0.8282526855473975</c:v>
                </c:pt>
                <c:pt idx="2089">
                  <c:v>0.96425268554739318</c:v>
                </c:pt>
                <c:pt idx="2090">
                  <c:v>1.0422526855473959</c:v>
                </c:pt>
                <c:pt idx="2091">
                  <c:v>1.1002526855474173</c:v>
                </c:pt>
                <c:pt idx="2092">
                  <c:v>1.2842526855474148</c:v>
                </c:pt>
                <c:pt idx="2093">
                  <c:v>1.3222526855473973</c:v>
                </c:pt>
                <c:pt idx="2094">
                  <c:v>1.4122526855473998</c:v>
                </c:pt>
                <c:pt idx="2095">
                  <c:v>1.5562526855474059</c:v>
                </c:pt>
                <c:pt idx="2096">
                  <c:v>1.6982526855474021</c:v>
                </c:pt>
                <c:pt idx="2097">
                  <c:v>1.7662526855474139</c:v>
                </c:pt>
                <c:pt idx="2098">
                  <c:v>1.8782526855474089</c:v>
                </c:pt>
                <c:pt idx="2099">
                  <c:v>1.9762526855473941</c:v>
                </c:pt>
                <c:pt idx="2100">
                  <c:v>2.1222526855474078</c:v>
                </c:pt>
                <c:pt idx="2101">
                  <c:v>2.1562526855473987</c:v>
                </c:pt>
                <c:pt idx="2102">
                  <c:v>2.2842526855474152</c:v>
                </c:pt>
                <c:pt idx="2103">
                  <c:v>2.3562526855473966</c:v>
                </c:pt>
                <c:pt idx="2104">
                  <c:v>2.3602526855474077</c:v>
                </c:pt>
                <c:pt idx="2105">
                  <c:v>2.4182526855473987</c:v>
                </c:pt>
                <c:pt idx="2106">
                  <c:v>2.5482526855473981</c:v>
                </c:pt>
                <c:pt idx="2107">
                  <c:v>2.590252685547398</c:v>
                </c:pt>
                <c:pt idx="2108">
                  <c:v>2.7142526855473932</c:v>
                </c:pt>
                <c:pt idx="2109">
                  <c:v>2.7462526855474039</c:v>
                </c:pt>
                <c:pt idx="2110">
                  <c:v>2.7962526855474148</c:v>
                </c:pt>
                <c:pt idx="2111">
                  <c:v>2.762252685547395</c:v>
                </c:pt>
                <c:pt idx="2112">
                  <c:v>2.8582526855473978</c:v>
                </c:pt>
                <c:pt idx="2113">
                  <c:v>2.8902526855474067</c:v>
                </c:pt>
                <c:pt idx="2114">
                  <c:v>2.9002526855473998</c:v>
                </c:pt>
                <c:pt idx="2115">
                  <c:v>2.8902526855474067</c:v>
                </c:pt>
                <c:pt idx="2116">
                  <c:v>2.8222526855473973</c:v>
                </c:pt>
                <c:pt idx="2117">
                  <c:v>2.7682526855473952</c:v>
                </c:pt>
                <c:pt idx="2118">
                  <c:v>2.7142526855473932</c:v>
                </c:pt>
                <c:pt idx="2119">
                  <c:v>2.6682526855474009</c:v>
                </c:pt>
                <c:pt idx="2120">
                  <c:v>2.6382526855473998</c:v>
                </c:pt>
                <c:pt idx="2121">
                  <c:v>2.6142526855473989</c:v>
                </c:pt>
                <c:pt idx="2122">
                  <c:v>2.6342526855474087</c:v>
                </c:pt>
                <c:pt idx="2123">
                  <c:v>2.5722526855473973</c:v>
                </c:pt>
                <c:pt idx="2124">
                  <c:v>2.5362526855473937</c:v>
                </c:pt>
                <c:pt idx="2125">
                  <c:v>2.4442526855474114</c:v>
                </c:pt>
                <c:pt idx="2126">
                  <c:v>2.4542526855474023</c:v>
                </c:pt>
                <c:pt idx="2127">
                  <c:v>2.3862526855473867</c:v>
                </c:pt>
                <c:pt idx="2128">
                  <c:v>2.2842526855474152</c:v>
                </c:pt>
                <c:pt idx="2129">
                  <c:v>2.1642526855474102</c:v>
                </c:pt>
                <c:pt idx="2130">
                  <c:v>2.0762526855474164</c:v>
                </c:pt>
                <c:pt idx="2131">
                  <c:v>1.9562526855474121</c:v>
                </c:pt>
                <c:pt idx="2132">
                  <c:v>1.9202526855474105</c:v>
                </c:pt>
                <c:pt idx="2133">
                  <c:v>1.8662526855474084</c:v>
                </c:pt>
                <c:pt idx="2134">
                  <c:v>1.8282526855473975</c:v>
                </c:pt>
                <c:pt idx="2135">
                  <c:v>1.7282526855474032</c:v>
                </c:pt>
                <c:pt idx="2136">
                  <c:v>1.65225268554741</c:v>
                </c:pt>
                <c:pt idx="2137">
                  <c:v>1.63025268554739</c:v>
                </c:pt>
                <c:pt idx="2138">
                  <c:v>1.5642526855474159</c:v>
                </c:pt>
                <c:pt idx="2139">
                  <c:v>1.4662526855474018</c:v>
                </c:pt>
                <c:pt idx="2140">
                  <c:v>1.4602526855474018</c:v>
                </c:pt>
                <c:pt idx="2141">
                  <c:v>1.3302526855474071</c:v>
                </c:pt>
                <c:pt idx="2142">
                  <c:v>1.1962526855473925</c:v>
                </c:pt>
                <c:pt idx="2143">
                  <c:v>1.1382526855474</c:v>
                </c:pt>
                <c:pt idx="2144">
                  <c:v>1.12425268554739</c:v>
                </c:pt>
                <c:pt idx="2145">
                  <c:v>0.98825268554738899</c:v>
                </c:pt>
                <c:pt idx="2146">
                  <c:v>1.0162526855474139</c:v>
                </c:pt>
                <c:pt idx="2147">
                  <c:v>0.99225268554740809</c:v>
                </c:pt>
                <c:pt idx="2148">
                  <c:v>0.89625268554740956</c:v>
                </c:pt>
                <c:pt idx="2149">
                  <c:v>0.80625268554740559</c:v>
                </c:pt>
                <c:pt idx="2150">
                  <c:v>0.73825268554739409</c:v>
                </c:pt>
                <c:pt idx="2151">
                  <c:v>0.64825268554739068</c:v>
                </c:pt>
                <c:pt idx="2152">
                  <c:v>0.52025268554740456</c:v>
                </c:pt>
                <c:pt idx="2153">
                  <c:v>0.4062526855474034</c:v>
                </c:pt>
                <c:pt idx="2154">
                  <c:v>0.35225268554739841</c:v>
                </c:pt>
                <c:pt idx="2155">
                  <c:v>0.22425268554741407</c:v>
                </c:pt>
                <c:pt idx="2156">
                  <c:v>0.10425268554740796</c:v>
                </c:pt>
                <c:pt idx="2157">
                  <c:v>5.0252685547405924E-2</c:v>
                </c:pt>
                <c:pt idx="2158">
                  <c:v>3.6252685547395941E-2</c:v>
                </c:pt>
                <c:pt idx="2159">
                  <c:v>-4.3747314452588192E-2</c:v>
                </c:pt>
                <c:pt idx="2160">
                  <c:v>-0.12174731445259113</c:v>
                </c:pt>
                <c:pt idx="2161">
                  <c:v>-0.20774731445260594</c:v>
                </c:pt>
                <c:pt idx="2162">
                  <c:v>-0.22174731445258544</c:v>
                </c:pt>
                <c:pt idx="2163">
                  <c:v>-0.29374731445258773</c:v>
                </c:pt>
                <c:pt idx="2164">
                  <c:v>-0.32374731445258925</c:v>
                </c:pt>
                <c:pt idx="2165">
                  <c:v>-0.44374731445259047</c:v>
                </c:pt>
                <c:pt idx="2166">
                  <c:v>-0.56574731445260795</c:v>
                </c:pt>
                <c:pt idx="2167">
                  <c:v>-0.68774731445260029</c:v>
                </c:pt>
                <c:pt idx="2168">
                  <c:v>-0.70774731445260464</c:v>
                </c:pt>
                <c:pt idx="2169">
                  <c:v>-0.72774731445259522</c:v>
                </c:pt>
                <c:pt idx="2170">
                  <c:v>-0.83974731445260964</c:v>
                </c:pt>
                <c:pt idx="2171">
                  <c:v>-0.93374731445260295</c:v>
                </c:pt>
                <c:pt idx="2172">
                  <c:v>-0.95374731445259286</c:v>
                </c:pt>
                <c:pt idx="2173">
                  <c:v>-1.0937473144525995</c:v>
                </c:pt>
                <c:pt idx="2174">
                  <c:v>-1.1937473144525941</c:v>
                </c:pt>
                <c:pt idx="2175">
                  <c:v>-1.2577473144525868</c:v>
                </c:pt>
                <c:pt idx="2176">
                  <c:v>-1.3117473144525889</c:v>
                </c:pt>
                <c:pt idx="2177">
                  <c:v>-1.4577473144526039</c:v>
                </c:pt>
                <c:pt idx="2178">
                  <c:v>-1.5437473144525882</c:v>
                </c:pt>
                <c:pt idx="2179">
                  <c:v>-1.6617473144525841</c:v>
                </c:pt>
                <c:pt idx="2180">
                  <c:v>-1.7437473144526052</c:v>
                </c:pt>
                <c:pt idx="2181">
                  <c:v>-1.8457473144526091</c:v>
                </c:pt>
                <c:pt idx="2182">
                  <c:v>-1.8317473144525991</c:v>
                </c:pt>
                <c:pt idx="2183">
                  <c:v>-1.889747314452592</c:v>
                </c:pt>
                <c:pt idx="2184">
                  <c:v>-1.9377473144525941</c:v>
                </c:pt>
                <c:pt idx="2185">
                  <c:v>-1.9617473144525945</c:v>
                </c:pt>
                <c:pt idx="2186">
                  <c:v>-1.9957473144525881</c:v>
                </c:pt>
                <c:pt idx="2187">
                  <c:v>-2.0517473144525979</c:v>
                </c:pt>
                <c:pt idx="2188">
                  <c:v>-2.0457473144525982</c:v>
                </c:pt>
                <c:pt idx="2189">
                  <c:v>-2.0757473144525989</c:v>
                </c:pt>
                <c:pt idx="2190">
                  <c:v>-2.1217473144525911</c:v>
                </c:pt>
                <c:pt idx="2191">
                  <c:v>-2.1457473144525951</c:v>
                </c:pt>
                <c:pt idx="2192">
                  <c:v>-2.1057473144526</c:v>
                </c:pt>
                <c:pt idx="2193">
                  <c:v>-2.1837473144526052</c:v>
                </c:pt>
                <c:pt idx="2194">
                  <c:v>-2.0237473144526072</c:v>
                </c:pt>
                <c:pt idx="2195">
                  <c:v>-1.9817473144526061</c:v>
                </c:pt>
                <c:pt idx="2196">
                  <c:v>-1.8857473144526011</c:v>
                </c:pt>
                <c:pt idx="2197">
                  <c:v>-1.8497473144526</c:v>
                </c:pt>
                <c:pt idx="2198">
                  <c:v>-1.7497473144526055</c:v>
                </c:pt>
                <c:pt idx="2199">
                  <c:v>-1.7217473144525854</c:v>
                </c:pt>
                <c:pt idx="2200">
                  <c:v>-1.5577473144525982</c:v>
                </c:pt>
                <c:pt idx="2201">
                  <c:v>-1.4697473144526039</c:v>
                </c:pt>
                <c:pt idx="2202">
                  <c:v>-1.2897473144525975</c:v>
                </c:pt>
                <c:pt idx="2203">
                  <c:v>-1.3117473144525889</c:v>
                </c:pt>
                <c:pt idx="2204">
                  <c:v>-1.1257473144526102</c:v>
                </c:pt>
                <c:pt idx="2205">
                  <c:v>-1.0457473144525977</c:v>
                </c:pt>
                <c:pt idx="2206">
                  <c:v>-0.87574731445261533</c:v>
                </c:pt>
                <c:pt idx="2207">
                  <c:v>-0.74574731445259657</c:v>
                </c:pt>
                <c:pt idx="2208">
                  <c:v>-0.60174731445260965</c:v>
                </c:pt>
                <c:pt idx="2209">
                  <c:v>-0.50574731445260568</c:v>
                </c:pt>
                <c:pt idx="2210">
                  <c:v>-0.30574731445258863</c:v>
                </c:pt>
                <c:pt idx="2211">
                  <c:v>-0.21974731445260687</c:v>
                </c:pt>
                <c:pt idx="2212">
                  <c:v>-7.7473144525868074E-3</c:v>
                </c:pt>
                <c:pt idx="2213">
                  <c:v>0.14225268554739301</c:v>
                </c:pt>
                <c:pt idx="2214">
                  <c:v>0.2882526855474084</c:v>
                </c:pt>
                <c:pt idx="2215">
                  <c:v>0.46625268554740534</c:v>
                </c:pt>
                <c:pt idx="2216">
                  <c:v>0.64025268554740933</c:v>
                </c:pt>
                <c:pt idx="2217">
                  <c:v>0.82025268554741559</c:v>
                </c:pt>
                <c:pt idx="2218">
                  <c:v>1.0242526855473955</c:v>
                </c:pt>
                <c:pt idx="2219">
                  <c:v>1.1622526855474007</c:v>
                </c:pt>
                <c:pt idx="2220">
                  <c:v>1.3422526855474075</c:v>
                </c:pt>
                <c:pt idx="2221">
                  <c:v>1.4242526855473998</c:v>
                </c:pt>
                <c:pt idx="2222">
                  <c:v>1.5322526855474052</c:v>
                </c:pt>
                <c:pt idx="2223">
                  <c:v>1.6502526855474002</c:v>
                </c:pt>
                <c:pt idx="2224">
                  <c:v>1.8442526855474171</c:v>
                </c:pt>
                <c:pt idx="2225">
                  <c:v>1.928252685547392</c:v>
                </c:pt>
                <c:pt idx="2226">
                  <c:v>2.0542526855473966</c:v>
                </c:pt>
                <c:pt idx="2227">
                  <c:v>2.090252685547398</c:v>
                </c:pt>
                <c:pt idx="2228">
                  <c:v>2.1022526855473984</c:v>
                </c:pt>
                <c:pt idx="2229">
                  <c:v>2.1762526855474107</c:v>
                </c:pt>
                <c:pt idx="2230">
                  <c:v>2.3242526855474068</c:v>
                </c:pt>
                <c:pt idx="2231">
                  <c:v>2.3322526855473944</c:v>
                </c:pt>
                <c:pt idx="2232">
                  <c:v>2.4142526855474067</c:v>
                </c:pt>
                <c:pt idx="2233">
                  <c:v>2.4502526855474107</c:v>
                </c:pt>
                <c:pt idx="2234">
                  <c:v>2.5062526855473948</c:v>
                </c:pt>
                <c:pt idx="2235">
                  <c:v>2.5002526855473945</c:v>
                </c:pt>
                <c:pt idx="2236">
                  <c:v>2.4302526855473987</c:v>
                </c:pt>
                <c:pt idx="2237">
                  <c:v>2.3862526855473867</c:v>
                </c:pt>
                <c:pt idx="2238">
                  <c:v>2.3622526855474177</c:v>
                </c:pt>
                <c:pt idx="2239">
                  <c:v>2.1722526855473907</c:v>
                </c:pt>
                <c:pt idx="2240">
                  <c:v>2.1082526855473986</c:v>
                </c:pt>
                <c:pt idx="2241">
                  <c:v>1.9182526855474009</c:v>
                </c:pt>
                <c:pt idx="2242">
                  <c:v>1.8302526855474071</c:v>
                </c:pt>
                <c:pt idx="2243">
                  <c:v>1.6442526855474</c:v>
                </c:pt>
                <c:pt idx="2244">
                  <c:v>1.5222526855474139</c:v>
                </c:pt>
                <c:pt idx="2245">
                  <c:v>1.3382526855474168</c:v>
                </c:pt>
                <c:pt idx="2246">
                  <c:v>1.2482526855474134</c:v>
                </c:pt>
                <c:pt idx="2247">
                  <c:v>1.0422526855473959</c:v>
                </c:pt>
                <c:pt idx="2248">
                  <c:v>0.86225268554741752</c:v>
                </c:pt>
                <c:pt idx="2249">
                  <c:v>0.64825268554739068</c:v>
                </c:pt>
                <c:pt idx="2250">
                  <c:v>0.42625268554741375</c:v>
                </c:pt>
                <c:pt idx="2251">
                  <c:v>0.11625268554740842</c:v>
                </c:pt>
                <c:pt idx="2252">
                  <c:v>-0.16374731445259477</c:v>
                </c:pt>
                <c:pt idx="2253">
                  <c:v>-0.41974731445259073</c:v>
                </c:pt>
                <c:pt idx="2254">
                  <c:v>-0.60974731445260033</c:v>
                </c:pt>
                <c:pt idx="2255">
                  <c:v>-0.88574731445260113</c:v>
                </c:pt>
                <c:pt idx="2256">
                  <c:v>-1.0597473144526077</c:v>
                </c:pt>
                <c:pt idx="2257">
                  <c:v>-1.3177473144525891</c:v>
                </c:pt>
                <c:pt idx="2258">
                  <c:v>-1.5837473144526086</c:v>
                </c:pt>
                <c:pt idx="2259">
                  <c:v>-1.8277473144526084</c:v>
                </c:pt>
                <c:pt idx="2260">
                  <c:v>-2.0857473144525898</c:v>
                </c:pt>
                <c:pt idx="2261">
                  <c:v>-2.3437473144525995</c:v>
                </c:pt>
                <c:pt idx="2262">
                  <c:v>-2.4957473144525864</c:v>
                </c:pt>
                <c:pt idx="2263">
                  <c:v>-2.7617473144526059</c:v>
                </c:pt>
                <c:pt idx="2264">
                  <c:v>-2.9537473144525848</c:v>
                </c:pt>
                <c:pt idx="2265">
                  <c:v>-3.2257473144525912</c:v>
                </c:pt>
                <c:pt idx="2266">
                  <c:v>-3.4257473144525932</c:v>
                </c:pt>
                <c:pt idx="2267">
                  <c:v>-3.6317473144525962</c:v>
                </c:pt>
                <c:pt idx="2268">
                  <c:v>-3.7777473144526001</c:v>
                </c:pt>
                <c:pt idx="2269">
                  <c:v>-3.9457473144525887</c:v>
                </c:pt>
                <c:pt idx="2270">
                  <c:v>-4.0857473144525924</c:v>
                </c:pt>
                <c:pt idx="2271">
                  <c:v>-4.1537473144526134</c:v>
                </c:pt>
                <c:pt idx="2272">
                  <c:v>-4.2797473144526776</c:v>
                </c:pt>
                <c:pt idx="2273">
                  <c:v>-4.3617473144526446</c:v>
                </c:pt>
                <c:pt idx="2274">
                  <c:v>-4.3737473144526655</c:v>
                </c:pt>
                <c:pt idx="2275">
                  <c:v>-4.4817473144526705</c:v>
                </c:pt>
                <c:pt idx="2276">
                  <c:v>-4.5517473144526566</c:v>
                </c:pt>
                <c:pt idx="2277">
                  <c:v>-4.6297473144526124</c:v>
                </c:pt>
                <c:pt idx="2278">
                  <c:v>-4.6177473144526004</c:v>
                </c:pt>
                <c:pt idx="2279">
                  <c:v>-4.6417473144526546</c:v>
                </c:pt>
                <c:pt idx="2280">
                  <c:v>-4.5917473144526459</c:v>
                </c:pt>
                <c:pt idx="2281">
                  <c:v>-4.5377473144526528</c:v>
                </c:pt>
                <c:pt idx="2282">
                  <c:v>-4.4897473144526856</c:v>
                </c:pt>
                <c:pt idx="2283">
                  <c:v>-4.4157473144526573</c:v>
                </c:pt>
                <c:pt idx="2284">
                  <c:v>-4.3517473144526457</c:v>
                </c:pt>
                <c:pt idx="2285">
                  <c:v>-4.2557473144525924</c:v>
                </c:pt>
                <c:pt idx="2286">
                  <c:v>-4.0737473144526533</c:v>
                </c:pt>
                <c:pt idx="2287">
                  <c:v>-3.9037473144526018</c:v>
                </c:pt>
                <c:pt idx="2288">
                  <c:v>-3.8437473144525995</c:v>
                </c:pt>
                <c:pt idx="2289">
                  <c:v>-3.7297473144525952</c:v>
                </c:pt>
                <c:pt idx="2290">
                  <c:v>-3.493747314452591</c:v>
                </c:pt>
                <c:pt idx="2291">
                  <c:v>-3.2757473144526017</c:v>
                </c:pt>
                <c:pt idx="2292">
                  <c:v>-2.9917473144525957</c:v>
                </c:pt>
                <c:pt idx="2293">
                  <c:v>-2.7677473144526092</c:v>
                </c:pt>
                <c:pt idx="2294">
                  <c:v>-2.5117473144526037</c:v>
                </c:pt>
                <c:pt idx="2295">
                  <c:v>-2.2217473144525854</c:v>
                </c:pt>
                <c:pt idx="2296">
                  <c:v>-1.9577473144526041</c:v>
                </c:pt>
                <c:pt idx="2297">
                  <c:v>-1.5517473144525979</c:v>
                </c:pt>
                <c:pt idx="2298">
                  <c:v>-1.223747314452595</c:v>
                </c:pt>
                <c:pt idx="2299">
                  <c:v>-0.94974731445260063</c:v>
                </c:pt>
                <c:pt idx="2300">
                  <c:v>-0.63374731445260102</c:v>
                </c:pt>
                <c:pt idx="2301">
                  <c:v>-0.39374731445258249</c:v>
                </c:pt>
                <c:pt idx="2302">
                  <c:v>-7.5747314452598913E-2</c:v>
                </c:pt>
                <c:pt idx="2303">
                  <c:v>0.16825268554740297</c:v>
                </c:pt>
                <c:pt idx="2304">
                  <c:v>0.56025268554739649</c:v>
                </c:pt>
                <c:pt idx="2305">
                  <c:v>0.8382526855474165</c:v>
                </c:pt>
                <c:pt idx="2306">
                  <c:v>1.2422526855474132</c:v>
                </c:pt>
                <c:pt idx="2307">
                  <c:v>1.5282526855474146</c:v>
                </c:pt>
                <c:pt idx="2308">
                  <c:v>1.8762526855473993</c:v>
                </c:pt>
                <c:pt idx="2309">
                  <c:v>2.2122526855474121</c:v>
                </c:pt>
                <c:pt idx="2310">
                  <c:v>2.5722526855473973</c:v>
                </c:pt>
                <c:pt idx="2311">
                  <c:v>2.8582526855473978</c:v>
                </c:pt>
                <c:pt idx="2312">
                  <c:v>3.1442526855474</c:v>
                </c:pt>
                <c:pt idx="2313">
                  <c:v>3.3782526855474067</c:v>
                </c:pt>
                <c:pt idx="2314">
                  <c:v>3.590252685547398</c:v>
                </c:pt>
                <c:pt idx="2315">
                  <c:v>3.7422526855474132</c:v>
                </c:pt>
                <c:pt idx="2316">
                  <c:v>4.0302526855474134</c:v>
                </c:pt>
                <c:pt idx="2317">
                  <c:v>4.2202526855473934</c:v>
                </c:pt>
                <c:pt idx="2318">
                  <c:v>4.4662526855474134</c:v>
                </c:pt>
                <c:pt idx="2319">
                  <c:v>4.6802526855474014</c:v>
                </c:pt>
                <c:pt idx="2320">
                  <c:v>4.9462526855474511</c:v>
                </c:pt>
                <c:pt idx="2321">
                  <c:v>5.0782526855474419</c:v>
                </c:pt>
                <c:pt idx="2322">
                  <c:v>5.2042526855474023</c:v>
                </c:pt>
                <c:pt idx="2323">
                  <c:v>5.3582526855474004</c:v>
                </c:pt>
                <c:pt idx="2324">
                  <c:v>5.5002526855474034</c:v>
                </c:pt>
                <c:pt idx="2325">
                  <c:v>5.5442526855474084</c:v>
                </c:pt>
                <c:pt idx="2326">
                  <c:v>5.5602526855474004</c:v>
                </c:pt>
                <c:pt idx="2327">
                  <c:v>5.6122526855474177</c:v>
                </c:pt>
                <c:pt idx="2328">
                  <c:v>5.6102526855474082</c:v>
                </c:pt>
                <c:pt idx="2329">
                  <c:v>5.6502526855474002</c:v>
                </c:pt>
                <c:pt idx="2330">
                  <c:v>5.7142526855473932</c:v>
                </c:pt>
                <c:pt idx="2331">
                  <c:v>5.7182526855474123</c:v>
                </c:pt>
                <c:pt idx="2332">
                  <c:v>5.7022526855474034</c:v>
                </c:pt>
                <c:pt idx="2333">
                  <c:v>5.6822526855474109</c:v>
                </c:pt>
                <c:pt idx="2334">
                  <c:v>5.6202526855473991</c:v>
                </c:pt>
                <c:pt idx="2335">
                  <c:v>5.5682526855474084</c:v>
                </c:pt>
                <c:pt idx="2336">
                  <c:v>5.5362526855474465</c:v>
                </c:pt>
                <c:pt idx="2337">
                  <c:v>5.3662526855474084</c:v>
                </c:pt>
                <c:pt idx="2338">
                  <c:v>5.2562526855474134</c:v>
                </c:pt>
                <c:pt idx="2339">
                  <c:v>5.0862526855474508</c:v>
                </c:pt>
                <c:pt idx="2340">
                  <c:v>4.8722526855474104</c:v>
                </c:pt>
                <c:pt idx="2341">
                  <c:v>4.6682526855474009</c:v>
                </c:pt>
                <c:pt idx="2342">
                  <c:v>4.5362526855474465</c:v>
                </c:pt>
                <c:pt idx="2343">
                  <c:v>4.3082526855474184</c:v>
                </c:pt>
                <c:pt idx="2344">
                  <c:v>4.1342526855474091</c:v>
                </c:pt>
                <c:pt idx="2345">
                  <c:v>3.9062526855473987</c:v>
                </c:pt>
                <c:pt idx="2346">
                  <c:v>3.7082526855473952</c:v>
                </c:pt>
                <c:pt idx="2347">
                  <c:v>3.4902526855474028</c:v>
                </c:pt>
                <c:pt idx="2348">
                  <c:v>3.2862526855473959</c:v>
                </c:pt>
                <c:pt idx="2349">
                  <c:v>2.9422526855473987</c:v>
                </c:pt>
                <c:pt idx="2350">
                  <c:v>2.6462526855474087</c:v>
                </c:pt>
                <c:pt idx="2351">
                  <c:v>2.3122526855473828</c:v>
                </c:pt>
                <c:pt idx="2352">
                  <c:v>2.0082526855474043</c:v>
                </c:pt>
                <c:pt idx="2353">
                  <c:v>1.6502526855474002</c:v>
                </c:pt>
                <c:pt idx="2354">
                  <c:v>1.3922526855473905</c:v>
                </c:pt>
                <c:pt idx="2355">
                  <c:v>1.0922526855474075</c:v>
                </c:pt>
                <c:pt idx="2356">
                  <c:v>0.82425268554740649</c:v>
                </c:pt>
                <c:pt idx="2357">
                  <c:v>0.45425268554740456</c:v>
                </c:pt>
                <c:pt idx="2358">
                  <c:v>0.2142526855473961</c:v>
                </c:pt>
                <c:pt idx="2359">
                  <c:v>-0.15574731445258497</c:v>
                </c:pt>
                <c:pt idx="2360">
                  <c:v>-0.39774731445260181</c:v>
                </c:pt>
                <c:pt idx="2361">
                  <c:v>-0.68774731445260029</c:v>
                </c:pt>
                <c:pt idx="2362">
                  <c:v>-0.92774731445260272</c:v>
                </c:pt>
                <c:pt idx="2363">
                  <c:v>-1.2797473144526066</c:v>
                </c:pt>
                <c:pt idx="2364">
                  <c:v>-1.5877473144525993</c:v>
                </c:pt>
                <c:pt idx="2365">
                  <c:v>-1.9257473144525941</c:v>
                </c:pt>
                <c:pt idx="2366">
                  <c:v>-2.0957473144526078</c:v>
                </c:pt>
                <c:pt idx="2367">
                  <c:v>-2.3637473144526098</c:v>
                </c:pt>
                <c:pt idx="2368">
                  <c:v>-2.5537473144526075</c:v>
                </c:pt>
                <c:pt idx="2369">
                  <c:v>-2.7697473144525881</c:v>
                </c:pt>
                <c:pt idx="2370">
                  <c:v>-2.9357473144525827</c:v>
                </c:pt>
                <c:pt idx="2371">
                  <c:v>-3.1257473144525982</c:v>
                </c:pt>
                <c:pt idx="2372">
                  <c:v>-3.2957473144525982</c:v>
                </c:pt>
                <c:pt idx="2373">
                  <c:v>-3.4717473144525997</c:v>
                </c:pt>
                <c:pt idx="2374">
                  <c:v>-3.6057473144526</c:v>
                </c:pt>
                <c:pt idx="2375">
                  <c:v>-3.7537473144525992</c:v>
                </c:pt>
                <c:pt idx="2376">
                  <c:v>-3.8997473144525969</c:v>
                </c:pt>
                <c:pt idx="2377">
                  <c:v>-3.9797473144525948</c:v>
                </c:pt>
                <c:pt idx="2378">
                  <c:v>-4.0937473144526511</c:v>
                </c:pt>
                <c:pt idx="2379">
                  <c:v>-4.0617473144526546</c:v>
                </c:pt>
                <c:pt idx="2380">
                  <c:v>-4.0637473144525984</c:v>
                </c:pt>
                <c:pt idx="2381">
                  <c:v>-4.0537473144525933</c:v>
                </c:pt>
                <c:pt idx="2382">
                  <c:v>-4.0317473144526819</c:v>
                </c:pt>
                <c:pt idx="2383">
                  <c:v>-4.0117473144526459</c:v>
                </c:pt>
                <c:pt idx="2384">
                  <c:v>-3.9437473144525952</c:v>
                </c:pt>
                <c:pt idx="2385">
                  <c:v>-3.8517473144525947</c:v>
                </c:pt>
                <c:pt idx="2386">
                  <c:v>-3.7617473144525952</c:v>
                </c:pt>
                <c:pt idx="2387">
                  <c:v>-3.6717473144526025</c:v>
                </c:pt>
                <c:pt idx="2388">
                  <c:v>-3.5837473144526002</c:v>
                </c:pt>
                <c:pt idx="2389">
                  <c:v>-3.4477473144525992</c:v>
                </c:pt>
                <c:pt idx="2390">
                  <c:v>-3.2337473144526001</c:v>
                </c:pt>
                <c:pt idx="2391">
                  <c:v>-3.0477473144526002</c:v>
                </c:pt>
                <c:pt idx="2392">
                  <c:v>-2.7737473144526072</c:v>
                </c:pt>
                <c:pt idx="2393">
                  <c:v>-2.6017473144526093</c:v>
                </c:pt>
                <c:pt idx="2394">
                  <c:v>-2.34174731445259</c:v>
                </c:pt>
                <c:pt idx="2395">
                  <c:v>-2.0637473144526002</c:v>
                </c:pt>
                <c:pt idx="2396">
                  <c:v>-1.7897473144525975</c:v>
                </c:pt>
                <c:pt idx="2397">
                  <c:v>-1.4997473144526055</c:v>
                </c:pt>
                <c:pt idx="2398">
                  <c:v>-1.1577473144525925</c:v>
                </c:pt>
                <c:pt idx="2399">
                  <c:v>-0.89574731445259792</c:v>
                </c:pt>
                <c:pt idx="2400">
                  <c:v>-0.64174731445260713</c:v>
                </c:pt>
                <c:pt idx="2401">
                  <c:v>-0.40974731445260204</c:v>
                </c:pt>
                <c:pt idx="2402">
                  <c:v>-0.10574731445259999</c:v>
                </c:pt>
                <c:pt idx="2403">
                  <c:v>0.15425268554739405</c:v>
                </c:pt>
                <c:pt idx="2404">
                  <c:v>0.52025268554740456</c:v>
                </c:pt>
                <c:pt idx="2405">
                  <c:v>0.81425268554741559</c:v>
                </c:pt>
                <c:pt idx="2406">
                  <c:v>1.1122526855474177</c:v>
                </c:pt>
                <c:pt idx="2407">
                  <c:v>1.3722526855474086</c:v>
                </c:pt>
                <c:pt idx="2408">
                  <c:v>1.7502526855473939</c:v>
                </c:pt>
                <c:pt idx="2409">
                  <c:v>2.0762526855474164</c:v>
                </c:pt>
                <c:pt idx="2410">
                  <c:v>2.4122526855473967</c:v>
                </c:pt>
                <c:pt idx="2411">
                  <c:v>2.6642526855474102</c:v>
                </c:pt>
                <c:pt idx="2412">
                  <c:v>2.9702526855473934</c:v>
                </c:pt>
                <c:pt idx="2413">
                  <c:v>3.1562526855473987</c:v>
                </c:pt>
                <c:pt idx="2414">
                  <c:v>3.4122526855473967</c:v>
                </c:pt>
                <c:pt idx="2415">
                  <c:v>3.6342526855474087</c:v>
                </c:pt>
                <c:pt idx="2416">
                  <c:v>3.9762526855473928</c:v>
                </c:pt>
                <c:pt idx="2417">
                  <c:v>4.1822526855474109</c:v>
                </c:pt>
                <c:pt idx="2418">
                  <c:v>4.4342526855474134</c:v>
                </c:pt>
                <c:pt idx="2419">
                  <c:v>4.6062526855474184</c:v>
                </c:pt>
                <c:pt idx="2420">
                  <c:v>4.9002526855474464</c:v>
                </c:pt>
                <c:pt idx="2421">
                  <c:v>5.1062526855474184</c:v>
                </c:pt>
                <c:pt idx="2422">
                  <c:v>5.2842526855474174</c:v>
                </c:pt>
                <c:pt idx="2423">
                  <c:v>5.440252685547442</c:v>
                </c:pt>
                <c:pt idx="2424">
                  <c:v>5.6342526855474091</c:v>
                </c:pt>
                <c:pt idx="2425">
                  <c:v>5.6022526855473984</c:v>
                </c:pt>
                <c:pt idx="2426">
                  <c:v>5.7602526855474139</c:v>
                </c:pt>
                <c:pt idx="2427">
                  <c:v>5.8142526855474159</c:v>
                </c:pt>
                <c:pt idx="2428">
                  <c:v>5.9622526855474121</c:v>
                </c:pt>
                <c:pt idx="2429">
                  <c:v>6.0342526855474174</c:v>
                </c:pt>
                <c:pt idx="2430">
                  <c:v>6.0922526855474084</c:v>
                </c:pt>
                <c:pt idx="2431">
                  <c:v>6.1002526855474173</c:v>
                </c:pt>
                <c:pt idx="2432">
                  <c:v>6.0302526855474134</c:v>
                </c:pt>
                <c:pt idx="2433">
                  <c:v>6.0002526855474034</c:v>
                </c:pt>
                <c:pt idx="2434">
                  <c:v>6.0022526855474094</c:v>
                </c:pt>
                <c:pt idx="2435">
                  <c:v>5.9482526855474509</c:v>
                </c:pt>
                <c:pt idx="2436">
                  <c:v>5.8662526855474084</c:v>
                </c:pt>
                <c:pt idx="2437">
                  <c:v>5.722252685547403</c:v>
                </c:pt>
                <c:pt idx="2438">
                  <c:v>5.5702526855474597</c:v>
                </c:pt>
                <c:pt idx="2439">
                  <c:v>5.3822526855474004</c:v>
                </c:pt>
                <c:pt idx="2440">
                  <c:v>5.3242526855474068</c:v>
                </c:pt>
                <c:pt idx="2441">
                  <c:v>5.1742526855474011</c:v>
                </c:pt>
                <c:pt idx="2442">
                  <c:v>5.038252685547449</c:v>
                </c:pt>
                <c:pt idx="2443">
                  <c:v>4.7702526855474536</c:v>
                </c:pt>
                <c:pt idx="2444">
                  <c:v>4.5742526855474104</c:v>
                </c:pt>
                <c:pt idx="2445">
                  <c:v>4.3902526855474093</c:v>
                </c:pt>
                <c:pt idx="2446">
                  <c:v>4.104252685547408</c:v>
                </c:pt>
                <c:pt idx="2447">
                  <c:v>3.9262526855474107</c:v>
                </c:pt>
                <c:pt idx="2448">
                  <c:v>3.7022526855473932</c:v>
                </c:pt>
                <c:pt idx="2449">
                  <c:v>3.38025268554739</c:v>
                </c:pt>
                <c:pt idx="2450">
                  <c:v>3.118252685547418</c:v>
                </c:pt>
                <c:pt idx="2451">
                  <c:v>2.7522526855474037</c:v>
                </c:pt>
                <c:pt idx="2452">
                  <c:v>2.5122526855473937</c:v>
                </c:pt>
                <c:pt idx="2453">
                  <c:v>2.2042526855474032</c:v>
                </c:pt>
                <c:pt idx="2454">
                  <c:v>1.936252685547402</c:v>
                </c:pt>
                <c:pt idx="2455">
                  <c:v>1.6022526855473984</c:v>
                </c:pt>
                <c:pt idx="2456">
                  <c:v>1.3062526855474059</c:v>
                </c:pt>
                <c:pt idx="2457">
                  <c:v>0.99225268554740809</c:v>
                </c:pt>
                <c:pt idx="2458">
                  <c:v>0.70425268554740228</c:v>
                </c:pt>
                <c:pt idx="2459">
                  <c:v>0.49025268554740703</c:v>
                </c:pt>
                <c:pt idx="2460">
                  <c:v>0.14625268554741186</c:v>
                </c:pt>
                <c:pt idx="2461">
                  <c:v>-0.25174731445258314</c:v>
                </c:pt>
                <c:pt idx="2462">
                  <c:v>-0.5297473144526067</c:v>
                </c:pt>
                <c:pt idx="2463">
                  <c:v>-0.7697473144525977</c:v>
                </c:pt>
                <c:pt idx="2464">
                  <c:v>-1.0797473144525895</c:v>
                </c:pt>
                <c:pt idx="2465">
                  <c:v>-1.3277473144526084</c:v>
                </c:pt>
                <c:pt idx="2466">
                  <c:v>-1.5197473144525873</c:v>
                </c:pt>
                <c:pt idx="2467">
                  <c:v>-1.7757473144525875</c:v>
                </c:pt>
                <c:pt idx="2468">
                  <c:v>-2.0557473144525877</c:v>
                </c:pt>
                <c:pt idx="2469">
                  <c:v>-2.2937473144525882</c:v>
                </c:pt>
                <c:pt idx="2470">
                  <c:v>-2.3897473144525918</c:v>
                </c:pt>
                <c:pt idx="2471">
                  <c:v>-2.6137473144526098</c:v>
                </c:pt>
                <c:pt idx="2472">
                  <c:v>-2.7457473144525872</c:v>
                </c:pt>
                <c:pt idx="2473">
                  <c:v>-2.9397473144526027</c:v>
                </c:pt>
                <c:pt idx="2474">
                  <c:v>-3.0497473144526026</c:v>
                </c:pt>
                <c:pt idx="2475">
                  <c:v>-3.2677473144526012</c:v>
                </c:pt>
                <c:pt idx="2476">
                  <c:v>-3.3737473144526007</c:v>
                </c:pt>
                <c:pt idx="2477">
                  <c:v>-3.4897473144526003</c:v>
                </c:pt>
                <c:pt idx="2478">
                  <c:v>-3.5637473144526002</c:v>
                </c:pt>
                <c:pt idx="2479">
                  <c:v>-3.6237473144526011</c:v>
                </c:pt>
                <c:pt idx="2480">
                  <c:v>-3.7057473144525952</c:v>
                </c:pt>
                <c:pt idx="2481">
                  <c:v>-3.7217473144526001</c:v>
                </c:pt>
                <c:pt idx="2482">
                  <c:v>-3.7317473144525906</c:v>
                </c:pt>
                <c:pt idx="2483">
                  <c:v>-3.7117473144525945</c:v>
                </c:pt>
                <c:pt idx="2484">
                  <c:v>-3.7157473144525994</c:v>
                </c:pt>
                <c:pt idx="2485">
                  <c:v>-3.6337473144525916</c:v>
                </c:pt>
                <c:pt idx="2486">
                  <c:v>-3.5337473144525982</c:v>
                </c:pt>
                <c:pt idx="2487">
                  <c:v>-3.4777473144525999</c:v>
                </c:pt>
                <c:pt idx="2488">
                  <c:v>-3.3977473144526007</c:v>
                </c:pt>
                <c:pt idx="2489">
                  <c:v>-3.2897473144526002</c:v>
                </c:pt>
                <c:pt idx="2490">
                  <c:v>-3.0297473144525942</c:v>
                </c:pt>
                <c:pt idx="2491">
                  <c:v>-2.8757473144526067</c:v>
                </c:pt>
                <c:pt idx="2492">
                  <c:v>-2.6577473144525952</c:v>
                </c:pt>
                <c:pt idx="2493">
                  <c:v>-2.5157473144525966</c:v>
                </c:pt>
                <c:pt idx="2494">
                  <c:v>-2.2237473144526012</c:v>
                </c:pt>
                <c:pt idx="2495">
                  <c:v>-2.0197473144525873</c:v>
                </c:pt>
                <c:pt idx="2496">
                  <c:v>-1.7497473144526055</c:v>
                </c:pt>
                <c:pt idx="2497">
                  <c:v>-1.4537473144525848</c:v>
                </c:pt>
                <c:pt idx="2498">
                  <c:v>-1.2317473144526048</c:v>
                </c:pt>
                <c:pt idx="2499">
                  <c:v>-0.9597473144525932</c:v>
                </c:pt>
                <c:pt idx="2500">
                  <c:v>-0.70174731445260363</c:v>
                </c:pt>
                <c:pt idx="2501">
                  <c:v>-0.42774731445260272</c:v>
                </c:pt>
                <c:pt idx="2502">
                  <c:v>-0.20374731445258626</c:v>
                </c:pt>
                <c:pt idx="2503">
                  <c:v>0.10225268554739841</c:v>
                </c:pt>
                <c:pt idx="2504">
                  <c:v>0.43425268554739238</c:v>
                </c:pt>
                <c:pt idx="2505">
                  <c:v>0.73225268554739387</c:v>
                </c:pt>
                <c:pt idx="2506">
                  <c:v>1.0602526855473968</c:v>
                </c:pt>
                <c:pt idx="2507">
                  <c:v>1.3002526855474059</c:v>
                </c:pt>
                <c:pt idx="2508">
                  <c:v>1.678252685547392</c:v>
                </c:pt>
                <c:pt idx="2509">
                  <c:v>1.8722526855474086</c:v>
                </c:pt>
                <c:pt idx="2510">
                  <c:v>2.1602526855473911</c:v>
                </c:pt>
                <c:pt idx="2511">
                  <c:v>2.3562526855473966</c:v>
                </c:pt>
                <c:pt idx="2512">
                  <c:v>2.6362526855473867</c:v>
                </c:pt>
                <c:pt idx="2513">
                  <c:v>2.8082526855474157</c:v>
                </c:pt>
                <c:pt idx="2514">
                  <c:v>3.104252685547408</c:v>
                </c:pt>
                <c:pt idx="2515">
                  <c:v>3.2402526855474036</c:v>
                </c:pt>
                <c:pt idx="2516">
                  <c:v>3.4362526855473967</c:v>
                </c:pt>
                <c:pt idx="2517">
                  <c:v>3.5482526855473981</c:v>
                </c:pt>
                <c:pt idx="2518">
                  <c:v>3.7262526855473936</c:v>
                </c:pt>
                <c:pt idx="2519">
                  <c:v>3.7782526855474146</c:v>
                </c:pt>
                <c:pt idx="2520">
                  <c:v>3.986252685547413</c:v>
                </c:pt>
                <c:pt idx="2521">
                  <c:v>4.0442526855474084</c:v>
                </c:pt>
                <c:pt idx="2522">
                  <c:v>4.1102526855474082</c:v>
                </c:pt>
                <c:pt idx="2523">
                  <c:v>4.0582526855474184</c:v>
                </c:pt>
                <c:pt idx="2524">
                  <c:v>4.1782526855474034</c:v>
                </c:pt>
                <c:pt idx="2525">
                  <c:v>4.1342526855474091</c:v>
                </c:pt>
                <c:pt idx="2526">
                  <c:v>4.1522526855474098</c:v>
                </c:pt>
                <c:pt idx="2527">
                  <c:v>4.1542526855473909</c:v>
                </c:pt>
                <c:pt idx="2528">
                  <c:v>4.1522526855474098</c:v>
                </c:pt>
                <c:pt idx="2529">
                  <c:v>4.0662526855474024</c:v>
                </c:pt>
                <c:pt idx="2530">
                  <c:v>4.0302526855474134</c:v>
                </c:pt>
                <c:pt idx="2531">
                  <c:v>3.9042526855473909</c:v>
                </c:pt>
                <c:pt idx="2532">
                  <c:v>3.8622526855474177</c:v>
                </c:pt>
                <c:pt idx="2533">
                  <c:v>3.7982526855473981</c:v>
                </c:pt>
                <c:pt idx="2534">
                  <c:v>3.6622526855474007</c:v>
                </c:pt>
                <c:pt idx="2535">
                  <c:v>3.4942526855473943</c:v>
                </c:pt>
                <c:pt idx="2536">
                  <c:v>3.3202526855474161</c:v>
                </c:pt>
                <c:pt idx="2537">
                  <c:v>3.1562526855473987</c:v>
                </c:pt>
                <c:pt idx="2538">
                  <c:v>2.9642526855473932</c:v>
                </c:pt>
                <c:pt idx="2539">
                  <c:v>2.8222526855473973</c:v>
                </c:pt>
                <c:pt idx="2540">
                  <c:v>2.6082526855473986</c:v>
                </c:pt>
                <c:pt idx="2541">
                  <c:v>2.3182526855473977</c:v>
                </c:pt>
                <c:pt idx="2542">
                  <c:v>2.1062526855474175</c:v>
                </c:pt>
                <c:pt idx="2543">
                  <c:v>1.7702526855474048</c:v>
                </c:pt>
                <c:pt idx="2544">
                  <c:v>1.5242526855473955</c:v>
                </c:pt>
                <c:pt idx="2545">
                  <c:v>1.178252685547392</c:v>
                </c:pt>
                <c:pt idx="2546">
                  <c:v>0.93225268554741059</c:v>
                </c:pt>
                <c:pt idx="2547">
                  <c:v>0.52225268554741056</c:v>
                </c:pt>
                <c:pt idx="2548">
                  <c:v>0.24425268554739715</c:v>
                </c:pt>
                <c:pt idx="2549">
                  <c:v>-6.7747314452589094E-2</c:v>
                </c:pt>
                <c:pt idx="2550">
                  <c:v>-0.26774731445260613</c:v>
                </c:pt>
                <c:pt idx="2551">
                  <c:v>-0.58774731445259965</c:v>
                </c:pt>
                <c:pt idx="2552">
                  <c:v>-0.79374731445259483</c:v>
                </c:pt>
                <c:pt idx="2553">
                  <c:v>-1.0557473144525886</c:v>
                </c:pt>
                <c:pt idx="2554">
                  <c:v>-1.3197473144525986</c:v>
                </c:pt>
                <c:pt idx="2555">
                  <c:v>-1.5757473144525989</c:v>
                </c:pt>
                <c:pt idx="2556">
                  <c:v>-1.8617473144526002</c:v>
                </c:pt>
                <c:pt idx="2557">
                  <c:v>-2.065747314452608</c:v>
                </c:pt>
                <c:pt idx="2558">
                  <c:v>-2.3077473144525982</c:v>
                </c:pt>
                <c:pt idx="2559">
                  <c:v>-2.565747314452608</c:v>
                </c:pt>
                <c:pt idx="2560">
                  <c:v>-2.7237473144526012</c:v>
                </c:pt>
                <c:pt idx="2561">
                  <c:v>-2.9597473144525837</c:v>
                </c:pt>
                <c:pt idx="2562">
                  <c:v>-3.2197473144525901</c:v>
                </c:pt>
                <c:pt idx="2563">
                  <c:v>-3.4317473144525934</c:v>
                </c:pt>
                <c:pt idx="2564">
                  <c:v>-3.5477473144526002</c:v>
                </c:pt>
                <c:pt idx="2565">
                  <c:v>-3.7717473144525981</c:v>
                </c:pt>
                <c:pt idx="2566">
                  <c:v>-3.8437473144525995</c:v>
                </c:pt>
                <c:pt idx="2567">
                  <c:v>-3.9677473144525952</c:v>
                </c:pt>
                <c:pt idx="2568">
                  <c:v>-4.0577473144525982</c:v>
                </c:pt>
                <c:pt idx="2569">
                  <c:v>-4.1737473144526529</c:v>
                </c:pt>
                <c:pt idx="2570">
                  <c:v>-4.2277473144525999</c:v>
                </c:pt>
                <c:pt idx="2571">
                  <c:v>-4.2457473144526565</c:v>
                </c:pt>
                <c:pt idx="2572">
                  <c:v>-4.3317473144526719</c:v>
                </c:pt>
                <c:pt idx="2573">
                  <c:v>-4.3817473144526575</c:v>
                </c:pt>
                <c:pt idx="2574">
                  <c:v>-4.3677473144526004</c:v>
                </c:pt>
                <c:pt idx="2575">
                  <c:v>-4.3877473144525974</c:v>
                </c:pt>
                <c:pt idx="2576">
                  <c:v>-4.3797473144526755</c:v>
                </c:pt>
                <c:pt idx="2577">
                  <c:v>-4.3257473144525989</c:v>
                </c:pt>
                <c:pt idx="2578">
                  <c:v>-4.2657473144525984</c:v>
                </c:pt>
                <c:pt idx="2579">
                  <c:v>-4.3157473144525937</c:v>
                </c:pt>
                <c:pt idx="2580">
                  <c:v>-4.2117473144526576</c:v>
                </c:pt>
                <c:pt idx="2581">
                  <c:v>-4.1277473144525905</c:v>
                </c:pt>
                <c:pt idx="2582">
                  <c:v>-4.0097473144526603</c:v>
                </c:pt>
                <c:pt idx="2583">
                  <c:v>-3.8877473144525982</c:v>
                </c:pt>
                <c:pt idx="2584">
                  <c:v>-3.7357473144525954</c:v>
                </c:pt>
                <c:pt idx="2585">
                  <c:v>-3.6137473144525956</c:v>
                </c:pt>
                <c:pt idx="2586">
                  <c:v>-3.5617473144526031</c:v>
                </c:pt>
                <c:pt idx="2587">
                  <c:v>-3.4397473144526027</c:v>
                </c:pt>
                <c:pt idx="2588">
                  <c:v>-3.2557473144525915</c:v>
                </c:pt>
                <c:pt idx="2589">
                  <c:v>-3.1117473144525998</c:v>
                </c:pt>
                <c:pt idx="2590">
                  <c:v>-2.9377473144525936</c:v>
                </c:pt>
                <c:pt idx="2591">
                  <c:v>-2.7877473144526079</c:v>
                </c:pt>
                <c:pt idx="2592">
                  <c:v>-2.6097473144525911</c:v>
                </c:pt>
                <c:pt idx="2593">
                  <c:v>-2.4757473144526037</c:v>
                </c:pt>
                <c:pt idx="2594">
                  <c:v>-2.2817473144525882</c:v>
                </c:pt>
                <c:pt idx="2595">
                  <c:v>-2.0997473144525998</c:v>
                </c:pt>
                <c:pt idx="2596">
                  <c:v>-1.8477473144525902</c:v>
                </c:pt>
                <c:pt idx="2597">
                  <c:v>-1.6737473144525841</c:v>
                </c:pt>
                <c:pt idx="2598">
                  <c:v>-1.4777473144525857</c:v>
                </c:pt>
                <c:pt idx="2599">
                  <c:v>-1.3057473144525886</c:v>
                </c:pt>
                <c:pt idx="2600">
                  <c:v>-1.0757473144525989</c:v>
                </c:pt>
                <c:pt idx="2601">
                  <c:v>-0.87574731445261533</c:v>
                </c:pt>
                <c:pt idx="2602">
                  <c:v>-0.59174731445259265</c:v>
                </c:pt>
                <c:pt idx="2603">
                  <c:v>-0.44174731445258103</c:v>
                </c:pt>
                <c:pt idx="2604">
                  <c:v>-0.28574731445260676</c:v>
                </c:pt>
                <c:pt idx="2605">
                  <c:v>-0.15174731445259496</c:v>
                </c:pt>
                <c:pt idx="2606">
                  <c:v>0.12825268554741046</c:v>
                </c:pt>
                <c:pt idx="2607">
                  <c:v>0.37425268554739038</c:v>
                </c:pt>
                <c:pt idx="2608">
                  <c:v>0.58225268554740983</c:v>
                </c:pt>
                <c:pt idx="2609">
                  <c:v>0.762252685547395</c:v>
                </c:pt>
                <c:pt idx="2610">
                  <c:v>0.89625268554740956</c:v>
                </c:pt>
                <c:pt idx="2611">
                  <c:v>1.0142526855474046</c:v>
                </c:pt>
                <c:pt idx="2612">
                  <c:v>1.2162526855474018</c:v>
                </c:pt>
                <c:pt idx="2613">
                  <c:v>1.3702526855473991</c:v>
                </c:pt>
                <c:pt idx="2614">
                  <c:v>1.5562526855474059</c:v>
                </c:pt>
                <c:pt idx="2615">
                  <c:v>1.6762526855474107</c:v>
                </c:pt>
                <c:pt idx="2616">
                  <c:v>1.7922526855473959</c:v>
                </c:pt>
                <c:pt idx="2617">
                  <c:v>1.8342526855473977</c:v>
                </c:pt>
                <c:pt idx="2618">
                  <c:v>2.040252685547415</c:v>
                </c:pt>
                <c:pt idx="2619">
                  <c:v>2.1462526855474087</c:v>
                </c:pt>
                <c:pt idx="2620">
                  <c:v>2.2922526855473961</c:v>
                </c:pt>
                <c:pt idx="2621">
                  <c:v>2.3302526855473977</c:v>
                </c:pt>
                <c:pt idx="2622">
                  <c:v>2.4662526855474027</c:v>
                </c:pt>
                <c:pt idx="2623">
                  <c:v>2.5062526855473948</c:v>
                </c:pt>
                <c:pt idx="2624">
                  <c:v>2.5342526855474148</c:v>
                </c:pt>
                <c:pt idx="2625">
                  <c:v>2.5522526855474137</c:v>
                </c:pt>
                <c:pt idx="2626">
                  <c:v>2.7402526855474036</c:v>
                </c:pt>
                <c:pt idx="2627">
                  <c:v>2.7422526855474132</c:v>
                </c:pt>
                <c:pt idx="2628">
                  <c:v>2.7662526855474141</c:v>
                </c:pt>
                <c:pt idx="2629">
                  <c:v>2.7322526855473939</c:v>
                </c:pt>
                <c:pt idx="2630">
                  <c:v>2.8442526855474171</c:v>
                </c:pt>
                <c:pt idx="2631">
                  <c:v>2.7562526855473948</c:v>
                </c:pt>
                <c:pt idx="2632">
                  <c:v>2.8062526855473977</c:v>
                </c:pt>
                <c:pt idx="2633">
                  <c:v>2.7282526855474032</c:v>
                </c:pt>
                <c:pt idx="2634">
                  <c:v>2.6682526855474009</c:v>
                </c:pt>
                <c:pt idx="2635">
                  <c:v>2.4522526855473927</c:v>
                </c:pt>
                <c:pt idx="2636">
                  <c:v>2.3602526855474077</c:v>
                </c:pt>
                <c:pt idx="2637">
                  <c:v>2.2382526855473941</c:v>
                </c:pt>
                <c:pt idx="2638">
                  <c:v>2.1822526855474109</c:v>
                </c:pt>
                <c:pt idx="2639">
                  <c:v>2.0302526855473957</c:v>
                </c:pt>
                <c:pt idx="2640">
                  <c:v>1.9062526855474005</c:v>
                </c:pt>
                <c:pt idx="2641">
                  <c:v>1.7522526855474039</c:v>
                </c:pt>
                <c:pt idx="2642">
                  <c:v>1.684252685547392</c:v>
                </c:pt>
                <c:pt idx="2643">
                  <c:v>1.5802526855474071</c:v>
                </c:pt>
                <c:pt idx="2644">
                  <c:v>1.4562526855474118</c:v>
                </c:pt>
                <c:pt idx="2645">
                  <c:v>1.3002526855474059</c:v>
                </c:pt>
                <c:pt idx="2646">
                  <c:v>1.1082526855473986</c:v>
                </c:pt>
                <c:pt idx="2647">
                  <c:v>0.93225268554741059</c:v>
                </c:pt>
                <c:pt idx="2648">
                  <c:v>0.76825268554739523</c:v>
                </c:pt>
                <c:pt idx="2649">
                  <c:v>0.55025268554740558</c:v>
                </c:pt>
                <c:pt idx="2650">
                  <c:v>0.41425268554741307</c:v>
                </c:pt>
                <c:pt idx="2651">
                  <c:v>0.21825268554741481</c:v>
                </c:pt>
                <c:pt idx="2652">
                  <c:v>0.12825268554741046</c:v>
                </c:pt>
                <c:pt idx="2653">
                  <c:v>-1.5747314452596584E-2</c:v>
                </c:pt>
                <c:pt idx="2654">
                  <c:v>-0.21974731445260687</c:v>
                </c:pt>
                <c:pt idx="2655">
                  <c:v>-0.37774731445259124</c:v>
                </c:pt>
                <c:pt idx="2656">
                  <c:v>-0.43774731445259363</c:v>
                </c:pt>
                <c:pt idx="2657">
                  <c:v>-0.57174731445260862</c:v>
                </c:pt>
                <c:pt idx="2658">
                  <c:v>-0.68574731445259118</c:v>
                </c:pt>
                <c:pt idx="2659">
                  <c:v>-0.87374731445260578</c:v>
                </c:pt>
                <c:pt idx="2660">
                  <c:v>-1.0317473144525877</c:v>
                </c:pt>
                <c:pt idx="2661">
                  <c:v>-1.159747314452602</c:v>
                </c:pt>
                <c:pt idx="2662">
                  <c:v>-1.2717473144525968</c:v>
                </c:pt>
                <c:pt idx="2663">
                  <c:v>-1.3577473144526095</c:v>
                </c:pt>
                <c:pt idx="2664">
                  <c:v>-1.395747314452592</c:v>
                </c:pt>
                <c:pt idx="2665">
                  <c:v>-1.5317473144525877</c:v>
                </c:pt>
                <c:pt idx="2666">
                  <c:v>-1.6697473144525929</c:v>
                </c:pt>
                <c:pt idx="2667">
                  <c:v>-1.6897473144526041</c:v>
                </c:pt>
                <c:pt idx="2668">
                  <c:v>-1.6657473144526023</c:v>
                </c:pt>
                <c:pt idx="2669">
                  <c:v>-1.7477473144525959</c:v>
                </c:pt>
                <c:pt idx="2670">
                  <c:v>-1.8137473144525984</c:v>
                </c:pt>
                <c:pt idx="2671">
                  <c:v>-1.8997473144525827</c:v>
                </c:pt>
                <c:pt idx="2672">
                  <c:v>-1.9377473144525941</c:v>
                </c:pt>
                <c:pt idx="2673">
                  <c:v>-1.9757473144526045</c:v>
                </c:pt>
                <c:pt idx="2674">
                  <c:v>-1.9317473144525941</c:v>
                </c:pt>
                <c:pt idx="2675">
                  <c:v>-1.9237473144525841</c:v>
                </c:pt>
                <c:pt idx="2676">
                  <c:v>-1.8197473144525986</c:v>
                </c:pt>
                <c:pt idx="2677">
                  <c:v>-1.7437473144526052</c:v>
                </c:pt>
                <c:pt idx="2678">
                  <c:v>-1.6637473144525927</c:v>
                </c:pt>
                <c:pt idx="2679">
                  <c:v>-1.641747314452602</c:v>
                </c:pt>
                <c:pt idx="2680">
                  <c:v>-1.4237473144525836</c:v>
                </c:pt>
                <c:pt idx="2681">
                  <c:v>-1.3477473144525902</c:v>
                </c:pt>
                <c:pt idx="2682">
                  <c:v>-1.2317473144526048</c:v>
                </c:pt>
                <c:pt idx="2683">
                  <c:v>-1.2737473144526064</c:v>
                </c:pt>
                <c:pt idx="2684">
                  <c:v>-1.0837473144526086</c:v>
                </c:pt>
                <c:pt idx="2685">
                  <c:v>-0.96774731445260065</c:v>
                </c:pt>
                <c:pt idx="2686">
                  <c:v>-0.78774731445259383</c:v>
                </c:pt>
                <c:pt idx="2687">
                  <c:v>-0.68774731445260029</c:v>
                </c:pt>
                <c:pt idx="2688">
                  <c:v>-0.51774731445260613</c:v>
                </c:pt>
                <c:pt idx="2689">
                  <c:v>-0.40174731445258971</c:v>
                </c:pt>
                <c:pt idx="2690">
                  <c:v>-0.23774731445260708</c:v>
                </c:pt>
                <c:pt idx="2691">
                  <c:v>-3.374731445259728E-2</c:v>
                </c:pt>
                <c:pt idx="2692">
                  <c:v>0.16825268554740297</c:v>
                </c:pt>
                <c:pt idx="2693">
                  <c:v>0.37025268554739932</c:v>
                </c:pt>
                <c:pt idx="2694">
                  <c:v>0.58225268554740983</c:v>
                </c:pt>
                <c:pt idx="2695">
                  <c:v>0.72825268554740319</c:v>
                </c:pt>
                <c:pt idx="2696">
                  <c:v>0.88025268554738956</c:v>
                </c:pt>
                <c:pt idx="2697">
                  <c:v>0.99425268554738977</c:v>
                </c:pt>
                <c:pt idx="2698">
                  <c:v>1.118252685547418</c:v>
                </c:pt>
                <c:pt idx="2699">
                  <c:v>1.2142526855473932</c:v>
                </c:pt>
                <c:pt idx="2700">
                  <c:v>1.3982526855473907</c:v>
                </c:pt>
                <c:pt idx="2701">
                  <c:v>1.5522526855474155</c:v>
                </c:pt>
                <c:pt idx="2702">
                  <c:v>1.6502526855474002</c:v>
                </c:pt>
                <c:pt idx="2703">
                  <c:v>1.8142526855474159</c:v>
                </c:pt>
                <c:pt idx="2704">
                  <c:v>1.9782526855474041</c:v>
                </c:pt>
                <c:pt idx="2705">
                  <c:v>2.1862526855474007</c:v>
                </c:pt>
                <c:pt idx="2706">
                  <c:v>2.3342526855473977</c:v>
                </c:pt>
                <c:pt idx="2707">
                  <c:v>2.4662526855474027</c:v>
                </c:pt>
                <c:pt idx="2708">
                  <c:v>2.5722526855473973</c:v>
                </c:pt>
                <c:pt idx="2709">
                  <c:v>2.6562526855473987</c:v>
                </c:pt>
                <c:pt idx="2710">
                  <c:v>2.7762526855474037</c:v>
                </c:pt>
                <c:pt idx="2711">
                  <c:v>2.8722526855473967</c:v>
                </c:pt>
                <c:pt idx="2712">
                  <c:v>3.0002526855473945</c:v>
                </c:pt>
                <c:pt idx="2713">
                  <c:v>3.0202526855474048</c:v>
                </c:pt>
                <c:pt idx="2714">
                  <c:v>3.1702526855474105</c:v>
                </c:pt>
                <c:pt idx="2715">
                  <c:v>3.2342526855474034</c:v>
                </c:pt>
                <c:pt idx="2716">
                  <c:v>3.3002526855474037</c:v>
                </c:pt>
                <c:pt idx="2717">
                  <c:v>3.3282526855473975</c:v>
                </c:pt>
                <c:pt idx="2718">
                  <c:v>3.4002526855473998</c:v>
                </c:pt>
                <c:pt idx="2719">
                  <c:v>3.3962526855473967</c:v>
                </c:pt>
                <c:pt idx="2720">
                  <c:v>3.3742526855473867</c:v>
                </c:pt>
                <c:pt idx="2721">
                  <c:v>3.3582526855473978</c:v>
                </c:pt>
                <c:pt idx="2722">
                  <c:v>3.3542526855473977</c:v>
                </c:pt>
                <c:pt idx="2723">
                  <c:v>3.3382526855474168</c:v>
                </c:pt>
                <c:pt idx="2724">
                  <c:v>3.3602526855474077</c:v>
                </c:pt>
                <c:pt idx="2725">
                  <c:v>3.3542526855473977</c:v>
                </c:pt>
                <c:pt idx="2726">
                  <c:v>3.3762526855473967</c:v>
                </c:pt>
                <c:pt idx="2727">
                  <c:v>3.4022526855474067</c:v>
                </c:pt>
                <c:pt idx="2728">
                  <c:v>3.4022526855474067</c:v>
                </c:pt>
                <c:pt idx="2729">
                  <c:v>3.3982526855473907</c:v>
                </c:pt>
                <c:pt idx="2730">
                  <c:v>3.3882526855473998</c:v>
                </c:pt>
                <c:pt idx="2731">
                  <c:v>3.340252685547398</c:v>
                </c:pt>
                <c:pt idx="2732">
                  <c:v>3.3062526855473977</c:v>
                </c:pt>
                <c:pt idx="2733">
                  <c:v>3.1682526855474009</c:v>
                </c:pt>
                <c:pt idx="2734">
                  <c:v>3.1102526855474077</c:v>
                </c:pt>
                <c:pt idx="2735">
                  <c:v>3.0002526855473945</c:v>
                </c:pt>
                <c:pt idx="2736">
                  <c:v>3.0142526855474037</c:v>
                </c:pt>
                <c:pt idx="2737">
                  <c:v>2.9102526855473907</c:v>
                </c:pt>
                <c:pt idx="2738">
                  <c:v>2.8782526855474067</c:v>
                </c:pt>
                <c:pt idx="2739">
                  <c:v>2.7602526855474152</c:v>
                </c:pt>
                <c:pt idx="2740">
                  <c:v>2.7542526855474136</c:v>
                </c:pt>
                <c:pt idx="2741">
                  <c:v>2.6782526855473918</c:v>
                </c:pt>
                <c:pt idx="2742">
                  <c:v>2.6022526855473984</c:v>
                </c:pt>
                <c:pt idx="2743">
                  <c:v>2.5042526855474136</c:v>
                </c:pt>
                <c:pt idx="2744">
                  <c:v>2.4502526855474107</c:v>
                </c:pt>
                <c:pt idx="2745">
                  <c:v>2.290252685547415</c:v>
                </c:pt>
                <c:pt idx="2746">
                  <c:v>2.2242526855474152</c:v>
                </c:pt>
                <c:pt idx="2747">
                  <c:v>2.0922526855473977</c:v>
                </c:pt>
                <c:pt idx="2748">
                  <c:v>2.0002526855473945</c:v>
                </c:pt>
                <c:pt idx="2749">
                  <c:v>1.9682526855474123</c:v>
                </c:pt>
                <c:pt idx="2750">
                  <c:v>1.9542526855474023</c:v>
                </c:pt>
                <c:pt idx="2751">
                  <c:v>1.868252685547418</c:v>
                </c:pt>
                <c:pt idx="2752">
                  <c:v>1.8422526855474075</c:v>
                </c:pt>
                <c:pt idx="2753">
                  <c:v>1.7502526855473939</c:v>
                </c:pt>
                <c:pt idx="2754">
                  <c:v>1.7722526855474139</c:v>
                </c:pt>
                <c:pt idx="2755">
                  <c:v>1.692252685547402</c:v>
                </c:pt>
                <c:pt idx="2756">
                  <c:v>1.6622526855474007</c:v>
                </c:pt>
                <c:pt idx="2757">
                  <c:v>1.5482526855473964</c:v>
                </c:pt>
                <c:pt idx="2758">
                  <c:v>1.5302526855473957</c:v>
                </c:pt>
                <c:pt idx="2759">
                  <c:v>1.4102526855473898</c:v>
                </c:pt>
                <c:pt idx="2760">
                  <c:v>1.3822526855474</c:v>
                </c:pt>
                <c:pt idx="2761">
                  <c:v>1.3922526855473905</c:v>
                </c:pt>
                <c:pt idx="2762">
                  <c:v>1.4222526855473916</c:v>
                </c:pt>
                <c:pt idx="2763">
                  <c:v>1.3762526855473993</c:v>
                </c:pt>
                <c:pt idx="2764">
                  <c:v>1.3302526855474071</c:v>
                </c:pt>
                <c:pt idx="2765">
                  <c:v>1.2682526855473952</c:v>
                </c:pt>
                <c:pt idx="2766">
                  <c:v>1.3142526855474159</c:v>
                </c:pt>
                <c:pt idx="2767">
                  <c:v>1.2942526855474057</c:v>
                </c:pt>
                <c:pt idx="2768">
                  <c:v>1.2782526855474146</c:v>
                </c:pt>
                <c:pt idx="2769">
                  <c:v>1.1762526855474107</c:v>
                </c:pt>
                <c:pt idx="2770">
                  <c:v>1.1562526855474005</c:v>
                </c:pt>
                <c:pt idx="2771">
                  <c:v>1.0602526855473968</c:v>
                </c:pt>
                <c:pt idx="2772">
                  <c:v>1.0502526855474059</c:v>
                </c:pt>
                <c:pt idx="2773">
                  <c:v>1.0442526855474057</c:v>
                </c:pt>
                <c:pt idx="2774">
                  <c:v>1.026252685547405</c:v>
                </c:pt>
                <c:pt idx="2775">
                  <c:v>1.040252685547415</c:v>
                </c:pt>
                <c:pt idx="2776">
                  <c:v>1.066252685547397</c:v>
                </c:pt>
                <c:pt idx="2777">
                  <c:v>1.0242526855473955</c:v>
                </c:pt>
                <c:pt idx="2778">
                  <c:v>0.99625268554739876</c:v>
                </c:pt>
                <c:pt idx="2779">
                  <c:v>0.97025268554739341</c:v>
                </c:pt>
                <c:pt idx="2780">
                  <c:v>0.97225268554740296</c:v>
                </c:pt>
                <c:pt idx="2781">
                  <c:v>0.89425268554739956</c:v>
                </c:pt>
                <c:pt idx="2782">
                  <c:v>0.82625268554741638</c:v>
                </c:pt>
                <c:pt idx="2783">
                  <c:v>0.80225268554741547</c:v>
                </c:pt>
                <c:pt idx="2784">
                  <c:v>0.78025268554739557</c:v>
                </c:pt>
                <c:pt idx="2785">
                  <c:v>0.6982526855474015</c:v>
                </c:pt>
                <c:pt idx="2786">
                  <c:v>0.72225268554740296</c:v>
                </c:pt>
                <c:pt idx="2787">
                  <c:v>0.76425268554740455</c:v>
                </c:pt>
                <c:pt idx="2788">
                  <c:v>0.82025268554741559</c:v>
                </c:pt>
                <c:pt idx="2789">
                  <c:v>0.8382526855474165</c:v>
                </c:pt>
                <c:pt idx="2790">
                  <c:v>0.8702526855473991</c:v>
                </c:pt>
                <c:pt idx="2791">
                  <c:v>0.83625268554740728</c:v>
                </c:pt>
                <c:pt idx="2792">
                  <c:v>0.93025268554740137</c:v>
                </c:pt>
                <c:pt idx="2793">
                  <c:v>0.85025268554741729</c:v>
                </c:pt>
                <c:pt idx="2794">
                  <c:v>0.882252685547395</c:v>
                </c:pt>
                <c:pt idx="2795">
                  <c:v>0.82625268554741638</c:v>
                </c:pt>
                <c:pt idx="2796">
                  <c:v>0.78225268554740457</c:v>
                </c:pt>
                <c:pt idx="2797">
                  <c:v>0.72025268554739341</c:v>
                </c:pt>
                <c:pt idx="2798">
                  <c:v>0.82625268554741638</c:v>
                </c:pt>
                <c:pt idx="2799">
                  <c:v>0.80225268554741547</c:v>
                </c:pt>
                <c:pt idx="2800">
                  <c:v>0.86225268554741752</c:v>
                </c:pt>
                <c:pt idx="2801">
                  <c:v>0.78825268554740546</c:v>
                </c:pt>
                <c:pt idx="2802">
                  <c:v>0.82425268554740649</c:v>
                </c:pt>
                <c:pt idx="2803">
                  <c:v>0.81025268554739649</c:v>
                </c:pt>
                <c:pt idx="2804">
                  <c:v>0.81825268554740649</c:v>
                </c:pt>
                <c:pt idx="2805">
                  <c:v>0.72625268554739353</c:v>
                </c:pt>
                <c:pt idx="2806">
                  <c:v>0.72625268554739353</c:v>
                </c:pt>
                <c:pt idx="2807">
                  <c:v>0.64225268554739068</c:v>
                </c:pt>
                <c:pt idx="2808">
                  <c:v>0.6202526855473991</c:v>
                </c:pt>
                <c:pt idx="2809">
                  <c:v>0.55425268554739648</c:v>
                </c:pt>
                <c:pt idx="2810">
                  <c:v>0.50425268554740843</c:v>
                </c:pt>
                <c:pt idx="2811">
                  <c:v>0.45825268554739296</c:v>
                </c:pt>
                <c:pt idx="2812">
                  <c:v>0.54025268554741457</c:v>
                </c:pt>
                <c:pt idx="2813">
                  <c:v>0.44825268554740288</c:v>
                </c:pt>
                <c:pt idx="2814">
                  <c:v>0.46825268554741484</c:v>
                </c:pt>
                <c:pt idx="2815">
                  <c:v>0.41625268554739137</c:v>
                </c:pt>
                <c:pt idx="2816">
                  <c:v>0.37425268554739038</c:v>
                </c:pt>
                <c:pt idx="2817">
                  <c:v>0.30825268554741903</c:v>
                </c:pt>
                <c:pt idx="2818">
                  <c:v>0.35225268554739841</c:v>
                </c:pt>
                <c:pt idx="2819">
                  <c:v>0.20225268554739526</c:v>
                </c:pt>
                <c:pt idx="2820">
                  <c:v>9.6252685547398201E-2</c:v>
                </c:pt>
                <c:pt idx="2821">
                  <c:v>2.2252685547414452E-2</c:v>
                </c:pt>
                <c:pt idx="2822">
                  <c:v>2.0252685547404791E-2</c:v>
                </c:pt>
                <c:pt idx="2823">
                  <c:v>-5.9747314452607933E-2</c:v>
                </c:pt>
                <c:pt idx="2824">
                  <c:v>-8.3747314452608648E-2</c:v>
                </c:pt>
                <c:pt idx="2825">
                  <c:v>-0.16974731445259525</c:v>
                </c:pt>
                <c:pt idx="2826">
                  <c:v>-0.14574731445259456</c:v>
                </c:pt>
                <c:pt idx="2827">
                  <c:v>-0.29974731445258829</c:v>
                </c:pt>
                <c:pt idx="2828">
                  <c:v>-0.29574731445259544</c:v>
                </c:pt>
                <c:pt idx="2829">
                  <c:v>-0.29374731445258773</c:v>
                </c:pt>
                <c:pt idx="2830">
                  <c:v>-0.30174731445259773</c:v>
                </c:pt>
                <c:pt idx="2831">
                  <c:v>-0.40774731445258994</c:v>
                </c:pt>
                <c:pt idx="2832">
                  <c:v>-0.49574731445258624</c:v>
                </c:pt>
                <c:pt idx="2833">
                  <c:v>-0.53774731445259383</c:v>
                </c:pt>
                <c:pt idx="2834">
                  <c:v>-0.56174731445259574</c:v>
                </c:pt>
                <c:pt idx="2835">
                  <c:v>-0.57174731445260862</c:v>
                </c:pt>
                <c:pt idx="2836">
                  <c:v>-0.5297473144526067</c:v>
                </c:pt>
                <c:pt idx="2837">
                  <c:v>-0.55174731445260061</c:v>
                </c:pt>
                <c:pt idx="2838">
                  <c:v>-0.57174731445260862</c:v>
                </c:pt>
                <c:pt idx="2839">
                  <c:v>-0.60174731445260965</c:v>
                </c:pt>
                <c:pt idx="2840">
                  <c:v>-0.5997473144526001</c:v>
                </c:pt>
                <c:pt idx="2841">
                  <c:v>-0.60574731445260466</c:v>
                </c:pt>
                <c:pt idx="2842">
                  <c:v>-0.58774731445259965</c:v>
                </c:pt>
                <c:pt idx="2843">
                  <c:v>-0.60374731445259955</c:v>
                </c:pt>
                <c:pt idx="2844">
                  <c:v>-0.67974731445259551</c:v>
                </c:pt>
                <c:pt idx="2845">
                  <c:v>-0.68974731445260362</c:v>
                </c:pt>
                <c:pt idx="2846">
                  <c:v>-0.69574731445260363</c:v>
                </c:pt>
                <c:pt idx="2847">
                  <c:v>-0.68974731445260362</c:v>
                </c:pt>
                <c:pt idx="2848">
                  <c:v>-0.66774731445259483</c:v>
                </c:pt>
                <c:pt idx="2849">
                  <c:v>-0.60174731445260965</c:v>
                </c:pt>
                <c:pt idx="2850">
                  <c:v>-0.57774731445260863</c:v>
                </c:pt>
                <c:pt idx="2851">
                  <c:v>-0.60374731445259955</c:v>
                </c:pt>
                <c:pt idx="2852">
                  <c:v>-0.59374731445259965</c:v>
                </c:pt>
                <c:pt idx="2853">
                  <c:v>-0.55774731445260062</c:v>
                </c:pt>
                <c:pt idx="2854">
                  <c:v>-0.50174731445259202</c:v>
                </c:pt>
                <c:pt idx="2855">
                  <c:v>-0.54174731445260704</c:v>
                </c:pt>
                <c:pt idx="2856">
                  <c:v>-0.56574731445260795</c:v>
                </c:pt>
                <c:pt idx="2857">
                  <c:v>-0.59374731445259965</c:v>
                </c:pt>
                <c:pt idx="2858">
                  <c:v>-0.56374731445260062</c:v>
                </c:pt>
                <c:pt idx="2859">
                  <c:v>-0.57774731445260863</c:v>
                </c:pt>
                <c:pt idx="2860">
                  <c:v>-0.50974731445260002</c:v>
                </c:pt>
                <c:pt idx="2861">
                  <c:v>-0.48974731445258579</c:v>
                </c:pt>
                <c:pt idx="2862">
                  <c:v>-0.51374731445259292</c:v>
                </c:pt>
                <c:pt idx="2863">
                  <c:v>-0.51774731445260613</c:v>
                </c:pt>
                <c:pt idx="2864">
                  <c:v>-0.48374731445258579</c:v>
                </c:pt>
                <c:pt idx="2865">
                  <c:v>-0.49174731445259529</c:v>
                </c:pt>
                <c:pt idx="2866">
                  <c:v>-0.47374731445259244</c:v>
                </c:pt>
                <c:pt idx="2867">
                  <c:v>-0.45974731445258243</c:v>
                </c:pt>
                <c:pt idx="2868">
                  <c:v>-0.52774731445260004</c:v>
                </c:pt>
                <c:pt idx="2869">
                  <c:v>-0.63374731445260102</c:v>
                </c:pt>
                <c:pt idx="2870">
                  <c:v>-0.58774731445259965</c:v>
                </c:pt>
                <c:pt idx="2871">
                  <c:v>-0.58374731445260852</c:v>
                </c:pt>
                <c:pt idx="2872">
                  <c:v>-0.60174731445260965</c:v>
                </c:pt>
                <c:pt idx="2873">
                  <c:v>-0.59374731445259965</c:v>
                </c:pt>
                <c:pt idx="2874">
                  <c:v>-0.59774731445259477</c:v>
                </c:pt>
                <c:pt idx="2875">
                  <c:v>-0.64574731445260136</c:v>
                </c:pt>
                <c:pt idx="2876">
                  <c:v>-0.67974731445259551</c:v>
                </c:pt>
                <c:pt idx="2877">
                  <c:v>-0.68574731445259118</c:v>
                </c:pt>
                <c:pt idx="2878">
                  <c:v>-0.63974731445260113</c:v>
                </c:pt>
                <c:pt idx="2879">
                  <c:v>-0.70574731445260064</c:v>
                </c:pt>
                <c:pt idx="2880">
                  <c:v>-0.83374731445260863</c:v>
                </c:pt>
                <c:pt idx="2881">
                  <c:v>-0.9137473144525986</c:v>
                </c:pt>
                <c:pt idx="2882">
                  <c:v>-1.0077473144525868</c:v>
                </c:pt>
                <c:pt idx="2883">
                  <c:v>-1.065747314452608</c:v>
                </c:pt>
                <c:pt idx="2884">
                  <c:v>-1.1217473144525911</c:v>
                </c:pt>
                <c:pt idx="2885">
                  <c:v>-1.1837473144526041</c:v>
                </c:pt>
                <c:pt idx="2886">
                  <c:v>-1.2357473144525954</c:v>
                </c:pt>
                <c:pt idx="2887">
                  <c:v>-1.2877473144525879</c:v>
                </c:pt>
                <c:pt idx="2888">
                  <c:v>-1.3437473144525995</c:v>
                </c:pt>
                <c:pt idx="2889">
                  <c:v>-1.4917473144525957</c:v>
                </c:pt>
                <c:pt idx="2890">
                  <c:v>-1.527747314452597</c:v>
                </c:pt>
                <c:pt idx="2891">
                  <c:v>-1.6237473144526007</c:v>
                </c:pt>
                <c:pt idx="2892">
                  <c:v>-1.6877473144525941</c:v>
                </c:pt>
                <c:pt idx="2893">
                  <c:v>-1.8297473144525895</c:v>
                </c:pt>
                <c:pt idx="2894">
                  <c:v>-1.9637473144526041</c:v>
                </c:pt>
                <c:pt idx="2895">
                  <c:v>-2.0977473144525902</c:v>
                </c:pt>
                <c:pt idx="2896">
                  <c:v>-2.1477473144526016</c:v>
                </c:pt>
                <c:pt idx="2897">
                  <c:v>-2.2597473144525972</c:v>
                </c:pt>
                <c:pt idx="2898">
                  <c:v>-2.3197473144525977</c:v>
                </c:pt>
                <c:pt idx="2899">
                  <c:v>-2.3437473144525995</c:v>
                </c:pt>
                <c:pt idx="2900">
                  <c:v>-2.4537473144525848</c:v>
                </c:pt>
                <c:pt idx="2901">
                  <c:v>-2.5577473144525982</c:v>
                </c:pt>
                <c:pt idx="2902">
                  <c:v>-2.565747314452608</c:v>
                </c:pt>
                <c:pt idx="2903">
                  <c:v>-2.61974731445261</c:v>
                </c:pt>
                <c:pt idx="2904">
                  <c:v>-2.6757473144525932</c:v>
                </c:pt>
                <c:pt idx="2905">
                  <c:v>-2.8657473144525909</c:v>
                </c:pt>
                <c:pt idx="2906">
                  <c:v>-2.8717473144525907</c:v>
                </c:pt>
                <c:pt idx="2907">
                  <c:v>-3.0537473144525942</c:v>
                </c:pt>
                <c:pt idx="2908">
                  <c:v>-3.1017473144525951</c:v>
                </c:pt>
                <c:pt idx="2909">
                  <c:v>-3.1737473144525992</c:v>
                </c:pt>
                <c:pt idx="2910">
                  <c:v>-3.2097473144525992</c:v>
                </c:pt>
                <c:pt idx="2911">
                  <c:v>-3.2917473144525942</c:v>
                </c:pt>
                <c:pt idx="2912">
                  <c:v>-3.3917473144525987</c:v>
                </c:pt>
                <c:pt idx="2913">
                  <c:v>-3.4077473144525952</c:v>
                </c:pt>
                <c:pt idx="2914">
                  <c:v>-3.4557473144525943</c:v>
                </c:pt>
                <c:pt idx="2915">
                  <c:v>-3.4957473144525997</c:v>
                </c:pt>
                <c:pt idx="2916">
                  <c:v>-3.5637473144526002</c:v>
                </c:pt>
                <c:pt idx="2917">
                  <c:v>-3.6337473144525916</c:v>
                </c:pt>
                <c:pt idx="2918">
                  <c:v>-3.7017473144525894</c:v>
                </c:pt>
                <c:pt idx="2919">
                  <c:v>-3.8057473144526028</c:v>
                </c:pt>
                <c:pt idx="2920">
                  <c:v>-3.8317473144525978</c:v>
                </c:pt>
                <c:pt idx="2921">
                  <c:v>-3.8197473144525977</c:v>
                </c:pt>
                <c:pt idx="2922">
                  <c:v>-3.8037473144525942</c:v>
                </c:pt>
                <c:pt idx="2923">
                  <c:v>-3.8257473144525989</c:v>
                </c:pt>
                <c:pt idx="2924">
                  <c:v>-3.8577473144525953</c:v>
                </c:pt>
                <c:pt idx="2925">
                  <c:v>-3.8717473144525907</c:v>
                </c:pt>
                <c:pt idx="2926">
                  <c:v>-3.7917473144525942</c:v>
                </c:pt>
                <c:pt idx="2927">
                  <c:v>-3.8477473144525902</c:v>
                </c:pt>
                <c:pt idx="2928">
                  <c:v>-3.7757473144526017</c:v>
                </c:pt>
                <c:pt idx="2929">
                  <c:v>-3.8117473144525977</c:v>
                </c:pt>
                <c:pt idx="2930">
                  <c:v>-3.8697473144525958</c:v>
                </c:pt>
                <c:pt idx="2931">
                  <c:v>-3.8717473144525907</c:v>
                </c:pt>
                <c:pt idx="2932">
                  <c:v>-3.8057473144526028</c:v>
                </c:pt>
                <c:pt idx="2933">
                  <c:v>-3.8597473144525907</c:v>
                </c:pt>
                <c:pt idx="2934">
                  <c:v>-3.7657473144525992</c:v>
                </c:pt>
                <c:pt idx="2935">
                  <c:v>-3.7717473144525981</c:v>
                </c:pt>
                <c:pt idx="2936">
                  <c:v>-3.7777473144526001</c:v>
                </c:pt>
                <c:pt idx="2937">
                  <c:v>-3.7817473144526019</c:v>
                </c:pt>
                <c:pt idx="2938">
                  <c:v>-3.7117473144525945</c:v>
                </c:pt>
                <c:pt idx="2939">
                  <c:v>-3.6117473144525998</c:v>
                </c:pt>
                <c:pt idx="2940">
                  <c:v>-3.6397473144525918</c:v>
                </c:pt>
                <c:pt idx="2941">
                  <c:v>-3.5957473144525949</c:v>
                </c:pt>
                <c:pt idx="2942">
                  <c:v>-3.5637473144526002</c:v>
                </c:pt>
                <c:pt idx="2943">
                  <c:v>-3.5737473144525893</c:v>
                </c:pt>
                <c:pt idx="2944">
                  <c:v>-3.5317473144525997</c:v>
                </c:pt>
                <c:pt idx="2945">
                  <c:v>-3.4857473144525954</c:v>
                </c:pt>
                <c:pt idx="2946">
                  <c:v>-3.409747314452602</c:v>
                </c:pt>
                <c:pt idx="2947">
                  <c:v>-3.4217473144526025</c:v>
                </c:pt>
                <c:pt idx="2948">
                  <c:v>-3.3297473144525878</c:v>
                </c:pt>
                <c:pt idx="2949">
                  <c:v>-3.2597473144525972</c:v>
                </c:pt>
                <c:pt idx="2950">
                  <c:v>-3.2077473144525896</c:v>
                </c:pt>
                <c:pt idx="2951">
                  <c:v>-3.1417473144526014</c:v>
                </c:pt>
                <c:pt idx="2952">
                  <c:v>-3.0857473144525898</c:v>
                </c:pt>
                <c:pt idx="2953">
                  <c:v>-3.0237473144526001</c:v>
                </c:pt>
                <c:pt idx="2954">
                  <c:v>-3.0297473144525942</c:v>
                </c:pt>
                <c:pt idx="2955">
                  <c:v>-3.0237473144526001</c:v>
                </c:pt>
                <c:pt idx="2956">
                  <c:v>-2.9597473144525837</c:v>
                </c:pt>
                <c:pt idx="2957">
                  <c:v>-2.9617473144525945</c:v>
                </c:pt>
                <c:pt idx="2958">
                  <c:v>-2.9217473144526025</c:v>
                </c:pt>
                <c:pt idx="2959">
                  <c:v>-2.8857473144526007</c:v>
                </c:pt>
                <c:pt idx="2960">
                  <c:v>-2.7717473144525981</c:v>
                </c:pt>
                <c:pt idx="2961">
                  <c:v>-2.7677473144526092</c:v>
                </c:pt>
                <c:pt idx="2962">
                  <c:v>-2.6777473144526032</c:v>
                </c:pt>
                <c:pt idx="2963">
                  <c:v>-2.6697473144525952</c:v>
                </c:pt>
                <c:pt idx="2964">
                  <c:v>-2.5377473144525879</c:v>
                </c:pt>
                <c:pt idx="2965">
                  <c:v>-2.5677473144525891</c:v>
                </c:pt>
                <c:pt idx="2966">
                  <c:v>-2.5157473144525966</c:v>
                </c:pt>
                <c:pt idx="2967">
                  <c:v>-2.5277473144526001</c:v>
                </c:pt>
                <c:pt idx="2968">
                  <c:v>-2.5297473144526066</c:v>
                </c:pt>
                <c:pt idx="2969">
                  <c:v>-2.5517473144525979</c:v>
                </c:pt>
                <c:pt idx="2970">
                  <c:v>-2.4777473144525857</c:v>
                </c:pt>
                <c:pt idx="2971">
                  <c:v>-2.5297473144526066</c:v>
                </c:pt>
                <c:pt idx="2972">
                  <c:v>-2.3757473144526067</c:v>
                </c:pt>
                <c:pt idx="2973">
                  <c:v>-2.395747314452592</c:v>
                </c:pt>
                <c:pt idx="2974">
                  <c:v>-2.3497473144525998</c:v>
                </c:pt>
                <c:pt idx="2975">
                  <c:v>-2.2857473144526081</c:v>
                </c:pt>
                <c:pt idx="2976">
                  <c:v>-2.2257473144526045</c:v>
                </c:pt>
                <c:pt idx="2977">
                  <c:v>-2.2317473144526048</c:v>
                </c:pt>
                <c:pt idx="2978">
                  <c:v>-2.1437473144525852</c:v>
                </c:pt>
                <c:pt idx="2979">
                  <c:v>-2.1797473144525839</c:v>
                </c:pt>
                <c:pt idx="2980">
                  <c:v>-2.1877473144526012</c:v>
                </c:pt>
                <c:pt idx="2981">
                  <c:v>-2.2197473144526043</c:v>
                </c:pt>
                <c:pt idx="2982">
                  <c:v>-2.1837473144526052</c:v>
                </c:pt>
                <c:pt idx="2983">
                  <c:v>-2.1417473144526014</c:v>
                </c:pt>
                <c:pt idx="2984">
                  <c:v>-2.1337473144525916</c:v>
                </c:pt>
                <c:pt idx="2985">
                  <c:v>-2.0337473144525982</c:v>
                </c:pt>
                <c:pt idx="2986">
                  <c:v>-2.041747314452607</c:v>
                </c:pt>
                <c:pt idx="2987">
                  <c:v>-2.0337473144525982</c:v>
                </c:pt>
                <c:pt idx="2988">
                  <c:v>-1.9937473144526061</c:v>
                </c:pt>
                <c:pt idx="2989">
                  <c:v>-1.897747314452602</c:v>
                </c:pt>
                <c:pt idx="2990">
                  <c:v>-1.9917473144525961</c:v>
                </c:pt>
                <c:pt idx="2991">
                  <c:v>-2.0117473144526037</c:v>
                </c:pt>
                <c:pt idx="2992">
                  <c:v>-1.9717473144525861</c:v>
                </c:pt>
                <c:pt idx="2993">
                  <c:v>-2.0297473144526066</c:v>
                </c:pt>
                <c:pt idx="2994">
                  <c:v>-1.9657473144525861</c:v>
                </c:pt>
                <c:pt idx="2995">
                  <c:v>-1.9617473144525945</c:v>
                </c:pt>
                <c:pt idx="2996">
                  <c:v>-1.9057473144525829</c:v>
                </c:pt>
                <c:pt idx="2997">
                  <c:v>-1.9517473144526041</c:v>
                </c:pt>
                <c:pt idx="2998">
                  <c:v>-1.8477473144525902</c:v>
                </c:pt>
                <c:pt idx="2999">
                  <c:v>-1.8097473144526077</c:v>
                </c:pt>
                <c:pt idx="3000">
                  <c:v>-1.7397473144525859</c:v>
                </c:pt>
                <c:pt idx="3001">
                  <c:v>-1.7157473144525852</c:v>
                </c:pt>
                <c:pt idx="3002">
                  <c:v>-1.6977473144525845</c:v>
                </c:pt>
                <c:pt idx="3003">
                  <c:v>-1.6977473144525845</c:v>
                </c:pt>
                <c:pt idx="3004">
                  <c:v>-1.6817473144525941</c:v>
                </c:pt>
                <c:pt idx="3005">
                  <c:v>-1.6677473144525841</c:v>
                </c:pt>
                <c:pt idx="3006">
                  <c:v>-1.6957473144526041</c:v>
                </c:pt>
                <c:pt idx="3007">
                  <c:v>-1.6717473144526025</c:v>
                </c:pt>
                <c:pt idx="3008">
                  <c:v>-1.6177473144526004</c:v>
                </c:pt>
                <c:pt idx="3009">
                  <c:v>-1.5377473144525879</c:v>
                </c:pt>
                <c:pt idx="3010">
                  <c:v>-1.4777473144525857</c:v>
                </c:pt>
                <c:pt idx="3011">
                  <c:v>-1.4497473144525939</c:v>
                </c:pt>
                <c:pt idx="3012">
                  <c:v>-1.383747314452592</c:v>
                </c:pt>
                <c:pt idx="3013">
                  <c:v>-1.4117473144525832</c:v>
                </c:pt>
                <c:pt idx="3014">
                  <c:v>-1.2937473144525882</c:v>
                </c:pt>
                <c:pt idx="3015">
                  <c:v>-1.2257473144526039</c:v>
                </c:pt>
                <c:pt idx="3016">
                  <c:v>-1.2337473144525859</c:v>
                </c:pt>
                <c:pt idx="3017">
                  <c:v>-1.2217473144525854</c:v>
                </c:pt>
                <c:pt idx="3018">
                  <c:v>-1.1917473144525843</c:v>
                </c:pt>
                <c:pt idx="3019">
                  <c:v>-1.1517473144525923</c:v>
                </c:pt>
                <c:pt idx="3020">
                  <c:v>-1.0837473144526086</c:v>
                </c:pt>
                <c:pt idx="3021">
                  <c:v>-0.9857473144526</c:v>
                </c:pt>
                <c:pt idx="3022">
                  <c:v>-0.94374731445260063</c:v>
                </c:pt>
                <c:pt idx="3023">
                  <c:v>-0.90174731445259815</c:v>
                </c:pt>
                <c:pt idx="3024">
                  <c:v>-0.84974731445260065</c:v>
                </c:pt>
                <c:pt idx="3025">
                  <c:v>-0.80174731445260061</c:v>
                </c:pt>
                <c:pt idx="3026">
                  <c:v>-0.69974731445260063</c:v>
                </c:pt>
                <c:pt idx="3027">
                  <c:v>-0.65574731445259327</c:v>
                </c:pt>
                <c:pt idx="3028">
                  <c:v>-0.64374731445259292</c:v>
                </c:pt>
                <c:pt idx="3029">
                  <c:v>-0.65574731445259327</c:v>
                </c:pt>
                <c:pt idx="3030">
                  <c:v>-0.64774731445260736</c:v>
                </c:pt>
                <c:pt idx="3031">
                  <c:v>-0.58174731445259964</c:v>
                </c:pt>
                <c:pt idx="3032">
                  <c:v>-0.54574731445260005</c:v>
                </c:pt>
                <c:pt idx="3033">
                  <c:v>-0.42374731445258329</c:v>
                </c:pt>
                <c:pt idx="3034">
                  <c:v>-0.39374731445258249</c:v>
                </c:pt>
                <c:pt idx="3035">
                  <c:v>-0.33974731445260886</c:v>
                </c:pt>
                <c:pt idx="3036">
                  <c:v>-0.26374731445258409</c:v>
                </c:pt>
                <c:pt idx="3037">
                  <c:v>-0.27574731445258494</c:v>
                </c:pt>
                <c:pt idx="3038">
                  <c:v>-0.19974731445259625</c:v>
                </c:pt>
                <c:pt idx="3039">
                  <c:v>-0.14174731445260341</c:v>
                </c:pt>
                <c:pt idx="3040">
                  <c:v>-3.9747314452597611E-2</c:v>
                </c:pt>
                <c:pt idx="3041">
                  <c:v>-0.10974731445259067</c:v>
                </c:pt>
                <c:pt idx="3042">
                  <c:v>-6.1747314452588901E-2</c:v>
                </c:pt>
                <c:pt idx="3043">
                  <c:v>-4.7747314452607513E-2</c:v>
                </c:pt>
                <c:pt idx="3044">
                  <c:v>8.0252685547407068E-2</c:v>
                </c:pt>
                <c:pt idx="3045">
                  <c:v>9.8252685547407764E-2</c:v>
                </c:pt>
                <c:pt idx="3046">
                  <c:v>0.19225268554740368</c:v>
                </c:pt>
                <c:pt idx="3047">
                  <c:v>0.20425268554740458</c:v>
                </c:pt>
                <c:pt idx="3048">
                  <c:v>0.32625268554742043</c:v>
                </c:pt>
                <c:pt idx="3049">
                  <c:v>0.32425268554741093</c:v>
                </c:pt>
                <c:pt idx="3050">
                  <c:v>0.40025268554740284</c:v>
                </c:pt>
                <c:pt idx="3051">
                  <c:v>0.38825268554740411</c:v>
                </c:pt>
                <c:pt idx="3052">
                  <c:v>0.43025268554740492</c:v>
                </c:pt>
                <c:pt idx="3053">
                  <c:v>0.38025268554739228</c:v>
                </c:pt>
                <c:pt idx="3054">
                  <c:v>0.37625268554739932</c:v>
                </c:pt>
                <c:pt idx="3055">
                  <c:v>0.3482526855474104</c:v>
                </c:pt>
                <c:pt idx="3056">
                  <c:v>0.36025268554741108</c:v>
                </c:pt>
                <c:pt idx="3057">
                  <c:v>0.31025268554739682</c:v>
                </c:pt>
                <c:pt idx="3058">
                  <c:v>0.35625268554742007</c:v>
                </c:pt>
                <c:pt idx="3059">
                  <c:v>0.29625268554741813</c:v>
                </c:pt>
                <c:pt idx="3060">
                  <c:v>0.2482526855474157</c:v>
                </c:pt>
                <c:pt idx="3061">
                  <c:v>0.22825268554740524</c:v>
                </c:pt>
                <c:pt idx="3062">
                  <c:v>0.27025268554740706</c:v>
                </c:pt>
                <c:pt idx="3063">
                  <c:v>0.12025268554739912</c:v>
                </c:pt>
                <c:pt idx="3064">
                  <c:v>0.15025268554740276</c:v>
                </c:pt>
                <c:pt idx="3065">
                  <c:v>4.4252685547405933E-2</c:v>
                </c:pt>
                <c:pt idx="3066">
                  <c:v>-2.3747314452606402E-2</c:v>
                </c:pt>
                <c:pt idx="3067">
                  <c:v>-0.1157473144525909</c:v>
                </c:pt>
                <c:pt idx="3068">
                  <c:v>-0.11374731445260977</c:v>
                </c:pt>
                <c:pt idx="3069">
                  <c:v>-0.21774731445259748</c:v>
                </c:pt>
                <c:pt idx="3070">
                  <c:v>-0.23574731445259775</c:v>
                </c:pt>
                <c:pt idx="3071">
                  <c:v>-0.28774731445258567</c:v>
                </c:pt>
                <c:pt idx="3072">
                  <c:v>-0.31774731445258875</c:v>
                </c:pt>
                <c:pt idx="3073">
                  <c:v>-0.39774731445260181</c:v>
                </c:pt>
                <c:pt idx="3074">
                  <c:v>-0.39774731445260181</c:v>
                </c:pt>
                <c:pt idx="3075">
                  <c:v>-0.44774731445258159</c:v>
                </c:pt>
                <c:pt idx="3076">
                  <c:v>-0.48174731445260477</c:v>
                </c:pt>
                <c:pt idx="3077">
                  <c:v>-0.56574731445260795</c:v>
                </c:pt>
                <c:pt idx="3078">
                  <c:v>-0.66774731445259483</c:v>
                </c:pt>
                <c:pt idx="3079">
                  <c:v>-0.77174731445260414</c:v>
                </c:pt>
                <c:pt idx="3080">
                  <c:v>-0.81774731445259674</c:v>
                </c:pt>
                <c:pt idx="3081">
                  <c:v>-0.88774731445258814</c:v>
                </c:pt>
                <c:pt idx="3082">
                  <c:v>-0.95374731445259286</c:v>
                </c:pt>
                <c:pt idx="3083">
                  <c:v>-0.96974731445260465</c:v>
                </c:pt>
                <c:pt idx="3084">
                  <c:v>-0.96174731445260064</c:v>
                </c:pt>
                <c:pt idx="3085">
                  <c:v>-1.0797473144525895</c:v>
                </c:pt>
                <c:pt idx="3086">
                  <c:v>-1.1177473144526004</c:v>
                </c:pt>
                <c:pt idx="3087">
                  <c:v>-1.1357473144526011</c:v>
                </c:pt>
                <c:pt idx="3088">
                  <c:v>-1.139747314452592</c:v>
                </c:pt>
                <c:pt idx="3089">
                  <c:v>-1.2037473144525848</c:v>
                </c:pt>
                <c:pt idx="3090">
                  <c:v>-1.34174731445259</c:v>
                </c:pt>
                <c:pt idx="3091">
                  <c:v>-1.383747314452592</c:v>
                </c:pt>
                <c:pt idx="3092">
                  <c:v>-1.4297473144525839</c:v>
                </c:pt>
                <c:pt idx="3093">
                  <c:v>-1.4557473144525939</c:v>
                </c:pt>
                <c:pt idx="3094">
                  <c:v>-1.3717473144525911</c:v>
                </c:pt>
                <c:pt idx="3095">
                  <c:v>-1.4277473144526018</c:v>
                </c:pt>
                <c:pt idx="3096">
                  <c:v>-1.395747314452592</c:v>
                </c:pt>
                <c:pt idx="3097">
                  <c:v>-1.4257473144525932</c:v>
                </c:pt>
                <c:pt idx="3098">
                  <c:v>-1.391747314452602</c:v>
                </c:pt>
                <c:pt idx="3099">
                  <c:v>-1.3857473144526011</c:v>
                </c:pt>
                <c:pt idx="3100">
                  <c:v>-1.3397473144526089</c:v>
                </c:pt>
                <c:pt idx="3101">
                  <c:v>-1.3297473144525895</c:v>
                </c:pt>
                <c:pt idx="3102">
                  <c:v>-1.2677473144526059</c:v>
                </c:pt>
                <c:pt idx="3103">
                  <c:v>-1.3037473144526075</c:v>
                </c:pt>
                <c:pt idx="3104">
                  <c:v>-1.3117473144525889</c:v>
                </c:pt>
                <c:pt idx="3105">
                  <c:v>-1.2617473144526059</c:v>
                </c:pt>
                <c:pt idx="3106">
                  <c:v>-1.1737473144525841</c:v>
                </c:pt>
                <c:pt idx="3107">
                  <c:v>-1.0457473144525977</c:v>
                </c:pt>
                <c:pt idx="3108">
                  <c:v>-1.0057473144526057</c:v>
                </c:pt>
                <c:pt idx="3109">
                  <c:v>-0.94574731445260363</c:v>
                </c:pt>
                <c:pt idx="3110">
                  <c:v>-0.82774731445260863</c:v>
                </c:pt>
                <c:pt idx="3111">
                  <c:v>-0.82974731445259775</c:v>
                </c:pt>
                <c:pt idx="3112">
                  <c:v>-0.64374731445259292</c:v>
                </c:pt>
                <c:pt idx="3113">
                  <c:v>-0.63574731445260624</c:v>
                </c:pt>
                <c:pt idx="3114">
                  <c:v>-0.5297473144526067</c:v>
                </c:pt>
                <c:pt idx="3115">
                  <c:v>-0.55974731445260772</c:v>
                </c:pt>
                <c:pt idx="3116">
                  <c:v>-0.47174731445258317</c:v>
                </c:pt>
                <c:pt idx="3117">
                  <c:v>-0.42974731445258374</c:v>
                </c:pt>
                <c:pt idx="3118">
                  <c:v>-0.37374731445260068</c:v>
                </c:pt>
                <c:pt idx="3119">
                  <c:v>-0.29174731445260704</c:v>
                </c:pt>
                <c:pt idx="3120">
                  <c:v>-0.15774731445259543</c:v>
                </c:pt>
                <c:pt idx="3121">
                  <c:v>-4.1747314452607064E-2</c:v>
                </c:pt>
                <c:pt idx="3122">
                  <c:v>6.4252685547416644E-2</c:v>
                </c:pt>
                <c:pt idx="3123">
                  <c:v>9.0252685547398001E-2</c:v>
                </c:pt>
                <c:pt idx="3124">
                  <c:v>0.26625268554741438</c:v>
                </c:pt>
                <c:pt idx="3125">
                  <c:v>0.38025268554739228</c:v>
                </c:pt>
                <c:pt idx="3126">
                  <c:v>0.44825268554740288</c:v>
                </c:pt>
                <c:pt idx="3127">
                  <c:v>0.53425268554741456</c:v>
                </c:pt>
                <c:pt idx="3128">
                  <c:v>0.63625268554739023</c:v>
                </c:pt>
                <c:pt idx="3129">
                  <c:v>0.71425268554739318</c:v>
                </c:pt>
                <c:pt idx="3130">
                  <c:v>0.84825268554740751</c:v>
                </c:pt>
                <c:pt idx="3131">
                  <c:v>0.94425268554741137</c:v>
                </c:pt>
                <c:pt idx="3132">
                  <c:v>1.0942526855474171</c:v>
                </c:pt>
                <c:pt idx="3133">
                  <c:v>1.1382526855474</c:v>
                </c:pt>
                <c:pt idx="3134">
                  <c:v>1.2442526855473939</c:v>
                </c:pt>
                <c:pt idx="3135">
                  <c:v>1.2942526855474057</c:v>
                </c:pt>
                <c:pt idx="3136">
                  <c:v>1.3842526855474091</c:v>
                </c:pt>
                <c:pt idx="3137">
                  <c:v>1.4202526855474098</c:v>
                </c:pt>
                <c:pt idx="3138">
                  <c:v>1.472252685547403</c:v>
                </c:pt>
                <c:pt idx="3139">
                  <c:v>1.5042526855474136</c:v>
                </c:pt>
                <c:pt idx="3140">
                  <c:v>1.4782526855474032</c:v>
                </c:pt>
                <c:pt idx="3141">
                  <c:v>1.486252685547413</c:v>
                </c:pt>
                <c:pt idx="3142">
                  <c:v>1.5182526855473952</c:v>
                </c:pt>
                <c:pt idx="3143">
                  <c:v>1.5602526855473968</c:v>
                </c:pt>
                <c:pt idx="3144">
                  <c:v>1.64625268554741</c:v>
                </c:pt>
                <c:pt idx="3145">
                  <c:v>1.6102526855474082</c:v>
                </c:pt>
                <c:pt idx="3146">
                  <c:v>1.5762526855474164</c:v>
                </c:pt>
                <c:pt idx="3147">
                  <c:v>1.5982526855474077</c:v>
                </c:pt>
                <c:pt idx="3148">
                  <c:v>1.6402526855474093</c:v>
                </c:pt>
                <c:pt idx="3149">
                  <c:v>1.6382526855474</c:v>
                </c:pt>
                <c:pt idx="3150">
                  <c:v>1.6062526855474175</c:v>
                </c:pt>
                <c:pt idx="3151">
                  <c:v>1.5282526855474146</c:v>
                </c:pt>
                <c:pt idx="3152">
                  <c:v>1.4942526855473939</c:v>
                </c:pt>
                <c:pt idx="3153">
                  <c:v>1.4162526855473914</c:v>
                </c:pt>
                <c:pt idx="3154">
                  <c:v>1.3622526855474177</c:v>
                </c:pt>
                <c:pt idx="3155">
                  <c:v>1.3182526855474066</c:v>
                </c:pt>
                <c:pt idx="3156">
                  <c:v>1.3462526855473982</c:v>
                </c:pt>
                <c:pt idx="3157">
                  <c:v>1.2282526855474032</c:v>
                </c:pt>
                <c:pt idx="3158">
                  <c:v>1.1482526855473907</c:v>
                </c:pt>
                <c:pt idx="3159">
                  <c:v>1.0162526855474139</c:v>
                </c:pt>
                <c:pt idx="3160">
                  <c:v>0.98425268554739831</c:v>
                </c:pt>
                <c:pt idx="3161">
                  <c:v>0.86425268554739887</c:v>
                </c:pt>
                <c:pt idx="3162">
                  <c:v>0.77225268554741433</c:v>
                </c:pt>
                <c:pt idx="3163">
                  <c:v>0.60225268554739841</c:v>
                </c:pt>
                <c:pt idx="3164">
                  <c:v>0.4462526855473925</c:v>
                </c:pt>
                <c:pt idx="3165">
                  <c:v>0.27425268554739546</c:v>
                </c:pt>
                <c:pt idx="3166">
                  <c:v>0.12425268554739002</c:v>
                </c:pt>
                <c:pt idx="3167">
                  <c:v>-1.3747314452587134E-2</c:v>
                </c:pt>
                <c:pt idx="3168">
                  <c:v>-9.7747314452590217E-2</c:v>
                </c:pt>
                <c:pt idx="3169">
                  <c:v>-0.23574731445259775</c:v>
                </c:pt>
                <c:pt idx="3170">
                  <c:v>-0.31374731445259829</c:v>
                </c:pt>
                <c:pt idx="3171">
                  <c:v>-0.42374731445258329</c:v>
                </c:pt>
                <c:pt idx="3172">
                  <c:v>-0.50174731445259202</c:v>
                </c:pt>
                <c:pt idx="3173">
                  <c:v>-0.60974731445260033</c:v>
                </c:pt>
                <c:pt idx="3174">
                  <c:v>-0.63574731445260624</c:v>
                </c:pt>
                <c:pt idx="3175">
                  <c:v>-0.72574731445260465</c:v>
                </c:pt>
                <c:pt idx="3176">
                  <c:v>-0.83374731445260863</c:v>
                </c:pt>
                <c:pt idx="3177">
                  <c:v>-1.0097473144525964</c:v>
                </c:pt>
                <c:pt idx="3178">
                  <c:v>-1.0937473144525995</c:v>
                </c:pt>
                <c:pt idx="3179">
                  <c:v>-1.237747314452605</c:v>
                </c:pt>
                <c:pt idx="3180">
                  <c:v>-1.2877473144525879</c:v>
                </c:pt>
                <c:pt idx="3181">
                  <c:v>-1.3377473144525993</c:v>
                </c:pt>
                <c:pt idx="3182">
                  <c:v>-1.3577473144526095</c:v>
                </c:pt>
                <c:pt idx="3183">
                  <c:v>-1.4917473144525957</c:v>
                </c:pt>
                <c:pt idx="3184">
                  <c:v>-1.4677473144525948</c:v>
                </c:pt>
                <c:pt idx="3185">
                  <c:v>-1.6017473144526093</c:v>
                </c:pt>
                <c:pt idx="3186">
                  <c:v>-1.6357473144526011</c:v>
                </c:pt>
                <c:pt idx="3187">
                  <c:v>-1.6937473144525941</c:v>
                </c:pt>
                <c:pt idx="3188">
                  <c:v>-1.7717473144525968</c:v>
                </c:pt>
                <c:pt idx="3189">
                  <c:v>-1.86974731445261</c:v>
                </c:pt>
                <c:pt idx="3190">
                  <c:v>-1.8797473144526009</c:v>
                </c:pt>
                <c:pt idx="3191">
                  <c:v>-1.9397473144526041</c:v>
                </c:pt>
                <c:pt idx="3192">
                  <c:v>-1.9897473144525861</c:v>
                </c:pt>
                <c:pt idx="3193">
                  <c:v>-1.9497473144525941</c:v>
                </c:pt>
                <c:pt idx="3194">
                  <c:v>-1.9217473144526025</c:v>
                </c:pt>
                <c:pt idx="3195">
                  <c:v>-1.9337473144526041</c:v>
                </c:pt>
                <c:pt idx="3196">
                  <c:v>-1.84174731445259</c:v>
                </c:pt>
                <c:pt idx="3197">
                  <c:v>-1.8077473144525982</c:v>
                </c:pt>
                <c:pt idx="3198">
                  <c:v>-1.7757473144525875</c:v>
                </c:pt>
                <c:pt idx="3199">
                  <c:v>-1.6997473144525941</c:v>
                </c:pt>
                <c:pt idx="3200">
                  <c:v>-1.631747314452582</c:v>
                </c:pt>
                <c:pt idx="3201">
                  <c:v>-1.6037473144525904</c:v>
                </c:pt>
                <c:pt idx="3202">
                  <c:v>-1.59174731445259</c:v>
                </c:pt>
                <c:pt idx="3203">
                  <c:v>-1.4377473144525936</c:v>
                </c:pt>
                <c:pt idx="3204">
                  <c:v>-1.3857473144526011</c:v>
                </c:pt>
                <c:pt idx="3205">
                  <c:v>-1.2577473144525868</c:v>
                </c:pt>
                <c:pt idx="3206">
                  <c:v>-1.1357473144526011</c:v>
                </c:pt>
                <c:pt idx="3207">
                  <c:v>-1.0157473144525966</c:v>
                </c:pt>
                <c:pt idx="3208">
                  <c:v>-0.95174731445260363</c:v>
                </c:pt>
                <c:pt idx="3209">
                  <c:v>-0.76174731445261101</c:v>
                </c:pt>
                <c:pt idx="3210">
                  <c:v>-0.67174731445260838</c:v>
                </c:pt>
                <c:pt idx="3211">
                  <c:v>-0.56974731445260063</c:v>
                </c:pt>
                <c:pt idx="3212">
                  <c:v>-0.50374731445260001</c:v>
                </c:pt>
                <c:pt idx="3213">
                  <c:v>-0.45774731445260375</c:v>
                </c:pt>
                <c:pt idx="3214">
                  <c:v>-0.31574731445260795</c:v>
                </c:pt>
                <c:pt idx="3215">
                  <c:v>-0.25574731445260529</c:v>
                </c:pt>
                <c:pt idx="3216">
                  <c:v>-0.12174731445259113</c:v>
                </c:pt>
                <c:pt idx="3217">
                  <c:v>-4.1747314452607064E-2</c:v>
                </c:pt>
                <c:pt idx="3218">
                  <c:v>0.14425268554740256</c:v>
                </c:pt>
                <c:pt idx="3219">
                  <c:v>0.24425268554739715</c:v>
                </c:pt>
                <c:pt idx="3220">
                  <c:v>0.41225268554740357</c:v>
                </c:pt>
                <c:pt idx="3221">
                  <c:v>0.50625268554739256</c:v>
                </c:pt>
                <c:pt idx="3222">
                  <c:v>0.64025268554740933</c:v>
                </c:pt>
                <c:pt idx="3223">
                  <c:v>0.73625268554741297</c:v>
                </c:pt>
                <c:pt idx="3224">
                  <c:v>0.85825268554739853</c:v>
                </c:pt>
                <c:pt idx="3225">
                  <c:v>0.87625268554739932</c:v>
                </c:pt>
                <c:pt idx="3226">
                  <c:v>0.91425268554740957</c:v>
                </c:pt>
                <c:pt idx="3227">
                  <c:v>0.95025268554741149</c:v>
                </c:pt>
                <c:pt idx="3228">
                  <c:v>1.0242526855473955</c:v>
                </c:pt>
                <c:pt idx="3229">
                  <c:v>1.012252685547395</c:v>
                </c:pt>
                <c:pt idx="3230">
                  <c:v>1.0942526855474171</c:v>
                </c:pt>
                <c:pt idx="3231">
                  <c:v>1.180252685547402</c:v>
                </c:pt>
                <c:pt idx="3232">
                  <c:v>1.2422526855474132</c:v>
                </c:pt>
                <c:pt idx="3233">
                  <c:v>1.2962526855474152</c:v>
                </c:pt>
                <c:pt idx="3234">
                  <c:v>1.3102526855473968</c:v>
                </c:pt>
                <c:pt idx="3235">
                  <c:v>1.3122526855474064</c:v>
                </c:pt>
                <c:pt idx="3236">
                  <c:v>1.458252685547393</c:v>
                </c:pt>
                <c:pt idx="3237">
                  <c:v>1.4542526855474018</c:v>
                </c:pt>
                <c:pt idx="3238">
                  <c:v>1.4202526855474098</c:v>
                </c:pt>
                <c:pt idx="3239">
                  <c:v>1.3782526855474089</c:v>
                </c:pt>
                <c:pt idx="3240">
                  <c:v>1.3902526855474093</c:v>
                </c:pt>
                <c:pt idx="3241">
                  <c:v>1.4082526855474098</c:v>
                </c:pt>
                <c:pt idx="3242">
                  <c:v>1.4442526855474114</c:v>
                </c:pt>
                <c:pt idx="3243">
                  <c:v>1.4522526855473918</c:v>
                </c:pt>
                <c:pt idx="3244">
                  <c:v>1.4782526855474032</c:v>
                </c:pt>
                <c:pt idx="3245">
                  <c:v>1.4622526855474118</c:v>
                </c:pt>
                <c:pt idx="3246">
                  <c:v>1.4222526855473916</c:v>
                </c:pt>
                <c:pt idx="3247">
                  <c:v>1.3762526855473993</c:v>
                </c:pt>
                <c:pt idx="3248">
                  <c:v>1.4142526855474098</c:v>
                </c:pt>
                <c:pt idx="3249">
                  <c:v>1.4082526855474098</c:v>
                </c:pt>
                <c:pt idx="3250">
                  <c:v>1.316252685547397</c:v>
                </c:pt>
                <c:pt idx="3251">
                  <c:v>1.2862526855473959</c:v>
                </c:pt>
                <c:pt idx="3252">
                  <c:v>1.2102526855474018</c:v>
                </c:pt>
                <c:pt idx="3253">
                  <c:v>1.1222526855474086</c:v>
                </c:pt>
                <c:pt idx="3254">
                  <c:v>1.12425268554739</c:v>
                </c:pt>
                <c:pt idx="3255">
                  <c:v>1.1122526855474177</c:v>
                </c:pt>
                <c:pt idx="3256">
                  <c:v>1.1162526855474084</c:v>
                </c:pt>
                <c:pt idx="3257">
                  <c:v>1.0022526855474039</c:v>
                </c:pt>
                <c:pt idx="3258">
                  <c:v>1.0202526855474048</c:v>
                </c:pt>
                <c:pt idx="3259">
                  <c:v>0.91425268554740957</c:v>
                </c:pt>
                <c:pt idx="3260">
                  <c:v>0.88825268554739956</c:v>
                </c:pt>
                <c:pt idx="3261">
                  <c:v>0.79425268554740558</c:v>
                </c:pt>
                <c:pt idx="3262">
                  <c:v>0.67425268554740114</c:v>
                </c:pt>
                <c:pt idx="3263">
                  <c:v>0.66825268554740092</c:v>
                </c:pt>
                <c:pt idx="3264">
                  <c:v>0.53425268554741456</c:v>
                </c:pt>
                <c:pt idx="3265">
                  <c:v>0.41425268554741307</c:v>
                </c:pt>
                <c:pt idx="3266">
                  <c:v>0.30225268554741841</c:v>
                </c:pt>
                <c:pt idx="3267">
                  <c:v>0.262252685547395</c:v>
                </c:pt>
                <c:pt idx="3268">
                  <c:v>0.23625268554741496</c:v>
                </c:pt>
                <c:pt idx="3269">
                  <c:v>0.12425268554739002</c:v>
                </c:pt>
                <c:pt idx="3270">
                  <c:v>9.0252685547398001E-2</c:v>
                </c:pt>
                <c:pt idx="3271">
                  <c:v>-1.1747314452605909E-2</c:v>
                </c:pt>
                <c:pt idx="3272">
                  <c:v>-5.7473144526056794E-3</c:v>
                </c:pt>
                <c:pt idx="3273">
                  <c:v>-6.7747314452589094E-2</c:v>
                </c:pt>
                <c:pt idx="3274">
                  <c:v>-7.1747314452608194E-2</c:v>
                </c:pt>
                <c:pt idx="3275">
                  <c:v>-0.23174731445260663</c:v>
                </c:pt>
                <c:pt idx="3276">
                  <c:v>-0.30174731445259773</c:v>
                </c:pt>
                <c:pt idx="3277">
                  <c:v>-0.32974731445258953</c:v>
                </c:pt>
                <c:pt idx="3278">
                  <c:v>-0.40374731445260176</c:v>
                </c:pt>
                <c:pt idx="3279">
                  <c:v>-0.41974731445259073</c:v>
                </c:pt>
                <c:pt idx="3280">
                  <c:v>-0.40774731445258994</c:v>
                </c:pt>
                <c:pt idx="3281">
                  <c:v>-0.40374731445260176</c:v>
                </c:pt>
                <c:pt idx="3282">
                  <c:v>-0.42774731445260272</c:v>
                </c:pt>
                <c:pt idx="3283">
                  <c:v>-0.48174731445260477</c:v>
                </c:pt>
                <c:pt idx="3284">
                  <c:v>-0.45574731445259137</c:v>
                </c:pt>
                <c:pt idx="3285">
                  <c:v>-0.49774731445259579</c:v>
                </c:pt>
                <c:pt idx="3286">
                  <c:v>-0.42774731445260272</c:v>
                </c:pt>
                <c:pt idx="3287">
                  <c:v>-0.51574731445260003</c:v>
                </c:pt>
                <c:pt idx="3288">
                  <c:v>-0.57374731445259752</c:v>
                </c:pt>
                <c:pt idx="3289">
                  <c:v>-0.62174731445260079</c:v>
                </c:pt>
                <c:pt idx="3290">
                  <c:v>-0.61174731445260477</c:v>
                </c:pt>
                <c:pt idx="3291">
                  <c:v>-0.7097473144525932</c:v>
                </c:pt>
                <c:pt idx="3292">
                  <c:v>-0.62574731445261533</c:v>
                </c:pt>
                <c:pt idx="3293">
                  <c:v>-0.6517473144526017</c:v>
                </c:pt>
                <c:pt idx="3294">
                  <c:v>-0.59374731445259965</c:v>
                </c:pt>
                <c:pt idx="3295">
                  <c:v>-0.67374731445259517</c:v>
                </c:pt>
                <c:pt idx="3296">
                  <c:v>-0.66574731445260815</c:v>
                </c:pt>
                <c:pt idx="3297">
                  <c:v>-0.68574731445259118</c:v>
                </c:pt>
                <c:pt idx="3298">
                  <c:v>-0.61574731445260056</c:v>
                </c:pt>
                <c:pt idx="3299">
                  <c:v>-0.64574731445260136</c:v>
                </c:pt>
                <c:pt idx="3300">
                  <c:v>-0.62974731445260601</c:v>
                </c:pt>
                <c:pt idx="3301">
                  <c:v>-0.68774731445260029</c:v>
                </c:pt>
                <c:pt idx="3302">
                  <c:v>-0.69174731445259241</c:v>
                </c:pt>
                <c:pt idx="3303">
                  <c:v>-0.73774731445260955</c:v>
                </c:pt>
                <c:pt idx="3304">
                  <c:v>-0.66774731445259483</c:v>
                </c:pt>
                <c:pt idx="3305">
                  <c:v>-0.61774731445260556</c:v>
                </c:pt>
                <c:pt idx="3306">
                  <c:v>-0.58374731445260852</c:v>
                </c:pt>
                <c:pt idx="3307">
                  <c:v>-0.56574731445260795</c:v>
                </c:pt>
                <c:pt idx="3308">
                  <c:v>-0.61574731445260056</c:v>
                </c:pt>
                <c:pt idx="3309">
                  <c:v>-0.53774731445259383</c:v>
                </c:pt>
                <c:pt idx="3310">
                  <c:v>-0.51574731445260003</c:v>
                </c:pt>
                <c:pt idx="3311">
                  <c:v>-0.50574731445260568</c:v>
                </c:pt>
                <c:pt idx="3312">
                  <c:v>-0.50974731445260002</c:v>
                </c:pt>
                <c:pt idx="3313">
                  <c:v>-0.56574731445260795</c:v>
                </c:pt>
                <c:pt idx="3314">
                  <c:v>-0.61174731445260477</c:v>
                </c:pt>
                <c:pt idx="3315">
                  <c:v>-0.57974731445259775</c:v>
                </c:pt>
                <c:pt idx="3316">
                  <c:v>-0.53974731445260005</c:v>
                </c:pt>
                <c:pt idx="3317">
                  <c:v>-0.51374731445259292</c:v>
                </c:pt>
                <c:pt idx="3318">
                  <c:v>-0.54374731445259483</c:v>
                </c:pt>
                <c:pt idx="3319">
                  <c:v>-0.54574731445260005</c:v>
                </c:pt>
                <c:pt idx="3320">
                  <c:v>-0.55174731445260061</c:v>
                </c:pt>
                <c:pt idx="3321">
                  <c:v>-0.50574731445260568</c:v>
                </c:pt>
                <c:pt idx="3322">
                  <c:v>-0.50974731445260002</c:v>
                </c:pt>
                <c:pt idx="3323">
                  <c:v>-0.50774731445259258</c:v>
                </c:pt>
                <c:pt idx="3324">
                  <c:v>-0.53574731445260682</c:v>
                </c:pt>
                <c:pt idx="3325">
                  <c:v>-0.57774731445260863</c:v>
                </c:pt>
                <c:pt idx="3326">
                  <c:v>-0.62174731445260079</c:v>
                </c:pt>
                <c:pt idx="3327">
                  <c:v>-0.63974731445260113</c:v>
                </c:pt>
                <c:pt idx="3328">
                  <c:v>-0.61774731445260556</c:v>
                </c:pt>
                <c:pt idx="3329">
                  <c:v>-0.66974731445260205</c:v>
                </c:pt>
                <c:pt idx="3330">
                  <c:v>-0.66174731445259405</c:v>
                </c:pt>
                <c:pt idx="3331">
                  <c:v>-0.70174731445260363</c:v>
                </c:pt>
                <c:pt idx="3332">
                  <c:v>-0.73974731445259634</c:v>
                </c:pt>
                <c:pt idx="3333">
                  <c:v>-0.79374731445259483</c:v>
                </c:pt>
                <c:pt idx="3334">
                  <c:v>-0.75574731445261079</c:v>
                </c:pt>
                <c:pt idx="3335">
                  <c:v>-0.81574731445260795</c:v>
                </c:pt>
                <c:pt idx="3336">
                  <c:v>-0.88374731445259735</c:v>
                </c:pt>
                <c:pt idx="3337">
                  <c:v>-1.0217473144525968</c:v>
                </c:pt>
                <c:pt idx="3338">
                  <c:v>-1.0837473144526086</c:v>
                </c:pt>
                <c:pt idx="3339">
                  <c:v>-1.2157473144525852</c:v>
                </c:pt>
                <c:pt idx="3340">
                  <c:v>-1.3237473144525893</c:v>
                </c:pt>
                <c:pt idx="3341">
                  <c:v>-1.3257473144525989</c:v>
                </c:pt>
                <c:pt idx="3342">
                  <c:v>-1.3597473144525907</c:v>
                </c:pt>
                <c:pt idx="3343">
                  <c:v>-1.5377473144525879</c:v>
                </c:pt>
                <c:pt idx="3344">
                  <c:v>-1.5517473144525979</c:v>
                </c:pt>
                <c:pt idx="3345">
                  <c:v>-1.7037473144525848</c:v>
                </c:pt>
                <c:pt idx="3346">
                  <c:v>-1.7837473144525973</c:v>
                </c:pt>
                <c:pt idx="3347">
                  <c:v>-1.8237473144525893</c:v>
                </c:pt>
                <c:pt idx="3348">
                  <c:v>-1.9257473144525941</c:v>
                </c:pt>
                <c:pt idx="3349">
                  <c:v>-2.0797473144525878</c:v>
                </c:pt>
                <c:pt idx="3350">
                  <c:v>-2.2037473144525852</c:v>
                </c:pt>
                <c:pt idx="3351">
                  <c:v>-2.3377473144525993</c:v>
                </c:pt>
                <c:pt idx="3352">
                  <c:v>-2.3937473144525825</c:v>
                </c:pt>
                <c:pt idx="3353">
                  <c:v>-2.4417473144525843</c:v>
                </c:pt>
                <c:pt idx="3354">
                  <c:v>-2.4857473144525954</c:v>
                </c:pt>
                <c:pt idx="3355">
                  <c:v>-2.5577473144525982</c:v>
                </c:pt>
                <c:pt idx="3356">
                  <c:v>-2.61974731445261</c:v>
                </c:pt>
                <c:pt idx="3357">
                  <c:v>-2.6997473144525941</c:v>
                </c:pt>
                <c:pt idx="3358">
                  <c:v>-2.6837473144526052</c:v>
                </c:pt>
                <c:pt idx="3359">
                  <c:v>-2.7157473144525848</c:v>
                </c:pt>
                <c:pt idx="3360">
                  <c:v>-2.7837473144526172</c:v>
                </c:pt>
                <c:pt idx="3361">
                  <c:v>-2.8617473144525998</c:v>
                </c:pt>
                <c:pt idx="3362">
                  <c:v>-2.9137473144525932</c:v>
                </c:pt>
                <c:pt idx="3363">
                  <c:v>-2.9897473144525861</c:v>
                </c:pt>
                <c:pt idx="3364">
                  <c:v>-3.0617473144526031</c:v>
                </c:pt>
                <c:pt idx="3365">
                  <c:v>-3.1017473144525951</c:v>
                </c:pt>
                <c:pt idx="3366">
                  <c:v>-3.0777473144525942</c:v>
                </c:pt>
                <c:pt idx="3367">
                  <c:v>-3.0937473144525995</c:v>
                </c:pt>
                <c:pt idx="3368">
                  <c:v>-3.0697473144525986</c:v>
                </c:pt>
                <c:pt idx="3369">
                  <c:v>-3.1177473144526004</c:v>
                </c:pt>
                <c:pt idx="3370">
                  <c:v>-3.0157473144525966</c:v>
                </c:pt>
                <c:pt idx="3371">
                  <c:v>-3.0097473144525972</c:v>
                </c:pt>
                <c:pt idx="3372">
                  <c:v>-2.9557473144525943</c:v>
                </c:pt>
                <c:pt idx="3373">
                  <c:v>-3.0217473144525981</c:v>
                </c:pt>
                <c:pt idx="3374">
                  <c:v>-2.9637473144526041</c:v>
                </c:pt>
                <c:pt idx="3375">
                  <c:v>-2.9777473144525857</c:v>
                </c:pt>
                <c:pt idx="3376">
                  <c:v>-2.8837473144525916</c:v>
                </c:pt>
                <c:pt idx="3377">
                  <c:v>-2.8857473144526007</c:v>
                </c:pt>
                <c:pt idx="3378">
                  <c:v>-2.7757473144525875</c:v>
                </c:pt>
                <c:pt idx="3379">
                  <c:v>-2.7117473144525945</c:v>
                </c:pt>
                <c:pt idx="3380">
                  <c:v>-2.6057473144526</c:v>
                </c:pt>
                <c:pt idx="3381">
                  <c:v>-2.5397473144525975</c:v>
                </c:pt>
                <c:pt idx="3382">
                  <c:v>-2.4477473144525845</c:v>
                </c:pt>
                <c:pt idx="3383">
                  <c:v>-2.3577473144526087</c:v>
                </c:pt>
                <c:pt idx="3384">
                  <c:v>-2.2057473144525952</c:v>
                </c:pt>
                <c:pt idx="3385">
                  <c:v>-2.1857473144525841</c:v>
                </c:pt>
                <c:pt idx="3386">
                  <c:v>-2.1217473144525911</c:v>
                </c:pt>
                <c:pt idx="3387">
                  <c:v>-2.0117473144526037</c:v>
                </c:pt>
                <c:pt idx="3388">
                  <c:v>-1.903747314452602</c:v>
                </c:pt>
                <c:pt idx="3389">
                  <c:v>-1.8497473144526</c:v>
                </c:pt>
                <c:pt idx="3390">
                  <c:v>-1.6677473144525841</c:v>
                </c:pt>
                <c:pt idx="3391">
                  <c:v>-1.5377473144525879</c:v>
                </c:pt>
                <c:pt idx="3392">
                  <c:v>-1.3997473144525827</c:v>
                </c:pt>
                <c:pt idx="3393">
                  <c:v>-1.3037473144526075</c:v>
                </c:pt>
                <c:pt idx="3394">
                  <c:v>-1.139747314452592</c:v>
                </c:pt>
                <c:pt idx="3395">
                  <c:v>-1.0577473144525982</c:v>
                </c:pt>
                <c:pt idx="3396">
                  <c:v>-0.90974731445260204</c:v>
                </c:pt>
                <c:pt idx="3397">
                  <c:v>-0.83574731445259798</c:v>
                </c:pt>
                <c:pt idx="3398">
                  <c:v>-0.73574731445260244</c:v>
                </c:pt>
                <c:pt idx="3399">
                  <c:v>-0.66774731445259483</c:v>
                </c:pt>
                <c:pt idx="3400">
                  <c:v>-0.58574731445259065</c:v>
                </c:pt>
                <c:pt idx="3401">
                  <c:v>-0.53974731445260005</c:v>
                </c:pt>
                <c:pt idx="3402">
                  <c:v>-0.45974731445258243</c:v>
                </c:pt>
                <c:pt idx="3403">
                  <c:v>-0.30574731445258863</c:v>
                </c:pt>
                <c:pt idx="3404">
                  <c:v>-0.20974731445258663</c:v>
                </c:pt>
                <c:pt idx="3405">
                  <c:v>-0.17174731445260458</c:v>
                </c:pt>
                <c:pt idx="3406">
                  <c:v>-3.374731445259728E-2</c:v>
                </c:pt>
                <c:pt idx="3407">
                  <c:v>0.10025268554741729</c:v>
                </c:pt>
                <c:pt idx="3408">
                  <c:v>0.18025268554740395</c:v>
                </c:pt>
                <c:pt idx="3409">
                  <c:v>0.25425268554741381</c:v>
                </c:pt>
                <c:pt idx="3410">
                  <c:v>0.3482526855474104</c:v>
                </c:pt>
                <c:pt idx="3411">
                  <c:v>0.394252685547405</c:v>
                </c:pt>
                <c:pt idx="3412">
                  <c:v>0.37225268554741203</c:v>
                </c:pt>
                <c:pt idx="3413">
                  <c:v>0.49025268554740703</c:v>
                </c:pt>
                <c:pt idx="3414">
                  <c:v>0.43225268554741436</c:v>
                </c:pt>
                <c:pt idx="3415">
                  <c:v>0.58825268554741073</c:v>
                </c:pt>
                <c:pt idx="3416">
                  <c:v>0.60025268554741729</c:v>
                </c:pt>
                <c:pt idx="3417">
                  <c:v>0.64825268554739068</c:v>
                </c:pt>
                <c:pt idx="3418">
                  <c:v>0.74025268554740353</c:v>
                </c:pt>
                <c:pt idx="3419">
                  <c:v>0.70025268554741149</c:v>
                </c:pt>
                <c:pt idx="3420">
                  <c:v>0.80825268554741558</c:v>
                </c:pt>
                <c:pt idx="3421">
                  <c:v>0.84825268554740751</c:v>
                </c:pt>
                <c:pt idx="3422">
                  <c:v>0.83225268554741649</c:v>
                </c:pt>
                <c:pt idx="3423">
                  <c:v>0.78425268554741456</c:v>
                </c:pt>
                <c:pt idx="3424">
                  <c:v>0.7522526855474041</c:v>
                </c:pt>
                <c:pt idx="3425">
                  <c:v>0.65825268554741001</c:v>
                </c:pt>
                <c:pt idx="3426">
                  <c:v>0.65025268554740023</c:v>
                </c:pt>
                <c:pt idx="3427">
                  <c:v>0.5782526855473975</c:v>
                </c:pt>
                <c:pt idx="3428">
                  <c:v>0.6722526855473917</c:v>
                </c:pt>
                <c:pt idx="3429">
                  <c:v>0.58425268554739196</c:v>
                </c:pt>
                <c:pt idx="3430">
                  <c:v>0.60825268554739853</c:v>
                </c:pt>
                <c:pt idx="3431">
                  <c:v>0.57425268554740649</c:v>
                </c:pt>
                <c:pt idx="3432">
                  <c:v>0.55625268554740559</c:v>
                </c:pt>
                <c:pt idx="3433">
                  <c:v>0.55625268554740559</c:v>
                </c:pt>
                <c:pt idx="3434">
                  <c:v>0.61825268554741797</c:v>
                </c:pt>
                <c:pt idx="3435">
                  <c:v>0.37625268554739932</c:v>
                </c:pt>
                <c:pt idx="3436">
                  <c:v>0.35825268554739881</c:v>
                </c:pt>
                <c:pt idx="3437">
                  <c:v>0.32225268554739955</c:v>
                </c:pt>
                <c:pt idx="3438">
                  <c:v>0.27225268554741588</c:v>
                </c:pt>
                <c:pt idx="3439">
                  <c:v>0.19825268554740413</c:v>
                </c:pt>
                <c:pt idx="3440">
                  <c:v>0.18025268554740395</c:v>
                </c:pt>
                <c:pt idx="3441">
                  <c:v>0.13225268554740163</c:v>
                </c:pt>
                <c:pt idx="3442">
                  <c:v>0.14025268554741138</c:v>
                </c:pt>
                <c:pt idx="3443">
                  <c:v>3.825268554740547E-2</c:v>
                </c:pt>
                <c:pt idx="3444">
                  <c:v>4.2252685547396661E-2</c:v>
                </c:pt>
                <c:pt idx="3445">
                  <c:v>3.4252685547414792E-2</c:v>
                </c:pt>
                <c:pt idx="3446">
                  <c:v>-3.9747314452597611E-2</c:v>
                </c:pt>
                <c:pt idx="3447">
                  <c:v>-1.9747314452587414E-2</c:v>
                </c:pt>
                <c:pt idx="3448">
                  <c:v>-7.7747314452608934E-2</c:v>
                </c:pt>
                <c:pt idx="3449">
                  <c:v>-0.19174731445258444</c:v>
                </c:pt>
                <c:pt idx="3450">
                  <c:v>-0.21974731445260687</c:v>
                </c:pt>
                <c:pt idx="3451">
                  <c:v>-0.21174731445259706</c:v>
                </c:pt>
                <c:pt idx="3452">
                  <c:v>-0.20974731445258663</c:v>
                </c:pt>
                <c:pt idx="3453">
                  <c:v>-0.26174731445260579</c:v>
                </c:pt>
                <c:pt idx="3454">
                  <c:v>-0.28574731445260676</c:v>
                </c:pt>
                <c:pt idx="3455">
                  <c:v>-0.33574731445258976</c:v>
                </c:pt>
                <c:pt idx="3456">
                  <c:v>-0.29174731445260704</c:v>
                </c:pt>
                <c:pt idx="3457">
                  <c:v>-0.33574731445258976</c:v>
                </c:pt>
                <c:pt idx="3458">
                  <c:v>-0.32974731445258953</c:v>
                </c:pt>
                <c:pt idx="3459">
                  <c:v>-0.34174731445258744</c:v>
                </c:pt>
                <c:pt idx="3460">
                  <c:v>-0.38374731445259153</c:v>
                </c:pt>
                <c:pt idx="3461">
                  <c:v>-0.46574731445258266</c:v>
                </c:pt>
                <c:pt idx="3462">
                  <c:v>-0.52174731445260003</c:v>
                </c:pt>
                <c:pt idx="3463">
                  <c:v>-0.51974731445259315</c:v>
                </c:pt>
                <c:pt idx="3464">
                  <c:v>-0.47174731445258317</c:v>
                </c:pt>
                <c:pt idx="3465">
                  <c:v>-0.44774731445258159</c:v>
                </c:pt>
                <c:pt idx="3466">
                  <c:v>-0.43574731445258374</c:v>
                </c:pt>
                <c:pt idx="3467">
                  <c:v>-0.40774731445258994</c:v>
                </c:pt>
                <c:pt idx="3468">
                  <c:v>-0.43174731445259329</c:v>
                </c:pt>
                <c:pt idx="3469">
                  <c:v>-0.487747314452605</c:v>
                </c:pt>
                <c:pt idx="3470">
                  <c:v>-0.44974731445259064</c:v>
                </c:pt>
                <c:pt idx="3471">
                  <c:v>-0.45174731445260363</c:v>
                </c:pt>
                <c:pt idx="3472">
                  <c:v>-0.46974731445260426</c:v>
                </c:pt>
                <c:pt idx="3473">
                  <c:v>-0.55374731445260761</c:v>
                </c:pt>
                <c:pt idx="3474">
                  <c:v>-0.60774731445260965</c:v>
                </c:pt>
                <c:pt idx="3475">
                  <c:v>-0.67774731445260872</c:v>
                </c:pt>
                <c:pt idx="3476">
                  <c:v>-0.64174731445260713</c:v>
                </c:pt>
                <c:pt idx="3477">
                  <c:v>-0.64974731445259315</c:v>
                </c:pt>
                <c:pt idx="3478">
                  <c:v>-0.62574731445261533</c:v>
                </c:pt>
                <c:pt idx="3479">
                  <c:v>-0.70374731445259286</c:v>
                </c:pt>
                <c:pt idx="3480">
                  <c:v>-0.70174731445260363</c:v>
                </c:pt>
                <c:pt idx="3481">
                  <c:v>-0.72374731445260065</c:v>
                </c:pt>
                <c:pt idx="3482">
                  <c:v>-0.65774731445260171</c:v>
                </c:pt>
                <c:pt idx="3483">
                  <c:v>-0.68974731445260362</c:v>
                </c:pt>
                <c:pt idx="3484">
                  <c:v>-0.71574731445259399</c:v>
                </c:pt>
                <c:pt idx="3485">
                  <c:v>-0.78974731445260005</c:v>
                </c:pt>
                <c:pt idx="3486">
                  <c:v>-0.76574731445260402</c:v>
                </c:pt>
                <c:pt idx="3487">
                  <c:v>-0.85774731445260965</c:v>
                </c:pt>
                <c:pt idx="3488">
                  <c:v>-0.75974731445260335</c:v>
                </c:pt>
                <c:pt idx="3489">
                  <c:v>-0.78574731445260682</c:v>
                </c:pt>
                <c:pt idx="3490">
                  <c:v>-0.77974731445261236</c:v>
                </c:pt>
                <c:pt idx="3491">
                  <c:v>-0.84574731445260964</c:v>
                </c:pt>
                <c:pt idx="3492">
                  <c:v>-0.80374731445260761</c:v>
                </c:pt>
                <c:pt idx="3493">
                  <c:v>-0.79174731445260704</c:v>
                </c:pt>
                <c:pt idx="3494">
                  <c:v>-0.82574731445260063</c:v>
                </c:pt>
                <c:pt idx="3495">
                  <c:v>-0.76174731445261101</c:v>
                </c:pt>
                <c:pt idx="3496">
                  <c:v>-0.75774731445259702</c:v>
                </c:pt>
                <c:pt idx="3497">
                  <c:v>-0.83974731445260964</c:v>
                </c:pt>
                <c:pt idx="3498">
                  <c:v>-0.82974731445259775</c:v>
                </c:pt>
                <c:pt idx="3499">
                  <c:v>-0.86374731445261432</c:v>
                </c:pt>
                <c:pt idx="3500">
                  <c:v>-0.85974731445260033</c:v>
                </c:pt>
                <c:pt idx="3501">
                  <c:v>-0.84174731445259843</c:v>
                </c:pt>
                <c:pt idx="3502">
                  <c:v>-0.81174731445259574</c:v>
                </c:pt>
                <c:pt idx="3503">
                  <c:v>-0.78974731445260005</c:v>
                </c:pt>
                <c:pt idx="3504">
                  <c:v>-0.80374731445260761</c:v>
                </c:pt>
                <c:pt idx="3505">
                  <c:v>-0.77174731445260414</c:v>
                </c:pt>
                <c:pt idx="3506">
                  <c:v>-0.69374731445260063</c:v>
                </c:pt>
                <c:pt idx="3507">
                  <c:v>-0.72374731445260065</c:v>
                </c:pt>
                <c:pt idx="3508">
                  <c:v>-0.69374731445260063</c:v>
                </c:pt>
                <c:pt idx="3509">
                  <c:v>-0.75374731445260323</c:v>
                </c:pt>
                <c:pt idx="3510">
                  <c:v>-0.65574731445259327</c:v>
                </c:pt>
                <c:pt idx="3511">
                  <c:v>-0.80574731445259529</c:v>
                </c:pt>
                <c:pt idx="3512">
                  <c:v>-0.75774731445259702</c:v>
                </c:pt>
                <c:pt idx="3513">
                  <c:v>-0.70174731445260363</c:v>
                </c:pt>
                <c:pt idx="3514">
                  <c:v>-0.59374731445259965</c:v>
                </c:pt>
                <c:pt idx="3515">
                  <c:v>-0.68974731445260362</c:v>
                </c:pt>
                <c:pt idx="3516">
                  <c:v>-0.6277473144526009</c:v>
                </c:pt>
                <c:pt idx="3517">
                  <c:v>-0.57774731445260863</c:v>
                </c:pt>
                <c:pt idx="3518">
                  <c:v>-0.57174731445260862</c:v>
                </c:pt>
                <c:pt idx="3519">
                  <c:v>-0.58574731445259065</c:v>
                </c:pt>
                <c:pt idx="3520">
                  <c:v>-0.55174731445260061</c:v>
                </c:pt>
                <c:pt idx="3521">
                  <c:v>-0.56374731445260062</c:v>
                </c:pt>
                <c:pt idx="3522">
                  <c:v>-0.63174731445259225</c:v>
                </c:pt>
                <c:pt idx="3523">
                  <c:v>-0.7097473144525932</c:v>
                </c:pt>
                <c:pt idx="3524">
                  <c:v>-0.64774731445260736</c:v>
                </c:pt>
                <c:pt idx="3525">
                  <c:v>-0.75574731445261079</c:v>
                </c:pt>
                <c:pt idx="3526">
                  <c:v>-0.67374731445259517</c:v>
                </c:pt>
                <c:pt idx="3527">
                  <c:v>-0.63374731445260102</c:v>
                </c:pt>
                <c:pt idx="3528">
                  <c:v>-0.62974731445260601</c:v>
                </c:pt>
                <c:pt idx="3529">
                  <c:v>-0.65974731445260792</c:v>
                </c:pt>
                <c:pt idx="3530">
                  <c:v>-0.67374731445259517</c:v>
                </c:pt>
                <c:pt idx="3531">
                  <c:v>-0.60174731445260965</c:v>
                </c:pt>
                <c:pt idx="3532">
                  <c:v>-0.58374731445260852</c:v>
                </c:pt>
                <c:pt idx="3533">
                  <c:v>-0.61374731445261432</c:v>
                </c:pt>
                <c:pt idx="3534">
                  <c:v>-0.62974731445260601</c:v>
                </c:pt>
                <c:pt idx="3535">
                  <c:v>-0.69374731445260063</c:v>
                </c:pt>
                <c:pt idx="3536">
                  <c:v>-0.67974731445259551</c:v>
                </c:pt>
                <c:pt idx="3537">
                  <c:v>-0.69374731445260063</c:v>
                </c:pt>
                <c:pt idx="3538">
                  <c:v>-0.62974731445260601</c:v>
                </c:pt>
                <c:pt idx="3539">
                  <c:v>-0.60774731445260965</c:v>
                </c:pt>
                <c:pt idx="3540">
                  <c:v>-0.61574731445260056</c:v>
                </c:pt>
                <c:pt idx="3541">
                  <c:v>-0.66774731445259483</c:v>
                </c:pt>
                <c:pt idx="3542">
                  <c:v>-0.60774731445260965</c:v>
                </c:pt>
                <c:pt idx="3543">
                  <c:v>-0.61774731445260556</c:v>
                </c:pt>
                <c:pt idx="3544">
                  <c:v>-0.6277473144526009</c:v>
                </c:pt>
                <c:pt idx="3545">
                  <c:v>-0.62974731445260601</c:v>
                </c:pt>
                <c:pt idx="3546">
                  <c:v>-0.58174731445259964</c:v>
                </c:pt>
                <c:pt idx="3547">
                  <c:v>-0.70374731445259286</c:v>
                </c:pt>
                <c:pt idx="3548">
                  <c:v>-0.73974731445259634</c:v>
                </c:pt>
                <c:pt idx="3549">
                  <c:v>-0.77574731445259792</c:v>
                </c:pt>
                <c:pt idx="3550">
                  <c:v>-0.65774731445260171</c:v>
                </c:pt>
                <c:pt idx="3551">
                  <c:v>-0.73174731445260865</c:v>
                </c:pt>
                <c:pt idx="3552">
                  <c:v>-0.68574731445259118</c:v>
                </c:pt>
                <c:pt idx="3553">
                  <c:v>-0.69374731445260063</c:v>
                </c:pt>
                <c:pt idx="3554">
                  <c:v>-0.68974731445260362</c:v>
                </c:pt>
                <c:pt idx="3555">
                  <c:v>-0.74574731445259657</c:v>
                </c:pt>
                <c:pt idx="3556">
                  <c:v>-0.71574731445259399</c:v>
                </c:pt>
                <c:pt idx="3557">
                  <c:v>-0.71974731445260465</c:v>
                </c:pt>
                <c:pt idx="3558">
                  <c:v>-0.72174731445259455</c:v>
                </c:pt>
                <c:pt idx="3559">
                  <c:v>-0.79574731445260005</c:v>
                </c:pt>
                <c:pt idx="3560">
                  <c:v>-0.80974731445260772</c:v>
                </c:pt>
                <c:pt idx="3561">
                  <c:v>-0.85574731445260466</c:v>
                </c:pt>
                <c:pt idx="3562">
                  <c:v>-0.80774731445260062</c:v>
                </c:pt>
                <c:pt idx="3563">
                  <c:v>-0.78374731445260004</c:v>
                </c:pt>
                <c:pt idx="3564">
                  <c:v>-0.81574731445260795</c:v>
                </c:pt>
                <c:pt idx="3565">
                  <c:v>-0.78974731445260005</c:v>
                </c:pt>
                <c:pt idx="3566">
                  <c:v>-0.81574731445260795</c:v>
                </c:pt>
                <c:pt idx="3567">
                  <c:v>-0.86374731445261432</c:v>
                </c:pt>
                <c:pt idx="3568">
                  <c:v>-0.84574731445260964</c:v>
                </c:pt>
                <c:pt idx="3569">
                  <c:v>-0.8777473144526009</c:v>
                </c:pt>
                <c:pt idx="3570">
                  <c:v>-0.87574731445261533</c:v>
                </c:pt>
                <c:pt idx="3571">
                  <c:v>-0.94174731445259241</c:v>
                </c:pt>
                <c:pt idx="3572">
                  <c:v>-0.94974731445260063</c:v>
                </c:pt>
                <c:pt idx="3573">
                  <c:v>-0.96974731445260465</c:v>
                </c:pt>
                <c:pt idx="3574">
                  <c:v>-0.95174731445260363</c:v>
                </c:pt>
                <c:pt idx="3575">
                  <c:v>-0.93174731445260006</c:v>
                </c:pt>
                <c:pt idx="3576">
                  <c:v>-0.92574731445259995</c:v>
                </c:pt>
                <c:pt idx="3577">
                  <c:v>-0.90574731445258883</c:v>
                </c:pt>
                <c:pt idx="3578">
                  <c:v>-0.90974731445260204</c:v>
                </c:pt>
                <c:pt idx="3579">
                  <c:v>-0.8977473144526017</c:v>
                </c:pt>
                <c:pt idx="3580">
                  <c:v>-0.88974731445259758</c:v>
                </c:pt>
                <c:pt idx="3581">
                  <c:v>-0.82374731445259752</c:v>
                </c:pt>
                <c:pt idx="3582">
                  <c:v>-0.81974731445260063</c:v>
                </c:pt>
                <c:pt idx="3583">
                  <c:v>-0.82174731445260862</c:v>
                </c:pt>
                <c:pt idx="3584">
                  <c:v>-0.79174731445260704</c:v>
                </c:pt>
                <c:pt idx="3585">
                  <c:v>-0.84374731445260065</c:v>
                </c:pt>
                <c:pt idx="3586">
                  <c:v>-0.76774731445261135</c:v>
                </c:pt>
                <c:pt idx="3587">
                  <c:v>-0.73974731445259634</c:v>
                </c:pt>
                <c:pt idx="3588">
                  <c:v>-0.68774731445260029</c:v>
                </c:pt>
                <c:pt idx="3589">
                  <c:v>-0.64574731445260136</c:v>
                </c:pt>
                <c:pt idx="3590">
                  <c:v>-0.63974731445260113</c:v>
                </c:pt>
                <c:pt idx="3591">
                  <c:v>-0.58374731445260852</c:v>
                </c:pt>
                <c:pt idx="3592">
                  <c:v>-0.52174731445260003</c:v>
                </c:pt>
                <c:pt idx="3593">
                  <c:v>-0.44174731445258103</c:v>
                </c:pt>
                <c:pt idx="3594">
                  <c:v>-0.45174731445260363</c:v>
                </c:pt>
                <c:pt idx="3595">
                  <c:v>-0.40374731445260176</c:v>
                </c:pt>
                <c:pt idx="3596">
                  <c:v>-0.40174731445258971</c:v>
                </c:pt>
                <c:pt idx="3597">
                  <c:v>-0.36974731445261</c:v>
                </c:pt>
                <c:pt idx="3598">
                  <c:v>-0.40174731445258971</c:v>
                </c:pt>
                <c:pt idx="3599">
                  <c:v>-0.35974731445259023</c:v>
                </c:pt>
                <c:pt idx="3600">
                  <c:v>-0.30174731445259773</c:v>
                </c:pt>
                <c:pt idx="3601">
                  <c:v>-0.3337473144526088</c:v>
                </c:pt>
                <c:pt idx="3602">
                  <c:v>-0.24374731445260753</c:v>
                </c:pt>
                <c:pt idx="3603">
                  <c:v>-0.19774731445258592</c:v>
                </c:pt>
                <c:pt idx="3604">
                  <c:v>-0.18774731445259649</c:v>
                </c:pt>
                <c:pt idx="3605">
                  <c:v>-0.18774731445259649</c:v>
                </c:pt>
                <c:pt idx="3606">
                  <c:v>-8.9747314452608834E-2</c:v>
                </c:pt>
                <c:pt idx="3607">
                  <c:v>-9.57473144526092E-2</c:v>
                </c:pt>
                <c:pt idx="3608">
                  <c:v>-0.14974731445258452</c:v>
                </c:pt>
                <c:pt idx="3609">
                  <c:v>-0.13374731445259364</c:v>
                </c:pt>
                <c:pt idx="3610">
                  <c:v>-0.14174731445260341</c:v>
                </c:pt>
                <c:pt idx="3611">
                  <c:v>-0.11374731445260977</c:v>
                </c:pt>
                <c:pt idx="3612">
                  <c:v>-0.13374731445259364</c:v>
                </c:pt>
                <c:pt idx="3613">
                  <c:v>-5.9747314452607933E-2</c:v>
                </c:pt>
                <c:pt idx="3614">
                  <c:v>-0.10574731445259999</c:v>
                </c:pt>
                <c:pt idx="3615">
                  <c:v>-0.10974731445259067</c:v>
                </c:pt>
                <c:pt idx="3616">
                  <c:v>-9.1747314452590004E-2</c:v>
                </c:pt>
                <c:pt idx="3617">
                  <c:v>-8.5747314452589735E-2</c:v>
                </c:pt>
                <c:pt idx="3618">
                  <c:v>-3.9747314452597611E-2</c:v>
                </c:pt>
                <c:pt idx="3619">
                  <c:v>-0.10574731445259999</c:v>
                </c:pt>
                <c:pt idx="3620">
                  <c:v>-8.9747314452608834E-2</c:v>
                </c:pt>
                <c:pt idx="3621">
                  <c:v>-0.15774731445259543</c:v>
                </c:pt>
                <c:pt idx="3622">
                  <c:v>-0.16174731445258439</c:v>
                </c:pt>
                <c:pt idx="3623">
                  <c:v>-0.17574731445259575</c:v>
                </c:pt>
                <c:pt idx="3624">
                  <c:v>-0.14974731445258452</c:v>
                </c:pt>
                <c:pt idx="3625">
                  <c:v>-0.15774731445259543</c:v>
                </c:pt>
                <c:pt idx="3626">
                  <c:v>-0.15774731445259543</c:v>
                </c:pt>
                <c:pt idx="3627">
                  <c:v>-0.14574731445259456</c:v>
                </c:pt>
                <c:pt idx="3628">
                  <c:v>-0.15774731445259543</c:v>
                </c:pt>
                <c:pt idx="3629">
                  <c:v>-0.21974731445260687</c:v>
                </c:pt>
                <c:pt idx="3630">
                  <c:v>-0.20374731445258626</c:v>
                </c:pt>
                <c:pt idx="3631">
                  <c:v>-0.20774731445260594</c:v>
                </c:pt>
                <c:pt idx="3632">
                  <c:v>-0.26374731445258409</c:v>
                </c:pt>
                <c:pt idx="3633">
                  <c:v>-0.3797473144526009</c:v>
                </c:pt>
                <c:pt idx="3634">
                  <c:v>-0.41374731445259044</c:v>
                </c:pt>
                <c:pt idx="3635">
                  <c:v>-0.45574731445259137</c:v>
                </c:pt>
                <c:pt idx="3636">
                  <c:v>-0.49774731445259579</c:v>
                </c:pt>
                <c:pt idx="3637">
                  <c:v>-0.51574731445260003</c:v>
                </c:pt>
                <c:pt idx="3638">
                  <c:v>-0.46774731445259221</c:v>
                </c:pt>
                <c:pt idx="3639">
                  <c:v>-0.52574731445259326</c:v>
                </c:pt>
                <c:pt idx="3640">
                  <c:v>-0.60374731445259955</c:v>
                </c:pt>
                <c:pt idx="3641">
                  <c:v>-0.55974731445260772</c:v>
                </c:pt>
                <c:pt idx="3642">
                  <c:v>-0.57574731445260063</c:v>
                </c:pt>
                <c:pt idx="3643">
                  <c:v>-0.5477473144526076</c:v>
                </c:pt>
                <c:pt idx="3644">
                  <c:v>-0.61374731445261432</c:v>
                </c:pt>
                <c:pt idx="3645">
                  <c:v>-0.65774731445260171</c:v>
                </c:pt>
                <c:pt idx="3646">
                  <c:v>-0.71774731445260065</c:v>
                </c:pt>
                <c:pt idx="3647">
                  <c:v>-0.76174731445261101</c:v>
                </c:pt>
                <c:pt idx="3648">
                  <c:v>-0.76574731445260402</c:v>
                </c:pt>
                <c:pt idx="3649">
                  <c:v>-0.75374731445260323</c:v>
                </c:pt>
                <c:pt idx="3650">
                  <c:v>-0.71574731445259399</c:v>
                </c:pt>
                <c:pt idx="3651">
                  <c:v>-0.74374731445261011</c:v>
                </c:pt>
                <c:pt idx="3652">
                  <c:v>-0.77174731445260414</c:v>
                </c:pt>
                <c:pt idx="3653">
                  <c:v>-0.75374731445260323</c:v>
                </c:pt>
                <c:pt idx="3654">
                  <c:v>-0.81974731445260063</c:v>
                </c:pt>
                <c:pt idx="3655">
                  <c:v>-0.80574731445259529</c:v>
                </c:pt>
                <c:pt idx="3656">
                  <c:v>-0.81974731445260063</c:v>
                </c:pt>
                <c:pt idx="3657">
                  <c:v>-0.85974731445260033</c:v>
                </c:pt>
                <c:pt idx="3658">
                  <c:v>-0.85374731445259955</c:v>
                </c:pt>
                <c:pt idx="3659">
                  <c:v>-0.94574731445260363</c:v>
                </c:pt>
                <c:pt idx="3660">
                  <c:v>-0.96574731445259399</c:v>
                </c:pt>
                <c:pt idx="3661">
                  <c:v>-0.93374731445260295</c:v>
                </c:pt>
                <c:pt idx="3662">
                  <c:v>-0.87374731445260578</c:v>
                </c:pt>
                <c:pt idx="3663">
                  <c:v>-0.91974731445259916</c:v>
                </c:pt>
                <c:pt idx="3664">
                  <c:v>-0.89574731445259792</c:v>
                </c:pt>
                <c:pt idx="3665">
                  <c:v>-0.87974731445260601</c:v>
                </c:pt>
                <c:pt idx="3666">
                  <c:v>-0.82974731445259775</c:v>
                </c:pt>
                <c:pt idx="3667">
                  <c:v>-0.87574731445261533</c:v>
                </c:pt>
                <c:pt idx="3668">
                  <c:v>-0.80574731445259529</c:v>
                </c:pt>
                <c:pt idx="3669">
                  <c:v>-0.84774731445259921</c:v>
                </c:pt>
                <c:pt idx="3670">
                  <c:v>-0.83374731445260863</c:v>
                </c:pt>
                <c:pt idx="3671">
                  <c:v>-0.86574731445260056</c:v>
                </c:pt>
                <c:pt idx="3672">
                  <c:v>-0.90374731445260181</c:v>
                </c:pt>
                <c:pt idx="3673">
                  <c:v>-0.90174731445259815</c:v>
                </c:pt>
                <c:pt idx="3674">
                  <c:v>-0.88574731445260113</c:v>
                </c:pt>
                <c:pt idx="3675">
                  <c:v>-0.81574731445260795</c:v>
                </c:pt>
                <c:pt idx="3676">
                  <c:v>-0.7977473144526076</c:v>
                </c:pt>
                <c:pt idx="3677">
                  <c:v>-0.79574731445260005</c:v>
                </c:pt>
                <c:pt idx="3678">
                  <c:v>-0.71574731445259399</c:v>
                </c:pt>
                <c:pt idx="3679">
                  <c:v>-0.68174731445260006</c:v>
                </c:pt>
                <c:pt idx="3680">
                  <c:v>-0.70774731445260464</c:v>
                </c:pt>
                <c:pt idx="3681">
                  <c:v>-0.68174731445260006</c:v>
                </c:pt>
                <c:pt idx="3682">
                  <c:v>-0.65974731445260792</c:v>
                </c:pt>
                <c:pt idx="3683">
                  <c:v>-0.69174731445259241</c:v>
                </c:pt>
                <c:pt idx="3684">
                  <c:v>-0.69774731445259275</c:v>
                </c:pt>
                <c:pt idx="3685">
                  <c:v>-0.70174731445260363</c:v>
                </c:pt>
                <c:pt idx="3686">
                  <c:v>-0.58774731445259965</c:v>
                </c:pt>
                <c:pt idx="3687">
                  <c:v>-0.58574731445259065</c:v>
                </c:pt>
                <c:pt idx="3688">
                  <c:v>-0.5297473144526067</c:v>
                </c:pt>
                <c:pt idx="3689">
                  <c:v>-0.47774731445258523</c:v>
                </c:pt>
                <c:pt idx="3690">
                  <c:v>-0.45974731445258243</c:v>
                </c:pt>
                <c:pt idx="3691">
                  <c:v>-0.41574731445260227</c:v>
                </c:pt>
                <c:pt idx="3692">
                  <c:v>-0.35374731445258817</c:v>
                </c:pt>
                <c:pt idx="3693">
                  <c:v>-0.30774731445259779</c:v>
                </c:pt>
                <c:pt idx="3694">
                  <c:v>-0.28174731445258516</c:v>
                </c:pt>
                <c:pt idx="3695">
                  <c:v>-0.30774731445259779</c:v>
                </c:pt>
                <c:pt idx="3696">
                  <c:v>-0.25974731445259297</c:v>
                </c:pt>
                <c:pt idx="3697">
                  <c:v>-0.16374731445259477</c:v>
                </c:pt>
                <c:pt idx="3698">
                  <c:v>-0.13374731445259364</c:v>
                </c:pt>
                <c:pt idx="3699">
                  <c:v>-7.9747314452589591E-2</c:v>
                </c:pt>
                <c:pt idx="3700">
                  <c:v>-5.7473144526056794E-3</c:v>
                </c:pt>
                <c:pt idx="3701">
                  <c:v>5.0252685547405924E-2</c:v>
                </c:pt>
                <c:pt idx="3702">
                  <c:v>0.12825268554741046</c:v>
                </c:pt>
                <c:pt idx="3703">
                  <c:v>0.24425268554739715</c:v>
                </c:pt>
                <c:pt idx="3704">
                  <c:v>0.26625268554741438</c:v>
                </c:pt>
                <c:pt idx="3705">
                  <c:v>0.34425268554741939</c:v>
                </c:pt>
                <c:pt idx="3706">
                  <c:v>0.53025268554739557</c:v>
                </c:pt>
                <c:pt idx="3707">
                  <c:v>0.51225268554739456</c:v>
                </c:pt>
                <c:pt idx="3708">
                  <c:v>0.53425268554741456</c:v>
                </c:pt>
                <c:pt idx="3709">
                  <c:v>0.56625268554739649</c:v>
                </c:pt>
                <c:pt idx="3710">
                  <c:v>0.61025268554740819</c:v>
                </c:pt>
                <c:pt idx="3711">
                  <c:v>0.6962526855473925</c:v>
                </c:pt>
                <c:pt idx="3712">
                  <c:v>0.82625268554741638</c:v>
                </c:pt>
                <c:pt idx="3713">
                  <c:v>0.85225268554739841</c:v>
                </c:pt>
                <c:pt idx="3714">
                  <c:v>0.85225268554739841</c:v>
                </c:pt>
                <c:pt idx="3715">
                  <c:v>0.95225268554739251</c:v>
                </c:pt>
                <c:pt idx="3716">
                  <c:v>1.0102526855474139</c:v>
                </c:pt>
                <c:pt idx="3717">
                  <c:v>0.98225268554738876</c:v>
                </c:pt>
                <c:pt idx="3718">
                  <c:v>1.0222526855474139</c:v>
                </c:pt>
                <c:pt idx="3719">
                  <c:v>0.99025268554739843</c:v>
                </c:pt>
                <c:pt idx="3720">
                  <c:v>0.9482526855474015</c:v>
                </c:pt>
                <c:pt idx="3721">
                  <c:v>0.94425268554741137</c:v>
                </c:pt>
                <c:pt idx="3722">
                  <c:v>0.98625268554740786</c:v>
                </c:pt>
                <c:pt idx="3723">
                  <c:v>0.93825268554741059</c:v>
                </c:pt>
                <c:pt idx="3724">
                  <c:v>1.0422526855473959</c:v>
                </c:pt>
                <c:pt idx="3725">
                  <c:v>0.96025268554740251</c:v>
                </c:pt>
                <c:pt idx="3726">
                  <c:v>0.99625268554739876</c:v>
                </c:pt>
                <c:pt idx="3727">
                  <c:v>1.0562526855474059</c:v>
                </c:pt>
                <c:pt idx="3728">
                  <c:v>1.0482526855473964</c:v>
                </c:pt>
                <c:pt idx="3729">
                  <c:v>1.0202526855474048</c:v>
                </c:pt>
                <c:pt idx="3730">
                  <c:v>1.0142526855474046</c:v>
                </c:pt>
                <c:pt idx="3731">
                  <c:v>0.94225268554740149</c:v>
                </c:pt>
                <c:pt idx="3732">
                  <c:v>0.95825268554739296</c:v>
                </c:pt>
                <c:pt idx="3733">
                  <c:v>0.95825268554739296</c:v>
                </c:pt>
                <c:pt idx="3734">
                  <c:v>0.882252685547395</c:v>
                </c:pt>
                <c:pt idx="3735">
                  <c:v>0.85025268554741729</c:v>
                </c:pt>
                <c:pt idx="3736">
                  <c:v>0.90025268554739957</c:v>
                </c:pt>
                <c:pt idx="3737">
                  <c:v>0.91025268554739058</c:v>
                </c:pt>
                <c:pt idx="3738">
                  <c:v>0.89025268554740478</c:v>
                </c:pt>
                <c:pt idx="3739">
                  <c:v>0.83225268554741649</c:v>
                </c:pt>
                <c:pt idx="3740">
                  <c:v>0.82625268554741638</c:v>
                </c:pt>
                <c:pt idx="3741">
                  <c:v>0.84425268554741706</c:v>
                </c:pt>
                <c:pt idx="3742">
                  <c:v>0.80625268554740559</c:v>
                </c:pt>
                <c:pt idx="3743">
                  <c:v>0.73025268554741252</c:v>
                </c:pt>
                <c:pt idx="3744">
                  <c:v>0.65225268554740978</c:v>
                </c:pt>
                <c:pt idx="3745">
                  <c:v>0.53225268554740457</c:v>
                </c:pt>
                <c:pt idx="3746">
                  <c:v>0.55825268554741558</c:v>
                </c:pt>
                <c:pt idx="3747">
                  <c:v>0.45025268554741182</c:v>
                </c:pt>
                <c:pt idx="3748">
                  <c:v>0.37625268554739932</c:v>
                </c:pt>
                <c:pt idx="3749">
                  <c:v>0.39625268554741411</c:v>
                </c:pt>
                <c:pt idx="3750">
                  <c:v>0.30225268554741841</c:v>
                </c:pt>
                <c:pt idx="3751">
                  <c:v>0.25225268554740432</c:v>
                </c:pt>
                <c:pt idx="3752">
                  <c:v>0.19025268554739436</c:v>
                </c:pt>
                <c:pt idx="3753">
                  <c:v>8.4252685547397746E-2</c:v>
                </c:pt>
                <c:pt idx="3754">
                  <c:v>0.12225268554740866</c:v>
                </c:pt>
                <c:pt idx="3755">
                  <c:v>0.10225268554739841</c:v>
                </c:pt>
                <c:pt idx="3756">
                  <c:v>-2.9747314452606612E-2</c:v>
                </c:pt>
                <c:pt idx="3757">
                  <c:v>-6.574731445260798E-2</c:v>
                </c:pt>
                <c:pt idx="3758">
                  <c:v>-9.57473144526092E-2</c:v>
                </c:pt>
                <c:pt idx="3759">
                  <c:v>-0.10774731445260972</c:v>
                </c:pt>
                <c:pt idx="3760">
                  <c:v>-0.10774731445260972</c:v>
                </c:pt>
                <c:pt idx="3761">
                  <c:v>-0.15374731445260437</c:v>
                </c:pt>
                <c:pt idx="3762">
                  <c:v>-0.14174731445260341</c:v>
                </c:pt>
                <c:pt idx="3763">
                  <c:v>-0.10974731445259067</c:v>
                </c:pt>
                <c:pt idx="3764">
                  <c:v>-0.13774731445258359</c:v>
                </c:pt>
                <c:pt idx="3765">
                  <c:v>-0.13174731445258325</c:v>
                </c:pt>
                <c:pt idx="3766">
                  <c:v>-9.57473144526092E-2</c:v>
                </c:pt>
                <c:pt idx="3767">
                  <c:v>-0.11974731445261012</c:v>
                </c:pt>
                <c:pt idx="3768">
                  <c:v>-0.14174731445260341</c:v>
                </c:pt>
                <c:pt idx="3769">
                  <c:v>-0.20174731445260552</c:v>
                </c:pt>
                <c:pt idx="3770">
                  <c:v>-0.17774731445260497</c:v>
                </c:pt>
                <c:pt idx="3771">
                  <c:v>-0.20374731445258626</c:v>
                </c:pt>
                <c:pt idx="3772">
                  <c:v>-0.16374731445259477</c:v>
                </c:pt>
                <c:pt idx="3773">
                  <c:v>-0.17974731445258568</c:v>
                </c:pt>
                <c:pt idx="3774">
                  <c:v>-8.1747314452599126E-2</c:v>
                </c:pt>
                <c:pt idx="3775">
                  <c:v>-0.11174731445260021</c:v>
                </c:pt>
                <c:pt idx="3776">
                  <c:v>-7.3747314452589321E-2</c:v>
                </c:pt>
                <c:pt idx="3777">
                  <c:v>-5.1747314452597962E-2</c:v>
                </c:pt>
                <c:pt idx="3778">
                  <c:v>5.4252685547397123E-2</c:v>
                </c:pt>
                <c:pt idx="3779">
                  <c:v>0.12625268554740118</c:v>
                </c:pt>
                <c:pt idx="3780">
                  <c:v>0.10625268554741762</c:v>
                </c:pt>
                <c:pt idx="3781">
                  <c:v>5.4252685547397123E-2</c:v>
                </c:pt>
                <c:pt idx="3782">
                  <c:v>0.13625268554739275</c:v>
                </c:pt>
                <c:pt idx="3783">
                  <c:v>0.10025268554741729</c:v>
                </c:pt>
                <c:pt idx="3784">
                  <c:v>0.20625268554741388</c:v>
                </c:pt>
                <c:pt idx="3785">
                  <c:v>0.28425268554741739</c:v>
                </c:pt>
                <c:pt idx="3786">
                  <c:v>0.36225268554742063</c:v>
                </c:pt>
                <c:pt idx="3787">
                  <c:v>0.42625268554741375</c:v>
                </c:pt>
                <c:pt idx="3788">
                  <c:v>0.48425268554740686</c:v>
                </c:pt>
                <c:pt idx="3789">
                  <c:v>0.49825268554741686</c:v>
                </c:pt>
                <c:pt idx="3790">
                  <c:v>0.63825268554739978</c:v>
                </c:pt>
                <c:pt idx="3791">
                  <c:v>0.66825268554740092</c:v>
                </c:pt>
                <c:pt idx="3792">
                  <c:v>0.75625268554739478</c:v>
                </c:pt>
                <c:pt idx="3793">
                  <c:v>0.74825268554741342</c:v>
                </c:pt>
                <c:pt idx="3794">
                  <c:v>0.78025268554739557</c:v>
                </c:pt>
                <c:pt idx="3795">
                  <c:v>0.78825268554740546</c:v>
                </c:pt>
                <c:pt idx="3796">
                  <c:v>0.90225268554740956</c:v>
                </c:pt>
                <c:pt idx="3797">
                  <c:v>0.96225268554741206</c:v>
                </c:pt>
                <c:pt idx="3798">
                  <c:v>1.0422526855473959</c:v>
                </c:pt>
                <c:pt idx="3799">
                  <c:v>1.0462526855474152</c:v>
                </c:pt>
                <c:pt idx="3800">
                  <c:v>1.1562526855474005</c:v>
                </c:pt>
                <c:pt idx="3801">
                  <c:v>1.194252685547412</c:v>
                </c:pt>
                <c:pt idx="3802">
                  <c:v>1.2522526855474039</c:v>
                </c:pt>
                <c:pt idx="3803">
                  <c:v>1.3362526855474073</c:v>
                </c:pt>
                <c:pt idx="3804">
                  <c:v>1.4002526855473998</c:v>
                </c:pt>
                <c:pt idx="3805">
                  <c:v>1.3702526855473991</c:v>
                </c:pt>
                <c:pt idx="3806">
                  <c:v>1.3582526855473986</c:v>
                </c:pt>
                <c:pt idx="3807">
                  <c:v>1.3562526855474175</c:v>
                </c:pt>
                <c:pt idx="3808">
                  <c:v>1.4422526855474018</c:v>
                </c:pt>
                <c:pt idx="3809">
                  <c:v>1.4322526855474098</c:v>
                </c:pt>
                <c:pt idx="3810">
                  <c:v>1.5322526855474052</c:v>
                </c:pt>
                <c:pt idx="3811">
                  <c:v>1.5422526855473959</c:v>
                </c:pt>
                <c:pt idx="3812">
                  <c:v>1.590252685547398</c:v>
                </c:pt>
                <c:pt idx="3813">
                  <c:v>1.604252685547408</c:v>
                </c:pt>
                <c:pt idx="3814">
                  <c:v>1.6902526855473923</c:v>
                </c:pt>
                <c:pt idx="3815">
                  <c:v>1.7422526855474132</c:v>
                </c:pt>
                <c:pt idx="3816">
                  <c:v>1.7582526855474039</c:v>
                </c:pt>
                <c:pt idx="3817">
                  <c:v>1.6962526855473925</c:v>
                </c:pt>
                <c:pt idx="3818">
                  <c:v>1.7342526855474034</c:v>
                </c:pt>
                <c:pt idx="3819">
                  <c:v>1.7682526855473952</c:v>
                </c:pt>
                <c:pt idx="3820">
                  <c:v>1.8122526855474064</c:v>
                </c:pt>
                <c:pt idx="3821">
                  <c:v>1.7402526855474036</c:v>
                </c:pt>
                <c:pt idx="3822">
                  <c:v>1.8022526855474155</c:v>
                </c:pt>
                <c:pt idx="3823">
                  <c:v>1.7922526855473959</c:v>
                </c:pt>
                <c:pt idx="3824">
                  <c:v>1.8462526855473982</c:v>
                </c:pt>
                <c:pt idx="3825">
                  <c:v>1.7862526855473959</c:v>
                </c:pt>
                <c:pt idx="3826">
                  <c:v>1.8262526855474164</c:v>
                </c:pt>
                <c:pt idx="3827">
                  <c:v>1.8702526855473991</c:v>
                </c:pt>
                <c:pt idx="3828">
                  <c:v>1.8502526855474173</c:v>
                </c:pt>
                <c:pt idx="3829">
                  <c:v>1.7882526855474055</c:v>
                </c:pt>
                <c:pt idx="3830">
                  <c:v>1.7542526855474136</c:v>
                </c:pt>
                <c:pt idx="3831">
                  <c:v>1.684252685547392</c:v>
                </c:pt>
                <c:pt idx="3832">
                  <c:v>1.7122526855474118</c:v>
                </c:pt>
                <c:pt idx="3833">
                  <c:v>1.672252685547392</c:v>
                </c:pt>
                <c:pt idx="3834">
                  <c:v>1.6502526855474002</c:v>
                </c:pt>
                <c:pt idx="3835">
                  <c:v>1.6562526855474005</c:v>
                </c:pt>
                <c:pt idx="3836">
                  <c:v>1.6122526855474177</c:v>
                </c:pt>
                <c:pt idx="3837">
                  <c:v>1.5182526855473952</c:v>
                </c:pt>
                <c:pt idx="3838">
                  <c:v>1.5282526855474146</c:v>
                </c:pt>
                <c:pt idx="3839">
                  <c:v>1.5202526855474048</c:v>
                </c:pt>
                <c:pt idx="3840">
                  <c:v>1.5002526855473939</c:v>
                </c:pt>
                <c:pt idx="3841">
                  <c:v>1.4142526855474098</c:v>
                </c:pt>
                <c:pt idx="3842">
                  <c:v>1.3082526855474157</c:v>
                </c:pt>
                <c:pt idx="3843">
                  <c:v>1.2122526855474118</c:v>
                </c:pt>
                <c:pt idx="3844">
                  <c:v>1.1322526855474</c:v>
                </c:pt>
                <c:pt idx="3845">
                  <c:v>1.0622526855474064</c:v>
                </c:pt>
                <c:pt idx="3846">
                  <c:v>1.040252685547415</c:v>
                </c:pt>
                <c:pt idx="3847">
                  <c:v>0.92225268554739159</c:v>
                </c:pt>
                <c:pt idx="3848">
                  <c:v>0.85225268554739841</c:v>
                </c:pt>
                <c:pt idx="3849">
                  <c:v>0.71425268554739318</c:v>
                </c:pt>
                <c:pt idx="3850">
                  <c:v>0.61025268554740819</c:v>
                </c:pt>
                <c:pt idx="3851">
                  <c:v>0.49025268554740703</c:v>
                </c:pt>
                <c:pt idx="3852">
                  <c:v>0.36625268554741186</c:v>
                </c:pt>
                <c:pt idx="3853">
                  <c:v>0.27225268554741588</c:v>
                </c:pt>
                <c:pt idx="3854">
                  <c:v>0.15625268554740332</c:v>
                </c:pt>
                <c:pt idx="3855">
                  <c:v>5.8252685547415833E-2</c:v>
                </c:pt>
                <c:pt idx="3856">
                  <c:v>-3.5747314452606892E-2</c:v>
                </c:pt>
                <c:pt idx="3857">
                  <c:v>-0.14774731445260386</c:v>
                </c:pt>
                <c:pt idx="3858">
                  <c:v>-0.18174731445259595</c:v>
                </c:pt>
                <c:pt idx="3859">
                  <c:v>-0.28774731445258567</c:v>
                </c:pt>
                <c:pt idx="3860">
                  <c:v>-0.30574731445258863</c:v>
                </c:pt>
                <c:pt idx="3861">
                  <c:v>-0.36574731445259079</c:v>
                </c:pt>
                <c:pt idx="3862">
                  <c:v>-0.43574731445258374</c:v>
                </c:pt>
                <c:pt idx="3863">
                  <c:v>-0.51574731445260003</c:v>
                </c:pt>
                <c:pt idx="3864">
                  <c:v>-0.55174731445260061</c:v>
                </c:pt>
                <c:pt idx="3865">
                  <c:v>-0.56574731445260795</c:v>
                </c:pt>
                <c:pt idx="3866">
                  <c:v>-0.62174731445260079</c:v>
                </c:pt>
                <c:pt idx="3867">
                  <c:v>-0.73174731445260865</c:v>
                </c:pt>
                <c:pt idx="3868">
                  <c:v>-0.79174731445260704</c:v>
                </c:pt>
                <c:pt idx="3869">
                  <c:v>-0.82574731445260063</c:v>
                </c:pt>
                <c:pt idx="3870">
                  <c:v>-0.91974731445259916</c:v>
                </c:pt>
                <c:pt idx="3871">
                  <c:v>-0.91774731445259006</c:v>
                </c:pt>
                <c:pt idx="3872">
                  <c:v>-0.94574731445260363</c:v>
                </c:pt>
                <c:pt idx="3873">
                  <c:v>-0.95574731445260064</c:v>
                </c:pt>
                <c:pt idx="3874">
                  <c:v>-0.94774731445259275</c:v>
                </c:pt>
                <c:pt idx="3875">
                  <c:v>-1.0237473144526064</c:v>
                </c:pt>
                <c:pt idx="3876">
                  <c:v>-0.99774731445260001</c:v>
                </c:pt>
                <c:pt idx="3877">
                  <c:v>-1.0377473144525879</c:v>
                </c:pt>
                <c:pt idx="3878">
                  <c:v>-1.0457473144525977</c:v>
                </c:pt>
                <c:pt idx="3879">
                  <c:v>-1.1557473144525829</c:v>
                </c:pt>
                <c:pt idx="3880">
                  <c:v>-1.1737473144525841</c:v>
                </c:pt>
                <c:pt idx="3881">
                  <c:v>-1.1937473144525941</c:v>
                </c:pt>
                <c:pt idx="3882">
                  <c:v>-1.127747314452592</c:v>
                </c:pt>
                <c:pt idx="3883">
                  <c:v>-1.153747314452602</c:v>
                </c:pt>
                <c:pt idx="3884">
                  <c:v>-1.1677473144525841</c:v>
                </c:pt>
                <c:pt idx="3885">
                  <c:v>-1.0937473144525995</c:v>
                </c:pt>
                <c:pt idx="3886">
                  <c:v>-1.0717473144526082</c:v>
                </c:pt>
                <c:pt idx="3887">
                  <c:v>-1.041747314452607</c:v>
                </c:pt>
                <c:pt idx="3888">
                  <c:v>-1.0197473144525873</c:v>
                </c:pt>
                <c:pt idx="3889">
                  <c:v>-0.95374731445259286</c:v>
                </c:pt>
                <c:pt idx="3890">
                  <c:v>-0.93374731445260295</c:v>
                </c:pt>
                <c:pt idx="3891">
                  <c:v>-0.8777473144526009</c:v>
                </c:pt>
                <c:pt idx="3892">
                  <c:v>-0.93774731445260029</c:v>
                </c:pt>
                <c:pt idx="3893">
                  <c:v>-0.94974731445260063</c:v>
                </c:pt>
                <c:pt idx="3894">
                  <c:v>-0.90174731445259815</c:v>
                </c:pt>
                <c:pt idx="3895">
                  <c:v>-0.92774731445260272</c:v>
                </c:pt>
                <c:pt idx="3896">
                  <c:v>-0.86174731445260477</c:v>
                </c:pt>
                <c:pt idx="3897">
                  <c:v>-0.79974731445259506</c:v>
                </c:pt>
                <c:pt idx="3898">
                  <c:v>-0.7517473144525969</c:v>
                </c:pt>
                <c:pt idx="3899">
                  <c:v>-0.78574731445260682</c:v>
                </c:pt>
                <c:pt idx="3900">
                  <c:v>-0.74774731445260312</c:v>
                </c:pt>
                <c:pt idx="3901">
                  <c:v>-0.66974731445260205</c:v>
                </c:pt>
                <c:pt idx="3902">
                  <c:v>-0.65574731445259327</c:v>
                </c:pt>
                <c:pt idx="3903">
                  <c:v>-0.67174731445260838</c:v>
                </c:pt>
                <c:pt idx="3904">
                  <c:v>-0.6377473144525927</c:v>
                </c:pt>
                <c:pt idx="3905">
                  <c:v>-0.67174731445260838</c:v>
                </c:pt>
                <c:pt idx="3906">
                  <c:v>-0.67374731445259517</c:v>
                </c:pt>
                <c:pt idx="3907">
                  <c:v>-0.64774731445260736</c:v>
                </c:pt>
                <c:pt idx="3908">
                  <c:v>-0.61774731445260556</c:v>
                </c:pt>
                <c:pt idx="3909">
                  <c:v>-0.62374731445260578</c:v>
                </c:pt>
                <c:pt idx="3910">
                  <c:v>-0.52574731445259326</c:v>
                </c:pt>
                <c:pt idx="3911">
                  <c:v>-0.54574731445260005</c:v>
                </c:pt>
                <c:pt idx="3912">
                  <c:v>-0.57174731445260862</c:v>
                </c:pt>
                <c:pt idx="3913">
                  <c:v>-0.52774731445260004</c:v>
                </c:pt>
                <c:pt idx="3914">
                  <c:v>-0.52174731445260003</c:v>
                </c:pt>
                <c:pt idx="3915">
                  <c:v>-0.51774731445260613</c:v>
                </c:pt>
                <c:pt idx="3916">
                  <c:v>-0.50174731445259202</c:v>
                </c:pt>
                <c:pt idx="3917">
                  <c:v>-0.58574731445259065</c:v>
                </c:pt>
                <c:pt idx="3918">
                  <c:v>-0.60774731445260965</c:v>
                </c:pt>
                <c:pt idx="3919">
                  <c:v>-0.63974731445260113</c:v>
                </c:pt>
                <c:pt idx="3920">
                  <c:v>-0.63574731445260624</c:v>
                </c:pt>
                <c:pt idx="3921">
                  <c:v>-0.61974731445261455</c:v>
                </c:pt>
                <c:pt idx="3922">
                  <c:v>-0.56374731445260062</c:v>
                </c:pt>
                <c:pt idx="3923">
                  <c:v>-0.64374731445259292</c:v>
                </c:pt>
                <c:pt idx="3924">
                  <c:v>-0.60574731445260466</c:v>
                </c:pt>
                <c:pt idx="3925">
                  <c:v>-0.66974731445260205</c:v>
                </c:pt>
                <c:pt idx="3926">
                  <c:v>-0.61174731445260477</c:v>
                </c:pt>
                <c:pt idx="3927">
                  <c:v>-0.58374731445260852</c:v>
                </c:pt>
                <c:pt idx="3928">
                  <c:v>-0.67974731445259551</c:v>
                </c:pt>
                <c:pt idx="3929">
                  <c:v>-0.72774731445259522</c:v>
                </c:pt>
                <c:pt idx="3930">
                  <c:v>-0.75774731445259702</c:v>
                </c:pt>
                <c:pt idx="3931">
                  <c:v>-0.77574731445259792</c:v>
                </c:pt>
                <c:pt idx="3932">
                  <c:v>-0.83174731445260064</c:v>
                </c:pt>
                <c:pt idx="3933">
                  <c:v>-0.80974731445260772</c:v>
                </c:pt>
                <c:pt idx="3934">
                  <c:v>-0.80974731445260772</c:v>
                </c:pt>
                <c:pt idx="3935">
                  <c:v>-0.84374731445260065</c:v>
                </c:pt>
                <c:pt idx="3936">
                  <c:v>-0.86574731445260056</c:v>
                </c:pt>
                <c:pt idx="3937">
                  <c:v>-0.87574731445261533</c:v>
                </c:pt>
                <c:pt idx="3938">
                  <c:v>-0.90974731445260204</c:v>
                </c:pt>
                <c:pt idx="3939">
                  <c:v>-0.92374731445259028</c:v>
                </c:pt>
                <c:pt idx="3940">
                  <c:v>-0.95374731445259286</c:v>
                </c:pt>
                <c:pt idx="3941">
                  <c:v>-1.0037473144525959</c:v>
                </c:pt>
                <c:pt idx="3942">
                  <c:v>-1.0597473144526077</c:v>
                </c:pt>
                <c:pt idx="3943">
                  <c:v>-1.1297473144526009</c:v>
                </c:pt>
                <c:pt idx="3944">
                  <c:v>-1.1497473144525827</c:v>
                </c:pt>
                <c:pt idx="3945">
                  <c:v>-1.147747314452602</c:v>
                </c:pt>
                <c:pt idx="3946">
                  <c:v>-1.1637473144525927</c:v>
                </c:pt>
                <c:pt idx="3947">
                  <c:v>-1.1757473144525941</c:v>
                </c:pt>
                <c:pt idx="3948">
                  <c:v>-1.1877473144525941</c:v>
                </c:pt>
                <c:pt idx="3949">
                  <c:v>-1.2077473144526039</c:v>
                </c:pt>
                <c:pt idx="3950">
                  <c:v>-1.2417473144525957</c:v>
                </c:pt>
                <c:pt idx="3951">
                  <c:v>-1.2617473144526059</c:v>
                </c:pt>
                <c:pt idx="3952">
                  <c:v>-1.2497473144526055</c:v>
                </c:pt>
                <c:pt idx="3953">
                  <c:v>-1.3297473144525895</c:v>
                </c:pt>
                <c:pt idx="3954">
                  <c:v>-1.433747314452603</c:v>
                </c:pt>
                <c:pt idx="3955">
                  <c:v>-1.3997473144525827</c:v>
                </c:pt>
                <c:pt idx="3956">
                  <c:v>-1.4037473144526018</c:v>
                </c:pt>
                <c:pt idx="3957">
                  <c:v>-1.4657473144525852</c:v>
                </c:pt>
                <c:pt idx="3958">
                  <c:v>-1.4197473144525918</c:v>
                </c:pt>
                <c:pt idx="3959">
                  <c:v>-1.4217473144526018</c:v>
                </c:pt>
                <c:pt idx="3960">
                  <c:v>-1.377747314452592</c:v>
                </c:pt>
                <c:pt idx="3961">
                  <c:v>-1.391747314452602</c:v>
                </c:pt>
                <c:pt idx="3962">
                  <c:v>-1.3997473144525827</c:v>
                </c:pt>
                <c:pt idx="3963">
                  <c:v>-1.33574731445259</c:v>
                </c:pt>
                <c:pt idx="3964">
                  <c:v>-1.2697473144525873</c:v>
                </c:pt>
                <c:pt idx="3965">
                  <c:v>-1.2697473144525873</c:v>
                </c:pt>
                <c:pt idx="3966">
                  <c:v>-1.3257473144525989</c:v>
                </c:pt>
                <c:pt idx="3967">
                  <c:v>-1.2757473144525875</c:v>
                </c:pt>
                <c:pt idx="3968">
                  <c:v>-1.2277473144525857</c:v>
                </c:pt>
                <c:pt idx="3969">
                  <c:v>-1.2737473144526064</c:v>
                </c:pt>
                <c:pt idx="3970">
                  <c:v>-1.2137473144526039</c:v>
                </c:pt>
                <c:pt idx="3971">
                  <c:v>-1.1177473144526004</c:v>
                </c:pt>
                <c:pt idx="3972">
                  <c:v>-1.1357473144526011</c:v>
                </c:pt>
                <c:pt idx="3973">
                  <c:v>-1.11374731445261</c:v>
                </c:pt>
                <c:pt idx="3974">
                  <c:v>-1.0197473144525873</c:v>
                </c:pt>
                <c:pt idx="3975">
                  <c:v>-0.96574731445259399</c:v>
                </c:pt>
                <c:pt idx="3976">
                  <c:v>-0.92174731445260261</c:v>
                </c:pt>
                <c:pt idx="3977">
                  <c:v>-0.94774731445259275</c:v>
                </c:pt>
                <c:pt idx="3978">
                  <c:v>-0.85974731445260033</c:v>
                </c:pt>
                <c:pt idx="3979">
                  <c:v>-0.89974731445258849</c:v>
                </c:pt>
                <c:pt idx="3980">
                  <c:v>-0.83774731445260064</c:v>
                </c:pt>
                <c:pt idx="3981">
                  <c:v>-0.78374731445260004</c:v>
                </c:pt>
                <c:pt idx="3982">
                  <c:v>-0.77774731445260425</c:v>
                </c:pt>
                <c:pt idx="3983">
                  <c:v>-0.69574731445260363</c:v>
                </c:pt>
                <c:pt idx="3984">
                  <c:v>-0.57374731445259752</c:v>
                </c:pt>
                <c:pt idx="3985">
                  <c:v>-0.56774731445259674</c:v>
                </c:pt>
                <c:pt idx="3986">
                  <c:v>-0.56974731445260063</c:v>
                </c:pt>
                <c:pt idx="3987">
                  <c:v>-0.46574731445258266</c:v>
                </c:pt>
                <c:pt idx="3988">
                  <c:v>-0.45174731445260363</c:v>
                </c:pt>
                <c:pt idx="3989">
                  <c:v>-0.39974731445258271</c:v>
                </c:pt>
                <c:pt idx="3990">
                  <c:v>-0.39374731445258249</c:v>
                </c:pt>
                <c:pt idx="3991">
                  <c:v>-0.43574731445258374</c:v>
                </c:pt>
                <c:pt idx="3992">
                  <c:v>-0.39774731445260181</c:v>
                </c:pt>
                <c:pt idx="3993">
                  <c:v>-0.38174731445258203</c:v>
                </c:pt>
                <c:pt idx="3994">
                  <c:v>-0.27974731445260659</c:v>
                </c:pt>
                <c:pt idx="3995">
                  <c:v>-0.24374731445260753</c:v>
                </c:pt>
                <c:pt idx="3996">
                  <c:v>-0.21574731445258702</c:v>
                </c:pt>
                <c:pt idx="3997">
                  <c:v>-0.20374731445258626</c:v>
                </c:pt>
                <c:pt idx="3998">
                  <c:v>-0.12574731445261142</c:v>
                </c:pt>
                <c:pt idx="3999">
                  <c:v>-0.10374731445259044</c:v>
                </c:pt>
                <c:pt idx="4000">
                  <c:v>-1.1747314452605909E-2</c:v>
                </c:pt>
                <c:pt idx="4001">
                  <c:v>-1.5747314452596584E-2</c:v>
                </c:pt>
                <c:pt idx="4002">
                  <c:v>2.5268554739454879E-4</c:v>
                </c:pt>
                <c:pt idx="4003">
                  <c:v>3.4252685547414792E-2</c:v>
                </c:pt>
                <c:pt idx="4004">
                  <c:v>-2.9747314452606612E-2</c:v>
                </c:pt>
                <c:pt idx="4005">
                  <c:v>-6.1747314452588901E-2</c:v>
                </c:pt>
                <c:pt idx="4006">
                  <c:v>7.4252685547407132E-2</c:v>
                </c:pt>
                <c:pt idx="4007">
                  <c:v>7.4252685547407132E-2</c:v>
                </c:pt>
                <c:pt idx="4008">
                  <c:v>9.8252685547407764E-2</c:v>
                </c:pt>
                <c:pt idx="4009">
                  <c:v>9.2252685547407523E-2</c:v>
                </c:pt>
                <c:pt idx="4010">
                  <c:v>0.14625268554741186</c:v>
                </c:pt>
                <c:pt idx="4011">
                  <c:v>0.14625268554741186</c:v>
                </c:pt>
                <c:pt idx="4012">
                  <c:v>0.18625268554740435</c:v>
                </c:pt>
                <c:pt idx="4013">
                  <c:v>0.13625268554739275</c:v>
                </c:pt>
                <c:pt idx="4014">
                  <c:v>0.1602526855473933</c:v>
                </c:pt>
                <c:pt idx="4015">
                  <c:v>0.15825268554741256</c:v>
                </c:pt>
                <c:pt idx="4016">
                  <c:v>0.12025268554739912</c:v>
                </c:pt>
                <c:pt idx="4017">
                  <c:v>3.825268554740547E-2</c:v>
                </c:pt>
                <c:pt idx="4018">
                  <c:v>9.4252685547417225E-2</c:v>
                </c:pt>
                <c:pt idx="4019">
                  <c:v>8.2252685547416646E-2</c:v>
                </c:pt>
                <c:pt idx="4020">
                  <c:v>8.0252685547407068E-2</c:v>
                </c:pt>
                <c:pt idx="4021">
                  <c:v>6.4252685547416644E-2</c:v>
                </c:pt>
                <c:pt idx="4022">
                  <c:v>7.6252685547416432E-2</c:v>
                </c:pt>
                <c:pt idx="4023">
                  <c:v>8.252685547404482E-3</c:v>
                </c:pt>
                <c:pt idx="4024">
                  <c:v>5.6252685547406193E-2</c:v>
                </c:pt>
                <c:pt idx="4025">
                  <c:v>7.2252685547397333E-2</c:v>
                </c:pt>
                <c:pt idx="4026">
                  <c:v>-2.5747314452587492E-2</c:v>
                </c:pt>
                <c:pt idx="4027">
                  <c:v>-5.1747314452597962E-2</c:v>
                </c:pt>
                <c:pt idx="4028">
                  <c:v>-9.57473144526092E-2</c:v>
                </c:pt>
                <c:pt idx="4029">
                  <c:v>-0.13574731445260299</c:v>
                </c:pt>
                <c:pt idx="4030">
                  <c:v>-0.17374731445258523</c:v>
                </c:pt>
                <c:pt idx="4031">
                  <c:v>-0.16174731445258439</c:v>
                </c:pt>
                <c:pt idx="4032">
                  <c:v>-0.11774731445260046</c:v>
                </c:pt>
                <c:pt idx="4033">
                  <c:v>-0.12574731445261142</c:v>
                </c:pt>
                <c:pt idx="4034">
                  <c:v>-0.11774731445260046</c:v>
                </c:pt>
                <c:pt idx="4035">
                  <c:v>-0.17574731445259575</c:v>
                </c:pt>
                <c:pt idx="4036">
                  <c:v>-0.14374731445258404</c:v>
                </c:pt>
                <c:pt idx="4037">
                  <c:v>-0.12974731445260246</c:v>
                </c:pt>
                <c:pt idx="4038">
                  <c:v>-0.10974731445259067</c:v>
                </c:pt>
                <c:pt idx="4039">
                  <c:v>-0.19374731445259583</c:v>
                </c:pt>
                <c:pt idx="4040">
                  <c:v>-0.14774731445260386</c:v>
                </c:pt>
                <c:pt idx="4041">
                  <c:v>-0.27374731445260625</c:v>
                </c:pt>
                <c:pt idx="4042">
                  <c:v>-0.21574731445258702</c:v>
                </c:pt>
                <c:pt idx="4043">
                  <c:v>-0.20374731445258626</c:v>
                </c:pt>
                <c:pt idx="4044">
                  <c:v>-0.13174731445258325</c:v>
                </c:pt>
                <c:pt idx="4045">
                  <c:v>-0.13774731445258359</c:v>
                </c:pt>
                <c:pt idx="4046">
                  <c:v>-0.14574731445259456</c:v>
                </c:pt>
                <c:pt idx="4047">
                  <c:v>-0.11974731445261012</c:v>
                </c:pt>
                <c:pt idx="4048">
                  <c:v>-3.7747314452588082E-2</c:v>
                </c:pt>
                <c:pt idx="4049">
                  <c:v>-6.1747314452588901E-2</c:v>
                </c:pt>
                <c:pt idx="4050">
                  <c:v>-2.3747314452606402E-2</c:v>
                </c:pt>
                <c:pt idx="4051">
                  <c:v>-9.747314452596351E-3</c:v>
                </c:pt>
                <c:pt idx="4052">
                  <c:v>3.4252685547414792E-2</c:v>
                </c:pt>
                <c:pt idx="4053">
                  <c:v>1.4252685547404553E-2</c:v>
                </c:pt>
                <c:pt idx="4054">
                  <c:v>7.6252685547416432E-2</c:v>
                </c:pt>
                <c:pt idx="4055">
                  <c:v>0.13625268554739275</c:v>
                </c:pt>
                <c:pt idx="4056">
                  <c:v>0.18625268554740435</c:v>
                </c:pt>
                <c:pt idx="4057">
                  <c:v>0.27625268554740756</c:v>
                </c:pt>
                <c:pt idx="4058">
                  <c:v>0.33825268554742116</c:v>
                </c:pt>
                <c:pt idx="4059">
                  <c:v>0.4462526855473925</c:v>
                </c:pt>
                <c:pt idx="4060">
                  <c:v>0.53425268554741456</c:v>
                </c:pt>
                <c:pt idx="4061">
                  <c:v>0.63025268554739</c:v>
                </c:pt>
                <c:pt idx="4062">
                  <c:v>0.6722526855473917</c:v>
                </c:pt>
                <c:pt idx="4063">
                  <c:v>0.73225268554739387</c:v>
                </c:pt>
                <c:pt idx="4064">
                  <c:v>0.84025268554739796</c:v>
                </c:pt>
                <c:pt idx="4065">
                  <c:v>0.88625268554738956</c:v>
                </c:pt>
                <c:pt idx="4066">
                  <c:v>1.0182526855473952</c:v>
                </c:pt>
                <c:pt idx="4067">
                  <c:v>1.0202526855474048</c:v>
                </c:pt>
                <c:pt idx="4068">
                  <c:v>1.1382526855474</c:v>
                </c:pt>
                <c:pt idx="4069">
                  <c:v>1.2122526855474118</c:v>
                </c:pt>
                <c:pt idx="4070">
                  <c:v>1.2982526855473964</c:v>
                </c:pt>
                <c:pt idx="4071">
                  <c:v>1.368252685547418</c:v>
                </c:pt>
                <c:pt idx="4072">
                  <c:v>1.5322526855474052</c:v>
                </c:pt>
                <c:pt idx="4073">
                  <c:v>1.5882526855474168</c:v>
                </c:pt>
                <c:pt idx="4074">
                  <c:v>1.7182526855474118</c:v>
                </c:pt>
                <c:pt idx="4075">
                  <c:v>1.7922526855473959</c:v>
                </c:pt>
                <c:pt idx="4076">
                  <c:v>1.9062526855474005</c:v>
                </c:pt>
                <c:pt idx="4077">
                  <c:v>1.944252685547412</c:v>
                </c:pt>
                <c:pt idx="4078">
                  <c:v>2.0102526855474139</c:v>
                </c:pt>
                <c:pt idx="4079">
                  <c:v>2.1282526855474089</c:v>
                </c:pt>
                <c:pt idx="4080">
                  <c:v>2.2742526855473955</c:v>
                </c:pt>
                <c:pt idx="4081">
                  <c:v>2.3442526855474171</c:v>
                </c:pt>
                <c:pt idx="4082">
                  <c:v>2.590252685547398</c:v>
                </c:pt>
                <c:pt idx="4083">
                  <c:v>2.6522526855474067</c:v>
                </c:pt>
                <c:pt idx="4084">
                  <c:v>2.722252685547403</c:v>
                </c:pt>
                <c:pt idx="4085">
                  <c:v>2.8102526855473968</c:v>
                </c:pt>
                <c:pt idx="4086">
                  <c:v>3.0002526855473945</c:v>
                </c:pt>
                <c:pt idx="4087">
                  <c:v>3.0542526855473966</c:v>
                </c:pt>
                <c:pt idx="4088">
                  <c:v>3.1802526855474014</c:v>
                </c:pt>
                <c:pt idx="4089">
                  <c:v>3.1382526855473998</c:v>
                </c:pt>
                <c:pt idx="4090">
                  <c:v>3.1842526855473952</c:v>
                </c:pt>
                <c:pt idx="4091">
                  <c:v>3.2202526855473952</c:v>
                </c:pt>
                <c:pt idx="4092">
                  <c:v>3.2942526855474057</c:v>
                </c:pt>
                <c:pt idx="4093">
                  <c:v>3.3222526855473973</c:v>
                </c:pt>
                <c:pt idx="4094">
                  <c:v>3.38025268554739</c:v>
                </c:pt>
                <c:pt idx="4095">
                  <c:v>3.4102526855473907</c:v>
                </c:pt>
                <c:pt idx="4096">
                  <c:v>3.4022526855474067</c:v>
                </c:pt>
                <c:pt idx="4097">
                  <c:v>3.4782526855474027</c:v>
                </c:pt>
                <c:pt idx="4098">
                  <c:v>3.5382526855474037</c:v>
                </c:pt>
                <c:pt idx="4099">
                  <c:v>3.5562526855473977</c:v>
                </c:pt>
                <c:pt idx="4100">
                  <c:v>3.5802526855474071</c:v>
                </c:pt>
                <c:pt idx="4101">
                  <c:v>3.5202526855474048</c:v>
                </c:pt>
                <c:pt idx="4102">
                  <c:v>3.5322526855473977</c:v>
                </c:pt>
                <c:pt idx="4103">
                  <c:v>3.4722526855473967</c:v>
                </c:pt>
                <c:pt idx="4104">
                  <c:v>3.5022526855474037</c:v>
                </c:pt>
                <c:pt idx="4105">
                  <c:v>3.486252685547413</c:v>
                </c:pt>
                <c:pt idx="4106">
                  <c:v>3.5082526855474043</c:v>
                </c:pt>
                <c:pt idx="4107">
                  <c:v>3.5282526855474146</c:v>
                </c:pt>
                <c:pt idx="4108">
                  <c:v>3.4802526855474132</c:v>
                </c:pt>
                <c:pt idx="4109">
                  <c:v>3.4682526855474132</c:v>
                </c:pt>
                <c:pt idx="4110">
                  <c:v>3.4262526855474107</c:v>
                </c:pt>
                <c:pt idx="4111">
                  <c:v>3.4442526855474114</c:v>
                </c:pt>
                <c:pt idx="4112">
                  <c:v>3.4722526855473967</c:v>
                </c:pt>
                <c:pt idx="4113">
                  <c:v>3.3482526855474077</c:v>
                </c:pt>
                <c:pt idx="4114">
                  <c:v>3.2962526855474148</c:v>
                </c:pt>
                <c:pt idx="4115">
                  <c:v>3.2202526855473952</c:v>
                </c:pt>
                <c:pt idx="4116">
                  <c:v>3.0982526855474077</c:v>
                </c:pt>
                <c:pt idx="4117">
                  <c:v>3.0182526855473948</c:v>
                </c:pt>
                <c:pt idx="4118">
                  <c:v>3.0642526855474159</c:v>
                </c:pt>
                <c:pt idx="4119">
                  <c:v>2.9882526855473941</c:v>
                </c:pt>
                <c:pt idx="4120">
                  <c:v>2.8982526855473907</c:v>
                </c:pt>
                <c:pt idx="4121">
                  <c:v>2.8222526855473973</c:v>
                </c:pt>
                <c:pt idx="4122">
                  <c:v>2.7482526855474152</c:v>
                </c:pt>
                <c:pt idx="4123">
                  <c:v>2.6242526855473898</c:v>
                </c:pt>
                <c:pt idx="4124">
                  <c:v>2.5922526855473977</c:v>
                </c:pt>
                <c:pt idx="4125">
                  <c:v>2.4422526855473987</c:v>
                </c:pt>
                <c:pt idx="4126">
                  <c:v>2.3202526855474161</c:v>
                </c:pt>
                <c:pt idx="4127">
                  <c:v>2.1982526855474021</c:v>
                </c:pt>
                <c:pt idx="4128">
                  <c:v>2.0942526855474171</c:v>
                </c:pt>
                <c:pt idx="4129">
                  <c:v>1.9582526855473941</c:v>
                </c:pt>
                <c:pt idx="4130">
                  <c:v>1.8842526855474091</c:v>
                </c:pt>
                <c:pt idx="4131">
                  <c:v>1.7962526855474152</c:v>
                </c:pt>
                <c:pt idx="4132">
                  <c:v>1.7442526855473939</c:v>
                </c:pt>
                <c:pt idx="4133">
                  <c:v>1.6162526855474084</c:v>
                </c:pt>
                <c:pt idx="4134">
                  <c:v>1.6102526855474082</c:v>
                </c:pt>
                <c:pt idx="4135">
                  <c:v>1.5222526855474139</c:v>
                </c:pt>
                <c:pt idx="4136">
                  <c:v>1.4302526855474014</c:v>
                </c:pt>
                <c:pt idx="4137">
                  <c:v>1.3782526855474089</c:v>
                </c:pt>
                <c:pt idx="4138">
                  <c:v>1.3002526855474059</c:v>
                </c:pt>
                <c:pt idx="4139">
                  <c:v>1.14625268554741</c:v>
                </c:pt>
                <c:pt idx="4140">
                  <c:v>1.0522526855474155</c:v>
                </c:pt>
                <c:pt idx="4141">
                  <c:v>0.96225268554741206</c:v>
                </c:pt>
                <c:pt idx="4142">
                  <c:v>0.95025268554741149</c:v>
                </c:pt>
                <c:pt idx="4143">
                  <c:v>0.89425268554739956</c:v>
                </c:pt>
                <c:pt idx="4144">
                  <c:v>0.85025268554741729</c:v>
                </c:pt>
                <c:pt idx="4145">
                  <c:v>0.79025268554741457</c:v>
                </c:pt>
                <c:pt idx="4146">
                  <c:v>0.72025268554739341</c:v>
                </c:pt>
                <c:pt idx="4147">
                  <c:v>0.63625268554739023</c:v>
                </c:pt>
                <c:pt idx="4148">
                  <c:v>0.61825268554741797</c:v>
                </c:pt>
                <c:pt idx="4149">
                  <c:v>0.54225268554739559</c:v>
                </c:pt>
                <c:pt idx="4150">
                  <c:v>0.52625268554740456</c:v>
                </c:pt>
                <c:pt idx="4151">
                  <c:v>0.48225268554739387</c:v>
                </c:pt>
                <c:pt idx="4152">
                  <c:v>0.44025268554739228</c:v>
                </c:pt>
                <c:pt idx="4153">
                  <c:v>0.29025268554741757</c:v>
                </c:pt>
                <c:pt idx="4154">
                  <c:v>0.29425268554740858</c:v>
                </c:pt>
                <c:pt idx="4155">
                  <c:v>0.32025268554741998</c:v>
                </c:pt>
                <c:pt idx="4156">
                  <c:v>0.32225268554739955</c:v>
                </c:pt>
                <c:pt idx="4157">
                  <c:v>0.23625268554741496</c:v>
                </c:pt>
                <c:pt idx="4158">
                  <c:v>0.34425268554741939</c:v>
                </c:pt>
                <c:pt idx="4159">
                  <c:v>0.27425268554739546</c:v>
                </c:pt>
                <c:pt idx="4160">
                  <c:v>0.30625268554740953</c:v>
                </c:pt>
                <c:pt idx="4161">
                  <c:v>0.31025268554739682</c:v>
                </c:pt>
                <c:pt idx="4162">
                  <c:v>0.41625268554739137</c:v>
                </c:pt>
                <c:pt idx="4163">
                  <c:v>0.41225268554740357</c:v>
                </c:pt>
                <c:pt idx="4164">
                  <c:v>0.3502526855474199</c:v>
                </c:pt>
                <c:pt idx="4165">
                  <c:v>0.4102526855473913</c:v>
                </c:pt>
                <c:pt idx="4166">
                  <c:v>0.50825268554739977</c:v>
                </c:pt>
                <c:pt idx="4167">
                  <c:v>0.49825268554741686</c:v>
                </c:pt>
                <c:pt idx="4168">
                  <c:v>0.66025268554739114</c:v>
                </c:pt>
                <c:pt idx="4169">
                  <c:v>0.71025268554740251</c:v>
                </c:pt>
                <c:pt idx="4170">
                  <c:v>0.81625268554739649</c:v>
                </c:pt>
                <c:pt idx="4171">
                  <c:v>0.87825268554740887</c:v>
                </c:pt>
                <c:pt idx="4172">
                  <c:v>0.96825268554741228</c:v>
                </c:pt>
                <c:pt idx="4173">
                  <c:v>1.0302526855473957</c:v>
                </c:pt>
                <c:pt idx="4174">
                  <c:v>1.12425268554739</c:v>
                </c:pt>
                <c:pt idx="4175">
                  <c:v>1.0702526855474159</c:v>
                </c:pt>
                <c:pt idx="4176">
                  <c:v>1.208252685547393</c:v>
                </c:pt>
                <c:pt idx="4177">
                  <c:v>1.1982526855474021</c:v>
                </c:pt>
                <c:pt idx="4178">
                  <c:v>1.2922526855473959</c:v>
                </c:pt>
                <c:pt idx="4179">
                  <c:v>1.3582526855473986</c:v>
                </c:pt>
                <c:pt idx="4180">
                  <c:v>1.4622526855474118</c:v>
                </c:pt>
                <c:pt idx="4181">
                  <c:v>1.5442526855474057</c:v>
                </c:pt>
                <c:pt idx="4182">
                  <c:v>1.5782526855473975</c:v>
                </c:pt>
                <c:pt idx="4183">
                  <c:v>1.6422526855473905</c:v>
                </c:pt>
                <c:pt idx="4184">
                  <c:v>1.7462526855474039</c:v>
                </c:pt>
                <c:pt idx="4185">
                  <c:v>1.8222526855473973</c:v>
                </c:pt>
                <c:pt idx="4186">
                  <c:v>1.9002526855474002</c:v>
                </c:pt>
                <c:pt idx="4187">
                  <c:v>1.9562526855474121</c:v>
                </c:pt>
                <c:pt idx="4188">
                  <c:v>2.0322526855473977</c:v>
                </c:pt>
                <c:pt idx="4189">
                  <c:v>2.0442526855474057</c:v>
                </c:pt>
                <c:pt idx="4190">
                  <c:v>2.1242526855473898</c:v>
                </c:pt>
                <c:pt idx="4191">
                  <c:v>2.1882526855474111</c:v>
                </c:pt>
                <c:pt idx="4192">
                  <c:v>2.3662526855473978</c:v>
                </c:pt>
                <c:pt idx="4193">
                  <c:v>2.3662526855473978</c:v>
                </c:pt>
                <c:pt idx="4194">
                  <c:v>2.4902526855474028</c:v>
                </c:pt>
                <c:pt idx="4195">
                  <c:v>2.5942526855474171</c:v>
                </c:pt>
                <c:pt idx="4196">
                  <c:v>2.6162526855473978</c:v>
                </c:pt>
                <c:pt idx="4197">
                  <c:v>2.6722526855473907</c:v>
                </c:pt>
                <c:pt idx="4198">
                  <c:v>2.8142526855474137</c:v>
                </c:pt>
                <c:pt idx="4199">
                  <c:v>2.7822526855474048</c:v>
                </c:pt>
                <c:pt idx="4200">
                  <c:v>2.8782526855474067</c:v>
                </c:pt>
                <c:pt idx="4201">
                  <c:v>2.7982526855473981</c:v>
                </c:pt>
                <c:pt idx="4202">
                  <c:v>2.8602526855474077</c:v>
                </c:pt>
                <c:pt idx="4203">
                  <c:v>2.8962526855473967</c:v>
                </c:pt>
                <c:pt idx="4204">
                  <c:v>3.0062526855473948</c:v>
                </c:pt>
                <c:pt idx="4205">
                  <c:v>2.9382526855474107</c:v>
                </c:pt>
                <c:pt idx="4206">
                  <c:v>3.040252685547415</c:v>
                </c:pt>
                <c:pt idx="4207">
                  <c:v>3.0082526855474043</c:v>
                </c:pt>
                <c:pt idx="4208">
                  <c:v>3.090252685547398</c:v>
                </c:pt>
                <c:pt idx="4209">
                  <c:v>3.0242526855473955</c:v>
                </c:pt>
                <c:pt idx="4210">
                  <c:v>3.1262526855473993</c:v>
                </c:pt>
                <c:pt idx="4211">
                  <c:v>3.1022526855473984</c:v>
                </c:pt>
                <c:pt idx="4212">
                  <c:v>3.0622526855474064</c:v>
                </c:pt>
                <c:pt idx="4213">
                  <c:v>2.9702526855473934</c:v>
                </c:pt>
                <c:pt idx="4214">
                  <c:v>2.9702526855473934</c:v>
                </c:pt>
                <c:pt idx="4215">
                  <c:v>2.8702526855473987</c:v>
                </c:pt>
                <c:pt idx="4216">
                  <c:v>2.8902526855474067</c:v>
                </c:pt>
                <c:pt idx="4217">
                  <c:v>2.8522526855473775</c:v>
                </c:pt>
                <c:pt idx="4218">
                  <c:v>2.8242526855474068</c:v>
                </c:pt>
                <c:pt idx="4219">
                  <c:v>2.7722526855474143</c:v>
                </c:pt>
                <c:pt idx="4220">
                  <c:v>2.7342526855474034</c:v>
                </c:pt>
                <c:pt idx="4221">
                  <c:v>2.7302526855474132</c:v>
                </c:pt>
                <c:pt idx="4222">
                  <c:v>2.6662526855473914</c:v>
                </c:pt>
                <c:pt idx="4223">
                  <c:v>2.6622526855474007</c:v>
                </c:pt>
                <c:pt idx="4224">
                  <c:v>2.5742526855474068</c:v>
                </c:pt>
                <c:pt idx="4225">
                  <c:v>2.4162526855473767</c:v>
                </c:pt>
                <c:pt idx="4226">
                  <c:v>2.3902526855474067</c:v>
                </c:pt>
                <c:pt idx="4227">
                  <c:v>2.2682526855473952</c:v>
                </c:pt>
                <c:pt idx="4228">
                  <c:v>2.2542526855474136</c:v>
                </c:pt>
                <c:pt idx="4229">
                  <c:v>2.2142526855473932</c:v>
                </c:pt>
                <c:pt idx="4230">
                  <c:v>2.15825268554741</c:v>
                </c:pt>
                <c:pt idx="4231">
                  <c:v>2.0762526855474164</c:v>
                </c:pt>
                <c:pt idx="4232">
                  <c:v>2.0262526855474037</c:v>
                </c:pt>
                <c:pt idx="4233">
                  <c:v>1.9802526855474127</c:v>
                </c:pt>
                <c:pt idx="4234">
                  <c:v>1.9482526855474021</c:v>
                </c:pt>
                <c:pt idx="4235">
                  <c:v>1.8702526855473991</c:v>
                </c:pt>
                <c:pt idx="4236">
                  <c:v>1.8182526855474066</c:v>
                </c:pt>
                <c:pt idx="4237">
                  <c:v>1.6882526855474111</c:v>
                </c:pt>
                <c:pt idx="4238">
                  <c:v>1.6062526855474175</c:v>
                </c:pt>
                <c:pt idx="4239">
                  <c:v>1.5302526855473957</c:v>
                </c:pt>
                <c:pt idx="4240">
                  <c:v>1.526252685547405</c:v>
                </c:pt>
                <c:pt idx="4241">
                  <c:v>1.4642526855473932</c:v>
                </c:pt>
                <c:pt idx="4242">
                  <c:v>1.4482526855474018</c:v>
                </c:pt>
                <c:pt idx="4243">
                  <c:v>1.4202526855474098</c:v>
                </c:pt>
                <c:pt idx="4244">
                  <c:v>1.3442526855474171</c:v>
                </c:pt>
                <c:pt idx="4245">
                  <c:v>1.3182526855474066</c:v>
                </c:pt>
                <c:pt idx="4246">
                  <c:v>1.3182526855474066</c:v>
                </c:pt>
                <c:pt idx="4247">
                  <c:v>1.2462526855474039</c:v>
                </c:pt>
                <c:pt idx="4248">
                  <c:v>1.2062526855474118</c:v>
                </c:pt>
                <c:pt idx="4249">
                  <c:v>1.184252685547392</c:v>
                </c:pt>
                <c:pt idx="4250">
                  <c:v>1.0602526855473968</c:v>
                </c:pt>
                <c:pt idx="4251">
                  <c:v>1.0002526855473939</c:v>
                </c:pt>
                <c:pt idx="4252">
                  <c:v>0.94225268554740149</c:v>
                </c:pt>
                <c:pt idx="4253">
                  <c:v>0.87625268554739932</c:v>
                </c:pt>
                <c:pt idx="4254">
                  <c:v>0.93625268554740149</c:v>
                </c:pt>
                <c:pt idx="4255">
                  <c:v>0.85425268554740796</c:v>
                </c:pt>
                <c:pt idx="4256">
                  <c:v>0.80225268554741547</c:v>
                </c:pt>
                <c:pt idx="4257">
                  <c:v>0.81425268554741559</c:v>
                </c:pt>
                <c:pt idx="4258">
                  <c:v>0.77825268554741467</c:v>
                </c:pt>
                <c:pt idx="4259">
                  <c:v>0.69025268554739228</c:v>
                </c:pt>
                <c:pt idx="4260">
                  <c:v>0.72025268554739341</c:v>
                </c:pt>
                <c:pt idx="4261">
                  <c:v>0.62425268554738977</c:v>
                </c:pt>
                <c:pt idx="4262">
                  <c:v>0.57025268554741559</c:v>
                </c:pt>
                <c:pt idx="4263">
                  <c:v>0.48225268554739387</c:v>
                </c:pt>
                <c:pt idx="4264">
                  <c:v>0.50825268554739977</c:v>
                </c:pt>
                <c:pt idx="4265">
                  <c:v>0.47825268554740608</c:v>
                </c:pt>
                <c:pt idx="4266">
                  <c:v>0.46025268554740506</c:v>
                </c:pt>
                <c:pt idx="4267">
                  <c:v>0.45025268554741182</c:v>
                </c:pt>
                <c:pt idx="4268">
                  <c:v>0.39825268554739357</c:v>
                </c:pt>
                <c:pt idx="4269">
                  <c:v>0.394252685547405</c:v>
                </c:pt>
                <c:pt idx="4270">
                  <c:v>0.39225268554739301</c:v>
                </c:pt>
                <c:pt idx="4271">
                  <c:v>0.40025268554740284</c:v>
                </c:pt>
                <c:pt idx="4272">
                  <c:v>0.36825268554742091</c:v>
                </c:pt>
                <c:pt idx="4273">
                  <c:v>0.31025268554739682</c:v>
                </c:pt>
                <c:pt idx="4274">
                  <c:v>0.29425268554740858</c:v>
                </c:pt>
                <c:pt idx="4275">
                  <c:v>0.26825268554739534</c:v>
                </c:pt>
                <c:pt idx="4276">
                  <c:v>0.28225268554740784</c:v>
                </c:pt>
                <c:pt idx="4277">
                  <c:v>0.27025268554740706</c:v>
                </c:pt>
                <c:pt idx="4278">
                  <c:v>0.33225268554742077</c:v>
                </c:pt>
                <c:pt idx="4279">
                  <c:v>0.31425268554741936</c:v>
                </c:pt>
                <c:pt idx="4280">
                  <c:v>0.36825268554742091</c:v>
                </c:pt>
                <c:pt idx="4281">
                  <c:v>0.40425268554739091</c:v>
                </c:pt>
                <c:pt idx="4282">
                  <c:v>0.43825268554741453</c:v>
                </c:pt>
                <c:pt idx="4283">
                  <c:v>0.46825268554741484</c:v>
                </c:pt>
                <c:pt idx="4284">
                  <c:v>0.56225268554740637</c:v>
                </c:pt>
                <c:pt idx="4285">
                  <c:v>0.52025268554740456</c:v>
                </c:pt>
                <c:pt idx="4286">
                  <c:v>0.5862526855474014</c:v>
                </c:pt>
                <c:pt idx="4287">
                  <c:v>0.54025268554741457</c:v>
                </c:pt>
                <c:pt idx="4288">
                  <c:v>0.60025268554741729</c:v>
                </c:pt>
                <c:pt idx="4289">
                  <c:v>0.6342526855474091</c:v>
                </c:pt>
                <c:pt idx="4290">
                  <c:v>0.74225268554741319</c:v>
                </c:pt>
                <c:pt idx="4291">
                  <c:v>0.72625268554739353</c:v>
                </c:pt>
                <c:pt idx="4292">
                  <c:v>0.90625268554740046</c:v>
                </c:pt>
                <c:pt idx="4293">
                  <c:v>0.87825268554740887</c:v>
                </c:pt>
                <c:pt idx="4294">
                  <c:v>1.0142526855474046</c:v>
                </c:pt>
                <c:pt idx="4295">
                  <c:v>1.0302526855473957</c:v>
                </c:pt>
                <c:pt idx="4296">
                  <c:v>1.1442526855474</c:v>
                </c:pt>
                <c:pt idx="4297">
                  <c:v>1.1222526855474086</c:v>
                </c:pt>
                <c:pt idx="4298">
                  <c:v>1.192252685547402</c:v>
                </c:pt>
                <c:pt idx="4299">
                  <c:v>1.1982526855474021</c:v>
                </c:pt>
                <c:pt idx="4300">
                  <c:v>1.2022526855473918</c:v>
                </c:pt>
                <c:pt idx="4301">
                  <c:v>1.2662526855474139</c:v>
                </c:pt>
                <c:pt idx="4302">
                  <c:v>1.316252685547397</c:v>
                </c:pt>
                <c:pt idx="4303">
                  <c:v>1.3642526855473989</c:v>
                </c:pt>
                <c:pt idx="4304">
                  <c:v>1.4082526855474098</c:v>
                </c:pt>
                <c:pt idx="4305">
                  <c:v>1.4042526855473898</c:v>
                </c:pt>
                <c:pt idx="4306">
                  <c:v>1.4102526855473898</c:v>
                </c:pt>
                <c:pt idx="4307">
                  <c:v>1.4962526855474039</c:v>
                </c:pt>
                <c:pt idx="4308">
                  <c:v>1.5602526855473968</c:v>
                </c:pt>
                <c:pt idx="4309">
                  <c:v>1.5582526855474157</c:v>
                </c:pt>
                <c:pt idx="4310">
                  <c:v>1.5722526855473973</c:v>
                </c:pt>
                <c:pt idx="4311">
                  <c:v>1.4922526855474132</c:v>
                </c:pt>
                <c:pt idx="4312">
                  <c:v>1.5042526855474136</c:v>
                </c:pt>
                <c:pt idx="4313">
                  <c:v>1.4782526855474032</c:v>
                </c:pt>
                <c:pt idx="4314">
                  <c:v>1.4822526855473939</c:v>
                </c:pt>
                <c:pt idx="4315">
                  <c:v>1.4942526855473939</c:v>
                </c:pt>
                <c:pt idx="4316">
                  <c:v>1.5142526855474046</c:v>
                </c:pt>
                <c:pt idx="4317">
                  <c:v>1.5002526855473939</c:v>
                </c:pt>
                <c:pt idx="4318">
                  <c:v>1.5462526855474152</c:v>
                </c:pt>
                <c:pt idx="4319">
                  <c:v>1.4562526855474118</c:v>
                </c:pt>
                <c:pt idx="4320">
                  <c:v>1.4842526855474034</c:v>
                </c:pt>
                <c:pt idx="4321">
                  <c:v>1.4562526855474118</c:v>
                </c:pt>
                <c:pt idx="4322">
                  <c:v>1.4662526855474018</c:v>
                </c:pt>
                <c:pt idx="4323">
                  <c:v>1.3862526855473902</c:v>
                </c:pt>
                <c:pt idx="4324">
                  <c:v>1.3322526855474166</c:v>
                </c:pt>
                <c:pt idx="4325">
                  <c:v>1.2322526855473939</c:v>
                </c:pt>
                <c:pt idx="4326">
                  <c:v>1.1682526855474009</c:v>
                </c:pt>
                <c:pt idx="4327">
                  <c:v>1.2122526855474118</c:v>
                </c:pt>
                <c:pt idx="4328">
                  <c:v>1.0942526855474171</c:v>
                </c:pt>
                <c:pt idx="4329">
                  <c:v>1.0682526855474066</c:v>
                </c:pt>
                <c:pt idx="4330">
                  <c:v>1.0222526855474139</c:v>
                </c:pt>
                <c:pt idx="4331">
                  <c:v>0.96625268554740251</c:v>
                </c:pt>
                <c:pt idx="4332">
                  <c:v>0.84825268554740751</c:v>
                </c:pt>
                <c:pt idx="4333">
                  <c:v>0.762252685547395</c:v>
                </c:pt>
                <c:pt idx="4334">
                  <c:v>0.70825268554739296</c:v>
                </c:pt>
                <c:pt idx="4335">
                  <c:v>0.54225268554739559</c:v>
                </c:pt>
                <c:pt idx="4336">
                  <c:v>0.43225268554741436</c:v>
                </c:pt>
                <c:pt idx="4337">
                  <c:v>0.33425268554740062</c:v>
                </c:pt>
                <c:pt idx="4338">
                  <c:v>0.25425268554741381</c:v>
                </c:pt>
                <c:pt idx="4339">
                  <c:v>0.12025268554739912</c:v>
                </c:pt>
                <c:pt idx="4340">
                  <c:v>0.11425268554739887</c:v>
                </c:pt>
                <c:pt idx="4341">
                  <c:v>4.0252685547415033E-2</c:v>
                </c:pt>
                <c:pt idx="4342">
                  <c:v>-2.3747314452606402E-2</c:v>
                </c:pt>
                <c:pt idx="4343">
                  <c:v>-0.10374731445259044</c:v>
                </c:pt>
                <c:pt idx="4344">
                  <c:v>-0.13774731445258359</c:v>
                </c:pt>
                <c:pt idx="4345">
                  <c:v>-0.15174731445259496</c:v>
                </c:pt>
                <c:pt idx="4346">
                  <c:v>-0.18574731445258613</c:v>
                </c:pt>
                <c:pt idx="4347">
                  <c:v>-0.23974731445258773</c:v>
                </c:pt>
                <c:pt idx="4348">
                  <c:v>-0.27174731445259387</c:v>
                </c:pt>
                <c:pt idx="4349">
                  <c:v>-0.36174731445260022</c:v>
                </c:pt>
                <c:pt idx="4350">
                  <c:v>-0.41774731445258323</c:v>
                </c:pt>
                <c:pt idx="4351">
                  <c:v>-0.47574731445260454</c:v>
                </c:pt>
                <c:pt idx="4352">
                  <c:v>-0.44174731445258103</c:v>
                </c:pt>
                <c:pt idx="4353">
                  <c:v>-0.43174731445259329</c:v>
                </c:pt>
                <c:pt idx="4354">
                  <c:v>-0.43174731445259329</c:v>
                </c:pt>
                <c:pt idx="4355">
                  <c:v>-0.43374731445260295</c:v>
                </c:pt>
                <c:pt idx="4356">
                  <c:v>-0.47574731445260454</c:v>
                </c:pt>
                <c:pt idx="4357">
                  <c:v>-0.49174731445259529</c:v>
                </c:pt>
                <c:pt idx="4358">
                  <c:v>-0.43374731445260295</c:v>
                </c:pt>
                <c:pt idx="4359">
                  <c:v>-0.47774731445258523</c:v>
                </c:pt>
                <c:pt idx="4360">
                  <c:v>-0.45374731445258187</c:v>
                </c:pt>
                <c:pt idx="4361">
                  <c:v>-0.52374731445260669</c:v>
                </c:pt>
                <c:pt idx="4362">
                  <c:v>-0.55774731445260062</c:v>
                </c:pt>
                <c:pt idx="4363">
                  <c:v>-0.5317473144525936</c:v>
                </c:pt>
                <c:pt idx="4364">
                  <c:v>-0.47374731445259244</c:v>
                </c:pt>
                <c:pt idx="4365">
                  <c:v>-0.43374731445260295</c:v>
                </c:pt>
                <c:pt idx="4366">
                  <c:v>-0.40174731445258971</c:v>
                </c:pt>
                <c:pt idx="4367">
                  <c:v>-0.34774731445258777</c:v>
                </c:pt>
                <c:pt idx="4368">
                  <c:v>-0.37774731445259124</c:v>
                </c:pt>
                <c:pt idx="4369">
                  <c:v>-0.27374731445260625</c:v>
                </c:pt>
                <c:pt idx="4370">
                  <c:v>-0.26574731445259336</c:v>
                </c:pt>
                <c:pt idx="4371">
                  <c:v>-0.23574731445259775</c:v>
                </c:pt>
                <c:pt idx="4372">
                  <c:v>-0.12974731445260246</c:v>
                </c:pt>
                <c:pt idx="4373">
                  <c:v>-0.16974731445259525</c:v>
                </c:pt>
                <c:pt idx="4374">
                  <c:v>-0.14374731445258404</c:v>
                </c:pt>
                <c:pt idx="4375">
                  <c:v>-0.15174731445259496</c:v>
                </c:pt>
                <c:pt idx="4376">
                  <c:v>-5.9747314452607933E-2</c:v>
                </c:pt>
                <c:pt idx="4377">
                  <c:v>-7.7473144525868074E-3</c:v>
                </c:pt>
                <c:pt idx="4378">
                  <c:v>0.11425268554739887</c:v>
                </c:pt>
                <c:pt idx="4379">
                  <c:v>0.13625268554739275</c:v>
                </c:pt>
                <c:pt idx="4380">
                  <c:v>0.26625268554741438</c:v>
                </c:pt>
                <c:pt idx="4381">
                  <c:v>0.30825268554741903</c:v>
                </c:pt>
                <c:pt idx="4382">
                  <c:v>0.32225268554739955</c:v>
                </c:pt>
                <c:pt idx="4383">
                  <c:v>0.44025268554739228</c:v>
                </c:pt>
                <c:pt idx="4384">
                  <c:v>0.50025268554739</c:v>
                </c:pt>
                <c:pt idx="4385">
                  <c:v>0.55225268554741547</c:v>
                </c:pt>
                <c:pt idx="4386">
                  <c:v>0.61825268554741797</c:v>
                </c:pt>
                <c:pt idx="4387">
                  <c:v>0.60225268554739841</c:v>
                </c:pt>
                <c:pt idx="4388">
                  <c:v>0.63825268554739978</c:v>
                </c:pt>
                <c:pt idx="4389">
                  <c:v>0.70225268554739251</c:v>
                </c:pt>
                <c:pt idx="4390">
                  <c:v>0.86625268554740842</c:v>
                </c:pt>
                <c:pt idx="4391">
                  <c:v>0.91225268554740058</c:v>
                </c:pt>
                <c:pt idx="4392">
                  <c:v>0.99225268554740809</c:v>
                </c:pt>
                <c:pt idx="4393">
                  <c:v>1.0462526855474152</c:v>
                </c:pt>
                <c:pt idx="4394">
                  <c:v>1.0842526855473977</c:v>
                </c:pt>
                <c:pt idx="4395">
                  <c:v>1.166252685547392</c:v>
                </c:pt>
                <c:pt idx="4396">
                  <c:v>1.2442526855473939</c:v>
                </c:pt>
                <c:pt idx="4397">
                  <c:v>1.2182526855474118</c:v>
                </c:pt>
                <c:pt idx="4398">
                  <c:v>1.2342526855474034</c:v>
                </c:pt>
                <c:pt idx="4399">
                  <c:v>1.2142526855473932</c:v>
                </c:pt>
                <c:pt idx="4400">
                  <c:v>1.184252685547392</c:v>
                </c:pt>
                <c:pt idx="4401">
                  <c:v>1.2982526855473964</c:v>
                </c:pt>
                <c:pt idx="4402">
                  <c:v>1.354252685547408</c:v>
                </c:pt>
                <c:pt idx="4403">
                  <c:v>1.316252685547397</c:v>
                </c:pt>
                <c:pt idx="4404">
                  <c:v>1.3942526855474</c:v>
                </c:pt>
                <c:pt idx="4405">
                  <c:v>1.3582526855473986</c:v>
                </c:pt>
                <c:pt idx="4406">
                  <c:v>1.4162526855473914</c:v>
                </c:pt>
                <c:pt idx="4407">
                  <c:v>1.4602526855474018</c:v>
                </c:pt>
                <c:pt idx="4408">
                  <c:v>1.472252685547403</c:v>
                </c:pt>
                <c:pt idx="4409">
                  <c:v>1.4702526855473934</c:v>
                </c:pt>
                <c:pt idx="4410">
                  <c:v>1.4122526855473998</c:v>
                </c:pt>
                <c:pt idx="4411">
                  <c:v>1.38025268554739</c:v>
                </c:pt>
                <c:pt idx="4412">
                  <c:v>1.3382526855474168</c:v>
                </c:pt>
                <c:pt idx="4413">
                  <c:v>1.3722526855474086</c:v>
                </c:pt>
                <c:pt idx="4414">
                  <c:v>1.4022526855474098</c:v>
                </c:pt>
                <c:pt idx="4415">
                  <c:v>1.4062526855473998</c:v>
                </c:pt>
                <c:pt idx="4416">
                  <c:v>1.4222526855473916</c:v>
                </c:pt>
                <c:pt idx="4417">
                  <c:v>1.39625268554741</c:v>
                </c:pt>
                <c:pt idx="4418">
                  <c:v>1.3502526855474173</c:v>
                </c:pt>
                <c:pt idx="4419">
                  <c:v>1.2882526855474055</c:v>
                </c:pt>
                <c:pt idx="4420">
                  <c:v>1.3502526855474173</c:v>
                </c:pt>
                <c:pt idx="4421">
                  <c:v>1.2402526855474036</c:v>
                </c:pt>
                <c:pt idx="4422">
                  <c:v>1.186252685547402</c:v>
                </c:pt>
                <c:pt idx="4423">
                  <c:v>1.1382526855474</c:v>
                </c:pt>
                <c:pt idx="4424">
                  <c:v>1.0702526855474159</c:v>
                </c:pt>
                <c:pt idx="4425">
                  <c:v>0.99025268554739843</c:v>
                </c:pt>
                <c:pt idx="4426">
                  <c:v>0.97425268554741251</c:v>
                </c:pt>
                <c:pt idx="4427">
                  <c:v>1.0042526855474136</c:v>
                </c:pt>
                <c:pt idx="4428">
                  <c:v>0.97425268554741251</c:v>
                </c:pt>
                <c:pt idx="4429">
                  <c:v>0.85025268554741729</c:v>
                </c:pt>
                <c:pt idx="4430">
                  <c:v>0.85625268554741751</c:v>
                </c:pt>
                <c:pt idx="4431">
                  <c:v>0.81225268554740637</c:v>
                </c:pt>
                <c:pt idx="4432">
                  <c:v>0.70025268554741149</c:v>
                </c:pt>
                <c:pt idx="4433">
                  <c:v>0.60025268554741729</c:v>
                </c:pt>
                <c:pt idx="4434">
                  <c:v>0.55425268554739648</c:v>
                </c:pt>
                <c:pt idx="4435">
                  <c:v>0.46425268554739318</c:v>
                </c:pt>
                <c:pt idx="4436">
                  <c:v>0.38225268554739988</c:v>
                </c:pt>
                <c:pt idx="4437">
                  <c:v>0.23825268554739662</c:v>
                </c:pt>
                <c:pt idx="4438">
                  <c:v>0.27225268554741588</c:v>
                </c:pt>
                <c:pt idx="4439">
                  <c:v>0.23625268554741496</c:v>
                </c:pt>
                <c:pt idx="4440">
                  <c:v>0.13425268554741096</c:v>
                </c:pt>
                <c:pt idx="4441">
                  <c:v>0.10025268554741729</c:v>
                </c:pt>
                <c:pt idx="4442">
                  <c:v>2.4252685547395448E-2</c:v>
                </c:pt>
                <c:pt idx="4443">
                  <c:v>-3.374731445259728E-2</c:v>
                </c:pt>
                <c:pt idx="4444">
                  <c:v>-6.1747314452588901E-2</c:v>
                </c:pt>
                <c:pt idx="4445">
                  <c:v>-6.1747314452588901E-2</c:v>
                </c:pt>
                <c:pt idx="4446">
                  <c:v>-0.13174731445258325</c:v>
                </c:pt>
                <c:pt idx="4447">
                  <c:v>-0.19774731445258592</c:v>
                </c:pt>
                <c:pt idx="4448">
                  <c:v>-0.24374731445260753</c:v>
                </c:pt>
                <c:pt idx="4449">
                  <c:v>-0.28574731445260676</c:v>
                </c:pt>
                <c:pt idx="4450">
                  <c:v>-0.32974731445258953</c:v>
                </c:pt>
                <c:pt idx="4451">
                  <c:v>-0.31574731445260795</c:v>
                </c:pt>
                <c:pt idx="4452">
                  <c:v>-0.28774731445258567</c:v>
                </c:pt>
                <c:pt idx="4453">
                  <c:v>-0.34174731445258744</c:v>
                </c:pt>
                <c:pt idx="4454">
                  <c:v>-0.25974731445259297</c:v>
                </c:pt>
                <c:pt idx="4455">
                  <c:v>-0.30774731445259779</c:v>
                </c:pt>
                <c:pt idx="4456">
                  <c:v>-0.2577473144525837</c:v>
                </c:pt>
                <c:pt idx="4457">
                  <c:v>-0.2777473144525941</c:v>
                </c:pt>
                <c:pt idx="4458">
                  <c:v>-0.23974731445258773</c:v>
                </c:pt>
                <c:pt idx="4459">
                  <c:v>-0.25574731445260529</c:v>
                </c:pt>
                <c:pt idx="4460">
                  <c:v>-0.28574731445260676</c:v>
                </c:pt>
                <c:pt idx="4461">
                  <c:v>-0.28374731445259471</c:v>
                </c:pt>
                <c:pt idx="4462">
                  <c:v>-0.21974731445260687</c:v>
                </c:pt>
                <c:pt idx="4463">
                  <c:v>-0.21774731445259748</c:v>
                </c:pt>
                <c:pt idx="4464">
                  <c:v>-0.14374731445258404</c:v>
                </c:pt>
                <c:pt idx="4465">
                  <c:v>-0.1157473144525909</c:v>
                </c:pt>
                <c:pt idx="4466">
                  <c:v>2.2252685547414452E-2</c:v>
                </c:pt>
                <c:pt idx="4467">
                  <c:v>-3.9747314452597611E-2</c:v>
                </c:pt>
                <c:pt idx="4468">
                  <c:v>8.8252685547417067E-2</c:v>
                </c:pt>
                <c:pt idx="4469">
                  <c:v>0.23625268554741496</c:v>
                </c:pt>
                <c:pt idx="4470">
                  <c:v>0.262252685547395</c:v>
                </c:pt>
                <c:pt idx="4471">
                  <c:v>0.36825268554742091</c:v>
                </c:pt>
                <c:pt idx="4472">
                  <c:v>0.41625268554739137</c:v>
                </c:pt>
                <c:pt idx="4473">
                  <c:v>0.4722526855474059</c:v>
                </c:pt>
                <c:pt idx="4474">
                  <c:v>0.62625268554739932</c:v>
                </c:pt>
                <c:pt idx="4475">
                  <c:v>0.71225268554741206</c:v>
                </c:pt>
                <c:pt idx="4476">
                  <c:v>0.81625268554739649</c:v>
                </c:pt>
                <c:pt idx="4477">
                  <c:v>0.96425268554739318</c:v>
                </c:pt>
                <c:pt idx="4478">
                  <c:v>1.0762526855474164</c:v>
                </c:pt>
                <c:pt idx="4479">
                  <c:v>1.12425268554739</c:v>
                </c:pt>
                <c:pt idx="4480">
                  <c:v>1.2842526855474148</c:v>
                </c:pt>
                <c:pt idx="4481">
                  <c:v>1.3302526855474071</c:v>
                </c:pt>
                <c:pt idx="4482">
                  <c:v>1.486252685547413</c:v>
                </c:pt>
                <c:pt idx="4483">
                  <c:v>1.4982526855474134</c:v>
                </c:pt>
                <c:pt idx="4484">
                  <c:v>1.5462526855474152</c:v>
                </c:pt>
                <c:pt idx="4485">
                  <c:v>1.5782526855473975</c:v>
                </c:pt>
                <c:pt idx="4486">
                  <c:v>1.722252685547403</c:v>
                </c:pt>
                <c:pt idx="4487">
                  <c:v>1.8022526855474155</c:v>
                </c:pt>
                <c:pt idx="4488">
                  <c:v>1.942252685547402</c:v>
                </c:pt>
                <c:pt idx="4489">
                  <c:v>2.0702526855474161</c:v>
                </c:pt>
                <c:pt idx="4490">
                  <c:v>2.2022526855473932</c:v>
                </c:pt>
                <c:pt idx="4491">
                  <c:v>2.2502526855473945</c:v>
                </c:pt>
                <c:pt idx="4492">
                  <c:v>2.3582526855473978</c:v>
                </c:pt>
                <c:pt idx="4493">
                  <c:v>2.5182526855473948</c:v>
                </c:pt>
                <c:pt idx="4494">
                  <c:v>2.6562526855473987</c:v>
                </c:pt>
                <c:pt idx="4495">
                  <c:v>2.7122526855474121</c:v>
                </c:pt>
                <c:pt idx="4496">
                  <c:v>2.7602526855474152</c:v>
                </c:pt>
                <c:pt idx="4497">
                  <c:v>2.7862526855473959</c:v>
                </c:pt>
                <c:pt idx="4498">
                  <c:v>2.8662526855473978</c:v>
                </c:pt>
                <c:pt idx="4499">
                  <c:v>2.9382526855474107</c:v>
                </c:pt>
                <c:pt idx="4500">
                  <c:v>3.0002526855473945</c:v>
                </c:pt>
                <c:pt idx="4501">
                  <c:v>3.0942526855474171</c:v>
                </c:pt>
                <c:pt idx="4502">
                  <c:v>3.1342526855474087</c:v>
                </c:pt>
                <c:pt idx="4503">
                  <c:v>3.1402526855474093</c:v>
                </c:pt>
                <c:pt idx="4504">
                  <c:v>3.2442526855473952</c:v>
                </c:pt>
                <c:pt idx="4505">
                  <c:v>3.236252685547413</c:v>
                </c:pt>
                <c:pt idx="4506">
                  <c:v>3.3222526855473973</c:v>
                </c:pt>
                <c:pt idx="4507">
                  <c:v>3.3042526855473966</c:v>
                </c:pt>
                <c:pt idx="4508">
                  <c:v>3.262252685547395</c:v>
                </c:pt>
                <c:pt idx="4509">
                  <c:v>3.1822526855474109</c:v>
                </c:pt>
                <c:pt idx="4510">
                  <c:v>3.2282526855474032</c:v>
                </c:pt>
                <c:pt idx="4511">
                  <c:v>3.15825268554741</c:v>
                </c:pt>
                <c:pt idx="4512">
                  <c:v>3.1742526855474007</c:v>
                </c:pt>
                <c:pt idx="4513">
                  <c:v>3.1522526855474067</c:v>
                </c:pt>
                <c:pt idx="4514">
                  <c:v>3.1482526855473911</c:v>
                </c:pt>
                <c:pt idx="4515">
                  <c:v>3.0782526855473975</c:v>
                </c:pt>
                <c:pt idx="4516">
                  <c:v>2.9962526855473977</c:v>
                </c:pt>
                <c:pt idx="4517">
                  <c:v>3.0062526855473948</c:v>
                </c:pt>
                <c:pt idx="4518">
                  <c:v>2.9462526855473925</c:v>
                </c:pt>
                <c:pt idx="4519">
                  <c:v>2.836252685547386</c:v>
                </c:pt>
                <c:pt idx="4520">
                  <c:v>2.7342526855474034</c:v>
                </c:pt>
                <c:pt idx="4521">
                  <c:v>2.590252685547398</c:v>
                </c:pt>
                <c:pt idx="4522">
                  <c:v>2.5202526855474048</c:v>
                </c:pt>
                <c:pt idx="4523">
                  <c:v>2.3662526855473978</c:v>
                </c:pt>
                <c:pt idx="4524">
                  <c:v>2.2942526855474057</c:v>
                </c:pt>
                <c:pt idx="4525">
                  <c:v>2.222252685547403</c:v>
                </c:pt>
                <c:pt idx="4526">
                  <c:v>2.0702526855474161</c:v>
                </c:pt>
                <c:pt idx="4527">
                  <c:v>2.0222526855474143</c:v>
                </c:pt>
                <c:pt idx="4528">
                  <c:v>1.9202526855474105</c:v>
                </c:pt>
                <c:pt idx="4529">
                  <c:v>1.7822526855474052</c:v>
                </c:pt>
                <c:pt idx="4530">
                  <c:v>1.6442526855474</c:v>
                </c:pt>
                <c:pt idx="4531">
                  <c:v>1.5762526855474164</c:v>
                </c:pt>
                <c:pt idx="4532">
                  <c:v>1.458252685547393</c:v>
                </c:pt>
                <c:pt idx="4533">
                  <c:v>1.2822526855474052</c:v>
                </c:pt>
                <c:pt idx="4534">
                  <c:v>1.1962526855473925</c:v>
                </c:pt>
                <c:pt idx="4535">
                  <c:v>1.0142526855474046</c:v>
                </c:pt>
                <c:pt idx="4536">
                  <c:v>0.90025268554739957</c:v>
                </c:pt>
                <c:pt idx="4537">
                  <c:v>0.74025268554740353</c:v>
                </c:pt>
                <c:pt idx="4538">
                  <c:v>0.64225268554739068</c:v>
                </c:pt>
                <c:pt idx="4539">
                  <c:v>0.48025268554741563</c:v>
                </c:pt>
                <c:pt idx="4540">
                  <c:v>0.36025268554741108</c:v>
                </c:pt>
                <c:pt idx="4541">
                  <c:v>0.23225268554739642</c:v>
                </c:pt>
                <c:pt idx="4542">
                  <c:v>0.10625268554741762</c:v>
                </c:pt>
                <c:pt idx="4543">
                  <c:v>-4.7747314452607513E-2</c:v>
                </c:pt>
                <c:pt idx="4544">
                  <c:v>-5.1747314452597962E-2</c:v>
                </c:pt>
                <c:pt idx="4545">
                  <c:v>-0.23374731445258726</c:v>
                </c:pt>
                <c:pt idx="4546">
                  <c:v>-0.31574731445260795</c:v>
                </c:pt>
                <c:pt idx="4547">
                  <c:v>-0.50774731445259258</c:v>
                </c:pt>
                <c:pt idx="4548">
                  <c:v>-0.5297473144526067</c:v>
                </c:pt>
                <c:pt idx="4549">
                  <c:v>-0.5477473144526076</c:v>
                </c:pt>
                <c:pt idx="4550">
                  <c:v>-0.63174731445259225</c:v>
                </c:pt>
                <c:pt idx="4551">
                  <c:v>-0.6377473144525927</c:v>
                </c:pt>
                <c:pt idx="4552">
                  <c:v>-0.70574731445260064</c:v>
                </c:pt>
                <c:pt idx="4553">
                  <c:v>-0.78774731445259383</c:v>
                </c:pt>
                <c:pt idx="4554">
                  <c:v>-0.79374731445259483</c:v>
                </c:pt>
                <c:pt idx="4555">
                  <c:v>-0.85974731445260033</c:v>
                </c:pt>
                <c:pt idx="4556">
                  <c:v>-0.94774731445259275</c:v>
                </c:pt>
                <c:pt idx="4557">
                  <c:v>-1.0257473144525875</c:v>
                </c:pt>
                <c:pt idx="4558">
                  <c:v>-1.027747314452597</c:v>
                </c:pt>
                <c:pt idx="4559">
                  <c:v>-1.1117473144526002</c:v>
                </c:pt>
                <c:pt idx="4560">
                  <c:v>-1.1297473144526009</c:v>
                </c:pt>
                <c:pt idx="4561">
                  <c:v>-1.2077473144526039</c:v>
                </c:pt>
                <c:pt idx="4562">
                  <c:v>-1.2217473144525854</c:v>
                </c:pt>
                <c:pt idx="4563">
                  <c:v>-1.2017473144526036</c:v>
                </c:pt>
                <c:pt idx="4564">
                  <c:v>-1.1357473144526011</c:v>
                </c:pt>
                <c:pt idx="4565">
                  <c:v>-1.1557473144525829</c:v>
                </c:pt>
                <c:pt idx="4566">
                  <c:v>-1.1217473144525911</c:v>
                </c:pt>
                <c:pt idx="4567">
                  <c:v>-1.1157473144525909</c:v>
                </c:pt>
                <c:pt idx="4568">
                  <c:v>-1.0497473144525884</c:v>
                </c:pt>
                <c:pt idx="4569">
                  <c:v>-1.0777473144526084</c:v>
                </c:pt>
                <c:pt idx="4570">
                  <c:v>-1.0237473144526064</c:v>
                </c:pt>
                <c:pt idx="4571">
                  <c:v>-0.98974731445259123</c:v>
                </c:pt>
                <c:pt idx="4572">
                  <c:v>-0.94174731445259241</c:v>
                </c:pt>
                <c:pt idx="4573">
                  <c:v>-0.97374731445260065</c:v>
                </c:pt>
                <c:pt idx="4574">
                  <c:v>-0.92174731445260261</c:v>
                </c:pt>
                <c:pt idx="4575">
                  <c:v>-0.84774731445259921</c:v>
                </c:pt>
                <c:pt idx="4576">
                  <c:v>-0.72574731445260465</c:v>
                </c:pt>
                <c:pt idx="4577">
                  <c:v>-0.63174731445259225</c:v>
                </c:pt>
                <c:pt idx="4578">
                  <c:v>-0.60774731445260965</c:v>
                </c:pt>
                <c:pt idx="4579">
                  <c:v>-0.55974731445260772</c:v>
                </c:pt>
                <c:pt idx="4580">
                  <c:v>-0.44774731445258159</c:v>
                </c:pt>
                <c:pt idx="4581">
                  <c:v>-0.3857473144526013</c:v>
                </c:pt>
                <c:pt idx="4582">
                  <c:v>-0.37574731445261028</c:v>
                </c:pt>
                <c:pt idx="4583">
                  <c:v>-0.33774731445259926</c:v>
                </c:pt>
                <c:pt idx="4584">
                  <c:v>-0.2777473144525941</c:v>
                </c:pt>
                <c:pt idx="4585">
                  <c:v>-0.20574731445259664</c:v>
                </c:pt>
                <c:pt idx="4586">
                  <c:v>-0.11774731445260046</c:v>
                </c:pt>
                <c:pt idx="4587">
                  <c:v>-3.5747314452606892E-2</c:v>
                </c:pt>
                <c:pt idx="4588">
                  <c:v>0.13625268554739275</c:v>
                </c:pt>
                <c:pt idx="4589">
                  <c:v>0.17225268554739412</c:v>
                </c:pt>
                <c:pt idx="4590">
                  <c:v>0.25625268554739478</c:v>
                </c:pt>
                <c:pt idx="4591">
                  <c:v>0.44025268554739228</c:v>
                </c:pt>
                <c:pt idx="4592">
                  <c:v>0.51425268554740156</c:v>
                </c:pt>
                <c:pt idx="4593">
                  <c:v>0.59825268554740196</c:v>
                </c:pt>
                <c:pt idx="4594">
                  <c:v>0.69425268554741137</c:v>
                </c:pt>
                <c:pt idx="4595">
                  <c:v>0.80425268554739648</c:v>
                </c:pt>
                <c:pt idx="4596">
                  <c:v>0.89625268554740956</c:v>
                </c:pt>
                <c:pt idx="4597">
                  <c:v>0.94425268554741137</c:v>
                </c:pt>
                <c:pt idx="4598">
                  <c:v>1.0982526855474077</c:v>
                </c:pt>
                <c:pt idx="4599">
                  <c:v>1.13025268554739</c:v>
                </c:pt>
                <c:pt idx="4600">
                  <c:v>1.2262526855473936</c:v>
                </c:pt>
                <c:pt idx="4601">
                  <c:v>1.3082526855474157</c:v>
                </c:pt>
                <c:pt idx="4602">
                  <c:v>1.4002526855473998</c:v>
                </c:pt>
                <c:pt idx="4603">
                  <c:v>1.3762526855473993</c:v>
                </c:pt>
                <c:pt idx="4604">
                  <c:v>1.4882526855473939</c:v>
                </c:pt>
                <c:pt idx="4605">
                  <c:v>1.5762526855474164</c:v>
                </c:pt>
                <c:pt idx="4606">
                  <c:v>1.6442526855474</c:v>
                </c:pt>
                <c:pt idx="4607">
                  <c:v>1.5762526855474164</c:v>
                </c:pt>
                <c:pt idx="4608">
                  <c:v>1.5802526855474071</c:v>
                </c:pt>
                <c:pt idx="4609">
                  <c:v>1.6082526855473986</c:v>
                </c:pt>
                <c:pt idx="4610">
                  <c:v>1.63025268554739</c:v>
                </c:pt>
                <c:pt idx="4611">
                  <c:v>1.680252685547402</c:v>
                </c:pt>
                <c:pt idx="4612">
                  <c:v>1.736252685547413</c:v>
                </c:pt>
                <c:pt idx="4613">
                  <c:v>1.7522526855474039</c:v>
                </c:pt>
                <c:pt idx="4614">
                  <c:v>1.7482526855474134</c:v>
                </c:pt>
                <c:pt idx="4615">
                  <c:v>1.7262526855473936</c:v>
                </c:pt>
                <c:pt idx="4616">
                  <c:v>1.708252685547393</c:v>
                </c:pt>
                <c:pt idx="4617">
                  <c:v>1.7562526855473948</c:v>
                </c:pt>
                <c:pt idx="4618">
                  <c:v>1.7202526855473934</c:v>
                </c:pt>
                <c:pt idx="4619">
                  <c:v>1.64625268554741</c:v>
                </c:pt>
                <c:pt idx="4620">
                  <c:v>1.6002526855474173</c:v>
                </c:pt>
                <c:pt idx="4621">
                  <c:v>1.4662526855474018</c:v>
                </c:pt>
                <c:pt idx="4622">
                  <c:v>1.4642526855473932</c:v>
                </c:pt>
                <c:pt idx="4623">
                  <c:v>1.3922526855473905</c:v>
                </c:pt>
                <c:pt idx="4624">
                  <c:v>1.3722526855474086</c:v>
                </c:pt>
                <c:pt idx="4625">
                  <c:v>1.3582526855473986</c:v>
                </c:pt>
                <c:pt idx="4626">
                  <c:v>1.2842526855474148</c:v>
                </c:pt>
                <c:pt idx="4627">
                  <c:v>1.208252685547393</c:v>
                </c:pt>
                <c:pt idx="4628">
                  <c:v>1.2302526855474119</c:v>
                </c:pt>
                <c:pt idx="4629">
                  <c:v>1.1342526855474091</c:v>
                </c:pt>
                <c:pt idx="4630">
                  <c:v>1.1002526855474173</c:v>
                </c:pt>
                <c:pt idx="4631">
                  <c:v>0.99025268554739843</c:v>
                </c:pt>
                <c:pt idx="4632">
                  <c:v>0.85025268554741729</c:v>
                </c:pt>
                <c:pt idx="4633">
                  <c:v>0.69225268554740149</c:v>
                </c:pt>
                <c:pt idx="4634">
                  <c:v>0.62225268554740853</c:v>
                </c:pt>
                <c:pt idx="4635">
                  <c:v>0.54425268554740558</c:v>
                </c:pt>
                <c:pt idx="4636">
                  <c:v>0.52425268554739546</c:v>
                </c:pt>
                <c:pt idx="4637">
                  <c:v>0.36825268554742091</c:v>
                </c:pt>
                <c:pt idx="4638">
                  <c:v>0.31625268554739738</c:v>
                </c:pt>
                <c:pt idx="4639">
                  <c:v>0.25425268554741381</c:v>
                </c:pt>
                <c:pt idx="4640">
                  <c:v>0.1602526855473933</c:v>
                </c:pt>
                <c:pt idx="4641">
                  <c:v>0.10225268554739841</c:v>
                </c:pt>
                <c:pt idx="4642">
                  <c:v>3.4252685547414792E-2</c:v>
                </c:pt>
                <c:pt idx="4643">
                  <c:v>-9.57473144526092E-2</c:v>
                </c:pt>
                <c:pt idx="4644">
                  <c:v>-0.15174731445259496</c:v>
                </c:pt>
                <c:pt idx="4645">
                  <c:v>-0.30974731445260772</c:v>
                </c:pt>
                <c:pt idx="4646">
                  <c:v>-0.33974731445260886</c:v>
                </c:pt>
                <c:pt idx="4647">
                  <c:v>-0.39574731445259204</c:v>
                </c:pt>
                <c:pt idx="4648">
                  <c:v>-0.43974731445260318</c:v>
                </c:pt>
                <c:pt idx="4649">
                  <c:v>-0.45374731445258187</c:v>
                </c:pt>
                <c:pt idx="4650">
                  <c:v>-0.49974731445260545</c:v>
                </c:pt>
                <c:pt idx="4651">
                  <c:v>-0.57574731445260063</c:v>
                </c:pt>
                <c:pt idx="4652">
                  <c:v>-0.59574731445260909</c:v>
                </c:pt>
                <c:pt idx="4653">
                  <c:v>-0.56574731445260795</c:v>
                </c:pt>
                <c:pt idx="4654">
                  <c:v>-0.57374731445259752</c:v>
                </c:pt>
                <c:pt idx="4655">
                  <c:v>-0.60174731445260965</c:v>
                </c:pt>
                <c:pt idx="4656">
                  <c:v>-0.66774731445259483</c:v>
                </c:pt>
                <c:pt idx="4657">
                  <c:v>-0.70374731445259286</c:v>
                </c:pt>
                <c:pt idx="4658">
                  <c:v>-0.70574731445260064</c:v>
                </c:pt>
                <c:pt idx="4659">
                  <c:v>-0.7097473144525932</c:v>
                </c:pt>
                <c:pt idx="4660">
                  <c:v>-0.71174731445260064</c:v>
                </c:pt>
                <c:pt idx="4661">
                  <c:v>-0.68374731445260295</c:v>
                </c:pt>
                <c:pt idx="4662">
                  <c:v>-0.69774731445259275</c:v>
                </c:pt>
                <c:pt idx="4663">
                  <c:v>-0.72374731445260065</c:v>
                </c:pt>
                <c:pt idx="4664">
                  <c:v>-0.61374731445261432</c:v>
                </c:pt>
                <c:pt idx="4665">
                  <c:v>-0.66774731445259483</c:v>
                </c:pt>
                <c:pt idx="4666">
                  <c:v>-0.55974731445260772</c:v>
                </c:pt>
                <c:pt idx="4667">
                  <c:v>-0.56174731445259574</c:v>
                </c:pt>
                <c:pt idx="4668">
                  <c:v>-0.56374731445260062</c:v>
                </c:pt>
                <c:pt idx="4669">
                  <c:v>-0.57374731445259752</c:v>
                </c:pt>
                <c:pt idx="4670">
                  <c:v>-0.52174731445260003</c:v>
                </c:pt>
                <c:pt idx="4671">
                  <c:v>-0.47374731445259244</c:v>
                </c:pt>
                <c:pt idx="4672">
                  <c:v>-0.46774731445259221</c:v>
                </c:pt>
                <c:pt idx="4673">
                  <c:v>-0.41774731445258323</c:v>
                </c:pt>
                <c:pt idx="4674">
                  <c:v>-0.34574731445260909</c:v>
                </c:pt>
                <c:pt idx="4675">
                  <c:v>-0.30174731445259773</c:v>
                </c:pt>
                <c:pt idx="4676">
                  <c:v>-0.23774731445260708</c:v>
                </c:pt>
                <c:pt idx="4677">
                  <c:v>-0.16774731445258476</c:v>
                </c:pt>
                <c:pt idx="4678">
                  <c:v>-0.12574731445261142</c:v>
                </c:pt>
                <c:pt idx="4679">
                  <c:v>-1.1747314452605909E-2</c:v>
                </c:pt>
                <c:pt idx="4680">
                  <c:v>2.2526855474041011E-3</c:v>
                </c:pt>
                <c:pt idx="4681">
                  <c:v>8.4252685547397746E-2</c:v>
                </c:pt>
                <c:pt idx="4682">
                  <c:v>0.13825268554740203</c:v>
                </c:pt>
                <c:pt idx="4683">
                  <c:v>0.1602526855473933</c:v>
                </c:pt>
                <c:pt idx="4684">
                  <c:v>0.2482526855474157</c:v>
                </c:pt>
                <c:pt idx="4685">
                  <c:v>0.35225268554739841</c:v>
                </c:pt>
                <c:pt idx="4686">
                  <c:v>0.54025268554741457</c:v>
                </c:pt>
                <c:pt idx="4687">
                  <c:v>0.54625268554741457</c:v>
                </c:pt>
                <c:pt idx="4688">
                  <c:v>0.70425268554740228</c:v>
                </c:pt>
                <c:pt idx="4689">
                  <c:v>0.78025268554739557</c:v>
                </c:pt>
                <c:pt idx="4690">
                  <c:v>0.88625268554738956</c:v>
                </c:pt>
                <c:pt idx="4691">
                  <c:v>1.0002526855473939</c:v>
                </c:pt>
                <c:pt idx="4692">
                  <c:v>1.0442526855474057</c:v>
                </c:pt>
                <c:pt idx="4693">
                  <c:v>1.090252685547398</c:v>
                </c:pt>
                <c:pt idx="4694">
                  <c:v>1.15825268554741</c:v>
                </c:pt>
                <c:pt idx="4695">
                  <c:v>1.180252685547402</c:v>
                </c:pt>
                <c:pt idx="4696">
                  <c:v>1.2302526855474119</c:v>
                </c:pt>
                <c:pt idx="4697">
                  <c:v>1.2502526855473939</c:v>
                </c:pt>
                <c:pt idx="4698">
                  <c:v>1.39625268554741</c:v>
                </c:pt>
                <c:pt idx="4699">
                  <c:v>1.3602526855474082</c:v>
                </c:pt>
                <c:pt idx="4700">
                  <c:v>1.3842526855474091</c:v>
                </c:pt>
                <c:pt idx="4701">
                  <c:v>1.4422526855474018</c:v>
                </c:pt>
                <c:pt idx="4702">
                  <c:v>1.5342526855474148</c:v>
                </c:pt>
                <c:pt idx="4703">
                  <c:v>1.5022526855474039</c:v>
                </c:pt>
                <c:pt idx="4704">
                  <c:v>1.6222526855474086</c:v>
                </c:pt>
                <c:pt idx="4705">
                  <c:v>1.5642526855474159</c:v>
                </c:pt>
                <c:pt idx="4706">
                  <c:v>1.5762526855474164</c:v>
                </c:pt>
                <c:pt idx="4707">
                  <c:v>1.4962526855474039</c:v>
                </c:pt>
                <c:pt idx="4708">
                  <c:v>1.526252685547405</c:v>
                </c:pt>
                <c:pt idx="4709">
                  <c:v>1.4962526855474039</c:v>
                </c:pt>
                <c:pt idx="4710">
                  <c:v>1.5322526855474052</c:v>
                </c:pt>
                <c:pt idx="4711">
                  <c:v>1.5142526855474046</c:v>
                </c:pt>
                <c:pt idx="4712">
                  <c:v>1.4782526855474032</c:v>
                </c:pt>
                <c:pt idx="4713">
                  <c:v>1.4842526855474034</c:v>
                </c:pt>
                <c:pt idx="4714">
                  <c:v>1.4402526855473918</c:v>
                </c:pt>
                <c:pt idx="4715">
                  <c:v>1.3862526855473902</c:v>
                </c:pt>
                <c:pt idx="4716">
                  <c:v>1.4202526855474098</c:v>
                </c:pt>
                <c:pt idx="4717">
                  <c:v>1.3622526855474177</c:v>
                </c:pt>
                <c:pt idx="4718">
                  <c:v>1.2602526855474139</c:v>
                </c:pt>
                <c:pt idx="4719">
                  <c:v>1.1262526855473993</c:v>
                </c:pt>
                <c:pt idx="4720">
                  <c:v>1.1102526855474082</c:v>
                </c:pt>
                <c:pt idx="4721">
                  <c:v>0.97025268554739341</c:v>
                </c:pt>
                <c:pt idx="4722">
                  <c:v>1.0142526855474046</c:v>
                </c:pt>
                <c:pt idx="4723">
                  <c:v>0.88825268554739956</c:v>
                </c:pt>
                <c:pt idx="4724">
                  <c:v>0.81625268554739649</c:v>
                </c:pt>
                <c:pt idx="4725">
                  <c:v>0.67825268554739182</c:v>
                </c:pt>
                <c:pt idx="4726">
                  <c:v>0.61625268554740842</c:v>
                </c:pt>
                <c:pt idx="4727">
                  <c:v>0.56425268554741559</c:v>
                </c:pt>
                <c:pt idx="4728">
                  <c:v>0.47025268554739341</c:v>
                </c:pt>
                <c:pt idx="4729">
                  <c:v>0.40025268554740284</c:v>
                </c:pt>
                <c:pt idx="4730">
                  <c:v>0.30025268554740936</c:v>
                </c:pt>
                <c:pt idx="4731">
                  <c:v>0.14225268554739301</c:v>
                </c:pt>
                <c:pt idx="4732">
                  <c:v>2.4252685547395448E-2</c:v>
                </c:pt>
                <c:pt idx="4733">
                  <c:v>-9.57473144526092E-2</c:v>
                </c:pt>
                <c:pt idx="4734">
                  <c:v>-0.13574731445260299</c:v>
                </c:pt>
                <c:pt idx="4735">
                  <c:v>-0.30174731445259773</c:v>
                </c:pt>
                <c:pt idx="4736">
                  <c:v>-0.34374731445259676</c:v>
                </c:pt>
                <c:pt idx="4737">
                  <c:v>-0.43574731445258374</c:v>
                </c:pt>
                <c:pt idx="4738">
                  <c:v>-0.49174731445259529</c:v>
                </c:pt>
                <c:pt idx="4739">
                  <c:v>-0.52374731445260669</c:v>
                </c:pt>
                <c:pt idx="4740">
                  <c:v>-0.57174731445260862</c:v>
                </c:pt>
                <c:pt idx="4741">
                  <c:v>-0.6377473144525927</c:v>
                </c:pt>
                <c:pt idx="4742">
                  <c:v>-0.741747314452603</c:v>
                </c:pt>
                <c:pt idx="4743">
                  <c:v>-0.80974731445260772</c:v>
                </c:pt>
                <c:pt idx="4744">
                  <c:v>-0.88774731445258814</c:v>
                </c:pt>
                <c:pt idx="4745">
                  <c:v>-0.99374731445260522</c:v>
                </c:pt>
                <c:pt idx="4746">
                  <c:v>-1.0037473144525959</c:v>
                </c:pt>
                <c:pt idx="4747">
                  <c:v>-1.0737473144525893</c:v>
                </c:pt>
                <c:pt idx="4748">
                  <c:v>-1.1577473144525925</c:v>
                </c:pt>
                <c:pt idx="4749">
                  <c:v>-1.1557473144525829</c:v>
                </c:pt>
                <c:pt idx="4750">
                  <c:v>-1.1157473144525909</c:v>
                </c:pt>
                <c:pt idx="4751">
                  <c:v>-1.2197473144526039</c:v>
                </c:pt>
                <c:pt idx="4752">
                  <c:v>-1.1977473144525845</c:v>
                </c:pt>
                <c:pt idx="4753">
                  <c:v>-1.1857473144525841</c:v>
                </c:pt>
                <c:pt idx="4754">
                  <c:v>-1.1877473144525941</c:v>
                </c:pt>
                <c:pt idx="4755">
                  <c:v>-1.1917473144525843</c:v>
                </c:pt>
                <c:pt idx="4756">
                  <c:v>-1.2257473144526039</c:v>
                </c:pt>
                <c:pt idx="4757">
                  <c:v>-1.2417473144525957</c:v>
                </c:pt>
                <c:pt idx="4758">
                  <c:v>-1.2577473144525868</c:v>
                </c:pt>
                <c:pt idx="4759">
                  <c:v>-1.1797473144525841</c:v>
                </c:pt>
                <c:pt idx="4760">
                  <c:v>-1.0777473144526084</c:v>
                </c:pt>
                <c:pt idx="4761">
                  <c:v>-1.1057473144526</c:v>
                </c:pt>
                <c:pt idx="4762">
                  <c:v>-0.99774731445260001</c:v>
                </c:pt>
                <c:pt idx="4763">
                  <c:v>-0.97774731445259522</c:v>
                </c:pt>
                <c:pt idx="4764">
                  <c:v>-0.93574731445259118</c:v>
                </c:pt>
                <c:pt idx="4765">
                  <c:v>-0.88374731445259735</c:v>
                </c:pt>
                <c:pt idx="4766">
                  <c:v>-0.79374731445259483</c:v>
                </c:pt>
                <c:pt idx="4767">
                  <c:v>-0.77574731445259792</c:v>
                </c:pt>
                <c:pt idx="4768">
                  <c:v>-0.68174731445260006</c:v>
                </c:pt>
                <c:pt idx="4769">
                  <c:v>-0.68574731445259118</c:v>
                </c:pt>
                <c:pt idx="4770">
                  <c:v>-0.58974731445260886</c:v>
                </c:pt>
                <c:pt idx="4771">
                  <c:v>-0.54574731445260005</c:v>
                </c:pt>
                <c:pt idx="4772">
                  <c:v>-0.34974731445259721</c:v>
                </c:pt>
                <c:pt idx="4773">
                  <c:v>-0.35774731445260954</c:v>
                </c:pt>
                <c:pt idx="4774">
                  <c:v>-0.21974731445260687</c:v>
                </c:pt>
                <c:pt idx="4775">
                  <c:v>-0.15374731445260437</c:v>
                </c:pt>
                <c:pt idx="4776">
                  <c:v>-4.7747314452607513E-2</c:v>
                </c:pt>
                <c:pt idx="4777">
                  <c:v>0.13025268554739231</c:v>
                </c:pt>
                <c:pt idx="4778">
                  <c:v>0.27225268554741588</c:v>
                </c:pt>
                <c:pt idx="4779">
                  <c:v>0.34025268554739796</c:v>
                </c:pt>
                <c:pt idx="4780">
                  <c:v>0.43825268554741453</c:v>
                </c:pt>
                <c:pt idx="4781">
                  <c:v>0.52625268554740456</c:v>
                </c:pt>
                <c:pt idx="4782">
                  <c:v>0.60825268554739853</c:v>
                </c:pt>
                <c:pt idx="4783">
                  <c:v>0.6982526855474015</c:v>
                </c:pt>
                <c:pt idx="4784">
                  <c:v>0.88025268554738956</c:v>
                </c:pt>
                <c:pt idx="4785">
                  <c:v>0.95025268554741149</c:v>
                </c:pt>
                <c:pt idx="4786">
                  <c:v>1.12425268554739</c:v>
                </c:pt>
                <c:pt idx="4787">
                  <c:v>1.2202526855473934</c:v>
                </c:pt>
                <c:pt idx="4788">
                  <c:v>1.2522526855474039</c:v>
                </c:pt>
                <c:pt idx="4789">
                  <c:v>1.3082526855474157</c:v>
                </c:pt>
                <c:pt idx="4790">
                  <c:v>1.472252685547403</c:v>
                </c:pt>
                <c:pt idx="4791">
                  <c:v>1.5162526855474139</c:v>
                </c:pt>
                <c:pt idx="4792">
                  <c:v>1.5802526855474071</c:v>
                </c:pt>
                <c:pt idx="4793">
                  <c:v>1.5642526855474159</c:v>
                </c:pt>
                <c:pt idx="4794">
                  <c:v>1.6142526855473989</c:v>
                </c:pt>
                <c:pt idx="4795">
                  <c:v>1.6742526855474011</c:v>
                </c:pt>
                <c:pt idx="4796">
                  <c:v>1.736252685547413</c:v>
                </c:pt>
                <c:pt idx="4797">
                  <c:v>1.790252685547415</c:v>
                </c:pt>
                <c:pt idx="4798">
                  <c:v>1.8042526855473966</c:v>
                </c:pt>
                <c:pt idx="4799">
                  <c:v>1.8782526855474089</c:v>
                </c:pt>
                <c:pt idx="4800">
                  <c:v>1.9322526855474109</c:v>
                </c:pt>
                <c:pt idx="4801">
                  <c:v>1.8882526855474</c:v>
                </c:pt>
                <c:pt idx="4802">
                  <c:v>1.9862526855474141</c:v>
                </c:pt>
                <c:pt idx="4803">
                  <c:v>1.9622526855474121</c:v>
                </c:pt>
                <c:pt idx="4804">
                  <c:v>1.9922526855474141</c:v>
                </c:pt>
                <c:pt idx="4805">
                  <c:v>1.8762526855473993</c:v>
                </c:pt>
                <c:pt idx="4806">
                  <c:v>1.8262526855474164</c:v>
                </c:pt>
                <c:pt idx="4807">
                  <c:v>1.8362526855474073</c:v>
                </c:pt>
                <c:pt idx="4808">
                  <c:v>1.7522526855474039</c:v>
                </c:pt>
                <c:pt idx="4809">
                  <c:v>1.708252685547393</c:v>
                </c:pt>
                <c:pt idx="4810">
                  <c:v>1.7482526855474134</c:v>
                </c:pt>
                <c:pt idx="4811">
                  <c:v>1.7242526855474118</c:v>
                </c:pt>
                <c:pt idx="4812">
                  <c:v>1.62425268554739</c:v>
                </c:pt>
                <c:pt idx="4813">
                  <c:v>1.5782526855473975</c:v>
                </c:pt>
                <c:pt idx="4814">
                  <c:v>1.5422526855473959</c:v>
                </c:pt>
                <c:pt idx="4815">
                  <c:v>1.4622526855474118</c:v>
                </c:pt>
                <c:pt idx="4816">
                  <c:v>1.4542526855474018</c:v>
                </c:pt>
                <c:pt idx="4817">
                  <c:v>1.3222526855473973</c:v>
                </c:pt>
                <c:pt idx="4818">
                  <c:v>1.2302526855474119</c:v>
                </c:pt>
                <c:pt idx="4819">
                  <c:v>1.0802526855474071</c:v>
                </c:pt>
                <c:pt idx="4820">
                  <c:v>1.0522526855474155</c:v>
                </c:pt>
                <c:pt idx="4821">
                  <c:v>0.95025268554741149</c:v>
                </c:pt>
                <c:pt idx="4822">
                  <c:v>0.93025268554740137</c:v>
                </c:pt>
                <c:pt idx="4823">
                  <c:v>0.82625268554741638</c:v>
                </c:pt>
                <c:pt idx="4824">
                  <c:v>0.72225268554740296</c:v>
                </c:pt>
                <c:pt idx="4825">
                  <c:v>0.55625268554740559</c:v>
                </c:pt>
                <c:pt idx="4826">
                  <c:v>0.55225268554741547</c:v>
                </c:pt>
                <c:pt idx="4827">
                  <c:v>0.43625268554740565</c:v>
                </c:pt>
                <c:pt idx="4828">
                  <c:v>0.3502526855474199</c:v>
                </c:pt>
                <c:pt idx="4829">
                  <c:v>0.22425268554741407</c:v>
                </c:pt>
                <c:pt idx="4830">
                  <c:v>6.8252685547406933E-2</c:v>
                </c:pt>
                <c:pt idx="4831">
                  <c:v>-6.374731445259843E-2</c:v>
                </c:pt>
                <c:pt idx="4832">
                  <c:v>-9.3747314452599567E-2</c:v>
                </c:pt>
                <c:pt idx="4833">
                  <c:v>-0.14574731445259456</c:v>
                </c:pt>
                <c:pt idx="4834">
                  <c:v>-0.21574731445258702</c:v>
                </c:pt>
                <c:pt idx="4835">
                  <c:v>-0.28974731445259494</c:v>
                </c:pt>
                <c:pt idx="4836">
                  <c:v>-0.37574731445261028</c:v>
                </c:pt>
                <c:pt idx="4837">
                  <c:v>-0.42374731445258329</c:v>
                </c:pt>
                <c:pt idx="4838">
                  <c:v>-0.47774731445258523</c:v>
                </c:pt>
                <c:pt idx="4839">
                  <c:v>-0.53974731445260005</c:v>
                </c:pt>
                <c:pt idx="4840">
                  <c:v>-0.53574731445260682</c:v>
                </c:pt>
                <c:pt idx="4841">
                  <c:v>-0.64374731445259292</c:v>
                </c:pt>
                <c:pt idx="4842">
                  <c:v>-0.73174731445260865</c:v>
                </c:pt>
                <c:pt idx="4843">
                  <c:v>-0.84774731445259921</c:v>
                </c:pt>
                <c:pt idx="4844">
                  <c:v>-0.95774731445260464</c:v>
                </c:pt>
                <c:pt idx="4845">
                  <c:v>-0.96574731445259399</c:v>
                </c:pt>
                <c:pt idx="4846">
                  <c:v>-0.97974731445260221</c:v>
                </c:pt>
                <c:pt idx="4847">
                  <c:v>-1.0077473144525868</c:v>
                </c:pt>
                <c:pt idx="4848">
                  <c:v>-1.0517473144525979</c:v>
                </c:pt>
                <c:pt idx="4849">
                  <c:v>-1.1257473144526102</c:v>
                </c:pt>
                <c:pt idx="4850">
                  <c:v>-1.1057473144526</c:v>
                </c:pt>
                <c:pt idx="4851">
                  <c:v>-1.223747314452595</c:v>
                </c:pt>
                <c:pt idx="4852">
                  <c:v>-1.2217473144525854</c:v>
                </c:pt>
                <c:pt idx="4853">
                  <c:v>-1.291747314452607</c:v>
                </c:pt>
                <c:pt idx="4854">
                  <c:v>-1.2957473144525977</c:v>
                </c:pt>
                <c:pt idx="4855">
                  <c:v>-1.4037473144526018</c:v>
                </c:pt>
                <c:pt idx="4856">
                  <c:v>-1.4557473144525939</c:v>
                </c:pt>
                <c:pt idx="4857">
                  <c:v>-1.4557473144525939</c:v>
                </c:pt>
                <c:pt idx="4858">
                  <c:v>-1.4697473144526039</c:v>
                </c:pt>
                <c:pt idx="4859">
                  <c:v>-1.4957473144525864</c:v>
                </c:pt>
                <c:pt idx="4860">
                  <c:v>-1.4057473144525818</c:v>
                </c:pt>
                <c:pt idx="4861">
                  <c:v>-1.4557473144525939</c:v>
                </c:pt>
                <c:pt idx="4862">
                  <c:v>-1.4157473144526018</c:v>
                </c:pt>
                <c:pt idx="4863">
                  <c:v>-1.4417473144525839</c:v>
                </c:pt>
                <c:pt idx="4864">
                  <c:v>-1.3877473144525823</c:v>
                </c:pt>
                <c:pt idx="4865">
                  <c:v>-1.4717473144525854</c:v>
                </c:pt>
                <c:pt idx="4866">
                  <c:v>-1.3997473144525827</c:v>
                </c:pt>
                <c:pt idx="4867">
                  <c:v>-1.3557473144526</c:v>
                </c:pt>
                <c:pt idx="4868">
                  <c:v>-1.459747314452585</c:v>
                </c:pt>
                <c:pt idx="4869">
                  <c:v>-1.4237473144525836</c:v>
                </c:pt>
                <c:pt idx="4870">
                  <c:v>-1.3477473144525902</c:v>
                </c:pt>
                <c:pt idx="4871">
                  <c:v>-1.3177473144525891</c:v>
                </c:pt>
                <c:pt idx="4872">
                  <c:v>-1.263747314452587</c:v>
                </c:pt>
                <c:pt idx="4873">
                  <c:v>-1.2197473144526039</c:v>
                </c:pt>
                <c:pt idx="4874">
                  <c:v>-1.139747314452592</c:v>
                </c:pt>
                <c:pt idx="4875">
                  <c:v>-1.133747314452592</c:v>
                </c:pt>
                <c:pt idx="4876">
                  <c:v>-1.0257473144525875</c:v>
                </c:pt>
                <c:pt idx="4877">
                  <c:v>-0.98974731445259123</c:v>
                </c:pt>
                <c:pt idx="4878">
                  <c:v>-0.94174731445259241</c:v>
                </c:pt>
                <c:pt idx="4879">
                  <c:v>-0.96374731445260464</c:v>
                </c:pt>
                <c:pt idx="4880">
                  <c:v>-0.90574731445258883</c:v>
                </c:pt>
                <c:pt idx="4881">
                  <c:v>-0.8777473144526009</c:v>
                </c:pt>
                <c:pt idx="4882">
                  <c:v>-0.83174731445260064</c:v>
                </c:pt>
                <c:pt idx="4883">
                  <c:v>-0.78374731445260004</c:v>
                </c:pt>
                <c:pt idx="4884">
                  <c:v>-0.65774731445260171</c:v>
                </c:pt>
                <c:pt idx="4885">
                  <c:v>-0.60174731445260965</c:v>
                </c:pt>
                <c:pt idx="4886">
                  <c:v>-0.57174731445260862</c:v>
                </c:pt>
                <c:pt idx="4887">
                  <c:v>-0.49574731445258624</c:v>
                </c:pt>
                <c:pt idx="4888">
                  <c:v>-0.41174731445258173</c:v>
                </c:pt>
                <c:pt idx="4889">
                  <c:v>-0.37774731445259124</c:v>
                </c:pt>
                <c:pt idx="4890">
                  <c:v>-0.29174731445260704</c:v>
                </c:pt>
                <c:pt idx="4891">
                  <c:v>-0.29574731445259544</c:v>
                </c:pt>
                <c:pt idx="4892">
                  <c:v>-0.29574731445259544</c:v>
                </c:pt>
                <c:pt idx="4893">
                  <c:v>-0.29174731445260704</c:v>
                </c:pt>
                <c:pt idx="4894">
                  <c:v>-0.22174731445258544</c:v>
                </c:pt>
                <c:pt idx="4895">
                  <c:v>-0.16574731445260413</c:v>
                </c:pt>
                <c:pt idx="4896">
                  <c:v>-9.7747314452590217E-2</c:v>
                </c:pt>
                <c:pt idx="4897">
                  <c:v>-9.9747314452599767E-2</c:v>
                </c:pt>
                <c:pt idx="4898">
                  <c:v>-2.1747314452596856E-2</c:v>
                </c:pt>
                <c:pt idx="4899">
                  <c:v>-2.1747314452596856E-2</c:v>
                </c:pt>
                <c:pt idx="4900">
                  <c:v>8.0252685547407068E-2</c:v>
                </c:pt>
                <c:pt idx="4901">
                  <c:v>0.12825268554741046</c:v>
                </c:pt>
                <c:pt idx="4902">
                  <c:v>0.20425268554740458</c:v>
                </c:pt>
                <c:pt idx="4903">
                  <c:v>0.19225268554740368</c:v>
                </c:pt>
                <c:pt idx="4904">
                  <c:v>0.26025268554741388</c:v>
                </c:pt>
                <c:pt idx="4905">
                  <c:v>0.26825268554739534</c:v>
                </c:pt>
                <c:pt idx="4906">
                  <c:v>0.30225268554741841</c:v>
                </c:pt>
                <c:pt idx="4907">
                  <c:v>0.3462526855473983</c:v>
                </c:pt>
                <c:pt idx="4908">
                  <c:v>0.43425268554739238</c:v>
                </c:pt>
                <c:pt idx="4909">
                  <c:v>0.39225268554739301</c:v>
                </c:pt>
                <c:pt idx="4910">
                  <c:v>0.49825268554741686</c:v>
                </c:pt>
                <c:pt idx="4911">
                  <c:v>0.39225268554739301</c:v>
                </c:pt>
                <c:pt idx="4912">
                  <c:v>0.46825268554741484</c:v>
                </c:pt>
                <c:pt idx="4913">
                  <c:v>0.44825268554740288</c:v>
                </c:pt>
                <c:pt idx="4914">
                  <c:v>0.45825268554739296</c:v>
                </c:pt>
                <c:pt idx="4915">
                  <c:v>0.35225268554739841</c:v>
                </c:pt>
                <c:pt idx="4916">
                  <c:v>0.39225268554739301</c:v>
                </c:pt>
                <c:pt idx="4917">
                  <c:v>0.36825268554742091</c:v>
                </c:pt>
                <c:pt idx="4918">
                  <c:v>0.31825268554741065</c:v>
                </c:pt>
                <c:pt idx="4919">
                  <c:v>0.29225268554739631</c:v>
                </c:pt>
                <c:pt idx="4920">
                  <c:v>0.336252685547412</c:v>
                </c:pt>
                <c:pt idx="4921">
                  <c:v>0.28225268554740784</c:v>
                </c:pt>
                <c:pt idx="4922">
                  <c:v>0.26625268554741438</c:v>
                </c:pt>
                <c:pt idx="4923">
                  <c:v>0.18625268554740435</c:v>
                </c:pt>
                <c:pt idx="4924">
                  <c:v>0.23825268554739662</c:v>
                </c:pt>
                <c:pt idx="4925">
                  <c:v>0.17425268554740342</c:v>
                </c:pt>
                <c:pt idx="4926">
                  <c:v>0.1822526855474132</c:v>
                </c:pt>
                <c:pt idx="4927">
                  <c:v>8.6252685547407296E-2</c:v>
                </c:pt>
                <c:pt idx="4928">
                  <c:v>-3.7473144525961921E-3</c:v>
                </c:pt>
                <c:pt idx="4929">
                  <c:v>-0.12574731445261142</c:v>
                </c:pt>
                <c:pt idx="4930">
                  <c:v>-9.7747314452590217E-2</c:v>
                </c:pt>
                <c:pt idx="4931">
                  <c:v>-0.19174731445258444</c:v>
                </c:pt>
                <c:pt idx="4932">
                  <c:v>-0.20974731445258663</c:v>
                </c:pt>
                <c:pt idx="4933">
                  <c:v>-0.32374731445258925</c:v>
                </c:pt>
                <c:pt idx="4934">
                  <c:v>-0.31974731445259863</c:v>
                </c:pt>
                <c:pt idx="4935">
                  <c:v>-0.3857473144526013</c:v>
                </c:pt>
                <c:pt idx="4936">
                  <c:v>-0.44174731445258103</c:v>
                </c:pt>
                <c:pt idx="4937">
                  <c:v>-0.44974731445259064</c:v>
                </c:pt>
                <c:pt idx="4938">
                  <c:v>-0.46574731445258266</c:v>
                </c:pt>
                <c:pt idx="4939">
                  <c:v>-0.51574731445260003</c:v>
                </c:pt>
                <c:pt idx="4940">
                  <c:v>-0.63374731445260102</c:v>
                </c:pt>
                <c:pt idx="4941">
                  <c:v>-0.74374731445261011</c:v>
                </c:pt>
                <c:pt idx="4942">
                  <c:v>-0.78574731445260682</c:v>
                </c:pt>
                <c:pt idx="4943">
                  <c:v>-0.84974731445260065</c:v>
                </c:pt>
                <c:pt idx="4944">
                  <c:v>-0.90374731445260181</c:v>
                </c:pt>
                <c:pt idx="4945">
                  <c:v>-0.95174731445260363</c:v>
                </c:pt>
                <c:pt idx="4946">
                  <c:v>-1.0077473144525868</c:v>
                </c:pt>
                <c:pt idx="4947">
                  <c:v>-1.0937473144525995</c:v>
                </c:pt>
                <c:pt idx="4948">
                  <c:v>-1.1157473144525909</c:v>
                </c:pt>
                <c:pt idx="4949">
                  <c:v>-1.1997473144525941</c:v>
                </c:pt>
                <c:pt idx="4950">
                  <c:v>-1.2057473144525939</c:v>
                </c:pt>
                <c:pt idx="4951">
                  <c:v>-1.3517473144526093</c:v>
                </c:pt>
                <c:pt idx="4952">
                  <c:v>-1.4837473144525859</c:v>
                </c:pt>
                <c:pt idx="4953">
                  <c:v>-1.5757473144525989</c:v>
                </c:pt>
                <c:pt idx="4954">
                  <c:v>-1.641747314452602</c:v>
                </c:pt>
                <c:pt idx="4955">
                  <c:v>-1.7517473144525866</c:v>
                </c:pt>
                <c:pt idx="4956">
                  <c:v>-1.791747314452607</c:v>
                </c:pt>
                <c:pt idx="4957">
                  <c:v>-1.9557473144525943</c:v>
                </c:pt>
                <c:pt idx="4958">
                  <c:v>-1.9437473144525941</c:v>
                </c:pt>
                <c:pt idx="4959">
                  <c:v>-2.0257473144525875</c:v>
                </c:pt>
                <c:pt idx="4960">
                  <c:v>-2.0697473144525986</c:v>
                </c:pt>
                <c:pt idx="4961">
                  <c:v>-2.159747314452602</c:v>
                </c:pt>
                <c:pt idx="4962">
                  <c:v>-2.2217473144525854</c:v>
                </c:pt>
                <c:pt idx="4963">
                  <c:v>-2.2277473144525892</c:v>
                </c:pt>
                <c:pt idx="4964">
                  <c:v>-2.2237473144526012</c:v>
                </c:pt>
                <c:pt idx="4965">
                  <c:v>-2.3717473144525907</c:v>
                </c:pt>
                <c:pt idx="4966">
                  <c:v>-2.3997473144525827</c:v>
                </c:pt>
                <c:pt idx="4967">
                  <c:v>-2.4297473144525839</c:v>
                </c:pt>
                <c:pt idx="4968">
                  <c:v>-2.5117473144526037</c:v>
                </c:pt>
                <c:pt idx="4969">
                  <c:v>-2.5577473144525982</c:v>
                </c:pt>
                <c:pt idx="4970">
                  <c:v>-2.5637473144526002</c:v>
                </c:pt>
                <c:pt idx="4971">
                  <c:v>-2.5437473144525882</c:v>
                </c:pt>
                <c:pt idx="4972">
                  <c:v>-2.5297473144526066</c:v>
                </c:pt>
                <c:pt idx="4973">
                  <c:v>-2.5197473144525873</c:v>
                </c:pt>
                <c:pt idx="4974">
                  <c:v>-2.4717473144525837</c:v>
                </c:pt>
                <c:pt idx="4975">
                  <c:v>-2.5337473144525982</c:v>
                </c:pt>
                <c:pt idx="4976">
                  <c:v>-2.5297473144526066</c:v>
                </c:pt>
                <c:pt idx="4977">
                  <c:v>-2.5877473144526002</c:v>
                </c:pt>
                <c:pt idx="4978">
                  <c:v>-2.541747314452607</c:v>
                </c:pt>
                <c:pt idx="4979">
                  <c:v>-2.5497473144525884</c:v>
                </c:pt>
                <c:pt idx="4980">
                  <c:v>-2.4997473144526037</c:v>
                </c:pt>
                <c:pt idx="4981">
                  <c:v>-2.5017473144525866</c:v>
                </c:pt>
                <c:pt idx="4982">
                  <c:v>-2.4077473144525952</c:v>
                </c:pt>
                <c:pt idx="4983">
                  <c:v>-2.4077473144525952</c:v>
                </c:pt>
                <c:pt idx="4984">
                  <c:v>-2.3457473144526078</c:v>
                </c:pt>
                <c:pt idx="4985">
                  <c:v>-2.3177473144525877</c:v>
                </c:pt>
                <c:pt idx="4986">
                  <c:v>-2.2477473144526012</c:v>
                </c:pt>
                <c:pt idx="4987">
                  <c:v>-2.1777473144526032</c:v>
                </c:pt>
                <c:pt idx="4988">
                  <c:v>-2.1377473144525831</c:v>
                </c:pt>
                <c:pt idx="4989">
                  <c:v>-2.0977473144525902</c:v>
                </c:pt>
                <c:pt idx="4990">
                  <c:v>-2.0357473144526068</c:v>
                </c:pt>
                <c:pt idx="4991">
                  <c:v>-2.0117473144526037</c:v>
                </c:pt>
                <c:pt idx="4992">
                  <c:v>-1.9597473144525861</c:v>
                </c:pt>
                <c:pt idx="4993">
                  <c:v>-1.9457473144526041</c:v>
                </c:pt>
                <c:pt idx="4994">
                  <c:v>-1.7857473144526068</c:v>
                </c:pt>
                <c:pt idx="4995">
                  <c:v>-1.7017473144526036</c:v>
                </c:pt>
                <c:pt idx="4996">
                  <c:v>-1.633747314452592</c:v>
                </c:pt>
                <c:pt idx="4997">
                  <c:v>-1.5997473144526</c:v>
                </c:pt>
                <c:pt idx="4998">
                  <c:v>-1.5397473144525975</c:v>
                </c:pt>
                <c:pt idx="4999">
                  <c:v>-1.4557473144525939</c:v>
                </c:pt>
                <c:pt idx="5000">
                  <c:v>-1.3537473144525904</c:v>
                </c:pt>
                <c:pt idx="5001">
                  <c:v>-1.3597473144525907</c:v>
                </c:pt>
                <c:pt idx="5002">
                  <c:v>-1.3017473144525979</c:v>
                </c:pt>
                <c:pt idx="5003">
                  <c:v>-1.2697473144525873</c:v>
                </c:pt>
                <c:pt idx="5004">
                  <c:v>-1.3117473144525889</c:v>
                </c:pt>
                <c:pt idx="5005">
                  <c:v>-1.1897473144526041</c:v>
                </c:pt>
                <c:pt idx="5006">
                  <c:v>-1.11374731445261</c:v>
                </c:pt>
                <c:pt idx="5007">
                  <c:v>-1.0397473144525975</c:v>
                </c:pt>
                <c:pt idx="5008">
                  <c:v>-1.0157473144525966</c:v>
                </c:pt>
                <c:pt idx="5009">
                  <c:v>-0.95374731445259286</c:v>
                </c:pt>
                <c:pt idx="5010">
                  <c:v>-0.89374731445258826</c:v>
                </c:pt>
                <c:pt idx="5011">
                  <c:v>-0.82974731445259775</c:v>
                </c:pt>
                <c:pt idx="5012">
                  <c:v>-0.79374731445259483</c:v>
                </c:pt>
                <c:pt idx="5013">
                  <c:v>-0.76174731445261101</c:v>
                </c:pt>
                <c:pt idx="5014">
                  <c:v>-0.73374731445259611</c:v>
                </c:pt>
                <c:pt idx="5015">
                  <c:v>-0.77574731445259792</c:v>
                </c:pt>
                <c:pt idx="5016">
                  <c:v>-0.79374731445259483</c:v>
                </c:pt>
                <c:pt idx="5017">
                  <c:v>-0.79174731445260704</c:v>
                </c:pt>
                <c:pt idx="5018">
                  <c:v>-0.7097473144525932</c:v>
                </c:pt>
                <c:pt idx="5019">
                  <c:v>-0.66774731445259483</c:v>
                </c:pt>
                <c:pt idx="5020">
                  <c:v>-0.56974731445260063</c:v>
                </c:pt>
                <c:pt idx="5021">
                  <c:v>-0.63574731445260624</c:v>
                </c:pt>
                <c:pt idx="5022">
                  <c:v>-0.62174731445260079</c:v>
                </c:pt>
                <c:pt idx="5023">
                  <c:v>-0.56174731445259574</c:v>
                </c:pt>
                <c:pt idx="5024">
                  <c:v>-0.53374731445260004</c:v>
                </c:pt>
                <c:pt idx="5025">
                  <c:v>-0.57174731445260862</c:v>
                </c:pt>
                <c:pt idx="5026">
                  <c:v>-0.55174731445260061</c:v>
                </c:pt>
                <c:pt idx="5027">
                  <c:v>-0.5997473144526001</c:v>
                </c:pt>
                <c:pt idx="5028">
                  <c:v>-0.62974731445260601</c:v>
                </c:pt>
                <c:pt idx="5029">
                  <c:v>-0.65374731445260759</c:v>
                </c:pt>
                <c:pt idx="5030">
                  <c:v>-0.57574731445260063</c:v>
                </c:pt>
                <c:pt idx="5031">
                  <c:v>-0.59574731445260909</c:v>
                </c:pt>
                <c:pt idx="5032">
                  <c:v>-0.53774731445259383</c:v>
                </c:pt>
                <c:pt idx="5033">
                  <c:v>-0.56374731445260062</c:v>
                </c:pt>
                <c:pt idx="5034">
                  <c:v>-0.56774731445259674</c:v>
                </c:pt>
                <c:pt idx="5035">
                  <c:v>-0.59774731445259477</c:v>
                </c:pt>
                <c:pt idx="5036">
                  <c:v>-0.51374731445259292</c:v>
                </c:pt>
                <c:pt idx="5037">
                  <c:v>-0.5317473144525936</c:v>
                </c:pt>
                <c:pt idx="5038">
                  <c:v>-0.5297473144526067</c:v>
                </c:pt>
                <c:pt idx="5039">
                  <c:v>-0.56974731445260063</c:v>
                </c:pt>
                <c:pt idx="5040">
                  <c:v>-0.63574731445260624</c:v>
                </c:pt>
                <c:pt idx="5041">
                  <c:v>-0.65974731445260792</c:v>
                </c:pt>
                <c:pt idx="5042">
                  <c:v>-0.64374731445259292</c:v>
                </c:pt>
                <c:pt idx="5043">
                  <c:v>-0.64374731445259292</c:v>
                </c:pt>
                <c:pt idx="5044">
                  <c:v>-0.59574731445260909</c:v>
                </c:pt>
                <c:pt idx="5045">
                  <c:v>-0.62174731445260079</c:v>
                </c:pt>
                <c:pt idx="5046">
                  <c:v>-0.62374731445260578</c:v>
                </c:pt>
                <c:pt idx="5047">
                  <c:v>-0.61574731445260056</c:v>
                </c:pt>
                <c:pt idx="5048">
                  <c:v>-0.58574731445259065</c:v>
                </c:pt>
                <c:pt idx="5049">
                  <c:v>-0.66174731445259405</c:v>
                </c:pt>
                <c:pt idx="5050">
                  <c:v>-0.61774731445260556</c:v>
                </c:pt>
                <c:pt idx="5051">
                  <c:v>-0.64574731445260136</c:v>
                </c:pt>
                <c:pt idx="5052">
                  <c:v>-0.70374731445259286</c:v>
                </c:pt>
                <c:pt idx="5053">
                  <c:v>-0.80774731445260062</c:v>
                </c:pt>
                <c:pt idx="5054">
                  <c:v>-0.80374731445260761</c:v>
                </c:pt>
                <c:pt idx="5055">
                  <c:v>-0.81974731445260063</c:v>
                </c:pt>
                <c:pt idx="5056">
                  <c:v>-0.80174731445260061</c:v>
                </c:pt>
                <c:pt idx="5057">
                  <c:v>-0.85374731445259955</c:v>
                </c:pt>
                <c:pt idx="5058">
                  <c:v>-0.84574731445260964</c:v>
                </c:pt>
                <c:pt idx="5059">
                  <c:v>-0.90174731445259815</c:v>
                </c:pt>
                <c:pt idx="5060">
                  <c:v>-0.95174731445260363</c:v>
                </c:pt>
                <c:pt idx="5061">
                  <c:v>-0.9137473144525986</c:v>
                </c:pt>
                <c:pt idx="5062">
                  <c:v>-0.83174731445260064</c:v>
                </c:pt>
                <c:pt idx="5063">
                  <c:v>-0.91974731445259916</c:v>
                </c:pt>
                <c:pt idx="5064">
                  <c:v>-1.0257473144525875</c:v>
                </c:pt>
                <c:pt idx="5065">
                  <c:v>-1.0797473144525895</c:v>
                </c:pt>
                <c:pt idx="5066">
                  <c:v>-1.1257473144526102</c:v>
                </c:pt>
                <c:pt idx="5067">
                  <c:v>-1.1617473144525841</c:v>
                </c:pt>
                <c:pt idx="5068">
                  <c:v>-1.0957473144526091</c:v>
                </c:pt>
                <c:pt idx="5069">
                  <c:v>-1.147747314452602</c:v>
                </c:pt>
                <c:pt idx="5070">
                  <c:v>-1.0977473144525902</c:v>
                </c:pt>
                <c:pt idx="5071">
                  <c:v>-1.1517473144525923</c:v>
                </c:pt>
                <c:pt idx="5072">
                  <c:v>-1.1257473144526102</c:v>
                </c:pt>
                <c:pt idx="5073">
                  <c:v>-1.2057473144525939</c:v>
                </c:pt>
                <c:pt idx="5074">
                  <c:v>-1.1437473144525825</c:v>
                </c:pt>
                <c:pt idx="5075">
                  <c:v>-1.2317473144526048</c:v>
                </c:pt>
                <c:pt idx="5076">
                  <c:v>-1.2317473144526048</c:v>
                </c:pt>
                <c:pt idx="5077">
                  <c:v>-1.2657473144525966</c:v>
                </c:pt>
                <c:pt idx="5078">
                  <c:v>-1.34174731445259</c:v>
                </c:pt>
                <c:pt idx="5079">
                  <c:v>-1.377747314452592</c:v>
                </c:pt>
                <c:pt idx="5080">
                  <c:v>-1.4077473144525918</c:v>
                </c:pt>
                <c:pt idx="5081">
                  <c:v>-1.3597473144525907</c:v>
                </c:pt>
                <c:pt idx="5082">
                  <c:v>-1.3577473144526095</c:v>
                </c:pt>
                <c:pt idx="5083">
                  <c:v>-1.3317473144525991</c:v>
                </c:pt>
                <c:pt idx="5084">
                  <c:v>-1.377747314452592</c:v>
                </c:pt>
                <c:pt idx="5085">
                  <c:v>-1.391747314452602</c:v>
                </c:pt>
                <c:pt idx="5086">
                  <c:v>-1.2937473144525882</c:v>
                </c:pt>
                <c:pt idx="5087">
                  <c:v>-1.3737473144526007</c:v>
                </c:pt>
                <c:pt idx="5088">
                  <c:v>-1.3097473144526077</c:v>
                </c:pt>
                <c:pt idx="5089">
                  <c:v>-1.33574731445259</c:v>
                </c:pt>
                <c:pt idx="5090">
                  <c:v>-1.33574731445259</c:v>
                </c:pt>
                <c:pt idx="5091">
                  <c:v>-1.3337473144526086</c:v>
                </c:pt>
                <c:pt idx="5092">
                  <c:v>-1.2797473144526066</c:v>
                </c:pt>
                <c:pt idx="5093">
                  <c:v>-1.2497473144526055</c:v>
                </c:pt>
                <c:pt idx="5094">
                  <c:v>-1.1797473144525841</c:v>
                </c:pt>
                <c:pt idx="5095">
                  <c:v>-1.1497473144525827</c:v>
                </c:pt>
                <c:pt idx="5096">
                  <c:v>-1.027747314452597</c:v>
                </c:pt>
                <c:pt idx="5097">
                  <c:v>-1.0177473144526059</c:v>
                </c:pt>
                <c:pt idx="5098">
                  <c:v>-0.94174731445259241</c:v>
                </c:pt>
                <c:pt idx="5099">
                  <c:v>-0.91174731445258961</c:v>
                </c:pt>
                <c:pt idx="5100">
                  <c:v>-0.86974731445261455</c:v>
                </c:pt>
                <c:pt idx="5101">
                  <c:v>-0.87374731445260578</c:v>
                </c:pt>
                <c:pt idx="5102">
                  <c:v>-0.81774731445259674</c:v>
                </c:pt>
                <c:pt idx="5103">
                  <c:v>-0.79174731445260704</c:v>
                </c:pt>
                <c:pt idx="5104">
                  <c:v>-0.69974731445260063</c:v>
                </c:pt>
                <c:pt idx="5105">
                  <c:v>-0.71974731445260465</c:v>
                </c:pt>
                <c:pt idx="5106">
                  <c:v>-0.63174731445259225</c:v>
                </c:pt>
                <c:pt idx="5107">
                  <c:v>-0.57774731445260863</c:v>
                </c:pt>
                <c:pt idx="5108">
                  <c:v>-0.55174731445260061</c:v>
                </c:pt>
                <c:pt idx="5109">
                  <c:v>-0.52774731445260004</c:v>
                </c:pt>
                <c:pt idx="5110">
                  <c:v>-0.44974731445259064</c:v>
                </c:pt>
                <c:pt idx="5111">
                  <c:v>-0.39974731445258271</c:v>
                </c:pt>
                <c:pt idx="5112">
                  <c:v>-0.39174731445260136</c:v>
                </c:pt>
                <c:pt idx="5113">
                  <c:v>-0.36974731445261</c:v>
                </c:pt>
                <c:pt idx="5114">
                  <c:v>-0.37374731445260068</c:v>
                </c:pt>
                <c:pt idx="5115">
                  <c:v>-0.35374731445258817</c:v>
                </c:pt>
                <c:pt idx="5116">
                  <c:v>-0.24774731445259851</c:v>
                </c:pt>
                <c:pt idx="5117">
                  <c:v>-0.21774731445259748</c:v>
                </c:pt>
                <c:pt idx="5118">
                  <c:v>-0.17774731445260497</c:v>
                </c:pt>
                <c:pt idx="5119">
                  <c:v>-0.14774731445260386</c:v>
                </c:pt>
                <c:pt idx="5120">
                  <c:v>-0.13174731445258325</c:v>
                </c:pt>
                <c:pt idx="5121">
                  <c:v>-8.7747314452599326E-2</c:v>
                </c:pt>
                <c:pt idx="5122">
                  <c:v>-1.7747314452606133E-2</c:v>
                </c:pt>
                <c:pt idx="5123">
                  <c:v>2.6252685547405012E-2</c:v>
                </c:pt>
                <c:pt idx="5124">
                  <c:v>2.4252685547395448E-2</c:v>
                </c:pt>
                <c:pt idx="5125">
                  <c:v>2.0252685547404791E-2</c:v>
                </c:pt>
                <c:pt idx="5126">
                  <c:v>4.4252685547405933E-2</c:v>
                </c:pt>
                <c:pt idx="5127">
                  <c:v>-9.747314452596351E-3</c:v>
                </c:pt>
                <c:pt idx="5128">
                  <c:v>7.8252685547397519E-2</c:v>
                </c:pt>
                <c:pt idx="5129">
                  <c:v>8.6252685547407296E-2</c:v>
                </c:pt>
                <c:pt idx="5130">
                  <c:v>0.12625268554740118</c:v>
                </c:pt>
                <c:pt idx="5131">
                  <c:v>0.18625268554740435</c:v>
                </c:pt>
                <c:pt idx="5132">
                  <c:v>0.14825268554739357</c:v>
                </c:pt>
                <c:pt idx="5133">
                  <c:v>0.16425268554741188</c:v>
                </c:pt>
                <c:pt idx="5134">
                  <c:v>0.24025268554740609</c:v>
                </c:pt>
                <c:pt idx="5135">
                  <c:v>0.21025268554740506</c:v>
                </c:pt>
                <c:pt idx="5136">
                  <c:v>0.23425268554740564</c:v>
                </c:pt>
                <c:pt idx="5137">
                  <c:v>0.12225268554740866</c:v>
                </c:pt>
                <c:pt idx="5138">
                  <c:v>0.17625268554741275</c:v>
                </c:pt>
                <c:pt idx="5139">
                  <c:v>0.13025268554739231</c:v>
                </c:pt>
                <c:pt idx="5140">
                  <c:v>7.8252685547397519E-2</c:v>
                </c:pt>
                <c:pt idx="5141">
                  <c:v>0.16825268554740297</c:v>
                </c:pt>
                <c:pt idx="5142">
                  <c:v>0.13225268554740163</c:v>
                </c:pt>
                <c:pt idx="5143">
                  <c:v>0.16225268554740263</c:v>
                </c:pt>
                <c:pt idx="5144">
                  <c:v>0.21225268554741436</c:v>
                </c:pt>
                <c:pt idx="5145">
                  <c:v>0.10425268554740796</c:v>
                </c:pt>
                <c:pt idx="5146">
                  <c:v>0.10625268554741762</c:v>
                </c:pt>
                <c:pt idx="5147">
                  <c:v>0.11225268554741774</c:v>
                </c:pt>
                <c:pt idx="5148">
                  <c:v>4.6252685547415323E-2</c:v>
                </c:pt>
                <c:pt idx="5149">
                  <c:v>-1.9747314452587414E-2</c:v>
                </c:pt>
                <c:pt idx="5150">
                  <c:v>-0.14974731445258452</c:v>
                </c:pt>
                <c:pt idx="5151">
                  <c:v>-0.13374731445259364</c:v>
                </c:pt>
                <c:pt idx="5152">
                  <c:v>-0.19774731445258592</c:v>
                </c:pt>
                <c:pt idx="5153">
                  <c:v>-0.23374731445258726</c:v>
                </c:pt>
                <c:pt idx="5154">
                  <c:v>-0.28174731445258516</c:v>
                </c:pt>
                <c:pt idx="5155">
                  <c:v>-0.32574731445259875</c:v>
                </c:pt>
                <c:pt idx="5156">
                  <c:v>-0.37574731445261028</c:v>
                </c:pt>
                <c:pt idx="5157">
                  <c:v>-0.42574731445259273</c:v>
                </c:pt>
                <c:pt idx="5158">
                  <c:v>-0.43174731445259329</c:v>
                </c:pt>
                <c:pt idx="5159">
                  <c:v>-0.49174731445259529</c:v>
                </c:pt>
                <c:pt idx="5160">
                  <c:v>-0.51374731445259292</c:v>
                </c:pt>
                <c:pt idx="5161">
                  <c:v>-0.58374731445260852</c:v>
                </c:pt>
                <c:pt idx="5162">
                  <c:v>-0.65774731445260171</c:v>
                </c:pt>
                <c:pt idx="5163">
                  <c:v>-0.73774731445260955</c:v>
                </c:pt>
                <c:pt idx="5164">
                  <c:v>-0.84574731445260964</c:v>
                </c:pt>
                <c:pt idx="5165">
                  <c:v>-0.86374731445261432</c:v>
                </c:pt>
                <c:pt idx="5166">
                  <c:v>-0.83974731445260964</c:v>
                </c:pt>
                <c:pt idx="5167">
                  <c:v>-0.94174731445259241</c:v>
                </c:pt>
                <c:pt idx="5168">
                  <c:v>-0.97774731445259522</c:v>
                </c:pt>
                <c:pt idx="5169">
                  <c:v>-1.0297473144526066</c:v>
                </c:pt>
                <c:pt idx="5170">
                  <c:v>-1.0717473144526082</c:v>
                </c:pt>
                <c:pt idx="5171">
                  <c:v>-1.1217473144525911</c:v>
                </c:pt>
                <c:pt idx="5172">
                  <c:v>-1.0997473144526</c:v>
                </c:pt>
                <c:pt idx="5173">
                  <c:v>-1.1617473144525841</c:v>
                </c:pt>
                <c:pt idx="5174">
                  <c:v>-1.2577473144525868</c:v>
                </c:pt>
                <c:pt idx="5175">
                  <c:v>-1.2797473144526066</c:v>
                </c:pt>
                <c:pt idx="5176">
                  <c:v>-1.3397473144526089</c:v>
                </c:pt>
                <c:pt idx="5177">
                  <c:v>-1.4097473144526018</c:v>
                </c:pt>
                <c:pt idx="5178">
                  <c:v>-1.4197473144525918</c:v>
                </c:pt>
                <c:pt idx="5179">
                  <c:v>-1.4977473144525959</c:v>
                </c:pt>
                <c:pt idx="5180">
                  <c:v>-1.4697473144526039</c:v>
                </c:pt>
                <c:pt idx="5181">
                  <c:v>-1.5197473144525873</c:v>
                </c:pt>
                <c:pt idx="5182">
                  <c:v>-1.4917473144525957</c:v>
                </c:pt>
                <c:pt idx="5183">
                  <c:v>-1.5017473144525866</c:v>
                </c:pt>
                <c:pt idx="5184">
                  <c:v>-1.5077473144525868</c:v>
                </c:pt>
                <c:pt idx="5185">
                  <c:v>-1.5757473144525989</c:v>
                </c:pt>
                <c:pt idx="5186">
                  <c:v>-1.6097473144525907</c:v>
                </c:pt>
                <c:pt idx="5187">
                  <c:v>-1.7077473144526039</c:v>
                </c:pt>
                <c:pt idx="5188">
                  <c:v>-1.7617473144526059</c:v>
                </c:pt>
                <c:pt idx="5189">
                  <c:v>-1.8117473144525889</c:v>
                </c:pt>
                <c:pt idx="5190">
                  <c:v>-1.8337473144526086</c:v>
                </c:pt>
                <c:pt idx="5191">
                  <c:v>-1.8317473144525991</c:v>
                </c:pt>
                <c:pt idx="5192">
                  <c:v>-1.791747314452607</c:v>
                </c:pt>
                <c:pt idx="5193">
                  <c:v>-1.8317473144525991</c:v>
                </c:pt>
                <c:pt idx="5194">
                  <c:v>-1.8037473144526075</c:v>
                </c:pt>
                <c:pt idx="5195">
                  <c:v>-1.8737473144526007</c:v>
                </c:pt>
                <c:pt idx="5196">
                  <c:v>-1.7937473144525882</c:v>
                </c:pt>
                <c:pt idx="5197">
                  <c:v>-1.791747314452607</c:v>
                </c:pt>
                <c:pt idx="5198">
                  <c:v>-1.7417473144525957</c:v>
                </c:pt>
                <c:pt idx="5199">
                  <c:v>-1.8457473144526091</c:v>
                </c:pt>
                <c:pt idx="5200">
                  <c:v>-1.8017473144525979</c:v>
                </c:pt>
                <c:pt idx="5201">
                  <c:v>-1.7957473144525977</c:v>
                </c:pt>
                <c:pt idx="5202">
                  <c:v>-1.737747314452605</c:v>
                </c:pt>
                <c:pt idx="5203">
                  <c:v>-1.7317473144526048</c:v>
                </c:pt>
                <c:pt idx="5204">
                  <c:v>-1.709747314452585</c:v>
                </c:pt>
                <c:pt idx="5205">
                  <c:v>-1.6517473144525923</c:v>
                </c:pt>
                <c:pt idx="5206">
                  <c:v>-1.5877473144525993</c:v>
                </c:pt>
                <c:pt idx="5207">
                  <c:v>-1.527747314452597</c:v>
                </c:pt>
                <c:pt idx="5208">
                  <c:v>-1.4837473144525859</c:v>
                </c:pt>
                <c:pt idx="5209">
                  <c:v>-1.4177473144525834</c:v>
                </c:pt>
                <c:pt idx="5210">
                  <c:v>-1.3737473144526007</c:v>
                </c:pt>
                <c:pt idx="5211">
                  <c:v>-1.3577473144526095</c:v>
                </c:pt>
                <c:pt idx="5212">
                  <c:v>-1.3237473144525893</c:v>
                </c:pt>
                <c:pt idx="5213">
                  <c:v>-1.3197473144525986</c:v>
                </c:pt>
                <c:pt idx="5214">
                  <c:v>-1.2577473144525868</c:v>
                </c:pt>
                <c:pt idx="5215">
                  <c:v>-1.1957473144526041</c:v>
                </c:pt>
                <c:pt idx="5216">
                  <c:v>-1.1097473144525907</c:v>
                </c:pt>
                <c:pt idx="5217">
                  <c:v>-1.0537473144526075</c:v>
                </c:pt>
                <c:pt idx="5218">
                  <c:v>-0.983747314452591</c:v>
                </c:pt>
                <c:pt idx="5219">
                  <c:v>-0.93774731445260029</c:v>
                </c:pt>
                <c:pt idx="5220">
                  <c:v>-0.84374731445260065</c:v>
                </c:pt>
                <c:pt idx="5221">
                  <c:v>-0.80574731445259529</c:v>
                </c:pt>
                <c:pt idx="5222">
                  <c:v>-0.74974731445261056</c:v>
                </c:pt>
                <c:pt idx="5223">
                  <c:v>-0.73974731445259634</c:v>
                </c:pt>
                <c:pt idx="5224">
                  <c:v>-0.70574731445260064</c:v>
                </c:pt>
                <c:pt idx="5225">
                  <c:v>-0.72774731445259522</c:v>
                </c:pt>
                <c:pt idx="5226">
                  <c:v>-0.67974731445259551</c:v>
                </c:pt>
                <c:pt idx="5227">
                  <c:v>-0.61774731445260556</c:v>
                </c:pt>
                <c:pt idx="5228">
                  <c:v>-0.55774731445260062</c:v>
                </c:pt>
                <c:pt idx="5229">
                  <c:v>-0.52174731445260003</c:v>
                </c:pt>
                <c:pt idx="5230">
                  <c:v>-0.45974731445258243</c:v>
                </c:pt>
                <c:pt idx="5231">
                  <c:v>-0.44374731445259047</c:v>
                </c:pt>
                <c:pt idx="5232">
                  <c:v>-0.38374731445259153</c:v>
                </c:pt>
                <c:pt idx="5233">
                  <c:v>-0.35774731445260954</c:v>
                </c:pt>
                <c:pt idx="5234">
                  <c:v>-0.29974731445258829</c:v>
                </c:pt>
                <c:pt idx="5235">
                  <c:v>-0.24574731445258818</c:v>
                </c:pt>
                <c:pt idx="5236">
                  <c:v>-0.2577473144525837</c:v>
                </c:pt>
                <c:pt idx="5237">
                  <c:v>-0.25974731445259297</c:v>
                </c:pt>
                <c:pt idx="5238">
                  <c:v>-0.25374731445259263</c:v>
                </c:pt>
                <c:pt idx="5239">
                  <c:v>-0.20574731445259664</c:v>
                </c:pt>
                <c:pt idx="5240">
                  <c:v>-0.14974731445258452</c:v>
                </c:pt>
                <c:pt idx="5241">
                  <c:v>-0.12774731445259324</c:v>
                </c:pt>
                <c:pt idx="5242">
                  <c:v>-9.7747314452590217E-2</c:v>
                </c:pt>
                <c:pt idx="5243">
                  <c:v>-0.10974731445259067</c:v>
                </c:pt>
                <c:pt idx="5244">
                  <c:v>-0.12574731445261142</c:v>
                </c:pt>
                <c:pt idx="5245">
                  <c:v>-0.10174731445260952</c:v>
                </c:pt>
                <c:pt idx="5246">
                  <c:v>-5.1747314452597962E-2</c:v>
                </c:pt>
                <c:pt idx="5247">
                  <c:v>-8.9747314452608834E-2</c:v>
                </c:pt>
                <c:pt idx="5248">
                  <c:v>-5.5747314452588834E-2</c:v>
                </c:pt>
                <c:pt idx="5249">
                  <c:v>-0.10174731445260952</c:v>
                </c:pt>
                <c:pt idx="5250">
                  <c:v>-0.11174731445260021</c:v>
                </c:pt>
                <c:pt idx="5251">
                  <c:v>-0.17974731445258568</c:v>
                </c:pt>
                <c:pt idx="5252">
                  <c:v>-0.11774731445260046</c:v>
                </c:pt>
                <c:pt idx="5253">
                  <c:v>-0.12974731445260246</c:v>
                </c:pt>
                <c:pt idx="5254">
                  <c:v>-0.11974731445261012</c:v>
                </c:pt>
                <c:pt idx="5255">
                  <c:v>-0.13774731445258359</c:v>
                </c:pt>
                <c:pt idx="5256">
                  <c:v>-0.14374731445258404</c:v>
                </c:pt>
                <c:pt idx="5257">
                  <c:v>-0.25974731445259297</c:v>
                </c:pt>
                <c:pt idx="5258">
                  <c:v>-0.26774731445260613</c:v>
                </c:pt>
                <c:pt idx="5259">
                  <c:v>-0.30774731445259779</c:v>
                </c:pt>
                <c:pt idx="5260">
                  <c:v>-0.3857473144526013</c:v>
                </c:pt>
                <c:pt idx="5261">
                  <c:v>-0.49974731445260545</c:v>
                </c:pt>
                <c:pt idx="5262">
                  <c:v>-0.57174731445260862</c:v>
                </c:pt>
                <c:pt idx="5263">
                  <c:v>-0.69374731445260063</c:v>
                </c:pt>
                <c:pt idx="5264">
                  <c:v>-0.75374731445260323</c:v>
                </c:pt>
                <c:pt idx="5265">
                  <c:v>-0.85174731445260965</c:v>
                </c:pt>
                <c:pt idx="5266">
                  <c:v>-0.8977473144526017</c:v>
                </c:pt>
                <c:pt idx="5267">
                  <c:v>-0.97774731445259522</c:v>
                </c:pt>
                <c:pt idx="5268">
                  <c:v>-1.0157473144525966</c:v>
                </c:pt>
                <c:pt idx="5269">
                  <c:v>-1.1737473144525841</c:v>
                </c:pt>
                <c:pt idx="5270">
                  <c:v>-1.2617473144526059</c:v>
                </c:pt>
                <c:pt idx="5271">
                  <c:v>-1.3937473144525825</c:v>
                </c:pt>
                <c:pt idx="5272">
                  <c:v>-1.459747314452585</c:v>
                </c:pt>
                <c:pt idx="5273">
                  <c:v>-1.6637473144525927</c:v>
                </c:pt>
                <c:pt idx="5274">
                  <c:v>-1.7397473144525859</c:v>
                </c:pt>
                <c:pt idx="5275">
                  <c:v>-1.9877473144526061</c:v>
                </c:pt>
                <c:pt idx="5276">
                  <c:v>-2.0277473144526001</c:v>
                </c:pt>
                <c:pt idx="5277">
                  <c:v>-2.0757473144525989</c:v>
                </c:pt>
                <c:pt idx="5278">
                  <c:v>-2.1837473144526052</c:v>
                </c:pt>
                <c:pt idx="5279">
                  <c:v>-2.2457473144525872</c:v>
                </c:pt>
                <c:pt idx="5280">
                  <c:v>-2.3457473144526078</c:v>
                </c:pt>
                <c:pt idx="5281">
                  <c:v>-2.381747314452582</c:v>
                </c:pt>
                <c:pt idx="5282">
                  <c:v>-2.4797473144525948</c:v>
                </c:pt>
                <c:pt idx="5283">
                  <c:v>-2.5277473144526001</c:v>
                </c:pt>
                <c:pt idx="5284">
                  <c:v>-2.5777473144526084</c:v>
                </c:pt>
                <c:pt idx="5285">
                  <c:v>-2.6577473144525952</c:v>
                </c:pt>
                <c:pt idx="5286">
                  <c:v>-2.7457473144525872</c:v>
                </c:pt>
                <c:pt idx="5287">
                  <c:v>-2.8897473144525918</c:v>
                </c:pt>
                <c:pt idx="5288">
                  <c:v>-2.9717473144525837</c:v>
                </c:pt>
                <c:pt idx="5289">
                  <c:v>-2.9817473144526048</c:v>
                </c:pt>
                <c:pt idx="5290">
                  <c:v>-3.0057473144525915</c:v>
                </c:pt>
                <c:pt idx="5291">
                  <c:v>-3.0517473144525979</c:v>
                </c:pt>
                <c:pt idx="5292">
                  <c:v>-3.0517473144525979</c:v>
                </c:pt>
                <c:pt idx="5293">
                  <c:v>-3.1557473144525972</c:v>
                </c:pt>
                <c:pt idx="5294">
                  <c:v>-3.1257473144525982</c:v>
                </c:pt>
                <c:pt idx="5295">
                  <c:v>-3.1137473144525956</c:v>
                </c:pt>
                <c:pt idx="5296">
                  <c:v>-3.1337473144525916</c:v>
                </c:pt>
                <c:pt idx="5297">
                  <c:v>-3.2137473144525899</c:v>
                </c:pt>
                <c:pt idx="5298">
                  <c:v>-3.1777473144526032</c:v>
                </c:pt>
                <c:pt idx="5299">
                  <c:v>-3.2397473144526003</c:v>
                </c:pt>
                <c:pt idx="5300">
                  <c:v>-3.1917473144525985</c:v>
                </c:pt>
                <c:pt idx="5301">
                  <c:v>-3.2337473144526001</c:v>
                </c:pt>
                <c:pt idx="5302">
                  <c:v>-3.1337473144525916</c:v>
                </c:pt>
                <c:pt idx="5303">
                  <c:v>-3.1497473144525991</c:v>
                </c:pt>
                <c:pt idx="5304">
                  <c:v>-3.0777473144525942</c:v>
                </c:pt>
                <c:pt idx="5305">
                  <c:v>-2.9857473144525954</c:v>
                </c:pt>
                <c:pt idx="5306">
                  <c:v>-2.9237473144525836</c:v>
                </c:pt>
                <c:pt idx="5307">
                  <c:v>-2.895747314452592</c:v>
                </c:pt>
                <c:pt idx="5308">
                  <c:v>-2.791747314452607</c:v>
                </c:pt>
                <c:pt idx="5309">
                  <c:v>-2.7877473144526079</c:v>
                </c:pt>
                <c:pt idx="5310">
                  <c:v>-2.7137473144526041</c:v>
                </c:pt>
                <c:pt idx="5311">
                  <c:v>-2.6657473144526032</c:v>
                </c:pt>
                <c:pt idx="5312">
                  <c:v>-2.6297473144526009</c:v>
                </c:pt>
                <c:pt idx="5313">
                  <c:v>-2.5897473144526089</c:v>
                </c:pt>
                <c:pt idx="5314">
                  <c:v>-2.4257473144525932</c:v>
                </c:pt>
                <c:pt idx="5315">
                  <c:v>-2.3917473144525987</c:v>
                </c:pt>
                <c:pt idx="5316">
                  <c:v>-2.2717473144525981</c:v>
                </c:pt>
                <c:pt idx="5317">
                  <c:v>-2.11974731445261</c:v>
                </c:pt>
                <c:pt idx="5318">
                  <c:v>-2.0837473144526086</c:v>
                </c:pt>
                <c:pt idx="5319">
                  <c:v>-1.9917473144525961</c:v>
                </c:pt>
                <c:pt idx="5320">
                  <c:v>-1.8077473144525982</c:v>
                </c:pt>
                <c:pt idx="5321">
                  <c:v>-1.723747314452595</c:v>
                </c:pt>
                <c:pt idx="5322">
                  <c:v>-1.59174731445259</c:v>
                </c:pt>
                <c:pt idx="5323">
                  <c:v>-1.5437473144525882</c:v>
                </c:pt>
                <c:pt idx="5324">
                  <c:v>-1.3997473144525827</c:v>
                </c:pt>
                <c:pt idx="5325">
                  <c:v>-1.2617473144526059</c:v>
                </c:pt>
                <c:pt idx="5326">
                  <c:v>-1.1557473144525829</c:v>
                </c:pt>
                <c:pt idx="5327">
                  <c:v>-1.0297473144526066</c:v>
                </c:pt>
                <c:pt idx="5328">
                  <c:v>-0.90974731445260204</c:v>
                </c:pt>
                <c:pt idx="5329">
                  <c:v>-0.80174731445260061</c:v>
                </c:pt>
                <c:pt idx="5330">
                  <c:v>-0.73174731445260865</c:v>
                </c:pt>
                <c:pt idx="5331">
                  <c:v>-0.64574731445260136</c:v>
                </c:pt>
                <c:pt idx="5332">
                  <c:v>-0.52374731445260669</c:v>
                </c:pt>
                <c:pt idx="5333">
                  <c:v>-0.44574731445260329</c:v>
                </c:pt>
                <c:pt idx="5334">
                  <c:v>-0.41974731445259073</c:v>
                </c:pt>
                <c:pt idx="5335">
                  <c:v>-0.34574731445260909</c:v>
                </c:pt>
                <c:pt idx="5336">
                  <c:v>-0.3037473144526075</c:v>
                </c:pt>
                <c:pt idx="5337">
                  <c:v>-0.23774731445260708</c:v>
                </c:pt>
                <c:pt idx="5338">
                  <c:v>-0.10374731445259044</c:v>
                </c:pt>
                <c:pt idx="5339">
                  <c:v>-6.574731445260798E-2</c:v>
                </c:pt>
                <c:pt idx="5340">
                  <c:v>0.12225268554740866</c:v>
                </c:pt>
                <c:pt idx="5341">
                  <c:v>0.14625268554741186</c:v>
                </c:pt>
                <c:pt idx="5342">
                  <c:v>0.29025268554741757</c:v>
                </c:pt>
                <c:pt idx="5343">
                  <c:v>0.34225268554741006</c:v>
                </c:pt>
                <c:pt idx="5344">
                  <c:v>0.54225268554739559</c:v>
                </c:pt>
                <c:pt idx="5345">
                  <c:v>0.64625268554740967</c:v>
                </c:pt>
                <c:pt idx="5346">
                  <c:v>0.73025268554741252</c:v>
                </c:pt>
                <c:pt idx="5347">
                  <c:v>0.70225268554739251</c:v>
                </c:pt>
                <c:pt idx="5348">
                  <c:v>0.79025268554741457</c:v>
                </c:pt>
                <c:pt idx="5349">
                  <c:v>0.77625268554740501</c:v>
                </c:pt>
                <c:pt idx="5350">
                  <c:v>0.93225268554741059</c:v>
                </c:pt>
                <c:pt idx="5351">
                  <c:v>0.94425268554741137</c:v>
                </c:pt>
                <c:pt idx="5352">
                  <c:v>0.94425268554741137</c:v>
                </c:pt>
                <c:pt idx="5353">
                  <c:v>1.0082526855474039</c:v>
                </c:pt>
                <c:pt idx="5354">
                  <c:v>1.0002526855473939</c:v>
                </c:pt>
                <c:pt idx="5355">
                  <c:v>1.1002526855474173</c:v>
                </c:pt>
                <c:pt idx="5356">
                  <c:v>1.1222526855474086</c:v>
                </c:pt>
                <c:pt idx="5357">
                  <c:v>1.0942526855474171</c:v>
                </c:pt>
                <c:pt idx="5358">
                  <c:v>1.1542526855473909</c:v>
                </c:pt>
                <c:pt idx="5359">
                  <c:v>1.1002526855474173</c:v>
                </c:pt>
                <c:pt idx="5360">
                  <c:v>1.0342526855474148</c:v>
                </c:pt>
                <c:pt idx="5361">
                  <c:v>0.9562526855474115</c:v>
                </c:pt>
                <c:pt idx="5362">
                  <c:v>0.92425268554740059</c:v>
                </c:pt>
                <c:pt idx="5363">
                  <c:v>0.92825268554739149</c:v>
                </c:pt>
                <c:pt idx="5364">
                  <c:v>0.91825268554740058</c:v>
                </c:pt>
                <c:pt idx="5365">
                  <c:v>0.95225268554739251</c:v>
                </c:pt>
                <c:pt idx="5366">
                  <c:v>0.95225268554739251</c:v>
                </c:pt>
                <c:pt idx="5367">
                  <c:v>0.8302526855474065</c:v>
                </c:pt>
                <c:pt idx="5368">
                  <c:v>0.8382526855474165</c:v>
                </c:pt>
                <c:pt idx="5369">
                  <c:v>0.74625268554740387</c:v>
                </c:pt>
                <c:pt idx="5370">
                  <c:v>0.74025268554740353</c:v>
                </c:pt>
                <c:pt idx="5371">
                  <c:v>0.6662526855473917</c:v>
                </c:pt>
                <c:pt idx="5372">
                  <c:v>0.52025268554740456</c:v>
                </c:pt>
                <c:pt idx="5373">
                  <c:v>0.41425268554741307</c:v>
                </c:pt>
                <c:pt idx="5374">
                  <c:v>0.38425268554741315</c:v>
                </c:pt>
                <c:pt idx="5375">
                  <c:v>0.27825268554741683</c:v>
                </c:pt>
                <c:pt idx="5376">
                  <c:v>0.2482526855474157</c:v>
                </c:pt>
                <c:pt idx="5377">
                  <c:v>0.15625268554740332</c:v>
                </c:pt>
                <c:pt idx="5378">
                  <c:v>0.10625268554741762</c:v>
                </c:pt>
                <c:pt idx="5379">
                  <c:v>2.6252685547405012E-2</c:v>
                </c:pt>
                <c:pt idx="5380">
                  <c:v>3.2252685547405242E-2</c:v>
                </c:pt>
                <c:pt idx="5381">
                  <c:v>-8.5747314452589735E-2</c:v>
                </c:pt>
                <c:pt idx="5382">
                  <c:v>-0.10974731445259067</c:v>
                </c:pt>
                <c:pt idx="5383">
                  <c:v>-0.22374731445259688</c:v>
                </c:pt>
                <c:pt idx="5384">
                  <c:v>-0.31774731445258875</c:v>
                </c:pt>
                <c:pt idx="5385">
                  <c:v>-0.44374731445259047</c:v>
                </c:pt>
                <c:pt idx="5386">
                  <c:v>-0.47974731445259294</c:v>
                </c:pt>
                <c:pt idx="5387">
                  <c:v>-0.51574731445260003</c:v>
                </c:pt>
                <c:pt idx="5388">
                  <c:v>-0.55774731445260062</c:v>
                </c:pt>
                <c:pt idx="5389">
                  <c:v>-0.63574731445260624</c:v>
                </c:pt>
                <c:pt idx="5390">
                  <c:v>-0.63374731445260102</c:v>
                </c:pt>
                <c:pt idx="5391">
                  <c:v>-0.69374731445260063</c:v>
                </c:pt>
                <c:pt idx="5392">
                  <c:v>-0.74574731445259657</c:v>
                </c:pt>
                <c:pt idx="5393">
                  <c:v>-0.83374731445260863</c:v>
                </c:pt>
                <c:pt idx="5394">
                  <c:v>-0.85774731445260965</c:v>
                </c:pt>
                <c:pt idx="5395">
                  <c:v>-0.93774731445260029</c:v>
                </c:pt>
                <c:pt idx="5396">
                  <c:v>-0.98174731445260477</c:v>
                </c:pt>
                <c:pt idx="5397">
                  <c:v>-1.0677473144525891</c:v>
                </c:pt>
                <c:pt idx="5398">
                  <c:v>-1.11974731445261</c:v>
                </c:pt>
                <c:pt idx="5399">
                  <c:v>-1.1937473144525941</c:v>
                </c:pt>
                <c:pt idx="5400">
                  <c:v>-1.2177473144525948</c:v>
                </c:pt>
                <c:pt idx="5401">
                  <c:v>-1.1997473144525941</c:v>
                </c:pt>
                <c:pt idx="5402">
                  <c:v>-1.1997473144525941</c:v>
                </c:pt>
                <c:pt idx="5403">
                  <c:v>-1.2577473144525868</c:v>
                </c:pt>
                <c:pt idx="5404">
                  <c:v>-1.2397473144525859</c:v>
                </c:pt>
                <c:pt idx="5405">
                  <c:v>-1.263747314452587</c:v>
                </c:pt>
                <c:pt idx="5406">
                  <c:v>-1.2977473144526073</c:v>
                </c:pt>
                <c:pt idx="5407">
                  <c:v>-1.2757473144525875</c:v>
                </c:pt>
                <c:pt idx="5408">
                  <c:v>-1.2857473144526068</c:v>
                </c:pt>
                <c:pt idx="5409">
                  <c:v>-1.3997473144525827</c:v>
                </c:pt>
                <c:pt idx="5410">
                  <c:v>-1.3297473144525895</c:v>
                </c:pt>
                <c:pt idx="5411">
                  <c:v>-1.395747314452592</c:v>
                </c:pt>
                <c:pt idx="5412">
                  <c:v>-1.3297473144525895</c:v>
                </c:pt>
                <c:pt idx="5413">
                  <c:v>-1.3337473144526086</c:v>
                </c:pt>
                <c:pt idx="5414">
                  <c:v>-1.2877473144525879</c:v>
                </c:pt>
                <c:pt idx="5415">
                  <c:v>-1.2397473144525859</c:v>
                </c:pt>
                <c:pt idx="5416">
                  <c:v>-1.2117473144525939</c:v>
                </c:pt>
                <c:pt idx="5417">
                  <c:v>-1.1097473144525907</c:v>
                </c:pt>
                <c:pt idx="5418">
                  <c:v>-1.0817473144525991</c:v>
                </c:pt>
                <c:pt idx="5419">
                  <c:v>-1.0517473144525979</c:v>
                </c:pt>
                <c:pt idx="5420">
                  <c:v>-0.987747314452605</c:v>
                </c:pt>
                <c:pt idx="5421">
                  <c:v>-1.0237473144526064</c:v>
                </c:pt>
                <c:pt idx="5422">
                  <c:v>-0.96374731445260464</c:v>
                </c:pt>
                <c:pt idx="5423">
                  <c:v>-0.97574731445260465</c:v>
                </c:pt>
                <c:pt idx="5424">
                  <c:v>-0.89174731445260169</c:v>
                </c:pt>
                <c:pt idx="5425">
                  <c:v>-0.89374731445258826</c:v>
                </c:pt>
                <c:pt idx="5426">
                  <c:v>-0.79174731445260704</c:v>
                </c:pt>
                <c:pt idx="5427">
                  <c:v>-0.72174731445259455</c:v>
                </c:pt>
                <c:pt idx="5428">
                  <c:v>-0.65774731445260171</c:v>
                </c:pt>
                <c:pt idx="5429">
                  <c:v>-0.60774731445260965</c:v>
                </c:pt>
                <c:pt idx="5430">
                  <c:v>-0.48174731445260477</c:v>
                </c:pt>
                <c:pt idx="5431">
                  <c:v>-0.42374731445258329</c:v>
                </c:pt>
                <c:pt idx="5432">
                  <c:v>-0.36574731445259079</c:v>
                </c:pt>
                <c:pt idx="5433">
                  <c:v>-0.33174731445259903</c:v>
                </c:pt>
                <c:pt idx="5434">
                  <c:v>-0.25374731445259263</c:v>
                </c:pt>
                <c:pt idx="5435">
                  <c:v>-0.27174731445259387</c:v>
                </c:pt>
                <c:pt idx="5436">
                  <c:v>-0.18974731445260576</c:v>
                </c:pt>
                <c:pt idx="5437">
                  <c:v>-0.15374731445260437</c:v>
                </c:pt>
                <c:pt idx="5438">
                  <c:v>-5.1747314452597962E-2</c:v>
                </c:pt>
                <c:pt idx="5439">
                  <c:v>-4.7747314452607513E-2</c:v>
                </c:pt>
                <c:pt idx="5440">
                  <c:v>7.6252685547416432E-2</c:v>
                </c:pt>
                <c:pt idx="5441">
                  <c:v>9.2252685547407523E-2</c:v>
                </c:pt>
                <c:pt idx="5442">
                  <c:v>0.13625268554739275</c:v>
                </c:pt>
                <c:pt idx="5443">
                  <c:v>0.24625268554740645</c:v>
                </c:pt>
                <c:pt idx="5444">
                  <c:v>0.31625268554739738</c:v>
                </c:pt>
                <c:pt idx="5445">
                  <c:v>0.26825268554739534</c:v>
                </c:pt>
                <c:pt idx="5446">
                  <c:v>0.44225268554740182</c:v>
                </c:pt>
                <c:pt idx="5447">
                  <c:v>0.48625268554741591</c:v>
                </c:pt>
                <c:pt idx="5448">
                  <c:v>0.48425268554740686</c:v>
                </c:pt>
                <c:pt idx="5449">
                  <c:v>0.48825268554739432</c:v>
                </c:pt>
                <c:pt idx="5450">
                  <c:v>0.54625268554741457</c:v>
                </c:pt>
                <c:pt idx="5451">
                  <c:v>0.61425268554739887</c:v>
                </c:pt>
                <c:pt idx="5452">
                  <c:v>0.67025268554741069</c:v>
                </c:pt>
                <c:pt idx="5453">
                  <c:v>0.70425268554740228</c:v>
                </c:pt>
                <c:pt idx="5454">
                  <c:v>0.74225268554741319</c:v>
                </c:pt>
                <c:pt idx="5455">
                  <c:v>0.7522526855474041</c:v>
                </c:pt>
                <c:pt idx="5456">
                  <c:v>0.79425268554740558</c:v>
                </c:pt>
                <c:pt idx="5457">
                  <c:v>0.76425268554740455</c:v>
                </c:pt>
                <c:pt idx="5458">
                  <c:v>0.77225268554741433</c:v>
                </c:pt>
                <c:pt idx="5459">
                  <c:v>0.71025268554740251</c:v>
                </c:pt>
                <c:pt idx="5460">
                  <c:v>0.76425268554740455</c:v>
                </c:pt>
                <c:pt idx="5461">
                  <c:v>0.68825268554741059</c:v>
                </c:pt>
                <c:pt idx="5462">
                  <c:v>0.70225268554739251</c:v>
                </c:pt>
                <c:pt idx="5463">
                  <c:v>0.74825268554741342</c:v>
                </c:pt>
                <c:pt idx="5464">
                  <c:v>0.67425268554740114</c:v>
                </c:pt>
                <c:pt idx="5465">
                  <c:v>0.73425268554740342</c:v>
                </c:pt>
                <c:pt idx="5466">
                  <c:v>0.68425268554739149</c:v>
                </c:pt>
                <c:pt idx="5467">
                  <c:v>0.65425268554739091</c:v>
                </c:pt>
                <c:pt idx="5468">
                  <c:v>0.5862526855474014</c:v>
                </c:pt>
                <c:pt idx="5469">
                  <c:v>0.60625268554741751</c:v>
                </c:pt>
                <c:pt idx="5470">
                  <c:v>0.49825268554741686</c:v>
                </c:pt>
                <c:pt idx="5471">
                  <c:v>0.37825268554741293</c:v>
                </c:pt>
                <c:pt idx="5472">
                  <c:v>0.40425268554739091</c:v>
                </c:pt>
                <c:pt idx="5473">
                  <c:v>0.28425268554741739</c:v>
                </c:pt>
                <c:pt idx="5474">
                  <c:v>0.19025268554739436</c:v>
                </c:pt>
                <c:pt idx="5475">
                  <c:v>9.6252685547398201E-2</c:v>
                </c:pt>
                <c:pt idx="5476">
                  <c:v>0.10425268554740796</c:v>
                </c:pt>
                <c:pt idx="5477">
                  <c:v>-4.9747314452588919E-2</c:v>
                </c:pt>
                <c:pt idx="5478">
                  <c:v>-5.774731445259873E-2</c:v>
                </c:pt>
                <c:pt idx="5479">
                  <c:v>-0.17574731445259575</c:v>
                </c:pt>
                <c:pt idx="5480">
                  <c:v>-0.22574731445260612</c:v>
                </c:pt>
                <c:pt idx="5481">
                  <c:v>-0.23374731445258726</c:v>
                </c:pt>
                <c:pt idx="5482">
                  <c:v>-0.3037473144526075</c:v>
                </c:pt>
                <c:pt idx="5483">
                  <c:v>-0.45974731445258243</c:v>
                </c:pt>
                <c:pt idx="5484">
                  <c:v>-0.50574731445260568</c:v>
                </c:pt>
                <c:pt idx="5485">
                  <c:v>-0.64374731445259292</c:v>
                </c:pt>
                <c:pt idx="5486">
                  <c:v>-0.63374731445260102</c:v>
                </c:pt>
                <c:pt idx="5487">
                  <c:v>-0.70174731445260363</c:v>
                </c:pt>
                <c:pt idx="5488">
                  <c:v>-0.71374731445260464</c:v>
                </c:pt>
                <c:pt idx="5489">
                  <c:v>-0.74374731445261011</c:v>
                </c:pt>
                <c:pt idx="5490">
                  <c:v>-0.78974731445260005</c:v>
                </c:pt>
                <c:pt idx="5491">
                  <c:v>-0.86174731445260477</c:v>
                </c:pt>
                <c:pt idx="5492">
                  <c:v>-0.9157473144526026</c:v>
                </c:pt>
                <c:pt idx="5493">
                  <c:v>-0.94774731445259275</c:v>
                </c:pt>
                <c:pt idx="5494">
                  <c:v>-1.027747314452597</c:v>
                </c:pt>
                <c:pt idx="5495">
                  <c:v>-1.1057473144526</c:v>
                </c:pt>
                <c:pt idx="5496">
                  <c:v>-1.1257473144526102</c:v>
                </c:pt>
                <c:pt idx="5497">
                  <c:v>-1.2717473144525968</c:v>
                </c:pt>
                <c:pt idx="5498">
                  <c:v>-1.3597473144525907</c:v>
                </c:pt>
                <c:pt idx="5499">
                  <c:v>-1.34174731445259</c:v>
                </c:pt>
                <c:pt idx="5500">
                  <c:v>-1.33574731445259</c:v>
                </c:pt>
                <c:pt idx="5501">
                  <c:v>-1.4397473144526032</c:v>
                </c:pt>
                <c:pt idx="5502">
                  <c:v>-1.4277473144526018</c:v>
                </c:pt>
                <c:pt idx="5503">
                  <c:v>-1.4837473144525859</c:v>
                </c:pt>
                <c:pt idx="5504">
                  <c:v>-1.4757473144526039</c:v>
                </c:pt>
                <c:pt idx="5505">
                  <c:v>-1.4637473144526039</c:v>
                </c:pt>
                <c:pt idx="5506">
                  <c:v>-1.4097473144526018</c:v>
                </c:pt>
                <c:pt idx="5507">
                  <c:v>-1.4797473144525952</c:v>
                </c:pt>
                <c:pt idx="5508">
                  <c:v>-1.4997473144526055</c:v>
                </c:pt>
                <c:pt idx="5509">
                  <c:v>-1.527747314452597</c:v>
                </c:pt>
                <c:pt idx="5510">
                  <c:v>-1.4957473144525864</c:v>
                </c:pt>
                <c:pt idx="5511">
                  <c:v>-1.4657473144525852</c:v>
                </c:pt>
                <c:pt idx="5512">
                  <c:v>-1.4017473144525918</c:v>
                </c:pt>
                <c:pt idx="5513">
                  <c:v>-1.34174731445259</c:v>
                </c:pt>
                <c:pt idx="5514">
                  <c:v>-1.3017473144525979</c:v>
                </c:pt>
                <c:pt idx="5515">
                  <c:v>-1.277747314452597</c:v>
                </c:pt>
                <c:pt idx="5516">
                  <c:v>-1.2077473144526039</c:v>
                </c:pt>
                <c:pt idx="5517">
                  <c:v>-1.147747314452602</c:v>
                </c:pt>
                <c:pt idx="5518">
                  <c:v>-1.0777473144526084</c:v>
                </c:pt>
                <c:pt idx="5519">
                  <c:v>-1.0897473144526089</c:v>
                </c:pt>
                <c:pt idx="5520">
                  <c:v>-0.99374731445260522</c:v>
                </c:pt>
                <c:pt idx="5521">
                  <c:v>-0.94374731445260063</c:v>
                </c:pt>
                <c:pt idx="5522">
                  <c:v>-0.94774731445259275</c:v>
                </c:pt>
                <c:pt idx="5523">
                  <c:v>-0.89974731445258849</c:v>
                </c:pt>
                <c:pt idx="5524">
                  <c:v>-0.80574731445259529</c:v>
                </c:pt>
                <c:pt idx="5525">
                  <c:v>-0.69574731445260363</c:v>
                </c:pt>
                <c:pt idx="5526">
                  <c:v>-0.6377473144525927</c:v>
                </c:pt>
                <c:pt idx="5527">
                  <c:v>-0.56374731445260062</c:v>
                </c:pt>
                <c:pt idx="5528">
                  <c:v>-0.48174731445260477</c:v>
                </c:pt>
                <c:pt idx="5529">
                  <c:v>-0.42974731445258374</c:v>
                </c:pt>
                <c:pt idx="5530">
                  <c:v>-0.35974731445259023</c:v>
                </c:pt>
                <c:pt idx="5531">
                  <c:v>-0.31574731445260795</c:v>
                </c:pt>
                <c:pt idx="5532">
                  <c:v>-0.18774731445259649</c:v>
                </c:pt>
                <c:pt idx="5533">
                  <c:v>-0.25374731445259263</c:v>
                </c:pt>
                <c:pt idx="5534">
                  <c:v>-0.20974731445258663</c:v>
                </c:pt>
                <c:pt idx="5535">
                  <c:v>-0.13774731445258359</c:v>
                </c:pt>
                <c:pt idx="5536">
                  <c:v>-5.5747314452588834E-2</c:v>
                </c:pt>
                <c:pt idx="5537">
                  <c:v>4.4252685547405933E-2</c:v>
                </c:pt>
                <c:pt idx="5538">
                  <c:v>5.4252685547397123E-2</c:v>
                </c:pt>
                <c:pt idx="5539">
                  <c:v>0.16625268554739375</c:v>
                </c:pt>
                <c:pt idx="5540">
                  <c:v>0.18425268554739499</c:v>
                </c:pt>
                <c:pt idx="5541">
                  <c:v>0.28425268554741739</c:v>
                </c:pt>
                <c:pt idx="5542">
                  <c:v>0.41825268554740408</c:v>
                </c:pt>
                <c:pt idx="5543">
                  <c:v>0.4462526855473925</c:v>
                </c:pt>
                <c:pt idx="5544">
                  <c:v>0.44025268554739228</c:v>
                </c:pt>
                <c:pt idx="5545">
                  <c:v>0.41425268554741307</c:v>
                </c:pt>
                <c:pt idx="5546">
                  <c:v>0.46025268554740506</c:v>
                </c:pt>
                <c:pt idx="5547">
                  <c:v>0.4462526855473925</c:v>
                </c:pt>
                <c:pt idx="5548">
                  <c:v>0.44425268554741137</c:v>
                </c:pt>
                <c:pt idx="5549">
                  <c:v>0.50425268554740843</c:v>
                </c:pt>
                <c:pt idx="5550">
                  <c:v>0.49225268554741641</c:v>
                </c:pt>
                <c:pt idx="5551">
                  <c:v>0.50225268554739944</c:v>
                </c:pt>
                <c:pt idx="5552">
                  <c:v>0.57025268554741559</c:v>
                </c:pt>
                <c:pt idx="5553">
                  <c:v>0.52825268554741456</c:v>
                </c:pt>
                <c:pt idx="5554">
                  <c:v>0.56025268554739649</c:v>
                </c:pt>
                <c:pt idx="5555">
                  <c:v>0.53225268554740457</c:v>
                </c:pt>
                <c:pt idx="5556">
                  <c:v>0.54825268554739637</c:v>
                </c:pt>
                <c:pt idx="5557">
                  <c:v>0.4062526855474034</c:v>
                </c:pt>
                <c:pt idx="5558">
                  <c:v>0.40825268554741256</c:v>
                </c:pt>
                <c:pt idx="5559">
                  <c:v>0.35425268554741091</c:v>
                </c:pt>
                <c:pt idx="5560">
                  <c:v>0.31825268554741065</c:v>
                </c:pt>
                <c:pt idx="5561">
                  <c:v>0.262252685547395</c:v>
                </c:pt>
                <c:pt idx="5562">
                  <c:v>0.22425268554741407</c:v>
                </c:pt>
                <c:pt idx="5563">
                  <c:v>0.14025268554741138</c:v>
                </c:pt>
                <c:pt idx="5564">
                  <c:v>0.19625268554739481</c:v>
                </c:pt>
                <c:pt idx="5565">
                  <c:v>7.4252685547407132E-2</c:v>
                </c:pt>
                <c:pt idx="5566">
                  <c:v>8.252685547404482E-3</c:v>
                </c:pt>
                <c:pt idx="5567">
                  <c:v>-2.7747314452597302E-2</c:v>
                </c:pt>
                <c:pt idx="5568">
                  <c:v>-6.7747314452589094E-2</c:v>
                </c:pt>
                <c:pt idx="5569">
                  <c:v>-0.18974731445260576</c:v>
                </c:pt>
                <c:pt idx="5570">
                  <c:v>-0.26574731445259336</c:v>
                </c:pt>
                <c:pt idx="5571">
                  <c:v>-0.33174731445259903</c:v>
                </c:pt>
                <c:pt idx="5572">
                  <c:v>-0.40974731445260204</c:v>
                </c:pt>
                <c:pt idx="5573">
                  <c:v>-0.46574731445258266</c:v>
                </c:pt>
                <c:pt idx="5574">
                  <c:v>-0.43574731445258374</c:v>
                </c:pt>
                <c:pt idx="5575">
                  <c:v>-0.54374731445259483</c:v>
                </c:pt>
                <c:pt idx="5576">
                  <c:v>-0.56174731445259574</c:v>
                </c:pt>
                <c:pt idx="5577">
                  <c:v>-0.66374731445260182</c:v>
                </c:pt>
                <c:pt idx="5578">
                  <c:v>-0.68374731445260295</c:v>
                </c:pt>
                <c:pt idx="5579">
                  <c:v>-0.71574731445259399</c:v>
                </c:pt>
                <c:pt idx="5580">
                  <c:v>-0.78774731445259383</c:v>
                </c:pt>
                <c:pt idx="5581">
                  <c:v>-0.93774731445260029</c:v>
                </c:pt>
                <c:pt idx="5582">
                  <c:v>-1.0377473144525879</c:v>
                </c:pt>
                <c:pt idx="5583">
                  <c:v>-1.0537473144526075</c:v>
                </c:pt>
                <c:pt idx="5584">
                  <c:v>-1.1897473144526041</c:v>
                </c:pt>
                <c:pt idx="5585">
                  <c:v>-1.237747314452605</c:v>
                </c:pt>
                <c:pt idx="5586">
                  <c:v>-1.2837473144525973</c:v>
                </c:pt>
                <c:pt idx="5587">
                  <c:v>-1.315747314452608</c:v>
                </c:pt>
                <c:pt idx="5588">
                  <c:v>-1.383747314452592</c:v>
                </c:pt>
                <c:pt idx="5589">
                  <c:v>-1.4577473144526039</c:v>
                </c:pt>
                <c:pt idx="5590">
                  <c:v>-1.4957473144525864</c:v>
                </c:pt>
                <c:pt idx="5591">
                  <c:v>-1.5557473144525886</c:v>
                </c:pt>
                <c:pt idx="5592">
                  <c:v>-1.5577473144525982</c:v>
                </c:pt>
                <c:pt idx="5593">
                  <c:v>-1.7037473144525848</c:v>
                </c:pt>
                <c:pt idx="5594">
                  <c:v>-1.763747314452587</c:v>
                </c:pt>
                <c:pt idx="5595">
                  <c:v>-1.8077473144525982</c:v>
                </c:pt>
                <c:pt idx="5596">
                  <c:v>-1.8557473144526</c:v>
                </c:pt>
                <c:pt idx="5597">
                  <c:v>-1.9137473144525927</c:v>
                </c:pt>
                <c:pt idx="5598">
                  <c:v>-1.9077473144525925</c:v>
                </c:pt>
                <c:pt idx="5599">
                  <c:v>-1.86974731445261</c:v>
                </c:pt>
                <c:pt idx="5600">
                  <c:v>-1.9497473144525941</c:v>
                </c:pt>
                <c:pt idx="5601">
                  <c:v>-1.9837473144525861</c:v>
                </c:pt>
                <c:pt idx="5602">
                  <c:v>-1.9517473144526041</c:v>
                </c:pt>
                <c:pt idx="5603">
                  <c:v>-1.9437473144525941</c:v>
                </c:pt>
                <c:pt idx="5604">
                  <c:v>-1.9117473144525841</c:v>
                </c:pt>
                <c:pt idx="5605">
                  <c:v>-1.9437473144525941</c:v>
                </c:pt>
                <c:pt idx="5606">
                  <c:v>-1.9637473144526041</c:v>
                </c:pt>
                <c:pt idx="5607">
                  <c:v>-1.9797473144525961</c:v>
                </c:pt>
                <c:pt idx="5608">
                  <c:v>-1.9297473144525841</c:v>
                </c:pt>
                <c:pt idx="5609">
                  <c:v>-1.9477473144525845</c:v>
                </c:pt>
                <c:pt idx="5610">
                  <c:v>-1.9757473144526045</c:v>
                </c:pt>
                <c:pt idx="5611">
                  <c:v>-1.8457473144526091</c:v>
                </c:pt>
                <c:pt idx="5612">
                  <c:v>-1.7617473144526059</c:v>
                </c:pt>
                <c:pt idx="5613">
                  <c:v>-1.7837473144525973</c:v>
                </c:pt>
                <c:pt idx="5614">
                  <c:v>-1.6857473144525841</c:v>
                </c:pt>
                <c:pt idx="5615">
                  <c:v>-1.6297473144526009</c:v>
                </c:pt>
                <c:pt idx="5616">
                  <c:v>-1.5237473144526064</c:v>
                </c:pt>
                <c:pt idx="5617">
                  <c:v>-1.4897473144525859</c:v>
                </c:pt>
                <c:pt idx="5618">
                  <c:v>-1.4617473144525939</c:v>
                </c:pt>
                <c:pt idx="5619">
                  <c:v>-1.4637473144526039</c:v>
                </c:pt>
                <c:pt idx="5620">
                  <c:v>-1.383747314452592</c:v>
                </c:pt>
                <c:pt idx="5621">
                  <c:v>-1.3597473144525907</c:v>
                </c:pt>
                <c:pt idx="5622">
                  <c:v>-1.2137473144526039</c:v>
                </c:pt>
                <c:pt idx="5623">
                  <c:v>-1.1377473144525823</c:v>
                </c:pt>
                <c:pt idx="5624">
                  <c:v>-1.0497473144525884</c:v>
                </c:pt>
                <c:pt idx="5625">
                  <c:v>-1.0437473144525882</c:v>
                </c:pt>
                <c:pt idx="5626">
                  <c:v>-0.89574731445259792</c:v>
                </c:pt>
                <c:pt idx="5627">
                  <c:v>-0.83374731445260863</c:v>
                </c:pt>
                <c:pt idx="5628">
                  <c:v>-0.75374731445260323</c:v>
                </c:pt>
                <c:pt idx="5629">
                  <c:v>-0.69974731445260063</c:v>
                </c:pt>
                <c:pt idx="5630">
                  <c:v>-0.6517473144526017</c:v>
                </c:pt>
                <c:pt idx="5631">
                  <c:v>-0.58374731445260852</c:v>
                </c:pt>
                <c:pt idx="5632">
                  <c:v>-0.58774731445259965</c:v>
                </c:pt>
                <c:pt idx="5633">
                  <c:v>-0.5317473144525936</c:v>
                </c:pt>
                <c:pt idx="5634">
                  <c:v>-0.48174731445260477</c:v>
                </c:pt>
                <c:pt idx="5635">
                  <c:v>-0.39374731445258249</c:v>
                </c:pt>
                <c:pt idx="5636">
                  <c:v>-0.32374731445258925</c:v>
                </c:pt>
                <c:pt idx="5637">
                  <c:v>-0.27974731445260659</c:v>
                </c:pt>
                <c:pt idx="5638">
                  <c:v>-0.17374731445258523</c:v>
                </c:pt>
                <c:pt idx="5639">
                  <c:v>-0.17374731445258523</c:v>
                </c:pt>
                <c:pt idx="5640">
                  <c:v>-6.574731445260798E-2</c:v>
                </c:pt>
                <c:pt idx="5641">
                  <c:v>2.6252685547405012E-2</c:v>
                </c:pt>
                <c:pt idx="5642">
                  <c:v>5.4252685547397123E-2</c:v>
                </c:pt>
                <c:pt idx="5643">
                  <c:v>6.2252685547407004E-2</c:v>
                </c:pt>
                <c:pt idx="5644">
                  <c:v>0.11825268554741802</c:v>
                </c:pt>
                <c:pt idx="5645">
                  <c:v>9.4252685547417225E-2</c:v>
                </c:pt>
                <c:pt idx="5646">
                  <c:v>0.19225268554740368</c:v>
                </c:pt>
                <c:pt idx="5647">
                  <c:v>0.20025268554741346</c:v>
                </c:pt>
                <c:pt idx="5648">
                  <c:v>0.33025268554741155</c:v>
                </c:pt>
                <c:pt idx="5649">
                  <c:v>0.27625268554740756</c:v>
                </c:pt>
                <c:pt idx="5650">
                  <c:v>0.36225268554742063</c:v>
                </c:pt>
                <c:pt idx="5651">
                  <c:v>0.3502526855474199</c:v>
                </c:pt>
                <c:pt idx="5652">
                  <c:v>0.43625268554740565</c:v>
                </c:pt>
                <c:pt idx="5653">
                  <c:v>0.45225268554739284</c:v>
                </c:pt>
                <c:pt idx="5654">
                  <c:v>0.43825268554741453</c:v>
                </c:pt>
                <c:pt idx="5655">
                  <c:v>0.48225268554739387</c:v>
                </c:pt>
                <c:pt idx="5656">
                  <c:v>0.49825268554741686</c:v>
                </c:pt>
                <c:pt idx="5657">
                  <c:v>0.394252685547405</c:v>
                </c:pt>
                <c:pt idx="5658">
                  <c:v>0.43025268554740492</c:v>
                </c:pt>
                <c:pt idx="5659">
                  <c:v>0.4102526855473913</c:v>
                </c:pt>
                <c:pt idx="5660">
                  <c:v>0.38425268554741315</c:v>
                </c:pt>
                <c:pt idx="5661">
                  <c:v>0.39025268554741344</c:v>
                </c:pt>
                <c:pt idx="5662">
                  <c:v>0.39825268554739357</c:v>
                </c:pt>
                <c:pt idx="5663">
                  <c:v>0.40425268554739091</c:v>
                </c:pt>
                <c:pt idx="5664">
                  <c:v>0.37425268554739038</c:v>
                </c:pt>
                <c:pt idx="5665">
                  <c:v>0.38225268554739988</c:v>
                </c:pt>
                <c:pt idx="5666">
                  <c:v>0.35625268554742007</c:v>
                </c:pt>
                <c:pt idx="5667">
                  <c:v>0.26625268554741438</c:v>
                </c:pt>
                <c:pt idx="5668">
                  <c:v>0.27425268554739546</c:v>
                </c:pt>
                <c:pt idx="5669">
                  <c:v>0.23625268554741496</c:v>
                </c:pt>
                <c:pt idx="5670">
                  <c:v>0.23825268554739662</c:v>
                </c:pt>
                <c:pt idx="5671">
                  <c:v>0.12225268554740866</c:v>
                </c:pt>
                <c:pt idx="5672">
                  <c:v>0.10625268554741762</c:v>
                </c:pt>
                <c:pt idx="5673">
                  <c:v>6.8252685547406933E-2</c:v>
                </c:pt>
                <c:pt idx="5674">
                  <c:v>5.8252685547415833E-2</c:v>
                </c:pt>
                <c:pt idx="5675">
                  <c:v>5.0252685547405924E-2</c:v>
                </c:pt>
                <c:pt idx="5676">
                  <c:v>-1.1747314452605909E-2</c:v>
                </c:pt>
                <c:pt idx="5677">
                  <c:v>-5.7473144526056794E-3</c:v>
                </c:pt>
                <c:pt idx="5678">
                  <c:v>2.0252685547404791E-2</c:v>
                </c:pt>
                <c:pt idx="5679">
                  <c:v>-3.9747314452597611E-2</c:v>
                </c:pt>
                <c:pt idx="5680">
                  <c:v>-6.574731445260798E-2</c:v>
                </c:pt>
                <c:pt idx="5681">
                  <c:v>-0.18974731445260576</c:v>
                </c:pt>
                <c:pt idx="5682">
                  <c:v>-0.1157473144525909</c:v>
                </c:pt>
                <c:pt idx="5683">
                  <c:v>-0.27574731445258494</c:v>
                </c:pt>
                <c:pt idx="5684">
                  <c:v>-0.26374731445258409</c:v>
                </c:pt>
                <c:pt idx="5685">
                  <c:v>-0.36774731445260045</c:v>
                </c:pt>
                <c:pt idx="5686">
                  <c:v>-0.29574731445259544</c:v>
                </c:pt>
                <c:pt idx="5687">
                  <c:v>-0.33974731445260886</c:v>
                </c:pt>
                <c:pt idx="5688">
                  <c:v>-0.35374731445258817</c:v>
                </c:pt>
                <c:pt idx="5689">
                  <c:v>-0.38174731445258203</c:v>
                </c:pt>
                <c:pt idx="5690">
                  <c:v>-0.32174731445260818</c:v>
                </c:pt>
                <c:pt idx="5691">
                  <c:v>-0.36574731445259079</c:v>
                </c:pt>
                <c:pt idx="5692">
                  <c:v>-0.35974731445259023</c:v>
                </c:pt>
                <c:pt idx="5693">
                  <c:v>-0.487747314452605</c:v>
                </c:pt>
                <c:pt idx="5694">
                  <c:v>-0.48374731445258579</c:v>
                </c:pt>
                <c:pt idx="5695">
                  <c:v>-0.51574731445260003</c:v>
                </c:pt>
                <c:pt idx="5696">
                  <c:v>-0.50174731445259202</c:v>
                </c:pt>
                <c:pt idx="5697">
                  <c:v>-0.49374731445260522</c:v>
                </c:pt>
                <c:pt idx="5698">
                  <c:v>-0.37774731445259124</c:v>
                </c:pt>
                <c:pt idx="5699">
                  <c:v>-0.41374731445259044</c:v>
                </c:pt>
                <c:pt idx="5700">
                  <c:v>-0.39774731445260181</c:v>
                </c:pt>
                <c:pt idx="5701">
                  <c:v>-0.38774731445258226</c:v>
                </c:pt>
                <c:pt idx="5702">
                  <c:v>-0.42774731445260272</c:v>
                </c:pt>
                <c:pt idx="5703">
                  <c:v>-0.35374731445258817</c:v>
                </c:pt>
                <c:pt idx="5704">
                  <c:v>-0.31974731445259863</c:v>
                </c:pt>
                <c:pt idx="5705">
                  <c:v>-0.35974731445259023</c:v>
                </c:pt>
                <c:pt idx="5706">
                  <c:v>-0.39974731445258271</c:v>
                </c:pt>
                <c:pt idx="5707">
                  <c:v>-0.36374731445260977</c:v>
                </c:pt>
                <c:pt idx="5708">
                  <c:v>-0.30574731445258863</c:v>
                </c:pt>
                <c:pt idx="5709">
                  <c:v>-0.29174731445260704</c:v>
                </c:pt>
                <c:pt idx="5710">
                  <c:v>-0.21974731445260687</c:v>
                </c:pt>
                <c:pt idx="5711">
                  <c:v>-0.13574731445260299</c:v>
                </c:pt>
                <c:pt idx="5712">
                  <c:v>-0.15174731445259496</c:v>
                </c:pt>
                <c:pt idx="5713">
                  <c:v>-0.15974731445260473</c:v>
                </c:pt>
                <c:pt idx="5714">
                  <c:v>-9.57473144526092E-2</c:v>
                </c:pt>
                <c:pt idx="5715">
                  <c:v>-9.747314452596351E-3</c:v>
                </c:pt>
                <c:pt idx="5716">
                  <c:v>-2.7747314452597302E-2</c:v>
                </c:pt>
                <c:pt idx="5717">
                  <c:v>-1.9747314452587414E-2</c:v>
                </c:pt>
                <c:pt idx="5718">
                  <c:v>4.8252685547396423E-2</c:v>
                </c:pt>
                <c:pt idx="5719">
                  <c:v>7.8252685547397519E-2</c:v>
                </c:pt>
                <c:pt idx="5720">
                  <c:v>0.13025268554739231</c:v>
                </c:pt>
                <c:pt idx="5721">
                  <c:v>0.22425268554741407</c:v>
                </c:pt>
                <c:pt idx="5722">
                  <c:v>0.262252685547395</c:v>
                </c:pt>
                <c:pt idx="5723">
                  <c:v>0.30225268554741841</c:v>
                </c:pt>
                <c:pt idx="5724">
                  <c:v>0.40825268554741256</c:v>
                </c:pt>
                <c:pt idx="5725">
                  <c:v>0.45625268554741188</c:v>
                </c:pt>
                <c:pt idx="5726">
                  <c:v>0.46225268554741433</c:v>
                </c:pt>
                <c:pt idx="5727">
                  <c:v>0.54625268554741457</c:v>
                </c:pt>
                <c:pt idx="5728">
                  <c:v>0.61025268554740819</c:v>
                </c:pt>
                <c:pt idx="5729">
                  <c:v>0.59625268554739286</c:v>
                </c:pt>
                <c:pt idx="5730">
                  <c:v>0.62825268554740887</c:v>
                </c:pt>
                <c:pt idx="5731">
                  <c:v>0.5782526855473975</c:v>
                </c:pt>
                <c:pt idx="5732">
                  <c:v>0.65825268554741001</c:v>
                </c:pt>
                <c:pt idx="5733">
                  <c:v>0.64425268554740001</c:v>
                </c:pt>
                <c:pt idx="5734">
                  <c:v>0.6722526855473917</c:v>
                </c:pt>
                <c:pt idx="5735">
                  <c:v>0.71025268554740251</c:v>
                </c:pt>
                <c:pt idx="5736">
                  <c:v>0.78425268554741456</c:v>
                </c:pt>
                <c:pt idx="5737">
                  <c:v>0.78625268554739558</c:v>
                </c:pt>
                <c:pt idx="5738">
                  <c:v>0.85825268554739853</c:v>
                </c:pt>
                <c:pt idx="5739">
                  <c:v>0.78425268554741456</c:v>
                </c:pt>
                <c:pt idx="5740">
                  <c:v>0.88625268554738956</c:v>
                </c:pt>
                <c:pt idx="5741">
                  <c:v>0.80425268554739648</c:v>
                </c:pt>
                <c:pt idx="5742">
                  <c:v>0.78425268554741456</c:v>
                </c:pt>
                <c:pt idx="5743">
                  <c:v>0.67825268554739182</c:v>
                </c:pt>
                <c:pt idx="5744">
                  <c:v>0.75625268554739478</c:v>
                </c:pt>
                <c:pt idx="5745">
                  <c:v>0.72825268554740319</c:v>
                </c:pt>
                <c:pt idx="5746">
                  <c:v>0.74225268554741319</c:v>
                </c:pt>
                <c:pt idx="5747">
                  <c:v>0.67425268554740114</c:v>
                </c:pt>
                <c:pt idx="5748">
                  <c:v>0.72225268554740296</c:v>
                </c:pt>
                <c:pt idx="5749">
                  <c:v>0.74625268554740387</c:v>
                </c:pt>
                <c:pt idx="5750">
                  <c:v>0.71625268554740251</c:v>
                </c:pt>
                <c:pt idx="5751">
                  <c:v>0.65625268554740068</c:v>
                </c:pt>
                <c:pt idx="5752">
                  <c:v>0.72625268554739353</c:v>
                </c:pt>
                <c:pt idx="5753">
                  <c:v>0.64625268554740967</c:v>
                </c:pt>
                <c:pt idx="5754">
                  <c:v>0.56025268554739649</c:v>
                </c:pt>
                <c:pt idx="5755">
                  <c:v>0.46825268554741484</c:v>
                </c:pt>
                <c:pt idx="5756">
                  <c:v>0.46625268554740534</c:v>
                </c:pt>
                <c:pt idx="5757">
                  <c:v>0.38425268554741315</c:v>
                </c:pt>
                <c:pt idx="5758">
                  <c:v>0.40025268554740284</c:v>
                </c:pt>
                <c:pt idx="5759">
                  <c:v>0.37625268554739932</c:v>
                </c:pt>
                <c:pt idx="5760">
                  <c:v>0.38625268554739284</c:v>
                </c:pt>
                <c:pt idx="5761">
                  <c:v>0.34225268554741006</c:v>
                </c:pt>
                <c:pt idx="5762">
                  <c:v>0.33025268554741155</c:v>
                </c:pt>
                <c:pt idx="5763">
                  <c:v>0.2882526855474084</c:v>
                </c:pt>
                <c:pt idx="5764">
                  <c:v>0.31025268554739682</c:v>
                </c:pt>
                <c:pt idx="5765">
                  <c:v>0.22225268554740482</c:v>
                </c:pt>
                <c:pt idx="5766">
                  <c:v>0.27425268554739546</c:v>
                </c:pt>
                <c:pt idx="5767">
                  <c:v>0.15025268554740276</c:v>
                </c:pt>
                <c:pt idx="5768">
                  <c:v>0.14025268554741138</c:v>
                </c:pt>
                <c:pt idx="5769">
                  <c:v>0.14025268554741138</c:v>
                </c:pt>
                <c:pt idx="5770">
                  <c:v>0.14825268554739357</c:v>
                </c:pt>
                <c:pt idx="5771">
                  <c:v>0.15825268554741256</c:v>
                </c:pt>
                <c:pt idx="5772">
                  <c:v>9.2252685547407523E-2</c:v>
                </c:pt>
                <c:pt idx="5773">
                  <c:v>0.10225268554739841</c:v>
                </c:pt>
                <c:pt idx="5774">
                  <c:v>9.6252685547398201E-2</c:v>
                </c:pt>
                <c:pt idx="5775">
                  <c:v>5.8252685547415833E-2</c:v>
                </c:pt>
                <c:pt idx="5776">
                  <c:v>0.15825268554741256</c:v>
                </c:pt>
                <c:pt idx="5777">
                  <c:v>0.20425268554740458</c:v>
                </c:pt>
                <c:pt idx="5778">
                  <c:v>0.21225268554741436</c:v>
                </c:pt>
                <c:pt idx="5779">
                  <c:v>0.13225268554740163</c:v>
                </c:pt>
                <c:pt idx="5780">
                  <c:v>7.2252685547397333E-2</c:v>
                </c:pt>
                <c:pt idx="5781">
                  <c:v>9.6252685547398201E-2</c:v>
                </c:pt>
                <c:pt idx="5782">
                  <c:v>8.0252685547407068E-2</c:v>
                </c:pt>
                <c:pt idx="5783">
                  <c:v>0.12025268554739912</c:v>
                </c:pt>
                <c:pt idx="5784">
                  <c:v>0.14625268554741186</c:v>
                </c:pt>
                <c:pt idx="5785">
                  <c:v>0.19425268554741296</c:v>
                </c:pt>
                <c:pt idx="5786">
                  <c:v>0.22825268554740524</c:v>
                </c:pt>
                <c:pt idx="5787">
                  <c:v>0.22825268554740524</c:v>
                </c:pt>
                <c:pt idx="5788">
                  <c:v>0.31025268554739682</c:v>
                </c:pt>
                <c:pt idx="5789">
                  <c:v>0.28225268554740784</c:v>
                </c:pt>
                <c:pt idx="5790">
                  <c:v>0.34425268554741939</c:v>
                </c:pt>
                <c:pt idx="5791">
                  <c:v>0.29825268554739637</c:v>
                </c:pt>
                <c:pt idx="5792">
                  <c:v>0.3462526855473983</c:v>
                </c:pt>
                <c:pt idx="5793">
                  <c:v>0.2882526855474084</c:v>
                </c:pt>
                <c:pt idx="5794">
                  <c:v>0.33225268554742077</c:v>
                </c:pt>
                <c:pt idx="5795">
                  <c:v>0.41425268554741307</c:v>
                </c:pt>
                <c:pt idx="5796">
                  <c:v>0.46625268554740534</c:v>
                </c:pt>
                <c:pt idx="5797">
                  <c:v>0.48625268554741591</c:v>
                </c:pt>
                <c:pt idx="5798">
                  <c:v>0.57625268554741638</c:v>
                </c:pt>
                <c:pt idx="5799">
                  <c:v>0.54625268554741457</c:v>
                </c:pt>
                <c:pt idx="5800">
                  <c:v>0.61625268554740842</c:v>
                </c:pt>
                <c:pt idx="5801">
                  <c:v>0.68825268554741059</c:v>
                </c:pt>
                <c:pt idx="5802">
                  <c:v>0.76025268554741388</c:v>
                </c:pt>
                <c:pt idx="5803">
                  <c:v>0.68825268554741059</c:v>
                </c:pt>
                <c:pt idx="5804">
                  <c:v>0.74425268554739432</c:v>
                </c:pt>
                <c:pt idx="5805">
                  <c:v>0.68825268554741059</c:v>
                </c:pt>
                <c:pt idx="5806">
                  <c:v>0.73225268554739387</c:v>
                </c:pt>
                <c:pt idx="5807">
                  <c:v>0.74625268554740387</c:v>
                </c:pt>
                <c:pt idx="5808">
                  <c:v>0.80825268554741558</c:v>
                </c:pt>
                <c:pt idx="5809">
                  <c:v>0.84025268554739796</c:v>
                </c:pt>
                <c:pt idx="5810">
                  <c:v>0.90825268554740957</c:v>
                </c:pt>
                <c:pt idx="5811">
                  <c:v>0.90625268554740046</c:v>
                </c:pt>
                <c:pt idx="5812">
                  <c:v>0.96625268554740251</c:v>
                </c:pt>
                <c:pt idx="5813">
                  <c:v>0.89225268554739046</c:v>
                </c:pt>
                <c:pt idx="5814">
                  <c:v>0.97625268554739353</c:v>
                </c:pt>
                <c:pt idx="5815">
                  <c:v>0.95425268554740228</c:v>
                </c:pt>
                <c:pt idx="5816">
                  <c:v>0.95225268554739251</c:v>
                </c:pt>
                <c:pt idx="5817">
                  <c:v>0.85825268554739853</c:v>
                </c:pt>
                <c:pt idx="5818">
                  <c:v>0.86225268554741752</c:v>
                </c:pt>
                <c:pt idx="5819">
                  <c:v>0.91425268554740957</c:v>
                </c:pt>
                <c:pt idx="5820">
                  <c:v>0.91225268554740058</c:v>
                </c:pt>
                <c:pt idx="5821">
                  <c:v>0.882252685547395</c:v>
                </c:pt>
                <c:pt idx="5822">
                  <c:v>0.92025268554741047</c:v>
                </c:pt>
                <c:pt idx="5823">
                  <c:v>0.85825268554739853</c:v>
                </c:pt>
                <c:pt idx="5824">
                  <c:v>0.90225268554740956</c:v>
                </c:pt>
                <c:pt idx="5825">
                  <c:v>0.88625268554738956</c:v>
                </c:pt>
                <c:pt idx="5826">
                  <c:v>0.90625268554740046</c:v>
                </c:pt>
                <c:pt idx="5827">
                  <c:v>0.84625268554739819</c:v>
                </c:pt>
                <c:pt idx="5828">
                  <c:v>0.80425268554739648</c:v>
                </c:pt>
                <c:pt idx="5829">
                  <c:v>0.69425268554741137</c:v>
                </c:pt>
                <c:pt idx="5830">
                  <c:v>0.68425268554739149</c:v>
                </c:pt>
                <c:pt idx="5831">
                  <c:v>0.60625268554741751</c:v>
                </c:pt>
                <c:pt idx="5832">
                  <c:v>0.63025268554739</c:v>
                </c:pt>
                <c:pt idx="5833">
                  <c:v>0.53425268554741456</c:v>
                </c:pt>
                <c:pt idx="5834">
                  <c:v>0.49625268554740765</c:v>
                </c:pt>
                <c:pt idx="5835">
                  <c:v>0.48225268554739387</c:v>
                </c:pt>
                <c:pt idx="5836">
                  <c:v>0.42825268554739182</c:v>
                </c:pt>
                <c:pt idx="5837">
                  <c:v>0.38825268554740411</c:v>
                </c:pt>
                <c:pt idx="5838">
                  <c:v>0.34225268554741006</c:v>
                </c:pt>
                <c:pt idx="5839">
                  <c:v>0.28425268554741739</c:v>
                </c:pt>
                <c:pt idx="5840">
                  <c:v>0.24225268554741536</c:v>
                </c:pt>
                <c:pt idx="5841">
                  <c:v>0.20225268554739526</c:v>
                </c:pt>
                <c:pt idx="5842">
                  <c:v>0.15025268554740276</c:v>
                </c:pt>
                <c:pt idx="5843">
                  <c:v>6.4252685547416644E-2</c:v>
                </c:pt>
                <c:pt idx="5844">
                  <c:v>5.8252685547415833E-2</c:v>
                </c:pt>
                <c:pt idx="5845">
                  <c:v>-1.9747314452587414E-2</c:v>
                </c:pt>
                <c:pt idx="5846">
                  <c:v>-2.7747314452597302E-2</c:v>
                </c:pt>
                <c:pt idx="5847">
                  <c:v>-0.11974731445261012</c:v>
                </c:pt>
                <c:pt idx="5848">
                  <c:v>-0.13174731445258325</c:v>
                </c:pt>
                <c:pt idx="5849">
                  <c:v>-0.17374731445258523</c:v>
                </c:pt>
                <c:pt idx="5850">
                  <c:v>-0.21374731445260636</c:v>
                </c:pt>
                <c:pt idx="5851">
                  <c:v>-0.29974731445258829</c:v>
                </c:pt>
                <c:pt idx="5852">
                  <c:v>-0.28374731445259471</c:v>
                </c:pt>
                <c:pt idx="5853">
                  <c:v>-0.39174731445260136</c:v>
                </c:pt>
                <c:pt idx="5854">
                  <c:v>-0.41774731445258323</c:v>
                </c:pt>
                <c:pt idx="5855">
                  <c:v>-0.52574731445259326</c:v>
                </c:pt>
                <c:pt idx="5856">
                  <c:v>-0.56374731445260062</c:v>
                </c:pt>
                <c:pt idx="5857">
                  <c:v>-0.6517473144526017</c:v>
                </c:pt>
                <c:pt idx="5858">
                  <c:v>-0.55374731445260761</c:v>
                </c:pt>
                <c:pt idx="5859">
                  <c:v>-0.61374731445261432</c:v>
                </c:pt>
                <c:pt idx="5860">
                  <c:v>-0.64774731445260736</c:v>
                </c:pt>
                <c:pt idx="5861">
                  <c:v>-0.73374731445259611</c:v>
                </c:pt>
                <c:pt idx="5862">
                  <c:v>-0.67174731445260838</c:v>
                </c:pt>
                <c:pt idx="5863">
                  <c:v>-0.71174731445260064</c:v>
                </c:pt>
                <c:pt idx="5864">
                  <c:v>-0.76774731445261135</c:v>
                </c:pt>
                <c:pt idx="5865">
                  <c:v>-0.77974731445261236</c:v>
                </c:pt>
                <c:pt idx="5866">
                  <c:v>-0.80174731445260061</c:v>
                </c:pt>
                <c:pt idx="5867">
                  <c:v>-0.86374731445261432</c:v>
                </c:pt>
                <c:pt idx="5868">
                  <c:v>-0.85774731445260965</c:v>
                </c:pt>
                <c:pt idx="5869">
                  <c:v>-0.88974731445259758</c:v>
                </c:pt>
                <c:pt idx="5870">
                  <c:v>-0.88574731445260113</c:v>
                </c:pt>
                <c:pt idx="5871">
                  <c:v>-0.83174731445260064</c:v>
                </c:pt>
                <c:pt idx="5872">
                  <c:v>-0.83374731445260863</c:v>
                </c:pt>
                <c:pt idx="5873">
                  <c:v>-0.78374731445260004</c:v>
                </c:pt>
                <c:pt idx="5874">
                  <c:v>-0.78574731445260682</c:v>
                </c:pt>
                <c:pt idx="5875">
                  <c:v>-0.75974731445260335</c:v>
                </c:pt>
                <c:pt idx="5876">
                  <c:v>-0.75774731445259702</c:v>
                </c:pt>
                <c:pt idx="5877">
                  <c:v>-0.75974731445260335</c:v>
                </c:pt>
                <c:pt idx="5878">
                  <c:v>-0.76374731445259736</c:v>
                </c:pt>
                <c:pt idx="5879">
                  <c:v>-0.81974731445260063</c:v>
                </c:pt>
                <c:pt idx="5880">
                  <c:v>-0.80974731445260772</c:v>
                </c:pt>
                <c:pt idx="5881">
                  <c:v>-0.68374731445260295</c:v>
                </c:pt>
                <c:pt idx="5882">
                  <c:v>-0.64174731445260713</c:v>
                </c:pt>
                <c:pt idx="5883">
                  <c:v>-0.59174731445259265</c:v>
                </c:pt>
                <c:pt idx="5884">
                  <c:v>-0.46974731445260426</c:v>
                </c:pt>
                <c:pt idx="5885">
                  <c:v>-0.44374731445259047</c:v>
                </c:pt>
                <c:pt idx="5886">
                  <c:v>-0.40174731445258971</c:v>
                </c:pt>
                <c:pt idx="5887">
                  <c:v>-0.43174731445259329</c:v>
                </c:pt>
                <c:pt idx="5888">
                  <c:v>-0.27374731445260625</c:v>
                </c:pt>
                <c:pt idx="5889">
                  <c:v>-0.22774731445258689</c:v>
                </c:pt>
                <c:pt idx="5890">
                  <c:v>-0.20374731445258626</c:v>
                </c:pt>
                <c:pt idx="5891">
                  <c:v>-0.20174731445260552</c:v>
                </c:pt>
                <c:pt idx="5892">
                  <c:v>-0.15574731445258497</c:v>
                </c:pt>
                <c:pt idx="5893">
                  <c:v>-9.57473144526092E-2</c:v>
                </c:pt>
                <c:pt idx="5894">
                  <c:v>-4.1747314452607064E-2</c:v>
                </c:pt>
                <c:pt idx="5895">
                  <c:v>3.4252685547414792E-2</c:v>
                </c:pt>
                <c:pt idx="5896">
                  <c:v>0.17225268554739412</c:v>
                </c:pt>
                <c:pt idx="5897">
                  <c:v>0.25825268554740438</c:v>
                </c:pt>
                <c:pt idx="5898">
                  <c:v>0.36825268554742091</c:v>
                </c:pt>
                <c:pt idx="5899">
                  <c:v>0.45225268554739284</c:v>
                </c:pt>
                <c:pt idx="5900">
                  <c:v>0.54025268554741457</c:v>
                </c:pt>
                <c:pt idx="5901">
                  <c:v>0.63825268554739978</c:v>
                </c:pt>
                <c:pt idx="5902">
                  <c:v>0.6962526855473925</c:v>
                </c:pt>
                <c:pt idx="5903">
                  <c:v>0.72625268554739353</c:v>
                </c:pt>
                <c:pt idx="5904">
                  <c:v>0.79825268554739637</c:v>
                </c:pt>
                <c:pt idx="5905">
                  <c:v>0.82225268554739728</c:v>
                </c:pt>
                <c:pt idx="5906">
                  <c:v>0.95025268554741149</c:v>
                </c:pt>
                <c:pt idx="5907">
                  <c:v>1.0282526855474146</c:v>
                </c:pt>
                <c:pt idx="5908">
                  <c:v>1.172252685547392</c:v>
                </c:pt>
                <c:pt idx="5909">
                  <c:v>1.2282526855474032</c:v>
                </c:pt>
                <c:pt idx="5910">
                  <c:v>1.3222526855473973</c:v>
                </c:pt>
                <c:pt idx="5911">
                  <c:v>1.290252685547415</c:v>
                </c:pt>
                <c:pt idx="5912">
                  <c:v>1.4022526855474098</c:v>
                </c:pt>
                <c:pt idx="5913">
                  <c:v>1.4402526855473918</c:v>
                </c:pt>
                <c:pt idx="5914">
                  <c:v>1.472252685547403</c:v>
                </c:pt>
                <c:pt idx="5915">
                  <c:v>1.5082526855474039</c:v>
                </c:pt>
                <c:pt idx="5916">
                  <c:v>1.4782526855474032</c:v>
                </c:pt>
                <c:pt idx="5917">
                  <c:v>1.526252685547405</c:v>
                </c:pt>
                <c:pt idx="5918">
                  <c:v>1.5842526855473977</c:v>
                </c:pt>
                <c:pt idx="5919">
                  <c:v>1.6262526855473993</c:v>
                </c:pt>
                <c:pt idx="5920">
                  <c:v>1.6882526855474111</c:v>
                </c:pt>
                <c:pt idx="5921">
                  <c:v>1.722252685547403</c:v>
                </c:pt>
                <c:pt idx="5922">
                  <c:v>1.7442526855473939</c:v>
                </c:pt>
                <c:pt idx="5923">
                  <c:v>1.7682526855473952</c:v>
                </c:pt>
                <c:pt idx="5924">
                  <c:v>1.8102526855473968</c:v>
                </c:pt>
                <c:pt idx="5925">
                  <c:v>1.7962526855474152</c:v>
                </c:pt>
                <c:pt idx="5926">
                  <c:v>1.8062526855474059</c:v>
                </c:pt>
                <c:pt idx="5927">
                  <c:v>1.7422526855474132</c:v>
                </c:pt>
                <c:pt idx="5928">
                  <c:v>1.692252685547402</c:v>
                </c:pt>
                <c:pt idx="5929">
                  <c:v>1.6902526855473923</c:v>
                </c:pt>
                <c:pt idx="5930">
                  <c:v>1.7202526855473934</c:v>
                </c:pt>
                <c:pt idx="5931">
                  <c:v>1.7342526855474034</c:v>
                </c:pt>
                <c:pt idx="5932">
                  <c:v>1.7202526855473934</c:v>
                </c:pt>
                <c:pt idx="5933">
                  <c:v>1.672252685547392</c:v>
                </c:pt>
                <c:pt idx="5934">
                  <c:v>1.6562526855474005</c:v>
                </c:pt>
                <c:pt idx="5935">
                  <c:v>1.6502526855474002</c:v>
                </c:pt>
                <c:pt idx="5936">
                  <c:v>1.6502526855474002</c:v>
                </c:pt>
                <c:pt idx="5937">
                  <c:v>1.6002526855474173</c:v>
                </c:pt>
                <c:pt idx="5938">
                  <c:v>1.5502526855474059</c:v>
                </c:pt>
                <c:pt idx="5939">
                  <c:v>1.5182526855473952</c:v>
                </c:pt>
                <c:pt idx="5940">
                  <c:v>1.4782526855474032</c:v>
                </c:pt>
                <c:pt idx="5941">
                  <c:v>1.3382526855474168</c:v>
                </c:pt>
                <c:pt idx="5942">
                  <c:v>1.3062526855474059</c:v>
                </c:pt>
                <c:pt idx="5943">
                  <c:v>1.2602526855474139</c:v>
                </c:pt>
                <c:pt idx="5944">
                  <c:v>1.3122526855474064</c:v>
                </c:pt>
                <c:pt idx="5945">
                  <c:v>1.208252685547393</c:v>
                </c:pt>
                <c:pt idx="5946">
                  <c:v>1.1062526855474175</c:v>
                </c:pt>
                <c:pt idx="5947">
                  <c:v>1.0022526855474039</c:v>
                </c:pt>
                <c:pt idx="5948">
                  <c:v>1.0382526855474055</c:v>
                </c:pt>
                <c:pt idx="5949">
                  <c:v>0.92425268554740059</c:v>
                </c:pt>
                <c:pt idx="5950">
                  <c:v>0.882252685547395</c:v>
                </c:pt>
                <c:pt idx="5951">
                  <c:v>0.83425268554739751</c:v>
                </c:pt>
                <c:pt idx="5952">
                  <c:v>0.71025268554740251</c:v>
                </c:pt>
                <c:pt idx="5953">
                  <c:v>0.57025268554741559</c:v>
                </c:pt>
                <c:pt idx="5954">
                  <c:v>0.51825268554739456</c:v>
                </c:pt>
                <c:pt idx="5955">
                  <c:v>0.41625268554739137</c:v>
                </c:pt>
                <c:pt idx="5956">
                  <c:v>0.40225268554741234</c:v>
                </c:pt>
                <c:pt idx="5957">
                  <c:v>0.27025268554740706</c:v>
                </c:pt>
                <c:pt idx="5958">
                  <c:v>0.24625268554740645</c:v>
                </c:pt>
                <c:pt idx="5959">
                  <c:v>0.18625268554740435</c:v>
                </c:pt>
                <c:pt idx="5960">
                  <c:v>0.12025268554739912</c:v>
                </c:pt>
                <c:pt idx="5961">
                  <c:v>1.2252685547395005E-2</c:v>
                </c:pt>
                <c:pt idx="5962">
                  <c:v>6.2252685547407004E-2</c:v>
                </c:pt>
                <c:pt idx="5963">
                  <c:v>-1.3747314452587134E-2</c:v>
                </c:pt>
                <c:pt idx="5964">
                  <c:v>-0.11174731445260021</c:v>
                </c:pt>
                <c:pt idx="5965">
                  <c:v>-0.20174731445260552</c:v>
                </c:pt>
                <c:pt idx="5966">
                  <c:v>-0.20974731445258663</c:v>
                </c:pt>
                <c:pt idx="5967">
                  <c:v>-0.30174731445259773</c:v>
                </c:pt>
                <c:pt idx="5968">
                  <c:v>-0.30974731445260772</c:v>
                </c:pt>
                <c:pt idx="5969">
                  <c:v>-0.25974731445259297</c:v>
                </c:pt>
                <c:pt idx="5970">
                  <c:v>-0.31774731445258875</c:v>
                </c:pt>
                <c:pt idx="5971">
                  <c:v>-0.41774731445258323</c:v>
                </c:pt>
                <c:pt idx="5972">
                  <c:v>-0.38774731445258226</c:v>
                </c:pt>
                <c:pt idx="5973">
                  <c:v>-0.38974731445259175</c:v>
                </c:pt>
                <c:pt idx="5974">
                  <c:v>-0.41774731445258323</c:v>
                </c:pt>
                <c:pt idx="5975">
                  <c:v>-0.41374731445259044</c:v>
                </c:pt>
                <c:pt idx="5976">
                  <c:v>-0.45774731445260375</c:v>
                </c:pt>
                <c:pt idx="5977">
                  <c:v>-0.51174731445260591</c:v>
                </c:pt>
                <c:pt idx="5978">
                  <c:v>-0.52174731445260003</c:v>
                </c:pt>
                <c:pt idx="5979">
                  <c:v>-0.57574731445260063</c:v>
                </c:pt>
                <c:pt idx="5980">
                  <c:v>-0.52374731445260669</c:v>
                </c:pt>
                <c:pt idx="5981">
                  <c:v>-0.47574731445260454</c:v>
                </c:pt>
                <c:pt idx="5982">
                  <c:v>-0.41974731445259073</c:v>
                </c:pt>
                <c:pt idx="5983">
                  <c:v>-0.48374731445258579</c:v>
                </c:pt>
                <c:pt idx="5984">
                  <c:v>-0.43974731445260318</c:v>
                </c:pt>
                <c:pt idx="5985">
                  <c:v>-0.46774731445259221</c:v>
                </c:pt>
                <c:pt idx="5986">
                  <c:v>-0.4217473144526025</c:v>
                </c:pt>
                <c:pt idx="5987">
                  <c:v>-0.39374731445258249</c:v>
                </c:pt>
                <c:pt idx="5988">
                  <c:v>-0.39374731445258249</c:v>
                </c:pt>
                <c:pt idx="5989">
                  <c:v>-0.39174731445260136</c:v>
                </c:pt>
                <c:pt idx="5990">
                  <c:v>-0.45574731445259137</c:v>
                </c:pt>
                <c:pt idx="5991">
                  <c:v>-0.3857473144526013</c:v>
                </c:pt>
                <c:pt idx="5992">
                  <c:v>-0.27574731445258494</c:v>
                </c:pt>
                <c:pt idx="5993">
                  <c:v>-0.26974731445258449</c:v>
                </c:pt>
                <c:pt idx="5994">
                  <c:v>-0.23174731445260663</c:v>
                </c:pt>
                <c:pt idx="5995">
                  <c:v>-0.25174731445258314</c:v>
                </c:pt>
                <c:pt idx="5996">
                  <c:v>-0.17774731445260497</c:v>
                </c:pt>
                <c:pt idx="5997">
                  <c:v>-0.17774731445260497</c:v>
                </c:pt>
                <c:pt idx="5998">
                  <c:v>-7.9747314452589591E-2</c:v>
                </c:pt>
                <c:pt idx="5999">
                  <c:v>-6.7747314452589094E-2</c:v>
                </c:pt>
                <c:pt idx="6000">
                  <c:v>-2.1747314452596856E-2</c:v>
                </c:pt>
                <c:pt idx="6001">
                  <c:v>-4.5747314452597734E-2</c:v>
                </c:pt>
                <c:pt idx="6002">
                  <c:v>4.2526855474136482E-3</c:v>
                </c:pt>
                <c:pt idx="6003">
                  <c:v>-1.9747314452587414E-2</c:v>
                </c:pt>
                <c:pt idx="6004">
                  <c:v>5.0252685547405924E-2</c:v>
                </c:pt>
                <c:pt idx="6005">
                  <c:v>0.13625268554739275</c:v>
                </c:pt>
                <c:pt idx="6006">
                  <c:v>0.19825268554740413</c:v>
                </c:pt>
                <c:pt idx="6007">
                  <c:v>0.20025268554741346</c:v>
                </c:pt>
                <c:pt idx="6008">
                  <c:v>0.23625268554741496</c:v>
                </c:pt>
                <c:pt idx="6009">
                  <c:v>0.29425268554740858</c:v>
                </c:pt>
                <c:pt idx="6010">
                  <c:v>0.33225268554742077</c:v>
                </c:pt>
                <c:pt idx="6011">
                  <c:v>0.41225268554740357</c:v>
                </c:pt>
                <c:pt idx="6012">
                  <c:v>0.36425268554739887</c:v>
                </c:pt>
                <c:pt idx="6013">
                  <c:v>0.32825268554740011</c:v>
                </c:pt>
                <c:pt idx="6014">
                  <c:v>0.40225268554741234</c:v>
                </c:pt>
                <c:pt idx="6015">
                  <c:v>0.34025268554739796</c:v>
                </c:pt>
                <c:pt idx="6016">
                  <c:v>0.43225268554741436</c:v>
                </c:pt>
                <c:pt idx="6017">
                  <c:v>0.43225268554741436</c:v>
                </c:pt>
                <c:pt idx="6018">
                  <c:v>0.41225268554740357</c:v>
                </c:pt>
                <c:pt idx="6019">
                  <c:v>0.41625268554739137</c:v>
                </c:pt>
                <c:pt idx="6020">
                  <c:v>0.47625268554739381</c:v>
                </c:pt>
                <c:pt idx="6021">
                  <c:v>0.41425268554741307</c:v>
                </c:pt>
                <c:pt idx="6022">
                  <c:v>0.48425268554740686</c:v>
                </c:pt>
                <c:pt idx="6023">
                  <c:v>0.45425268554740456</c:v>
                </c:pt>
                <c:pt idx="6024">
                  <c:v>0.44825268554740288</c:v>
                </c:pt>
                <c:pt idx="6025">
                  <c:v>0.38625268554739284</c:v>
                </c:pt>
                <c:pt idx="6026">
                  <c:v>0.33025268554741155</c:v>
                </c:pt>
                <c:pt idx="6027">
                  <c:v>0.2142526855473961</c:v>
                </c:pt>
                <c:pt idx="6028">
                  <c:v>0.23825268554739662</c:v>
                </c:pt>
                <c:pt idx="6029">
                  <c:v>0.17625268554741275</c:v>
                </c:pt>
                <c:pt idx="6030">
                  <c:v>0.13225268554740163</c:v>
                </c:pt>
                <c:pt idx="6031">
                  <c:v>0.14425268554740256</c:v>
                </c:pt>
                <c:pt idx="6032">
                  <c:v>0.13425268554741096</c:v>
                </c:pt>
                <c:pt idx="6033">
                  <c:v>4.6252685547415323E-2</c:v>
                </c:pt>
                <c:pt idx="6034">
                  <c:v>-3.7747314452588082E-2</c:v>
                </c:pt>
                <c:pt idx="6035">
                  <c:v>-1.5747314452596584E-2</c:v>
                </c:pt>
                <c:pt idx="6036">
                  <c:v>-3.374731445259728E-2</c:v>
                </c:pt>
                <c:pt idx="6037">
                  <c:v>-0.13374731445259364</c:v>
                </c:pt>
                <c:pt idx="6038">
                  <c:v>-0.19574731445260513</c:v>
                </c:pt>
                <c:pt idx="6039">
                  <c:v>-0.31974731445259863</c:v>
                </c:pt>
                <c:pt idx="6040">
                  <c:v>-0.31574731445260795</c:v>
                </c:pt>
                <c:pt idx="6041">
                  <c:v>-0.26174731445260579</c:v>
                </c:pt>
                <c:pt idx="6042">
                  <c:v>-0.34574731445260909</c:v>
                </c:pt>
                <c:pt idx="6043">
                  <c:v>-0.41174731445258173</c:v>
                </c:pt>
                <c:pt idx="6044">
                  <c:v>-0.40174731445258971</c:v>
                </c:pt>
                <c:pt idx="6045">
                  <c:v>-0.42774731445260272</c:v>
                </c:pt>
                <c:pt idx="6046">
                  <c:v>-0.42774731445260272</c:v>
                </c:pt>
                <c:pt idx="6047">
                  <c:v>-0.45374731445258187</c:v>
                </c:pt>
                <c:pt idx="6048">
                  <c:v>-0.50574731445260568</c:v>
                </c:pt>
                <c:pt idx="6049">
                  <c:v>-0.56174731445259574</c:v>
                </c:pt>
                <c:pt idx="6050">
                  <c:v>-0.64374731445259292</c:v>
                </c:pt>
                <c:pt idx="6051">
                  <c:v>-0.69974731445260063</c:v>
                </c:pt>
                <c:pt idx="6052">
                  <c:v>-0.70174731445260363</c:v>
                </c:pt>
                <c:pt idx="6053">
                  <c:v>-0.76574731445260402</c:v>
                </c:pt>
                <c:pt idx="6054">
                  <c:v>-0.69774731445259275</c:v>
                </c:pt>
                <c:pt idx="6055">
                  <c:v>-0.7517473144525969</c:v>
                </c:pt>
                <c:pt idx="6056">
                  <c:v>-0.73374731445259611</c:v>
                </c:pt>
                <c:pt idx="6057">
                  <c:v>-0.83174731445260064</c:v>
                </c:pt>
                <c:pt idx="6058">
                  <c:v>-0.76774731445261135</c:v>
                </c:pt>
                <c:pt idx="6059">
                  <c:v>-0.80374731445260761</c:v>
                </c:pt>
                <c:pt idx="6060">
                  <c:v>-0.76174731445261101</c:v>
                </c:pt>
                <c:pt idx="6061">
                  <c:v>-0.80774731445260062</c:v>
                </c:pt>
                <c:pt idx="6062">
                  <c:v>-0.85174731445260965</c:v>
                </c:pt>
                <c:pt idx="6063">
                  <c:v>-0.9137473144525986</c:v>
                </c:pt>
                <c:pt idx="6064">
                  <c:v>-0.86774731445260556</c:v>
                </c:pt>
                <c:pt idx="6065">
                  <c:v>-0.90174731445259815</c:v>
                </c:pt>
                <c:pt idx="6066">
                  <c:v>-0.88174731445258792</c:v>
                </c:pt>
                <c:pt idx="6067">
                  <c:v>-0.84174731445259843</c:v>
                </c:pt>
                <c:pt idx="6068">
                  <c:v>-0.77974731445261236</c:v>
                </c:pt>
                <c:pt idx="6069">
                  <c:v>-0.76174731445261101</c:v>
                </c:pt>
                <c:pt idx="6070">
                  <c:v>-0.72774731445259522</c:v>
                </c:pt>
                <c:pt idx="6071">
                  <c:v>-0.70174731445260363</c:v>
                </c:pt>
                <c:pt idx="6072">
                  <c:v>-0.6517473144526017</c:v>
                </c:pt>
                <c:pt idx="6073">
                  <c:v>-0.59574731445260909</c:v>
                </c:pt>
                <c:pt idx="6074">
                  <c:v>-0.58774731445259965</c:v>
                </c:pt>
                <c:pt idx="6075">
                  <c:v>-0.58174731445259964</c:v>
                </c:pt>
                <c:pt idx="6076">
                  <c:v>-0.51974731445259315</c:v>
                </c:pt>
                <c:pt idx="6077">
                  <c:v>-0.48374731445258579</c:v>
                </c:pt>
                <c:pt idx="6078">
                  <c:v>-0.46574731445258266</c:v>
                </c:pt>
                <c:pt idx="6079">
                  <c:v>-0.41774731445258323</c:v>
                </c:pt>
                <c:pt idx="6080">
                  <c:v>-0.29974731445258829</c:v>
                </c:pt>
                <c:pt idx="6081">
                  <c:v>-0.28174731445258516</c:v>
                </c:pt>
                <c:pt idx="6082">
                  <c:v>-0.19374731445259583</c:v>
                </c:pt>
                <c:pt idx="6083">
                  <c:v>-0.17374731445258523</c:v>
                </c:pt>
                <c:pt idx="6084">
                  <c:v>-9.1747314452590004E-2</c:v>
                </c:pt>
                <c:pt idx="6085">
                  <c:v>-7.7473144525868074E-3</c:v>
                </c:pt>
                <c:pt idx="6086">
                  <c:v>4.0252685547415033E-2</c:v>
                </c:pt>
                <c:pt idx="6087">
                  <c:v>-2.5747314452587492E-2</c:v>
                </c:pt>
                <c:pt idx="6088">
                  <c:v>7.4252685547407132E-2</c:v>
                </c:pt>
                <c:pt idx="6089">
                  <c:v>0.14025268554741138</c:v>
                </c:pt>
                <c:pt idx="6090">
                  <c:v>0.32625268554742043</c:v>
                </c:pt>
                <c:pt idx="6091">
                  <c:v>0.30225268554741841</c:v>
                </c:pt>
                <c:pt idx="6092">
                  <c:v>0.40225268554741234</c:v>
                </c:pt>
                <c:pt idx="6093">
                  <c:v>0.53825268554740546</c:v>
                </c:pt>
                <c:pt idx="6094">
                  <c:v>0.65825268554741001</c:v>
                </c:pt>
                <c:pt idx="6095">
                  <c:v>0.70425268554740228</c:v>
                </c:pt>
                <c:pt idx="6096">
                  <c:v>0.82625268554741638</c:v>
                </c:pt>
                <c:pt idx="6097">
                  <c:v>0.88825268554739956</c:v>
                </c:pt>
                <c:pt idx="6098">
                  <c:v>0.89625268554740956</c:v>
                </c:pt>
                <c:pt idx="6099">
                  <c:v>0.93425268554739149</c:v>
                </c:pt>
                <c:pt idx="6100">
                  <c:v>1.0702526855474159</c:v>
                </c:pt>
                <c:pt idx="6101">
                  <c:v>0.97025268554739341</c:v>
                </c:pt>
                <c:pt idx="6102">
                  <c:v>1.1482526855473907</c:v>
                </c:pt>
                <c:pt idx="6103">
                  <c:v>1.1602526855473911</c:v>
                </c:pt>
                <c:pt idx="6104">
                  <c:v>1.2462526855474039</c:v>
                </c:pt>
                <c:pt idx="6105">
                  <c:v>1.2022526855473918</c:v>
                </c:pt>
                <c:pt idx="6106">
                  <c:v>1.3382526855474168</c:v>
                </c:pt>
                <c:pt idx="6107">
                  <c:v>1.3582526855473986</c:v>
                </c:pt>
                <c:pt idx="6108">
                  <c:v>1.3602526855474082</c:v>
                </c:pt>
                <c:pt idx="6109">
                  <c:v>1.39625268554741</c:v>
                </c:pt>
                <c:pt idx="6110">
                  <c:v>1.4362526855474016</c:v>
                </c:pt>
                <c:pt idx="6111">
                  <c:v>1.4282526855473918</c:v>
                </c:pt>
                <c:pt idx="6112">
                  <c:v>1.4502526855474116</c:v>
                </c:pt>
                <c:pt idx="6113">
                  <c:v>1.3982526855473907</c:v>
                </c:pt>
                <c:pt idx="6114">
                  <c:v>1.4322526855474098</c:v>
                </c:pt>
                <c:pt idx="6115">
                  <c:v>1.368252685547418</c:v>
                </c:pt>
                <c:pt idx="6116">
                  <c:v>1.4302526855474014</c:v>
                </c:pt>
                <c:pt idx="6117">
                  <c:v>1.458252685547393</c:v>
                </c:pt>
                <c:pt idx="6118">
                  <c:v>1.4702526855473934</c:v>
                </c:pt>
                <c:pt idx="6119">
                  <c:v>1.4382526855474098</c:v>
                </c:pt>
                <c:pt idx="6120">
                  <c:v>1.5082526855474039</c:v>
                </c:pt>
                <c:pt idx="6121">
                  <c:v>1.4662526855474018</c:v>
                </c:pt>
                <c:pt idx="6122">
                  <c:v>1.4382526855474098</c:v>
                </c:pt>
                <c:pt idx="6123">
                  <c:v>1.4402526855473918</c:v>
                </c:pt>
                <c:pt idx="6124">
                  <c:v>1.4162526855473914</c:v>
                </c:pt>
                <c:pt idx="6125">
                  <c:v>1.3882526855474</c:v>
                </c:pt>
                <c:pt idx="6126">
                  <c:v>1.354252685547408</c:v>
                </c:pt>
                <c:pt idx="6127">
                  <c:v>1.3262526855474164</c:v>
                </c:pt>
                <c:pt idx="6128">
                  <c:v>1.3602526855474082</c:v>
                </c:pt>
                <c:pt idx="6129">
                  <c:v>1.3102526855473968</c:v>
                </c:pt>
                <c:pt idx="6130">
                  <c:v>1.3862526855473902</c:v>
                </c:pt>
                <c:pt idx="6131">
                  <c:v>1.3582526855473986</c:v>
                </c:pt>
                <c:pt idx="6132">
                  <c:v>1.2982526855473964</c:v>
                </c:pt>
                <c:pt idx="6133">
                  <c:v>1.3102526855473968</c:v>
                </c:pt>
                <c:pt idx="6134">
                  <c:v>1.3122526855474064</c:v>
                </c:pt>
                <c:pt idx="6135">
                  <c:v>1.2602526855474139</c:v>
                </c:pt>
                <c:pt idx="6136">
                  <c:v>1.262252685547395</c:v>
                </c:pt>
                <c:pt idx="6137">
                  <c:v>1.1422526855473905</c:v>
                </c:pt>
                <c:pt idx="6138">
                  <c:v>1.118252685547418</c:v>
                </c:pt>
                <c:pt idx="6139">
                  <c:v>1.0362526855473959</c:v>
                </c:pt>
                <c:pt idx="6140">
                  <c:v>1.0082526855474039</c:v>
                </c:pt>
                <c:pt idx="6141">
                  <c:v>1.026252685547405</c:v>
                </c:pt>
                <c:pt idx="6142">
                  <c:v>1.0242526855473955</c:v>
                </c:pt>
                <c:pt idx="6143">
                  <c:v>0.96025268554740251</c:v>
                </c:pt>
                <c:pt idx="6144">
                  <c:v>0.93825268554741059</c:v>
                </c:pt>
                <c:pt idx="6145">
                  <c:v>0.89425268554739956</c:v>
                </c:pt>
                <c:pt idx="6146">
                  <c:v>0.90025268554739957</c:v>
                </c:pt>
                <c:pt idx="6147">
                  <c:v>0.88425268554740455</c:v>
                </c:pt>
                <c:pt idx="6148">
                  <c:v>0.74425268554739432</c:v>
                </c:pt>
                <c:pt idx="6149">
                  <c:v>0.73825268554739409</c:v>
                </c:pt>
                <c:pt idx="6150">
                  <c:v>0.62825268554740887</c:v>
                </c:pt>
                <c:pt idx="6151">
                  <c:v>0.54625268554741457</c:v>
                </c:pt>
                <c:pt idx="6152">
                  <c:v>0.63025268554739</c:v>
                </c:pt>
                <c:pt idx="6153">
                  <c:v>0.5862526855474014</c:v>
                </c:pt>
                <c:pt idx="6154">
                  <c:v>0.52025268554740456</c:v>
                </c:pt>
                <c:pt idx="6155">
                  <c:v>0.41825268554740408</c:v>
                </c:pt>
                <c:pt idx="6156">
                  <c:v>0.48625268554741591</c:v>
                </c:pt>
                <c:pt idx="6157">
                  <c:v>0.41825268554740408</c:v>
                </c:pt>
                <c:pt idx="6158">
                  <c:v>0.41825268554740408</c:v>
                </c:pt>
                <c:pt idx="6159">
                  <c:v>0.38625268554739284</c:v>
                </c:pt>
                <c:pt idx="6160">
                  <c:v>0.30625268554740953</c:v>
                </c:pt>
                <c:pt idx="6161">
                  <c:v>0.23025268554741457</c:v>
                </c:pt>
                <c:pt idx="6162">
                  <c:v>0.2142526855473961</c:v>
                </c:pt>
                <c:pt idx="6163">
                  <c:v>0.14225268554739301</c:v>
                </c:pt>
                <c:pt idx="6164">
                  <c:v>0.14625268554741186</c:v>
                </c:pt>
                <c:pt idx="6165">
                  <c:v>0.10225268554739841</c:v>
                </c:pt>
                <c:pt idx="6166">
                  <c:v>0.17225268554739412</c:v>
                </c:pt>
                <c:pt idx="6167">
                  <c:v>0.16425268554741188</c:v>
                </c:pt>
                <c:pt idx="6168">
                  <c:v>0.12025268554739912</c:v>
                </c:pt>
                <c:pt idx="6169">
                  <c:v>0.14825268554739357</c:v>
                </c:pt>
                <c:pt idx="6170">
                  <c:v>0.17025268554741238</c:v>
                </c:pt>
                <c:pt idx="6171">
                  <c:v>0.10825268554739864</c:v>
                </c:pt>
                <c:pt idx="6172">
                  <c:v>0.14025268554741138</c:v>
                </c:pt>
                <c:pt idx="6173">
                  <c:v>9.2252685547407523E-2</c:v>
                </c:pt>
                <c:pt idx="6174">
                  <c:v>0.12225268554740866</c:v>
                </c:pt>
                <c:pt idx="6175">
                  <c:v>4.0252685547415033E-2</c:v>
                </c:pt>
                <c:pt idx="6176">
                  <c:v>8.4252685547397746E-2</c:v>
                </c:pt>
                <c:pt idx="6177">
                  <c:v>0.11225268554741774</c:v>
                </c:pt>
                <c:pt idx="6178">
                  <c:v>0.11425268554739887</c:v>
                </c:pt>
                <c:pt idx="6179">
                  <c:v>0.14225268554739301</c:v>
                </c:pt>
                <c:pt idx="6180">
                  <c:v>0.1882526855474137</c:v>
                </c:pt>
                <c:pt idx="6181">
                  <c:v>0.16225268554740263</c:v>
                </c:pt>
                <c:pt idx="6182">
                  <c:v>0.12625268554740118</c:v>
                </c:pt>
                <c:pt idx="6183">
                  <c:v>0.20225268554739526</c:v>
                </c:pt>
                <c:pt idx="6184">
                  <c:v>0.21025268554740506</c:v>
                </c:pt>
                <c:pt idx="6185">
                  <c:v>0.1522526855474122</c:v>
                </c:pt>
                <c:pt idx="6186">
                  <c:v>0.19625268554739481</c:v>
                </c:pt>
                <c:pt idx="6187">
                  <c:v>0.22225268554740482</c:v>
                </c:pt>
                <c:pt idx="6188">
                  <c:v>0.21025268554740506</c:v>
                </c:pt>
                <c:pt idx="6189">
                  <c:v>0.21225268554741436</c:v>
                </c:pt>
                <c:pt idx="6190">
                  <c:v>0.27025268554740706</c:v>
                </c:pt>
                <c:pt idx="6191">
                  <c:v>0.2802526855473958</c:v>
                </c:pt>
                <c:pt idx="6192">
                  <c:v>0.29625268554741813</c:v>
                </c:pt>
                <c:pt idx="6193">
                  <c:v>0.30025268554740936</c:v>
                </c:pt>
                <c:pt idx="6194">
                  <c:v>0.36825268554742091</c:v>
                </c:pt>
                <c:pt idx="6195">
                  <c:v>0.35825268554739881</c:v>
                </c:pt>
                <c:pt idx="6196">
                  <c:v>0.48225268554739387</c:v>
                </c:pt>
                <c:pt idx="6197">
                  <c:v>0.44025268554739228</c:v>
                </c:pt>
                <c:pt idx="6198">
                  <c:v>0.43625268554740565</c:v>
                </c:pt>
                <c:pt idx="6199">
                  <c:v>0.46625268554740534</c:v>
                </c:pt>
                <c:pt idx="6200">
                  <c:v>0.41625268554739137</c:v>
                </c:pt>
                <c:pt idx="6201">
                  <c:v>0.41825268554740408</c:v>
                </c:pt>
                <c:pt idx="6202">
                  <c:v>0.54225268554739559</c:v>
                </c:pt>
                <c:pt idx="6203">
                  <c:v>0.57025268554741559</c:v>
                </c:pt>
                <c:pt idx="6204">
                  <c:v>0.6662526855473917</c:v>
                </c:pt>
                <c:pt idx="6205">
                  <c:v>0.64225268554739068</c:v>
                </c:pt>
                <c:pt idx="6206">
                  <c:v>0.71625268554740251</c:v>
                </c:pt>
                <c:pt idx="6207">
                  <c:v>0.73225268554739387</c:v>
                </c:pt>
                <c:pt idx="6208">
                  <c:v>0.80025268554740558</c:v>
                </c:pt>
                <c:pt idx="6209">
                  <c:v>0.71425268554739318</c:v>
                </c:pt>
                <c:pt idx="6210">
                  <c:v>0.72425268554741251</c:v>
                </c:pt>
                <c:pt idx="6211">
                  <c:v>0.71625268554740251</c:v>
                </c:pt>
                <c:pt idx="6212">
                  <c:v>0.76825268554739523</c:v>
                </c:pt>
                <c:pt idx="6213">
                  <c:v>0.75425268554741354</c:v>
                </c:pt>
                <c:pt idx="6214">
                  <c:v>0.78025268554739557</c:v>
                </c:pt>
                <c:pt idx="6215">
                  <c:v>0.78225268554740457</c:v>
                </c:pt>
                <c:pt idx="6216">
                  <c:v>0.90625268554740046</c:v>
                </c:pt>
                <c:pt idx="6217">
                  <c:v>0.86425268554739887</c:v>
                </c:pt>
                <c:pt idx="6218">
                  <c:v>0.94425268554741137</c:v>
                </c:pt>
                <c:pt idx="6219">
                  <c:v>0.98225268554738876</c:v>
                </c:pt>
                <c:pt idx="6220">
                  <c:v>0.99625268554739876</c:v>
                </c:pt>
                <c:pt idx="6221">
                  <c:v>1.0102526855474139</c:v>
                </c:pt>
                <c:pt idx="6222">
                  <c:v>0.97225268554740296</c:v>
                </c:pt>
                <c:pt idx="6223">
                  <c:v>0.99825268554740831</c:v>
                </c:pt>
                <c:pt idx="6224">
                  <c:v>0.97625268554739353</c:v>
                </c:pt>
                <c:pt idx="6225">
                  <c:v>0.88825268554739956</c:v>
                </c:pt>
                <c:pt idx="6226">
                  <c:v>0.99025268554739843</c:v>
                </c:pt>
                <c:pt idx="6227">
                  <c:v>0.9482526855474015</c:v>
                </c:pt>
                <c:pt idx="6228">
                  <c:v>0.95225268554739251</c:v>
                </c:pt>
                <c:pt idx="6229">
                  <c:v>0.99025268554739843</c:v>
                </c:pt>
                <c:pt idx="6230">
                  <c:v>1.0242526855473955</c:v>
                </c:pt>
                <c:pt idx="6231">
                  <c:v>0.99425268554738977</c:v>
                </c:pt>
                <c:pt idx="6232">
                  <c:v>1.0622526855474064</c:v>
                </c:pt>
                <c:pt idx="6233">
                  <c:v>1.0242526855473955</c:v>
                </c:pt>
                <c:pt idx="6234">
                  <c:v>0.99625268554739876</c:v>
                </c:pt>
                <c:pt idx="6235">
                  <c:v>1.0102526855474139</c:v>
                </c:pt>
                <c:pt idx="6236">
                  <c:v>0.98225268554738876</c:v>
                </c:pt>
                <c:pt idx="6237">
                  <c:v>0.97025268554739341</c:v>
                </c:pt>
                <c:pt idx="6238">
                  <c:v>0.99825268554740831</c:v>
                </c:pt>
                <c:pt idx="6239">
                  <c:v>0.91425268554740957</c:v>
                </c:pt>
                <c:pt idx="6240">
                  <c:v>1.0022526855474039</c:v>
                </c:pt>
                <c:pt idx="6241">
                  <c:v>1.0102526855474139</c:v>
                </c:pt>
                <c:pt idx="6242">
                  <c:v>1.0282526855474146</c:v>
                </c:pt>
                <c:pt idx="6243">
                  <c:v>1.0242526855473955</c:v>
                </c:pt>
                <c:pt idx="6244">
                  <c:v>1.012252685547395</c:v>
                </c:pt>
                <c:pt idx="6245">
                  <c:v>1.0082526855474039</c:v>
                </c:pt>
                <c:pt idx="6246">
                  <c:v>0.98025268554740697</c:v>
                </c:pt>
                <c:pt idx="6247">
                  <c:v>0.99025268554739843</c:v>
                </c:pt>
                <c:pt idx="6248">
                  <c:v>0.99825268554740831</c:v>
                </c:pt>
                <c:pt idx="6249">
                  <c:v>0.95825268554739296</c:v>
                </c:pt>
                <c:pt idx="6250">
                  <c:v>0.96825268554741228</c:v>
                </c:pt>
                <c:pt idx="6251">
                  <c:v>0.93625268554740149</c:v>
                </c:pt>
                <c:pt idx="6252">
                  <c:v>0.97425268554741251</c:v>
                </c:pt>
                <c:pt idx="6253">
                  <c:v>0.95225268554739251</c:v>
                </c:pt>
                <c:pt idx="6254">
                  <c:v>1.0002526855473939</c:v>
                </c:pt>
                <c:pt idx="6255">
                  <c:v>0.98025268554740697</c:v>
                </c:pt>
                <c:pt idx="6256">
                  <c:v>0.97825268554740319</c:v>
                </c:pt>
                <c:pt idx="6257">
                  <c:v>0.99425268554738977</c:v>
                </c:pt>
                <c:pt idx="6258">
                  <c:v>1.0042526855474136</c:v>
                </c:pt>
                <c:pt idx="6259">
                  <c:v>0.97825268554740319</c:v>
                </c:pt>
                <c:pt idx="6260">
                  <c:v>0.97225268554740296</c:v>
                </c:pt>
                <c:pt idx="6261">
                  <c:v>0.89225268554739046</c:v>
                </c:pt>
                <c:pt idx="6262">
                  <c:v>0.91625268554739137</c:v>
                </c:pt>
                <c:pt idx="6263">
                  <c:v>0.88625268554738956</c:v>
                </c:pt>
                <c:pt idx="6264">
                  <c:v>0.86225268554741752</c:v>
                </c:pt>
                <c:pt idx="6265">
                  <c:v>0.92425268554740059</c:v>
                </c:pt>
                <c:pt idx="6266">
                  <c:v>0.90425268554739058</c:v>
                </c:pt>
                <c:pt idx="6267">
                  <c:v>0.87625268554739932</c:v>
                </c:pt>
                <c:pt idx="6268">
                  <c:v>0.93625268554740149</c:v>
                </c:pt>
                <c:pt idx="6269">
                  <c:v>1.012252685547395</c:v>
                </c:pt>
                <c:pt idx="6270">
                  <c:v>0.92425268554740059</c:v>
                </c:pt>
                <c:pt idx="6271">
                  <c:v>0.83225268554741649</c:v>
                </c:pt>
                <c:pt idx="6272">
                  <c:v>0.87625268554739932</c:v>
                </c:pt>
                <c:pt idx="6273">
                  <c:v>0.79825268554739637</c:v>
                </c:pt>
                <c:pt idx="6274">
                  <c:v>0.77025268554740478</c:v>
                </c:pt>
                <c:pt idx="6275">
                  <c:v>0.75625268554739478</c:v>
                </c:pt>
                <c:pt idx="6276">
                  <c:v>0.85225268554739841</c:v>
                </c:pt>
                <c:pt idx="6277">
                  <c:v>0.75625268554739478</c:v>
                </c:pt>
                <c:pt idx="6278">
                  <c:v>0.79425268554740558</c:v>
                </c:pt>
                <c:pt idx="6279">
                  <c:v>0.78825268554740546</c:v>
                </c:pt>
                <c:pt idx="6280">
                  <c:v>0.79225268554739559</c:v>
                </c:pt>
                <c:pt idx="6281">
                  <c:v>0.79625268554741457</c:v>
                </c:pt>
                <c:pt idx="6282">
                  <c:v>0.80425268554739648</c:v>
                </c:pt>
                <c:pt idx="6283">
                  <c:v>0.80625268554740559</c:v>
                </c:pt>
                <c:pt idx="6284">
                  <c:v>0.77625268554740501</c:v>
                </c:pt>
                <c:pt idx="6285">
                  <c:v>0.71025268554740251</c:v>
                </c:pt>
                <c:pt idx="6286">
                  <c:v>0.70425268554740228</c:v>
                </c:pt>
                <c:pt idx="6287">
                  <c:v>0.72025268554739341</c:v>
                </c:pt>
                <c:pt idx="6288">
                  <c:v>0.71625268554740251</c:v>
                </c:pt>
                <c:pt idx="6289">
                  <c:v>0.762252685547395</c:v>
                </c:pt>
                <c:pt idx="6290">
                  <c:v>0.6962526855473925</c:v>
                </c:pt>
                <c:pt idx="6291">
                  <c:v>0.70425268554740228</c:v>
                </c:pt>
                <c:pt idx="6292">
                  <c:v>0.762252685547395</c:v>
                </c:pt>
                <c:pt idx="6293">
                  <c:v>0.76025268554741388</c:v>
                </c:pt>
                <c:pt idx="6294">
                  <c:v>0.83425268554739751</c:v>
                </c:pt>
                <c:pt idx="6295">
                  <c:v>0.82225268554739728</c:v>
                </c:pt>
                <c:pt idx="6296">
                  <c:v>0.77025268554740478</c:v>
                </c:pt>
                <c:pt idx="6297">
                  <c:v>0.76825268554739523</c:v>
                </c:pt>
                <c:pt idx="6298">
                  <c:v>0.73025268554741252</c:v>
                </c:pt>
                <c:pt idx="6299">
                  <c:v>0.69025268554739228</c:v>
                </c:pt>
                <c:pt idx="6300">
                  <c:v>0.71425268554739318</c:v>
                </c:pt>
                <c:pt idx="6301">
                  <c:v>0.7522526855474041</c:v>
                </c:pt>
                <c:pt idx="6302">
                  <c:v>0.81825268554740649</c:v>
                </c:pt>
                <c:pt idx="6303">
                  <c:v>0.79225268554739559</c:v>
                </c:pt>
                <c:pt idx="6304">
                  <c:v>0.89625268554740956</c:v>
                </c:pt>
                <c:pt idx="6305">
                  <c:v>0.91225268554740058</c:v>
                </c:pt>
                <c:pt idx="6306">
                  <c:v>0.90625268554740046</c:v>
                </c:pt>
                <c:pt idx="6307">
                  <c:v>0.84225268554740751</c:v>
                </c:pt>
                <c:pt idx="6308">
                  <c:v>0.882252685547395</c:v>
                </c:pt>
                <c:pt idx="6309">
                  <c:v>0.87425268554738977</c:v>
                </c:pt>
                <c:pt idx="6310">
                  <c:v>0.91025268554739058</c:v>
                </c:pt>
                <c:pt idx="6311">
                  <c:v>0.96025268554740251</c:v>
                </c:pt>
                <c:pt idx="6312">
                  <c:v>0.94425268554741137</c:v>
                </c:pt>
                <c:pt idx="6313">
                  <c:v>0.90825268554740957</c:v>
                </c:pt>
                <c:pt idx="6314">
                  <c:v>0.97625268554739353</c:v>
                </c:pt>
                <c:pt idx="6315">
                  <c:v>0.99225268554740809</c:v>
                </c:pt>
                <c:pt idx="6316">
                  <c:v>1.0502526855474059</c:v>
                </c:pt>
                <c:pt idx="6317">
                  <c:v>1.0602526855473968</c:v>
                </c:pt>
                <c:pt idx="6318">
                  <c:v>1.1102526855474082</c:v>
                </c:pt>
                <c:pt idx="6319">
                  <c:v>1.1102526855474082</c:v>
                </c:pt>
                <c:pt idx="6320">
                  <c:v>1.1642526855474102</c:v>
                </c:pt>
                <c:pt idx="6321">
                  <c:v>1.0722526855473973</c:v>
                </c:pt>
                <c:pt idx="6322">
                  <c:v>1.1362526855473902</c:v>
                </c:pt>
                <c:pt idx="6323">
                  <c:v>1.1382526855474</c:v>
                </c:pt>
                <c:pt idx="6324">
                  <c:v>1.1262526855473993</c:v>
                </c:pt>
                <c:pt idx="6325">
                  <c:v>1.1882526855474111</c:v>
                </c:pt>
                <c:pt idx="6326">
                  <c:v>1.208252685547393</c:v>
                </c:pt>
                <c:pt idx="6327">
                  <c:v>1.2102526855474018</c:v>
                </c:pt>
                <c:pt idx="6328">
                  <c:v>1.2482526855474134</c:v>
                </c:pt>
                <c:pt idx="6329">
                  <c:v>1.3182526855474066</c:v>
                </c:pt>
                <c:pt idx="6330">
                  <c:v>1.2982526855473964</c:v>
                </c:pt>
                <c:pt idx="6331">
                  <c:v>1.3242526855474068</c:v>
                </c:pt>
                <c:pt idx="6332">
                  <c:v>1.3602526855474082</c:v>
                </c:pt>
                <c:pt idx="6333">
                  <c:v>1.276252685547405</c:v>
                </c:pt>
                <c:pt idx="6334">
                  <c:v>1.3062526855474059</c:v>
                </c:pt>
                <c:pt idx="6335">
                  <c:v>1.3002526855474059</c:v>
                </c:pt>
                <c:pt idx="6336">
                  <c:v>1.2922526855473959</c:v>
                </c:pt>
                <c:pt idx="6337">
                  <c:v>1.3342526855473977</c:v>
                </c:pt>
                <c:pt idx="6338">
                  <c:v>1.4022526855474098</c:v>
                </c:pt>
                <c:pt idx="6339">
                  <c:v>1.3502526855474173</c:v>
                </c:pt>
                <c:pt idx="6340">
                  <c:v>1.3782526855474089</c:v>
                </c:pt>
                <c:pt idx="6341">
                  <c:v>1.4202526855474098</c:v>
                </c:pt>
                <c:pt idx="6342">
                  <c:v>1.4562526855474118</c:v>
                </c:pt>
                <c:pt idx="6343">
                  <c:v>1.4302526855474014</c:v>
                </c:pt>
                <c:pt idx="6344">
                  <c:v>1.4662526855474018</c:v>
                </c:pt>
                <c:pt idx="6345">
                  <c:v>1.4042526855473898</c:v>
                </c:pt>
                <c:pt idx="6346">
                  <c:v>1.4122526855473998</c:v>
                </c:pt>
                <c:pt idx="6347">
                  <c:v>1.3902526855474093</c:v>
                </c:pt>
                <c:pt idx="6348">
                  <c:v>1.3502526855474173</c:v>
                </c:pt>
                <c:pt idx="6349">
                  <c:v>1.4142526855474098</c:v>
                </c:pt>
                <c:pt idx="6350">
                  <c:v>1.4202526855474098</c:v>
                </c:pt>
                <c:pt idx="6351">
                  <c:v>1.4122526855473998</c:v>
                </c:pt>
                <c:pt idx="6352">
                  <c:v>1.472252685547403</c:v>
                </c:pt>
                <c:pt idx="6353">
                  <c:v>1.4382526855474098</c:v>
                </c:pt>
                <c:pt idx="6354">
                  <c:v>1.4682526855474118</c:v>
                </c:pt>
                <c:pt idx="6355">
                  <c:v>1.4342526855473918</c:v>
                </c:pt>
                <c:pt idx="6356">
                  <c:v>1.4882526855473939</c:v>
                </c:pt>
                <c:pt idx="6357">
                  <c:v>1.5082526855474039</c:v>
                </c:pt>
                <c:pt idx="6358">
                  <c:v>1.4702526855473934</c:v>
                </c:pt>
                <c:pt idx="6359">
                  <c:v>1.3922526855473905</c:v>
                </c:pt>
                <c:pt idx="6360">
                  <c:v>1.3662526855474084</c:v>
                </c:pt>
                <c:pt idx="6361">
                  <c:v>1.3842526855474091</c:v>
                </c:pt>
                <c:pt idx="6362">
                  <c:v>1.39625268554741</c:v>
                </c:pt>
                <c:pt idx="6363">
                  <c:v>1.3842526855474091</c:v>
                </c:pt>
                <c:pt idx="6364">
                  <c:v>1.3982526855473907</c:v>
                </c:pt>
                <c:pt idx="6365">
                  <c:v>1.4042526855473898</c:v>
                </c:pt>
                <c:pt idx="6366">
                  <c:v>1.4042526855473898</c:v>
                </c:pt>
                <c:pt idx="6367">
                  <c:v>1.3982526855473907</c:v>
                </c:pt>
                <c:pt idx="6368">
                  <c:v>1.4302526855474014</c:v>
                </c:pt>
                <c:pt idx="6369">
                  <c:v>1.3982526855473907</c:v>
                </c:pt>
                <c:pt idx="6370">
                  <c:v>1.4222526855473916</c:v>
                </c:pt>
                <c:pt idx="6371">
                  <c:v>1.3082526855474157</c:v>
                </c:pt>
                <c:pt idx="6372">
                  <c:v>1.3322526855474166</c:v>
                </c:pt>
                <c:pt idx="6373">
                  <c:v>1.2582526855474039</c:v>
                </c:pt>
                <c:pt idx="6374">
                  <c:v>1.2862526855473959</c:v>
                </c:pt>
                <c:pt idx="6375">
                  <c:v>1.1902526855473923</c:v>
                </c:pt>
                <c:pt idx="6376">
                  <c:v>1.3062526855474059</c:v>
                </c:pt>
                <c:pt idx="6377">
                  <c:v>1.2882526855474055</c:v>
                </c:pt>
                <c:pt idx="6378">
                  <c:v>1.2962526855474152</c:v>
                </c:pt>
                <c:pt idx="6379">
                  <c:v>1.2582526855474039</c:v>
                </c:pt>
                <c:pt idx="6380">
                  <c:v>1.2842526855474148</c:v>
                </c:pt>
                <c:pt idx="6381">
                  <c:v>1.2542526855474136</c:v>
                </c:pt>
                <c:pt idx="6382">
                  <c:v>1.2142526855473932</c:v>
                </c:pt>
                <c:pt idx="6383">
                  <c:v>1.1822526855474109</c:v>
                </c:pt>
                <c:pt idx="6384">
                  <c:v>1.1602526855473911</c:v>
                </c:pt>
                <c:pt idx="6385">
                  <c:v>1.0282526855474146</c:v>
                </c:pt>
                <c:pt idx="6386">
                  <c:v>1.0862526855474073</c:v>
                </c:pt>
                <c:pt idx="6387">
                  <c:v>1.0482526855473964</c:v>
                </c:pt>
                <c:pt idx="6388">
                  <c:v>1.118252685547418</c:v>
                </c:pt>
                <c:pt idx="6389">
                  <c:v>1.1402526855474093</c:v>
                </c:pt>
                <c:pt idx="6390">
                  <c:v>1.0882526855474168</c:v>
                </c:pt>
                <c:pt idx="6391">
                  <c:v>1.0002526855473939</c:v>
                </c:pt>
                <c:pt idx="6392">
                  <c:v>0.98225268554738876</c:v>
                </c:pt>
                <c:pt idx="6393">
                  <c:v>1.0102526855474139</c:v>
                </c:pt>
                <c:pt idx="6394">
                  <c:v>1.0022526855474039</c:v>
                </c:pt>
                <c:pt idx="6395">
                  <c:v>0.91625268554739137</c:v>
                </c:pt>
                <c:pt idx="6396">
                  <c:v>0.86825268554741797</c:v>
                </c:pt>
                <c:pt idx="6397">
                  <c:v>0.83225268554741649</c:v>
                </c:pt>
                <c:pt idx="6398">
                  <c:v>0.85825268554739853</c:v>
                </c:pt>
                <c:pt idx="6399">
                  <c:v>0.77425268554739568</c:v>
                </c:pt>
                <c:pt idx="6400">
                  <c:v>0.76825268554739523</c:v>
                </c:pt>
                <c:pt idx="6401">
                  <c:v>0.79025268554741457</c:v>
                </c:pt>
                <c:pt idx="6402">
                  <c:v>0.77025268554740478</c:v>
                </c:pt>
                <c:pt idx="6403">
                  <c:v>0.72625268554739353</c:v>
                </c:pt>
                <c:pt idx="6404">
                  <c:v>0.67425268554740114</c:v>
                </c:pt>
                <c:pt idx="6405">
                  <c:v>0.64025268554740933</c:v>
                </c:pt>
                <c:pt idx="6406">
                  <c:v>0.6722526855473917</c:v>
                </c:pt>
                <c:pt idx="6407">
                  <c:v>0.60025268554741729</c:v>
                </c:pt>
                <c:pt idx="6408">
                  <c:v>0.54625268554741457</c:v>
                </c:pt>
                <c:pt idx="6409">
                  <c:v>0.51225268554739456</c:v>
                </c:pt>
                <c:pt idx="6410">
                  <c:v>0.47025268554739341</c:v>
                </c:pt>
                <c:pt idx="6411">
                  <c:v>0.43625268554740565</c:v>
                </c:pt>
                <c:pt idx="6412">
                  <c:v>0.43625268554740565</c:v>
                </c:pt>
                <c:pt idx="6413">
                  <c:v>0.38825268554740411</c:v>
                </c:pt>
                <c:pt idx="6414">
                  <c:v>0.35225268554739841</c:v>
                </c:pt>
                <c:pt idx="6415">
                  <c:v>0.35225268554739841</c:v>
                </c:pt>
                <c:pt idx="6416">
                  <c:v>0.336252685547412</c:v>
                </c:pt>
                <c:pt idx="6417">
                  <c:v>0.31425268554741936</c:v>
                </c:pt>
                <c:pt idx="6418">
                  <c:v>0.32625268554742043</c:v>
                </c:pt>
                <c:pt idx="6419">
                  <c:v>0.2482526855474157</c:v>
                </c:pt>
                <c:pt idx="6420">
                  <c:v>0.25625268554739478</c:v>
                </c:pt>
                <c:pt idx="6421">
                  <c:v>0.12825268554741046</c:v>
                </c:pt>
                <c:pt idx="6422">
                  <c:v>0.11225268554741774</c:v>
                </c:pt>
                <c:pt idx="6423">
                  <c:v>6.4252685547416644E-2</c:v>
                </c:pt>
                <c:pt idx="6424">
                  <c:v>0.10025268554741729</c:v>
                </c:pt>
                <c:pt idx="6425">
                  <c:v>5.2252685547415925E-2</c:v>
                </c:pt>
                <c:pt idx="6426">
                  <c:v>4.2252685547396661E-2</c:v>
                </c:pt>
                <c:pt idx="6427">
                  <c:v>1.6252685547414141E-2</c:v>
                </c:pt>
                <c:pt idx="6428">
                  <c:v>-3.1747314452587792E-2</c:v>
                </c:pt>
                <c:pt idx="6429">
                  <c:v>-1.3747314452587134E-2</c:v>
                </c:pt>
                <c:pt idx="6430">
                  <c:v>-1.1747314452605909E-2</c:v>
                </c:pt>
                <c:pt idx="6431">
                  <c:v>-2.1747314452596856E-2</c:v>
                </c:pt>
                <c:pt idx="6432">
                  <c:v>-7.9747314452589591E-2</c:v>
                </c:pt>
                <c:pt idx="6433">
                  <c:v>-4.7747314452607513E-2</c:v>
                </c:pt>
                <c:pt idx="6434">
                  <c:v>-0.10774731445260972</c:v>
                </c:pt>
                <c:pt idx="6435">
                  <c:v>-0.12374731445260069</c:v>
                </c:pt>
                <c:pt idx="6436">
                  <c:v>-6.9747314452599032E-2</c:v>
                </c:pt>
                <c:pt idx="6437">
                  <c:v>-0.12174731445259113</c:v>
                </c:pt>
                <c:pt idx="6438">
                  <c:v>-9.9747314452599767E-2</c:v>
                </c:pt>
                <c:pt idx="6439">
                  <c:v>-0.11974731445261012</c:v>
                </c:pt>
                <c:pt idx="6440">
                  <c:v>-8.9747314452608834E-2</c:v>
                </c:pt>
                <c:pt idx="6441">
                  <c:v>-6.7747314452589094E-2</c:v>
                </c:pt>
                <c:pt idx="6442">
                  <c:v>-5.1747314452597962E-2</c:v>
                </c:pt>
                <c:pt idx="6443">
                  <c:v>-8.5747314452589735E-2</c:v>
                </c:pt>
                <c:pt idx="6444">
                  <c:v>-5.3747314452607504E-2</c:v>
                </c:pt>
                <c:pt idx="6445">
                  <c:v>-0.16174731445258439</c:v>
                </c:pt>
                <c:pt idx="6446">
                  <c:v>-0.13974731445259408</c:v>
                </c:pt>
                <c:pt idx="6447">
                  <c:v>-0.16974731445259525</c:v>
                </c:pt>
                <c:pt idx="6448">
                  <c:v>-8.9747314452608834E-2</c:v>
                </c:pt>
                <c:pt idx="6449">
                  <c:v>-7.9747314452589591E-2</c:v>
                </c:pt>
                <c:pt idx="6450">
                  <c:v>-5.9747314452607933E-2</c:v>
                </c:pt>
                <c:pt idx="6451">
                  <c:v>-6.574731445260798E-2</c:v>
                </c:pt>
                <c:pt idx="6452">
                  <c:v>-7.5747314452598913E-2</c:v>
                </c:pt>
                <c:pt idx="6453">
                  <c:v>-5.774731445259873E-2</c:v>
                </c:pt>
                <c:pt idx="6454">
                  <c:v>8.252685547404482E-3</c:v>
                </c:pt>
                <c:pt idx="6455">
                  <c:v>-5.7473144526056794E-3</c:v>
                </c:pt>
                <c:pt idx="6456">
                  <c:v>-5.3747314452607504E-2</c:v>
                </c:pt>
                <c:pt idx="6457">
                  <c:v>-6.374731445259843E-2</c:v>
                </c:pt>
                <c:pt idx="6458">
                  <c:v>-5.3747314452607504E-2</c:v>
                </c:pt>
                <c:pt idx="6459">
                  <c:v>-0.11374731445260977</c:v>
                </c:pt>
                <c:pt idx="6460">
                  <c:v>-4.3747314452588192E-2</c:v>
                </c:pt>
                <c:pt idx="6461">
                  <c:v>-5.9747314452607933E-2</c:v>
                </c:pt>
                <c:pt idx="6462">
                  <c:v>3.4252685547414792E-2</c:v>
                </c:pt>
                <c:pt idx="6463">
                  <c:v>8.252685547404482E-3</c:v>
                </c:pt>
                <c:pt idx="6464">
                  <c:v>3.6252685547395941E-2</c:v>
                </c:pt>
                <c:pt idx="6465">
                  <c:v>2.2526855474041011E-3</c:v>
                </c:pt>
                <c:pt idx="6466">
                  <c:v>5.0252685547405924E-2</c:v>
                </c:pt>
                <c:pt idx="6467">
                  <c:v>4.4252685547405933E-2</c:v>
                </c:pt>
                <c:pt idx="6468">
                  <c:v>8.8252685547417067E-2</c:v>
                </c:pt>
                <c:pt idx="6469">
                  <c:v>0.10625268554741762</c:v>
                </c:pt>
                <c:pt idx="6470">
                  <c:v>7.6252685547416432E-2</c:v>
                </c:pt>
                <c:pt idx="6471">
                  <c:v>3.6252685547395941E-2</c:v>
                </c:pt>
                <c:pt idx="6472">
                  <c:v>8.2252685547416646E-2</c:v>
                </c:pt>
                <c:pt idx="6473">
                  <c:v>0.10225268554739841</c:v>
                </c:pt>
                <c:pt idx="6474">
                  <c:v>8.8252685547417067E-2</c:v>
                </c:pt>
                <c:pt idx="6475">
                  <c:v>0.15625268554740332</c:v>
                </c:pt>
                <c:pt idx="6476">
                  <c:v>0.17825268554739454</c:v>
                </c:pt>
                <c:pt idx="6477">
                  <c:v>0.15625268554740332</c:v>
                </c:pt>
                <c:pt idx="6478">
                  <c:v>0.2142526855473961</c:v>
                </c:pt>
                <c:pt idx="6479">
                  <c:v>0.19225268554740368</c:v>
                </c:pt>
                <c:pt idx="6480">
                  <c:v>0.18425268554739499</c:v>
                </c:pt>
                <c:pt idx="6481">
                  <c:v>0.13425268554741096</c:v>
                </c:pt>
                <c:pt idx="6482">
                  <c:v>0.1882526855474137</c:v>
                </c:pt>
                <c:pt idx="6483">
                  <c:v>0.11625268554740842</c:v>
                </c:pt>
                <c:pt idx="6484">
                  <c:v>0.10825268554739864</c:v>
                </c:pt>
                <c:pt idx="6485">
                  <c:v>0.12025268554739912</c:v>
                </c:pt>
                <c:pt idx="6486">
                  <c:v>0.13025268554739231</c:v>
                </c:pt>
                <c:pt idx="6487">
                  <c:v>0.1522526855474122</c:v>
                </c:pt>
                <c:pt idx="6488">
                  <c:v>9.8252685547407764E-2</c:v>
                </c:pt>
                <c:pt idx="6489">
                  <c:v>5.0252685547405924E-2</c:v>
                </c:pt>
                <c:pt idx="6490">
                  <c:v>0.17225268554739412</c:v>
                </c:pt>
                <c:pt idx="6491">
                  <c:v>0.11625268554740842</c:v>
                </c:pt>
                <c:pt idx="6492">
                  <c:v>0.12425268554739002</c:v>
                </c:pt>
                <c:pt idx="6493">
                  <c:v>7.4252685547407132E-2</c:v>
                </c:pt>
                <c:pt idx="6494">
                  <c:v>0.13225268554740163</c:v>
                </c:pt>
                <c:pt idx="6495">
                  <c:v>2.5268554739454879E-4</c:v>
                </c:pt>
                <c:pt idx="6496">
                  <c:v>-1.1747314452605909E-2</c:v>
                </c:pt>
                <c:pt idx="6497">
                  <c:v>1.4252685547404553E-2</c:v>
                </c:pt>
                <c:pt idx="6498">
                  <c:v>-1.9747314452587414E-2</c:v>
                </c:pt>
                <c:pt idx="6499">
                  <c:v>1.2252685547395005E-2</c:v>
                </c:pt>
                <c:pt idx="6500">
                  <c:v>2.0252685547404791E-2</c:v>
                </c:pt>
                <c:pt idx="6501">
                  <c:v>-3.5747314452606892E-2</c:v>
                </c:pt>
                <c:pt idx="6502">
                  <c:v>-2.5747314452587492E-2</c:v>
                </c:pt>
                <c:pt idx="6503">
                  <c:v>-1.9747314452587414E-2</c:v>
                </c:pt>
                <c:pt idx="6504">
                  <c:v>-2.5747314452587492E-2</c:v>
                </c:pt>
                <c:pt idx="6505">
                  <c:v>-0.12174731445259113</c:v>
                </c:pt>
                <c:pt idx="6506">
                  <c:v>-0.11774731445260046</c:v>
                </c:pt>
                <c:pt idx="6507">
                  <c:v>-0.13974731445259408</c:v>
                </c:pt>
                <c:pt idx="6508">
                  <c:v>-0.23174731445260663</c:v>
                </c:pt>
                <c:pt idx="6509">
                  <c:v>-0.21974731445260687</c:v>
                </c:pt>
                <c:pt idx="6510">
                  <c:v>-0.23974731445258773</c:v>
                </c:pt>
                <c:pt idx="6511">
                  <c:v>-0.23374731445258726</c:v>
                </c:pt>
                <c:pt idx="6512">
                  <c:v>-0.20374731445258626</c:v>
                </c:pt>
                <c:pt idx="6513">
                  <c:v>-0.18774731445259649</c:v>
                </c:pt>
                <c:pt idx="6514">
                  <c:v>-0.19374731445259583</c:v>
                </c:pt>
                <c:pt idx="6515">
                  <c:v>-0.23974731445258773</c:v>
                </c:pt>
                <c:pt idx="6516">
                  <c:v>-0.25374731445259263</c:v>
                </c:pt>
                <c:pt idx="6517">
                  <c:v>-0.27974731445260659</c:v>
                </c:pt>
                <c:pt idx="6518">
                  <c:v>-0.25174731445258314</c:v>
                </c:pt>
                <c:pt idx="6519">
                  <c:v>-0.26374731445258409</c:v>
                </c:pt>
                <c:pt idx="6520">
                  <c:v>-0.3337473144526088</c:v>
                </c:pt>
                <c:pt idx="6521">
                  <c:v>-0.36774731445260045</c:v>
                </c:pt>
                <c:pt idx="6522">
                  <c:v>-0.32374731445258925</c:v>
                </c:pt>
                <c:pt idx="6523">
                  <c:v>-0.30974731445260772</c:v>
                </c:pt>
                <c:pt idx="6524">
                  <c:v>-0.30774731445259779</c:v>
                </c:pt>
                <c:pt idx="6525">
                  <c:v>-0.32774731445260841</c:v>
                </c:pt>
                <c:pt idx="6526">
                  <c:v>-0.31174731445258874</c:v>
                </c:pt>
                <c:pt idx="6527">
                  <c:v>-0.32174731445260818</c:v>
                </c:pt>
                <c:pt idx="6528">
                  <c:v>-0.32174731445260818</c:v>
                </c:pt>
                <c:pt idx="6529">
                  <c:v>-0.27974731445260659</c:v>
                </c:pt>
                <c:pt idx="6530">
                  <c:v>-0.35974731445259023</c:v>
                </c:pt>
                <c:pt idx="6531">
                  <c:v>-0.34574731445260909</c:v>
                </c:pt>
                <c:pt idx="6532">
                  <c:v>-0.37174731445259113</c:v>
                </c:pt>
                <c:pt idx="6533">
                  <c:v>-0.34374731445259676</c:v>
                </c:pt>
                <c:pt idx="6534">
                  <c:v>-0.35574731445259744</c:v>
                </c:pt>
                <c:pt idx="6535">
                  <c:v>-0.35574731445259744</c:v>
                </c:pt>
                <c:pt idx="6536">
                  <c:v>-0.3337473144526088</c:v>
                </c:pt>
                <c:pt idx="6537">
                  <c:v>-0.31974731445259863</c:v>
                </c:pt>
                <c:pt idx="6538">
                  <c:v>-0.30974731445260772</c:v>
                </c:pt>
                <c:pt idx="6539">
                  <c:v>-0.29174731445260704</c:v>
                </c:pt>
                <c:pt idx="6540">
                  <c:v>-0.3037473144526075</c:v>
                </c:pt>
                <c:pt idx="6541">
                  <c:v>-0.26974731445258449</c:v>
                </c:pt>
                <c:pt idx="6542">
                  <c:v>-0.26774731445260613</c:v>
                </c:pt>
                <c:pt idx="6543">
                  <c:v>-0.28974731445259494</c:v>
                </c:pt>
                <c:pt idx="6544">
                  <c:v>-0.2577473144525837</c:v>
                </c:pt>
                <c:pt idx="6545">
                  <c:v>-0.29174731445260704</c:v>
                </c:pt>
                <c:pt idx="6546">
                  <c:v>-0.26174731445260579</c:v>
                </c:pt>
                <c:pt idx="6547">
                  <c:v>-0.28374731445259471</c:v>
                </c:pt>
                <c:pt idx="6548">
                  <c:v>-0.22174731445258544</c:v>
                </c:pt>
                <c:pt idx="6549">
                  <c:v>-0.22574731445260612</c:v>
                </c:pt>
                <c:pt idx="6550">
                  <c:v>-0.15974731445260473</c:v>
                </c:pt>
                <c:pt idx="6551">
                  <c:v>-0.22374731445259688</c:v>
                </c:pt>
                <c:pt idx="6552">
                  <c:v>-0.16974731445259525</c:v>
                </c:pt>
                <c:pt idx="6553">
                  <c:v>-0.13974731445259408</c:v>
                </c:pt>
                <c:pt idx="6554">
                  <c:v>-0.10974731445259067</c:v>
                </c:pt>
                <c:pt idx="6555">
                  <c:v>-0.17174731445260458</c:v>
                </c:pt>
                <c:pt idx="6556">
                  <c:v>-0.10374731445259044</c:v>
                </c:pt>
                <c:pt idx="6557">
                  <c:v>-0.14374731445258404</c:v>
                </c:pt>
                <c:pt idx="6558">
                  <c:v>-0.13574731445260299</c:v>
                </c:pt>
                <c:pt idx="6559">
                  <c:v>-0.10974731445259067</c:v>
                </c:pt>
                <c:pt idx="6560">
                  <c:v>-5.774731445259873E-2</c:v>
                </c:pt>
                <c:pt idx="6561">
                  <c:v>-0.10774731445260972</c:v>
                </c:pt>
                <c:pt idx="6562">
                  <c:v>-4.1747314452607064E-2</c:v>
                </c:pt>
                <c:pt idx="6563">
                  <c:v>-4.1747314452607064E-2</c:v>
                </c:pt>
                <c:pt idx="6564">
                  <c:v>-6.7747314452589094E-2</c:v>
                </c:pt>
                <c:pt idx="6565">
                  <c:v>-2.3747314452606402E-2</c:v>
                </c:pt>
                <c:pt idx="6566">
                  <c:v>2.2526855474041011E-3</c:v>
                </c:pt>
                <c:pt idx="6567">
                  <c:v>-2.7747314452597302E-2</c:v>
                </c:pt>
                <c:pt idx="6568">
                  <c:v>-1.5747314452596584E-2</c:v>
                </c:pt>
                <c:pt idx="6569">
                  <c:v>-7.7473144525868074E-3</c:v>
                </c:pt>
                <c:pt idx="6570">
                  <c:v>-1.1747314452605909E-2</c:v>
                </c:pt>
                <c:pt idx="6571">
                  <c:v>-2.3747314452606402E-2</c:v>
                </c:pt>
                <c:pt idx="6572">
                  <c:v>5.2252685547415925E-2</c:v>
                </c:pt>
                <c:pt idx="6573">
                  <c:v>8.4252685547397746E-2</c:v>
                </c:pt>
                <c:pt idx="6574">
                  <c:v>0.12825268554741046</c:v>
                </c:pt>
                <c:pt idx="6575">
                  <c:v>8.4252685547397746E-2</c:v>
                </c:pt>
                <c:pt idx="6576">
                  <c:v>0.17025268554741238</c:v>
                </c:pt>
                <c:pt idx="6577">
                  <c:v>0.10825268554739864</c:v>
                </c:pt>
                <c:pt idx="6578">
                  <c:v>0.14225268554739301</c:v>
                </c:pt>
                <c:pt idx="6579">
                  <c:v>0.17225268554739412</c:v>
                </c:pt>
                <c:pt idx="6580">
                  <c:v>0.18025268554740395</c:v>
                </c:pt>
                <c:pt idx="6581">
                  <c:v>0.14825268554739357</c:v>
                </c:pt>
                <c:pt idx="6582">
                  <c:v>0.20625268554741388</c:v>
                </c:pt>
                <c:pt idx="6583">
                  <c:v>0.15425268554739405</c:v>
                </c:pt>
                <c:pt idx="6584">
                  <c:v>0.12825268554741046</c:v>
                </c:pt>
                <c:pt idx="6585">
                  <c:v>0.17625268554741275</c:v>
                </c:pt>
                <c:pt idx="6586">
                  <c:v>0.21625268554740534</c:v>
                </c:pt>
                <c:pt idx="6587">
                  <c:v>0.25225268554740432</c:v>
                </c:pt>
                <c:pt idx="6588">
                  <c:v>0.27225268554741588</c:v>
                </c:pt>
                <c:pt idx="6589">
                  <c:v>0.22025268554739544</c:v>
                </c:pt>
                <c:pt idx="6590">
                  <c:v>0.32425268554741093</c:v>
                </c:pt>
                <c:pt idx="6591">
                  <c:v>0.26425268554740683</c:v>
                </c:pt>
                <c:pt idx="6592">
                  <c:v>0.26625268554741438</c:v>
                </c:pt>
                <c:pt idx="6593">
                  <c:v>0.27625268554740756</c:v>
                </c:pt>
                <c:pt idx="6594">
                  <c:v>0.25425268554741381</c:v>
                </c:pt>
                <c:pt idx="6595">
                  <c:v>0.2142526855473961</c:v>
                </c:pt>
                <c:pt idx="6596">
                  <c:v>0.24425268554739715</c:v>
                </c:pt>
                <c:pt idx="6597">
                  <c:v>0.25625268554739478</c:v>
                </c:pt>
                <c:pt idx="6598">
                  <c:v>0.25225268554740432</c:v>
                </c:pt>
                <c:pt idx="6599">
                  <c:v>0.2802526855473958</c:v>
                </c:pt>
                <c:pt idx="6600">
                  <c:v>0.336252685547412</c:v>
                </c:pt>
                <c:pt idx="6601">
                  <c:v>0.28225268554740784</c:v>
                </c:pt>
                <c:pt idx="6602">
                  <c:v>0.32425268554741093</c:v>
                </c:pt>
                <c:pt idx="6603">
                  <c:v>0.30425268554739682</c:v>
                </c:pt>
                <c:pt idx="6604">
                  <c:v>0.29825268554739637</c:v>
                </c:pt>
                <c:pt idx="6605">
                  <c:v>0.34025268554739796</c:v>
                </c:pt>
                <c:pt idx="6606">
                  <c:v>0.24025268554740609</c:v>
                </c:pt>
                <c:pt idx="6607">
                  <c:v>0.1882526855474137</c:v>
                </c:pt>
                <c:pt idx="6608">
                  <c:v>0.26625268554741438</c:v>
                </c:pt>
                <c:pt idx="6609">
                  <c:v>0.23825268554739662</c:v>
                </c:pt>
                <c:pt idx="6610">
                  <c:v>0.23425268554740564</c:v>
                </c:pt>
                <c:pt idx="6611">
                  <c:v>0.24025268554740609</c:v>
                </c:pt>
                <c:pt idx="6612">
                  <c:v>0.2802526855473958</c:v>
                </c:pt>
                <c:pt idx="6613">
                  <c:v>0.21025268554740506</c:v>
                </c:pt>
                <c:pt idx="6614">
                  <c:v>0.18625268554740435</c:v>
                </c:pt>
                <c:pt idx="6615">
                  <c:v>0.31825268554741065</c:v>
                </c:pt>
                <c:pt idx="6616">
                  <c:v>0.31425268554741936</c:v>
                </c:pt>
                <c:pt idx="6617">
                  <c:v>0.2482526855474157</c:v>
                </c:pt>
                <c:pt idx="6618">
                  <c:v>0.24625268554740645</c:v>
                </c:pt>
                <c:pt idx="6619">
                  <c:v>0.18025268554740395</c:v>
                </c:pt>
                <c:pt idx="6620">
                  <c:v>0.17625268554741275</c:v>
                </c:pt>
                <c:pt idx="6621">
                  <c:v>0.13225268554740163</c:v>
                </c:pt>
                <c:pt idx="6622">
                  <c:v>0.18025268554740395</c:v>
                </c:pt>
                <c:pt idx="6623">
                  <c:v>0.20625268554741388</c:v>
                </c:pt>
                <c:pt idx="6624">
                  <c:v>0.20825268554739557</c:v>
                </c:pt>
                <c:pt idx="6625">
                  <c:v>0.20825268554739557</c:v>
                </c:pt>
                <c:pt idx="6626">
                  <c:v>0.2802526855473958</c:v>
                </c:pt>
                <c:pt idx="6627">
                  <c:v>0.23025268554741457</c:v>
                </c:pt>
                <c:pt idx="6628">
                  <c:v>0.28425268554741739</c:v>
                </c:pt>
                <c:pt idx="6629">
                  <c:v>0.25825268554740438</c:v>
                </c:pt>
                <c:pt idx="6630">
                  <c:v>0.24625268554740645</c:v>
                </c:pt>
                <c:pt idx="6631">
                  <c:v>0.20225268554739526</c:v>
                </c:pt>
                <c:pt idx="6632">
                  <c:v>0.2142526855473961</c:v>
                </c:pt>
                <c:pt idx="6633">
                  <c:v>0.24425268554739715</c:v>
                </c:pt>
                <c:pt idx="6634">
                  <c:v>0.25025268554739455</c:v>
                </c:pt>
                <c:pt idx="6635">
                  <c:v>0.30625268554740953</c:v>
                </c:pt>
                <c:pt idx="6636">
                  <c:v>0.35825268554739881</c:v>
                </c:pt>
                <c:pt idx="6637">
                  <c:v>0.31225268554741037</c:v>
                </c:pt>
                <c:pt idx="6638">
                  <c:v>0.31825268554741065</c:v>
                </c:pt>
                <c:pt idx="6639">
                  <c:v>0.35225268554739841</c:v>
                </c:pt>
                <c:pt idx="6640">
                  <c:v>0.42825268554739182</c:v>
                </c:pt>
                <c:pt idx="6641">
                  <c:v>0.40025268554740284</c:v>
                </c:pt>
                <c:pt idx="6642">
                  <c:v>0.45625268554741188</c:v>
                </c:pt>
                <c:pt idx="6643">
                  <c:v>0.44025268554739228</c:v>
                </c:pt>
                <c:pt idx="6644">
                  <c:v>0.41225268554740357</c:v>
                </c:pt>
                <c:pt idx="6645">
                  <c:v>0.4462526855473925</c:v>
                </c:pt>
                <c:pt idx="6646">
                  <c:v>0.49425268554739432</c:v>
                </c:pt>
                <c:pt idx="6647">
                  <c:v>0.54625268554741457</c:v>
                </c:pt>
                <c:pt idx="6648">
                  <c:v>0.59625268554739286</c:v>
                </c:pt>
                <c:pt idx="6649">
                  <c:v>0.59225268554740185</c:v>
                </c:pt>
                <c:pt idx="6650">
                  <c:v>0.6722526855473917</c:v>
                </c:pt>
                <c:pt idx="6651">
                  <c:v>0.69025268554739228</c:v>
                </c:pt>
                <c:pt idx="6652">
                  <c:v>0.82425268554740649</c:v>
                </c:pt>
                <c:pt idx="6653">
                  <c:v>0.80025268554740558</c:v>
                </c:pt>
                <c:pt idx="6654">
                  <c:v>0.84025268554739796</c:v>
                </c:pt>
                <c:pt idx="6655">
                  <c:v>0.75825268554740433</c:v>
                </c:pt>
                <c:pt idx="6656">
                  <c:v>0.83425268554739751</c:v>
                </c:pt>
                <c:pt idx="6657">
                  <c:v>0.88425268554740455</c:v>
                </c:pt>
                <c:pt idx="6658">
                  <c:v>0.9562526855474115</c:v>
                </c:pt>
                <c:pt idx="6659">
                  <c:v>1.0022526855474039</c:v>
                </c:pt>
                <c:pt idx="6660">
                  <c:v>1.0982526855474077</c:v>
                </c:pt>
                <c:pt idx="6661">
                  <c:v>1.104252685547408</c:v>
                </c:pt>
                <c:pt idx="6662">
                  <c:v>1.1362526855473902</c:v>
                </c:pt>
                <c:pt idx="6663">
                  <c:v>1.15825268554741</c:v>
                </c:pt>
                <c:pt idx="6664">
                  <c:v>1.2482526855474134</c:v>
                </c:pt>
                <c:pt idx="6665">
                  <c:v>1.2442526855473939</c:v>
                </c:pt>
                <c:pt idx="6666">
                  <c:v>1.276252685547405</c:v>
                </c:pt>
                <c:pt idx="6667">
                  <c:v>1.2122526855474118</c:v>
                </c:pt>
                <c:pt idx="6668">
                  <c:v>1.2662526855474139</c:v>
                </c:pt>
                <c:pt idx="6669">
                  <c:v>1.2682526855473952</c:v>
                </c:pt>
                <c:pt idx="6670">
                  <c:v>1.316252685547397</c:v>
                </c:pt>
                <c:pt idx="6671">
                  <c:v>1.3762526855473993</c:v>
                </c:pt>
                <c:pt idx="6672">
                  <c:v>1.4482526855474018</c:v>
                </c:pt>
                <c:pt idx="6673">
                  <c:v>1.3882526855474</c:v>
                </c:pt>
                <c:pt idx="6674">
                  <c:v>1.4422526855474018</c:v>
                </c:pt>
                <c:pt idx="6675">
                  <c:v>1.4202526855474098</c:v>
                </c:pt>
                <c:pt idx="6676">
                  <c:v>1.4702526855473934</c:v>
                </c:pt>
                <c:pt idx="6677">
                  <c:v>1.526252685547405</c:v>
                </c:pt>
                <c:pt idx="6678">
                  <c:v>1.5602526855473968</c:v>
                </c:pt>
                <c:pt idx="6679">
                  <c:v>1.4822526855473939</c:v>
                </c:pt>
                <c:pt idx="6680">
                  <c:v>1.4922526855474132</c:v>
                </c:pt>
                <c:pt idx="6681">
                  <c:v>1.4182526855473998</c:v>
                </c:pt>
                <c:pt idx="6682">
                  <c:v>1.4662526855474018</c:v>
                </c:pt>
                <c:pt idx="6683">
                  <c:v>1.512252685547395</c:v>
                </c:pt>
                <c:pt idx="6684">
                  <c:v>1.5202526855474048</c:v>
                </c:pt>
                <c:pt idx="6685">
                  <c:v>1.4822526855473939</c:v>
                </c:pt>
                <c:pt idx="6686">
                  <c:v>1.5142526855474046</c:v>
                </c:pt>
                <c:pt idx="6687">
                  <c:v>1.4982526855474134</c:v>
                </c:pt>
                <c:pt idx="6688">
                  <c:v>1.512252685547395</c:v>
                </c:pt>
                <c:pt idx="6689">
                  <c:v>1.5102526855474139</c:v>
                </c:pt>
                <c:pt idx="6690">
                  <c:v>1.4882526855473939</c:v>
                </c:pt>
                <c:pt idx="6691">
                  <c:v>1.4702526855473934</c:v>
                </c:pt>
                <c:pt idx="6692">
                  <c:v>1.3822526855474</c:v>
                </c:pt>
                <c:pt idx="6693">
                  <c:v>1.3382526855474168</c:v>
                </c:pt>
                <c:pt idx="6694">
                  <c:v>1.3362526855474073</c:v>
                </c:pt>
                <c:pt idx="6695">
                  <c:v>1.3122526855474064</c:v>
                </c:pt>
                <c:pt idx="6696">
                  <c:v>1.2962526855474152</c:v>
                </c:pt>
                <c:pt idx="6697">
                  <c:v>1.2682526855473952</c:v>
                </c:pt>
                <c:pt idx="6698">
                  <c:v>1.2522526855474039</c:v>
                </c:pt>
                <c:pt idx="6699">
                  <c:v>1.1642526855474102</c:v>
                </c:pt>
                <c:pt idx="6700">
                  <c:v>1.2062526855474118</c:v>
                </c:pt>
                <c:pt idx="6701">
                  <c:v>1.1362526855473902</c:v>
                </c:pt>
                <c:pt idx="6702">
                  <c:v>1.0962526855473982</c:v>
                </c:pt>
                <c:pt idx="6703">
                  <c:v>1.0342526855474148</c:v>
                </c:pt>
                <c:pt idx="6704">
                  <c:v>0.95825268554739296</c:v>
                </c:pt>
                <c:pt idx="6705">
                  <c:v>0.84425268554741706</c:v>
                </c:pt>
                <c:pt idx="6706">
                  <c:v>0.84825268554740751</c:v>
                </c:pt>
                <c:pt idx="6707">
                  <c:v>0.75025268554739455</c:v>
                </c:pt>
                <c:pt idx="6708">
                  <c:v>0.7662526855474141</c:v>
                </c:pt>
                <c:pt idx="6709">
                  <c:v>0.65625268554740068</c:v>
                </c:pt>
                <c:pt idx="6710">
                  <c:v>0.63225268554739955</c:v>
                </c:pt>
                <c:pt idx="6711">
                  <c:v>0.59025268554739208</c:v>
                </c:pt>
                <c:pt idx="6712">
                  <c:v>0.5102526855474091</c:v>
                </c:pt>
                <c:pt idx="6713">
                  <c:v>0.47025268554739341</c:v>
                </c:pt>
                <c:pt idx="6714">
                  <c:v>0.44025268554739228</c:v>
                </c:pt>
                <c:pt idx="6715">
                  <c:v>0.32825268554740011</c:v>
                </c:pt>
                <c:pt idx="6716">
                  <c:v>0.29625268554741813</c:v>
                </c:pt>
                <c:pt idx="6717">
                  <c:v>0.16425268554741188</c:v>
                </c:pt>
                <c:pt idx="6718">
                  <c:v>0.12825268554741046</c:v>
                </c:pt>
                <c:pt idx="6719">
                  <c:v>8.0252685547407068E-2</c:v>
                </c:pt>
                <c:pt idx="6720">
                  <c:v>3.6252685547395941E-2</c:v>
                </c:pt>
                <c:pt idx="6721">
                  <c:v>-5.9747314452607933E-2</c:v>
                </c:pt>
                <c:pt idx="6722">
                  <c:v>-1.9747314452587414E-2</c:v>
                </c:pt>
                <c:pt idx="6723">
                  <c:v>-6.7747314452589094E-2</c:v>
                </c:pt>
                <c:pt idx="6724">
                  <c:v>-5.9747314452607933E-2</c:v>
                </c:pt>
                <c:pt idx="6725">
                  <c:v>-0.12174731445259113</c:v>
                </c:pt>
                <c:pt idx="6726">
                  <c:v>-0.15174731445259496</c:v>
                </c:pt>
                <c:pt idx="6727">
                  <c:v>-0.18574731445258613</c:v>
                </c:pt>
                <c:pt idx="6728">
                  <c:v>-0.18974731445260576</c:v>
                </c:pt>
                <c:pt idx="6729">
                  <c:v>-0.26174731445260579</c:v>
                </c:pt>
                <c:pt idx="6730">
                  <c:v>-0.28174731445258516</c:v>
                </c:pt>
                <c:pt idx="6731">
                  <c:v>-0.31174731445258874</c:v>
                </c:pt>
                <c:pt idx="6732">
                  <c:v>-0.30574731445258863</c:v>
                </c:pt>
                <c:pt idx="6733">
                  <c:v>-0.38974731445259175</c:v>
                </c:pt>
                <c:pt idx="6734">
                  <c:v>-0.30574731445258863</c:v>
                </c:pt>
                <c:pt idx="6735">
                  <c:v>-0.32574731445259875</c:v>
                </c:pt>
                <c:pt idx="6736">
                  <c:v>-0.29574731445259544</c:v>
                </c:pt>
                <c:pt idx="6737">
                  <c:v>-0.36974731445261</c:v>
                </c:pt>
                <c:pt idx="6738">
                  <c:v>-0.30774731445259779</c:v>
                </c:pt>
                <c:pt idx="6739">
                  <c:v>-0.29774731445260727</c:v>
                </c:pt>
                <c:pt idx="6740">
                  <c:v>-0.3037473144526075</c:v>
                </c:pt>
                <c:pt idx="6741">
                  <c:v>-0.33174731445259903</c:v>
                </c:pt>
                <c:pt idx="6742">
                  <c:v>-0.31774731445258875</c:v>
                </c:pt>
                <c:pt idx="6743">
                  <c:v>-0.36174731445260022</c:v>
                </c:pt>
                <c:pt idx="6744">
                  <c:v>-0.25974731445259297</c:v>
                </c:pt>
                <c:pt idx="6745">
                  <c:v>-0.26174731445260579</c:v>
                </c:pt>
                <c:pt idx="6746">
                  <c:v>-0.23974731445258773</c:v>
                </c:pt>
                <c:pt idx="6747">
                  <c:v>-0.15774731445259543</c:v>
                </c:pt>
                <c:pt idx="6748">
                  <c:v>-0.13174731445258325</c:v>
                </c:pt>
                <c:pt idx="6749">
                  <c:v>-0.13774731445258359</c:v>
                </c:pt>
                <c:pt idx="6750">
                  <c:v>-7.3747314452589321E-2</c:v>
                </c:pt>
                <c:pt idx="6751">
                  <c:v>-2.1747314452596856E-2</c:v>
                </c:pt>
                <c:pt idx="6752">
                  <c:v>4.8252685547396423E-2</c:v>
                </c:pt>
                <c:pt idx="6753">
                  <c:v>2.6252685547405012E-2</c:v>
                </c:pt>
                <c:pt idx="6754">
                  <c:v>7.6252685547416432E-2</c:v>
                </c:pt>
                <c:pt idx="6755">
                  <c:v>6.6252685547397064E-2</c:v>
                </c:pt>
                <c:pt idx="6756">
                  <c:v>9.4252685547417225E-2</c:v>
                </c:pt>
                <c:pt idx="6757">
                  <c:v>0.12825268554741046</c:v>
                </c:pt>
                <c:pt idx="6758">
                  <c:v>0.20625268554741388</c:v>
                </c:pt>
                <c:pt idx="6759">
                  <c:v>0.2882526855474084</c:v>
                </c:pt>
                <c:pt idx="6760">
                  <c:v>0.36425268554739887</c:v>
                </c:pt>
                <c:pt idx="6761">
                  <c:v>0.30625268554740953</c:v>
                </c:pt>
                <c:pt idx="6762">
                  <c:v>0.37425268554739038</c:v>
                </c:pt>
                <c:pt idx="6763">
                  <c:v>0.49425268554739432</c:v>
                </c:pt>
                <c:pt idx="6764">
                  <c:v>0.53625268554739558</c:v>
                </c:pt>
                <c:pt idx="6765">
                  <c:v>0.59025268554739208</c:v>
                </c:pt>
                <c:pt idx="6766">
                  <c:v>0.6342526855474091</c:v>
                </c:pt>
                <c:pt idx="6767">
                  <c:v>0.61425268554739887</c:v>
                </c:pt>
                <c:pt idx="6768">
                  <c:v>0.65625268554740068</c:v>
                </c:pt>
                <c:pt idx="6769">
                  <c:v>0.71225268554741206</c:v>
                </c:pt>
                <c:pt idx="6770">
                  <c:v>0.71625268554740251</c:v>
                </c:pt>
                <c:pt idx="6771">
                  <c:v>0.80225268554741547</c:v>
                </c:pt>
                <c:pt idx="6772">
                  <c:v>0.91425268554740957</c:v>
                </c:pt>
                <c:pt idx="6773">
                  <c:v>0.92225268554739159</c:v>
                </c:pt>
                <c:pt idx="6774">
                  <c:v>1.0282526855474146</c:v>
                </c:pt>
                <c:pt idx="6775">
                  <c:v>0.99425268554738977</c:v>
                </c:pt>
                <c:pt idx="6776">
                  <c:v>1.0602526855473968</c:v>
                </c:pt>
                <c:pt idx="6777">
                  <c:v>0.99225268554740809</c:v>
                </c:pt>
                <c:pt idx="6778">
                  <c:v>1.0322526855474052</c:v>
                </c:pt>
                <c:pt idx="6779">
                  <c:v>0.99425268554738977</c:v>
                </c:pt>
                <c:pt idx="6780">
                  <c:v>1.0482526855473964</c:v>
                </c:pt>
                <c:pt idx="6781">
                  <c:v>0.98825268554738899</c:v>
                </c:pt>
                <c:pt idx="6782">
                  <c:v>1.012252685547395</c:v>
                </c:pt>
                <c:pt idx="6783">
                  <c:v>0.99825268554740831</c:v>
                </c:pt>
                <c:pt idx="6784">
                  <c:v>1.0762526855474164</c:v>
                </c:pt>
                <c:pt idx="6785">
                  <c:v>1.0522526855474155</c:v>
                </c:pt>
                <c:pt idx="6786">
                  <c:v>1.0222526855474139</c:v>
                </c:pt>
                <c:pt idx="6787">
                  <c:v>0.98025268554740697</c:v>
                </c:pt>
                <c:pt idx="6788">
                  <c:v>0.98425268554739831</c:v>
                </c:pt>
                <c:pt idx="6789">
                  <c:v>0.93225268554741059</c:v>
                </c:pt>
                <c:pt idx="6790">
                  <c:v>0.90825268554740957</c:v>
                </c:pt>
                <c:pt idx="6791">
                  <c:v>0.85025268554741729</c:v>
                </c:pt>
                <c:pt idx="6792">
                  <c:v>0.78425268554741456</c:v>
                </c:pt>
                <c:pt idx="6793">
                  <c:v>0.70825268554739296</c:v>
                </c:pt>
                <c:pt idx="6794">
                  <c:v>0.72025268554739341</c:v>
                </c:pt>
                <c:pt idx="6795">
                  <c:v>0.65425268554739091</c:v>
                </c:pt>
                <c:pt idx="6796">
                  <c:v>0.60425268554740796</c:v>
                </c:pt>
                <c:pt idx="6797">
                  <c:v>0.53825268554740546</c:v>
                </c:pt>
                <c:pt idx="6798">
                  <c:v>0.53625268554739558</c:v>
                </c:pt>
                <c:pt idx="6799">
                  <c:v>0.45425268554740456</c:v>
                </c:pt>
                <c:pt idx="6800">
                  <c:v>0.38225268554739988</c:v>
                </c:pt>
                <c:pt idx="6801">
                  <c:v>0.32625268554742043</c:v>
                </c:pt>
                <c:pt idx="6802">
                  <c:v>0.25225268554740432</c:v>
                </c:pt>
                <c:pt idx="6803">
                  <c:v>0.11825268554741802</c:v>
                </c:pt>
                <c:pt idx="6804">
                  <c:v>5.6252685547406193E-2</c:v>
                </c:pt>
                <c:pt idx="6805">
                  <c:v>-5.1747314452597962E-2</c:v>
                </c:pt>
                <c:pt idx="6806">
                  <c:v>-8.5747314452589735E-2</c:v>
                </c:pt>
                <c:pt idx="6807">
                  <c:v>-0.18574731445258613</c:v>
                </c:pt>
                <c:pt idx="6808">
                  <c:v>-0.16574731445260413</c:v>
                </c:pt>
                <c:pt idx="6809">
                  <c:v>-0.21974731445260687</c:v>
                </c:pt>
                <c:pt idx="6810">
                  <c:v>-0.31574731445260795</c:v>
                </c:pt>
                <c:pt idx="6811">
                  <c:v>-0.37174731445259113</c:v>
                </c:pt>
                <c:pt idx="6812">
                  <c:v>-0.32974731445258953</c:v>
                </c:pt>
                <c:pt idx="6813">
                  <c:v>-0.41774731445258323</c:v>
                </c:pt>
                <c:pt idx="6814">
                  <c:v>-0.46574731445258266</c:v>
                </c:pt>
                <c:pt idx="6815">
                  <c:v>-0.56574731445260795</c:v>
                </c:pt>
                <c:pt idx="6816">
                  <c:v>-0.57974731445259775</c:v>
                </c:pt>
                <c:pt idx="6817">
                  <c:v>-0.68774731445260029</c:v>
                </c:pt>
                <c:pt idx="6818">
                  <c:v>-0.72774731445259522</c:v>
                </c:pt>
                <c:pt idx="6819">
                  <c:v>-0.75574731445261079</c:v>
                </c:pt>
                <c:pt idx="6820">
                  <c:v>-0.75974731445260335</c:v>
                </c:pt>
                <c:pt idx="6821">
                  <c:v>-0.76374731445259736</c:v>
                </c:pt>
                <c:pt idx="6822">
                  <c:v>-0.84174731445259843</c:v>
                </c:pt>
                <c:pt idx="6823">
                  <c:v>-0.87374731445260578</c:v>
                </c:pt>
                <c:pt idx="6824">
                  <c:v>-0.85574731445260466</c:v>
                </c:pt>
                <c:pt idx="6825">
                  <c:v>-0.89174731445260169</c:v>
                </c:pt>
                <c:pt idx="6826">
                  <c:v>-0.94774731445259275</c:v>
                </c:pt>
                <c:pt idx="6827">
                  <c:v>-0.99774731445260001</c:v>
                </c:pt>
                <c:pt idx="6828">
                  <c:v>-0.96974731445260465</c:v>
                </c:pt>
                <c:pt idx="6829">
                  <c:v>-1.065747314452608</c:v>
                </c:pt>
                <c:pt idx="6830">
                  <c:v>-1.0357473144526068</c:v>
                </c:pt>
                <c:pt idx="6831">
                  <c:v>-1.0477473144526073</c:v>
                </c:pt>
                <c:pt idx="6832">
                  <c:v>-1.027747314452597</c:v>
                </c:pt>
                <c:pt idx="6833">
                  <c:v>-1.0177473144526059</c:v>
                </c:pt>
                <c:pt idx="6834">
                  <c:v>-0.95774731445260464</c:v>
                </c:pt>
                <c:pt idx="6835">
                  <c:v>-0.93974731445260362</c:v>
                </c:pt>
                <c:pt idx="6836">
                  <c:v>-0.88374731445259735</c:v>
                </c:pt>
                <c:pt idx="6837">
                  <c:v>-0.85574731445260466</c:v>
                </c:pt>
                <c:pt idx="6838">
                  <c:v>-0.82374731445259752</c:v>
                </c:pt>
                <c:pt idx="6839">
                  <c:v>-0.84374731445260065</c:v>
                </c:pt>
                <c:pt idx="6840">
                  <c:v>-0.73174731445260865</c:v>
                </c:pt>
                <c:pt idx="6841">
                  <c:v>-0.82774731445260863</c:v>
                </c:pt>
                <c:pt idx="6842">
                  <c:v>-0.80574731445259529</c:v>
                </c:pt>
                <c:pt idx="6843">
                  <c:v>-0.741747314452603</c:v>
                </c:pt>
                <c:pt idx="6844">
                  <c:v>-0.68174731445260006</c:v>
                </c:pt>
                <c:pt idx="6845">
                  <c:v>-0.57174731445260862</c:v>
                </c:pt>
                <c:pt idx="6846">
                  <c:v>-0.56774731445259674</c:v>
                </c:pt>
                <c:pt idx="6847">
                  <c:v>-0.50174731445259202</c:v>
                </c:pt>
                <c:pt idx="6848">
                  <c:v>-0.40174731445258971</c:v>
                </c:pt>
                <c:pt idx="6849">
                  <c:v>-0.34774731445258777</c:v>
                </c:pt>
                <c:pt idx="6850">
                  <c:v>-0.28774731445258567</c:v>
                </c:pt>
                <c:pt idx="6851">
                  <c:v>-0.29174731445260704</c:v>
                </c:pt>
                <c:pt idx="6852">
                  <c:v>-0.19174731445258444</c:v>
                </c:pt>
                <c:pt idx="6853">
                  <c:v>-0.21174731445259706</c:v>
                </c:pt>
                <c:pt idx="6854">
                  <c:v>-0.14574731445259456</c:v>
                </c:pt>
                <c:pt idx="6855">
                  <c:v>-9.3747314452599567E-2</c:v>
                </c:pt>
                <c:pt idx="6856">
                  <c:v>-1.7473144525865791E-3</c:v>
                </c:pt>
                <c:pt idx="6857">
                  <c:v>0.10825268554739864</c:v>
                </c:pt>
                <c:pt idx="6858">
                  <c:v>0.19225268554740368</c:v>
                </c:pt>
                <c:pt idx="6859">
                  <c:v>0.18425268554739499</c:v>
                </c:pt>
                <c:pt idx="6860">
                  <c:v>0.34025268554739796</c:v>
                </c:pt>
                <c:pt idx="6861">
                  <c:v>0.36225268554742063</c:v>
                </c:pt>
                <c:pt idx="6862">
                  <c:v>0.46425268554739318</c:v>
                </c:pt>
                <c:pt idx="6863">
                  <c:v>0.55025268554740558</c:v>
                </c:pt>
                <c:pt idx="6864">
                  <c:v>0.55425268554739648</c:v>
                </c:pt>
                <c:pt idx="6865">
                  <c:v>0.5862526855474014</c:v>
                </c:pt>
                <c:pt idx="6866">
                  <c:v>0.56025268554739649</c:v>
                </c:pt>
                <c:pt idx="6867">
                  <c:v>0.60425268554740796</c:v>
                </c:pt>
                <c:pt idx="6868">
                  <c:v>0.68625268554740149</c:v>
                </c:pt>
                <c:pt idx="6869">
                  <c:v>0.68225268554741059</c:v>
                </c:pt>
                <c:pt idx="6870">
                  <c:v>0.75025268554739455</c:v>
                </c:pt>
                <c:pt idx="6871">
                  <c:v>0.81625268554739649</c:v>
                </c:pt>
                <c:pt idx="6872">
                  <c:v>0.81825268554740649</c:v>
                </c:pt>
                <c:pt idx="6873">
                  <c:v>0.87625268554739932</c:v>
                </c:pt>
                <c:pt idx="6874">
                  <c:v>0.96625268554740251</c:v>
                </c:pt>
                <c:pt idx="6875">
                  <c:v>0.94025268554739228</c:v>
                </c:pt>
                <c:pt idx="6876">
                  <c:v>0.90025268554739957</c:v>
                </c:pt>
                <c:pt idx="6877">
                  <c:v>0.79025268554741457</c:v>
                </c:pt>
                <c:pt idx="6878">
                  <c:v>0.90425268554739058</c:v>
                </c:pt>
                <c:pt idx="6879">
                  <c:v>0.78625268554739558</c:v>
                </c:pt>
                <c:pt idx="6880">
                  <c:v>0.82625268554741638</c:v>
                </c:pt>
                <c:pt idx="6881">
                  <c:v>0.82425268554740649</c:v>
                </c:pt>
                <c:pt idx="6882">
                  <c:v>0.77625268554740501</c:v>
                </c:pt>
                <c:pt idx="6883">
                  <c:v>0.79025268554741457</c:v>
                </c:pt>
                <c:pt idx="6884">
                  <c:v>0.79825268554739637</c:v>
                </c:pt>
                <c:pt idx="6885">
                  <c:v>0.75825268554740433</c:v>
                </c:pt>
                <c:pt idx="6886">
                  <c:v>0.6962526855473925</c:v>
                </c:pt>
                <c:pt idx="6887">
                  <c:v>0.68425268554739149</c:v>
                </c:pt>
                <c:pt idx="6888">
                  <c:v>0.6342526855474091</c:v>
                </c:pt>
                <c:pt idx="6889">
                  <c:v>0.54025268554741457</c:v>
                </c:pt>
                <c:pt idx="6890">
                  <c:v>0.42025268554741341</c:v>
                </c:pt>
                <c:pt idx="6891">
                  <c:v>0.38225268554739988</c:v>
                </c:pt>
                <c:pt idx="6892">
                  <c:v>0.33425268554740062</c:v>
                </c:pt>
                <c:pt idx="6893">
                  <c:v>0.32425268554741093</c:v>
                </c:pt>
                <c:pt idx="6894">
                  <c:v>0.2482526855474157</c:v>
                </c:pt>
                <c:pt idx="6895">
                  <c:v>0.23025268554741457</c:v>
                </c:pt>
                <c:pt idx="6896">
                  <c:v>0.15625268554740332</c:v>
                </c:pt>
                <c:pt idx="6897">
                  <c:v>3.6252685547395941E-2</c:v>
                </c:pt>
                <c:pt idx="6898">
                  <c:v>3.6252685547395941E-2</c:v>
                </c:pt>
                <c:pt idx="6899">
                  <c:v>-5.9747314452607933E-2</c:v>
                </c:pt>
                <c:pt idx="6900">
                  <c:v>-0.15174731445259496</c:v>
                </c:pt>
                <c:pt idx="6901">
                  <c:v>-0.2297473144525973</c:v>
                </c:pt>
                <c:pt idx="6902">
                  <c:v>-0.32974731445258953</c:v>
                </c:pt>
                <c:pt idx="6903">
                  <c:v>-0.38974731445259175</c:v>
                </c:pt>
                <c:pt idx="6904">
                  <c:v>-0.50374731445260001</c:v>
                </c:pt>
                <c:pt idx="6905">
                  <c:v>-0.51574731445260003</c:v>
                </c:pt>
                <c:pt idx="6906">
                  <c:v>-0.53974731445260005</c:v>
                </c:pt>
                <c:pt idx="6907">
                  <c:v>-0.57774731445260863</c:v>
                </c:pt>
                <c:pt idx="6908">
                  <c:v>-0.6517473144526017</c:v>
                </c:pt>
                <c:pt idx="6909">
                  <c:v>-0.73174731445260865</c:v>
                </c:pt>
                <c:pt idx="6910">
                  <c:v>-0.70774731445260464</c:v>
                </c:pt>
                <c:pt idx="6911">
                  <c:v>-0.77574731445259792</c:v>
                </c:pt>
                <c:pt idx="6912">
                  <c:v>-0.87374731445260578</c:v>
                </c:pt>
                <c:pt idx="6913">
                  <c:v>-0.89374731445258826</c:v>
                </c:pt>
                <c:pt idx="6914">
                  <c:v>-1.0157473144525966</c:v>
                </c:pt>
                <c:pt idx="6915">
                  <c:v>-1.0897473144526089</c:v>
                </c:pt>
                <c:pt idx="6916">
                  <c:v>-1.1637473144525927</c:v>
                </c:pt>
                <c:pt idx="6917">
                  <c:v>-1.2077473144526039</c:v>
                </c:pt>
                <c:pt idx="6918">
                  <c:v>-1.1877473144525941</c:v>
                </c:pt>
                <c:pt idx="6919">
                  <c:v>-1.2437473144526052</c:v>
                </c:pt>
                <c:pt idx="6920">
                  <c:v>-1.3017473144525979</c:v>
                </c:pt>
                <c:pt idx="6921">
                  <c:v>-1.3117473144525889</c:v>
                </c:pt>
                <c:pt idx="6922">
                  <c:v>-1.3137473144525984</c:v>
                </c:pt>
                <c:pt idx="6923">
                  <c:v>-1.33574731445259</c:v>
                </c:pt>
                <c:pt idx="6924">
                  <c:v>-1.397747314452602</c:v>
                </c:pt>
                <c:pt idx="6925">
                  <c:v>-1.377747314452592</c:v>
                </c:pt>
                <c:pt idx="6926">
                  <c:v>-1.4537473144525848</c:v>
                </c:pt>
                <c:pt idx="6927">
                  <c:v>-1.4577473144526039</c:v>
                </c:pt>
                <c:pt idx="6928">
                  <c:v>-1.4617473144525939</c:v>
                </c:pt>
                <c:pt idx="6929">
                  <c:v>-1.4557473144525939</c:v>
                </c:pt>
                <c:pt idx="6930">
                  <c:v>-1.377747314452592</c:v>
                </c:pt>
                <c:pt idx="6931">
                  <c:v>-1.4657473144525852</c:v>
                </c:pt>
                <c:pt idx="6932">
                  <c:v>-1.383747314452592</c:v>
                </c:pt>
                <c:pt idx="6933">
                  <c:v>-1.433747314452603</c:v>
                </c:pt>
                <c:pt idx="6934">
                  <c:v>-1.2817473144525877</c:v>
                </c:pt>
                <c:pt idx="6935">
                  <c:v>-1.2617473144526059</c:v>
                </c:pt>
                <c:pt idx="6936">
                  <c:v>-1.237747314452605</c:v>
                </c:pt>
                <c:pt idx="6937">
                  <c:v>-1.2577473144525868</c:v>
                </c:pt>
                <c:pt idx="6938">
                  <c:v>-1.145747314452592</c:v>
                </c:pt>
                <c:pt idx="6939">
                  <c:v>-1.223747314452595</c:v>
                </c:pt>
                <c:pt idx="6940">
                  <c:v>-1.1697473144525929</c:v>
                </c:pt>
                <c:pt idx="6941">
                  <c:v>-1.131747314452582</c:v>
                </c:pt>
                <c:pt idx="6942">
                  <c:v>-1.0337473144525973</c:v>
                </c:pt>
                <c:pt idx="6943">
                  <c:v>-1.0317473144525877</c:v>
                </c:pt>
                <c:pt idx="6944">
                  <c:v>-0.94774731445259275</c:v>
                </c:pt>
                <c:pt idx="6945">
                  <c:v>-0.88574731445260113</c:v>
                </c:pt>
                <c:pt idx="6946">
                  <c:v>-0.73774731445260955</c:v>
                </c:pt>
                <c:pt idx="6947">
                  <c:v>-0.74574731445259657</c:v>
                </c:pt>
                <c:pt idx="6948">
                  <c:v>-0.72374731445260065</c:v>
                </c:pt>
                <c:pt idx="6949">
                  <c:v>-0.63374731445260102</c:v>
                </c:pt>
                <c:pt idx="6950">
                  <c:v>-0.56974731445260063</c:v>
                </c:pt>
                <c:pt idx="6951">
                  <c:v>-0.59174731445259265</c:v>
                </c:pt>
                <c:pt idx="6952">
                  <c:v>-0.51174731445260591</c:v>
                </c:pt>
                <c:pt idx="6953">
                  <c:v>-0.46974731445260426</c:v>
                </c:pt>
                <c:pt idx="6954">
                  <c:v>-0.40774731445258994</c:v>
                </c:pt>
                <c:pt idx="6955">
                  <c:v>-0.33174731445259903</c:v>
                </c:pt>
                <c:pt idx="6956">
                  <c:v>-0.31774731445258875</c:v>
                </c:pt>
                <c:pt idx="6957">
                  <c:v>-0.25374731445259263</c:v>
                </c:pt>
                <c:pt idx="6958">
                  <c:v>-0.19574731445260513</c:v>
                </c:pt>
                <c:pt idx="6959">
                  <c:v>-0.17774731445260497</c:v>
                </c:pt>
                <c:pt idx="6960">
                  <c:v>-2.3747314452606402E-2</c:v>
                </c:pt>
                <c:pt idx="6961">
                  <c:v>-4.7747314452607513E-2</c:v>
                </c:pt>
                <c:pt idx="6962">
                  <c:v>4.2526855474136482E-3</c:v>
                </c:pt>
                <c:pt idx="6963">
                  <c:v>-1.1747314452605909E-2</c:v>
                </c:pt>
                <c:pt idx="6964">
                  <c:v>7.6252685547416432E-2</c:v>
                </c:pt>
                <c:pt idx="6965">
                  <c:v>-7.7473144525868074E-3</c:v>
                </c:pt>
                <c:pt idx="6966">
                  <c:v>6.4252685547416644E-2</c:v>
                </c:pt>
                <c:pt idx="6967">
                  <c:v>0.11425268554739887</c:v>
                </c:pt>
                <c:pt idx="6968">
                  <c:v>0.20025268554741346</c:v>
                </c:pt>
                <c:pt idx="6969">
                  <c:v>0.17425268554740342</c:v>
                </c:pt>
                <c:pt idx="6970">
                  <c:v>0.30625268554740953</c:v>
                </c:pt>
                <c:pt idx="6971">
                  <c:v>0.31825268554741065</c:v>
                </c:pt>
                <c:pt idx="6972">
                  <c:v>0.31225268554741037</c:v>
                </c:pt>
                <c:pt idx="6973">
                  <c:v>0.32225268554739955</c:v>
                </c:pt>
                <c:pt idx="6974">
                  <c:v>0.39025268554741344</c:v>
                </c:pt>
                <c:pt idx="6975">
                  <c:v>0.29625268554741813</c:v>
                </c:pt>
                <c:pt idx="6976">
                  <c:v>0.29025268554741757</c:v>
                </c:pt>
                <c:pt idx="6977">
                  <c:v>0.30825268554741903</c:v>
                </c:pt>
                <c:pt idx="6978">
                  <c:v>0.30425268554739682</c:v>
                </c:pt>
                <c:pt idx="6979">
                  <c:v>0.24625268554740645</c:v>
                </c:pt>
                <c:pt idx="6980">
                  <c:v>0.27225268554741588</c:v>
                </c:pt>
                <c:pt idx="6981">
                  <c:v>0.2482526855474157</c:v>
                </c:pt>
                <c:pt idx="6982">
                  <c:v>0.27825268554741683</c:v>
                </c:pt>
                <c:pt idx="6983">
                  <c:v>0.17025268554741238</c:v>
                </c:pt>
                <c:pt idx="6984">
                  <c:v>0.19825268554740413</c:v>
                </c:pt>
                <c:pt idx="6985">
                  <c:v>0.20425268554740458</c:v>
                </c:pt>
                <c:pt idx="6986">
                  <c:v>0.14025268554741138</c:v>
                </c:pt>
                <c:pt idx="6987">
                  <c:v>0.10425268554740796</c:v>
                </c:pt>
                <c:pt idx="6988">
                  <c:v>5.2252685547415925E-2</c:v>
                </c:pt>
                <c:pt idx="6989">
                  <c:v>-1.5747314452596584E-2</c:v>
                </c:pt>
                <c:pt idx="6990">
                  <c:v>-9.57473144526092E-2</c:v>
                </c:pt>
                <c:pt idx="6991">
                  <c:v>-0.16174731445258439</c:v>
                </c:pt>
                <c:pt idx="6992">
                  <c:v>-0.22374731445259688</c:v>
                </c:pt>
                <c:pt idx="6993">
                  <c:v>-0.25374731445259263</c:v>
                </c:pt>
                <c:pt idx="6994">
                  <c:v>-0.26574731445259336</c:v>
                </c:pt>
                <c:pt idx="6995">
                  <c:v>-0.34174731445258744</c:v>
                </c:pt>
                <c:pt idx="6996">
                  <c:v>-0.35974731445259023</c:v>
                </c:pt>
                <c:pt idx="6997">
                  <c:v>-0.43174731445259329</c:v>
                </c:pt>
                <c:pt idx="6998">
                  <c:v>-0.45374731445258187</c:v>
                </c:pt>
                <c:pt idx="6999">
                  <c:v>-0.55774731445260062</c:v>
                </c:pt>
                <c:pt idx="7000">
                  <c:v>-0.60374731445259955</c:v>
                </c:pt>
                <c:pt idx="7001">
                  <c:v>-0.64574731445260136</c:v>
                </c:pt>
                <c:pt idx="7002">
                  <c:v>-0.78974731445260005</c:v>
                </c:pt>
                <c:pt idx="7003">
                  <c:v>-0.79974731445259506</c:v>
                </c:pt>
                <c:pt idx="7004">
                  <c:v>-0.85774731445260965</c:v>
                </c:pt>
                <c:pt idx="7005">
                  <c:v>-0.8977473144526017</c:v>
                </c:pt>
                <c:pt idx="7006">
                  <c:v>-0.89374731445258826</c:v>
                </c:pt>
                <c:pt idx="7007">
                  <c:v>-0.93574731445259118</c:v>
                </c:pt>
                <c:pt idx="7008">
                  <c:v>-1.0477473144526073</c:v>
                </c:pt>
                <c:pt idx="7009">
                  <c:v>-1.0677473144525891</c:v>
                </c:pt>
                <c:pt idx="7010">
                  <c:v>-1.0997473144526</c:v>
                </c:pt>
                <c:pt idx="7011">
                  <c:v>-1.1957473144526041</c:v>
                </c:pt>
                <c:pt idx="7012">
                  <c:v>-1.2497473144526055</c:v>
                </c:pt>
                <c:pt idx="7013">
                  <c:v>-1.2657473144525966</c:v>
                </c:pt>
                <c:pt idx="7014">
                  <c:v>-1.2797473144526066</c:v>
                </c:pt>
                <c:pt idx="7015">
                  <c:v>-1.4077473144525918</c:v>
                </c:pt>
                <c:pt idx="7016">
                  <c:v>-1.459747314452585</c:v>
                </c:pt>
                <c:pt idx="7017">
                  <c:v>-1.3497473144526</c:v>
                </c:pt>
                <c:pt idx="7018">
                  <c:v>-1.3657473144525909</c:v>
                </c:pt>
                <c:pt idx="7019">
                  <c:v>-1.381747314452582</c:v>
                </c:pt>
                <c:pt idx="7020">
                  <c:v>-1.36974731445261</c:v>
                </c:pt>
                <c:pt idx="7021">
                  <c:v>-1.3997473144525827</c:v>
                </c:pt>
                <c:pt idx="7022">
                  <c:v>-1.4197473144525918</c:v>
                </c:pt>
                <c:pt idx="7023">
                  <c:v>-1.4217473144526018</c:v>
                </c:pt>
                <c:pt idx="7024">
                  <c:v>-1.3377473144525993</c:v>
                </c:pt>
                <c:pt idx="7025">
                  <c:v>-1.391747314452602</c:v>
                </c:pt>
                <c:pt idx="7026">
                  <c:v>-1.4557473144525939</c:v>
                </c:pt>
                <c:pt idx="7027">
                  <c:v>-1.391747314452602</c:v>
                </c:pt>
                <c:pt idx="7028">
                  <c:v>-1.3857473144526011</c:v>
                </c:pt>
                <c:pt idx="7029">
                  <c:v>-1.381747314452582</c:v>
                </c:pt>
                <c:pt idx="7030">
                  <c:v>-1.263747314452587</c:v>
                </c:pt>
                <c:pt idx="7031">
                  <c:v>-1.1877473144525941</c:v>
                </c:pt>
                <c:pt idx="7032">
                  <c:v>-1.141747314452602</c:v>
                </c:pt>
                <c:pt idx="7033">
                  <c:v>-1.131747314452582</c:v>
                </c:pt>
                <c:pt idx="7034">
                  <c:v>-1.065747314452608</c:v>
                </c:pt>
                <c:pt idx="7035">
                  <c:v>-1.0197473144525873</c:v>
                </c:pt>
                <c:pt idx="7036">
                  <c:v>-0.92574731445259995</c:v>
                </c:pt>
                <c:pt idx="7037">
                  <c:v>-0.90974731445260204</c:v>
                </c:pt>
                <c:pt idx="7038">
                  <c:v>-0.88374731445259735</c:v>
                </c:pt>
                <c:pt idx="7039">
                  <c:v>-0.88574731445260113</c:v>
                </c:pt>
                <c:pt idx="7040">
                  <c:v>-0.82374731445259752</c:v>
                </c:pt>
                <c:pt idx="7041">
                  <c:v>-0.71374731445260464</c:v>
                </c:pt>
                <c:pt idx="7042">
                  <c:v>-0.63574731445260624</c:v>
                </c:pt>
                <c:pt idx="7043">
                  <c:v>-0.55174731445260061</c:v>
                </c:pt>
                <c:pt idx="7044">
                  <c:v>-0.51374731445259292</c:v>
                </c:pt>
                <c:pt idx="7045">
                  <c:v>-0.45174731445260363</c:v>
                </c:pt>
                <c:pt idx="7046">
                  <c:v>-0.37774731445259124</c:v>
                </c:pt>
                <c:pt idx="7047">
                  <c:v>-0.27574731445258494</c:v>
                </c:pt>
                <c:pt idx="7048">
                  <c:v>-0.19774731445258592</c:v>
                </c:pt>
                <c:pt idx="7049">
                  <c:v>-0.17174731445260458</c:v>
                </c:pt>
                <c:pt idx="7050">
                  <c:v>-9.7747314452590217E-2</c:v>
                </c:pt>
                <c:pt idx="7051">
                  <c:v>-8.5747314452589735E-2</c:v>
                </c:pt>
                <c:pt idx="7052">
                  <c:v>-0.11774731445260046</c:v>
                </c:pt>
                <c:pt idx="7053">
                  <c:v>4.8252685547396423E-2</c:v>
                </c:pt>
                <c:pt idx="7054">
                  <c:v>0.20025268554741346</c:v>
                </c:pt>
                <c:pt idx="7055">
                  <c:v>0.19625268554739481</c:v>
                </c:pt>
                <c:pt idx="7056">
                  <c:v>0.26025268554741388</c:v>
                </c:pt>
                <c:pt idx="7057">
                  <c:v>0.40025268554740284</c:v>
                </c:pt>
                <c:pt idx="7058">
                  <c:v>0.45825268554739296</c:v>
                </c:pt>
                <c:pt idx="7059">
                  <c:v>0.44025268554739228</c:v>
                </c:pt>
                <c:pt idx="7060">
                  <c:v>0.58025268554740106</c:v>
                </c:pt>
                <c:pt idx="7061">
                  <c:v>0.64625268554740967</c:v>
                </c:pt>
                <c:pt idx="7062">
                  <c:v>0.66225268554740069</c:v>
                </c:pt>
                <c:pt idx="7063">
                  <c:v>0.74025268554740353</c:v>
                </c:pt>
                <c:pt idx="7064">
                  <c:v>0.71025268554740251</c:v>
                </c:pt>
                <c:pt idx="7065">
                  <c:v>0.80025268554740558</c:v>
                </c:pt>
                <c:pt idx="7066">
                  <c:v>0.80225268554741547</c:v>
                </c:pt>
                <c:pt idx="7067">
                  <c:v>0.89625268554740956</c:v>
                </c:pt>
                <c:pt idx="7068">
                  <c:v>0.89625268554740956</c:v>
                </c:pt>
                <c:pt idx="7069">
                  <c:v>0.90025268554739957</c:v>
                </c:pt>
                <c:pt idx="7070">
                  <c:v>0.99025268554739843</c:v>
                </c:pt>
                <c:pt idx="7071">
                  <c:v>0.91425268554740957</c:v>
                </c:pt>
                <c:pt idx="7072">
                  <c:v>0.99225268554740809</c:v>
                </c:pt>
                <c:pt idx="7073">
                  <c:v>0.96625268554740251</c:v>
                </c:pt>
                <c:pt idx="7074">
                  <c:v>0.91025268554739058</c:v>
                </c:pt>
                <c:pt idx="7075">
                  <c:v>0.89825268554739057</c:v>
                </c:pt>
                <c:pt idx="7076">
                  <c:v>0.83625268554740728</c:v>
                </c:pt>
                <c:pt idx="7077">
                  <c:v>0.84625268554739819</c:v>
                </c:pt>
                <c:pt idx="7078">
                  <c:v>0.83625268554740728</c:v>
                </c:pt>
                <c:pt idx="7079">
                  <c:v>0.84225268554740751</c:v>
                </c:pt>
                <c:pt idx="7080">
                  <c:v>0.86025268554740819</c:v>
                </c:pt>
                <c:pt idx="7081">
                  <c:v>0.75825268554740433</c:v>
                </c:pt>
                <c:pt idx="7082">
                  <c:v>0.73825268554739409</c:v>
                </c:pt>
                <c:pt idx="7083">
                  <c:v>0.69425268554741137</c:v>
                </c:pt>
                <c:pt idx="7084">
                  <c:v>0.63025268554739</c:v>
                </c:pt>
                <c:pt idx="7085">
                  <c:v>0.61625268554740842</c:v>
                </c:pt>
                <c:pt idx="7086">
                  <c:v>0.53025268554739557</c:v>
                </c:pt>
                <c:pt idx="7087">
                  <c:v>0.47025268554739341</c:v>
                </c:pt>
                <c:pt idx="7088">
                  <c:v>0.35625268554742007</c:v>
                </c:pt>
                <c:pt idx="7089">
                  <c:v>0.30025268554740936</c:v>
                </c:pt>
                <c:pt idx="7090">
                  <c:v>0.26825268554739534</c:v>
                </c:pt>
                <c:pt idx="7091">
                  <c:v>0.23625268554741496</c:v>
                </c:pt>
                <c:pt idx="7092">
                  <c:v>0.14225268554739301</c:v>
                </c:pt>
                <c:pt idx="7093">
                  <c:v>7.4252685547407132E-2</c:v>
                </c:pt>
                <c:pt idx="7094">
                  <c:v>2.0252685547404791E-2</c:v>
                </c:pt>
                <c:pt idx="7095">
                  <c:v>-7.9747314452589591E-2</c:v>
                </c:pt>
                <c:pt idx="7096">
                  <c:v>-7.7747314452608934E-2</c:v>
                </c:pt>
                <c:pt idx="7097">
                  <c:v>-0.14974731445258452</c:v>
                </c:pt>
                <c:pt idx="7098">
                  <c:v>-0.27374731445260625</c:v>
                </c:pt>
                <c:pt idx="7099">
                  <c:v>-0.40374731445260176</c:v>
                </c:pt>
                <c:pt idx="7100">
                  <c:v>-0.4617473144525916</c:v>
                </c:pt>
                <c:pt idx="7101">
                  <c:v>-0.50174731445259202</c:v>
                </c:pt>
                <c:pt idx="7102">
                  <c:v>-0.55374731445260761</c:v>
                </c:pt>
                <c:pt idx="7103">
                  <c:v>-0.68174731445260006</c:v>
                </c:pt>
                <c:pt idx="7104">
                  <c:v>-0.62974731445260601</c:v>
                </c:pt>
                <c:pt idx="7105">
                  <c:v>-0.72574731445260465</c:v>
                </c:pt>
                <c:pt idx="7106">
                  <c:v>-0.78574731445260682</c:v>
                </c:pt>
                <c:pt idx="7107">
                  <c:v>-0.82174731445260862</c:v>
                </c:pt>
                <c:pt idx="7108">
                  <c:v>-0.88774731445258814</c:v>
                </c:pt>
                <c:pt idx="7109">
                  <c:v>-0.95774731445260464</c:v>
                </c:pt>
                <c:pt idx="7110">
                  <c:v>-1.0177473144526059</c:v>
                </c:pt>
                <c:pt idx="7111">
                  <c:v>-1.1157473144525909</c:v>
                </c:pt>
                <c:pt idx="7112">
                  <c:v>-1.1757473144525941</c:v>
                </c:pt>
                <c:pt idx="7113">
                  <c:v>-1.263747314452587</c:v>
                </c:pt>
                <c:pt idx="7114">
                  <c:v>-1.2677473144526059</c:v>
                </c:pt>
                <c:pt idx="7115">
                  <c:v>-1.2657473144525966</c:v>
                </c:pt>
                <c:pt idx="7116">
                  <c:v>-1.36374731445261</c:v>
                </c:pt>
                <c:pt idx="7117">
                  <c:v>-1.397747314452602</c:v>
                </c:pt>
                <c:pt idx="7118">
                  <c:v>-1.4297473144525839</c:v>
                </c:pt>
                <c:pt idx="7119">
                  <c:v>-1.4637473144526039</c:v>
                </c:pt>
                <c:pt idx="7120">
                  <c:v>-1.4437473144525939</c:v>
                </c:pt>
                <c:pt idx="7121">
                  <c:v>-1.527747314452597</c:v>
                </c:pt>
                <c:pt idx="7122">
                  <c:v>-1.5257473144525875</c:v>
                </c:pt>
                <c:pt idx="7123">
                  <c:v>-1.631747314452582</c:v>
                </c:pt>
                <c:pt idx="7124">
                  <c:v>-1.61974731445261</c:v>
                </c:pt>
                <c:pt idx="7125">
                  <c:v>-1.6157473144525909</c:v>
                </c:pt>
                <c:pt idx="7126">
                  <c:v>-1.59174731445259</c:v>
                </c:pt>
                <c:pt idx="7127">
                  <c:v>-1.6297473144526009</c:v>
                </c:pt>
                <c:pt idx="7128">
                  <c:v>-1.5697473144525986</c:v>
                </c:pt>
                <c:pt idx="7129">
                  <c:v>-1.5597473144526077</c:v>
                </c:pt>
                <c:pt idx="7130">
                  <c:v>-1.5777473144526084</c:v>
                </c:pt>
                <c:pt idx="7131">
                  <c:v>-1.5377473144525879</c:v>
                </c:pt>
                <c:pt idx="7132">
                  <c:v>-1.4777473144525857</c:v>
                </c:pt>
                <c:pt idx="7133">
                  <c:v>-1.4477473144525839</c:v>
                </c:pt>
                <c:pt idx="7134">
                  <c:v>-1.4117473144525832</c:v>
                </c:pt>
                <c:pt idx="7135">
                  <c:v>-1.4177473144525834</c:v>
                </c:pt>
                <c:pt idx="7136">
                  <c:v>-1.397747314452602</c:v>
                </c:pt>
                <c:pt idx="7137">
                  <c:v>-1.3597473144525907</c:v>
                </c:pt>
                <c:pt idx="7138">
                  <c:v>-1.3517473144526093</c:v>
                </c:pt>
                <c:pt idx="7139">
                  <c:v>-1.3017473144525979</c:v>
                </c:pt>
                <c:pt idx="7140">
                  <c:v>-1.2477473144525959</c:v>
                </c:pt>
                <c:pt idx="7141">
                  <c:v>-1.1997473144525941</c:v>
                </c:pt>
                <c:pt idx="7142">
                  <c:v>-1.0677473144525891</c:v>
                </c:pt>
                <c:pt idx="7143">
                  <c:v>-1.0177473144526059</c:v>
                </c:pt>
                <c:pt idx="7144">
                  <c:v>-1.0037473144525959</c:v>
                </c:pt>
                <c:pt idx="7145">
                  <c:v>-0.9157473144526026</c:v>
                </c:pt>
                <c:pt idx="7146">
                  <c:v>-0.80774731445260062</c:v>
                </c:pt>
                <c:pt idx="7147">
                  <c:v>-0.84574731445260964</c:v>
                </c:pt>
                <c:pt idx="7148">
                  <c:v>-0.70174731445260363</c:v>
                </c:pt>
                <c:pt idx="7149">
                  <c:v>-0.72974731445260221</c:v>
                </c:pt>
                <c:pt idx="7150">
                  <c:v>-0.67374731445259517</c:v>
                </c:pt>
                <c:pt idx="7151">
                  <c:v>-0.6377473144525927</c:v>
                </c:pt>
                <c:pt idx="7152">
                  <c:v>-0.53974731445260005</c:v>
                </c:pt>
                <c:pt idx="7153">
                  <c:v>-0.51974731445259315</c:v>
                </c:pt>
                <c:pt idx="7154">
                  <c:v>-0.43374731445260295</c:v>
                </c:pt>
                <c:pt idx="7155">
                  <c:v>-0.35774731445260954</c:v>
                </c:pt>
                <c:pt idx="7156">
                  <c:v>-0.25974731445259297</c:v>
                </c:pt>
                <c:pt idx="7157">
                  <c:v>-0.2297473144525973</c:v>
                </c:pt>
                <c:pt idx="7158">
                  <c:v>-0.13974731445259408</c:v>
                </c:pt>
                <c:pt idx="7159">
                  <c:v>-0.14574731445259456</c:v>
                </c:pt>
                <c:pt idx="7160">
                  <c:v>-6.7747314452589094E-2</c:v>
                </c:pt>
                <c:pt idx="7161">
                  <c:v>-5.1747314452597962E-2</c:v>
                </c:pt>
                <c:pt idx="7162">
                  <c:v>-1.1747314452605909E-2</c:v>
                </c:pt>
                <c:pt idx="7163">
                  <c:v>4.0252685547415033E-2</c:v>
                </c:pt>
                <c:pt idx="7164">
                  <c:v>8.4252685547397746E-2</c:v>
                </c:pt>
                <c:pt idx="7165">
                  <c:v>0.1602526855473933</c:v>
                </c:pt>
                <c:pt idx="7166">
                  <c:v>0.20425268554740458</c:v>
                </c:pt>
                <c:pt idx="7167">
                  <c:v>0.29225268554739631</c:v>
                </c:pt>
                <c:pt idx="7168">
                  <c:v>0.31825268554741065</c:v>
                </c:pt>
                <c:pt idx="7169">
                  <c:v>0.40425268554739091</c:v>
                </c:pt>
                <c:pt idx="7170">
                  <c:v>0.46425268554739318</c:v>
                </c:pt>
                <c:pt idx="7171">
                  <c:v>0.46025268554740506</c:v>
                </c:pt>
                <c:pt idx="7172">
                  <c:v>0.46625268554740534</c:v>
                </c:pt>
                <c:pt idx="7173">
                  <c:v>0.43025268554740492</c:v>
                </c:pt>
                <c:pt idx="7174">
                  <c:v>0.45625268554741188</c:v>
                </c:pt>
                <c:pt idx="7175">
                  <c:v>0.40825268554741256</c:v>
                </c:pt>
                <c:pt idx="7176">
                  <c:v>0.55025268554740558</c:v>
                </c:pt>
                <c:pt idx="7177">
                  <c:v>0.47625268554739381</c:v>
                </c:pt>
                <c:pt idx="7178">
                  <c:v>0.54225268554739559</c:v>
                </c:pt>
                <c:pt idx="7179">
                  <c:v>0.46825268554741484</c:v>
                </c:pt>
                <c:pt idx="7180">
                  <c:v>0.57625268554741638</c:v>
                </c:pt>
                <c:pt idx="7181">
                  <c:v>0.50225268554739944</c:v>
                </c:pt>
                <c:pt idx="7182">
                  <c:v>0.54825268554739637</c:v>
                </c:pt>
                <c:pt idx="7183">
                  <c:v>0.55025268554740558</c:v>
                </c:pt>
                <c:pt idx="7184">
                  <c:v>0.50425268554740843</c:v>
                </c:pt>
                <c:pt idx="7185">
                  <c:v>0.49825268554741686</c:v>
                </c:pt>
                <c:pt idx="7186">
                  <c:v>0.43825268554741453</c:v>
                </c:pt>
                <c:pt idx="7187">
                  <c:v>0.38025268554739228</c:v>
                </c:pt>
                <c:pt idx="7188">
                  <c:v>0.39225268554739301</c:v>
                </c:pt>
                <c:pt idx="7189">
                  <c:v>0.31225268554741037</c:v>
                </c:pt>
                <c:pt idx="7190">
                  <c:v>0.36625268554741186</c:v>
                </c:pt>
                <c:pt idx="7191">
                  <c:v>0.24425268554739715</c:v>
                </c:pt>
                <c:pt idx="7192">
                  <c:v>0.27625268554740756</c:v>
                </c:pt>
                <c:pt idx="7193">
                  <c:v>0.17025268554741238</c:v>
                </c:pt>
                <c:pt idx="7194">
                  <c:v>0.16825268554740297</c:v>
                </c:pt>
                <c:pt idx="7195">
                  <c:v>0.19625268554739481</c:v>
                </c:pt>
                <c:pt idx="7196">
                  <c:v>0.13825268554740203</c:v>
                </c:pt>
                <c:pt idx="7197">
                  <c:v>3.0252685547395686E-2</c:v>
                </c:pt>
                <c:pt idx="7198">
                  <c:v>-1.1747314452605909E-2</c:v>
                </c:pt>
                <c:pt idx="7199">
                  <c:v>-0.10574731445259999</c:v>
                </c:pt>
                <c:pt idx="7200">
                  <c:v>-7.7747314452608934E-2</c:v>
                </c:pt>
                <c:pt idx="7201">
                  <c:v>-0.13974731445259408</c:v>
                </c:pt>
                <c:pt idx="7202">
                  <c:v>-0.17574731445259575</c:v>
                </c:pt>
                <c:pt idx="7203">
                  <c:v>-0.24374731445260753</c:v>
                </c:pt>
                <c:pt idx="7204">
                  <c:v>-0.18974731445260576</c:v>
                </c:pt>
                <c:pt idx="7205">
                  <c:v>-0.25174731445258314</c:v>
                </c:pt>
                <c:pt idx="7206">
                  <c:v>-0.28174731445258516</c:v>
                </c:pt>
                <c:pt idx="7207">
                  <c:v>-0.28374731445259471</c:v>
                </c:pt>
                <c:pt idx="7208">
                  <c:v>-0.2777473144525941</c:v>
                </c:pt>
                <c:pt idx="7209">
                  <c:v>-0.38174731445258203</c:v>
                </c:pt>
                <c:pt idx="7210">
                  <c:v>-0.39574731445259204</c:v>
                </c:pt>
                <c:pt idx="7211">
                  <c:v>-0.41574731445260227</c:v>
                </c:pt>
                <c:pt idx="7212">
                  <c:v>-0.46774731445259221</c:v>
                </c:pt>
                <c:pt idx="7213">
                  <c:v>-0.56174731445259574</c:v>
                </c:pt>
                <c:pt idx="7214">
                  <c:v>-0.47774731445258523</c:v>
                </c:pt>
                <c:pt idx="7215">
                  <c:v>-0.48574731445259473</c:v>
                </c:pt>
                <c:pt idx="7216">
                  <c:v>-0.48174731445260477</c:v>
                </c:pt>
                <c:pt idx="7217">
                  <c:v>-0.49774731445259579</c:v>
                </c:pt>
                <c:pt idx="7218">
                  <c:v>-0.46374731445260409</c:v>
                </c:pt>
                <c:pt idx="7219">
                  <c:v>-0.51374731445259292</c:v>
                </c:pt>
                <c:pt idx="7220">
                  <c:v>-0.45574731445259137</c:v>
                </c:pt>
                <c:pt idx="7221">
                  <c:v>-0.53574731445260682</c:v>
                </c:pt>
                <c:pt idx="7222">
                  <c:v>-0.50574731445260568</c:v>
                </c:pt>
                <c:pt idx="7223">
                  <c:v>-0.57574731445260063</c:v>
                </c:pt>
                <c:pt idx="7224">
                  <c:v>-0.54974731445259506</c:v>
                </c:pt>
                <c:pt idx="7225">
                  <c:v>-0.55374731445260761</c:v>
                </c:pt>
                <c:pt idx="7226">
                  <c:v>-0.54174731445260704</c:v>
                </c:pt>
                <c:pt idx="7227">
                  <c:v>-0.46574731445258266</c:v>
                </c:pt>
                <c:pt idx="7228">
                  <c:v>-0.47974731445259294</c:v>
                </c:pt>
                <c:pt idx="7229">
                  <c:v>-0.47374731445259244</c:v>
                </c:pt>
                <c:pt idx="7230">
                  <c:v>-0.38974731445259175</c:v>
                </c:pt>
                <c:pt idx="7231">
                  <c:v>-0.35574731445259744</c:v>
                </c:pt>
                <c:pt idx="7232">
                  <c:v>-0.31574731445260795</c:v>
                </c:pt>
                <c:pt idx="7233">
                  <c:v>-0.2777473144525941</c:v>
                </c:pt>
                <c:pt idx="7234">
                  <c:v>-0.27374731445260625</c:v>
                </c:pt>
                <c:pt idx="7235">
                  <c:v>-0.30774731445259779</c:v>
                </c:pt>
                <c:pt idx="7236">
                  <c:v>-0.21574731445258702</c:v>
                </c:pt>
                <c:pt idx="7237">
                  <c:v>-0.24574731445258818</c:v>
                </c:pt>
                <c:pt idx="7238">
                  <c:v>-0.17974731445258568</c:v>
                </c:pt>
                <c:pt idx="7239">
                  <c:v>-0.10974731445259067</c:v>
                </c:pt>
                <c:pt idx="7240">
                  <c:v>-6.574731445260798E-2</c:v>
                </c:pt>
                <c:pt idx="7241">
                  <c:v>-2.1747314452596856E-2</c:v>
                </c:pt>
                <c:pt idx="7242">
                  <c:v>3.0252685547395686E-2</c:v>
                </c:pt>
                <c:pt idx="7243">
                  <c:v>8.0252685547407068E-2</c:v>
                </c:pt>
                <c:pt idx="7244">
                  <c:v>0.15025268554740276</c:v>
                </c:pt>
                <c:pt idx="7245">
                  <c:v>0.21625268554740534</c:v>
                </c:pt>
                <c:pt idx="7246">
                  <c:v>0.25425268554741381</c:v>
                </c:pt>
                <c:pt idx="7247">
                  <c:v>0.23225268554739642</c:v>
                </c:pt>
                <c:pt idx="7248">
                  <c:v>0.2802526855473958</c:v>
                </c:pt>
                <c:pt idx="7249">
                  <c:v>0.33425268554740062</c:v>
                </c:pt>
                <c:pt idx="7250">
                  <c:v>0.37425268554739038</c:v>
                </c:pt>
                <c:pt idx="7251">
                  <c:v>0.41625268554739137</c:v>
                </c:pt>
                <c:pt idx="7252">
                  <c:v>0.50625268554739256</c:v>
                </c:pt>
                <c:pt idx="7253">
                  <c:v>0.50025268554739</c:v>
                </c:pt>
                <c:pt idx="7254">
                  <c:v>0.58425268554739196</c:v>
                </c:pt>
                <c:pt idx="7255">
                  <c:v>0.65225268554740978</c:v>
                </c:pt>
                <c:pt idx="7256">
                  <c:v>0.67425268554740114</c:v>
                </c:pt>
                <c:pt idx="7257">
                  <c:v>0.70825268554739296</c:v>
                </c:pt>
                <c:pt idx="7258">
                  <c:v>0.81825268554740649</c:v>
                </c:pt>
                <c:pt idx="7259">
                  <c:v>0.72225268554740296</c:v>
                </c:pt>
                <c:pt idx="7260">
                  <c:v>0.74025268554740353</c:v>
                </c:pt>
                <c:pt idx="7261">
                  <c:v>0.72425268554741251</c:v>
                </c:pt>
                <c:pt idx="7262">
                  <c:v>0.78425268554741456</c:v>
                </c:pt>
                <c:pt idx="7263">
                  <c:v>0.75025268554739455</c:v>
                </c:pt>
                <c:pt idx="7264">
                  <c:v>0.84825268554740751</c:v>
                </c:pt>
                <c:pt idx="7265">
                  <c:v>0.82625268554741638</c:v>
                </c:pt>
                <c:pt idx="7266">
                  <c:v>0.83225268554741649</c:v>
                </c:pt>
                <c:pt idx="7267">
                  <c:v>0.88425268554740455</c:v>
                </c:pt>
                <c:pt idx="7268">
                  <c:v>0.93425268554739149</c:v>
                </c:pt>
                <c:pt idx="7269">
                  <c:v>0.88425268554740455</c:v>
                </c:pt>
                <c:pt idx="7270">
                  <c:v>0.91225268554740058</c:v>
                </c:pt>
                <c:pt idx="7271">
                  <c:v>0.82625268554741638</c:v>
                </c:pt>
                <c:pt idx="7272">
                  <c:v>0.83425268554739751</c:v>
                </c:pt>
                <c:pt idx="7273">
                  <c:v>0.71825268554741228</c:v>
                </c:pt>
                <c:pt idx="7274">
                  <c:v>0.72625268554739353</c:v>
                </c:pt>
                <c:pt idx="7275">
                  <c:v>0.65225268554740978</c:v>
                </c:pt>
                <c:pt idx="7276">
                  <c:v>0.73825268554739409</c:v>
                </c:pt>
                <c:pt idx="7277">
                  <c:v>0.6722526855473917</c:v>
                </c:pt>
                <c:pt idx="7278">
                  <c:v>0.68225268554741059</c:v>
                </c:pt>
                <c:pt idx="7279">
                  <c:v>0.68425268554739149</c:v>
                </c:pt>
                <c:pt idx="7280">
                  <c:v>0.65025268554740023</c:v>
                </c:pt>
                <c:pt idx="7281">
                  <c:v>0.59225268554740185</c:v>
                </c:pt>
                <c:pt idx="7282">
                  <c:v>0.56625268554739649</c:v>
                </c:pt>
                <c:pt idx="7283">
                  <c:v>0.47625268554739381</c:v>
                </c:pt>
                <c:pt idx="7284">
                  <c:v>0.4062526855474034</c:v>
                </c:pt>
                <c:pt idx="7285">
                  <c:v>0.29425268554740858</c:v>
                </c:pt>
                <c:pt idx="7286">
                  <c:v>0.27825268554741683</c:v>
                </c:pt>
                <c:pt idx="7287">
                  <c:v>0.19825268554740413</c:v>
                </c:pt>
                <c:pt idx="7288">
                  <c:v>0.13425268554741096</c:v>
                </c:pt>
                <c:pt idx="7289">
                  <c:v>0.11825268554741802</c:v>
                </c:pt>
                <c:pt idx="7290">
                  <c:v>4.2252685547396661E-2</c:v>
                </c:pt>
                <c:pt idx="7291">
                  <c:v>1.0252685547413881E-2</c:v>
                </c:pt>
                <c:pt idx="7292">
                  <c:v>1.8252685547395241E-2</c:v>
                </c:pt>
                <c:pt idx="7293">
                  <c:v>-6.1747314452588901E-2</c:v>
                </c:pt>
                <c:pt idx="7294">
                  <c:v>-6.9747314452599032E-2</c:v>
                </c:pt>
                <c:pt idx="7295">
                  <c:v>-0.17574731445259575</c:v>
                </c:pt>
                <c:pt idx="7296">
                  <c:v>-0.249747314452608</c:v>
                </c:pt>
                <c:pt idx="7297">
                  <c:v>-0.37574731445261028</c:v>
                </c:pt>
                <c:pt idx="7298">
                  <c:v>-0.42774731445260272</c:v>
                </c:pt>
                <c:pt idx="7299">
                  <c:v>-0.52574731445259326</c:v>
                </c:pt>
                <c:pt idx="7300">
                  <c:v>-0.48374731445258579</c:v>
                </c:pt>
                <c:pt idx="7301">
                  <c:v>-0.53974731445260005</c:v>
                </c:pt>
                <c:pt idx="7302">
                  <c:v>-0.59774731445259477</c:v>
                </c:pt>
                <c:pt idx="7303">
                  <c:v>-0.65774731445260171</c:v>
                </c:pt>
                <c:pt idx="7304">
                  <c:v>-0.65774731445260171</c:v>
                </c:pt>
                <c:pt idx="7305">
                  <c:v>-0.74574731445259657</c:v>
                </c:pt>
                <c:pt idx="7306">
                  <c:v>-0.73574731445260244</c:v>
                </c:pt>
                <c:pt idx="7307">
                  <c:v>-0.75374731445260323</c:v>
                </c:pt>
                <c:pt idx="7308">
                  <c:v>-0.80374731445260761</c:v>
                </c:pt>
                <c:pt idx="7309">
                  <c:v>-0.93174731445260006</c:v>
                </c:pt>
                <c:pt idx="7310">
                  <c:v>-0.96974731445260465</c:v>
                </c:pt>
                <c:pt idx="7311">
                  <c:v>-1.0157473144525966</c:v>
                </c:pt>
                <c:pt idx="7312">
                  <c:v>-1.0497473144525884</c:v>
                </c:pt>
                <c:pt idx="7313">
                  <c:v>-1.0637473144525984</c:v>
                </c:pt>
                <c:pt idx="7314">
                  <c:v>-0.98174731445260477</c:v>
                </c:pt>
                <c:pt idx="7315">
                  <c:v>-1.0497473144525884</c:v>
                </c:pt>
                <c:pt idx="7316">
                  <c:v>-1.1217473144525911</c:v>
                </c:pt>
                <c:pt idx="7317">
                  <c:v>-1.1157473144525909</c:v>
                </c:pt>
                <c:pt idx="7318">
                  <c:v>-1.0677473144525891</c:v>
                </c:pt>
                <c:pt idx="7319">
                  <c:v>-1.0957473144526091</c:v>
                </c:pt>
                <c:pt idx="7320">
                  <c:v>-1.1237473144526007</c:v>
                </c:pt>
                <c:pt idx="7321">
                  <c:v>-1.1577473144525925</c:v>
                </c:pt>
                <c:pt idx="7322">
                  <c:v>-1.2197473144526039</c:v>
                </c:pt>
                <c:pt idx="7323">
                  <c:v>-1.2037473144525848</c:v>
                </c:pt>
                <c:pt idx="7324">
                  <c:v>-1.1897473144526041</c:v>
                </c:pt>
                <c:pt idx="7325">
                  <c:v>-1.1797473144525841</c:v>
                </c:pt>
                <c:pt idx="7326">
                  <c:v>-1.0737473144525893</c:v>
                </c:pt>
                <c:pt idx="7327">
                  <c:v>-1.0997473144526</c:v>
                </c:pt>
                <c:pt idx="7328">
                  <c:v>-1.1057473144526</c:v>
                </c:pt>
                <c:pt idx="7329">
                  <c:v>-1.0117473144526059</c:v>
                </c:pt>
                <c:pt idx="7330">
                  <c:v>-0.96974731445260465</c:v>
                </c:pt>
                <c:pt idx="7331">
                  <c:v>-0.95774731445260464</c:v>
                </c:pt>
                <c:pt idx="7332">
                  <c:v>-0.94774731445259275</c:v>
                </c:pt>
                <c:pt idx="7333">
                  <c:v>-0.98974731445259123</c:v>
                </c:pt>
                <c:pt idx="7334">
                  <c:v>-0.92374731445259028</c:v>
                </c:pt>
                <c:pt idx="7335">
                  <c:v>-0.92574731445259995</c:v>
                </c:pt>
                <c:pt idx="7336">
                  <c:v>-0.85974731445260033</c:v>
                </c:pt>
                <c:pt idx="7337">
                  <c:v>-0.77374731445261224</c:v>
                </c:pt>
                <c:pt idx="7338">
                  <c:v>-0.70174731445260363</c:v>
                </c:pt>
                <c:pt idx="7339">
                  <c:v>-0.70174731445260363</c:v>
                </c:pt>
                <c:pt idx="7340">
                  <c:v>-0.65974731445260792</c:v>
                </c:pt>
                <c:pt idx="7341">
                  <c:v>-0.59174731445259265</c:v>
                </c:pt>
                <c:pt idx="7342">
                  <c:v>-0.54374731445259483</c:v>
                </c:pt>
                <c:pt idx="7343">
                  <c:v>-0.44574731445260329</c:v>
                </c:pt>
                <c:pt idx="7344">
                  <c:v>-0.43574731445258374</c:v>
                </c:pt>
                <c:pt idx="7345">
                  <c:v>-0.39774731445260181</c:v>
                </c:pt>
                <c:pt idx="7346">
                  <c:v>-0.36574731445259079</c:v>
                </c:pt>
                <c:pt idx="7347">
                  <c:v>-0.38774731445258226</c:v>
                </c:pt>
                <c:pt idx="7348">
                  <c:v>-0.29374731445258773</c:v>
                </c:pt>
                <c:pt idx="7349">
                  <c:v>-0.20774731445260594</c:v>
                </c:pt>
                <c:pt idx="7350">
                  <c:v>-0.14174731445260341</c:v>
                </c:pt>
                <c:pt idx="7351">
                  <c:v>-0.13774731445258359</c:v>
                </c:pt>
                <c:pt idx="7352">
                  <c:v>-3.1747314452587792E-2</c:v>
                </c:pt>
                <c:pt idx="7353">
                  <c:v>3.0252685547395686E-2</c:v>
                </c:pt>
                <c:pt idx="7354">
                  <c:v>7.4252685547407132E-2</c:v>
                </c:pt>
                <c:pt idx="7355">
                  <c:v>0.14625268554741186</c:v>
                </c:pt>
                <c:pt idx="7356">
                  <c:v>0.13225268554740163</c:v>
                </c:pt>
                <c:pt idx="7357">
                  <c:v>0.21025268554740506</c:v>
                </c:pt>
                <c:pt idx="7358">
                  <c:v>0.24425268554739715</c:v>
                </c:pt>
                <c:pt idx="7359">
                  <c:v>0.22825268554740524</c:v>
                </c:pt>
                <c:pt idx="7360">
                  <c:v>0.33425268554740062</c:v>
                </c:pt>
                <c:pt idx="7361">
                  <c:v>0.34425268554741939</c:v>
                </c:pt>
                <c:pt idx="7362">
                  <c:v>0.39225268554739301</c:v>
                </c:pt>
                <c:pt idx="7363">
                  <c:v>0.40225268554741234</c:v>
                </c:pt>
                <c:pt idx="7364">
                  <c:v>0.46225268554741433</c:v>
                </c:pt>
                <c:pt idx="7365">
                  <c:v>0.45425268554740456</c:v>
                </c:pt>
                <c:pt idx="7366">
                  <c:v>0.5782526855473975</c:v>
                </c:pt>
                <c:pt idx="7367">
                  <c:v>0.58225268554740983</c:v>
                </c:pt>
                <c:pt idx="7368">
                  <c:v>0.63625268554739023</c:v>
                </c:pt>
                <c:pt idx="7369">
                  <c:v>0.58825268554741073</c:v>
                </c:pt>
                <c:pt idx="7370">
                  <c:v>0.63625268554739023</c:v>
                </c:pt>
                <c:pt idx="7371">
                  <c:v>0.53025268554739557</c:v>
                </c:pt>
                <c:pt idx="7372">
                  <c:v>0.64825268554739068</c:v>
                </c:pt>
                <c:pt idx="7373">
                  <c:v>0.55225268554741547</c:v>
                </c:pt>
                <c:pt idx="7374">
                  <c:v>0.58425268554739196</c:v>
                </c:pt>
                <c:pt idx="7375">
                  <c:v>0.53825268554740546</c:v>
                </c:pt>
                <c:pt idx="7376">
                  <c:v>0.56825268554740649</c:v>
                </c:pt>
                <c:pt idx="7377">
                  <c:v>0.57025268554741559</c:v>
                </c:pt>
                <c:pt idx="7378">
                  <c:v>0.62225268554740853</c:v>
                </c:pt>
                <c:pt idx="7379">
                  <c:v>0.52625268554740456</c:v>
                </c:pt>
                <c:pt idx="7380">
                  <c:v>0.58025268554740106</c:v>
                </c:pt>
                <c:pt idx="7381">
                  <c:v>0.53425268554741456</c:v>
                </c:pt>
                <c:pt idx="7382">
                  <c:v>0.49825268554741686</c:v>
                </c:pt>
                <c:pt idx="7383">
                  <c:v>0.46025268554740506</c:v>
                </c:pt>
                <c:pt idx="7384">
                  <c:v>0.33025268554741155</c:v>
                </c:pt>
                <c:pt idx="7385">
                  <c:v>0.336252685547412</c:v>
                </c:pt>
                <c:pt idx="7386">
                  <c:v>0.33225268554742077</c:v>
                </c:pt>
                <c:pt idx="7387">
                  <c:v>0.27425268554739546</c:v>
                </c:pt>
                <c:pt idx="7388">
                  <c:v>0.22825268554740524</c:v>
                </c:pt>
                <c:pt idx="7389">
                  <c:v>0.14625268554741186</c:v>
                </c:pt>
                <c:pt idx="7390">
                  <c:v>0.25025268554739455</c:v>
                </c:pt>
                <c:pt idx="7391">
                  <c:v>6.8252685547406933E-2</c:v>
                </c:pt>
                <c:pt idx="7392">
                  <c:v>9.4252685547417225E-2</c:v>
                </c:pt>
                <c:pt idx="7393">
                  <c:v>5.6252685547406193E-2</c:v>
                </c:pt>
                <c:pt idx="7394">
                  <c:v>-5.774731445259873E-2</c:v>
                </c:pt>
                <c:pt idx="7395">
                  <c:v>-0.12974731445260246</c:v>
                </c:pt>
                <c:pt idx="7396">
                  <c:v>-0.16774731445258476</c:v>
                </c:pt>
                <c:pt idx="7397">
                  <c:v>-0.28974731445259494</c:v>
                </c:pt>
                <c:pt idx="7398">
                  <c:v>-0.27974731445260659</c:v>
                </c:pt>
                <c:pt idx="7399">
                  <c:v>-0.3337473144526088</c:v>
                </c:pt>
                <c:pt idx="7400">
                  <c:v>-0.40974731445260204</c:v>
                </c:pt>
                <c:pt idx="7401">
                  <c:v>-0.38374731445259153</c:v>
                </c:pt>
                <c:pt idx="7402">
                  <c:v>-0.43974731445260318</c:v>
                </c:pt>
                <c:pt idx="7403">
                  <c:v>-0.46374731445260409</c:v>
                </c:pt>
                <c:pt idx="7404">
                  <c:v>-0.52574731445259326</c:v>
                </c:pt>
                <c:pt idx="7405">
                  <c:v>-0.55574731445259529</c:v>
                </c:pt>
                <c:pt idx="7406">
                  <c:v>-0.57774731445260863</c:v>
                </c:pt>
                <c:pt idx="7407">
                  <c:v>-0.63574731445260624</c:v>
                </c:pt>
                <c:pt idx="7408">
                  <c:v>-0.73174731445260865</c:v>
                </c:pt>
                <c:pt idx="7409">
                  <c:v>-0.76574731445260402</c:v>
                </c:pt>
                <c:pt idx="7410">
                  <c:v>-0.79574731445260005</c:v>
                </c:pt>
                <c:pt idx="7411">
                  <c:v>-0.77774731445260425</c:v>
                </c:pt>
                <c:pt idx="7412">
                  <c:v>-0.82374731445259752</c:v>
                </c:pt>
                <c:pt idx="7413">
                  <c:v>-0.84374731445260065</c:v>
                </c:pt>
                <c:pt idx="7414">
                  <c:v>-0.81374731445260062</c:v>
                </c:pt>
                <c:pt idx="7415">
                  <c:v>-0.87174731445260079</c:v>
                </c:pt>
                <c:pt idx="7416">
                  <c:v>-0.84174731445259843</c:v>
                </c:pt>
                <c:pt idx="7417">
                  <c:v>-0.86574731445260056</c:v>
                </c:pt>
                <c:pt idx="7418">
                  <c:v>-0.84574731445260964</c:v>
                </c:pt>
                <c:pt idx="7419">
                  <c:v>-0.96974731445260465</c:v>
                </c:pt>
                <c:pt idx="7420">
                  <c:v>-0.93974731445260362</c:v>
                </c:pt>
                <c:pt idx="7421">
                  <c:v>-1.0037473144525959</c:v>
                </c:pt>
                <c:pt idx="7422">
                  <c:v>-0.96974731445260465</c:v>
                </c:pt>
                <c:pt idx="7423">
                  <c:v>-1.0217473144525968</c:v>
                </c:pt>
                <c:pt idx="7424">
                  <c:v>-1.0097473144525964</c:v>
                </c:pt>
                <c:pt idx="7425">
                  <c:v>-0.9597473144525932</c:v>
                </c:pt>
                <c:pt idx="7426">
                  <c:v>-0.92774731445260272</c:v>
                </c:pt>
                <c:pt idx="7427">
                  <c:v>-0.96574731445259399</c:v>
                </c:pt>
                <c:pt idx="7428">
                  <c:v>-0.9157473144526026</c:v>
                </c:pt>
                <c:pt idx="7429">
                  <c:v>-0.86974731445261455</c:v>
                </c:pt>
                <c:pt idx="7430">
                  <c:v>-0.86974731445261455</c:v>
                </c:pt>
                <c:pt idx="7431">
                  <c:v>-0.8777473144526009</c:v>
                </c:pt>
                <c:pt idx="7432">
                  <c:v>-0.85174731445260965</c:v>
                </c:pt>
                <c:pt idx="7433">
                  <c:v>-0.85574731445260466</c:v>
                </c:pt>
                <c:pt idx="7434">
                  <c:v>-0.85374731445259955</c:v>
                </c:pt>
                <c:pt idx="7435">
                  <c:v>-0.84974731445260065</c:v>
                </c:pt>
                <c:pt idx="7436">
                  <c:v>-0.73174731445260865</c:v>
                </c:pt>
                <c:pt idx="7437">
                  <c:v>-0.76574731445260402</c:v>
                </c:pt>
                <c:pt idx="7438">
                  <c:v>-0.66974731445260205</c:v>
                </c:pt>
                <c:pt idx="7439">
                  <c:v>-0.65774731445260171</c:v>
                </c:pt>
                <c:pt idx="7440">
                  <c:v>-0.59374731445259965</c:v>
                </c:pt>
                <c:pt idx="7441">
                  <c:v>-0.58774731445259965</c:v>
                </c:pt>
                <c:pt idx="7442">
                  <c:v>-0.487747314452605</c:v>
                </c:pt>
                <c:pt idx="7443">
                  <c:v>-0.52174731445260003</c:v>
                </c:pt>
                <c:pt idx="7444">
                  <c:v>-0.55174731445260061</c:v>
                </c:pt>
                <c:pt idx="7445">
                  <c:v>-0.49774731445259579</c:v>
                </c:pt>
                <c:pt idx="7446">
                  <c:v>-0.44774731445258159</c:v>
                </c:pt>
                <c:pt idx="7447">
                  <c:v>-0.45774731445260375</c:v>
                </c:pt>
                <c:pt idx="7448">
                  <c:v>-0.4217473144526025</c:v>
                </c:pt>
                <c:pt idx="7449">
                  <c:v>-0.33974731445260886</c:v>
                </c:pt>
                <c:pt idx="7450">
                  <c:v>-0.28574731445260676</c:v>
                </c:pt>
                <c:pt idx="7451">
                  <c:v>-0.25574731445260529</c:v>
                </c:pt>
                <c:pt idx="7452">
                  <c:v>-0.26974731445258449</c:v>
                </c:pt>
                <c:pt idx="7453">
                  <c:v>-0.18574731445258613</c:v>
                </c:pt>
                <c:pt idx="7454">
                  <c:v>-0.13574731445260299</c:v>
                </c:pt>
                <c:pt idx="7455">
                  <c:v>-0.14174731445260341</c:v>
                </c:pt>
                <c:pt idx="7456">
                  <c:v>-9.7747314452590217E-2</c:v>
                </c:pt>
                <c:pt idx="7457">
                  <c:v>-0.10774731445260972</c:v>
                </c:pt>
                <c:pt idx="7458">
                  <c:v>-4.9747314452588919E-2</c:v>
                </c:pt>
                <c:pt idx="7459">
                  <c:v>-8.1747314452599126E-2</c:v>
                </c:pt>
                <c:pt idx="7460">
                  <c:v>-4.3747314452588192E-2</c:v>
                </c:pt>
                <c:pt idx="7461">
                  <c:v>-9.747314452596351E-3</c:v>
                </c:pt>
                <c:pt idx="7462">
                  <c:v>-1.7747314452606133E-2</c:v>
                </c:pt>
                <c:pt idx="7463">
                  <c:v>1.4252685547404553E-2</c:v>
                </c:pt>
                <c:pt idx="7464">
                  <c:v>2.2252685547414452E-2</c:v>
                </c:pt>
                <c:pt idx="7465">
                  <c:v>5.6252685547406193E-2</c:v>
                </c:pt>
                <c:pt idx="7466">
                  <c:v>7.8252685547397519E-2</c:v>
                </c:pt>
                <c:pt idx="7467">
                  <c:v>9.2252685547407523E-2</c:v>
                </c:pt>
                <c:pt idx="7468">
                  <c:v>0.11225268554741774</c:v>
                </c:pt>
                <c:pt idx="7469">
                  <c:v>5.2252685547415925E-2</c:v>
                </c:pt>
                <c:pt idx="7470">
                  <c:v>2.2252685547414452E-2</c:v>
                </c:pt>
                <c:pt idx="7471">
                  <c:v>4.2526855474136482E-3</c:v>
                </c:pt>
                <c:pt idx="7472">
                  <c:v>2.0252685547404791E-2</c:v>
                </c:pt>
                <c:pt idx="7473">
                  <c:v>4.6252685547415323E-2</c:v>
                </c:pt>
                <c:pt idx="7474">
                  <c:v>5.0252685547405924E-2</c:v>
                </c:pt>
                <c:pt idx="7475">
                  <c:v>8.6252685547407296E-2</c:v>
                </c:pt>
                <c:pt idx="7476">
                  <c:v>3.0252685547395686E-2</c:v>
                </c:pt>
                <c:pt idx="7477">
                  <c:v>-2.1747314452596856E-2</c:v>
                </c:pt>
                <c:pt idx="7478">
                  <c:v>-9.747314452596351E-3</c:v>
                </c:pt>
                <c:pt idx="7479">
                  <c:v>-4.9747314452588919E-2</c:v>
                </c:pt>
                <c:pt idx="7480">
                  <c:v>-3.7747314452588082E-2</c:v>
                </c:pt>
                <c:pt idx="7481">
                  <c:v>-9.1747314452590004E-2</c:v>
                </c:pt>
                <c:pt idx="7482">
                  <c:v>-0.11174731445260021</c:v>
                </c:pt>
                <c:pt idx="7483">
                  <c:v>-0.16574731445260413</c:v>
                </c:pt>
                <c:pt idx="7484">
                  <c:v>-0.22774731445258689</c:v>
                </c:pt>
                <c:pt idx="7485">
                  <c:v>-0.23174731445260663</c:v>
                </c:pt>
                <c:pt idx="7486">
                  <c:v>-0.19574731445260513</c:v>
                </c:pt>
                <c:pt idx="7487">
                  <c:v>-0.24774731445259851</c:v>
                </c:pt>
                <c:pt idx="7488">
                  <c:v>-0.249747314452608</c:v>
                </c:pt>
                <c:pt idx="7489">
                  <c:v>-0.30974731445260772</c:v>
                </c:pt>
                <c:pt idx="7490">
                  <c:v>-0.30774731445259779</c:v>
                </c:pt>
                <c:pt idx="7491">
                  <c:v>-0.35374731445258817</c:v>
                </c:pt>
                <c:pt idx="7492">
                  <c:v>-0.37374731445260068</c:v>
                </c:pt>
                <c:pt idx="7493">
                  <c:v>-0.43974731445260318</c:v>
                </c:pt>
                <c:pt idx="7494">
                  <c:v>-0.52374731445260669</c:v>
                </c:pt>
                <c:pt idx="7495">
                  <c:v>-0.56774731445259674</c:v>
                </c:pt>
                <c:pt idx="7496">
                  <c:v>-0.62974731445260601</c:v>
                </c:pt>
                <c:pt idx="7497">
                  <c:v>-0.64974731445259315</c:v>
                </c:pt>
                <c:pt idx="7498">
                  <c:v>-0.65974731445260792</c:v>
                </c:pt>
                <c:pt idx="7499">
                  <c:v>-0.66174731445259405</c:v>
                </c:pt>
                <c:pt idx="7500">
                  <c:v>-0.69974731445260063</c:v>
                </c:pt>
                <c:pt idx="7501">
                  <c:v>-0.78374731445260004</c:v>
                </c:pt>
                <c:pt idx="7502">
                  <c:v>-0.72374731445260065</c:v>
                </c:pt>
                <c:pt idx="7503">
                  <c:v>-0.77374731445261224</c:v>
                </c:pt>
                <c:pt idx="7504">
                  <c:v>-0.77574731445259792</c:v>
                </c:pt>
                <c:pt idx="7505">
                  <c:v>-0.84374731445260065</c:v>
                </c:pt>
                <c:pt idx="7506">
                  <c:v>-0.87974731445260601</c:v>
                </c:pt>
                <c:pt idx="7507">
                  <c:v>-0.93974731445260362</c:v>
                </c:pt>
                <c:pt idx="7508">
                  <c:v>-0.97174731445259455</c:v>
                </c:pt>
                <c:pt idx="7509">
                  <c:v>-0.94174731445259241</c:v>
                </c:pt>
                <c:pt idx="7510">
                  <c:v>-0.97774731445259522</c:v>
                </c:pt>
                <c:pt idx="7511">
                  <c:v>-0.97774731445259522</c:v>
                </c:pt>
                <c:pt idx="7512">
                  <c:v>-0.94574731445260363</c:v>
                </c:pt>
                <c:pt idx="7513">
                  <c:v>-0.98174731445260477</c:v>
                </c:pt>
                <c:pt idx="7514">
                  <c:v>-0.97974731445260221</c:v>
                </c:pt>
                <c:pt idx="7515">
                  <c:v>-0.98974731445259123</c:v>
                </c:pt>
                <c:pt idx="7516">
                  <c:v>-0.9597473144525932</c:v>
                </c:pt>
                <c:pt idx="7517">
                  <c:v>-1.027747314452597</c:v>
                </c:pt>
                <c:pt idx="7518">
                  <c:v>-0.98174731445260477</c:v>
                </c:pt>
                <c:pt idx="7519">
                  <c:v>-1.0697473144525986</c:v>
                </c:pt>
                <c:pt idx="7520">
                  <c:v>-1.1077473144526095</c:v>
                </c:pt>
                <c:pt idx="7521">
                  <c:v>-1.0777473144526084</c:v>
                </c:pt>
                <c:pt idx="7522">
                  <c:v>-1.0717473144526082</c:v>
                </c:pt>
                <c:pt idx="7523">
                  <c:v>-0.99774731445260001</c:v>
                </c:pt>
                <c:pt idx="7524">
                  <c:v>-0.99374731445260522</c:v>
                </c:pt>
                <c:pt idx="7525">
                  <c:v>-0.99774731445260001</c:v>
                </c:pt>
                <c:pt idx="7526">
                  <c:v>-0.97574731445260465</c:v>
                </c:pt>
                <c:pt idx="7527">
                  <c:v>-0.89174731445260169</c:v>
                </c:pt>
                <c:pt idx="7528">
                  <c:v>-0.91174731445258961</c:v>
                </c:pt>
                <c:pt idx="7529">
                  <c:v>-0.85974731445260033</c:v>
                </c:pt>
                <c:pt idx="7530">
                  <c:v>-0.88374731445259735</c:v>
                </c:pt>
                <c:pt idx="7531">
                  <c:v>-0.89974731445258849</c:v>
                </c:pt>
                <c:pt idx="7532">
                  <c:v>-0.85974731445260033</c:v>
                </c:pt>
                <c:pt idx="7533">
                  <c:v>-0.85174731445260965</c:v>
                </c:pt>
                <c:pt idx="7534">
                  <c:v>-0.79574731445260005</c:v>
                </c:pt>
                <c:pt idx="7535">
                  <c:v>-0.74374731445261011</c:v>
                </c:pt>
                <c:pt idx="7536">
                  <c:v>-0.66574731445260815</c:v>
                </c:pt>
                <c:pt idx="7537">
                  <c:v>-0.63974731445260113</c:v>
                </c:pt>
                <c:pt idx="7538">
                  <c:v>-0.63174731445259225</c:v>
                </c:pt>
                <c:pt idx="7539">
                  <c:v>-0.54974731445259506</c:v>
                </c:pt>
                <c:pt idx="7540">
                  <c:v>-0.57974731445259775</c:v>
                </c:pt>
                <c:pt idx="7541">
                  <c:v>-0.47574731445260454</c:v>
                </c:pt>
                <c:pt idx="7542">
                  <c:v>-0.48174731445260477</c:v>
                </c:pt>
                <c:pt idx="7543">
                  <c:v>-0.48574731445259473</c:v>
                </c:pt>
                <c:pt idx="7544">
                  <c:v>-0.46574731445258266</c:v>
                </c:pt>
                <c:pt idx="7545">
                  <c:v>-0.39974731445258271</c:v>
                </c:pt>
                <c:pt idx="7546">
                  <c:v>-0.29574731445259544</c:v>
                </c:pt>
                <c:pt idx="7547">
                  <c:v>-0.27974731445260659</c:v>
                </c:pt>
                <c:pt idx="7548">
                  <c:v>-0.19974731445259625</c:v>
                </c:pt>
                <c:pt idx="7549">
                  <c:v>-0.12374731445260069</c:v>
                </c:pt>
                <c:pt idx="7550">
                  <c:v>-0.16174731445258439</c:v>
                </c:pt>
                <c:pt idx="7551">
                  <c:v>-0.10774731445260972</c:v>
                </c:pt>
                <c:pt idx="7552">
                  <c:v>-3.374731445259728E-2</c:v>
                </c:pt>
                <c:pt idx="7553">
                  <c:v>6.2526855473947762E-3</c:v>
                </c:pt>
                <c:pt idx="7554">
                  <c:v>1.4252685547404553E-2</c:v>
                </c:pt>
                <c:pt idx="7555">
                  <c:v>3.6252685547395941E-2</c:v>
                </c:pt>
                <c:pt idx="7556">
                  <c:v>0.10025268554741729</c:v>
                </c:pt>
                <c:pt idx="7557">
                  <c:v>8.8252685547417067E-2</c:v>
                </c:pt>
                <c:pt idx="7558">
                  <c:v>0.2142526855473961</c:v>
                </c:pt>
                <c:pt idx="7559">
                  <c:v>0.25425268554741381</c:v>
                </c:pt>
                <c:pt idx="7560">
                  <c:v>0.30825268554741903</c:v>
                </c:pt>
                <c:pt idx="7561">
                  <c:v>0.32225268554739955</c:v>
                </c:pt>
                <c:pt idx="7562">
                  <c:v>0.41825268554740408</c:v>
                </c:pt>
                <c:pt idx="7563">
                  <c:v>0.35625268554742007</c:v>
                </c:pt>
                <c:pt idx="7564">
                  <c:v>0.49625268554740765</c:v>
                </c:pt>
                <c:pt idx="7565">
                  <c:v>0.48225268554739387</c:v>
                </c:pt>
                <c:pt idx="7566">
                  <c:v>0.55025268554740558</c:v>
                </c:pt>
                <c:pt idx="7567">
                  <c:v>0.57025268554741559</c:v>
                </c:pt>
                <c:pt idx="7568">
                  <c:v>0.62625268554739932</c:v>
                </c:pt>
                <c:pt idx="7569">
                  <c:v>0.55625268554740559</c:v>
                </c:pt>
                <c:pt idx="7570">
                  <c:v>0.59625268554739286</c:v>
                </c:pt>
                <c:pt idx="7571">
                  <c:v>0.65825268554741001</c:v>
                </c:pt>
                <c:pt idx="7572">
                  <c:v>0.65625268554740068</c:v>
                </c:pt>
                <c:pt idx="7573">
                  <c:v>0.62425268554738977</c:v>
                </c:pt>
                <c:pt idx="7574">
                  <c:v>0.72025268554739341</c:v>
                </c:pt>
                <c:pt idx="7575">
                  <c:v>0.64425268554740001</c:v>
                </c:pt>
                <c:pt idx="7576">
                  <c:v>0.80025268554740558</c:v>
                </c:pt>
                <c:pt idx="7577">
                  <c:v>0.72025268554739341</c:v>
                </c:pt>
                <c:pt idx="7578">
                  <c:v>0.70425268554740228</c:v>
                </c:pt>
                <c:pt idx="7579">
                  <c:v>0.63825268554739978</c:v>
                </c:pt>
                <c:pt idx="7580">
                  <c:v>0.68425268554739149</c:v>
                </c:pt>
                <c:pt idx="7581">
                  <c:v>0.63225268554739955</c:v>
                </c:pt>
                <c:pt idx="7582">
                  <c:v>0.65225268554740978</c:v>
                </c:pt>
                <c:pt idx="7583">
                  <c:v>0.60825268554739853</c:v>
                </c:pt>
                <c:pt idx="7584">
                  <c:v>0.61825268554741797</c:v>
                </c:pt>
                <c:pt idx="7585">
                  <c:v>0.66425268554741024</c:v>
                </c:pt>
                <c:pt idx="7586">
                  <c:v>0.62625268554739932</c:v>
                </c:pt>
                <c:pt idx="7587">
                  <c:v>0.55025268554740558</c:v>
                </c:pt>
                <c:pt idx="7588">
                  <c:v>0.53025268554739557</c:v>
                </c:pt>
                <c:pt idx="7589">
                  <c:v>0.55825268554741558</c:v>
                </c:pt>
                <c:pt idx="7590">
                  <c:v>0.47625268554739381</c:v>
                </c:pt>
                <c:pt idx="7591">
                  <c:v>0.46225268554741433</c:v>
                </c:pt>
                <c:pt idx="7592">
                  <c:v>0.37225268554741203</c:v>
                </c:pt>
                <c:pt idx="7593">
                  <c:v>0.27425268554739546</c:v>
                </c:pt>
                <c:pt idx="7594">
                  <c:v>0.32225268554739955</c:v>
                </c:pt>
                <c:pt idx="7595">
                  <c:v>0.27425268554739546</c:v>
                </c:pt>
                <c:pt idx="7596">
                  <c:v>0.20825268554739557</c:v>
                </c:pt>
                <c:pt idx="7597">
                  <c:v>0.16625268554739375</c:v>
                </c:pt>
                <c:pt idx="7598">
                  <c:v>0.17825268554739454</c:v>
                </c:pt>
                <c:pt idx="7599">
                  <c:v>0.1602526855473933</c:v>
                </c:pt>
                <c:pt idx="7600">
                  <c:v>0.17025268554741238</c:v>
                </c:pt>
                <c:pt idx="7601">
                  <c:v>0.10425268554740796</c:v>
                </c:pt>
                <c:pt idx="7602">
                  <c:v>9.0252685547398001E-2</c:v>
                </c:pt>
                <c:pt idx="7603">
                  <c:v>3.0252685547395686E-2</c:v>
                </c:pt>
                <c:pt idx="7604">
                  <c:v>-9.57473144526092E-2</c:v>
                </c:pt>
                <c:pt idx="7605">
                  <c:v>-0.18774731445259649</c:v>
                </c:pt>
                <c:pt idx="7606">
                  <c:v>-0.12574731445261142</c:v>
                </c:pt>
                <c:pt idx="7607">
                  <c:v>-0.16574731445260413</c:v>
                </c:pt>
                <c:pt idx="7608">
                  <c:v>-0.20574731445259664</c:v>
                </c:pt>
                <c:pt idx="7609">
                  <c:v>-0.26574731445259336</c:v>
                </c:pt>
                <c:pt idx="7610">
                  <c:v>-0.26974731445258449</c:v>
                </c:pt>
                <c:pt idx="7611">
                  <c:v>-0.2577473144525837</c:v>
                </c:pt>
                <c:pt idx="7612">
                  <c:v>-0.28774731445258567</c:v>
                </c:pt>
                <c:pt idx="7613">
                  <c:v>-0.35374731445258817</c:v>
                </c:pt>
                <c:pt idx="7614">
                  <c:v>-0.28974731445259494</c:v>
                </c:pt>
                <c:pt idx="7615">
                  <c:v>-0.39974731445258271</c:v>
                </c:pt>
                <c:pt idx="7616">
                  <c:v>-0.37574731445261028</c:v>
                </c:pt>
                <c:pt idx="7617">
                  <c:v>-0.46574731445258266</c:v>
                </c:pt>
                <c:pt idx="7618">
                  <c:v>-0.49774731445259579</c:v>
                </c:pt>
                <c:pt idx="7619">
                  <c:v>-0.57774731445260863</c:v>
                </c:pt>
                <c:pt idx="7620">
                  <c:v>-0.47174731445258317</c:v>
                </c:pt>
                <c:pt idx="7621">
                  <c:v>-0.56374731445260062</c:v>
                </c:pt>
                <c:pt idx="7622">
                  <c:v>-0.51574731445260003</c:v>
                </c:pt>
                <c:pt idx="7623">
                  <c:v>-0.50774731445259258</c:v>
                </c:pt>
                <c:pt idx="7624">
                  <c:v>-0.49774731445259579</c:v>
                </c:pt>
                <c:pt idx="7625">
                  <c:v>-0.51174731445260591</c:v>
                </c:pt>
                <c:pt idx="7626">
                  <c:v>-0.47174731445258317</c:v>
                </c:pt>
                <c:pt idx="7627">
                  <c:v>-0.51974731445259315</c:v>
                </c:pt>
                <c:pt idx="7628">
                  <c:v>-0.54174731445260704</c:v>
                </c:pt>
                <c:pt idx="7629">
                  <c:v>-0.60374731445259955</c:v>
                </c:pt>
                <c:pt idx="7630">
                  <c:v>-0.55774731445260062</c:v>
                </c:pt>
                <c:pt idx="7631">
                  <c:v>-0.60174731445260965</c:v>
                </c:pt>
                <c:pt idx="7632">
                  <c:v>-0.57574731445260063</c:v>
                </c:pt>
                <c:pt idx="7633">
                  <c:v>-0.62174731445260079</c:v>
                </c:pt>
                <c:pt idx="7634">
                  <c:v>-0.53974731445260005</c:v>
                </c:pt>
                <c:pt idx="7635">
                  <c:v>-0.54974731445259506</c:v>
                </c:pt>
                <c:pt idx="7636">
                  <c:v>-0.5297473144526067</c:v>
                </c:pt>
                <c:pt idx="7637">
                  <c:v>-0.51374731445259292</c:v>
                </c:pt>
                <c:pt idx="7638">
                  <c:v>-0.50374731445260001</c:v>
                </c:pt>
                <c:pt idx="7639">
                  <c:v>-0.44774731445258159</c:v>
                </c:pt>
                <c:pt idx="7640">
                  <c:v>-0.44174731445258103</c:v>
                </c:pt>
                <c:pt idx="7641">
                  <c:v>-0.50374731445260001</c:v>
                </c:pt>
                <c:pt idx="7642">
                  <c:v>-0.47974731445259294</c:v>
                </c:pt>
                <c:pt idx="7643">
                  <c:v>-0.49974731445260545</c:v>
                </c:pt>
                <c:pt idx="7644">
                  <c:v>-0.46374731445260409</c:v>
                </c:pt>
                <c:pt idx="7645">
                  <c:v>-0.41774731445258323</c:v>
                </c:pt>
                <c:pt idx="7646">
                  <c:v>-0.36374731445260977</c:v>
                </c:pt>
                <c:pt idx="7647">
                  <c:v>-0.32974731445258953</c:v>
                </c:pt>
                <c:pt idx="7648">
                  <c:v>-0.27574731445258494</c:v>
                </c:pt>
                <c:pt idx="7649">
                  <c:v>-0.25374731445259263</c:v>
                </c:pt>
                <c:pt idx="7650">
                  <c:v>-0.30774731445259779</c:v>
                </c:pt>
                <c:pt idx="7651">
                  <c:v>-0.23174731445260663</c:v>
                </c:pt>
                <c:pt idx="7652">
                  <c:v>-0.18774731445259649</c:v>
                </c:pt>
                <c:pt idx="7653">
                  <c:v>-0.20374731445258626</c:v>
                </c:pt>
                <c:pt idx="7654">
                  <c:v>-0.17774731445260497</c:v>
                </c:pt>
                <c:pt idx="7655">
                  <c:v>-0.20974731445258663</c:v>
                </c:pt>
                <c:pt idx="7656">
                  <c:v>-0.18974731445260576</c:v>
                </c:pt>
                <c:pt idx="7657">
                  <c:v>-0.13974731445259408</c:v>
                </c:pt>
                <c:pt idx="7658">
                  <c:v>-5.9747314452607933E-2</c:v>
                </c:pt>
                <c:pt idx="7659">
                  <c:v>-3.7747314452588082E-2</c:v>
                </c:pt>
                <c:pt idx="7660">
                  <c:v>4.2526855474136482E-3</c:v>
                </c:pt>
                <c:pt idx="7661">
                  <c:v>3.0252685547395686E-2</c:v>
                </c:pt>
                <c:pt idx="7662">
                  <c:v>6.8252685547406933E-2</c:v>
                </c:pt>
                <c:pt idx="7663">
                  <c:v>6.2252685547407004E-2</c:v>
                </c:pt>
                <c:pt idx="7664">
                  <c:v>0.10425268554740796</c:v>
                </c:pt>
                <c:pt idx="7665">
                  <c:v>7.0252685547416524E-2</c:v>
                </c:pt>
                <c:pt idx="7666">
                  <c:v>0.19425268554741296</c:v>
                </c:pt>
                <c:pt idx="7667">
                  <c:v>0.15625268554740332</c:v>
                </c:pt>
                <c:pt idx="7668">
                  <c:v>0.12025268554739912</c:v>
                </c:pt>
                <c:pt idx="7669">
                  <c:v>0.18425268554739499</c:v>
                </c:pt>
                <c:pt idx="7670">
                  <c:v>0.23025268554741457</c:v>
                </c:pt>
                <c:pt idx="7671">
                  <c:v>0.23025268554741457</c:v>
                </c:pt>
                <c:pt idx="7672">
                  <c:v>0.34425268554741939</c:v>
                </c:pt>
                <c:pt idx="7673">
                  <c:v>0.31425268554741936</c:v>
                </c:pt>
                <c:pt idx="7674">
                  <c:v>0.33425268554740062</c:v>
                </c:pt>
                <c:pt idx="7675">
                  <c:v>0.38025268554739228</c:v>
                </c:pt>
                <c:pt idx="7676">
                  <c:v>0.4102526855473913</c:v>
                </c:pt>
                <c:pt idx="7677">
                  <c:v>0.39225268554739301</c:v>
                </c:pt>
                <c:pt idx="7678">
                  <c:v>0.41825268554740408</c:v>
                </c:pt>
                <c:pt idx="7679">
                  <c:v>0.41225268554740357</c:v>
                </c:pt>
                <c:pt idx="7680">
                  <c:v>0.46625268554740534</c:v>
                </c:pt>
                <c:pt idx="7681">
                  <c:v>0.42425268554740453</c:v>
                </c:pt>
                <c:pt idx="7682">
                  <c:v>0.40025268554740284</c:v>
                </c:pt>
                <c:pt idx="7683">
                  <c:v>0.38025268554739228</c:v>
                </c:pt>
                <c:pt idx="7684">
                  <c:v>0.44825268554740288</c:v>
                </c:pt>
                <c:pt idx="7685">
                  <c:v>0.49225268554741641</c:v>
                </c:pt>
                <c:pt idx="7686">
                  <c:v>0.40825268554741256</c:v>
                </c:pt>
                <c:pt idx="7687">
                  <c:v>0.48625268554741591</c:v>
                </c:pt>
                <c:pt idx="7688">
                  <c:v>0.4462526855473925</c:v>
                </c:pt>
                <c:pt idx="7689">
                  <c:v>0.43625268554740565</c:v>
                </c:pt>
                <c:pt idx="7690">
                  <c:v>0.46425268554739318</c:v>
                </c:pt>
                <c:pt idx="7691">
                  <c:v>0.39825268554739357</c:v>
                </c:pt>
                <c:pt idx="7692">
                  <c:v>0.29425268554740858</c:v>
                </c:pt>
                <c:pt idx="7693">
                  <c:v>0.29825268554739637</c:v>
                </c:pt>
                <c:pt idx="7694">
                  <c:v>0.31025268554739682</c:v>
                </c:pt>
                <c:pt idx="7695">
                  <c:v>0.33225268554742077</c:v>
                </c:pt>
                <c:pt idx="7696">
                  <c:v>0.34425268554741939</c:v>
                </c:pt>
                <c:pt idx="7697">
                  <c:v>0.31025268554739682</c:v>
                </c:pt>
                <c:pt idx="7698">
                  <c:v>0.36225268554742063</c:v>
                </c:pt>
                <c:pt idx="7699">
                  <c:v>0.26425268554740683</c:v>
                </c:pt>
                <c:pt idx="7700">
                  <c:v>0.28625268554739591</c:v>
                </c:pt>
                <c:pt idx="7701">
                  <c:v>0.22825268554740524</c:v>
                </c:pt>
                <c:pt idx="7702">
                  <c:v>0.23825268554739662</c:v>
                </c:pt>
                <c:pt idx="7703">
                  <c:v>0.13225268554740163</c:v>
                </c:pt>
                <c:pt idx="7704">
                  <c:v>0.12225268554740866</c:v>
                </c:pt>
                <c:pt idx="7705">
                  <c:v>6.4252685547416644E-2</c:v>
                </c:pt>
                <c:pt idx="7706">
                  <c:v>3.0252685547395686E-2</c:v>
                </c:pt>
                <c:pt idx="7707">
                  <c:v>6.2526855473947762E-3</c:v>
                </c:pt>
                <c:pt idx="7708">
                  <c:v>3.4252685547414792E-2</c:v>
                </c:pt>
                <c:pt idx="7709">
                  <c:v>-2.7747314452597302E-2</c:v>
                </c:pt>
                <c:pt idx="7710">
                  <c:v>8.252685547404482E-3</c:v>
                </c:pt>
                <c:pt idx="7711">
                  <c:v>-6.374731445259843E-2</c:v>
                </c:pt>
                <c:pt idx="7712">
                  <c:v>-0.10374731445259044</c:v>
                </c:pt>
                <c:pt idx="7713">
                  <c:v>-0.13974731445259408</c:v>
                </c:pt>
                <c:pt idx="7714">
                  <c:v>-0.14774731445260386</c:v>
                </c:pt>
                <c:pt idx="7715">
                  <c:v>-0.26574731445259336</c:v>
                </c:pt>
                <c:pt idx="7716">
                  <c:v>-0.3037473144526075</c:v>
                </c:pt>
                <c:pt idx="7717">
                  <c:v>-0.36974731445261</c:v>
                </c:pt>
                <c:pt idx="7718">
                  <c:v>-0.39174731445260136</c:v>
                </c:pt>
                <c:pt idx="7719">
                  <c:v>-0.38374731445259153</c:v>
                </c:pt>
                <c:pt idx="7720">
                  <c:v>-0.35374731445258817</c:v>
                </c:pt>
                <c:pt idx="7721">
                  <c:v>-0.49974731445260545</c:v>
                </c:pt>
                <c:pt idx="7722">
                  <c:v>-0.44374731445259047</c:v>
                </c:pt>
                <c:pt idx="7723">
                  <c:v>-0.47774731445258523</c:v>
                </c:pt>
                <c:pt idx="7724">
                  <c:v>-0.49174731445259529</c:v>
                </c:pt>
                <c:pt idx="7725">
                  <c:v>-0.45774731445260375</c:v>
                </c:pt>
                <c:pt idx="7726">
                  <c:v>-0.51374731445259292</c:v>
                </c:pt>
                <c:pt idx="7727">
                  <c:v>-0.54174731445260704</c:v>
                </c:pt>
                <c:pt idx="7728">
                  <c:v>-0.59374731445259965</c:v>
                </c:pt>
                <c:pt idx="7729">
                  <c:v>-0.63374731445260102</c:v>
                </c:pt>
                <c:pt idx="7730">
                  <c:v>-0.65574731445259327</c:v>
                </c:pt>
                <c:pt idx="7731">
                  <c:v>-0.69974731445260063</c:v>
                </c:pt>
                <c:pt idx="7732">
                  <c:v>-0.66774731445259483</c:v>
                </c:pt>
                <c:pt idx="7733">
                  <c:v>-0.71574731445259399</c:v>
                </c:pt>
                <c:pt idx="7734">
                  <c:v>-0.68374731445260295</c:v>
                </c:pt>
                <c:pt idx="7735">
                  <c:v>-0.7517473144525969</c:v>
                </c:pt>
                <c:pt idx="7736">
                  <c:v>-0.72974731445260221</c:v>
                </c:pt>
                <c:pt idx="7737">
                  <c:v>-0.72574731445260465</c:v>
                </c:pt>
                <c:pt idx="7738">
                  <c:v>-0.65974731445260792</c:v>
                </c:pt>
                <c:pt idx="7739">
                  <c:v>-0.76374731445259736</c:v>
                </c:pt>
                <c:pt idx="7740">
                  <c:v>-0.7817473144525936</c:v>
                </c:pt>
                <c:pt idx="7741">
                  <c:v>-0.82374731445259752</c:v>
                </c:pt>
                <c:pt idx="7742">
                  <c:v>-0.78574731445260682</c:v>
                </c:pt>
                <c:pt idx="7743">
                  <c:v>-0.80574731445259529</c:v>
                </c:pt>
                <c:pt idx="7744">
                  <c:v>-0.86574731445260056</c:v>
                </c:pt>
                <c:pt idx="7745">
                  <c:v>-0.79374731445259483</c:v>
                </c:pt>
                <c:pt idx="7746">
                  <c:v>-0.76174731445261101</c:v>
                </c:pt>
                <c:pt idx="7747">
                  <c:v>-0.82774731445260863</c:v>
                </c:pt>
                <c:pt idx="7748">
                  <c:v>-0.77774731445260425</c:v>
                </c:pt>
                <c:pt idx="7749">
                  <c:v>-0.74774731445260312</c:v>
                </c:pt>
                <c:pt idx="7750">
                  <c:v>-0.71174731445260064</c:v>
                </c:pt>
                <c:pt idx="7751">
                  <c:v>-0.7517473144525969</c:v>
                </c:pt>
                <c:pt idx="7752">
                  <c:v>-0.79374731445259483</c:v>
                </c:pt>
                <c:pt idx="7753">
                  <c:v>-0.7697473144525977</c:v>
                </c:pt>
                <c:pt idx="7754">
                  <c:v>-0.79374731445259483</c:v>
                </c:pt>
                <c:pt idx="7755">
                  <c:v>-0.72374731445260065</c:v>
                </c:pt>
                <c:pt idx="7756">
                  <c:v>-0.70374731445259286</c:v>
                </c:pt>
                <c:pt idx="7757">
                  <c:v>-0.67574731445260283</c:v>
                </c:pt>
                <c:pt idx="7758">
                  <c:v>-0.5997473144526001</c:v>
                </c:pt>
                <c:pt idx="7759">
                  <c:v>-0.62174731445260079</c:v>
                </c:pt>
                <c:pt idx="7760">
                  <c:v>-0.55174731445260061</c:v>
                </c:pt>
                <c:pt idx="7761">
                  <c:v>-0.55374731445260761</c:v>
                </c:pt>
                <c:pt idx="7762">
                  <c:v>-0.50574731445260568</c:v>
                </c:pt>
                <c:pt idx="7763">
                  <c:v>-0.47374731445259244</c:v>
                </c:pt>
                <c:pt idx="7764">
                  <c:v>-0.48974731445258579</c:v>
                </c:pt>
                <c:pt idx="7765">
                  <c:v>-0.53974731445260005</c:v>
                </c:pt>
                <c:pt idx="7766">
                  <c:v>-0.46774731445259221</c:v>
                </c:pt>
                <c:pt idx="7767">
                  <c:v>-0.48374731445258579</c:v>
                </c:pt>
                <c:pt idx="7768">
                  <c:v>-0.39374731445258249</c:v>
                </c:pt>
                <c:pt idx="7769">
                  <c:v>-0.36174731445260022</c:v>
                </c:pt>
                <c:pt idx="7770">
                  <c:v>-0.34174731445258744</c:v>
                </c:pt>
                <c:pt idx="7771">
                  <c:v>-0.31974731445259863</c:v>
                </c:pt>
                <c:pt idx="7772">
                  <c:v>-0.26974731445258449</c:v>
                </c:pt>
                <c:pt idx="7773">
                  <c:v>-0.30174731445259773</c:v>
                </c:pt>
                <c:pt idx="7774">
                  <c:v>-0.19974731445259625</c:v>
                </c:pt>
                <c:pt idx="7775">
                  <c:v>-0.10774731445260972</c:v>
                </c:pt>
                <c:pt idx="7776">
                  <c:v>-0.15574731445258497</c:v>
                </c:pt>
                <c:pt idx="7777">
                  <c:v>-0.20374731445258626</c:v>
                </c:pt>
                <c:pt idx="7778">
                  <c:v>-0.15574731445258497</c:v>
                </c:pt>
                <c:pt idx="7779">
                  <c:v>-9.1747314452590004E-2</c:v>
                </c:pt>
                <c:pt idx="7780">
                  <c:v>-8.1747314452599126E-2</c:v>
                </c:pt>
                <c:pt idx="7781">
                  <c:v>-4.9747314452588919E-2</c:v>
                </c:pt>
                <c:pt idx="7782">
                  <c:v>4.8252685547396423E-2</c:v>
                </c:pt>
                <c:pt idx="7783">
                  <c:v>6.4252685547416644E-2</c:v>
                </c:pt>
                <c:pt idx="7784">
                  <c:v>2.6252685547405012E-2</c:v>
                </c:pt>
                <c:pt idx="7785">
                  <c:v>0.10825268554739864</c:v>
                </c:pt>
                <c:pt idx="7786">
                  <c:v>0.11625268554740842</c:v>
                </c:pt>
                <c:pt idx="7787">
                  <c:v>0.20425268554740458</c:v>
                </c:pt>
                <c:pt idx="7788">
                  <c:v>0.17225268554739412</c:v>
                </c:pt>
                <c:pt idx="7789">
                  <c:v>0.17625268554741275</c:v>
                </c:pt>
                <c:pt idx="7790">
                  <c:v>0.18025268554740395</c:v>
                </c:pt>
                <c:pt idx="7791">
                  <c:v>0.20025268554741346</c:v>
                </c:pt>
                <c:pt idx="7792">
                  <c:v>0.28625268554739591</c:v>
                </c:pt>
                <c:pt idx="7793">
                  <c:v>0.23625268554741496</c:v>
                </c:pt>
                <c:pt idx="7794">
                  <c:v>0.2802526855473958</c:v>
                </c:pt>
                <c:pt idx="7795">
                  <c:v>0.29025268554741757</c:v>
                </c:pt>
                <c:pt idx="7796">
                  <c:v>0.36025268554741108</c:v>
                </c:pt>
                <c:pt idx="7797">
                  <c:v>0.30225268554741841</c:v>
                </c:pt>
                <c:pt idx="7798">
                  <c:v>0.46225268554741433</c:v>
                </c:pt>
                <c:pt idx="7799">
                  <c:v>0.38025268554739228</c:v>
                </c:pt>
                <c:pt idx="7800">
                  <c:v>0.42425268554740453</c:v>
                </c:pt>
                <c:pt idx="7801">
                  <c:v>0.36225268554742063</c:v>
                </c:pt>
                <c:pt idx="7802">
                  <c:v>0.35425268554741091</c:v>
                </c:pt>
                <c:pt idx="7803">
                  <c:v>0.35425268554741091</c:v>
                </c:pt>
                <c:pt idx="7804">
                  <c:v>0.30825268554741903</c:v>
                </c:pt>
                <c:pt idx="7805">
                  <c:v>0.30625268554740953</c:v>
                </c:pt>
                <c:pt idx="7806">
                  <c:v>0.39625268554741411</c:v>
                </c:pt>
                <c:pt idx="7807">
                  <c:v>0.39625268554741411</c:v>
                </c:pt>
                <c:pt idx="7808">
                  <c:v>0.43225268554741436</c:v>
                </c:pt>
                <c:pt idx="7809">
                  <c:v>0.35825268554739881</c:v>
                </c:pt>
                <c:pt idx="7810">
                  <c:v>0.43425268554739238</c:v>
                </c:pt>
                <c:pt idx="7811">
                  <c:v>0.38425268554741315</c:v>
                </c:pt>
                <c:pt idx="7812">
                  <c:v>0.41625268554739137</c:v>
                </c:pt>
                <c:pt idx="7813">
                  <c:v>0.37425268554739038</c:v>
                </c:pt>
                <c:pt idx="7814">
                  <c:v>0.29225268554739631</c:v>
                </c:pt>
                <c:pt idx="7815">
                  <c:v>0.30425268554739682</c:v>
                </c:pt>
                <c:pt idx="7816">
                  <c:v>0.27825268554741683</c:v>
                </c:pt>
                <c:pt idx="7817">
                  <c:v>0.31025268554739682</c:v>
                </c:pt>
                <c:pt idx="7818">
                  <c:v>0.26025268554741388</c:v>
                </c:pt>
                <c:pt idx="7819">
                  <c:v>0.22825268554740524</c:v>
                </c:pt>
                <c:pt idx="7820">
                  <c:v>0.28425268554741739</c:v>
                </c:pt>
                <c:pt idx="7821">
                  <c:v>0.27625268554740756</c:v>
                </c:pt>
                <c:pt idx="7822">
                  <c:v>0.262252685547395</c:v>
                </c:pt>
                <c:pt idx="7823">
                  <c:v>0.20225268554739526</c:v>
                </c:pt>
                <c:pt idx="7824">
                  <c:v>0.22825268554740524</c:v>
                </c:pt>
                <c:pt idx="7825">
                  <c:v>0.1602526855473933</c:v>
                </c:pt>
                <c:pt idx="7826">
                  <c:v>0.13425268554741096</c:v>
                </c:pt>
                <c:pt idx="7827">
                  <c:v>0.10025268554741729</c:v>
                </c:pt>
                <c:pt idx="7828">
                  <c:v>0.11425268554739887</c:v>
                </c:pt>
                <c:pt idx="7829">
                  <c:v>3.2252685547405242E-2</c:v>
                </c:pt>
                <c:pt idx="7830">
                  <c:v>1.4252685547404553E-2</c:v>
                </c:pt>
                <c:pt idx="7831">
                  <c:v>6.2252685547407004E-2</c:v>
                </c:pt>
                <c:pt idx="7832">
                  <c:v>9.8252685547407764E-2</c:v>
                </c:pt>
                <c:pt idx="7833">
                  <c:v>2.2252685547414452E-2</c:v>
                </c:pt>
                <c:pt idx="7834">
                  <c:v>8.8252685547417067E-2</c:v>
                </c:pt>
                <c:pt idx="7835">
                  <c:v>3.2252685547405242E-2</c:v>
                </c:pt>
                <c:pt idx="7836">
                  <c:v>2.4252685547395448E-2</c:v>
                </c:pt>
                <c:pt idx="7837">
                  <c:v>-1.3747314452587134E-2</c:v>
                </c:pt>
                <c:pt idx="7838">
                  <c:v>1.4252685547404553E-2</c:v>
                </c:pt>
                <c:pt idx="7839">
                  <c:v>-6.374731445259843E-2</c:v>
                </c:pt>
                <c:pt idx="7840">
                  <c:v>-0.12174731445259113</c:v>
                </c:pt>
                <c:pt idx="7841">
                  <c:v>-0.12574731445261142</c:v>
                </c:pt>
                <c:pt idx="7842">
                  <c:v>-0.10174731445260952</c:v>
                </c:pt>
                <c:pt idx="7843">
                  <c:v>-9.57473144526092E-2</c:v>
                </c:pt>
                <c:pt idx="7844">
                  <c:v>-8.5747314452589735E-2</c:v>
                </c:pt>
                <c:pt idx="7845">
                  <c:v>-6.374731445259843E-2</c:v>
                </c:pt>
                <c:pt idx="7846">
                  <c:v>-9.57473144526092E-2</c:v>
                </c:pt>
                <c:pt idx="7847">
                  <c:v>-0.13174731445258325</c:v>
                </c:pt>
                <c:pt idx="7848">
                  <c:v>-6.574731445260798E-2</c:v>
                </c:pt>
                <c:pt idx="7849">
                  <c:v>-9.57473144526092E-2</c:v>
                </c:pt>
                <c:pt idx="7850">
                  <c:v>-0.16974731445259525</c:v>
                </c:pt>
                <c:pt idx="7851">
                  <c:v>-0.20974731445258663</c:v>
                </c:pt>
                <c:pt idx="7852">
                  <c:v>-0.18974731445260576</c:v>
                </c:pt>
                <c:pt idx="7853">
                  <c:v>-0.19974731445259625</c:v>
                </c:pt>
                <c:pt idx="7854">
                  <c:v>-0.17774731445260497</c:v>
                </c:pt>
                <c:pt idx="7855">
                  <c:v>-0.21974731445260687</c:v>
                </c:pt>
                <c:pt idx="7856">
                  <c:v>-0.19174731445258444</c:v>
                </c:pt>
                <c:pt idx="7857">
                  <c:v>-0.16574731445260413</c:v>
                </c:pt>
                <c:pt idx="7858">
                  <c:v>-0.14774731445260386</c:v>
                </c:pt>
                <c:pt idx="7859">
                  <c:v>-0.15374731445260437</c:v>
                </c:pt>
                <c:pt idx="7860">
                  <c:v>-0.15774731445259543</c:v>
                </c:pt>
                <c:pt idx="7861">
                  <c:v>-0.13174731445258325</c:v>
                </c:pt>
                <c:pt idx="7862">
                  <c:v>-0.15374731445260437</c:v>
                </c:pt>
                <c:pt idx="7863">
                  <c:v>-0.1157473144525909</c:v>
                </c:pt>
                <c:pt idx="7864">
                  <c:v>-0.19574731445260513</c:v>
                </c:pt>
                <c:pt idx="7865">
                  <c:v>-0.18174731445259595</c:v>
                </c:pt>
                <c:pt idx="7866">
                  <c:v>-0.13574731445260299</c:v>
                </c:pt>
                <c:pt idx="7867">
                  <c:v>-0.16374731445259477</c:v>
                </c:pt>
                <c:pt idx="7868">
                  <c:v>-0.10174731445260952</c:v>
                </c:pt>
                <c:pt idx="7869">
                  <c:v>-9.7747314452590217E-2</c:v>
                </c:pt>
                <c:pt idx="7870">
                  <c:v>-0.10174731445260952</c:v>
                </c:pt>
                <c:pt idx="7871">
                  <c:v>-0.12774731445259324</c:v>
                </c:pt>
                <c:pt idx="7872">
                  <c:v>-9.1747314452590004E-2</c:v>
                </c:pt>
                <c:pt idx="7873">
                  <c:v>-6.374731445259843E-2</c:v>
                </c:pt>
                <c:pt idx="7874">
                  <c:v>-3.9747314452597611E-2</c:v>
                </c:pt>
                <c:pt idx="7875">
                  <c:v>-9.3747314452599567E-2</c:v>
                </c:pt>
                <c:pt idx="7876">
                  <c:v>-9.3747314452599567E-2</c:v>
                </c:pt>
                <c:pt idx="7877">
                  <c:v>-7.9747314452589591E-2</c:v>
                </c:pt>
                <c:pt idx="7878">
                  <c:v>-6.574731445260798E-2</c:v>
                </c:pt>
                <c:pt idx="7879">
                  <c:v>-8.1747314452599126E-2</c:v>
                </c:pt>
                <c:pt idx="7880">
                  <c:v>-1.1747314452605909E-2</c:v>
                </c:pt>
                <c:pt idx="7881">
                  <c:v>-1.7747314452606133E-2</c:v>
                </c:pt>
                <c:pt idx="7882">
                  <c:v>-1.5747314452596584E-2</c:v>
                </c:pt>
                <c:pt idx="7883">
                  <c:v>6.2526855473947762E-3</c:v>
                </c:pt>
                <c:pt idx="7884">
                  <c:v>5.0252685547405924E-2</c:v>
                </c:pt>
                <c:pt idx="7885">
                  <c:v>-2.1747314452596856E-2</c:v>
                </c:pt>
                <c:pt idx="7886">
                  <c:v>4.4252685547405933E-2</c:v>
                </c:pt>
                <c:pt idx="7887">
                  <c:v>6.0252685547396934E-2</c:v>
                </c:pt>
                <c:pt idx="7888">
                  <c:v>4.6252685547415323E-2</c:v>
                </c:pt>
                <c:pt idx="7889">
                  <c:v>5.0252685547405924E-2</c:v>
                </c:pt>
                <c:pt idx="7890">
                  <c:v>2.2252685547414452E-2</c:v>
                </c:pt>
                <c:pt idx="7891">
                  <c:v>2.0252685547404791E-2</c:v>
                </c:pt>
                <c:pt idx="7892">
                  <c:v>4.8252685547396423E-2</c:v>
                </c:pt>
                <c:pt idx="7893">
                  <c:v>6.6252685547397064E-2</c:v>
                </c:pt>
                <c:pt idx="7894">
                  <c:v>0.12825268554741046</c:v>
                </c:pt>
                <c:pt idx="7895">
                  <c:v>0.14025268554741138</c:v>
                </c:pt>
                <c:pt idx="7896">
                  <c:v>0.18425268554739499</c:v>
                </c:pt>
                <c:pt idx="7897">
                  <c:v>0.16625268554739375</c:v>
                </c:pt>
                <c:pt idx="7898">
                  <c:v>0.15625268554740332</c:v>
                </c:pt>
                <c:pt idx="7899">
                  <c:v>0.13425268554741096</c:v>
                </c:pt>
                <c:pt idx="7900">
                  <c:v>0.11425268554739887</c:v>
                </c:pt>
                <c:pt idx="7901">
                  <c:v>0.17225268554739412</c:v>
                </c:pt>
                <c:pt idx="7902">
                  <c:v>9.8252685547407764E-2</c:v>
                </c:pt>
                <c:pt idx="7903">
                  <c:v>9.2252685547407523E-2</c:v>
                </c:pt>
                <c:pt idx="7904">
                  <c:v>0.10825268554739864</c:v>
                </c:pt>
                <c:pt idx="7905">
                  <c:v>8.0252685547407068E-2</c:v>
                </c:pt>
                <c:pt idx="7906">
                  <c:v>0.16425268554741188</c:v>
                </c:pt>
                <c:pt idx="7907">
                  <c:v>0.16625268554739375</c:v>
                </c:pt>
                <c:pt idx="7908">
                  <c:v>0.20825268554739557</c:v>
                </c:pt>
                <c:pt idx="7909">
                  <c:v>0.12825268554741046</c:v>
                </c:pt>
                <c:pt idx="7910">
                  <c:v>0.13225268554740163</c:v>
                </c:pt>
                <c:pt idx="7911">
                  <c:v>0.14225268554739301</c:v>
                </c:pt>
                <c:pt idx="7912">
                  <c:v>0.10625268554741762</c:v>
                </c:pt>
                <c:pt idx="7913">
                  <c:v>9.6252685547398201E-2</c:v>
                </c:pt>
                <c:pt idx="7914">
                  <c:v>0.10625268554741762</c:v>
                </c:pt>
                <c:pt idx="7915">
                  <c:v>5.6252685547406193E-2</c:v>
                </c:pt>
                <c:pt idx="7916">
                  <c:v>5.6252685547406193E-2</c:v>
                </c:pt>
                <c:pt idx="7917">
                  <c:v>6.6252685547397064E-2</c:v>
                </c:pt>
                <c:pt idx="7918">
                  <c:v>7.0252685547416524E-2</c:v>
                </c:pt>
                <c:pt idx="7919">
                  <c:v>2.8252685547414582E-2</c:v>
                </c:pt>
                <c:pt idx="7920">
                  <c:v>0.10025268554741729</c:v>
                </c:pt>
                <c:pt idx="7921">
                  <c:v>2.5268554739454879E-4</c:v>
                </c:pt>
                <c:pt idx="7922">
                  <c:v>-1.7473144525865791E-3</c:v>
                </c:pt>
                <c:pt idx="7923">
                  <c:v>4.2526855474136482E-3</c:v>
                </c:pt>
                <c:pt idx="7924">
                  <c:v>2.2252685547414452E-2</c:v>
                </c:pt>
                <c:pt idx="7925">
                  <c:v>-3.374731445259728E-2</c:v>
                </c:pt>
                <c:pt idx="7926">
                  <c:v>-9.9747314452599767E-2</c:v>
                </c:pt>
                <c:pt idx="7927">
                  <c:v>-9.1747314452590004E-2</c:v>
                </c:pt>
                <c:pt idx="7928">
                  <c:v>-6.9747314452599032E-2</c:v>
                </c:pt>
                <c:pt idx="7929">
                  <c:v>-0.11974731445261012</c:v>
                </c:pt>
                <c:pt idx="7930">
                  <c:v>-5.1747314452597962E-2</c:v>
                </c:pt>
                <c:pt idx="7931">
                  <c:v>-0.12374731445260069</c:v>
                </c:pt>
                <c:pt idx="7932">
                  <c:v>-9.57473144526092E-2</c:v>
                </c:pt>
                <c:pt idx="7933">
                  <c:v>-0.14574731445259456</c:v>
                </c:pt>
                <c:pt idx="7934">
                  <c:v>-0.11774731445260046</c:v>
                </c:pt>
                <c:pt idx="7935">
                  <c:v>-0.1157473144525909</c:v>
                </c:pt>
                <c:pt idx="7936">
                  <c:v>-9.3747314452599567E-2</c:v>
                </c:pt>
                <c:pt idx="7937">
                  <c:v>-0.18174731445259595</c:v>
                </c:pt>
                <c:pt idx="7938">
                  <c:v>-0.14374731445258404</c:v>
                </c:pt>
                <c:pt idx="7939">
                  <c:v>-0.21974731445260687</c:v>
                </c:pt>
                <c:pt idx="7940">
                  <c:v>-0.27574731445258494</c:v>
                </c:pt>
                <c:pt idx="7941">
                  <c:v>-0.21774731445259748</c:v>
                </c:pt>
                <c:pt idx="7942">
                  <c:v>-0.17774731445260497</c:v>
                </c:pt>
                <c:pt idx="7943">
                  <c:v>-0.18374731445260548</c:v>
                </c:pt>
                <c:pt idx="7944">
                  <c:v>-0.23174731445260663</c:v>
                </c:pt>
                <c:pt idx="7945">
                  <c:v>-0.22574731445260612</c:v>
                </c:pt>
                <c:pt idx="7946">
                  <c:v>-0.23174731445260663</c:v>
                </c:pt>
                <c:pt idx="7947">
                  <c:v>-0.18174731445259595</c:v>
                </c:pt>
                <c:pt idx="7948">
                  <c:v>-0.18174731445259595</c:v>
                </c:pt>
                <c:pt idx="7949">
                  <c:v>-0.20374731445258626</c:v>
                </c:pt>
                <c:pt idx="7950">
                  <c:v>-0.23774731445260708</c:v>
                </c:pt>
                <c:pt idx="7951">
                  <c:v>-0.25974731445259297</c:v>
                </c:pt>
                <c:pt idx="7952">
                  <c:v>-0.27374731445260625</c:v>
                </c:pt>
                <c:pt idx="7953">
                  <c:v>-0.21774731445259748</c:v>
                </c:pt>
                <c:pt idx="7954">
                  <c:v>-0.21774731445259748</c:v>
                </c:pt>
                <c:pt idx="7955">
                  <c:v>-0.20574731445259664</c:v>
                </c:pt>
                <c:pt idx="7956">
                  <c:v>-0.15774731445259543</c:v>
                </c:pt>
                <c:pt idx="7957">
                  <c:v>-0.19974731445259625</c:v>
                </c:pt>
                <c:pt idx="7958">
                  <c:v>-0.20574731445259664</c:v>
                </c:pt>
                <c:pt idx="7959">
                  <c:v>-0.15374731445260437</c:v>
                </c:pt>
                <c:pt idx="7960">
                  <c:v>-0.10774731445260972</c:v>
                </c:pt>
                <c:pt idx="7961">
                  <c:v>-0.14574731445259456</c:v>
                </c:pt>
                <c:pt idx="7962">
                  <c:v>-0.14774731445260386</c:v>
                </c:pt>
                <c:pt idx="7963">
                  <c:v>-0.13574731445260299</c:v>
                </c:pt>
                <c:pt idx="7964">
                  <c:v>-0.17374731445258523</c:v>
                </c:pt>
                <c:pt idx="7965">
                  <c:v>-0.10774731445260972</c:v>
                </c:pt>
                <c:pt idx="7966">
                  <c:v>-6.1747314452588901E-2</c:v>
                </c:pt>
                <c:pt idx="7967">
                  <c:v>-7.5747314452598913E-2</c:v>
                </c:pt>
                <c:pt idx="7968">
                  <c:v>2.0252685547404791E-2</c:v>
                </c:pt>
                <c:pt idx="7969">
                  <c:v>-2.9747314452606612E-2</c:v>
                </c:pt>
                <c:pt idx="7970">
                  <c:v>4.8252685547396423E-2</c:v>
                </c:pt>
                <c:pt idx="7971">
                  <c:v>5.4252685547397123E-2</c:v>
                </c:pt>
                <c:pt idx="7972">
                  <c:v>0.13825268554740203</c:v>
                </c:pt>
                <c:pt idx="7973">
                  <c:v>0.11825268554741802</c:v>
                </c:pt>
                <c:pt idx="7974">
                  <c:v>0.14425268554740256</c:v>
                </c:pt>
                <c:pt idx="7975">
                  <c:v>0.16425268554741188</c:v>
                </c:pt>
                <c:pt idx="7976">
                  <c:v>0.22625268554739592</c:v>
                </c:pt>
                <c:pt idx="7977">
                  <c:v>0.20425268554740458</c:v>
                </c:pt>
                <c:pt idx="7978">
                  <c:v>0.26025268554741388</c:v>
                </c:pt>
                <c:pt idx="7979">
                  <c:v>0.30625268554740953</c:v>
                </c:pt>
                <c:pt idx="7980">
                  <c:v>0.32225268554739955</c:v>
                </c:pt>
                <c:pt idx="7981">
                  <c:v>0.40425268554739091</c:v>
                </c:pt>
                <c:pt idx="7982">
                  <c:v>0.46225268554741433</c:v>
                </c:pt>
                <c:pt idx="7983">
                  <c:v>0.42825268554739182</c:v>
                </c:pt>
                <c:pt idx="7984">
                  <c:v>0.51225268554739456</c:v>
                </c:pt>
                <c:pt idx="7985">
                  <c:v>0.53025268554739557</c:v>
                </c:pt>
                <c:pt idx="7986">
                  <c:v>0.60225268554739841</c:v>
                </c:pt>
                <c:pt idx="7987">
                  <c:v>0.55425268554739648</c:v>
                </c:pt>
                <c:pt idx="7988">
                  <c:v>0.59225268554740185</c:v>
                </c:pt>
                <c:pt idx="7989">
                  <c:v>0.59425268554741117</c:v>
                </c:pt>
                <c:pt idx="7990">
                  <c:v>0.74625268554740387</c:v>
                </c:pt>
                <c:pt idx="7991">
                  <c:v>0.72625268554739353</c:v>
                </c:pt>
                <c:pt idx="7992">
                  <c:v>0.81225268554740637</c:v>
                </c:pt>
                <c:pt idx="7993">
                  <c:v>0.81225268554740637</c:v>
                </c:pt>
                <c:pt idx="7994">
                  <c:v>0.85025268554741729</c:v>
                </c:pt>
                <c:pt idx="7995">
                  <c:v>0.91425268554740957</c:v>
                </c:pt>
                <c:pt idx="7996">
                  <c:v>0.97025268554739341</c:v>
                </c:pt>
                <c:pt idx="7997">
                  <c:v>0.92825268554739149</c:v>
                </c:pt>
                <c:pt idx="7998">
                  <c:v>0.93825268554741059</c:v>
                </c:pt>
                <c:pt idx="7999">
                  <c:v>0.96025268554740251</c:v>
                </c:pt>
                <c:pt idx="8000">
                  <c:v>0.98825268554738899</c:v>
                </c:pt>
                <c:pt idx="8001">
                  <c:v>0.88625268554738956</c:v>
                </c:pt>
                <c:pt idx="8002">
                  <c:v>0.97425268554741251</c:v>
                </c:pt>
                <c:pt idx="8003">
                  <c:v>0.98025268554740697</c:v>
                </c:pt>
                <c:pt idx="8004">
                  <c:v>1.0162526855474139</c:v>
                </c:pt>
                <c:pt idx="8005">
                  <c:v>1.0222526855474139</c:v>
                </c:pt>
                <c:pt idx="8006">
                  <c:v>1.0602526855473968</c:v>
                </c:pt>
                <c:pt idx="8007">
                  <c:v>1.0642526855474159</c:v>
                </c:pt>
                <c:pt idx="8008">
                  <c:v>1.1282526855474089</c:v>
                </c:pt>
                <c:pt idx="8009">
                  <c:v>1.0682526855474066</c:v>
                </c:pt>
                <c:pt idx="8010">
                  <c:v>1.1542526855473909</c:v>
                </c:pt>
                <c:pt idx="8011">
                  <c:v>1.0922526855474075</c:v>
                </c:pt>
                <c:pt idx="8012">
                  <c:v>1.0562526855474059</c:v>
                </c:pt>
                <c:pt idx="8013">
                  <c:v>1.0042526855474136</c:v>
                </c:pt>
                <c:pt idx="8014">
                  <c:v>1.0642526855474159</c:v>
                </c:pt>
                <c:pt idx="8015">
                  <c:v>1.0102526855474139</c:v>
                </c:pt>
                <c:pt idx="8016">
                  <c:v>1.0482526855473964</c:v>
                </c:pt>
                <c:pt idx="8017">
                  <c:v>1.0462526855474152</c:v>
                </c:pt>
                <c:pt idx="8018">
                  <c:v>1.0282526855474146</c:v>
                </c:pt>
                <c:pt idx="8019">
                  <c:v>1.0162526855474139</c:v>
                </c:pt>
                <c:pt idx="8020">
                  <c:v>1.0882526855474168</c:v>
                </c:pt>
                <c:pt idx="8021">
                  <c:v>1.0622526855474064</c:v>
                </c:pt>
                <c:pt idx="8022">
                  <c:v>1.0602526855473968</c:v>
                </c:pt>
                <c:pt idx="8023">
                  <c:v>1.0342526855474148</c:v>
                </c:pt>
                <c:pt idx="8024">
                  <c:v>1.0342526855474148</c:v>
                </c:pt>
                <c:pt idx="8025">
                  <c:v>0.92825268554739149</c:v>
                </c:pt>
                <c:pt idx="8026">
                  <c:v>0.91825268554740058</c:v>
                </c:pt>
                <c:pt idx="8027">
                  <c:v>0.89425268554739956</c:v>
                </c:pt>
                <c:pt idx="8028">
                  <c:v>0.97825268554740319</c:v>
                </c:pt>
                <c:pt idx="8029">
                  <c:v>0.92025268554741047</c:v>
                </c:pt>
                <c:pt idx="8030">
                  <c:v>0.86425268554739887</c:v>
                </c:pt>
                <c:pt idx="8031">
                  <c:v>0.88025268554738956</c:v>
                </c:pt>
                <c:pt idx="8032">
                  <c:v>0.91025268554739058</c:v>
                </c:pt>
                <c:pt idx="8033">
                  <c:v>0.86625268554740842</c:v>
                </c:pt>
                <c:pt idx="8034">
                  <c:v>0.85825268554739853</c:v>
                </c:pt>
                <c:pt idx="8035">
                  <c:v>0.85625268554741751</c:v>
                </c:pt>
                <c:pt idx="8036">
                  <c:v>0.77425268554739568</c:v>
                </c:pt>
                <c:pt idx="8037">
                  <c:v>0.71225268554741206</c:v>
                </c:pt>
                <c:pt idx="8038">
                  <c:v>0.69225268554740149</c:v>
                </c:pt>
                <c:pt idx="8039">
                  <c:v>0.67825268554739182</c:v>
                </c:pt>
                <c:pt idx="8040">
                  <c:v>0.66425268554741024</c:v>
                </c:pt>
                <c:pt idx="8041">
                  <c:v>0.70225268554739251</c:v>
                </c:pt>
                <c:pt idx="8042">
                  <c:v>0.67425268554740114</c:v>
                </c:pt>
                <c:pt idx="8043">
                  <c:v>0.59825268554740196</c:v>
                </c:pt>
                <c:pt idx="8044">
                  <c:v>0.64425268554740001</c:v>
                </c:pt>
                <c:pt idx="8045">
                  <c:v>0.5782526855473975</c:v>
                </c:pt>
                <c:pt idx="8046">
                  <c:v>0.55825268554741558</c:v>
                </c:pt>
                <c:pt idx="8047">
                  <c:v>0.52225268554741056</c:v>
                </c:pt>
                <c:pt idx="8048">
                  <c:v>0.53825268554740546</c:v>
                </c:pt>
                <c:pt idx="8049">
                  <c:v>0.43425268554739238</c:v>
                </c:pt>
                <c:pt idx="8050">
                  <c:v>0.45625268554741188</c:v>
                </c:pt>
                <c:pt idx="8051">
                  <c:v>0.40825268554741256</c:v>
                </c:pt>
                <c:pt idx="8052">
                  <c:v>0.394252685547405</c:v>
                </c:pt>
                <c:pt idx="8053">
                  <c:v>0.35825268554739881</c:v>
                </c:pt>
                <c:pt idx="8054">
                  <c:v>0.36225268554742063</c:v>
                </c:pt>
                <c:pt idx="8055">
                  <c:v>0.31625268554739738</c:v>
                </c:pt>
                <c:pt idx="8056">
                  <c:v>0.37225268554741203</c:v>
                </c:pt>
                <c:pt idx="8057">
                  <c:v>0.31825268554741065</c:v>
                </c:pt>
                <c:pt idx="8058">
                  <c:v>0.38625268554739284</c:v>
                </c:pt>
                <c:pt idx="8059">
                  <c:v>0.29825268554739637</c:v>
                </c:pt>
                <c:pt idx="8060">
                  <c:v>0.25025268554739455</c:v>
                </c:pt>
                <c:pt idx="8061">
                  <c:v>0.24025268554740609</c:v>
                </c:pt>
                <c:pt idx="8062">
                  <c:v>0.20425268554740458</c:v>
                </c:pt>
                <c:pt idx="8063">
                  <c:v>0.12425268554739002</c:v>
                </c:pt>
                <c:pt idx="8064">
                  <c:v>0.18625268554740435</c:v>
                </c:pt>
                <c:pt idx="8065">
                  <c:v>0.19025268554739436</c:v>
                </c:pt>
                <c:pt idx="8066">
                  <c:v>0.15425268554739405</c:v>
                </c:pt>
                <c:pt idx="8067">
                  <c:v>0.17025268554741238</c:v>
                </c:pt>
                <c:pt idx="8068">
                  <c:v>0.17225268554739412</c:v>
                </c:pt>
                <c:pt idx="8069">
                  <c:v>0.13425268554741096</c:v>
                </c:pt>
                <c:pt idx="8070">
                  <c:v>0.11425268554739887</c:v>
                </c:pt>
                <c:pt idx="8071">
                  <c:v>9.6252685547398201E-2</c:v>
                </c:pt>
                <c:pt idx="8072">
                  <c:v>0.12625268554740118</c:v>
                </c:pt>
                <c:pt idx="8073">
                  <c:v>2.4252685547395448E-2</c:v>
                </c:pt>
                <c:pt idx="8074">
                  <c:v>5.0252685547405924E-2</c:v>
                </c:pt>
                <c:pt idx="8075">
                  <c:v>2.0252685547404791E-2</c:v>
                </c:pt>
                <c:pt idx="8076">
                  <c:v>1.2252685547395005E-2</c:v>
                </c:pt>
                <c:pt idx="8077">
                  <c:v>1.0252685547413881E-2</c:v>
                </c:pt>
                <c:pt idx="8078">
                  <c:v>4.2252685547396661E-2</c:v>
                </c:pt>
                <c:pt idx="8079">
                  <c:v>2.0252685547404791E-2</c:v>
                </c:pt>
                <c:pt idx="8080">
                  <c:v>8.252685547404482E-3</c:v>
                </c:pt>
                <c:pt idx="8081">
                  <c:v>8.0252685547407068E-2</c:v>
                </c:pt>
                <c:pt idx="8082">
                  <c:v>4.2252685547396661E-2</c:v>
                </c:pt>
                <c:pt idx="8083">
                  <c:v>4.0252685547415033E-2</c:v>
                </c:pt>
                <c:pt idx="8084">
                  <c:v>4.2252685547396661E-2</c:v>
                </c:pt>
                <c:pt idx="8085">
                  <c:v>4.0252685547415033E-2</c:v>
                </c:pt>
                <c:pt idx="8086">
                  <c:v>7.8252685547397519E-2</c:v>
                </c:pt>
                <c:pt idx="8087">
                  <c:v>4.0252685547415033E-2</c:v>
                </c:pt>
                <c:pt idx="8088">
                  <c:v>5.0252685547405924E-2</c:v>
                </c:pt>
                <c:pt idx="8089">
                  <c:v>5.4252685547397123E-2</c:v>
                </c:pt>
                <c:pt idx="8090">
                  <c:v>-1.5747314452596584E-2</c:v>
                </c:pt>
                <c:pt idx="8091">
                  <c:v>4.6252685547415323E-2</c:v>
                </c:pt>
                <c:pt idx="8092">
                  <c:v>0.13825268554740203</c:v>
                </c:pt>
                <c:pt idx="8093">
                  <c:v>5.4252685547397123E-2</c:v>
                </c:pt>
                <c:pt idx="8094">
                  <c:v>9.8252685547407764E-2</c:v>
                </c:pt>
                <c:pt idx="8095">
                  <c:v>0.14025268554741138</c:v>
                </c:pt>
                <c:pt idx="8096">
                  <c:v>0.13025268554739231</c:v>
                </c:pt>
                <c:pt idx="8097">
                  <c:v>0.12225268554740866</c:v>
                </c:pt>
                <c:pt idx="8098">
                  <c:v>0.14425268554740256</c:v>
                </c:pt>
                <c:pt idx="8099">
                  <c:v>9.6252685547398201E-2</c:v>
                </c:pt>
                <c:pt idx="8100">
                  <c:v>0.20425268554740458</c:v>
                </c:pt>
                <c:pt idx="8101">
                  <c:v>0.17825268554739454</c:v>
                </c:pt>
                <c:pt idx="8102">
                  <c:v>0.1522526855474122</c:v>
                </c:pt>
                <c:pt idx="8103">
                  <c:v>0.19425268554741296</c:v>
                </c:pt>
                <c:pt idx="8104">
                  <c:v>0.2802526855473958</c:v>
                </c:pt>
                <c:pt idx="8105">
                  <c:v>0.29225268554739631</c:v>
                </c:pt>
                <c:pt idx="8106">
                  <c:v>0.31425268554741936</c:v>
                </c:pt>
                <c:pt idx="8107">
                  <c:v>0.3462526855473983</c:v>
                </c:pt>
                <c:pt idx="8108">
                  <c:v>0.38025268554739228</c:v>
                </c:pt>
                <c:pt idx="8109">
                  <c:v>0.32225268554739955</c:v>
                </c:pt>
                <c:pt idx="8110">
                  <c:v>0.32225268554739955</c:v>
                </c:pt>
                <c:pt idx="8111">
                  <c:v>0.394252685547405</c:v>
                </c:pt>
                <c:pt idx="8112">
                  <c:v>0.38425268554741315</c:v>
                </c:pt>
                <c:pt idx="8113">
                  <c:v>0.4102526855473913</c:v>
                </c:pt>
                <c:pt idx="8114">
                  <c:v>0.41825268554740408</c:v>
                </c:pt>
                <c:pt idx="8115">
                  <c:v>0.4722526855474059</c:v>
                </c:pt>
                <c:pt idx="8116">
                  <c:v>0.48225268554739387</c:v>
                </c:pt>
                <c:pt idx="8117">
                  <c:v>0.53625268554739558</c:v>
                </c:pt>
                <c:pt idx="8118">
                  <c:v>0.52025268554740456</c:v>
                </c:pt>
                <c:pt idx="8119">
                  <c:v>0.53425268554741456</c:v>
                </c:pt>
                <c:pt idx="8120">
                  <c:v>0.62425268554738977</c:v>
                </c:pt>
                <c:pt idx="8121">
                  <c:v>0.59825268554740196</c:v>
                </c:pt>
                <c:pt idx="8122">
                  <c:v>0.60425268554740796</c:v>
                </c:pt>
                <c:pt idx="8123">
                  <c:v>0.54625268554741457</c:v>
                </c:pt>
                <c:pt idx="8124">
                  <c:v>0.61625268554740842</c:v>
                </c:pt>
                <c:pt idx="8125">
                  <c:v>0.58825268554741073</c:v>
                </c:pt>
                <c:pt idx="8126">
                  <c:v>0.62425268554738977</c:v>
                </c:pt>
                <c:pt idx="8127">
                  <c:v>0.60625268554741751</c:v>
                </c:pt>
                <c:pt idx="8128">
                  <c:v>0.6962526855473925</c:v>
                </c:pt>
                <c:pt idx="8129">
                  <c:v>0.72025268554739341</c:v>
                </c:pt>
                <c:pt idx="8130">
                  <c:v>0.72425268554741251</c:v>
                </c:pt>
                <c:pt idx="8131">
                  <c:v>0.70025268554741149</c:v>
                </c:pt>
                <c:pt idx="8132">
                  <c:v>0.70425268554740228</c:v>
                </c:pt>
                <c:pt idx="8133">
                  <c:v>0.67025268554741069</c:v>
                </c:pt>
                <c:pt idx="8134">
                  <c:v>0.6962526855473925</c:v>
                </c:pt>
                <c:pt idx="8135">
                  <c:v>0.69025268554739228</c:v>
                </c:pt>
                <c:pt idx="8136">
                  <c:v>0.66225268554740069</c:v>
                </c:pt>
                <c:pt idx="8137">
                  <c:v>0.66025268554739114</c:v>
                </c:pt>
                <c:pt idx="8138">
                  <c:v>0.74225268554741319</c:v>
                </c:pt>
                <c:pt idx="8139">
                  <c:v>0.6662526855473917</c:v>
                </c:pt>
                <c:pt idx="8140">
                  <c:v>0.69425268554741137</c:v>
                </c:pt>
                <c:pt idx="8141">
                  <c:v>0.67625268554741069</c:v>
                </c:pt>
                <c:pt idx="8142">
                  <c:v>0.67625268554741069</c:v>
                </c:pt>
                <c:pt idx="8143">
                  <c:v>0.6962526855473925</c:v>
                </c:pt>
                <c:pt idx="8144">
                  <c:v>0.70225268554739251</c:v>
                </c:pt>
                <c:pt idx="8145">
                  <c:v>0.7062526855474115</c:v>
                </c:pt>
                <c:pt idx="8146">
                  <c:v>0.67425268554740114</c:v>
                </c:pt>
                <c:pt idx="8147">
                  <c:v>0.57625268554741638</c:v>
                </c:pt>
                <c:pt idx="8148">
                  <c:v>0.60825268554739853</c:v>
                </c:pt>
                <c:pt idx="8149">
                  <c:v>0.52625268554740456</c:v>
                </c:pt>
                <c:pt idx="8150">
                  <c:v>0.50425268554740843</c:v>
                </c:pt>
                <c:pt idx="8151">
                  <c:v>0.49225268554741641</c:v>
                </c:pt>
                <c:pt idx="8152">
                  <c:v>0.53025268554739557</c:v>
                </c:pt>
                <c:pt idx="8153">
                  <c:v>0.48025268554741563</c:v>
                </c:pt>
                <c:pt idx="8154">
                  <c:v>0.48425268554740686</c:v>
                </c:pt>
                <c:pt idx="8155">
                  <c:v>0.52425268554739546</c:v>
                </c:pt>
                <c:pt idx="8156">
                  <c:v>0.43025268554740492</c:v>
                </c:pt>
                <c:pt idx="8157">
                  <c:v>0.43825268554741453</c:v>
                </c:pt>
                <c:pt idx="8158">
                  <c:v>0.39625268554741411</c:v>
                </c:pt>
                <c:pt idx="8159">
                  <c:v>0.34425268554741939</c:v>
                </c:pt>
                <c:pt idx="8160">
                  <c:v>0.34425268554741939</c:v>
                </c:pt>
                <c:pt idx="8161">
                  <c:v>0.26825268554739534</c:v>
                </c:pt>
                <c:pt idx="8162">
                  <c:v>0.27025268554740706</c:v>
                </c:pt>
                <c:pt idx="8163">
                  <c:v>0.24225268554741536</c:v>
                </c:pt>
                <c:pt idx="8164">
                  <c:v>0.22025268554739544</c:v>
                </c:pt>
                <c:pt idx="8165">
                  <c:v>0.18425268554739499</c:v>
                </c:pt>
                <c:pt idx="8166">
                  <c:v>0.22225268554740482</c:v>
                </c:pt>
                <c:pt idx="8167">
                  <c:v>0.15825268554741256</c:v>
                </c:pt>
                <c:pt idx="8168">
                  <c:v>0.14825268554739357</c:v>
                </c:pt>
                <c:pt idx="8169">
                  <c:v>0.10825268554739864</c:v>
                </c:pt>
                <c:pt idx="8170">
                  <c:v>0.11625268554740842</c:v>
                </c:pt>
                <c:pt idx="8171">
                  <c:v>-3.1747314452587792E-2</c:v>
                </c:pt>
                <c:pt idx="8172">
                  <c:v>2.0252685547404791E-2</c:v>
                </c:pt>
                <c:pt idx="8173">
                  <c:v>-5.7473144526056794E-3</c:v>
                </c:pt>
                <c:pt idx="8174">
                  <c:v>8.252685547404482E-3</c:v>
                </c:pt>
                <c:pt idx="8175">
                  <c:v>-2.9747314452606612E-2</c:v>
                </c:pt>
                <c:pt idx="8176">
                  <c:v>-9.747314452596351E-3</c:v>
                </c:pt>
                <c:pt idx="8177">
                  <c:v>1.6252685547414141E-2</c:v>
                </c:pt>
                <c:pt idx="8178">
                  <c:v>-4.9747314452588919E-2</c:v>
                </c:pt>
                <c:pt idx="8179">
                  <c:v>-7.1747314452608194E-2</c:v>
                </c:pt>
                <c:pt idx="8180">
                  <c:v>-8.1747314452599126E-2</c:v>
                </c:pt>
                <c:pt idx="8181">
                  <c:v>-0.10374731445259044</c:v>
                </c:pt>
                <c:pt idx="8182">
                  <c:v>-6.9747314452599032E-2</c:v>
                </c:pt>
                <c:pt idx="8183">
                  <c:v>-0.10774731445260972</c:v>
                </c:pt>
                <c:pt idx="8184">
                  <c:v>-0.14974731445258452</c:v>
                </c:pt>
                <c:pt idx="8185">
                  <c:v>-0.16574731445260413</c:v>
                </c:pt>
                <c:pt idx="8186">
                  <c:v>-0.16974731445259525</c:v>
                </c:pt>
                <c:pt idx="8187">
                  <c:v>-0.17374731445258523</c:v>
                </c:pt>
                <c:pt idx="8188">
                  <c:v>-0.12374731445260069</c:v>
                </c:pt>
                <c:pt idx="8189">
                  <c:v>-0.15974731445260473</c:v>
                </c:pt>
                <c:pt idx="8190">
                  <c:v>-0.12574731445261142</c:v>
                </c:pt>
                <c:pt idx="8191">
                  <c:v>-0.1337473144525936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09408"/>
        <c:axId val="93011328"/>
      </c:scatterChart>
      <c:valAx>
        <c:axId val="93009408"/>
        <c:scaling>
          <c:orientation val="minMax"/>
          <c:max val="20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n Sample</a:t>
                </a:r>
              </a:p>
            </c:rich>
          </c:tx>
          <c:layout>
            <c:manualLayout>
              <c:xMode val="edge"/>
              <c:yMode val="edge"/>
              <c:x val="0.48324742268041226"/>
              <c:y val="0.885888483860277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3011328"/>
        <c:crosses val="autoZero"/>
        <c:crossBetween val="midCat"/>
      </c:valAx>
      <c:valAx>
        <c:axId val="93011328"/>
        <c:scaling>
          <c:orientation val="minMax"/>
          <c:max val="25"/>
          <c:min val="-25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Amplitude</a:t>
                </a:r>
              </a:p>
            </c:rich>
          </c:tx>
          <c:layout>
            <c:manualLayout>
              <c:xMode val="edge"/>
              <c:yMode val="edge"/>
              <c:x val="2.5259985732579475E-2"/>
              <c:y val="0.272176828837199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3009408"/>
        <c:crosses val="autoZero"/>
        <c:crossBetween val="midCat"/>
      </c:valAx>
      <c:spPr>
        <a:solidFill>
          <a:srgbClr val="FFFFFF"/>
        </a:solidFill>
        <a:ln w="12700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+mj-lt"/>
          <a:ea typeface="Arial"/>
          <a:cs typeface="Arial"/>
        </a:defRPr>
      </a:pPr>
      <a:endParaRPr lang="it-IT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762123399711247"/>
          <c:y val="7.8512932011667896E-2"/>
          <c:w val="0.73561756514806731"/>
          <c:h val="0.64847361455069974"/>
        </c:manualLayout>
      </c:layout>
      <c:scatterChart>
        <c:scatterStyle val="lineMarker"/>
        <c:varyColors val="0"/>
        <c:ser>
          <c:idx val="0"/>
          <c:order val="0"/>
          <c:tx>
            <c:strRef>
              <c:f>'time vs velocity'!$F$5</c:f>
              <c:strCache>
                <c:ptCount val="1"/>
                <c:pt idx="0">
                  <c:v>V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time vs velocity'!$B$6:$B$25</c:f>
              <c:numCache>
                <c:formatCode>General</c:formatCode>
                <c:ptCount val="20"/>
                <c:pt idx="0">
                  <c:v>100</c:v>
                </c:pt>
                <c:pt idx="1">
                  <c:v>110</c:v>
                </c:pt>
                <c:pt idx="2">
                  <c:v>120</c:v>
                </c:pt>
                <c:pt idx="3">
                  <c:v>130</c:v>
                </c:pt>
                <c:pt idx="4">
                  <c:v>140</c:v>
                </c:pt>
                <c:pt idx="5">
                  <c:v>150</c:v>
                </c:pt>
                <c:pt idx="6">
                  <c:v>160</c:v>
                </c:pt>
                <c:pt idx="7">
                  <c:v>170</c:v>
                </c:pt>
                <c:pt idx="8">
                  <c:v>180</c:v>
                </c:pt>
                <c:pt idx="9">
                  <c:v>190</c:v>
                </c:pt>
                <c:pt idx="10">
                  <c:v>200</c:v>
                </c:pt>
                <c:pt idx="11">
                  <c:v>210</c:v>
                </c:pt>
                <c:pt idx="12">
                  <c:v>220</c:v>
                </c:pt>
                <c:pt idx="13">
                  <c:v>230</c:v>
                </c:pt>
                <c:pt idx="14">
                  <c:v>240</c:v>
                </c:pt>
                <c:pt idx="15">
                  <c:v>250</c:v>
                </c:pt>
                <c:pt idx="16">
                  <c:v>260</c:v>
                </c:pt>
                <c:pt idx="17">
                  <c:v>270</c:v>
                </c:pt>
                <c:pt idx="18">
                  <c:v>280</c:v>
                </c:pt>
                <c:pt idx="19">
                  <c:v>290</c:v>
                </c:pt>
              </c:numCache>
            </c:numRef>
          </c:xVal>
          <c:yVal>
            <c:numRef>
              <c:f>'time vs velocity'!$F$6:$F$25</c:f>
              <c:numCache>
                <c:formatCode>General</c:formatCode>
                <c:ptCount val="20"/>
                <c:pt idx="0">
                  <c:v>4256.5266742338299</c:v>
                </c:pt>
                <c:pt idx="1">
                  <c:v>4256.5266742338299</c:v>
                </c:pt>
                <c:pt idx="2">
                  <c:v>4222.9729729729725</c:v>
                </c:pt>
                <c:pt idx="3">
                  <c:v>4208.7542087542115</c:v>
                </c:pt>
                <c:pt idx="4">
                  <c:v>4213.4831460674159</c:v>
                </c:pt>
                <c:pt idx="5">
                  <c:v>4208.7542087542115</c:v>
                </c:pt>
                <c:pt idx="6">
                  <c:v>4194.6308724832224</c:v>
                </c:pt>
                <c:pt idx="7">
                  <c:v>4180.602006688966</c:v>
                </c:pt>
                <c:pt idx="8">
                  <c:v>4185.2678571428532</c:v>
                </c:pt>
                <c:pt idx="9">
                  <c:v>4171.3014460511722</c:v>
                </c:pt>
                <c:pt idx="10">
                  <c:v>4162.0421753607125</c:v>
                </c:pt>
                <c:pt idx="11">
                  <c:v>4162.0421753607125</c:v>
                </c:pt>
                <c:pt idx="12">
                  <c:v>4171.3014460511722</c:v>
                </c:pt>
                <c:pt idx="13">
                  <c:v>4175.9465478841867</c:v>
                </c:pt>
                <c:pt idx="14">
                  <c:v>4171.3014460511722</c:v>
                </c:pt>
                <c:pt idx="15">
                  <c:v>4166.6666666666742</c:v>
                </c:pt>
                <c:pt idx="16">
                  <c:v>4162.0421753607125</c:v>
                </c:pt>
                <c:pt idx="17">
                  <c:v>4157.4279379157415</c:v>
                </c:pt>
                <c:pt idx="18">
                  <c:v>4148.2300884955748</c:v>
                </c:pt>
                <c:pt idx="19">
                  <c:v>4139.07284768211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219456"/>
        <c:axId val="93221632"/>
      </c:scatterChart>
      <c:valAx>
        <c:axId val="93219456"/>
        <c:scaling>
          <c:orientation val="minMax"/>
          <c:max val="300"/>
          <c:min val="10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Frequenza [kHz]</a:t>
                </a:r>
              </a:p>
            </c:rich>
          </c:tx>
          <c:layout/>
          <c:overlay val="0"/>
        </c:title>
        <c:numFmt formatCode="#,##0" sourceLinked="0"/>
        <c:majorTickMark val="out"/>
        <c:minorTickMark val="out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3221632"/>
        <c:crosses val="autoZero"/>
        <c:crossBetween val="midCat"/>
        <c:majorUnit val="25"/>
        <c:minorUnit val="25"/>
      </c:valAx>
      <c:valAx>
        <c:axId val="93221632"/>
        <c:scaling>
          <c:orientation val="minMax"/>
          <c:max val="4300"/>
          <c:min val="4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Velocità  [m/s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3219456"/>
        <c:crossesAt val="100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100" b="0" i="0" u="none" strike="noStrike" baseline="0">
          <a:solidFill>
            <a:srgbClr val="000000"/>
          </a:solidFill>
          <a:latin typeface="Arial" pitchFamily="34" charset="0"/>
          <a:ea typeface="Arial"/>
          <a:cs typeface="Arial" pitchFamily="34" charset="0"/>
        </a:defRPr>
      </a:pPr>
      <a:endParaRPr lang="it-IT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473494910436539"/>
          <c:y val="6.2428053614569913E-2"/>
          <c:w val="0.73463638887824356"/>
          <c:h val="0.68298626700589382"/>
        </c:manualLayout>
      </c:layout>
      <c:scatterChart>
        <c:scatterStyle val="lineMarker"/>
        <c:varyColors val="0"/>
        <c:ser>
          <c:idx val="1"/>
          <c:order val="0"/>
          <c:tx>
            <c:v>Cubetto 3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velocita!$B$8:$B$457</c:f>
              <c:numCache>
                <c:formatCode>0.0</c:formatCode>
                <c:ptCount val="450"/>
                <c:pt idx="0">
                  <c:v>4.5550000001094295</c:v>
                </c:pt>
                <c:pt idx="1">
                  <c:v>5.4361111111356903</c:v>
                </c:pt>
                <c:pt idx="2">
                  <c:v>6.3172222223365679</c:v>
                </c:pt>
                <c:pt idx="3">
                  <c:v>7.1997222222271384</c:v>
                </c:pt>
                <c:pt idx="4">
                  <c:v>8.0827777778031304</c:v>
                </c:pt>
                <c:pt idx="5">
                  <c:v>8.9669444445753506</c:v>
                </c:pt>
                <c:pt idx="6">
                  <c:v>9.8502777778194286</c:v>
                </c:pt>
                <c:pt idx="7">
                  <c:v>10.732777777884621</c:v>
                </c:pt>
                <c:pt idx="8">
                  <c:v>11.615555555618098</c:v>
                </c:pt>
                <c:pt idx="9">
                  <c:v>12.499166666704706</c:v>
                </c:pt>
                <c:pt idx="10">
                  <c:v>13.381944444437977</c:v>
                </c:pt>
                <c:pt idx="11">
                  <c:v>14.26500000001397</c:v>
                </c:pt>
                <c:pt idx="12">
                  <c:v>15.147222222236348</c:v>
                </c:pt>
                <c:pt idx="13">
                  <c:v>16.030277777812731</c:v>
                </c:pt>
                <c:pt idx="14">
                  <c:v>16.913333333388429</c:v>
                </c:pt>
                <c:pt idx="15">
                  <c:v>17.795833333453629</c:v>
                </c:pt>
                <c:pt idx="16">
                  <c:v>18.67861111118691</c:v>
                </c:pt>
                <c:pt idx="17">
                  <c:v>19.561388888920089</c:v>
                </c:pt>
                <c:pt idx="18">
                  <c:v>20.445000000006889</c:v>
                </c:pt>
                <c:pt idx="19">
                  <c:v>21.32888888893649</c:v>
                </c:pt>
                <c:pt idx="20">
                  <c:v>22.210833333316259</c:v>
                </c:pt>
                <c:pt idx="21">
                  <c:v>23.094166666734964</c:v>
                </c:pt>
                <c:pt idx="22">
                  <c:v>23.977222222310889</c:v>
                </c:pt>
                <c:pt idx="23">
                  <c:v>24.860000000044227</c:v>
                </c:pt>
                <c:pt idx="24">
                  <c:v>25.743055555620227</c:v>
                </c:pt>
                <c:pt idx="25">
                  <c:v>26.638333333306889</c:v>
                </c:pt>
                <c:pt idx="26">
                  <c:v>27.744444444542729</c:v>
                </c:pt>
                <c:pt idx="27">
                  <c:v>28.849444444582289</c:v>
                </c:pt>
                <c:pt idx="28">
                  <c:v>29.953611111093778</c:v>
                </c:pt>
                <c:pt idx="29">
                  <c:v>31.058333333464773</c:v>
                </c:pt>
                <c:pt idx="30">
                  <c:v>32.162499999977399</c:v>
                </c:pt>
                <c:pt idx="31">
                  <c:v>33.266944444505512</c:v>
                </c:pt>
                <c:pt idx="32">
                  <c:v>34.371111111191546</c:v>
                </c:pt>
                <c:pt idx="33">
                  <c:v>35.475000000034932</c:v>
                </c:pt>
                <c:pt idx="34">
                  <c:v>36.578611111210144</c:v>
                </c:pt>
                <c:pt idx="35">
                  <c:v>37.682500000053551</c:v>
                </c:pt>
                <c:pt idx="36">
                  <c:v>38.786111111228863</c:v>
                </c:pt>
                <c:pt idx="37">
                  <c:v>39.890555555582978</c:v>
                </c:pt>
                <c:pt idx="38">
                  <c:v>40.994722222269061</c:v>
                </c:pt>
                <c:pt idx="39">
                  <c:v>42.099166666797828</c:v>
                </c:pt>
                <c:pt idx="40">
                  <c:v>43.203055555640994</c:v>
                </c:pt>
                <c:pt idx="41">
                  <c:v>44.306944444484444</c:v>
                </c:pt>
                <c:pt idx="42">
                  <c:v>45.410833333327901</c:v>
                </c:pt>
                <c:pt idx="43">
                  <c:v>46.514444444502395</c:v>
                </c:pt>
                <c:pt idx="44">
                  <c:v>47.619444444542744</c:v>
                </c:pt>
                <c:pt idx="45">
                  <c:v>48.723611111228863</c:v>
                </c:pt>
                <c:pt idx="46">
                  <c:v>49.828333333426514</c:v>
                </c:pt>
                <c:pt idx="47">
                  <c:v>50.932500000112</c:v>
                </c:pt>
                <c:pt idx="48">
                  <c:v>52.038055555661998</c:v>
                </c:pt>
                <c:pt idx="49">
                  <c:v>53.141944444505498</c:v>
                </c:pt>
                <c:pt idx="50">
                  <c:v>54.245555555680767</c:v>
                </c:pt>
                <c:pt idx="51">
                  <c:v>55.349166666680944</c:v>
                </c:pt>
                <c:pt idx="52">
                  <c:v>56.45305555552477</c:v>
                </c:pt>
                <c:pt idx="53">
                  <c:v>57.557222222210825</c:v>
                </c:pt>
                <c:pt idx="54">
                  <c:v>58.660833333386108</c:v>
                </c:pt>
                <c:pt idx="55">
                  <c:v>59.764166666718644</c:v>
                </c:pt>
                <c:pt idx="56">
                  <c:v>60.868333333405637</c:v>
                </c:pt>
                <c:pt idx="57">
                  <c:v>61.972777777758893</c:v>
                </c:pt>
                <c:pt idx="58">
                  <c:v>63.076666666776845</c:v>
                </c:pt>
                <c:pt idx="59">
                  <c:v>64.181666666641831</c:v>
                </c:pt>
                <c:pt idx="60">
                  <c:v>65.285833333327858</c:v>
                </c:pt>
                <c:pt idx="61">
                  <c:v>66.390833333367482</c:v>
                </c:pt>
                <c:pt idx="62">
                  <c:v>67.495277777896248</c:v>
                </c:pt>
                <c:pt idx="63">
                  <c:v>68.600277777759246</c:v>
                </c:pt>
                <c:pt idx="64">
                  <c:v>69.703888888936419</c:v>
                </c:pt>
                <c:pt idx="65">
                  <c:v>70.823055555636458</c:v>
                </c:pt>
                <c:pt idx="66">
                  <c:v>71.927222222322627</c:v>
                </c:pt>
                <c:pt idx="67">
                  <c:v>73.032777777871104</c:v>
                </c:pt>
                <c:pt idx="68">
                  <c:v>74.136666666716337</c:v>
                </c:pt>
                <c:pt idx="69">
                  <c:v>75.241388888913207</c:v>
                </c:pt>
                <c:pt idx="70">
                  <c:v>76.346111111110076</c:v>
                </c:pt>
                <c:pt idx="71">
                  <c:v>77.450555555638857</c:v>
                </c:pt>
                <c:pt idx="72">
                  <c:v>78.554999999993427</c:v>
                </c:pt>
                <c:pt idx="73">
                  <c:v>79.660000000032582</c:v>
                </c:pt>
                <c:pt idx="74">
                  <c:v>80.764444444561377</c:v>
                </c:pt>
                <c:pt idx="75">
                  <c:v>81.869444444426279</c:v>
                </c:pt>
                <c:pt idx="76">
                  <c:v>82.973055555601519</c:v>
                </c:pt>
                <c:pt idx="77">
                  <c:v>84.078055555641058</c:v>
                </c:pt>
                <c:pt idx="78">
                  <c:v>85.182222222327255</c:v>
                </c:pt>
                <c:pt idx="79">
                  <c:v>86.286666666681413</c:v>
                </c:pt>
                <c:pt idx="80">
                  <c:v>87.391111111210193</c:v>
                </c:pt>
                <c:pt idx="81">
                  <c:v>88.495555555564351</c:v>
                </c:pt>
                <c:pt idx="82">
                  <c:v>89.600277777759246</c:v>
                </c:pt>
                <c:pt idx="83">
                  <c:v>90.705555555643514</c:v>
                </c:pt>
                <c:pt idx="84">
                  <c:v>91.809722222328958</c:v>
                </c:pt>
                <c:pt idx="85">
                  <c:v>92.913888889015666</c:v>
                </c:pt>
                <c:pt idx="86">
                  <c:v>94.018333333368858</c:v>
                </c:pt>
                <c:pt idx="87">
                  <c:v>95.122222222213168</c:v>
                </c:pt>
                <c:pt idx="88">
                  <c:v>96.227500000095461</c:v>
                </c:pt>
                <c:pt idx="89">
                  <c:v>97.33222222229233</c:v>
                </c:pt>
                <c:pt idx="90">
                  <c:v>98.436388888978399</c:v>
                </c:pt>
                <c:pt idx="91">
                  <c:v>99.540555555664469</c:v>
                </c:pt>
                <c:pt idx="92">
                  <c:v>100.64527777786009</c:v>
                </c:pt>
                <c:pt idx="93">
                  <c:v>101.75055555556901</c:v>
                </c:pt>
                <c:pt idx="94">
                  <c:v>102.85583333344854</c:v>
                </c:pt>
                <c:pt idx="95">
                  <c:v>103.95972222229445</c:v>
                </c:pt>
                <c:pt idx="96">
                  <c:v>105.06416666664992</c:v>
                </c:pt>
                <c:pt idx="97">
                  <c:v>106.16833333333287</c:v>
                </c:pt>
                <c:pt idx="98">
                  <c:v>107.27333333337323</c:v>
                </c:pt>
                <c:pt idx="99">
                  <c:v>108.37833333341132</c:v>
                </c:pt>
                <c:pt idx="100">
                  <c:v>109.48305555561092</c:v>
                </c:pt>
                <c:pt idx="101">
                  <c:v>110.5875000001397</c:v>
                </c:pt>
                <c:pt idx="102">
                  <c:v>111.69138888898235</c:v>
                </c:pt>
                <c:pt idx="103">
                  <c:v>112.79611111117993</c:v>
                </c:pt>
                <c:pt idx="104">
                  <c:v>113.90055555553408</c:v>
                </c:pt>
                <c:pt idx="105">
                  <c:v>115.00500000006285</c:v>
                </c:pt>
                <c:pt idx="106">
                  <c:v>116.10972222225818</c:v>
                </c:pt>
                <c:pt idx="107">
                  <c:v>117.2138888889458</c:v>
                </c:pt>
                <c:pt idx="108">
                  <c:v>118.31861111114267</c:v>
                </c:pt>
                <c:pt idx="109">
                  <c:v>119.4227777778264</c:v>
                </c:pt>
                <c:pt idx="110">
                  <c:v>120.52777777786704</c:v>
                </c:pt>
                <c:pt idx="111">
                  <c:v>121.63222222222248</c:v>
                </c:pt>
                <c:pt idx="112">
                  <c:v>122.73694444441936</c:v>
                </c:pt>
                <c:pt idx="113">
                  <c:v>123.84138888894813</c:v>
                </c:pt>
                <c:pt idx="114">
                  <c:v>124.94611111114592</c:v>
                </c:pt>
                <c:pt idx="115">
                  <c:v>126.05222222220618</c:v>
                </c:pt>
                <c:pt idx="116">
                  <c:v>127.15722222224576</c:v>
                </c:pt>
                <c:pt idx="117">
                  <c:v>128.26222222228537</c:v>
                </c:pt>
                <c:pt idx="118">
                  <c:v>129.36749999999617</c:v>
                </c:pt>
                <c:pt idx="119">
                  <c:v>130.47166666667908</c:v>
                </c:pt>
                <c:pt idx="120">
                  <c:v>131.57611111120778</c:v>
                </c:pt>
                <c:pt idx="121">
                  <c:v>132.68055555556072</c:v>
                </c:pt>
                <c:pt idx="122">
                  <c:v>133.78472222224514</c:v>
                </c:pt>
                <c:pt idx="123">
                  <c:v>134.89000000013041</c:v>
                </c:pt>
                <c:pt idx="124">
                  <c:v>135.99416666664175</c:v>
                </c:pt>
                <c:pt idx="125">
                  <c:v>137.09916666668138</c:v>
                </c:pt>
                <c:pt idx="126">
                  <c:v>138.20333333336652</c:v>
                </c:pt>
                <c:pt idx="127">
                  <c:v>139.30861111124977</c:v>
                </c:pt>
                <c:pt idx="128">
                  <c:v>140.41388888895742</c:v>
                </c:pt>
                <c:pt idx="129">
                  <c:v>141.51861111115412</c:v>
                </c:pt>
                <c:pt idx="130">
                  <c:v>142.62249999999767</c:v>
                </c:pt>
                <c:pt idx="131">
                  <c:v>143.72666666668374</c:v>
                </c:pt>
                <c:pt idx="132">
                  <c:v>144.83083333336981</c:v>
                </c:pt>
                <c:pt idx="133">
                  <c:v>145.94888888887527</c:v>
                </c:pt>
                <c:pt idx="134">
                  <c:v>147.05388888891588</c:v>
                </c:pt>
                <c:pt idx="135">
                  <c:v>148.15805555559947</c:v>
                </c:pt>
                <c:pt idx="136">
                  <c:v>149.26333333330695</c:v>
                </c:pt>
                <c:pt idx="137">
                  <c:v>150.36805555567844</c:v>
                </c:pt>
                <c:pt idx="138">
                  <c:v>151.73388888890622</c:v>
                </c:pt>
                <c:pt idx="139">
                  <c:v>153.08888888888887</c:v>
                </c:pt>
                <c:pt idx="140">
                  <c:v>154.44388888886832</c:v>
                </c:pt>
                <c:pt idx="141">
                  <c:v>155.79944444453577</c:v>
                </c:pt>
                <c:pt idx="142">
                  <c:v>157.15388888900634</c:v>
                </c:pt>
                <c:pt idx="143">
                  <c:v>158.50861111114492</c:v>
                </c:pt>
                <c:pt idx="144">
                  <c:v>159.86333333345829</c:v>
                </c:pt>
                <c:pt idx="145">
                  <c:v>161.21805555559695</c:v>
                </c:pt>
                <c:pt idx="146">
                  <c:v>162.57388888893183</c:v>
                </c:pt>
                <c:pt idx="147">
                  <c:v>163.92805555555969</c:v>
                </c:pt>
                <c:pt idx="148">
                  <c:v>165.28277777787298</c:v>
                </c:pt>
                <c:pt idx="149">
                  <c:v>166.63777777785435</c:v>
                </c:pt>
                <c:pt idx="150">
                  <c:v>167.99361111118918</c:v>
                </c:pt>
                <c:pt idx="151">
                  <c:v>169.34888888901617</c:v>
                </c:pt>
                <c:pt idx="152">
                  <c:v>170.70416666666029</c:v>
                </c:pt>
                <c:pt idx="153">
                  <c:v>172.05888888897928</c:v>
                </c:pt>
                <c:pt idx="154">
                  <c:v>173.41499999997905</c:v>
                </c:pt>
                <c:pt idx="155">
                  <c:v>175.26944444450712</c:v>
                </c:pt>
                <c:pt idx="156">
                  <c:v>177.1236111111939</c:v>
                </c:pt>
                <c:pt idx="157">
                  <c:v>178.97944444441237</c:v>
                </c:pt>
                <c:pt idx="158">
                  <c:v>180.83555555564772</c:v>
                </c:pt>
                <c:pt idx="159">
                  <c:v>182.69027777784498</c:v>
                </c:pt>
                <c:pt idx="160">
                  <c:v>184.54500000004072</c:v>
                </c:pt>
                <c:pt idx="161">
                  <c:v>186.40027777774961</c:v>
                </c:pt>
                <c:pt idx="162">
                  <c:v>188.25500000012102</c:v>
                </c:pt>
                <c:pt idx="163">
                  <c:v>190.11111111118132</c:v>
                </c:pt>
                <c:pt idx="164">
                  <c:v>191.96583333337921</c:v>
                </c:pt>
                <c:pt idx="165">
                  <c:v>193.82194444444067</c:v>
                </c:pt>
                <c:pt idx="166">
                  <c:v>195.67666666663715</c:v>
                </c:pt>
                <c:pt idx="167">
                  <c:v>197.53222222236218</c:v>
                </c:pt>
                <c:pt idx="168">
                  <c:v>199.38750000007047</c:v>
                </c:pt>
                <c:pt idx="169">
                  <c:v>201.24250000010935</c:v>
                </c:pt>
                <c:pt idx="170">
                  <c:v>203.09749999997447</c:v>
                </c:pt>
                <c:pt idx="171">
                  <c:v>204.95194444450487</c:v>
                </c:pt>
                <c:pt idx="172">
                  <c:v>206.80805555556441</c:v>
                </c:pt>
                <c:pt idx="173">
                  <c:v>208.66305555560393</c:v>
                </c:pt>
                <c:pt idx="174">
                  <c:v>210.51750000013232</c:v>
                </c:pt>
                <c:pt idx="175">
                  <c:v>212.37222222232961</c:v>
                </c:pt>
                <c:pt idx="176">
                  <c:v>214.22694444452645</c:v>
                </c:pt>
                <c:pt idx="177">
                  <c:v>216.08250000007683</c:v>
                </c:pt>
                <c:pt idx="178">
                  <c:v>217.93750000011642</c:v>
                </c:pt>
                <c:pt idx="179">
                  <c:v>219.79194444447057</c:v>
                </c:pt>
                <c:pt idx="180">
                  <c:v>221.64666666666491</c:v>
                </c:pt>
                <c:pt idx="181">
                  <c:v>223.50138888886607</c:v>
                </c:pt>
                <c:pt idx="182">
                  <c:v>225.35527777788229</c:v>
                </c:pt>
                <c:pt idx="183">
                  <c:v>227.21000000007916</c:v>
                </c:pt>
                <c:pt idx="184">
                  <c:v>229.06527777778683</c:v>
                </c:pt>
                <c:pt idx="185">
                  <c:v>230.9199999999837</c:v>
                </c:pt>
                <c:pt idx="186">
                  <c:v>232.77500000002328</c:v>
                </c:pt>
                <c:pt idx="187">
                  <c:v>234.63000000006278</c:v>
                </c:pt>
                <c:pt idx="188">
                  <c:v>236.48500000010245</c:v>
                </c:pt>
                <c:pt idx="189">
                  <c:v>238.34027777781014</c:v>
                </c:pt>
                <c:pt idx="190">
                  <c:v>240.19500000000698</c:v>
                </c:pt>
                <c:pt idx="191">
                  <c:v>242.04972222220312</c:v>
                </c:pt>
                <c:pt idx="192">
                  <c:v>243.90472222224338</c:v>
                </c:pt>
                <c:pt idx="193">
                  <c:v>245.76055555563653</c:v>
                </c:pt>
                <c:pt idx="194">
                  <c:v>247.61583333334372</c:v>
                </c:pt>
                <c:pt idx="195">
                  <c:v>249.47111111122649</c:v>
                </c:pt>
                <c:pt idx="196">
                  <c:v>251.32666666677682</c:v>
                </c:pt>
                <c:pt idx="197">
                  <c:v>253.18166666664175</c:v>
                </c:pt>
                <c:pt idx="198">
                  <c:v>255.03666666668138</c:v>
                </c:pt>
                <c:pt idx="199">
                  <c:v>256.89166666672202</c:v>
                </c:pt>
                <c:pt idx="200">
                  <c:v>258.74722222227126</c:v>
                </c:pt>
                <c:pt idx="201">
                  <c:v>260.60277777782176</c:v>
                </c:pt>
                <c:pt idx="202">
                  <c:v>262.45833333337214</c:v>
                </c:pt>
                <c:pt idx="203">
                  <c:v>264.31305555556895</c:v>
                </c:pt>
                <c:pt idx="204">
                  <c:v>266.16750000009779</c:v>
                </c:pt>
                <c:pt idx="205">
                  <c:v>268.02250000013726</c:v>
                </c:pt>
                <c:pt idx="206">
                  <c:v>269.8772222223343</c:v>
                </c:pt>
                <c:pt idx="207">
                  <c:v>271.73194444452463</c:v>
                </c:pt>
                <c:pt idx="208">
                  <c:v>273.58694444456899</c:v>
                </c:pt>
                <c:pt idx="209">
                  <c:v>275.44111111108163</c:v>
                </c:pt>
                <c:pt idx="210">
                  <c:v>277.2955555556025</c:v>
                </c:pt>
                <c:pt idx="211">
                  <c:v>279.1500000001397</c:v>
                </c:pt>
                <c:pt idx="212">
                  <c:v>281.00500000000466</c:v>
                </c:pt>
                <c:pt idx="213">
                  <c:v>282.85944444453372</c:v>
                </c:pt>
                <c:pt idx="214">
                  <c:v>284.71472222224111</c:v>
                </c:pt>
                <c:pt idx="215">
                  <c:v>286.56861111108429</c:v>
                </c:pt>
                <c:pt idx="216">
                  <c:v>288.42361111112399</c:v>
                </c:pt>
                <c:pt idx="217">
                  <c:v>290.27916666667369</c:v>
                </c:pt>
                <c:pt idx="218">
                  <c:v>292.13416666671401</c:v>
                </c:pt>
                <c:pt idx="219">
                  <c:v>293.98861111124199</c:v>
                </c:pt>
                <c:pt idx="220">
                  <c:v>295.84305555559695</c:v>
                </c:pt>
                <c:pt idx="221">
                  <c:v>297.69833333330462</c:v>
                </c:pt>
                <c:pt idx="222">
                  <c:v>299.55333333334431</c:v>
                </c:pt>
                <c:pt idx="223">
                  <c:v>301.40750000003027</c:v>
                </c:pt>
                <c:pt idx="224">
                  <c:v>303.26250000006985</c:v>
                </c:pt>
                <c:pt idx="225">
                  <c:v>305.11722222226672</c:v>
                </c:pt>
                <c:pt idx="226">
                  <c:v>306.9716666667955</c:v>
                </c:pt>
                <c:pt idx="227">
                  <c:v>308.82611111114869</c:v>
                </c:pt>
                <c:pt idx="228">
                  <c:v>310.67999999999302</c:v>
                </c:pt>
                <c:pt idx="229">
                  <c:v>312.53472222218869</c:v>
                </c:pt>
                <c:pt idx="230">
                  <c:v>314.38916666671872</c:v>
                </c:pt>
                <c:pt idx="231">
                  <c:v>316.24388888891571</c:v>
                </c:pt>
                <c:pt idx="232">
                  <c:v>318.10083333334046</c:v>
                </c:pt>
                <c:pt idx="233">
                  <c:v>319.95472222234832</c:v>
                </c:pt>
                <c:pt idx="234">
                  <c:v>321.80972222221317</c:v>
                </c:pt>
                <c:pt idx="235">
                  <c:v>323.66416666674837</c:v>
                </c:pt>
                <c:pt idx="236">
                  <c:v>325.51833333342802</c:v>
                </c:pt>
                <c:pt idx="237">
                  <c:v>327.37250000011409</c:v>
                </c:pt>
                <c:pt idx="238">
                  <c:v>329.22749999997899</c:v>
                </c:pt>
                <c:pt idx="239">
                  <c:v>331.08250000001868</c:v>
                </c:pt>
                <c:pt idx="240">
                  <c:v>332.93722222221169</c:v>
                </c:pt>
                <c:pt idx="241">
                  <c:v>334.79250000009699</c:v>
                </c:pt>
                <c:pt idx="242">
                  <c:v>336.64972222236247</c:v>
                </c:pt>
                <c:pt idx="243">
                  <c:v>338.50388888886732</c:v>
                </c:pt>
                <c:pt idx="244">
                  <c:v>340.35972222225973</c:v>
                </c:pt>
                <c:pt idx="245">
                  <c:v>342.21444444445672</c:v>
                </c:pt>
                <c:pt idx="246">
                  <c:v>344.06944444449618</c:v>
                </c:pt>
                <c:pt idx="247">
                  <c:v>345.92361111118169</c:v>
                </c:pt>
                <c:pt idx="248">
                  <c:v>347.77777777786827</c:v>
                </c:pt>
                <c:pt idx="249">
                  <c:v>349.63166666671202</c:v>
                </c:pt>
                <c:pt idx="250">
                  <c:v>351.48527777787984</c:v>
                </c:pt>
                <c:pt idx="251">
                  <c:v>353.34000000008382</c:v>
                </c:pt>
                <c:pt idx="252">
                  <c:v>355.19444444443798</c:v>
                </c:pt>
                <c:pt idx="253">
                  <c:v>357.04916666663485</c:v>
                </c:pt>
                <c:pt idx="254">
                  <c:v>358.90361111116368</c:v>
                </c:pt>
                <c:pt idx="255">
                  <c:v>360.75833333336072</c:v>
                </c:pt>
                <c:pt idx="256">
                  <c:v>362.61305555555725</c:v>
                </c:pt>
                <c:pt idx="257">
                  <c:v>364.46694444456864</c:v>
                </c:pt>
                <c:pt idx="258">
                  <c:v>366.32111111108088</c:v>
                </c:pt>
                <c:pt idx="259">
                  <c:v>368.17527777777269</c:v>
                </c:pt>
                <c:pt idx="260">
                  <c:v>370.02944444445905</c:v>
                </c:pt>
                <c:pt idx="261">
                  <c:v>371.90055555553369</c:v>
                </c:pt>
                <c:pt idx="262">
                  <c:v>373.75555555556969</c:v>
                </c:pt>
                <c:pt idx="263">
                  <c:v>375.61000000010245</c:v>
                </c:pt>
                <c:pt idx="264">
                  <c:v>377.46361111110309</c:v>
                </c:pt>
                <c:pt idx="265">
                  <c:v>379.31972222233901</c:v>
                </c:pt>
                <c:pt idx="266">
                  <c:v>381.17416666669305</c:v>
                </c:pt>
                <c:pt idx="267">
                  <c:v>383.02916666673275</c:v>
                </c:pt>
                <c:pt idx="268">
                  <c:v>384.88638888898669</c:v>
                </c:pt>
                <c:pt idx="269">
                  <c:v>386.74111111118663</c:v>
                </c:pt>
                <c:pt idx="270">
                  <c:v>388.59583333338378</c:v>
                </c:pt>
                <c:pt idx="271">
                  <c:v>390.44944444455905</c:v>
                </c:pt>
                <c:pt idx="272">
                  <c:v>392.30277777789161</c:v>
                </c:pt>
                <c:pt idx="273">
                  <c:v>394.15694444457699</c:v>
                </c:pt>
                <c:pt idx="274">
                  <c:v>396.01305555563869</c:v>
                </c:pt>
                <c:pt idx="275">
                  <c:v>397.86694444448199</c:v>
                </c:pt>
                <c:pt idx="276">
                  <c:v>399.72111111116823</c:v>
                </c:pt>
                <c:pt idx="277">
                  <c:v>401.57583333337038</c:v>
                </c:pt>
                <c:pt idx="278">
                  <c:v>403.43027777788643</c:v>
                </c:pt>
                <c:pt idx="279">
                  <c:v>405.28444444457864</c:v>
                </c:pt>
                <c:pt idx="280">
                  <c:v>407.13805555557377</c:v>
                </c:pt>
                <c:pt idx="281">
                  <c:v>408.99333333346294</c:v>
                </c:pt>
                <c:pt idx="282">
                  <c:v>410.84833333332932</c:v>
                </c:pt>
                <c:pt idx="283">
                  <c:v>412.70194444450169</c:v>
                </c:pt>
                <c:pt idx="284">
                  <c:v>414.55666666670032</c:v>
                </c:pt>
                <c:pt idx="285">
                  <c:v>416.41138888889623</c:v>
                </c:pt>
                <c:pt idx="286">
                  <c:v>418.26611111108724</c:v>
                </c:pt>
                <c:pt idx="287">
                  <c:v>420.12055555562199</c:v>
                </c:pt>
                <c:pt idx="288">
                  <c:v>421.97472222230874</c:v>
                </c:pt>
                <c:pt idx="289">
                  <c:v>423.82916666666279</c:v>
                </c:pt>
                <c:pt idx="290">
                  <c:v>425.68333333334908</c:v>
                </c:pt>
                <c:pt idx="291">
                  <c:v>427.53777777787093</c:v>
                </c:pt>
                <c:pt idx="292">
                  <c:v>429.39222222223179</c:v>
                </c:pt>
                <c:pt idx="293">
                  <c:v>431.24833333346771</c:v>
                </c:pt>
                <c:pt idx="294">
                  <c:v>433.10249999997905</c:v>
                </c:pt>
                <c:pt idx="295">
                  <c:v>434.95694444450669</c:v>
                </c:pt>
                <c:pt idx="296">
                  <c:v>436.81138888886198</c:v>
                </c:pt>
                <c:pt idx="297">
                  <c:v>438.66666666675047</c:v>
                </c:pt>
                <c:pt idx="298">
                  <c:v>440.52138888894115</c:v>
                </c:pt>
                <c:pt idx="299">
                  <c:v>442.3772222223343</c:v>
                </c:pt>
                <c:pt idx="300">
                  <c:v>444.23166666668823</c:v>
                </c:pt>
                <c:pt idx="301">
                  <c:v>446.08722222223867</c:v>
                </c:pt>
                <c:pt idx="302">
                  <c:v>447.94138888892394</c:v>
                </c:pt>
                <c:pt idx="303">
                  <c:v>449.79611111111404</c:v>
                </c:pt>
                <c:pt idx="304">
                  <c:v>451.65083333332944</c:v>
                </c:pt>
                <c:pt idx="305">
                  <c:v>453.50416666665132</c:v>
                </c:pt>
                <c:pt idx="306">
                  <c:v>455.35972222220158</c:v>
                </c:pt>
                <c:pt idx="307">
                  <c:v>457.21527777775191</c:v>
                </c:pt>
                <c:pt idx="308">
                  <c:v>459.0700000001234</c:v>
                </c:pt>
                <c:pt idx="309">
                  <c:v>460.92499999998824</c:v>
                </c:pt>
                <c:pt idx="310">
                  <c:v>462.78027777786963</c:v>
                </c:pt>
                <c:pt idx="311">
                  <c:v>464.63444444455672</c:v>
                </c:pt>
                <c:pt idx="312">
                  <c:v>466.48861111124199</c:v>
                </c:pt>
                <c:pt idx="313">
                  <c:v>468.34416666679402</c:v>
                </c:pt>
                <c:pt idx="314">
                  <c:v>470.19972222234372</c:v>
                </c:pt>
                <c:pt idx="315">
                  <c:v>472.05416666669765</c:v>
                </c:pt>
                <c:pt idx="316">
                  <c:v>473.90888888889424</c:v>
                </c:pt>
                <c:pt idx="317">
                  <c:v>475.76527777779825</c:v>
                </c:pt>
                <c:pt idx="318">
                  <c:v>477.61999999999534</c:v>
                </c:pt>
                <c:pt idx="319">
                  <c:v>479.47388888901332</c:v>
                </c:pt>
                <c:pt idx="320">
                  <c:v>481.32750000001397</c:v>
                </c:pt>
                <c:pt idx="321">
                  <c:v>483.18138888885733</c:v>
                </c:pt>
                <c:pt idx="322">
                  <c:v>485.03583333338702</c:v>
                </c:pt>
                <c:pt idx="323">
                  <c:v>486.89083333342938</c:v>
                </c:pt>
                <c:pt idx="324">
                  <c:v>488.74416666675938</c:v>
                </c:pt>
                <c:pt idx="325">
                  <c:v>490.59916666679783</c:v>
                </c:pt>
                <c:pt idx="326">
                  <c:v>492.45361111115204</c:v>
                </c:pt>
                <c:pt idx="327">
                  <c:v>494.30833333334908</c:v>
                </c:pt>
                <c:pt idx="328">
                  <c:v>496.16305555554567</c:v>
                </c:pt>
                <c:pt idx="329">
                  <c:v>498.01638888887823</c:v>
                </c:pt>
                <c:pt idx="330">
                  <c:v>499.87000000005372</c:v>
                </c:pt>
                <c:pt idx="331">
                  <c:v>501.72472222225025</c:v>
                </c:pt>
                <c:pt idx="332">
                  <c:v>503.57888888893672</c:v>
                </c:pt>
                <c:pt idx="333">
                  <c:v>505.43277777777223</c:v>
                </c:pt>
                <c:pt idx="334">
                  <c:v>507.28666666679783</c:v>
                </c:pt>
                <c:pt idx="335">
                  <c:v>509.14083333332036</c:v>
                </c:pt>
                <c:pt idx="336">
                  <c:v>510.99499999999529</c:v>
                </c:pt>
                <c:pt idx="337">
                  <c:v>512.84972222219255</c:v>
                </c:pt>
                <c:pt idx="338">
                  <c:v>514.70416666672304</c:v>
                </c:pt>
                <c:pt idx="339">
                  <c:v>516.55916666676058</c:v>
                </c:pt>
                <c:pt idx="340">
                  <c:v>518.41388888895744</c:v>
                </c:pt>
                <c:pt idx="341">
                  <c:v>520.26916666666853</c:v>
                </c:pt>
                <c:pt idx="342">
                  <c:v>522.12388888886255</c:v>
                </c:pt>
                <c:pt idx="343">
                  <c:v>523.97750000003725</c:v>
                </c:pt>
                <c:pt idx="344">
                  <c:v>525.83166666672298</c:v>
                </c:pt>
                <c:pt idx="345">
                  <c:v>527.68638888892019</c:v>
                </c:pt>
                <c:pt idx="346">
                  <c:v>529.54194444447046</c:v>
                </c:pt>
                <c:pt idx="347">
                  <c:v>531.39611111115642</c:v>
                </c:pt>
                <c:pt idx="348">
                  <c:v>533.25083333335351</c:v>
                </c:pt>
                <c:pt idx="349">
                  <c:v>535.10527777788354</c:v>
                </c:pt>
                <c:pt idx="350">
                  <c:v>536.95944444456836</c:v>
                </c:pt>
                <c:pt idx="351">
                  <c:v>538.81388888892241</c:v>
                </c:pt>
                <c:pt idx="352">
                  <c:v>540.66861111111939</c:v>
                </c:pt>
                <c:pt idx="353">
                  <c:v>542.52333333331853</c:v>
                </c:pt>
                <c:pt idx="354">
                  <c:v>544.37805555568855</c:v>
                </c:pt>
                <c:pt idx="355">
                  <c:v>546.23361111123791</c:v>
                </c:pt>
                <c:pt idx="356">
                  <c:v>548.0888888889458</c:v>
                </c:pt>
                <c:pt idx="357">
                  <c:v>549.9447222223389</c:v>
                </c:pt>
                <c:pt idx="358">
                  <c:v>551.79972222220385</c:v>
                </c:pt>
                <c:pt idx="359">
                  <c:v>553.65500000008615</c:v>
                </c:pt>
                <c:pt idx="360">
                  <c:v>555.51000000012573</c:v>
                </c:pt>
                <c:pt idx="361">
                  <c:v>557.36499999999046</c:v>
                </c:pt>
                <c:pt idx="362">
                  <c:v>559.22055555554152</c:v>
                </c:pt>
                <c:pt idx="363">
                  <c:v>561.07500000006985</c:v>
                </c:pt>
                <c:pt idx="364">
                  <c:v>562.93138888897249</c:v>
                </c:pt>
                <c:pt idx="365">
                  <c:v>564.78666666669528</c:v>
                </c:pt>
                <c:pt idx="366">
                  <c:v>566.64055555552477</c:v>
                </c:pt>
                <c:pt idx="367">
                  <c:v>568.49583333340752</c:v>
                </c:pt>
                <c:pt idx="368">
                  <c:v>570.35027777776122</c:v>
                </c:pt>
                <c:pt idx="369">
                  <c:v>572.20444444444752</c:v>
                </c:pt>
                <c:pt idx="370">
                  <c:v>574.0591666666445</c:v>
                </c:pt>
                <c:pt idx="371">
                  <c:v>575.91388888901542</c:v>
                </c:pt>
                <c:pt idx="372">
                  <c:v>577.76916666672332</c:v>
                </c:pt>
                <c:pt idx="373">
                  <c:v>579.62333333340951</c:v>
                </c:pt>
                <c:pt idx="374">
                  <c:v>581.47777777776355</c:v>
                </c:pt>
                <c:pt idx="375">
                  <c:v>583.33277777780313</c:v>
                </c:pt>
                <c:pt idx="376">
                  <c:v>585.18805555570054</c:v>
                </c:pt>
                <c:pt idx="377">
                  <c:v>587.04444444441447</c:v>
                </c:pt>
                <c:pt idx="378">
                  <c:v>588.89916666678653</c:v>
                </c:pt>
                <c:pt idx="379">
                  <c:v>590.75444444449386</c:v>
                </c:pt>
                <c:pt idx="380">
                  <c:v>592.60916666670005</c:v>
                </c:pt>
                <c:pt idx="381">
                  <c:v>594.48055555560859</c:v>
                </c:pt>
                <c:pt idx="382">
                  <c:v>596.33555555564817</c:v>
                </c:pt>
                <c:pt idx="383">
                  <c:v>598.19055555568855</c:v>
                </c:pt>
                <c:pt idx="384">
                  <c:v>600.04694444441247</c:v>
                </c:pt>
                <c:pt idx="385">
                  <c:v>601.90277777781353</c:v>
                </c:pt>
                <c:pt idx="386">
                  <c:v>603.75916666671401</c:v>
                </c:pt>
                <c:pt idx="387">
                  <c:v>605.61416666675359</c:v>
                </c:pt>
                <c:pt idx="388">
                  <c:v>607.46999999997206</c:v>
                </c:pt>
                <c:pt idx="389">
                  <c:v>609.32472222234344</c:v>
                </c:pt>
                <c:pt idx="390">
                  <c:v>611.18083333340473</c:v>
                </c:pt>
                <c:pt idx="391">
                  <c:v>613.03722222230749</c:v>
                </c:pt>
                <c:pt idx="392">
                  <c:v>614.89333333338232</c:v>
                </c:pt>
                <c:pt idx="393">
                  <c:v>616.74888888892019</c:v>
                </c:pt>
                <c:pt idx="394">
                  <c:v>618.60416666680305</c:v>
                </c:pt>
                <c:pt idx="395">
                  <c:v>620.46083333337458</c:v>
                </c:pt>
                <c:pt idx="396">
                  <c:v>622.31750000012107</c:v>
                </c:pt>
                <c:pt idx="397">
                  <c:v>624.17416666670351</c:v>
                </c:pt>
                <c:pt idx="398">
                  <c:v>626.03000000008615</c:v>
                </c:pt>
                <c:pt idx="399">
                  <c:v>627.88666666665813</c:v>
                </c:pt>
                <c:pt idx="400">
                  <c:v>629.74277777790053</c:v>
                </c:pt>
                <c:pt idx="401">
                  <c:v>631.59944444446592</c:v>
                </c:pt>
                <c:pt idx="402">
                  <c:v>633.45611111119797</c:v>
                </c:pt>
                <c:pt idx="403">
                  <c:v>635.31305555562801</c:v>
                </c:pt>
                <c:pt idx="404">
                  <c:v>637.16916666668851</c:v>
                </c:pt>
                <c:pt idx="405">
                  <c:v>639.025833333435</c:v>
                </c:pt>
                <c:pt idx="406">
                  <c:v>640.88166666665359</c:v>
                </c:pt>
                <c:pt idx="407">
                  <c:v>642.73750000004657</c:v>
                </c:pt>
                <c:pt idx="408">
                  <c:v>644.59305555559854</c:v>
                </c:pt>
                <c:pt idx="409">
                  <c:v>646.44888888898947</c:v>
                </c:pt>
                <c:pt idx="410">
                  <c:v>648.30500000005122</c:v>
                </c:pt>
                <c:pt idx="411">
                  <c:v>650.1611111111124</c:v>
                </c:pt>
                <c:pt idx="412">
                  <c:v>652.01722222234798</c:v>
                </c:pt>
                <c:pt idx="413">
                  <c:v>653.87305555556804</c:v>
                </c:pt>
                <c:pt idx="414">
                  <c:v>655.73027777782454</c:v>
                </c:pt>
                <c:pt idx="415">
                  <c:v>657.58611111121718</c:v>
                </c:pt>
                <c:pt idx="416">
                  <c:v>659.44361111114267</c:v>
                </c:pt>
                <c:pt idx="417">
                  <c:v>661.30055555555759</c:v>
                </c:pt>
                <c:pt idx="418">
                  <c:v>663.15611111110741</c:v>
                </c:pt>
                <c:pt idx="419">
                  <c:v>665.01222222234298</c:v>
                </c:pt>
                <c:pt idx="420">
                  <c:v>666.86805555556202</c:v>
                </c:pt>
                <c:pt idx="421">
                  <c:v>668.72499999997672</c:v>
                </c:pt>
                <c:pt idx="422">
                  <c:v>670.58138888888061</c:v>
                </c:pt>
                <c:pt idx="423">
                  <c:v>672.43805555562801</c:v>
                </c:pt>
                <c:pt idx="424">
                  <c:v>674.29416666670352</c:v>
                </c:pt>
                <c:pt idx="425">
                  <c:v>676.14972222223878</c:v>
                </c:pt>
                <c:pt idx="426">
                  <c:v>678.00722222233799</c:v>
                </c:pt>
                <c:pt idx="427">
                  <c:v>679.86305555555759</c:v>
                </c:pt>
                <c:pt idx="428">
                  <c:v>681.7194444444616</c:v>
                </c:pt>
                <c:pt idx="429">
                  <c:v>683.57611111120787</c:v>
                </c:pt>
                <c:pt idx="430">
                  <c:v>685.43166666675791</c:v>
                </c:pt>
                <c:pt idx="431">
                  <c:v>687.2877777778383</c:v>
                </c:pt>
                <c:pt idx="432">
                  <c:v>689.14500000007683</c:v>
                </c:pt>
                <c:pt idx="433">
                  <c:v>691.00222222233299</c:v>
                </c:pt>
                <c:pt idx="434">
                  <c:v>692.85805555555271</c:v>
                </c:pt>
                <c:pt idx="435">
                  <c:v>694.7144444444566</c:v>
                </c:pt>
                <c:pt idx="436">
                  <c:v>696.57055555569355</c:v>
                </c:pt>
                <c:pt idx="437">
                  <c:v>698.42694444441747</c:v>
                </c:pt>
                <c:pt idx="438">
                  <c:v>700.28305555567499</c:v>
                </c:pt>
                <c:pt idx="439">
                  <c:v>702.13916666671867</c:v>
                </c:pt>
                <c:pt idx="440">
                  <c:v>703.99472222226905</c:v>
                </c:pt>
                <c:pt idx="441">
                  <c:v>705.85111111117249</c:v>
                </c:pt>
                <c:pt idx="442">
                  <c:v>707.70750000007683</c:v>
                </c:pt>
                <c:pt idx="443">
                  <c:v>709.56444444449141</c:v>
                </c:pt>
                <c:pt idx="444">
                  <c:v>711.42111111122585</c:v>
                </c:pt>
                <c:pt idx="445">
                  <c:v>713.27861111116363</c:v>
                </c:pt>
                <c:pt idx="446">
                  <c:v>715.13638888893149</c:v>
                </c:pt>
                <c:pt idx="447">
                  <c:v>716.99333333336051</c:v>
                </c:pt>
                <c:pt idx="448">
                  <c:v>718.84888888889691</c:v>
                </c:pt>
                <c:pt idx="449">
                  <c:v>720.71694444457535</c:v>
                </c:pt>
              </c:numCache>
            </c:numRef>
          </c:xVal>
          <c:yVal>
            <c:numRef>
              <c:f>velocita!$Q$8:$Q$457</c:f>
              <c:numCache>
                <c:formatCode>#,##0.00</c:formatCode>
                <c:ptCount val="450"/>
                <c:pt idx="0">
                  <c:v>2124.6458923512746</c:v>
                </c:pt>
                <c:pt idx="1">
                  <c:v>2311.9605425401164</c:v>
                </c:pt>
                <c:pt idx="2">
                  <c:v>2596.9529085873005</c:v>
                </c:pt>
                <c:pt idx="3">
                  <c:v>2815.3153153153808</c:v>
                </c:pt>
                <c:pt idx="4">
                  <c:v>2929.6875</c:v>
                </c:pt>
                <c:pt idx="5">
                  <c:v>3009.6308186195824</c:v>
                </c:pt>
                <c:pt idx="6">
                  <c:v>3073.7704918032791</c:v>
                </c:pt>
                <c:pt idx="7">
                  <c:v>3130.2170283806345</c:v>
                </c:pt>
                <c:pt idx="8">
                  <c:v>3180.6615776081426</c:v>
                </c:pt>
                <c:pt idx="9">
                  <c:v>3227.1944922547332</c:v>
                </c:pt>
                <c:pt idx="10">
                  <c:v>3266.5505226481246</c:v>
                </c:pt>
                <c:pt idx="11">
                  <c:v>3306.878306878391</c:v>
                </c:pt>
                <c:pt idx="12">
                  <c:v>3339.2698130008903</c:v>
                </c:pt>
                <c:pt idx="13">
                  <c:v>3372.3021582734577</c:v>
                </c:pt>
                <c:pt idx="14">
                  <c:v>3399.8186763373046</c:v>
                </c:pt>
                <c:pt idx="15">
                  <c:v>3427.7879341864718</c:v>
                </c:pt>
                <c:pt idx="16">
                  <c:v>3453.0386740331492</c:v>
                </c:pt>
                <c:pt idx="17">
                  <c:v>3478.6641929499074</c:v>
                </c:pt>
                <c:pt idx="18">
                  <c:v>3498.1343283582091</c:v>
                </c:pt>
                <c:pt idx="19">
                  <c:v>3517.8236397748592</c:v>
                </c:pt>
                <c:pt idx="20">
                  <c:v>3537.7358490565998</c:v>
                </c:pt>
                <c:pt idx="21">
                  <c:v>3557.8747628083966</c:v>
                </c:pt>
                <c:pt idx="22">
                  <c:v>3571.4285714285697</c:v>
                </c:pt>
                <c:pt idx="23">
                  <c:v>3588.5167464114852</c:v>
                </c:pt>
                <c:pt idx="24">
                  <c:v>3605.7692307692287</c:v>
                </c:pt>
                <c:pt idx="25">
                  <c:v>3619.6911196911633</c:v>
                </c:pt>
                <c:pt idx="26">
                  <c:v>3633.7209302326</c:v>
                </c:pt>
                <c:pt idx="27">
                  <c:v>3651.4118792599811</c:v>
                </c:pt>
                <c:pt idx="28">
                  <c:v>3665.6891495601167</c:v>
                </c:pt>
                <c:pt idx="29">
                  <c:v>3680.0785083415112</c:v>
                </c:pt>
                <c:pt idx="30">
                  <c:v>3694.5812807881757</c:v>
                </c:pt>
                <c:pt idx="31">
                  <c:v>3705.53359683802</c:v>
                </c:pt>
                <c:pt idx="32">
                  <c:v>3716.5510406343342</c:v>
                </c:pt>
                <c:pt idx="33">
                  <c:v>3727.6341948310564</c:v>
                </c:pt>
                <c:pt idx="34">
                  <c:v>3738.7836490527884</c:v>
                </c:pt>
                <c:pt idx="35">
                  <c:v>3750</c:v>
                </c:pt>
                <c:pt idx="36">
                  <c:v>3757.5150300601222</c:v>
                </c:pt>
                <c:pt idx="37">
                  <c:v>3765.0602409638168</c:v>
                </c:pt>
                <c:pt idx="38">
                  <c:v>3776.4350453172206</c:v>
                </c:pt>
                <c:pt idx="39">
                  <c:v>3784.0565085772369</c:v>
                </c:pt>
                <c:pt idx="40">
                  <c:v>3791.7087967644084</c:v>
                </c:pt>
                <c:pt idx="41">
                  <c:v>3799.3920972644805</c:v>
                </c:pt>
                <c:pt idx="42">
                  <c:v>3807.1065989847707</c:v>
                </c:pt>
                <c:pt idx="43">
                  <c:v>3814.8524923703658</c:v>
                </c:pt>
                <c:pt idx="44">
                  <c:v>3822.6299694188942</c:v>
                </c:pt>
                <c:pt idx="45">
                  <c:v>3826.5306122449456</c:v>
                </c:pt>
                <c:pt idx="46">
                  <c:v>3834.3558282208592</c:v>
                </c:pt>
                <c:pt idx="47">
                  <c:v>3842.2131147541022</c:v>
                </c:pt>
                <c:pt idx="48">
                  <c:v>3846.1538461538457</c:v>
                </c:pt>
                <c:pt idx="49">
                  <c:v>3854.059609455293</c:v>
                </c:pt>
                <c:pt idx="50">
                  <c:v>3858.0246913579817</c:v>
                </c:pt>
                <c:pt idx="51">
                  <c:v>3865.9793814432992</c:v>
                </c:pt>
                <c:pt idx="52">
                  <c:v>3869.9690402476781</c:v>
                </c:pt>
                <c:pt idx="53">
                  <c:v>3877.9731127197992</c:v>
                </c:pt>
                <c:pt idx="54">
                  <c:v>3881.9875776397516</c:v>
                </c:pt>
                <c:pt idx="55">
                  <c:v>3886.0103626943428</c:v>
                </c:pt>
                <c:pt idx="56">
                  <c:v>3894.0809968847352</c:v>
                </c:pt>
                <c:pt idx="57">
                  <c:v>3898.128898128813</c:v>
                </c:pt>
                <c:pt idx="58">
                  <c:v>3902.1852237252847</c:v>
                </c:pt>
                <c:pt idx="59">
                  <c:v>3906.25</c:v>
                </c:pt>
                <c:pt idx="60">
                  <c:v>3910.3232533889854</c:v>
                </c:pt>
                <c:pt idx="61">
                  <c:v>3918.4952978056426</c:v>
                </c:pt>
                <c:pt idx="62">
                  <c:v>3922.5941422594578</c:v>
                </c:pt>
                <c:pt idx="63">
                  <c:v>3926.7015706806292</c:v>
                </c:pt>
                <c:pt idx="64">
                  <c:v>3930.8176100628962</c:v>
                </c:pt>
                <c:pt idx="65">
                  <c:v>3934.9422875131163</c:v>
                </c:pt>
                <c:pt idx="66">
                  <c:v>3939.0756302521022</c:v>
                </c:pt>
                <c:pt idx="67">
                  <c:v>3939.0756302521022</c:v>
                </c:pt>
                <c:pt idx="68">
                  <c:v>3943.2176656151387</c:v>
                </c:pt>
                <c:pt idx="69">
                  <c:v>3947.3684210525998</c:v>
                </c:pt>
                <c:pt idx="70">
                  <c:v>3951.5279241306639</c:v>
                </c:pt>
                <c:pt idx="71">
                  <c:v>3955.6962025316461</c:v>
                </c:pt>
                <c:pt idx="72">
                  <c:v>3959.8732840549101</c:v>
                </c:pt>
                <c:pt idx="73">
                  <c:v>3964.0591966173829</c:v>
                </c:pt>
                <c:pt idx="74">
                  <c:v>3968.2539682539682</c:v>
                </c:pt>
                <c:pt idx="75">
                  <c:v>3968.2539682539682</c:v>
                </c:pt>
                <c:pt idx="76">
                  <c:v>3972.4576271186443</c:v>
                </c:pt>
                <c:pt idx="77">
                  <c:v>3976.6702014846237</c:v>
                </c:pt>
                <c:pt idx="78">
                  <c:v>3980.8917197452706</c:v>
                </c:pt>
                <c:pt idx="79">
                  <c:v>3980.8917197452706</c:v>
                </c:pt>
                <c:pt idx="80">
                  <c:v>3985.1222104144517</c:v>
                </c:pt>
                <c:pt idx="81">
                  <c:v>3989.3617021276596</c:v>
                </c:pt>
                <c:pt idx="82">
                  <c:v>3989.3617021276596</c:v>
                </c:pt>
                <c:pt idx="83">
                  <c:v>3993.6102236421725</c:v>
                </c:pt>
                <c:pt idx="84">
                  <c:v>3993.6102236421725</c:v>
                </c:pt>
                <c:pt idx="85">
                  <c:v>3997.8678038379562</c:v>
                </c:pt>
                <c:pt idx="86">
                  <c:v>3997.8678038379562</c:v>
                </c:pt>
                <c:pt idx="87">
                  <c:v>4002.1344717182487</c:v>
                </c:pt>
                <c:pt idx="88">
                  <c:v>4006.410256410295</c:v>
                </c:pt>
                <c:pt idx="89">
                  <c:v>4006.410256410295</c:v>
                </c:pt>
                <c:pt idx="90">
                  <c:v>4010.6951871657748</c:v>
                </c:pt>
                <c:pt idx="91">
                  <c:v>4010.6951871657748</c:v>
                </c:pt>
                <c:pt idx="92">
                  <c:v>4014.9892933618844</c:v>
                </c:pt>
                <c:pt idx="93">
                  <c:v>4014.9892933618844</c:v>
                </c:pt>
                <c:pt idx="94">
                  <c:v>4019.2926045016047</c:v>
                </c:pt>
                <c:pt idx="95">
                  <c:v>4019.2926045016047</c:v>
                </c:pt>
                <c:pt idx="96">
                  <c:v>4023.6051502146006</c:v>
                </c:pt>
                <c:pt idx="97">
                  <c:v>4023.6051502146006</c:v>
                </c:pt>
                <c:pt idx="98">
                  <c:v>4027.9269602577847</c:v>
                </c:pt>
                <c:pt idx="99">
                  <c:v>4027.9269602577847</c:v>
                </c:pt>
                <c:pt idx="100">
                  <c:v>4032.2580645161293</c:v>
                </c:pt>
                <c:pt idx="101">
                  <c:v>4032.2580645161293</c:v>
                </c:pt>
                <c:pt idx="102">
                  <c:v>4036.5984930032291</c:v>
                </c:pt>
                <c:pt idx="103">
                  <c:v>4036.5984930032291</c:v>
                </c:pt>
                <c:pt idx="104">
                  <c:v>4040.9482758620688</c:v>
                </c:pt>
                <c:pt idx="105">
                  <c:v>4040.9482758620688</c:v>
                </c:pt>
                <c:pt idx="106">
                  <c:v>4040.9482758620688</c:v>
                </c:pt>
                <c:pt idx="107">
                  <c:v>4045.3074433656957</c:v>
                </c:pt>
                <c:pt idx="108">
                  <c:v>4045.3074433656957</c:v>
                </c:pt>
                <c:pt idx="109">
                  <c:v>4045.3074433656957</c:v>
                </c:pt>
                <c:pt idx="110">
                  <c:v>4049.6760259179237</c:v>
                </c:pt>
                <c:pt idx="111">
                  <c:v>4049.6760259179237</c:v>
                </c:pt>
                <c:pt idx="112">
                  <c:v>4054.0540540540542</c:v>
                </c:pt>
                <c:pt idx="113">
                  <c:v>4054.0540540540542</c:v>
                </c:pt>
                <c:pt idx="114">
                  <c:v>4054.0540540540542</c:v>
                </c:pt>
                <c:pt idx="115">
                  <c:v>4058.4415584416006</c:v>
                </c:pt>
                <c:pt idx="116">
                  <c:v>4058.4415584416006</c:v>
                </c:pt>
                <c:pt idx="117">
                  <c:v>4058.4415584416006</c:v>
                </c:pt>
                <c:pt idx="118">
                  <c:v>4062.8385698808252</c:v>
                </c:pt>
                <c:pt idx="119">
                  <c:v>4062.8385698808252</c:v>
                </c:pt>
                <c:pt idx="120">
                  <c:v>4062.8385698808252</c:v>
                </c:pt>
                <c:pt idx="121">
                  <c:v>4067.2451193058569</c:v>
                </c:pt>
                <c:pt idx="122">
                  <c:v>4067.2451193058569</c:v>
                </c:pt>
                <c:pt idx="123">
                  <c:v>4067.2451193058569</c:v>
                </c:pt>
                <c:pt idx="124">
                  <c:v>4071.6612377850165</c:v>
                </c:pt>
                <c:pt idx="125">
                  <c:v>4071.6612377850165</c:v>
                </c:pt>
                <c:pt idx="126">
                  <c:v>4071.6612377850165</c:v>
                </c:pt>
                <c:pt idx="127">
                  <c:v>4076.086956521739</c:v>
                </c:pt>
                <c:pt idx="128">
                  <c:v>4076.086956521739</c:v>
                </c:pt>
                <c:pt idx="129">
                  <c:v>4076.086956521739</c:v>
                </c:pt>
                <c:pt idx="130">
                  <c:v>4080.52230685532</c:v>
                </c:pt>
                <c:pt idx="131">
                  <c:v>4080.52230685532</c:v>
                </c:pt>
                <c:pt idx="132">
                  <c:v>4080.52230685532</c:v>
                </c:pt>
                <c:pt idx="133">
                  <c:v>4084.9673202614422</c:v>
                </c:pt>
                <c:pt idx="134">
                  <c:v>4084.9673202614422</c:v>
                </c:pt>
                <c:pt idx="135">
                  <c:v>4084.9673202614422</c:v>
                </c:pt>
                <c:pt idx="136">
                  <c:v>4089.4220283533259</c:v>
                </c:pt>
                <c:pt idx="137">
                  <c:v>4089.4220283533259</c:v>
                </c:pt>
                <c:pt idx="138">
                  <c:v>4089.4220283533259</c:v>
                </c:pt>
                <c:pt idx="139">
                  <c:v>4089.4220283533259</c:v>
                </c:pt>
                <c:pt idx="140">
                  <c:v>4093.8864628820961</c:v>
                </c:pt>
                <c:pt idx="141">
                  <c:v>4093.8864628820961</c:v>
                </c:pt>
                <c:pt idx="142">
                  <c:v>4093.8864628820961</c:v>
                </c:pt>
                <c:pt idx="143">
                  <c:v>4098.3606557377052</c:v>
                </c:pt>
                <c:pt idx="144">
                  <c:v>4098.3606557377052</c:v>
                </c:pt>
                <c:pt idx="145">
                  <c:v>4102.8446389496721</c:v>
                </c:pt>
                <c:pt idx="146">
                  <c:v>4102.8446389496721</c:v>
                </c:pt>
                <c:pt idx="147">
                  <c:v>4102.8446389496721</c:v>
                </c:pt>
                <c:pt idx="148">
                  <c:v>4102.8446389496721</c:v>
                </c:pt>
                <c:pt idx="149">
                  <c:v>4107.3384446878454</c:v>
                </c:pt>
                <c:pt idx="150">
                  <c:v>4107.3384446878454</c:v>
                </c:pt>
                <c:pt idx="151">
                  <c:v>4107.3384446878454</c:v>
                </c:pt>
                <c:pt idx="152">
                  <c:v>4107.3384446878454</c:v>
                </c:pt>
                <c:pt idx="153">
                  <c:v>4111.842105263243</c:v>
                </c:pt>
                <c:pt idx="154">
                  <c:v>4111.842105263243</c:v>
                </c:pt>
                <c:pt idx="155">
                  <c:v>4111.842105263243</c:v>
                </c:pt>
                <c:pt idx="156">
                  <c:v>4116.3556531284303</c:v>
                </c:pt>
                <c:pt idx="157">
                  <c:v>4116.3556531284303</c:v>
                </c:pt>
                <c:pt idx="158">
                  <c:v>4116.3556531284303</c:v>
                </c:pt>
                <c:pt idx="159">
                  <c:v>4120.8791208791254</c:v>
                </c:pt>
                <c:pt idx="160">
                  <c:v>4120.8791208791254</c:v>
                </c:pt>
                <c:pt idx="161">
                  <c:v>4125.4125412541252</c:v>
                </c:pt>
                <c:pt idx="162">
                  <c:v>4125.4125412541252</c:v>
                </c:pt>
                <c:pt idx="163">
                  <c:v>4125.4125412541252</c:v>
                </c:pt>
                <c:pt idx="164">
                  <c:v>4129.9559471365565</c:v>
                </c:pt>
                <c:pt idx="165">
                  <c:v>4129.9559471365565</c:v>
                </c:pt>
                <c:pt idx="166">
                  <c:v>4129.9559471365565</c:v>
                </c:pt>
                <c:pt idx="167">
                  <c:v>4134.5093715545754</c:v>
                </c:pt>
                <c:pt idx="168">
                  <c:v>4134.5093715545754</c:v>
                </c:pt>
                <c:pt idx="169">
                  <c:v>4134.5093715545754</c:v>
                </c:pt>
                <c:pt idx="170">
                  <c:v>4139.0728476821196</c:v>
                </c:pt>
                <c:pt idx="171">
                  <c:v>4134.5093715545754</c:v>
                </c:pt>
                <c:pt idx="172">
                  <c:v>4139.0728476821196</c:v>
                </c:pt>
                <c:pt idx="173">
                  <c:v>4139.0728476821196</c:v>
                </c:pt>
                <c:pt idx="174">
                  <c:v>4139.0728476821196</c:v>
                </c:pt>
                <c:pt idx="175">
                  <c:v>4139.0728476821196</c:v>
                </c:pt>
                <c:pt idx="176">
                  <c:v>4143.6464088397834</c:v>
                </c:pt>
                <c:pt idx="177">
                  <c:v>4143.6464088397834</c:v>
                </c:pt>
                <c:pt idx="178">
                  <c:v>4143.6464088397834</c:v>
                </c:pt>
                <c:pt idx="179">
                  <c:v>4143.6464088397834</c:v>
                </c:pt>
                <c:pt idx="180">
                  <c:v>4148.2300884955748</c:v>
                </c:pt>
                <c:pt idx="181">
                  <c:v>4148.2300884955748</c:v>
                </c:pt>
                <c:pt idx="182">
                  <c:v>4148.2300884955748</c:v>
                </c:pt>
                <c:pt idx="183">
                  <c:v>4152.8239202659015</c:v>
                </c:pt>
                <c:pt idx="184">
                  <c:v>4152.8239202659015</c:v>
                </c:pt>
                <c:pt idx="185">
                  <c:v>4152.8239202659015</c:v>
                </c:pt>
                <c:pt idx="186">
                  <c:v>4152.8239202659015</c:v>
                </c:pt>
                <c:pt idx="187">
                  <c:v>4157.4279379157415</c:v>
                </c:pt>
                <c:pt idx="188">
                  <c:v>4157.4279379157415</c:v>
                </c:pt>
                <c:pt idx="189">
                  <c:v>4157.4279379157415</c:v>
                </c:pt>
                <c:pt idx="190">
                  <c:v>4157.4279379157415</c:v>
                </c:pt>
                <c:pt idx="191">
                  <c:v>4157.4279379157415</c:v>
                </c:pt>
                <c:pt idx="192">
                  <c:v>4162.0421753607134</c:v>
                </c:pt>
                <c:pt idx="193">
                  <c:v>4162.0421753607134</c:v>
                </c:pt>
                <c:pt idx="194">
                  <c:v>4162.0421753607134</c:v>
                </c:pt>
                <c:pt idx="195">
                  <c:v>4162.0421753607134</c:v>
                </c:pt>
                <c:pt idx="196">
                  <c:v>4166.6666666668789</c:v>
                </c:pt>
                <c:pt idx="197">
                  <c:v>4166.6666666668789</c:v>
                </c:pt>
                <c:pt idx="198">
                  <c:v>4166.6666666668789</c:v>
                </c:pt>
                <c:pt idx="199">
                  <c:v>4166.6666666668789</c:v>
                </c:pt>
                <c:pt idx="200">
                  <c:v>4171.3014460512632</c:v>
                </c:pt>
                <c:pt idx="201">
                  <c:v>4171.3014460512632</c:v>
                </c:pt>
                <c:pt idx="202">
                  <c:v>4171.3014460512632</c:v>
                </c:pt>
                <c:pt idx="203">
                  <c:v>4171.3014460512632</c:v>
                </c:pt>
                <c:pt idx="204">
                  <c:v>4171.3014460512632</c:v>
                </c:pt>
                <c:pt idx="205">
                  <c:v>4175.9465478841867</c:v>
                </c:pt>
                <c:pt idx="206">
                  <c:v>4175.9465478841867</c:v>
                </c:pt>
                <c:pt idx="207">
                  <c:v>4175.9465478841867</c:v>
                </c:pt>
                <c:pt idx="208">
                  <c:v>4175.9465478841867</c:v>
                </c:pt>
                <c:pt idx="209">
                  <c:v>4175.9465478841867</c:v>
                </c:pt>
                <c:pt idx="210">
                  <c:v>4180.6020066890715</c:v>
                </c:pt>
                <c:pt idx="211">
                  <c:v>4180.6020066890715</c:v>
                </c:pt>
                <c:pt idx="212">
                  <c:v>4180.6020066890715</c:v>
                </c:pt>
                <c:pt idx="213">
                  <c:v>4180.6020066890715</c:v>
                </c:pt>
                <c:pt idx="214">
                  <c:v>4180.6020066890715</c:v>
                </c:pt>
                <c:pt idx="215">
                  <c:v>4185.2678571427496</c:v>
                </c:pt>
                <c:pt idx="216">
                  <c:v>4185.2678571427496</c:v>
                </c:pt>
                <c:pt idx="217">
                  <c:v>4185.2678571427496</c:v>
                </c:pt>
                <c:pt idx="218">
                  <c:v>4185.2678571427496</c:v>
                </c:pt>
                <c:pt idx="219">
                  <c:v>4185.2678571427496</c:v>
                </c:pt>
                <c:pt idx="220">
                  <c:v>4185.2678571427496</c:v>
                </c:pt>
                <c:pt idx="221">
                  <c:v>4189.9441340782123</c:v>
                </c:pt>
                <c:pt idx="222">
                  <c:v>4189.9441340782123</c:v>
                </c:pt>
                <c:pt idx="223">
                  <c:v>4189.9441340782123</c:v>
                </c:pt>
                <c:pt idx="224">
                  <c:v>4189.9441340782123</c:v>
                </c:pt>
                <c:pt idx="225">
                  <c:v>4194.6308724832224</c:v>
                </c:pt>
                <c:pt idx="226">
                  <c:v>4194.6308724832224</c:v>
                </c:pt>
                <c:pt idx="227">
                  <c:v>4194.6308724832224</c:v>
                </c:pt>
                <c:pt idx="228">
                  <c:v>4194.6308724832224</c:v>
                </c:pt>
                <c:pt idx="229">
                  <c:v>4194.6308724832224</c:v>
                </c:pt>
                <c:pt idx="230">
                  <c:v>4194.6308724832224</c:v>
                </c:pt>
                <c:pt idx="231">
                  <c:v>4194.6308724832224</c:v>
                </c:pt>
                <c:pt idx="232">
                  <c:v>4199.3281075028044</c:v>
                </c:pt>
                <c:pt idx="233">
                  <c:v>4199.3281075028044</c:v>
                </c:pt>
                <c:pt idx="234">
                  <c:v>4199.3281075028044</c:v>
                </c:pt>
                <c:pt idx="235">
                  <c:v>4199.3281075028044</c:v>
                </c:pt>
                <c:pt idx="236">
                  <c:v>4199.3281075028044</c:v>
                </c:pt>
                <c:pt idx="237">
                  <c:v>4199.3281075028044</c:v>
                </c:pt>
                <c:pt idx="238">
                  <c:v>4199.3281075028044</c:v>
                </c:pt>
                <c:pt idx="239">
                  <c:v>4199.3281075028044</c:v>
                </c:pt>
                <c:pt idx="240">
                  <c:v>4204.0358744394634</c:v>
                </c:pt>
                <c:pt idx="241">
                  <c:v>4204.0358744394634</c:v>
                </c:pt>
                <c:pt idx="242">
                  <c:v>4204.0358744394634</c:v>
                </c:pt>
                <c:pt idx="243">
                  <c:v>4204.0358744394634</c:v>
                </c:pt>
                <c:pt idx="244">
                  <c:v>4204.0358744394634</c:v>
                </c:pt>
                <c:pt idx="245">
                  <c:v>4204.0358744394634</c:v>
                </c:pt>
                <c:pt idx="246">
                  <c:v>4204.0358744394634</c:v>
                </c:pt>
                <c:pt idx="247">
                  <c:v>4208.7542087542124</c:v>
                </c:pt>
                <c:pt idx="248">
                  <c:v>4208.7542087542124</c:v>
                </c:pt>
                <c:pt idx="249">
                  <c:v>4208.7542087542124</c:v>
                </c:pt>
                <c:pt idx="250">
                  <c:v>4208.7542087542124</c:v>
                </c:pt>
                <c:pt idx="251">
                  <c:v>4208.7542087542124</c:v>
                </c:pt>
                <c:pt idx="252">
                  <c:v>4208.7542087542124</c:v>
                </c:pt>
                <c:pt idx="253">
                  <c:v>4208.7542087542124</c:v>
                </c:pt>
                <c:pt idx="254">
                  <c:v>4213.4831460674159</c:v>
                </c:pt>
                <c:pt idx="255">
                  <c:v>4213.4831460674159</c:v>
                </c:pt>
                <c:pt idx="256">
                  <c:v>4213.4831460674159</c:v>
                </c:pt>
                <c:pt idx="257">
                  <c:v>4213.4831460674159</c:v>
                </c:pt>
                <c:pt idx="258">
                  <c:v>4213.4831460674159</c:v>
                </c:pt>
                <c:pt idx="259">
                  <c:v>4213.4831460674159</c:v>
                </c:pt>
                <c:pt idx="260">
                  <c:v>4213.4831460674159</c:v>
                </c:pt>
                <c:pt idx="261">
                  <c:v>4213.4831460674159</c:v>
                </c:pt>
                <c:pt idx="262">
                  <c:v>4213.4831460674159</c:v>
                </c:pt>
                <c:pt idx="263">
                  <c:v>4218.2227221598332</c:v>
                </c:pt>
                <c:pt idx="264">
                  <c:v>4218.2227221598332</c:v>
                </c:pt>
                <c:pt idx="265">
                  <c:v>4218.2227221598332</c:v>
                </c:pt>
                <c:pt idx="266">
                  <c:v>4218.2227221598332</c:v>
                </c:pt>
                <c:pt idx="267">
                  <c:v>4218.2227221598332</c:v>
                </c:pt>
                <c:pt idx="268">
                  <c:v>4218.2227221598332</c:v>
                </c:pt>
                <c:pt idx="269">
                  <c:v>4218.2227221598332</c:v>
                </c:pt>
                <c:pt idx="270">
                  <c:v>4218.2227221598332</c:v>
                </c:pt>
                <c:pt idx="271">
                  <c:v>4218.2227221598332</c:v>
                </c:pt>
                <c:pt idx="272">
                  <c:v>4218.2227221598332</c:v>
                </c:pt>
                <c:pt idx="273">
                  <c:v>4222.9729729729725</c:v>
                </c:pt>
                <c:pt idx="274">
                  <c:v>4222.9729729729725</c:v>
                </c:pt>
                <c:pt idx="275">
                  <c:v>4222.9729729729725</c:v>
                </c:pt>
                <c:pt idx="276">
                  <c:v>4222.9729729729725</c:v>
                </c:pt>
                <c:pt idx="277">
                  <c:v>4222.9729729729725</c:v>
                </c:pt>
                <c:pt idx="278">
                  <c:v>4222.9729729729725</c:v>
                </c:pt>
                <c:pt idx="279">
                  <c:v>4222.9729729729725</c:v>
                </c:pt>
                <c:pt idx="280">
                  <c:v>4222.9729729729725</c:v>
                </c:pt>
                <c:pt idx="281">
                  <c:v>4222.9729729729725</c:v>
                </c:pt>
                <c:pt idx="282">
                  <c:v>4227.7339346110484</c:v>
                </c:pt>
                <c:pt idx="283">
                  <c:v>4227.7339346110484</c:v>
                </c:pt>
                <c:pt idx="284">
                  <c:v>4222.9729729729725</c:v>
                </c:pt>
                <c:pt idx="285">
                  <c:v>4222.9729729729725</c:v>
                </c:pt>
                <c:pt idx="286">
                  <c:v>4227.7339346110484</c:v>
                </c:pt>
                <c:pt idx="287">
                  <c:v>4227.7339346110484</c:v>
                </c:pt>
                <c:pt idx="288">
                  <c:v>4227.7339346110484</c:v>
                </c:pt>
                <c:pt idx="289">
                  <c:v>4227.7339346110484</c:v>
                </c:pt>
                <c:pt idx="290">
                  <c:v>4227.7339346110484</c:v>
                </c:pt>
                <c:pt idx="291">
                  <c:v>4227.7339346110484</c:v>
                </c:pt>
                <c:pt idx="292">
                  <c:v>4227.7339346110484</c:v>
                </c:pt>
                <c:pt idx="293">
                  <c:v>4232.5056433408581</c:v>
                </c:pt>
                <c:pt idx="294">
                  <c:v>4232.5056433408581</c:v>
                </c:pt>
                <c:pt idx="295">
                  <c:v>4232.5056433408581</c:v>
                </c:pt>
                <c:pt idx="296">
                  <c:v>4232.5056433408581</c:v>
                </c:pt>
                <c:pt idx="297">
                  <c:v>4232.5056433408581</c:v>
                </c:pt>
                <c:pt idx="298">
                  <c:v>4232.5056433408581</c:v>
                </c:pt>
                <c:pt idx="299">
                  <c:v>4232.5056433408581</c:v>
                </c:pt>
                <c:pt idx="300">
                  <c:v>4232.5056433408581</c:v>
                </c:pt>
                <c:pt idx="301">
                  <c:v>4237.2881355932204</c:v>
                </c:pt>
                <c:pt idx="302">
                  <c:v>4232.5056433408581</c:v>
                </c:pt>
                <c:pt idx="303">
                  <c:v>4237.2881355932204</c:v>
                </c:pt>
                <c:pt idx="304">
                  <c:v>4232.5056433408581</c:v>
                </c:pt>
                <c:pt idx="305">
                  <c:v>4237.2881355932204</c:v>
                </c:pt>
                <c:pt idx="306">
                  <c:v>4237.2881355932204</c:v>
                </c:pt>
                <c:pt idx="307">
                  <c:v>4237.2881355932204</c:v>
                </c:pt>
                <c:pt idx="308">
                  <c:v>4237.2881355932204</c:v>
                </c:pt>
                <c:pt idx="309">
                  <c:v>4237.2881355932204</c:v>
                </c:pt>
                <c:pt idx="310">
                  <c:v>4237.2881355932204</c:v>
                </c:pt>
                <c:pt idx="311">
                  <c:v>4237.2881355932204</c:v>
                </c:pt>
                <c:pt idx="312">
                  <c:v>4232.5056433408581</c:v>
                </c:pt>
                <c:pt idx="313">
                  <c:v>4232.5056433408581</c:v>
                </c:pt>
                <c:pt idx="314">
                  <c:v>4232.5056433408581</c:v>
                </c:pt>
                <c:pt idx="315">
                  <c:v>4232.5056433408581</c:v>
                </c:pt>
                <c:pt idx="316">
                  <c:v>4232.5056433408581</c:v>
                </c:pt>
                <c:pt idx="317">
                  <c:v>4237.2881355932204</c:v>
                </c:pt>
                <c:pt idx="318">
                  <c:v>4237.2881355932204</c:v>
                </c:pt>
                <c:pt idx="319">
                  <c:v>4237.2881355932204</c:v>
                </c:pt>
                <c:pt idx="320">
                  <c:v>4237.2881355932204</c:v>
                </c:pt>
                <c:pt idx="321">
                  <c:v>4237.2881355932204</c:v>
                </c:pt>
                <c:pt idx="322">
                  <c:v>4237.2881355932204</c:v>
                </c:pt>
                <c:pt idx="323">
                  <c:v>4237.2881355932204</c:v>
                </c:pt>
                <c:pt idx="324">
                  <c:v>4237.2881355932204</c:v>
                </c:pt>
                <c:pt idx="325">
                  <c:v>4237.2881355932204</c:v>
                </c:pt>
                <c:pt idx="326">
                  <c:v>4237.2881355932204</c:v>
                </c:pt>
                <c:pt idx="327">
                  <c:v>4237.2881355932204</c:v>
                </c:pt>
                <c:pt idx="328">
                  <c:v>4237.2881355932204</c:v>
                </c:pt>
                <c:pt idx="329">
                  <c:v>4242.0814479638011</c:v>
                </c:pt>
                <c:pt idx="330">
                  <c:v>4242.0814479638011</c:v>
                </c:pt>
                <c:pt idx="331">
                  <c:v>4242.0814479638011</c:v>
                </c:pt>
                <c:pt idx="332">
                  <c:v>4237.2881355932204</c:v>
                </c:pt>
                <c:pt idx="333">
                  <c:v>4237.2881355932204</c:v>
                </c:pt>
                <c:pt idx="334">
                  <c:v>4242.0814479638011</c:v>
                </c:pt>
                <c:pt idx="335">
                  <c:v>4242.0814479638011</c:v>
                </c:pt>
                <c:pt idx="336">
                  <c:v>4242.0814479638011</c:v>
                </c:pt>
                <c:pt idx="337">
                  <c:v>4242.0814479638011</c:v>
                </c:pt>
                <c:pt idx="338">
                  <c:v>4242.0814479638011</c:v>
                </c:pt>
                <c:pt idx="339">
                  <c:v>4242.0814479638011</c:v>
                </c:pt>
                <c:pt idx="340">
                  <c:v>4242.0814479638011</c:v>
                </c:pt>
                <c:pt idx="341">
                  <c:v>4242.0814479638011</c:v>
                </c:pt>
                <c:pt idx="342">
                  <c:v>4242.0814479638011</c:v>
                </c:pt>
                <c:pt idx="343">
                  <c:v>4242.0814479638011</c:v>
                </c:pt>
                <c:pt idx="344">
                  <c:v>4242.0814479638011</c:v>
                </c:pt>
                <c:pt idx="345">
                  <c:v>4242.0814479638011</c:v>
                </c:pt>
                <c:pt idx="346">
                  <c:v>4242.0814479638011</c:v>
                </c:pt>
                <c:pt idx="347">
                  <c:v>4242.0814479638011</c:v>
                </c:pt>
                <c:pt idx="348">
                  <c:v>4242.0814479638011</c:v>
                </c:pt>
                <c:pt idx="349">
                  <c:v>4246.8856172140395</c:v>
                </c:pt>
                <c:pt idx="350">
                  <c:v>4246.8856172140395</c:v>
                </c:pt>
                <c:pt idx="351">
                  <c:v>4246.8856172140395</c:v>
                </c:pt>
                <c:pt idx="352">
                  <c:v>4246.8856172140395</c:v>
                </c:pt>
                <c:pt idx="353">
                  <c:v>4246.8856172140395</c:v>
                </c:pt>
                <c:pt idx="354">
                  <c:v>4246.8856172140395</c:v>
                </c:pt>
                <c:pt idx="355">
                  <c:v>4246.8856172140395</c:v>
                </c:pt>
                <c:pt idx="356">
                  <c:v>4246.8856172140395</c:v>
                </c:pt>
                <c:pt idx="357">
                  <c:v>4246.8856172140395</c:v>
                </c:pt>
                <c:pt idx="358">
                  <c:v>4246.8856172140395</c:v>
                </c:pt>
                <c:pt idx="359">
                  <c:v>4246.8856172140395</c:v>
                </c:pt>
                <c:pt idx="360">
                  <c:v>4246.8856172140395</c:v>
                </c:pt>
                <c:pt idx="361">
                  <c:v>4246.8856172140395</c:v>
                </c:pt>
                <c:pt idx="362">
                  <c:v>4246.8856172140395</c:v>
                </c:pt>
                <c:pt idx="363">
                  <c:v>4246.8856172140395</c:v>
                </c:pt>
                <c:pt idx="364">
                  <c:v>4246.8856172140395</c:v>
                </c:pt>
                <c:pt idx="365">
                  <c:v>4246.8856172140395</c:v>
                </c:pt>
                <c:pt idx="366">
                  <c:v>4246.8856172140395</c:v>
                </c:pt>
                <c:pt idx="367">
                  <c:v>4246.8856172140395</c:v>
                </c:pt>
                <c:pt idx="368">
                  <c:v>4246.8856172140395</c:v>
                </c:pt>
                <c:pt idx="369">
                  <c:v>4237.2881355932204</c:v>
                </c:pt>
                <c:pt idx="370">
                  <c:v>4237.2881355932204</c:v>
                </c:pt>
                <c:pt idx="371">
                  <c:v>4237.2881355932204</c:v>
                </c:pt>
                <c:pt idx="372">
                  <c:v>4237.2881355932204</c:v>
                </c:pt>
                <c:pt idx="373">
                  <c:v>4237.2881355932204</c:v>
                </c:pt>
                <c:pt idx="374">
                  <c:v>4237.2881355932204</c:v>
                </c:pt>
                <c:pt idx="375">
                  <c:v>4237.2881355932204</c:v>
                </c:pt>
                <c:pt idx="376">
                  <c:v>4237.2881355932204</c:v>
                </c:pt>
                <c:pt idx="377">
                  <c:v>4237.2881355932204</c:v>
                </c:pt>
                <c:pt idx="378">
                  <c:v>4237.2881355932204</c:v>
                </c:pt>
                <c:pt idx="379">
                  <c:v>4237.2881355932204</c:v>
                </c:pt>
                <c:pt idx="380">
                  <c:v>4242.0814479638011</c:v>
                </c:pt>
                <c:pt idx="381">
                  <c:v>4237.2881355932204</c:v>
                </c:pt>
                <c:pt idx="382">
                  <c:v>4237.2881355932204</c:v>
                </c:pt>
                <c:pt idx="383">
                  <c:v>4242.0814479638011</c:v>
                </c:pt>
                <c:pt idx="384">
                  <c:v>4242.0814479638011</c:v>
                </c:pt>
                <c:pt idx="385">
                  <c:v>4242.0814479638011</c:v>
                </c:pt>
                <c:pt idx="386">
                  <c:v>4242.0814479638011</c:v>
                </c:pt>
                <c:pt idx="387">
                  <c:v>4242.0814479638011</c:v>
                </c:pt>
                <c:pt idx="388">
                  <c:v>4242.0814479638011</c:v>
                </c:pt>
                <c:pt idx="389">
                  <c:v>4242.0814479638011</c:v>
                </c:pt>
                <c:pt idx="390">
                  <c:v>4242.0814479638011</c:v>
                </c:pt>
                <c:pt idx="391">
                  <c:v>4242.0814479638011</c:v>
                </c:pt>
                <c:pt idx="392">
                  <c:v>4242.0814479638011</c:v>
                </c:pt>
                <c:pt idx="393">
                  <c:v>4242.0814479638011</c:v>
                </c:pt>
                <c:pt idx="394">
                  <c:v>4242.0814479638011</c:v>
                </c:pt>
                <c:pt idx="395">
                  <c:v>4242.0814479638011</c:v>
                </c:pt>
                <c:pt idx="396">
                  <c:v>4242.0814479638011</c:v>
                </c:pt>
                <c:pt idx="397">
                  <c:v>4242.0814479638011</c:v>
                </c:pt>
                <c:pt idx="398">
                  <c:v>4242.0814479638011</c:v>
                </c:pt>
                <c:pt idx="399">
                  <c:v>4242.0814479638011</c:v>
                </c:pt>
                <c:pt idx="400">
                  <c:v>4242.0814479638011</c:v>
                </c:pt>
                <c:pt idx="401">
                  <c:v>4242.0814479638011</c:v>
                </c:pt>
                <c:pt idx="402">
                  <c:v>4242.0814479638011</c:v>
                </c:pt>
                <c:pt idx="403">
                  <c:v>4242.0814479638011</c:v>
                </c:pt>
                <c:pt idx="404">
                  <c:v>4242.0814479638011</c:v>
                </c:pt>
                <c:pt idx="405">
                  <c:v>4242.0814479638011</c:v>
                </c:pt>
                <c:pt idx="406">
                  <c:v>4242.0814479638011</c:v>
                </c:pt>
                <c:pt idx="407">
                  <c:v>4242.0814479638011</c:v>
                </c:pt>
                <c:pt idx="408">
                  <c:v>4242.0814479638011</c:v>
                </c:pt>
                <c:pt idx="409">
                  <c:v>4242.0814479638011</c:v>
                </c:pt>
                <c:pt idx="410">
                  <c:v>4242.0814479638011</c:v>
                </c:pt>
                <c:pt idx="411">
                  <c:v>4242.0814479638011</c:v>
                </c:pt>
                <c:pt idx="412">
                  <c:v>4242.0814479638011</c:v>
                </c:pt>
                <c:pt idx="413">
                  <c:v>4242.0814479638011</c:v>
                </c:pt>
                <c:pt idx="414">
                  <c:v>4242.0814479638011</c:v>
                </c:pt>
                <c:pt idx="415">
                  <c:v>4242.0814479638011</c:v>
                </c:pt>
                <c:pt idx="416">
                  <c:v>4242.0814479638011</c:v>
                </c:pt>
                <c:pt idx="417">
                  <c:v>4242.0814479638011</c:v>
                </c:pt>
                <c:pt idx="418">
                  <c:v>4242.0814479638011</c:v>
                </c:pt>
                <c:pt idx="419">
                  <c:v>4242.0814479638011</c:v>
                </c:pt>
                <c:pt idx="420">
                  <c:v>4242.0814479638011</c:v>
                </c:pt>
                <c:pt idx="421">
                  <c:v>4242.0814479638011</c:v>
                </c:pt>
                <c:pt idx="422">
                  <c:v>4242.0814479638011</c:v>
                </c:pt>
                <c:pt idx="423">
                  <c:v>4242.0814479638011</c:v>
                </c:pt>
                <c:pt idx="424">
                  <c:v>4242.0814479638011</c:v>
                </c:pt>
                <c:pt idx="425">
                  <c:v>4242.0814479638011</c:v>
                </c:pt>
                <c:pt idx="426">
                  <c:v>4242.0814479638011</c:v>
                </c:pt>
                <c:pt idx="427">
                  <c:v>4242.0814479638011</c:v>
                </c:pt>
                <c:pt idx="428">
                  <c:v>4242.0814479638011</c:v>
                </c:pt>
                <c:pt idx="429">
                  <c:v>4242.0814479638011</c:v>
                </c:pt>
                <c:pt idx="430">
                  <c:v>4242.0814479638011</c:v>
                </c:pt>
                <c:pt idx="431">
                  <c:v>4242.0814479638011</c:v>
                </c:pt>
                <c:pt idx="432">
                  <c:v>4242.0814479638011</c:v>
                </c:pt>
                <c:pt idx="433">
                  <c:v>4242.0814479638011</c:v>
                </c:pt>
                <c:pt idx="434">
                  <c:v>4242.0814479638011</c:v>
                </c:pt>
                <c:pt idx="435">
                  <c:v>4242.0814479638011</c:v>
                </c:pt>
                <c:pt idx="436">
                  <c:v>4242.0814479638011</c:v>
                </c:pt>
                <c:pt idx="437">
                  <c:v>4242.0814479638011</c:v>
                </c:pt>
                <c:pt idx="438">
                  <c:v>4242.0814479638011</c:v>
                </c:pt>
                <c:pt idx="439">
                  <c:v>4242.0814479638011</c:v>
                </c:pt>
                <c:pt idx="440">
                  <c:v>4242.0814479638011</c:v>
                </c:pt>
                <c:pt idx="441">
                  <c:v>4242.0814479638011</c:v>
                </c:pt>
                <c:pt idx="442">
                  <c:v>4242.0814479638011</c:v>
                </c:pt>
                <c:pt idx="443">
                  <c:v>4242.0814479638011</c:v>
                </c:pt>
                <c:pt idx="444">
                  <c:v>4242.0814479638011</c:v>
                </c:pt>
                <c:pt idx="445">
                  <c:v>4242.0814479638011</c:v>
                </c:pt>
                <c:pt idx="446">
                  <c:v>4242.0814479638011</c:v>
                </c:pt>
                <c:pt idx="447">
                  <c:v>4242.0814479638011</c:v>
                </c:pt>
                <c:pt idx="448">
                  <c:v>4242.0814479638011</c:v>
                </c:pt>
                <c:pt idx="449">
                  <c:v>4285.7142857142835</c:v>
                </c:pt>
              </c:numCache>
            </c:numRef>
          </c:yVal>
          <c:smooth val="0"/>
        </c:ser>
        <c:ser>
          <c:idx val="0"/>
          <c:order val="1"/>
          <c:tx>
            <c:v>Cubetto 1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velocita!$B$466:$B$915</c:f>
              <c:numCache>
                <c:formatCode>0.0</c:formatCode>
                <c:ptCount val="450"/>
                <c:pt idx="0">
                  <c:v>3.6730555555550382</c:v>
                </c:pt>
                <c:pt idx="1">
                  <c:v>4.5550000001094295</c:v>
                </c:pt>
                <c:pt idx="2">
                  <c:v>5.4361111111356903</c:v>
                </c:pt>
                <c:pt idx="3">
                  <c:v>6.3172222223365679</c:v>
                </c:pt>
                <c:pt idx="4">
                  <c:v>7.1997222222271384</c:v>
                </c:pt>
                <c:pt idx="5">
                  <c:v>8.0827777778031304</c:v>
                </c:pt>
                <c:pt idx="6">
                  <c:v>8.9669444445753506</c:v>
                </c:pt>
                <c:pt idx="7">
                  <c:v>9.8502777778194286</c:v>
                </c:pt>
                <c:pt idx="8">
                  <c:v>10.732777777884621</c:v>
                </c:pt>
                <c:pt idx="9">
                  <c:v>11.615555555618098</c:v>
                </c:pt>
                <c:pt idx="10">
                  <c:v>12.499166666704706</c:v>
                </c:pt>
                <c:pt idx="11">
                  <c:v>13.381944444437977</c:v>
                </c:pt>
                <c:pt idx="12">
                  <c:v>14.26500000001397</c:v>
                </c:pt>
                <c:pt idx="13">
                  <c:v>15.147222222236348</c:v>
                </c:pt>
                <c:pt idx="14">
                  <c:v>16.030277777812731</c:v>
                </c:pt>
                <c:pt idx="15">
                  <c:v>16.913333333388429</c:v>
                </c:pt>
                <c:pt idx="16">
                  <c:v>17.795833333453629</c:v>
                </c:pt>
                <c:pt idx="17">
                  <c:v>18.67861111118691</c:v>
                </c:pt>
                <c:pt idx="18">
                  <c:v>19.561388888920089</c:v>
                </c:pt>
                <c:pt idx="19">
                  <c:v>20.445000000006889</c:v>
                </c:pt>
                <c:pt idx="20">
                  <c:v>21.32888888893649</c:v>
                </c:pt>
                <c:pt idx="21">
                  <c:v>22.210833333316259</c:v>
                </c:pt>
                <c:pt idx="22">
                  <c:v>23.094166666734964</c:v>
                </c:pt>
                <c:pt idx="23">
                  <c:v>23.977222222310889</c:v>
                </c:pt>
                <c:pt idx="24">
                  <c:v>24.860000000044227</c:v>
                </c:pt>
                <c:pt idx="25">
                  <c:v>25.743055555620227</c:v>
                </c:pt>
                <c:pt idx="26">
                  <c:v>26.638333333306889</c:v>
                </c:pt>
                <c:pt idx="27">
                  <c:v>27.744444444542729</c:v>
                </c:pt>
                <c:pt idx="28">
                  <c:v>28.849444444582289</c:v>
                </c:pt>
                <c:pt idx="29">
                  <c:v>29.953611111093778</c:v>
                </c:pt>
                <c:pt idx="30">
                  <c:v>31.058333333464773</c:v>
                </c:pt>
                <c:pt idx="31">
                  <c:v>32.162499999977399</c:v>
                </c:pt>
                <c:pt idx="32">
                  <c:v>33.266944444505512</c:v>
                </c:pt>
                <c:pt idx="33">
                  <c:v>34.371111111191546</c:v>
                </c:pt>
                <c:pt idx="34">
                  <c:v>35.475000000034932</c:v>
                </c:pt>
                <c:pt idx="35">
                  <c:v>36.578611111210144</c:v>
                </c:pt>
                <c:pt idx="36">
                  <c:v>37.682500000053551</c:v>
                </c:pt>
                <c:pt idx="37">
                  <c:v>38.786111111228863</c:v>
                </c:pt>
                <c:pt idx="38">
                  <c:v>39.890555555582978</c:v>
                </c:pt>
                <c:pt idx="39">
                  <c:v>40.994722222269061</c:v>
                </c:pt>
                <c:pt idx="40">
                  <c:v>42.099166666797828</c:v>
                </c:pt>
                <c:pt idx="41">
                  <c:v>43.203055555640994</c:v>
                </c:pt>
                <c:pt idx="42">
                  <c:v>44.306944444484444</c:v>
                </c:pt>
                <c:pt idx="43">
                  <c:v>45.410833333327901</c:v>
                </c:pt>
                <c:pt idx="44">
                  <c:v>46.514444444502395</c:v>
                </c:pt>
                <c:pt idx="45">
                  <c:v>47.619444444542744</c:v>
                </c:pt>
                <c:pt idx="46">
                  <c:v>48.723611111228863</c:v>
                </c:pt>
                <c:pt idx="47">
                  <c:v>49.828333333426514</c:v>
                </c:pt>
                <c:pt idx="48">
                  <c:v>50.932500000112</c:v>
                </c:pt>
                <c:pt idx="49">
                  <c:v>52.038055555661998</c:v>
                </c:pt>
                <c:pt idx="50">
                  <c:v>53.141944444505498</c:v>
                </c:pt>
                <c:pt idx="51">
                  <c:v>54.245555555680767</c:v>
                </c:pt>
                <c:pt idx="52">
                  <c:v>55.349166666680944</c:v>
                </c:pt>
                <c:pt idx="53">
                  <c:v>56.45305555552477</c:v>
                </c:pt>
                <c:pt idx="54">
                  <c:v>57.557222222210825</c:v>
                </c:pt>
                <c:pt idx="55">
                  <c:v>58.660833333386108</c:v>
                </c:pt>
                <c:pt idx="56">
                  <c:v>59.764166666718644</c:v>
                </c:pt>
                <c:pt idx="57">
                  <c:v>60.868333333405637</c:v>
                </c:pt>
                <c:pt idx="58">
                  <c:v>61.972777777758893</c:v>
                </c:pt>
                <c:pt idx="59">
                  <c:v>63.076666666776845</c:v>
                </c:pt>
                <c:pt idx="60">
                  <c:v>64.181666666641831</c:v>
                </c:pt>
                <c:pt idx="61">
                  <c:v>65.285833333327858</c:v>
                </c:pt>
                <c:pt idx="62">
                  <c:v>66.390833333367482</c:v>
                </c:pt>
                <c:pt idx="63">
                  <c:v>67.495277777896248</c:v>
                </c:pt>
                <c:pt idx="64">
                  <c:v>68.600277777759246</c:v>
                </c:pt>
                <c:pt idx="65">
                  <c:v>69.703888888936419</c:v>
                </c:pt>
                <c:pt idx="66">
                  <c:v>70.823055555636458</c:v>
                </c:pt>
                <c:pt idx="67">
                  <c:v>71.927222222322627</c:v>
                </c:pt>
                <c:pt idx="68">
                  <c:v>73.032777777871104</c:v>
                </c:pt>
                <c:pt idx="69">
                  <c:v>74.136666666716337</c:v>
                </c:pt>
                <c:pt idx="70">
                  <c:v>75.241388888913207</c:v>
                </c:pt>
                <c:pt idx="71">
                  <c:v>76.346111111110076</c:v>
                </c:pt>
                <c:pt idx="72">
                  <c:v>77.450555555638857</c:v>
                </c:pt>
                <c:pt idx="73">
                  <c:v>78.554999999993427</c:v>
                </c:pt>
                <c:pt idx="74">
                  <c:v>79.660000000032582</c:v>
                </c:pt>
                <c:pt idx="75">
                  <c:v>80.764444444561377</c:v>
                </c:pt>
                <c:pt idx="76">
                  <c:v>81.869444444426279</c:v>
                </c:pt>
                <c:pt idx="77">
                  <c:v>82.973055555601519</c:v>
                </c:pt>
                <c:pt idx="78">
                  <c:v>84.078055555641058</c:v>
                </c:pt>
                <c:pt idx="79">
                  <c:v>85.182222222327255</c:v>
                </c:pt>
                <c:pt idx="80">
                  <c:v>86.286666666681413</c:v>
                </c:pt>
                <c:pt idx="81">
                  <c:v>87.391111111210193</c:v>
                </c:pt>
                <c:pt idx="82">
                  <c:v>88.495555555564351</c:v>
                </c:pt>
                <c:pt idx="83">
                  <c:v>89.600277777759246</c:v>
                </c:pt>
                <c:pt idx="84">
                  <c:v>90.705555555643514</c:v>
                </c:pt>
                <c:pt idx="85">
                  <c:v>91.809722222328958</c:v>
                </c:pt>
                <c:pt idx="86">
                  <c:v>92.913888889015666</c:v>
                </c:pt>
                <c:pt idx="87">
                  <c:v>94.018333333368858</c:v>
                </c:pt>
                <c:pt idx="88">
                  <c:v>95.122222222213168</c:v>
                </c:pt>
                <c:pt idx="89">
                  <c:v>96.227500000095461</c:v>
                </c:pt>
                <c:pt idx="90">
                  <c:v>97.33222222229233</c:v>
                </c:pt>
                <c:pt idx="91">
                  <c:v>98.436388888978399</c:v>
                </c:pt>
                <c:pt idx="92">
                  <c:v>99.540555555664469</c:v>
                </c:pt>
                <c:pt idx="93">
                  <c:v>100.64527777786009</c:v>
                </c:pt>
                <c:pt idx="94">
                  <c:v>101.75055555556901</c:v>
                </c:pt>
                <c:pt idx="95">
                  <c:v>102.85583333344854</c:v>
                </c:pt>
                <c:pt idx="96">
                  <c:v>103.95972222229445</c:v>
                </c:pt>
                <c:pt idx="97">
                  <c:v>105.06416666664992</c:v>
                </c:pt>
                <c:pt idx="98">
                  <c:v>106.16833333333287</c:v>
                </c:pt>
                <c:pt idx="99">
                  <c:v>107.27333333337323</c:v>
                </c:pt>
                <c:pt idx="100">
                  <c:v>108.37833333341132</c:v>
                </c:pt>
                <c:pt idx="101">
                  <c:v>109.48305555561092</c:v>
                </c:pt>
                <c:pt idx="102">
                  <c:v>110.5875000001397</c:v>
                </c:pt>
                <c:pt idx="103">
                  <c:v>111.69138888898235</c:v>
                </c:pt>
                <c:pt idx="104">
                  <c:v>112.79611111117993</c:v>
                </c:pt>
                <c:pt idx="105">
                  <c:v>113.90055555553408</c:v>
                </c:pt>
                <c:pt idx="106">
                  <c:v>115.00500000006285</c:v>
                </c:pt>
                <c:pt idx="107">
                  <c:v>116.10972222225818</c:v>
                </c:pt>
                <c:pt idx="108">
                  <c:v>117.2138888889458</c:v>
                </c:pt>
                <c:pt idx="109">
                  <c:v>118.31861111114267</c:v>
                </c:pt>
                <c:pt idx="110">
                  <c:v>119.4227777778264</c:v>
                </c:pt>
                <c:pt idx="111">
                  <c:v>120.52777777786704</c:v>
                </c:pt>
                <c:pt idx="112">
                  <c:v>121.63222222222248</c:v>
                </c:pt>
                <c:pt idx="113">
                  <c:v>122.73694444441936</c:v>
                </c:pt>
                <c:pt idx="114">
                  <c:v>123.84138888894813</c:v>
                </c:pt>
                <c:pt idx="115">
                  <c:v>124.94611111114592</c:v>
                </c:pt>
                <c:pt idx="116">
                  <c:v>126.05222222220618</c:v>
                </c:pt>
                <c:pt idx="117">
                  <c:v>127.15722222224576</c:v>
                </c:pt>
                <c:pt idx="118">
                  <c:v>128.26222222228537</c:v>
                </c:pt>
                <c:pt idx="119">
                  <c:v>129.36749999999617</c:v>
                </c:pt>
                <c:pt idx="120">
                  <c:v>130.47166666667908</c:v>
                </c:pt>
                <c:pt idx="121">
                  <c:v>131.57611111120778</c:v>
                </c:pt>
                <c:pt idx="122">
                  <c:v>132.68055555556072</c:v>
                </c:pt>
                <c:pt idx="123">
                  <c:v>133.78472222224514</c:v>
                </c:pt>
                <c:pt idx="124">
                  <c:v>134.89000000013041</c:v>
                </c:pt>
                <c:pt idx="125">
                  <c:v>135.99416666664175</c:v>
                </c:pt>
                <c:pt idx="126">
                  <c:v>137.09916666668138</c:v>
                </c:pt>
                <c:pt idx="127">
                  <c:v>138.20333333336652</c:v>
                </c:pt>
                <c:pt idx="128">
                  <c:v>139.30861111124977</c:v>
                </c:pt>
                <c:pt idx="129">
                  <c:v>140.41388888895742</c:v>
                </c:pt>
                <c:pt idx="130">
                  <c:v>141.51861111115412</c:v>
                </c:pt>
                <c:pt idx="131">
                  <c:v>142.62249999999767</c:v>
                </c:pt>
                <c:pt idx="132">
                  <c:v>143.72666666668374</c:v>
                </c:pt>
                <c:pt idx="133">
                  <c:v>144.83083333336981</c:v>
                </c:pt>
                <c:pt idx="134">
                  <c:v>145.94888888887527</c:v>
                </c:pt>
                <c:pt idx="135">
                  <c:v>147.05388888891588</c:v>
                </c:pt>
                <c:pt idx="136">
                  <c:v>148.15805555559947</c:v>
                </c:pt>
                <c:pt idx="137">
                  <c:v>149.26333333330695</c:v>
                </c:pt>
                <c:pt idx="138">
                  <c:v>150.36805555567844</c:v>
                </c:pt>
                <c:pt idx="139">
                  <c:v>151.73388888890622</c:v>
                </c:pt>
                <c:pt idx="140">
                  <c:v>153.08888888888887</c:v>
                </c:pt>
                <c:pt idx="141">
                  <c:v>154.44388888886832</c:v>
                </c:pt>
                <c:pt idx="142">
                  <c:v>155.79944444453577</c:v>
                </c:pt>
                <c:pt idx="143">
                  <c:v>157.15388888900634</c:v>
                </c:pt>
                <c:pt idx="144">
                  <c:v>158.50861111114492</c:v>
                </c:pt>
                <c:pt idx="145">
                  <c:v>159.86333333345829</c:v>
                </c:pt>
                <c:pt idx="146">
                  <c:v>161.21805555559695</c:v>
                </c:pt>
                <c:pt idx="147">
                  <c:v>162.57388888893183</c:v>
                </c:pt>
                <c:pt idx="148">
                  <c:v>163.92805555555969</c:v>
                </c:pt>
                <c:pt idx="149">
                  <c:v>165.28277777787298</c:v>
                </c:pt>
                <c:pt idx="150">
                  <c:v>166.63777777785435</c:v>
                </c:pt>
                <c:pt idx="151">
                  <c:v>167.99361111118918</c:v>
                </c:pt>
                <c:pt idx="152">
                  <c:v>169.34888888901617</c:v>
                </c:pt>
                <c:pt idx="153">
                  <c:v>170.70416666666029</c:v>
                </c:pt>
                <c:pt idx="154">
                  <c:v>172.05888888897928</c:v>
                </c:pt>
                <c:pt idx="155">
                  <c:v>173.41499999997905</c:v>
                </c:pt>
                <c:pt idx="156">
                  <c:v>175.26944444450712</c:v>
                </c:pt>
                <c:pt idx="157">
                  <c:v>177.1236111111939</c:v>
                </c:pt>
                <c:pt idx="158">
                  <c:v>178.97944444441237</c:v>
                </c:pt>
                <c:pt idx="159">
                  <c:v>180.83555555564772</c:v>
                </c:pt>
                <c:pt idx="160">
                  <c:v>182.69027777784498</c:v>
                </c:pt>
                <c:pt idx="161">
                  <c:v>184.54500000004072</c:v>
                </c:pt>
                <c:pt idx="162">
                  <c:v>186.40027777774961</c:v>
                </c:pt>
                <c:pt idx="163">
                  <c:v>188.25500000012102</c:v>
                </c:pt>
                <c:pt idx="164">
                  <c:v>190.11111111118132</c:v>
                </c:pt>
                <c:pt idx="165">
                  <c:v>191.96583333337921</c:v>
                </c:pt>
                <c:pt idx="166">
                  <c:v>193.82194444444067</c:v>
                </c:pt>
                <c:pt idx="167">
                  <c:v>195.67666666663715</c:v>
                </c:pt>
                <c:pt idx="168">
                  <c:v>197.53222222236218</c:v>
                </c:pt>
                <c:pt idx="169">
                  <c:v>199.38750000007047</c:v>
                </c:pt>
                <c:pt idx="170">
                  <c:v>201.24250000010935</c:v>
                </c:pt>
                <c:pt idx="171">
                  <c:v>203.09749999997447</c:v>
                </c:pt>
                <c:pt idx="172">
                  <c:v>204.95194444450487</c:v>
                </c:pt>
                <c:pt idx="173">
                  <c:v>206.80805555556441</c:v>
                </c:pt>
                <c:pt idx="174">
                  <c:v>208.66305555560393</c:v>
                </c:pt>
                <c:pt idx="175">
                  <c:v>210.51750000013232</c:v>
                </c:pt>
                <c:pt idx="176">
                  <c:v>212.37222222232961</c:v>
                </c:pt>
                <c:pt idx="177">
                  <c:v>214.22694444452645</c:v>
                </c:pt>
                <c:pt idx="178">
                  <c:v>216.08250000007683</c:v>
                </c:pt>
                <c:pt idx="179">
                  <c:v>217.93750000011642</c:v>
                </c:pt>
                <c:pt idx="180">
                  <c:v>219.79194444447057</c:v>
                </c:pt>
                <c:pt idx="181">
                  <c:v>221.64666666666491</c:v>
                </c:pt>
                <c:pt idx="182">
                  <c:v>223.50138888886607</c:v>
                </c:pt>
                <c:pt idx="183">
                  <c:v>225.35527777788229</c:v>
                </c:pt>
                <c:pt idx="184">
                  <c:v>227.21000000007916</c:v>
                </c:pt>
                <c:pt idx="185">
                  <c:v>229.06527777778683</c:v>
                </c:pt>
                <c:pt idx="186">
                  <c:v>230.9199999999837</c:v>
                </c:pt>
                <c:pt idx="187">
                  <c:v>232.77500000002328</c:v>
                </c:pt>
                <c:pt idx="188">
                  <c:v>234.63000000006278</c:v>
                </c:pt>
                <c:pt idx="189">
                  <c:v>236.48500000010245</c:v>
                </c:pt>
                <c:pt idx="190">
                  <c:v>238.34027777781014</c:v>
                </c:pt>
                <c:pt idx="191">
                  <c:v>240.19500000000698</c:v>
                </c:pt>
                <c:pt idx="192">
                  <c:v>242.04972222220312</c:v>
                </c:pt>
                <c:pt idx="193">
                  <c:v>243.90472222224338</c:v>
                </c:pt>
                <c:pt idx="194">
                  <c:v>245.76055555563653</c:v>
                </c:pt>
                <c:pt idx="195">
                  <c:v>247.61583333334372</c:v>
                </c:pt>
                <c:pt idx="196">
                  <c:v>249.47111111122649</c:v>
                </c:pt>
                <c:pt idx="197">
                  <c:v>251.32666666677682</c:v>
                </c:pt>
                <c:pt idx="198">
                  <c:v>253.18166666664175</c:v>
                </c:pt>
                <c:pt idx="199">
                  <c:v>255.03666666668138</c:v>
                </c:pt>
                <c:pt idx="200">
                  <c:v>256.89166666672202</c:v>
                </c:pt>
                <c:pt idx="201">
                  <c:v>258.74722222227126</c:v>
                </c:pt>
                <c:pt idx="202">
                  <c:v>260.60277777782176</c:v>
                </c:pt>
                <c:pt idx="203">
                  <c:v>262.45833333337214</c:v>
                </c:pt>
                <c:pt idx="204">
                  <c:v>264.31305555556895</c:v>
                </c:pt>
                <c:pt idx="205">
                  <c:v>266.16750000009779</c:v>
                </c:pt>
                <c:pt idx="206">
                  <c:v>268.02250000013726</c:v>
                </c:pt>
                <c:pt idx="207">
                  <c:v>269.8772222223343</c:v>
                </c:pt>
                <c:pt idx="208">
                  <c:v>271.73194444452463</c:v>
                </c:pt>
                <c:pt idx="209">
                  <c:v>273.58694444456899</c:v>
                </c:pt>
                <c:pt idx="210">
                  <c:v>275.44111111108163</c:v>
                </c:pt>
                <c:pt idx="211">
                  <c:v>277.2955555556025</c:v>
                </c:pt>
                <c:pt idx="212">
                  <c:v>279.1500000001397</c:v>
                </c:pt>
                <c:pt idx="213">
                  <c:v>281.00500000000466</c:v>
                </c:pt>
                <c:pt idx="214">
                  <c:v>282.85944444453372</c:v>
                </c:pt>
                <c:pt idx="215">
                  <c:v>284.71472222224111</c:v>
                </c:pt>
                <c:pt idx="216">
                  <c:v>286.56861111108429</c:v>
                </c:pt>
                <c:pt idx="217">
                  <c:v>288.42361111112399</c:v>
                </c:pt>
                <c:pt idx="218">
                  <c:v>290.27916666667369</c:v>
                </c:pt>
                <c:pt idx="219">
                  <c:v>292.13416666671401</c:v>
                </c:pt>
                <c:pt idx="220">
                  <c:v>293.98861111124199</c:v>
                </c:pt>
                <c:pt idx="221">
                  <c:v>295.84305555559695</c:v>
                </c:pt>
                <c:pt idx="222">
                  <c:v>297.69833333330462</c:v>
                </c:pt>
                <c:pt idx="223">
                  <c:v>299.55333333334431</c:v>
                </c:pt>
                <c:pt idx="224">
                  <c:v>301.40750000003027</c:v>
                </c:pt>
                <c:pt idx="225">
                  <c:v>303.26250000006985</c:v>
                </c:pt>
                <c:pt idx="226">
                  <c:v>305.11722222226672</c:v>
                </c:pt>
                <c:pt idx="227">
                  <c:v>306.9716666667955</c:v>
                </c:pt>
                <c:pt idx="228">
                  <c:v>308.82611111114869</c:v>
                </c:pt>
                <c:pt idx="229">
                  <c:v>310.67999999999302</c:v>
                </c:pt>
                <c:pt idx="230">
                  <c:v>312.53472222218869</c:v>
                </c:pt>
                <c:pt idx="231">
                  <c:v>314.38916666671872</c:v>
                </c:pt>
                <c:pt idx="232">
                  <c:v>316.24388888891571</c:v>
                </c:pt>
                <c:pt idx="233">
                  <c:v>318.10083333334046</c:v>
                </c:pt>
                <c:pt idx="234">
                  <c:v>319.95472222234832</c:v>
                </c:pt>
                <c:pt idx="235">
                  <c:v>321.80972222221317</c:v>
                </c:pt>
                <c:pt idx="236">
                  <c:v>323.66416666674837</c:v>
                </c:pt>
                <c:pt idx="237">
                  <c:v>325.51833333342802</c:v>
                </c:pt>
                <c:pt idx="238">
                  <c:v>327.37250000011409</c:v>
                </c:pt>
                <c:pt idx="239">
                  <c:v>329.22749999997899</c:v>
                </c:pt>
                <c:pt idx="240">
                  <c:v>331.08250000001868</c:v>
                </c:pt>
                <c:pt idx="241">
                  <c:v>332.93722222221169</c:v>
                </c:pt>
                <c:pt idx="242">
                  <c:v>334.79250000009699</c:v>
                </c:pt>
                <c:pt idx="243">
                  <c:v>336.64972222236247</c:v>
                </c:pt>
                <c:pt idx="244">
                  <c:v>338.50388888886732</c:v>
                </c:pt>
                <c:pt idx="245">
                  <c:v>340.35972222225973</c:v>
                </c:pt>
                <c:pt idx="246">
                  <c:v>342.21444444445672</c:v>
                </c:pt>
                <c:pt idx="247">
                  <c:v>344.06944444449618</c:v>
                </c:pt>
                <c:pt idx="248">
                  <c:v>345.92361111118169</c:v>
                </c:pt>
                <c:pt idx="249">
                  <c:v>347.77777777786827</c:v>
                </c:pt>
                <c:pt idx="250">
                  <c:v>349.63166666671202</c:v>
                </c:pt>
                <c:pt idx="251">
                  <c:v>351.48527777787984</c:v>
                </c:pt>
                <c:pt idx="252">
                  <c:v>353.34000000008382</c:v>
                </c:pt>
                <c:pt idx="253">
                  <c:v>355.19444444443798</c:v>
                </c:pt>
                <c:pt idx="254">
                  <c:v>357.04916666663485</c:v>
                </c:pt>
                <c:pt idx="255">
                  <c:v>358.90361111116368</c:v>
                </c:pt>
                <c:pt idx="256">
                  <c:v>360.75833333336072</c:v>
                </c:pt>
                <c:pt idx="257">
                  <c:v>362.61305555555725</c:v>
                </c:pt>
                <c:pt idx="258">
                  <c:v>364.46694444456864</c:v>
                </c:pt>
                <c:pt idx="259">
                  <c:v>366.32111111108088</c:v>
                </c:pt>
                <c:pt idx="260">
                  <c:v>368.17527777777269</c:v>
                </c:pt>
                <c:pt idx="261">
                  <c:v>370.02944444445905</c:v>
                </c:pt>
                <c:pt idx="262">
                  <c:v>371.90055555553369</c:v>
                </c:pt>
                <c:pt idx="263">
                  <c:v>373.75555555556969</c:v>
                </c:pt>
                <c:pt idx="264">
                  <c:v>375.61000000010245</c:v>
                </c:pt>
                <c:pt idx="265">
                  <c:v>377.46361111110309</c:v>
                </c:pt>
                <c:pt idx="266">
                  <c:v>379.31972222233901</c:v>
                </c:pt>
                <c:pt idx="267">
                  <c:v>381.17416666669305</c:v>
                </c:pt>
                <c:pt idx="268">
                  <c:v>383.02916666673275</c:v>
                </c:pt>
                <c:pt idx="269">
                  <c:v>384.88638888898669</c:v>
                </c:pt>
                <c:pt idx="270">
                  <c:v>386.74111111118663</c:v>
                </c:pt>
                <c:pt idx="271">
                  <c:v>388.59583333338378</c:v>
                </c:pt>
                <c:pt idx="272">
                  <c:v>390.44944444455905</c:v>
                </c:pt>
                <c:pt idx="273">
                  <c:v>392.30277777789161</c:v>
                </c:pt>
                <c:pt idx="274">
                  <c:v>394.15694444457699</c:v>
                </c:pt>
                <c:pt idx="275">
                  <c:v>396.01305555563869</c:v>
                </c:pt>
                <c:pt idx="276">
                  <c:v>397.86694444448199</c:v>
                </c:pt>
                <c:pt idx="277">
                  <c:v>399.72111111116823</c:v>
                </c:pt>
                <c:pt idx="278">
                  <c:v>401.57583333337038</c:v>
                </c:pt>
                <c:pt idx="279">
                  <c:v>403.43027777788643</c:v>
                </c:pt>
                <c:pt idx="280">
                  <c:v>405.28444444457864</c:v>
                </c:pt>
                <c:pt idx="281">
                  <c:v>407.13805555557377</c:v>
                </c:pt>
                <c:pt idx="282">
                  <c:v>408.99333333346294</c:v>
                </c:pt>
                <c:pt idx="283">
                  <c:v>410.84833333332932</c:v>
                </c:pt>
                <c:pt idx="284">
                  <c:v>412.70194444450169</c:v>
                </c:pt>
                <c:pt idx="285">
                  <c:v>414.55666666670032</c:v>
                </c:pt>
                <c:pt idx="286">
                  <c:v>416.41138888889623</c:v>
                </c:pt>
                <c:pt idx="287">
                  <c:v>418.26611111108724</c:v>
                </c:pt>
                <c:pt idx="288">
                  <c:v>420.12055555562199</c:v>
                </c:pt>
                <c:pt idx="289">
                  <c:v>421.97472222230874</c:v>
                </c:pt>
                <c:pt idx="290">
                  <c:v>423.82916666666279</c:v>
                </c:pt>
                <c:pt idx="291">
                  <c:v>425.68333333334908</c:v>
                </c:pt>
                <c:pt idx="292">
                  <c:v>427.53777777787093</c:v>
                </c:pt>
                <c:pt idx="293">
                  <c:v>429.39222222223179</c:v>
                </c:pt>
                <c:pt idx="294">
                  <c:v>431.24833333346771</c:v>
                </c:pt>
                <c:pt idx="295">
                  <c:v>433.10249999997905</c:v>
                </c:pt>
                <c:pt idx="296">
                  <c:v>434.95694444450669</c:v>
                </c:pt>
                <c:pt idx="297">
                  <c:v>436.81138888886198</c:v>
                </c:pt>
                <c:pt idx="298">
                  <c:v>438.66666666675047</c:v>
                </c:pt>
                <c:pt idx="299">
                  <c:v>440.52138888894115</c:v>
                </c:pt>
                <c:pt idx="300">
                  <c:v>442.3772222223343</c:v>
                </c:pt>
                <c:pt idx="301">
                  <c:v>444.23166666668823</c:v>
                </c:pt>
                <c:pt idx="302">
                  <c:v>446.08722222223867</c:v>
                </c:pt>
                <c:pt idx="303">
                  <c:v>447.94138888892394</c:v>
                </c:pt>
                <c:pt idx="304">
                  <c:v>449.79611111111404</c:v>
                </c:pt>
                <c:pt idx="305">
                  <c:v>451.65083333332944</c:v>
                </c:pt>
                <c:pt idx="306">
                  <c:v>453.50416666665132</c:v>
                </c:pt>
                <c:pt idx="307">
                  <c:v>455.35972222220158</c:v>
                </c:pt>
                <c:pt idx="308">
                  <c:v>457.21527777775191</c:v>
                </c:pt>
                <c:pt idx="309">
                  <c:v>459.0700000001234</c:v>
                </c:pt>
                <c:pt idx="310">
                  <c:v>460.92499999998824</c:v>
                </c:pt>
                <c:pt idx="311">
                  <c:v>462.78027777786963</c:v>
                </c:pt>
                <c:pt idx="312">
                  <c:v>464.63444444455672</c:v>
                </c:pt>
                <c:pt idx="313">
                  <c:v>466.48861111124199</c:v>
                </c:pt>
                <c:pt idx="314">
                  <c:v>468.34416666679402</c:v>
                </c:pt>
                <c:pt idx="315">
                  <c:v>470.19972222234372</c:v>
                </c:pt>
                <c:pt idx="316">
                  <c:v>472.05416666669765</c:v>
                </c:pt>
                <c:pt idx="317">
                  <c:v>473.90888888889424</c:v>
                </c:pt>
                <c:pt idx="318">
                  <c:v>475.76527777779825</c:v>
                </c:pt>
                <c:pt idx="319">
                  <c:v>477.61999999999534</c:v>
                </c:pt>
                <c:pt idx="320">
                  <c:v>479.47388888901332</c:v>
                </c:pt>
                <c:pt idx="321">
                  <c:v>481.32750000001397</c:v>
                </c:pt>
                <c:pt idx="322">
                  <c:v>483.18138888885733</c:v>
                </c:pt>
                <c:pt idx="323">
                  <c:v>485.03583333338702</c:v>
                </c:pt>
                <c:pt idx="324">
                  <c:v>486.89083333342938</c:v>
                </c:pt>
                <c:pt idx="325">
                  <c:v>488.74416666675938</c:v>
                </c:pt>
                <c:pt idx="326">
                  <c:v>490.59916666679783</c:v>
                </c:pt>
                <c:pt idx="327">
                  <c:v>492.45361111115204</c:v>
                </c:pt>
                <c:pt idx="328">
                  <c:v>494.30833333334908</c:v>
                </c:pt>
                <c:pt idx="329">
                  <c:v>496.16305555554567</c:v>
                </c:pt>
                <c:pt idx="330">
                  <c:v>498.01638888887823</c:v>
                </c:pt>
                <c:pt idx="331">
                  <c:v>499.87000000005372</c:v>
                </c:pt>
                <c:pt idx="332">
                  <c:v>501.72472222225025</c:v>
                </c:pt>
                <c:pt idx="333">
                  <c:v>503.57888888893672</c:v>
                </c:pt>
                <c:pt idx="334">
                  <c:v>505.43277777777223</c:v>
                </c:pt>
                <c:pt idx="335">
                  <c:v>507.28666666679783</c:v>
                </c:pt>
                <c:pt idx="336">
                  <c:v>509.14083333332036</c:v>
                </c:pt>
                <c:pt idx="337">
                  <c:v>510.99499999999529</c:v>
                </c:pt>
                <c:pt idx="338">
                  <c:v>512.84972222219255</c:v>
                </c:pt>
                <c:pt idx="339">
                  <c:v>514.70416666672304</c:v>
                </c:pt>
                <c:pt idx="340">
                  <c:v>516.55916666676058</c:v>
                </c:pt>
                <c:pt idx="341">
                  <c:v>518.41388888895744</c:v>
                </c:pt>
                <c:pt idx="342">
                  <c:v>520.26916666666853</c:v>
                </c:pt>
                <c:pt idx="343">
                  <c:v>522.12388888886255</c:v>
                </c:pt>
                <c:pt idx="344">
                  <c:v>523.97750000003725</c:v>
                </c:pt>
                <c:pt idx="345">
                  <c:v>525.83166666672298</c:v>
                </c:pt>
                <c:pt idx="346">
                  <c:v>527.68638888892019</c:v>
                </c:pt>
                <c:pt idx="347">
                  <c:v>529.54194444447046</c:v>
                </c:pt>
                <c:pt idx="348">
                  <c:v>531.39611111115642</c:v>
                </c:pt>
                <c:pt idx="349">
                  <c:v>533.25083333335351</c:v>
                </c:pt>
                <c:pt idx="350">
                  <c:v>535.10527777788354</c:v>
                </c:pt>
                <c:pt idx="351">
                  <c:v>536.95944444456836</c:v>
                </c:pt>
                <c:pt idx="352">
                  <c:v>538.81388888892241</c:v>
                </c:pt>
                <c:pt idx="353">
                  <c:v>540.66861111111939</c:v>
                </c:pt>
                <c:pt idx="354">
                  <c:v>542.52333333331853</c:v>
                </c:pt>
                <c:pt idx="355">
                  <c:v>544.37805555568855</c:v>
                </c:pt>
                <c:pt idx="356">
                  <c:v>546.23361111123791</c:v>
                </c:pt>
                <c:pt idx="357">
                  <c:v>548.0888888889458</c:v>
                </c:pt>
                <c:pt idx="358">
                  <c:v>549.9447222223389</c:v>
                </c:pt>
                <c:pt idx="359">
                  <c:v>551.79972222220385</c:v>
                </c:pt>
                <c:pt idx="360">
                  <c:v>553.65500000008615</c:v>
                </c:pt>
                <c:pt idx="361">
                  <c:v>555.51000000012573</c:v>
                </c:pt>
                <c:pt idx="362">
                  <c:v>557.36499999999046</c:v>
                </c:pt>
                <c:pt idx="363">
                  <c:v>559.22055555554152</c:v>
                </c:pt>
                <c:pt idx="364">
                  <c:v>561.07500000006985</c:v>
                </c:pt>
                <c:pt idx="365">
                  <c:v>562.93138888897249</c:v>
                </c:pt>
                <c:pt idx="366">
                  <c:v>564.78666666669528</c:v>
                </c:pt>
                <c:pt idx="367">
                  <c:v>566.64055555552477</c:v>
                </c:pt>
                <c:pt idx="368">
                  <c:v>568.49583333340752</c:v>
                </c:pt>
                <c:pt idx="369">
                  <c:v>570.35027777776122</c:v>
                </c:pt>
                <c:pt idx="370">
                  <c:v>572.20444444444752</c:v>
                </c:pt>
                <c:pt idx="371">
                  <c:v>574.0591666666445</c:v>
                </c:pt>
                <c:pt idx="372">
                  <c:v>575.91388888901542</c:v>
                </c:pt>
                <c:pt idx="373">
                  <c:v>577.76916666672332</c:v>
                </c:pt>
                <c:pt idx="374">
                  <c:v>579.62333333340951</c:v>
                </c:pt>
                <c:pt idx="375">
                  <c:v>581.47777777776355</c:v>
                </c:pt>
                <c:pt idx="376">
                  <c:v>583.33277777780313</c:v>
                </c:pt>
                <c:pt idx="377">
                  <c:v>585.18805555570054</c:v>
                </c:pt>
                <c:pt idx="378">
                  <c:v>587.04444444441447</c:v>
                </c:pt>
                <c:pt idx="379">
                  <c:v>588.89916666678653</c:v>
                </c:pt>
                <c:pt idx="380">
                  <c:v>590.75444444449386</c:v>
                </c:pt>
                <c:pt idx="381">
                  <c:v>592.60916666670005</c:v>
                </c:pt>
                <c:pt idx="382">
                  <c:v>594.48055555560859</c:v>
                </c:pt>
                <c:pt idx="383">
                  <c:v>596.33555555564817</c:v>
                </c:pt>
                <c:pt idx="384">
                  <c:v>598.19055555568855</c:v>
                </c:pt>
                <c:pt idx="385">
                  <c:v>600.04694444441247</c:v>
                </c:pt>
                <c:pt idx="386">
                  <c:v>601.90277777781353</c:v>
                </c:pt>
                <c:pt idx="387">
                  <c:v>603.75916666671401</c:v>
                </c:pt>
                <c:pt idx="388">
                  <c:v>605.61416666675359</c:v>
                </c:pt>
                <c:pt idx="389">
                  <c:v>607.46999999997206</c:v>
                </c:pt>
                <c:pt idx="390">
                  <c:v>609.32472222234344</c:v>
                </c:pt>
                <c:pt idx="391">
                  <c:v>611.18083333340473</c:v>
                </c:pt>
                <c:pt idx="392">
                  <c:v>613.03722222230749</c:v>
                </c:pt>
                <c:pt idx="393">
                  <c:v>614.89333333338232</c:v>
                </c:pt>
                <c:pt idx="394">
                  <c:v>616.74888888892019</c:v>
                </c:pt>
                <c:pt idx="395">
                  <c:v>618.60416666680305</c:v>
                </c:pt>
                <c:pt idx="396">
                  <c:v>620.46083333337458</c:v>
                </c:pt>
                <c:pt idx="397">
                  <c:v>622.31750000012107</c:v>
                </c:pt>
                <c:pt idx="398">
                  <c:v>624.17416666670351</c:v>
                </c:pt>
                <c:pt idx="399">
                  <c:v>626.03000000008615</c:v>
                </c:pt>
                <c:pt idx="400">
                  <c:v>627.88666666665813</c:v>
                </c:pt>
                <c:pt idx="401">
                  <c:v>629.74277777790053</c:v>
                </c:pt>
                <c:pt idx="402">
                  <c:v>631.59944444446592</c:v>
                </c:pt>
                <c:pt idx="403">
                  <c:v>633.45611111119797</c:v>
                </c:pt>
                <c:pt idx="404">
                  <c:v>635.31305555562801</c:v>
                </c:pt>
                <c:pt idx="405">
                  <c:v>637.16916666668851</c:v>
                </c:pt>
                <c:pt idx="406">
                  <c:v>639.025833333435</c:v>
                </c:pt>
                <c:pt idx="407">
                  <c:v>640.88166666665359</c:v>
                </c:pt>
                <c:pt idx="408">
                  <c:v>642.73750000004657</c:v>
                </c:pt>
                <c:pt idx="409">
                  <c:v>644.59305555559854</c:v>
                </c:pt>
                <c:pt idx="410">
                  <c:v>646.44888888898947</c:v>
                </c:pt>
                <c:pt idx="411">
                  <c:v>648.30500000005122</c:v>
                </c:pt>
                <c:pt idx="412">
                  <c:v>650.1611111111124</c:v>
                </c:pt>
                <c:pt idx="413">
                  <c:v>652.01722222234798</c:v>
                </c:pt>
                <c:pt idx="414">
                  <c:v>653.87305555556804</c:v>
                </c:pt>
                <c:pt idx="415">
                  <c:v>655.73027777782454</c:v>
                </c:pt>
                <c:pt idx="416">
                  <c:v>657.58611111121718</c:v>
                </c:pt>
                <c:pt idx="417">
                  <c:v>659.44361111114267</c:v>
                </c:pt>
                <c:pt idx="418">
                  <c:v>661.30055555555759</c:v>
                </c:pt>
                <c:pt idx="419">
                  <c:v>663.15611111110741</c:v>
                </c:pt>
                <c:pt idx="420">
                  <c:v>665.01222222234298</c:v>
                </c:pt>
                <c:pt idx="421">
                  <c:v>666.86805555556202</c:v>
                </c:pt>
                <c:pt idx="422">
                  <c:v>668.72499999997672</c:v>
                </c:pt>
                <c:pt idx="423">
                  <c:v>670.58138888888061</c:v>
                </c:pt>
                <c:pt idx="424">
                  <c:v>672.43805555562801</c:v>
                </c:pt>
                <c:pt idx="425">
                  <c:v>674.29416666670352</c:v>
                </c:pt>
                <c:pt idx="426">
                  <c:v>676.14972222223878</c:v>
                </c:pt>
                <c:pt idx="427">
                  <c:v>678.00722222233799</c:v>
                </c:pt>
                <c:pt idx="428">
                  <c:v>679.86305555555759</c:v>
                </c:pt>
                <c:pt idx="429">
                  <c:v>681.7194444444616</c:v>
                </c:pt>
                <c:pt idx="430">
                  <c:v>683.57611111120787</c:v>
                </c:pt>
                <c:pt idx="431">
                  <c:v>685.43166666675791</c:v>
                </c:pt>
                <c:pt idx="432">
                  <c:v>687.2877777778383</c:v>
                </c:pt>
                <c:pt idx="433">
                  <c:v>689.14500000007683</c:v>
                </c:pt>
                <c:pt idx="434">
                  <c:v>691.00222222233299</c:v>
                </c:pt>
                <c:pt idx="435">
                  <c:v>692.85805555555271</c:v>
                </c:pt>
                <c:pt idx="436">
                  <c:v>694.7144444444566</c:v>
                </c:pt>
                <c:pt idx="437">
                  <c:v>696.57055555569355</c:v>
                </c:pt>
                <c:pt idx="438">
                  <c:v>698.42694444441747</c:v>
                </c:pt>
                <c:pt idx="439">
                  <c:v>700.28305555567499</c:v>
                </c:pt>
                <c:pt idx="440">
                  <c:v>702.13916666671867</c:v>
                </c:pt>
                <c:pt idx="441">
                  <c:v>703.99472222226905</c:v>
                </c:pt>
                <c:pt idx="442">
                  <c:v>705.85111111117249</c:v>
                </c:pt>
                <c:pt idx="443">
                  <c:v>707.70750000007683</c:v>
                </c:pt>
                <c:pt idx="444">
                  <c:v>709.56444444449141</c:v>
                </c:pt>
                <c:pt idx="445">
                  <c:v>711.42111111122585</c:v>
                </c:pt>
                <c:pt idx="446">
                  <c:v>713.27861111116363</c:v>
                </c:pt>
                <c:pt idx="447">
                  <c:v>715.13638888893149</c:v>
                </c:pt>
                <c:pt idx="448">
                  <c:v>716.99333333336051</c:v>
                </c:pt>
                <c:pt idx="449">
                  <c:v>718.84888888889691</c:v>
                </c:pt>
              </c:numCache>
            </c:numRef>
          </c:xVal>
          <c:yVal>
            <c:numRef>
              <c:f>velocita!$Q$466:$Q$915</c:f>
              <c:numCache>
                <c:formatCode>#,##0.00</c:formatCode>
                <c:ptCount val="450"/>
                <c:pt idx="0">
                  <c:v>1255.0200803212851</c:v>
                </c:pt>
                <c:pt idx="1">
                  <c:v>1780.6267806267811</c:v>
                </c:pt>
                <c:pt idx="2">
                  <c:v>2383.9796567069302</c:v>
                </c:pt>
                <c:pt idx="3">
                  <c:v>2682.4034334764392</c:v>
                </c:pt>
                <c:pt idx="4">
                  <c:v>2889.0600924499231</c:v>
                </c:pt>
                <c:pt idx="5">
                  <c:v>2992.8172386272972</c:v>
                </c:pt>
                <c:pt idx="6">
                  <c:v>3063.7254901960737</c:v>
                </c:pt>
                <c:pt idx="7">
                  <c:v>3122.398001665279</c:v>
                </c:pt>
                <c:pt idx="8">
                  <c:v>3172.5888324873094</c:v>
                </c:pt>
                <c:pt idx="9">
                  <c:v>3216.1234991423667</c:v>
                </c:pt>
                <c:pt idx="10">
                  <c:v>3258.0364900086847</c:v>
                </c:pt>
                <c:pt idx="11">
                  <c:v>3298.1530343007921</c:v>
                </c:pt>
                <c:pt idx="12">
                  <c:v>3333.3333333334394</c:v>
                </c:pt>
                <c:pt idx="13">
                  <c:v>3363.2286995515697</c:v>
                </c:pt>
                <c:pt idx="14">
                  <c:v>3396.7391304347825</c:v>
                </c:pt>
                <c:pt idx="15">
                  <c:v>3421.5328467153286</c:v>
                </c:pt>
                <c:pt idx="16">
                  <c:v>3449.8620055197794</c:v>
                </c:pt>
                <c:pt idx="17">
                  <c:v>3472.2222222222217</c:v>
                </c:pt>
                <c:pt idx="18">
                  <c:v>3494.8741845293571</c:v>
                </c:pt>
                <c:pt idx="19">
                  <c:v>3517.8236397748592</c:v>
                </c:pt>
                <c:pt idx="20">
                  <c:v>3537.7358490565998</c:v>
                </c:pt>
                <c:pt idx="21">
                  <c:v>3554.5023696682447</c:v>
                </c:pt>
                <c:pt idx="22">
                  <c:v>3571.4285714285697</c:v>
                </c:pt>
                <c:pt idx="23">
                  <c:v>3588.5167464114852</c:v>
                </c:pt>
                <c:pt idx="24">
                  <c:v>3605.7692307692287</c:v>
                </c:pt>
                <c:pt idx="25">
                  <c:v>3619.6911196911633</c:v>
                </c:pt>
                <c:pt idx="26">
                  <c:v>3633.7209302326</c:v>
                </c:pt>
                <c:pt idx="27">
                  <c:v>3651.4118792599811</c:v>
                </c:pt>
                <c:pt idx="28">
                  <c:v>3665.6891495601167</c:v>
                </c:pt>
                <c:pt idx="29">
                  <c:v>3680.0785083415112</c:v>
                </c:pt>
                <c:pt idx="30">
                  <c:v>3694.5812807881757</c:v>
                </c:pt>
                <c:pt idx="31">
                  <c:v>3705.53359683802</c:v>
                </c:pt>
                <c:pt idx="32">
                  <c:v>3720.2380952380954</c:v>
                </c:pt>
                <c:pt idx="33">
                  <c:v>3731.3432835820922</c:v>
                </c:pt>
                <c:pt idx="34">
                  <c:v>3742.5149700598804</c:v>
                </c:pt>
                <c:pt idx="35">
                  <c:v>3753.7537537537542</c:v>
                </c:pt>
                <c:pt idx="36">
                  <c:v>3761.2838515546637</c:v>
                </c:pt>
                <c:pt idx="37">
                  <c:v>3772.6358148893783</c:v>
                </c:pt>
                <c:pt idx="38">
                  <c:v>3780.2419354838707</c:v>
                </c:pt>
                <c:pt idx="39">
                  <c:v>3787.8787878787912</c:v>
                </c:pt>
                <c:pt idx="40">
                  <c:v>3795.5465587044532</c:v>
                </c:pt>
                <c:pt idx="41">
                  <c:v>3807.1065989847707</c:v>
                </c:pt>
                <c:pt idx="42">
                  <c:v>3814.8524923703658</c:v>
                </c:pt>
                <c:pt idx="43">
                  <c:v>3822.6299694188942</c:v>
                </c:pt>
                <c:pt idx="44">
                  <c:v>3826.5306122449456</c:v>
                </c:pt>
                <c:pt idx="45">
                  <c:v>3834.3558282208592</c:v>
                </c:pt>
                <c:pt idx="46">
                  <c:v>3842.2131147541022</c:v>
                </c:pt>
                <c:pt idx="47">
                  <c:v>3850.1026694044749</c:v>
                </c:pt>
                <c:pt idx="48">
                  <c:v>3854.059609455293</c:v>
                </c:pt>
                <c:pt idx="49">
                  <c:v>3861.997940267765</c:v>
                </c:pt>
                <c:pt idx="50">
                  <c:v>3865.9793814432992</c:v>
                </c:pt>
                <c:pt idx="51">
                  <c:v>3873.9669421487597</c:v>
                </c:pt>
                <c:pt idx="52">
                  <c:v>3877.9731127197992</c:v>
                </c:pt>
                <c:pt idx="53">
                  <c:v>3886.0103626943428</c:v>
                </c:pt>
                <c:pt idx="54">
                  <c:v>3890.0414937759342</c:v>
                </c:pt>
                <c:pt idx="55">
                  <c:v>3894.0809968847352</c:v>
                </c:pt>
                <c:pt idx="56">
                  <c:v>3902.1852237252847</c:v>
                </c:pt>
                <c:pt idx="57">
                  <c:v>3906.25</c:v>
                </c:pt>
                <c:pt idx="58">
                  <c:v>3910.3232533889854</c:v>
                </c:pt>
                <c:pt idx="59">
                  <c:v>3918.4952978056426</c:v>
                </c:pt>
                <c:pt idx="60">
                  <c:v>3922.5941422594578</c:v>
                </c:pt>
                <c:pt idx="61">
                  <c:v>3926.7015706806292</c:v>
                </c:pt>
                <c:pt idx="62">
                  <c:v>3930.8176100628962</c:v>
                </c:pt>
                <c:pt idx="63">
                  <c:v>3934.9422875131163</c:v>
                </c:pt>
                <c:pt idx="64">
                  <c:v>3939.0756302521022</c:v>
                </c:pt>
                <c:pt idx="65">
                  <c:v>3943.2176656151387</c:v>
                </c:pt>
                <c:pt idx="66">
                  <c:v>3947.3684210525998</c:v>
                </c:pt>
                <c:pt idx="67">
                  <c:v>3951.5279241306639</c:v>
                </c:pt>
                <c:pt idx="68">
                  <c:v>3955.6962025316461</c:v>
                </c:pt>
                <c:pt idx="69">
                  <c:v>3959.8732840549101</c:v>
                </c:pt>
                <c:pt idx="70">
                  <c:v>3964.0591966173829</c:v>
                </c:pt>
                <c:pt idx="71">
                  <c:v>3968.2539682539682</c:v>
                </c:pt>
                <c:pt idx="72">
                  <c:v>3968.2539682539682</c:v>
                </c:pt>
                <c:pt idx="73">
                  <c:v>3972.4576271186443</c:v>
                </c:pt>
                <c:pt idx="74">
                  <c:v>3976.6702014846237</c:v>
                </c:pt>
                <c:pt idx="75">
                  <c:v>3980.8917197452706</c:v>
                </c:pt>
                <c:pt idx="76">
                  <c:v>3980.8917197452706</c:v>
                </c:pt>
                <c:pt idx="77">
                  <c:v>3985.1222104144517</c:v>
                </c:pt>
                <c:pt idx="78">
                  <c:v>3989.3617021276596</c:v>
                </c:pt>
                <c:pt idx="79">
                  <c:v>3993.6102236421725</c:v>
                </c:pt>
                <c:pt idx="80">
                  <c:v>3993.6102236421725</c:v>
                </c:pt>
                <c:pt idx="81">
                  <c:v>3997.8678038379562</c:v>
                </c:pt>
                <c:pt idx="82">
                  <c:v>4002.1344717182487</c:v>
                </c:pt>
                <c:pt idx="83">
                  <c:v>4002.1344717182487</c:v>
                </c:pt>
                <c:pt idx="84">
                  <c:v>4006.410256410295</c:v>
                </c:pt>
                <c:pt idx="85">
                  <c:v>4006.410256410295</c:v>
                </c:pt>
                <c:pt idx="86">
                  <c:v>4010.6951871657748</c:v>
                </c:pt>
                <c:pt idx="87">
                  <c:v>4014.9892933618844</c:v>
                </c:pt>
                <c:pt idx="88">
                  <c:v>4014.9892933618844</c:v>
                </c:pt>
                <c:pt idx="89">
                  <c:v>4019.2926045016047</c:v>
                </c:pt>
                <c:pt idx="90">
                  <c:v>4019.2926045016047</c:v>
                </c:pt>
                <c:pt idx="91">
                  <c:v>4023.6051502146006</c:v>
                </c:pt>
                <c:pt idx="92">
                  <c:v>4023.6051502146006</c:v>
                </c:pt>
                <c:pt idx="93">
                  <c:v>4027.9269602577847</c:v>
                </c:pt>
                <c:pt idx="94">
                  <c:v>4027.9269602577847</c:v>
                </c:pt>
                <c:pt idx="95">
                  <c:v>4032.2580645161293</c:v>
                </c:pt>
                <c:pt idx="96">
                  <c:v>4032.2580645161293</c:v>
                </c:pt>
                <c:pt idx="97">
                  <c:v>4036.5984930032291</c:v>
                </c:pt>
                <c:pt idx="98">
                  <c:v>4036.5984930032291</c:v>
                </c:pt>
                <c:pt idx="99">
                  <c:v>4040.9482758620688</c:v>
                </c:pt>
                <c:pt idx="100">
                  <c:v>4040.9482758620688</c:v>
                </c:pt>
                <c:pt idx="101">
                  <c:v>4045.3074433656957</c:v>
                </c:pt>
                <c:pt idx="102">
                  <c:v>4045.3074433656957</c:v>
                </c:pt>
                <c:pt idx="103">
                  <c:v>4045.3074433656957</c:v>
                </c:pt>
                <c:pt idx="104">
                  <c:v>4049.6760259179237</c:v>
                </c:pt>
                <c:pt idx="105">
                  <c:v>4049.6760259179237</c:v>
                </c:pt>
                <c:pt idx="106">
                  <c:v>4054.0540540540542</c:v>
                </c:pt>
                <c:pt idx="107">
                  <c:v>4054.0540540540542</c:v>
                </c:pt>
                <c:pt idx="108">
                  <c:v>4054.0540540540542</c:v>
                </c:pt>
                <c:pt idx="109">
                  <c:v>4058.4415584416006</c:v>
                </c:pt>
                <c:pt idx="110">
                  <c:v>4058.4415584416006</c:v>
                </c:pt>
                <c:pt idx="111">
                  <c:v>4062.8385698808252</c:v>
                </c:pt>
                <c:pt idx="112">
                  <c:v>4062.8385698808252</c:v>
                </c:pt>
                <c:pt idx="113">
                  <c:v>4062.8385698808252</c:v>
                </c:pt>
                <c:pt idx="114">
                  <c:v>4067.2451193058569</c:v>
                </c:pt>
                <c:pt idx="115">
                  <c:v>4067.2451193058569</c:v>
                </c:pt>
                <c:pt idx="116">
                  <c:v>4071.6612377850165</c:v>
                </c:pt>
                <c:pt idx="117">
                  <c:v>4071.6612377850165</c:v>
                </c:pt>
                <c:pt idx="118">
                  <c:v>4071.6612377850165</c:v>
                </c:pt>
                <c:pt idx="119">
                  <c:v>4076.086956521739</c:v>
                </c:pt>
                <c:pt idx="120">
                  <c:v>4076.086956521739</c:v>
                </c:pt>
                <c:pt idx="121">
                  <c:v>4076.086956521739</c:v>
                </c:pt>
                <c:pt idx="122">
                  <c:v>4080.52230685532</c:v>
                </c:pt>
                <c:pt idx="123">
                  <c:v>4080.52230685532</c:v>
                </c:pt>
                <c:pt idx="124">
                  <c:v>4080.52230685532</c:v>
                </c:pt>
                <c:pt idx="125">
                  <c:v>4080.52230685532</c:v>
                </c:pt>
                <c:pt idx="126">
                  <c:v>4084.9673202614422</c:v>
                </c:pt>
                <c:pt idx="127">
                  <c:v>4084.9673202614422</c:v>
                </c:pt>
                <c:pt idx="128">
                  <c:v>4089.4220283533259</c:v>
                </c:pt>
                <c:pt idx="129">
                  <c:v>4089.4220283533259</c:v>
                </c:pt>
                <c:pt idx="130">
                  <c:v>4089.4220283533259</c:v>
                </c:pt>
                <c:pt idx="131">
                  <c:v>4089.4220283533259</c:v>
                </c:pt>
                <c:pt idx="132">
                  <c:v>4093.8864628820961</c:v>
                </c:pt>
                <c:pt idx="133">
                  <c:v>4093.8864628820961</c:v>
                </c:pt>
                <c:pt idx="134">
                  <c:v>4093.8864628820961</c:v>
                </c:pt>
                <c:pt idx="135">
                  <c:v>4098.3606557377052</c:v>
                </c:pt>
                <c:pt idx="136">
                  <c:v>4098.3606557377052</c:v>
                </c:pt>
                <c:pt idx="137">
                  <c:v>4098.3606557377052</c:v>
                </c:pt>
                <c:pt idx="138">
                  <c:v>4098.3606557377052</c:v>
                </c:pt>
                <c:pt idx="139">
                  <c:v>4102.8446389496721</c:v>
                </c:pt>
                <c:pt idx="140">
                  <c:v>4102.8446389496721</c:v>
                </c:pt>
                <c:pt idx="141">
                  <c:v>4102.8446389496721</c:v>
                </c:pt>
                <c:pt idx="142">
                  <c:v>4107.3384446878454</c:v>
                </c:pt>
                <c:pt idx="143">
                  <c:v>4107.3384446878454</c:v>
                </c:pt>
                <c:pt idx="144">
                  <c:v>4107.3384446878454</c:v>
                </c:pt>
                <c:pt idx="145">
                  <c:v>4111.842105263243</c:v>
                </c:pt>
                <c:pt idx="146">
                  <c:v>4111.842105263243</c:v>
                </c:pt>
                <c:pt idx="147">
                  <c:v>4111.842105263243</c:v>
                </c:pt>
                <c:pt idx="148">
                  <c:v>4111.842105263243</c:v>
                </c:pt>
                <c:pt idx="149">
                  <c:v>4116.3556531284303</c:v>
                </c:pt>
                <c:pt idx="150">
                  <c:v>4116.3556531284303</c:v>
                </c:pt>
                <c:pt idx="151">
                  <c:v>4116.3556531284303</c:v>
                </c:pt>
                <c:pt idx="152">
                  <c:v>4120.8791208791254</c:v>
                </c:pt>
                <c:pt idx="153">
                  <c:v>4120.8791208791254</c:v>
                </c:pt>
                <c:pt idx="154">
                  <c:v>4120.8791208791254</c:v>
                </c:pt>
                <c:pt idx="155">
                  <c:v>4120.8791208791254</c:v>
                </c:pt>
                <c:pt idx="156">
                  <c:v>4125.4125412541252</c:v>
                </c:pt>
                <c:pt idx="157">
                  <c:v>4125.4125412541252</c:v>
                </c:pt>
                <c:pt idx="158">
                  <c:v>4129.9559471365565</c:v>
                </c:pt>
                <c:pt idx="159">
                  <c:v>4129.9559471365565</c:v>
                </c:pt>
                <c:pt idx="160">
                  <c:v>4129.9559471365565</c:v>
                </c:pt>
                <c:pt idx="161">
                  <c:v>4134.5093715545754</c:v>
                </c:pt>
                <c:pt idx="162">
                  <c:v>4134.5093715545754</c:v>
                </c:pt>
                <c:pt idx="163">
                  <c:v>4134.5093715545754</c:v>
                </c:pt>
                <c:pt idx="164">
                  <c:v>4139.0728476821196</c:v>
                </c:pt>
                <c:pt idx="165">
                  <c:v>4139.0728476821196</c:v>
                </c:pt>
                <c:pt idx="166">
                  <c:v>4139.0728476821196</c:v>
                </c:pt>
                <c:pt idx="167">
                  <c:v>4143.6464088397834</c:v>
                </c:pt>
                <c:pt idx="168">
                  <c:v>4143.6464088397834</c:v>
                </c:pt>
                <c:pt idx="169">
                  <c:v>4143.6464088397834</c:v>
                </c:pt>
                <c:pt idx="170">
                  <c:v>4148.2300884955748</c:v>
                </c:pt>
                <c:pt idx="171">
                  <c:v>4148.2300884955748</c:v>
                </c:pt>
                <c:pt idx="172">
                  <c:v>4148.2300884955748</c:v>
                </c:pt>
                <c:pt idx="173">
                  <c:v>4148.2300884955748</c:v>
                </c:pt>
                <c:pt idx="174">
                  <c:v>4152.8239202659015</c:v>
                </c:pt>
                <c:pt idx="175">
                  <c:v>4152.8239202659015</c:v>
                </c:pt>
                <c:pt idx="176">
                  <c:v>4152.8239202659015</c:v>
                </c:pt>
                <c:pt idx="177">
                  <c:v>4157.4279379157415</c:v>
                </c:pt>
                <c:pt idx="178">
                  <c:v>4157.4279379157415</c:v>
                </c:pt>
                <c:pt idx="179">
                  <c:v>4157.4279379157415</c:v>
                </c:pt>
                <c:pt idx="180">
                  <c:v>4157.4279379157415</c:v>
                </c:pt>
                <c:pt idx="181">
                  <c:v>4162.0421753607134</c:v>
                </c:pt>
                <c:pt idx="182">
                  <c:v>4162.0421753607134</c:v>
                </c:pt>
                <c:pt idx="183">
                  <c:v>4162.0421753607134</c:v>
                </c:pt>
                <c:pt idx="184">
                  <c:v>4162.0421753607134</c:v>
                </c:pt>
                <c:pt idx="185">
                  <c:v>4166.6666666668789</c:v>
                </c:pt>
                <c:pt idx="186">
                  <c:v>4166.6666666668789</c:v>
                </c:pt>
                <c:pt idx="187">
                  <c:v>4166.6666666668789</c:v>
                </c:pt>
                <c:pt idx="188">
                  <c:v>4171.3014460512632</c:v>
                </c:pt>
                <c:pt idx="189">
                  <c:v>4171.3014460512632</c:v>
                </c:pt>
                <c:pt idx="190">
                  <c:v>4171.3014460512632</c:v>
                </c:pt>
                <c:pt idx="191">
                  <c:v>4171.3014460512632</c:v>
                </c:pt>
                <c:pt idx="192">
                  <c:v>4175.9465478841867</c:v>
                </c:pt>
                <c:pt idx="193">
                  <c:v>4175.9465478841867</c:v>
                </c:pt>
                <c:pt idx="194">
                  <c:v>4175.9465478841867</c:v>
                </c:pt>
                <c:pt idx="195">
                  <c:v>4175.9465478841867</c:v>
                </c:pt>
                <c:pt idx="196">
                  <c:v>4175.9465478841867</c:v>
                </c:pt>
                <c:pt idx="197">
                  <c:v>4180.6020066890715</c:v>
                </c:pt>
                <c:pt idx="198">
                  <c:v>4180.6020066890715</c:v>
                </c:pt>
                <c:pt idx="199">
                  <c:v>4180.6020066890715</c:v>
                </c:pt>
                <c:pt idx="200">
                  <c:v>4180.6020066890715</c:v>
                </c:pt>
                <c:pt idx="201">
                  <c:v>4185.2678571427496</c:v>
                </c:pt>
                <c:pt idx="202">
                  <c:v>4185.2678571427496</c:v>
                </c:pt>
                <c:pt idx="203">
                  <c:v>4185.2678571427496</c:v>
                </c:pt>
                <c:pt idx="204">
                  <c:v>4185.2678571427496</c:v>
                </c:pt>
                <c:pt idx="205">
                  <c:v>4185.2678571427496</c:v>
                </c:pt>
                <c:pt idx="206">
                  <c:v>4189.9441340782123</c:v>
                </c:pt>
                <c:pt idx="207">
                  <c:v>4189.9441340782123</c:v>
                </c:pt>
                <c:pt idx="208">
                  <c:v>4189.9441340782123</c:v>
                </c:pt>
                <c:pt idx="209">
                  <c:v>4189.9441340782123</c:v>
                </c:pt>
                <c:pt idx="210">
                  <c:v>4189.9441340782123</c:v>
                </c:pt>
                <c:pt idx="211">
                  <c:v>4189.9441340782123</c:v>
                </c:pt>
                <c:pt idx="212">
                  <c:v>4194.6308724832224</c:v>
                </c:pt>
                <c:pt idx="213">
                  <c:v>4194.6308724832224</c:v>
                </c:pt>
                <c:pt idx="214">
                  <c:v>4194.6308724832224</c:v>
                </c:pt>
                <c:pt idx="215">
                  <c:v>4194.6308724832224</c:v>
                </c:pt>
                <c:pt idx="216">
                  <c:v>4194.6308724832224</c:v>
                </c:pt>
                <c:pt idx="217">
                  <c:v>4194.6308724832224</c:v>
                </c:pt>
                <c:pt idx="218">
                  <c:v>4199.3281075028044</c:v>
                </c:pt>
                <c:pt idx="219">
                  <c:v>4199.3281075028044</c:v>
                </c:pt>
                <c:pt idx="220">
                  <c:v>4199.3281075028044</c:v>
                </c:pt>
                <c:pt idx="221">
                  <c:v>4199.3281075028044</c:v>
                </c:pt>
                <c:pt idx="222">
                  <c:v>4199.3281075028044</c:v>
                </c:pt>
                <c:pt idx="223">
                  <c:v>4199.3281075028044</c:v>
                </c:pt>
                <c:pt idx="224">
                  <c:v>4204.0358744394634</c:v>
                </c:pt>
                <c:pt idx="225">
                  <c:v>4204.0358744394634</c:v>
                </c:pt>
                <c:pt idx="226">
                  <c:v>4204.0358744394634</c:v>
                </c:pt>
                <c:pt idx="227">
                  <c:v>4204.0358744394634</c:v>
                </c:pt>
                <c:pt idx="228">
                  <c:v>4204.0358744394634</c:v>
                </c:pt>
                <c:pt idx="229">
                  <c:v>4204.0358744394634</c:v>
                </c:pt>
                <c:pt idx="230">
                  <c:v>4208.7542087542124</c:v>
                </c:pt>
                <c:pt idx="231">
                  <c:v>4204.0358744394634</c:v>
                </c:pt>
                <c:pt idx="232">
                  <c:v>4204.0358744394634</c:v>
                </c:pt>
                <c:pt idx="233">
                  <c:v>4204.0358744394634</c:v>
                </c:pt>
                <c:pt idx="234">
                  <c:v>4204.0358744394634</c:v>
                </c:pt>
                <c:pt idx="235">
                  <c:v>4204.0358744394634</c:v>
                </c:pt>
                <c:pt idx="236">
                  <c:v>4204.0358744394634</c:v>
                </c:pt>
                <c:pt idx="237">
                  <c:v>4204.0358744394634</c:v>
                </c:pt>
                <c:pt idx="238">
                  <c:v>4204.0358744394634</c:v>
                </c:pt>
                <c:pt idx="239">
                  <c:v>4204.0358744394634</c:v>
                </c:pt>
                <c:pt idx="240">
                  <c:v>4204.0358744394634</c:v>
                </c:pt>
                <c:pt idx="241">
                  <c:v>4204.0358744394634</c:v>
                </c:pt>
                <c:pt idx="242">
                  <c:v>4204.0358744394634</c:v>
                </c:pt>
                <c:pt idx="243">
                  <c:v>4204.0358744394634</c:v>
                </c:pt>
                <c:pt idx="244">
                  <c:v>4204.0358744394634</c:v>
                </c:pt>
                <c:pt idx="245">
                  <c:v>4204.0358744394634</c:v>
                </c:pt>
                <c:pt idx="246">
                  <c:v>4204.0358744394634</c:v>
                </c:pt>
                <c:pt idx="247">
                  <c:v>4204.0358744394634</c:v>
                </c:pt>
                <c:pt idx="248">
                  <c:v>4208.7542087542124</c:v>
                </c:pt>
                <c:pt idx="249">
                  <c:v>4204.0358744394634</c:v>
                </c:pt>
                <c:pt idx="250">
                  <c:v>4204.0358744394634</c:v>
                </c:pt>
                <c:pt idx="251">
                  <c:v>4204.0358744394634</c:v>
                </c:pt>
                <c:pt idx="252">
                  <c:v>4204.0358744394634</c:v>
                </c:pt>
                <c:pt idx="253">
                  <c:v>4208.7542087542124</c:v>
                </c:pt>
                <c:pt idx="254">
                  <c:v>4208.7542087542124</c:v>
                </c:pt>
                <c:pt idx="255">
                  <c:v>4208.7542087542124</c:v>
                </c:pt>
                <c:pt idx="256">
                  <c:v>4208.7542087542124</c:v>
                </c:pt>
                <c:pt idx="257">
                  <c:v>4208.7542087542124</c:v>
                </c:pt>
                <c:pt idx="258">
                  <c:v>4208.7542087542124</c:v>
                </c:pt>
                <c:pt idx="259">
                  <c:v>4208.7542087542124</c:v>
                </c:pt>
                <c:pt idx="260">
                  <c:v>4208.7542087542124</c:v>
                </c:pt>
                <c:pt idx="261">
                  <c:v>4208.7542087542124</c:v>
                </c:pt>
                <c:pt idx="262">
                  <c:v>4208.7542087542124</c:v>
                </c:pt>
                <c:pt idx="263">
                  <c:v>4208.7542087542124</c:v>
                </c:pt>
                <c:pt idx="264">
                  <c:v>4208.7542087542124</c:v>
                </c:pt>
                <c:pt idx="265">
                  <c:v>4208.7542087542124</c:v>
                </c:pt>
                <c:pt idx="266">
                  <c:v>4208.7542087542124</c:v>
                </c:pt>
                <c:pt idx="267">
                  <c:v>4208.7542087542124</c:v>
                </c:pt>
                <c:pt idx="268">
                  <c:v>4213.4831460674159</c:v>
                </c:pt>
                <c:pt idx="269">
                  <c:v>4213.4831460674159</c:v>
                </c:pt>
                <c:pt idx="270">
                  <c:v>4213.4831460674159</c:v>
                </c:pt>
                <c:pt idx="271">
                  <c:v>4213.4831460674159</c:v>
                </c:pt>
                <c:pt idx="272">
                  <c:v>4213.4831460674159</c:v>
                </c:pt>
                <c:pt idx="273">
                  <c:v>4213.4831460674159</c:v>
                </c:pt>
                <c:pt idx="274">
                  <c:v>4213.4831460674159</c:v>
                </c:pt>
                <c:pt idx="275">
                  <c:v>4213.4831460674159</c:v>
                </c:pt>
                <c:pt idx="276">
                  <c:v>4213.4831460674159</c:v>
                </c:pt>
                <c:pt idx="277">
                  <c:v>4213.4831460674159</c:v>
                </c:pt>
                <c:pt idx="278">
                  <c:v>4213.4831460674159</c:v>
                </c:pt>
                <c:pt idx="279">
                  <c:v>4213.4831460674159</c:v>
                </c:pt>
                <c:pt idx="280">
                  <c:v>4213.4831460674159</c:v>
                </c:pt>
                <c:pt idx="281">
                  <c:v>4213.4831460674159</c:v>
                </c:pt>
                <c:pt idx="282">
                  <c:v>4213.4831460674159</c:v>
                </c:pt>
                <c:pt idx="283">
                  <c:v>4213.4831460674159</c:v>
                </c:pt>
                <c:pt idx="284">
                  <c:v>4213.4831460674159</c:v>
                </c:pt>
                <c:pt idx="285">
                  <c:v>4213.4831460674159</c:v>
                </c:pt>
                <c:pt idx="286">
                  <c:v>4218.2227221598332</c:v>
                </c:pt>
                <c:pt idx="287">
                  <c:v>4218.2227221598332</c:v>
                </c:pt>
                <c:pt idx="288">
                  <c:v>4218.2227221598332</c:v>
                </c:pt>
                <c:pt idx="289">
                  <c:v>4218.2227221598332</c:v>
                </c:pt>
                <c:pt idx="290">
                  <c:v>4218.2227221598332</c:v>
                </c:pt>
                <c:pt idx="291">
                  <c:v>4218.2227221598332</c:v>
                </c:pt>
                <c:pt idx="292">
                  <c:v>4218.2227221598332</c:v>
                </c:pt>
                <c:pt idx="293">
                  <c:v>4218.2227221598332</c:v>
                </c:pt>
                <c:pt idx="294">
                  <c:v>4218.2227221598332</c:v>
                </c:pt>
                <c:pt idx="295">
                  <c:v>4218.2227221598332</c:v>
                </c:pt>
                <c:pt idx="296">
                  <c:v>4218.2227221598332</c:v>
                </c:pt>
                <c:pt idx="297">
                  <c:v>4218.2227221598332</c:v>
                </c:pt>
                <c:pt idx="298">
                  <c:v>4218.2227221598332</c:v>
                </c:pt>
                <c:pt idx="299">
                  <c:v>4218.2227221598332</c:v>
                </c:pt>
                <c:pt idx="300">
                  <c:v>4218.2227221598332</c:v>
                </c:pt>
                <c:pt idx="301">
                  <c:v>4218.2227221598332</c:v>
                </c:pt>
                <c:pt idx="302">
                  <c:v>4218.2227221598332</c:v>
                </c:pt>
                <c:pt idx="303">
                  <c:v>4218.2227221598332</c:v>
                </c:pt>
                <c:pt idx="304">
                  <c:v>4218.2227221598332</c:v>
                </c:pt>
                <c:pt idx="305">
                  <c:v>4218.2227221598332</c:v>
                </c:pt>
                <c:pt idx="306">
                  <c:v>4218.2227221598332</c:v>
                </c:pt>
                <c:pt idx="307">
                  <c:v>4222.9729729729725</c:v>
                </c:pt>
                <c:pt idx="308">
                  <c:v>4222.9729729729725</c:v>
                </c:pt>
                <c:pt idx="309">
                  <c:v>4222.9729729729725</c:v>
                </c:pt>
                <c:pt idx="310">
                  <c:v>4222.9729729729725</c:v>
                </c:pt>
                <c:pt idx="311">
                  <c:v>4222.9729729729725</c:v>
                </c:pt>
                <c:pt idx="312">
                  <c:v>4222.9729729729725</c:v>
                </c:pt>
                <c:pt idx="313">
                  <c:v>4222.9729729729725</c:v>
                </c:pt>
                <c:pt idx="314">
                  <c:v>4222.9729729729725</c:v>
                </c:pt>
                <c:pt idx="315">
                  <c:v>4222.9729729729725</c:v>
                </c:pt>
                <c:pt idx="316">
                  <c:v>4222.9729729729725</c:v>
                </c:pt>
                <c:pt idx="317">
                  <c:v>4222.9729729729725</c:v>
                </c:pt>
                <c:pt idx="318">
                  <c:v>4222.9729729729725</c:v>
                </c:pt>
                <c:pt idx="319">
                  <c:v>4222.9729729729725</c:v>
                </c:pt>
                <c:pt idx="320">
                  <c:v>4222.9729729729725</c:v>
                </c:pt>
                <c:pt idx="321">
                  <c:v>4222.9729729729725</c:v>
                </c:pt>
                <c:pt idx="322">
                  <c:v>4222.9729729729725</c:v>
                </c:pt>
                <c:pt idx="323">
                  <c:v>4222.9729729729725</c:v>
                </c:pt>
                <c:pt idx="324">
                  <c:v>4222.9729729729725</c:v>
                </c:pt>
                <c:pt idx="325">
                  <c:v>4218.2227221598332</c:v>
                </c:pt>
                <c:pt idx="326">
                  <c:v>4213.4831460674159</c:v>
                </c:pt>
                <c:pt idx="327">
                  <c:v>4175.9465478841867</c:v>
                </c:pt>
                <c:pt idx="328">
                  <c:v>4175.9465478841867</c:v>
                </c:pt>
                <c:pt idx="329">
                  <c:v>4175.9465478841867</c:v>
                </c:pt>
                <c:pt idx="330">
                  <c:v>4175.9465478841867</c:v>
                </c:pt>
                <c:pt idx="331">
                  <c:v>4175.9465478841867</c:v>
                </c:pt>
                <c:pt idx="332">
                  <c:v>4175.9465478841867</c:v>
                </c:pt>
                <c:pt idx="333">
                  <c:v>4175.9465478841867</c:v>
                </c:pt>
                <c:pt idx="334">
                  <c:v>4175.9465478841867</c:v>
                </c:pt>
                <c:pt idx="335">
                  <c:v>4175.9465478841867</c:v>
                </c:pt>
                <c:pt idx="336">
                  <c:v>4175.9465478841867</c:v>
                </c:pt>
                <c:pt idx="337">
                  <c:v>4175.9465478841867</c:v>
                </c:pt>
                <c:pt idx="338">
                  <c:v>4175.9465478841867</c:v>
                </c:pt>
                <c:pt idx="339">
                  <c:v>4175.9465478841867</c:v>
                </c:pt>
                <c:pt idx="340">
                  <c:v>4175.9465478841867</c:v>
                </c:pt>
                <c:pt idx="341">
                  <c:v>4175.9465478841867</c:v>
                </c:pt>
                <c:pt idx="342">
                  <c:v>4175.9465478841867</c:v>
                </c:pt>
                <c:pt idx="343">
                  <c:v>4175.9465478841867</c:v>
                </c:pt>
                <c:pt idx="344">
                  <c:v>4175.9465478841867</c:v>
                </c:pt>
                <c:pt idx="345">
                  <c:v>4175.9465478841867</c:v>
                </c:pt>
                <c:pt idx="346">
                  <c:v>4175.9465478841867</c:v>
                </c:pt>
                <c:pt idx="347">
                  <c:v>4180.6020066890715</c:v>
                </c:pt>
                <c:pt idx="348">
                  <c:v>4175.9465478841867</c:v>
                </c:pt>
                <c:pt idx="349">
                  <c:v>4180.6020066890715</c:v>
                </c:pt>
                <c:pt idx="350">
                  <c:v>4180.6020066890715</c:v>
                </c:pt>
                <c:pt idx="351">
                  <c:v>4180.6020066890715</c:v>
                </c:pt>
                <c:pt idx="352">
                  <c:v>4175.9465478841867</c:v>
                </c:pt>
                <c:pt idx="353">
                  <c:v>4180.6020066890715</c:v>
                </c:pt>
                <c:pt idx="354">
                  <c:v>4180.6020066890715</c:v>
                </c:pt>
                <c:pt idx="355">
                  <c:v>4175.9465478841867</c:v>
                </c:pt>
                <c:pt idx="356">
                  <c:v>4180.6020066890715</c:v>
                </c:pt>
                <c:pt idx="357">
                  <c:v>4180.6020066890715</c:v>
                </c:pt>
                <c:pt idx="358">
                  <c:v>4180.6020066890715</c:v>
                </c:pt>
                <c:pt idx="359">
                  <c:v>4180.6020066890715</c:v>
                </c:pt>
                <c:pt idx="360">
                  <c:v>4180.6020066890715</c:v>
                </c:pt>
                <c:pt idx="361">
                  <c:v>4180.6020066890715</c:v>
                </c:pt>
                <c:pt idx="362">
                  <c:v>4175.9465478841867</c:v>
                </c:pt>
                <c:pt idx="363">
                  <c:v>4175.9465478841867</c:v>
                </c:pt>
                <c:pt idx="364">
                  <c:v>4175.9465478841867</c:v>
                </c:pt>
                <c:pt idx="365">
                  <c:v>4175.9465478841867</c:v>
                </c:pt>
                <c:pt idx="366">
                  <c:v>4175.9465478841867</c:v>
                </c:pt>
                <c:pt idx="367">
                  <c:v>4175.9465478841867</c:v>
                </c:pt>
                <c:pt idx="368">
                  <c:v>4175.9465478841867</c:v>
                </c:pt>
                <c:pt idx="369">
                  <c:v>4175.9465478841867</c:v>
                </c:pt>
                <c:pt idx="370">
                  <c:v>4175.9465478841867</c:v>
                </c:pt>
                <c:pt idx="371">
                  <c:v>4175.9465478841867</c:v>
                </c:pt>
                <c:pt idx="372">
                  <c:v>4175.9465478841867</c:v>
                </c:pt>
                <c:pt idx="373">
                  <c:v>4175.9465478841867</c:v>
                </c:pt>
                <c:pt idx="374">
                  <c:v>4175.9465478841867</c:v>
                </c:pt>
                <c:pt idx="375">
                  <c:v>4175.9465478841867</c:v>
                </c:pt>
                <c:pt idx="376">
                  <c:v>4175.9465478841867</c:v>
                </c:pt>
                <c:pt idx="377">
                  <c:v>4175.9465478841867</c:v>
                </c:pt>
                <c:pt idx="378">
                  <c:v>4175.9465478841867</c:v>
                </c:pt>
                <c:pt idx="379">
                  <c:v>4175.9465478841867</c:v>
                </c:pt>
                <c:pt idx="380">
                  <c:v>4175.9465478841867</c:v>
                </c:pt>
                <c:pt idx="381">
                  <c:v>4175.9465478841867</c:v>
                </c:pt>
                <c:pt idx="382">
                  <c:v>4175.9465478841867</c:v>
                </c:pt>
                <c:pt idx="383">
                  <c:v>4175.9465478841867</c:v>
                </c:pt>
                <c:pt idx="384">
                  <c:v>4175.9465478841867</c:v>
                </c:pt>
                <c:pt idx="385">
                  <c:v>4175.9465478841867</c:v>
                </c:pt>
                <c:pt idx="386">
                  <c:v>4175.9465478841867</c:v>
                </c:pt>
                <c:pt idx="387">
                  <c:v>4175.9465478841867</c:v>
                </c:pt>
                <c:pt idx="388">
                  <c:v>4180.6020066890715</c:v>
                </c:pt>
                <c:pt idx="389">
                  <c:v>4175.9465478841867</c:v>
                </c:pt>
                <c:pt idx="390">
                  <c:v>4180.6020066890715</c:v>
                </c:pt>
                <c:pt idx="391">
                  <c:v>4175.9465478841867</c:v>
                </c:pt>
                <c:pt idx="392">
                  <c:v>4180.6020066890715</c:v>
                </c:pt>
                <c:pt idx="393">
                  <c:v>4180.6020066890715</c:v>
                </c:pt>
                <c:pt idx="394">
                  <c:v>4180.6020066890715</c:v>
                </c:pt>
                <c:pt idx="395">
                  <c:v>4180.6020066890715</c:v>
                </c:pt>
                <c:pt idx="396">
                  <c:v>4180.6020066890715</c:v>
                </c:pt>
                <c:pt idx="397">
                  <c:v>4180.6020066890715</c:v>
                </c:pt>
                <c:pt idx="398">
                  <c:v>4175.9465478841867</c:v>
                </c:pt>
                <c:pt idx="399">
                  <c:v>4175.9465478841867</c:v>
                </c:pt>
                <c:pt idx="400">
                  <c:v>4180.6020066890715</c:v>
                </c:pt>
                <c:pt idx="401">
                  <c:v>4180.6020066890715</c:v>
                </c:pt>
                <c:pt idx="402">
                  <c:v>4180.6020066890715</c:v>
                </c:pt>
                <c:pt idx="403">
                  <c:v>4180.6020066890715</c:v>
                </c:pt>
                <c:pt idx="404">
                  <c:v>4180.6020066890715</c:v>
                </c:pt>
                <c:pt idx="405">
                  <c:v>4180.6020066890715</c:v>
                </c:pt>
                <c:pt idx="406">
                  <c:v>4180.6020066890715</c:v>
                </c:pt>
                <c:pt idx="407">
                  <c:v>4180.6020066890715</c:v>
                </c:pt>
                <c:pt idx="408">
                  <c:v>4180.6020066890715</c:v>
                </c:pt>
                <c:pt idx="409">
                  <c:v>4180.6020066890715</c:v>
                </c:pt>
                <c:pt idx="410">
                  <c:v>4180.6020066890715</c:v>
                </c:pt>
                <c:pt idx="411">
                  <c:v>4180.6020066890715</c:v>
                </c:pt>
                <c:pt idx="412">
                  <c:v>4175.9465478841867</c:v>
                </c:pt>
                <c:pt idx="413">
                  <c:v>4175.9465478841867</c:v>
                </c:pt>
                <c:pt idx="414">
                  <c:v>4175.9465478841867</c:v>
                </c:pt>
                <c:pt idx="415">
                  <c:v>4175.9465478841867</c:v>
                </c:pt>
                <c:pt idx="416">
                  <c:v>4175.9465478841867</c:v>
                </c:pt>
                <c:pt idx="417">
                  <c:v>4175.9465478841867</c:v>
                </c:pt>
                <c:pt idx="418">
                  <c:v>4175.9465478841867</c:v>
                </c:pt>
                <c:pt idx="419">
                  <c:v>4175.9465478841867</c:v>
                </c:pt>
                <c:pt idx="420">
                  <c:v>4175.9465478841867</c:v>
                </c:pt>
                <c:pt idx="421">
                  <c:v>4175.9465478841867</c:v>
                </c:pt>
                <c:pt idx="422">
                  <c:v>4175.9465478841867</c:v>
                </c:pt>
                <c:pt idx="423">
                  <c:v>4175.9465478841867</c:v>
                </c:pt>
                <c:pt idx="424">
                  <c:v>4175.9465478841867</c:v>
                </c:pt>
                <c:pt idx="425">
                  <c:v>4175.9465478841867</c:v>
                </c:pt>
                <c:pt idx="426">
                  <c:v>4175.9465478841867</c:v>
                </c:pt>
                <c:pt idx="427">
                  <c:v>4175.9465478841867</c:v>
                </c:pt>
                <c:pt idx="428">
                  <c:v>4175.9465478841867</c:v>
                </c:pt>
                <c:pt idx="429">
                  <c:v>4175.9465478841867</c:v>
                </c:pt>
                <c:pt idx="430">
                  <c:v>4175.9465478841867</c:v>
                </c:pt>
                <c:pt idx="431">
                  <c:v>4175.9465478841867</c:v>
                </c:pt>
                <c:pt idx="432">
                  <c:v>4175.9465478841867</c:v>
                </c:pt>
                <c:pt idx="433">
                  <c:v>4175.9465478841867</c:v>
                </c:pt>
                <c:pt idx="434">
                  <c:v>4175.9465478841867</c:v>
                </c:pt>
                <c:pt idx="435">
                  <c:v>4175.9465478841867</c:v>
                </c:pt>
                <c:pt idx="436">
                  <c:v>4175.9465478841867</c:v>
                </c:pt>
                <c:pt idx="437">
                  <c:v>4175.9465478841867</c:v>
                </c:pt>
                <c:pt idx="438">
                  <c:v>4175.9465478841867</c:v>
                </c:pt>
                <c:pt idx="439">
                  <c:v>4175.9465478841867</c:v>
                </c:pt>
                <c:pt idx="440">
                  <c:v>4175.9465478841867</c:v>
                </c:pt>
                <c:pt idx="441">
                  <c:v>4175.9465478841867</c:v>
                </c:pt>
                <c:pt idx="442">
                  <c:v>4175.9465478841867</c:v>
                </c:pt>
                <c:pt idx="443">
                  <c:v>4175.9465478841867</c:v>
                </c:pt>
                <c:pt idx="444">
                  <c:v>4175.9465478841867</c:v>
                </c:pt>
                <c:pt idx="445">
                  <c:v>4175.9465478841867</c:v>
                </c:pt>
                <c:pt idx="446">
                  <c:v>4175.9465478841867</c:v>
                </c:pt>
                <c:pt idx="447">
                  <c:v>4175.9465478841867</c:v>
                </c:pt>
                <c:pt idx="448">
                  <c:v>4175.9465478841867</c:v>
                </c:pt>
                <c:pt idx="449">
                  <c:v>4175.94654788418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242496"/>
        <c:axId val="93244416"/>
      </c:scatterChart>
      <c:valAx>
        <c:axId val="9324249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Tempo (ore)</a:t>
                </a:r>
              </a:p>
            </c:rich>
          </c:tx>
          <c:layout>
            <c:manualLayout>
              <c:xMode val="edge"/>
              <c:yMode val="edge"/>
              <c:x val="0.45801306551514792"/>
              <c:y val="0.92146003035939561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/>
            </a:pPr>
            <a:endParaRPr lang="it-IT"/>
          </a:p>
        </c:txPr>
        <c:crossAx val="93244416"/>
        <c:crosses val="autoZero"/>
        <c:crossBetween val="midCat"/>
        <c:majorUnit val="48"/>
      </c:valAx>
      <c:valAx>
        <c:axId val="932444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Velocità (m/s)</a:t>
                </a:r>
              </a:p>
            </c:rich>
          </c:tx>
          <c:layout>
            <c:manualLayout>
              <c:xMode val="edge"/>
              <c:yMode val="edge"/>
              <c:x val="7.4083394214900051E-3"/>
              <c:y val="0.35961759325539339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3242496"/>
        <c:crosses val="autoZero"/>
        <c:crossBetween val="midCat"/>
      </c:valAx>
      <c:spPr>
        <a:solidFill>
          <a:srgbClr val="FFFFFF"/>
        </a:solidFill>
        <a:ln w="12700">
          <a:solidFill>
            <a:srgbClr val="000000"/>
          </a:solidFill>
        </a:ln>
      </c:spPr>
    </c:plotArea>
    <c:legend>
      <c:legendPos val="r"/>
      <c:layout>
        <c:manualLayout>
          <c:xMode val="edge"/>
          <c:yMode val="edge"/>
          <c:x val="0.56032227875000851"/>
          <c:y val="0.28394776472613054"/>
          <c:w val="0.31937036020631593"/>
          <c:h val="0.15879652338539704"/>
        </c:manualLayout>
      </c:layout>
      <c:overlay val="0"/>
    </c:legend>
    <c:plotVisOnly val="1"/>
    <c:dispBlanksAs val="gap"/>
    <c:showDLblsOverMax val="0"/>
  </c:chart>
  <c:spPr>
    <a:noFill/>
    <a:ln w="3175">
      <a:noFill/>
      <a:prstDash val="solid"/>
    </a:ln>
  </c:spPr>
  <c:txPr>
    <a:bodyPr/>
    <a:lstStyle/>
    <a:p>
      <a:pPr>
        <a:defRPr sz="1100" b="0" i="0" u="none" strike="noStrike" baseline="0">
          <a:solidFill>
            <a:srgbClr val="000000"/>
          </a:solidFill>
          <a:latin typeface="Arial" pitchFamily="34" charset="0"/>
          <a:ea typeface="Arial"/>
          <a:cs typeface="Arial" pitchFamily="34" charset="0"/>
        </a:defRPr>
      </a:pPr>
      <a:endParaRPr lang="it-IT"/>
    </a:p>
  </c:txPr>
  <c:externalData r:id="rId2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2680651987271014"/>
          <c:y val="8.4337694150116313E-2"/>
          <c:w val="0.70111903143026344"/>
          <c:h val="0.65844739763260862"/>
        </c:manualLayout>
      </c:layout>
      <c:scatterChart>
        <c:scatterStyle val="lineMarker"/>
        <c:varyColors val="0"/>
        <c:ser>
          <c:idx val="0"/>
          <c:order val="0"/>
          <c:tx>
            <c:v>Cubetto 1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velocita!$B$286:$B$555</c:f>
              <c:numCache>
                <c:formatCode>0.0</c:formatCode>
                <c:ptCount val="270"/>
                <c:pt idx="0">
                  <c:v>5.126944444491528</c:v>
                </c:pt>
                <c:pt idx="1">
                  <c:v>6.1558333332650355</c:v>
                </c:pt>
                <c:pt idx="2">
                  <c:v>7.1822222221526424</c:v>
                </c:pt>
                <c:pt idx="3">
                  <c:v>8.213611111161299</c:v>
                </c:pt>
                <c:pt idx="4">
                  <c:v>9.2436111111309689</c:v>
                </c:pt>
                <c:pt idx="5">
                  <c:v>10.273333333432673</c:v>
                </c:pt>
                <c:pt idx="6">
                  <c:v>11.302500000049127</c:v>
                </c:pt>
                <c:pt idx="7">
                  <c:v>12.333888888882974</c:v>
                </c:pt>
                <c:pt idx="8">
                  <c:v>13.366111111070495</c:v>
                </c:pt>
                <c:pt idx="9">
                  <c:v>14.396111111040227</c:v>
                </c:pt>
                <c:pt idx="10">
                  <c:v>15.42583333334187</c:v>
                </c:pt>
                <c:pt idx="11">
                  <c:v>16.456111111154314</c:v>
                </c:pt>
                <c:pt idx="12">
                  <c:v>17.409722222189412</c:v>
                </c:pt>
                <c:pt idx="13">
                  <c:v>18.351111111114935</c:v>
                </c:pt>
                <c:pt idx="14">
                  <c:v>19.291388888843329</c:v>
                </c:pt>
                <c:pt idx="15">
                  <c:v>20.231388888903886</c:v>
                </c:pt>
                <c:pt idx="16">
                  <c:v>21.170833333279006</c:v>
                </c:pt>
                <c:pt idx="17">
                  <c:v>22.112222222203826</c:v>
                </c:pt>
                <c:pt idx="18">
                  <c:v>23.05222222226406</c:v>
                </c:pt>
                <c:pt idx="19">
                  <c:v>23.994166666700039</c:v>
                </c:pt>
                <c:pt idx="20">
                  <c:v>24.934722222270995</c:v>
                </c:pt>
                <c:pt idx="21">
                  <c:v>25.873611111135688</c:v>
                </c:pt>
                <c:pt idx="22">
                  <c:v>26.814444444375113</c:v>
                </c:pt>
                <c:pt idx="23">
                  <c:v>27.75611111114269</c:v>
                </c:pt>
                <c:pt idx="24">
                  <c:v>28.69777777773561</c:v>
                </c:pt>
                <c:pt idx="25">
                  <c:v>29.639722222170914</c:v>
                </c:pt>
                <c:pt idx="26">
                  <c:v>30.581111111096131</c:v>
                </c:pt>
                <c:pt idx="27">
                  <c:v>31.523611111042555</c:v>
                </c:pt>
                <c:pt idx="28">
                  <c:v>32.465833333321363</c:v>
                </c:pt>
                <c:pt idx="29">
                  <c:v>33.406388888892245</c:v>
                </c:pt>
                <c:pt idx="30">
                  <c:v>34.348333333328213</c:v>
                </c:pt>
                <c:pt idx="31">
                  <c:v>35.290000000095461</c:v>
                </c:pt>
                <c:pt idx="32">
                  <c:v>36.230833333335013</c:v>
                </c:pt>
                <c:pt idx="33">
                  <c:v>37.173333333281363</c:v>
                </c:pt>
                <c:pt idx="34">
                  <c:v>38.11555555556</c:v>
                </c:pt>
                <c:pt idx="35">
                  <c:v>39.056944444484444</c:v>
                </c:pt>
                <c:pt idx="36">
                  <c:v>39.997500000056</c:v>
                </c:pt>
                <c:pt idx="37">
                  <c:v>40.937777777783872</c:v>
                </c:pt>
                <c:pt idx="38">
                  <c:v>41.878333333356011</c:v>
                </c:pt>
                <c:pt idx="39">
                  <c:v>42.818055555573594</c:v>
                </c:pt>
                <c:pt idx="40">
                  <c:v>43.756666666769874</c:v>
                </c:pt>
                <c:pt idx="41">
                  <c:v>44.695833333302289</c:v>
                </c:pt>
                <c:pt idx="42">
                  <c:v>45.635833333362832</c:v>
                </c:pt>
                <c:pt idx="43">
                  <c:v>46.575833333423361</c:v>
                </c:pt>
                <c:pt idx="44">
                  <c:v>47.51666666666172</c:v>
                </c:pt>
                <c:pt idx="45">
                  <c:v>48.456944444390757</c:v>
                </c:pt>
                <c:pt idx="46">
                  <c:v>49.397499999962747</c:v>
                </c:pt>
                <c:pt idx="47">
                  <c:v>50.338055555534076</c:v>
                </c:pt>
                <c:pt idx="48">
                  <c:v>51.278333333263063</c:v>
                </c:pt>
                <c:pt idx="49">
                  <c:v>52.218888888834051</c:v>
                </c:pt>
                <c:pt idx="50">
                  <c:v>53.160833333269693</c:v>
                </c:pt>
                <c:pt idx="51">
                  <c:v>54.101666666682753</c:v>
                </c:pt>
                <c:pt idx="52">
                  <c:v>55.042222222255113</c:v>
                </c:pt>
                <c:pt idx="53">
                  <c:v>55.983333333337214</c:v>
                </c:pt>
                <c:pt idx="54">
                  <c:v>56.924166666751255</c:v>
                </c:pt>
                <c:pt idx="55">
                  <c:v>57.865833333344199</c:v>
                </c:pt>
                <c:pt idx="56">
                  <c:v>58.807222222269047</c:v>
                </c:pt>
                <c:pt idx="57">
                  <c:v>59.7466666666432</c:v>
                </c:pt>
                <c:pt idx="58">
                  <c:v>60.687222222215496</c:v>
                </c:pt>
                <c:pt idx="59">
                  <c:v>61.628055555629551</c:v>
                </c:pt>
                <c:pt idx="60">
                  <c:v>62.570555555576</c:v>
                </c:pt>
                <c:pt idx="61">
                  <c:v>63.511666666657007</c:v>
                </c:pt>
                <c:pt idx="62">
                  <c:v>64.452500000072177</c:v>
                </c:pt>
                <c:pt idx="63">
                  <c:v>65.394166666665427</c:v>
                </c:pt>
                <c:pt idx="64">
                  <c:v>66.334722222236451</c:v>
                </c:pt>
                <c:pt idx="65">
                  <c:v>67.276388888827569</c:v>
                </c:pt>
                <c:pt idx="66">
                  <c:v>68.217500000086147</c:v>
                </c:pt>
                <c:pt idx="67">
                  <c:v>69.203055555524458</c:v>
                </c:pt>
                <c:pt idx="68">
                  <c:v>70.142500000074449</c:v>
                </c:pt>
                <c:pt idx="69">
                  <c:v>71.082499999960433</c:v>
                </c:pt>
                <c:pt idx="70">
                  <c:v>72.023055555531258</c:v>
                </c:pt>
                <c:pt idx="71">
                  <c:v>72.994444444484543</c:v>
                </c:pt>
                <c:pt idx="72">
                  <c:v>73.933611111191553</c:v>
                </c:pt>
                <c:pt idx="73">
                  <c:v>74.872777777720643</c:v>
                </c:pt>
                <c:pt idx="74">
                  <c:v>75.812222222273704</c:v>
                </c:pt>
                <c:pt idx="75">
                  <c:v>76.753333333355258</c:v>
                </c:pt>
                <c:pt idx="76">
                  <c:v>77.69305555557365</c:v>
                </c:pt>
                <c:pt idx="77">
                  <c:v>78.632777777788618</c:v>
                </c:pt>
                <c:pt idx="78">
                  <c:v>79.572500000008958</c:v>
                </c:pt>
                <c:pt idx="79">
                  <c:v>80.511944444384426</c:v>
                </c:pt>
                <c:pt idx="80">
                  <c:v>81.451666666603629</c:v>
                </c:pt>
                <c:pt idx="81">
                  <c:v>82.390833333309189</c:v>
                </c:pt>
                <c:pt idx="82">
                  <c:v>83.330000000016298</c:v>
                </c:pt>
                <c:pt idx="83">
                  <c:v>84.268888888879758</c:v>
                </c:pt>
                <c:pt idx="84">
                  <c:v>85.207500000076834</c:v>
                </c:pt>
                <c:pt idx="85">
                  <c:v>86.146388888941118</c:v>
                </c:pt>
                <c:pt idx="86">
                  <c:v>87.085277777805459</c:v>
                </c:pt>
                <c:pt idx="87">
                  <c:v>88.042222222255077</c:v>
                </c:pt>
                <c:pt idx="88">
                  <c:v>89.156944444519468</c:v>
                </c:pt>
                <c:pt idx="89">
                  <c:v>90.265555555641185</c:v>
                </c:pt>
                <c:pt idx="90">
                  <c:v>91.372500000054075</c:v>
                </c:pt>
                <c:pt idx="91">
                  <c:v>92.486666666634846</c:v>
                </c:pt>
                <c:pt idx="92">
                  <c:v>93.594166666734964</c:v>
                </c:pt>
                <c:pt idx="93">
                  <c:v>94.700277777796089</c:v>
                </c:pt>
                <c:pt idx="94">
                  <c:v>95.806944444542765</c:v>
                </c:pt>
                <c:pt idx="95">
                  <c:v>96.914999999981006</c:v>
                </c:pt>
                <c:pt idx="96">
                  <c:v>98.020000000018612</c:v>
                </c:pt>
                <c:pt idx="97">
                  <c:v>99.126666666765232</c:v>
                </c:pt>
                <c:pt idx="98">
                  <c:v>100.23444444453349</c:v>
                </c:pt>
                <c:pt idx="99">
                  <c:v>101.34249999996973</c:v>
                </c:pt>
                <c:pt idx="100">
                  <c:v>102.44805555552011</c:v>
                </c:pt>
                <c:pt idx="101">
                  <c:v>103.55444444442401</c:v>
                </c:pt>
                <c:pt idx="102">
                  <c:v>104.66083333332755</c:v>
                </c:pt>
                <c:pt idx="103">
                  <c:v>105.76805555558531</c:v>
                </c:pt>
                <c:pt idx="104">
                  <c:v>106.87499999999999</c:v>
                </c:pt>
                <c:pt idx="105">
                  <c:v>107.98250000010012</c:v>
                </c:pt>
                <c:pt idx="106">
                  <c:v>109.08944444451481</c:v>
                </c:pt>
                <c:pt idx="107">
                  <c:v>110.19555555557598</c:v>
                </c:pt>
                <c:pt idx="108">
                  <c:v>111.30249999999069</c:v>
                </c:pt>
                <c:pt idx="109">
                  <c:v>112.40944444440539</c:v>
                </c:pt>
                <c:pt idx="110">
                  <c:v>113.52027777774374</c:v>
                </c:pt>
                <c:pt idx="111">
                  <c:v>114.62583333329306</c:v>
                </c:pt>
                <c:pt idx="112">
                  <c:v>115.73111111117782</c:v>
                </c:pt>
                <c:pt idx="113">
                  <c:v>116.83722222223879</c:v>
                </c:pt>
                <c:pt idx="114">
                  <c:v>117.94333333329995</c:v>
                </c:pt>
                <c:pt idx="115">
                  <c:v>119.04944444453579</c:v>
                </c:pt>
                <c:pt idx="116">
                  <c:v>120.15583333326288</c:v>
                </c:pt>
                <c:pt idx="117">
                  <c:v>121.26194444450122</c:v>
                </c:pt>
                <c:pt idx="118">
                  <c:v>122.36722222220862</c:v>
                </c:pt>
                <c:pt idx="119">
                  <c:v>123.47444444446592</c:v>
                </c:pt>
                <c:pt idx="120">
                  <c:v>124.5794444445055</c:v>
                </c:pt>
                <c:pt idx="121">
                  <c:v>125.6855555555655</c:v>
                </c:pt>
                <c:pt idx="122">
                  <c:v>126.79194444447162</c:v>
                </c:pt>
                <c:pt idx="123">
                  <c:v>127.89833333337336</c:v>
                </c:pt>
                <c:pt idx="124">
                  <c:v>129.00444444443607</c:v>
                </c:pt>
                <c:pt idx="125">
                  <c:v>130.11055555549675</c:v>
                </c:pt>
                <c:pt idx="126">
                  <c:v>131.21638888889001</c:v>
                </c:pt>
                <c:pt idx="127">
                  <c:v>132.32388888899274</c:v>
                </c:pt>
                <c:pt idx="128">
                  <c:v>133.43055555556072</c:v>
                </c:pt>
                <c:pt idx="129">
                  <c:v>134.53944444452645</c:v>
                </c:pt>
                <c:pt idx="130">
                  <c:v>135.64500000007678</c:v>
                </c:pt>
                <c:pt idx="131">
                  <c:v>136.75166666664663</c:v>
                </c:pt>
                <c:pt idx="132">
                  <c:v>137.85777777771187</c:v>
                </c:pt>
                <c:pt idx="133">
                  <c:v>138.96305555559218</c:v>
                </c:pt>
                <c:pt idx="134">
                  <c:v>140.06916666665342</c:v>
                </c:pt>
                <c:pt idx="135">
                  <c:v>141.17444444453577</c:v>
                </c:pt>
                <c:pt idx="136">
                  <c:v>142.28027777775424</c:v>
                </c:pt>
                <c:pt idx="137">
                  <c:v>143.38694444450084</c:v>
                </c:pt>
                <c:pt idx="138">
                  <c:v>144.49333333340527</c:v>
                </c:pt>
                <c:pt idx="139">
                  <c:v>145.59888888895733</c:v>
                </c:pt>
                <c:pt idx="140">
                  <c:v>146.70583333336978</c:v>
                </c:pt>
                <c:pt idx="141">
                  <c:v>147.83472222229466</c:v>
                </c:pt>
                <c:pt idx="142">
                  <c:v>148.94083333335578</c:v>
                </c:pt>
                <c:pt idx="143">
                  <c:v>150.04583333339542</c:v>
                </c:pt>
                <c:pt idx="144">
                  <c:v>151.1524999999674</c:v>
                </c:pt>
                <c:pt idx="145">
                  <c:v>152.25861111120321</c:v>
                </c:pt>
                <c:pt idx="146">
                  <c:v>153.36444444442247</c:v>
                </c:pt>
                <c:pt idx="147">
                  <c:v>154.46999999997198</c:v>
                </c:pt>
                <c:pt idx="148">
                  <c:v>155.57527777785435</c:v>
                </c:pt>
                <c:pt idx="149">
                  <c:v>156.68277777778007</c:v>
                </c:pt>
                <c:pt idx="150">
                  <c:v>157.78805555548757</c:v>
                </c:pt>
                <c:pt idx="151">
                  <c:v>158.89333333336981</c:v>
                </c:pt>
                <c:pt idx="152">
                  <c:v>159.99944444443167</c:v>
                </c:pt>
                <c:pt idx="153">
                  <c:v>161.10499999998135</c:v>
                </c:pt>
                <c:pt idx="154">
                  <c:v>162.21138888888527</c:v>
                </c:pt>
                <c:pt idx="155">
                  <c:v>163.31666666676537</c:v>
                </c:pt>
                <c:pt idx="156">
                  <c:v>164.42249999998822</c:v>
                </c:pt>
                <c:pt idx="157">
                  <c:v>165.52861111104718</c:v>
                </c:pt>
                <c:pt idx="158">
                  <c:v>166.63388888892987</c:v>
                </c:pt>
                <c:pt idx="159">
                  <c:v>167.7397222223193</c:v>
                </c:pt>
                <c:pt idx="160">
                  <c:v>168.84527777787298</c:v>
                </c:pt>
                <c:pt idx="161">
                  <c:v>169.95138888893919</c:v>
                </c:pt>
                <c:pt idx="162">
                  <c:v>171.05722222215255</c:v>
                </c:pt>
                <c:pt idx="163">
                  <c:v>172.16305555554325</c:v>
                </c:pt>
                <c:pt idx="164">
                  <c:v>173.26833333342807</c:v>
                </c:pt>
                <c:pt idx="165">
                  <c:v>174.37472222215433</c:v>
                </c:pt>
                <c:pt idx="166">
                  <c:v>175.48083333339557</c:v>
                </c:pt>
                <c:pt idx="167">
                  <c:v>176.58555555558996</c:v>
                </c:pt>
                <c:pt idx="168">
                  <c:v>177.69166666665112</c:v>
                </c:pt>
                <c:pt idx="169">
                  <c:v>178.79722222220153</c:v>
                </c:pt>
                <c:pt idx="170">
                  <c:v>179.90222222224111</c:v>
                </c:pt>
                <c:pt idx="171">
                  <c:v>181.00749999994878</c:v>
                </c:pt>
                <c:pt idx="172">
                  <c:v>182.11249999998836</c:v>
                </c:pt>
                <c:pt idx="173">
                  <c:v>183.21861111104667</c:v>
                </c:pt>
                <c:pt idx="174">
                  <c:v>184.32444444444263</c:v>
                </c:pt>
                <c:pt idx="175">
                  <c:v>185.42916666663967</c:v>
                </c:pt>
                <c:pt idx="176">
                  <c:v>186.5350000000326</c:v>
                </c:pt>
                <c:pt idx="177">
                  <c:v>187.64000000007218</c:v>
                </c:pt>
                <c:pt idx="178">
                  <c:v>188.74527777777985</c:v>
                </c:pt>
                <c:pt idx="179">
                  <c:v>189.85027777782147</c:v>
                </c:pt>
                <c:pt idx="180">
                  <c:v>190.9555555555271</c:v>
                </c:pt>
                <c:pt idx="181">
                  <c:v>192.06027777772547</c:v>
                </c:pt>
                <c:pt idx="182">
                  <c:v>193.16527777776361</c:v>
                </c:pt>
                <c:pt idx="183">
                  <c:v>194.27083333331393</c:v>
                </c:pt>
                <c:pt idx="184">
                  <c:v>195.37666666670592</c:v>
                </c:pt>
                <c:pt idx="185">
                  <c:v>196.48138888890821</c:v>
                </c:pt>
                <c:pt idx="186">
                  <c:v>197.58666666661156</c:v>
                </c:pt>
                <c:pt idx="187">
                  <c:v>198.69333333335732</c:v>
                </c:pt>
                <c:pt idx="188">
                  <c:v>199.79805555555498</c:v>
                </c:pt>
                <c:pt idx="189">
                  <c:v>200.90250000008407</c:v>
                </c:pt>
                <c:pt idx="190">
                  <c:v>202.00777777779149</c:v>
                </c:pt>
                <c:pt idx="191">
                  <c:v>203.11277777783098</c:v>
                </c:pt>
                <c:pt idx="192">
                  <c:v>204.21722222218492</c:v>
                </c:pt>
                <c:pt idx="193">
                  <c:v>205.32277777773814</c:v>
                </c:pt>
                <c:pt idx="194">
                  <c:v>206.4286111111287</c:v>
                </c:pt>
                <c:pt idx="195">
                  <c:v>207.53333333332557</c:v>
                </c:pt>
                <c:pt idx="196">
                  <c:v>208.63833333336521</c:v>
                </c:pt>
                <c:pt idx="197">
                  <c:v>209.74472222226532</c:v>
                </c:pt>
                <c:pt idx="198">
                  <c:v>210.85027777782147</c:v>
                </c:pt>
                <c:pt idx="199">
                  <c:v>211.95527777785901</c:v>
                </c:pt>
                <c:pt idx="200">
                  <c:v>213.06055555556532</c:v>
                </c:pt>
                <c:pt idx="201">
                  <c:v>214.16527777776361</c:v>
                </c:pt>
                <c:pt idx="202">
                  <c:v>215.27027777780313</c:v>
                </c:pt>
                <c:pt idx="203">
                  <c:v>216.37527777784192</c:v>
                </c:pt>
                <c:pt idx="204">
                  <c:v>217.48000000004004</c:v>
                </c:pt>
                <c:pt idx="205">
                  <c:v>218.58444444439507</c:v>
                </c:pt>
                <c:pt idx="206">
                  <c:v>219.68999999994412</c:v>
                </c:pt>
                <c:pt idx="207">
                  <c:v>220.80083333328602</c:v>
                </c:pt>
                <c:pt idx="208">
                  <c:v>221.90527777781242</c:v>
                </c:pt>
                <c:pt idx="209">
                  <c:v>223.01083333336192</c:v>
                </c:pt>
                <c:pt idx="210">
                  <c:v>224.11583333340238</c:v>
                </c:pt>
                <c:pt idx="211">
                  <c:v>225.22111111111008</c:v>
                </c:pt>
                <c:pt idx="212">
                  <c:v>226.32555555563886</c:v>
                </c:pt>
                <c:pt idx="213">
                  <c:v>227.43111111118924</c:v>
                </c:pt>
                <c:pt idx="214">
                  <c:v>228.53472222218952</c:v>
                </c:pt>
                <c:pt idx="215">
                  <c:v>229.64000000007218</c:v>
                </c:pt>
                <c:pt idx="216">
                  <c:v>231.01555555552432</c:v>
                </c:pt>
                <c:pt idx="217">
                  <c:v>232.37583333329547</c:v>
                </c:pt>
                <c:pt idx="218">
                  <c:v>233.73222222231558</c:v>
                </c:pt>
                <c:pt idx="219">
                  <c:v>235.08805555565061</c:v>
                </c:pt>
                <c:pt idx="220">
                  <c:v>236.44333333330002</c:v>
                </c:pt>
                <c:pt idx="221">
                  <c:v>237.79861111112405</c:v>
                </c:pt>
                <c:pt idx="222">
                  <c:v>239.15472222229999</c:v>
                </c:pt>
                <c:pt idx="223">
                  <c:v>240.50916666659612</c:v>
                </c:pt>
                <c:pt idx="224">
                  <c:v>241.86416666675359</c:v>
                </c:pt>
                <c:pt idx="225">
                  <c:v>243.22027777775656</c:v>
                </c:pt>
                <c:pt idx="226">
                  <c:v>244.57500000006985</c:v>
                </c:pt>
                <c:pt idx="227">
                  <c:v>245.93000000005122</c:v>
                </c:pt>
                <c:pt idx="228">
                  <c:v>247.2850000000326</c:v>
                </c:pt>
                <c:pt idx="229">
                  <c:v>248.64083333336652</c:v>
                </c:pt>
                <c:pt idx="230">
                  <c:v>249.99499999999534</c:v>
                </c:pt>
                <c:pt idx="231">
                  <c:v>251.35083333333239</c:v>
                </c:pt>
                <c:pt idx="232">
                  <c:v>252.70527777780075</c:v>
                </c:pt>
                <c:pt idx="233">
                  <c:v>254.06416666670592</c:v>
                </c:pt>
                <c:pt idx="234">
                  <c:v>255.41916666668772</c:v>
                </c:pt>
                <c:pt idx="235">
                  <c:v>256.77416666666966</c:v>
                </c:pt>
                <c:pt idx="236">
                  <c:v>258.12888888898306</c:v>
                </c:pt>
                <c:pt idx="237">
                  <c:v>259.48444444447523</c:v>
                </c:pt>
                <c:pt idx="238">
                  <c:v>260.8388888889458</c:v>
                </c:pt>
                <c:pt idx="239">
                  <c:v>262.19388888892718</c:v>
                </c:pt>
                <c:pt idx="240">
                  <c:v>263.54888888890872</c:v>
                </c:pt>
                <c:pt idx="241">
                  <c:v>264.90444444440067</c:v>
                </c:pt>
                <c:pt idx="242">
                  <c:v>266.25972222222464</c:v>
                </c:pt>
                <c:pt idx="243">
                  <c:v>267.61472222220618</c:v>
                </c:pt>
                <c:pt idx="244">
                  <c:v>268.97027777786963</c:v>
                </c:pt>
                <c:pt idx="245">
                  <c:v>270.3250000000117</c:v>
                </c:pt>
                <c:pt idx="246">
                  <c:v>271.67944444448221</c:v>
                </c:pt>
                <c:pt idx="247">
                  <c:v>273.03388888895279</c:v>
                </c:pt>
                <c:pt idx="248">
                  <c:v>274.38861111109145</c:v>
                </c:pt>
                <c:pt idx="249">
                  <c:v>275.74333333340473</c:v>
                </c:pt>
                <c:pt idx="250">
                  <c:v>277.09833333338611</c:v>
                </c:pt>
                <c:pt idx="251">
                  <c:v>278.45388888887828</c:v>
                </c:pt>
                <c:pt idx="252">
                  <c:v>279.80861111119157</c:v>
                </c:pt>
                <c:pt idx="253">
                  <c:v>281.16361111117294</c:v>
                </c:pt>
                <c:pt idx="254">
                  <c:v>282.51861111115426</c:v>
                </c:pt>
                <c:pt idx="255">
                  <c:v>283.87333333329269</c:v>
                </c:pt>
                <c:pt idx="256">
                  <c:v>285.22861111111695</c:v>
                </c:pt>
                <c:pt idx="257">
                  <c:v>286.58333333343035</c:v>
                </c:pt>
                <c:pt idx="258">
                  <c:v>287.93833333341166</c:v>
                </c:pt>
                <c:pt idx="259">
                  <c:v>289.29250000003924</c:v>
                </c:pt>
                <c:pt idx="260">
                  <c:v>290.64694444451015</c:v>
                </c:pt>
                <c:pt idx="261">
                  <c:v>292.00222222215962</c:v>
                </c:pt>
                <c:pt idx="262">
                  <c:v>293.35777777782641</c:v>
                </c:pt>
                <c:pt idx="263">
                  <c:v>294.75444444443571</c:v>
                </c:pt>
                <c:pt idx="264">
                  <c:v>296.10805555555265</c:v>
                </c:pt>
                <c:pt idx="265">
                  <c:v>297.46250000002328</c:v>
                </c:pt>
                <c:pt idx="266">
                  <c:v>298.817222222162</c:v>
                </c:pt>
                <c:pt idx="267">
                  <c:v>300.17194444447523</c:v>
                </c:pt>
                <c:pt idx="268">
                  <c:v>301.52666666661389</c:v>
                </c:pt>
                <c:pt idx="269">
                  <c:v>302.88083333342206</c:v>
                </c:pt>
              </c:numCache>
            </c:numRef>
          </c:xVal>
          <c:yVal>
            <c:numRef>
              <c:f>velocita!$L$286:$L$555</c:f>
              <c:numCache>
                <c:formatCode>#,##0.00</c:formatCode>
                <c:ptCount val="270"/>
                <c:pt idx="0">
                  <c:v>2307.6923076923076</c:v>
                </c:pt>
                <c:pt idx="1">
                  <c:v>2510.0401606425712</c:v>
                </c:pt>
                <c:pt idx="2">
                  <c:v>2825.9231348907729</c:v>
                </c:pt>
                <c:pt idx="3">
                  <c:v>3094.0594059405962</c:v>
                </c:pt>
                <c:pt idx="4">
                  <c:v>3216.1234991423667</c:v>
                </c:pt>
                <c:pt idx="5">
                  <c:v>3306.8783068783819</c:v>
                </c:pt>
                <c:pt idx="6">
                  <c:v>3378.3783783784211</c:v>
                </c:pt>
                <c:pt idx="7">
                  <c:v>3443.526170798898</c:v>
                </c:pt>
                <c:pt idx="8">
                  <c:v>3501.4005602240895</c:v>
                </c:pt>
                <c:pt idx="9">
                  <c:v>3554.5023696682447</c:v>
                </c:pt>
                <c:pt idx="10">
                  <c:v>3598.8483685220731</c:v>
                </c:pt>
                <c:pt idx="11">
                  <c:v>3637.2453928225368</c:v>
                </c:pt>
                <c:pt idx="12">
                  <c:v>3676.4705882353319</c:v>
                </c:pt>
                <c:pt idx="13">
                  <c:v>3705.5335968380118</c:v>
                </c:pt>
                <c:pt idx="14">
                  <c:v>3731.3432835820922</c:v>
                </c:pt>
                <c:pt idx="15">
                  <c:v>3757.5150300601222</c:v>
                </c:pt>
                <c:pt idx="16">
                  <c:v>3784.0565085772323</c:v>
                </c:pt>
                <c:pt idx="17">
                  <c:v>3803.2454361054765</c:v>
                </c:pt>
                <c:pt idx="18">
                  <c:v>3826.5306122449406</c:v>
                </c:pt>
                <c:pt idx="19">
                  <c:v>3846.1538461538457</c:v>
                </c:pt>
                <c:pt idx="20">
                  <c:v>3861.997940267765</c:v>
                </c:pt>
                <c:pt idx="21">
                  <c:v>3877.9731127197942</c:v>
                </c:pt>
                <c:pt idx="22">
                  <c:v>3894.0809968847352</c:v>
                </c:pt>
                <c:pt idx="23">
                  <c:v>3906.25</c:v>
                </c:pt>
                <c:pt idx="24">
                  <c:v>3918.4952978056426</c:v>
                </c:pt>
                <c:pt idx="25">
                  <c:v>3930.8176100628962</c:v>
                </c:pt>
                <c:pt idx="26">
                  <c:v>3943.2176656151387</c:v>
                </c:pt>
                <c:pt idx="27">
                  <c:v>3955.6962025316461</c:v>
                </c:pt>
                <c:pt idx="28">
                  <c:v>3964.0591966173779</c:v>
                </c:pt>
                <c:pt idx="29">
                  <c:v>3972.4576271186443</c:v>
                </c:pt>
                <c:pt idx="30">
                  <c:v>3985.1222104144517</c:v>
                </c:pt>
                <c:pt idx="31">
                  <c:v>3993.6102236421725</c:v>
                </c:pt>
                <c:pt idx="32">
                  <c:v>4002.1344717182487</c:v>
                </c:pt>
                <c:pt idx="33">
                  <c:v>4010.6951871657748</c:v>
                </c:pt>
                <c:pt idx="34">
                  <c:v>4019.2926045016047</c:v>
                </c:pt>
                <c:pt idx="35">
                  <c:v>4027.9269602577847</c:v>
                </c:pt>
                <c:pt idx="36">
                  <c:v>4036.5984930032291</c:v>
                </c:pt>
                <c:pt idx="37">
                  <c:v>4045.3074433656957</c:v>
                </c:pt>
                <c:pt idx="38">
                  <c:v>4049.6760259179237</c:v>
                </c:pt>
                <c:pt idx="39">
                  <c:v>4058.4415584416006</c:v>
                </c:pt>
                <c:pt idx="40">
                  <c:v>4062.8385698808252</c:v>
                </c:pt>
                <c:pt idx="41">
                  <c:v>4071.6612377850165</c:v>
                </c:pt>
                <c:pt idx="42">
                  <c:v>4076.086956521739</c:v>
                </c:pt>
                <c:pt idx="43">
                  <c:v>4080.5223068553155</c:v>
                </c:pt>
                <c:pt idx="44">
                  <c:v>4089.4220283533259</c:v>
                </c:pt>
                <c:pt idx="45">
                  <c:v>4093.8864628820961</c:v>
                </c:pt>
                <c:pt idx="46">
                  <c:v>4098.3606557377052</c:v>
                </c:pt>
                <c:pt idx="47">
                  <c:v>4102.8446389496721</c:v>
                </c:pt>
                <c:pt idx="48">
                  <c:v>4107.3384446878454</c:v>
                </c:pt>
                <c:pt idx="49">
                  <c:v>4116.3556531284303</c:v>
                </c:pt>
                <c:pt idx="50">
                  <c:v>4120.8791208791254</c:v>
                </c:pt>
                <c:pt idx="51">
                  <c:v>4125.4125412541252</c:v>
                </c:pt>
                <c:pt idx="52">
                  <c:v>4129.9559471365565</c:v>
                </c:pt>
                <c:pt idx="53">
                  <c:v>4129.9559471365565</c:v>
                </c:pt>
                <c:pt idx="54">
                  <c:v>4134.5093715545754</c:v>
                </c:pt>
                <c:pt idx="55">
                  <c:v>4143.6464088397834</c:v>
                </c:pt>
                <c:pt idx="56">
                  <c:v>4143.6464088397834</c:v>
                </c:pt>
                <c:pt idx="57">
                  <c:v>4148.2300884955748</c:v>
                </c:pt>
                <c:pt idx="58">
                  <c:v>4152.8239202658879</c:v>
                </c:pt>
                <c:pt idx="59">
                  <c:v>4157.4279379157415</c:v>
                </c:pt>
                <c:pt idx="60">
                  <c:v>4162.0421753607134</c:v>
                </c:pt>
                <c:pt idx="61">
                  <c:v>4166.6666666668561</c:v>
                </c:pt>
                <c:pt idx="62">
                  <c:v>4171.3014460512532</c:v>
                </c:pt>
                <c:pt idx="63">
                  <c:v>4175.9465478841867</c:v>
                </c:pt>
                <c:pt idx="64">
                  <c:v>4175.9465478841867</c:v>
                </c:pt>
                <c:pt idx="65">
                  <c:v>4180.6020066890578</c:v>
                </c:pt>
                <c:pt idx="66">
                  <c:v>4185.2678571427605</c:v>
                </c:pt>
                <c:pt idx="67">
                  <c:v>4185.2678571427605</c:v>
                </c:pt>
                <c:pt idx="68">
                  <c:v>4189.9441340782123</c:v>
                </c:pt>
                <c:pt idx="69">
                  <c:v>4194.6308724832224</c:v>
                </c:pt>
                <c:pt idx="70">
                  <c:v>4199.3281075028044</c:v>
                </c:pt>
                <c:pt idx="71">
                  <c:v>4199.3281075028044</c:v>
                </c:pt>
                <c:pt idx="72">
                  <c:v>4204.0358744394634</c:v>
                </c:pt>
                <c:pt idx="73">
                  <c:v>4204.0358744394634</c:v>
                </c:pt>
                <c:pt idx="74">
                  <c:v>4208.7542087542124</c:v>
                </c:pt>
                <c:pt idx="75">
                  <c:v>4208.7542087542124</c:v>
                </c:pt>
                <c:pt idx="76">
                  <c:v>4213.4831460674159</c:v>
                </c:pt>
                <c:pt idx="77">
                  <c:v>4218.2227221598223</c:v>
                </c:pt>
                <c:pt idx="78">
                  <c:v>4218.2227221598223</c:v>
                </c:pt>
                <c:pt idx="79">
                  <c:v>4222.9729729729725</c:v>
                </c:pt>
                <c:pt idx="80">
                  <c:v>4222.9729729729725</c:v>
                </c:pt>
                <c:pt idx="81">
                  <c:v>4227.7339346110484</c:v>
                </c:pt>
                <c:pt idx="82">
                  <c:v>4227.7339346110484</c:v>
                </c:pt>
                <c:pt idx="83">
                  <c:v>4232.5056433408581</c:v>
                </c:pt>
                <c:pt idx="84">
                  <c:v>4232.5056433408581</c:v>
                </c:pt>
                <c:pt idx="85">
                  <c:v>4232.5056433408581</c:v>
                </c:pt>
                <c:pt idx="86">
                  <c:v>4237.2881355932204</c:v>
                </c:pt>
                <c:pt idx="87">
                  <c:v>4237.2881355932204</c:v>
                </c:pt>
                <c:pt idx="88">
                  <c:v>4242.0814479638011</c:v>
                </c:pt>
                <c:pt idx="89">
                  <c:v>4242.0814479638011</c:v>
                </c:pt>
                <c:pt idx="90">
                  <c:v>4246.8856172140395</c:v>
                </c:pt>
                <c:pt idx="91">
                  <c:v>4246.8856172140395</c:v>
                </c:pt>
                <c:pt idx="92">
                  <c:v>4251.7006802721089</c:v>
                </c:pt>
                <c:pt idx="93">
                  <c:v>4251.7006802721089</c:v>
                </c:pt>
                <c:pt idx="94">
                  <c:v>4256.5266742339518</c:v>
                </c:pt>
                <c:pt idx="95">
                  <c:v>4256.5266742339518</c:v>
                </c:pt>
                <c:pt idx="96">
                  <c:v>4261.3636363637452</c:v>
                </c:pt>
                <c:pt idx="97">
                  <c:v>4261.3636363637452</c:v>
                </c:pt>
                <c:pt idx="98">
                  <c:v>4266.2116040956762</c:v>
                </c:pt>
                <c:pt idx="99">
                  <c:v>4266.2116040956762</c:v>
                </c:pt>
                <c:pt idx="100">
                  <c:v>4271.0706150341675</c:v>
                </c:pt>
                <c:pt idx="101">
                  <c:v>4271.0706150341675</c:v>
                </c:pt>
                <c:pt idx="102">
                  <c:v>4275.94070695553</c:v>
                </c:pt>
                <c:pt idx="103">
                  <c:v>4275.94070695553</c:v>
                </c:pt>
                <c:pt idx="104">
                  <c:v>4275.94070695553</c:v>
                </c:pt>
                <c:pt idx="105">
                  <c:v>4280.821917808219</c:v>
                </c:pt>
                <c:pt idx="106">
                  <c:v>4280.821917808219</c:v>
                </c:pt>
                <c:pt idx="107">
                  <c:v>4285.7142857142835</c:v>
                </c:pt>
                <c:pt idx="108">
                  <c:v>4285.7142857142835</c:v>
                </c:pt>
                <c:pt idx="109">
                  <c:v>4285.7142857142835</c:v>
                </c:pt>
                <c:pt idx="110">
                  <c:v>4290.6178489702515</c:v>
                </c:pt>
                <c:pt idx="111">
                  <c:v>4290.6178489702515</c:v>
                </c:pt>
                <c:pt idx="112">
                  <c:v>4290.6178489702515</c:v>
                </c:pt>
                <c:pt idx="113">
                  <c:v>4295.5326460481101</c:v>
                </c:pt>
                <c:pt idx="114">
                  <c:v>4295.5326460481101</c:v>
                </c:pt>
                <c:pt idx="115">
                  <c:v>4295.5326460481101</c:v>
                </c:pt>
                <c:pt idx="116">
                  <c:v>4295.5326460481101</c:v>
                </c:pt>
                <c:pt idx="117">
                  <c:v>4300.4587155962536</c:v>
                </c:pt>
                <c:pt idx="118">
                  <c:v>4300.4587155962536</c:v>
                </c:pt>
                <c:pt idx="119">
                  <c:v>4305.3960964408734</c:v>
                </c:pt>
                <c:pt idx="120">
                  <c:v>4305.3960964408734</c:v>
                </c:pt>
                <c:pt idx="121">
                  <c:v>4305.3960964408734</c:v>
                </c:pt>
                <c:pt idx="122">
                  <c:v>4310.3448275862074</c:v>
                </c:pt>
                <c:pt idx="123">
                  <c:v>4310.3448275862074</c:v>
                </c:pt>
                <c:pt idx="124">
                  <c:v>4310.3448275862074</c:v>
                </c:pt>
                <c:pt idx="125">
                  <c:v>4310.3448275862074</c:v>
                </c:pt>
                <c:pt idx="126">
                  <c:v>4315.3049482163406</c:v>
                </c:pt>
                <c:pt idx="127">
                  <c:v>4315.3049482163406</c:v>
                </c:pt>
                <c:pt idx="128">
                  <c:v>4315.3049482163406</c:v>
                </c:pt>
                <c:pt idx="129">
                  <c:v>4320.2764976958524</c:v>
                </c:pt>
                <c:pt idx="130">
                  <c:v>4320.2764976958524</c:v>
                </c:pt>
                <c:pt idx="131">
                  <c:v>4320.2764976958524</c:v>
                </c:pt>
                <c:pt idx="132">
                  <c:v>4320.2764976958524</c:v>
                </c:pt>
                <c:pt idx="133">
                  <c:v>4320.2764976958524</c:v>
                </c:pt>
                <c:pt idx="134">
                  <c:v>4320.2764976958524</c:v>
                </c:pt>
                <c:pt idx="135">
                  <c:v>4325.2595155709341</c:v>
                </c:pt>
                <c:pt idx="136">
                  <c:v>4325.2595155709341</c:v>
                </c:pt>
                <c:pt idx="137">
                  <c:v>4325.2595155709341</c:v>
                </c:pt>
                <c:pt idx="138">
                  <c:v>4325.2595155709341</c:v>
                </c:pt>
                <c:pt idx="139">
                  <c:v>4330.2540415704434</c:v>
                </c:pt>
                <c:pt idx="140">
                  <c:v>4330.2540415704434</c:v>
                </c:pt>
                <c:pt idx="141">
                  <c:v>4330.2540415704434</c:v>
                </c:pt>
                <c:pt idx="142">
                  <c:v>4330.2540415704434</c:v>
                </c:pt>
                <c:pt idx="143">
                  <c:v>4335.2601156069404</c:v>
                </c:pt>
                <c:pt idx="144">
                  <c:v>4335.2601156069404</c:v>
                </c:pt>
                <c:pt idx="145">
                  <c:v>4335.2601156069404</c:v>
                </c:pt>
                <c:pt idx="146">
                  <c:v>4335.2601156069404</c:v>
                </c:pt>
                <c:pt idx="147">
                  <c:v>4335.2601156069404</c:v>
                </c:pt>
                <c:pt idx="148">
                  <c:v>4335.2601156069404</c:v>
                </c:pt>
                <c:pt idx="149">
                  <c:v>4340.2777777777765</c:v>
                </c:pt>
                <c:pt idx="150">
                  <c:v>4340.2777777777765</c:v>
                </c:pt>
                <c:pt idx="151">
                  <c:v>4340.2777777777765</c:v>
                </c:pt>
                <c:pt idx="152">
                  <c:v>4340.2777777777765</c:v>
                </c:pt>
                <c:pt idx="153">
                  <c:v>4340.2777777777765</c:v>
                </c:pt>
                <c:pt idx="154">
                  <c:v>4340.2777777777765</c:v>
                </c:pt>
                <c:pt idx="155">
                  <c:v>4340.2777777777765</c:v>
                </c:pt>
                <c:pt idx="156">
                  <c:v>4345.3070683661645</c:v>
                </c:pt>
                <c:pt idx="157">
                  <c:v>4345.3070683661645</c:v>
                </c:pt>
                <c:pt idx="158">
                  <c:v>4345.3070683661645</c:v>
                </c:pt>
                <c:pt idx="159">
                  <c:v>4345.3070683661645</c:v>
                </c:pt>
                <c:pt idx="160">
                  <c:v>4345.3070683661645</c:v>
                </c:pt>
                <c:pt idx="161">
                  <c:v>4350.3480278422276</c:v>
                </c:pt>
                <c:pt idx="162">
                  <c:v>4350.3480278422276</c:v>
                </c:pt>
                <c:pt idx="163">
                  <c:v>4350.3480278422276</c:v>
                </c:pt>
                <c:pt idx="164">
                  <c:v>4350.3480278422276</c:v>
                </c:pt>
                <c:pt idx="165">
                  <c:v>4350.3480278422276</c:v>
                </c:pt>
                <c:pt idx="166">
                  <c:v>4350.3480278422276</c:v>
                </c:pt>
                <c:pt idx="167">
                  <c:v>4355.4006968641124</c:v>
                </c:pt>
                <c:pt idx="168">
                  <c:v>4355.4006968641124</c:v>
                </c:pt>
                <c:pt idx="169">
                  <c:v>4355.4006968641124</c:v>
                </c:pt>
                <c:pt idx="170">
                  <c:v>4355.4006968641124</c:v>
                </c:pt>
                <c:pt idx="171">
                  <c:v>4355.4006968641124</c:v>
                </c:pt>
                <c:pt idx="172">
                  <c:v>4355.4006968641124</c:v>
                </c:pt>
                <c:pt idx="173">
                  <c:v>4360.4651162790724</c:v>
                </c:pt>
                <c:pt idx="174">
                  <c:v>4360.4651162790724</c:v>
                </c:pt>
                <c:pt idx="175">
                  <c:v>4360.4651162790724</c:v>
                </c:pt>
                <c:pt idx="176">
                  <c:v>4360.4651162790724</c:v>
                </c:pt>
                <c:pt idx="177">
                  <c:v>4360.4651162790724</c:v>
                </c:pt>
                <c:pt idx="178">
                  <c:v>4360.4651162790724</c:v>
                </c:pt>
                <c:pt idx="179">
                  <c:v>4360.4651162790724</c:v>
                </c:pt>
                <c:pt idx="180">
                  <c:v>4360.4651162790724</c:v>
                </c:pt>
                <c:pt idx="181">
                  <c:v>4365.5413271245625</c:v>
                </c:pt>
                <c:pt idx="182">
                  <c:v>4365.5413271245625</c:v>
                </c:pt>
                <c:pt idx="183">
                  <c:v>4365.5413271245625</c:v>
                </c:pt>
                <c:pt idx="184">
                  <c:v>4365.5413271245625</c:v>
                </c:pt>
                <c:pt idx="185">
                  <c:v>4365.5413271245625</c:v>
                </c:pt>
                <c:pt idx="186">
                  <c:v>4365.5413271245625</c:v>
                </c:pt>
                <c:pt idx="187">
                  <c:v>4365.5413271245625</c:v>
                </c:pt>
                <c:pt idx="188">
                  <c:v>4365.5413271245625</c:v>
                </c:pt>
                <c:pt idx="189">
                  <c:v>4365.5413271245625</c:v>
                </c:pt>
                <c:pt idx="190">
                  <c:v>4365.5413271245625</c:v>
                </c:pt>
                <c:pt idx="191">
                  <c:v>4370.6293706293754</c:v>
                </c:pt>
                <c:pt idx="192">
                  <c:v>4370.6293706293754</c:v>
                </c:pt>
                <c:pt idx="193">
                  <c:v>4370.6293706293754</c:v>
                </c:pt>
                <c:pt idx="194">
                  <c:v>4370.6293706293754</c:v>
                </c:pt>
                <c:pt idx="195">
                  <c:v>4370.6293706293754</c:v>
                </c:pt>
                <c:pt idx="196">
                  <c:v>4370.6293706293754</c:v>
                </c:pt>
                <c:pt idx="197">
                  <c:v>4370.6293706293754</c:v>
                </c:pt>
                <c:pt idx="198">
                  <c:v>4370.6293706293754</c:v>
                </c:pt>
                <c:pt idx="199">
                  <c:v>4375.7292882147021</c:v>
                </c:pt>
                <c:pt idx="200">
                  <c:v>4375.7292882147021</c:v>
                </c:pt>
                <c:pt idx="201">
                  <c:v>4375.7292882147021</c:v>
                </c:pt>
                <c:pt idx="202">
                  <c:v>4375.7292882147021</c:v>
                </c:pt>
                <c:pt idx="203">
                  <c:v>4375.7292882147021</c:v>
                </c:pt>
                <c:pt idx="204">
                  <c:v>4375.7292882147021</c:v>
                </c:pt>
                <c:pt idx="205">
                  <c:v>4375.7292882147021</c:v>
                </c:pt>
                <c:pt idx="206">
                  <c:v>4380.8411214954804</c:v>
                </c:pt>
                <c:pt idx="207">
                  <c:v>4380.8411214954804</c:v>
                </c:pt>
                <c:pt idx="208">
                  <c:v>4380.8411214954804</c:v>
                </c:pt>
                <c:pt idx="209">
                  <c:v>4380.8411214954804</c:v>
                </c:pt>
                <c:pt idx="210">
                  <c:v>4380.8411214954804</c:v>
                </c:pt>
                <c:pt idx="211">
                  <c:v>4380.8411214954804</c:v>
                </c:pt>
                <c:pt idx="212">
                  <c:v>4380.8411214954804</c:v>
                </c:pt>
                <c:pt idx="213">
                  <c:v>4380.8411214954804</c:v>
                </c:pt>
                <c:pt idx="214">
                  <c:v>4380.8411214954804</c:v>
                </c:pt>
                <c:pt idx="215">
                  <c:v>4380.8411214954804</c:v>
                </c:pt>
                <c:pt idx="216">
                  <c:v>4385.9649122806995</c:v>
                </c:pt>
                <c:pt idx="217">
                  <c:v>4385.9649122806995</c:v>
                </c:pt>
                <c:pt idx="218">
                  <c:v>4385.9649122806995</c:v>
                </c:pt>
                <c:pt idx="219">
                  <c:v>4385.9649122806995</c:v>
                </c:pt>
                <c:pt idx="220">
                  <c:v>4385.9649122806995</c:v>
                </c:pt>
                <c:pt idx="221">
                  <c:v>4385.9649122806995</c:v>
                </c:pt>
                <c:pt idx="222">
                  <c:v>4385.9649122806995</c:v>
                </c:pt>
                <c:pt idx="223">
                  <c:v>4391.1007025761128</c:v>
                </c:pt>
                <c:pt idx="224">
                  <c:v>4391.1007025761128</c:v>
                </c:pt>
                <c:pt idx="225">
                  <c:v>4391.1007025761128</c:v>
                </c:pt>
                <c:pt idx="226">
                  <c:v>4391.1007025761128</c:v>
                </c:pt>
                <c:pt idx="227">
                  <c:v>4391.1007025761128</c:v>
                </c:pt>
                <c:pt idx="228">
                  <c:v>4391.1007025761128</c:v>
                </c:pt>
                <c:pt idx="229">
                  <c:v>4391.1007025761128</c:v>
                </c:pt>
                <c:pt idx="230">
                  <c:v>4396.2485345839059</c:v>
                </c:pt>
                <c:pt idx="231">
                  <c:v>4396.2485345839059</c:v>
                </c:pt>
                <c:pt idx="232">
                  <c:v>4396.2485345839059</c:v>
                </c:pt>
                <c:pt idx="233">
                  <c:v>4396.2485345839059</c:v>
                </c:pt>
                <c:pt idx="234">
                  <c:v>4396.2485345839059</c:v>
                </c:pt>
                <c:pt idx="235">
                  <c:v>4396.2485345839059</c:v>
                </c:pt>
                <c:pt idx="236">
                  <c:v>4396.2485345839059</c:v>
                </c:pt>
                <c:pt idx="237">
                  <c:v>4396.2485345839059</c:v>
                </c:pt>
                <c:pt idx="238">
                  <c:v>4401.4084507041462</c:v>
                </c:pt>
                <c:pt idx="239">
                  <c:v>4401.4084507041462</c:v>
                </c:pt>
                <c:pt idx="240">
                  <c:v>4401.4084507041462</c:v>
                </c:pt>
                <c:pt idx="241">
                  <c:v>4401.4084507041462</c:v>
                </c:pt>
                <c:pt idx="242">
                  <c:v>4401.4084507041462</c:v>
                </c:pt>
                <c:pt idx="243">
                  <c:v>4401.4084507041462</c:v>
                </c:pt>
                <c:pt idx="244">
                  <c:v>4401.4084507041462</c:v>
                </c:pt>
                <c:pt idx="245">
                  <c:v>4401.4084507041462</c:v>
                </c:pt>
                <c:pt idx="246">
                  <c:v>4406.5804935370143</c:v>
                </c:pt>
                <c:pt idx="247">
                  <c:v>4406.5804935370143</c:v>
                </c:pt>
                <c:pt idx="248">
                  <c:v>4406.5804935370143</c:v>
                </c:pt>
                <c:pt idx="249">
                  <c:v>4406.5804935370143</c:v>
                </c:pt>
                <c:pt idx="250">
                  <c:v>4406.5804935370143</c:v>
                </c:pt>
                <c:pt idx="251">
                  <c:v>4406.5804935370143</c:v>
                </c:pt>
                <c:pt idx="252">
                  <c:v>4406.5804935370143</c:v>
                </c:pt>
                <c:pt idx="253">
                  <c:v>4406.5804935370143</c:v>
                </c:pt>
                <c:pt idx="254">
                  <c:v>4411.7647058823495</c:v>
                </c:pt>
                <c:pt idx="255">
                  <c:v>4411.7647058823495</c:v>
                </c:pt>
                <c:pt idx="256">
                  <c:v>4411.7647058823495</c:v>
                </c:pt>
                <c:pt idx="257">
                  <c:v>4411.7647058823495</c:v>
                </c:pt>
                <c:pt idx="258">
                  <c:v>4411.7647058823495</c:v>
                </c:pt>
                <c:pt idx="259">
                  <c:v>4411.7647058823495</c:v>
                </c:pt>
                <c:pt idx="260">
                  <c:v>4411.7647058823495</c:v>
                </c:pt>
                <c:pt idx="261">
                  <c:v>4411.7647058823495</c:v>
                </c:pt>
                <c:pt idx="262">
                  <c:v>4411.7647058823495</c:v>
                </c:pt>
                <c:pt idx="263">
                  <c:v>4416.9611307420491</c:v>
                </c:pt>
                <c:pt idx="264">
                  <c:v>4416.9611307420491</c:v>
                </c:pt>
                <c:pt idx="265">
                  <c:v>4416.9611307420491</c:v>
                </c:pt>
                <c:pt idx="266">
                  <c:v>4416.9611307420491</c:v>
                </c:pt>
                <c:pt idx="267">
                  <c:v>4416.9611307420491</c:v>
                </c:pt>
                <c:pt idx="268">
                  <c:v>4416.9611307420491</c:v>
                </c:pt>
                <c:pt idx="269">
                  <c:v>4416.9611307420491</c:v>
                </c:pt>
              </c:numCache>
            </c:numRef>
          </c:yVal>
          <c:smooth val="0"/>
        </c:ser>
        <c:ser>
          <c:idx val="1"/>
          <c:order val="1"/>
          <c:tx>
            <c:v>Cubetto 3</c:v>
          </c:tx>
          <c:spPr>
            <a:ln w="12700"/>
          </c:spPr>
          <c:marker>
            <c:symbol val="none"/>
          </c:marker>
          <c:xVal>
            <c:numRef>
              <c:f>velocita!$B$7:$B$277</c:f>
              <c:numCache>
                <c:formatCode>0.0</c:formatCode>
                <c:ptCount val="271"/>
                <c:pt idx="0">
                  <c:v>4.1008333332720213</c:v>
                </c:pt>
                <c:pt idx="1">
                  <c:v>5.126944444491528</c:v>
                </c:pt>
                <c:pt idx="2">
                  <c:v>6.1558333332650355</c:v>
                </c:pt>
                <c:pt idx="3">
                  <c:v>7.1822222221526424</c:v>
                </c:pt>
                <c:pt idx="4">
                  <c:v>8.213611111161299</c:v>
                </c:pt>
                <c:pt idx="5">
                  <c:v>9.2436111111309689</c:v>
                </c:pt>
                <c:pt idx="6">
                  <c:v>10.273333333432673</c:v>
                </c:pt>
                <c:pt idx="7">
                  <c:v>11.302500000049127</c:v>
                </c:pt>
                <c:pt idx="8">
                  <c:v>12.333888888882974</c:v>
                </c:pt>
                <c:pt idx="9">
                  <c:v>13.366111111070495</c:v>
                </c:pt>
                <c:pt idx="10">
                  <c:v>14.396111111040227</c:v>
                </c:pt>
                <c:pt idx="11">
                  <c:v>15.42583333334187</c:v>
                </c:pt>
                <c:pt idx="12">
                  <c:v>16.456111111154314</c:v>
                </c:pt>
                <c:pt idx="13">
                  <c:v>17.409722222189412</c:v>
                </c:pt>
                <c:pt idx="14">
                  <c:v>18.351111111114935</c:v>
                </c:pt>
                <c:pt idx="15">
                  <c:v>19.291388888843329</c:v>
                </c:pt>
                <c:pt idx="16">
                  <c:v>20.231388888903886</c:v>
                </c:pt>
                <c:pt idx="17">
                  <c:v>21.170833333279006</c:v>
                </c:pt>
                <c:pt idx="18">
                  <c:v>22.112222222203826</c:v>
                </c:pt>
                <c:pt idx="19">
                  <c:v>23.05222222226406</c:v>
                </c:pt>
                <c:pt idx="20">
                  <c:v>23.994166666700039</c:v>
                </c:pt>
                <c:pt idx="21">
                  <c:v>24.934722222270995</c:v>
                </c:pt>
                <c:pt idx="22">
                  <c:v>25.873611111135688</c:v>
                </c:pt>
                <c:pt idx="23">
                  <c:v>26.814444444375113</c:v>
                </c:pt>
                <c:pt idx="24">
                  <c:v>27.75611111114269</c:v>
                </c:pt>
                <c:pt idx="25">
                  <c:v>28.69777777773561</c:v>
                </c:pt>
                <c:pt idx="26">
                  <c:v>29.639722222170914</c:v>
                </c:pt>
                <c:pt idx="27">
                  <c:v>30.581111111096131</c:v>
                </c:pt>
                <c:pt idx="28">
                  <c:v>31.523611111042555</c:v>
                </c:pt>
                <c:pt idx="29">
                  <c:v>32.465833333321363</c:v>
                </c:pt>
                <c:pt idx="30">
                  <c:v>33.406388888892245</c:v>
                </c:pt>
                <c:pt idx="31">
                  <c:v>34.348333333328213</c:v>
                </c:pt>
                <c:pt idx="32">
                  <c:v>35.290000000095461</c:v>
                </c:pt>
                <c:pt idx="33">
                  <c:v>36.230833333335013</c:v>
                </c:pt>
                <c:pt idx="34">
                  <c:v>37.173333333281363</c:v>
                </c:pt>
                <c:pt idx="35">
                  <c:v>38.11555555556</c:v>
                </c:pt>
                <c:pt idx="36">
                  <c:v>39.056944444484444</c:v>
                </c:pt>
                <c:pt idx="37">
                  <c:v>39.997500000056</c:v>
                </c:pt>
                <c:pt idx="38">
                  <c:v>40.937777777783872</c:v>
                </c:pt>
                <c:pt idx="39">
                  <c:v>41.878333333356011</c:v>
                </c:pt>
                <c:pt idx="40">
                  <c:v>42.818055555573594</c:v>
                </c:pt>
                <c:pt idx="41">
                  <c:v>43.756666666769874</c:v>
                </c:pt>
                <c:pt idx="42">
                  <c:v>44.695833333302289</c:v>
                </c:pt>
                <c:pt idx="43">
                  <c:v>45.635833333362832</c:v>
                </c:pt>
                <c:pt idx="44">
                  <c:v>46.575833333423361</c:v>
                </c:pt>
                <c:pt idx="45">
                  <c:v>47.51666666666172</c:v>
                </c:pt>
                <c:pt idx="46">
                  <c:v>48.456944444390757</c:v>
                </c:pt>
                <c:pt idx="47">
                  <c:v>49.397499999962747</c:v>
                </c:pt>
                <c:pt idx="48">
                  <c:v>50.338055555534076</c:v>
                </c:pt>
                <c:pt idx="49">
                  <c:v>51.278333333263063</c:v>
                </c:pt>
                <c:pt idx="50">
                  <c:v>52.218888888834051</c:v>
                </c:pt>
                <c:pt idx="51">
                  <c:v>53.160833333269693</c:v>
                </c:pt>
                <c:pt idx="52">
                  <c:v>54.101666666682753</c:v>
                </c:pt>
                <c:pt idx="53">
                  <c:v>55.042222222255113</c:v>
                </c:pt>
                <c:pt idx="54">
                  <c:v>55.983333333337214</c:v>
                </c:pt>
                <c:pt idx="55">
                  <c:v>56.924166666751255</c:v>
                </c:pt>
                <c:pt idx="56">
                  <c:v>57.865833333344199</c:v>
                </c:pt>
                <c:pt idx="57">
                  <c:v>58.807222222269047</c:v>
                </c:pt>
                <c:pt idx="58">
                  <c:v>59.7466666666432</c:v>
                </c:pt>
                <c:pt idx="59">
                  <c:v>60.687222222215496</c:v>
                </c:pt>
                <c:pt idx="60">
                  <c:v>61.628055555629551</c:v>
                </c:pt>
                <c:pt idx="61">
                  <c:v>62.570555555576</c:v>
                </c:pt>
                <c:pt idx="62">
                  <c:v>63.511666666657007</c:v>
                </c:pt>
                <c:pt idx="63">
                  <c:v>64.452500000072177</c:v>
                </c:pt>
                <c:pt idx="64">
                  <c:v>65.394166666665427</c:v>
                </c:pt>
                <c:pt idx="65">
                  <c:v>66.334722222236451</c:v>
                </c:pt>
                <c:pt idx="66">
                  <c:v>67.276388888827569</c:v>
                </c:pt>
                <c:pt idx="67">
                  <c:v>68.217500000086147</c:v>
                </c:pt>
                <c:pt idx="68">
                  <c:v>69.203055555524458</c:v>
                </c:pt>
                <c:pt idx="69">
                  <c:v>70.142500000074449</c:v>
                </c:pt>
                <c:pt idx="70">
                  <c:v>71.082499999960433</c:v>
                </c:pt>
                <c:pt idx="71">
                  <c:v>72.023055555531258</c:v>
                </c:pt>
                <c:pt idx="72">
                  <c:v>72.994444444484543</c:v>
                </c:pt>
                <c:pt idx="73">
                  <c:v>73.933611111191553</c:v>
                </c:pt>
                <c:pt idx="74">
                  <c:v>74.872777777720643</c:v>
                </c:pt>
                <c:pt idx="75">
                  <c:v>75.812222222273704</c:v>
                </c:pt>
                <c:pt idx="76">
                  <c:v>76.753333333355258</c:v>
                </c:pt>
                <c:pt idx="77">
                  <c:v>77.69305555557365</c:v>
                </c:pt>
                <c:pt idx="78">
                  <c:v>78.632777777788618</c:v>
                </c:pt>
                <c:pt idx="79">
                  <c:v>79.572500000008958</c:v>
                </c:pt>
                <c:pt idx="80">
                  <c:v>80.511944444384426</c:v>
                </c:pt>
                <c:pt idx="81">
                  <c:v>81.451666666603629</c:v>
                </c:pt>
                <c:pt idx="82">
                  <c:v>82.390833333309189</c:v>
                </c:pt>
                <c:pt idx="83">
                  <c:v>83.330000000016298</c:v>
                </c:pt>
                <c:pt idx="84">
                  <c:v>84.268888888879758</c:v>
                </c:pt>
                <c:pt idx="85">
                  <c:v>85.207500000076834</c:v>
                </c:pt>
                <c:pt idx="86">
                  <c:v>86.146388888941118</c:v>
                </c:pt>
                <c:pt idx="87">
                  <c:v>87.085277777805459</c:v>
                </c:pt>
                <c:pt idx="88">
                  <c:v>88.042222222255077</c:v>
                </c:pt>
                <c:pt idx="89">
                  <c:v>89.156944444519468</c:v>
                </c:pt>
                <c:pt idx="90">
                  <c:v>90.265555555641185</c:v>
                </c:pt>
                <c:pt idx="91">
                  <c:v>91.372500000054075</c:v>
                </c:pt>
                <c:pt idx="92">
                  <c:v>92.486666666634846</c:v>
                </c:pt>
                <c:pt idx="93">
                  <c:v>93.594166666734964</c:v>
                </c:pt>
                <c:pt idx="94">
                  <c:v>94.700277777796089</c:v>
                </c:pt>
                <c:pt idx="95">
                  <c:v>95.806944444542765</c:v>
                </c:pt>
                <c:pt idx="96">
                  <c:v>96.914999999981006</c:v>
                </c:pt>
                <c:pt idx="97">
                  <c:v>98.020000000018612</c:v>
                </c:pt>
                <c:pt idx="98">
                  <c:v>99.126666666765232</c:v>
                </c:pt>
                <c:pt idx="99">
                  <c:v>100.23444444453349</c:v>
                </c:pt>
                <c:pt idx="100">
                  <c:v>101.34249999996973</c:v>
                </c:pt>
                <c:pt idx="101">
                  <c:v>102.44805555552011</c:v>
                </c:pt>
                <c:pt idx="102">
                  <c:v>103.55444444442401</c:v>
                </c:pt>
                <c:pt idx="103">
                  <c:v>104.66083333332755</c:v>
                </c:pt>
                <c:pt idx="104">
                  <c:v>105.76805555558531</c:v>
                </c:pt>
                <c:pt idx="105">
                  <c:v>106.87499999999999</c:v>
                </c:pt>
                <c:pt idx="106">
                  <c:v>107.98250000010012</c:v>
                </c:pt>
                <c:pt idx="107">
                  <c:v>109.08944444451481</c:v>
                </c:pt>
                <c:pt idx="108">
                  <c:v>110.19555555557598</c:v>
                </c:pt>
                <c:pt idx="109">
                  <c:v>111.30249999999069</c:v>
                </c:pt>
                <c:pt idx="110">
                  <c:v>112.40944444440539</c:v>
                </c:pt>
                <c:pt idx="111">
                  <c:v>113.52027777774374</c:v>
                </c:pt>
                <c:pt idx="112">
                  <c:v>114.62583333329306</c:v>
                </c:pt>
                <c:pt idx="113">
                  <c:v>115.73111111117782</c:v>
                </c:pt>
                <c:pt idx="114">
                  <c:v>116.83722222223879</c:v>
                </c:pt>
                <c:pt idx="115">
                  <c:v>117.94333333329995</c:v>
                </c:pt>
                <c:pt idx="116">
                  <c:v>119.04944444453579</c:v>
                </c:pt>
                <c:pt idx="117">
                  <c:v>120.15583333326288</c:v>
                </c:pt>
                <c:pt idx="118">
                  <c:v>121.26194444450122</c:v>
                </c:pt>
                <c:pt idx="119">
                  <c:v>122.36722222220862</c:v>
                </c:pt>
                <c:pt idx="120">
                  <c:v>123.47444444446592</c:v>
                </c:pt>
                <c:pt idx="121">
                  <c:v>124.5794444445055</c:v>
                </c:pt>
                <c:pt idx="122">
                  <c:v>125.6855555555655</c:v>
                </c:pt>
                <c:pt idx="123">
                  <c:v>126.79194444447162</c:v>
                </c:pt>
                <c:pt idx="124">
                  <c:v>127.89833333337336</c:v>
                </c:pt>
                <c:pt idx="125">
                  <c:v>129.00444444443607</c:v>
                </c:pt>
                <c:pt idx="126">
                  <c:v>130.11055555549675</c:v>
                </c:pt>
                <c:pt idx="127">
                  <c:v>131.21638888889001</c:v>
                </c:pt>
                <c:pt idx="128">
                  <c:v>132.32388888899274</c:v>
                </c:pt>
                <c:pt idx="129">
                  <c:v>133.43055555556072</c:v>
                </c:pt>
                <c:pt idx="130">
                  <c:v>134.53944444452645</c:v>
                </c:pt>
                <c:pt idx="131">
                  <c:v>135.64500000007678</c:v>
                </c:pt>
                <c:pt idx="132">
                  <c:v>136.75166666664663</c:v>
                </c:pt>
                <c:pt idx="133">
                  <c:v>137.85777777771187</c:v>
                </c:pt>
                <c:pt idx="134">
                  <c:v>138.96305555559218</c:v>
                </c:pt>
                <c:pt idx="135">
                  <c:v>140.06916666665342</c:v>
                </c:pt>
                <c:pt idx="136">
                  <c:v>141.17444444453577</c:v>
                </c:pt>
                <c:pt idx="137">
                  <c:v>142.28027777775424</c:v>
                </c:pt>
                <c:pt idx="138">
                  <c:v>143.38694444450084</c:v>
                </c:pt>
                <c:pt idx="139">
                  <c:v>144.49333333340527</c:v>
                </c:pt>
                <c:pt idx="140">
                  <c:v>145.59888888895733</c:v>
                </c:pt>
                <c:pt idx="141">
                  <c:v>146.70583333336978</c:v>
                </c:pt>
                <c:pt idx="142">
                  <c:v>147.83472222229466</c:v>
                </c:pt>
                <c:pt idx="143">
                  <c:v>148.94083333335578</c:v>
                </c:pt>
                <c:pt idx="144">
                  <c:v>150.04583333339542</c:v>
                </c:pt>
                <c:pt idx="145">
                  <c:v>151.1524999999674</c:v>
                </c:pt>
                <c:pt idx="146">
                  <c:v>152.25861111120321</c:v>
                </c:pt>
                <c:pt idx="147">
                  <c:v>153.36444444442247</c:v>
                </c:pt>
                <c:pt idx="148">
                  <c:v>154.46999999997198</c:v>
                </c:pt>
                <c:pt idx="149">
                  <c:v>155.57527777785435</c:v>
                </c:pt>
                <c:pt idx="150">
                  <c:v>156.68277777778007</c:v>
                </c:pt>
                <c:pt idx="151">
                  <c:v>157.78805555548757</c:v>
                </c:pt>
                <c:pt idx="152">
                  <c:v>158.89333333336981</c:v>
                </c:pt>
                <c:pt idx="153">
                  <c:v>159.99944444443167</c:v>
                </c:pt>
                <c:pt idx="154">
                  <c:v>161.10499999998135</c:v>
                </c:pt>
                <c:pt idx="155">
                  <c:v>162.21138888888527</c:v>
                </c:pt>
                <c:pt idx="156">
                  <c:v>163.31666666676537</c:v>
                </c:pt>
                <c:pt idx="157">
                  <c:v>164.42249999998822</c:v>
                </c:pt>
                <c:pt idx="158">
                  <c:v>165.52861111104718</c:v>
                </c:pt>
                <c:pt idx="159">
                  <c:v>166.63388888892987</c:v>
                </c:pt>
                <c:pt idx="160">
                  <c:v>167.7397222223193</c:v>
                </c:pt>
                <c:pt idx="161">
                  <c:v>168.84527777787298</c:v>
                </c:pt>
                <c:pt idx="162">
                  <c:v>169.95138888893919</c:v>
                </c:pt>
                <c:pt idx="163">
                  <c:v>171.05722222215255</c:v>
                </c:pt>
                <c:pt idx="164">
                  <c:v>172.16305555554325</c:v>
                </c:pt>
                <c:pt idx="165">
                  <c:v>173.26833333342807</c:v>
                </c:pt>
                <c:pt idx="166">
                  <c:v>174.37472222215433</c:v>
                </c:pt>
                <c:pt idx="167">
                  <c:v>175.48083333339557</c:v>
                </c:pt>
                <c:pt idx="168">
                  <c:v>176.58555555558996</c:v>
                </c:pt>
                <c:pt idx="169">
                  <c:v>177.69166666665112</c:v>
                </c:pt>
                <c:pt idx="170">
                  <c:v>178.79722222220153</c:v>
                </c:pt>
                <c:pt idx="171">
                  <c:v>179.90222222224111</c:v>
                </c:pt>
                <c:pt idx="172">
                  <c:v>181.00749999994878</c:v>
                </c:pt>
                <c:pt idx="173">
                  <c:v>182.11249999998836</c:v>
                </c:pt>
                <c:pt idx="174">
                  <c:v>183.21861111104667</c:v>
                </c:pt>
                <c:pt idx="175">
                  <c:v>184.32444444444263</c:v>
                </c:pt>
                <c:pt idx="176">
                  <c:v>185.42916666663967</c:v>
                </c:pt>
                <c:pt idx="177">
                  <c:v>186.5350000000326</c:v>
                </c:pt>
                <c:pt idx="178">
                  <c:v>187.64000000007218</c:v>
                </c:pt>
                <c:pt idx="179">
                  <c:v>188.74527777777985</c:v>
                </c:pt>
                <c:pt idx="180">
                  <c:v>189.85027777782147</c:v>
                </c:pt>
                <c:pt idx="181">
                  <c:v>190.9555555555271</c:v>
                </c:pt>
                <c:pt idx="182">
                  <c:v>192.06027777772547</c:v>
                </c:pt>
                <c:pt idx="183">
                  <c:v>193.16527777776361</c:v>
                </c:pt>
                <c:pt idx="184">
                  <c:v>194.27083333331393</c:v>
                </c:pt>
                <c:pt idx="185">
                  <c:v>195.37666666670592</c:v>
                </c:pt>
                <c:pt idx="186">
                  <c:v>196.48138888890821</c:v>
                </c:pt>
                <c:pt idx="187">
                  <c:v>197.58666666661156</c:v>
                </c:pt>
                <c:pt idx="188">
                  <c:v>198.69333333335732</c:v>
                </c:pt>
                <c:pt idx="189">
                  <c:v>199.79805555555498</c:v>
                </c:pt>
                <c:pt idx="190">
                  <c:v>200.90250000008407</c:v>
                </c:pt>
                <c:pt idx="191">
                  <c:v>202.00777777779149</c:v>
                </c:pt>
                <c:pt idx="192">
                  <c:v>203.11277777783098</c:v>
                </c:pt>
                <c:pt idx="193">
                  <c:v>204.21722222218492</c:v>
                </c:pt>
                <c:pt idx="194">
                  <c:v>205.32277777773814</c:v>
                </c:pt>
                <c:pt idx="195">
                  <c:v>206.4286111111287</c:v>
                </c:pt>
                <c:pt idx="196">
                  <c:v>207.53333333332557</c:v>
                </c:pt>
                <c:pt idx="197">
                  <c:v>208.63833333336521</c:v>
                </c:pt>
                <c:pt idx="198">
                  <c:v>209.74472222226532</c:v>
                </c:pt>
                <c:pt idx="199">
                  <c:v>210.85027777782147</c:v>
                </c:pt>
                <c:pt idx="200">
                  <c:v>211.95527777785901</c:v>
                </c:pt>
                <c:pt idx="201">
                  <c:v>213.06055555556532</c:v>
                </c:pt>
                <c:pt idx="202">
                  <c:v>214.16527777776361</c:v>
                </c:pt>
                <c:pt idx="203">
                  <c:v>215.27027777780313</c:v>
                </c:pt>
                <c:pt idx="204">
                  <c:v>216.37527777784192</c:v>
                </c:pt>
                <c:pt idx="205">
                  <c:v>217.48000000004004</c:v>
                </c:pt>
                <c:pt idx="206">
                  <c:v>218.58444444439507</c:v>
                </c:pt>
                <c:pt idx="207">
                  <c:v>219.68999999994412</c:v>
                </c:pt>
                <c:pt idx="208">
                  <c:v>220.80083333328602</c:v>
                </c:pt>
                <c:pt idx="209">
                  <c:v>221.90527777781242</c:v>
                </c:pt>
                <c:pt idx="210">
                  <c:v>223.01083333336192</c:v>
                </c:pt>
                <c:pt idx="211">
                  <c:v>224.11583333340238</c:v>
                </c:pt>
                <c:pt idx="212">
                  <c:v>225.22111111111008</c:v>
                </c:pt>
                <c:pt idx="213">
                  <c:v>226.32555555563886</c:v>
                </c:pt>
                <c:pt idx="214">
                  <c:v>227.43111111118924</c:v>
                </c:pt>
                <c:pt idx="215">
                  <c:v>228.53472222218952</c:v>
                </c:pt>
                <c:pt idx="216">
                  <c:v>229.64000000007218</c:v>
                </c:pt>
                <c:pt idx="217">
                  <c:v>231.01555555552432</c:v>
                </c:pt>
                <c:pt idx="218">
                  <c:v>232.37583333329547</c:v>
                </c:pt>
                <c:pt idx="219">
                  <c:v>233.73222222231558</c:v>
                </c:pt>
                <c:pt idx="220">
                  <c:v>235.08805555565061</c:v>
                </c:pt>
                <c:pt idx="221">
                  <c:v>236.44333333330002</c:v>
                </c:pt>
                <c:pt idx="222">
                  <c:v>237.79861111112405</c:v>
                </c:pt>
                <c:pt idx="223">
                  <c:v>239.15472222229999</c:v>
                </c:pt>
                <c:pt idx="224">
                  <c:v>240.50916666659612</c:v>
                </c:pt>
                <c:pt idx="225">
                  <c:v>241.86416666675359</c:v>
                </c:pt>
                <c:pt idx="226">
                  <c:v>243.22027777775656</c:v>
                </c:pt>
                <c:pt idx="227">
                  <c:v>244.57500000006985</c:v>
                </c:pt>
                <c:pt idx="228">
                  <c:v>245.93000000005122</c:v>
                </c:pt>
                <c:pt idx="229">
                  <c:v>247.2850000000326</c:v>
                </c:pt>
                <c:pt idx="230">
                  <c:v>248.64083333336652</c:v>
                </c:pt>
                <c:pt idx="231">
                  <c:v>249.99499999999534</c:v>
                </c:pt>
                <c:pt idx="232">
                  <c:v>251.35083333333239</c:v>
                </c:pt>
                <c:pt idx="233">
                  <c:v>252.70527777780075</c:v>
                </c:pt>
                <c:pt idx="234">
                  <c:v>254.06416666670592</c:v>
                </c:pt>
                <c:pt idx="235">
                  <c:v>255.41916666668772</c:v>
                </c:pt>
                <c:pt idx="236">
                  <c:v>256.77416666666966</c:v>
                </c:pt>
                <c:pt idx="237">
                  <c:v>258.12888888898306</c:v>
                </c:pt>
                <c:pt idx="238">
                  <c:v>259.48444444447523</c:v>
                </c:pt>
                <c:pt idx="239">
                  <c:v>260.8388888889458</c:v>
                </c:pt>
                <c:pt idx="240">
                  <c:v>262.19388888892718</c:v>
                </c:pt>
                <c:pt idx="241">
                  <c:v>263.54888888890872</c:v>
                </c:pt>
                <c:pt idx="242">
                  <c:v>264.90444444440067</c:v>
                </c:pt>
                <c:pt idx="243">
                  <c:v>266.25972222222464</c:v>
                </c:pt>
                <c:pt idx="244">
                  <c:v>267.61472222220618</c:v>
                </c:pt>
                <c:pt idx="245">
                  <c:v>268.97027777786963</c:v>
                </c:pt>
                <c:pt idx="246">
                  <c:v>270.3250000000117</c:v>
                </c:pt>
                <c:pt idx="247">
                  <c:v>271.67944444448221</c:v>
                </c:pt>
                <c:pt idx="248">
                  <c:v>273.03388888895279</c:v>
                </c:pt>
                <c:pt idx="249">
                  <c:v>274.38861111109145</c:v>
                </c:pt>
                <c:pt idx="250">
                  <c:v>275.74333333340473</c:v>
                </c:pt>
                <c:pt idx="251">
                  <c:v>277.09833333338611</c:v>
                </c:pt>
                <c:pt idx="252">
                  <c:v>278.45388888887828</c:v>
                </c:pt>
                <c:pt idx="253">
                  <c:v>279.80861111119157</c:v>
                </c:pt>
                <c:pt idx="254">
                  <c:v>281.16361111117294</c:v>
                </c:pt>
                <c:pt idx="255">
                  <c:v>282.51861111115426</c:v>
                </c:pt>
                <c:pt idx="256">
                  <c:v>283.87333333329269</c:v>
                </c:pt>
                <c:pt idx="257">
                  <c:v>285.22861111111695</c:v>
                </c:pt>
                <c:pt idx="258">
                  <c:v>286.58333333343035</c:v>
                </c:pt>
                <c:pt idx="259">
                  <c:v>287.93833333341166</c:v>
                </c:pt>
                <c:pt idx="260">
                  <c:v>289.29250000003924</c:v>
                </c:pt>
                <c:pt idx="261">
                  <c:v>290.64694444451015</c:v>
                </c:pt>
                <c:pt idx="262">
                  <c:v>292.00222222215962</c:v>
                </c:pt>
                <c:pt idx="263">
                  <c:v>293.35777777782641</c:v>
                </c:pt>
                <c:pt idx="264">
                  <c:v>294.75444444443571</c:v>
                </c:pt>
                <c:pt idx="265">
                  <c:v>296.10805555555265</c:v>
                </c:pt>
                <c:pt idx="266">
                  <c:v>297.46250000002328</c:v>
                </c:pt>
                <c:pt idx="267">
                  <c:v>298.817222222162</c:v>
                </c:pt>
                <c:pt idx="268">
                  <c:v>300.17194444447523</c:v>
                </c:pt>
                <c:pt idx="269">
                  <c:v>301.52666666661389</c:v>
                </c:pt>
                <c:pt idx="270">
                  <c:v>302.88083333342206</c:v>
                </c:pt>
              </c:numCache>
            </c:numRef>
          </c:xVal>
          <c:yVal>
            <c:numRef>
              <c:f>velocita!$L$7:$L$277</c:f>
              <c:numCache>
                <c:formatCode>#,##0.00</c:formatCode>
                <c:ptCount val="271"/>
                <c:pt idx="0">
                  <c:v>2246.8544038346322</c:v>
                </c:pt>
                <c:pt idx="1">
                  <c:v>2436.6471734892802</c:v>
                </c:pt>
                <c:pt idx="2">
                  <c:v>2650.1766784452298</c:v>
                </c:pt>
                <c:pt idx="3">
                  <c:v>3016.8946098149636</c:v>
                </c:pt>
                <c:pt idx="4">
                  <c:v>3210.6164383561645</c:v>
                </c:pt>
                <c:pt idx="5">
                  <c:v>3315.6498673740048</c:v>
                </c:pt>
                <c:pt idx="6">
                  <c:v>3399.8186763373001</c:v>
                </c:pt>
                <c:pt idx="7">
                  <c:v>3475.4402224281744</c:v>
                </c:pt>
                <c:pt idx="8">
                  <c:v>3537.7358490565998</c:v>
                </c:pt>
                <c:pt idx="9">
                  <c:v>3595.3978906999041</c:v>
                </c:pt>
                <c:pt idx="10">
                  <c:v>3644.3148688046649</c:v>
                </c:pt>
                <c:pt idx="11">
                  <c:v>3687.3156342183315</c:v>
                </c:pt>
                <c:pt idx="12">
                  <c:v>3723.9324726911973</c:v>
                </c:pt>
                <c:pt idx="13">
                  <c:v>3757.5150300601222</c:v>
                </c:pt>
                <c:pt idx="14">
                  <c:v>3784.0565085772323</c:v>
                </c:pt>
                <c:pt idx="15">
                  <c:v>3810.9756097560967</c:v>
                </c:pt>
                <c:pt idx="16">
                  <c:v>3834.3558282208592</c:v>
                </c:pt>
                <c:pt idx="17">
                  <c:v>3854.059609455293</c:v>
                </c:pt>
                <c:pt idx="18">
                  <c:v>3873.9669421487597</c:v>
                </c:pt>
                <c:pt idx="19">
                  <c:v>3890.0414937759342</c:v>
                </c:pt>
                <c:pt idx="20">
                  <c:v>3910.3232533889814</c:v>
                </c:pt>
                <c:pt idx="21">
                  <c:v>3922.5941422594528</c:v>
                </c:pt>
                <c:pt idx="22">
                  <c:v>3939.0756302521022</c:v>
                </c:pt>
                <c:pt idx="23">
                  <c:v>3951.5279241306639</c:v>
                </c:pt>
                <c:pt idx="24">
                  <c:v>3964.0591966173779</c:v>
                </c:pt>
                <c:pt idx="25">
                  <c:v>3976.6702014846237</c:v>
                </c:pt>
                <c:pt idx="26">
                  <c:v>3985.1222104144517</c:v>
                </c:pt>
                <c:pt idx="27">
                  <c:v>3997.8678038379562</c:v>
                </c:pt>
                <c:pt idx="28">
                  <c:v>4010.6951871657748</c:v>
                </c:pt>
                <c:pt idx="29">
                  <c:v>4019.2926045016047</c:v>
                </c:pt>
                <c:pt idx="30">
                  <c:v>4027.9269602577847</c:v>
                </c:pt>
                <c:pt idx="31">
                  <c:v>4036.5984930032291</c:v>
                </c:pt>
                <c:pt idx="32">
                  <c:v>4045.3074433656957</c:v>
                </c:pt>
                <c:pt idx="33">
                  <c:v>4049.6760259179237</c:v>
                </c:pt>
                <c:pt idx="34">
                  <c:v>4058.4415584416006</c:v>
                </c:pt>
                <c:pt idx="35">
                  <c:v>4067.2451193058569</c:v>
                </c:pt>
                <c:pt idx="36">
                  <c:v>4071.6612377850165</c:v>
                </c:pt>
                <c:pt idx="37">
                  <c:v>4080.5223068553155</c:v>
                </c:pt>
                <c:pt idx="38">
                  <c:v>4089.4220283533259</c:v>
                </c:pt>
                <c:pt idx="39">
                  <c:v>4093.8864628820961</c:v>
                </c:pt>
                <c:pt idx="40">
                  <c:v>4098.3606557377052</c:v>
                </c:pt>
                <c:pt idx="41">
                  <c:v>4107.3384446878454</c:v>
                </c:pt>
                <c:pt idx="42">
                  <c:v>4111.8421052632339</c:v>
                </c:pt>
                <c:pt idx="43">
                  <c:v>4116.3556531284303</c:v>
                </c:pt>
                <c:pt idx="44">
                  <c:v>4125.4125412541252</c:v>
                </c:pt>
                <c:pt idx="45">
                  <c:v>4129.9559471365565</c:v>
                </c:pt>
                <c:pt idx="46">
                  <c:v>4134.5093715545754</c:v>
                </c:pt>
                <c:pt idx="47">
                  <c:v>4139.0728476821196</c:v>
                </c:pt>
                <c:pt idx="48">
                  <c:v>4143.6464088397834</c:v>
                </c:pt>
                <c:pt idx="49">
                  <c:v>4148.2300884955748</c:v>
                </c:pt>
                <c:pt idx="50">
                  <c:v>4157.4279379157415</c:v>
                </c:pt>
                <c:pt idx="51">
                  <c:v>4162.0421753607134</c:v>
                </c:pt>
                <c:pt idx="52">
                  <c:v>4166.6666666668561</c:v>
                </c:pt>
                <c:pt idx="53">
                  <c:v>4166.6666666668561</c:v>
                </c:pt>
                <c:pt idx="54">
                  <c:v>4171.3014460512532</c:v>
                </c:pt>
                <c:pt idx="55">
                  <c:v>4175.9465478841867</c:v>
                </c:pt>
                <c:pt idx="56">
                  <c:v>4180.6020066890578</c:v>
                </c:pt>
                <c:pt idx="57">
                  <c:v>4185.2678571427605</c:v>
                </c:pt>
                <c:pt idx="58">
                  <c:v>4189.9441340782123</c:v>
                </c:pt>
                <c:pt idx="59">
                  <c:v>4194.6308724832224</c:v>
                </c:pt>
                <c:pt idx="60">
                  <c:v>4194.6308724832224</c:v>
                </c:pt>
                <c:pt idx="61">
                  <c:v>4199.3281075028044</c:v>
                </c:pt>
                <c:pt idx="62">
                  <c:v>4204.0358744394634</c:v>
                </c:pt>
                <c:pt idx="63">
                  <c:v>4204.0358744394634</c:v>
                </c:pt>
                <c:pt idx="64">
                  <c:v>4208.7542087542124</c:v>
                </c:pt>
                <c:pt idx="65">
                  <c:v>4213.4831460674159</c:v>
                </c:pt>
                <c:pt idx="66">
                  <c:v>4213.4831460674159</c:v>
                </c:pt>
                <c:pt idx="67">
                  <c:v>4218.2227221598223</c:v>
                </c:pt>
                <c:pt idx="68">
                  <c:v>4222.9729729729725</c:v>
                </c:pt>
                <c:pt idx="69">
                  <c:v>4227.7339346110484</c:v>
                </c:pt>
                <c:pt idx="70">
                  <c:v>4227.7339346110484</c:v>
                </c:pt>
                <c:pt idx="71">
                  <c:v>4232.5056433408581</c:v>
                </c:pt>
                <c:pt idx="72">
                  <c:v>4237.2881355932204</c:v>
                </c:pt>
                <c:pt idx="73">
                  <c:v>4237.2881355932204</c:v>
                </c:pt>
                <c:pt idx="74">
                  <c:v>4242.0814479638011</c:v>
                </c:pt>
                <c:pt idx="75">
                  <c:v>4242.0814479638011</c:v>
                </c:pt>
                <c:pt idx="76">
                  <c:v>4246.8856172140395</c:v>
                </c:pt>
                <c:pt idx="77">
                  <c:v>4251.7006802721089</c:v>
                </c:pt>
                <c:pt idx="78">
                  <c:v>4251.7006802721089</c:v>
                </c:pt>
                <c:pt idx="79">
                  <c:v>4256.5266742339518</c:v>
                </c:pt>
                <c:pt idx="80">
                  <c:v>4256.5266742339518</c:v>
                </c:pt>
                <c:pt idx="81">
                  <c:v>4261.3636363637452</c:v>
                </c:pt>
                <c:pt idx="82">
                  <c:v>4261.3636363637452</c:v>
                </c:pt>
                <c:pt idx="83">
                  <c:v>4266.2116040956762</c:v>
                </c:pt>
                <c:pt idx="84">
                  <c:v>4271.0706150341675</c:v>
                </c:pt>
                <c:pt idx="85">
                  <c:v>4271.0706150341675</c:v>
                </c:pt>
                <c:pt idx="86">
                  <c:v>4275.94070695553</c:v>
                </c:pt>
                <c:pt idx="87">
                  <c:v>4275.94070695553</c:v>
                </c:pt>
                <c:pt idx="88">
                  <c:v>4275.94070695553</c:v>
                </c:pt>
                <c:pt idx="89">
                  <c:v>4280.821917808219</c:v>
                </c:pt>
                <c:pt idx="90">
                  <c:v>4285.7142857142835</c:v>
                </c:pt>
                <c:pt idx="91">
                  <c:v>4285.7142857142835</c:v>
                </c:pt>
                <c:pt idx="92">
                  <c:v>4290.6178489702515</c:v>
                </c:pt>
                <c:pt idx="93">
                  <c:v>4290.6178489702515</c:v>
                </c:pt>
                <c:pt idx="94">
                  <c:v>4295.5326460481101</c:v>
                </c:pt>
                <c:pt idx="95">
                  <c:v>4295.5326460481101</c:v>
                </c:pt>
                <c:pt idx="96">
                  <c:v>4300.4587155962536</c:v>
                </c:pt>
                <c:pt idx="97">
                  <c:v>4300.4587155962536</c:v>
                </c:pt>
                <c:pt idx="98">
                  <c:v>4305.3960964408734</c:v>
                </c:pt>
                <c:pt idx="99">
                  <c:v>4305.3960964408734</c:v>
                </c:pt>
                <c:pt idx="100">
                  <c:v>4310.3448275862074</c:v>
                </c:pt>
                <c:pt idx="101">
                  <c:v>4310.3448275862074</c:v>
                </c:pt>
                <c:pt idx="102">
                  <c:v>4315.3049482163406</c:v>
                </c:pt>
                <c:pt idx="103">
                  <c:v>4315.3049482163406</c:v>
                </c:pt>
                <c:pt idx="104">
                  <c:v>4320.2764976958524</c:v>
                </c:pt>
                <c:pt idx="105">
                  <c:v>4320.2764976958524</c:v>
                </c:pt>
                <c:pt idx="106">
                  <c:v>4320.2764976958524</c:v>
                </c:pt>
                <c:pt idx="107">
                  <c:v>4325.2595155709341</c:v>
                </c:pt>
                <c:pt idx="108">
                  <c:v>4325.2595155709341</c:v>
                </c:pt>
                <c:pt idx="109">
                  <c:v>4325.2595155709341</c:v>
                </c:pt>
                <c:pt idx="110">
                  <c:v>4330.2540415704434</c:v>
                </c:pt>
                <c:pt idx="111">
                  <c:v>4330.2540415704434</c:v>
                </c:pt>
                <c:pt idx="112">
                  <c:v>4330.2540415704434</c:v>
                </c:pt>
                <c:pt idx="113">
                  <c:v>4335.2601156069404</c:v>
                </c:pt>
                <c:pt idx="114">
                  <c:v>4335.2601156069404</c:v>
                </c:pt>
                <c:pt idx="115">
                  <c:v>4335.2601156069404</c:v>
                </c:pt>
                <c:pt idx="116">
                  <c:v>4340.2777777777765</c:v>
                </c:pt>
                <c:pt idx="117">
                  <c:v>4340.2777777777765</c:v>
                </c:pt>
                <c:pt idx="118">
                  <c:v>4340.2777777777765</c:v>
                </c:pt>
                <c:pt idx="119">
                  <c:v>4345.3070683661645</c:v>
                </c:pt>
                <c:pt idx="120">
                  <c:v>4345.3070683661645</c:v>
                </c:pt>
                <c:pt idx="121">
                  <c:v>4345.3070683661645</c:v>
                </c:pt>
                <c:pt idx="122">
                  <c:v>4350.3480278422276</c:v>
                </c:pt>
                <c:pt idx="123">
                  <c:v>4350.3480278422276</c:v>
                </c:pt>
                <c:pt idx="124">
                  <c:v>4350.3480278422276</c:v>
                </c:pt>
                <c:pt idx="125">
                  <c:v>4355.4006968641124</c:v>
                </c:pt>
                <c:pt idx="126">
                  <c:v>4355.4006968641124</c:v>
                </c:pt>
                <c:pt idx="127">
                  <c:v>4355.4006968641124</c:v>
                </c:pt>
                <c:pt idx="128">
                  <c:v>4355.4006968641124</c:v>
                </c:pt>
                <c:pt idx="129">
                  <c:v>4360.4651162790724</c:v>
                </c:pt>
                <c:pt idx="130">
                  <c:v>4360.4651162790724</c:v>
                </c:pt>
                <c:pt idx="131">
                  <c:v>4360.4651162790724</c:v>
                </c:pt>
                <c:pt idx="132">
                  <c:v>4360.4651162790724</c:v>
                </c:pt>
                <c:pt idx="133">
                  <c:v>4365.5413271245625</c:v>
                </c:pt>
                <c:pt idx="134">
                  <c:v>4365.5413271245625</c:v>
                </c:pt>
                <c:pt idx="135">
                  <c:v>4365.5413271245625</c:v>
                </c:pt>
                <c:pt idx="136">
                  <c:v>4365.5413271245625</c:v>
                </c:pt>
                <c:pt idx="137">
                  <c:v>4370.6293706293754</c:v>
                </c:pt>
                <c:pt idx="138">
                  <c:v>4370.6293706293754</c:v>
                </c:pt>
                <c:pt idx="139">
                  <c:v>4370.6293706293754</c:v>
                </c:pt>
                <c:pt idx="140">
                  <c:v>4370.6293706293754</c:v>
                </c:pt>
                <c:pt idx="141">
                  <c:v>4375.7292882147021</c:v>
                </c:pt>
                <c:pt idx="142">
                  <c:v>4375.7292882147021</c:v>
                </c:pt>
                <c:pt idx="143">
                  <c:v>4375.7292882147021</c:v>
                </c:pt>
                <c:pt idx="144">
                  <c:v>4380.8411214954804</c:v>
                </c:pt>
                <c:pt idx="145">
                  <c:v>4380.8411214954804</c:v>
                </c:pt>
                <c:pt idx="146">
                  <c:v>4380.8411214954804</c:v>
                </c:pt>
                <c:pt idx="147">
                  <c:v>4380.8411214954804</c:v>
                </c:pt>
                <c:pt idx="148">
                  <c:v>4380.8411214954804</c:v>
                </c:pt>
                <c:pt idx="149">
                  <c:v>4385.9649122806995</c:v>
                </c:pt>
                <c:pt idx="150">
                  <c:v>4385.9649122806995</c:v>
                </c:pt>
                <c:pt idx="151">
                  <c:v>4385.9649122806995</c:v>
                </c:pt>
                <c:pt idx="152">
                  <c:v>4385.9649122806995</c:v>
                </c:pt>
                <c:pt idx="153">
                  <c:v>4385.9649122806995</c:v>
                </c:pt>
                <c:pt idx="154">
                  <c:v>4391.1007025761128</c:v>
                </c:pt>
                <c:pt idx="155">
                  <c:v>4391.1007025761128</c:v>
                </c:pt>
                <c:pt idx="156">
                  <c:v>4391.1007025761128</c:v>
                </c:pt>
                <c:pt idx="157">
                  <c:v>4391.1007025761128</c:v>
                </c:pt>
                <c:pt idx="158">
                  <c:v>4391.1007025761128</c:v>
                </c:pt>
                <c:pt idx="159">
                  <c:v>4396.2485345839059</c:v>
                </c:pt>
                <c:pt idx="160">
                  <c:v>4396.2485345839059</c:v>
                </c:pt>
                <c:pt idx="161">
                  <c:v>4396.2485345839059</c:v>
                </c:pt>
                <c:pt idx="162">
                  <c:v>4396.2485345839059</c:v>
                </c:pt>
                <c:pt idx="163">
                  <c:v>4401.4084507041462</c:v>
                </c:pt>
                <c:pt idx="164">
                  <c:v>4401.4084507041462</c:v>
                </c:pt>
                <c:pt idx="165">
                  <c:v>4401.4084507041462</c:v>
                </c:pt>
                <c:pt idx="166">
                  <c:v>4401.4084507041462</c:v>
                </c:pt>
                <c:pt idx="167">
                  <c:v>4401.4084507041462</c:v>
                </c:pt>
                <c:pt idx="168">
                  <c:v>4401.4084507041462</c:v>
                </c:pt>
                <c:pt idx="169">
                  <c:v>4401.4084507041462</c:v>
                </c:pt>
                <c:pt idx="170">
                  <c:v>4406.5804935370143</c:v>
                </c:pt>
                <c:pt idx="171">
                  <c:v>4406.5804935370143</c:v>
                </c:pt>
                <c:pt idx="172">
                  <c:v>4406.5804935370143</c:v>
                </c:pt>
                <c:pt idx="173">
                  <c:v>4406.5804935370143</c:v>
                </c:pt>
                <c:pt idx="174">
                  <c:v>4411.7647058823495</c:v>
                </c:pt>
                <c:pt idx="175">
                  <c:v>4411.7647058823495</c:v>
                </c:pt>
                <c:pt idx="176">
                  <c:v>4411.7647058823495</c:v>
                </c:pt>
                <c:pt idx="177">
                  <c:v>4411.7647058823495</c:v>
                </c:pt>
                <c:pt idx="178">
                  <c:v>4411.7647058823495</c:v>
                </c:pt>
                <c:pt idx="179">
                  <c:v>4411.7647058823495</c:v>
                </c:pt>
                <c:pt idx="180">
                  <c:v>4416.9611307420491</c:v>
                </c:pt>
                <c:pt idx="181">
                  <c:v>4416.9611307420491</c:v>
                </c:pt>
                <c:pt idx="182">
                  <c:v>4416.9611307420491</c:v>
                </c:pt>
                <c:pt idx="183">
                  <c:v>4416.9611307420491</c:v>
                </c:pt>
                <c:pt idx="184">
                  <c:v>4416.9611307420491</c:v>
                </c:pt>
                <c:pt idx="185">
                  <c:v>4416.9611307420491</c:v>
                </c:pt>
                <c:pt idx="186">
                  <c:v>4422.1698113207549</c:v>
                </c:pt>
                <c:pt idx="187">
                  <c:v>4422.1698113207549</c:v>
                </c:pt>
                <c:pt idx="188">
                  <c:v>4422.1698113207549</c:v>
                </c:pt>
                <c:pt idx="189">
                  <c:v>4422.1698113207549</c:v>
                </c:pt>
                <c:pt idx="190">
                  <c:v>4422.1698113207549</c:v>
                </c:pt>
                <c:pt idx="191">
                  <c:v>4422.1698113207549</c:v>
                </c:pt>
                <c:pt idx="192">
                  <c:v>4427.3907910271546</c:v>
                </c:pt>
                <c:pt idx="193">
                  <c:v>4427.3907910271546</c:v>
                </c:pt>
                <c:pt idx="194">
                  <c:v>4427.3907910271546</c:v>
                </c:pt>
                <c:pt idx="195">
                  <c:v>4427.3907910271546</c:v>
                </c:pt>
                <c:pt idx="196">
                  <c:v>4427.3907910271546</c:v>
                </c:pt>
                <c:pt idx="197">
                  <c:v>4427.3907910271546</c:v>
                </c:pt>
                <c:pt idx="198">
                  <c:v>4432.6241134753054</c:v>
                </c:pt>
                <c:pt idx="199">
                  <c:v>4432.6241134753054</c:v>
                </c:pt>
                <c:pt idx="200">
                  <c:v>4432.6241134753054</c:v>
                </c:pt>
                <c:pt idx="201">
                  <c:v>4432.6241134753054</c:v>
                </c:pt>
                <c:pt idx="202">
                  <c:v>4432.6241134753054</c:v>
                </c:pt>
                <c:pt idx="203">
                  <c:v>4432.6241134753054</c:v>
                </c:pt>
                <c:pt idx="204">
                  <c:v>4432.6241134753054</c:v>
                </c:pt>
                <c:pt idx="205">
                  <c:v>4437.8698224853142</c:v>
                </c:pt>
                <c:pt idx="206">
                  <c:v>4437.8698224853142</c:v>
                </c:pt>
                <c:pt idx="207">
                  <c:v>4437.8698224853142</c:v>
                </c:pt>
                <c:pt idx="208">
                  <c:v>4437.8698224853142</c:v>
                </c:pt>
                <c:pt idx="209">
                  <c:v>4437.8698224853142</c:v>
                </c:pt>
                <c:pt idx="210">
                  <c:v>4443.1279620853838</c:v>
                </c:pt>
                <c:pt idx="211">
                  <c:v>4437.8698224853142</c:v>
                </c:pt>
                <c:pt idx="212">
                  <c:v>4443.1279620853838</c:v>
                </c:pt>
                <c:pt idx="213">
                  <c:v>4443.1279620853838</c:v>
                </c:pt>
                <c:pt idx="214">
                  <c:v>4443.1279620853838</c:v>
                </c:pt>
                <c:pt idx="215">
                  <c:v>4443.1279620853838</c:v>
                </c:pt>
                <c:pt idx="216">
                  <c:v>4443.1279620853838</c:v>
                </c:pt>
                <c:pt idx="217">
                  <c:v>4443.1279620853838</c:v>
                </c:pt>
                <c:pt idx="218">
                  <c:v>4443.1279620853838</c:v>
                </c:pt>
                <c:pt idx="219">
                  <c:v>4448.3985765124553</c:v>
                </c:pt>
                <c:pt idx="220">
                  <c:v>4448.3985765124553</c:v>
                </c:pt>
                <c:pt idx="221">
                  <c:v>4448.3985765124553</c:v>
                </c:pt>
                <c:pt idx="222">
                  <c:v>4448.3985765124553</c:v>
                </c:pt>
                <c:pt idx="223">
                  <c:v>4448.3985765124553</c:v>
                </c:pt>
                <c:pt idx="224">
                  <c:v>4448.3985765124553</c:v>
                </c:pt>
                <c:pt idx="225">
                  <c:v>4448.3985765124553</c:v>
                </c:pt>
                <c:pt idx="226">
                  <c:v>4453.6817102137784</c:v>
                </c:pt>
                <c:pt idx="227">
                  <c:v>4453.6817102137784</c:v>
                </c:pt>
                <c:pt idx="228">
                  <c:v>4453.6817102137784</c:v>
                </c:pt>
                <c:pt idx="229">
                  <c:v>4453.6817102137784</c:v>
                </c:pt>
                <c:pt idx="230">
                  <c:v>4453.6817102137784</c:v>
                </c:pt>
                <c:pt idx="231">
                  <c:v>4458.9774078476921</c:v>
                </c:pt>
                <c:pt idx="232">
                  <c:v>4458.9774078476921</c:v>
                </c:pt>
                <c:pt idx="233">
                  <c:v>4458.9774078476921</c:v>
                </c:pt>
                <c:pt idx="234">
                  <c:v>4458.9774078476921</c:v>
                </c:pt>
                <c:pt idx="235">
                  <c:v>4458.9774078476921</c:v>
                </c:pt>
                <c:pt idx="236">
                  <c:v>4458.9774078476921</c:v>
                </c:pt>
                <c:pt idx="237">
                  <c:v>4458.9774078476921</c:v>
                </c:pt>
                <c:pt idx="238">
                  <c:v>4458.9774078476921</c:v>
                </c:pt>
                <c:pt idx="239">
                  <c:v>4464.2857142857147</c:v>
                </c:pt>
                <c:pt idx="240">
                  <c:v>4464.2857142857147</c:v>
                </c:pt>
                <c:pt idx="241">
                  <c:v>4464.2857142857147</c:v>
                </c:pt>
                <c:pt idx="242">
                  <c:v>4464.2857142857147</c:v>
                </c:pt>
                <c:pt idx="243">
                  <c:v>4464.2857142857147</c:v>
                </c:pt>
                <c:pt idx="244">
                  <c:v>4469.6066746127599</c:v>
                </c:pt>
                <c:pt idx="245">
                  <c:v>4469.6066746127599</c:v>
                </c:pt>
                <c:pt idx="246">
                  <c:v>4469.6066746127599</c:v>
                </c:pt>
                <c:pt idx="247">
                  <c:v>4469.6066746127599</c:v>
                </c:pt>
                <c:pt idx="248">
                  <c:v>4469.6066746127599</c:v>
                </c:pt>
                <c:pt idx="249">
                  <c:v>4469.6066746127599</c:v>
                </c:pt>
                <c:pt idx="250">
                  <c:v>4469.6066746127599</c:v>
                </c:pt>
                <c:pt idx="251">
                  <c:v>4469.6066746127599</c:v>
                </c:pt>
                <c:pt idx="252">
                  <c:v>4474.940334128878</c:v>
                </c:pt>
                <c:pt idx="253">
                  <c:v>4474.940334128878</c:v>
                </c:pt>
                <c:pt idx="254">
                  <c:v>4474.940334128878</c:v>
                </c:pt>
                <c:pt idx="255">
                  <c:v>4474.940334128878</c:v>
                </c:pt>
                <c:pt idx="256">
                  <c:v>4474.940334128878</c:v>
                </c:pt>
                <c:pt idx="257">
                  <c:v>4474.940334128878</c:v>
                </c:pt>
                <c:pt idx="258">
                  <c:v>4480.2867383512548</c:v>
                </c:pt>
                <c:pt idx="259">
                  <c:v>4480.2867383512548</c:v>
                </c:pt>
                <c:pt idx="260">
                  <c:v>4480.2867383512548</c:v>
                </c:pt>
                <c:pt idx="261">
                  <c:v>4480.2867383512548</c:v>
                </c:pt>
                <c:pt idx="262">
                  <c:v>4480.2867383512548</c:v>
                </c:pt>
                <c:pt idx="263">
                  <c:v>4480.2867383512548</c:v>
                </c:pt>
                <c:pt idx="264">
                  <c:v>4480.2867383512548</c:v>
                </c:pt>
                <c:pt idx="265">
                  <c:v>4485.6459330143543</c:v>
                </c:pt>
                <c:pt idx="266">
                  <c:v>4485.6459330143543</c:v>
                </c:pt>
                <c:pt idx="267">
                  <c:v>4485.6459330143543</c:v>
                </c:pt>
                <c:pt idx="268">
                  <c:v>4485.6459330143543</c:v>
                </c:pt>
                <c:pt idx="269">
                  <c:v>4485.6459330143543</c:v>
                </c:pt>
                <c:pt idx="270">
                  <c:v>4485.645933014354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306880"/>
        <c:axId val="93308800"/>
      </c:scatterChart>
      <c:valAx>
        <c:axId val="9330688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Tempo (ore)</a:t>
                </a:r>
              </a:p>
            </c:rich>
          </c:tx>
          <c:layout>
            <c:manualLayout>
              <c:xMode val="edge"/>
              <c:yMode val="edge"/>
              <c:x val="0.44296520179877902"/>
              <c:y val="0.91283575550241824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it-IT"/>
          </a:p>
        </c:txPr>
        <c:crossAx val="93308800"/>
        <c:crosses val="autoZero"/>
        <c:crossBetween val="midCat"/>
        <c:majorUnit val="24"/>
      </c:valAx>
      <c:valAx>
        <c:axId val="93308800"/>
        <c:scaling>
          <c:orientation val="minMax"/>
          <c:min val="15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Velocità  (m/s)</a:t>
                </a:r>
              </a:p>
            </c:rich>
          </c:tx>
          <c:layout>
            <c:manualLayout>
              <c:xMode val="edge"/>
              <c:yMode val="edge"/>
              <c:x val="7.4083394214899964E-3"/>
              <c:y val="0.359617593255393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3306880"/>
        <c:crosses val="autoZero"/>
        <c:crossBetween val="midCat"/>
      </c:valAx>
      <c:spPr>
        <a:solidFill>
          <a:srgbClr val="FFFFFF"/>
        </a:solidFill>
        <a:ln w="12700">
          <a:solidFill>
            <a:srgbClr val="000000"/>
          </a:solidFill>
        </a:ln>
      </c:spPr>
    </c:plotArea>
    <c:legend>
      <c:legendPos val="r"/>
      <c:layout>
        <c:manualLayout>
          <c:xMode val="edge"/>
          <c:yMode val="edge"/>
          <c:x val="0.4977725440241888"/>
          <c:y val="0.31568157023257937"/>
          <c:w val="0.33305931466087646"/>
          <c:h val="0.1929722887094194"/>
        </c:manualLayout>
      </c:layout>
      <c:overlay val="0"/>
    </c:legend>
    <c:plotVisOnly val="1"/>
    <c:dispBlanksAs val="gap"/>
    <c:showDLblsOverMax val="0"/>
  </c:chart>
  <c:spPr>
    <a:noFill/>
    <a:ln w="3175">
      <a:noFill/>
      <a:prstDash val="solid"/>
    </a:ln>
  </c:spPr>
  <c:txPr>
    <a:bodyPr/>
    <a:lstStyle/>
    <a:p>
      <a:pPr>
        <a:defRPr sz="1100" b="0" i="0" u="none" strike="noStrike" baseline="0">
          <a:solidFill>
            <a:srgbClr val="000000"/>
          </a:solidFill>
          <a:latin typeface="Arial" pitchFamily="34" charset="0"/>
          <a:ea typeface="Arial"/>
          <a:cs typeface="Arial" pitchFamily="34" charset="0"/>
        </a:defRPr>
      </a:pPr>
      <a:endParaRPr lang="it-IT"/>
    </a:p>
  </c:txPr>
  <c:externalData r:id="rId2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782174103237122"/>
          <c:y val="2.8252405949256338E-2"/>
          <c:w val="0.77879636920384965"/>
          <c:h val="0.75192876932051234"/>
        </c:manualLayout>
      </c:layout>
      <c:scatterChart>
        <c:scatterStyle val="smoothMarker"/>
        <c:varyColors val="0"/>
        <c:ser>
          <c:idx val="1"/>
          <c:order val="0"/>
          <c:tx>
            <c:v>Cubetto 1</c:v>
          </c:tx>
          <c:marker>
            <c:symbol val="none"/>
          </c:marker>
          <c:xVal>
            <c:numRef>
              <c:f>'0,12'!$B$286:$B$555</c:f>
              <c:numCache>
                <c:formatCode>0.0</c:formatCode>
                <c:ptCount val="270"/>
                <c:pt idx="0">
                  <c:v>5.126944444491528</c:v>
                </c:pt>
                <c:pt idx="1">
                  <c:v>6.1558333332650355</c:v>
                </c:pt>
                <c:pt idx="2">
                  <c:v>7.1822222221526424</c:v>
                </c:pt>
                <c:pt idx="3">
                  <c:v>8.213611111161299</c:v>
                </c:pt>
                <c:pt idx="4">
                  <c:v>9.2436111111309689</c:v>
                </c:pt>
                <c:pt idx="5">
                  <c:v>10.273333333432673</c:v>
                </c:pt>
                <c:pt idx="6">
                  <c:v>11.302500000049129</c:v>
                </c:pt>
                <c:pt idx="7">
                  <c:v>12.333888888882974</c:v>
                </c:pt>
                <c:pt idx="8">
                  <c:v>13.366111111070495</c:v>
                </c:pt>
                <c:pt idx="9">
                  <c:v>14.396111111040227</c:v>
                </c:pt>
                <c:pt idx="10">
                  <c:v>15.42583333334187</c:v>
                </c:pt>
                <c:pt idx="11">
                  <c:v>16.456111111154314</c:v>
                </c:pt>
                <c:pt idx="12">
                  <c:v>17.409722222189409</c:v>
                </c:pt>
                <c:pt idx="13">
                  <c:v>18.351111111114935</c:v>
                </c:pt>
                <c:pt idx="14">
                  <c:v>19.291388888843329</c:v>
                </c:pt>
                <c:pt idx="15">
                  <c:v>20.231388888903886</c:v>
                </c:pt>
                <c:pt idx="16">
                  <c:v>21.170833333279006</c:v>
                </c:pt>
                <c:pt idx="17">
                  <c:v>22.112222222203826</c:v>
                </c:pt>
                <c:pt idx="18">
                  <c:v>23.052222222264056</c:v>
                </c:pt>
                <c:pt idx="19">
                  <c:v>23.994166666700039</c:v>
                </c:pt>
                <c:pt idx="20">
                  <c:v>24.934722222270988</c:v>
                </c:pt>
                <c:pt idx="21">
                  <c:v>25.873611111135688</c:v>
                </c:pt>
                <c:pt idx="22">
                  <c:v>26.814444444375113</c:v>
                </c:pt>
                <c:pt idx="23">
                  <c:v>27.75611111114269</c:v>
                </c:pt>
                <c:pt idx="24">
                  <c:v>28.69777777773561</c:v>
                </c:pt>
                <c:pt idx="25">
                  <c:v>29.63972222217091</c:v>
                </c:pt>
                <c:pt idx="26">
                  <c:v>30.581111111096131</c:v>
                </c:pt>
                <c:pt idx="27">
                  <c:v>31.523611111042555</c:v>
                </c:pt>
                <c:pt idx="28">
                  <c:v>32.465833333321363</c:v>
                </c:pt>
                <c:pt idx="29">
                  <c:v>33.406388888892245</c:v>
                </c:pt>
                <c:pt idx="30">
                  <c:v>34.348333333328213</c:v>
                </c:pt>
                <c:pt idx="31">
                  <c:v>35.290000000095461</c:v>
                </c:pt>
                <c:pt idx="32">
                  <c:v>36.230833333335013</c:v>
                </c:pt>
                <c:pt idx="33">
                  <c:v>37.173333333281363</c:v>
                </c:pt>
                <c:pt idx="34">
                  <c:v>38.11555555556</c:v>
                </c:pt>
                <c:pt idx="35">
                  <c:v>39.056944444484444</c:v>
                </c:pt>
                <c:pt idx="36">
                  <c:v>39.997500000056</c:v>
                </c:pt>
                <c:pt idx="37">
                  <c:v>40.937777777783865</c:v>
                </c:pt>
                <c:pt idx="38">
                  <c:v>41.878333333356011</c:v>
                </c:pt>
                <c:pt idx="39">
                  <c:v>42.818055555573594</c:v>
                </c:pt>
                <c:pt idx="40">
                  <c:v>43.756666666769874</c:v>
                </c:pt>
                <c:pt idx="41">
                  <c:v>44.695833333302289</c:v>
                </c:pt>
                <c:pt idx="42">
                  <c:v>45.635833333362832</c:v>
                </c:pt>
                <c:pt idx="43">
                  <c:v>46.575833333423361</c:v>
                </c:pt>
                <c:pt idx="44">
                  <c:v>47.516666666661713</c:v>
                </c:pt>
                <c:pt idx="45">
                  <c:v>48.45694444439075</c:v>
                </c:pt>
                <c:pt idx="46">
                  <c:v>49.397499999962747</c:v>
                </c:pt>
                <c:pt idx="47">
                  <c:v>50.338055555534076</c:v>
                </c:pt>
                <c:pt idx="48">
                  <c:v>51.278333333263063</c:v>
                </c:pt>
                <c:pt idx="49">
                  <c:v>52.218888888834051</c:v>
                </c:pt>
                <c:pt idx="50">
                  <c:v>53.160833333269693</c:v>
                </c:pt>
                <c:pt idx="51">
                  <c:v>54.101666666682739</c:v>
                </c:pt>
                <c:pt idx="52">
                  <c:v>55.042222222255113</c:v>
                </c:pt>
                <c:pt idx="53">
                  <c:v>55.983333333337214</c:v>
                </c:pt>
                <c:pt idx="54">
                  <c:v>56.924166666751255</c:v>
                </c:pt>
                <c:pt idx="55">
                  <c:v>57.865833333344199</c:v>
                </c:pt>
                <c:pt idx="56">
                  <c:v>58.807222222269047</c:v>
                </c:pt>
                <c:pt idx="57">
                  <c:v>59.746666666643186</c:v>
                </c:pt>
                <c:pt idx="58">
                  <c:v>60.687222222215496</c:v>
                </c:pt>
                <c:pt idx="59">
                  <c:v>61.628055555629551</c:v>
                </c:pt>
                <c:pt idx="60">
                  <c:v>62.570555555576</c:v>
                </c:pt>
                <c:pt idx="61">
                  <c:v>63.511666666656993</c:v>
                </c:pt>
                <c:pt idx="62">
                  <c:v>64.452500000072177</c:v>
                </c:pt>
                <c:pt idx="63">
                  <c:v>65.394166666665427</c:v>
                </c:pt>
                <c:pt idx="64">
                  <c:v>66.334722222236451</c:v>
                </c:pt>
                <c:pt idx="65">
                  <c:v>67.276388888827555</c:v>
                </c:pt>
                <c:pt idx="66">
                  <c:v>68.217500000086147</c:v>
                </c:pt>
                <c:pt idx="67">
                  <c:v>69.203055555524458</c:v>
                </c:pt>
                <c:pt idx="68">
                  <c:v>70.142500000074449</c:v>
                </c:pt>
                <c:pt idx="69">
                  <c:v>71.082499999960433</c:v>
                </c:pt>
                <c:pt idx="70">
                  <c:v>72.023055555531258</c:v>
                </c:pt>
                <c:pt idx="71">
                  <c:v>72.994444444484543</c:v>
                </c:pt>
                <c:pt idx="72">
                  <c:v>73.933611111191553</c:v>
                </c:pt>
                <c:pt idx="73">
                  <c:v>74.8727777777206</c:v>
                </c:pt>
                <c:pt idx="74">
                  <c:v>75.812222222273704</c:v>
                </c:pt>
                <c:pt idx="75">
                  <c:v>76.753333333355258</c:v>
                </c:pt>
                <c:pt idx="76">
                  <c:v>77.69305555557365</c:v>
                </c:pt>
                <c:pt idx="77">
                  <c:v>78.63277777778859</c:v>
                </c:pt>
                <c:pt idx="78">
                  <c:v>79.572500000008958</c:v>
                </c:pt>
                <c:pt idx="79">
                  <c:v>80.511944444384426</c:v>
                </c:pt>
                <c:pt idx="80">
                  <c:v>81.451666666603643</c:v>
                </c:pt>
                <c:pt idx="81">
                  <c:v>82.390833333309189</c:v>
                </c:pt>
                <c:pt idx="82">
                  <c:v>83.330000000016298</c:v>
                </c:pt>
                <c:pt idx="83">
                  <c:v>84.268888888879758</c:v>
                </c:pt>
                <c:pt idx="84">
                  <c:v>85.207500000076834</c:v>
                </c:pt>
                <c:pt idx="85">
                  <c:v>86.146388888941118</c:v>
                </c:pt>
                <c:pt idx="86">
                  <c:v>87.085277777805459</c:v>
                </c:pt>
                <c:pt idx="87">
                  <c:v>88.042222222255077</c:v>
                </c:pt>
                <c:pt idx="88">
                  <c:v>89.156944444519468</c:v>
                </c:pt>
                <c:pt idx="89">
                  <c:v>90.265555555641185</c:v>
                </c:pt>
                <c:pt idx="90">
                  <c:v>91.372500000054046</c:v>
                </c:pt>
                <c:pt idx="91">
                  <c:v>92.486666666634846</c:v>
                </c:pt>
                <c:pt idx="92">
                  <c:v>93.594166666734964</c:v>
                </c:pt>
                <c:pt idx="93">
                  <c:v>94.700277777796089</c:v>
                </c:pt>
                <c:pt idx="94">
                  <c:v>95.806944444542765</c:v>
                </c:pt>
                <c:pt idx="95">
                  <c:v>96.914999999981021</c:v>
                </c:pt>
                <c:pt idx="96">
                  <c:v>98.020000000018612</c:v>
                </c:pt>
                <c:pt idx="97">
                  <c:v>99.126666666765232</c:v>
                </c:pt>
                <c:pt idx="98">
                  <c:v>100.23444444453349</c:v>
                </c:pt>
                <c:pt idx="99">
                  <c:v>101.34249999996973</c:v>
                </c:pt>
                <c:pt idx="100">
                  <c:v>102.44805555552011</c:v>
                </c:pt>
                <c:pt idx="101">
                  <c:v>103.55444444442401</c:v>
                </c:pt>
                <c:pt idx="102">
                  <c:v>104.66083333332755</c:v>
                </c:pt>
                <c:pt idx="103">
                  <c:v>105.76805555558531</c:v>
                </c:pt>
                <c:pt idx="104">
                  <c:v>106.87499999999999</c:v>
                </c:pt>
                <c:pt idx="105">
                  <c:v>107.98250000010012</c:v>
                </c:pt>
                <c:pt idx="106">
                  <c:v>109.08944444451481</c:v>
                </c:pt>
                <c:pt idx="107">
                  <c:v>110.19555555557598</c:v>
                </c:pt>
                <c:pt idx="108">
                  <c:v>111.30249999999069</c:v>
                </c:pt>
                <c:pt idx="109">
                  <c:v>112.40944444440539</c:v>
                </c:pt>
                <c:pt idx="110">
                  <c:v>113.52027777774373</c:v>
                </c:pt>
                <c:pt idx="111">
                  <c:v>114.62583333329303</c:v>
                </c:pt>
                <c:pt idx="112">
                  <c:v>115.73111111117782</c:v>
                </c:pt>
                <c:pt idx="113">
                  <c:v>116.83722222223879</c:v>
                </c:pt>
                <c:pt idx="114">
                  <c:v>117.94333333329995</c:v>
                </c:pt>
                <c:pt idx="115">
                  <c:v>119.04944444453579</c:v>
                </c:pt>
                <c:pt idx="116">
                  <c:v>120.15583333326286</c:v>
                </c:pt>
                <c:pt idx="117">
                  <c:v>121.26194444450122</c:v>
                </c:pt>
                <c:pt idx="118">
                  <c:v>122.36722222220862</c:v>
                </c:pt>
                <c:pt idx="119">
                  <c:v>123.47444444446592</c:v>
                </c:pt>
                <c:pt idx="120">
                  <c:v>124.5794444445055</c:v>
                </c:pt>
                <c:pt idx="121">
                  <c:v>125.68555555556549</c:v>
                </c:pt>
                <c:pt idx="122">
                  <c:v>126.79194444447162</c:v>
                </c:pt>
                <c:pt idx="123">
                  <c:v>127.89833333337334</c:v>
                </c:pt>
                <c:pt idx="124">
                  <c:v>129.00444444443607</c:v>
                </c:pt>
                <c:pt idx="125">
                  <c:v>130.11055555549675</c:v>
                </c:pt>
                <c:pt idx="126">
                  <c:v>131.21638888889001</c:v>
                </c:pt>
                <c:pt idx="127">
                  <c:v>132.32388888899277</c:v>
                </c:pt>
                <c:pt idx="128">
                  <c:v>133.43055555556072</c:v>
                </c:pt>
                <c:pt idx="129">
                  <c:v>134.53944444452645</c:v>
                </c:pt>
                <c:pt idx="130">
                  <c:v>135.64500000007678</c:v>
                </c:pt>
                <c:pt idx="131">
                  <c:v>136.7516666666466</c:v>
                </c:pt>
                <c:pt idx="132">
                  <c:v>137.85777777771187</c:v>
                </c:pt>
                <c:pt idx="133">
                  <c:v>138.96305555559218</c:v>
                </c:pt>
                <c:pt idx="134">
                  <c:v>140.06916666665342</c:v>
                </c:pt>
                <c:pt idx="135">
                  <c:v>141.17444444453577</c:v>
                </c:pt>
                <c:pt idx="136">
                  <c:v>142.28027777775424</c:v>
                </c:pt>
                <c:pt idx="137">
                  <c:v>143.38694444450084</c:v>
                </c:pt>
                <c:pt idx="138">
                  <c:v>144.49333333340527</c:v>
                </c:pt>
                <c:pt idx="139">
                  <c:v>145.59888888895736</c:v>
                </c:pt>
                <c:pt idx="140">
                  <c:v>146.70583333336978</c:v>
                </c:pt>
                <c:pt idx="141">
                  <c:v>147.83472222229466</c:v>
                </c:pt>
                <c:pt idx="142">
                  <c:v>148.94083333335578</c:v>
                </c:pt>
                <c:pt idx="143">
                  <c:v>150.04583333339542</c:v>
                </c:pt>
                <c:pt idx="144">
                  <c:v>151.1524999999674</c:v>
                </c:pt>
                <c:pt idx="145">
                  <c:v>152.25861111120321</c:v>
                </c:pt>
                <c:pt idx="146">
                  <c:v>153.36444444442247</c:v>
                </c:pt>
                <c:pt idx="147">
                  <c:v>154.46999999997198</c:v>
                </c:pt>
                <c:pt idx="148">
                  <c:v>155.57527777785435</c:v>
                </c:pt>
                <c:pt idx="149">
                  <c:v>156.68277777778007</c:v>
                </c:pt>
                <c:pt idx="150">
                  <c:v>157.78805555548757</c:v>
                </c:pt>
                <c:pt idx="151">
                  <c:v>158.89333333336981</c:v>
                </c:pt>
                <c:pt idx="152">
                  <c:v>159.99944444443167</c:v>
                </c:pt>
                <c:pt idx="153">
                  <c:v>161.10499999998135</c:v>
                </c:pt>
                <c:pt idx="154">
                  <c:v>162.21138888888527</c:v>
                </c:pt>
                <c:pt idx="155">
                  <c:v>163.31666666676534</c:v>
                </c:pt>
                <c:pt idx="156">
                  <c:v>164.42249999998825</c:v>
                </c:pt>
                <c:pt idx="157">
                  <c:v>165.52861111104718</c:v>
                </c:pt>
                <c:pt idx="158">
                  <c:v>166.63388888892987</c:v>
                </c:pt>
                <c:pt idx="159">
                  <c:v>167.73972222231927</c:v>
                </c:pt>
                <c:pt idx="160">
                  <c:v>168.84527777787298</c:v>
                </c:pt>
                <c:pt idx="161">
                  <c:v>169.95138888893928</c:v>
                </c:pt>
                <c:pt idx="162">
                  <c:v>171.05722222215255</c:v>
                </c:pt>
                <c:pt idx="163">
                  <c:v>172.16305555554322</c:v>
                </c:pt>
                <c:pt idx="164">
                  <c:v>173.26833333342807</c:v>
                </c:pt>
                <c:pt idx="165">
                  <c:v>174.3747222221543</c:v>
                </c:pt>
                <c:pt idx="166">
                  <c:v>175.48083333339559</c:v>
                </c:pt>
                <c:pt idx="167">
                  <c:v>176.58555555558996</c:v>
                </c:pt>
                <c:pt idx="168">
                  <c:v>177.69166666665112</c:v>
                </c:pt>
                <c:pt idx="169">
                  <c:v>178.79722222220153</c:v>
                </c:pt>
                <c:pt idx="170">
                  <c:v>179.90222222224111</c:v>
                </c:pt>
                <c:pt idx="171">
                  <c:v>181.00749999994878</c:v>
                </c:pt>
                <c:pt idx="172">
                  <c:v>182.11249999998836</c:v>
                </c:pt>
                <c:pt idx="173">
                  <c:v>183.21861111104661</c:v>
                </c:pt>
                <c:pt idx="174">
                  <c:v>184.32444444444263</c:v>
                </c:pt>
                <c:pt idx="175">
                  <c:v>185.42916666663967</c:v>
                </c:pt>
                <c:pt idx="176">
                  <c:v>186.5350000000326</c:v>
                </c:pt>
                <c:pt idx="177">
                  <c:v>187.64000000007218</c:v>
                </c:pt>
                <c:pt idx="178">
                  <c:v>188.74527777777985</c:v>
                </c:pt>
                <c:pt idx="179">
                  <c:v>189.85027777782147</c:v>
                </c:pt>
                <c:pt idx="180">
                  <c:v>190.9555555555271</c:v>
                </c:pt>
                <c:pt idx="181">
                  <c:v>192.06027777772547</c:v>
                </c:pt>
                <c:pt idx="182">
                  <c:v>193.16527777776361</c:v>
                </c:pt>
                <c:pt idx="183">
                  <c:v>194.27083333331393</c:v>
                </c:pt>
                <c:pt idx="184">
                  <c:v>195.37666666670592</c:v>
                </c:pt>
                <c:pt idx="185">
                  <c:v>196.48138888890824</c:v>
                </c:pt>
                <c:pt idx="186">
                  <c:v>197.58666666661156</c:v>
                </c:pt>
                <c:pt idx="187">
                  <c:v>198.69333333335732</c:v>
                </c:pt>
                <c:pt idx="188">
                  <c:v>199.79805555555498</c:v>
                </c:pt>
                <c:pt idx="189">
                  <c:v>200.90250000008407</c:v>
                </c:pt>
                <c:pt idx="190">
                  <c:v>202.00777777779149</c:v>
                </c:pt>
                <c:pt idx="191">
                  <c:v>203.11277777783098</c:v>
                </c:pt>
                <c:pt idx="192">
                  <c:v>204.21722222218492</c:v>
                </c:pt>
                <c:pt idx="193">
                  <c:v>205.32277777773817</c:v>
                </c:pt>
                <c:pt idx="194">
                  <c:v>206.4286111111287</c:v>
                </c:pt>
                <c:pt idx="195">
                  <c:v>207.53333333332557</c:v>
                </c:pt>
                <c:pt idx="196">
                  <c:v>208.63833333336521</c:v>
                </c:pt>
                <c:pt idx="197">
                  <c:v>209.7447222222653</c:v>
                </c:pt>
                <c:pt idx="198">
                  <c:v>210.85027777782147</c:v>
                </c:pt>
                <c:pt idx="199">
                  <c:v>211.95527777785901</c:v>
                </c:pt>
                <c:pt idx="200">
                  <c:v>213.06055555556532</c:v>
                </c:pt>
                <c:pt idx="201">
                  <c:v>214.16527777776361</c:v>
                </c:pt>
                <c:pt idx="202">
                  <c:v>215.27027777780313</c:v>
                </c:pt>
                <c:pt idx="203">
                  <c:v>216.37527777784192</c:v>
                </c:pt>
                <c:pt idx="204">
                  <c:v>217.48000000004004</c:v>
                </c:pt>
                <c:pt idx="205">
                  <c:v>218.58444444439507</c:v>
                </c:pt>
                <c:pt idx="206">
                  <c:v>219.68999999994412</c:v>
                </c:pt>
                <c:pt idx="207">
                  <c:v>220.80083333328605</c:v>
                </c:pt>
                <c:pt idx="208">
                  <c:v>221.90527777781242</c:v>
                </c:pt>
                <c:pt idx="209">
                  <c:v>223.01083333336192</c:v>
                </c:pt>
                <c:pt idx="210">
                  <c:v>224.11583333340238</c:v>
                </c:pt>
                <c:pt idx="211">
                  <c:v>225.22111111111008</c:v>
                </c:pt>
                <c:pt idx="212">
                  <c:v>226.32555555563886</c:v>
                </c:pt>
                <c:pt idx="213">
                  <c:v>227.43111111118924</c:v>
                </c:pt>
                <c:pt idx="214">
                  <c:v>228.53472222218952</c:v>
                </c:pt>
                <c:pt idx="215">
                  <c:v>229.64000000007218</c:v>
                </c:pt>
                <c:pt idx="216">
                  <c:v>231.01555555552432</c:v>
                </c:pt>
                <c:pt idx="217">
                  <c:v>232.37583333329547</c:v>
                </c:pt>
                <c:pt idx="218">
                  <c:v>233.73222222231558</c:v>
                </c:pt>
                <c:pt idx="219">
                  <c:v>235.08805555565061</c:v>
                </c:pt>
                <c:pt idx="220">
                  <c:v>236.44333333330002</c:v>
                </c:pt>
                <c:pt idx="221">
                  <c:v>237.79861111112405</c:v>
                </c:pt>
                <c:pt idx="222">
                  <c:v>239.15472222229999</c:v>
                </c:pt>
                <c:pt idx="223">
                  <c:v>240.50916666659612</c:v>
                </c:pt>
                <c:pt idx="224">
                  <c:v>241.86416666675359</c:v>
                </c:pt>
                <c:pt idx="225">
                  <c:v>243.22027777775656</c:v>
                </c:pt>
                <c:pt idx="226">
                  <c:v>244.57500000006985</c:v>
                </c:pt>
                <c:pt idx="227">
                  <c:v>245.93000000005122</c:v>
                </c:pt>
                <c:pt idx="228">
                  <c:v>247.2850000000326</c:v>
                </c:pt>
                <c:pt idx="229">
                  <c:v>248.64083333336652</c:v>
                </c:pt>
                <c:pt idx="230">
                  <c:v>249.99499999999534</c:v>
                </c:pt>
                <c:pt idx="231">
                  <c:v>251.35083333333242</c:v>
                </c:pt>
                <c:pt idx="232">
                  <c:v>252.70527777780075</c:v>
                </c:pt>
                <c:pt idx="233">
                  <c:v>254.06416666670592</c:v>
                </c:pt>
                <c:pt idx="234">
                  <c:v>255.41916666668772</c:v>
                </c:pt>
                <c:pt idx="235">
                  <c:v>256.77416666666966</c:v>
                </c:pt>
                <c:pt idx="236">
                  <c:v>258.12888888898306</c:v>
                </c:pt>
                <c:pt idx="237">
                  <c:v>259.48444444447523</c:v>
                </c:pt>
                <c:pt idx="238">
                  <c:v>260.8388888889458</c:v>
                </c:pt>
                <c:pt idx="239">
                  <c:v>262.19388888892718</c:v>
                </c:pt>
                <c:pt idx="240">
                  <c:v>263.54888888890872</c:v>
                </c:pt>
                <c:pt idx="241">
                  <c:v>264.90444444440067</c:v>
                </c:pt>
                <c:pt idx="242">
                  <c:v>266.25972222222464</c:v>
                </c:pt>
                <c:pt idx="243">
                  <c:v>267.61472222220618</c:v>
                </c:pt>
                <c:pt idx="244">
                  <c:v>268.97027777786963</c:v>
                </c:pt>
                <c:pt idx="245">
                  <c:v>270.3250000000117</c:v>
                </c:pt>
                <c:pt idx="246">
                  <c:v>271.67944444448221</c:v>
                </c:pt>
                <c:pt idx="247">
                  <c:v>273.03388888895279</c:v>
                </c:pt>
                <c:pt idx="248">
                  <c:v>274.38861111109145</c:v>
                </c:pt>
                <c:pt idx="249">
                  <c:v>275.74333333340473</c:v>
                </c:pt>
                <c:pt idx="250">
                  <c:v>277.09833333338611</c:v>
                </c:pt>
                <c:pt idx="251">
                  <c:v>278.45388888887828</c:v>
                </c:pt>
                <c:pt idx="252">
                  <c:v>279.80861111119157</c:v>
                </c:pt>
                <c:pt idx="253">
                  <c:v>281.16361111117294</c:v>
                </c:pt>
                <c:pt idx="254">
                  <c:v>282.51861111115426</c:v>
                </c:pt>
                <c:pt idx="255">
                  <c:v>283.87333333329269</c:v>
                </c:pt>
                <c:pt idx="256">
                  <c:v>285.22861111111695</c:v>
                </c:pt>
                <c:pt idx="257">
                  <c:v>286.58333333343035</c:v>
                </c:pt>
                <c:pt idx="258">
                  <c:v>287.93833333341166</c:v>
                </c:pt>
                <c:pt idx="259">
                  <c:v>289.29250000003924</c:v>
                </c:pt>
                <c:pt idx="260">
                  <c:v>290.64694444451015</c:v>
                </c:pt>
                <c:pt idx="261">
                  <c:v>292.00222222215962</c:v>
                </c:pt>
                <c:pt idx="262">
                  <c:v>293.35777777782641</c:v>
                </c:pt>
                <c:pt idx="263">
                  <c:v>294.75444444443571</c:v>
                </c:pt>
                <c:pt idx="264">
                  <c:v>296.10805555555265</c:v>
                </c:pt>
                <c:pt idx="265">
                  <c:v>297.46250000002328</c:v>
                </c:pt>
                <c:pt idx="266">
                  <c:v>298.817222222162</c:v>
                </c:pt>
                <c:pt idx="267">
                  <c:v>300.17194444447523</c:v>
                </c:pt>
                <c:pt idx="268">
                  <c:v>301.52666666661389</c:v>
                </c:pt>
                <c:pt idx="269">
                  <c:v>302.88083333342212</c:v>
                </c:pt>
              </c:numCache>
            </c:numRef>
          </c:xVal>
          <c:yVal>
            <c:numRef>
              <c:f>'0,12'!$L$286:$L$555</c:f>
              <c:numCache>
                <c:formatCode>General</c:formatCode>
                <c:ptCount val="270"/>
                <c:pt idx="0">
                  <c:v>12.346910123722433</c:v>
                </c:pt>
                <c:pt idx="1">
                  <c:v>14.607093947165078</c:v>
                </c:pt>
                <c:pt idx="2">
                  <c:v>18.514976779560431</c:v>
                </c:pt>
                <c:pt idx="3">
                  <c:v>22.195236540980478</c:v>
                </c:pt>
                <c:pt idx="4">
                  <c:v>23.981034650617186</c:v>
                </c:pt>
                <c:pt idx="5">
                  <c:v>25.353557622076195</c:v>
                </c:pt>
                <c:pt idx="6">
                  <c:v>26.461780330699089</c:v>
                </c:pt>
                <c:pt idx="7">
                  <c:v>27.492185015236725</c:v>
                </c:pt>
                <c:pt idx="8">
                  <c:v>28.424057680113027</c:v>
                </c:pt>
                <c:pt idx="9">
                  <c:v>29.292746834486156</c:v>
                </c:pt>
                <c:pt idx="10">
                  <c:v>30.028219341822489</c:v>
                </c:pt>
                <c:pt idx="11">
                  <c:v>30.672394890738726</c:v>
                </c:pt>
                <c:pt idx="12">
                  <c:v>31.337523592324629</c:v>
                </c:pt>
                <c:pt idx="13">
                  <c:v>31.834936830616147</c:v>
                </c:pt>
                <c:pt idx="14">
                  <c:v>32.279953016464489</c:v>
                </c:pt>
                <c:pt idx="15">
                  <c:v>32.734366072279386</c:v>
                </c:pt>
                <c:pt idx="16">
                  <c:v>33.198442435455469</c:v>
                </c:pt>
                <c:pt idx="17">
                  <c:v>33.535994331857509</c:v>
                </c:pt>
                <c:pt idx="18">
                  <c:v>33.947896236415993</c:v>
                </c:pt>
                <c:pt idx="19">
                  <c:v>34.296972565895643</c:v>
                </c:pt>
                <c:pt idx="20">
                  <c:v>34.580124904893346</c:v>
                </c:pt>
                <c:pt idx="21">
                  <c:v>34.86679828920515</c:v>
                </c:pt>
                <c:pt idx="22">
                  <c:v>35.157051341434254</c:v>
                </c:pt>
                <c:pt idx="23">
                  <c:v>35.377126242897738</c:v>
                </c:pt>
                <c:pt idx="24">
                  <c:v>35.599274056590708</c:v>
                </c:pt>
                <c:pt idx="25">
                  <c:v>35.823520897835607</c:v>
                </c:pt>
                <c:pt idx="26">
                  <c:v>36.049893294517091</c:v>
                </c:pt>
                <c:pt idx="27">
                  <c:v>36.278418194929117</c:v>
                </c:pt>
                <c:pt idx="28">
                  <c:v>36.431977465431238</c:v>
                </c:pt>
                <c:pt idx="29">
                  <c:v>36.586513781795993</c:v>
                </c:pt>
                <c:pt idx="30">
                  <c:v>36.820168411806144</c:v>
                </c:pt>
                <c:pt idx="31">
                  <c:v>36.977183877274726</c:v>
                </c:pt>
                <c:pt idx="32">
                  <c:v>37.135205850610376</c:v>
                </c:pt>
                <c:pt idx="33">
                  <c:v>37.294242952849153</c:v>
                </c:pt>
                <c:pt idx="34">
                  <c:v>37.454303897527204</c:v>
                </c:pt>
                <c:pt idx="35">
                  <c:v>37.615397491874404</c:v>
                </c:pt>
                <c:pt idx="36">
                  <c:v>37.777532638026599</c:v>
                </c:pt>
                <c:pt idx="37">
                  <c:v>37.940718334252132</c:v>
                </c:pt>
                <c:pt idx="38">
                  <c:v>38.022707977196504</c:v>
                </c:pt>
                <c:pt idx="39">
                  <c:v>38.187486583662789</c:v>
                </c:pt>
                <c:pt idx="40">
                  <c:v>38.270277858195399</c:v>
                </c:pt>
                <c:pt idx="41">
                  <c:v>38.436670174460495</c:v>
                </c:pt>
                <c:pt idx="42">
                  <c:v>38.520273565045294</c:v>
                </c:pt>
                <c:pt idx="43">
                  <c:v>38.604150020489413</c:v>
                </c:pt>
                <c:pt idx="44">
                  <c:v>38.772726894340011</c:v>
                </c:pt>
                <c:pt idx="45">
                  <c:v>38.857429713217378</c:v>
                </c:pt>
                <c:pt idx="46">
                  <c:v>38.942410397986862</c:v>
                </c:pt>
                <c:pt idx="47">
                  <c:v>39.027670165351999</c:v>
                </c:pt>
                <c:pt idx="48">
                  <c:v>39.113210238690009</c:v>
                </c:pt>
                <c:pt idx="49">
                  <c:v>39.285136230382363</c:v>
                </c:pt>
                <c:pt idx="50">
                  <c:v>39.371524629215799</c:v>
                </c:pt>
                <c:pt idx="51">
                  <c:v>39.458198295077032</c:v>
                </c:pt>
                <c:pt idx="52">
                  <c:v>39.545158485336444</c:v>
                </c:pt>
                <c:pt idx="53">
                  <c:v>39.545158485336444</c:v>
                </c:pt>
                <c:pt idx="54">
                  <c:v>39.632406464305596</c:v>
                </c:pt>
                <c:pt idx="55">
                  <c:v>39.80777088056476</c:v>
                </c:pt>
                <c:pt idx="56">
                  <c:v>39.80777088056476</c:v>
                </c:pt>
                <c:pt idx="57">
                  <c:v>39.895889881566845</c:v>
                </c:pt>
                <c:pt idx="58">
                  <c:v>39.984301798795997</c:v>
                </c:pt>
                <c:pt idx="59">
                  <c:v>40.073007931935607</c:v>
                </c:pt>
                <c:pt idx="60">
                  <c:v>40.162009587884903</c:v>
                </c:pt>
                <c:pt idx="61">
                  <c:v>40.251308080808087</c:v>
                </c:pt>
                <c:pt idx="62">
                  <c:v>40.340904732182395</c:v>
                </c:pt>
                <c:pt idx="63">
                  <c:v>40.430800870847044</c:v>
                </c:pt>
                <c:pt idx="64">
                  <c:v>40.430800870847044</c:v>
                </c:pt>
                <c:pt idx="65">
                  <c:v>40.520997833052505</c:v>
                </c:pt>
                <c:pt idx="66">
                  <c:v>40.611496962510145</c:v>
                </c:pt>
                <c:pt idx="67">
                  <c:v>40.611496962510145</c:v>
                </c:pt>
                <c:pt idx="68">
                  <c:v>40.702299610442296</c:v>
                </c:pt>
                <c:pt idx="69">
                  <c:v>40.793407135632727</c:v>
                </c:pt>
                <c:pt idx="70">
                  <c:v>40.884820904477344</c:v>
                </c:pt>
                <c:pt idx="71">
                  <c:v>40.884820904477344</c:v>
                </c:pt>
                <c:pt idx="72">
                  <c:v>40.976542291035592</c:v>
                </c:pt>
                <c:pt idx="73">
                  <c:v>40.976542291035592</c:v>
                </c:pt>
                <c:pt idx="74">
                  <c:v>41.068572677082017</c:v>
                </c:pt>
                <c:pt idx="75">
                  <c:v>41.068572677082017</c:v>
                </c:pt>
                <c:pt idx="76">
                  <c:v>41.160913452158262</c:v>
                </c:pt>
                <c:pt idx="77">
                  <c:v>41.253566013625544</c:v>
                </c:pt>
                <c:pt idx="78">
                  <c:v>41.253566013625544</c:v>
                </c:pt>
                <c:pt idx="79">
                  <c:v>41.346531766716943</c:v>
                </c:pt>
                <c:pt idx="80">
                  <c:v>41.346531766716943</c:v>
                </c:pt>
                <c:pt idx="81">
                  <c:v>41.439812124593963</c:v>
                </c:pt>
                <c:pt idx="82">
                  <c:v>41.439812124593963</c:v>
                </c:pt>
                <c:pt idx="83">
                  <c:v>41.533408508393094</c:v>
                </c:pt>
                <c:pt idx="84">
                  <c:v>41.533408508393094</c:v>
                </c:pt>
                <c:pt idx="85">
                  <c:v>41.533408508393094</c:v>
                </c:pt>
                <c:pt idx="86">
                  <c:v>41.627322347288263</c:v>
                </c:pt>
                <c:pt idx="87">
                  <c:v>41.627322347288263</c:v>
                </c:pt>
                <c:pt idx="88">
                  <c:v>41.721555078539595</c:v>
                </c:pt>
                <c:pt idx="89">
                  <c:v>41.721555078539595</c:v>
                </c:pt>
                <c:pt idx="90">
                  <c:v>41.816108147549279</c:v>
                </c:pt>
                <c:pt idx="91">
                  <c:v>41.816108147549279</c:v>
                </c:pt>
                <c:pt idx="92">
                  <c:v>41.910983007921793</c:v>
                </c:pt>
                <c:pt idx="93">
                  <c:v>41.910983007921793</c:v>
                </c:pt>
                <c:pt idx="94">
                  <c:v>42.006181121512846</c:v>
                </c:pt>
                <c:pt idx="95">
                  <c:v>42.006181121512846</c:v>
                </c:pt>
                <c:pt idx="96">
                  <c:v>42.101703958489963</c:v>
                </c:pt>
                <c:pt idx="97">
                  <c:v>42.101703958489963</c:v>
                </c:pt>
                <c:pt idx="98">
                  <c:v>42.197552997387611</c:v>
                </c:pt>
                <c:pt idx="99">
                  <c:v>42.197552997387611</c:v>
                </c:pt>
                <c:pt idx="100">
                  <c:v>42.293729725165612</c:v>
                </c:pt>
                <c:pt idx="101">
                  <c:v>42.293729725165612</c:v>
                </c:pt>
                <c:pt idx="102">
                  <c:v>42.390235637265718</c:v>
                </c:pt>
                <c:pt idx="103">
                  <c:v>42.390235637265718</c:v>
                </c:pt>
                <c:pt idx="104">
                  <c:v>42.390235637265718</c:v>
                </c:pt>
                <c:pt idx="105">
                  <c:v>42.48707223767039</c:v>
                </c:pt>
                <c:pt idx="106">
                  <c:v>42.48707223767039</c:v>
                </c:pt>
                <c:pt idx="107">
                  <c:v>42.584241038961025</c:v>
                </c:pt>
                <c:pt idx="108">
                  <c:v>42.584241038961025</c:v>
                </c:pt>
                <c:pt idx="109">
                  <c:v>42.584241038961025</c:v>
                </c:pt>
                <c:pt idx="110">
                  <c:v>42.681743562377044</c:v>
                </c:pt>
                <c:pt idx="111">
                  <c:v>42.681743562377044</c:v>
                </c:pt>
                <c:pt idx="112">
                  <c:v>42.681743562377044</c:v>
                </c:pt>
                <c:pt idx="113">
                  <c:v>42.7795813378766</c:v>
                </c:pt>
                <c:pt idx="114">
                  <c:v>42.7795813378766</c:v>
                </c:pt>
                <c:pt idx="115">
                  <c:v>42.7795813378766</c:v>
                </c:pt>
                <c:pt idx="116">
                  <c:v>42.7795813378766</c:v>
                </c:pt>
                <c:pt idx="117">
                  <c:v>42.877755904193862</c:v>
                </c:pt>
                <c:pt idx="118">
                  <c:v>42.877755904193862</c:v>
                </c:pt>
                <c:pt idx="119">
                  <c:v>42.976268808902425</c:v>
                </c:pt>
                <c:pt idx="120">
                  <c:v>42.976268808902425</c:v>
                </c:pt>
                <c:pt idx="121">
                  <c:v>42.976268808902425</c:v>
                </c:pt>
                <c:pt idx="122">
                  <c:v>43.075121608475371</c:v>
                </c:pt>
                <c:pt idx="123">
                  <c:v>43.075121608475371</c:v>
                </c:pt>
                <c:pt idx="124">
                  <c:v>43.075121608475371</c:v>
                </c:pt>
                <c:pt idx="125">
                  <c:v>43.075121608475371</c:v>
                </c:pt>
                <c:pt idx="126">
                  <c:v>43.174315868344031</c:v>
                </c:pt>
                <c:pt idx="127">
                  <c:v>43.174315868344031</c:v>
                </c:pt>
                <c:pt idx="128">
                  <c:v>43.174315868344031</c:v>
                </c:pt>
                <c:pt idx="129">
                  <c:v>43.273853162966077</c:v>
                </c:pt>
                <c:pt idx="130">
                  <c:v>43.273853162966077</c:v>
                </c:pt>
                <c:pt idx="131">
                  <c:v>43.273853162966077</c:v>
                </c:pt>
                <c:pt idx="132">
                  <c:v>43.273853162966077</c:v>
                </c:pt>
                <c:pt idx="133">
                  <c:v>43.273853162966077</c:v>
                </c:pt>
                <c:pt idx="134">
                  <c:v>43.273853162966077</c:v>
                </c:pt>
                <c:pt idx="135">
                  <c:v>43.373735075881839</c:v>
                </c:pt>
                <c:pt idx="136">
                  <c:v>43.373735075881839</c:v>
                </c:pt>
                <c:pt idx="137">
                  <c:v>43.373735075881839</c:v>
                </c:pt>
                <c:pt idx="138">
                  <c:v>43.373735075881839</c:v>
                </c:pt>
                <c:pt idx="139">
                  <c:v>43.473963199780194</c:v>
                </c:pt>
                <c:pt idx="140">
                  <c:v>43.473963199780194</c:v>
                </c:pt>
                <c:pt idx="141">
                  <c:v>43.473963199780194</c:v>
                </c:pt>
                <c:pt idx="142">
                  <c:v>43.473963199780194</c:v>
                </c:pt>
                <c:pt idx="143">
                  <c:v>43.574539136562606</c:v>
                </c:pt>
                <c:pt idx="144">
                  <c:v>43.574539136562606</c:v>
                </c:pt>
                <c:pt idx="145">
                  <c:v>43.574539136562606</c:v>
                </c:pt>
                <c:pt idx="146">
                  <c:v>43.574539136562606</c:v>
                </c:pt>
                <c:pt idx="147">
                  <c:v>43.574539136562606</c:v>
                </c:pt>
                <c:pt idx="148">
                  <c:v>43.574539136562606</c:v>
                </c:pt>
                <c:pt idx="149">
                  <c:v>43.675464497403993</c:v>
                </c:pt>
                <c:pt idx="150">
                  <c:v>43.675464497403993</c:v>
                </c:pt>
                <c:pt idx="151">
                  <c:v>43.675464497403993</c:v>
                </c:pt>
                <c:pt idx="152">
                  <c:v>43.675464497403993</c:v>
                </c:pt>
                <c:pt idx="153">
                  <c:v>43.675464497403993</c:v>
                </c:pt>
                <c:pt idx="154">
                  <c:v>43.675464497403993</c:v>
                </c:pt>
                <c:pt idx="155">
                  <c:v>43.675464497403993</c:v>
                </c:pt>
                <c:pt idx="156">
                  <c:v>43.776740902823263</c:v>
                </c:pt>
                <c:pt idx="157">
                  <c:v>43.776740902823263</c:v>
                </c:pt>
                <c:pt idx="158">
                  <c:v>43.776740902823263</c:v>
                </c:pt>
                <c:pt idx="159">
                  <c:v>43.776740902823263</c:v>
                </c:pt>
                <c:pt idx="160">
                  <c:v>43.776740902823263</c:v>
                </c:pt>
                <c:pt idx="161">
                  <c:v>43.878369982739315</c:v>
                </c:pt>
                <c:pt idx="162">
                  <c:v>43.878369982739315</c:v>
                </c:pt>
                <c:pt idx="163">
                  <c:v>43.878369982739315</c:v>
                </c:pt>
                <c:pt idx="164">
                  <c:v>43.878369982739315</c:v>
                </c:pt>
                <c:pt idx="165">
                  <c:v>43.878369982739315</c:v>
                </c:pt>
                <c:pt idx="166">
                  <c:v>43.878369982739315</c:v>
                </c:pt>
                <c:pt idx="167">
                  <c:v>43.98035337654612</c:v>
                </c:pt>
                <c:pt idx="168">
                  <c:v>43.98035337654612</c:v>
                </c:pt>
                <c:pt idx="169">
                  <c:v>43.98035337654612</c:v>
                </c:pt>
                <c:pt idx="170">
                  <c:v>43.98035337654612</c:v>
                </c:pt>
                <c:pt idx="171">
                  <c:v>43.98035337654612</c:v>
                </c:pt>
                <c:pt idx="172">
                  <c:v>43.98035337654612</c:v>
                </c:pt>
                <c:pt idx="173">
                  <c:v>44.082692733172763</c:v>
                </c:pt>
                <c:pt idx="174">
                  <c:v>44.082692733172763</c:v>
                </c:pt>
                <c:pt idx="175">
                  <c:v>44.082692733172763</c:v>
                </c:pt>
                <c:pt idx="176">
                  <c:v>44.082692733172763</c:v>
                </c:pt>
                <c:pt idx="177">
                  <c:v>44.082692733172763</c:v>
                </c:pt>
                <c:pt idx="178">
                  <c:v>44.082692733172763</c:v>
                </c:pt>
                <c:pt idx="179">
                  <c:v>44.082692733172763</c:v>
                </c:pt>
                <c:pt idx="180">
                  <c:v>44.082692733172763</c:v>
                </c:pt>
                <c:pt idx="181">
                  <c:v>44.185389711152006</c:v>
                </c:pt>
                <c:pt idx="182">
                  <c:v>44.185389711152006</c:v>
                </c:pt>
                <c:pt idx="183">
                  <c:v>44.185389711152006</c:v>
                </c:pt>
                <c:pt idx="184">
                  <c:v>44.185389711152006</c:v>
                </c:pt>
                <c:pt idx="185">
                  <c:v>44.185389711152006</c:v>
                </c:pt>
                <c:pt idx="186">
                  <c:v>44.185389711152006</c:v>
                </c:pt>
                <c:pt idx="187">
                  <c:v>44.185389711152006</c:v>
                </c:pt>
                <c:pt idx="188">
                  <c:v>44.185389711152006</c:v>
                </c:pt>
                <c:pt idx="189">
                  <c:v>44.185389711152006</c:v>
                </c:pt>
                <c:pt idx="190">
                  <c:v>44.185389711152006</c:v>
                </c:pt>
                <c:pt idx="191">
                  <c:v>44.288445978687555</c:v>
                </c:pt>
                <c:pt idx="192">
                  <c:v>44.288445978687555</c:v>
                </c:pt>
                <c:pt idx="193">
                  <c:v>44.288445978687555</c:v>
                </c:pt>
                <c:pt idx="194">
                  <c:v>44.288445978687555</c:v>
                </c:pt>
                <c:pt idx="195">
                  <c:v>44.288445978687555</c:v>
                </c:pt>
                <c:pt idx="196">
                  <c:v>44.288445978687555</c:v>
                </c:pt>
                <c:pt idx="197">
                  <c:v>44.288445978687555</c:v>
                </c:pt>
                <c:pt idx="198">
                  <c:v>44.288445978687555</c:v>
                </c:pt>
                <c:pt idx="199">
                  <c:v>44.391863213721344</c:v>
                </c:pt>
                <c:pt idx="200">
                  <c:v>44.391863213721344</c:v>
                </c:pt>
                <c:pt idx="201">
                  <c:v>44.391863213721344</c:v>
                </c:pt>
                <c:pt idx="202">
                  <c:v>44.391863213721344</c:v>
                </c:pt>
                <c:pt idx="203">
                  <c:v>44.391863213721344</c:v>
                </c:pt>
                <c:pt idx="204">
                  <c:v>44.391863213721344</c:v>
                </c:pt>
                <c:pt idx="205">
                  <c:v>44.391863213721344</c:v>
                </c:pt>
                <c:pt idx="206">
                  <c:v>44.495643104002731</c:v>
                </c:pt>
                <c:pt idx="207">
                  <c:v>44.495643104002731</c:v>
                </c:pt>
                <c:pt idx="208">
                  <c:v>44.495643104002731</c:v>
                </c:pt>
                <c:pt idx="209">
                  <c:v>44.495643104002731</c:v>
                </c:pt>
                <c:pt idx="210">
                  <c:v>44.495643104002731</c:v>
                </c:pt>
                <c:pt idx="211">
                  <c:v>44.495643104002731</c:v>
                </c:pt>
                <c:pt idx="212">
                  <c:v>44.495643104002731</c:v>
                </c:pt>
                <c:pt idx="213">
                  <c:v>44.495643104002731</c:v>
                </c:pt>
                <c:pt idx="214">
                  <c:v>44.495643104002731</c:v>
                </c:pt>
                <c:pt idx="215">
                  <c:v>44.495643104002731</c:v>
                </c:pt>
                <c:pt idx="216">
                  <c:v>44.59978734715601</c:v>
                </c:pt>
                <c:pt idx="217">
                  <c:v>44.59978734715601</c:v>
                </c:pt>
                <c:pt idx="218">
                  <c:v>44.59978734715601</c:v>
                </c:pt>
                <c:pt idx="219">
                  <c:v>44.59978734715601</c:v>
                </c:pt>
                <c:pt idx="220">
                  <c:v>44.59978734715601</c:v>
                </c:pt>
                <c:pt idx="221">
                  <c:v>44.59978734715601</c:v>
                </c:pt>
                <c:pt idx="222">
                  <c:v>44.59978734715601</c:v>
                </c:pt>
                <c:pt idx="223">
                  <c:v>44.704297650749844</c:v>
                </c:pt>
                <c:pt idx="224">
                  <c:v>44.704297650749844</c:v>
                </c:pt>
                <c:pt idx="225">
                  <c:v>44.704297650749844</c:v>
                </c:pt>
                <c:pt idx="226">
                  <c:v>44.704297650749844</c:v>
                </c:pt>
                <c:pt idx="227">
                  <c:v>44.704297650749844</c:v>
                </c:pt>
                <c:pt idx="228">
                  <c:v>44.704297650749844</c:v>
                </c:pt>
                <c:pt idx="229">
                  <c:v>44.704297650749844</c:v>
                </c:pt>
                <c:pt idx="230">
                  <c:v>44.809175732371472</c:v>
                </c:pt>
                <c:pt idx="231">
                  <c:v>44.809175732371472</c:v>
                </c:pt>
                <c:pt idx="232">
                  <c:v>44.809175732371472</c:v>
                </c:pt>
                <c:pt idx="233">
                  <c:v>44.809175732371472</c:v>
                </c:pt>
                <c:pt idx="234">
                  <c:v>44.809175732371472</c:v>
                </c:pt>
                <c:pt idx="235">
                  <c:v>44.809175732371472</c:v>
                </c:pt>
                <c:pt idx="236">
                  <c:v>44.809175732371472</c:v>
                </c:pt>
                <c:pt idx="237">
                  <c:v>44.809175732371472</c:v>
                </c:pt>
                <c:pt idx="238">
                  <c:v>44.914423319686748</c:v>
                </c:pt>
                <c:pt idx="239">
                  <c:v>44.914423319686748</c:v>
                </c:pt>
                <c:pt idx="240">
                  <c:v>44.914423319686748</c:v>
                </c:pt>
                <c:pt idx="241">
                  <c:v>44.914423319686748</c:v>
                </c:pt>
                <c:pt idx="242">
                  <c:v>44.914423319686748</c:v>
                </c:pt>
                <c:pt idx="243">
                  <c:v>44.914423319686748</c:v>
                </c:pt>
                <c:pt idx="244">
                  <c:v>44.914423319686748</c:v>
                </c:pt>
                <c:pt idx="245">
                  <c:v>44.914423319686748</c:v>
                </c:pt>
                <c:pt idx="246">
                  <c:v>45.020042150528063</c:v>
                </c:pt>
                <c:pt idx="247">
                  <c:v>45.020042150528063</c:v>
                </c:pt>
                <c:pt idx="248">
                  <c:v>45.020042150528063</c:v>
                </c:pt>
                <c:pt idx="249">
                  <c:v>45.020042150528063</c:v>
                </c:pt>
                <c:pt idx="250">
                  <c:v>45.020042150528063</c:v>
                </c:pt>
                <c:pt idx="251">
                  <c:v>45.020042150528063</c:v>
                </c:pt>
                <c:pt idx="252">
                  <c:v>45.020042150528063</c:v>
                </c:pt>
                <c:pt idx="253">
                  <c:v>45.020042150528063</c:v>
                </c:pt>
                <c:pt idx="254">
                  <c:v>45.126033972947482</c:v>
                </c:pt>
                <c:pt idx="255">
                  <c:v>45.126033972947482</c:v>
                </c:pt>
                <c:pt idx="256">
                  <c:v>45.126033972947482</c:v>
                </c:pt>
                <c:pt idx="257">
                  <c:v>45.126033972947482</c:v>
                </c:pt>
                <c:pt idx="258">
                  <c:v>45.126033972947482</c:v>
                </c:pt>
                <c:pt idx="259">
                  <c:v>45.126033972947482</c:v>
                </c:pt>
                <c:pt idx="260">
                  <c:v>45.126033972947482</c:v>
                </c:pt>
                <c:pt idx="261">
                  <c:v>45.126033972947482</c:v>
                </c:pt>
                <c:pt idx="262">
                  <c:v>45.126033972947482</c:v>
                </c:pt>
                <c:pt idx="263">
                  <c:v>45.23240054530244</c:v>
                </c:pt>
                <c:pt idx="264">
                  <c:v>45.23240054530244</c:v>
                </c:pt>
                <c:pt idx="265">
                  <c:v>45.23240054530244</c:v>
                </c:pt>
                <c:pt idx="266">
                  <c:v>45.23240054530244</c:v>
                </c:pt>
                <c:pt idx="267">
                  <c:v>45.23240054530244</c:v>
                </c:pt>
                <c:pt idx="268">
                  <c:v>45.23240054530244</c:v>
                </c:pt>
                <c:pt idx="269">
                  <c:v>45.23240054530244</c:v>
                </c:pt>
              </c:numCache>
            </c:numRef>
          </c:yVal>
          <c:smooth val="1"/>
        </c:ser>
        <c:ser>
          <c:idx val="0"/>
          <c:order val="1"/>
          <c:tx>
            <c:v>Cubetto 3</c:v>
          </c:tx>
          <c:marker>
            <c:symbol val="none"/>
          </c:marker>
          <c:xVal>
            <c:numRef>
              <c:f>'0,12'!$B$7:$B$277</c:f>
              <c:numCache>
                <c:formatCode>0.0</c:formatCode>
                <c:ptCount val="271"/>
                <c:pt idx="0">
                  <c:v>4.1008333332720213</c:v>
                </c:pt>
                <c:pt idx="1">
                  <c:v>5.126944444491528</c:v>
                </c:pt>
                <c:pt idx="2">
                  <c:v>6.1558333332650355</c:v>
                </c:pt>
                <c:pt idx="3">
                  <c:v>7.1822222221526424</c:v>
                </c:pt>
                <c:pt idx="4">
                  <c:v>8.213611111161299</c:v>
                </c:pt>
                <c:pt idx="5">
                  <c:v>9.2436111111309689</c:v>
                </c:pt>
                <c:pt idx="6">
                  <c:v>10.273333333432673</c:v>
                </c:pt>
                <c:pt idx="7">
                  <c:v>11.302500000049129</c:v>
                </c:pt>
                <c:pt idx="8">
                  <c:v>12.333888888882974</c:v>
                </c:pt>
                <c:pt idx="9">
                  <c:v>13.366111111070495</c:v>
                </c:pt>
                <c:pt idx="10">
                  <c:v>14.396111111040227</c:v>
                </c:pt>
                <c:pt idx="11">
                  <c:v>15.42583333334187</c:v>
                </c:pt>
                <c:pt idx="12">
                  <c:v>16.456111111154314</c:v>
                </c:pt>
                <c:pt idx="13">
                  <c:v>17.409722222189409</c:v>
                </c:pt>
                <c:pt idx="14">
                  <c:v>18.351111111114935</c:v>
                </c:pt>
                <c:pt idx="15">
                  <c:v>19.291388888843329</c:v>
                </c:pt>
                <c:pt idx="16">
                  <c:v>20.231388888903886</c:v>
                </c:pt>
                <c:pt idx="17">
                  <c:v>21.170833333279006</c:v>
                </c:pt>
                <c:pt idx="18">
                  <c:v>22.112222222203826</c:v>
                </c:pt>
                <c:pt idx="19">
                  <c:v>23.052222222264056</c:v>
                </c:pt>
                <c:pt idx="20">
                  <c:v>23.994166666700039</c:v>
                </c:pt>
                <c:pt idx="21">
                  <c:v>24.934722222270988</c:v>
                </c:pt>
                <c:pt idx="22">
                  <c:v>25.873611111135688</c:v>
                </c:pt>
                <c:pt idx="23">
                  <c:v>26.814444444375113</c:v>
                </c:pt>
                <c:pt idx="24">
                  <c:v>27.75611111114269</c:v>
                </c:pt>
                <c:pt idx="25">
                  <c:v>28.69777777773561</c:v>
                </c:pt>
                <c:pt idx="26">
                  <c:v>29.63972222217091</c:v>
                </c:pt>
                <c:pt idx="27">
                  <c:v>30.581111111096131</c:v>
                </c:pt>
                <c:pt idx="28">
                  <c:v>31.523611111042555</c:v>
                </c:pt>
                <c:pt idx="29">
                  <c:v>32.465833333321363</c:v>
                </c:pt>
                <c:pt idx="30">
                  <c:v>33.406388888892245</c:v>
                </c:pt>
                <c:pt idx="31">
                  <c:v>34.348333333328213</c:v>
                </c:pt>
                <c:pt idx="32">
                  <c:v>35.290000000095461</c:v>
                </c:pt>
                <c:pt idx="33">
                  <c:v>36.230833333335013</c:v>
                </c:pt>
                <c:pt idx="34">
                  <c:v>37.173333333281363</c:v>
                </c:pt>
                <c:pt idx="35">
                  <c:v>38.11555555556</c:v>
                </c:pt>
                <c:pt idx="36">
                  <c:v>39.056944444484444</c:v>
                </c:pt>
                <c:pt idx="37">
                  <c:v>39.997500000056</c:v>
                </c:pt>
                <c:pt idx="38">
                  <c:v>40.937777777783865</c:v>
                </c:pt>
                <c:pt idx="39">
                  <c:v>41.878333333356011</c:v>
                </c:pt>
                <c:pt idx="40">
                  <c:v>42.818055555573594</c:v>
                </c:pt>
                <c:pt idx="41">
                  <c:v>43.756666666769874</c:v>
                </c:pt>
                <c:pt idx="42">
                  <c:v>44.695833333302289</c:v>
                </c:pt>
                <c:pt idx="43">
                  <c:v>45.635833333362832</c:v>
                </c:pt>
                <c:pt idx="44">
                  <c:v>46.575833333423361</c:v>
                </c:pt>
                <c:pt idx="45">
                  <c:v>47.516666666661713</c:v>
                </c:pt>
                <c:pt idx="46">
                  <c:v>48.45694444439075</c:v>
                </c:pt>
                <c:pt idx="47">
                  <c:v>49.397499999962747</c:v>
                </c:pt>
                <c:pt idx="48">
                  <c:v>50.338055555534076</c:v>
                </c:pt>
                <c:pt idx="49">
                  <c:v>51.278333333263063</c:v>
                </c:pt>
                <c:pt idx="50">
                  <c:v>52.218888888834051</c:v>
                </c:pt>
                <c:pt idx="51">
                  <c:v>53.160833333269693</c:v>
                </c:pt>
                <c:pt idx="52">
                  <c:v>54.101666666682739</c:v>
                </c:pt>
                <c:pt idx="53">
                  <c:v>55.042222222255113</c:v>
                </c:pt>
                <c:pt idx="54">
                  <c:v>55.983333333337214</c:v>
                </c:pt>
                <c:pt idx="55">
                  <c:v>56.924166666751255</c:v>
                </c:pt>
                <c:pt idx="56">
                  <c:v>57.865833333344199</c:v>
                </c:pt>
                <c:pt idx="57">
                  <c:v>58.807222222269047</c:v>
                </c:pt>
                <c:pt idx="58">
                  <c:v>59.746666666643186</c:v>
                </c:pt>
                <c:pt idx="59">
                  <c:v>60.687222222215496</c:v>
                </c:pt>
                <c:pt idx="60">
                  <c:v>61.628055555629551</c:v>
                </c:pt>
                <c:pt idx="61">
                  <c:v>62.570555555576</c:v>
                </c:pt>
                <c:pt idx="62">
                  <c:v>63.511666666656993</c:v>
                </c:pt>
                <c:pt idx="63">
                  <c:v>64.452500000072177</c:v>
                </c:pt>
                <c:pt idx="64">
                  <c:v>65.394166666665427</c:v>
                </c:pt>
                <c:pt idx="65">
                  <c:v>66.334722222236451</c:v>
                </c:pt>
                <c:pt idx="66">
                  <c:v>67.276388888827555</c:v>
                </c:pt>
                <c:pt idx="67">
                  <c:v>68.217500000086147</c:v>
                </c:pt>
                <c:pt idx="68">
                  <c:v>69.203055555524458</c:v>
                </c:pt>
                <c:pt idx="69">
                  <c:v>70.142500000074449</c:v>
                </c:pt>
                <c:pt idx="70">
                  <c:v>71.082499999960433</c:v>
                </c:pt>
                <c:pt idx="71">
                  <c:v>72.023055555531258</c:v>
                </c:pt>
                <c:pt idx="72">
                  <c:v>72.994444444484543</c:v>
                </c:pt>
                <c:pt idx="73">
                  <c:v>73.933611111191553</c:v>
                </c:pt>
                <c:pt idx="74">
                  <c:v>74.8727777777206</c:v>
                </c:pt>
                <c:pt idx="75">
                  <c:v>75.812222222273704</c:v>
                </c:pt>
                <c:pt idx="76">
                  <c:v>76.753333333355258</c:v>
                </c:pt>
                <c:pt idx="77">
                  <c:v>77.69305555557365</c:v>
                </c:pt>
                <c:pt idx="78">
                  <c:v>78.63277777778859</c:v>
                </c:pt>
                <c:pt idx="79">
                  <c:v>79.572500000008958</c:v>
                </c:pt>
                <c:pt idx="80">
                  <c:v>80.511944444384426</c:v>
                </c:pt>
                <c:pt idx="81">
                  <c:v>81.451666666603643</c:v>
                </c:pt>
                <c:pt idx="82">
                  <c:v>82.390833333309189</c:v>
                </c:pt>
                <c:pt idx="83">
                  <c:v>83.330000000016298</c:v>
                </c:pt>
                <c:pt idx="84">
                  <c:v>84.268888888879758</c:v>
                </c:pt>
                <c:pt idx="85">
                  <c:v>85.207500000076834</c:v>
                </c:pt>
                <c:pt idx="86">
                  <c:v>86.146388888941118</c:v>
                </c:pt>
                <c:pt idx="87">
                  <c:v>87.085277777805459</c:v>
                </c:pt>
                <c:pt idx="88">
                  <c:v>88.042222222255077</c:v>
                </c:pt>
                <c:pt idx="89">
                  <c:v>89.156944444519468</c:v>
                </c:pt>
                <c:pt idx="90">
                  <c:v>90.265555555641185</c:v>
                </c:pt>
                <c:pt idx="91">
                  <c:v>91.372500000054046</c:v>
                </c:pt>
                <c:pt idx="92">
                  <c:v>92.486666666634846</c:v>
                </c:pt>
                <c:pt idx="93">
                  <c:v>93.594166666734964</c:v>
                </c:pt>
                <c:pt idx="94">
                  <c:v>94.700277777796089</c:v>
                </c:pt>
                <c:pt idx="95">
                  <c:v>95.806944444542765</c:v>
                </c:pt>
                <c:pt idx="96">
                  <c:v>96.914999999981021</c:v>
                </c:pt>
                <c:pt idx="97">
                  <c:v>98.020000000018612</c:v>
                </c:pt>
                <c:pt idx="98">
                  <c:v>99.126666666765232</c:v>
                </c:pt>
                <c:pt idx="99">
                  <c:v>100.23444444453349</c:v>
                </c:pt>
                <c:pt idx="100">
                  <c:v>101.34249999996973</c:v>
                </c:pt>
                <c:pt idx="101">
                  <c:v>102.44805555552011</c:v>
                </c:pt>
                <c:pt idx="102">
                  <c:v>103.55444444442401</c:v>
                </c:pt>
                <c:pt idx="103">
                  <c:v>104.66083333332755</c:v>
                </c:pt>
                <c:pt idx="104">
                  <c:v>105.76805555558531</c:v>
                </c:pt>
                <c:pt idx="105">
                  <c:v>106.87499999999999</c:v>
                </c:pt>
                <c:pt idx="106">
                  <c:v>107.98250000010012</c:v>
                </c:pt>
                <c:pt idx="107">
                  <c:v>109.08944444451481</c:v>
                </c:pt>
                <c:pt idx="108">
                  <c:v>110.19555555557598</c:v>
                </c:pt>
                <c:pt idx="109">
                  <c:v>111.30249999999069</c:v>
                </c:pt>
                <c:pt idx="110">
                  <c:v>112.40944444440539</c:v>
                </c:pt>
                <c:pt idx="111">
                  <c:v>113.52027777774373</c:v>
                </c:pt>
                <c:pt idx="112">
                  <c:v>114.62583333329303</c:v>
                </c:pt>
                <c:pt idx="113">
                  <c:v>115.73111111117782</c:v>
                </c:pt>
                <c:pt idx="114">
                  <c:v>116.83722222223879</c:v>
                </c:pt>
                <c:pt idx="115">
                  <c:v>117.94333333329995</c:v>
                </c:pt>
                <c:pt idx="116">
                  <c:v>119.04944444453579</c:v>
                </c:pt>
                <c:pt idx="117">
                  <c:v>120.15583333326286</c:v>
                </c:pt>
                <c:pt idx="118">
                  <c:v>121.26194444450122</c:v>
                </c:pt>
                <c:pt idx="119">
                  <c:v>122.36722222220862</c:v>
                </c:pt>
                <c:pt idx="120">
                  <c:v>123.47444444446592</c:v>
                </c:pt>
                <c:pt idx="121">
                  <c:v>124.5794444445055</c:v>
                </c:pt>
                <c:pt idx="122">
                  <c:v>125.68555555556549</c:v>
                </c:pt>
                <c:pt idx="123">
                  <c:v>126.79194444447162</c:v>
                </c:pt>
                <c:pt idx="124">
                  <c:v>127.89833333337334</c:v>
                </c:pt>
                <c:pt idx="125">
                  <c:v>129.00444444443607</c:v>
                </c:pt>
                <c:pt idx="126">
                  <c:v>130.11055555549675</c:v>
                </c:pt>
                <c:pt idx="127">
                  <c:v>131.21638888889001</c:v>
                </c:pt>
                <c:pt idx="128">
                  <c:v>132.32388888899277</c:v>
                </c:pt>
                <c:pt idx="129">
                  <c:v>133.43055555556072</c:v>
                </c:pt>
                <c:pt idx="130">
                  <c:v>134.53944444452645</c:v>
                </c:pt>
                <c:pt idx="131">
                  <c:v>135.64500000007678</c:v>
                </c:pt>
                <c:pt idx="132">
                  <c:v>136.7516666666466</c:v>
                </c:pt>
                <c:pt idx="133">
                  <c:v>137.85777777771187</c:v>
                </c:pt>
                <c:pt idx="134">
                  <c:v>138.96305555559218</c:v>
                </c:pt>
                <c:pt idx="135">
                  <c:v>140.06916666665342</c:v>
                </c:pt>
                <c:pt idx="136">
                  <c:v>141.17444444453577</c:v>
                </c:pt>
                <c:pt idx="137">
                  <c:v>142.28027777775424</c:v>
                </c:pt>
                <c:pt idx="138">
                  <c:v>143.38694444450084</c:v>
                </c:pt>
                <c:pt idx="139">
                  <c:v>144.49333333340527</c:v>
                </c:pt>
                <c:pt idx="140">
                  <c:v>145.59888888895736</c:v>
                </c:pt>
                <c:pt idx="141">
                  <c:v>146.70583333336978</c:v>
                </c:pt>
                <c:pt idx="142">
                  <c:v>147.83472222229466</c:v>
                </c:pt>
                <c:pt idx="143">
                  <c:v>148.94083333335578</c:v>
                </c:pt>
                <c:pt idx="144">
                  <c:v>150.04583333339542</c:v>
                </c:pt>
                <c:pt idx="145">
                  <c:v>151.1524999999674</c:v>
                </c:pt>
                <c:pt idx="146">
                  <c:v>152.25861111120321</c:v>
                </c:pt>
                <c:pt idx="147">
                  <c:v>153.36444444442247</c:v>
                </c:pt>
                <c:pt idx="148">
                  <c:v>154.46999999997198</c:v>
                </c:pt>
                <c:pt idx="149">
                  <c:v>155.57527777785435</c:v>
                </c:pt>
                <c:pt idx="150">
                  <c:v>156.68277777778007</c:v>
                </c:pt>
                <c:pt idx="151">
                  <c:v>157.78805555548757</c:v>
                </c:pt>
                <c:pt idx="152">
                  <c:v>158.89333333336981</c:v>
                </c:pt>
                <c:pt idx="153">
                  <c:v>159.99944444443167</c:v>
                </c:pt>
                <c:pt idx="154">
                  <c:v>161.10499999998135</c:v>
                </c:pt>
                <c:pt idx="155">
                  <c:v>162.21138888888527</c:v>
                </c:pt>
                <c:pt idx="156">
                  <c:v>163.31666666676534</c:v>
                </c:pt>
                <c:pt idx="157">
                  <c:v>164.42249999998825</c:v>
                </c:pt>
                <c:pt idx="158">
                  <c:v>165.52861111104718</c:v>
                </c:pt>
                <c:pt idx="159">
                  <c:v>166.63388888892987</c:v>
                </c:pt>
                <c:pt idx="160">
                  <c:v>167.73972222231927</c:v>
                </c:pt>
                <c:pt idx="161">
                  <c:v>168.84527777787298</c:v>
                </c:pt>
                <c:pt idx="162">
                  <c:v>169.95138888893928</c:v>
                </c:pt>
                <c:pt idx="163">
                  <c:v>171.05722222215255</c:v>
                </c:pt>
                <c:pt idx="164">
                  <c:v>172.16305555554322</c:v>
                </c:pt>
                <c:pt idx="165">
                  <c:v>173.26833333342807</c:v>
                </c:pt>
                <c:pt idx="166">
                  <c:v>174.3747222221543</c:v>
                </c:pt>
                <c:pt idx="167">
                  <c:v>175.48083333339559</c:v>
                </c:pt>
                <c:pt idx="168">
                  <c:v>176.58555555558996</c:v>
                </c:pt>
                <c:pt idx="169">
                  <c:v>177.69166666665112</c:v>
                </c:pt>
                <c:pt idx="170">
                  <c:v>178.79722222220153</c:v>
                </c:pt>
                <c:pt idx="171">
                  <c:v>179.90222222224111</c:v>
                </c:pt>
                <c:pt idx="172">
                  <c:v>181.00749999994878</c:v>
                </c:pt>
                <c:pt idx="173">
                  <c:v>182.11249999998836</c:v>
                </c:pt>
                <c:pt idx="174">
                  <c:v>183.21861111104661</c:v>
                </c:pt>
                <c:pt idx="175">
                  <c:v>184.32444444444263</c:v>
                </c:pt>
                <c:pt idx="176">
                  <c:v>185.42916666663967</c:v>
                </c:pt>
                <c:pt idx="177">
                  <c:v>186.5350000000326</c:v>
                </c:pt>
                <c:pt idx="178">
                  <c:v>187.64000000007218</c:v>
                </c:pt>
                <c:pt idx="179">
                  <c:v>188.74527777777985</c:v>
                </c:pt>
                <c:pt idx="180">
                  <c:v>189.85027777782147</c:v>
                </c:pt>
                <c:pt idx="181">
                  <c:v>190.9555555555271</c:v>
                </c:pt>
                <c:pt idx="182">
                  <c:v>192.06027777772547</c:v>
                </c:pt>
                <c:pt idx="183">
                  <c:v>193.16527777776361</c:v>
                </c:pt>
                <c:pt idx="184">
                  <c:v>194.27083333331393</c:v>
                </c:pt>
                <c:pt idx="185">
                  <c:v>195.37666666670592</c:v>
                </c:pt>
                <c:pt idx="186">
                  <c:v>196.48138888890824</c:v>
                </c:pt>
                <c:pt idx="187">
                  <c:v>197.58666666661156</c:v>
                </c:pt>
                <c:pt idx="188">
                  <c:v>198.69333333335732</c:v>
                </c:pt>
                <c:pt idx="189">
                  <c:v>199.79805555555498</c:v>
                </c:pt>
                <c:pt idx="190">
                  <c:v>200.90250000008407</c:v>
                </c:pt>
                <c:pt idx="191">
                  <c:v>202.00777777779149</c:v>
                </c:pt>
                <c:pt idx="192">
                  <c:v>203.11277777783098</c:v>
                </c:pt>
                <c:pt idx="193">
                  <c:v>204.21722222218492</c:v>
                </c:pt>
                <c:pt idx="194">
                  <c:v>205.32277777773817</c:v>
                </c:pt>
                <c:pt idx="195">
                  <c:v>206.4286111111287</c:v>
                </c:pt>
                <c:pt idx="196">
                  <c:v>207.53333333332557</c:v>
                </c:pt>
                <c:pt idx="197">
                  <c:v>208.63833333336521</c:v>
                </c:pt>
                <c:pt idx="198">
                  <c:v>209.7447222222653</c:v>
                </c:pt>
                <c:pt idx="199">
                  <c:v>210.85027777782147</c:v>
                </c:pt>
                <c:pt idx="200">
                  <c:v>211.95527777785901</c:v>
                </c:pt>
                <c:pt idx="201">
                  <c:v>213.06055555556532</c:v>
                </c:pt>
                <c:pt idx="202">
                  <c:v>214.16527777776361</c:v>
                </c:pt>
                <c:pt idx="203">
                  <c:v>215.27027777780313</c:v>
                </c:pt>
                <c:pt idx="204">
                  <c:v>216.37527777784192</c:v>
                </c:pt>
                <c:pt idx="205">
                  <c:v>217.48000000004004</c:v>
                </c:pt>
                <c:pt idx="206">
                  <c:v>218.58444444439507</c:v>
                </c:pt>
                <c:pt idx="207">
                  <c:v>219.68999999994412</c:v>
                </c:pt>
                <c:pt idx="208">
                  <c:v>220.80083333328605</c:v>
                </c:pt>
                <c:pt idx="209">
                  <c:v>221.90527777781242</c:v>
                </c:pt>
                <c:pt idx="210">
                  <c:v>223.01083333336192</c:v>
                </c:pt>
                <c:pt idx="211">
                  <c:v>224.11583333340238</c:v>
                </c:pt>
                <c:pt idx="212">
                  <c:v>225.22111111111008</c:v>
                </c:pt>
                <c:pt idx="213">
                  <c:v>226.32555555563886</c:v>
                </c:pt>
                <c:pt idx="214">
                  <c:v>227.43111111118924</c:v>
                </c:pt>
                <c:pt idx="215">
                  <c:v>228.53472222218952</c:v>
                </c:pt>
                <c:pt idx="216">
                  <c:v>229.64000000007218</c:v>
                </c:pt>
                <c:pt idx="217">
                  <c:v>231.01555555552432</c:v>
                </c:pt>
                <c:pt idx="218">
                  <c:v>232.37583333329547</c:v>
                </c:pt>
                <c:pt idx="219">
                  <c:v>233.73222222231558</c:v>
                </c:pt>
                <c:pt idx="220">
                  <c:v>235.08805555565061</c:v>
                </c:pt>
                <c:pt idx="221">
                  <c:v>236.44333333330002</c:v>
                </c:pt>
                <c:pt idx="222">
                  <c:v>237.79861111112405</c:v>
                </c:pt>
                <c:pt idx="223">
                  <c:v>239.15472222229999</c:v>
                </c:pt>
                <c:pt idx="224">
                  <c:v>240.50916666659612</c:v>
                </c:pt>
                <c:pt idx="225">
                  <c:v>241.86416666675359</c:v>
                </c:pt>
                <c:pt idx="226">
                  <c:v>243.22027777775656</c:v>
                </c:pt>
                <c:pt idx="227">
                  <c:v>244.57500000006985</c:v>
                </c:pt>
                <c:pt idx="228">
                  <c:v>245.93000000005122</c:v>
                </c:pt>
                <c:pt idx="229">
                  <c:v>247.2850000000326</c:v>
                </c:pt>
                <c:pt idx="230">
                  <c:v>248.64083333336652</c:v>
                </c:pt>
                <c:pt idx="231">
                  <c:v>249.99499999999534</c:v>
                </c:pt>
                <c:pt idx="232">
                  <c:v>251.35083333333242</c:v>
                </c:pt>
                <c:pt idx="233">
                  <c:v>252.70527777780075</c:v>
                </c:pt>
                <c:pt idx="234">
                  <c:v>254.06416666670592</c:v>
                </c:pt>
                <c:pt idx="235">
                  <c:v>255.41916666668772</c:v>
                </c:pt>
                <c:pt idx="236">
                  <c:v>256.77416666666966</c:v>
                </c:pt>
                <c:pt idx="237">
                  <c:v>258.12888888898306</c:v>
                </c:pt>
                <c:pt idx="238">
                  <c:v>259.48444444447523</c:v>
                </c:pt>
                <c:pt idx="239">
                  <c:v>260.8388888889458</c:v>
                </c:pt>
                <c:pt idx="240">
                  <c:v>262.19388888892718</c:v>
                </c:pt>
                <c:pt idx="241">
                  <c:v>263.54888888890872</c:v>
                </c:pt>
                <c:pt idx="242">
                  <c:v>264.90444444440067</c:v>
                </c:pt>
                <c:pt idx="243">
                  <c:v>266.25972222222464</c:v>
                </c:pt>
                <c:pt idx="244">
                  <c:v>267.61472222220618</c:v>
                </c:pt>
                <c:pt idx="245">
                  <c:v>268.97027777786963</c:v>
                </c:pt>
                <c:pt idx="246">
                  <c:v>270.3250000000117</c:v>
                </c:pt>
                <c:pt idx="247">
                  <c:v>271.67944444448221</c:v>
                </c:pt>
                <c:pt idx="248">
                  <c:v>273.03388888895279</c:v>
                </c:pt>
                <c:pt idx="249">
                  <c:v>274.38861111109145</c:v>
                </c:pt>
                <c:pt idx="250">
                  <c:v>275.74333333340473</c:v>
                </c:pt>
                <c:pt idx="251">
                  <c:v>277.09833333338611</c:v>
                </c:pt>
                <c:pt idx="252">
                  <c:v>278.45388888887828</c:v>
                </c:pt>
                <c:pt idx="253">
                  <c:v>279.80861111119157</c:v>
                </c:pt>
                <c:pt idx="254">
                  <c:v>281.16361111117294</c:v>
                </c:pt>
                <c:pt idx="255">
                  <c:v>282.51861111115426</c:v>
                </c:pt>
                <c:pt idx="256">
                  <c:v>283.87333333329269</c:v>
                </c:pt>
                <c:pt idx="257">
                  <c:v>285.22861111111695</c:v>
                </c:pt>
                <c:pt idx="258">
                  <c:v>286.58333333343035</c:v>
                </c:pt>
                <c:pt idx="259">
                  <c:v>287.93833333341166</c:v>
                </c:pt>
                <c:pt idx="260">
                  <c:v>289.29250000003924</c:v>
                </c:pt>
                <c:pt idx="261">
                  <c:v>290.64694444451015</c:v>
                </c:pt>
                <c:pt idx="262">
                  <c:v>292.00222222215962</c:v>
                </c:pt>
                <c:pt idx="263">
                  <c:v>293.35777777782641</c:v>
                </c:pt>
                <c:pt idx="264">
                  <c:v>294.75444444443571</c:v>
                </c:pt>
                <c:pt idx="265">
                  <c:v>296.10805555555265</c:v>
                </c:pt>
                <c:pt idx="266">
                  <c:v>297.46250000002328</c:v>
                </c:pt>
                <c:pt idx="267">
                  <c:v>298.817222222162</c:v>
                </c:pt>
                <c:pt idx="268">
                  <c:v>300.17194444447523</c:v>
                </c:pt>
                <c:pt idx="269">
                  <c:v>301.52666666661389</c:v>
                </c:pt>
                <c:pt idx="270">
                  <c:v>302.88083333342212</c:v>
                </c:pt>
              </c:numCache>
            </c:numRef>
          </c:xVal>
          <c:yVal>
            <c:numRef>
              <c:f>'0,12'!$L$7:$L$277</c:f>
              <c:numCache>
                <c:formatCode>General</c:formatCode>
                <c:ptCount val="271"/>
                <c:pt idx="0">
                  <c:v>11.70448593495335</c:v>
                </c:pt>
                <c:pt idx="1">
                  <c:v>13.765366465171518</c:v>
                </c:pt>
                <c:pt idx="2">
                  <c:v>16.283664196308884</c:v>
                </c:pt>
                <c:pt idx="3">
                  <c:v>21.10195828446513</c:v>
                </c:pt>
                <c:pt idx="4">
                  <c:v>23.898978133689631</c:v>
                </c:pt>
                <c:pt idx="5">
                  <c:v>25.488237638150277</c:v>
                </c:pt>
                <c:pt idx="6">
                  <c:v>26.798716387478702</c:v>
                </c:pt>
                <c:pt idx="7">
                  <c:v>28.004132774446656</c:v>
                </c:pt>
                <c:pt idx="8">
                  <c:v>29.017051927247337</c:v>
                </c:pt>
                <c:pt idx="9">
                  <c:v>29.970666466995461</c:v>
                </c:pt>
                <c:pt idx="10">
                  <c:v>30.791742618064657</c:v>
                </c:pt>
                <c:pt idx="11">
                  <c:v>31.522678424941727</c:v>
                </c:pt>
                <c:pt idx="12">
                  <c:v>32.151858091131999</c:v>
                </c:pt>
                <c:pt idx="13">
                  <c:v>32.734366072279386</c:v>
                </c:pt>
                <c:pt idx="14">
                  <c:v>33.198442435455469</c:v>
                </c:pt>
                <c:pt idx="15">
                  <c:v>33.672458053918135</c:v>
                </c:pt>
                <c:pt idx="16">
                  <c:v>34.086884407322209</c:v>
                </c:pt>
                <c:pt idx="17">
                  <c:v>34.438112221612052</c:v>
                </c:pt>
                <c:pt idx="18">
                  <c:v>34.794796659908968</c:v>
                </c:pt>
                <c:pt idx="19">
                  <c:v>35.084149232811235</c:v>
                </c:pt>
                <c:pt idx="20">
                  <c:v>35.450943909305998</c:v>
                </c:pt>
                <c:pt idx="21">
                  <c:v>35.673788476933346</c:v>
                </c:pt>
                <c:pt idx="22">
                  <c:v>35.974198001392367</c:v>
                </c:pt>
                <c:pt idx="23">
                  <c:v>36.202002380027587</c:v>
                </c:pt>
                <c:pt idx="24">
                  <c:v>36.431977465431238</c:v>
                </c:pt>
                <c:pt idx="25">
                  <c:v>36.664150924493313</c:v>
                </c:pt>
                <c:pt idx="26">
                  <c:v>36.820168411806144</c:v>
                </c:pt>
                <c:pt idx="27">
                  <c:v>37.056068513797591</c:v>
                </c:pt>
                <c:pt idx="28">
                  <c:v>37.294242952849153</c:v>
                </c:pt>
                <c:pt idx="29">
                  <c:v>37.454303897527204</c:v>
                </c:pt>
                <c:pt idx="30">
                  <c:v>37.615397491874404</c:v>
                </c:pt>
                <c:pt idx="31">
                  <c:v>37.777532638026599</c:v>
                </c:pt>
                <c:pt idx="32">
                  <c:v>37.940718334252132</c:v>
                </c:pt>
                <c:pt idx="33">
                  <c:v>38.022707977196504</c:v>
                </c:pt>
                <c:pt idx="34">
                  <c:v>38.187486583662789</c:v>
                </c:pt>
                <c:pt idx="35">
                  <c:v>38.353338664713775</c:v>
                </c:pt>
                <c:pt idx="36">
                  <c:v>38.436670174460495</c:v>
                </c:pt>
                <c:pt idx="37">
                  <c:v>38.604150020489413</c:v>
                </c:pt>
                <c:pt idx="38">
                  <c:v>38.772726894340011</c:v>
                </c:pt>
                <c:pt idx="39">
                  <c:v>38.857429713217378</c:v>
                </c:pt>
                <c:pt idx="40">
                  <c:v>38.942410397986862</c:v>
                </c:pt>
                <c:pt idx="41">
                  <c:v>39.113210238690009</c:v>
                </c:pt>
                <c:pt idx="42">
                  <c:v>39.199031848086413</c:v>
                </c:pt>
                <c:pt idx="43">
                  <c:v>39.285136230382363</c:v>
                </c:pt>
                <c:pt idx="44">
                  <c:v>39.458198295077032</c:v>
                </c:pt>
                <c:pt idx="45">
                  <c:v>39.545158485336444</c:v>
                </c:pt>
                <c:pt idx="46">
                  <c:v>39.632406464305596</c:v>
                </c:pt>
                <c:pt idx="47">
                  <c:v>39.719943503275374</c:v>
                </c:pt>
                <c:pt idx="48">
                  <c:v>39.80777088056476</c:v>
                </c:pt>
                <c:pt idx="49">
                  <c:v>39.895889881566845</c:v>
                </c:pt>
                <c:pt idx="50">
                  <c:v>40.073007931935607</c:v>
                </c:pt>
                <c:pt idx="51">
                  <c:v>40.162009587884903</c:v>
                </c:pt>
                <c:pt idx="52">
                  <c:v>40.251308080808087</c:v>
                </c:pt>
                <c:pt idx="53">
                  <c:v>40.251308080808087</c:v>
                </c:pt>
                <c:pt idx="54">
                  <c:v>40.340904732182395</c:v>
                </c:pt>
                <c:pt idx="55">
                  <c:v>40.430800870847044</c:v>
                </c:pt>
                <c:pt idx="56">
                  <c:v>40.520997833052505</c:v>
                </c:pt>
                <c:pt idx="57">
                  <c:v>40.611496962510145</c:v>
                </c:pt>
                <c:pt idx="58">
                  <c:v>40.702299610442296</c:v>
                </c:pt>
                <c:pt idx="59">
                  <c:v>40.793407135632727</c:v>
                </c:pt>
                <c:pt idx="60">
                  <c:v>40.793407135632727</c:v>
                </c:pt>
                <c:pt idx="61">
                  <c:v>40.884820904477344</c:v>
                </c:pt>
                <c:pt idx="62">
                  <c:v>40.976542291035592</c:v>
                </c:pt>
                <c:pt idx="63">
                  <c:v>40.976542291035592</c:v>
                </c:pt>
                <c:pt idx="64">
                  <c:v>41.068572677082017</c:v>
                </c:pt>
                <c:pt idx="65">
                  <c:v>41.160913452158262</c:v>
                </c:pt>
                <c:pt idx="66">
                  <c:v>41.160913452158262</c:v>
                </c:pt>
                <c:pt idx="67">
                  <c:v>41.253566013625544</c:v>
                </c:pt>
                <c:pt idx="68">
                  <c:v>41.346531766716943</c:v>
                </c:pt>
                <c:pt idx="69">
                  <c:v>41.439812124593963</c:v>
                </c:pt>
                <c:pt idx="70">
                  <c:v>41.439812124593963</c:v>
                </c:pt>
                <c:pt idx="71">
                  <c:v>41.533408508393094</c:v>
                </c:pt>
                <c:pt idx="72">
                  <c:v>41.627322347288263</c:v>
                </c:pt>
                <c:pt idx="73">
                  <c:v>41.627322347288263</c:v>
                </c:pt>
                <c:pt idx="74">
                  <c:v>41.721555078539595</c:v>
                </c:pt>
                <c:pt idx="75">
                  <c:v>41.721555078539595</c:v>
                </c:pt>
                <c:pt idx="76">
                  <c:v>41.816108147549279</c:v>
                </c:pt>
                <c:pt idx="77">
                  <c:v>41.910983007921793</c:v>
                </c:pt>
                <c:pt idx="78">
                  <c:v>41.910983007921793</c:v>
                </c:pt>
                <c:pt idx="79">
                  <c:v>42.006181121512846</c:v>
                </c:pt>
                <c:pt idx="80">
                  <c:v>42.006181121512846</c:v>
                </c:pt>
                <c:pt idx="81">
                  <c:v>42.101703958489963</c:v>
                </c:pt>
                <c:pt idx="82">
                  <c:v>42.101703958489963</c:v>
                </c:pt>
                <c:pt idx="83">
                  <c:v>42.197552997387611</c:v>
                </c:pt>
                <c:pt idx="84">
                  <c:v>42.293729725165612</c:v>
                </c:pt>
                <c:pt idx="85">
                  <c:v>42.293729725165612</c:v>
                </c:pt>
                <c:pt idx="86">
                  <c:v>42.390235637265718</c:v>
                </c:pt>
                <c:pt idx="87">
                  <c:v>42.390235637265718</c:v>
                </c:pt>
                <c:pt idx="88">
                  <c:v>42.390235637265718</c:v>
                </c:pt>
                <c:pt idx="89">
                  <c:v>42.48707223767039</c:v>
                </c:pt>
                <c:pt idx="90">
                  <c:v>42.584241038961025</c:v>
                </c:pt>
                <c:pt idx="91">
                  <c:v>42.584241038961025</c:v>
                </c:pt>
                <c:pt idx="92">
                  <c:v>42.681743562377044</c:v>
                </c:pt>
                <c:pt idx="93">
                  <c:v>42.681743562377044</c:v>
                </c:pt>
                <c:pt idx="94">
                  <c:v>42.7795813378766</c:v>
                </c:pt>
                <c:pt idx="95">
                  <c:v>42.7795813378766</c:v>
                </c:pt>
                <c:pt idx="96">
                  <c:v>42.877755904193862</c:v>
                </c:pt>
                <c:pt idx="97">
                  <c:v>42.877755904193862</c:v>
                </c:pt>
                <c:pt idx="98">
                  <c:v>42.976268808902425</c:v>
                </c:pt>
                <c:pt idx="99">
                  <c:v>42.976268808902425</c:v>
                </c:pt>
                <c:pt idx="100">
                  <c:v>43.075121608475371</c:v>
                </c:pt>
                <c:pt idx="101">
                  <c:v>43.075121608475371</c:v>
                </c:pt>
                <c:pt idx="102">
                  <c:v>43.174315868344031</c:v>
                </c:pt>
                <c:pt idx="103">
                  <c:v>43.174315868344031</c:v>
                </c:pt>
                <c:pt idx="104">
                  <c:v>43.273853162966077</c:v>
                </c:pt>
                <c:pt idx="105">
                  <c:v>43.273853162966077</c:v>
                </c:pt>
                <c:pt idx="106">
                  <c:v>43.273853162966077</c:v>
                </c:pt>
                <c:pt idx="107">
                  <c:v>43.373735075881839</c:v>
                </c:pt>
                <c:pt idx="108">
                  <c:v>43.373735075881839</c:v>
                </c:pt>
                <c:pt idx="109">
                  <c:v>43.373735075881839</c:v>
                </c:pt>
                <c:pt idx="110">
                  <c:v>43.473963199780194</c:v>
                </c:pt>
                <c:pt idx="111">
                  <c:v>43.473963199780194</c:v>
                </c:pt>
                <c:pt idx="112">
                  <c:v>43.473963199780194</c:v>
                </c:pt>
                <c:pt idx="113">
                  <c:v>43.574539136562606</c:v>
                </c:pt>
                <c:pt idx="114">
                  <c:v>43.574539136562606</c:v>
                </c:pt>
                <c:pt idx="115">
                  <c:v>43.574539136562606</c:v>
                </c:pt>
                <c:pt idx="116">
                  <c:v>43.675464497403993</c:v>
                </c:pt>
                <c:pt idx="117">
                  <c:v>43.675464497403993</c:v>
                </c:pt>
                <c:pt idx="118">
                  <c:v>43.675464497403993</c:v>
                </c:pt>
                <c:pt idx="119">
                  <c:v>43.776740902823263</c:v>
                </c:pt>
                <c:pt idx="120">
                  <c:v>43.776740902823263</c:v>
                </c:pt>
                <c:pt idx="121">
                  <c:v>43.776740902823263</c:v>
                </c:pt>
                <c:pt idx="122">
                  <c:v>43.878369982739315</c:v>
                </c:pt>
                <c:pt idx="123">
                  <c:v>43.878369982739315</c:v>
                </c:pt>
                <c:pt idx="124">
                  <c:v>43.878369982739315</c:v>
                </c:pt>
                <c:pt idx="125">
                  <c:v>43.98035337654612</c:v>
                </c:pt>
                <c:pt idx="126">
                  <c:v>43.98035337654612</c:v>
                </c:pt>
                <c:pt idx="127">
                  <c:v>43.98035337654612</c:v>
                </c:pt>
                <c:pt idx="128">
                  <c:v>43.98035337654612</c:v>
                </c:pt>
                <c:pt idx="129">
                  <c:v>44.082692733172763</c:v>
                </c:pt>
                <c:pt idx="130">
                  <c:v>44.082692733172763</c:v>
                </c:pt>
                <c:pt idx="131">
                  <c:v>44.082692733172763</c:v>
                </c:pt>
                <c:pt idx="132">
                  <c:v>44.082692733172763</c:v>
                </c:pt>
                <c:pt idx="133">
                  <c:v>44.185389711152006</c:v>
                </c:pt>
                <c:pt idx="134">
                  <c:v>44.185389711152006</c:v>
                </c:pt>
                <c:pt idx="135">
                  <c:v>44.185389711152006</c:v>
                </c:pt>
                <c:pt idx="136">
                  <c:v>44.185389711152006</c:v>
                </c:pt>
                <c:pt idx="137">
                  <c:v>44.288445978687555</c:v>
                </c:pt>
                <c:pt idx="138">
                  <c:v>44.288445978687555</c:v>
                </c:pt>
                <c:pt idx="139">
                  <c:v>44.288445978687555</c:v>
                </c:pt>
                <c:pt idx="140">
                  <c:v>44.288445978687555</c:v>
                </c:pt>
                <c:pt idx="141">
                  <c:v>44.391863213721344</c:v>
                </c:pt>
                <c:pt idx="142">
                  <c:v>44.391863213721344</c:v>
                </c:pt>
                <c:pt idx="143">
                  <c:v>44.391863213721344</c:v>
                </c:pt>
                <c:pt idx="144">
                  <c:v>44.495643104002731</c:v>
                </c:pt>
                <c:pt idx="145">
                  <c:v>44.495643104002731</c:v>
                </c:pt>
                <c:pt idx="146">
                  <c:v>44.495643104002731</c:v>
                </c:pt>
                <c:pt idx="147">
                  <c:v>44.495643104002731</c:v>
                </c:pt>
                <c:pt idx="148">
                  <c:v>44.495643104002731</c:v>
                </c:pt>
                <c:pt idx="149">
                  <c:v>44.59978734715601</c:v>
                </c:pt>
                <c:pt idx="150">
                  <c:v>44.59978734715601</c:v>
                </c:pt>
                <c:pt idx="151">
                  <c:v>44.59978734715601</c:v>
                </c:pt>
                <c:pt idx="152">
                  <c:v>44.59978734715601</c:v>
                </c:pt>
                <c:pt idx="153">
                  <c:v>44.59978734715601</c:v>
                </c:pt>
                <c:pt idx="154">
                  <c:v>44.704297650749844</c:v>
                </c:pt>
                <c:pt idx="155">
                  <c:v>44.704297650749844</c:v>
                </c:pt>
                <c:pt idx="156">
                  <c:v>44.704297650749844</c:v>
                </c:pt>
                <c:pt idx="157">
                  <c:v>44.704297650749844</c:v>
                </c:pt>
                <c:pt idx="158">
                  <c:v>44.704297650749844</c:v>
                </c:pt>
                <c:pt idx="159">
                  <c:v>44.809175732371472</c:v>
                </c:pt>
                <c:pt idx="160">
                  <c:v>44.809175732371472</c:v>
                </c:pt>
                <c:pt idx="161">
                  <c:v>44.809175732371472</c:v>
                </c:pt>
                <c:pt idx="162">
                  <c:v>44.809175732371472</c:v>
                </c:pt>
                <c:pt idx="163">
                  <c:v>44.914423319686748</c:v>
                </c:pt>
                <c:pt idx="164">
                  <c:v>44.914423319686748</c:v>
                </c:pt>
                <c:pt idx="165">
                  <c:v>44.914423319686748</c:v>
                </c:pt>
                <c:pt idx="166">
                  <c:v>44.914423319686748</c:v>
                </c:pt>
                <c:pt idx="167">
                  <c:v>44.914423319686748</c:v>
                </c:pt>
                <c:pt idx="168">
                  <c:v>44.914423319686748</c:v>
                </c:pt>
                <c:pt idx="169">
                  <c:v>44.914423319686748</c:v>
                </c:pt>
                <c:pt idx="170">
                  <c:v>45.020042150528063</c:v>
                </c:pt>
                <c:pt idx="171">
                  <c:v>45.020042150528063</c:v>
                </c:pt>
                <c:pt idx="172">
                  <c:v>45.020042150528063</c:v>
                </c:pt>
                <c:pt idx="173">
                  <c:v>45.020042150528063</c:v>
                </c:pt>
                <c:pt idx="174">
                  <c:v>45.126033972947482</c:v>
                </c:pt>
                <c:pt idx="175">
                  <c:v>45.126033972947482</c:v>
                </c:pt>
                <c:pt idx="176">
                  <c:v>45.126033972947482</c:v>
                </c:pt>
                <c:pt idx="177">
                  <c:v>45.126033972947482</c:v>
                </c:pt>
                <c:pt idx="178">
                  <c:v>45.126033972947482</c:v>
                </c:pt>
                <c:pt idx="179">
                  <c:v>45.126033972947482</c:v>
                </c:pt>
                <c:pt idx="180">
                  <c:v>45.23240054530244</c:v>
                </c:pt>
                <c:pt idx="181">
                  <c:v>45.23240054530244</c:v>
                </c:pt>
                <c:pt idx="182">
                  <c:v>45.23240054530244</c:v>
                </c:pt>
                <c:pt idx="183">
                  <c:v>45.23240054530244</c:v>
                </c:pt>
                <c:pt idx="184">
                  <c:v>45.23240054530244</c:v>
                </c:pt>
                <c:pt idx="185">
                  <c:v>45.23240054530244</c:v>
                </c:pt>
                <c:pt idx="186">
                  <c:v>45.339143636323193</c:v>
                </c:pt>
                <c:pt idx="187">
                  <c:v>45.339143636323193</c:v>
                </c:pt>
                <c:pt idx="188">
                  <c:v>45.339143636323193</c:v>
                </c:pt>
                <c:pt idx="189">
                  <c:v>45.339143636323193</c:v>
                </c:pt>
                <c:pt idx="190">
                  <c:v>45.339143636323193</c:v>
                </c:pt>
                <c:pt idx="191">
                  <c:v>45.339143636323193</c:v>
                </c:pt>
                <c:pt idx="192">
                  <c:v>45.446265025187195</c:v>
                </c:pt>
                <c:pt idx="193">
                  <c:v>45.446265025187195</c:v>
                </c:pt>
                <c:pt idx="194">
                  <c:v>45.446265025187195</c:v>
                </c:pt>
                <c:pt idx="195">
                  <c:v>45.446265025187195</c:v>
                </c:pt>
                <c:pt idx="196">
                  <c:v>45.446265025187195</c:v>
                </c:pt>
                <c:pt idx="197">
                  <c:v>45.446265025187195</c:v>
                </c:pt>
                <c:pt idx="198">
                  <c:v>45.553766501592641</c:v>
                </c:pt>
                <c:pt idx="199">
                  <c:v>45.553766501592641</c:v>
                </c:pt>
                <c:pt idx="200">
                  <c:v>45.553766501592641</c:v>
                </c:pt>
                <c:pt idx="201">
                  <c:v>45.553766501592641</c:v>
                </c:pt>
                <c:pt idx="202">
                  <c:v>45.553766501592641</c:v>
                </c:pt>
                <c:pt idx="203">
                  <c:v>45.553766501592641</c:v>
                </c:pt>
                <c:pt idx="204">
                  <c:v>45.553766501592641</c:v>
                </c:pt>
                <c:pt idx="205">
                  <c:v>45.661649865836779</c:v>
                </c:pt>
                <c:pt idx="206">
                  <c:v>45.661649865836779</c:v>
                </c:pt>
                <c:pt idx="207">
                  <c:v>45.661649865836779</c:v>
                </c:pt>
                <c:pt idx="208">
                  <c:v>45.661649865836779</c:v>
                </c:pt>
                <c:pt idx="209">
                  <c:v>45.661649865836779</c:v>
                </c:pt>
                <c:pt idx="210">
                  <c:v>45.769916928886495</c:v>
                </c:pt>
                <c:pt idx="211">
                  <c:v>45.661649865836779</c:v>
                </c:pt>
                <c:pt idx="212">
                  <c:v>45.769916928886495</c:v>
                </c:pt>
                <c:pt idx="213">
                  <c:v>45.769916928886495</c:v>
                </c:pt>
                <c:pt idx="214">
                  <c:v>45.769916928886495</c:v>
                </c:pt>
                <c:pt idx="215">
                  <c:v>45.769916928886495</c:v>
                </c:pt>
                <c:pt idx="216">
                  <c:v>45.769916928886495</c:v>
                </c:pt>
                <c:pt idx="217">
                  <c:v>45.769916928886495</c:v>
                </c:pt>
                <c:pt idx="218">
                  <c:v>45.769916928886495</c:v>
                </c:pt>
                <c:pt idx="219">
                  <c:v>45.878569512452046</c:v>
                </c:pt>
                <c:pt idx="220">
                  <c:v>45.878569512452046</c:v>
                </c:pt>
                <c:pt idx="221">
                  <c:v>45.878569512452046</c:v>
                </c:pt>
                <c:pt idx="222">
                  <c:v>45.878569512452046</c:v>
                </c:pt>
                <c:pt idx="223">
                  <c:v>45.878569512452046</c:v>
                </c:pt>
                <c:pt idx="224">
                  <c:v>45.878569512452046</c:v>
                </c:pt>
                <c:pt idx="225">
                  <c:v>45.878569512452046</c:v>
                </c:pt>
                <c:pt idx="226">
                  <c:v>45.987609449075755</c:v>
                </c:pt>
                <c:pt idx="227">
                  <c:v>45.987609449075755</c:v>
                </c:pt>
                <c:pt idx="228">
                  <c:v>45.987609449075755</c:v>
                </c:pt>
                <c:pt idx="229">
                  <c:v>45.987609449075755</c:v>
                </c:pt>
                <c:pt idx="230">
                  <c:v>45.987609449075755</c:v>
                </c:pt>
                <c:pt idx="231">
                  <c:v>46.097038582196525</c:v>
                </c:pt>
                <c:pt idx="232">
                  <c:v>46.097038582196525</c:v>
                </c:pt>
                <c:pt idx="233">
                  <c:v>46.097038582196525</c:v>
                </c:pt>
                <c:pt idx="234">
                  <c:v>46.097038582196525</c:v>
                </c:pt>
                <c:pt idx="235">
                  <c:v>46.097038582196525</c:v>
                </c:pt>
                <c:pt idx="236">
                  <c:v>46.097038582196525</c:v>
                </c:pt>
                <c:pt idx="237">
                  <c:v>46.097038582196525</c:v>
                </c:pt>
                <c:pt idx="238">
                  <c:v>46.097038582196525</c:v>
                </c:pt>
                <c:pt idx="239">
                  <c:v>46.206858766233779</c:v>
                </c:pt>
                <c:pt idx="240">
                  <c:v>46.206858766233779</c:v>
                </c:pt>
                <c:pt idx="241">
                  <c:v>46.206858766233779</c:v>
                </c:pt>
                <c:pt idx="242">
                  <c:v>46.206858766233779</c:v>
                </c:pt>
                <c:pt idx="243">
                  <c:v>46.206858766233779</c:v>
                </c:pt>
                <c:pt idx="244">
                  <c:v>46.317071866663767</c:v>
                </c:pt>
                <c:pt idx="245">
                  <c:v>46.317071866663767</c:v>
                </c:pt>
                <c:pt idx="246">
                  <c:v>46.317071866663767</c:v>
                </c:pt>
                <c:pt idx="247">
                  <c:v>46.317071866663767</c:v>
                </c:pt>
                <c:pt idx="248">
                  <c:v>46.317071866663767</c:v>
                </c:pt>
                <c:pt idx="249">
                  <c:v>46.317071866663767</c:v>
                </c:pt>
                <c:pt idx="250">
                  <c:v>46.317071866663767</c:v>
                </c:pt>
                <c:pt idx="251">
                  <c:v>46.317071866663767</c:v>
                </c:pt>
                <c:pt idx="252">
                  <c:v>46.427679760104098</c:v>
                </c:pt>
                <c:pt idx="253">
                  <c:v>46.427679760104098</c:v>
                </c:pt>
                <c:pt idx="254">
                  <c:v>46.427679760104098</c:v>
                </c:pt>
                <c:pt idx="255">
                  <c:v>46.427679760104098</c:v>
                </c:pt>
                <c:pt idx="256">
                  <c:v>46.427679760104098</c:v>
                </c:pt>
                <c:pt idx="257">
                  <c:v>46.427679760104098</c:v>
                </c:pt>
                <c:pt idx="258">
                  <c:v>46.538684334383255</c:v>
                </c:pt>
                <c:pt idx="259">
                  <c:v>46.538684334383255</c:v>
                </c:pt>
                <c:pt idx="260">
                  <c:v>46.538684334383255</c:v>
                </c:pt>
                <c:pt idx="261">
                  <c:v>46.538684334383255</c:v>
                </c:pt>
                <c:pt idx="262">
                  <c:v>46.538684334383255</c:v>
                </c:pt>
                <c:pt idx="263">
                  <c:v>46.538684334383255</c:v>
                </c:pt>
                <c:pt idx="264">
                  <c:v>46.538684334383255</c:v>
                </c:pt>
                <c:pt idx="265">
                  <c:v>46.650087488630327</c:v>
                </c:pt>
                <c:pt idx="266">
                  <c:v>46.650087488630327</c:v>
                </c:pt>
                <c:pt idx="267">
                  <c:v>46.650087488630327</c:v>
                </c:pt>
                <c:pt idx="268">
                  <c:v>46.650087488630327</c:v>
                </c:pt>
                <c:pt idx="269">
                  <c:v>46.650087488630327</c:v>
                </c:pt>
                <c:pt idx="270">
                  <c:v>46.65008748863032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720896"/>
        <c:axId val="88722816"/>
      </c:scatterChart>
      <c:valAx>
        <c:axId val="8872089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b="0">
                    <a:latin typeface="Times New Roman" pitchFamily="18" charset="0"/>
                    <a:cs typeface="Times New Roman" pitchFamily="18" charset="0"/>
                  </a:rPr>
                  <a:t>Time  (hours)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it-IT"/>
          </a:p>
        </c:txPr>
        <c:crossAx val="88722816"/>
        <c:crosses val="autoZero"/>
        <c:crossBetween val="midCat"/>
        <c:majorUnit val="24"/>
      </c:valAx>
      <c:valAx>
        <c:axId val="887228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sz="1000" b="0" i="0" u="none" strike="noStrike" baseline="0"/>
                  <a:t>Elastic dynamic Module </a:t>
                </a:r>
                <a:r>
                  <a:rPr lang="it-IT" b="0" baseline="0">
                    <a:latin typeface="Times New Roman" pitchFamily="18" charset="0"/>
                    <a:cs typeface="Times New Roman" pitchFamily="18" charset="0"/>
                  </a:rPr>
                  <a:t>(GPa</a:t>
                </a:r>
                <a:r>
                  <a:rPr lang="it-IT" baseline="0"/>
                  <a:t>)</a:t>
                </a:r>
                <a:endParaRPr lang="it-IT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8720896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it-IT"/>
          </a:p>
        </c:txPr>
      </c:legendEntry>
      <c:layout>
        <c:manualLayout>
          <c:xMode val="edge"/>
          <c:yMode val="edge"/>
          <c:x val="0.65095844597193553"/>
          <c:y val="0.49034171849993258"/>
          <c:w val="0.19477777777777783"/>
          <c:h val="0.11612459900845729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1"/>
          <c:tx>
            <c:strRef>
              <c:f>'reg14-9-10'!$I$5</c:f>
              <c:strCache>
                <c:ptCount val="1"/>
                <c:pt idx="0">
                  <c:v>Velcity A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9-10'!$D$17:$D$96</c:f>
              <c:numCache>
                <c:formatCode>General</c:formatCode>
                <c:ptCount val="80"/>
                <c:pt idx="0">
                  <c:v>105</c:v>
                </c:pt>
                <c:pt idx="1">
                  <c:v>110</c:v>
                </c:pt>
                <c:pt idx="2">
                  <c:v>115</c:v>
                </c:pt>
                <c:pt idx="3">
                  <c:v>120</c:v>
                </c:pt>
                <c:pt idx="4">
                  <c:v>125</c:v>
                </c:pt>
                <c:pt idx="5">
                  <c:v>130</c:v>
                </c:pt>
                <c:pt idx="6">
                  <c:v>135</c:v>
                </c:pt>
                <c:pt idx="7">
                  <c:v>140</c:v>
                </c:pt>
                <c:pt idx="8">
                  <c:v>145</c:v>
                </c:pt>
                <c:pt idx="9">
                  <c:v>150</c:v>
                </c:pt>
                <c:pt idx="10">
                  <c:v>155</c:v>
                </c:pt>
                <c:pt idx="11">
                  <c:v>160</c:v>
                </c:pt>
                <c:pt idx="12">
                  <c:v>165</c:v>
                </c:pt>
                <c:pt idx="13">
                  <c:v>170</c:v>
                </c:pt>
                <c:pt idx="14">
                  <c:v>175</c:v>
                </c:pt>
                <c:pt idx="15">
                  <c:v>180</c:v>
                </c:pt>
                <c:pt idx="16">
                  <c:v>185</c:v>
                </c:pt>
                <c:pt idx="17">
                  <c:v>190</c:v>
                </c:pt>
                <c:pt idx="18">
                  <c:v>195</c:v>
                </c:pt>
                <c:pt idx="19">
                  <c:v>200</c:v>
                </c:pt>
                <c:pt idx="20">
                  <c:v>205</c:v>
                </c:pt>
                <c:pt idx="21">
                  <c:v>210</c:v>
                </c:pt>
                <c:pt idx="22">
                  <c:v>215</c:v>
                </c:pt>
                <c:pt idx="23">
                  <c:v>220</c:v>
                </c:pt>
                <c:pt idx="24">
                  <c:v>225</c:v>
                </c:pt>
                <c:pt idx="25">
                  <c:v>230</c:v>
                </c:pt>
                <c:pt idx="26">
                  <c:v>235</c:v>
                </c:pt>
                <c:pt idx="27">
                  <c:v>240</c:v>
                </c:pt>
                <c:pt idx="28">
                  <c:v>245</c:v>
                </c:pt>
                <c:pt idx="29">
                  <c:v>250</c:v>
                </c:pt>
                <c:pt idx="30">
                  <c:v>255</c:v>
                </c:pt>
                <c:pt idx="31">
                  <c:v>260</c:v>
                </c:pt>
                <c:pt idx="32">
                  <c:v>265</c:v>
                </c:pt>
                <c:pt idx="33">
                  <c:v>270</c:v>
                </c:pt>
                <c:pt idx="34">
                  <c:v>275</c:v>
                </c:pt>
                <c:pt idx="35">
                  <c:v>280</c:v>
                </c:pt>
                <c:pt idx="36">
                  <c:v>285</c:v>
                </c:pt>
                <c:pt idx="37">
                  <c:v>290</c:v>
                </c:pt>
                <c:pt idx="38">
                  <c:v>295</c:v>
                </c:pt>
                <c:pt idx="39">
                  <c:v>300</c:v>
                </c:pt>
                <c:pt idx="40">
                  <c:v>305</c:v>
                </c:pt>
                <c:pt idx="41">
                  <c:v>310</c:v>
                </c:pt>
                <c:pt idx="42">
                  <c:v>315</c:v>
                </c:pt>
                <c:pt idx="43">
                  <c:v>320</c:v>
                </c:pt>
                <c:pt idx="44">
                  <c:v>325</c:v>
                </c:pt>
                <c:pt idx="45">
                  <c:v>330</c:v>
                </c:pt>
                <c:pt idx="46">
                  <c:v>335</c:v>
                </c:pt>
                <c:pt idx="47">
                  <c:v>340</c:v>
                </c:pt>
                <c:pt idx="48">
                  <c:v>345</c:v>
                </c:pt>
                <c:pt idx="49">
                  <c:v>350</c:v>
                </c:pt>
                <c:pt idx="50">
                  <c:v>355</c:v>
                </c:pt>
                <c:pt idx="51">
                  <c:v>360</c:v>
                </c:pt>
                <c:pt idx="52">
                  <c:v>365</c:v>
                </c:pt>
                <c:pt idx="53">
                  <c:v>370</c:v>
                </c:pt>
                <c:pt idx="54">
                  <c:v>375</c:v>
                </c:pt>
                <c:pt idx="55">
                  <c:v>380</c:v>
                </c:pt>
                <c:pt idx="56">
                  <c:v>385</c:v>
                </c:pt>
                <c:pt idx="57">
                  <c:v>390</c:v>
                </c:pt>
                <c:pt idx="58">
                  <c:v>395</c:v>
                </c:pt>
                <c:pt idx="59">
                  <c:v>400</c:v>
                </c:pt>
                <c:pt idx="60">
                  <c:v>405</c:v>
                </c:pt>
                <c:pt idx="61">
                  <c:v>410</c:v>
                </c:pt>
                <c:pt idx="62">
                  <c:v>415</c:v>
                </c:pt>
                <c:pt idx="63">
                  <c:v>420</c:v>
                </c:pt>
                <c:pt idx="64">
                  <c:v>425</c:v>
                </c:pt>
                <c:pt idx="65">
                  <c:v>430</c:v>
                </c:pt>
                <c:pt idx="66">
                  <c:v>435</c:v>
                </c:pt>
                <c:pt idx="67">
                  <c:v>440</c:v>
                </c:pt>
                <c:pt idx="68">
                  <c:v>445</c:v>
                </c:pt>
                <c:pt idx="69">
                  <c:v>450</c:v>
                </c:pt>
                <c:pt idx="70">
                  <c:v>455</c:v>
                </c:pt>
                <c:pt idx="71">
                  <c:v>460</c:v>
                </c:pt>
                <c:pt idx="72">
                  <c:v>465</c:v>
                </c:pt>
                <c:pt idx="73">
                  <c:v>470</c:v>
                </c:pt>
                <c:pt idx="74">
                  <c:v>475</c:v>
                </c:pt>
                <c:pt idx="75">
                  <c:v>480</c:v>
                </c:pt>
                <c:pt idx="76">
                  <c:v>485</c:v>
                </c:pt>
                <c:pt idx="77">
                  <c:v>490</c:v>
                </c:pt>
                <c:pt idx="78">
                  <c:v>495</c:v>
                </c:pt>
                <c:pt idx="79">
                  <c:v>500</c:v>
                </c:pt>
              </c:numCache>
            </c:numRef>
          </c:xVal>
          <c:yVal>
            <c:numRef>
              <c:f>'reg14-9-10'!$J$17:$J$96</c:f>
              <c:numCache>
                <c:formatCode>General</c:formatCode>
                <c:ptCount val="80"/>
                <c:pt idx="0">
                  <c:v>4716.9811320754734</c:v>
                </c:pt>
                <c:pt idx="1">
                  <c:v>4664.1791044776846</c:v>
                </c:pt>
                <c:pt idx="2">
                  <c:v>4705.1442910916348</c:v>
                </c:pt>
                <c:pt idx="3">
                  <c:v>4764.9301143583198</c:v>
                </c:pt>
                <c:pt idx="4">
                  <c:v>4734.8484848484895</c:v>
                </c:pt>
                <c:pt idx="5">
                  <c:v>4705.1442910916348</c:v>
                </c:pt>
                <c:pt idx="6">
                  <c:v>4681.6479400749104</c:v>
                </c:pt>
                <c:pt idx="7">
                  <c:v>4681.6479400749104</c:v>
                </c:pt>
                <c:pt idx="8">
                  <c:v>4687.5</c:v>
                </c:pt>
                <c:pt idx="9">
                  <c:v>4705.1442910916348</c:v>
                </c:pt>
                <c:pt idx="10">
                  <c:v>4687.5</c:v>
                </c:pt>
                <c:pt idx="11">
                  <c:v>4687.5</c:v>
                </c:pt>
                <c:pt idx="12">
                  <c:v>4693.3667083854834</c:v>
                </c:pt>
                <c:pt idx="13">
                  <c:v>4675.8104738154634</c:v>
                </c:pt>
                <c:pt idx="14">
                  <c:v>4693.3667083854834</c:v>
                </c:pt>
                <c:pt idx="15">
                  <c:v>4687.5</c:v>
                </c:pt>
                <c:pt idx="16">
                  <c:v>4658.3850931677034</c:v>
                </c:pt>
                <c:pt idx="17">
                  <c:v>4664.1791044776846</c:v>
                </c:pt>
                <c:pt idx="18">
                  <c:v>4658.3850931677034</c:v>
                </c:pt>
                <c:pt idx="19">
                  <c:v>4652.6054590571111</c:v>
                </c:pt>
                <c:pt idx="20">
                  <c:v>4675.8104738154634</c:v>
                </c:pt>
                <c:pt idx="21">
                  <c:v>4641.08910891089</c:v>
                </c:pt>
                <c:pt idx="22">
                  <c:v>4641.08910891089</c:v>
                </c:pt>
                <c:pt idx="23">
                  <c:v>4646.8401486988914</c:v>
                </c:pt>
                <c:pt idx="24">
                  <c:v>4623.9210850801501</c:v>
                </c:pt>
                <c:pt idx="25">
                  <c:v>4635.352286773882</c:v>
                </c:pt>
                <c:pt idx="26">
                  <c:v>4623.9210850801501</c:v>
                </c:pt>
                <c:pt idx="27">
                  <c:v>4612.546125461341</c:v>
                </c:pt>
                <c:pt idx="28">
                  <c:v>4606.8796068796473</c:v>
                </c:pt>
                <c:pt idx="29">
                  <c:v>4606.8796068796473</c:v>
                </c:pt>
                <c:pt idx="30">
                  <c:v>4606.8796068796473</c:v>
                </c:pt>
                <c:pt idx="31">
                  <c:v>4606.8796068796473</c:v>
                </c:pt>
                <c:pt idx="32">
                  <c:v>4606.8796068796473</c:v>
                </c:pt>
                <c:pt idx="33">
                  <c:v>4612.546125461341</c:v>
                </c:pt>
                <c:pt idx="34">
                  <c:v>4618.226600985261</c:v>
                </c:pt>
                <c:pt idx="35">
                  <c:v>4601.2269938650879</c:v>
                </c:pt>
                <c:pt idx="36">
                  <c:v>4618.226600985261</c:v>
                </c:pt>
                <c:pt idx="37">
                  <c:v>4601.2269938650879</c:v>
                </c:pt>
                <c:pt idx="38">
                  <c:v>4618.226600985261</c:v>
                </c:pt>
                <c:pt idx="39">
                  <c:v>4606.8796068796473</c:v>
                </c:pt>
                <c:pt idx="40">
                  <c:v>4623.9210850801501</c:v>
                </c:pt>
                <c:pt idx="41">
                  <c:v>4612.546125461341</c:v>
                </c:pt>
                <c:pt idx="42">
                  <c:v>4601.2269938650879</c:v>
                </c:pt>
                <c:pt idx="43">
                  <c:v>4595.5882352941198</c:v>
                </c:pt>
                <c:pt idx="44">
                  <c:v>4612.546125461341</c:v>
                </c:pt>
                <c:pt idx="45">
                  <c:v>4606.8796068796473</c:v>
                </c:pt>
                <c:pt idx="46">
                  <c:v>4601.2269938650879</c:v>
                </c:pt>
                <c:pt idx="47">
                  <c:v>4595.5882352941198</c:v>
                </c:pt>
                <c:pt idx="48">
                  <c:v>4589.9632802937604</c:v>
                </c:pt>
                <c:pt idx="49">
                  <c:v>4589.9632802937604</c:v>
                </c:pt>
                <c:pt idx="50">
                  <c:v>4584.3520782396154</c:v>
                </c:pt>
                <c:pt idx="51">
                  <c:v>4584.3520782396154</c:v>
                </c:pt>
                <c:pt idx="52">
                  <c:v>4584.3520782396154</c:v>
                </c:pt>
                <c:pt idx="53">
                  <c:v>4584.3520782396154</c:v>
                </c:pt>
                <c:pt idx="54">
                  <c:v>4584.3520782396154</c:v>
                </c:pt>
                <c:pt idx="55">
                  <c:v>4589.9632802937604</c:v>
                </c:pt>
                <c:pt idx="56">
                  <c:v>4584.3520782396154</c:v>
                </c:pt>
                <c:pt idx="57">
                  <c:v>4567.6004872107196</c:v>
                </c:pt>
                <c:pt idx="58">
                  <c:v>4573.1707317073224</c:v>
                </c:pt>
                <c:pt idx="59">
                  <c:v>4573.1707317073224</c:v>
                </c:pt>
                <c:pt idx="60">
                  <c:v>4578.7545787545814</c:v>
                </c:pt>
                <c:pt idx="61">
                  <c:v>4584.3520782396154</c:v>
                </c:pt>
                <c:pt idx="62">
                  <c:v>4567.6004872107196</c:v>
                </c:pt>
                <c:pt idx="63">
                  <c:v>4573.1707317073224</c:v>
                </c:pt>
                <c:pt idx="64">
                  <c:v>4584.3520782396154</c:v>
                </c:pt>
                <c:pt idx="65">
                  <c:v>4562.0437956204387</c:v>
                </c:pt>
                <c:pt idx="66">
                  <c:v>4567.6004872107196</c:v>
                </c:pt>
                <c:pt idx="67">
                  <c:v>4578.7545787545814</c:v>
                </c:pt>
                <c:pt idx="68">
                  <c:v>4562.0437956204387</c:v>
                </c:pt>
                <c:pt idx="69">
                  <c:v>4573.1707317073224</c:v>
                </c:pt>
                <c:pt idx="70">
                  <c:v>4584.3520782396154</c:v>
                </c:pt>
                <c:pt idx="71">
                  <c:v>4567.6004872107196</c:v>
                </c:pt>
                <c:pt idx="72">
                  <c:v>4573.1707317073224</c:v>
                </c:pt>
                <c:pt idx="73">
                  <c:v>4562.0437956204387</c:v>
                </c:pt>
                <c:pt idx="74">
                  <c:v>4573.1707317073224</c:v>
                </c:pt>
                <c:pt idx="75">
                  <c:v>4556.5006075334104</c:v>
                </c:pt>
                <c:pt idx="76">
                  <c:v>4567.6004872107196</c:v>
                </c:pt>
                <c:pt idx="77">
                  <c:v>4556.5006075334104</c:v>
                </c:pt>
                <c:pt idx="78">
                  <c:v>4567.6004872107196</c:v>
                </c:pt>
                <c:pt idx="79">
                  <c:v>4556.5006075334104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'reg14-9-10'!$I$5</c:f>
              <c:strCache>
                <c:ptCount val="1"/>
                <c:pt idx="0">
                  <c:v>Velcity A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9-10'!$D$16:$D$96</c:f>
              <c:numCache>
                <c:formatCode>General</c:formatCode>
                <c:ptCount val="81"/>
                <c:pt idx="0">
                  <c:v>100</c:v>
                </c:pt>
                <c:pt idx="1">
                  <c:v>105</c:v>
                </c:pt>
                <c:pt idx="2">
                  <c:v>110</c:v>
                </c:pt>
                <c:pt idx="3">
                  <c:v>115</c:v>
                </c:pt>
                <c:pt idx="4">
                  <c:v>120</c:v>
                </c:pt>
                <c:pt idx="5">
                  <c:v>125</c:v>
                </c:pt>
                <c:pt idx="6">
                  <c:v>130</c:v>
                </c:pt>
                <c:pt idx="7">
                  <c:v>135</c:v>
                </c:pt>
                <c:pt idx="8">
                  <c:v>140</c:v>
                </c:pt>
                <c:pt idx="9">
                  <c:v>145</c:v>
                </c:pt>
                <c:pt idx="10">
                  <c:v>150</c:v>
                </c:pt>
                <c:pt idx="11">
                  <c:v>155</c:v>
                </c:pt>
                <c:pt idx="12">
                  <c:v>160</c:v>
                </c:pt>
                <c:pt idx="13">
                  <c:v>165</c:v>
                </c:pt>
                <c:pt idx="14">
                  <c:v>170</c:v>
                </c:pt>
                <c:pt idx="15">
                  <c:v>175</c:v>
                </c:pt>
                <c:pt idx="16">
                  <c:v>180</c:v>
                </c:pt>
                <c:pt idx="17">
                  <c:v>185</c:v>
                </c:pt>
                <c:pt idx="18">
                  <c:v>190</c:v>
                </c:pt>
                <c:pt idx="19">
                  <c:v>195</c:v>
                </c:pt>
                <c:pt idx="20">
                  <c:v>200</c:v>
                </c:pt>
                <c:pt idx="21">
                  <c:v>205</c:v>
                </c:pt>
                <c:pt idx="22">
                  <c:v>210</c:v>
                </c:pt>
                <c:pt idx="23">
                  <c:v>215</c:v>
                </c:pt>
                <c:pt idx="24">
                  <c:v>220</c:v>
                </c:pt>
                <c:pt idx="25">
                  <c:v>225</c:v>
                </c:pt>
                <c:pt idx="26">
                  <c:v>230</c:v>
                </c:pt>
                <c:pt idx="27">
                  <c:v>235</c:v>
                </c:pt>
                <c:pt idx="28">
                  <c:v>240</c:v>
                </c:pt>
                <c:pt idx="29">
                  <c:v>245</c:v>
                </c:pt>
                <c:pt idx="30">
                  <c:v>250</c:v>
                </c:pt>
                <c:pt idx="31">
                  <c:v>255</c:v>
                </c:pt>
                <c:pt idx="32">
                  <c:v>260</c:v>
                </c:pt>
                <c:pt idx="33">
                  <c:v>265</c:v>
                </c:pt>
                <c:pt idx="34">
                  <c:v>270</c:v>
                </c:pt>
                <c:pt idx="35">
                  <c:v>275</c:v>
                </c:pt>
                <c:pt idx="36">
                  <c:v>280</c:v>
                </c:pt>
                <c:pt idx="37">
                  <c:v>285</c:v>
                </c:pt>
                <c:pt idx="38">
                  <c:v>290</c:v>
                </c:pt>
                <c:pt idx="39">
                  <c:v>295</c:v>
                </c:pt>
                <c:pt idx="40">
                  <c:v>300</c:v>
                </c:pt>
                <c:pt idx="41">
                  <c:v>305</c:v>
                </c:pt>
                <c:pt idx="42">
                  <c:v>310</c:v>
                </c:pt>
                <c:pt idx="43">
                  <c:v>315</c:v>
                </c:pt>
                <c:pt idx="44">
                  <c:v>320</c:v>
                </c:pt>
                <c:pt idx="45">
                  <c:v>325</c:v>
                </c:pt>
                <c:pt idx="46">
                  <c:v>330</c:v>
                </c:pt>
                <c:pt idx="47">
                  <c:v>335</c:v>
                </c:pt>
                <c:pt idx="48">
                  <c:v>340</c:v>
                </c:pt>
                <c:pt idx="49">
                  <c:v>345</c:v>
                </c:pt>
                <c:pt idx="50">
                  <c:v>350</c:v>
                </c:pt>
                <c:pt idx="51">
                  <c:v>355</c:v>
                </c:pt>
                <c:pt idx="52">
                  <c:v>360</c:v>
                </c:pt>
                <c:pt idx="53">
                  <c:v>365</c:v>
                </c:pt>
                <c:pt idx="54">
                  <c:v>370</c:v>
                </c:pt>
                <c:pt idx="55">
                  <c:v>375</c:v>
                </c:pt>
                <c:pt idx="56">
                  <c:v>380</c:v>
                </c:pt>
                <c:pt idx="57">
                  <c:v>385</c:v>
                </c:pt>
                <c:pt idx="58">
                  <c:v>390</c:v>
                </c:pt>
                <c:pt idx="59">
                  <c:v>395</c:v>
                </c:pt>
                <c:pt idx="60">
                  <c:v>400</c:v>
                </c:pt>
                <c:pt idx="61">
                  <c:v>405</c:v>
                </c:pt>
                <c:pt idx="62">
                  <c:v>410</c:v>
                </c:pt>
                <c:pt idx="63">
                  <c:v>415</c:v>
                </c:pt>
                <c:pt idx="64">
                  <c:v>420</c:v>
                </c:pt>
                <c:pt idx="65">
                  <c:v>425</c:v>
                </c:pt>
                <c:pt idx="66">
                  <c:v>430</c:v>
                </c:pt>
                <c:pt idx="67">
                  <c:v>435</c:v>
                </c:pt>
                <c:pt idx="68">
                  <c:v>440</c:v>
                </c:pt>
                <c:pt idx="69">
                  <c:v>445</c:v>
                </c:pt>
                <c:pt idx="70">
                  <c:v>450</c:v>
                </c:pt>
                <c:pt idx="71">
                  <c:v>455</c:v>
                </c:pt>
                <c:pt idx="72">
                  <c:v>460</c:v>
                </c:pt>
                <c:pt idx="73">
                  <c:v>465</c:v>
                </c:pt>
                <c:pt idx="74">
                  <c:v>470</c:v>
                </c:pt>
                <c:pt idx="75">
                  <c:v>475</c:v>
                </c:pt>
                <c:pt idx="76">
                  <c:v>480</c:v>
                </c:pt>
                <c:pt idx="77">
                  <c:v>485</c:v>
                </c:pt>
                <c:pt idx="78">
                  <c:v>490</c:v>
                </c:pt>
                <c:pt idx="79">
                  <c:v>495</c:v>
                </c:pt>
                <c:pt idx="80">
                  <c:v>500</c:v>
                </c:pt>
              </c:numCache>
            </c:numRef>
          </c:xVal>
          <c:yVal>
            <c:numRef>
              <c:f>'reg14-9-10'!$I$16:$I$96</c:f>
              <c:numCache>
                <c:formatCode>General</c:formatCode>
                <c:ptCount val="81"/>
                <c:pt idx="0">
                  <c:v>4740.8343868520897</c:v>
                </c:pt>
                <c:pt idx="1">
                  <c:v>4711.0552763819614</c:v>
                </c:pt>
                <c:pt idx="2">
                  <c:v>4705.1442910916348</c:v>
                </c:pt>
                <c:pt idx="3">
                  <c:v>4711.0552763819614</c:v>
                </c:pt>
                <c:pt idx="4">
                  <c:v>4716.9811320754734</c:v>
                </c:pt>
                <c:pt idx="5">
                  <c:v>4693.3667083854834</c:v>
                </c:pt>
                <c:pt idx="6">
                  <c:v>4675.8104738154634</c:v>
                </c:pt>
                <c:pt idx="7">
                  <c:v>4658.3850931677034</c:v>
                </c:pt>
                <c:pt idx="8">
                  <c:v>4664.1791044776846</c:v>
                </c:pt>
                <c:pt idx="9">
                  <c:v>4669.9875466998801</c:v>
                </c:pt>
                <c:pt idx="10">
                  <c:v>4681.6479400749104</c:v>
                </c:pt>
                <c:pt idx="11">
                  <c:v>4675.8104738154634</c:v>
                </c:pt>
                <c:pt idx="12">
                  <c:v>4675.8104738154634</c:v>
                </c:pt>
                <c:pt idx="13">
                  <c:v>4687.5</c:v>
                </c:pt>
                <c:pt idx="14">
                  <c:v>4664.1791044776846</c:v>
                </c:pt>
                <c:pt idx="15">
                  <c:v>4675.8104738154634</c:v>
                </c:pt>
                <c:pt idx="16">
                  <c:v>4664.1791044776846</c:v>
                </c:pt>
                <c:pt idx="17">
                  <c:v>4635.352286773882</c:v>
                </c:pt>
                <c:pt idx="18">
                  <c:v>4646.8401486988914</c:v>
                </c:pt>
                <c:pt idx="19">
                  <c:v>4635.352286773882</c:v>
                </c:pt>
                <c:pt idx="20">
                  <c:v>4629.6296296297214</c:v>
                </c:pt>
                <c:pt idx="21">
                  <c:v>4664.1791044776846</c:v>
                </c:pt>
                <c:pt idx="22">
                  <c:v>4635.352286773882</c:v>
                </c:pt>
                <c:pt idx="23">
                  <c:v>4641.08910891089</c:v>
                </c:pt>
                <c:pt idx="24">
                  <c:v>4652.6054590571111</c:v>
                </c:pt>
                <c:pt idx="25">
                  <c:v>4635.352286773882</c:v>
                </c:pt>
                <c:pt idx="26">
                  <c:v>4641.08910891089</c:v>
                </c:pt>
                <c:pt idx="27">
                  <c:v>4629.6296296297214</c:v>
                </c:pt>
                <c:pt idx="28">
                  <c:v>4623.9210850801501</c:v>
                </c:pt>
                <c:pt idx="29">
                  <c:v>4612.546125461341</c:v>
                </c:pt>
                <c:pt idx="30">
                  <c:v>4612.546125461341</c:v>
                </c:pt>
                <c:pt idx="31">
                  <c:v>4606.8796068796473</c:v>
                </c:pt>
                <c:pt idx="32">
                  <c:v>4612.546125461341</c:v>
                </c:pt>
                <c:pt idx="33">
                  <c:v>4618.226600985261</c:v>
                </c:pt>
                <c:pt idx="34">
                  <c:v>4618.226600985261</c:v>
                </c:pt>
                <c:pt idx="35">
                  <c:v>4629.6296296297214</c:v>
                </c:pt>
                <c:pt idx="36">
                  <c:v>4606.8796068796473</c:v>
                </c:pt>
                <c:pt idx="37">
                  <c:v>4618.226600985261</c:v>
                </c:pt>
                <c:pt idx="38">
                  <c:v>4601.2269938650879</c:v>
                </c:pt>
                <c:pt idx="39">
                  <c:v>4612.546125461341</c:v>
                </c:pt>
                <c:pt idx="40">
                  <c:v>4601.2269938650879</c:v>
                </c:pt>
                <c:pt idx="41">
                  <c:v>4623.9210850801501</c:v>
                </c:pt>
                <c:pt idx="42">
                  <c:v>4612.546125461341</c:v>
                </c:pt>
                <c:pt idx="43">
                  <c:v>4606.8796068796473</c:v>
                </c:pt>
                <c:pt idx="44">
                  <c:v>4595.5882352941198</c:v>
                </c:pt>
                <c:pt idx="45">
                  <c:v>4618.226600985261</c:v>
                </c:pt>
                <c:pt idx="46">
                  <c:v>4612.546125461341</c:v>
                </c:pt>
                <c:pt idx="47">
                  <c:v>4606.8796068796473</c:v>
                </c:pt>
                <c:pt idx="48">
                  <c:v>4601.2269938650879</c:v>
                </c:pt>
                <c:pt idx="49">
                  <c:v>4601.2269938650879</c:v>
                </c:pt>
                <c:pt idx="50">
                  <c:v>4601.2269938650879</c:v>
                </c:pt>
                <c:pt idx="51">
                  <c:v>4595.5882352941198</c:v>
                </c:pt>
                <c:pt idx="52">
                  <c:v>4595.5882352941198</c:v>
                </c:pt>
                <c:pt idx="53">
                  <c:v>4595.5882352941198</c:v>
                </c:pt>
                <c:pt idx="54">
                  <c:v>4595.5882352941198</c:v>
                </c:pt>
                <c:pt idx="55">
                  <c:v>4595.5882352941198</c:v>
                </c:pt>
                <c:pt idx="56">
                  <c:v>4595.5882352941198</c:v>
                </c:pt>
                <c:pt idx="57">
                  <c:v>4595.5882352941198</c:v>
                </c:pt>
                <c:pt idx="58">
                  <c:v>4578.7545787545814</c:v>
                </c:pt>
                <c:pt idx="59">
                  <c:v>4573.1707317073224</c:v>
                </c:pt>
                <c:pt idx="60">
                  <c:v>4584.3520782396154</c:v>
                </c:pt>
                <c:pt idx="61">
                  <c:v>4584.3520782396154</c:v>
                </c:pt>
                <c:pt idx="62">
                  <c:v>4595.5882352941198</c:v>
                </c:pt>
                <c:pt idx="63">
                  <c:v>4573.1707317073224</c:v>
                </c:pt>
                <c:pt idx="64">
                  <c:v>4578.7545787545814</c:v>
                </c:pt>
                <c:pt idx="65">
                  <c:v>4584.3520782396154</c:v>
                </c:pt>
                <c:pt idx="66">
                  <c:v>4562.0437956204387</c:v>
                </c:pt>
                <c:pt idx="67">
                  <c:v>4573.1707317073224</c:v>
                </c:pt>
                <c:pt idx="68">
                  <c:v>4578.7545787545814</c:v>
                </c:pt>
                <c:pt idx="69">
                  <c:v>4562.0437956204387</c:v>
                </c:pt>
                <c:pt idx="70">
                  <c:v>4567.6004872107196</c:v>
                </c:pt>
                <c:pt idx="71">
                  <c:v>4573.1707317073224</c:v>
                </c:pt>
                <c:pt idx="72">
                  <c:v>4556.5006075334104</c:v>
                </c:pt>
                <c:pt idx="73">
                  <c:v>4567.6004872107196</c:v>
                </c:pt>
                <c:pt idx="74">
                  <c:v>4550.9708737864075</c:v>
                </c:pt>
                <c:pt idx="75">
                  <c:v>4562.0437956204387</c:v>
                </c:pt>
                <c:pt idx="76">
                  <c:v>4545.4545454545514</c:v>
                </c:pt>
                <c:pt idx="77">
                  <c:v>4556.5006075334104</c:v>
                </c:pt>
                <c:pt idx="78">
                  <c:v>4539.9515738498803</c:v>
                </c:pt>
                <c:pt idx="79">
                  <c:v>4556.5006075334104</c:v>
                </c:pt>
                <c:pt idx="80">
                  <c:v>4539.95157384988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606656"/>
        <c:axId val="93608576"/>
      </c:scatterChart>
      <c:valAx>
        <c:axId val="93606656"/>
        <c:scaling>
          <c:orientation val="minMax"/>
          <c:max val="500"/>
          <c:min val="10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 dirty="0"/>
                  <a:t>frequenze </a:t>
                </a:r>
                <a:r>
                  <a:rPr lang="it-IT" dirty="0" smtClean="0"/>
                  <a:t>[kHz</a:t>
                </a:r>
                <a:r>
                  <a:rPr lang="it-IT" dirty="0"/>
                  <a:t>]</a:t>
                </a:r>
              </a:p>
            </c:rich>
          </c:tx>
          <c:layout>
            <c:manualLayout>
              <c:xMode val="edge"/>
              <c:yMode val="edge"/>
              <c:x val="0.41778107988001334"/>
              <c:y val="0.88839751120985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93608576"/>
        <c:crosses val="autoZero"/>
        <c:crossBetween val="midCat"/>
      </c:valAx>
      <c:valAx>
        <c:axId val="93608576"/>
        <c:scaling>
          <c:orientation val="minMax"/>
          <c:max val="5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err="1" smtClean="0"/>
                  <a:t>Velocità</a:t>
                </a:r>
                <a:r>
                  <a:rPr lang="en-US" dirty="0" smtClean="0"/>
                  <a:t> </a:t>
                </a:r>
                <a:r>
                  <a:rPr lang="en-US" dirty="0"/>
                  <a:t>[m/s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3606656"/>
        <c:crosses val="autoZero"/>
        <c:crossBetween val="midCat"/>
      </c:valAx>
      <c:spPr>
        <a:solidFill>
          <a:srgbClr val="FFFFFF"/>
        </a:solidFill>
      </c:spPr>
    </c:plotArea>
    <c:plotVisOnly val="1"/>
    <c:dispBlanksAs val="gap"/>
    <c:showDLblsOverMax val="0"/>
  </c:chart>
  <c:txPr>
    <a:bodyPr/>
    <a:lstStyle/>
    <a:p>
      <a:pPr>
        <a:defRPr sz="1400" b="0">
          <a:latin typeface="Cambria" pitchFamily="18" charset="0"/>
          <a:cs typeface="Times" pitchFamily="18" charset="0"/>
        </a:defRPr>
      </a:pPr>
      <a:endParaRPr lang="it-IT"/>
    </a:p>
  </c:txPr>
  <c:externalData r:id="rId2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1"/>
          <c:tx>
            <c:strRef>
              <c:f>'reg14-1-2'!$I$5</c:f>
              <c:strCache>
                <c:ptCount val="1"/>
                <c:pt idx="0">
                  <c:v>Velcity A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1-2'!$D$17:$D$96</c:f>
              <c:numCache>
                <c:formatCode>General</c:formatCode>
                <c:ptCount val="80"/>
                <c:pt idx="0">
                  <c:v>105</c:v>
                </c:pt>
                <c:pt idx="1">
                  <c:v>110</c:v>
                </c:pt>
                <c:pt idx="2">
                  <c:v>115</c:v>
                </c:pt>
                <c:pt idx="3">
                  <c:v>120</c:v>
                </c:pt>
                <c:pt idx="4">
                  <c:v>125</c:v>
                </c:pt>
                <c:pt idx="5">
                  <c:v>130</c:v>
                </c:pt>
                <c:pt idx="6">
                  <c:v>135</c:v>
                </c:pt>
                <c:pt idx="7">
                  <c:v>140</c:v>
                </c:pt>
                <c:pt idx="8">
                  <c:v>145</c:v>
                </c:pt>
                <c:pt idx="9">
                  <c:v>150</c:v>
                </c:pt>
                <c:pt idx="10">
                  <c:v>155</c:v>
                </c:pt>
                <c:pt idx="11">
                  <c:v>160</c:v>
                </c:pt>
                <c:pt idx="12">
                  <c:v>165</c:v>
                </c:pt>
                <c:pt idx="13">
                  <c:v>170</c:v>
                </c:pt>
                <c:pt idx="14">
                  <c:v>175</c:v>
                </c:pt>
                <c:pt idx="15">
                  <c:v>180</c:v>
                </c:pt>
                <c:pt idx="16">
                  <c:v>185</c:v>
                </c:pt>
                <c:pt idx="17">
                  <c:v>190</c:v>
                </c:pt>
                <c:pt idx="18">
                  <c:v>195</c:v>
                </c:pt>
                <c:pt idx="19">
                  <c:v>200</c:v>
                </c:pt>
                <c:pt idx="20">
                  <c:v>205</c:v>
                </c:pt>
                <c:pt idx="21">
                  <c:v>210</c:v>
                </c:pt>
                <c:pt idx="22">
                  <c:v>215</c:v>
                </c:pt>
                <c:pt idx="23">
                  <c:v>220</c:v>
                </c:pt>
                <c:pt idx="24">
                  <c:v>225</c:v>
                </c:pt>
                <c:pt idx="25">
                  <c:v>230</c:v>
                </c:pt>
                <c:pt idx="26">
                  <c:v>235</c:v>
                </c:pt>
                <c:pt idx="27">
                  <c:v>240</c:v>
                </c:pt>
                <c:pt idx="28">
                  <c:v>245</c:v>
                </c:pt>
                <c:pt idx="29">
                  <c:v>250</c:v>
                </c:pt>
                <c:pt idx="30">
                  <c:v>255</c:v>
                </c:pt>
                <c:pt idx="31">
                  <c:v>260</c:v>
                </c:pt>
                <c:pt idx="32">
                  <c:v>265</c:v>
                </c:pt>
                <c:pt idx="33">
                  <c:v>270</c:v>
                </c:pt>
                <c:pt idx="34">
                  <c:v>275</c:v>
                </c:pt>
                <c:pt idx="35">
                  <c:v>280</c:v>
                </c:pt>
                <c:pt idx="36">
                  <c:v>285</c:v>
                </c:pt>
                <c:pt idx="37">
                  <c:v>290</c:v>
                </c:pt>
                <c:pt idx="38">
                  <c:v>295</c:v>
                </c:pt>
                <c:pt idx="39">
                  <c:v>300</c:v>
                </c:pt>
                <c:pt idx="40">
                  <c:v>305</c:v>
                </c:pt>
                <c:pt idx="41">
                  <c:v>310</c:v>
                </c:pt>
                <c:pt idx="42">
                  <c:v>315</c:v>
                </c:pt>
                <c:pt idx="43">
                  <c:v>320</c:v>
                </c:pt>
                <c:pt idx="44">
                  <c:v>325</c:v>
                </c:pt>
                <c:pt idx="45">
                  <c:v>330</c:v>
                </c:pt>
                <c:pt idx="46">
                  <c:v>335</c:v>
                </c:pt>
                <c:pt idx="47">
                  <c:v>340</c:v>
                </c:pt>
                <c:pt idx="48">
                  <c:v>345</c:v>
                </c:pt>
                <c:pt idx="49">
                  <c:v>350</c:v>
                </c:pt>
                <c:pt idx="50">
                  <c:v>355</c:v>
                </c:pt>
                <c:pt idx="51">
                  <c:v>360</c:v>
                </c:pt>
                <c:pt idx="52">
                  <c:v>365</c:v>
                </c:pt>
                <c:pt idx="53">
                  <c:v>370</c:v>
                </c:pt>
                <c:pt idx="54">
                  <c:v>375</c:v>
                </c:pt>
                <c:pt idx="55">
                  <c:v>380</c:v>
                </c:pt>
                <c:pt idx="56">
                  <c:v>385</c:v>
                </c:pt>
                <c:pt idx="57">
                  <c:v>390</c:v>
                </c:pt>
                <c:pt idx="58">
                  <c:v>395</c:v>
                </c:pt>
                <c:pt idx="59">
                  <c:v>400</c:v>
                </c:pt>
                <c:pt idx="60">
                  <c:v>405</c:v>
                </c:pt>
                <c:pt idx="61">
                  <c:v>410</c:v>
                </c:pt>
                <c:pt idx="62">
                  <c:v>415</c:v>
                </c:pt>
                <c:pt idx="63">
                  <c:v>420</c:v>
                </c:pt>
                <c:pt idx="64">
                  <c:v>425</c:v>
                </c:pt>
                <c:pt idx="65">
                  <c:v>430</c:v>
                </c:pt>
                <c:pt idx="66">
                  <c:v>435</c:v>
                </c:pt>
                <c:pt idx="67">
                  <c:v>440</c:v>
                </c:pt>
                <c:pt idx="68">
                  <c:v>445</c:v>
                </c:pt>
                <c:pt idx="69">
                  <c:v>450</c:v>
                </c:pt>
                <c:pt idx="70">
                  <c:v>455</c:v>
                </c:pt>
                <c:pt idx="71">
                  <c:v>460</c:v>
                </c:pt>
                <c:pt idx="72">
                  <c:v>465</c:v>
                </c:pt>
                <c:pt idx="73">
                  <c:v>470</c:v>
                </c:pt>
                <c:pt idx="74">
                  <c:v>475</c:v>
                </c:pt>
                <c:pt idx="75">
                  <c:v>480</c:v>
                </c:pt>
                <c:pt idx="76">
                  <c:v>485</c:v>
                </c:pt>
                <c:pt idx="77">
                  <c:v>490</c:v>
                </c:pt>
                <c:pt idx="78">
                  <c:v>495</c:v>
                </c:pt>
                <c:pt idx="79">
                  <c:v>500</c:v>
                </c:pt>
              </c:numCache>
            </c:numRef>
          </c:xVal>
          <c:yVal>
            <c:numRef>
              <c:f>'reg14-1-2'!$J$17:$J$96</c:f>
              <c:numCache>
                <c:formatCode>General</c:formatCode>
                <c:ptCount val="80"/>
                <c:pt idx="0">
                  <c:v>4844.96124031008</c:v>
                </c:pt>
                <c:pt idx="1">
                  <c:v>4857.5129533679183</c:v>
                </c:pt>
                <c:pt idx="2">
                  <c:v>4863.8132295720461</c:v>
                </c:pt>
                <c:pt idx="3">
                  <c:v>4876.4629388817111</c:v>
                </c:pt>
                <c:pt idx="4">
                  <c:v>4857.5129533679183</c:v>
                </c:pt>
                <c:pt idx="5">
                  <c:v>4832.47422680412</c:v>
                </c:pt>
                <c:pt idx="6">
                  <c:v>4795.3964194373812</c:v>
                </c:pt>
                <c:pt idx="7">
                  <c:v>4783.1632653061224</c:v>
                </c:pt>
                <c:pt idx="8">
                  <c:v>4758.8832487309701</c:v>
                </c:pt>
                <c:pt idx="9">
                  <c:v>4758.8832487309701</c:v>
                </c:pt>
                <c:pt idx="10">
                  <c:v>4770.9923664122134</c:v>
                </c:pt>
                <c:pt idx="11">
                  <c:v>4770.9923664122134</c:v>
                </c:pt>
                <c:pt idx="12">
                  <c:v>4770.9923664122134</c:v>
                </c:pt>
                <c:pt idx="13">
                  <c:v>4752.8517110266203</c:v>
                </c:pt>
                <c:pt idx="14">
                  <c:v>4770.9923664122134</c:v>
                </c:pt>
                <c:pt idx="15">
                  <c:v>4758.8832487309701</c:v>
                </c:pt>
                <c:pt idx="16">
                  <c:v>4734.8484848484895</c:v>
                </c:pt>
                <c:pt idx="17">
                  <c:v>4746.8354430379804</c:v>
                </c:pt>
                <c:pt idx="18">
                  <c:v>4734.8484848484895</c:v>
                </c:pt>
                <c:pt idx="19">
                  <c:v>4728.8776796973534</c:v>
                </c:pt>
                <c:pt idx="20">
                  <c:v>4758.8832487309701</c:v>
                </c:pt>
                <c:pt idx="21">
                  <c:v>4728.8776796973534</c:v>
                </c:pt>
                <c:pt idx="22">
                  <c:v>4734.8484848484895</c:v>
                </c:pt>
                <c:pt idx="23">
                  <c:v>4740.8343868520897</c:v>
                </c:pt>
                <c:pt idx="24">
                  <c:v>4722.9219143577211</c:v>
                </c:pt>
                <c:pt idx="25">
                  <c:v>4734.8484848484895</c:v>
                </c:pt>
                <c:pt idx="26">
                  <c:v>4722.9219143577211</c:v>
                </c:pt>
                <c:pt idx="27">
                  <c:v>4716.9811320754734</c:v>
                </c:pt>
                <c:pt idx="28">
                  <c:v>4711.0552763819614</c:v>
                </c:pt>
                <c:pt idx="29">
                  <c:v>4716.9811320754734</c:v>
                </c:pt>
                <c:pt idx="30">
                  <c:v>4711.0552763819614</c:v>
                </c:pt>
                <c:pt idx="31">
                  <c:v>4711.0552763819614</c:v>
                </c:pt>
                <c:pt idx="32">
                  <c:v>4711.0552763819614</c:v>
                </c:pt>
                <c:pt idx="33">
                  <c:v>4716.9811320754734</c:v>
                </c:pt>
                <c:pt idx="34">
                  <c:v>4716.9811320754734</c:v>
                </c:pt>
                <c:pt idx="35">
                  <c:v>4699.2481203007501</c:v>
                </c:pt>
                <c:pt idx="36">
                  <c:v>4716.9811320754734</c:v>
                </c:pt>
                <c:pt idx="37">
                  <c:v>4699.2481203007501</c:v>
                </c:pt>
                <c:pt idx="38">
                  <c:v>4716.9811320754734</c:v>
                </c:pt>
                <c:pt idx="39">
                  <c:v>4699.2481203007501</c:v>
                </c:pt>
                <c:pt idx="40">
                  <c:v>4716.9811320754734</c:v>
                </c:pt>
                <c:pt idx="41">
                  <c:v>4705.1442910916348</c:v>
                </c:pt>
                <c:pt idx="42">
                  <c:v>4699.2481203007501</c:v>
                </c:pt>
                <c:pt idx="43">
                  <c:v>4693.3667083854834</c:v>
                </c:pt>
                <c:pt idx="44">
                  <c:v>4722.9219143577211</c:v>
                </c:pt>
                <c:pt idx="45">
                  <c:v>4722.9219143577211</c:v>
                </c:pt>
                <c:pt idx="46">
                  <c:v>4716.9811320754734</c:v>
                </c:pt>
                <c:pt idx="47">
                  <c:v>4716.9811320754734</c:v>
                </c:pt>
                <c:pt idx="48">
                  <c:v>4711.0552763819614</c:v>
                </c:pt>
                <c:pt idx="49">
                  <c:v>4705.1442910916348</c:v>
                </c:pt>
                <c:pt idx="50">
                  <c:v>4711.0552763819614</c:v>
                </c:pt>
                <c:pt idx="51">
                  <c:v>4705.1442910916348</c:v>
                </c:pt>
                <c:pt idx="52">
                  <c:v>4705.1442910916348</c:v>
                </c:pt>
                <c:pt idx="53">
                  <c:v>4699.2481203007501</c:v>
                </c:pt>
                <c:pt idx="54">
                  <c:v>4699.2481203007501</c:v>
                </c:pt>
                <c:pt idx="55">
                  <c:v>4705.1442910916348</c:v>
                </c:pt>
                <c:pt idx="56">
                  <c:v>4705.1442910916348</c:v>
                </c:pt>
                <c:pt idx="57">
                  <c:v>4681.6479400749104</c:v>
                </c:pt>
                <c:pt idx="58">
                  <c:v>4681.6479400749104</c:v>
                </c:pt>
                <c:pt idx="59">
                  <c:v>4687.5</c:v>
                </c:pt>
                <c:pt idx="60">
                  <c:v>4687.5</c:v>
                </c:pt>
                <c:pt idx="61">
                  <c:v>4693.3667083854834</c:v>
                </c:pt>
                <c:pt idx="62">
                  <c:v>4675.8104738154634</c:v>
                </c:pt>
                <c:pt idx="63">
                  <c:v>4681.6479400749104</c:v>
                </c:pt>
                <c:pt idx="64">
                  <c:v>4687.5</c:v>
                </c:pt>
                <c:pt idx="65">
                  <c:v>4664.1791044776846</c:v>
                </c:pt>
                <c:pt idx="66">
                  <c:v>4675.8104738154634</c:v>
                </c:pt>
                <c:pt idx="67">
                  <c:v>4681.6479400749104</c:v>
                </c:pt>
                <c:pt idx="68">
                  <c:v>4658.3850931677034</c:v>
                </c:pt>
                <c:pt idx="69">
                  <c:v>4669.9875466998801</c:v>
                </c:pt>
                <c:pt idx="70">
                  <c:v>4675.8104738154634</c:v>
                </c:pt>
                <c:pt idx="71">
                  <c:v>4658.3850931677034</c:v>
                </c:pt>
                <c:pt idx="72">
                  <c:v>4669.9875466998801</c:v>
                </c:pt>
                <c:pt idx="73">
                  <c:v>4658.3850931677034</c:v>
                </c:pt>
                <c:pt idx="74">
                  <c:v>4669.9875466998801</c:v>
                </c:pt>
                <c:pt idx="75">
                  <c:v>4652.6054590571111</c:v>
                </c:pt>
                <c:pt idx="76">
                  <c:v>4664.1791044776846</c:v>
                </c:pt>
                <c:pt idx="77">
                  <c:v>4646.8401486988914</c:v>
                </c:pt>
                <c:pt idx="78">
                  <c:v>4658.3850931677034</c:v>
                </c:pt>
                <c:pt idx="79">
                  <c:v>4646.8401486988914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'reg14-1-2'!$I$5</c:f>
              <c:strCache>
                <c:ptCount val="1"/>
                <c:pt idx="0">
                  <c:v>Velcity A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1-2'!$D$16:$D$96</c:f>
              <c:numCache>
                <c:formatCode>General</c:formatCode>
                <c:ptCount val="81"/>
                <c:pt idx="0">
                  <c:v>100</c:v>
                </c:pt>
                <c:pt idx="1">
                  <c:v>105</c:v>
                </c:pt>
                <c:pt idx="2">
                  <c:v>110</c:v>
                </c:pt>
                <c:pt idx="3">
                  <c:v>115</c:v>
                </c:pt>
                <c:pt idx="4">
                  <c:v>120</c:v>
                </c:pt>
                <c:pt idx="5">
                  <c:v>125</c:v>
                </c:pt>
                <c:pt idx="6">
                  <c:v>130</c:v>
                </c:pt>
                <c:pt idx="7">
                  <c:v>135</c:v>
                </c:pt>
                <c:pt idx="8">
                  <c:v>140</c:v>
                </c:pt>
                <c:pt idx="9">
                  <c:v>145</c:v>
                </c:pt>
                <c:pt idx="10">
                  <c:v>150</c:v>
                </c:pt>
                <c:pt idx="11">
                  <c:v>155</c:v>
                </c:pt>
                <c:pt idx="12">
                  <c:v>160</c:v>
                </c:pt>
                <c:pt idx="13">
                  <c:v>165</c:v>
                </c:pt>
                <c:pt idx="14">
                  <c:v>170</c:v>
                </c:pt>
                <c:pt idx="15">
                  <c:v>175</c:v>
                </c:pt>
                <c:pt idx="16">
                  <c:v>180</c:v>
                </c:pt>
                <c:pt idx="17">
                  <c:v>185</c:v>
                </c:pt>
                <c:pt idx="18">
                  <c:v>190</c:v>
                </c:pt>
                <c:pt idx="19">
                  <c:v>195</c:v>
                </c:pt>
                <c:pt idx="20">
                  <c:v>200</c:v>
                </c:pt>
                <c:pt idx="21">
                  <c:v>205</c:v>
                </c:pt>
                <c:pt idx="22">
                  <c:v>210</c:v>
                </c:pt>
                <c:pt idx="23">
                  <c:v>215</c:v>
                </c:pt>
                <c:pt idx="24">
                  <c:v>220</c:v>
                </c:pt>
                <c:pt idx="25">
                  <c:v>225</c:v>
                </c:pt>
                <c:pt idx="26">
                  <c:v>230</c:v>
                </c:pt>
                <c:pt idx="27">
                  <c:v>235</c:v>
                </c:pt>
                <c:pt idx="28">
                  <c:v>240</c:v>
                </c:pt>
                <c:pt idx="29">
                  <c:v>245</c:v>
                </c:pt>
                <c:pt idx="30">
                  <c:v>250</c:v>
                </c:pt>
                <c:pt idx="31">
                  <c:v>255</c:v>
                </c:pt>
                <c:pt idx="32">
                  <c:v>260</c:v>
                </c:pt>
                <c:pt idx="33">
                  <c:v>265</c:v>
                </c:pt>
                <c:pt idx="34">
                  <c:v>270</c:v>
                </c:pt>
                <c:pt idx="35">
                  <c:v>275</c:v>
                </c:pt>
                <c:pt idx="36">
                  <c:v>280</c:v>
                </c:pt>
                <c:pt idx="37">
                  <c:v>285</c:v>
                </c:pt>
                <c:pt idx="38">
                  <c:v>290</c:v>
                </c:pt>
                <c:pt idx="39">
                  <c:v>295</c:v>
                </c:pt>
                <c:pt idx="40">
                  <c:v>300</c:v>
                </c:pt>
                <c:pt idx="41">
                  <c:v>305</c:v>
                </c:pt>
                <c:pt idx="42">
                  <c:v>310</c:v>
                </c:pt>
                <c:pt idx="43">
                  <c:v>315</c:v>
                </c:pt>
                <c:pt idx="44">
                  <c:v>320</c:v>
                </c:pt>
                <c:pt idx="45">
                  <c:v>325</c:v>
                </c:pt>
                <c:pt idx="46">
                  <c:v>330</c:v>
                </c:pt>
                <c:pt idx="47">
                  <c:v>335</c:v>
                </c:pt>
                <c:pt idx="48">
                  <c:v>340</c:v>
                </c:pt>
                <c:pt idx="49">
                  <c:v>345</c:v>
                </c:pt>
                <c:pt idx="50">
                  <c:v>350</c:v>
                </c:pt>
                <c:pt idx="51">
                  <c:v>355</c:v>
                </c:pt>
                <c:pt idx="52">
                  <c:v>360</c:v>
                </c:pt>
                <c:pt idx="53">
                  <c:v>365</c:v>
                </c:pt>
                <c:pt idx="54">
                  <c:v>370</c:v>
                </c:pt>
                <c:pt idx="55">
                  <c:v>375</c:v>
                </c:pt>
                <c:pt idx="56">
                  <c:v>380</c:v>
                </c:pt>
                <c:pt idx="57">
                  <c:v>385</c:v>
                </c:pt>
                <c:pt idx="58">
                  <c:v>390</c:v>
                </c:pt>
                <c:pt idx="59">
                  <c:v>395</c:v>
                </c:pt>
                <c:pt idx="60">
                  <c:v>400</c:v>
                </c:pt>
                <c:pt idx="61">
                  <c:v>405</c:v>
                </c:pt>
                <c:pt idx="62">
                  <c:v>410</c:v>
                </c:pt>
                <c:pt idx="63">
                  <c:v>415</c:v>
                </c:pt>
                <c:pt idx="64">
                  <c:v>420</c:v>
                </c:pt>
                <c:pt idx="65">
                  <c:v>425</c:v>
                </c:pt>
                <c:pt idx="66">
                  <c:v>430</c:v>
                </c:pt>
                <c:pt idx="67">
                  <c:v>435</c:v>
                </c:pt>
                <c:pt idx="68">
                  <c:v>440</c:v>
                </c:pt>
                <c:pt idx="69">
                  <c:v>445</c:v>
                </c:pt>
                <c:pt idx="70">
                  <c:v>450</c:v>
                </c:pt>
                <c:pt idx="71">
                  <c:v>455</c:v>
                </c:pt>
                <c:pt idx="72">
                  <c:v>460</c:v>
                </c:pt>
                <c:pt idx="73">
                  <c:v>465</c:v>
                </c:pt>
                <c:pt idx="74">
                  <c:v>470</c:v>
                </c:pt>
                <c:pt idx="75">
                  <c:v>475</c:v>
                </c:pt>
                <c:pt idx="76">
                  <c:v>480</c:v>
                </c:pt>
                <c:pt idx="77">
                  <c:v>485</c:v>
                </c:pt>
                <c:pt idx="78">
                  <c:v>490</c:v>
                </c:pt>
                <c:pt idx="79">
                  <c:v>495</c:v>
                </c:pt>
                <c:pt idx="80">
                  <c:v>500</c:v>
                </c:pt>
              </c:numCache>
            </c:numRef>
          </c:xVal>
          <c:yVal>
            <c:numRef>
              <c:f>'reg14-1-2'!$I$16:$I$96</c:f>
              <c:numCache>
                <c:formatCode>General</c:formatCode>
                <c:ptCount val="81"/>
                <c:pt idx="0">
                  <c:v>4889.1786179921428</c:v>
                </c:pt>
                <c:pt idx="1">
                  <c:v>4908.3769633507954</c:v>
                </c:pt>
                <c:pt idx="2">
                  <c:v>4921.2598425196902</c:v>
                </c:pt>
                <c:pt idx="3">
                  <c:v>4895.5613577023496</c:v>
                </c:pt>
                <c:pt idx="4">
                  <c:v>4908.3769633507954</c:v>
                </c:pt>
                <c:pt idx="5">
                  <c:v>4882.8125000000373</c:v>
                </c:pt>
                <c:pt idx="6">
                  <c:v>4851.2289780077654</c:v>
                </c:pt>
                <c:pt idx="7">
                  <c:v>4813.8639281129754</c:v>
                </c:pt>
                <c:pt idx="8">
                  <c:v>4807.6923076923104</c:v>
                </c:pt>
                <c:pt idx="9">
                  <c:v>4795.3964194373812</c:v>
                </c:pt>
                <c:pt idx="10">
                  <c:v>4801.5364916773979</c:v>
                </c:pt>
                <c:pt idx="11">
                  <c:v>4813.8639281129754</c:v>
                </c:pt>
                <c:pt idx="12">
                  <c:v>4826.2548262548344</c:v>
                </c:pt>
                <c:pt idx="13">
                  <c:v>4826.2548262548344</c:v>
                </c:pt>
                <c:pt idx="14">
                  <c:v>4801.5364916773979</c:v>
                </c:pt>
                <c:pt idx="15">
                  <c:v>4820.0514138817534</c:v>
                </c:pt>
                <c:pt idx="16">
                  <c:v>4813.8639281129754</c:v>
                </c:pt>
                <c:pt idx="17">
                  <c:v>4783.1632653061224</c:v>
                </c:pt>
                <c:pt idx="18">
                  <c:v>4795.3964194373812</c:v>
                </c:pt>
                <c:pt idx="19">
                  <c:v>4783.1632653061224</c:v>
                </c:pt>
                <c:pt idx="20">
                  <c:v>4777.0700636942702</c:v>
                </c:pt>
                <c:pt idx="21">
                  <c:v>4801.5364916773979</c:v>
                </c:pt>
                <c:pt idx="22">
                  <c:v>4770.9923664122134</c:v>
                </c:pt>
                <c:pt idx="23">
                  <c:v>4764.9301143583198</c:v>
                </c:pt>
                <c:pt idx="24">
                  <c:v>4764.9301143583198</c:v>
                </c:pt>
                <c:pt idx="25">
                  <c:v>4752.8517110266203</c:v>
                </c:pt>
                <c:pt idx="26">
                  <c:v>4764.9301143583198</c:v>
                </c:pt>
                <c:pt idx="27">
                  <c:v>4752.8517110266203</c:v>
                </c:pt>
                <c:pt idx="28">
                  <c:v>4746.8354430379804</c:v>
                </c:pt>
                <c:pt idx="29">
                  <c:v>4740.8343868520897</c:v>
                </c:pt>
                <c:pt idx="30">
                  <c:v>4734.8484848484895</c:v>
                </c:pt>
                <c:pt idx="31">
                  <c:v>4734.8484848484895</c:v>
                </c:pt>
                <c:pt idx="32">
                  <c:v>4734.8484848484895</c:v>
                </c:pt>
                <c:pt idx="33">
                  <c:v>4740.8343868520897</c:v>
                </c:pt>
                <c:pt idx="34">
                  <c:v>4746.8354430379804</c:v>
                </c:pt>
                <c:pt idx="35">
                  <c:v>4752.8517110266203</c:v>
                </c:pt>
                <c:pt idx="36">
                  <c:v>4734.8484848484895</c:v>
                </c:pt>
                <c:pt idx="37">
                  <c:v>4746.8354430379804</c:v>
                </c:pt>
                <c:pt idx="38">
                  <c:v>4728.8776796973534</c:v>
                </c:pt>
                <c:pt idx="39">
                  <c:v>4746.8354430379804</c:v>
                </c:pt>
                <c:pt idx="40">
                  <c:v>4728.8776796973534</c:v>
                </c:pt>
                <c:pt idx="41">
                  <c:v>4746.8354430379804</c:v>
                </c:pt>
                <c:pt idx="42">
                  <c:v>4734.8484848484895</c:v>
                </c:pt>
                <c:pt idx="43">
                  <c:v>4722.9219143577211</c:v>
                </c:pt>
                <c:pt idx="44">
                  <c:v>4716.9811320754734</c:v>
                </c:pt>
                <c:pt idx="45">
                  <c:v>4740.8343868520897</c:v>
                </c:pt>
                <c:pt idx="46">
                  <c:v>4734.8484848484895</c:v>
                </c:pt>
                <c:pt idx="47">
                  <c:v>4734.8484848484895</c:v>
                </c:pt>
                <c:pt idx="48">
                  <c:v>4728.8776796973534</c:v>
                </c:pt>
                <c:pt idx="49">
                  <c:v>4722.9219143577211</c:v>
                </c:pt>
                <c:pt idx="50">
                  <c:v>4722.9219143577211</c:v>
                </c:pt>
                <c:pt idx="51">
                  <c:v>4716.9811320754734</c:v>
                </c:pt>
                <c:pt idx="52">
                  <c:v>4716.9811320754734</c:v>
                </c:pt>
                <c:pt idx="53">
                  <c:v>4716.9811320754734</c:v>
                </c:pt>
                <c:pt idx="54">
                  <c:v>4716.9811320754734</c:v>
                </c:pt>
                <c:pt idx="55">
                  <c:v>4722.9219143577211</c:v>
                </c:pt>
                <c:pt idx="56">
                  <c:v>4722.9219143577211</c:v>
                </c:pt>
                <c:pt idx="57">
                  <c:v>4728.8776796973534</c:v>
                </c:pt>
                <c:pt idx="58">
                  <c:v>4705.1442910916348</c:v>
                </c:pt>
                <c:pt idx="59">
                  <c:v>4711.0552763819614</c:v>
                </c:pt>
                <c:pt idx="60">
                  <c:v>4716.9811320754734</c:v>
                </c:pt>
                <c:pt idx="61">
                  <c:v>4728.8776796973534</c:v>
                </c:pt>
                <c:pt idx="62">
                  <c:v>4734.8484848484895</c:v>
                </c:pt>
                <c:pt idx="63">
                  <c:v>4711.0552763819614</c:v>
                </c:pt>
                <c:pt idx="64">
                  <c:v>4722.9219143577211</c:v>
                </c:pt>
                <c:pt idx="65">
                  <c:v>4734.8484848484895</c:v>
                </c:pt>
                <c:pt idx="66">
                  <c:v>4711.0552763819614</c:v>
                </c:pt>
                <c:pt idx="67">
                  <c:v>4722.9219143577211</c:v>
                </c:pt>
                <c:pt idx="68">
                  <c:v>4728.8776796973534</c:v>
                </c:pt>
                <c:pt idx="69">
                  <c:v>4705.1442910916348</c:v>
                </c:pt>
                <c:pt idx="70">
                  <c:v>4716.9811320754734</c:v>
                </c:pt>
                <c:pt idx="71">
                  <c:v>4722.9219143577211</c:v>
                </c:pt>
                <c:pt idx="72">
                  <c:v>4705.1442910916348</c:v>
                </c:pt>
                <c:pt idx="73">
                  <c:v>4716.9811320754734</c:v>
                </c:pt>
                <c:pt idx="74">
                  <c:v>4699.2481203007501</c:v>
                </c:pt>
                <c:pt idx="75">
                  <c:v>4711.0552763819614</c:v>
                </c:pt>
                <c:pt idx="76">
                  <c:v>4693.3667083854834</c:v>
                </c:pt>
                <c:pt idx="77">
                  <c:v>4705.1442910916348</c:v>
                </c:pt>
                <c:pt idx="78">
                  <c:v>4693.3667083854834</c:v>
                </c:pt>
                <c:pt idx="79">
                  <c:v>4705.1442910916348</c:v>
                </c:pt>
                <c:pt idx="80">
                  <c:v>4693.366708385483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528064"/>
        <c:axId val="93529984"/>
      </c:scatterChart>
      <c:valAx>
        <c:axId val="93528064"/>
        <c:scaling>
          <c:orientation val="minMax"/>
          <c:max val="500"/>
          <c:min val="10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 dirty="0"/>
                  <a:t>frequenze </a:t>
                </a:r>
                <a:r>
                  <a:rPr lang="it-IT" dirty="0" smtClean="0"/>
                  <a:t>[kHz</a:t>
                </a:r>
                <a:r>
                  <a:rPr lang="it-IT" dirty="0"/>
                  <a:t>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3529984"/>
        <c:crosses val="autoZero"/>
        <c:crossBetween val="midCat"/>
      </c:valAx>
      <c:valAx>
        <c:axId val="93529984"/>
        <c:scaling>
          <c:orientation val="minMax"/>
          <c:max val="5000"/>
          <c:min val="45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err="1" smtClean="0"/>
                  <a:t>Velocità</a:t>
                </a:r>
                <a:r>
                  <a:rPr lang="en-US" dirty="0" smtClean="0"/>
                  <a:t> </a:t>
                </a:r>
                <a:r>
                  <a:rPr lang="en-US" dirty="0"/>
                  <a:t>[m/s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3528064"/>
        <c:crosses val="autoZero"/>
        <c:crossBetween val="midCat"/>
      </c:valAx>
      <c:spPr>
        <a:solidFill>
          <a:srgbClr val="FFFFFF"/>
        </a:solidFill>
      </c:spPr>
    </c:plotArea>
    <c:plotVisOnly val="1"/>
    <c:dispBlanksAs val="gap"/>
    <c:showDLblsOverMax val="0"/>
  </c:chart>
  <c:txPr>
    <a:bodyPr/>
    <a:lstStyle/>
    <a:p>
      <a:pPr>
        <a:defRPr sz="1400" b="0">
          <a:latin typeface="Cambria" pitchFamily="18" charset="0"/>
        </a:defRPr>
      </a:pPr>
      <a:endParaRPr lang="it-IT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Foglio2!$Q$5</c:f>
              <c:strCache>
                <c:ptCount val="1"/>
                <c:pt idx="0">
                  <c:v>MASSA CLS FRESCO</c:v>
                </c:pt>
              </c:strCache>
            </c:strRef>
          </c:tx>
          <c:marker>
            <c:symbol val="none"/>
          </c:marker>
          <c:trendline>
            <c:trendlineType val="log"/>
            <c:dispRSqr val="0"/>
            <c:dispEq val="0"/>
          </c:trendline>
          <c:xVal>
            <c:numRef>
              <c:f>Foglio2!$P$6:$P$13</c:f>
              <c:numCache>
                <c:formatCode>General</c:formatCode>
                <c:ptCount val="8"/>
                <c:pt idx="0">
                  <c:v>9.5</c:v>
                </c:pt>
                <c:pt idx="1">
                  <c:v>12.5</c:v>
                </c:pt>
                <c:pt idx="2">
                  <c:v>19</c:v>
                </c:pt>
                <c:pt idx="3">
                  <c:v>25</c:v>
                </c:pt>
                <c:pt idx="4">
                  <c:v>37.5</c:v>
                </c:pt>
                <c:pt idx="5">
                  <c:v>50</c:v>
                </c:pt>
                <c:pt idx="6">
                  <c:v>75</c:v>
                </c:pt>
                <c:pt idx="7">
                  <c:v>150</c:v>
                </c:pt>
              </c:numCache>
            </c:numRef>
          </c:xVal>
          <c:yVal>
            <c:numRef>
              <c:f>Foglio2!$Q$6:$Q$13</c:f>
              <c:numCache>
                <c:formatCode>General</c:formatCode>
                <c:ptCount val="8"/>
                <c:pt idx="0">
                  <c:v>2280</c:v>
                </c:pt>
                <c:pt idx="1">
                  <c:v>2310</c:v>
                </c:pt>
                <c:pt idx="2">
                  <c:v>2345</c:v>
                </c:pt>
                <c:pt idx="3">
                  <c:v>2380</c:v>
                </c:pt>
                <c:pt idx="4">
                  <c:v>2410</c:v>
                </c:pt>
                <c:pt idx="5">
                  <c:v>2445</c:v>
                </c:pt>
                <c:pt idx="6">
                  <c:v>2490</c:v>
                </c:pt>
                <c:pt idx="7">
                  <c:v>253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043904"/>
        <c:axId val="73748864"/>
      </c:scatterChart>
      <c:valAx>
        <c:axId val="70043904"/>
        <c:scaling>
          <c:orientation val="minMax"/>
          <c:max val="150"/>
        </c:scaling>
        <c:delete val="0"/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it-IT" sz="1000"/>
                  <a:t>Dmax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/>
            </a:pPr>
            <a:endParaRPr lang="it-IT"/>
          </a:p>
        </c:txPr>
        <c:crossAx val="73748864"/>
        <c:crosses val="autoZero"/>
        <c:crossBetween val="midCat"/>
        <c:majorUnit val="25"/>
      </c:valAx>
      <c:valAx>
        <c:axId val="737488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>
                    <a:latin typeface="Symbol" pitchFamily="18" charset="2"/>
                  </a:rPr>
                  <a:t>r</a:t>
                </a:r>
                <a:r>
                  <a:rPr lang="it-IT"/>
                  <a:t> concret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/>
            </a:pPr>
            <a:endParaRPr lang="it-IT"/>
          </a:p>
        </c:txPr>
        <c:crossAx val="7004390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0"/>
      </a:pPr>
      <a:endParaRPr lang="it-IT"/>
    </a:p>
  </c:txPr>
  <c:externalData r:id="rId2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542115725921129"/>
          <c:y val="8.1787834773080548E-2"/>
          <c:w val="0.80366010478541439"/>
          <c:h val="0.76683051754453746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trendlineType val="linear"/>
            <c:dispRSqr val="1"/>
            <c:dispEq val="1"/>
            <c:trendlineLbl>
              <c:layout>
                <c:manualLayout>
                  <c:x val="0.12004068854276249"/>
                  <c:y val="-0.15289027158525076"/>
                </c:manualLayout>
              </c:layout>
              <c:numFmt formatCode="General" sourceLinked="0"/>
            </c:trendlineLbl>
          </c:trendline>
          <c:xVal>
            <c:numRef>
              <c:f>Foglio1!$K$30:$K$99</c:f>
              <c:numCache>
                <c:formatCode>0</c:formatCode>
                <c:ptCount val="70"/>
                <c:pt idx="0">
                  <c:v>58.755555555555553</c:v>
                </c:pt>
                <c:pt idx="1">
                  <c:v>52.355555555555554</c:v>
                </c:pt>
                <c:pt idx="2">
                  <c:v>49.2</c:v>
                </c:pt>
                <c:pt idx="3">
                  <c:v>60.711111111111109</c:v>
                </c:pt>
                <c:pt idx="4">
                  <c:v>56.311111111111096</c:v>
                </c:pt>
                <c:pt idx="5">
                  <c:v>45.511111111111106</c:v>
                </c:pt>
                <c:pt idx="6">
                  <c:v>55.955555555555556</c:v>
                </c:pt>
                <c:pt idx="7">
                  <c:v>56.266666666666353</c:v>
                </c:pt>
                <c:pt idx="8">
                  <c:v>45.822222222222223</c:v>
                </c:pt>
                <c:pt idx="9">
                  <c:v>38.133333333333333</c:v>
                </c:pt>
                <c:pt idx="10">
                  <c:v>39.555555555555557</c:v>
                </c:pt>
                <c:pt idx="11">
                  <c:v>42.533333333333331</c:v>
                </c:pt>
                <c:pt idx="12">
                  <c:v>25.422222222222054</c:v>
                </c:pt>
                <c:pt idx="13">
                  <c:v>34.488888888888887</c:v>
                </c:pt>
                <c:pt idx="14">
                  <c:v>57.911111111111104</c:v>
                </c:pt>
                <c:pt idx="15">
                  <c:v>32.355555555555554</c:v>
                </c:pt>
                <c:pt idx="16">
                  <c:v>55.288888888888913</c:v>
                </c:pt>
                <c:pt idx="17">
                  <c:v>49.2</c:v>
                </c:pt>
                <c:pt idx="18">
                  <c:v>53.422222222222231</c:v>
                </c:pt>
                <c:pt idx="19">
                  <c:v>51.555555555555557</c:v>
                </c:pt>
                <c:pt idx="20">
                  <c:v>55.688888888888911</c:v>
                </c:pt>
                <c:pt idx="21">
                  <c:v>41.155555555555559</c:v>
                </c:pt>
                <c:pt idx="22">
                  <c:v>51.955555555555556</c:v>
                </c:pt>
                <c:pt idx="23">
                  <c:v>45.111111111111114</c:v>
                </c:pt>
                <c:pt idx="24">
                  <c:v>52.133333333333333</c:v>
                </c:pt>
                <c:pt idx="25">
                  <c:v>53.333333333333336</c:v>
                </c:pt>
                <c:pt idx="26">
                  <c:v>38.888888888888886</c:v>
                </c:pt>
                <c:pt idx="27">
                  <c:v>41.822222222222223</c:v>
                </c:pt>
                <c:pt idx="28">
                  <c:v>52.93333333333333</c:v>
                </c:pt>
                <c:pt idx="29">
                  <c:v>40.355555555555554</c:v>
                </c:pt>
                <c:pt idx="30">
                  <c:v>61.6</c:v>
                </c:pt>
                <c:pt idx="31">
                  <c:v>55.644444444444183</c:v>
                </c:pt>
                <c:pt idx="32">
                  <c:v>44.266666666666353</c:v>
                </c:pt>
                <c:pt idx="33">
                  <c:v>51.955555555555556</c:v>
                </c:pt>
                <c:pt idx="34">
                  <c:v>54.577777777777776</c:v>
                </c:pt>
                <c:pt idx="35">
                  <c:v>45.333333333333336</c:v>
                </c:pt>
                <c:pt idx="36">
                  <c:v>46.93333333333333</c:v>
                </c:pt>
                <c:pt idx="37">
                  <c:v>45.2</c:v>
                </c:pt>
                <c:pt idx="38">
                  <c:v>44.888888888888886</c:v>
                </c:pt>
                <c:pt idx="39">
                  <c:v>40.177777777777777</c:v>
                </c:pt>
                <c:pt idx="40">
                  <c:v>42.622222222222263</c:v>
                </c:pt>
                <c:pt idx="41">
                  <c:v>36</c:v>
                </c:pt>
                <c:pt idx="42">
                  <c:v>35.022222222222233</c:v>
                </c:pt>
                <c:pt idx="43">
                  <c:v>49.066666666666301</c:v>
                </c:pt>
                <c:pt idx="44">
                  <c:v>48.622222222222263</c:v>
                </c:pt>
                <c:pt idx="45">
                  <c:v>43.2</c:v>
                </c:pt>
                <c:pt idx="46">
                  <c:v>49.155555555555559</c:v>
                </c:pt>
                <c:pt idx="47">
                  <c:v>33.422222222222231</c:v>
                </c:pt>
                <c:pt idx="48">
                  <c:v>37.911111111111104</c:v>
                </c:pt>
                <c:pt idx="49">
                  <c:v>56.577777777777776</c:v>
                </c:pt>
                <c:pt idx="50">
                  <c:v>65.599999999999994</c:v>
                </c:pt>
                <c:pt idx="51">
                  <c:v>68</c:v>
                </c:pt>
                <c:pt idx="52">
                  <c:v>84.622222222222149</c:v>
                </c:pt>
                <c:pt idx="53">
                  <c:v>61.111111111111114</c:v>
                </c:pt>
                <c:pt idx="54">
                  <c:v>67.155555555554997</c:v>
                </c:pt>
                <c:pt idx="55">
                  <c:v>48.266666666666353</c:v>
                </c:pt>
                <c:pt idx="56">
                  <c:v>35.866666666666227</c:v>
                </c:pt>
                <c:pt idx="57">
                  <c:v>42.755555555555553</c:v>
                </c:pt>
                <c:pt idx="58">
                  <c:v>44.266666666666353</c:v>
                </c:pt>
                <c:pt idx="59">
                  <c:v>48.4</c:v>
                </c:pt>
                <c:pt idx="60">
                  <c:v>49.911111111111104</c:v>
                </c:pt>
                <c:pt idx="61">
                  <c:v>48.888888888888886</c:v>
                </c:pt>
                <c:pt idx="62">
                  <c:v>47.822222222222223</c:v>
                </c:pt>
                <c:pt idx="63">
                  <c:v>39.200000000000003</c:v>
                </c:pt>
                <c:pt idx="64">
                  <c:v>54.488888888888887</c:v>
                </c:pt>
                <c:pt idx="65">
                  <c:v>50.133333333333333</c:v>
                </c:pt>
                <c:pt idx="66">
                  <c:v>58.311111111111096</c:v>
                </c:pt>
                <c:pt idx="67">
                  <c:v>56.888888888888886</c:v>
                </c:pt>
                <c:pt idx="68">
                  <c:v>52.177777777777777</c:v>
                </c:pt>
                <c:pt idx="69">
                  <c:v>54.088888888888889</c:v>
                </c:pt>
              </c:numCache>
            </c:numRef>
          </c:xVal>
          <c:yVal>
            <c:numRef>
              <c:f>Foglio1!$Q$30:$Q$99</c:f>
              <c:numCache>
                <c:formatCode>#,##0</c:formatCode>
                <c:ptCount val="70"/>
                <c:pt idx="0">
                  <c:v>4518.0722891566547</c:v>
                </c:pt>
                <c:pt idx="1">
                  <c:v>4453.6817102137802</c:v>
                </c:pt>
                <c:pt idx="2">
                  <c:v>4422.1698113207603</c:v>
                </c:pt>
                <c:pt idx="3">
                  <c:v>5215.5771905424199</c:v>
                </c:pt>
                <c:pt idx="4">
                  <c:v>5067.5675675675948</c:v>
                </c:pt>
                <c:pt idx="5">
                  <c:v>4807.6923076923104</c:v>
                </c:pt>
                <c:pt idx="6">
                  <c:v>5122.9508196721299</c:v>
                </c:pt>
                <c:pt idx="7">
                  <c:v>5122.9508196721299</c:v>
                </c:pt>
                <c:pt idx="8">
                  <c:v>4777.0700636942702</c:v>
                </c:pt>
                <c:pt idx="9">
                  <c:v>4416.96113074205</c:v>
                </c:pt>
                <c:pt idx="10">
                  <c:v>4271.0706150341675</c:v>
                </c:pt>
                <c:pt idx="11">
                  <c:v>4507.2115384615818</c:v>
                </c:pt>
                <c:pt idx="12">
                  <c:v>4315.3049482163397</c:v>
                </c:pt>
                <c:pt idx="13">
                  <c:v>4310.3448275862102</c:v>
                </c:pt>
                <c:pt idx="14">
                  <c:v>4448.3985765124644</c:v>
                </c:pt>
                <c:pt idx="15">
                  <c:v>4213.4831460674204</c:v>
                </c:pt>
                <c:pt idx="16">
                  <c:v>4501.8007202881199</c:v>
                </c:pt>
                <c:pt idx="17">
                  <c:v>4606.8796068796328</c:v>
                </c:pt>
                <c:pt idx="18">
                  <c:v>4770.9923664122134</c:v>
                </c:pt>
                <c:pt idx="19">
                  <c:v>4567.6004872107196</c:v>
                </c:pt>
                <c:pt idx="20">
                  <c:v>4746.8354430379804</c:v>
                </c:pt>
                <c:pt idx="21">
                  <c:v>4550.9708737864075</c:v>
                </c:pt>
                <c:pt idx="22">
                  <c:v>4764.9301143583198</c:v>
                </c:pt>
                <c:pt idx="23">
                  <c:v>4758.8832487309701</c:v>
                </c:pt>
                <c:pt idx="24">
                  <c:v>4722.9219143577047</c:v>
                </c:pt>
                <c:pt idx="25">
                  <c:v>4722.9219143577047</c:v>
                </c:pt>
                <c:pt idx="26">
                  <c:v>4589.9632802937604</c:v>
                </c:pt>
                <c:pt idx="27">
                  <c:v>4595.5882352941198</c:v>
                </c:pt>
                <c:pt idx="28">
                  <c:v>4740.8343868520897</c:v>
                </c:pt>
                <c:pt idx="29">
                  <c:v>4562.0437956204396</c:v>
                </c:pt>
                <c:pt idx="30">
                  <c:v>4801.5364916773751</c:v>
                </c:pt>
                <c:pt idx="31">
                  <c:v>4895.5613577023496</c:v>
                </c:pt>
                <c:pt idx="32">
                  <c:v>4290.6178489702497</c:v>
                </c:pt>
                <c:pt idx="33">
                  <c:v>4573.1707317073224</c:v>
                </c:pt>
                <c:pt idx="34">
                  <c:v>4807.6923076923104</c:v>
                </c:pt>
                <c:pt idx="35">
                  <c:v>4528.9855072463515</c:v>
                </c:pt>
                <c:pt idx="36">
                  <c:v>4606.8796068796328</c:v>
                </c:pt>
                <c:pt idx="37">
                  <c:v>4584.3520782396154</c:v>
                </c:pt>
                <c:pt idx="38">
                  <c:v>4453.6817102137802</c:v>
                </c:pt>
                <c:pt idx="39">
                  <c:v>4315.3049482163397</c:v>
                </c:pt>
                <c:pt idx="40">
                  <c:v>4335.2601156069404</c:v>
                </c:pt>
                <c:pt idx="41">
                  <c:v>4612.5461254613092</c:v>
                </c:pt>
                <c:pt idx="42">
                  <c:v>4340.2777777777765</c:v>
                </c:pt>
                <c:pt idx="43">
                  <c:v>4623.9210850801501</c:v>
                </c:pt>
                <c:pt idx="44">
                  <c:v>4534.4619105199554</c:v>
                </c:pt>
                <c:pt idx="45">
                  <c:v>4396.2485345838468</c:v>
                </c:pt>
                <c:pt idx="46">
                  <c:v>4675.8104738154634</c:v>
                </c:pt>
                <c:pt idx="47">
                  <c:v>4237.2881355932204</c:v>
                </c:pt>
                <c:pt idx="48">
                  <c:v>4746.8354430379804</c:v>
                </c:pt>
                <c:pt idx="49">
                  <c:v>4157.4279379157397</c:v>
                </c:pt>
                <c:pt idx="50">
                  <c:v>4496.4028776978403</c:v>
                </c:pt>
                <c:pt idx="51">
                  <c:v>4595.5882352941198</c:v>
                </c:pt>
                <c:pt idx="52">
                  <c:v>4375.7292882147003</c:v>
                </c:pt>
                <c:pt idx="53">
                  <c:v>4556.5006075334104</c:v>
                </c:pt>
                <c:pt idx="54">
                  <c:v>4687.5</c:v>
                </c:pt>
                <c:pt idx="55">
                  <c:v>4480.2867383512603</c:v>
                </c:pt>
                <c:pt idx="56">
                  <c:v>4432.6241134752217</c:v>
                </c:pt>
                <c:pt idx="57">
                  <c:v>4350.3480278422285</c:v>
                </c:pt>
                <c:pt idx="58">
                  <c:v>4474.9403341288798</c:v>
                </c:pt>
                <c:pt idx="59">
                  <c:v>4391.1007025761101</c:v>
                </c:pt>
                <c:pt idx="60">
                  <c:v>4443.1279620853347</c:v>
                </c:pt>
                <c:pt idx="61">
                  <c:v>4629.629629629685</c:v>
                </c:pt>
                <c:pt idx="62">
                  <c:v>4491.0179640718952</c:v>
                </c:pt>
                <c:pt idx="63">
                  <c:v>4300.4587155963054</c:v>
                </c:pt>
                <c:pt idx="64">
                  <c:v>4641.08910891089</c:v>
                </c:pt>
                <c:pt idx="65">
                  <c:v>4601.2269938650652</c:v>
                </c:pt>
                <c:pt idx="66">
                  <c:v>4770.9923664122134</c:v>
                </c:pt>
                <c:pt idx="67">
                  <c:v>4889.1786179921573</c:v>
                </c:pt>
                <c:pt idx="68">
                  <c:v>4795.3964194373648</c:v>
                </c:pt>
                <c:pt idx="69">
                  <c:v>4606.8796068796328</c:v>
                </c:pt>
              </c:numCache>
            </c:numRef>
          </c:yVal>
          <c:smooth val="0"/>
        </c:ser>
        <c:ser>
          <c:idx val="1"/>
          <c:order val="1"/>
          <c:tx>
            <c:v>B</c:v>
          </c:tx>
          <c:spPr>
            <a:ln w="28575">
              <a:noFill/>
            </a:ln>
          </c:spPr>
          <c:marker>
            <c:spPr>
              <a:noFill/>
              <a:ln>
                <a:solidFill>
                  <a:schemeClr val="tx1"/>
                </a:solidFill>
              </a:ln>
            </c:spPr>
          </c:marker>
          <c:xVal>
            <c:numRef>
              <c:f>Foglio1!$K$30:$K$99</c:f>
              <c:numCache>
                <c:formatCode>0</c:formatCode>
                <c:ptCount val="70"/>
                <c:pt idx="0">
                  <c:v>58.755555555555553</c:v>
                </c:pt>
                <c:pt idx="1">
                  <c:v>52.355555555555554</c:v>
                </c:pt>
                <c:pt idx="2">
                  <c:v>49.2</c:v>
                </c:pt>
                <c:pt idx="3">
                  <c:v>60.711111111111109</c:v>
                </c:pt>
                <c:pt idx="4">
                  <c:v>56.311111111111096</c:v>
                </c:pt>
                <c:pt idx="5">
                  <c:v>45.511111111111106</c:v>
                </c:pt>
                <c:pt idx="6">
                  <c:v>55.955555555555556</c:v>
                </c:pt>
                <c:pt idx="7">
                  <c:v>56.266666666666353</c:v>
                </c:pt>
                <c:pt idx="8">
                  <c:v>45.822222222222223</c:v>
                </c:pt>
                <c:pt idx="9">
                  <c:v>38.133333333333333</c:v>
                </c:pt>
                <c:pt idx="10">
                  <c:v>39.555555555555557</c:v>
                </c:pt>
                <c:pt idx="11">
                  <c:v>42.533333333333331</c:v>
                </c:pt>
                <c:pt idx="12">
                  <c:v>25.422222222222054</c:v>
                </c:pt>
                <c:pt idx="13">
                  <c:v>34.488888888888887</c:v>
                </c:pt>
                <c:pt idx="14">
                  <c:v>57.911111111111104</c:v>
                </c:pt>
                <c:pt idx="15">
                  <c:v>32.355555555555554</c:v>
                </c:pt>
                <c:pt idx="16">
                  <c:v>55.288888888888913</c:v>
                </c:pt>
                <c:pt idx="17">
                  <c:v>49.2</c:v>
                </c:pt>
                <c:pt idx="18">
                  <c:v>53.422222222222231</c:v>
                </c:pt>
                <c:pt idx="19">
                  <c:v>51.555555555555557</c:v>
                </c:pt>
                <c:pt idx="20">
                  <c:v>55.688888888888911</c:v>
                </c:pt>
                <c:pt idx="21">
                  <c:v>41.155555555555559</c:v>
                </c:pt>
                <c:pt idx="22">
                  <c:v>51.955555555555556</c:v>
                </c:pt>
                <c:pt idx="23">
                  <c:v>45.111111111111114</c:v>
                </c:pt>
                <c:pt idx="24">
                  <c:v>52.133333333333333</c:v>
                </c:pt>
                <c:pt idx="25">
                  <c:v>53.333333333333336</c:v>
                </c:pt>
                <c:pt idx="26">
                  <c:v>38.888888888888886</c:v>
                </c:pt>
                <c:pt idx="27">
                  <c:v>41.822222222222223</c:v>
                </c:pt>
                <c:pt idx="28">
                  <c:v>52.93333333333333</c:v>
                </c:pt>
                <c:pt idx="29">
                  <c:v>40.355555555555554</c:v>
                </c:pt>
                <c:pt idx="30">
                  <c:v>61.6</c:v>
                </c:pt>
                <c:pt idx="31">
                  <c:v>55.644444444444183</c:v>
                </c:pt>
                <c:pt idx="32">
                  <c:v>44.266666666666353</c:v>
                </c:pt>
                <c:pt idx="33">
                  <c:v>51.955555555555556</c:v>
                </c:pt>
                <c:pt idx="34">
                  <c:v>54.577777777777776</c:v>
                </c:pt>
                <c:pt idx="35">
                  <c:v>45.333333333333336</c:v>
                </c:pt>
                <c:pt idx="36">
                  <c:v>46.93333333333333</c:v>
                </c:pt>
                <c:pt idx="37">
                  <c:v>45.2</c:v>
                </c:pt>
                <c:pt idx="38">
                  <c:v>44.888888888888886</c:v>
                </c:pt>
                <c:pt idx="39">
                  <c:v>40.177777777777777</c:v>
                </c:pt>
                <c:pt idx="40">
                  <c:v>42.622222222222263</c:v>
                </c:pt>
                <c:pt idx="41">
                  <c:v>36</c:v>
                </c:pt>
                <c:pt idx="42">
                  <c:v>35.022222222222233</c:v>
                </c:pt>
                <c:pt idx="43">
                  <c:v>49.066666666666301</c:v>
                </c:pt>
                <c:pt idx="44">
                  <c:v>48.622222222222263</c:v>
                </c:pt>
                <c:pt idx="45">
                  <c:v>43.2</c:v>
                </c:pt>
                <c:pt idx="46">
                  <c:v>49.155555555555559</c:v>
                </c:pt>
                <c:pt idx="47">
                  <c:v>33.422222222222231</c:v>
                </c:pt>
                <c:pt idx="48">
                  <c:v>37.911111111111104</c:v>
                </c:pt>
                <c:pt idx="49">
                  <c:v>56.577777777777776</c:v>
                </c:pt>
                <c:pt idx="50">
                  <c:v>65.599999999999994</c:v>
                </c:pt>
                <c:pt idx="51">
                  <c:v>68</c:v>
                </c:pt>
                <c:pt idx="52">
                  <c:v>84.622222222222149</c:v>
                </c:pt>
                <c:pt idx="53">
                  <c:v>61.111111111111114</c:v>
                </c:pt>
                <c:pt idx="54">
                  <c:v>67.155555555554997</c:v>
                </c:pt>
                <c:pt idx="55">
                  <c:v>48.266666666666353</c:v>
                </c:pt>
                <c:pt idx="56">
                  <c:v>35.866666666666227</c:v>
                </c:pt>
                <c:pt idx="57">
                  <c:v>42.755555555555553</c:v>
                </c:pt>
                <c:pt idx="58">
                  <c:v>44.266666666666353</c:v>
                </c:pt>
                <c:pt idx="59">
                  <c:v>48.4</c:v>
                </c:pt>
                <c:pt idx="60">
                  <c:v>49.911111111111104</c:v>
                </c:pt>
                <c:pt idx="61">
                  <c:v>48.888888888888886</c:v>
                </c:pt>
                <c:pt idx="62">
                  <c:v>47.822222222222223</c:v>
                </c:pt>
                <c:pt idx="63">
                  <c:v>39.200000000000003</c:v>
                </c:pt>
                <c:pt idx="64">
                  <c:v>54.488888888888887</c:v>
                </c:pt>
                <c:pt idx="65">
                  <c:v>50.133333333333333</c:v>
                </c:pt>
                <c:pt idx="66">
                  <c:v>58.311111111111096</c:v>
                </c:pt>
                <c:pt idx="67">
                  <c:v>56.888888888888886</c:v>
                </c:pt>
                <c:pt idx="68">
                  <c:v>52.177777777777777</c:v>
                </c:pt>
                <c:pt idx="69">
                  <c:v>54.088888888888889</c:v>
                </c:pt>
              </c:numCache>
            </c:numRef>
          </c:xVal>
          <c:yVal>
            <c:numRef>
              <c:f>Foglio1!$R$30:$R$99</c:f>
              <c:numCache>
                <c:formatCode>#,##0</c:formatCode>
                <c:ptCount val="70"/>
                <c:pt idx="0">
                  <c:v>4567.6004872107196</c:v>
                </c:pt>
                <c:pt idx="1">
                  <c:v>4432.6241134752217</c:v>
                </c:pt>
                <c:pt idx="2">
                  <c:v>4365.5413271245598</c:v>
                </c:pt>
                <c:pt idx="3">
                  <c:v>4618.2266009852447</c:v>
                </c:pt>
                <c:pt idx="4">
                  <c:v>5047.1063257066044</c:v>
                </c:pt>
                <c:pt idx="5">
                  <c:v>4789.2720306513647</c:v>
                </c:pt>
                <c:pt idx="6">
                  <c:v>5033.5570469798704</c:v>
                </c:pt>
                <c:pt idx="7">
                  <c:v>5047.1063257066044</c:v>
                </c:pt>
                <c:pt idx="8">
                  <c:v>4826.2548262548344</c:v>
                </c:pt>
                <c:pt idx="9">
                  <c:v>4256.5266742338717</c:v>
                </c:pt>
                <c:pt idx="10">
                  <c:v>4300.4587155963054</c:v>
                </c:pt>
                <c:pt idx="11">
                  <c:v>4573.1707317073224</c:v>
                </c:pt>
                <c:pt idx="12">
                  <c:v>4335.2601156069404</c:v>
                </c:pt>
                <c:pt idx="13">
                  <c:v>4401.4084507042053</c:v>
                </c:pt>
                <c:pt idx="14">
                  <c:v>4380.8411214953803</c:v>
                </c:pt>
                <c:pt idx="15">
                  <c:v>4266.2116040955952</c:v>
                </c:pt>
                <c:pt idx="16">
                  <c:v>4556.5006075334104</c:v>
                </c:pt>
                <c:pt idx="17">
                  <c:v>4589.9632802937604</c:v>
                </c:pt>
                <c:pt idx="18">
                  <c:v>4770.9923664122134</c:v>
                </c:pt>
                <c:pt idx="19">
                  <c:v>4562.0437956204396</c:v>
                </c:pt>
                <c:pt idx="20">
                  <c:v>4813.8639281129754</c:v>
                </c:pt>
                <c:pt idx="21">
                  <c:v>4646.8401486988914</c:v>
                </c:pt>
                <c:pt idx="22">
                  <c:v>4687.5</c:v>
                </c:pt>
                <c:pt idx="23">
                  <c:v>4813.8639281129754</c:v>
                </c:pt>
                <c:pt idx="24">
                  <c:v>4789.2720306513647</c:v>
                </c:pt>
                <c:pt idx="25">
                  <c:v>4681.6479400749104</c:v>
                </c:pt>
                <c:pt idx="26">
                  <c:v>4464.2857142857201</c:v>
                </c:pt>
                <c:pt idx="27">
                  <c:v>4573.1707317073224</c:v>
                </c:pt>
                <c:pt idx="28">
                  <c:v>4601.2269938650652</c:v>
                </c:pt>
                <c:pt idx="29">
                  <c:v>4618.2266009852447</c:v>
                </c:pt>
                <c:pt idx="30">
                  <c:v>4758.8832487309701</c:v>
                </c:pt>
                <c:pt idx="31">
                  <c:v>4901.9607843137301</c:v>
                </c:pt>
                <c:pt idx="32">
                  <c:v>4350.3480278422285</c:v>
                </c:pt>
                <c:pt idx="33">
                  <c:v>4556.5006075334104</c:v>
                </c:pt>
                <c:pt idx="34">
                  <c:v>4863.8132295720243</c:v>
                </c:pt>
                <c:pt idx="35">
                  <c:v>4501.8007202881199</c:v>
                </c:pt>
                <c:pt idx="36">
                  <c:v>4545.4545454545514</c:v>
                </c:pt>
                <c:pt idx="37">
                  <c:v>4562.0437956204396</c:v>
                </c:pt>
                <c:pt idx="38">
                  <c:v>4391.1007025761101</c:v>
                </c:pt>
                <c:pt idx="39">
                  <c:v>4355.4006968641124</c:v>
                </c:pt>
                <c:pt idx="40">
                  <c:v>4261.3636363636751</c:v>
                </c:pt>
                <c:pt idx="41">
                  <c:v>4528.9855072463515</c:v>
                </c:pt>
                <c:pt idx="42">
                  <c:v>4365.5413271245598</c:v>
                </c:pt>
                <c:pt idx="43">
                  <c:v>4601.2269938650652</c:v>
                </c:pt>
                <c:pt idx="44">
                  <c:v>4458.9774078477658</c:v>
                </c:pt>
                <c:pt idx="45">
                  <c:v>4523.5223160434334</c:v>
                </c:pt>
                <c:pt idx="46">
                  <c:v>4573.1707317073224</c:v>
                </c:pt>
                <c:pt idx="47">
                  <c:v>4345.3070683661599</c:v>
                </c:pt>
                <c:pt idx="48">
                  <c:v>4705.1442910916167</c:v>
                </c:pt>
                <c:pt idx="49">
                  <c:v>4315.3049482163397</c:v>
                </c:pt>
                <c:pt idx="50">
                  <c:v>4491.0179640718952</c:v>
                </c:pt>
                <c:pt idx="51">
                  <c:v>4595.5882352941198</c:v>
                </c:pt>
                <c:pt idx="52">
                  <c:v>4370.6293706293754</c:v>
                </c:pt>
                <c:pt idx="53">
                  <c:v>4556.5006075334104</c:v>
                </c:pt>
                <c:pt idx="54">
                  <c:v>4652.6054590570948</c:v>
                </c:pt>
                <c:pt idx="55">
                  <c:v>4584.3520782396154</c:v>
                </c:pt>
                <c:pt idx="56">
                  <c:v>4310.3448275862102</c:v>
                </c:pt>
                <c:pt idx="57">
                  <c:v>4485.6459330143534</c:v>
                </c:pt>
                <c:pt idx="58">
                  <c:v>4646.8401486988914</c:v>
                </c:pt>
                <c:pt idx="59">
                  <c:v>4422.1698113207603</c:v>
                </c:pt>
                <c:pt idx="60">
                  <c:v>4606.8796068796328</c:v>
                </c:pt>
                <c:pt idx="61">
                  <c:v>4528.9855072463515</c:v>
                </c:pt>
                <c:pt idx="62">
                  <c:v>4391.1007025761101</c:v>
                </c:pt>
                <c:pt idx="63">
                  <c:v>4189.9441340782114</c:v>
                </c:pt>
                <c:pt idx="64">
                  <c:v>4705.1442910916167</c:v>
                </c:pt>
                <c:pt idx="65">
                  <c:v>4652.6054590570948</c:v>
                </c:pt>
                <c:pt idx="66">
                  <c:v>4770.9923664122134</c:v>
                </c:pt>
                <c:pt idx="67">
                  <c:v>4921.2598425196902</c:v>
                </c:pt>
                <c:pt idx="68">
                  <c:v>4876.4629388816948</c:v>
                </c:pt>
                <c:pt idx="69">
                  <c:v>4693.366708385483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575040"/>
        <c:axId val="102842752"/>
      </c:scatterChart>
      <c:valAx>
        <c:axId val="93575040"/>
        <c:scaling>
          <c:orientation val="minMax"/>
          <c:min val="2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Rc [MPa]</a:t>
                </a:r>
              </a:p>
            </c:rich>
          </c:tx>
          <c:layout>
            <c:manualLayout>
              <c:xMode val="edge"/>
              <c:yMode val="edge"/>
              <c:x val="0.43392899708876737"/>
              <c:y val="0.92723384576927859"/>
            </c:manualLayout>
          </c:layout>
          <c:overlay val="0"/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102842752"/>
        <c:crosses val="autoZero"/>
        <c:crossBetween val="midCat"/>
      </c:valAx>
      <c:valAx>
        <c:axId val="102842752"/>
        <c:scaling>
          <c:orientation val="minMax"/>
          <c:max val="5400"/>
          <c:min val="400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dirty="0" smtClean="0"/>
                  <a:t>Velocità </a:t>
                </a:r>
                <a:r>
                  <a:rPr lang="it-IT" dirty="0"/>
                  <a:t>[m/s]</a:t>
                </a:r>
              </a:p>
            </c:rich>
          </c:tx>
          <c:layout>
            <c:manualLayout>
              <c:xMode val="edge"/>
              <c:yMode val="edge"/>
              <c:x val="1.2571352747341854E-2"/>
              <c:y val="0.34556710750962105"/>
            </c:manualLayout>
          </c:layout>
          <c:overlay val="0"/>
        </c:title>
        <c:numFmt formatCode="#,##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9357504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600" b="0" i="0" u="none" strike="noStrike" baseline="0">
          <a:solidFill>
            <a:srgbClr val="000000"/>
          </a:solidFill>
          <a:latin typeface="Cambria" pitchFamily="18" charset="0"/>
          <a:ea typeface="Arial"/>
          <a:cs typeface="Arial"/>
        </a:defRPr>
      </a:pPr>
      <a:endParaRPr lang="it-IT"/>
    </a:p>
  </c:txPr>
  <c:externalData r:id="rId2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reg14-9-10'!$F$5</c:f>
              <c:strCache>
                <c:ptCount val="1"/>
                <c:pt idx="0">
                  <c:v>FFT norm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9-10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9-10'!$F$6:$F$96</c:f>
              <c:numCache>
                <c:formatCode>General</c:formatCode>
                <c:ptCount val="91"/>
                <c:pt idx="0">
                  <c:v>8.5187431696533686E-2</c:v>
                </c:pt>
                <c:pt idx="1">
                  <c:v>9.7456371073639567E-2</c:v>
                </c:pt>
                <c:pt idx="2">
                  <c:v>0.13820582309116441</c:v>
                </c:pt>
                <c:pt idx="3">
                  <c:v>0.17888214493965687</c:v>
                </c:pt>
                <c:pt idx="4">
                  <c:v>0.20995862344107241</c:v>
                </c:pt>
                <c:pt idx="5">
                  <c:v>0.29152441677941104</c:v>
                </c:pt>
                <c:pt idx="6">
                  <c:v>0.37407494912906919</c:v>
                </c:pt>
                <c:pt idx="7">
                  <c:v>0.44911553419731493</c:v>
                </c:pt>
                <c:pt idx="8">
                  <c:v>0.54153469614346905</c:v>
                </c:pt>
                <c:pt idx="9">
                  <c:v>0.66619783262809729</c:v>
                </c:pt>
                <c:pt idx="10">
                  <c:v>0.83616906901602051</c:v>
                </c:pt>
                <c:pt idx="11">
                  <c:v>0.9696157234485262</c:v>
                </c:pt>
                <c:pt idx="12">
                  <c:v>1.08517295794868</c:v>
                </c:pt>
                <c:pt idx="13">
                  <c:v>1.3181963993664898</c:v>
                </c:pt>
                <c:pt idx="14">
                  <c:v>1.4880524793793461</c:v>
                </c:pt>
                <c:pt idx="15">
                  <c:v>1.6068349189304099</c:v>
                </c:pt>
                <c:pt idx="16">
                  <c:v>1.7705561556301899</c:v>
                </c:pt>
                <c:pt idx="17">
                  <c:v>1.9692307026141398</c:v>
                </c:pt>
                <c:pt idx="18">
                  <c:v>2.1702296392224598</c:v>
                </c:pt>
                <c:pt idx="19">
                  <c:v>2.3121397817735598</c:v>
                </c:pt>
                <c:pt idx="20">
                  <c:v>2.5448904813089199</c:v>
                </c:pt>
                <c:pt idx="21">
                  <c:v>2.8951280367618377</c:v>
                </c:pt>
                <c:pt idx="22">
                  <c:v>3.1992092550126201</c:v>
                </c:pt>
                <c:pt idx="23">
                  <c:v>3.5201654209355677</c:v>
                </c:pt>
                <c:pt idx="24">
                  <c:v>3.9862705610248477</c:v>
                </c:pt>
                <c:pt idx="25">
                  <c:v>4.4842434868936856</c:v>
                </c:pt>
                <c:pt idx="26">
                  <c:v>4.7291041420149496</c:v>
                </c:pt>
                <c:pt idx="27">
                  <c:v>5.0060602763958695</c:v>
                </c:pt>
                <c:pt idx="28">
                  <c:v>5.3576348298851988</c:v>
                </c:pt>
                <c:pt idx="29">
                  <c:v>5.6834716084221899</c:v>
                </c:pt>
                <c:pt idx="30">
                  <c:v>5.8822315738021302</c:v>
                </c:pt>
                <c:pt idx="31">
                  <c:v>6.3107916800118824</c:v>
                </c:pt>
                <c:pt idx="32">
                  <c:v>6.8195844581094471</c:v>
                </c:pt>
                <c:pt idx="33">
                  <c:v>7.3606894444592497</c:v>
                </c:pt>
                <c:pt idx="34">
                  <c:v>7.8398618688240003</c:v>
                </c:pt>
                <c:pt idx="35">
                  <c:v>8.4762802259041248</c:v>
                </c:pt>
                <c:pt idx="36">
                  <c:v>9.1950672236468307</c:v>
                </c:pt>
                <c:pt idx="37">
                  <c:v>9.5099794598566891</c:v>
                </c:pt>
                <c:pt idx="38">
                  <c:v>9.8813834159395491</c:v>
                </c:pt>
                <c:pt idx="39">
                  <c:v>10.345214362129624</c:v>
                </c:pt>
                <c:pt idx="40">
                  <c:v>10.875059285883587</c:v>
                </c:pt>
                <c:pt idx="41">
                  <c:v>11.1810572867285</c:v>
                </c:pt>
                <c:pt idx="42">
                  <c:v>11.467062619671102</c:v>
                </c:pt>
                <c:pt idx="43">
                  <c:v>12.199196414782985</c:v>
                </c:pt>
                <c:pt idx="44">
                  <c:v>12.597849029461702</c:v>
                </c:pt>
                <c:pt idx="45">
                  <c:v>12.7740063803959</c:v>
                </c:pt>
                <c:pt idx="46">
                  <c:v>13.185539940704787</c:v>
                </c:pt>
                <c:pt idx="47">
                  <c:v>13.4876301691707</c:v>
                </c:pt>
                <c:pt idx="48">
                  <c:v>13.606636594822128</c:v>
                </c:pt>
                <c:pt idx="49">
                  <c:v>13.552524859786784</c:v>
                </c:pt>
                <c:pt idx="50">
                  <c:v>13.784504075903024</c:v>
                </c:pt>
                <c:pt idx="51">
                  <c:v>14.083197165634701</c:v>
                </c:pt>
                <c:pt idx="52">
                  <c:v>14.296341817443302</c:v>
                </c:pt>
                <c:pt idx="53">
                  <c:v>14.561211086164001</c:v>
                </c:pt>
                <c:pt idx="54">
                  <c:v>15.161469290207698</c:v>
                </c:pt>
                <c:pt idx="55">
                  <c:v>15.727702466688498</c:v>
                </c:pt>
                <c:pt idx="56">
                  <c:v>15.773968286381301</c:v>
                </c:pt>
                <c:pt idx="57">
                  <c:v>16.319489685612005</c:v>
                </c:pt>
                <c:pt idx="58">
                  <c:v>16.668486174230502</c:v>
                </c:pt>
                <c:pt idx="59">
                  <c:v>16.826093344812605</c:v>
                </c:pt>
                <c:pt idx="60">
                  <c:v>16.949666355767878</c:v>
                </c:pt>
                <c:pt idx="61">
                  <c:v>17.262270541755491</c:v>
                </c:pt>
                <c:pt idx="62">
                  <c:v>17.683091361712901</c:v>
                </c:pt>
                <c:pt idx="63">
                  <c:v>17.877412705358498</c:v>
                </c:pt>
                <c:pt idx="64">
                  <c:v>17.949086180012888</c:v>
                </c:pt>
                <c:pt idx="65">
                  <c:v>18.150683213830401</c:v>
                </c:pt>
                <c:pt idx="66">
                  <c:v>18.017386177514801</c:v>
                </c:pt>
                <c:pt idx="67">
                  <c:v>17.603243277770428</c:v>
                </c:pt>
                <c:pt idx="68">
                  <c:v>17.909727383812687</c:v>
                </c:pt>
                <c:pt idx="69">
                  <c:v>17.229544799326789</c:v>
                </c:pt>
                <c:pt idx="70">
                  <c:v>16.594823826871899</c:v>
                </c:pt>
                <c:pt idx="71">
                  <c:v>15.875978817017991</c:v>
                </c:pt>
                <c:pt idx="72">
                  <c:v>15.138047651835098</c:v>
                </c:pt>
                <c:pt idx="73">
                  <c:v>15.329999001687726</c:v>
                </c:pt>
                <c:pt idx="74">
                  <c:v>14.657830180245099</c:v>
                </c:pt>
                <c:pt idx="75">
                  <c:v>14.1065523946935</c:v>
                </c:pt>
                <c:pt idx="76">
                  <c:v>14.299816491092299</c:v>
                </c:pt>
                <c:pt idx="77">
                  <c:v>13.811663354428276</c:v>
                </c:pt>
                <c:pt idx="78">
                  <c:v>13.156578869370099</c:v>
                </c:pt>
                <c:pt idx="79">
                  <c:v>13.353506595105113</c:v>
                </c:pt>
                <c:pt idx="80">
                  <c:v>12.429104301505006</c:v>
                </c:pt>
                <c:pt idx="81">
                  <c:v>11.460018657496899</c:v>
                </c:pt>
                <c:pt idx="82">
                  <c:v>11.593511100042498</c:v>
                </c:pt>
                <c:pt idx="83">
                  <c:v>10.2444866063624</c:v>
                </c:pt>
                <c:pt idx="84">
                  <c:v>10.400400447759402</c:v>
                </c:pt>
                <c:pt idx="85">
                  <c:v>9.0223433374203008</c:v>
                </c:pt>
                <c:pt idx="86">
                  <c:v>9.0609082773825094</c:v>
                </c:pt>
                <c:pt idx="87">
                  <c:v>7.7619741336865475</c:v>
                </c:pt>
                <c:pt idx="88">
                  <c:v>7.733921289423666</c:v>
                </c:pt>
                <c:pt idx="89">
                  <c:v>6.4810902635338534</c:v>
                </c:pt>
                <c:pt idx="90">
                  <c:v>6.4393785688314598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reg14-9-10'!$D$6:$D$21</c:f>
              <c:strCache>
                <c:ptCount val="1"/>
                <c:pt idx="0">
                  <c:v>50 55 60 65 70 75 80 85 90 95 100 105 110 115 120 125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9-10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9-10'!$H$6:$H$96</c:f>
              <c:numCache>
                <c:formatCode>General</c:formatCode>
                <c:ptCount val="91"/>
                <c:pt idx="0">
                  <c:v>0.12688759684088588</c:v>
                </c:pt>
                <c:pt idx="1">
                  <c:v>0.14303499998114499</c:v>
                </c:pt>
                <c:pt idx="2">
                  <c:v>0.19510249629380697</c:v>
                </c:pt>
                <c:pt idx="3">
                  <c:v>0.24670010866711894</c:v>
                </c:pt>
                <c:pt idx="4">
                  <c:v>0.29384211249790398</c:v>
                </c:pt>
                <c:pt idx="5">
                  <c:v>0.39829133354422502</c:v>
                </c:pt>
                <c:pt idx="6">
                  <c:v>0.4934968411228487</c:v>
                </c:pt>
                <c:pt idx="7">
                  <c:v>0.57466284514849364</c:v>
                </c:pt>
                <c:pt idx="8">
                  <c:v>0.68828372187863607</c:v>
                </c:pt>
                <c:pt idx="9">
                  <c:v>0.82573860929048692</c:v>
                </c:pt>
                <c:pt idx="10">
                  <c:v>1.02431271320454</c:v>
                </c:pt>
                <c:pt idx="11">
                  <c:v>1.1688106568127401</c:v>
                </c:pt>
                <c:pt idx="12">
                  <c:v>1.3070691050331198</c:v>
                </c:pt>
                <c:pt idx="13">
                  <c:v>1.6181395635470601</c:v>
                </c:pt>
                <c:pt idx="14">
                  <c:v>1.836489945725249</c:v>
                </c:pt>
                <c:pt idx="15">
                  <c:v>1.9977497528614299</c:v>
                </c:pt>
                <c:pt idx="16">
                  <c:v>2.2678850206193002</c:v>
                </c:pt>
                <c:pt idx="17">
                  <c:v>2.5709204157742827</c:v>
                </c:pt>
                <c:pt idx="18">
                  <c:v>2.8573477954799</c:v>
                </c:pt>
                <c:pt idx="19">
                  <c:v>3.08007936383212</c:v>
                </c:pt>
                <c:pt idx="20">
                  <c:v>3.4116607754783597</c:v>
                </c:pt>
                <c:pt idx="21">
                  <c:v>3.8672202150674702</c:v>
                </c:pt>
                <c:pt idx="22">
                  <c:v>4.2378899981264055</c:v>
                </c:pt>
                <c:pt idx="23">
                  <c:v>4.6043880073726697</c:v>
                </c:pt>
                <c:pt idx="24">
                  <c:v>5.22270325980866</c:v>
                </c:pt>
                <c:pt idx="25">
                  <c:v>5.8631795197647696</c:v>
                </c:pt>
                <c:pt idx="26">
                  <c:v>6.2572639389425504</c:v>
                </c:pt>
                <c:pt idx="27">
                  <c:v>6.8092973717486514</c:v>
                </c:pt>
                <c:pt idx="28">
                  <c:v>7.5712270375659596</c:v>
                </c:pt>
                <c:pt idx="29">
                  <c:v>8.208047484275248</c:v>
                </c:pt>
                <c:pt idx="30">
                  <c:v>8.7539890260739597</c:v>
                </c:pt>
                <c:pt idx="31">
                  <c:v>9.7474478305900689</c:v>
                </c:pt>
                <c:pt idx="32">
                  <c:v>10.564400436794624</c:v>
                </c:pt>
                <c:pt idx="33">
                  <c:v>11.275076239386898</c:v>
                </c:pt>
                <c:pt idx="34">
                  <c:v>11.798203031035797</c:v>
                </c:pt>
                <c:pt idx="35">
                  <c:v>12.527627728427499</c:v>
                </c:pt>
                <c:pt idx="36">
                  <c:v>13.356916147303506</c:v>
                </c:pt>
                <c:pt idx="37">
                  <c:v>13.601001074543499</c:v>
                </c:pt>
                <c:pt idx="38">
                  <c:v>13.898197938337924</c:v>
                </c:pt>
                <c:pt idx="39">
                  <c:v>14.343629796302</c:v>
                </c:pt>
                <c:pt idx="40">
                  <c:v>14.968951680156298</c:v>
                </c:pt>
                <c:pt idx="41">
                  <c:v>15.206161671901198</c:v>
                </c:pt>
                <c:pt idx="42">
                  <c:v>15.337668276348802</c:v>
                </c:pt>
                <c:pt idx="43">
                  <c:v>15.974320242500299</c:v>
                </c:pt>
                <c:pt idx="44">
                  <c:v>16.185701475618401</c:v>
                </c:pt>
                <c:pt idx="45">
                  <c:v>16.119681799239686</c:v>
                </c:pt>
                <c:pt idx="46">
                  <c:v>16.493197328592988</c:v>
                </c:pt>
                <c:pt idx="47">
                  <c:v>17.022621287518039</c:v>
                </c:pt>
                <c:pt idx="48">
                  <c:v>17.259566699972886</c:v>
                </c:pt>
                <c:pt idx="49">
                  <c:v>17.600375936292593</c:v>
                </c:pt>
                <c:pt idx="50">
                  <c:v>18.238739927412499</c:v>
                </c:pt>
                <c:pt idx="51">
                  <c:v>19.062399544227894</c:v>
                </c:pt>
                <c:pt idx="52">
                  <c:v>19.538294881552989</c:v>
                </c:pt>
                <c:pt idx="53">
                  <c:v>20.173769556262499</c:v>
                </c:pt>
                <c:pt idx="54">
                  <c:v>21.048139847882076</c:v>
                </c:pt>
                <c:pt idx="55">
                  <c:v>21.762571565769026</c:v>
                </c:pt>
                <c:pt idx="56">
                  <c:v>21.892659241755613</c:v>
                </c:pt>
                <c:pt idx="57">
                  <c:v>22.576448212504499</c:v>
                </c:pt>
                <c:pt idx="58">
                  <c:v>23.1436313634266</c:v>
                </c:pt>
                <c:pt idx="59">
                  <c:v>23.232335281010187</c:v>
                </c:pt>
                <c:pt idx="60">
                  <c:v>23.082774491828687</c:v>
                </c:pt>
                <c:pt idx="61">
                  <c:v>23.138924722978135</c:v>
                </c:pt>
                <c:pt idx="62">
                  <c:v>23.291066819752601</c:v>
                </c:pt>
                <c:pt idx="63">
                  <c:v>22.8778975215731</c:v>
                </c:pt>
                <c:pt idx="64">
                  <c:v>22.063999564596987</c:v>
                </c:pt>
                <c:pt idx="65">
                  <c:v>21.38811312056762</c:v>
                </c:pt>
                <c:pt idx="66">
                  <c:v>20.7205804640728</c:v>
                </c:pt>
                <c:pt idx="67">
                  <c:v>19.656541542396987</c:v>
                </c:pt>
                <c:pt idx="68">
                  <c:v>19.949959772792287</c:v>
                </c:pt>
                <c:pt idx="69">
                  <c:v>18.893377948523739</c:v>
                </c:pt>
                <c:pt idx="70">
                  <c:v>18.061504702190302</c:v>
                </c:pt>
                <c:pt idx="71">
                  <c:v>17.162572807888488</c:v>
                </c:pt>
                <c:pt idx="72">
                  <c:v>16.24332684769778</c:v>
                </c:pt>
                <c:pt idx="73">
                  <c:v>16.45036363970102</c:v>
                </c:pt>
                <c:pt idx="74">
                  <c:v>15.468210571028004</c:v>
                </c:pt>
                <c:pt idx="75">
                  <c:v>14.4671556064444</c:v>
                </c:pt>
                <c:pt idx="76">
                  <c:v>14.640357516873499</c:v>
                </c:pt>
                <c:pt idx="77">
                  <c:v>13.686454177089185</c:v>
                </c:pt>
                <c:pt idx="78">
                  <c:v>12.865405145720826</c:v>
                </c:pt>
                <c:pt idx="79">
                  <c:v>13.074532444404976</c:v>
                </c:pt>
                <c:pt idx="80">
                  <c:v>12.239158936194301</c:v>
                </c:pt>
                <c:pt idx="81">
                  <c:v>11.3423504283219</c:v>
                </c:pt>
                <c:pt idx="82">
                  <c:v>11.495148615797104</c:v>
                </c:pt>
                <c:pt idx="83">
                  <c:v>10.480787428056599</c:v>
                </c:pt>
                <c:pt idx="84">
                  <c:v>10.628252402841698</c:v>
                </c:pt>
                <c:pt idx="85">
                  <c:v>9.7072317639884389</c:v>
                </c:pt>
                <c:pt idx="86">
                  <c:v>9.8216477964940001</c:v>
                </c:pt>
                <c:pt idx="87">
                  <c:v>9.25939840644849</c:v>
                </c:pt>
                <c:pt idx="88">
                  <c:v>9.3339846301513507</c:v>
                </c:pt>
                <c:pt idx="89">
                  <c:v>9.0829513539044804</c:v>
                </c:pt>
                <c:pt idx="90">
                  <c:v>9.21031092770811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568320"/>
        <c:axId val="102570240"/>
      </c:scatterChart>
      <c:valAx>
        <c:axId val="102568320"/>
        <c:scaling>
          <c:orientation val="minMax"/>
          <c:max val="500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frequenze [KHz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570240"/>
        <c:crosses val="autoZero"/>
        <c:crossBetween val="midCat"/>
        <c:majorUnit val="100"/>
        <c:minorUnit val="50"/>
      </c:valAx>
      <c:valAx>
        <c:axId val="10257024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dirty="0" err="1"/>
                  <a:t>FFToutput</a:t>
                </a:r>
                <a:r>
                  <a:rPr lang="it-IT" dirty="0" smtClean="0"/>
                  <a:t>/</a:t>
                </a:r>
              </a:p>
              <a:p>
                <a:pPr>
                  <a:defRPr/>
                </a:pPr>
                <a:r>
                  <a:rPr lang="it-IT" dirty="0" smtClean="0"/>
                  <a:t>FFT </a:t>
                </a:r>
                <a:r>
                  <a:rPr lang="it-IT" dirty="0" err="1"/>
                  <a:t>baseline</a:t>
                </a:r>
                <a:endParaRPr lang="it-IT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568320"/>
        <c:crosses val="autoZero"/>
        <c:crossBetween val="midCat"/>
      </c:valAx>
      <c:spPr>
        <a:solidFill>
          <a:srgbClr val="FFFFFF"/>
        </a:solidFill>
      </c:spPr>
    </c:plotArea>
    <c:plotVisOnly val="1"/>
    <c:dispBlanksAs val="gap"/>
    <c:showDLblsOverMax val="0"/>
  </c:chart>
  <c:txPr>
    <a:bodyPr/>
    <a:lstStyle/>
    <a:p>
      <a:pPr>
        <a:defRPr b="0"/>
      </a:pPr>
      <a:endParaRPr lang="it-IT"/>
    </a:p>
  </c:txPr>
  <c:externalData r:id="rId2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reg14-9-10'!$E$5</c:f>
              <c:strCache>
                <c:ptCount val="1"/>
                <c:pt idx="0">
                  <c:v>FFT adm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9-10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9-10'!$E$6:$E$96</c:f>
              <c:numCache>
                <c:formatCode>General</c:formatCode>
                <c:ptCount val="91"/>
                <c:pt idx="0">
                  <c:v>4.6933457376206814E-3</c:v>
                </c:pt>
                <c:pt idx="1">
                  <c:v>5.3692949144404714E-3</c:v>
                </c:pt>
                <c:pt idx="2">
                  <c:v>7.6143592757905113E-3</c:v>
                </c:pt>
                <c:pt idx="3">
                  <c:v>9.8553945783901534E-3</c:v>
                </c:pt>
                <c:pt idx="4">
                  <c:v>1.1567532801249499E-2</c:v>
                </c:pt>
                <c:pt idx="5">
                  <c:v>1.60613467462907E-2</c:v>
                </c:pt>
                <c:pt idx="6">
                  <c:v>2.06094142419955E-2</c:v>
                </c:pt>
                <c:pt idx="7">
                  <c:v>2.4743726112474912E-2</c:v>
                </c:pt>
                <c:pt idx="8">
                  <c:v>2.9835499290232388E-2</c:v>
                </c:pt>
                <c:pt idx="9">
                  <c:v>3.6703733120109855E-2</c:v>
                </c:pt>
                <c:pt idx="10">
                  <c:v>4.6068187029945133E-2</c:v>
                </c:pt>
                <c:pt idx="11">
                  <c:v>5.3420343026520101E-2</c:v>
                </c:pt>
                <c:pt idx="12">
                  <c:v>5.978689315241955E-2</c:v>
                </c:pt>
                <c:pt idx="13">
                  <c:v>7.2625166988869005E-2</c:v>
                </c:pt>
                <c:pt idx="14">
                  <c:v>8.1983276433665139E-2</c:v>
                </c:pt>
                <c:pt idx="15">
                  <c:v>8.8527517118808227E-2</c:v>
                </c:pt>
                <c:pt idx="16">
                  <c:v>9.754763139059508E-2</c:v>
                </c:pt>
                <c:pt idx="17">
                  <c:v>0.108493475392355</c:v>
                </c:pt>
                <c:pt idx="18">
                  <c:v>0.119567380117614</c:v>
                </c:pt>
                <c:pt idx="19">
                  <c:v>0.12738582644711488</c:v>
                </c:pt>
                <c:pt idx="20">
                  <c:v>0.14020907374824201</c:v>
                </c:pt>
                <c:pt idx="21">
                  <c:v>0.15950518240304357</c:v>
                </c:pt>
                <c:pt idx="22">
                  <c:v>0.17625833789964088</c:v>
                </c:pt>
                <c:pt idx="23">
                  <c:v>0.19394120758238656</c:v>
                </c:pt>
                <c:pt idx="24">
                  <c:v>0.21962096490050687</c:v>
                </c:pt>
                <c:pt idx="25">
                  <c:v>0.24705645699753837</c:v>
                </c:pt>
                <c:pt idx="26">
                  <c:v>0.26054689436767642</c:v>
                </c:pt>
                <c:pt idx="27">
                  <c:v>0.27580561113983104</c:v>
                </c:pt>
                <c:pt idx="28">
                  <c:v>0.29517538082549438</c:v>
                </c:pt>
                <c:pt idx="29">
                  <c:v>0.31312714466260638</c:v>
                </c:pt>
                <c:pt idx="30">
                  <c:v>0.32407769473493342</c:v>
                </c:pt>
                <c:pt idx="31">
                  <c:v>0.34768893300959897</c:v>
                </c:pt>
                <c:pt idx="32">
                  <c:v>0.37572053777640796</c:v>
                </c:pt>
                <c:pt idx="33">
                  <c:v>0.40553236248708202</c:v>
                </c:pt>
                <c:pt idx="34">
                  <c:v>0.43193205327115308</c:v>
                </c:pt>
                <c:pt idx="35">
                  <c:v>0.46699510569637293</c:v>
                </c:pt>
                <c:pt idx="36">
                  <c:v>0.50659620441397102</c:v>
                </c:pt>
                <c:pt idx="37">
                  <c:v>0.52394608774893459</c:v>
                </c:pt>
                <c:pt idx="38">
                  <c:v>0.54440834537898797</c:v>
                </c:pt>
                <c:pt idx="39">
                  <c:v>0.56996280747420203</c:v>
                </c:pt>
                <c:pt idx="40">
                  <c:v>0.59915426641334302</c:v>
                </c:pt>
                <c:pt idx="41">
                  <c:v>0.61601302579116457</c:v>
                </c:pt>
                <c:pt idx="42">
                  <c:v>0.63177030222937847</c:v>
                </c:pt>
                <c:pt idx="43">
                  <c:v>0.67210673400368592</c:v>
                </c:pt>
                <c:pt idx="44">
                  <c:v>0.69407023862674955</c:v>
                </c:pt>
                <c:pt idx="45">
                  <c:v>0.70377551246460179</c:v>
                </c:pt>
                <c:pt idx="46">
                  <c:v>0.72644868434802212</c:v>
                </c:pt>
                <c:pt idx="47">
                  <c:v>0.74309214756684805</c:v>
                </c:pt>
                <c:pt idx="48">
                  <c:v>0.74964872861944165</c:v>
                </c:pt>
                <c:pt idx="49">
                  <c:v>0.74666747802969635</c:v>
                </c:pt>
                <c:pt idx="50">
                  <c:v>0.75944822095730202</c:v>
                </c:pt>
                <c:pt idx="51">
                  <c:v>0.77590452104324403</c:v>
                </c:pt>
                <c:pt idx="52">
                  <c:v>0.78764758599003049</c:v>
                </c:pt>
                <c:pt idx="53">
                  <c:v>0.80224038481750859</c:v>
                </c:pt>
                <c:pt idx="54">
                  <c:v>0.83531121730199864</c:v>
                </c:pt>
                <c:pt idx="55">
                  <c:v>0.86650746318488592</c:v>
                </c:pt>
                <c:pt idx="56">
                  <c:v>0.86905644820917893</c:v>
                </c:pt>
                <c:pt idx="57">
                  <c:v>0.89911159229405302</c:v>
                </c:pt>
                <c:pt idx="58">
                  <c:v>0.9183393251847165</c:v>
                </c:pt>
                <c:pt idx="59">
                  <c:v>0.92702258898946044</c:v>
                </c:pt>
                <c:pt idx="60">
                  <c:v>0.93383076306752499</c:v>
                </c:pt>
                <c:pt idx="61">
                  <c:v>0.95105348588763716</c:v>
                </c:pt>
                <c:pt idx="62">
                  <c:v>0.97423833325672504</c:v>
                </c:pt>
                <c:pt idx="63">
                  <c:v>0.98494434037261758</c:v>
                </c:pt>
                <c:pt idx="64">
                  <c:v>0.988893143500857</c:v>
                </c:pt>
                <c:pt idx="65">
                  <c:v>1</c:v>
                </c:pt>
                <c:pt idx="66">
                  <c:v>0.99265608711555298</c:v>
                </c:pt>
                <c:pt idx="67">
                  <c:v>0.96983915538548493</c:v>
                </c:pt>
                <c:pt idx="68">
                  <c:v>0.98672469641065363</c:v>
                </c:pt>
                <c:pt idx="69">
                  <c:v>0.94925048254924005</c:v>
                </c:pt>
                <c:pt idx="70">
                  <c:v>0.91428094641787705</c:v>
                </c:pt>
                <c:pt idx="71">
                  <c:v>0.87467665156102592</c:v>
                </c:pt>
                <c:pt idx="72">
                  <c:v>0.83402081748088353</c:v>
                </c:pt>
                <c:pt idx="73">
                  <c:v>0.84459625134146998</c:v>
                </c:pt>
                <c:pt idx="74">
                  <c:v>0.80756355050460249</c:v>
                </c:pt>
                <c:pt idx="75">
                  <c:v>0.77719126208675193</c:v>
                </c:pt>
                <c:pt idx="76">
                  <c:v>0.78783902085824498</c:v>
                </c:pt>
                <c:pt idx="77">
                  <c:v>0.76094454361389152</c:v>
                </c:pt>
                <c:pt idx="78">
                  <c:v>0.72485309309707913</c:v>
                </c:pt>
                <c:pt idx="79">
                  <c:v>0.73570269712657299</c:v>
                </c:pt>
                <c:pt idx="80">
                  <c:v>0.68477335839536702</c:v>
                </c:pt>
                <c:pt idx="81">
                  <c:v>0.63138221974832898</c:v>
                </c:pt>
                <c:pt idx="82">
                  <c:v>0.63873689841099712</c:v>
                </c:pt>
                <c:pt idx="83">
                  <c:v>0.56441327776336259</c:v>
                </c:pt>
                <c:pt idx="84">
                  <c:v>0.57300324870606056</c:v>
                </c:pt>
                <c:pt idx="85">
                  <c:v>0.49708009506471912</c:v>
                </c:pt>
                <c:pt idx="86">
                  <c:v>0.49920480516559196</c:v>
                </c:pt>
                <c:pt idx="87">
                  <c:v>0.42764087953296392</c:v>
                </c:pt>
                <c:pt idx="88">
                  <c:v>0.42609532645749493</c:v>
                </c:pt>
                <c:pt idx="89">
                  <c:v>0.35707142189531632</c:v>
                </c:pt>
                <c:pt idx="90">
                  <c:v>0.35477334340367001</c:v>
                </c:pt>
              </c:numCache>
            </c:numRef>
          </c:yVal>
          <c:smooth val="0"/>
        </c:ser>
        <c:ser>
          <c:idx val="1"/>
          <c:order val="1"/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9-10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9-10'!$G$6:$G$96</c:f>
              <c:numCache>
                <c:formatCode>General</c:formatCode>
                <c:ptCount val="91"/>
                <c:pt idx="0">
                  <c:v>5.4479083256623205E-3</c:v>
                </c:pt>
                <c:pt idx="1">
                  <c:v>6.1411957248707913E-3</c:v>
                </c:pt>
                <c:pt idx="2">
                  <c:v>8.3767093110714858E-3</c:v>
                </c:pt>
                <c:pt idx="3">
                  <c:v>1.05920484697549E-2</c:v>
                </c:pt>
                <c:pt idx="4">
                  <c:v>1.2616086449449499E-2</c:v>
                </c:pt>
                <c:pt idx="5">
                  <c:v>1.7100604992745301E-2</c:v>
                </c:pt>
                <c:pt idx="6">
                  <c:v>2.1188245473768016E-2</c:v>
                </c:pt>
                <c:pt idx="7">
                  <c:v>2.4673101047528411E-2</c:v>
                </c:pt>
                <c:pt idx="8">
                  <c:v>2.95514038581919E-2</c:v>
                </c:pt>
                <c:pt idx="9">
                  <c:v>3.5453017918020094E-2</c:v>
                </c:pt>
                <c:pt idx="10">
                  <c:v>4.3978780411030614E-2</c:v>
                </c:pt>
                <c:pt idx="11">
                  <c:v>5.0182787497801917E-2</c:v>
                </c:pt>
                <c:pt idx="12">
                  <c:v>5.6118902373532495E-2</c:v>
                </c:pt>
                <c:pt idx="13">
                  <c:v>6.9474686413881534E-2</c:v>
                </c:pt>
                <c:pt idx="14">
                  <c:v>7.8849541755114397E-2</c:v>
                </c:pt>
                <c:pt idx="15">
                  <c:v>8.5773218046293523E-2</c:v>
                </c:pt>
                <c:pt idx="16">
                  <c:v>9.7371453105615402E-2</c:v>
                </c:pt>
                <c:pt idx="17">
                  <c:v>0.110382252374715</c:v>
                </c:pt>
                <c:pt idx="18">
                  <c:v>0.12267998789375598</c:v>
                </c:pt>
                <c:pt idx="19">
                  <c:v>0.13224294909583137</c:v>
                </c:pt>
                <c:pt idx="20">
                  <c:v>0.14647936918823545</c:v>
                </c:pt>
                <c:pt idx="21">
                  <c:v>0.16603877550974797</c:v>
                </c:pt>
                <c:pt idx="22">
                  <c:v>0.18195345154960488</c:v>
                </c:pt>
                <c:pt idx="23">
                  <c:v>0.197689012830782</c:v>
                </c:pt>
                <c:pt idx="24">
                  <c:v>0.22423632632316401</c:v>
                </c:pt>
                <c:pt idx="25">
                  <c:v>0.25173512081431504</c:v>
                </c:pt>
                <c:pt idx="26">
                  <c:v>0.26865510229166101</c:v>
                </c:pt>
                <c:pt idx="27">
                  <c:v>0.29235661141867142</c:v>
                </c:pt>
                <c:pt idx="28">
                  <c:v>0.32506999770165518</c:v>
                </c:pt>
                <c:pt idx="29">
                  <c:v>0.35241183015774397</c:v>
                </c:pt>
                <c:pt idx="30">
                  <c:v>0.37585178445539902</c:v>
                </c:pt>
                <c:pt idx="31">
                  <c:v>0.41850585488525138</c:v>
                </c:pt>
                <c:pt idx="32">
                  <c:v>0.453581646497839</c:v>
                </c:pt>
                <c:pt idx="33">
                  <c:v>0.48409445246298</c:v>
                </c:pt>
                <c:pt idx="34">
                  <c:v>0.50655485737691397</c:v>
                </c:pt>
                <c:pt idx="35">
                  <c:v>0.537872645567404</c:v>
                </c:pt>
                <c:pt idx="36">
                  <c:v>0.57347807426218511</c:v>
                </c:pt>
                <c:pt idx="37">
                  <c:v>0.58395784013675156</c:v>
                </c:pt>
                <c:pt idx="38">
                  <c:v>0.59671796255168197</c:v>
                </c:pt>
                <c:pt idx="39">
                  <c:v>0.61584254200574162</c:v>
                </c:pt>
                <c:pt idx="40">
                  <c:v>0.64269068463028711</c:v>
                </c:pt>
                <c:pt idx="41">
                  <c:v>0.65287527572611492</c:v>
                </c:pt>
                <c:pt idx="42">
                  <c:v>0.65852150075588012</c:v>
                </c:pt>
                <c:pt idx="43">
                  <c:v>0.68585609951335003</c:v>
                </c:pt>
                <c:pt idx="44">
                  <c:v>0.69493173502433703</c:v>
                </c:pt>
                <c:pt idx="45">
                  <c:v>0.69209718575744517</c:v>
                </c:pt>
                <c:pt idx="46">
                  <c:v>0.70813404367572763</c:v>
                </c:pt>
                <c:pt idx="47">
                  <c:v>0.73086481693839411</c:v>
                </c:pt>
                <c:pt idx="48">
                  <c:v>0.74103804834459708</c:v>
                </c:pt>
                <c:pt idx="49">
                  <c:v>0.75567066431521712</c:v>
                </c:pt>
                <c:pt idx="50">
                  <c:v>0.7830787687210905</c:v>
                </c:pt>
                <c:pt idx="51">
                  <c:v>0.8184425252716081</c:v>
                </c:pt>
                <c:pt idx="52">
                  <c:v>0.83887505165642084</c:v>
                </c:pt>
                <c:pt idx="53">
                  <c:v>0.86615910350460112</c:v>
                </c:pt>
                <c:pt idx="54">
                  <c:v>0.90370011862367705</c:v>
                </c:pt>
                <c:pt idx="55">
                  <c:v>0.93437418449690857</c:v>
                </c:pt>
                <c:pt idx="56">
                  <c:v>0.9399594879522305</c:v>
                </c:pt>
                <c:pt idx="57">
                  <c:v>0.9693179100477225</c:v>
                </c:pt>
                <c:pt idx="58">
                  <c:v>0.99366987105111904</c:v>
                </c:pt>
                <c:pt idx="59">
                  <c:v>0.99747836631113096</c:v>
                </c:pt>
                <c:pt idx="60">
                  <c:v>0.99105698637439699</c:v>
                </c:pt>
                <c:pt idx="61">
                  <c:v>0.99346779183830325</c:v>
                </c:pt>
                <c:pt idx="62">
                  <c:v>1</c:v>
                </c:pt>
                <c:pt idx="63">
                  <c:v>0.98226061084376259</c:v>
                </c:pt>
                <c:pt idx="64">
                  <c:v>0.94731597033954162</c:v>
                </c:pt>
                <c:pt idx="65">
                  <c:v>0.91829684256580413</c:v>
                </c:pt>
                <c:pt idx="66">
                  <c:v>0.88963638395902656</c:v>
                </c:pt>
                <c:pt idx="67">
                  <c:v>0.84395196211994705</c:v>
                </c:pt>
                <c:pt idx="68">
                  <c:v>0.85654984922688593</c:v>
                </c:pt>
                <c:pt idx="69">
                  <c:v>0.81118559723940564</c:v>
                </c:pt>
                <c:pt idx="70">
                  <c:v>0.77546918919457963</c:v>
                </c:pt>
                <c:pt idx="71">
                  <c:v>0.73687362372484355</c:v>
                </c:pt>
                <c:pt idx="72">
                  <c:v>0.69740587554033395</c:v>
                </c:pt>
                <c:pt idx="73">
                  <c:v>0.70629498283651204</c:v>
                </c:pt>
                <c:pt idx="74">
                  <c:v>0.66412632322662801</c:v>
                </c:pt>
                <c:pt idx="75">
                  <c:v>0.62114611230153394</c:v>
                </c:pt>
                <c:pt idx="76">
                  <c:v>0.62858252179574825</c:v>
                </c:pt>
                <c:pt idx="77">
                  <c:v>0.58762676192581587</c:v>
                </c:pt>
                <c:pt idx="78">
                  <c:v>0.55237509064248291</c:v>
                </c:pt>
                <c:pt idx="79">
                  <c:v>0.56135395366762098</c:v>
                </c:pt>
                <c:pt idx="80">
                  <c:v>0.52548726217274144</c:v>
                </c:pt>
                <c:pt idx="81">
                  <c:v>0.48698286412122516</c:v>
                </c:pt>
                <c:pt idx="82">
                  <c:v>0.49354324148210993</c:v>
                </c:pt>
                <c:pt idx="83">
                  <c:v>0.44999172898203499</c:v>
                </c:pt>
                <c:pt idx="84">
                  <c:v>0.45632312530348457</c:v>
                </c:pt>
                <c:pt idx="85">
                  <c:v>0.41677918143947185</c:v>
                </c:pt>
                <c:pt idx="86">
                  <c:v>0.42169162419664202</c:v>
                </c:pt>
                <c:pt idx="87">
                  <c:v>0.39755149380258942</c:v>
                </c:pt>
                <c:pt idx="88">
                  <c:v>0.40075384706017075</c:v>
                </c:pt>
                <c:pt idx="89">
                  <c:v>0.38997575440389198</c:v>
                </c:pt>
                <c:pt idx="90">
                  <c:v>0.3954439270208611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625664"/>
        <c:axId val="102627584"/>
      </c:scatterChart>
      <c:valAx>
        <c:axId val="102625664"/>
        <c:scaling>
          <c:orientation val="minMax"/>
          <c:max val="500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frequenze [KHz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out"/>
        <c:tickLblPos val="nextTo"/>
        <c:crossAx val="102627584"/>
        <c:crosses val="autoZero"/>
        <c:crossBetween val="midCat"/>
        <c:majorUnit val="100"/>
        <c:minorUnit val="50"/>
      </c:valAx>
      <c:valAx>
        <c:axId val="102627584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FFTadm</a:t>
                </a:r>
              </a:p>
            </c:rich>
          </c:tx>
          <c:layout>
            <c:manualLayout>
              <c:xMode val="edge"/>
              <c:yMode val="edge"/>
              <c:x val="2.7997366043075237E-2"/>
              <c:y val="0.3252916975584768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02625664"/>
        <c:crosses val="autoZero"/>
        <c:crossBetween val="midCat"/>
      </c:valAx>
      <c:spPr>
        <a:solidFill>
          <a:srgbClr val="FFFFFF"/>
        </a:solidFill>
      </c:spPr>
    </c:plotArea>
    <c:plotVisOnly val="1"/>
    <c:dispBlanksAs val="gap"/>
    <c:showDLblsOverMax val="0"/>
  </c:chart>
  <c:txPr>
    <a:bodyPr/>
    <a:lstStyle/>
    <a:p>
      <a:pPr>
        <a:defRPr b="0"/>
      </a:pPr>
      <a:endParaRPr lang="it-IT"/>
    </a:p>
  </c:txPr>
  <c:externalData r:id="rId2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reg14-1-2'!$F$5</c:f>
              <c:strCache>
                <c:ptCount val="1"/>
                <c:pt idx="0">
                  <c:v>FFT norm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1-2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1-2'!$F$6:$F$96</c:f>
              <c:numCache>
                <c:formatCode>General</c:formatCode>
                <c:ptCount val="91"/>
                <c:pt idx="0">
                  <c:v>0.21009129243894037</c:v>
                </c:pt>
                <c:pt idx="1">
                  <c:v>0.23499968283931025</c:v>
                </c:pt>
                <c:pt idx="2">
                  <c:v>0.31570019443998998</c:v>
                </c:pt>
                <c:pt idx="3">
                  <c:v>0.38089623063799088</c:v>
                </c:pt>
                <c:pt idx="4">
                  <c:v>0.45309608954346398</c:v>
                </c:pt>
                <c:pt idx="5">
                  <c:v>0.66025062983598504</c:v>
                </c:pt>
                <c:pt idx="6">
                  <c:v>0.77174395125565465</c:v>
                </c:pt>
                <c:pt idx="7">
                  <c:v>0.90173824317065499</c:v>
                </c:pt>
                <c:pt idx="8">
                  <c:v>1.1654576555157501</c:v>
                </c:pt>
                <c:pt idx="9">
                  <c:v>1.4390748476007909</c:v>
                </c:pt>
                <c:pt idx="10">
                  <c:v>1.7431213727322197</c:v>
                </c:pt>
                <c:pt idx="11">
                  <c:v>2.0868358735486567</c:v>
                </c:pt>
                <c:pt idx="12">
                  <c:v>2.59547128163014</c:v>
                </c:pt>
                <c:pt idx="13">
                  <c:v>3.1783571397430377</c:v>
                </c:pt>
                <c:pt idx="14">
                  <c:v>3.54015078443082</c:v>
                </c:pt>
                <c:pt idx="15">
                  <c:v>3.94991586182815</c:v>
                </c:pt>
                <c:pt idx="16">
                  <c:v>4.6745342557064147</c:v>
                </c:pt>
                <c:pt idx="17">
                  <c:v>5.0363773402649814</c:v>
                </c:pt>
                <c:pt idx="18">
                  <c:v>5.26247361235108</c:v>
                </c:pt>
                <c:pt idx="19">
                  <c:v>5.6173973153096304</c:v>
                </c:pt>
                <c:pt idx="20">
                  <c:v>6.0786663507559204</c:v>
                </c:pt>
                <c:pt idx="21">
                  <c:v>6.5103285003250875</c:v>
                </c:pt>
                <c:pt idx="22">
                  <c:v>6.9758587093837434</c:v>
                </c:pt>
                <c:pt idx="23">
                  <c:v>7.9033911236423959</c:v>
                </c:pt>
                <c:pt idx="24">
                  <c:v>8.8076376574407522</c:v>
                </c:pt>
                <c:pt idx="25">
                  <c:v>9.4151132764986727</c:v>
                </c:pt>
                <c:pt idx="26">
                  <c:v>10.2563505658763</c:v>
                </c:pt>
                <c:pt idx="27">
                  <c:v>11.216208113912201</c:v>
                </c:pt>
                <c:pt idx="28">
                  <c:v>11.932387978627391</c:v>
                </c:pt>
                <c:pt idx="29">
                  <c:v>12.563383533195324</c:v>
                </c:pt>
                <c:pt idx="30">
                  <c:v>13.696111941922901</c:v>
                </c:pt>
                <c:pt idx="31">
                  <c:v>15.032656736902824</c:v>
                </c:pt>
                <c:pt idx="32">
                  <c:v>15.683779498431001</c:v>
                </c:pt>
                <c:pt idx="33">
                  <c:v>16.479966427427598</c:v>
                </c:pt>
                <c:pt idx="34">
                  <c:v>17.6066603488376</c:v>
                </c:pt>
                <c:pt idx="35">
                  <c:v>18.400148917215287</c:v>
                </c:pt>
                <c:pt idx="36">
                  <c:v>18.429284221745402</c:v>
                </c:pt>
                <c:pt idx="37">
                  <c:v>18.869264671754287</c:v>
                </c:pt>
                <c:pt idx="38">
                  <c:v>19.7103401676418</c:v>
                </c:pt>
                <c:pt idx="39">
                  <c:v>19.9540007135646</c:v>
                </c:pt>
                <c:pt idx="40">
                  <c:v>20.049787942944224</c:v>
                </c:pt>
                <c:pt idx="41">
                  <c:v>20.699386650964087</c:v>
                </c:pt>
                <c:pt idx="42">
                  <c:v>21.412999661566186</c:v>
                </c:pt>
                <c:pt idx="43">
                  <c:v>21.538767976128984</c:v>
                </c:pt>
                <c:pt idx="44">
                  <c:v>21.824048853952199</c:v>
                </c:pt>
                <c:pt idx="45">
                  <c:v>22.470996297035889</c:v>
                </c:pt>
                <c:pt idx="46">
                  <c:v>22.815782357794099</c:v>
                </c:pt>
                <c:pt idx="47">
                  <c:v>22.705632184340406</c:v>
                </c:pt>
                <c:pt idx="48">
                  <c:v>23.261301724589288</c:v>
                </c:pt>
                <c:pt idx="49">
                  <c:v>23.926729631967891</c:v>
                </c:pt>
                <c:pt idx="50">
                  <c:v>23.772544976367538</c:v>
                </c:pt>
                <c:pt idx="51">
                  <c:v>23.760884661807999</c:v>
                </c:pt>
                <c:pt idx="52">
                  <c:v>24.0478348965481</c:v>
                </c:pt>
                <c:pt idx="53">
                  <c:v>23.9145312109464</c:v>
                </c:pt>
                <c:pt idx="54">
                  <c:v>23.509476336166724</c:v>
                </c:pt>
                <c:pt idx="55">
                  <c:v>22.829603484436987</c:v>
                </c:pt>
                <c:pt idx="56">
                  <c:v>22.823074126776898</c:v>
                </c:pt>
                <c:pt idx="57">
                  <c:v>22.588486295083122</c:v>
                </c:pt>
                <c:pt idx="58">
                  <c:v>22.442699186865816</c:v>
                </c:pt>
                <c:pt idx="59">
                  <c:v>22.713623073790089</c:v>
                </c:pt>
                <c:pt idx="60">
                  <c:v>22.850830226968199</c:v>
                </c:pt>
                <c:pt idx="61">
                  <c:v>22.175812995077202</c:v>
                </c:pt>
                <c:pt idx="62">
                  <c:v>21.430601458315099</c:v>
                </c:pt>
                <c:pt idx="63">
                  <c:v>20.598714769337189</c:v>
                </c:pt>
                <c:pt idx="64">
                  <c:v>19.464504718369728</c:v>
                </c:pt>
                <c:pt idx="65">
                  <c:v>18.0262357036023</c:v>
                </c:pt>
                <c:pt idx="66">
                  <c:v>16.796477538680886</c:v>
                </c:pt>
                <c:pt idx="67">
                  <c:v>15.917320435004999</c:v>
                </c:pt>
                <c:pt idx="68">
                  <c:v>16.206900675379213</c:v>
                </c:pt>
                <c:pt idx="69">
                  <c:v>15.5731131146763</c:v>
                </c:pt>
                <c:pt idx="70">
                  <c:v>14.8902021666691</c:v>
                </c:pt>
                <c:pt idx="71">
                  <c:v>13.977016449230099</c:v>
                </c:pt>
                <c:pt idx="72">
                  <c:v>12.945002359752626</c:v>
                </c:pt>
                <c:pt idx="73">
                  <c:v>13.155635458604902</c:v>
                </c:pt>
                <c:pt idx="74">
                  <c:v>12.359299289697105</c:v>
                </c:pt>
                <c:pt idx="75">
                  <c:v>12.573366441193601</c:v>
                </c:pt>
                <c:pt idx="76">
                  <c:v>12.6959381081491</c:v>
                </c:pt>
                <c:pt idx="77">
                  <c:v>13.1965164423818</c:v>
                </c:pt>
                <c:pt idx="78">
                  <c:v>13.242007699645002</c:v>
                </c:pt>
                <c:pt idx="79">
                  <c:v>13.3989766387568</c:v>
                </c:pt>
                <c:pt idx="80">
                  <c:v>12.747461955362001</c:v>
                </c:pt>
                <c:pt idx="81">
                  <c:v>11.6324535482727</c:v>
                </c:pt>
                <c:pt idx="82">
                  <c:v>11.7943351062489</c:v>
                </c:pt>
                <c:pt idx="83">
                  <c:v>10.157614786912498</c:v>
                </c:pt>
                <c:pt idx="84">
                  <c:v>10.300459825600576</c:v>
                </c:pt>
                <c:pt idx="85">
                  <c:v>8.7902543348912801</c:v>
                </c:pt>
                <c:pt idx="86">
                  <c:v>8.8529911657241094</c:v>
                </c:pt>
                <c:pt idx="87">
                  <c:v>7.7221715402046955</c:v>
                </c:pt>
                <c:pt idx="88">
                  <c:v>7.8145289974017365</c:v>
                </c:pt>
                <c:pt idx="89">
                  <c:v>6.9394982546383934</c:v>
                </c:pt>
                <c:pt idx="90">
                  <c:v>7.0065495840967014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reg14-1-2'!$D$6:$D$21</c:f>
              <c:strCache>
                <c:ptCount val="1"/>
                <c:pt idx="0">
                  <c:v>50 55 60 65 70 75 80 85 90 95 100 105 110 115 120 125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1-2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1-2'!$H$6:$H$96</c:f>
              <c:numCache>
                <c:formatCode>General</c:formatCode>
                <c:ptCount val="91"/>
                <c:pt idx="0">
                  <c:v>0.17530924133716988</c:v>
                </c:pt>
                <c:pt idx="1">
                  <c:v>0.19468833334576499</c:v>
                </c:pt>
                <c:pt idx="2">
                  <c:v>0.26741747627285112</c:v>
                </c:pt>
                <c:pt idx="3">
                  <c:v>0.33253896292829804</c:v>
                </c:pt>
                <c:pt idx="4">
                  <c:v>0.40911960077932302</c:v>
                </c:pt>
                <c:pt idx="5">
                  <c:v>0.6127631719875255</c:v>
                </c:pt>
                <c:pt idx="6">
                  <c:v>0.73894535061120203</c:v>
                </c:pt>
                <c:pt idx="7">
                  <c:v>0.87338246958052701</c:v>
                </c:pt>
                <c:pt idx="8">
                  <c:v>1.1040741736578401</c:v>
                </c:pt>
                <c:pt idx="9">
                  <c:v>1.3471128446910734</c:v>
                </c:pt>
                <c:pt idx="10">
                  <c:v>1.6125404788338502</c:v>
                </c:pt>
                <c:pt idx="11">
                  <c:v>1.8525746311642799</c:v>
                </c:pt>
                <c:pt idx="12">
                  <c:v>2.2452452104592378</c:v>
                </c:pt>
                <c:pt idx="13">
                  <c:v>2.7833796186590347</c:v>
                </c:pt>
                <c:pt idx="14">
                  <c:v>3.1558912109780799</c:v>
                </c:pt>
                <c:pt idx="15">
                  <c:v>3.5699193164018199</c:v>
                </c:pt>
                <c:pt idx="16">
                  <c:v>4.3356163425276399</c:v>
                </c:pt>
                <c:pt idx="17">
                  <c:v>4.822630833867958</c:v>
                </c:pt>
                <c:pt idx="18">
                  <c:v>5.1636171090304845</c:v>
                </c:pt>
                <c:pt idx="19">
                  <c:v>5.5621975348515376</c:v>
                </c:pt>
                <c:pt idx="20">
                  <c:v>6.0844170716999404</c:v>
                </c:pt>
                <c:pt idx="21">
                  <c:v>6.5738180487671896</c:v>
                </c:pt>
                <c:pt idx="22">
                  <c:v>6.8814317333277497</c:v>
                </c:pt>
                <c:pt idx="23">
                  <c:v>7.5208590477989645</c:v>
                </c:pt>
                <c:pt idx="24">
                  <c:v>8.3662148918444572</c:v>
                </c:pt>
                <c:pt idx="25">
                  <c:v>8.8856269228083526</c:v>
                </c:pt>
                <c:pt idx="26">
                  <c:v>9.3552426004500795</c:v>
                </c:pt>
                <c:pt idx="27">
                  <c:v>10.1375628397937</c:v>
                </c:pt>
                <c:pt idx="28">
                  <c:v>10.728902184996066</c:v>
                </c:pt>
                <c:pt idx="29">
                  <c:v>11.093149641892699</c:v>
                </c:pt>
                <c:pt idx="30">
                  <c:v>11.6692640673366</c:v>
                </c:pt>
                <c:pt idx="31">
                  <c:v>12.867874136356599</c:v>
                </c:pt>
                <c:pt idx="32">
                  <c:v>13.524815109716299</c:v>
                </c:pt>
                <c:pt idx="33">
                  <c:v>14.1350536184736</c:v>
                </c:pt>
                <c:pt idx="34">
                  <c:v>15.102649270592504</c:v>
                </c:pt>
                <c:pt idx="35">
                  <c:v>15.995265969824199</c:v>
                </c:pt>
                <c:pt idx="36">
                  <c:v>16.272651675310588</c:v>
                </c:pt>
                <c:pt idx="37">
                  <c:v>16.6890215746566</c:v>
                </c:pt>
                <c:pt idx="38">
                  <c:v>17.6929553469792</c:v>
                </c:pt>
                <c:pt idx="39">
                  <c:v>18.417959630486731</c:v>
                </c:pt>
                <c:pt idx="40">
                  <c:v>19.055884164132635</c:v>
                </c:pt>
                <c:pt idx="41">
                  <c:v>20.194806129858854</c:v>
                </c:pt>
                <c:pt idx="42">
                  <c:v>21.365660402961428</c:v>
                </c:pt>
                <c:pt idx="43">
                  <c:v>21.984432977409988</c:v>
                </c:pt>
                <c:pt idx="44">
                  <c:v>22.219383541236187</c:v>
                </c:pt>
                <c:pt idx="45">
                  <c:v>22.7842676488055</c:v>
                </c:pt>
                <c:pt idx="46">
                  <c:v>23.162632108005628</c:v>
                </c:pt>
                <c:pt idx="47">
                  <c:v>22.881091417987999</c:v>
                </c:pt>
                <c:pt idx="48">
                  <c:v>23.05476505209451</c:v>
                </c:pt>
                <c:pt idx="49">
                  <c:v>23.651148588157501</c:v>
                </c:pt>
                <c:pt idx="50">
                  <c:v>23.554564635832531</c:v>
                </c:pt>
                <c:pt idx="51">
                  <c:v>22.965969978256989</c:v>
                </c:pt>
                <c:pt idx="52">
                  <c:v>23.187448037134502</c:v>
                </c:pt>
                <c:pt idx="53">
                  <c:v>23.267811042935389</c:v>
                </c:pt>
                <c:pt idx="54">
                  <c:v>23.246510447362013</c:v>
                </c:pt>
                <c:pt idx="55">
                  <c:v>23.629955127281384</c:v>
                </c:pt>
                <c:pt idx="56">
                  <c:v>24.703589599126509</c:v>
                </c:pt>
                <c:pt idx="57">
                  <c:v>25.691032192207</c:v>
                </c:pt>
                <c:pt idx="58">
                  <c:v>26.745247478236806</c:v>
                </c:pt>
                <c:pt idx="59">
                  <c:v>28.314095074188131</c:v>
                </c:pt>
                <c:pt idx="60">
                  <c:v>29.846360878565577</c:v>
                </c:pt>
                <c:pt idx="61">
                  <c:v>30.627145717944231</c:v>
                </c:pt>
                <c:pt idx="62">
                  <c:v>31.381516632837613</c:v>
                </c:pt>
                <c:pt idx="63">
                  <c:v>31.950498872479589</c:v>
                </c:pt>
                <c:pt idx="64">
                  <c:v>31.892263851333489</c:v>
                </c:pt>
                <c:pt idx="65">
                  <c:v>31.618538581348989</c:v>
                </c:pt>
                <c:pt idx="66">
                  <c:v>31.170366686207405</c:v>
                </c:pt>
                <c:pt idx="67">
                  <c:v>30.413693667500699</c:v>
                </c:pt>
                <c:pt idx="68">
                  <c:v>30.969336648686198</c:v>
                </c:pt>
                <c:pt idx="69">
                  <c:v>30.325784394563676</c:v>
                </c:pt>
                <c:pt idx="70">
                  <c:v>30.067996055601999</c:v>
                </c:pt>
                <c:pt idx="71">
                  <c:v>29.786964683686605</c:v>
                </c:pt>
                <c:pt idx="72">
                  <c:v>29.239666751163487</c:v>
                </c:pt>
                <c:pt idx="73">
                  <c:v>29.676226239707624</c:v>
                </c:pt>
                <c:pt idx="74">
                  <c:v>28.700459437293599</c:v>
                </c:pt>
                <c:pt idx="75">
                  <c:v>27.405304061323886</c:v>
                </c:pt>
                <c:pt idx="76">
                  <c:v>27.837784170935599</c:v>
                </c:pt>
                <c:pt idx="77">
                  <c:v>25.947833682840788</c:v>
                </c:pt>
                <c:pt idx="78">
                  <c:v>24.197980446799935</c:v>
                </c:pt>
                <c:pt idx="79">
                  <c:v>24.401328638390702</c:v>
                </c:pt>
                <c:pt idx="80">
                  <c:v>22.591455385196831</c:v>
                </c:pt>
                <c:pt idx="81">
                  <c:v>20.552503287060169</c:v>
                </c:pt>
                <c:pt idx="82">
                  <c:v>20.753442611824191</c:v>
                </c:pt>
                <c:pt idx="83">
                  <c:v>18.290474245688799</c:v>
                </c:pt>
                <c:pt idx="84">
                  <c:v>18.570872895067588</c:v>
                </c:pt>
                <c:pt idx="85">
                  <c:v>16.068030370822118</c:v>
                </c:pt>
                <c:pt idx="86">
                  <c:v>16.199235693190605</c:v>
                </c:pt>
                <c:pt idx="87">
                  <c:v>14.106501236129526</c:v>
                </c:pt>
                <c:pt idx="88">
                  <c:v>14.292139676679406</c:v>
                </c:pt>
                <c:pt idx="89">
                  <c:v>13.447421565337548</c:v>
                </c:pt>
                <c:pt idx="90">
                  <c:v>13.5519675504771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687104"/>
        <c:axId val="102689024"/>
      </c:scatterChart>
      <c:valAx>
        <c:axId val="102687104"/>
        <c:scaling>
          <c:orientation val="minMax"/>
          <c:max val="500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frequenze [KHz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689024"/>
        <c:crosses val="autoZero"/>
        <c:crossBetween val="midCat"/>
        <c:majorUnit val="100"/>
        <c:minorUnit val="50"/>
      </c:valAx>
      <c:valAx>
        <c:axId val="10268902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FFToutput/FFT baselin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687104"/>
        <c:crosses val="autoZero"/>
        <c:crossBetween val="midCat"/>
      </c:valAx>
      <c:spPr>
        <a:solidFill>
          <a:srgbClr val="FFFFFF"/>
        </a:solidFill>
      </c:spPr>
    </c:plotArea>
    <c:plotVisOnly val="1"/>
    <c:dispBlanksAs val="gap"/>
    <c:showDLblsOverMax val="0"/>
  </c:chart>
  <c:txPr>
    <a:bodyPr/>
    <a:lstStyle/>
    <a:p>
      <a:pPr>
        <a:defRPr b="0"/>
      </a:pPr>
      <a:endParaRPr lang="it-IT"/>
    </a:p>
  </c:txPr>
  <c:externalData r:id="rId2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reg14-1-2'!$E$5</c:f>
              <c:strCache>
                <c:ptCount val="1"/>
                <c:pt idx="0">
                  <c:v>FFT adm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1-2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1-2'!$E$6:$E$96</c:f>
              <c:numCache>
                <c:formatCode>General</c:formatCode>
                <c:ptCount val="91"/>
                <c:pt idx="0">
                  <c:v>8.7363911696306459E-3</c:v>
                </c:pt>
                <c:pt idx="1">
                  <c:v>9.7721763248234048E-3</c:v>
                </c:pt>
                <c:pt idx="2">
                  <c:v>1.3128009061859701E-2</c:v>
                </c:pt>
                <c:pt idx="3">
                  <c:v>1.58391070246688E-2</c:v>
                </c:pt>
                <c:pt idx="4">
                  <c:v>1.8841450446273115E-2</c:v>
                </c:pt>
                <c:pt idx="5">
                  <c:v>2.7455720345566752E-2</c:v>
                </c:pt>
                <c:pt idx="6">
                  <c:v>3.2092034670715211E-2</c:v>
                </c:pt>
                <c:pt idx="7">
                  <c:v>3.749768937826891E-2</c:v>
                </c:pt>
                <c:pt idx="8">
                  <c:v>4.8464140764832145E-2</c:v>
                </c:pt>
                <c:pt idx="9">
                  <c:v>5.9842179297703732E-2</c:v>
                </c:pt>
                <c:pt idx="10">
                  <c:v>7.2485584678662396E-2</c:v>
                </c:pt>
                <c:pt idx="11">
                  <c:v>8.6778534638401739E-2</c:v>
                </c:pt>
                <c:pt idx="12">
                  <c:v>0.10792952017492002</c:v>
                </c:pt>
                <c:pt idx="13">
                  <c:v>0.13216812047388388</c:v>
                </c:pt>
                <c:pt idx="14">
                  <c:v>0.14721286966832137</c:v>
                </c:pt>
                <c:pt idx="15">
                  <c:v>0.164252452614565</c:v>
                </c:pt>
                <c:pt idx="16">
                  <c:v>0.19438482823156367</c:v>
                </c:pt>
                <c:pt idx="17">
                  <c:v>0.20943163332296408</c:v>
                </c:pt>
                <c:pt idx="18">
                  <c:v>0.21883357212779644</c:v>
                </c:pt>
                <c:pt idx="19">
                  <c:v>0.23359264314127537</c:v>
                </c:pt>
                <c:pt idx="20">
                  <c:v>0.25277395561412774</c:v>
                </c:pt>
                <c:pt idx="21">
                  <c:v>0.27072410170528932</c:v>
                </c:pt>
                <c:pt idx="22">
                  <c:v>0.29008260990618956</c:v>
                </c:pt>
                <c:pt idx="23">
                  <c:v>0.32865291855346468</c:v>
                </c:pt>
                <c:pt idx="24">
                  <c:v>0.36625491215032102</c:v>
                </c:pt>
                <c:pt idx="25">
                  <c:v>0.39151604778566912</c:v>
                </c:pt>
                <c:pt idx="26">
                  <c:v>0.42649787849917897</c:v>
                </c:pt>
                <c:pt idx="27">
                  <c:v>0.46641238856485512</c:v>
                </c:pt>
                <c:pt idx="28">
                  <c:v>0.49619385819802475</c:v>
                </c:pt>
                <c:pt idx="29">
                  <c:v>0.52243304177868544</c:v>
                </c:pt>
                <c:pt idx="30">
                  <c:v>0.56953617657649802</c:v>
                </c:pt>
                <c:pt idx="31">
                  <c:v>0.62511476819314904</c:v>
                </c:pt>
                <c:pt idx="32">
                  <c:v>0.65219091722400824</c:v>
                </c:pt>
                <c:pt idx="33">
                  <c:v>0.68529938342986363</c:v>
                </c:pt>
                <c:pt idx="34">
                  <c:v>0.73215158140348913</c:v>
                </c:pt>
                <c:pt idx="35">
                  <c:v>0.76514783956108912</c:v>
                </c:pt>
                <c:pt idx="36">
                  <c:v>0.76635939580535051</c:v>
                </c:pt>
                <c:pt idx="37">
                  <c:v>0.78465544831492595</c:v>
                </c:pt>
                <c:pt idx="38">
                  <c:v>0.81963055104270999</c:v>
                </c:pt>
                <c:pt idx="39">
                  <c:v>0.82976287883733157</c:v>
                </c:pt>
                <c:pt idx="40">
                  <c:v>0.83374607440533155</c:v>
                </c:pt>
                <c:pt idx="41">
                  <c:v>0.86075884752250709</c:v>
                </c:pt>
                <c:pt idx="42">
                  <c:v>0.89043357764568898</c:v>
                </c:pt>
                <c:pt idx="43">
                  <c:v>0.89566350021892949</c:v>
                </c:pt>
                <c:pt idx="44">
                  <c:v>0.90752655895374756</c:v>
                </c:pt>
                <c:pt idx="45">
                  <c:v>0.93442908243941791</c:v>
                </c:pt>
                <c:pt idx="46">
                  <c:v>0.94876659191755452</c:v>
                </c:pt>
                <c:pt idx="47">
                  <c:v>0.94418613076888103</c:v>
                </c:pt>
                <c:pt idx="48">
                  <c:v>0.96729297355282262</c:v>
                </c:pt>
                <c:pt idx="49">
                  <c:v>0.99496398469547198</c:v>
                </c:pt>
                <c:pt idx="50">
                  <c:v>0.98855240310138159</c:v>
                </c:pt>
                <c:pt idx="51">
                  <c:v>0.9880675230857755</c:v>
                </c:pt>
                <c:pt idx="52">
                  <c:v>1</c:v>
                </c:pt>
                <c:pt idx="53">
                  <c:v>0.99445672817634845</c:v>
                </c:pt>
                <c:pt idx="54">
                  <c:v>0.97761301328385808</c:v>
                </c:pt>
                <c:pt idx="55">
                  <c:v>0.94934132667860993</c:v>
                </c:pt>
                <c:pt idx="56">
                  <c:v>0.94906981127240764</c:v>
                </c:pt>
                <c:pt idx="57">
                  <c:v>0.93931476127714586</c:v>
                </c:pt>
                <c:pt idx="58">
                  <c:v>0.93325238148934286</c:v>
                </c:pt>
                <c:pt idx="59">
                  <c:v>0.94451842219901805</c:v>
                </c:pt>
                <c:pt idx="60">
                  <c:v>0.95022401497975595</c:v>
                </c:pt>
                <c:pt idx="61">
                  <c:v>0.92215424342673002</c:v>
                </c:pt>
                <c:pt idx="62">
                  <c:v>0.89116552698019702</c:v>
                </c:pt>
                <c:pt idx="63">
                  <c:v>0.85657252962486197</c:v>
                </c:pt>
                <c:pt idx="64">
                  <c:v>0.80940778253446299</c:v>
                </c:pt>
                <c:pt idx="65">
                  <c:v>0.74959911281618108</c:v>
                </c:pt>
                <c:pt idx="66">
                  <c:v>0.69846111348227502</c:v>
                </c:pt>
                <c:pt idx="67">
                  <c:v>0.66190243335752308</c:v>
                </c:pt>
                <c:pt idx="68">
                  <c:v>0.67394427586102112</c:v>
                </c:pt>
                <c:pt idx="69">
                  <c:v>0.64758899009705251</c:v>
                </c:pt>
                <c:pt idx="70">
                  <c:v>0.61919096794890405</c:v>
                </c:pt>
                <c:pt idx="71">
                  <c:v>0.5812172492599873</c:v>
                </c:pt>
                <c:pt idx="72">
                  <c:v>0.53830219707682558</c:v>
                </c:pt>
                <c:pt idx="73">
                  <c:v>0.54706111860794548</c:v>
                </c:pt>
                <c:pt idx="74">
                  <c:v>0.51394644644167464</c:v>
                </c:pt>
                <c:pt idx="75">
                  <c:v>0.52284816888020358</c:v>
                </c:pt>
                <c:pt idx="76">
                  <c:v>0.52794516274608805</c:v>
                </c:pt>
                <c:pt idx="77">
                  <c:v>0.54876110465462602</c:v>
                </c:pt>
                <c:pt idx="78">
                  <c:v>0.55065280332351241</c:v>
                </c:pt>
                <c:pt idx="79">
                  <c:v>0.55718016596495679</c:v>
                </c:pt>
                <c:pt idx="80">
                  <c:v>0.53008771933941701</c:v>
                </c:pt>
                <c:pt idx="81">
                  <c:v>0.48372144928284538</c:v>
                </c:pt>
                <c:pt idx="82">
                  <c:v>0.49045309721175756</c:v>
                </c:pt>
                <c:pt idx="83">
                  <c:v>0.42239207107873838</c:v>
                </c:pt>
                <c:pt idx="84">
                  <c:v>0.42833210847929998</c:v>
                </c:pt>
                <c:pt idx="85">
                  <c:v>0.36553204779999032</c:v>
                </c:pt>
                <c:pt idx="86">
                  <c:v>0.36814088269521938</c:v>
                </c:pt>
                <c:pt idx="87">
                  <c:v>0.32111712232826556</c:v>
                </c:pt>
                <c:pt idx="88">
                  <c:v>0.32495769498665283</c:v>
                </c:pt>
                <c:pt idx="89">
                  <c:v>0.28857060456758632</c:v>
                </c:pt>
                <c:pt idx="90">
                  <c:v>0.29135885264674932</c:v>
                </c:pt>
              </c:numCache>
            </c:numRef>
          </c:yVal>
          <c:smooth val="0"/>
        </c:ser>
        <c:ser>
          <c:idx val="1"/>
          <c:order val="1"/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reg14-1-2'!$D$6:$D$96</c:f>
              <c:numCache>
                <c:formatCode>General</c:formatCode>
                <c:ptCount val="91"/>
                <c:pt idx="0">
                  <c:v>50</c:v>
                </c:pt>
                <c:pt idx="1">
                  <c:v>55</c:v>
                </c:pt>
                <c:pt idx="2">
                  <c:v>60</c:v>
                </c:pt>
                <c:pt idx="3">
                  <c:v>65</c:v>
                </c:pt>
                <c:pt idx="4">
                  <c:v>70</c:v>
                </c:pt>
                <c:pt idx="5">
                  <c:v>75</c:v>
                </c:pt>
                <c:pt idx="6">
                  <c:v>80</c:v>
                </c:pt>
                <c:pt idx="7">
                  <c:v>85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  <c:pt idx="11">
                  <c:v>105</c:v>
                </c:pt>
                <c:pt idx="12">
                  <c:v>110</c:v>
                </c:pt>
                <c:pt idx="13">
                  <c:v>115</c:v>
                </c:pt>
                <c:pt idx="14">
                  <c:v>120</c:v>
                </c:pt>
                <c:pt idx="15">
                  <c:v>125</c:v>
                </c:pt>
                <c:pt idx="16">
                  <c:v>130</c:v>
                </c:pt>
                <c:pt idx="17">
                  <c:v>135</c:v>
                </c:pt>
                <c:pt idx="18">
                  <c:v>140</c:v>
                </c:pt>
                <c:pt idx="19">
                  <c:v>145</c:v>
                </c:pt>
                <c:pt idx="20">
                  <c:v>150</c:v>
                </c:pt>
                <c:pt idx="21">
                  <c:v>155</c:v>
                </c:pt>
                <c:pt idx="22">
                  <c:v>160</c:v>
                </c:pt>
                <c:pt idx="23">
                  <c:v>165</c:v>
                </c:pt>
                <c:pt idx="24">
                  <c:v>170</c:v>
                </c:pt>
                <c:pt idx="25">
                  <c:v>175</c:v>
                </c:pt>
                <c:pt idx="26">
                  <c:v>180</c:v>
                </c:pt>
                <c:pt idx="27">
                  <c:v>185</c:v>
                </c:pt>
                <c:pt idx="28">
                  <c:v>190</c:v>
                </c:pt>
                <c:pt idx="29">
                  <c:v>195</c:v>
                </c:pt>
                <c:pt idx="30">
                  <c:v>200</c:v>
                </c:pt>
                <c:pt idx="31">
                  <c:v>205</c:v>
                </c:pt>
                <c:pt idx="32">
                  <c:v>210</c:v>
                </c:pt>
                <c:pt idx="33">
                  <c:v>215</c:v>
                </c:pt>
                <c:pt idx="34">
                  <c:v>220</c:v>
                </c:pt>
                <c:pt idx="35">
                  <c:v>225</c:v>
                </c:pt>
                <c:pt idx="36">
                  <c:v>230</c:v>
                </c:pt>
                <c:pt idx="37">
                  <c:v>235</c:v>
                </c:pt>
                <c:pt idx="38">
                  <c:v>240</c:v>
                </c:pt>
                <c:pt idx="39">
                  <c:v>245</c:v>
                </c:pt>
                <c:pt idx="40">
                  <c:v>250</c:v>
                </c:pt>
                <c:pt idx="41">
                  <c:v>255</c:v>
                </c:pt>
                <c:pt idx="42">
                  <c:v>260</c:v>
                </c:pt>
                <c:pt idx="43">
                  <c:v>265</c:v>
                </c:pt>
                <c:pt idx="44">
                  <c:v>270</c:v>
                </c:pt>
                <c:pt idx="45">
                  <c:v>275</c:v>
                </c:pt>
                <c:pt idx="46">
                  <c:v>280</c:v>
                </c:pt>
                <c:pt idx="47">
                  <c:v>285</c:v>
                </c:pt>
                <c:pt idx="48">
                  <c:v>290</c:v>
                </c:pt>
                <c:pt idx="49">
                  <c:v>295</c:v>
                </c:pt>
                <c:pt idx="50">
                  <c:v>300</c:v>
                </c:pt>
                <c:pt idx="51">
                  <c:v>305</c:v>
                </c:pt>
                <c:pt idx="52">
                  <c:v>310</c:v>
                </c:pt>
                <c:pt idx="53">
                  <c:v>315</c:v>
                </c:pt>
                <c:pt idx="54">
                  <c:v>320</c:v>
                </c:pt>
                <c:pt idx="55">
                  <c:v>325</c:v>
                </c:pt>
                <c:pt idx="56">
                  <c:v>330</c:v>
                </c:pt>
                <c:pt idx="57">
                  <c:v>335</c:v>
                </c:pt>
                <c:pt idx="58">
                  <c:v>340</c:v>
                </c:pt>
                <c:pt idx="59">
                  <c:v>345</c:v>
                </c:pt>
                <c:pt idx="60">
                  <c:v>350</c:v>
                </c:pt>
                <c:pt idx="61">
                  <c:v>355</c:v>
                </c:pt>
                <c:pt idx="62">
                  <c:v>360</c:v>
                </c:pt>
                <c:pt idx="63">
                  <c:v>365</c:v>
                </c:pt>
                <c:pt idx="64">
                  <c:v>370</c:v>
                </c:pt>
                <c:pt idx="65">
                  <c:v>375</c:v>
                </c:pt>
                <c:pt idx="66">
                  <c:v>380</c:v>
                </c:pt>
                <c:pt idx="67">
                  <c:v>385</c:v>
                </c:pt>
                <c:pt idx="68">
                  <c:v>390</c:v>
                </c:pt>
                <c:pt idx="69">
                  <c:v>395</c:v>
                </c:pt>
                <c:pt idx="70">
                  <c:v>400</c:v>
                </c:pt>
                <c:pt idx="71">
                  <c:v>405</c:v>
                </c:pt>
                <c:pt idx="72">
                  <c:v>410</c:v>
                </c:pt>
                <c:pt idx="73">
                  <c:v>415</c:v>
                </c:pt>
                <c:pt idx="74">
                  <c:v>420</c:v>
                </c:pt>
                <c:pt idx="75">
                  <c:v>425</c:v>
                </c:pt>
                <c:pt idx="76">
                  <c:v>430</c:v>
                </c:pt>
                <c:pt idx="77">
                  <c:v>435</c:v>
                </c:pt>
                <c:pt idx="78">
                  <c:v>440</c:v>
                </c:pt>
                <c:pt idx="79">
                  <c:v>445</c:v>
                </c:pt>
                <c:pt idx="80">
                  <c:v>450</c:v>
                </c:pt>
                <c:pt idx="81">
                  <c:v>455</c:v>
                </c:pt>
                <c:pt idx="82">
                  <c:v>460</c:v>
                </c:pt>
                <c:pt idx="83">
                  <c:v>465</c:v>
                </c:pt>
                <c:pt idx="84">
                  <c:v>470</c:v>
                </c:pt>
                <c:pt idx="85">
                  <c:v>475</c:v>
                </c:pt>
                <c:pt idx="86">
                  <c:v>480</c:v>
                </c:pt>
                <c:pt idx="87">
                  <c:v>485</c:v>
                </c:pt>
                <c:pt idx="88">
                  <c:v>490</c:v>
                </c:pt>
                <c:pt idx="89">
                  <c:v>495</c:v>
                </c:pt>
                <c:pt idx="90">
                  <c:v>500</c:v>
                </c:pt>
              </c:numCache>
            </c:numRef>
          </c:xVal>
          <c:yVal>
            <c:numRef>
              <c:f>'reg14-1-2'!$G$6:$G$96</c:f>
              <c:numCache>
                <c:formatCode>General</c:formatCode>
                <c:ptCount val="91"/>
                <c:pt idx="0">
                  <c:v>5.4869015359309504E-3</c:v>
                </c:pt>
                <c:pt idx="1">
                  <c:v>6.0934364162137803E-3</c:v>
                </c:pt>
                <c:pt idx="2">
                  <c:v>8.3697433752181073E-3</c:v>
                </c:pt>
                <c:pt idx="3">
                  <c:v>1.0407942744666299E-2</c:v>
                </c:pt>
                <c:pt idx="4">
                  <c:v>1.2804795393405241E-2</c:v>
                </c:pt>
                <c:pt idx="5">
                  <c:v>1.91785165681818E-2</c:v>
                </c:pt>
                <c:pt idx="6">
                  <c:v>2.3127818866317498E-2</c:v>
                </c:pt>
                <c:pt idx="7">
                  <c:v>2.7335487720125069E-2</c:v>
                </c:pt>
                <c:pt idx="8">
                  <c:v>3.4555772605129487E-2</c:v>
                </c:pt>
                <c:pt idx="9">
                  <c:v>4.2162497996280177E-2</c:v>
                </c:pt>
                <c:pt idx="10">
                  <c:v>5.0469962465055286E-2</c:v>
                </c:pt>
                <c:pt idx="11">
                  <c:v>5.7982651180448451E-2</c:v>
                </c:pt>
                <c:pt idx="12">
                  <c:v>7.0272618259277719E-2</c:v>
                </c:pt>
                <c:pt idx="13">
                  <c:v>8.7115372744820604E-2</c:v>
                </c:pt>
                <c:pt idx="14">
                  <c:v>9.8774395466370665E-2</c:v>
                </c:pt>
                <c:pt idx="15">
                  <c:v>0.11173281927928699</c:v>
                </c:pt>
                <c:pt idx="16">
                  <c:v>0.13569792321027188</c:v>
                </c:pt>
                <c:pt idx="17">
                  <c:v>0.15094070528025341</c:v>
                </c:pt>
                <c:pt idx="18">
                  <c:v>0.16161303551595399</c:v>
                </c:pt>
                <c:pt idx="19">
                  <c:v>0.174087971428906</c:v>
                </c:pt>
                <c:pt idx="20">
                  <c:v>0.19043261565285788</c:v>
                </c:pt>
                <c:pt idx="21">
                  <c:v>0.205750090945512</c:v>
                </c:pt>
                <c:pt idx="22">
                  <c:v>0.21537791196290301</c:v>
                </c:pt>
                <c:pt idx="23">
                  <c:v>0.23539097395055167</c:v>
                </c:pt>
                <c:pt idx="24">
                  <c:v>0.26184927269009001</c:v>
                </c:pt>
                <c:pt idx="25">
                  <c:v>0.27810604642739373</c:v>
                </c:pt>
                <c:pt idx="26">
                  <c:v>0.29280427319112157</c:v>
                </c:pt>
                <c:pt idx="27">
                  <c:v>0.31728965736199038</c:v>
                </c:pt>
                <c:pt idx="28">
                  <c:v>0.335797642090573</c:v>
                </c:pt>
                <c:pt idx="29">
                  <c:v>0.34719801046510979</c:v>
                </c:pt>
                <c:pt idx="30">
                  <c:v>0.36522947932396516</c:v>
                </c:pt>
                <c:pt idx="31">
                  <c:v>0.40274407569392501</c:v>
                </c:pt>
                <c:pt idx="32">
                  <c:v>0.42330528746034396</c:v>
                </c:pt>
                <c:pt idx="33">
                  <c:v>0.44240478606889028</c:v>
                </c:pt>
                <c:pt idx="34">
                  <c:v>0.47268899715369306</c:v>
                </c:pt>
                <c:pt idx="35">
                  <c:v>0.50062648579179359</c:v>
                </c:pt>
                <c:pt idx="36">
                  <c:v>0.50930821895012601</c:v>
                </c:pt>
                <c:pt idx="37">
                  <c:v>0.52233993720303395</c:v>
                </c:pt>
                <c:pt idx="38">
                  <c:v>0.55376147388481212</c:v>
                </c:pt>
                <c:pt idx="39">
                  <c:v>0.57645295943565744</c:v>
                </c:pt>
                <c:pt idx="40">
                  <c:v>0.59641898676411487</c:v>
                </c:pt>
                <c:pt idx="41">
                  <c:v>0.63206544005650411</c:v>
                </c:pt>
                <c:pt idx="42">
                  <c:v>0.66871132398389799</c:v>
                </c:pt>
                <c:pt idx="43">
                  <c:v>0.6880779253292435</c:v>
                </c:pt>
                <c:pt idx="44">
                  <c:v>0.69543150577765689</c:v>
                </c:pt>
                <c:pt idx="45">
                  <c:v>0.71311148347766451</c:v>
                </c:pt>
                <c:pt idx="46">
                  <c:v>0.72495369166072265</c:v>
                </c:pt>
                <c:pt idx="47">
                  <c:v>0.71614191406872485</c:v>
                </c:pt>
                <c:pt idx="48">
                  <c:v>0.72157762368939193</c:v>
                </c:pt>
                <c:pt idx="49">
                  <c:v>0.74024348360111092</c:v>
                </c:pt>
                <c:pt idx="50">
                  <c:v>0.73722055889778504</c:v>
                </c:pt>
                <c:pt idx="51">
                  <c:v>0.7187984785439101</c:v>
                </c:pt>
                <c:pt idx="52">
                  <c:v>0.72573039093004099</c:v>
                </c:pt>
                <c:pt idx="53">
                  <c:v>0.72824562570373264</c:v>
                </c:pt>
                <c:pt idx="54">
                  <c:v>0.727578950805848</c:v>
                </c:pt>
                <c:pt idx="55">
                  <c:v>0.73958016184950959</c:v>
                </c:pt>
                <c:pt idx="56">
                  <c:v>0.77318322000927864</c:v>
                </c:pt>
                <c:pt idx="57">
                  <c:v>0.80408860890543998</c:v>
                </c:pt>
                <c:pt idx="58">
                  <c:v>0.83708387731228295</c:v>
                </c:pt>
                <c:pt idx="59">
                  <c:v>0.88618632175962275</c:v>
                </c:pt>
                <c:pt idx="60">
                  <c:v>0.93414381408215663</c:v>
                </c:pt>
                <c:pt idx="61">
                  <c:v>0.95858114266643402</c:v>
                </c:pt>
                <c:pt idx="62">
                  <c:v>0.98219175725822605</c:v>
                </c:pt>
                <c:pt idx="63">
                  <c:v>1</c:v>
                </c:pt>
                <c:pt idx="64">
                  <c:v>0.99817733609172599</c:v>
                </c:pt>
                <c:pt idx="65">
                  <c:v>0.98961016876588859</c:v>
                </c:pt>
                <c:pt idx="66">
                  <c:v>0.97558309842403701</c:v>
                </c:pt>
                <c:pt idx="67">
                  <c:v>0.9519004316298032</c:v>
                </c:pt>
                <c:pt idx="68">
                  <c:v>0.96929117671341991</c:v>
                </c:pt>
                <c:pt idx="69">
                  <c:v>0.94914901064925083</c:v>
                </c:pt>
                <c:pt idx="70">
                  <c:v>0.94108064401776359</c:v>
                </c:pt>
                <c:pt idx="71">
                  <c:v>0.93228480727552465</c:v>
                </c:pt>
                <c:pt idx="72">
                  <c:v>0.91515524899515299</c:v>
                </c:pt>
                <c:pt idx="73">
                  <c:v>0.928818869406423</c:v>
                </c:pt>
                <c:pt idx="74">
                  <c:v>0.89827891426179063</c:v>
                </c:pt>
                <c:pt idx="75">
                  <c:v>0.85774260272754654</c:v>
                </c:pt>
                <c:pt idx="76">
                  <c:v>0.87127854504060598</c:v>
                </c:pt>
                <c:pt idx="77">
                  <c:v>0.81212608874757597</c:v>
                </c:pt>
                <c:pt idx="78">
                  <c:v>0.75735845450734562</c:v>
                </c:pt>
                <c:pt idx="79">
                  <c:v>0.76372293076803155</c:v>
                </c:pt>
                <c:pt idx="80">
                  <c:v>0.7070767650722225</c:v>
                </c:pt>
                <c:pt idx="81">
                  <c:v>0.64326079442731698</c:v>
                </c:pt>
                <c:pt idx="82">
                  <c:v>0.649549876972357</c:v>
                </c:pt>
                <c:pt idx="83">
                  <c:v>0.57246286884875541</c:v>
                </c:pt>
                <c:pt idx="84">
                  <c:v>0.5812389023779293</c:v>
                </c:pt>
                <c:pt idx="85">
                  <c:v>0.50290389627257592</c:v>
                </c:pt>
                <c:pt idx="86">
                  <c:v>0.50701041501244359</c:v>
                </c:pt>
                <c:pt idx="87">
                  <c:v>0.44151114173306399</c:v>
                </c:pt>
                <c:pt idx="88">
                  <c:v>0.44732133084124798</c:v>
                </c:pt>
                <c:pt idx="89">
                  <c:v>0.42088299212506508</c:v>
                </c:pt>
                <c:pt idx="90">
                  <c:v>0.4241551158423422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736256"/>
        <c:axId val="102738176"/>
      </c:scatterChart>
      <c:valAx>
        <c:axId val="102736256"/>
        <c:scaling>
          <c:orientation val="minMax"/>
          <c:max val="500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frequenze [KHz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out"/>
        <c:tickLblPos val="nextTo"/>
        <c:crossAx val="102738176"/>
        <c:crosses val="autoZero"/>
        <c:crossBetween val="midCat"/>
        <c:majorUnit val="100"/>
        <c:minorUnit val="50"/>
      </c:valAx>
      <c:valAx>
        <c:axId val="102738176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FFTadm</a:t>
                </a:r>
              </a:p>
            </c:rich>
          </c:tx>
          <c:layout>
            <c:manualLayout>
              <c:xMode val="edge"/>
              <c:yMode val="edge"/>
              <c:x val="2.7997366043075251E-2"/>
              <c:y val="0.3252916975584768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02736256"/>
        <c:crosses val="autoZero"/>
        <c:crossBetween val="midCat"/>
      </c:valAx>
      <c:spPr>
        <a:solidFill>
          <a:srgbClr val="FFFFFF"/>
        </a:solidFill>
      </c:spPr>
    </c:plotArea>
    <c:plotVisOnly val="1"/>
    <c:dispBlanksAs val="gap"/>
    <c:showDLblsOverMax val="0"/>
  </c:chart>
  <c:txPr>
    <a:bodyPr/>
    <a:lstStyle/>
    <a:p>
      <a:pPr>
        <a:defRPr b="0"/>
      </a:pPr>
      <a:endParaRPr lang="it-IT"/>
    </a:p>
  </c:txPr>
  <c:externalData r:id="rId2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228127166674664"/>
          <c:y val="7.5315578494106333E-2"/>
          <c:w val="0.81679999037788775"/>
          <c:h val="0.7733028123989530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triangle"/>
            <c:size val="5"/>
            <c:spPr>
              <a:noFill/>
              <a:ln>
                <a:solidFill>
                  <a:srgbClr val="000080"/>
                </a:solidFill>
                <a:prstDash val="solid"/>
              </a:ln>
            </c:spPr>
          </c:marker>
          <c:trendline>
            <c:trendlineType val="linear"/>
            <c:dispRSqr val="1"/>
            <c:dispEq val="1"/>
            <c:trendlineLbl>
              <c:layout>
                <c:manualLayout>
                  <c:x val="0.16168845224093875"/>
                  <c:y val="-0.13793860667451588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/>
                  </a:pPr>
                  <a:endParaRPr lang="it-IT"/>
                </a:p>
              </c:txPr>
            </c:trendlineLbl>
          </c:trendline>
          <c:xVal>
            <c:numRef>
              <c:f>Foglio1!$K$30:$K$99</c:f>
              <c:numCache>
                <c:formatCode>0</c:formatCode>
                <c:ptCount val="70"/>
                <c:pt idx="0">
                  <c:v>58.755555555555553</c:v>
                </c:pt>
                <c:pt idx="1">
                  <c:v>52.355555555555554</c:v>
                </c:pt>
                <c:pt idx="2">
                  <c:v>49.2</c:v>
                </c:pt>
                <c:pt idx="3">
                  <c:v>60.711111111111109</c:v>
                </c:pt>
                <c:pt idx="4">
                  <c:v>56.311111111111096</c:v>
                </c:pt>
                <c:pt idx="5">
                  <c:v>45.511111111111106</c:v>
                </c:pt>
                <c:pt idx="6">
                  <c:v>55.955555555555556</c:v>
                </c:pt>
                <c:pt idx="7">
                  <c:v>56.266666666666183</c:v>
                </c:pt>
                <c:pt idx="8">
                  <c:v>45.822222222222223</c:v>
                </c:pt>
                <c:pt idx="9">
                  <c:v>38.133333333333333</c:v>
                </c:pt>
                <c:pt idx="10">
                  <c:v>39.555555555555557</c:v>
                </c:pt>
                <c:pt idx="11">
                  <c:v>42.533333333333331</c:v>
                </c:pt>
                <c:pt idx="12">
                  <c:v>25.422222222221922</c:v>
                </c:pt>
                <c:pt idx="13">
                  <c:v>34.488888888888887</c:v>
                </c:pt>
                <c:pt idx="14">
                  <c:v>57.911111111111104</c:v>
                </c:pt>
                <c:pt idx="15">
                  <c:v>32.355555555555554</c:v>
                </c:pt>
                <c:pt idx="16">
                  <c:v>55.288888888888913</c:v>
                </c:pt>
                <c:pt idx="17">
                  <c:v>49.2</c:v>
                </c:pt>
                <c:pt idx="18">
                  <c:v>53.422222222222231</c:v>
                </c:pt>
                <c:pt idx="19">
                  <c:v>51.555555555555557</c:v>
                </c:pt>
                <c:pt idx="20">
                  <c:v>55.688888888888911</c:v>
                </c:pt>
                <c:pt idx="21">
                  <c:v>41.155555555555559</c:v>
                </c:pt>
                <c:pt idx="22">
                  <c:v>51.955555555555556</c:v>
                </c:pt>
                <c:pt idx="23">
                  <c:v>45.111111111111114</c:v>
                </c:pt>
                <c:pt idx="24">
                  <c:v>52.133333333333333</c:v>
                </c:pt>
                <c:pt idx="25">
                  <c:v>53.333333333333336</c:v>
                </c:pt>
                <c:pt idx="26">
                  <c:v>38.888888888888886</c:v>
                </c:pt>
                <c:pt idx="27">
                  <c:v>41.822222222222223</c:v>
                </c:pt>
                <c:pt idx="28">
                  <c:v>52.93333333333333</c:v>
                </c:pt>
                <c:pt idx="29">
                  <c:v>40.355555555555554</c:v>
                </c:pt>
                <c:pt idx="30">
                  <c:v>61.6</c:v>
                </c:pt>
                <c:pt idx="31">
                  <c:v>55.644444444444026</c:v>
                </c:pt>
                <c:pt idx="32">
                  <c:v>44.266666666666183</c:v>
                </c:pt>
                <c:pt idx="33">
                  <c:v>51.955555555555556</c:v>
                </c:pt>
                <c:pt idx="34">
                  <c:v>54.577777777777776</c:v>
                </c:pt>
                <c:pt idx="35">
                  <c:v>45.333333333333336</c:v>
                </c:pt>
                <c:pt idx="36">
                  <c:v>46.93333333333333</c:v>
                </c:pt>
                <c:pt idx="37">
                  <c:v>45.2</c:v>
                </c:pt>
                <c:pt idx="38">
                  <c:v>44.888888888888886</c:v>
                </c:pt>
                <c:pt idx="39">
                  <c:v>40.177777777777777</c:v>
                </c:pt>
                <c:pt idx="40">
                  <c:v>42.622222222222263</c:v>
                </c:pt>
                <c:pt idx="41">
                  <c:v>36</c:v>
                </c:pt>
                <c:pt idx="42">
                  <c:v>35.022222222222233</c:v>
                </c:pt>
                <c:pt idx="43">
                  <c:v>49.066666666666094</c:v>
                </c:pt>
                <c:pt idx="44">
                  <c:v>48.622222222222263</c:v>
                </c:pt>
                <c:pt idx="45">
                  <c:v>43.2</c:v>
                </c:pt>
                <c:pt idx="46">
                  <c:v>49.155555555555559</c:v>
                </c:pt>
                <c:pt idx="47">
                  <c:v>33.422222222222231</c:v>
                </c:pt>
                <c:pt idx="48">
                  <c:v>37.911111111111104</c:v>
                </c:pt>
                <c:pt idx="49">
                  <c:v>56.577777777777776</c:v>
                </c:pt>
                <c:pt idx="50">
                  <c:v>65.599999999999994</c:v>
                </c:pt>
                <c:pt idx="51">
                  <c:v>68</c:v>
                </c:pt>
                <c:pt idx="52">
                  <c:v>84.622222222222149</c:v>
                </c:pt>
                <c:pt idx="53">
                  <c:v>61.111111111111114</c:v>
                </c:pt>
                <c:pt idx="54">
                  <c:v>67.155555555554486</c:v>
                </c:pt>
                <c:pt idx="55">
                  <c:v>48.266666666666183</c:v>
                </c:pt>
                <c:pt idx="56">
                  <c:v>35.866666666665978</c:v>
                </c:pt>
                <c:pt idx="57">
                  <c:v>42.755555555555553</c:v>
                </c:pt>
                <c:pt idx="58">
                  <c:v>44.266666666666183</c:v>
                </c:pt>
                <c:pt idx="59">
                  <c:v>48.4</c:v>
                </c:pt>
                <c:pt idx="60">
                  <c:v>49.911111111111104</c:v>
                </c:pt>
                <c:pt idx="61">
                  <c:v>48.888888888888886</c:v>
                </c:pt>
                <c:pt idx="62">
                  <c:v>47.822222222222223</c:v>
                </c:pt>
                <c:pt idx="63">
                  <c:v>39.200000000000003</c:v>
                </c:pt>
                <c:pt idx="64">
                  <c:v>54.488888888888887</c:v>
                </c:pt>
                <c:pt idx="65">
                  <c:v>50.133333333333333</c:v>
                </c:pt>
                <c:pt idx="66">
                  <c:v>58.311111111111096</c:v>
                </c:pt>
                <c:pt idx="67">
                  <c:v>56.888888888888886</c:v>
                </c:pt>
                <c:pt idx="68">
                  <c:v>52.177777777777777</c:v>
                </c:pt>
                <c:pt idx="69">
                  <c:v>54.088888888888889</c:v>
                </c:pt>
              </c:numCache>
            </c:numRef>
          </c:xVal>
          <c:yVal>
            <c:numRef>
              <c:f>Foglio1!$P$30:$P$99</c:f>
              <c:numCache>
                <c:formatCode>#,##0</c:formatCode>
                <c:ptCount val="70"/>
                <c:pt idx="0">
                  <c:v>220</c:v>
                </c:pt>
                <c:pt idx="1">
                  <c:v>280</c:v>
                </c:pt>
                <c:pt idx="2">
                  <c:v>250</c:v>
                </c:pt>
                <c:pt idx="3">
                  <c:v>320</c:v>
                </c:pt>
                <c:pt idx="4">
                  <c:v>280</c:v>
                </c:pt>
                <c:pt idx="5">
                  <c:v>235</c:v>
                </c:pt>
                <c:pt idx="6">
                  <c:v>280</c:v>
                </c:pt>
                <c:pt idx="7">
                  <c:v>335</c:v>
                </c:pt>
                <c:pt idx="8">
                  <c:v>185</c:v>
                </c:pt>
                <c:pt idx="9">
                  <c:v>210</c:v>
                </c:pt>
                <c:pt idx="10">
                  <c:v>235</c:v>
                </c:pt>
                <c:pt idx="11">
                  <c:v>225</c:v>
                </c:pt>
                <c:pt idx="12">
                  <c:v>225</c:v>
                </c:pt>
                <c:pt idx="13">
                  <c:v>165</c:v>
                </c:pt>
                <c:pt idx="14">
                  <c:v>240</c:v>
                </c:pt>
                <c:pt idx="15">
                  <c:v>170</c:v>
                </c:pt>
                <c:pt idx="16">
                  <c:v>280</c:v>
                </c:pt>
                <c:pt idx="17">
                  <c:v>225</c:v>
                </c:pt>
                <c:pt idx="18">
                  <c:v>270</c:v>
                </c:pt>
                <c:pt idx="19">
                  <c:v>215</c:v>
                </c:pt>
                <c:pt idx="20">
                  <c:v>225</c:v>
                </c:pt>
                <c:pt idx="21">
                  <c:v>230</c:v>
                </c:pt>
                <c:pt idx="22">
                  <c:v>340</c:v>
                </c:pt>
                <c:pt idx="23">
                  <c:v>250</c:v>
                </c:pt>
                <c:pt idx="24">
                  <c:v>255</c:v>
                </c:pt>
                <c:pt idx="25">
                  <c:v>215</c:v>
                </c:pt>
                <c:pt idx="26">
                  <c:v>270</c:v>
                </c:pt>
                <c:pt idx="27">
                  <c:v>235</c:v>
                </c:pt>
                <c:pt idx="28">
                  <c:v>210</c:v>
                </c:pt>
                <c:pt idx="29">
                  <c:v>310</c:v>
                </c:pt>
                <c:pt idx="30">
                  <c:v>240</c:v>
                </c:pt>
                <c:pt idx="31">
                  <c:v>190</c:v>
                </c:pt>
                <c:pt idx="32">
                  <c:v>320</c:v>
                </c:pt>
                <c:pt idx="33">
                  <c:v>390</c:v>
                </c:pt>
                <c:pt idx="34">
                  <c:v>345</c:v>
                </c:pt>
                <c:pt idx="35">
                  <c:v>320</c:v>
                </c:pt>
                <c:pt idx="36">
                  <c:v>300</c:v>
                </c:pt>
                <c:pt idx="37">
                  <c:v>280</c:v>
                </c:pt>
                <c:pt idx="38">
                  <c:v>200</c:v>
                </c:pt>
                <c:pt idx="39">
                  <c:v>210</c:v>
                </c:pt>
                <c:pt idx="40">
                  <c:v>210</c:v>
                </c:pt>
                <c:pt idx="41">
                  <c:v>245</c:v>
                </c:pt>
                <c:pt idx="42">
                  <c:v>185</c:v>
                </c:pt>
                <c:pt idx="43">
                  <c:v>280</c:v>
                </c:pt>
                <c:pt idx="44">
                  <c:v>235</c:v>
                </c:pt>
                <c:pt idx="45">
                  <c:v>270</c:v>
                </c:pt>
                <c:pt idx="46">
                  <c:v>240</c:v>
                </c:pt>
                <c:pt idx="47">
                  <c:v>225</c:v>
                </c:pt>
                <c:pt idx="48">
                  <c:v>365</c:v>
                </c:pt>
                <c:pt idx="49">
                  <c:v>175</c:v>
                </c:pt>
                <c:pt idx="50">
                  <c:v>250</c:v>
                </c:pt>
                <c:pt idx="51">
                  <c:v>340</c:v>
                </c:pt>
                <c:pt idx="52">
                  <c:v>300</c:v>
                </c:pt>
                <c:pt idx="53">
                  <c:v>225</c:v>
                </c:pt>
                <c:pt idx="54">
                  <c:v>355</c:v>
                </c:pt>
                <c:pt idx="55">
                  <c:v>310</c:v>
                </c:pt>
                <c:pt idx="56">
                  <c:v>240</c:v>
                </c:pt>
                <c:pt idx="57">
                  <c:v>255</c:v>
                </c:pt>
                <c:pt idx="58">
                  <c:v>225</c:v>
                </c:pt>
                <c:pt idx="59">
                  <c:v>290</c:v>
                </c:pt>
                <c:pt idx="60">
                  <c:v>230</c:v>
                </c:pt>
                <c:pt idx="61">
                  <c:v>225</c:v>
                </c:pt>
                <c:pt idx="62">
                  <c:v>225</c:v>
                </c:pt>
                <c:pt idx="63">
                  <c:v>210</c:v>
                </c:pt>
                <c:pt idx="64">
                  <c:v>255</c:v>
                </c:pt>
                <c:pt idx="65">
                  <c:v>250</c:v>
                </c:pt>
                <c:pt idx="66">
                  <c:v>185</c:v>
                </c:pt>
                <c:pt idx="67">
                  <c:v>345</c:v>
                </c:pt>
                <c:pt idx="68">
                  <c:v>280</c:v>
                </c:pt>
                <c:pt idx="69">
                  <c:v>32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758656"/>
        <c:axId val="102789504"/>
      </c:scatterChart>
      <c:valAx>
        <c:axId val="102758656"/>
        <c:scaling>
          <c:orientation val="minMax"/>
          <c:min val="2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Rc [MPa]</a:t>
                </a:r>
              </a:p>
            </c:rich>
          </c:tx>
          <c:layout>
            <c:manualLayout>
              <c:xMode val="edge"/>
              <c:yMode val="edge"/>
              <c:x val="0.43392897449157497"/>
              <c:y val="0.92723384576927859"/>
            </c:manualLayout>
          </c:layout>
          <c:overlay val="0"/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102789504"/>
        <c:crosses val="autoZero"/>
        <c:crossBetween val="midCat"/>
      </c:valAx>
      <c:valAx>
        <c:axId val="10278950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baseline="0"/>
                  <a:t>Frequency </a:t>
                </a:r>
                <a:r>
                  <a:rPr lang="it-IT"/>
                  <a:t>[kHz]</a:t>
                </a:r>
              </a:p>
            </c:rich>
          </c:tx>
          <c:layout>
            <c:manualLayout>
              <c:xMode val="edge"/>
              <c:yMode val="edge"/>
              <c:x val="1.6197912875580874E-3"/>
              <c:y val="0.34149315809825026"/>
            </c:manualLayout>
          </c:layout>
          <c:overlay val="0"/>
        </c:title>
        <c:numFmt formatCode="#,##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10275865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2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228127166674664"/>
          <c:y val="7.5315578494106333E-2"/>
          <c:w val="0.81679999037788775"/>
          <c:h val="0.7733028123989530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triangle"/>
            <c:size val="5"/>
            <c:spPr>
              <a:noFill/>
              <a:ln>
                <a:solidFill>
                  <a:srgbClr val="000080"/>
                </a:solidFill>
                <a:prstDash val="solid"/>
              </a:ln>
            </c:spPr>
          </c:marker>
          <c:trendline>
            <c:trendlineType val="linear"/>
            <c:dispRSqr val="1"/>
            <c:dispEq val="1"/>
            <c:trendlineLbl>
              <c:layout>
                <c:manualLayout>
                  <c:x val="0.18042008742323787"/>
                  <c:y val="-5.9889810223106833E-2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/>
                  </a:pPr>
                  <a:endParaRPr lang="it-IT"/>
                </a:p>
              </c:txPr>
            </c:trendlineLbl>
          </c:trendline>
          <c:xVal>
            <c:numRef>
              <c:f>Foglio1!$K$30:$K$99</c:f>
              <c:numCache>
                <c:formatCode>0</c:formatCode>
                <c:ptCount val="70"/>
                <c:pt idx="0">
                  <c:v>58.755555555555553</c:v>
                </c:pt>
                <c:pt idx="1">
                  <c:v>52.355555555555554</c:v>
                </c:pt>
                <c:pt idx="2">
                  <c:v>49.2</c:v>
                </c:pt>
                <c:pt idx="3">
                  <c:v>60.711111111111109</c:v>
                </c:pt>
                <c:pt idx="4">
                  <c:v>56.311111111111096</c:v>
                </c:pt>
                <c:pt idx="5">
                  <c:v>45.511111111111106</c:v>
                </c:pt>
                <c:pt idx="6">
                  <c:v>55.955555555555556</c:v>
                </c:pt>
                <c:pt idx="7">
                  <c:v>56.266666666666183</c:v>
                </c:pt>
                <c:pt idx="8">
                  <c:v>45.822222222222223</c:v>
                </c:pt>
                <c:pt idx="9">
                  <c:v>38.133333333333333</c:v>
                </c:pt>
                <c:pt idx="10">
                  <c:v>39.555555555555557</c:v>
                </c:pt>
                <c:pt idx="11">
                  <c:v>42.533333333333331</c:v>
                </c:pt>
                <c:pt idx="12">
                  <c:v>25.422222222221922</c:v>
                </c:pt>
                <c:pt idx="13">
                  <c:v>34.488888888888887</c:v>
                </c:pt>
                <c:pt idx="14">
                  <c:v>57.911111111111104</c:v>
                </c:pt>
                <c:pt idx="15">
                  <c:v>32.355555555555554</c:v>
                </c:pt>
                <c:pt idx="16">
                  <c:v>55.288888888888913</c:v>
                </c:pt>
                <c:pt idx="17">
                  <c:v>49.2</c:v>
                </c:pt>
                <c:pt idx="18">
                  <c:v>53.422222222222231</c:v>
                </c:pt>
                <c:pt idx="19">
                  <c:v>51.555555555555557</c:v>
                </c:pt>
                <c:pt idx="20">
                  <c:v>55.688888888888911</c:v>
                </c:pt>
                <c:pt idx="21">
                  <c:v>41.155555555555559</c:v>
                </c:pt>
                <c:pt idx="22">
                  <c:v>51.955555555555556</c:v>
                </c:pt>
                <c:pt idx="23">
                  <c:v>45.111111111111114</c:v>
                </c:pt>
                <c:pt idx="24">
                  <c:v>52.133333333333333</c:v>
                </c:pt>
                <c:pt idx="25">
                  <c:v>53.333333333333336</c:v>
                </c:pt>
                <c:pt idx="26">
                  <c:v>38.888888888888886</c:v>
                </c:pt>
                <c:pt idx="27">
                  <c:v>41.822222222222223</c:v>
                </c:pt>
                <c:pt idx="28">
                  <c:v>52.93333333333333</c:v>
                </c:pt>
                <c:pt idx="29">
                  <c:v>40.355555555555554</c:v>
                </c:pt>
                <c:pt idx="30">
                  <c:v>61.6</c:v>
                </c:pt>
                <c:pt idx="31">
                  <c:v>55.644444444444026</c:v>
                </c:pt>
                <c:pt idx="32">
                  <c:v>44.266666666666183</c:v>
                </c:pt>
                <c:pt idx="33">
                  <c:v>51.955555555555556</c:v>
                </c:pt>
                <c:pt idx="34">
                  <c:v>54.577777777777776</c:v>
                </c:pt>
                <c:pt idx="35">
                  <c:v>45.333333333333336</c:v>
                </c:pt>
                <c:pt idx="36">
                  <c:v>46.93333333333333</c:v>
                </c:pt>
                <c:pt idx="37">
                  <c:v>45.2</c:v>
                </c:pt>
                <c:pt idx="38">
                  <c:v>44.888888888888886</c:v>
                </c:pt>
                <c:pt idx="39">
                  <c:v>40.177777777777777</c:v>
                </c:pt>
                <c:pt idx="40">
                  <c:v>42.622222222222263</c:v>
                </c:pt>
                <c:pt idx="41">
                  <c:v>36</c:v>
                </c:pt>
                <c:pt idx="42">
                  <c:v>35.022222222222233</c:v>
                </c:pt>
                <c:pt idx="43">
                  <c:v>49.066666666666094</c:v>
                </c:pt>
                <c:pt idx="44">
                  <c:v>48.622222222222263</c:v>
                </c:pt>
                <c:pt idx="45">
                  <c:v>43.2</c:v>
                </c:pt>
                <c:pt idx="46">
                  <c:v>49.155555555555559</c:v>
                </c:pt>
                <c:pt idx="47">
                  <c:v>33.422222222222231</c:v>
                </c:pt>
                <c:pt idx="48">
                  <c:v>37.911111111111104</c:v>
                </c:pt>
                <c:pt idx="49">
                  <c:v>56.577777777777776</c:v>
                </c:pt>
                <c:pt idx="50">
                  <c:v>65.599999999999994</c:v>
                </c:pt>
                <c:pt idx="51">
                  <c:v>68</c:v>
                </c:pt>
                <c:pt idx="52">
                  <c:v>84.622222222222149</c:v>
                </c:pt>
                <c:pt idx="53">
                  <c:v>61.111111111111114</c:v>
                </c:pt>
                <c:pt idx="54">
                  <c:v>67.155555555554486</c:v>
                </c:pt>
                <c:pt idx="55">
                  <c:v>48.266666666666183</c:v>
                </c:pt>
                <c:pt idx="56">
                  <c:v>35.866666666665978</c:v>
                </c:pt>
                <c:pt idx="57">
                  <c:v>42.755555555555553</c:v>
                </c:pt>
                <c:pt idx="58">
                  <c:v>44.266666666666183</c:v>
                </c:pt>
                <c:pt idx="59">
                  <c:v>48.4</c:v>
                </c:pt>
                <c:pt idx="60">
                  <c:v>49.911111111111104</c:v>
                </c:pt>
                <c:pt idx="61">
                  <c:v>48.888888888888886</c:v>
                </c:pt>
                <c:pt idx="62">
                  <c:v>47.822222222222223</c:v>
                </c:pt>
                <c:pt idx="63">
                  <c:v>39.200000000000003</c:v>
                </c:pt>
                <c:pt idx="64">
                  <c:v>54.488888888888887</c:v>
                </c:pt>
                <c:pt idx="65">
                  <c:v>50.133333333333333</c:v>
                </c:pt>
                <c:pt idx="66">
                  <c:v>58.311111111111096</c:v>
                </c:pt>
                <c:pt idx="67">
                  <c:v>56.888888888888886</c:v>
                </c:pt>
                <c:pt idx="68">
                  <c:v>52.177777777777777</c:v>
                </c:pt>
                <c:pt idx="69">
                  <c:v>54.088888888888889</c:v>
                </c:pt>
              </c:numCache>
            </c:numRef>
          </c:xVal>
          <c:yVal>
            <c:numRef>
              <c:f>Foglio1!$O$30:$O$99</c:f>
              <c:numCache>
                <c:formatCode>#,##0</c:formatCode>
                <c:ptCount val="70"/>
                <c:pt idx="0">
                  <c:v>290</c:v>
                </c:pt>
                <c:pt idx="1">
                  <c:v>220</c:v>
                </c:pt>
                <c:pt idx="2">
                  <c:v>230</c:v>
                </c:pt>
                <c:pt idx="3">
                  <c:v>300</c:v>
                </c:pt>
                <c:pt idx="4">
                  <c:v>260</c:v>
                </c:pt>
                <c:pt idx="5">
                  <c:v>255</c:v>
                </c:pt>
                <c:pt idx="6">
                  <c:v>230</c:v>
                </c:pt>
                <c:pt idx="7">
                  <c:v>320</c:v>
                </c:pt>
                <c:pt idx="8">
                  <c:v>225</c:v>
                </c:pt>
                <c:pt idx="9">
                  <c:v>175</c:v>
                </c:pt>
                <c:pt idx="10">
                  <c:v>255</c:v>
                </c:pt>
                <c:pt idx="11">
                  <c:v>225</c:v>
                </c:pt>
                <c:pt idx="12">
                  <c:v>210</c:v>
                </c:pt>
                <c:pt idx="13">
                  <c:v>200</c:v>
                </c:pt>
                <c:pt idx="14">
                  <c:v>280</c:v>
                </c:pt>
                <c:pt idx="15">
                  <c:v>210</c:v>
                </c:pt>
                <c:pt idx="16">
                  <c:v>240</c:v>
                </c:pt>
                <c:pt idx="17">
                  <c:v>255</c:v>
                </c:pt>
                <c:pt idx="18">
                  <c:v>330</c:v>
                </c:pt>
                <c:pt idx="19">
                  <c:v>305</c:v>
                </c:pt>
                <c:pt idx="20">
                  <c:v>290</c:v>
                </c:pt>
                <c:pt idx="21">
                  <c:v>210</c:v>
                </c:pt>
                <c:pt idx="22">
                  <c:v>360</c:v>
                </c:pt>
                <c:pt idx="23">
                  <c:v>300</c:v>
                </c:pt>
                <c:pt idx="24">
                  <c:v>270</c:v>
                </c:pt>
                <c:pt idx="25">
                  <c:v>280</c:v>
                </c:pt>
                <c:pt idx="26">
                  <c:v>205</c:v>
                </c:pt>
                <c:pt idx="27">
                  <c:v>195</c:v>
                </c:pt>
                <c:pt idx="28">
                  <c:v>325</c:v>
                </c:pt>
                <c:pt idx="29">
                  <c:v>215</c:v>
                </c:pt>
                <c:pt idx="30">
                  <c:v>350</c:v>
                </c:pt>
                <c:pt idx="31">
                  <c:v>345</c:v>
                </c:pt>
                <c:pt idx="32">
                  <c:v>335</c:v>
                </c:pt>
                <c:pt idx="33">
                  <c:v>390</c:v>
                </c:pt>
                <c:pt idx="34">
                  <c:v>265</c:v>
                </c:pt>
                <c:pt idx="35">
                  <c:v>290</c:v>
                </c:pt>
                <c:pt idx="36">
                  <c:v>320</c:v>
                </c:pt>
                <c:pt idx="37">
                  <c:v>265</c:v>
                </c:pt>
                <c:pt idx="38">
                  <c:v>185</c:v>
                </c:pt>
                <c:pt idx="39">
                  <c:v>185</c:v>
                </c:pt>
                <c:pt idx="40">
                  <c:v>260</c:v>
                </c:pt>
                <c:pt idx="41">
                  <c:v>190</c:v>
                </c:pt>
                <c:pt idx="42">
                  <c:v>200</c:v>
                </c:pt>
                <c:pt idx="43">
                  <c:v>185</c:v>
                </c:pt>
                <c:pt idx="44">
                  <c:v>285</c:v>
                </c:pt>
                <c:pt idx="45">
                  <c:v>190</c:v>
                </c:pt>
                <c:pt idx="46">
                  <c:v>280</c:v>
                </c:pt>
                <c:pt idx="47">
                  <c:v>250</c:v>
                </c:pt>
                <c:pt idx="48">
                  <c:v>240</c:v>
                </c:pt>
                <c:pt idx="49">
                  <c:v>225</c:v>
                </c:pt>
                <c:pt idx="50">
                  <c:v>270</c:v>
                </c:pt>
                <c:pt idx="51">
                  <c:v>370</c:v>
                </c:pt>
                <c:pt idx="52">
                  <c:v>310</c:v>
                </c:pt>
                <c:pt idx="53">
                  <c:v>225</c:v>
                </c:pt>
                <c:pt idx="54">
                  <c:v>400</c:v>
                </c:pt>
                <c:pt idx="55">
                  <c:v>255</c:v>
                </c:pt>
                <c:pt idx="56">
                  <c:v>185</c:v>
                </c:pt>
                <c:pt idx="57">
                  <c:v>185</c:v>
                </c:pt>
                <c:pt idx="58">
                  <c:v>170</c:v>
                </c:pt>
                <c:pt idx="59">
                  <c:v>315</c:v>
                </c:pt>
                <c:pt idx="60">
                  <c:v>245</c:v>
                </c:pt>
                <c:pt idx="61">
                  <c:v>190</c:v>
                </c:pt>
                <c:pt idx="62">
                  <c:v>235</c:v>
                </c:pt>
                <c:pt idx="63">
                  <c:v>225</c:v>
                </c:pt>
                <c:pt idx="64">
                  <c:v>270</c:v>
                </c:pt>
                <c:pt idx="65">
                  <c:v>225</c:v>
                </c:pt>
                <c:pt idx="66">
                  <c:v>185</c:v>
                </c:pt>
                <c:pt idx="67">
                  <c:v>240</c:v>
                </c:pt>
                <c:pt idx="68">
                  <c:v>225</c:v>
                </c:pt>
                <c:pt idx="69">
                  <c:v>18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224064"/>
        <c:axId val="103225984"/>
      </c:scatterChart>
      <c:valAx>
        <c:axId val="103224064"/>
        <c:scaling>
          <c:orientation val="minMax"/>
          <c:min val="2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Rc [MPa]</a:t>
                </a:r>
              </a:p>
            </c:rich>
          </c:tx>
          <c:layout>
            <c:manualLayout>
              <c:xMode val="edge"/>
              <c:yMode val="edge"/>
              <c:x val="0.43392897449157497"/>
              <c:y val="0.92723384576927859"/>
            </c:manualLayout>
          </c:layout>
          <c:overlay val="0"/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103225984"/>
        <c:crosses val="autoZero"/>
        <c:crossBetween val="midCat"/>
      </c:valAx>
      <c:valAx>
        <c:axId val="10322598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baseline="0"/>
                  <a:t>Frequency </a:t>
                </a:r>
                <a:r>
                  <a:rPr lang="it-IT"/>
                  <a:t>[kHz]</a:t>
                </a:r>
              </a:p>
            </c:rich>
          </c:tx>
          <c:layout>
            <c:manualLayout>
              <c:xMode val="edge"/>
              <c:yMode val="edge"/>
              <c:x val="1.7210731374674819E-3"/>
              <c:y val="0.33047001511616897"/>
            </c:manualLayout>
          </c:layout>
          <c:overlay val="0"/>
        </c:title>
        <c:numFmt formatCode="#,##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10322406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2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2700">
              <a:solidFill>
                <a:schemeClr val="tx1"/>
              </a:solidFill>
            </a:ln>
          </c:spPr>
          <c:marker>
            <c:symbol val="none"/>
          </c:marker>
          <c:yVal>
            <c:numRef>
              <c:f>Foglio1!$G$4:$G$4099</c:f>
              <c:numCache>
                <c:formatCode>General</c:formatCode>
                <c:ptCount val="4096"/>
                <c:pt idx="0">
                  <c:v>-927.31805929692496</c:v>
                </c:pt>
                <c:pt idx="1">
                  <c:v>-846.72252486618504</c:v>
                </c:pt>
                <c:pt idx="2">
                  <c:v>-884.93378582138303</c:v>
                </c:pt>
                <c:pt idx="3">
                  <c:v>-902.22675551482405</c:v>
                </c:pt>
                <c:pt idx="4">
                  <c:v>-895.13787515879801</c:v>
                </c:pt>
                <c:pt idx="5">
                  <c:v>-897.62691173798794</c:v>
                </c:pt>
                <c:pt idx="6">
                  <c:v>-842.89037171230802</c:v>
                </c:pt>
                <c:pt idx="7">
                  <c:v>-832.78329905264354</c:v>
                </c:pt>
                <c:pt idx="8">
                  <c:v>-879.66456160770099</c:v>
                </c:pt>
                <c:pt idx="9">
                  <c:v>-910.20021552472349</c:v>
                </c:pt>
                <c:pt idx="10">
                  <c:v>-918.29999091744355</c:v>
                </c:pt>
                <c:pt idx="11">
                  <c:v>-798.80478988533446</c:v>
                </c:pt>
                <c:pt idx="12">
                  <c:v>-808.77578778377904</c:v>
                </c:pt>
                <c:pt idx="13">
                  <c:v>-700.22112011393119</c:v>
                </c:pt>
                <c:pt idx="14">
                  <c:v>-725.27543737923554</c:v>
                </c:pt>
                <c:pt idx="15">
                  <c:v>-873.81144451271098</c:v>
                </c:pt>
                <c:pt idx="16">
                  <c:v>-742.55158634386498</c:v>
                </c:pt>
                <c:pt idx="17">
                  <c:v>-706.93367841438396</c:v>
                </c:pt>
                <c:pt idx="18">
                  <c:v>-651.49760426200794</c:v>
                </c:pt>
                <c:pt idx="19">
                  <c:v>-767.37863298002901</c:v>
                </c:pt>
                <c:pt idx="20">
                  <c:v>-849.97606710029447</c:v>
                </c:pt>
                <c:pt idx="21">
                  <c:v>-740.49998763743395</c:v>
                </c:pt>
                <c:pt idx="22">
                  <c:v>-667.90160033484096</c:v>
                </c:pt>
                <c:pt idx="23">
                  <c:v>-668.46846409566297</c:v>
                </c:pt>
                <c:pt idx="24">
                  <c:v>-744.86181422612901</c:v>
                </c:pt>
                <c:pt idx="25">
                  <c:v>-829.67997591873007</c:v>
                </c:pt>
                <c:pt idx="26">
                  <c:v>-643.58425254141002</c:v>
                </c:pt>
                <c:pt idx="27">
                  <c:v>-651.21903972853852</c:v>
                </c:pt>
                <c:pt idx="28">
                  <c:v>-689.23028009453049</c:v>
                </c:pt>
                <c:pt idx="29">
                  <c:v>-717.11731682774791</c:v>
                </c:pt>
                <c:pt idx="30">
                  <c:v>-725.06404922147703</c:v>
                </c:pt>
                <c:pt idx="31">
                  <c:v>-526.44836362711453</c:v>
                </c:pt>
                <c:pt idx="32">
                  <c:v>-481.11615583905302</c:v>
                </c:pt>
                <c:pt idx="33">
                  <c:v>-489.95457123770404</c:v>
                </c:pt>
                <c:pt idx="34">
                  <c:v>-613.96958620230203</c:v>
                </c:pt>
                <c:pt idx="35">
                  <c:v>-638.80279293009505</c:v>
                </c:pt>
                <c:pt idx="36">
                  <c:v>-466.39326342621399</c:v>
                </c:pt>
                <c:pt idx="37">
                  <c:v>-435.79235175568772</c:v>
                </c:pt>
                <c:pt idx="38">
                  <c:v>-457.12003351350398</c:v>
                </c:pt>
                <c:pt idx="39">
                  <c:v>-554.47772842463496</c:v>
                </c:pt>
                <c:pt idx="40">
                  <c:v>-510.36112984707296</c:v>
                </c:pt>
                <c:pt idx="41">
                  <c:v>-331.08447138954932</c:v>
                </c:pt>
                <c:pt idx="42">
                  <c:v>-270.93135235917254</c:v>
                </c:pt>
                <c:pt idx="43">
                  <c:v>-280.69437127740599</c:v>
                </c:pt>
                <c:pt idx="44">
                  <c:v>-436.32095786347969</c:v>
                </c:pt>
                <c:pt idx="45">
                  <c:v>-339.72999185016999</c:v>
                </c:pt>
                <c:pt idx="46">
                  <c:v>-163.48833438583426</c:v>
                </c:pt>
                <c:pt idx="47">
                  <c:v>-92.779002430797888</c:v>
                </c:pt>
                <c:pt idx="48">
                  <c:v>-33.223222612703601</c:v>
                </c:pt>
                <c:pt idx="49">
                  <c:v>-17.657392702468435</c:v>
                </c:pt>
                <c:pt idx="50">
                  <c:v>-18.459531736115689</c:v>
                </c:pt>
                <c:pt idx="51">
                  <c:v>-48.054745856593541</c:v>
                </c:pt>
                <c:pt idx="52">
                  <c:v>-114.92457165521402</c:v>
                </c:pt>
                <c:pt idx="53">
                  <c:v>-198.64856832686945</c:v>
                </c:pt>
                <c:pt idx="54">
                  <c:v>-467.25240550548</c:v>
                </c:pt>
                <c:pt idx="55">
                  <c:v>-347.72134988253669</c:v>
                </c:pt>
                <c:pt idx="56">
                  <c:v>-247.84386335061799</c:v>
                </c:pt>
                <c:pt idx="57">
                  <c:v>-246.273422510475</c:v>
                </c:pt>
                <c:pt idx="58">
                  <c:v>-325.62478465580239</c:v>
                </c:pt>
                <c:pt idx="59">
                  <c:v>-600.26933649295347</c:v>
                </c:pt>
                <c:pt idx="60">
                  <c:v>-412.32116736067428</c:v>
                </c:pt>
                <c:pt idx="61">
                  <c:v>-321.91347223807838</c:v>
                </c:pt>
                <c:pt idx="62">
                  <c:v>-323.28583989349801</c:v>
                </c:pt>
                <c:pt idx="63">
                  <c:v>-410.64581798759764</c:v>
                </c:pt>
                <c:pt idx="64">
                  <c:v>-729.79396221983438</c:v>
                </c:pt>
                <c:pt idx="65">
                  <c:v>-467.73817523742144</c:v>
                </c:pt>
                <c:pt idx="66">
                  <c:v>-388.85560828945245</c:v>
                </c:pt>
                <c:pt idx="67">
                  <c:v>-381.20660854866458</c:v>
                </c:pt>
                <c:pt idx="68">
                  <c:v>-460.53530808567643</c:v>
                </c:pt>
                <c:pt idx="69">
                  <c:v>-845.70366867852454</c:v>
                </c:pt>
                <c:pt idx="70">
                  <c:v>-498.46303429543423</c:v>
                </c:pt>
                <c:pt idx="71">
                  <c:v>-419.60170237468469</c:v>
                </c:pt>
                <c:pt idx="72">
                  <c:v>-425.88615923263814</c:v>
                </c:pt>
                <c:pt idx="73">
                  <c:v>-509.63584144053601</c:v>
                </c:pt>
                <c:pt idx="74">
                  <c:v>-918.89650190216753</c:v>
                </c:pt>
                <c:pt idx="75">
                  <c:v>-527.35155910096205</c:v>
                </c:pt>
                <c:pt idx="76">
                  <c:v>-466.26517064180899</c:v>
                </c:pt>
                <c:pt idx="77">
                  <c:v>-470.57181894694838</c:v>
                </c:pt>
                <c:pt idx="78">
                  <c:v>-551.26736881213196</c:v>
                </c:pt>
                <c:pt idx="79">
                  <c:v>-908.08793758615639</c:v>
                </c:pt>
                <c:pt idx="80">
                  <c:v>-554.90264487435297</c:v>
                </c:pt>
                <c:pt idx="81">
                  <c:v>-499.64090753056257</c:v>
                </c:pt>
                <c:pt idx="82">
                  <c:v>-507.87819155479195</c:v>
                </c:pt>
                <c:pt idx="83">
                  <c:v>-608.75295633330438</c:v>
                </c:pt>
                <c:pt idx="84">
                  <c:v>-882.24566200602806</c:v>
                </c:pt>
                <c:pt idx="85">
                  <c:v>-582.53525344016998</c:v>
                </c:pt>
                <c:pt idx="86">
                  <c:v>-521.60045324168675</c:v>
                </c:pt>
                <c:pt idx="87">
                  <c:v>-544.73712743286296</c:v>
                </c:pt>
                <c:pt idx="88">
                  <c:v>-650.63300143844594</c:v>
                </c:pt>
                <c:pt idx="89">
                  <c:v>-831.20589095510854</c:v>
                </c:pt>
                <c:pt idx="90">
                  <c:v>-591.9482985569</c:v>
                </c:pt>
                <c:pt idx="91">
                  <c:v>-542.92791805591742</c:v>
                </c:pt>
                <c:pt idx="92">
                  <c:v>-569.48057005448402</c:v>
                </c:pt>
                <c:pt idx="93">
                  <c:v>-688.83838808339704</c:v>
                </c:pt>
                <c:pt idx="94">
                  <c:v>-796.03403598848001</c:v>
                </c:pt>
                <c:pt idx="95">
                  <c:v>-590.87912768019396</c:v>
                </c:pt>
                <c:pt idx="96">
                  <c:v>-550.88488304371901</c:v>
                </c:pt>
                <c:pt idx="97">
                  <c:v>-556.03557015218155</c:v>
                </c:pt>
                <c:pt idx="98">
                  <c:v>-608.68025095354994</c:v>
                </c:pt>
                <c:pt idx="99">
                  <c:v>-639.98860624676627</c:v>
                </c:pt>
                <c:pt idx="100">
                  <c:v>-605.88064281401046</c:v>
                </c:pt>
                <c:pt idx="101">
                  <c:v>-597.17218746123604</c:v>
                </c:pt>
                <c:pt idx="102">
                  <c:v>-616.58385712022005</c:v>
                </c:pt>
                <c:pt idx="103">
                  <c:v>-734.27881645167042</c:v>
                </c:pt>
                <c:pt idx="104">
                  <c:v>-905.95613823058</c:v>
                </c:pt>
                <c:pt idx="105">
                  <c:v>-697.54838582743901</c:v>
                </c:pt>
                <c:pt idx="106">
                  <c:v>-643.62838034499305</c:v>
                </c:pt>
                <c:pt idx="107">
                  <c:v>-685.07689037036494</c:v>
                </c:pt>
                <c:pt idx="108">
                  <c:v>-806.72011421707555</c:v>
                </c:pt>
                <c:pt idx="109">
                  <c:v>-901.35661022591103</c:v>
                </c:pt>
                <c:pt idx="110">
                  <c:v>-726.17398613653222</c:v>
                </c:pt>
                <c:pt idx="111">
                  <c:v>-687.50280632788804</c:v>
                </c:pt>
                <c:pt idx="112">
                  <c:v>-722.34039567434195</c:v>
                </c:pt>
                <c:pt idx="113">
                  <c:v>-857.73141363660739</c:v>
                </c:pt>
                <c:pt idx="114">
                  <c:v>-896.03251661637103</c:v>
                </c:pt>
                <c:pt idx="115">
                  <c:v>-773.39768224243596</c:v>
                </c:pt>
                <c:pt idx="116">
                  <c:v>-724.22385152133563</c:v>
                </c:pt>
                <c:pt idx="117">
                  <c:v>-780.08063220086353</c:v>
                </c:pt>
                <c:pt idx="118">
                  <c:v>-893.58632993884305</c:v>
                </c:pt>
                <c:pt idx="119">
                  <c:v>-917.10630574108302</c:v>
                </c:pt>
                <c:pt idx="120">
                  <c:v>-801.24941020808626</c:v>
                </c:pt>
                <c:pt idx="121">
                  <c:v>-798.229311394207</c:v>
                </c:pt>
                <c:pt idx="122">
                  <c:v>-823.33760879940326</c:v>
                </c:pt>
                <c:pt idx="123">
                  <c:v>-914.53686432588199</c:v>
                </c:pt>
                <c:pt idx="124">
                  <c:v>-913.03741853273698</c:v>
                </c:pt>
                <c:pt idx="125">
                  <c:v>-835.73093431314453</c:v>
                </c:pt>
                <c:pt idx="126">
                  <c:v>-838.69986872439404</c:v>
                </c:pt>
                <c:pt idx="127">
                  <c:v>-877.92852987750791</c:v>
                </c:pt>
                <c:pt idx="128">
                  <c:v>-923.43073686074308</c:v>
                </c:pt>
                <c:pt idx="129">
                  <c:v>-926.67994527007841</c:v>
                </c:pt>
                <c:pt idx="130">
                  <c:v>-885.17612075140448</c:v>
                </c:pt>
                <c:pt idx="131">
                  <c:v>-869.09106420954311</c:v>
                </c:pt>
                <c:pt idx="132">
                  <c:v>-896.07684777388954</c:v>
                </c:pt>
                <c:pt idx="133">
                  <c:v>-927.30576914004348</c:v>
                </c:pt>
                <c:pt idx="134">
                  <c:v>-927.25573774122495</c:v>
                </c:pt>
                <c:pt idx="135">
                  <c:v>-914.56238629642996</c:v>
                </c:pt>
                <c:pt idx="136">
                  <c:v>-907.55067980232946</c:v>
                </c:pt>
                <c:pt idx="137">
                  <c:v>-921.80252574779149</c:v>
                </c:pt>
                <c:pt idx="138">
                  <c:v>-924.34933037082953</c:v>
                </c:pt>
                <c:pt idx="139">
                  <c:v>-926.90584239759653</c:v>
                </c:pt>
                <c:pt idx="140">
                  <c:v>-924.54977365767365</c:v>
                </c:pt>
                <c:pt idx="141">
                  <c:v>-924.76508475538503</c:v>
                </c:pt>
                <c:pt idx="142">
                  <c:v>-927.06776796219992</c:v>
                </c:pt>
                <c:pt idx="143">
                  <c:v>-927.1904792483507</c:v>
                </c:pt>
                <c:pt idx="144">
                  <c:v>-925.53381995138454</c:v>
                </c:pt>
                <c:pt idx="145">
                  <c:v>-906.69183474073554</c:v>
                </c:pt>
                <c:pt idx="146">
                  <c:v>-874.14913448395748</c:v>
                </c:pt>
                <c:pt idx="147">
                  <c:v>-822.84389320588309</c:v>
                </c:pt>
                <c:pt idx="148">
                  <c:v>-809.92907177137226</c:v>
                </c:pt>
                <c:pt idx="149">
                  <c:v>-795.39864807379001</c:v>
                </c:pt>
                <c:pt idx="150">
                  <c:v>-800.16083736749852</c:v>
                </c:pt>
                <c:pt idx="151">
                  <c:v>-816.15073329406653</c:v>
                </c:pt>
                <c:pt idx="152">
                  <c:v>-888.30658521788405</c:v>
                </c:pt>
                <c:pt idx="153">
                  <c:v>-927.31678143385204</c:v>
                </c:pt>
                <c:pt idx="154">
                  <c:v>-921.44408304710555</c:v>
                </c:pt>
                <c:pt idx="155">
                  <c:v>-905.08627389262597</c:v>
                </c:pt>
                <c:pt idx="156">
                  <c:v>-914.47399525714252</c:v>
                </c:pt>
                <c:pt idx="157">
                  <c:v>-925.64828482669304</c:v>
                </c:pt>
                <c:pt idx="158">
                  <c:v>-927.31317665279903</c:v>
                </c:pt>
                <c:pt idx="159">
                  <c:v>-926.79483034065197</c:v>
                </c:pt>
                <c:pt idx="160">
                  <c:v>-925.71757067478995</c:v>
                </c:pt>
                <c:pt idx="161">
                  <c:v>-927.03546175382201</c:v>
                </c:pt>
                <c:pt idx="162">
                  <c:v>-927.31288785503648</c:v>
                </c:pt>
                <c:pt idx="163">
                  <c:v>-927.09209729693498</c:v>
                </c:pt>
                <c:pt idx="164">
                  <c:v>-926.71545362436495</c:v>
                </c:pt>
                <c:pt idx="165">
                  <c:v>-926.29874399157006</c:v>
                </c:pt>
                <c:pt idx="166">
                  <c:v>-927.25120525010755</c:v>
                </c:pt>
                <c:pt idx="167">
                  <c:v>-927.30233826042002</c:v>
                </c:pt>
                <c:pt idx="168">
                  <c:v>-927.31803420274309</c:v>
                </c:pt>
                <c:pt idx="169">
                  <c:v>-927.29240653383852</c:v>
                </c:pt>
                <c:pt idx="170">
                  <c:v>-927.27728546809851</c:v>
                </c:pt>
                <c:pt idx="171">
                  <c:v>-927.29618540678302</c:v>
                </c:pt>
                <c:pt idx="172">
                  <c:v>-927.28647318683352</c:v>
                </c:pt>
                <c:pt idx="173">
                  <c:v>-927.30521939968298</c:v>
                </c:pt>
                <c:pt idx="174">
                  <c:v>-927.31791853313996</c:v>
                </c:pt>
                <c:pt idx="175">
                  <c:v>-927.31576020524597</c:v>
                </c:pt>
                <c:pt idx="176">
                  <c:v>-927.29539861001774</c:v>
                </c:pt>
                <c:pt idx="177">
                  <c:v>-927.31802198524747</c:v>
                </c:pt>
                <c:pt idx="178">
                  <c:v>-926.63197618933793</c:v>
                </c:pt>
                <c:pt idx="179">
                  <c:v>-927.31385073286503</c:v>
                </c:pt>
                <c:pt idx="180">
                  <c:v>-927.31789445963102</c:v>
                </c:pt>
                <c:pt idx="181">
                  <c:v>-927.31779550735655</c:v>
                </c:pt>
                <c:pt idx="182">
                  <c:v>-927.31805929692496</c:v>
                </c:pt>
                <c:pt idx="183">
                  <c:v>-927.31805227908853</c:v>
                </c:pt>
                <c:pt idx="184">
                  <c:v>-927.31515960739603</c:v>
                </c:pt>
                <c:pt idx="185">
                  <c:v>-927.31801758971449</c:v>
                </c:pt>
                <c:pt idx="186">
                  <c:v>-927.31805208038838</c:v>
                </c:pt>
                <c:pt idx="187">
                  <c:v>-927.31805929692496</c:v>
                </c:pt>
                <c:pt idx="188">
                  <c:v>-927.31684869024298</c:v>
                </c:pt>
                <c:pt idx="189">
                  <c:v>-927.31805929692496</c:v>
                </c:pt>
                <c:pt idx="190">
                  <c:v>-927.31376382290648</c:v>
                </c:pt>
                <c:pt idx="191">
                  <c:v>-927.31803401844002</c:v>
                </c:pt>
                <c:pt idx="192">
                  <c:v>-927.29911812244291</c:v>
                </c:pt>
                <c:pt idx="193">
                  <c:v>-927.31664822573248</c:v>
                </c:pt>
                <c:pt idx="194">
                  <c:v>-925.46766587908439</c:v>
                </c:pt>
                <c:pt idx="195">
                  <c:v>-926.90849836268353</c:v>
                </c:pt>
                <c:pt idx="196">
                  <c:v>-927.31736242126249</c:v>
                </c:pt>
                <c:pt idx="197">
                  <c:v>-927.29042114852803</c:v>
                </c:pt>
                <c:pt idx="198">
                  <c:v>-923.29196970161104</c:v>
                </c:pt>
                <c:pt idx="199">
                  <c:v>-927.30945349214289</c:v>
                </c:pt>
                <c:pt idx="200">
                  <c:v>-924.44437489869904</c:v>
                </c:pt>
                <c:pt idx="201">
                  <c:v>-927.31788473024096</c:v>
                </c:pt>
                <c:pt idx="202">
                  <c:v>-926.44145252294447</c:v>
                </c:pt>
                <c:pt idx="203">
                  <c:v>-927.31803459502498</c:v>
                </c:pt>
                <c:pt idx="204">
                  <c:v>-927.31805929692496</c:v>
                </c:pt>
                <c:pt idx="205">
                  <c:v>-927.31805929692496</c:v>
                </c:pt>
                <c:pt idx="206">
                  <c:v>-927.31805490888803</c:v>
                </c:pt>
                <c:pt idx="207">
                  <c:v>-927.31687382780694</c:v>
                </c:pt>
                <c:pt idx="208">
                  <c:v>-927.31805929692496</c:v>
                </c:pt>
                <c:pt idx="209">
                  <c:v>-927.31805929692496</c:v>
                </c:pt>
                <c:pt idx="210">
                  <c:v>-927.31805929692496</c:v>
                </c:pt>
                <c:pt idx="211">
                  <c:v>-927.31805929692496</c:v>
                </c:pt>
                <c:pt idx="212">
                  <c:v>-927.31805929692496</c:v>
                </c:pt>
                <c:pt idx="213">
                  <c:v>-927.31805929692496</c:v>
                </c:pt>
                <c:pt idx="214">
                  <c:v>-927.31805929692496</c:v>
                </c:pt>
                <c:pt idx="215">
                  <c:v>-927.31805929692496</c:v>
                </c:pt>
                <c:pt idx="216">
                  <c:v>-927.31805929692496</c:v>
                </c:pt>
                <c:pt idx="217">
                  <c:v>-927.31805929692496</c:v>
                </c:pt>
                <c:pt idx="218">
                  <c:v>-927.31805929692496</c:v>
                </c:pt>
                <c:pt idx="219">
                  <c:v>-927.31805929692496</c:v>
                </c:pt>
                <c:pt idx="220">
                  <c:v>-927.31805929692496</c:v>
                </c:pt>
                <c:pt idx="221">
                  <c:v>-927.31805929692496</c:v>
                </c:pt>
                <c:pt idx="222">
                  <c:v>-927.31805929692496</c:v>
                </c:pt>
                <c:pt idx="223">
                  <c:v>-927.31805929692496</c:v>
                </c:pt>
                <c:pt idx="224">
                  <c:v>-927.31805929692496</c:v>
                </c:pt>
                <c:pt idx="225">
                  <c:v>-927.31805929692496</c:v>
                </c:pt>
                <c:pt idx="226">
                  <c:v>-927.31805929692496</c:v>
                </c:pt>
                <c:pt idx="227">
                  <c:v>-927.30607036664981</c:v>
                </c:pt>
                <c:pt idx="228">
                  <c:v>-927.31805929692496</c:v>
                </c:pt>
                <c:pt idx="229">
                  <c:v>-927.31805929692496</c:v>
                </c:pt>
                <c:pt idx="230">
                  <c:v>-927.31805929692496</c:v>
                </c:pt>
                <c:pt idx="231">
                  <c:v>-927.31805929692496</c:v>
                </c:pt>
                <c:pt idx="232">
                  <c:v>-926.66268113778699</c:v>
                </c:pt>
                <c:pt idx="233">
                  <c:v>-927.31805929692496</c:v>
                </c:pt>
                <c:pt idx="234">
                  <c:v>-927.31805929692496</c:v>
                </c:pt>
                <c:pt idx="235">
                  <c:v>-927.31795091951346</c:v>
                </c:pt>
                <c:pt idx="236">
                  <c:v>-927.31788940558249</c:v>
                </c:pt>
                <c:pt idx="237">
                  <c:v>-927.31805929692496</c:v>
                </c:pt>
                <c:pt idx="238">
                  <c:v>-927.17924726777846</c:v>
                </c:pt>
                <c:pt idx="239">
                  <c:v>-927.31805929692496</c:v>
                </c:pt>
                <c:pt idx="240">
                  <c:v>-927.31804944436703</c:v>
                </c:pt>
                <c:pt idx="241">
                  <c:v>-927.31805929692496</c:v>
                </c:pt>
                <c:pt idx="242">
                  <c:v>-927.31805929692496</c:v>
                </c:pt>
                <c:pt idx="243">
                  <c:v>-927.31802730103539</c:v>
                </c:pt>
                <c:pt idx="244">
                  <c:v>-927.31309835030504</c:v>
                </c:pt>
                <c:pt idx="245">
                  <c:v>-926.73724837632403</c:v>
                </c:pt>
                <c:pt idx="246">
                  <c:v>-922.92057190495439</c:v>
                </c:pt>
                <c:pt idx="247">
                  <c:v>-921.3023058005075</c:v>
                </c:pt>
                <c:pt idx="248">
                  <c:v>-921.42762583505066</c:v>
                </c:pt>
                <c:pt idx="249">
                  <c:v>-924.33866427819805</c:v>
                </c:pt>
                <c:pt idx="250">
                  <c:v>-927.31805929692496</c:v>
                </c:pt>
                <c:pt idx="251">
                  <c:v>-927.31206773565248</c:v>
                </c:pt>
                <c:pt idx="252">
                  <c:v>-927.05574777081995</c:v>
                </c:pt>
                <c:pt idx="253">
                  <c:v>-927.31804342138309</c:v>
                </c:pt>
                <c:pt idx="254">
                  <c:v>-927.29492008804095</c:v>
                </c:pt>
                <c:pt idx="255">
                  <c:v>-925.40827401374349</c:v>
                </c:pt>
                <c:pt idx="256">
                  <c:v>-927.31805929692496</c:v>
                </c:pt>
                <c:pt idx="257">
                  <c:v>-857.84718956452548</c:v>
                </c:pt>
                <c:pt idx="258">
                  <c:v>-886.01852127932739</c:v>
                </c:pt>
                <c:pt idx="259">
                  <c:v>-899.46231520437789</c:v>
                </c:pt>
                <c:pt idx="260">
                  <c:v>-896.27559872871655</c:v>
                </c:pt>
                <c:pt idx="261">
                  <c:v>-883.18384988672801</c:v>
                </c:pt>
                <c:pt idx="262">
                  <c:v>-854.63233039126396</c:v>
                </c:pt>
                <c:pt idx="263">
                  <c:v>-863.12377079979626</c:v>
                </c:pt>
                <c:pt idx="264">
                  <c:v>-875.60810699664455</c:v>
                </c:pt>
                <c:pt idx="265">
                  <c:v>-900.25959370421799</c:v>
                </c:pt>
                <c:pt idx="266">
                  <c:v>-882.42151491224649</c:v>
                </c:pt>
                <c:pt idx="267">
                  <c:v>-877.84178306996307</c:v>
                </c:pt>
                <c:pt idx="268">
                  <c:v>-834.65238242689895</c:v>
                </c:pt>
                <c:pt idx="269">
                  <c:v>-692.87090517638455</c:v>
                </c:pt>
                <c:pt idx="270">
                  <c:v>-636.27102269214754</c:v>
                </c:pt>
                <c:pt idx="271">
                  <c:v>-756.86709311610946</c:v>
                </c:pt>
                <c:pt idx="272">
                  <c:v>-854.75258335620902</c:v>
                </c:pt>
                <c:pt idx="273">
                  <c:v>-744.1997806096698</c:v>
                </c:pt>
                <c:pt idx="274">
                  <c:v>-644.54431531335001</c:v>
                </c:pt>
                <c:pt idx="275">
                  <c:v>-675.05255244251327</c:v>
                </c:pt>
                <c:pt idx="276">
                  <c:v>-722.89441096493499</c:v>
                </c:pt>
                <c:pt idx="277">
                  <c:v>-878.83633595103754</c:v>
                </c:pt>
                <c:pt idx="278">
                  <c:v>-744.62749796547291</c:v>
                </c:pt>
                <c:pt idx="279">
                  <c:v>-671.54277320257302</c:v>
                </c:pt>
                <c:pt idx="280">
                  <c:v>-638.32237553258653</c:v>
                </c:pt>
                <c:pt idx="281">
                  <c:v>-694.47012032794396</c:v>
                </c:pt>
                <c:pt idx="282">
                  <c:v>-863.05496424422347</c:v>
                </c:pt>
                <c:pt idx="283">
                  <c:v>-781.29929866528505</c:v>
                </c:pt>
                <c:pt idx="284">
                  <c:v>-693.34980832845702</c:v>
                </c:pt>
                <c:pt idx="285">
                  <c:v>-581.87143582452347</c:v>
                </c:pt>
                <c:pt idx="286">
                  <c:v>-561.83409197233595</c:v>
                </c:pt>
                <c:pt idx="287">
                  <c:v>-681.64274527990494</c:v>
                </c:pt>
                <c:pt idx="288">
                  <c:v>-688.51447441062555</c:v>
                </c:pt>
                <c:pt idx="289">
                  <c:v>-518.59330572134127</c:v>
                </c:pt>
                <c:pt idx="290">
                  <c:v>-472.610549341791</c:v>
                </c:pt>
                <c:pt idx="291">
                  <c:v>-472.67001191618181</c:v>
                </c:pt>
                <c:pt idx="292">
                  <c:v>-585.58397168361455</c:v>
                </c:pt>
                <c:pt idx="293">
                  <c:v>-756.33931962756253</c:v>
                </c:pt>
                <c:pt idx="294">
                  <c:v>-510.42296489547198</c:v>
                </c:pt>
                <c:pt idx="295">
                  <c:v>-401.10121152665403</c:v>
                </c:pt>
                <c:pt idx="296">
                  <c:v>-384.28275961210699</c:v>
                </c:pt>
                <c:pt idx="297">
                  <c:v>-434.53746807662196</c:v>
                </c:pt>
                <c:pt idx="298">
                  <c:v>-825.09114989977797</c:v>
                </c:pt>
                <c:pt idx="299">
                  <c:v>-392.79749562221394</c:v>
                </c:pt>
                <c:pt idx="300">
                  <c:v>-295.431899235461</c:v>
                </c:pt>
                <c:pt idx="301">
                  <c:v>-259.42221820208368</c:v>
                </c:pt>
                <c:pt idx="302">
                  <c:v>-291.95475793046501</c:v>
                </c:pt>
                <c:pt idx="303">
                  <c:v>-509.20073045306981</c:v>
                </c:pt>
                <c:pt idx="304">
                  <c:v>-308.28424589987702</c:v>
                </c:pt>
                <c:pt idx="305">
                  <c:v>-158.61923084878001</c:v>
                </c:pt>
                <c:pt idx="306">
                  <c:v>-79.010957997097407</c:v>
                </c:pt>
                <c:pt idx="307">
                  <c:v>-39.8232275541707</c:v>
                </c:pt>
                <c:pt idx="308">
                  <c:v>-32.019551672439498</c:v>
                </c:pt>
                <c:pt idx="309">
                  <c:v>-12.651545744136499</c:v>
                </c:pt>
                <c:pt idx="310">
                  <c:v>-27.811947394308131</c:v>
                </c:pt>
                <c:pt idx="311">
                  <c:v>-75.521006797779179</c:v>
                </c:pt>
                <c:pt idx="312">
                  <c:v>-135.33875541430399</c:v>
                </c:pt>
                <c:pt idx="313">
                  <c:v>-279.20546132507798</c:v>
                </c:pt>
                <c:pt idx="314">
                  <c:v>-495.84286935066137</c:v>
                </c:pt>
                <c:pt idx="315">
                  <c:v>-262.61662375798369</c:v>
                </c:pt>
                <c:pt idx="316">
                  <c:v>-230.37334002514498</c:v>
                </c:pt>
                <c:pt idx="317">
                  <c:v>-254.95598313164498</c:v>
                </c:pt>
                <c:pt idx="318">
                  <c:v>-352.49581778133393</c:v>
                </c:pt>
                <c:pt idx="319">
                  <c:v>-845.33281839118047</c:v>
                </c:pt>
                <c:pt idx="320">
                  <c:v>-390.59271623395705</c:v>
                </c:pt>
                <c:pt idx="321">
                  <c:v>-323.87390665725093</c:v>
                </c:pt>
                <c:pt idx="322">
                  <c:v>-333.33643831596999</c:v>
                </c:pt>
                <c:pt idx="323">
                  <c:v>-393.75420681448497</c:v>
                </c:pt>
                <c:pt idx="324">
                  <c:v>-649.73079858796802</c:v>
                </c:pt>
                <c:pt idx="325">
                  <c:v>-489.11297037622398</c:v>
                </c:pt>
                <c:pt idx="326">
                  <c:v>-390.6975064722032</c:v>
                </c:pt>
                <c:pt idx="327">
                  <c:v>-373.37010620935405</c:v>
                </c:pt>
                <c:pt idx="328">
                  <c:v>-422.22562322993701</c:v>
                </c:pt>
                <c:pt idx="329">
                  <c:v>-583.02988335505302</c:v>
                </c:pt>
                <c:pt idx="330">
                  <c:v>-596.0108462644331</c:v>
                </c:pt>
                <c:pt idx="331">
                  <c:v>-448.49970486009369</c:v>
                </c:pt>
                <c:pt idx="332">
                  <c:v>-426.85513615697994</c:v>
                </c:pt>
                <c:pt idx="333">
                  <c:v>-453.81940165978813</c:v>
                </c:pt>
                <c:pt idx="334">
                  <c:v>-563.47503874474705</c:v>
                </c:pt>
                <c:pt idx="335">
                  <c:v>-739.39787534615323</c:v>
                </c:pt>
                <c:pt idx="336">
                  <c:v>-515.13378711460905</c:v>
                </c:pt>
                <c:pt idx="337">
                  <c:v>-468.58581407192196</c:v>
                </c:pt>
                <c:pt idx="338">
                  <c:v>-478.07581483532232</c:v>
                </c:pt>
                <c:pt idx="339">
                  <c:v>-567.39331837215354</c:v>
                </c:pt>
                <c:pt idx="340">
                  <c:v>-919.15138090146309</c:v>
                </c:pt>
                <c:pt idx="341">
                  <c:v>-579.75431739412204</c:v>
                </c:pt>
                <c:pt idx="342">
                  <c:v>-504.53355506209584</c:v>
                </c:pt>
                <c:pt idx="343">
                  <c:v>-510.05596974978602</c:v>
                </c:pt>
                <c:pt idx="344">
                  <c:v>-568.35474300108399</c:v>
                </c:pt>
                <c:pt idx="345">
                  <c:v>-812.71611439766809</c:v>
                </c:pt>
                <c:pt idx="346">
                  <c:v>-649.45636846441096</c:v>
                </c:pt>
                <c:pt idx="347">
                  <c:v>-542.5727436216655</c:v>
                </c:pt>
                <c:pt idx="348">
                  <c:v>-528.12943514405595</c:v>
                </c:pt>
                <c:pt idx="349">
                  <c:v>-568.04695371534797</c:v>
                </c:pt>
                <c:pt idx="350">
                  <c:v>-751.94206514832797</c:v>
                </c:pt>
                <c:pt idx="351">
                  <c:v>-721.53052404258347</c:v>
                </c:pt>
                <c:pt idx="352">
                  <c:v>-590.6682890193531</c:v>
                </c:pt>
                <c:pt idx="353">
                  <c:v>-557.90950777480293</c:v>
                </c:pt>
                <c:pt idx="354">
                  <c:v>-598.69677426325438</c:v>
                </c:pt>
                <c:pt idx="355">
                  <c:v>-723.2316865504381</c:v>
                </c:pt>
                <c:pt idx="356">
                  <c:v>-833.53065972227296</c:v>
                </c:pt>
                <c:pt idx="357">
                  <c:v>-630.06783762022906</c:v>
                </c:pt>
                <c:pt idx="358">
                  <c:v>-568.0319060018129</c:v>
                </c:pt>
                <c:pt idx="359">
                  <c:v>-573.040728686173</c:v>
                </c:pt>
                <c:pt idx="360">
                  <c:v>-624.28442102584495</c:v>
                </c:pt>
                <c:pt idx="361">
                  <c:v>-653.61813778945293</c:v>
                </c:pt>
                <c:pt idx="362">
                  <c:v>-637.73194510028293</c:v>
                </c:pt>
                <c:pt idx="363">
                  <c:v>-622.64132814087839</c:v>
                </c:pt>
                <c:pt idx="364">
                  <c:v>-623.62647831540346</c:v>
                </c:pt>
                <c:pt idx="365">
                  <c:v>-673.34670485853997</c:v>
                </c:pt>
                <c:pt idx="366">
                  <c:v>-838.57004128083054</c:v>
                </c:pt>
                <c:pt idx="367">
                  <c:v>-826.97976393408953</c:v>
                </c:pt>
                <c:pt idx="368">
                  <c:v>-702.08254203396598</c:v>
                </c:pt>
                <c:pt idx="369">
                  <c:v>-678.15681447770794</c:v>
                </c:pt>
                <c:pt idx="370">
                  <c:v>-711.50093089409938</c:v>
                </c:pt>
                <c:pt idx="371">
                  <c:v>-850.51670668560348</c:v>
                </c:pt>
                <c:pt idx="372">
                  <c:v>-918.29707574792303</c:v>
                </c:pt>
                <c:pt idx="373">
                  <c:v>-774.10054285444699</c:v>
                </c:pt>
                <c:pt idx="374">
                  <c:v>-719.33659241113196</c:v>
                </c:pt>
                <c:pt idx="375">
                  <c:v>-737.72439920160662</c:v>
                </c:pt>
                <c:pt idx="376">
                  <c:v>-842.74736602292296</c:v>
                </c:pt>
                <c:pt idx="377">
                  <c:v>-921.36696108441527</c:v>
                </c:pt>
                <c:pt idx="378">
                  <c:v>-834.42556969988448</c:v>
                </c:pt>
                <c:pt idx="379">
                  <c:v>-783.47559646559102</c:v>
                </c:pt>
                <c:pt idx="380">
                  <c:v>-786.14385508206101</c:v>
                </c:pt>
                <c:pt idx="381">
                  <c:v>-854.86839602765394</c:v>
                </c:pt>
                <c:pt idx="382">
                  <c:v>-927.31329306980308</c:v>
                </c:pt>
                <c:pt idx="383">
                  <c:v>-911.38862818449797</c:v>
                </c:pt>
                <c:pt idx="384">
                  <c:v>-840.02871938720205</c:v>
                </c:pt>
                <c:pt idx="385">
                  <c:v>-834.16418855853351</c:v>
                </c:pt>
                <c:pt idx="386">
                  <c:v>-861.557011642367</c:v>
                </c:pt>
                <c:pt idx="387">
                  <c:v>-924.80633421038351</c:v>
                </c:pt>
                <c:pt idx="388">
                  <c:v>-918.58023320050904</c:v>
                </c:pt>
                <c:pt idx="389">
                  <c:v>-887.93950906283396</c:v>
                </c:pt>
                <c:pt idx="390">
                  <c:v>-872.65175935986395</c:v>
                </c:pt>
                <c:pt idx="391">
                  <c:v>-901.4656220109382</c:v>
                </c:pt>
                <c:pt idx="392">
                  <c:v>-918.53077975824351</c:v>
                </c:pt>
                <c:pt idx="393">
                  <c:v>-927.00124207539795</c:v>
                </c:pt>
                <c:pt idx="394">
                  <c:v>-920.77591816607821</c:v>
                </c:pt>
                <c:pt idx="395">
                  <c:v>-898.22902524721803</c:v>
                </c:pt>
                <c:pt idx="396">
                  <c:v>-908.18489313674763</c:v>
                </c:pt>
                <c:pt idx="397">
                  <c:v>-924.29834995929662</c:v>
                </c:pt>
                <c:pt idx="398">
                  <c:v>-926.571187514445</c:v>
                </c:pt>
                <c:pt idx="399">
                  <c:v>-926.58714836200795</c:v>
                </c:pt>
                <c:pt idx="400">
                  <c:v>-919.88104550255002</c:v>
                </c:pt>
                <c:pt idx="401">
                  <c:v>-919.57425492638049</c:v>
                </c:pt>
                <c:pt idx="402">
                  <c:v>-923.81468096244203</c:v>
                </c:pt>
                <c:pt idx="403">
                  <c:v>-926.28177586611889</c:v>
                </c:pt>
                <c:pt idx="404">
                  <c:v>-925.16164893362793</c:v>
                </c:pt>
                <c:pt idx="405">
                  <c:v>-922.96821684534416</c:v>
                </c:pt>
                <c:pt idx="406">
                  <c:v>-927.30974136088798</c:v>
                </c:pt>
                <c:pt idx="407">
                  <c:v>-926.68761292037095</c:v>
                </c:pt>
                <c:pt idx="408">
                  <c:v>-924.75217986301789</c:v>
                </c:pt>
                <c:pt idx="409">
                  <c:v>-925.24872617976303</c:v>
                </c:pt>
                <c:pt idx="410">
                  <c:v>-912.81884321768257</c:v>
                </c:pt>
                <c:pt idx="411">
                  <c:v>-902.11331099431595</c:v>
                </c:pt>
                <c:pt idx="412">
                  <c:v>-881.56143382865503</c:v>
                </c:pt>
                <c:pt idx="413">
                  <c:v>-863.99829231118304</c:v>
                </c:pt>
                <c:pt idx="414">
                  <c:v>-842.22490063143005</c:v>
                </c:pt>
                <c:pt idx="415">
                  <c:v>-841.49028782069195</c:v>
                </c:pt>
                <c:pt idx="416">
                  <c:v>-880.96208730479248</c:v>
                </c:pt>
                <c:pt idx="417">
                  <c:v>-903.21369438665852</c:v>
                </c:pt>
                <c:pt idx="418">
                  <c:v>-925.02180212849998</c:v>
                </c:pt>
                <c:pt idx="419">
                  <c:v>-927.01211129457249</c:v>
                </c:pt>
                <c:pt idx="420">
                  <c:v>-925.60004815916352</c:v>
                </c:pt>
                <c:pt idx="421">
                  <c:v>-918.92024600436548</c:v>
                </c:pt>
                <c:pt idx="422">
                  <c:v>-919.23136009723999</c:v>
                </c:pt>
                <c:pt idx="423">
                  <c:v>-924.83511868231199</c:v>
                </c:pt>
                <c:pt idx="424">
                  <c:v>-924.75070273238805</c:v>
                </c:pt>
                <c:pt idx="425">
                  <c:v>-926.96311487430648</c:v>
                </c:pt>
                <c:pt idx="426">
                  <c:v>-924.45394015919805</c:v>
                </c:pt>
                <c:pt idx="427">
                  <c:v>-927.08466732462205</c:v>
                </c:pt>
                <c:pt idx="428">
                  <c:v>-927.31483549689301</c:v>
                </c:pt>
                <c:pt idx="429">
                  <c:v>-927.31803706940104</c:v>
                </c:pt>
                <c:pt idx="430">
                  <c:v>-926.78688914607426</c:v>
                </c:pt>
                <c:pt idx="431">
                  <c:v>-927.31646264738504</c:v>
                </c:pt>
                <c:pt idx="432">
                  <c:v>-924.17316725381852</c:v>
                </c:pt>
                <c:pt idx="433">
                  <c:v>-926.96704242486248</c:v>
                </c:pt>
                <c:pt idx="434">
                  <c:v>-927.31694097087495</c:v>
                </c:pt>
                <c:pt idx="435">
                  <c:v>-927.31805929692496</c:v>
                </c:pt>
                <c:pt idx="436">
                  <c:v>-926.01493237534305</c:v>
                </c:pt>
                <c:pt idx="437">
                  <c:v>-927.31649293003102</c:v>
                </c:pt>
                <c:pt idx="438">
                  <c:v>-927.31790462958702</c:v>
                </c:pt>
                <c:pt idx="439">
                  <c:v>-926.97127485485703</c:v>
                </c:pt>
                <c:pt idx="440">
                  <c:v>-927.31805929692496</c:v>
                </c:pt>
                <c:pt idx="441">
                  <c:v>-927.31805554145308</c:v>
                </c:pt>
                <c:pt idx="442">
                  <c:v>-927.31805929692496</c:v>
                </c:pt>
                <c:pt idx="443">
                  <c:v>-926.87496685345639</c:v>
                </c:pt>
                <c:pt idx="444">
                  <c:v>-927.31805929692496</c:v>
                </c:pt>
                <c:pt idx="445">
                  <c:v>-927.31751995561297</c:v>
                </c:pt>
                <c:pt idx="446">
                  <c:v>-927.31594570753998</c:v>
                </c:pt>
                <c:pt idx="447">
                  <c:v>-927.31805872740097</c:v>
                </c:pt>
                <c:pt idx="448">
                  <c:v>-926.88628984124648</c:v>
                </c:pt>
                <c:pt idx="449">
                  <c:v>-927.31805929692496</c:v>
                </c:pt>
                <c:pt idx="450">
                  <c:v>-927.31805929692496</c:v>
                </c:pt>
                <c:pt idx="451">
                  <c:v>-926.615315650968</c:v>
                </c:pt>
                <c:pt idx="452">
                  <c:v>-927.10201690381098</c:v>
                </c:pt>
                <c:pt idx="453">
                  <c:v>-926.95439219809703</c:v>
                </c:pt>
                <c:pt idx="454">
                  <c:v>-925.94323637879802</c:v>
                </c:pt>
                <c:pt idx="455">
                  <c:v>-927.31805929692496</c:v>
                </c:pt>
                <c:pt idx="456">
                  <c:v>-927.31805929692496</c:v>
                </c:pt>
                <c:pt idx="457">
                  <c:v>-927.31805929692496</c:v>
                </c:pt>
                <c:pt idx="458">
                  <c:v>-927.31805929692496</c:v>
                </c:pt>
                <c:pt idx="459">
                  <c:v>-926.51446949124374</c:v>
                </c:pt>
                <c:pt idx="460">
                  <c:v>-927.27856678542298</c:v>
                </c:pt>
                <c:pt idx="461">
                  <c:v>-927.31805929692496</c:v>
                </c:pt>
                <c:pt idx="462">
                  <c:v>-925.79675985923654</c:v>
                </c:pt>
                <c:pt idx="463">
                  <c:v>-923.07469168920397</c:v>
                </c:pt>
                <c:pt idx="464">
                  <c:v>-925.652643224396</c:v>
                </c:pt>
                <c:pt idx="465">
                  <c:v>-925.67749131305254</c:v>
                </c:pt>
                <c:pt idx="466">
                  <c:v>-925.25141215850601</c:v>
                </c:pt>
                <c:pt idx="467">
                  <c:v>-925.58520704553791</c:v>
                </c:pt>
                <c:pt idx="468">
                  <c:v>-926.61474320593754</c:v>
                </c:pt>
                <c:pt idx="469">
                  <c:v>-927.31805929692496</c:v>
                </c:pt>
                <c:pt idx="470">
                  <c:v>-927.14751685592012</c:v>
                </c:pt>
                <c:pt idx="471">
                  <c:v>-926.99269397058902</c:v>
                </c:pt>
                <c:pt idx="472">
                  <c:v>-927.31805929692496</c:v>
                </c:pt>
                <c:pt idx="473">
                  <c:v>-927.31089242955704</c:v>
                </c:pt>
                <c:pt idx="474">
                  <c:v>-927.31805929692496</c:v>
                </c:pt>
                <c:pt idx="475">
                  <c:v>-927.31805929692496</c:v>
                </c:pt>
                <c:pt idx="476">
                  <c:v>-927.31805929692496</c:v>
                </c:pt>
                <c:pt idx="477">
                  <c:v>-927.31805929692496</c:v>
                </c:pt>
                <c:pt idx="478">
                  <c:v>-927.31805929692496</c:v>
                </c:pt>
                <c:pt idx="479">
                  <c:v>-927.31805929692496</c:v>
                </c:pt>
                <c:pt idx="480">
                  <c:v>-926.9113986656281</c:v>
                </c:pt>
                <c:pt idx="481">
                  <c:v>-927.31805929692496</c:v>
                </c:pt>
                <c:pt idx="482">
                  <c:v>-927.31805929692496</c:v>
                </c:pt>
                <c:pt idx="483">
                  <c:v>-927.31805929692496</c:v>
                </c:pt>
                <c:pt idx="484">
                  <c:v>-927.31734451275599</c:v>
                </c:pt>
                <c:pt idx="485">
                  <c:v>-927.27557842283852</c:v>
                </c:pt>
                <c:pt idx="486">
                  <c:v>-927.31805929692496</c:v>
                </c:pt>
                <c:pt idx="487">
                  <c:v>-927.31805929692496</c:v>
                </c:pt>
                <c:pt idx="488">
                  <c:v>-927.31805929692496</c:v>
                </c:pt>
                <c:pt idx="489">
                  <c:v>-926.42588455960481</c:v>
                </c:pt>
                <c:pt idx="490">
                  <c:v>-927.31805929692496</c:v>
                </c:pt>
                <c:pt idx="491">
                  <c:v>-927.31805929692496</c:v>
                </c:pt>
                <c:pt idx="492">
                  <c:v>-927.31805929692496</c:v>
                </c:pt>
                <c:pt idx="493">
                  <c:v>-927.31805929692496</c:v>
                </c:pt>
                <c:pt idx="494">
                  <c:v>-927.31805929692496</c:v>
                </c:pt>
                <c:pt idx="495">
                  <c:v>-925.24443612186053</c:v>
                </c:pt>
                <c:pt idx="496">
                  <c:v>-927.31805929692496</c:v>
                </c:pt>
                <c:pt idx="497">
                  <c:v>-927.31805929692496</c:v>
                </c:pt>
                <c:pt idx="498">
                  <c:v>-927.31805929692496</c:v>
                </c:pt>
                <c:pt idx="499">
                  <c:v>-927.31805929692496</c:v>
                </c:pt>
                <c:pt idx="500">
                  <c:v>-927.31805929692496</c:v>
                </c:pt>
                <c:pt idx="501">
                  <c:v>-927.31805929692496</c:v>
                </c:pt>
                <c:pt idx="502">
                  <c:v>-927.31805929692496</c:v>
                </c:pt>
                <c:pt idx="503">
                  <c:v>-927.18308439565851</c:v>
                </c:pt>
                <c:pt idx="504">
                  <c:v>-925.52722291970326</c:v>
                </c:pt>
                <c:pt idx="505">
                  <c:v>-927.31805929692496</c:v>
                </c:pt>
                <c:pt idx="506">
                  <c:v>-927.31805929692496</c:v>
                </c:pt>
                <c:pt idx="507">
                  <c:v>-926.12459389988203</c:v>
                </c:pt>
                <c:pt idx="508">
                  <c:v>-927.31805929692496</c:v>
                </c:pt>
                <c:pt idx="509">
                  <c:v>-926.50211978475772</c:v>
                </c:pt>
                <c:pt idx="510">
                  <c:v>-924.02110107518104</c:v>
                </c:pt>
                <c:pt idx="511">
                  <c:v>-927.31805929692496</c:v>
                </c:pt>
                <c:pt idx="512">
                  <c:v>-927.31805929692496</c:v>
                </c:pt>
                <c:pt idx="513">
                  <c:v>-871.48821702494149</c:v>
                </c:pt>
                <c:pt idx="514">
                  <c:v>-889.80070333556807</c:v>
                </c:pt>
                <c:pt idx="515">
                  <c:v>-898.03528044926099</c:v>
                </c:pt>
                <c:pt idx="516">
                  <c:v>-908.46114266788595</c:v>
                </c:pt>
                <c:pt idx="517">
                  <c:v>-856.57332813921903</c:v>
                </c:pt>
                <c:pt idx="518">
                  <c:v>-896.55269605762498</c:v>
                </c:pt>
                <c:pt idx="519">
                  <c:v>-883.88525579909106</c:v>
                </c:pt>
                <c:pt idx="520">
                  <c:v>-898.72377331091775</c:v>
                </c:pt>
                <c:pt idx="521">
                  <c:v>-900.65119552749002</c:v>
                </c:pt>
                <c:pt idx="522">
                  <c:v>-850.01036212072597</c:v>
                </c:pt>
                <c:pt idx="523">
                  <c:v>-917.37822952986153</c:v>
                </c:pt>
                <c:pt idx="524">
                  <c:v>-886.36657337329598</c:v>
                </c:pt>
                <c:pt idx="525">
                  <c:v>-726.12277247785187</c:v>
                </c:pt>
                <c:pt idx="526">
                  <c:v>-634.394214363174</c:v>
                </c:pt>
                <c:pt idx="527">
                  <c:v>-700.35738919538187</c:v>
                </c:pt>
                <c:pt idx="528">
                  <c:v>-855.88599161553998</c:v>
                </c:pt>
                <c:pt idx="529">
                  <c:v>-863.95474964729453</c:v>
                </c:pt>
                <c:pt idx="530">
                  <c:v>-724.24969797667734</c:v>
                </c:pt>
                <c:pt idx="531">
                  <c:v>-688.83984627984773</c:v>
                </c:pt>
                <c:pt idx="532">
                  <c:v>-680.94632676104698</c:v>
                </c:pt>
                <c:pt idx="533">
                  <c:v>-744.3883356570534</c:v>
                </c:pt>
                <c:pt idx="534">
                  <c:v>-865.59094369360002</c:v>
                </c:pt>
                <c:pt idx="535">
                  <c:v>-814.49358431893495</c:v>
                </c:pt>
                <c:pt idx="536">
                  <c:v>-695.73785583664005</c:v>
                </c:pt>
                <c:pt idx="537">
                  <c:v>-654.86766607981747</c:v>
                </c:pt>
                <c:pt idx="538">
                  <c:v>-667.43448940108203</c:v>
                </c:pt>
                <c:pt idx="539">
                  <c:v>-798.45464270254547</c:v>
                </c:pt>
                <c:pt idx="540">
                  <c:v>-892.24494445490348</c:v>
                </c:pt>
                <c:pt idx="541">
                  <c:v>-678.84612820991595</c:v>
                </c:pt>
                <c:pt idx="542">
                  <c:v>-559.90938126086462</c:v>
                </c:pt>
                <c:pt idx="543">
                  <c:v>-532.72470076675722</c:v>
                </c:pt>
                <c:pt idx="544">
                  <c:v>-584.482896729093</c:v>
                </c:pt>
                <c:pt idx="545">
                  <c:v>-738.115925980067</c:v>
                </c:pt>
                <c:pt idx="546">
                  <c:v>-699.97837935136329</c:v>
                </c:pt>
                <c:pt idx="547">
                  <c:v>-530.04247293815354</c:v>
                </c:pt>
                <c:pt idx="548">
                  <c:v>-492.15588369352162</c:v>
                </c:pt>
                <c:pt idx="549">
                  <c:v>-516.99029300193047</c:v>
                </c:pt>
                <c:pt idx="550">
                  <c:v>-588.3775152954712</c:v>
                </c:pt>
                <c:pt idx="551">
                  <c:v>-879.14843214625353</c:v>
                </c:pt>
                <c:pt idx="552">
                  <c:v>-515.84559415587148</c:v>
                </c:pt>
                <c:pt idx="553">
                  <c:v>-404.38395912797063</c:v>
                </c:pt>
                <c:pt idx="554">
                  <c:v>-369.68604825979895</c:v>
                </c:pt>
                <c:pt idx="555">
                  <c:v>-389.78726226194499</c:v>
                </c:pt>
                <c:pt idx="556">
                  <c:v>-522.99625302865502</c:v>
                </c:pt>
                <c:pt idx="557">
                  <c:v>-546.50617752425603</c:v>
                </c:pt>
                <c:pt idx="558">
                  <c:v>-356.23660938311463</c:v>
                </c:pt>
                <c:pt idx="559">
                  <c:v>-302.51837459470403</c:v>
                </c:pt>
                <c:pt idx="560">
                  <c:v>-276.84631754439363</c:v>
                </c:pt>
                <c:pt idx="561">
                  <c:v>-328.13230874153169</c:v>
                </c:pt>
                <c:pt idx="562">
                  <c:v>-591.76248181821791</c:v>
                </c:pt>
                <c:pt idx="563">
                  <c:v>-320.29392406065381</c:v>
                </c:pt>
                <c:pt idx="564">
                  <c:v>-189.5399223636</c:v>
                </c:pt>
                <c:pt idx="565">
                  <c:v>-95.339848624573079</c:v>
                </c:pt>
                <c:pt idx="566">
                  <c:v>-47.704135400704502</c:v>
                </c:pt>
                <c:pt idx="567">
                  <c:v>-31.006118972103486</c:v>
                </c:pt>
                <c:pt idx="568">
                  <c:v>-11.193948070550498</c:v>
                </c:pt>
                <c:pt idx="569">
                  <c:v>-17.626344066523213</c:v>
                </c:pt>
                <c:pt idx="570">
                  <c:v>-54.970427324038702</c:v>
                </c:pt>
                <c:pt idx="571">
                  <c:v>-102.79024995086627</c:v>
                </c:pt>
                <c:pt idx="572">
                  <c:v>-207.22991849863701</c:v>
                </c:pt>
                <c:pt idx="573">
                  <c:v>-458.30784536984896</c:v>
                </c:pt>
                <c:pt idx="574">
                  <c:v>-354.83741580012003</c:v>
                </c:pt>
                <c:pt idx="575">
                  <c:v>-269.19526990070102</c:v>
                </c:pt>
                <c:pt idx="576">
                  <c:v>-249.123607363491</c:v>
                </c:pt>
                <c:pt idx="577">
                  <c:v>-292.13056221512301</c:v>
                </c:pt>
                <c:pt idx="578">
                  <c:v>-414.50536148966</c:v>
                </c:pt>
                <c:pt idx="579">
                  <c:v>-719.35442502470687</c:v>
                </c:pt>
                <c:pt idx="580">
                  <c:v>-399.29730095198607</c:v>
                </c:pt>
                <c:pt idx="581">
                  <c:v>-336.03211737546599</c:v>
                </c:pt>
                <c:pt idx="582">
                  <c:v>-342.95427560451202</c:v>
                </c:pt>
                <c:pt idx="583">
                  <c:v>-399.34767355895798</c:v>
                </c:pt>
                <c:pt idx="584">
                  <c:v>-580.30698170702306</c:v>
                </c:pt>
                <c:pt idx="585">
                  <c:v>-558.37812667499497</c:v>
                </c:pt>
                <c:pt idx="586">
                  <c:v>-418.20836768434998</c:v>
                </c:pt>
                <c:pt idx="587">
                  <c:v>-390.61691968189899</c:v>
                </c:pt>
                <c:pt idx="588">
                  <c:v>-423.96948815999201</c:v>
                </c:pt>
                <c:pt idx="589">
                  <c:v>-513.25749183335699</c:v>
                </c:pt>
                <c:pt idx="590">
                  <c:v>-906.81761621486646</c:v>
                </c:pt>
                <c:pt idx="591">
                  <c:v>-523.15900319773039</c:v>
                </c:pt>
                <c:pt idx="592">
                  <c:v>-455.17753560084498</c:v>
                </c:pt>
                <c:pt idx="593">
                  <c:v>-451.17124590711899</c:v>
                </c:pt>
                <c:pt idx="594">
                  <c:v>-492.50043340831769</c:v>
                </c:pt>
                <c:pt idx="595">
                  <c:v>-646.07280828669855</c:v>
                </c:pt>
                <c:pt idx="596">
                  <c:v>-700.38389823118587</c:v>
                </c:pt>
                <c:pt idx="597">
                  <c:v>-528.28103906421904</c:v>
                </c:pt>
                <c:pt idx="598">
                  <c:v>-485.48132641748668</c:v>
                </c:pt>
                <c:pt idx="599">
                  <c:v>-505.01970580846302</c:v>
                </c:pt>
                <c:pt idx="600">
                  <c:v>-577.50445922301003</c:v>
                </c:pt>
                <c:pt idx="601">
                  <c:v>-876.20708337850726</c:v>
                </c:pt>
                <c:pt idx="602">
                  <c:v>-628.07176471201501</c:v>
                </c:pt>
                <c:pt idx="603">
                  <c:v>-533.64939313660739</c:v>
                </c:pt>
                <c:pt idx="604">
                  <c:v>-519.42525374209447</c:v>
                </c:pt>
                <c:pt idx="605">
                  <c:v>-551.89902857137804</c:v>
                </c:pt>
                <c:pt idx="606">
                  <c:v>-686.91539030410104</c:v>
                </c:pt>
                <c:pt idx="607">
                  <c:v>-818.69738728639049</c:v>
                </c:pt>
                <c:pt idx="608">
                  <c:v>-613.81219005811499</c:v>
                </c:pt>
                <c:pt idx="609">
                  <c:v>-558.19270646267853</c:v>
                </c:pt>
                <c:pt idx="610">
                  <c:v>-575.12745557073401</c:v>
                </c:pt>
                <c:pt idx="611">
                  <c:v>-642.71520182155996</c:v>
                </c:pt>
                <c:pt idx="612">
                  <c:v>-885.92682614279249</c:v>
                </c:pt>
                <c:pt idx="613">
                  <c:v>-733.32319572065308</c:v>
                </c:pt>
                <c:pt idx="614">
                  <c:v>-613.65214359391246</c:v>
                </c:pt>
                <c:pt idx="615">
                  <c:v>-596.08671824410851</c:v>
                </c:pt>
                <c:pt idx="616">
                  <c:v>-637.05993408643849</c:v>
                </c:pt>
                <c:pt idx="617">
                  <c:v>-743.23904292987174</c:v>
                </c:pt>
                <c:pt idx="618">
                  <c:v>-905.59918827288391</c:v>
                </c:pt>
                <c:pt idx="619">
                  <c:v>-691.59437032457481</c:v>
                </c:pt>
                <c:pt idx="620">
                  <c:v>-621.15022398946746</c:v>
                </c:pt>
                <c:pt idx="621">
                  <c:v>-604.89749603040946</c:v>
                </c:pt>
                <c:pt idx="622">
                  <c:v>-629.45642218793705</c:v>
                </c:pt>
                <c:pt idx="623">
                  <c:v>-680.20238530313804</c:v>
                </c:pt>
                <c:pt idx="624">
                  <c:v>-687.60573477506455</c:v>
                </c:pt>
                <c:pt idx="625">
                  <c:v>-666.36872742745197</c:v>
                </c:pt>
                <c:pt idx="626">
                  <c:v>-647.11930177687634</c:v>
                </c:pt>
                <c:pt idx="627">
                  <c:v>-680.71600199193449</c:v>
                </c:pt>
                <c:pt idx="628">
                  <c:v>-757.07614650038352</c:v>
                </c:pt>
                <c:pt idx="629">
                  <c:v>-924.39946588076248</c:v>
                </c:pt>
                <c:pt idx="630">
                  <c:v>-827.01686923503098</c:v>
                </c:pt>
                <c:pt idx="631">
                  <c:v>-746.11232715268704</c:v>
                </c:pt>
                <c:pt idx="632">
                  <c:v>-720.14805170490797</c:v>
                </c:pt>
                <c:pt idx="633">
                  <c:v>-776.99740170248799</c:v>
                </c:pt>
                <c:pt idx="634">
                  <c:v>-893.86218695827199</c:v>
                </c:pt>
                <c:pt idx="635">
                  <c:v>-923.74331579386399</c:v>
                </c:pt>
                <c:pt idx="636">
                  <c:v>-831.3033119534</c:v>
                </c:pt>
                <c:pt idx="637">
                  <c:v>-773.66503744438307</c:v>
                </c:pt>
                <c:pt idx="638">
                  <c:v>-805.41466920706398</c:v>
                </c:pt>
                <c:pt idx="639">
                  <c:v>-865.78282749556797</c:v>
                </c:pt>
                <c:pt idx="640">
                  <c:v>-927.31462314262296</c:v>
                </c:pt>
                <c:pt idx="641">
                  <c:v>-922.51487025995482</c:v>
                </c:pt>
                <c:pt idx="642">
                  <c:v>-859.46006170711291</c:v>
                </c:pt>
                <c:pt idx="643">
                  <c:v>-828.90251798837346</c:v>
                </c:pt>
                <c:pt idx="644">
                  <c:v>-852.22799531423198</c:v>
                </c:pt>
                <c:pt idx="645">
                  <c:v>-917.56598514681002</c:v>
                </c:pt>
                <c:pt idx="646">
                  <c:v>-927.31798472971298</c:v>
                </c:pt>
                <c:pt idx="647">
                  <c:v>-915.58870014222953</c:v>
                </c:pt>
                <c:pt idx="648">
                  <c:v>-877.74374784872805</c:v>
                </c:pt>
                <c:pt idx="649">
                  <c:v>-885.93897548860002</c:v>
                </c:pt>
                <c:pt idx="650">
                  <c:v>-911.739014225706</c:v>
                </c:pt>
                <c:pt idx="651">
                  <c:v>-927.04359722101253</c:v>
                </c:pt>
                <c:pt idx="652">
                  <c:v>-926.49495926542602</c:v>
                </c:pt>
                <c:pt idx="653">
                  <c:v>-914.71202631698338</c:v>
                </c:pt>
                <c:pt idx="654">
                  <c:v>-911.60109112916302</c:v>
                </c:pt>
                <c:pt idx="655">
                  <c:v>-916.97188377174552</c:v>
                </c:pt>
                <c:pt idx="656">
                  <c:v>-921.90248741879793</c:v>
                </c:pt>
                <c:pt idx="657">
                  <c:v>-927.31798769917998</c:v>
                </c:pt>
                <c:pt idx="658">
                  <c:v>-925.77521776787353</c:v>
                </c:pt>
                <c:pt idx="659">
                  <c:v>-925.33411826440647</c:v>
                </c:pt>
                <c:pt idx="660">
                  <c:v>-922.57959160307803</c:v>
                </c:pt>
                <c:pt idx="661">
                  <c:v>-925.23594426247155</c:v>
                </c:pt>
                <c:pt idx="662">
                  <c:v>-927.31727563295249</c:v>
                </c:pt>
                <c:pt idx="663">
                  <c:v>-926.12785044049349</c:v>
                </c:pt>
                <c:pt idx="664">
                  <c:v>-924.65182015481798</c:v>
                </c:pt>
                <c:pt idx="665">
                  <c:v>-926.39854010607053</c:v>
                </c:pt>
                <c:pt idx="666">
                  <c:v>-925.56091450733595</c:v>
                </c:pt>
                <c:pt idx="667">
                  <c:v>-927.3059479531081</c:v>
                </c:pt>
                <c:pt idx="668">
                  <c:v>-926.11155200155792</c:v>
                </c:pt>
                <c:pt idx="669">
                  <c:v>-925.98110449286298</c:v>
                </c:pt>
                <c:pt idx="670">
                  <c:v>-924.74797543663851</c:v>
                </c:pt>
                <c:pt idx="671">
                  <c:v>-924.95308818103547</c:v>
                </c:pt>
                <c:pt idx="672">
                  <c:v>-926.75102426926003</c:v>
                </c:pt>
                <c:pt idx="673">
                  <c:v>-926.31703648854796</c:v>
                </c:pt>
                <c:pt idx="674">
                  <c:v>-927.3093788876331</c:v>
                </c:pt>
                <c:pt idx="675">
                  <c:v>-927.28834748821055</c:v>
                </c:pt>
                <c:pt idx="676">
                  <c:v>-925.06554979630448</c:v>
                </c:pt>
                <c:pt idx="677">
                  <c:v>-918.16238751353899</c:v>
                </c:pt>
                <c:pt idx="678">
                  <c:v>-914.50927604749154</c:v>
                </c:pt>
                <c:pt idx="679">
                  <c:v>-901.38233825518353</c:v>
                </c:pt>
                <c:pt idx="680">
                  <c:v>-891.43725647655799</c:v>
                </c:pt>
                <c:pt idx="681">
                  <c:v>-896.73985407926352</c:v>
                </c:pt>
                <c:pt idx="682">
                  <c:v>-912.74227712022548</c:v>
                </c:pt>
                <c:pt idx="683">
                  <c:v>-919.30423767532204</c:v>
                </c:pt>
                <c:pt idx="684">
                  <c:v>-925.60852646447597</c:v>
                </c:pt>
                <c:pt idx="685">
                  <c:v>-923.31225888985284</c:v>
                </c:pt>
                <c:pt idx="686">
                  <c:v>-925.89772014824348</c:v>
                </c:pt>
                <c:pt idx="687">
                  <c:v>-926.83842360918254</c:v>
                </c:pt>
                <c:pt idx="688">
                  <c:v>-926.42652360196746</c:v>
                </c:pt>
                <c:pt idx="689">
                  <c:v>-927.31158055322601</c:v>
                </c:pt>
                <c:pt idx="690">
                  <c:v>-927.31796061048749</c:v>
                </c:pt>
                <c:pt idx="691">
                  <c:v>-927.31800249475748</c:v>
                </c:pt>
                <c:pt idx="692">
                  <c:v>-927.31679595976595</c:v>
                </c:pt>
                <c:pt idx="693">
                  <c:v>-927.31607189371016</c:v>
                </c:pt>
                <c:pt idx="694">
                  <c:v>-927.31674522079402</c:v>
                </c:pt>
                <c:pt idx="695">
                  <c:v>-927.31801676644102</c:v>
                </c:pt>
                <c:pt idx="696">
                  <c:v>-927.31805929692496</c:v>
                </c:pt>
                <c:pt idx="697">
                  <c:v>-927.3180286123179</c:v>
                </c:pt>
                <c:pt idx="698">
                  <c:v>-927.31784770634499</c:v>
                </c:pt>
                <c:pt idx="699">
                  <c:v>-927.31799330544231</c:v>
                </c:pt>
                <c:pt idx="700">
                  <c:v>-927.31804623823155</c:v>
                </c:pt>
                <c:pt idx="701">
                  <c:v>-927.14881058166554</c:v>
                </c:pt>
                <c:pt idx="702">
                  <c:v>-927.31805929692496</c:v>
                </c:pt>
                <c:pt idx="703">
                  <c:v>-927.31801211935203</c:v>
                </c:pt>
                <c:pt idx="704">
                  <c:v>-927.31805917337999</c:v>
                </c:pt>
                <c:pt idx="705">
                  <c:v>-927.31803814939155</c:v>
                </c:pt>
                <c:pt idx="706">
                  <c:v>-927.31805929692496</c:v>
                </c:pt>
                <c:pt idx="707">
                  <c:v>-927.31805929692496</c:v>
                </c:pt>
                <c:pt idx="708">
                  <c:v>-927.31805929692496</c:v>
                </c:pt>
                <c:pt idx="709">
                  <c:v>-927.31805929692496</c:v>
                </c:pt>
                <c:pt idx="710">
                  <c:v>-927.31803072724301</c:v>
                </c:pt>
                <c:pt idx="711">
                  <c:v>-927.31805929692496</c:v>
                </c:pt>
                <c:pt idx="712">
                  <c:v>-927.31805929692496</c:v>
                </c:pt>
                <c:pt idx="713">
                  <c:v>-927.31805929692496</c:v>
                </c:pt>
                <c:pt idx="714">
                  <c:v>-927.31805929692496</c:v>
                </c:pt>
                <c:pt idx="715">
                  <c:v>-927.31805929692496</c:v>
                </c:pt>
                <c:pt idx="716">
                  <c:v>-927.31805929692496</c:v>
                </c:pt>
                <c:pt idx="717">
                  <c:v>-927.318042131232</c:v>
                </c:pt>
                <c:pt idx="718">
                  <c:v>-927.31805929692496</c:v>
                </c:pt>
                <c:pt idx="719">
                  <c:v>-927.31805929692496</c:v>
                </c:pt>
                <c:pt idx="720">
                  <c:v>-927.31803413626551</c:v>
                </c:pt>
                <c:pt idx="721">
                  <c:v>-927.31805929692496</c:v>
                </c:pt>
                <c:pt idx="722">
                  <c:v>-927.31805929692496</c:v>
                </c:pt>
                <c:pt idx="723">
                  <c:v>-926.72523270099202</c:v>
                </c:pt>
                <c:pt idx="724">
                  <c:v>-927.25758741203799</c:v>
                </c:pt>
                <c:pt idx="725">
                  <c:v>-927.31805929692496</c:v>
                </c:pt>
                <c:pt idx="726">
                  <c:v>-927.31805929692496</c:v>
                </c:pt>
                <c:pt idx="727">
                  <c:v>-927.31805929692496</c:v>
                </c:pt>
                <c:pt idx="728">
                  <c:v>-927.31805929692496</c:v>
                </c:pt>
                <c:pt idx="729">
                  <c:v>-927.31805929692496</c:v>
                </c:pt>
                <c:pt idx="730">
                  <c:v>-927.31805929692496</c:v>
                </c:pt>
                <c:pt idx="731">
                  <c:v>-927.31802392054101</c:v>
                </c:pt>
                <c:pt idx="732">
                  <c:v>-927.31805929692496</c:v>
                </c:pt>
                <c:pt idx="733">
                  <c:v>-927.31805929692496</c:v>
                </c:pt>
                <c:pt idx="734">
                  <c:v>-927.3081263904171</c:v>
                </c:pt>
                <c:pt idx="735">
                  <c:v>-925.02017928120347</c:v>
                </c:pt>
                <c:pt idx="736">
                  <c:v>-927.31805850431101</c:v>
                </c:pt>
                <c:pt idx="737">
                  <c:v>-927.31805808359297</c:v>
                </c:pt>
                <c:pt idx="738">
                  <c:v>-927.31803483197348</c:v>
                </c:pt>
                <c:pt idx="739">
                  <c:v>-927.31805929692496</c:v>
                </c:pt>
                <c:pt idx="740">
                  <c:v>-927.31805929692496</c:v>
                </c:pt>
                <c:pt idx="741">
                  <c:v>-927.31765983479102</c:v>
                </c:pt>
                <c:pt idx="742">
                  <c:v>-927.31805929692496</c:v>
                </c:pt>
                <c:pt idx="743">
                  <c:v>-927.31805929692496</c:v>
                </c:pt>
                <c:pt idx="744">
                  <c:v>-927.31805929692496</c:v>
                </c:pt>
                <c:pt idx="745">
                  <c:v>-927.31805929692496</c:v>
                </c:pt>
                <c:pt idx="746">
                  <c:v>-927.31805929692496</c:v>
                </c:pt>
                <c:pt idx="747">
                  <c:v>-927.31805929692496</c:v>
                </c:pt>
                <c:pt idx="748">
                  <c:v>-927.31805929692496</c:v>
                </c:pt>
                <c:pt idx="749">
                  <c:v>-927.31805929692496</c:v>
                </c:pt>
                <c:pt idx="750">
                  <c:v>-926.64816584581297</c:v>
                </c:pt>
                <c:pt idx="751">
                  <c:v>-927.31805929692496</c:v>
                </c:pt>
                <c:pt idx="752">
                  <c:v>-927.31805929692496</c:v>
                </c:pt>
                <c:pt idx="753">
                  <c:v>-927.31805929692496</c:v>
                </c:pt>
                <c:pt idx="754">
                  <c:v>-927.31795472776298</c:v>
                </c:pt>
                <c:pt idx="755">
                  <c:v>-927.31805929692496</c:v>
                </c:pt>
                <c:pt idx="756">
                  <c:v>-927.31805929692496</c:v>
                </c:pt>
                <c:pt idx="757">
                  <c:v>-927.31805929692496</c:v>
                </c:pt>
                <c:pt idx="758">
                  <c:v>-927.31805929692496</c:v>
                </c:pt>
                <c:pt idx="759">
                  <c:v>-927.31763453892097</c:v>
                </c:pt>
                <c:pt idx="760">
                  <c:v>-927.31805929692496</c:v>
                </c:pt>
                <c:pt idx="761">
                  <c:v>-927.31805929692496</c:v>
                </c:pt>
                <c:pt idx="762">
                  <c:v>-925.99541901152202</c:v>
                </c:pt>
                <c:pt idx="763">
                  <c:v>-927.31805929692496</c:v>
                </c:pt>
                <c:pt idx="764">
                  <c:v>-927.31805929692496</c:v>
                </c:pt>
                <c:pt idx="765">
                  <c:v>-927.31805929692496</c:v>
                </c:pt>
                <c:pt idx="766">
                  <c:v>-926.56070302369153</c:v>
                </c:pt>
                <c:pt idx="767">
                  <c:v>-927.31805929692496</c:v>
                </c:pt>
                <c:pt idx="768">
                  <c:v>-927.31805929692496</c:v>
                </c:pt>
                <c:pt idx="769">
                  <c:v>-859.91230284556548</c:v>
                </c:pt>
                <c:pt idx="770">
                  <c:v>-899.28597944406727</c:v>
                </c:pt>
                <c:pt idx="771">
                  <c:v>-894.95493640060204</c:v>
                </c:pt>
                <c:pt idx="772">
                  <c:v>-904.49989844414301</c:v>
                </c:pt>
                <c:pt idx="773">
                  <c:v>-839.57032406019414</c:v>
                </c:pt>
                <c:pt idx="774">
                  <c:v>-903.16690172847098</c:v>
                </c:pt>
                <c:pt idx="775">
                  <c:v>-903.2664371931329</c:v>
                </c:pt>
                <c:pt idx="776">
                  <c:v>-909.21642625623304</c:v>
                </c:pt>
                <c:pt idx="777">
                  <c:v>-906.78979194016665</c:v>
                </c:pt>
                <c:pt idx="778">
                  <c:v>-842.65537712494097</c:v>
                </c:pt>
                <c:pt idx="779">
                  <c:v>-877.41725709664797</c:v>
                </c:pt>
                <c:pt idx="780">
                  <c:v>-922.15384232010274</c:v>
                </c:pt>
                <c:pt idx="781">
                  <c:v>-793.02462748430662</c:v>
                </c:pt>
                <c:pt idx="782">
                  <c:v>-672.67538923423854</c:v>
                </c:pt>
                <c:pt idx="783">
                  <c:v>-690.84173094282653</c:v>
                </c:pt>
                <c:pt idx="784">
                  <c:v>-787.475065298755</c:v>
                </c:pt>
                <c:pt idx="785">
                  <c:v>-865.53383030646853</c:v>
                </c:pt>
                <c:pt idx="786">
                  <c:v>-888.56955674209848</c:v>
                </c:pt>
                <c:pt idx="787">
                  <c:v>-790.61820871934003</c:v>
                </c:pt>
                <c:pt idx="788">
                  <c:v>-725.26065268322475</c:v>
                </c:pt>
                <c:pt idx="789">
                  <c:v>-716.89328232053253</c:v>
                </c:pt>
                <c:pt idx="790">
                  <c:v>-720.32364944640199</c:v>
                </c:pt>
                <c:pt idx="791">
                  <c:v>-835.53730294358695</c:v>
                </c:pt>
                <c:pt idx="792">
                  <c:v>-894.24144248414291</c:v>
                </c:pt>
                <c:pt idx="793">
                  <c:v>-735.39302069953806</c:v>
                </c:pt>
                <c:pt idx="794">
                  <c:v>-670.46437678765301</c:v>
                </c:pt>
                <c:pt idx="795">
                  <c:v>-713.60729048393205</c:v>
                </c:pt>
                <c:pt idx="796">
                  <c:v>-765.43782129486362</c:v>
                </c:pt>
                <c:pt idx="797">
                  <c:v>-785.86024331360238</c:v>
                </c:pt>
                <c:pt idx="798">
                  <c:v>-834.29885141782222</c:v>
                </c:pt>
                <c:pt idx="799">
                  <c:v>-626.90621586049463</c:v>
                </c:pt>
                <c:pt idx="800">
                  <c:v>-564.80231675696291</c:v>
                </c:pt>
                <c:pt idx="801">
                  <c:v>-536.79430047150049</c:v>
                </c:pt>
                <c:pt idx="802">
                  <c:v>-571.82755031780846</c:v>
                </c:pt>
                <c:pt idx="803">
                  <c:v>-690.6746538934425</c:v>
                </c:pt>
                <c:pt idx="804">
                  <c:v>-765.29943417938432</c:v>
                </c:pt>
                <c:pt idx="805">
                  <c:v>-591.95681668628947</c:v>
                </c:pt>
                <c:pt idx="806">
                  <c:v>-529.05251134256196</c:v>
                </c:pt>
                <c:pt idx="807">
                  <c:v>-474.97677370103258</c:v>
                </c:pt>
                <c:pt idx="808">
                  <c:v>-504.51082717999702</c:v>
                </c:pt>
                <c:pt idx="809">
                  <c:v>-627.68138975618126</c:v>
                </c:pt>
                <c:pt idx="810">
                  <c:v>-643.20302232118854</c:v>
                </c:pt>
                <c:pt idx="811">
                  <c:v>-452.08185877110776</c:v>
                </c:pt>
                <c:pt idx="812">
                  <c:v>-391.81095046247339</c:v>
                </c:pt>
                <c:pt idx="813">
                  <c:v>-373.32609301283395</c:v>
                </c:pt>
                <c:pt idx="814">
                  <c:v>-410.76721799759588</c:v>
                </c:pt>
                <c:pt idx="815">
                  <c:v>-570.91736081069848</c:v>
                </c:pt>
                <c:pt idx="816">
                  <c:v>-541.86983108427546</c:v>
                </c:pt>
                <c:pt idx="817">
                  <c:v>-369.259395075903</c:v>
                </c:pt>
                <c:pt idx="818">
                  <c:v>-300.743979543367</c:v>
                </c:pt>
                <c:pt idx="819">
                  <c:v>-288.37060306400502</c:v>
                </c:pt>
                <c:pt idx="820">
                  <c:v>-334.947284045586</c:v>
                </c:pt>
                <c:pt idx="821">
                  <c:v>-473.00563112314637</c:v>
                </c:pt>
                <c:pt idx="822">
                  <c:v>-392.41787835798323</c:v>
                </c:pt>
                <c:pt idx="823">
                  <c:v>-220.03928542726698</c:v>
                </c:pt>
                <c:pt idx="824">
                  <c:v>-117.30290876210873</c:v>
                </c:pt>
                <c:pt idx="825">
                  <c:v>-58.02213678708091</c:v>
                </c:pt>
                <c:pt idx="826">
                  <c:v>-31.945639249869924</c:v>
                </c:pt>
                <c:pt idx="827">
                  <c:v>-8.2721608715142594</c:v>
                </c:pt>
                <c:pt idx="828">
                  <c:v>-13.242528313711864</c:v>
                </c:pt>
                <c:pt idx="829">
                  <c:v>-28.044634429929499</c:v>
                </c:pt>
                <c:pt idx="830">
                  <c:v>-64.073272091888199</c:v>
                </c:pt>
                <c:pt idx="831">
                  <c:v>-136.20997187786546</c:v>
                </c:pt>
                <c:pt idx="832">
                  <c:v>-230.54627471715995</c:v>
                </c:pt>
                <c:pt idx="833">
                  <c:v>-488.94316409650969</c:v>
                </c:pt>
                <c:pt idx="834">
                  <c:v>-383.77176462538</c:v>
                </c:pt>
                <c:pt idx="835">
                  <c:v>-274.99239085724838</c:v>
                </c:pt>
                <c:pt idx="836">
                  <c:v>-259.25893649647338</c:v>
                </c:pt>
                <c:pt idx="837">
                  <c:v>-283.95778352419097</c:v>
                </c:pt>
                <c:pt idx="838">
                  <c:v>-372.58875698377199</c:v>
                </c:pt>
                <c:pt idx="839">
                  <c:v>-643.23112366744897</c:v>
                </c:pt>
                <c:pt idx="840">
                  <c:v>-467.01586567819601</c:v>
                </c:pt>
                <c:pt idx="841">
                  <c:v>-365.31572423384432</c:v>
                </c:pt>
                <c:pt idx="842">
                  <c:v>-341.08714016804799</c:v>
                </c:pt>
                <c:pt idx="843">
                  <c:v>-369.82688357285701</c:v>
                </c:pt>
                <c:pt idx="844">
                  <c:v>-463.15297402710598</c:v>
                </c:pt>
                <c:pt idx="845">
                  <c:v>-770.05955771613105</c:v>
                </c:pt>
                <c:pt idx="846">
                  <c:v>-520.091682209228</c:v>
                </c:pt>
                <c:pt idx="847">
                  <c:v>-422.30449664051508</c:v>
                </c:pt>
                <c:pt idx="848">
                  <c:v>-410.606745812518</c:v>
                </c:pt>
                <c:pt idx="849">
                  <c:v>-440.63504077266896</c:v>
                </c:pt>
                <c:pt idx="850">
                  <c:v>-523.64010889541896</c:v>
                </c:pt>
                <c:pt idx="851">
                  <c:v>-894.49400228599291</c:v>
                </c:pt>
                <c:pt idx="852">
                  <c:v>-570.51055702903898</c:v>
                </c:pt>
                <c:pt idx="853">
                  <c:v>-480.70490045383201</c:v>
                </c:pt>
                <c:pt idx="854">
                  <c:v>-459.920649137434</c:v>
                </c:pt>
                <c:pt idx="855">
                  <c:v>-493.14624519282313</c:v>
                </c:pt>
                <c:pt idx="856">
                  <c:v>-579.09958266955039</c:v>
                </c:pt>
                <c:pt idx="857">
                  <c:v>-921.74029204065653</c:v>
                </c:pt>
                <c:pt idx="858">
                  <c:v>-601.74820569019755</c:v>
                </c:pt>
                <c:pt idx="859">
                  <c:v>-516.23718906778754</c:v>
                </c:pt>
                <c:pt idx="860">
                  <c:v>-499.79073848941681</c:v>
                </c:pt>
                <c:pt idx="861">
                  <c:v>-525.84891222101101</c:v>
                </c:pt>
                <c:pt idx="862">
                  <c:v>-631.15178783105102</c:v>
                </c:pt>
                <c:pt idx="863">
                  <c:v>-924.73454488834102</c:v>
                </c:pt>
                <c:pt idx="864">
                  <c:v>-636.19304372573595</c:v>
                </c:pt>
                <c:pt idx="865">
                  <c:v>-555.67521897825804</c:v>
                </c:pt>
                <c:pt idx="866">
                  <c:v>-551.46384423165262</c:v>
                </c:pt>
                <c:pt idx="867">
                  <c:v>-587.95858770783002</c:v>
                </c:pt>
                <c:pt idx="868">
                  <c:v>-696.62694117865351</c:v>
                </c:pt>
                <c:pt idx="869">
                  <c:v>-920.80091038006049</c:v>
                </c:pt>
                <c:pt idx="870">
                  <c:v>-666.68646484903604</c:v>
                </c:pt>
                <c:pt idx="871">
                  <c:v>-602.82670727904303</c:v>
                </c:pt>
                <c:pt idx="872">
                  <c:v>-597.58920185731995</c:v>
                </c:pt>
                <c:pt idx="873">
                  <c:v>-635.21201373030897</c:v>
                </c:pt>
                <c:pt idx="874">
                  <c:v>-749.87023003821901</c:v>
                </c:pt>
                <c:pt idx="875">
                  <c:v>-916.83723339651749</c:v>
                </c:pt>
                <c:pt idx="876">
                  <c:v>-712.36993395236595</c:v>
                </c:pt>
                <c:pt idx="877">
                  <c:v>-636.71989737479305</c:v>
                </c:pt>
                <c:pt idx="878">
                  <c:v>-631.54583723653855</c:v>
                </c:pt>
                <c:pt idx="879">
                  <c:v>-671.47688062061354</c:v>
                </c:pt>
                <c:pt idx="880">
                  <c:v>-806.88695795950252</c:v>
                </c:pt>
                <c:pt idx="881">
                  <c:v>-893.69004204701355</c:v>
                </c:pt>
                <c:pt idx="882">
                  <c:v>-717.31819628187338</c:v>
                </c:pt>
                <c:pt idx="883">
                  <c:v>-670.01043766216981</c:v>
                </c:pt>
                <c:pt idx="884">
                  <c:v>-648.32626048811778</c:v>
                </c:pt>
                <c:pt idx="885">
                  <c:v>-670.07063382232104</c:v>
                </c:pt>
                <c:pt idx="886">
                  <c:v>-713.172564532303</c:v>
                </c:pt>
                <c:pt idx="887">
                  <c:v>-747.56115474897797</c:v>
                </c:pt>
                <c:pt idx="888">
                  <c:v>-714.98327686991308</c:v>
                </c:pt>
                <c:pt idx="889">
                  <c:v>-714.68030276256854</c:v>
                </c:pt>
                <c:pt idx="890">
                  <c:v>-708.94855323271202</c:v>
                </c:pt>
                <c:pt idx="891">
                  <c:v>-763.40250434678705</c:v>
                </c:pt>
                <c:pt idx="892">
                  <c:v>-866.45568924569898</c:v>
                </c:pt>
                <c:pt idx="893">
                  <c:v>-926.31558703908604</c:v>
                </c:pt>
                <c:pt idx="894">
                  <c:v>-867.27791316092498</c:v>
                </c:pt>
                <c:pt idx="895">
                  <c:v>-814.40889838524799</c:v>
                </c:pt>
                <c:pt idx="896">
                  <c:v>-792.95851853845102</c:v>
                </c:pt>
                <c:pt idx="897">
                  <c:v>-848.33919875216338</c:v>
                </c:pt>
                <c:pt idx="898">
                  <c:v>-911.26567667790403</c:v>
                </c:pt>
                <c:pt idx="899">
                  <c:v>-927.098253110104</c:v>
                </c:pt>
                <c:pt idx="900">
                  <c:v>-877.04635563603802</c:v>
                </c:pt>
                <c:pt idx="901">
                  <c:v>-844.47147287296104</c:v>
                </c:pt>
                <c:pt idx="902">
                  <c:v>-855.77712456804227</c:v>
                </c:pt>
                <c:pt idx="903">
                  <c:v>-882.09631516072602</c:v>
                </c:pt>
                <c:pt idx="904">
                  <c:v>-924.13483942215453</c:v>
                </c:pt>
                <c:pt idx="905">
                  <c:v>-924.84850934322299</c:v>
                </c:pt>
                <c:pt idx="906">
                  <c:v>-921.83419192185204</c:v>
                </c:pt>
                <c:pt idx="907">
                  <c:v>-882.99839859445808</c:v>
                </c:pt>
                <c:pt idx="908">
                  <c:v>-881.04315688990766</c:v>
                </c:pt>
                <c:pt idx="909">
                  <c:v>-905.33690549326127</c:v>
                </c:pt>
                <c:pt idx="910">
                  <c:v>-927.30089700113808</c:v>
                </c:pt>
                <c:pt idx="911">
                  <c:v>-927.20110528653595</c:v>
                </c:pt>
                <c:pt idx="912">
                  <c:v>-925.16629317520199</c:v>
                </c:pt>
                <c:pt idx="913">
                  <c:v>-912.25457544635401</c:v>
                </c:pt>
                <c:pt idx="914">
                  <c:v>-914.35810302527375</c:v>
                </c:pt>
                <c:pt idx="915">
                  <c:v>-925.10265854658053</c:v>
                </c:pt>
                <c:pt idx="916">
                  <c:v>-927.30808842045792</c:v>
                </c:pt>
                <c:pt idx="917">
                  <c:v>-927.31758764478548</c:v>
                </c:pt>
                <c:pt idx="918">
                  <c:v>-923.97848297367432</c:v>
                </c:pt>
                <c:pt idx="919">
                  <c:v>-920.08634195765853</c:v>
                </c:pt>
                <c:pt idx="920">
                  <c:v>-922.09717823372205</c:v>
                </c:pt>
                <c:pt idx="921">
                  <c:v>-927.19077495874865</c:v>
                </c:pt>
                <c:pt idx="922">
                  <c:v>-927.31779578915791</c:v>
                </c:pt>
                <c:pt idx="923">
                  <c:v>-927.31801330322799</c:v>
                </c:pt>
                <c:pt idx="924">
                  <c:v>-927.29255827516852</c:v>
                </c:pt>
                <c:pt idx="925">
                  <c:v>-927.28053926011205</c:v>
                </c:pt>
                <c:pt idx="926">
                  <c:v>-926.85436450191798</c:v>
                </c:pt>
                <c:pt idx="927">
                  <c:v>-927.03513327992755</c:v>
                </c:pt>
                <c:pt idx="928">
                  <c:v>-927.31805595949754</c:v>
                </c:pt>
                <c:pt idx="929">
                  <c:v>-927.27814360704622</c:v>
                </c:pt>
                <c:pt idx="930">
                  <c:v>-927.31643327258303</c:v>
                </c:pt>
                <c:pt idx="931">
                  <c:v>-927.09543050254354</c:v>
                </c:pt>
                <c:pt idx="932">
                  <c:v>-927.22185690240201</c:v>
                </c:pt>
                <c:pt idx="933">
                  <c:v>-927.30303816332002</c:v>
                </c:pt>
                <c:pt idx="934">
                  <c:v>-927.3153698367629</c:v>
                </c:pt>
                <c:pt idx="935">
                  <c:v>-927.31694926475848</c:v>
                </c:pt>
                <c:pt idx="936">
                  <c:v>-927.31031269680705</c:v>
                </c:pt>
                <c:pt idx="937">
                  <c:v>-927.31239368377146</c:v>
                </c:pt>
                <c:pt idx="938">
                  <c:v>-927.24706987505249</c:v>
                </c:pt>
                <c:pt idx="939">
                  <c:v>-927.31118598506248</c:v>
                </c:pt>
                <c:pt idx="940">
                  <c:v>-927.30923625533308</c:v>
                </c:pt>
                <c:pt idx="941">
                  <c:v>-927.30287301067153</c:v>
                </c:pt>
                <c:pt idx="942">
                  <c:v>-926.93529138709289</c:v>
                </c:pt>
                <c:pt idx="943">
                  <c:v>-926.8441731517529</c:v>
                </c:pt>
                <c:pt idx="944">
                  <c:v>-924.57864763411305</c:v>
                </c:pt>
                <c:pt idx="945">
                  <c:v>-924.67110674735954</c:v>
                </c:pt>
                <c:pt idx="946">
                  <c:v>-926.19642863807405</c:v>
                </c:pt>
                <c:pt idx="947">
                  <c:v>-916.84640359285299</c:v>
                </c:pt>
                <c:pt idx="948">
                  <c:v>-917.35278272137703</c:v>
                </c:pt>
                <c:pt idx="949">
                  <c:v>-923.83088915969302</c:v>
                </c:pt>
                <c:pt idx="950">
                  <c:v>-925.39031212235102</c:v>
                </c:pt>
                <c:pt idx="951">
                  <c:v>-927.30404860102203</c:v>
                </c:pt>
                <c:pt idx="952">
                  <c:v>-927.31032230098299</c:v>
                </c:pt>
                <c:pt idx="953">
                  <c:v>-927.31208448069299</c:v>
                </c:pt>
                <c:pt idx="954">
                  <c:v>-927.31751733849796</c:v>
                </c:pt>
                <c:pt idx="955">
                  <c:v>-926.15938381756303</c:v>
                </c:pt>
                <c:pt idx="956">
                  <c:v>-927.31767430524246</c:v>
                </c:pt>
                <c:pt idx="957">
                  <c:v>-927.31805929692496</c:v>
                </c:pt>
                <c:pt idx="958">
                  <c:v>-927.31805929692496</c:v>
                </c:pt>
                <c:pt idx="959">
                  <c:v>-927.31805929692496</c:v>
                </c:pt>
                <c:pt idx="960">
                  <c:v>-927.31795718441253</c:v>
                </c:pt>
                <c:pt idx="961">
                  <c:v>-927.31805139769494</c:v>
                </c:pt>
                <c:pt idx="962">
                  <c:v>-927.31805929692496</c:v>
                </c:pt>
                <c:pt idx="963">
                  <c:v>-927.31805929692496</c:v>
                </c:pt>
                <c:pt idx="964">
                  <c:v>-927.31805929692496</c:v>
                </c:pt>
                <c:pt idx="965">
                  <c:v>-927.31805929692496</c:v>
                </c:pt>
                <c:pt idx="966">
                  <c:v>-927.31805929692496</c:v>
                </c:pt>
                <c:pt idx="967">
                  <c:v>-927.31803472417801</c:v>
                </c:pt>
                <c:pt idx="968">
                  <c:v>-927.31805929692496</c:v>
                </c:pt>
                <c:pt idx="969">
                  <c:v>-927.31805929692496</c:v>
                </c:pt>
                <c:pt idx="970">
                  <c:v>-927.31805929692496</c:v>
                </c:pt>
                <c:pt idx="971">
                  <c:v>-927.31805929692496</c:v>
                </c:pt>
                <c:pt idx="972">
                  <c:v>-927.31805929692496</c:v>
                </c:pt>
                <c:pt idx="973">
                  <c:v>-927.3180201107125</c:v>
                </c:pt>
                <c:pt idx="974">
                  <c:v>-927.31805929692496</c:v>
                </c:pt>
                <c:pt idx="975">
                  <c:v>-927.31805929692496</c:v>
                </c:pt>
                <c:pt idx="976">
                  <c:v>-927.31805929692496</c:v>
                </c:pt>
                <c:pt idx="977">
                  <c:v>-927.31805929692496</c:v>
                </c:pt>
                <c:pt idx="978">
                  <c:v>-927.31805929692496</c:v>
                </c:pt>
                <c:pt idx="979">
                  <c:v>-927.31805929692496</c:v>
                </c:pt>
                <c:pt idx="980">
                  <c:v>-927.31805929692496</c:v>
                </c:pt>
                <c:pt idx="981">
                  <c:v>-927.31805929692496</c:v>
                </c:pt>
                <c:pt idx="982">
                  <c:v>-927.31805929692496</c:v>
                </c:pt>
                <c:pt idx="983">
                  <c:v>-927.31805929692496</c:v>
                </c:pt>
                <c:pt idx="984">
                  <c:v>-927.31805929692496</c:v>
                </c:pt>
                <c:pt idx="985">
                  <c:v>-927.28055137626836</c:v>
                </c:pt>
                <c:pt idx="986">
                  <c:v>-927.31805929692496</c:v>
                </c:pt>
                <c:pt idx="987">
                  <c:v>-927.31805929692496</c:v>
                </c:pt>
                <c:pt idx="988">
                  <c:v>-927.31805929692496</c:v>
                </c:pt>
                <c:pt idx="989">
                  <c:v>-927.25881676435495</c:v>
                </c:pt>
                <c:pt idx="990">
                  <c:v>-927.31805929692496</c:v>
                </c:pt>
                <c:pt idx="991">
                  <c:v>-927.31805929692496</c:v>
                </c:pt>
                <c:pt idx="992">
                  <c:v>-927.31805929692496</c:v>
                </c:pt>
                <c:pt idx="993">
                  <c:v>-927.13248695159552</c:v>
                </c:pt>
                <c:pt idx="994">
                  <c:v>-927.31805929692496</c:v>
                </c:pt>
                <c:pt idx="995">
                  <c:v>-927.31487957449895</c:v>
                </c:pt>
                <c:pt idx="996">
                  <c:v>-927.31805929692496</c:v>
                </c:pt>
                <c:pt idx="997">
                  <c:v>-927.213162583506</c:v>
                </c:pt>
                <c:pt idx="998">
                  <c:v>-927.31805929692496</c:v>
                </c:pt>
                <c:pt idx="999">
                  <c:v>-927.31805929692496</c:v>
                </c:pt>
                <c:pt idx="1000">
                  <c:v>-927.31805929692496</c:v>
                </c:pt>
                <c:pt idx="1001">
                  <c:v>-926.99714647608903</c:v>
                </c:pt>
                <c:pt idx="1002">
                  <c:v>-927.27948195376518</c:v>
                </c:pt>
                <c:pt idx="1003">
                  <c:v>-927.19097238521101</c:v>
                </c:pt>
                <c:pt idx="1004">
                  <c:v>-927.24168137655352</c:v>
                </c:pt>
                <c:pt idx="1005">
                  <c:v>-927.31805929692496</c:v>
                </c:pt>
                <c:pt idx="1006">
                  <c:v>-927.24677947927353</c:v>
                </c:pt>
                <c:pt idx="1007">
                  <c:v>-927.17503732249554</c:v>
                </c:pt>
                <c:pt idx="1008">
                  <c:v>-927.31805929692496</c:v>
                </c:pt>
                <c:pt idx="1009">
                  <c:v>-926.73069061902095</c:v>
                </c:pt>
                <c:pt idx="1010">
                  <c:v>-925.71412042345548</c:v>
                </c:pt>
                <c:pt idx="1011">
                  <c:v>-927.31805929692496</c:v>
                </c:pt>
                <c:pt idx="1012">
                  <c:v>-927.31805929692496</c:v>
                </c:pt>
                <c:pt idx="1013">
                  <c:v>-927.22792398744548</c:v>
                </c:pt>
                <c:pt idx="1014">
                  <c:v>-925.11509483703401</c:v>
                </c:pt>
                <c:pt idx="1015">
                  <c:v>-924.93292047832597</c:v>
                </c:pt>
                <c:pt idx="1016">
                  <c:v>-925.79778993747675</c:v>
                </c:pt>
                <c:pt idx="1017">
                  <c:v>-926.68080891334762</c:v>
                </c:pt>
                <c:pt idx="1018">
                  <c:v>-927.31805929692496</c:v>
                </c:pt>
                <c:pt idx="1019">
                  <c:v>-926.66991360412896</c:v>
                </c:pt>
                <c:pt idx="1020">
                  <c:v>-927.31805929692496</c:v>
                </c:pt>
                <c:pt idx="1021">
                  <c:v>-926.33476034555599</c:v>
                </c:pt>
                <c:pt idx="1022">
                  <c:v>-926.31324487987308</c:v>
                </c:pt>
                <c:pt idx="1023">
                  <c:v>-922.62603927460304</c:v>
                </c:pt>
                <c:pt idx="1024">
                  <c:v>-927.31805929692496</c:v>
                </c:pt>
                <c:pt idx="1025">
                  <c:v>-863.7854727493966</c:v>
                </c:pt>
                <c:pt idx="1026">
                  <c:v>-891.74577928290398</c:v>
                </c:pt>
                <c:pt idx="1027">
                  <c:v>-905.84580982269949</c:v>
                </c:pt>
                <c:pt idx="1028">
                  <c:v>-905.33233277756403</c:v>
                </c:pt>
                <c:pt idx="1029">
                  <c:v>-818.40939613797605</c:v>
                </c:pt>
                <c:pt idx="1030">
                  <c:v>-915.83113954912994</c:v>
                </c:pt>
                <c:pt idx="1031">
                  <c:v>-914.128272221418</c:v>
                </c:pt>
                <c:pt idx="1032">
                  <c:v>-923.36619400990764</c:v>
                </c:pt>
                <c:pt idx="1033">
                  <c:v>-908.36729151531699</c:v>
                </c:pt>
                <c:pt idx="1034">
                  <c:v>-825.32727989371779</c:v>
                </c:pt>
                <c:pt idx="1035">
                  <c:v>-833.87939725167439</c:v>
                </c:pt>
                <c:pt idx="1036">
                  <c:v>-912.51292886783949</c:v>
                </c:pt>
                <c:pt idx="1037">
                  <c:v>-872.99605339151606</c:v>
                </c:pt>
                <c:pt idx="1038">
                  <c:v>-718.12444004503095</c:v>
                </c:pt>
                <c:pt idx="1039">
                  <c:v>-710.55730550716055</c:v>
                </c:pt>
                <c:pt idx="1040">
                  <c:v>-759.11707209838005</c:v>
                </c:pt>
                <c:pt idx="1041">
                  <c:v>-790.26452487641347</c:v>
                </c:pt>
                <c:pt idx="1042">
                  <c:v>-822.00478470230303</c:v>
                </c:pt>
                <c:pt idx="1043">
                  <c:v>-901.64437656507562</c:v>
                </c:pt>
                <c:pt idx="1044">
                  <c:v>-793.67954299377504</c:v>
                </c:pt>
                <c:pt idx="1045">
                  <c:v>-739.96589104921202</c:v>
                </c:pt>
                <c:pt idx="1046">
                  <c:v>-706.77551559087851</c:v>
                </c:pt>
                <c:pt idx="1047">
                  <c:v>-730.10723127595293</c:v>
                </c:pt>
                <c:pt idx="1048">
                  <c:v>-776.60712411099246</c:v>
                </c:pt>
                <c:pt idx="1049">
                  <c:v>-909.55938902008302</c:v>
                </c:pt>
                <c:pt idx="1050">
                  <c:v>-767.57234360013126</c:v>
                </c:pt>
                <c:pt idx="1051">
                  <c:v>-745.72849395532455</c:v>
                </c:pt>
                <c:pt idx="1052">
                  <c:v>-721.888964096633</c:v>
                </c:pt>
                <c:pt idx="1053">
                  <c:v>-657.85528322851701</c:v>
                </c:pt>
                <c:pt idx="1054">
                  <c:v>-664.59025482478296</c:v>
                </c:pt>
                <c:pt idx="1055">
                  <c:v>-852.21453527707968</c:v>
                </c:pt>
                <c:pt idx="1056">
                  <c:v>-723.19880074959042</c:v>
                </c:pt>
                <c:pt idx="1057">
                  <c:v>-588.37635393470998</c:v>
                </c:pt>
                <c:pt idx="1058">
                  <c:v>-543.57347897816328</c:v>
                </c:pt>
                <c:pt idx="1059">
                  <c:v>-530.19565819846548</c:v>
                </c:pt>
                <c:pt idx="1060">
                  <c:v>-591.88879773174051</c:v>
                </c:pt>
                <c:pt idx="1061">
                  <c:v>-763.27195670680953</c:v>
                </c:pt>
                <c:pt idx="1062">
                  <c:v>-754.24599670873999</c:v>
                </c:pt>
                <c:pt idx="1063">
                  <c:v>-548.11497500185726</c:v>
                </c:pt>
                <c:pt idx="1064">
                  <c:v>-475.53800599988381</c:v>
                </c:pt>
                <c:pt idx="1065">
                  <c:v>-443.77595375623844</c:v>
                </c:pt>
                <c:pt idx="1066">
                  <c:v>-464.47366514503898</c:v>
                </c:pt>
                <c:pt idx="1067">
                  <c:v>-563.25811059990008</c:v>
                </c:pt>
                <c:pt idx="1068">
                  <c:v>-757.78673543473553</c:v>
                </c:pt>
                <c:pt idx="1069">
                  <c:v>-477.55521724292669</c:v>
                </c:pt>
                <c:pt idx="1070">
                  <c:v>-396.68435346802693</c:v>
                </c:pt>
                <c:pt idx="1071">
                  <c:v>-381.57366262015245</c:v>
                </c:pt>
                <c:pt idx="1072">
                  <c:v>-384.26547003699704</c:v>
                </c:pt>
                <c:pt idx="1073">
                  <c:v>-464.38656492818728</c:v>
                </c:pt>
                <c:pt idx="1074">
                  <c:v>-876.57865871656304</c:v>
                </c:pt>
                <c:pt idx="1075">
                  <c:v>-447.36757585801769</c:v>
                </c:pt>
                <c:pt idx="1076">
                  <c:v>-351.76569023603798</c:v>
                </c:pt>
                <c:pt idx="1077">
                  <c:v>-287.5056865849142</c:v>
                </c:pt>
                <c:pt idx="1078">
                  <c:v>-280.08892227949696</c:v>
                </c:pt>
                <c:pt idx="1079">
                  <c:v>-330.98951010564764</c:v>
                </c:pt>
                <c:pt idx="1080">
                  <c:v>-521.2778406768507</c:v>
                </c:pt>
                <c:pt idx="1081">
                  <c:v>-344.86099591783301</c:v>
                </c:pt>
                <c:pt idx="1082">
                  <c:v>-192.78296039498599</c:v>
                </c:pt>
                <c:pt idx="1083">
                  <c:v>-101.915171849129</c:v>
                </c:pt>
                <c:pt idx="1084">
                  <c:v>-55.240233291013595</c:v>
                </c:pt>
                <c:pt idx="1085">
                  <c:v>-22.532571649674601</c:v>
                </c:pt>
                <c:pt idx="1086">
                  <c:v>-8.4175268792803095</c:v>
                </c:pt>
                <c:pt idx="1087">
                  <c:v>-19.893206928281099</c:v>
                </c:pt>
                <c:pt idx="1088">
                  <c:v>-25.1295850877422</c:v>
                </c:pt>
                <c:pt idx="1089">
                  <c:v>-55.453780147247819</c:v>
                </c:pt>
                <c:pt idx="1090">
                  <c:v>-109.070534452972</c:v>
                </c:pt>
                <c:pt idx="1091">
                  <c:v>-178.897559465651</c:v>
                </c:pt>
                <c:pt idx="1092">
                  <c:v>-328.04372109272401</c:v>
                </c:pt>
                <c:pt idx="1093">
                  <c:v>-550.45549565027602</c:v>
                </c:pt>
                <c:pt idx="1094">
                  <c:v>-313.12840662977402</c:v>
                </c:pt>
                <c:pt idx="1095">
                  <c:v>-259.42763219418464</c:v>
                </c:pt>
                <c:pt idx="1096">
                  <c:v>-261.42313356426735</c:v>
                </c:pt>
                <c:pt idx="1097">
                  <c:v>-303.64199461947402</c:v>
                </c:pt>
                <c:pt idx="1098">
                  <c:v>-403.86685097367803</c:v>
                </c:pt>
                <c:pt idx="1099">
                  <c:v>-877.41291669800546</c:v>
                </c:pt>
                <c:pt idx="1100">
                  <c:v>-454.18457714573901</c:v>
                </c:pt>
                <c:pt idx="1101">
                  <c:v>-369.43132763596969</c:v>
                </c:pt>
                <c:pt idx="1102">
                  <c:v>-342.88896446834895</c:v>
                </c:pt>
                <c:pt idx="1103">
                  <c:v>-367.38802206231799</c:v>
                </c:pt>
                <c:pt idx="1104">
                  <c:v>-454.93118277626314</c:v>
                </c:pt>
                <c:pt idx="1105">
                  <c:v>-701.99693584434203</c:v>
                </c:pt>
                <c:pt idx="1106">
                  <c:v>-562.73430530494898</c:v>
                </c:pt>
                <c:pt idx="1107">
                  <c:v>-450.62140209682201</c:v>
                </c:pt>
                <c:pt idx="1108">
                  <c:v>-417.30546001693932</c:v>
                </c:pt>
                <c:pt idx="1109">
                  <c:v>-429.21490448193703</c:v>
                </c:pt>
                <c:pt idx="1110">
                  <c:v>-486.51474543237197</c:v>
                </c:pt>
                <c:pt idx="1111">
                  <c:v>-655.88052847339998</c:v>
                </c:pt>
                <c:pt idx="1112">
                  <c:v>-677.63455875002103</c:v>
                </c:pt>
                <c:pt idx="1113">
                  <c:v>-511.11093600695602</c:v>
                </c:pt>
                <c:pt idx="1114">
                  <c:v>-468.89064093219099</c:v>
                </c:pt>
                <c:pt idx="1115">
                  <c:v>-466.63874789616204</c:v>
                </c:pt>
                <c:pt idx="1116">
                  <c:v>-514.41645424803403</c:v>
                </c:pt>
                <c:pt idx="1117">
                  <c:v>-628.93020299666</c:v>
                </c:pt>
                <c:pt idx="1118">
                  <c:v>-845.57144838949603</c:v>
                </c:pt>
                <c:pt idx="1119">
                  <c:v>-581.77820701644805</c:v>
                </c:pt>
                <c:pt idx="1120">
                  <c:v>-525.29583946431455</c:v>
                </c:pt>
                <c:pt idx="1121">
                  <c:v>-513.26790686975949</c:v>
                </c:pt>
                <c:pt idx="1122">
                  <c:v>-552.90569862501798</c:v>
                </c:pt>
                <c:pt idx="1123">
                  <c:v>-650.61064764634352</c:v>
                </c:pt>
                <c:pt idx="1124">
                  <c:v>-925.94329447422297</c:v>
                </c:pt>
                <c:pt idx="1125">
                  <c:v>-673.07931731226654</c:v>
                </c:pt>
                <c:pt idx="1126">
                  <c:v>-579.39387343473595</c:v>
                </c:pt>
                <c:pt idx="1127">
                  <c:v>-564.60836917488803</c:v>
                </c:pt>
                <c:pt idx="1128">
                  <c:v>-591.38886881634653</c:v>
                </c:pt>
                <c:pt idx="1129">
                  <c:v>-660.44135444451797</c:v>
                </c:pt>
                <c:pt idx="1130">
                  <c:v>-888.63737075620054</c:v>
                </c:pt>
                <c:pt idx="1131">
                  <c:v>-770.80454871688653</c:v>
                </c:pt>
                <c:pt idx="1132">
                  <c:v>-648.26808424254352</c:v>
                </c:pt>
                <c:pt idx="1133">
                  <c:v>-605.46138329060398</c:v>
                </c:pt>
                <c:pt idx="1134">
                  <c:v>-622.86696621206738</c:v>
                </c:pt>
                <c:pt idx="1135">
                  <c:v>-683.49664727026402</c:v>
                </c:pt>
                <c:pt idx="1136">
                  <c:v>-854.95443855092401</c:v>
                </c:pt>
                <c:pt idx="1137">
                  <c:v>-858.83527838827297</c:v>
                </c:pt>
                <c:pt idx="1138">
                  <c:v>-697.24598272229503</c:v>
                </c:pt>
                <c:pt idx="1139">
                  <c:v>-670.25779984148699</c:v>
                </c:pt>
                <c:pt idx="1140">
                  <c:v>-662.31071288715702</c:v>
                </c:pt>
                <c:pt idx="1141">
                  <c:v>-713.08067360982454</c:v>
                </c:pt>
                <c:pt idx="1142">
                  <c:v>-831.17056858265505</c:v>
                </c:pt>
                <c:pt idx="1143">
                  <c:v>-905.00309924245005</c:v>
                </c:pt>
                <c:pt idx="1144">
                  <c:v>-756.74423238054897</c:v>
                </c:pt>
                <c:pt idx="1145">
                  <c:v>-717.24290867089303</c:v>
                </c:pt>
                <c:pt idx="1146">
                  <c:v>-697.87281228592963</c:v>
                </c:pt>
                <c:pt idx="1147">
                  <c:v>-704.38990286507396</c:v>
                </c:pt>
                <c:pt idx="1148">
                  <c:v>-732.76866360976203</c:v>
                </c:pt>
                <c:pt idx="1149">
                  <c:v>-753.60384667461574</c:v>
                </c:pt>
                <c:pt idx="1150">
                  <c:v>-773.92910597703553</c:v>
                </c:pt>
                <c:pt idx="1151">
                  <c:v>-766.50155506530496</c:v>
                </c:pt>
                <c:pt idx="1152">
                  <c:v>-751.70118859673903</c:v>
                </c:pt>
                <c:pt idx="1153">
                  <c:v>-769.85282012265748</c:v>
                </c:pt>
                <c:pt idx="1154">
                  <c:v>-825.55360883689991</c:v>
                </c:pt>
                <c:pt idx="1155">
                  <c:v>-919.64345181485601</c:v>
                </c:pt>
                <c:pt idx="1156">
                  <c:v>-910.24606427701553</c:v>
                </c:pt>
                <c:pt idx="1157">
                  <c:v>-867.76156015857202</c:v>
                </c:pt>
                <c:pt idx="1158">
                  <c:v>-836.85740931420241</c:v>
                </c:pt>
                <c:pt idx="1159">
                  <c:v>-841.23753162702803</c:v>
                </c:pt>
                <c:pt idx="1160">
                  <c:v>-859.67975401387855</c:v>
                </c:pt>
                <c:pt idx="1161">
                  <c:v>-923.55499111303789</c:v>
                </c:pt>
                <c:pt idx="1162">
                  <c:v>-926.82760700764788</c:v>
                </c:pt>
                <c:pt idx="1163">
                  <c:v>-906.202341713794</c:v>
                </c:pt>
                <c:pt idx="1164">
                  <c:v>-886.82330181781754</c:v>
                </c:pt>
                <c:pt idx="1165">
                  <c:v>-877.78664652782675</c:v>
                </c:pt>
                <c:pt idx="1166">
                  <c:v>-908.07393391933908</c:v>
                </c:pt>
                <c:pt idx="1167">
                  <c:v>-919.10709903724103</c:v>
                </c:pt>
                <c:pt idx="1168">
                  <c:v>-927.31805929692496</c:v>
                </c:pt>
                <c:pt idx="1169">
                  <c:v>-927.22417079445847</c:v>
                </c:pt>
                <c:pt idx="1170">
                  <c:v>-911.35219182438755</c:v>
                </c:pt>
                <c:pt idx="1171">
                  <c:v>-914.800938806349</c:v>
                </c:pt>
                <c:pt idx="1172">
                  <c:v>-918.89669180594467</c:v>
                </c:pt>
                <c:pt idx="1173">
                  <c:v>-921.86534621263604</c:v>
                </c:pt>
                <c:pt idx="1174">
                  <c:v>-927.31805929692496</c:v>
                </c:pt>
                <c:pt idx="1175">
                  <c:v>-925.63166308721247</c:v>
                </c:pt>
                <c:pt idx="1176">
                  <c:v>-925.37686088193357</c:v>
                </c:pt>
                <c:pt idx="1177">
                  <c:v>-924.45101889087755</c:v>
                </c:pt>
                <c:pt idx="1178">
                  <c:v>-917.64066054642308</c:v>
                </c:pt>
                <c:pt idx="1179">
                  <c:v>-925.91743330050599</c:v>
                </c:pt>
                <c:pt idx="1180">
                  <c:v>-927.31802295068405</c:v>
                </c:pt>
                <c:pt idx="1181">
                  <c:v>-927.31729100668292</c:v>
                </c:pt>
                <c:pt idx="1182">
                  <c:v>-927.29103470601774</c:v>
                </c:pt>
                <c:pt idx="1183">
                  <c:v>-925.53371268430999</c:v>
                </c:pt>
                <c:pt idx="1184">
                  <c:v>-927.1213989527381</c:v>
                </c:pt>
                <c:pt idx="1185">
                  <c:v>-927.28965301896255</c:v>
                </c:pt>
                <c:pt idx="1186">
                  <c:v>-927.31801430142946</c:v>
                </c:pt>
                <c:pt idx="1187">
                  <c:v>-927.31805929692496</c:v>
                </c:pt>
                <c:pt idx="1188">
                  <c:v>-927.31451327023501</c:v>
                </c:pt>
                <c:pt idx="1189">
                  <c:v>-927.29420222939837</c:v>
                </c:pt>
                <c:pt idx="1190">
                  <c:v>-927.30193205281307</c:v>
                </c:pt>
                <c:pt idx="1191">
                  <c:v>-927.31324290603095</c:v>
                </c:pt>
                <c:pt idx="1192">
                  <c:v>-927.31567732951794</c:v>
                </c:pt>
                <c:pt idx="1193">
                  <c:v>-927.31403065858854</c:v>
                </c:pt>
                <c:pt idx="1194">
                  <c:v>-927.31345758977398</c:v>
                </c:pt>
                <c:pt idx="1195">
                  <c:v>-927.31796889713746</c:v>
                </c:pt>
                <c:pt idx="1196">
                  <c:v>-927.31443555750138</c:v>
                </c:pt>
                <c:pt idx="1197">
                  <c:v>-926.32865487370748</c:v>
                </c:pt>
                <c:pt idx="1198">
                  <c:v>-927.31746759519297</c:v>
                </c:pt>
                <c:pt idx="1199">
                  <c:v>-925.53188307011851</c:v>
                </c:pt>
                <c:pt idx="1200">
                  <c:v>-927.31729510992272</c:v>
                </c:pt>
                <c:pt idx="1201">
                  <c:v>-927.31381338236793</c:v>
                </c:pt>
                <c:pt idx="1202">
                  <c:v>-927.31100953793396</c:v>
                </c:pt>
                <c:pt idx="1203">
                  <c:v>-927.31474835832353</c:v>
                </c:pt>
                <c:pt idx="1204">
                  <c:v>-927.31804727863494</c:v>
                </c:pt>
                <c:pt idx="1205">
                  <c:v>-925.81514374585549</c:v>
                </c:pt>
                <c:pt idx="1206">
                  <c:v>-924.63437046151853</c:v>
                </c:pt>
                <c:pt idx="1207">
                  <c:v>-926.30040183461199</c:v>
                </c:pt>
                <c:pt idx="1208">
                  <c:v>-925.88490712194596</c:v>
                </c:pt>
                <c:pt idx="1209">
                  <c:v>-921.62117500602255</c:v>
                </c:pt>
                <c:pt idx="1210">
                  <c:v>-924.1928402762428</c:v>
                </c:pt>
                <c:pt idx="1211">
                  <c:v>-921.75525325399997</c:v>
                </c:pt>
                <c:pt idx="1212">
                  <c:v>-920.10169630956102</c:v>
                </c:pt>
                <c:pt idx="1213">
                  <c:v>-924.91785838295675</c:v>
                </c:pt>
                <c:pt idx="1214">
                  <c:v>-923.63159092216802</c:v>
                </c:pt>
                <c:pt idx="1215">
                  <c:v>-927.3076237846567</c:v>
                </c:pt>
                <c:pt idx="1216">
                  <c:v>-927.02200456551338</c:v>
                </c:pt>
                <c:pt idx="1217">
                  <c:v>-927.30814804863303</c:v>
                </c:pt>
                <c:pt idx="1218">
                  <c:v>-927.31697303886301</c:v>
                </c:pt>
                <c:pt idx="1219">
                  <c:v>-927.31782254951997</c:v>
                </c:pt>
                <c:pt idx="1220">
                  <c:v>-927.31660879428102</c:v>
                </c:pt>
                <c:pt idx="1221">
                  <c:v>-927.31243738008538</c:v>
                </c:pt>
                <c:pt idx="1222">
                  <c:v>-927.31803728192847</c:v>
                </c:pt>
                <c:pt idx="1223">
                  <c:v>-927.31805334571288</c:v>
                </c:pt>
                <c:pt idx="1224">
                  <c:v>-927.31464856915852</c:v>
                </c:pt>
                <c:pt idx="1225">
                  <c:v>-927.31805929692496</c:v>
                </c:pt>
                <c:pt idx="1226">
                  <c:v>-927.31805929692496</c:v>
                </c:pt>
                <c:pt idx="1227">
                  <c:v>-927.31804374014052</c:v>
                </c:pt>
                <c:pt idx="1228">
                  <c:v>-927.31805929692496</c:v>
                </c:pt>
                <c:pt idx="1229">
                  <c:v>-927.31805183600898</c:v>
                </c:pt>
                <c:pt idx="1230">
                  <c:v>-927.31561469960297</c:v>
                </c:pt>
                <c:pt idx="1231">
                  <c:v>-927.31442638298051</c:v>
                </c:pt>
                <c:pt idx="1232">
                  <c:v>-927.31766113165327</c:v>
                </c:pt>
                <c:pt idx="1233">
                  <c:v>-927.31805929692496</c:v>
                </c:pt>
                <c:pt idx="1234">
                  <c:v>-927.31805929692496</c:v>
                </c:pt>
                <c:pt idx="1235">
                  <c:v>-927.31420765045198</c:v>
                </c:pt>
                <c:pt idx="1236">
                  <c:v>-927.31805929692496</c:v>
                </c:pt>
                <c:pt idx="1237">
                  <c:v>-927.31805929692496</c:v>
                </c:pt>
                <c:pt idx="1238">
                  <c:v>-927.31805929692496</c:v>
                </c:pt>
                <c:pt idx="1239">
                  <c:v>-927.31805929692496</c:v>
                </c:pt>
                <c:pt idx="1240">
                  <c:v>-927.31805929692496</c:v>
                </c:pt>
                <c:pt idx="1241">
                  <c:v>-927.31805929692496</c:v>
                </c:pt>
                <c:pt idx="1242">
                  <c:v>-927.31805929692496</c:v>
                </c:pt>
                <c:pt idx="1243">
                  <c:v>-927.31805929692496</c:v>
                </c:pt>
                <c:pt idx="1244">
                  <c:v>-927.31805929692496</c:v>
                </c:pt>
                <c:pt idx="1245">
                  <c:v>-927.31805929692496</c:v>
                </c:pt>
                <c:pt idx="1246">
                  <c:v>-927.31805929692496</c:v>
                </c:pt>
                <c:pt idx="1247">
                  <c:v>-927.31805929692496</c:v>
                </c:pt>
                <c:pt idx="1248">
                  <c:v>-927.31805929692496</c:v>
                </c:pt>
                <c:pt idx="1249">
                  <c:v>-927.31805929692496</c:v>
                </c:pt>
                <c:pt idx="1250">
                  <c:v>-927.31805929692496</c:v>
                </c:pt>
                <c:pt idx="1251">
                  <c:v>-927.31805929692496</c:v>
                </c:pt>
                <c:pt idx="1252">
                  <c:v>-927.31805929692496</c:v>
                </c:pt>
                <c:pt idx="1253">
                  <c:v>-927.31805929692496</c:v>
                </c:pt>
                <c:pt idx="1254">
                  <c:v>-927.31805929692496</c:v>
                </c:pt>
                <c:pt idx="1255">
                  <c:v>-927.31805929692496</c:v>
                </c:pt>
                <c:pt idx="1256">
                  <c:v>-927.31805929692496</c:v>
                </c:pt>
                <c:pt idx="1257">
                  <c:v>-927.31805929692496</c:v>
                </c:pt>
                <c:pt idx="1258">
                  <c:v>-927.31805929692496</c:v>
                </c:pt>
                <c:pt idx="1259">
                  <c:v>-927.31805929692496</c:v>
                </c:pt>
                <c:pt idx="1260">
                  <c:v>-927.31486115927601</c:v>
                </c:pt>
                <c:pt idx="1261">
                  <c:v>-927.22407729961174</c:v>
                </c:pt>
                <c:pt idx="1262">
                  <c:v>-927.21996744052808</c:v>
                </c:pt>
                <c:pt idx="1263">
                  <c:v>-927.31805929692496</c:v>
                </c:pt>
                <c:pt idx="1264">
                  <c:v>-927.31805929692496</c:v>
                </c:pt>
                <c:pt idx="1265">
                  <c:v>-927.31805929692496</c:v>
                </c:pt>
                <c:pt idx="1266">
                  <c:v>-927.31805929692496</c:v>
                </c:pt>
                <c:pt idx="1267">
                  <c:v>-927.31805929692496</c:v>
                </c:pt>
                <c:pt idx="1268">
                  <c:v>-927.31805929692496</c:v>
                </c:pt>
                <c:pt idx="1269">
                  <c:v>-927.31805929692496</c:v>
                </c:pt>
                <c:pt idx="1270">
                  <c:v>-927.31805929692496</c:v>
                </c:pt>
                <c:pt idx="1271">
                  <c:v>-927.31805929692496</c:v>
                </c:pt>
                <c:pt idx="1272">
                  <c:v>-927.31805929692496</c:v>
                </c:pt>
                <c:pt idx="1273">
                  <c:v>-927.31805929692496</c:v>
                </c:pt>
                <c:pt idx="1274">
                  <c:v>-927.30944977397348</c:v>
                </c:pt>
                <c:pt idx="1275">
                  <c:v>-925.79723850596793</c:v>
                </c:pt>
                <c:pt idx="1276">
                  <c:v>-927.04500190067495</c:v>
                </c:pt>
                <c:pt idx="1277">
                  <c:v>-927.315831382179</c:v>
                </c:pt>
                <c:pt idx="1278">
                  <c:v>-927.31783059517295</c:v>
                </c:pt>
                <c:pt idx="1279">
                  <c:v>-926.37899552241402</c:v>
                </c:pt>
                <c:pt idx="1280">
                  <c:v>-927.31805929692496</c:v>
                </c:pt>
                <c:pt idx="1281">
                  <c:v>-875.73343438339305</c:v>
                </c:pt>
                <c:pt idx="1282">
                  <c:v>-889.95555878783546</c:v>
                </c:pt>
                <c:pt idx="1283">
                  <c:v>-897.37280526086352</c:v>
                </c:pt>
                <c:pt idx="1284">
                  <c:v>-907.91161830403746</c:v>
                </c:pt>
                <c:pt idx="1285">
                  <c:v>-802.37011251507295</c:v>
                </c:pt>
                <c:pt idx="1286">
                  <c:v>-909.90134951338655</c:v>
                </c:pt>
                <c:pt idx="1287">
                  <c:v>-919.15291351402288</c:v>
                </c:pt>
                <c:pt idx="1288">
                  <c:v>-925.03484430406399</c:v>
                </c:pt>
                <c:pt idx="1289">
                  <c:v>-914.07060178755103</c:v>
                </c:pt>
                <c:pt idx="1290">
                  <c:v>-822.29304897791621</c:v>
                </c:pt>
                <c:pt idx="1291">
                  <c:v>-804.23898596528454</c:v>
                </c:pt>
                <c:pt idx="1292">
                  <c:v>-893.49119176281999</c:v>
                </c:pt>
                <c:pt idx="1293">
                  <c:v>-920.18822000254295</c:v>
                </c:pt>
                <c:pt idx="1294">
                  <c:v>-794.48217372652505</c:v>
                </c:pt>
                <c:pt idx="1295">
                  <c:v>-738.26238651234655</c:v>
                </c:pt>
                <c:pt idx="1296">
                  <c:v>-758.05519247706502</c:v>
                </c:pt>
                <c:pt idx="1297">
                  <c:v>-757.19340220346953</c:v>
                </c:pt>
                <c:pt idx="1298">
                  <c:v>-731.60169229116809</c:v>
                </c:pt>
                <c:pt idx="1299">
                  <c:v>-855.24848942477308</c:v>
                </c:pt>
                <c:pt idx="1300">
                  <c:v>-904.55492682947249</c:v>
                </c:pt>
                <c:pt idx="1301">
                  <c:v>-811.84031731653795</c:v>
                </c:pt>
                <c:pt idx="1302">
                  <c:v>-735.49449125399804</c:v>
                </c:pt>
                <c:pt idx="1303">
                  <c:v>-706.40203873333348</c:v>
                </c:pt>
                <c:pt idx="1304">
                  <c:v>-703.10668572047496</c:v>
                </c:pt>
                <c:pt idx="1305">
                  <c:v>-768.80072591830105</c:v>
                </c:pt>
                <c:pt idx="1306">
                  <c:v>-914.11253668434949</c:v>
                </c:pt>
                <c:pt idx="1307">
                  <c:v>-846.21671467680005</c:v>
                </c:pt>
                <c:pt idx="1308">
                  <c:v>-766.97035364493399</c:v>
                </c:pt>
                <c:pt idx="1309">
                  <c:v>-647.79066775103104</c:v>
                </c:pt>
                <c:pt idx="1310">
                  <c:v>-592.53923961841292</c:v>
                </c:pt>
                <c:pt idx="1311">
                  <c:v>-613.12182917493863</c:v>
                </c:pt>
                <c:pt idx="1312">
                  <c:v>-731.01843509851551</c:v>
                </c:pt>
                <c:pt idx="1313">
                  <c:v>-859.52143309787652</c:v>
                </c:pt>
                <c:pt idx="1314">
                  <c:v>-649.48880339401205</c:v>
                </c:pt>
                <c:pt idx="1315">
                  <c:v>-553.91299974195749</c:v>
                </c:pt>
                <c:pt idx="1316">
                  <c:v>-537.75543017849304</c:v>
                </c:pt>
                <c:pt idx="1317">
                  <c:v>-570.18734502374195</c:v>
                </c:pt>
                <c:pt idx="1318">
                  <c:v>-631.94448588000796</c:v>
                </c:pt>
                <c:pt idx="1319">
                  <c:v>-799.76011025296896</c:v>
                </c:pt>
                <c:pt idx="1320">
                  <c:v>-656.35781821499916</c:v>
                </c:pt>
                <c:pt idx="1321">
                  <c:v>-505.065215530844</c:v>
                </c:pt>
                <c:pt idx="1322">
                  <c:v>-445.72667940662558</c:v>
                </c:pt>
                <c:pt idx="1323">
                  <c:v>-428.64400310378517</c:v>
                </c:pt>
                <c:pt idx="1324">
                  <c:v>-461.33991807691694</c:v>
                </c:pt>
                <c:pt idx="1325">
                  <c:v>-556.15179282922838</c:v>
                </c:pt>
                <c:pt idx="1326">
                  <c:v>-841.88120847840298</c:v>
                </c:pt>
                <c:pt idx="1327">
                  <c:v>-508.50035742826788</c:v>
                </c:pt>
                <c:pt idx="1328">
                  <c:v>-405.88989367326957</c:v>
                </c:pt>
                <c:pt idx="1329">
                  <c:v>-373.83138421917494</c:v>
                </c:pt>
                <c:pt idx="1330">
                  <c:v>-373.64931146202696</c:v>
                </c:pt>
                <c:pt idx="1331">
                  <c:v>-426.24342254968195</c:v>
                </c:pt>
                <c:pt idx="1332">
                  <c:v>-605.65154766610954</c:v>
                </c:pt>
                <c:pt idx="1333">
                  <c:v>-532.36681671829297</c:v>
                </c:pt>
                <c:pt idx="1334">
                  <c:v>-364.76213411652697</c:v>
                </c:pt>
                <c:pt idx="1335">
                  <c:v>-303.40299232803602</c:v>
                </c:pt>
                <c:pt idx="1336">
                  <c:v>-264.10197497386002</c:v>
                </c:pt>
                <c:pt idx="1337">
                  <c:v>-270.201345099528</c:v>
                </c:pt>
                <c:pt idx="1338">
                  <c:v>-349.55746890023499</c:v>
                </c:pt>
                <c:pt idx="1339">
                  <c:v>-806.30540980091746</c:v>
                </c:pt>
                <c:pt idx="1340">
                  <c:v>-287.499893027371</c:v>
                </c:pt>
                <c:pt idx="1341">
                  <c:v>-161.30576096349199</c:v>
                </c:pt>
                <c:pt idx="1342">
                  <c:v>-91.289807900227103</c:v>
                </c:pt>
                <c:pt idx="1343">
                  <c:v>-58.122902392479716</c:v>
                </c:pt>
                <c:pt idx="1344">
                  <c:v>-23.157678968275398</c:v>
                </c:pt>
                <c:pt idx="1345">
                  <c:v>-11.654436632137452</c:v>
                </c:pt>
                <c:pt idx="1346">
                  <c:v>-16.7285539281425</c:v>
                </c:pt>
                <c:pt idx="1347">
                  <c:v>-20.758010769420999</c:v>
                </c:pt>
                <c:pt idx="1348">
                  <c:v>-48.893110902019288</c:v>
                </c:pt>
                <c:pt idx="1349">
                  <c:v>-88.707554930679294</c:v>
                </c:pt>
                <c:pt idx="1350">
                  <c:v>-160.540059897135</c:v>
                </c:pt>
                <c:pt idx="1351">
                  <c:v>-274.74068277455643</c:v>
                </c:pt>
                <c:pt idx="1352">
                  <c:v>-699.56251524685604</c:v>
                </c:pt>
                <c:pt idx="1353">
                  <c:v>-352.19879173570098</c:v>
                </c:pt>
                <c:pt idx="1354">
                  <c:v>-268.59839661644696</c:v>
                </c:pt>
                <c:pt idx="1355">
                  <c:v>-256.33359364266369</c:v>
                </c:pt>
                <c:pt idx="1356">
                  <c:v>-287.940018231848</c:v>
                </c:pt>
                <c:pt idx="1357">
                  <c:v>-349.35485580222598</c:v>
                </c:pt>
                <c:pt idx="1358">
                  <c:v>-491.69679234756069</c:v>
                </c:pt>
                <c:pt idx="1359">
                  <c:v>-590.49635445581293</c:v>
                </c:pt>
                <c:pt idx="1360">
                  <c:v>-413.45703080876905</c:v>
                </c:pt>
                <c:pt idx="1361">
                  <c:v>-365.95896897478696</c:v>
                </c:pt>
                <c:pt idx="1362">
                  <c:v>-356.47058811843698</c:v>
                </c:pt>
                <c:pt idx="1363">
                  <c:v>-393.20148598700194</c:v>
                </c:pt>
                <c:pt idx="1364">
                  <c:v>-477.34595419407901</c:v>
                </c:pt>
                <c:pt idx="1365">
                  <c:v>-770.96110038924746</c:v>
                </c:pt>
                <c:pt idx="1366">
                  <c:v>-552.69438409595602</c:v>
                </c:pt>
                <c:pt idx="1367">
                  <c:v>-453.85632746504695</c:v>
                </c:pt>
                <c:pt idx="1368">
                  <c:v>-417.56259247356502</c:v>
                </c:pt>
                <c:pt idx="1369">
                  <c:v>-422.89375236653899</c:v>
                </c:pt>
                <c:pt idx="1370">
                  <c:v>-478.12014803044201</c:v>
                </c:pt>
                <c:pt idx="1371">
                  <c:v>-606.98476609816305</c:v>
                </c:pt>
                <c:pt idx="1372">
                  <c:v>-785.40891716920999</c:v>
                </c:pt>
                <c:pt idx="1373">
                  <c:v>-539.74746130992298</c:v>
                </c:pt>
                <c:pt idx="1374">
                  <c:v>-483.72016027182895</c:v>
                </c:pt>
                <c:pt idx="1375">
                  <c:v>-464.94658263430813</c:v>
                </c:pt>
                <c:pt idx="1376">
                  <c:v>-502.12992235019999</c:v>
                </c:pt>
                <c:pt idx="1377">
                  <c:v>-574.95910514603497</c:v>
                </c:pt>
                <c:pt idx="1378">
                  <c:v>-826.39727927783053</c:v>
                </c:pt>
                <c:pt idx="1379">
                  <c:v>-690.09434072037675</c:v>
                </c:pt>
                <c:pt idx="1380">
                  <c:v>-573.82264937031346</c:v>
                </c:pt>
                <c:pt idx="1381">
                  <c:v>-537.17703281851755</c:v>
                </c:pt>
                <c:pt idx="1382">
                  <c:v>-530.61893005120305</c:v>
                </c:pt>
                <c:pt idx="1383">
                  <c:v>-581.35643293482701</c:v>
                </c:pt>
                <c:pt idx="1384">
                  <c:v>-704.60203238425447</c:v>
                </c:pt>
                <c:pt idx="1385">
                  <c:v>-916.19035156269058</c:v>
                </c:pt>
                <c:pt idx="1386">
                  <c:v>-664.57347648040604</c:v>
                </c:pt>
                <c:pt idx="1387">
                  <c:v>-603.66578592533995</c:v>
                </c:pt>
                <c:pt idx="1388">
                  <c:v>-585.16131327263304</c:v>
                </c:pt>
                <c:pt idx="1389">
                  <c:v>-599.549051331138</c:v>
                </c:pt>
                <c:pt idx="1390">
                  <c:v>-670.481092265455</c:v>
                </c:pt>
                <c:pt idx="1391">
                  <c:v>-860.50579106057455</c:v>
                </c:pt>
                <c:pt idx="1392">
                  <c:v>-806.59015600106204</c:v>
                </c:pt>
                <c:pt idx="1393">
                  <c:v>-677.55373622051854</c:v>
                </c:pt>
                <c:pt idx="1394">
                  <c:v>-628.95575755914774</c:v>
                </c:pt>
                <c:pt idx="1395">
                  <c:v>-643.27564817313453</c:v>
                </c:pt>
                <c:pt idx="1396">
                  <c:v>-678.22496930937302</c:v>
                </c:pt>
                <c:pt idx="1397">
                  <c:v>-790.95172316313199</c:v>
                </c:pt>
                <c:pt idx="1398">
                  <c:v>-923.96193023666626</c:v>
                </c:pt>
                <c:pt idx="1399">
                  <c:v>-777.47520570821848</c:v>
                </c:pt>
                <c:pt idx="1400">
                  <c:v>-698.96137146782053</c:v>
                </c:pt>
                <c:pt idx="1401">
                  <c:v>-700.71431521352804</c:v>
                </c:pt>
                <c:pt idx="1402">
                  <c:v>-712.401219356875</c:v>
                </c:pt>
                <c:pt idx="1403">
                  <c:v>-781.51679027822627</c:v>
                </c:pt>
                <c:pt idx="1404">
                  <c:v>-908.131889416729</c:v>
                </c:pt>
                <c:pt idx="1405">
                  <c:v>-883.28250032918663</c:v>
                </c:pt>
                <c:pt idx="1406">
                  <c:v>-798.39664065783302</c:v>
                </c:pt>
                <c:pt idx="1407">
                  <c:v>-745.29869076885439</c:v>
                </c:pt>
                <c:pt idx="1408">
                  <c:v>-712.75753877317504</c:v>
                </c:pt>
                <c:pt idx="1409">
                  <c:v>-756.91027044007751</c:v>
                </c:pt>
                <c:pt idx="1410">
                  <c:v>-771.17429649960695</c:v>
                </c:pt>
                <c:pt idx="1411">
                  <c:v>-805.81153981509249</c:v>
                </c:pt>
                <c:pt idx="1412">
                  <c:v>-803.744126225841</c:v>
                </c:pt>
                <c:pt idx="1413">
                  <c:v>-786.43750594605604</c:v>
                </c:pt>
                <c:pt idx="1414">
                  <c:v>-774.37013527448255</c:v>
                </c:pt>
                <c:pt idx="1415">
                  <c:v>-799.18736611781401</c:v>
                </c:pt>
                <c:pt idx="1416">
                  <c:v>-834.15086015345798</c:v>
                </c:pt>
                <c:pt idx="1417">
                  <c:v>-915.66151251961105</c:v>
                </c:pt>
                <c:pt idx="1418">
                  <c:v>-927.18831129372802</c:v>
                </c:pt>
                <c:pt idx="1419">
                  <c:v>-903.19410012977005</c:v>
                </c:pt>
                <c:pt idx="1420">
                  <c:v>-872.26961359409847</c:v>
                </c:pt>
                <c:pt idx="1421">
                  <c:v>-860.17105504208803</c:v>
                </c:pt>
                <c:pt idx="1422">
                  <c:v>-877.20965215954095</c:v>
                </c:pt>
                <c:pt idx="1423">
                  <c:v>-911.09795336543596</c:v>
                </c:pt>
                <c:pt idx="1424">
                  <c:v>-926.21052395902495</c:v>
                </c:pt>
                <c:pt idx="1425">
                  <c:v>-924.80302375364101</c:v>
                </c:pt>
                <c:pt idx="1426">
                  <c:v>-914.02581826885353</c:v>
                </c:pt>
                <c:pt idx="1427">
                  <c:v>-906.36413140657601</c:v>
                </c:pt>
                <c:pt idx="1428">
                  <c:v>-908.67941713001255</c:v>
                </c:pt>
                <c:pt idx="1429">
                  <c:v>-914.72620557629853</c:v>
                </c:pt>
                <c:pt idx="1430">
                  <c:v>-924.91144037089452</c:v>
                </c:pt>
                <c:pt idx="1431">
                  <c:v>-927.31805929692496</c:v>
                </c:pt>
                <c:pt idx="1432">
                  <c:v>-927.26263759739004</c:v>
                </c:pt>
                <c:pt idx="1433">
                  <c:v>-923.28112263871253</c:v>
                </c:pt>
                <c:pt idx="1434">
                  <c:v>-918.64044520187304</c:v>
                </c:pt>
                <c:pt idx="1435">
                  <c:v>-922.40265269273254</c:v>
                </c:pt>
                <c:pt idx="1436">
                  <c:v>-927.28442662283805</c:v>
                </c:pt>
                <c:pt idx="1437">
                  <c:v>-927.31802579290206</c:v>
                </c:pt>
                <c:pt idx="1438">
                  <c:v>-926.01098332505705</c:v>
                </c:pt>
                <c:pt idx="1439">
                  <c:v>-927.27495303695787</c:v>
                </c:pt>
                <c:pt idx="1440">
                  <c:v>-927.10478480422898</c:v>
                </c:pt>
                <c:pt idx="1441">
                  <c:v>-922.76512766420149</c:v>
                </c:pt>
                <c:pt idx="1442">
                  <c:v>-926.91311770675838</c:v>
                </c:pt>
                <c:pt idx="1443">
                  <c:v>-927.31543947907005</c:v>
                </c:pt>
                <c:pt idx="1444">
                  <c:v>-927.31805929692496</c:v>
                </c:pt>
                <c:pt idx="1445">
                  <c:v>-926.98690691619322</c:v>
                </c:pt>
                <c:pt idx="1446">
                  <c:v>-926.86686075217949</c:v>
                </c:pt>
                <c:pt idx="1447">
                  <c:v>-926.59484319631304</c:v>
                </c:pt>
                <c:pt idx="1448">
                  <c:v>-927.27623903286803</c:v>
                </c:pt>
                <c:pt idx="1449">
                  <c:v>-927.31735584641649</c:v>
                </c:pt>
                <c:pt idx="1450">
                  <c:v>-927.314253522581</c:v>
                </c:pt>
                <c:pt idx="1451">
                  <c:v>-926.77498473898049</c:v>
                </c:pt>
                <c:pt idx="1452">
                  <c:v>-927.3155119406731</c:v>
                </c:pt>
                <c:pt idx="1453">
                  <c:v>-927.30996454554599</c:v>
                </c:pt>
                <c:pt idx="1454">
                  <c:v>-927.31568389208439</c:v>
                </c:pt>
                <c:pt idx="1455">
                  <c:v>-927.31644738497596</c:v>
                </c:pt>
                <c:pt idx="1456">
                  <c:v>-927.31699109049646</c:v>
                </c:pt>
                <c:pt idx="1457">
                  <c:v>-927.31805929692496</c:v>
                </c:pt>
                <c:pt idx="1458">
                  <c:v>-927.31504393481896</c:v>
                </c:pt>
                <c:pt idx="1459">
                  <c:v>-927.31371016844901</c:v>
                </c:pt>
                <c:pt idx="1460">
                  <c:v>-926.09479144562454</c:v>
                </c:pt>
                <c:pt idx="1461">
                  <c:v>-927.31792600796928</c:v>
                </c:pt>
                <c:pt idx="1462">
                  <c:v>-927.31293324728404</c:v>
                </c:pt>
                <c:pt idx="1463">
                  <c:v>-927.31805929692496</c:v>
                </c:pt>
                <c:pt idx="1464">
                  <c:v>-927.31805929692496</c:v>
                </c:pt>
                <c:pt idx="1465">
                  <c:v>-927.31138289865703</c:v>
                </c:pt>
                <c:pt idx="1466">
                  <c:v>-927.31045042032849</c:v>
                </c:pt>
                <c:pt idx="1467">
                  <c:v>-927.31494245604904</c:v>
                </c:pt>
                <c:pt idx="1468">
                  <c:v>-927.30962553677807</c:v>
                </c:pt>
                <c:pt idx="1469">
                  <c:v>-927.31391113281848</c:v>
                </c:pt>
                <c:pt idx="1470">
                  <c:v>-926.73158778605102</c:v>
                </c:pt>
                <c:pt idx="1471">
                  <c:v>-922.38415022018853</c:v>
                </c:pt>
                <c:pt idx="1472">
                  <c:v>-925.79728035011851</c:v>
                </c:pt>
                <c:pt idx="1473">
                  <c:v>-925.09516080322146</c:v>
                </c:pt>
                <c:pt idx="1474">
                  <c:v>-926.65589272911802</c:v>
                </c:pt>
                <c:pt idx="1475">
                  <c:v>-921.56836860956605</c:v>
                </c:pt>
                <c:pt idx="1476">
                  <c:v>-922.75596524713853</c:v>
                </c:pt>
                <c:pt idx="1477">
                  <c:v>-924.43021908342621</c:v>
                </c:pt>
                <c:pt idx="1478">
                  <c:v>-927.14496406588</c:v>
                </c:pt>
                <c:pt idx="1479">
                  <c:v>-920.78259745226205</c:v>
                </c:pt>
                <c:pt idx="1480">
                  <c:v>-923.22493551980006</c:v>
                </c:pt>
                <c:pt idx="1481">
                  <c:v>-926.87731890237501</c:v>
                </c:pt>
                <c:pt idx="1482">
                  <c:v>-927.30795860618252</c:v>
                </c:pt>
                <c:pt idx="1483">
                  <c:v>-927.31181799484239</c:v>
                </c:pt>
                <c:pt idx="1484">
                  <c:v>-927.31491361292547</c:v>
                </c:pt>
                <c:pt idx="1485">
                  <c:v>-926.22838605677396</c:v>
                </c:pt>
                <c:pt idx="1486">
                  <c:v>-924.72854141106302</c:v>
                </c:pt>
                <c:pt idx="1487">
                  <c:v>-927.28760359047806</c:v>
                </c:pt>
                <c:pt idx="1488">
                  <c:v>-926.80023541403796</c:v>
                </c:pt>
                <c:pt idx="1489">
                  <c:v>-927.31040158944347</c:v>
                </c:pt>
                <c:pt idx="1490">
                  <c:v>-927.31805929692496</c:v>
                </c:pt>
                <c:pt idx="1491">
                  <c:v>-926.66337757891506</c:v>
                </c:pt>
                <c:pt idx="1492">
                  <c:v>-927.31232595995448</c:v>
                </c:pt>
                <c:pt idx="1493">
                  <c:v>-927.31805929692496</c:v>
                </c:pt>
                <c:pt idx="1494">
                  <c:v>-927.31805929692496</c:v>
                </c:pt>
                <c:pt idx="1495">
                  <c:v>-927.31805929692496</c:v>
                </c:pt>
                <c:pt idx="1496">
                  <c:v>-927.31805929692496</c:v>
                </c:pt>
                <c:pt idx="1497">
                  <c:v>-927.31805929692496</c:v>
                </c:pt>
                <c:pt idx="1498">
                  <c:v>-927.31531878886346</c:v>
                </c:pt>
                <c:pt idx="1499">
                  <c:v>-927.31805929692496</c:v>
                </c:pt>
                <c:pt idx="1500">
                  <c:v>-927.31533213340447</c:v>
                </c:pt>
                <c:pt idx="1501">
                  <c:v>-927.31805929692496</c:v>
                </c:pt>
                <c:pt idx="1502">
                  <c:v>-927.31805929692496</c:v>
                </c:pt>
                <c:pt idx="1503">
                  <c:v>-927.31805929692496</c:v>
                </c:pt>
                <c:pt idx="1504">
                  <c:v>-927.31805929692496</c:v>
                </c:pt>
                <c:pt idx="1505">
                  <c:v>-927.31805929692496</c:v>
                </c:pt>
                <c:pt idx="1506">
                  <c:v>-927.31805929692496</c:v>
                </c:pt>
                <c:pt idx="1507">
                  <c:v>-927.31805929692496</c:v>
                </c:pt>
                <c:pt idx="1508">
                  <c:v>-927.31805929692496</c:v>
                </c:pt>
                <c:pt idx="1509">
                  <c:v>-927.31805929692496</c:v>
                </c:pt>
                <c:pt idx="1510">
                  <c:v>-927.31805929692496</c:v>
                </c:pt>
                <c:pt idx="1511">
                  <c:v>-927.31805929692496</c:v>
                </c:pt>
                <c:pt idx="1512">
                  <c:v>-927.31805929692496</c:v>
                </c:pt>
                <c:pt idx="1513">
                  <c:v>-927.31805929692496</c:v>
                </c:pt>
                <c:pt idx="1514">
                  <c:v>-927.31805929692496</c:v>
                </c:pt>
                <c:pt idx="1515">
                  <c:v>-927.31805929692496</c:v>
                </c:pt>
                <c:pt idx="1516">
                  <c:v>-927.31805929692496</c:v>
                </c:pt>
                <c:pt idx="1517">
                  <c:v>-927.31805929692496</c:v>
                </c:pt>
                <c:pt idx="1518">
                  <c:v>-927.31783360430347</c:v>
                </c:pt>
                <c:pt idx="1519">
                  <c:v>-927.31805929692496</c:v>
                </c:pt>
                <c:pt idx="1520">
                  <c:v>-927.31805929692496</c:v>
                </c:pt>
                <c:pt idx="1521">
                  <c:v>-927.31805929692496</c:v>
                </c:pt>
                <c:pt idx="1522">
                  <c:v>-927.31805929692496</c:v>
                </c:pt>
                <c:pt idx="1523">
                  <c:v>-927.31805929692496</c:v>
                </c:pt>
                <c:pt idx="1524">
                  <c:v>-927.31805929692496</c:v>
                </c:pt>
                <c:pt idx="1525">
                  <c:v>-927.31805929692496</c:v>
                </c:pt>
                <c:pt idx="1526">
                  <c:v>-927.31805929692496</c:v>
                </c:pt>
                <c:pt idx="1527">
                  <c:v>-927.29219739163</c:v>
                </c:pt>
                <c:pt idx="1528">
                  <c:v>-927.31805929692496</c:v>
                </c:pt>
                <c:pt idx="1529">
                  <c:v>-925.95289299279546</c:v>
                </c:pt>
                <c:pt idx="1530">
                  <c:v>-922.80687672390138</c:v>
                </c:pt>
                <c:pt idx="1531">
                  <c:v>-927.31805929692496</c:v>
                </c:pt>
                <c:pt idx="1532">
                  <c:v>-927.31805929692496</c:v>
                </c:pt>
                <c:pt idx="1533">
                  <c:v>-926.81787571098948</c:v>
                </c:pt>
                <c:pt idx="1534">
                  <c:v>-927.3160373255979</c:v>
                </c:pt>
                <c:pt idx="1535">
                  <c:v>-927.31805929692496</c:v>
                </c:pt>
                <c:pt idx="1536">
                  <c:v>-927.31805929692496</c:v>
                </c:pt>
                <c:pt idx="1537">
                  <c:v>-858.23342151353404</c:v>
                </c:pt>
                <c:pt idx="1538">
                  <c:v>-889.85736616923748</c:v>
                </c:pt>
                <c:pt idx="1539">
                  <c:v>-897.84182468776248</c:v>
                </c:pt>
                <c:pt idx="1540">
                  <c:v>-911.46754234921298</c:v>
                </c:pt>
                <c:pt idx="1541">
                  <c:v>-795.23180753286954</c:v>
                </c:pt>
                <c:pt idx="1542">
                  <c:v>-919.78820223203854</c:v>
                </c:pt>
                <c:pt idx="1543">
                  <c:v>-912.41366174258599</c:v>
                </c:pt>
                <c:pt idx="1544">
                  <c:v>-920.29077006932926</c:v>
                </c:pt>
                <c:pt idx="1545">
                  <c:v>-918.24729787504748</c:v>
                </c:pt>
                <c:pt idx="1546">
                  <c:v>-831.82415754003603</c:v>
                </c:pt>
                <c:pt idx="1547">
                  <c:v>-798.17759647296293</c:v>
                </c:pt>
                <c:pt idx="1548">
                  <c:v>-876.47174772222309</c:v>
                </c:pt>
                <c:pt idx="1549">
                  <c:v>-880.49054940905705</c:v>
                </c:pt>
                <c:pt idx="1550">
                  <c:v>-902.14557259130095</c:v>
                </c:pt>
                <c:pt idx="1551">
                  <c:v>-799.75568162968455</c:v>
                </c:pt>
                <c:pt idx="1552">
                  <c:v>-784.17522292511001</c:v>
                </c:pt>
                <c:pt idx="1553">
                  <c:v>-754.90846169827307</c:v>
                </c:pt>
                <c:pt idx="1554">
                  <c:v>-696.16432505165801</c:v>
                </c:pt>
                <c:pt idx="1555">
                  <c:v>-767.94077931950801</c:v>
                </c:pt>
                <c:pt idx="1556">
                  <c:v>-849.12581047126605</c:v>
                </c:pt>
                <c:pt idx="1557">
                  <c:v>-905.84985570592607</c:v>
                </c:pt>
                <c:pt idx="1558">
                  <c:v>-789.89677730631854</c:v>
                </c:pt>
                <c:pt idx="1559">
                  <c:v>-739.85946184726799</c:v>
                </c:pt>
                <c:pt idx="1560">
                  <c:v>-688.75112868639701</c:v>
                </c:pt>
                <c:pt idx="1561">
                  <c:v>-706.09635727178227</c:v>
                </c:pt>
                <c:pt idx="1562">
                  <c:v>-757.55912600071247</c:v>
                </c:pt>
                <c:pt idx="1563">
                  <c:v>-883.45783494604905</c:v>
                </c:pt>
                <c:pt idx="1564">
                  <c:v>-901.82669176148249</c:v>
                </c:pt>
                <c:pt idx="1565">
                  <c:v>-719.41990809289496</c:v>
                </c:pt>
                <c:pt idx="1566">
                  <c:v>-615.39703939215292</c:v>
                </c:pt>
                <c:pt idx="1567">
                  <c:v>-578.77536055544454</c:v>
                </c:pt>
                <c:pt idx="1568">
                  <c:v>-601.51212329357747</c:v>
                </c:pt>
                <c:pt idx="1569">
                  <c:v>-644.24393559688042</c:v>
                </c:pt>
                <c:pt idx="1570">
                  <c:v>-809.79547461608252</c:v>
                </c:pt>
                <c:pt idx="1571">
                  <c:v>-759.74703280991946</c:v>
                </c:pt>
                <c:pt idx="1572">
                  <c:v>-614.97976792296504</c:v>
                </c:pt>
                <c:pt idx="1573">
                  <c:v>-577.92528833752795</c:v>
                </c:pt>
                <c:pt idx="1574">
                  <c:v>-559.600265761581</c:v>
                </c:pt>
                <c:pt idx="1575">
                  <c:v>-535.82604435539997</c:v>
                </c:pt>
                <c:pt idx="1576">
                  <c:v>-590.53544284957502</c:v>
                </c:pt>
                <c:pt idx="1577">
                  <c:v>-792.37467725306851</c:v>
                </c:pt>
                <c:pt idx="1578">
                  <c:v>-647.85119955942798</c:v>
                </c:pt>
                <c:pt idx="1579">
                  <c:v>-501.76094017449202</c:v>
                </c:pt>
                <c:pt idx="1580">
                  <c:v>-448.50119375520813</c:v>
                </c:pt>
                <c:pt idx="1581">
                  <c:v>-427.49409142115923</c:v>
                </c:pt>
                <c:pt idx="1582">
                  <c:v>-446.4948774166815</c:v>
                </c:pt>
                <c:pt idx="1583">
                  <c:v>-531.43532425546289</c:v>
                </c:pt>
                <c:pt idx="1584">
                  <c:v>-803.31632120287099</c:v>
                </c:pt>
                <c:pt idx="1585">
                  <c:v>-560.24266160023546</c:v>
                </c:pt>
                <c:pt idx="1586">
                  <c:v>-434.639454415091</c:v>
                </c:pt>
                <c:pt idx="1587">
                  <c:v>-388.64131620833263</c:v>
                </c:pt>
                <c:pt idx="1588">
                  <c:v>-385.95079557798181</c:v>
                </c:pt>
                <c:pt idx="1589">
                  <c:v>-388.65355640094469</c:v>
                </c:pt>
                <c:pt idx="1590">
                  <c:v>-462.50121673546897</c:v>
                </c:pt>
                <c:pt idx="1591">
                  <c:v>-844.50953428684954</c:v>
                </c:pt>
                <c:pt idx="1592">
                  <c:v>-448.29284032611798</c:v>
                </c:pt>
                <c:pt idx="1593">
                  <c:v>-327.05257282296998</c:v>
                </c:pt>
                <c:pt idx="1594">
                  <c:v>-279.22565469595202</c:v>
                </c:pt>
                <c:pt idx="1595">
                  <c:v>-252.62572258438499</c:v>
                </c:pt>
                <c:pt idx="1596">
                  <c:v>-273.78452050122894</c:v>
                </c:pt>
                <c:pt idx="1597">
                  <c:v>-349.97609790695776</c:v>
                </c:pt>
                <c:pt idx="1598">
                  <c:v>-802.70730011787555</c:v>
                </c:pt>
                <c:pt idx="1599">
                  <c:v>-301.81118579545802</c:v>
                </c:pt>
                <c:pt idx="1600">
                  <c:v>-172.914121403895</c:v>
                </c:pt>
                <c:pt idx="1601">
                  <c:v>-105.00581460101102</c:v>
                </c:pt>
                <c:pt idx="1602">
                  <c:v>-65.417815634442832</c:v>
                </c:pt>
                <c:pt idx="1603">
                  <c:v>-28.934766907607401</c:v>
                </c:pt>
                <c:pt idx="1604">
                  <c:v>-15.552077800194304</c:v>
                </c:pt>
                <c:pt idx="1605">
                  <c:v>-7.980286053343578</c:v>
                </c:pt>
                <c:pt idx="1606">
                  <c:v>-19.257951463692173</c:v>
                </c:pt>
                <c:pt idx="1607">
                  <c:v>-35.79248552169252</c:v>
                </c:pt>
                <c:pt idx="1608">
                  <c:v>-70.066370375512179</c:v>
                </c:pt>
                <c:pt idx="1609">
                  <c:v>-122.82867402508373</c:v>
                </c:pt>
                <c:pt idx="1610">
                  <c:v>-202.68290692797254</c:v>
                </c:pt>
                <c:pt idx="1611">
                  <c:v>-363.21026721205999</c:v>
                </c:pt>
                <c:pt idx="1612">
                  <c:v>-539.95773434721605</c:v>
                </c:pt>
                <c:pt idx="1613">
                  <c:v>-328.52996588405313</c:v>
                </c:pt>
                <c:pt idx="1614">
                  <c:v>-266.44000495166364</c:v>
                </c:pt>
                <c:pt idx="1615">
                  <c:v>-259.46534024969662</c:v>
                </c:pt>
                <c:pt idx="1616">
                  <c:v>-296.83959108539602</c:v>
                </c:pt>
                <c:pt idx="1617">
                  <c:v>-369.24523900384008</c:v>
                </c:pt>
                <c:pt idx="1618">
                  <c:v>-522.59553427301773</c:v>
                </c:pt>
                <c:pt idx="1619">
                  <c:v>-600.37878739313453</c:v>
                </c:pt>
                <c:pt idx="1620">
                  <c:v>-423.82176164426102</c:v>
                </c:pt>
                <c:pt idx="1621">
                  <c:v>-371.38956827056131</c:v>
                </c:pt>
                <c:pt idx="1622">
                  <c:v>-362.138632006921</c:v>
                </c:pt>
                <c:pt idx="1623">
                  <c:v>-394.83373751135764</c:v>
                </c:pt>
                <c:pt idx="1624">
                  <c:v>-456.52583202558799</c:v>
                </c:pt>
                <c:pt idx="1625">
                  <c:v>-628.29866893123801</c:v>
                </c:pt>
                <c:pt idx="1626">
                  <c:v>-640.08202425422996</c:v>
                </c:pt>
                <c:pt idx="1627">
                  <c:v>-480.53491388472401</c:v>
                </c:pt>
                <c:pt idx="1628">
                  <c:v>-431.98248971251923</c:v>
                </c:pt>
                <c:pt idx="1629">
                  <c:v>-421.33180765534797</c:v>
                </c:pt>
                <c:pt idx="1630">
                  <c:v>-456.84591682288396</c:v>
                </c:pt>
                <c:pt idx="1631">
                  <c:v>-527.46454684289449</c:v>
                </c:pt>
                <c:pt idx="1632">
                  <c:v>-748.09121283717195</c:v>
                </c:pt>
                <c:pt idx="1633">
                  <c:v>-664.82661043120174</c:v>
                </c:pt>
                <c:pt idx="1634">
                  <c:v>-543.0122663547038</c:v>
                </c:pt>
                <c:pt idx="1635">
                  <c:v>-500.003184578836</c:v>
                </c:pt>
                <c:pt idx="1636">
                  <c:v>-499.72696523995108</c:v>
                </c:pt>
                <c:pt idx="1637">
                  <c:v>-530.86038022407899</c:v>
                </c:pt>
                <c:pt idx="1638">
                  <c:v>-603.409260689137</c:v>
                </c:pt>
                <c:pt idx="1639">
                  <c:v>-869.73776141694498</c:v>
                </c:pt>
                <c:pt idx="1640">
                  <c:v>-704.78134975773355</c:v>
                </c:pt>
                <c:pt idx="1641">
                  <c:v>-587.52344521781981</c:v>
                </c:pt>
                <c:pt idx="1642">
                  <c:v>-549.70970387026853</c:v>
                </c:pt>
                <c:pt idx="1643">
                  <c:v>-564.07986876979953</c:v>
                </c:pt>
                <c:pt idx="1644">
                  <c:v>-596.41229965155947</c:v>
                </c:pt>
                <c:pt idx="1645">
                  <c:v>-672.79685830663391</c:v>
                </c:pt>
                <c:pt idx="1646">
                  <c:v>-923.35006076775198</c:v>
                </c:pt>
                <c:pt idx="1647">
                  <c:v>-732.77168850191401</c:v>
                </c:pt>
                <c:pt idx="1648">
                  <c:v>-634.48203814722103</c:v>
                </c:pt>
                <c:pt idx="1649">
                  <c:v>-606.93046627844103</c:v>
                </c:pt>
                <c:pt idx="1650">
                  <c:v>-607.50774092200311</c:v>
                </c:pt>
                <c:pt idx="1651">
                  <c:v>-662.82505562862605</c:v>
                </c:pt>
                <c:pt idx="1652">
                  <c:v>-756.49748909820789</c:v>
                </c:pt>
                <c:pt idx="1653">
                  <c:v>-927.31500818410416</c:v>
                </c:pt>
                <c:pt idx="1654">
                  <c:v>-774.72189255102353</c:v>
                </c:pt>
                <c:pt idx="1655">
                  <c:v>-690.61316318483796</c:v>
                </c:pt>
                <c:pt idx="1656">
                  <c:v>-655.19764149713103</c:v>
                </c:pt>
                <c:pt idx="1657">
                  <c:v>-690.54102709222536</c:v>
                </c:pt>
                <c:pt idx="1658">
                  <c:v>-728.93882074201792</c:v>
                </c:pt>
                <c:pt idx="1659">
                  <c:v>-847.38034033180304</c:v>
                </c:pt>
                <c:pt idx="1660">
                  <c:v>-926.47751534164604</c:v>
                </c:pt>
                <c:pt idx="1661">
                  <c:v>-812.48281623768287</c:v>
                </c:pt>
                <c:pt idx="1662">
                  <c:v>-761.00252774898797</c:v>
                </c:pt>
                <c:pt idx="1663">
                  <c:v>-742.37026764188397</c:v>
                </c:pt>
                <c:pt idx="1664">
                  <c:v>-742.90123253936804</c:v>
                </c:pt>
                <c:pt idx="1665">
                  <c:v>-802.72303887731493</c:v>
                </c:pt>
                <c:pt idx="1666">
                  <c:v>-906.19212988049082</c:v>
                </c:pt>
                <c:pt idx="1667">
                  <c:v>-922.93116628363828</c:v>
                </c:pt>
                <c:pt idx="1668">
                  <c:v>-832.89381766800352</c:v>
                </c:pt>
                <c:pt idx="1669">
                  <c:v>-784.90758735491249</c:v>
                </c:pt>
                <c:pt idx="1670">
                  <c:v>-771.78023263261287</c:v>
                </c:pt>
                <c:pt idx="1671">
                  <c:v>-778.04313313891703</c:v>
                </c:pt>
                <c:pt idx="1672">
                  <c:v>-786.65709617254299</c:v>
                </c:pt>
                <c:pt idx="1673">
                  <c:v>-834.12940560305753</c:v>
                </c:pt>
                <c:pt idx="1674">
                  <c:v>-862.42537974357151</c:v>
                </c:pt>
                <c:pt idx="1675">
                  <c:v>-835.89930852119505</c:v>
                </c:pt>
                <c:pt idx="1676">
                  <c:v>-816.42943042519994</c:v>
                </c:pt>
                <c:pt idx="1677">
                  <c:v>-809.32701503527028</c:v>
                </c:pt>
                <c:pt idx="1678">
                  <c:v>-848.23856965518303</c:v>
                </c:pt>
                <c:pt idx="1679">
                  <c:v>-889.34296548018199</c:v>
                </c:pt>
                <c:pt idx="1680">
                  <c:v>-925.04474831602954</c:v>
                </c:pt>
                <c:pt idx="1681">
                  <c:v>-925.25686026793255</c:v>
                </c:pt>
                <c:pt idx="1682">
                  <c:v>-921.94629680000344</c:v>
                </c:pt>
                <c:pt idx="1683">
                  <c:v>-907.73705899492916</c:v>
                </c:pt>
                <c:pt idx="1684">
                  <c:v>-896.50951732027795</c:v>
                </c:pt>
                <c:pt idx="1685">
                  <c:v>-893.30042988263926</c:v>
                </c:pt>
                <c:pt idx="1686">
                  <c:v>-920.99577195427287</c:v>
                </c:pt>
                <c:pt idx="1687">
                  <c:v>-924.13462540987848</c:v>
                </c:pt>
                <c:pt idx="1688">
                  <c:v>-927.31801458138807</c:v>
                </c:pt>
                <c:pt idx="1689">
                  <c:v>-927.00763705531347</c:v>
                </c:pt>
                <c:pt idx="1690">
                  <c:v>-912.04110667078498</c:v>
                </c:pt>
                <c:pt idx="1691">
                  <c:v>-915.06095718723248</c:v>
                </c:pt>
                <c:pt idx="1692">
                  <c:v>-922.672698473879</c:v>
                </c:pt>
                <c:pt idx="1693">
                  <c:v>-925.86986671546163</c:v>
                </c:pt>
                <c:pt idx="1694">
                  <c:v>-927.31663078236375</c:v>
                </c:pt>
                <c:pt idx="1695">
                  <c:v>-925.08937218108395</c:v>
                </c:pt>
                <c:pt idx="1696">
                  <c:v>-927.27555809032754</c:v>
                </c:pt>
                <c:pt idx="1697">
                  <c:v>-926.09507757651841</c:v>
                </c:pt>
                <c:pt idx="1698">
                  <c:v>-926.04583405319227</c:v>
                </c:pt>
                <c:pt idx="1699">
                  <c:v>-925.82491437313308</c:v>
                </c:pt>
                <c:pt idx="1700">
                  <c:v>-927.30668193780809</c:v>
                </c:pt>
                <c:pt idx="1701">
                  <c:v>-927.31805929692496</c:v>
                </c:pt>
                <c:pt idx="1702">
                  <c:v>-927.31805929692496</c:v>
                </c:pt>
                <c:pt idx="1703">
                  <c:v>-927.30527104335397</c:v>
                </c:pt>
                <c:pt idx="1704">
                  <c:v>-926.38939507726354</c:v>
                </c:pt>
                <c:pt idx="1705">
                  <c:v>-927.28270719178204</c:v>
                </c:pt>
                <c:pt idx="1706">
                  <c:v>-926.84609663162291</c:v>
                </c:pt>
                <c:pt idx="1707">
                  <c:v>-927.31802142787899</c:v>
                </c:pt>
                <c:pt idx="1708">
                  <c:v>-925.41617661036605</c:v>
                </c:pt>
                <c:pt idx="1709">
                  <c:v>-927.31805929692496</c:v>
                </c:pt>
                <c:pt idx="1710">
                  <c:v>-927.17875449299095</c:v>
                </c:pt>
                <c:pt idx="1711">
                  <c:v>-927.18393605495305</c:v>
                </c:pt>
                <c:pt idx="1712">
                  <c:v>-926.69062804116902</c:v>
                </c:pt>
                <c:pt idx="1713">
                  <c:v>-927.30599105058809</c:v>
                </c:pt>
                <c:pt idx="1714">
                  <c:v>-927.31805929692496</c:v>
                </c:pt>
                <c:pt idx="1715">
                  <c:v>-927.31805929692496</c:v>
                </c:pt>
                <c:pt idx="1716">
                  <c:v>-927.31805929692496</c:v>
                </c:pt>
                <c:pt idx="1717">
                  <c:v>-927.31801056610482</c:v>
                </c:pt>
                <c:pt idx="1718">
                  <c:v>-927.31717259383447</c:v>
                </c:pt>
                <c:pt idx="1719">
                  <c:v>-927.31804793645495</c:v>
                </c:pt>
                <c:pt idx="1720">
                  <c:v>-927.31802090259202</c:v>
                </c:pt>
                <c:pt idx="1721">
                  <c:v>-927.31441940450748</c:v>
                </c:pt>
                <c:pt idx="1722">
                  <c:v>-927.30140666784803</c:v>
                </c:pt>
                <c:pt idx="1723">
                  <c:v>-926.86498486203698</c:v>
                </c:pt>
                <c:pt idx="1724">
                  <c:v>-927.31687968759195</c:v>
                </c:pt>
                <c:pt idx="1725">
                  <c:v>-927.31505615894548</c:v>
                </c:pt>
                <c:pt idx="1726">
                  <c:v>-927.31429193517204</c:v>
                </c:pt>
                <c:pt idx="1727">
                  <c:v>-927.30978250577004</c:v>
                </c:pt>
                <c:pt idx="1728">
                  <c:v>-927.31526793624789</c:v>
                </c:pt>
                <c:pt idx="1729">
                  <c:v>-927.31802878334474</c:v>
                </c:pt>
                <c:pt idx="1730">
                  <c:v>-926.60635485240948</c:v>
                </c:pt>
                <c:pt idx="1731">
                  <c:v>-927.29289578473299</c:v>
                </c:pt>
                <c:pt idx="1732">
                  <c:v>-925.80160073103798</c:v>
                </c:pt>
                <c:pt idx="1733">
                  <c:v>-927.30788353834805</c:v>
                </c:pt>
                <c:pt idx="1734">
                  <c:v>-927.31234019705789</c:v>
                </c:pt>
                <c:pt idx="1735">
                  <c:v>-927.29854638681127</c:v>
                </c:pt>
                <c:pt idx="1736">
                  <c:v>-925.04029241216006</c:v>
                </c:pt>
                <c:pt idx="1737">
                  <c:v>-927.28469286287952</c:v>
                </c:pt>
                <c:pt idx="1738">
                  <c:v>-924.07201907213403</c:v>
                </c:pt>
                <c:pt idx="1739">
                  <c:v>-925.8961290644354</c:v>
                </c:pt>
                <c:pt idx="1740">
                  <c:v>-920.93991388540621</c:v>
                </c:pt>
                <c:pt idx="1741">
                  <c:v>-924.364443759457</c:v>
                </c:pt>
                <c:pt idx="1742">
                  <c:v>-922.49307880420497</c:v>
                </c:pt>
                <c:pt idx="1743">
                  <c:v>-925.34539356684127</c:v>
                </c:pt>
                <c:pt idx="1744">
                  <c:v>-927.28605143472396</c:v>
                </c:pt>
                <c:pt idx="1745">
                  <c:v>-924.07334442020351</c:v>
                </c:pt>
                <c:pt idx="1746">
                  <c:v>-923.39836008722204</c:v>
                </c:pt>
                <c:pt idx="1747">
                  <c:v>-927.29687374367006</c:v>
                </c:pt>
                <c:pt idx="1748">
                  <c:v>-925.17723918918705</c:v>
                </c:pt>
                <c:pt idx="1749">
                  <c:v>-923.55086076316695</c:v>
                </c:pt>
                <c:pt idx="1750">
                  <c:v>-925.66376821135805</c:v>
                </c:pt>
                <c:pt idx="1751">
                  <c:v>-927.31179133080195</c:v>
                </c:pt>
                <c:pt idx="1752">
                  <c:v>-925.51419618404248</c:v>
                </c:pt>
                <c:pt idx="1753">
                  <c:v>-927.31805929692496</c:v>
                </c:pt>
                <c:pt idx="1754">
                  <c:v>-927.31805929692496</c:v>
                </c:pt>
                <c:pt idx="1755">
                  <c:v>-926.29801841096753</c:v>
                </c:pt>
                <c:pt idx="1756">
                  <c:v>-926.52651529374748</c:v>
                </c:pt>
                <c:pt idx="1757">
                  <c:v>-927.31805929692496</c:v>
                </c:pt>
                <c:pt idx="1758">
                  <c:v>-927.31798961017807</c:v>
                </c:pt>
                <c:pt idx="1759">
                  <c:v>-927.31306409654496</c:v>
                </c:pt>
                <c:pt idx="1760">
                  <c:v>-927.31455775187203</c:v>
                </c:pt>
                <c:pt idx="1761">
                  <c:v>-927.31805929692496</c:v>
                </c:pt>
                <c:pt idx="1762">
                  <c:v>-927.31805929692496</c:v>
                </c:pt>
                <c:pt idx="1763">
                  <c:v>-927.31805929692496</c:v>
                </c:pt>
                <c:pt idx="1764">
                  <c:v>-927.31805929692496</c:v>
                </c:pt>
                <c:pt idx="1765">
                  <c:v>-927.31805929692496</c:v>
                </c:pt>
                <c:pt idx="1766">
                  <c:v>-927.31805929692496</c:v>
                </c:pt>
                <c:pt idx="1767">
                  <c:v>-927.317875297971</c:v>
                </c:pt>
                <c:pt idx="1768">
                  <c:v>-927.30086483183288</c:v>
                </c:pt>
                <c:pt idx="1769">
                  <c:v>-927.31805929692496</c:v>
                </c:pt>
                <c:pt idx="1770">
                  <c:v>-927.31805929692496</c:v>
                </c:pt>
                <c:pt idx="1771">
                  <c:v>-927.31805929692496</c:v>
                </c:pt>
                <c:pt idx="1772">
                  <c:v>-927.31805929692496</c:v>
                </c:pt>
                <c:pt idx="1773">
                  <c:v>-927.31805929692496</c:v>
                </c:pt>
                <c:pt idx="1774">
                  <c:v>-927.31805929692496</c:v>
                </c:pt>
                <c:pt idx="1775">
                  <c:v>-927.31805929692496</c:v>
                </c:pt>
                <c:pt idx="1776">
                  <c:v>-927.31805929692496</c:v>
                </c:pt>
                <c:pt idx="1777">
                  <c:v>-927.31805929692496</c:v>
                </c:pt>
                <c:pt idx="1778">
                  <c:v>-927.31805929692496</c:v>
                </c:pt>
                <c:pt idx="1779">
                  <c:v>-927.29564008429702</c:v>
                </c:pt>
                <c:pt idx="1780">
                  <c:v>-927.23601011474796</c:v>
                </c:pt>
                <c:pt idx="1781">
                  <c:v>-927.27432815858174</c:v>
                </c:pt>
                <c:pt idx="1782">
                  <c:v>-927.31805929692496</c:v>
                </c:pt>
                <c:pt idx="1783">
                  <c:v>-927.31805929692496</c:v>
                </c:pt>
                <c:pt idx="1784">
                  <c:v>-927.22465894895254</c:v>
                </c:pt>
                <c:pt idx="1785">
                  <c:v>-926.83855256086804</c:v>
                </c:pt>
                <c:pt idx="1786">
                  <c:v>-927.31805929692496</c:v>
                </c:pt>
                <c:pt idx="1787">
                  <c:v>-927.31805929692496</c:v>
                </c:pt>
                <c:pt idx="1788">
                  <c:v>-925.57184536429304</c:v>
                </c:pt>
                <c:pt idx="1789">
                  <c:v>-927.31805929692496</c:v>
                </c:pt>
                <c:pt idx="1790">
                  <c:v>-925.05519372762001</c:v>
                </c:pt>
                <c:pt idx="1791">
                  <c:v>-927.22042953650805</c:v>
                </c:pt>
                <c:pt idx="1792">
                  <c:v>-927.31805929692496</c:v>
                </c:pt>
                <c:pt idx="1793">
                  <c:v>-860.67021906164905</c:v>
                </c:pt>
                <c:pt idx="1794">
                  <c:v>-888.32277297105395</c:v>
                </c:pt>
                <c:pt idx="1795">
                  <c:v>-898.77819858840803</c:v>
                </c:pt>
                <c:pt idx="1796">
                  <c:v>-907.20056714244447</c:v>
                </c:pt>
                <c:pt idx="1797">
                  <c:v>-775.67142733154503</c:v>
                </c:pt>
                <c:pt idx="1798">
                  <c:v>-916.23572895636721</c:v>
                </c:pt>
                <c:pt idx="1799">
                  <c:v>-915.70427893280453</c:v>
                </c:pt>
                <c:pt idx="1800">
                  <c:v>-913.78805976047227</c:v>
                </c:pt>
                <c:pt idx="1801">
                  <c:v>-922.12491553185055</c:v>
                </c:pt>
                <c:pt idx="1802">
                  <c:v>-847.16931442995849</c:v>
                </c:pt>
                <c:pt idx="1803">
                  <c:v>-798.77448484048853</c:v>
                </c:pt>
                <c:pt idx="1804">
                  <c:v>-854.75653400895396</c:v>
                </c:pt>
                <c:pt idx="1805">
                  <c:v>-823.41920993542362</c:v>
                </c:pt>
                <c:pt idx="1806">
                  <c:v>-904.05495066396998</c:v>
                </c:pt>
                <c:pt idx="1807">
                  <c:v>-890.58825142684304</c:v>
                </c:pt>
                <c:pt idx="1808">
                  <c:v>-815.25894754933427</c:v>
                </c:pt>
                <c:pt idx="1809">
                  <c:v>-772.66403260368304</c:v>
                </c:pt>
                <c:pt idx="1810">
                  <c:v>-692.74248086074999</c:v>
                </c:pt>
                <c:pt idx="1811">
                  <c:v>-725.33287465778403</c:v>
                </c:pt>
                <c:pt idx="1812">
                  <c:v>-764.07420975067555</c:v>
                </c:pt>
                <c:pt idx="1813">
                  <c:v>-850.67589860767396</c:v>
                </c:pt>
                <c:pt idx="1814">
                  <c:v>-915.63323552403153</c:v>
                </c:pt>
                <c:pt idx="1815">
                  <c:v>-815.84441792785105</c:v>
                </c:pt>
                <c:pt idx="1816">
                  <c:v>-728.48745663617626</c:v>
                </c:pt>
                <c:pt idx="1817">
                  <c:v>-702.013159514329</c:v>
                </c:pt>
                <c:pt idx="1818">
                  <c:v>-700.18889019975904</c:v>
                </c:pt>
                <c:pt idx="1819">
                  <c:v>-787.1466011089575</c:v>
                </c:pt>
                <c:pt idx="1820">
                  <c:v>-852.71806984981401</c:v>
                </c:pt>
                <c:pt idx="1821">
                  <c:v>-927.26725037125198</c:v>
                </c:pt>
                <c:pt idx="1822">
                  <c:v>-743.21712424230202</c:v>
                </c:pt>
                <c:pt idx="1823">
                  <c:v>-634.90930531840695</c:v>
                </c:pt>
                <c:pt idx="1824">
                  <c:v>-593.82809062061995</c:v>
                </c:pt>
                <c:pt idx="1825">
                  <c:v>-573.55008922654304</c:v>
                </c:pt>
                <c:pt idx="1826">
                  <c:v>-598.58027552292401</c:v>
                </c:pt>
                <c:pt idx="1827">
                  <c:v>-662.55220741753146</c:v>
                </c:pt>
                <c:pt idx="1828">
                  <c:v>-885.79237250950359</c:v>
                </c:pt>
                <c:pt idx="1829">
                  <c:v>-743.65049084287602</c:v>
                </c:pt>
                <c:pt idx="1830">
                  <c:v>-625.27835277157999</c:v>
                </c:pt>
                <c:pt idx="1831">
                  <c:v>-532.55142935859101</c:v>
                </c:pt>
                <c:pt idx="1832">
                  <c:v>-503.46270359521395</c:v>
                </c:pt>
                <c:pt idx="1833">
                  <c:v>-502.74421872786502</c:v>
                </c:pt>
                <c:pt idx="1834">
                  <c:v>-548.32372874211808</c:v>
                </c:pt>
                <c:pt idx="1835">
                  <c:v>-702.93743929450739</c:v>
                </c:pt>
                <c:pt idx="1836">
                  <c:v>-697.21373700486481</c:v>
                </c:pt>
                <c:pt idx="1837">
                  <c:v>-521.74916452689126</c:v>
                </c:pt>
                <c:pt idx="1838">
                  <c:v>-454.65497223877901</c:v>
                </c:pt>
                <c:pt idx="1839">
                  <c:v>-440.77742958893703</c:v>
                </c:pt>
                <c:pt idx="1840">
                  <c:v>-432.33235168892969</c:v>
                </c:pt>
                <c:pt idx="1841">
                  <c:v>-478.95267781156798</c:v>
                </c:pt>
                <c:pt idx="1842">
                  <c:v>-593.60072250581754</c:v>
                </c:pt>
                <c:pt idx="1843">
                  <c:v>-759.71644992149595</c:v>
                </c:pt>
                <c:pt idx="1844">
                  <c:v>-514.53659481349746</c:v>
                </c:pt>
                <c:pt idx="1845">
                  <c:v>-410.80888651000998</c:v>
                </c:pt>
                <c:pt idx="1846">
                  <c:v>-370.221879092721</c:v>
                </c:pt>
                <c:pt idx="1847">
                  <c:v>-368.86472026584408</c:v>
                </c:pt>
                <c:pt idx="1848">
                  <c:v>-381.41095482307395</c:v>
                </c:pt>
                <c:pt idx="1849">
                  <c:v>-458.96644807489395</c:v>
                </c:pt>
                <c:pt idx="1850">
                  <c:v>-888.01231554272397</c:v>
                </c:pt>
                <c:pt idx="1851">
                  <c:v>-429.88556489568964</c:v>
                </c:pt>
                <c:pt idx="1852">
                  <c:v>-324.17188234323902</c:v>
                </c:pt>
                <c:pt idx="1853">
                  <c:v>-271.31211740395293</c:v>
                </c:pt>
                <c:pt idx="1854">
                  <c:v>-253.32901670048201</c:v>
                </c:pt>
                <c:pt idx="1855">
                  <c:v>-277.77173821298169</c:v>
                </c:pt>
                <c:pt idx="1856">
                  <c:v>-328.9318803522732</c:v>
                </c:pt>
                <c:pt idx="1857">
                  <c:v>-563.49458922967926</c:v>
                </c:pt>
                <c:pt idx="1858">
                  <c:v>-368.54315185870593</c:v>
                </c:pt>
                <c:pt idx="1859">
                  <c:v>-209.89537701206996</c:v>
                </c:pt>
                <c:pt idx="1860">
                  <c:v>-130.95313257201701</c:v>
                </c:pt>
                <c:pt idx="1861">
                  <c:v>-74.896206096506688</c:v>
                </c:pt>
                <c:pt idx="1862">
                  <c:v>-44.336412474384701</c:v>
                </c:pt>
                <c:pt idx="1863">
                  <c:v>-20.483204513439109</c:v>
                </c:pt>
                <c:pt idx="1864">
                  <c:v>-11.120315869078301</c:v>
                </c:pt>
                <c:pt idx="1865">
                  <c:v>-12.006291230486402</c:v>
                </c:pt>
                <c:pt idx="1866">
                  <c:v>-19.688328494800601</c:v>
                </c:pt>
                <c:pt idx="1867">
                  <c:v>-45.780493879917444</c:v>
                </c:pt>
                <c:pt idx="1868">
                  <c:v>-90.451352872004037</c:v>
                </c:pt>
                <c:pt idx="1869">
                  <c:v>-139.89729098587375</c:v>
                </c:pt>
                <c:pt idx="1870">
                  <c:v>-212.38007127408798</c:v>
                </c:pt>
                <c:pt idx="1871">
                  <c:v>-365.412027320947</c:v>
                </c:pt>
                <c:pt idx="1872">
                  <c:v>-563.91347819292696</c:v>
                </c:pt>
                <c:pt idx="1873">
                  <c:v>-343.28673198058084</c:v>
                </c:pt>
                <c:pt idx="1874">
                  <c:v>-282.07231147061788</c:v>
                </c:pt>
                <c:pt idx="1875">
                  <c:v>-275.97743527032696</c:v>
                </c:pt>
                <c:pt idx="1876">
                  <c:v>-294.797657371821</c:v>
                </c:pt>
                <c:pt idx="1877">
                  <c:v>-347.25633390842813</c:v>
                </c:pt>
                <c:pt idx="1878">
                  <c:v>-456.05993453290802</c:v>
                </c:pt>
                <c:pt idx="1879">
                  <c:v>-908.94013032349096</c:v>
                </c:pt>
                <c:pt idx="1880">
                  <c:v>-475.98177853519059</c:v>
                </c:pt>
                <c:pt idx="1881">
                  <c:v>-387.6675738758542</c:v>
                </c:pt>
                <c:pt idx="1882">
                  <c:v>-366.03958894790458</c:v>
                </c:pt>
                <c:pt idx="1883">
                  <c:v>-371.88702920898288</c:v>
                </c:pt>
                <c:pt idx="1884">
                  <c:v>-413.607974780532</c:v>
                </c:pt>
                <c:pt idx="1885">
                  <c:v>-497.30339975214844</c:v>
                </c:pt>
                <c:pt idx="1886">
                  <c:v>-773.48019616152396</c:v>
                </c:pt>
                <c:pt idx="1887">
                  <c:v>-589.93505326293848</c:v>
                </c:pt>
                <c:pt idx="1888">
                  <c:v>-484.13536310585908</c:v>
                </c:pt>
                <c:pt idx="1889">
                  <c:v>-442.12180444404493</c:v>
                </c:pt>
                <c:pt idx="1890">
                  <c:v>-447.68816171160893</c:v>
                </c:pt>
                <c:pt idx="1891">
                  <c:v>-477.87530425080399</c:v>
                </c:pt>
                <c:pt idx="1892">
                  <c:v>-549.55020770198439</c:v>
                </c:pt>
                <c:pt idx="1893">
                  <c:v>-736.24276738247738</c:v>
                </c:pt>
                <c:pt idx="1894">
                  <c:v>-717.54309249947846</c:v>
                </c:pt>
                <c:pt idx="1895">
                  <c:v>-569.84859150046702</c:v>
                </c:pt>
                <c:pt idx="1896">
                  <c:v>-524.14317733742655</c:v>
                </c:pt>
                <c:pt idx="1897">
                  <c:v>-509.18420286208396</c:v>
                </c:pt>
                <c:pt idx="1898">
                  <c:v>-528.94399369047699</c:v>
                </c:pt>
                <c:pt idx="1899">
                  <c:v>-597.19781039889654</c:v>
                </c:pt>
                <c:pt idx="1900">
                  <c:v>-728.344193096867</c:v>
                </c:pt>
                <c:pt idx="1901">
                  <c:v>-874.72728704877204</c:v>
                </c:pt>
                <c:pt idx="1902">
                  <c:v>-654.62934370398807</c:v>
                </c:pt>
                <c:pt idx="1903">
                  <c:v>-587.93405927595097</c:v>
                </c:pt>
                <c:pt idx="1904">
                  <c:v>-570.01669618098674</c:v>
                </c:pt>
                <c:pt idx="1905">
                  <c:v>-587.86202983708279</c:v>
                </c:pt>
                <c:pt idx="1906">
                  <c:v>-626.4463275373131</c:v>
                </c:pt>
                <c:pt idx="1907">
                  <c:v>-739.94142838270579</c:v>
                </c:pt>
                <c:pt idx="1908">
                  <c:v>-927.31642207775792</c:v>
                </c:pt>
                <c:pt idx="1909">
                  <c:v>-751.38539360400603</c:v>
                </c:pt>
                <c:pt idx="1910">
                  <c:v>-660.18411580127997</c:v>
                </c:pt>
                <c:pt idx="1911">
                  <c:v>-630.82304121268555</c:v>
                </c:pt>
                <c:pt idx="1912">
                  <c:v>-639.04336964519052</c:v>
                </c:pt>
                <c:pt idx="1913">
                  <c:v>-700.08198941686305</c:v>
                </c:pt>
                <c:pt idx="1914">
                  <c:v>-779.5666894168229</c:v>
                </c:pt>
                <c:pt idx="1915">
                  <c:v>-926.9650721814528</c:v>
                </c:pt>
                <c:pt idx="1916">
                  <c:v>-846.49514500522048</c:v>
                </c:pt>
                <c:pt idx="1917">
                  <c:v>-739.61184611998306</c:v>
                </c:pt>
                <c:pt idx="1918">
                  <c:v>-725.02893537410853</c:v>
                </c:pt>
                <c:pt idx="1919">
                  <c:v>-732.42562231231648</c:v>
                </c:pt>
                <c:pt idx="1920">
                  <c:v>-738.46501589933428</c:v>
                </c:pt>
                <c:pt idx="1921">
                  <c:v>-825.36425093237006</c:v>
                </c:pt>
                <c:pt idx="1922">
                  <c:v>-927.07272335754953</c:v>
                </c:pt>
                <c:pt idx="1923">
                  <c:v>-918.74090062916355</c:v>
                </c:pt>
                <c:pt idx="1924">
                  <c:v>-831.2110530535831</c:v>
                </c:pt>
                <c:pt idx="1925">
                  <c:v>-785.29530076594654</c:v>
                </c:pt>
                <c:pt idx="1926">
                  <c:v>-780.75435603565154</c:v>
                </c:pt>
                <c:pt idx="1927">
                  <c:v>-799.14385041723654</c:v>
                </c:pt>
                <c:pt idx="1928">
                  <c:v>-837.23225135370296</c:v>
                </c:pt>
                <c:pt idx="1929">
                  <c:v>-921.434362729295</c:v>
                </c:pt>
                <c:pt idx="1930">
                  <c:v>-926.023168580684</c:v>
                </c:pt>
                <c:pt idx="1931">
                  <c:v>-863.69908632502995</c:v>
                </c:pt>
                <c:pt idx="1932">
                  <c:v>-833.30519478385975</c:v>
                </c:pt>
                <c:pt idx="1933">
                  <c:v>-816.400977339723</c:v>
                </c:pt>
                <c:pt idx="1934">
                  <c:v>-814.34759590724798</c:v>
                </c:pt>
                <c:pt idx="1935">
                  <c:v>-833.36082936416699</c:v>
                </c:pt>
                <c:pt idx="1936">
                  <c:v>-860.42685434734301</c:v>
                </c:pt>
                <c:pt idx="1937">
                  <c:v>-874.47317757963083</c:v>
                </c:pt>
                <c:pt idx="1938">
                  <c:v>-872.418318722398</c:v>
                </c:pt>
                <c:pt idx="1939">
                  <c:v>-856.54076241803295</c:v>
                </c:pt>
                <c:pt idx="1940">
                  <c:v>-860.953799392169</c:v>
                </c:pt>
                <c:pt idx="1941">
                  <c:v>-850.36259734163696</c:v>
                </c:pt>
                <c:pt idx="1942">
                  <c:v>-885.79979649634674</c:v>
                </c:pt>
                <c:pt idx="1943">
                  <c:v>-916.51380077822853</c:v>
                </c:pt>
                <c:pt idx="1944">
                  <c:v>-927.31105738441772</c:v>
                </c:pt>
                <c:pt idx="1945">
                  <c:v>-927.28338171126575</c:v>
                </c:pt>
                <c:pt idx="1946">
                  <c:v>-914.97586488204547</c:v>
                </c:pt>
                <c:pt idx="1947">
                  <c:v>-907.86371829483846</c:v>
                </c:pt>
                <c:pt idx="1948">
                  <c:v>-914.32250547405749</c:v>
                </c:pt>
                <c:pt idx="1949">
                  <c:v>-924.35941536259497</c:v>
                </c:pt>
                <c:pt idx="1950">
                  <c:v>-925.64240887032599</c:v>
                </c:pt>
                <c:pt idx="1951">
                  <c:v>-927.20505932591038</c:v>
                </c:pt>
                <c:pt idx="1952">
                  <c:v>-927.25836495395401</c:v>
                </c:pt>
                <c:pt idx="1953">
                  <c:v>-927.03964226453309</c:v>
                </c:pt>
                <c:pt idx="1954">
                  <c:v>-926.66344739456099</c:v>
                </c:pt>
                <c:pt idx="1955">
                  <c:v>-926.86579260803103</c:v>
                </c:pt>
                <c:pt idx="1956">
                  <c:v>-927.24696523689852</c:v>
                </c:pt>
                <c:pt idx="1957">
                  <c:v>-927.22366360435808</c:v>
                </c:pt>
                <c:pt idx="1958">
                  <c:v>-927.31802426228398</c:v>
                </c:pt>
                <c:pt idx="1959">
                  <c:v>-927.31761170659047</c:v>
                </c:pt>
                <c:pt idx="1960">
                  <c:v>-927.31645585102649</c:v>
                </c:pt>
                <c:pt idx="1961">
                  <c:v>-927.25581122363803</c:v>
                </c:pt>
                <c:pt idx="1962">
                  <c:v>-927.16506322760301</c:v>
                </c:pt>
                <c:pt idx="1963">
                  <c:v>-927.28227839839303</c:v>
                </c:pt>
                <c:pt idx="1964">
                  <c:v>-927.31249162118809</c:v>
                </c:pt>
                <c:pt idx="1965">
                  <c:v>-927.31802618071242</c:v>
                </c:pt>
                <c:pt idx="1966">
                  <c:v>-927.31805929692496</c:v>
                </c:pt>
                <c:pt idx="1967">
                  <c:v>-927.31372110362997</c:v>
                </c:pt>
                <c:pt idx="1968">
                  <c:v>-927.31757864323299</c:v>
                </c:pt>
                <c:pt idx="1969">
                  <c:v>-927.30648788491499</c:v>
                </c:pt>
                <c:pt idx="1970">
                  <c:v>-927.306140209516</c:v>
                </c:pt>
                <c:pt idx="1971">
                  <c:v>-927.30316495903901</c:v>
                </c:pt>
                <c:pt idx="1972">
                  <c:v>-927.31801607919954</c:v>
                </c:pt>
                <c:pt idx="1973">
                  <c:v>-927.31805929692496</c:v>
                </c:pt>
                <c:pt idx="1974">
                  <c:v>-927.31805929692496</c:v>
                </c:pt>
                <c:pt idx="1975">
                  <c:v>-927.31805929692496</c:v>
                </c:pt>
                <c:pt idx="1976">
                  <c:v>-927.31803336510404</c:v>
                </c:pt>
                <c:pt idx="1977">
                  <c:v>-927.30409525333903</c:v>
                </c:pt>
                <c:pt idx="1978">
                  <c:v>-927.30611982727248</c:v>
                </c:pt>
                <c:pt idx="1979">
                  <c:v>-927.31075575219302</c:v>
                </c:pt>
                <c:pt idx="1980">
                  <c:v>-927.31425012740249</c:v>
                </c:pt>
                <c:pt idx="1981">
                  <c:v>-927.31805929692496</c:v>
                </c:pt>
                <c:pt idx="1982">
                  <c:v>-927.31805929692496</c:v>
                </c:pt>
                <c:pt idx="1983">
                  <c:v>-927.31805929692496</c:v>
                </c:pt>
                <c:pt idx="1984">
                  <c:v>-927.31805929692496</c:v>
                </c:pt>
                <c:pt idx="1985">
                  <c:v>-927.31805929692496</c:v>
                </c:pt>
                <c:pt idx="1986">
                  <c:v>-927.30297860556288</c:v>
                </c:pt>
                <c:pt idx="1987">
                  <c:v>-927.30995864870499</c:v>
                </c:pt>
                <c:pt idx="1988">
                  <c:v>-927.31805929692496</c:v>
                </c:pt>
                <c:pt idx="1989">
                  <c:v>-927.31805929692496</c:v>
                </c:pt>
                <c:pt idx="1990">
                  <c:v>-927.31653375640201</c:v>
                </c:pt>
                <c:pt idx="1991">
                  <c:v>-927.31805929692496</c:v>
                </c:pt>
                <c:pt idx="1992">
                  <c:v>-927.31653655729804</c:v>
                </c:pt>
                <c:pt idx="1993">
                  <c:v>-925.34243154429396</c:v>
                </c:pt>
                <c:pt idx="1994">
                  <c:v>-927.31307859750655</c:v>
                </c:pt>
                <c:pt idx="1995">
                  <c:v>-927.31227320499647</c:v>
                </c:pt>
                <c:pt idx="1996">
                  <c:v>-927.31655619841706</c:v>
                </c:pt>
                <c:pt idx="1997">
                  <c:v>-927.31509935158203</c:v>
                </c:pt>
                <c:pt idx="1998">
                  <c:v>-926.63418947957302</c:v>
                </c:pt>
                <c:pt idx="1999">
                  <c:v>-927.31301007284003</c:v>
                </c:pt>
                <c:pt idx="2000">
                  <c:v>-926.66238699000291</c:v>
                </c:pt>
                <c:pt idx="2001">
                  <c:v>-927.28118512483002</c:v>
                </c:pt>
                <c:pt idx="2002">
                  <c:v>-927.22379392599555</c:v>
                </c:pt>
                <c:pt idx="2003">
                  <c:v>-927.24257584978102</c:v>
                </c:pt>
                <c:pt idx="2004">
                  <c:v>-925.60373320115082</c:v>
                </c:pt>
                <c:pt idx="2005">
                  <c:v>-926.70065772269754</c:v>
                </c:pt>
                <c:pt idx="2006">
                  <c:v>-927.28232237088162</c:v>
                </c:pt>
                <c:pt idx="2007">
                  <c:v>-927.26667605964451</c:v>
                </c:pt>
                <c:pt idx="2008">
                  <c:v>-921.22190070135309</c:v>
                </c:pt>
                <c:pt idx="2009">
                  <c:v>-923.48663972905399</c:v>
                </c:pt>
                <c:pt idx="2010">
                  <c:v>-917.49844842533003</c:v>
                </c:pt>
                <c:pt idx="2011">
                  <c:v>-918.41879784353102</c:v>
                </c:pt>
                <c:pt idx="2012">
                  <c:v>-920.08252914887794</c:v>
                </c:pt>
                <c:pt idx="2013">
                  <c:v>-926.84201739474736</c:v>
                </c:pt>
                <c:pt idx="2014">
                  <c:v>-922.64889861190295</c:v>
                </c:pt>
                <c:pt idx="2015">
                  <c:v>-925.53041281145249</c:v>
                </c:pt>
                <c:pt idx="2016">
                  <c:v>-927.31159108000247</c:v>
                </c:pt>
                <c:pt idx="2017">
                  <c:v>-925.328775889025</c:v>
                </c:pt>
                <c:pt idx="2018">
                  <c:v>-927.21035442339155</c:v>
                </c:pt>
                <c:pt idx="2019">
                  <c:v>-926.77681248656654</c:v>
                </c:pt>
                <c:pt idx="2020">
                  <c:v>-927.31805593985302</c:v>
                </c:pt>
                <c:pt idx="2021">
                  <c:v>-925.28303012074855</c:v>
                </c:pt>
                <c:pt idx="2022">
                  <c:v>-926.39893866153352</c:v>
                </c:pt>
                <c:pt idx="2023">
                  <c:v>-927.30928620221289</c:v>
                </c:pt>
                <c:pt idx="2024">
                  <c:v>-927.31263934985702</c:v>
                </c:pt>
                <c:pt idx="2025">
                  <c:v>-927.31739406202291</c:v>
                </c:pt>
                <c:pt idx="2026">
                  <c:v>-927.31457487997397</c:v>
                </c:pt>
                <c:pt idx="2027">
                  <c:v>-927.31509441268349</c:v>
                </c:pt>
                <c:pt idx="2028">
                  <c:v>-927.31729708628052</c:v>
                </c:pt>
                <c:pt idx="2029">
                  <c:v>-927.31805929692496</c:v>
                </c:pt>
                <c:pt idx="2030">
                  <c:v>-927.31805929692496</c:v>
                </c:pt>
                <c:pt idx="2031">
                  <c:v>-927.31799842778298</c:v>
                </c:pt>
                <c:pt idx="2032">
                  <c:v>-927.31805929692496</c:v>
                </c:pt>
                <c:pt idx="2033">
                  <c:v>-927.31719717952046</c:v>
                </c:pt>
                <c:pt idx="2034">
                  <c:v>-926.38213046926705</c:v>
                </c:pt>
                <c:pt idx="2035">
                  <c:v>-927.31805929692496</c:v>
                </c:pt>
                <c:pt idx="2036">
                  <c:v>-927.31805929692496</c:v>
                </c:pt>
                <c:pt idx="2037">
                  <c:v>-927.31805929692496</c:v>
                </c:pt>
                <c:pt idx="2038">
                  <c:v>-927.31805929692496</c:v>
                </c:pt>
                <c:pt idx="2039">
                  <c:v>-927.31805929692496</c:v>
                </c:pt>
                <c:pt idx="2040">
                  <c:v>-927.30710889173349</c:v>
                </c:pt>
                <c:pt idx="2041">
                  <c:v>-927.31805929692496</c:v>
                </c:pt>
                <c:pt idx="2042">
                  <c:v>-927.31805929692496</c:v>
                </c:pt>
                <c:pt idx="2043">
                  <c:v>-926.71979392313006</c:v>
                </c:pt>
                <c:pt idx="2044">
                  <c:v>-927.31797637746001</c:v>
                </c:pt>
                <c:pt idx="2045">
                  <c:v>-927.31750535587946</c:v>
                </c:pt>
                <c:pt idx="2046">
                  <c:v>-925.02196568802549</c:v>
                </c:pt>
                <c:pt idx="2047">
                  <c:v>-927.31766150330247</c:v>
                </c:pt>
                <c:pt idx="2048">
                  <c:v>-927.31805929692496</c:v>
                </c:pt>
                <c:pt idx="2049">
                  <c:v>-859.74870749961804</c:v>
                </c:pt>
                <c:pt idx="2050">
                  <c:v>-887.85979323363495</c:v>
                </c:pt>
                <c:pt idx="2051">
                  <c:v>-903.85072051398299</c:v>
                </c:pt>
                <c:pt idx="2052">
                  <c:v>-910.15059543207701</c:v>
                </c:pt>
                <c:pt idx="2053">
                  <c:v>-775.82640691581798</c:v>
                </c:pt>
                <c:pt idx="2054">
                  <c:v>-908.21573290257982</c:v>
                </c:pt>
                <c:pt idx="2055">
                  <c:v>-919.43705676240268</c:v>
                </c:pt>
                <c:pt idx="2056">
                  <c:v>-922.07958021042305</c:v>
                </c:pt>
                <c:pt idx="2057">
                  <c:v>-918.42727013998206</c:v>
                </c:pt>
                <c:pt idx="2058">
                  <c:v>-872.00802349806293</c:v>
                </c:pt>
                <c:pt idx="2059">
                  <c:v>-802.59469989601348</c:v>
                </c:pt>
                <c:pt idx="2060">
                  <c:v>-842.59399788886003</c:v>
                </c:pt>
                <c:pt idx="2061">
                  <c:v>-778.06330363538154</c:v>
                </c:pt>
                <c:pt idx="2062">
                  <c:v>-804.98512014301048</c:v>
                </c:pt>
                <c:pt idx="2063">
                  <c:v>-920.1996706917131</c:v>
                </c:pt>
                <c:pt idx="2064">
                  <c:v>-869.89718422027897</c:v>
                </c:pt>
                <c:pt idx="2065">
                  <c:v>-804.33756729842662</c:v>
                </c:pt>
                <c:pt idx="2066">
                  <c:v>-705.18336793007336</c:v>
                </c:pt>
                <c:pt idx="2067">
                  <c:v>-718.75005775441798</c:v>
                </c:pt>
                <c:pt idx="2068">
                  <c:v>-740.55261310691162</c:v>
                </c:pt>
                <c:pt idx="2069">
                  <c:v>-794.69528263619395</c:v>
                </c:pt>
                <c:pt idx="2070">
                  <c:v>-860.58320447841402</c:v>
                </c:pt>
                <c:pt idx="2071">
                  <c:v>-919.68293714637855</c:v>
                </c:pt>
                <c:pt idx="2072">
                  <c:v>-813.76759644776098</c:v>
                </c:pt>
                <c:pt idx="2073">
                  <c:v>-731.37016524405499</c:v>
                </c:pt>
                <c:pt idx="2074">
                  <c:v>-698.32504030825999</c:v>
                </c:pt>
                <c:pt idx="2075">
                  <c:v>-740.63280303991496</c:v>
                </c:pt>
                <c:pt idx="2076">
                  <c:v>-780.30822069070746</c:v>
                </c:pt>
                <c:pt idx="2077">
                  <c:v>-767.15245616163349</c:v>
                </c:pt>
                <c:pt idx="2078">
                  <c:v>-898.37624155426897</c:v>
                </c:pt>
                <c:pt idx="2079">
                  <c:v>-803.40739838595516</c:v>
                </c:pt>
                <c:pt idx="2080">
                  <c:v>-668.28072547305555</c:v>
                </c:pt>
                <c:pt idx="2081">
                  <c:v>-601.50038956636638</c:v>
                </c:pt>
                <c:pt idx="2082">
                  <c:v>-576.21925147914453</c:v>
                </c:pt>
                <c:pt idx="2083">
                  <c:v>-572.47214320159253</c:v>
                </c:pt>
                <c:pt idx="2084">
                  <c:v>-626.49339287126804</c:v>
                </c:pt>
                <c:pt idx="2085">
                  <c:v>-740.86427866333202</c:v>
                </c:pt>
                <c:pt idx="2086">
                  <c:v>-919.46511858767406</c:v>
                </c:pt>
                <c:pt idx="2087">
                  <c:v>-660.99287129680852</c:v>
                </c:pt>
                <c:pt idx="2088">
                  <c:v>-556.20821115485705</c:v>
                </c:pt>
                <c:pt idx="2089">
                  <c:v>-499.29127098844162</c:v>
                </c:pt>
                <c:pt idx="2090">
                  <c:v>-480.32455296660356</c:v>
                </c:pt>
                <c:pt idx="2091">
                  <c:v>-491.45723604588699</c:v>
                </c:pt>
                <c:pt idx="2092">
                  <c:v>-553.06461773245826</c:v>
                </c:pt>
                <c:pt idx="2093">
                  <c:v>-706.30261654239996</c:v>
                </c:pt>
                <c:pt idx="2094">
                  <c:v>-700.038458878916</c:v>
                </c:pt>
                <c:pt idx="2095">
                  <c:v>-540.79874458165432</c:v>
                </c:pt>
                <c:pt idx="2096">
                  <c:v>-458.75645065378802</c:v>
                </c:pt>
                <c:pt idx="2097">
                  <c:v>-432.60094639413245</c:v>
                </c:pt>
                <c:pt idx="2098">
                  <c:v>-430.09724880713969</c:v>
                </c:pt>
                <c:pt idx="2099">
                  <c:v>-463.910296338747</c:v>
                </c:pt>
                <c:pt idx="2100">
                  <c:v>-558.54003476401397</c:v>
                </c:pt>
                <c:pt idx="2101">
                  <c:v>-872.66019069047047</c:v>
                </c:pt>
                <c:pt idx="2102">
                  <c:v>-548.98386801414301</c:v>
                </c:pt>
                <c:pt idx="2103">
                  <c:v>-439.72960821452301</c:v>
                </c:pt>
                <c:pt idx="2104">
                  <c:v>-370.91201557065199</c:v>
                </c:pt>
                <c:pt idx="2105">
                  <c:v>-344.13376926370108</c:v>
                </c:pt>
                <c:pt idx="2106">
                  <c:v>-357.66071613852301</c:v>
                </c:pt>
                <c:pt idx="2107">
                  <c:v>-392.97574907310599</c:v>
                </c:pt>
                <c:pt idx="2108">
                  <c:v>-519.12657308374446</c:v>
                </c:pt>
                <c:pt idx="2109">
                  <c:v>-626.33463699982997</c:v>
                </c:pt>
                <c:pt idx="2110">
                  <c:v>-394.75299234425597</c:v>
                </c:pt>
                <c:pt idx="2111">
                  <c:v>-319.99352698486399</c:v>
                </c:pt>
                <c:pt idx="2112">
                  <c:v>-269.61271509285501</c:v>
                </c:pt>
                <c:pt idx="2113">
                  <c:v>-257.98105478708487</c:v>
                </c:pt>
                <c:pt idx="2114">
                  <c:v>-278.05883608393401</c:v>
                </c:pt>
                <c:pt idx="2115">
                  <c:v>-329.61650457383405</c:v>
                </c:pt>
                <c:pt idx="2116">
                  <c:v>-555.54737869346138</c:v>
                </c:pt>
                <c:pt idx="2117">
                  <c:v>-369.13244481963432</c:v>
                </c:pt>
                <c:pt idx="2118">
                  <c:v>-221.35888083526672</c:v>
                </c:pt>
                <c:pt idx="2119">
                  <c:v>-137.30972879251499</c:v>
                </c:pt>
                <c:pt idx="2120">
                  <c:v>-84.803740282427924</c:v>
                </c:pt>
                <c:pt idx="2121">
                  <c:v>-49.677807835561396</c:v>
                </c:pt>
                <c:pt idx="2122">
                  <c:v>-23.508201676695787</c:v>
                </c:pt>
                <c:pt idx="2123">
                  <c:v>-15.449019998919226</c:v>
                </c:pt>
                <c:pt idx="2124">
                  <c:v>-22.3208234402003</c:v>
                </c:pt>
                <c:pt idx="2125">
                  <c:v>-25.653415301713899</c:v>
                </c:pt>
                <c:pt idx="2126">
                  <c:v>-32.587373812927211</c:v>
                </c:pt>
                <c:pt idx="2127">
                  <c:v>-59.892764530556299</c:v>
                </c:pt>
                <c:pt idx="2128">
                  <c:v>-111.520407694133</c:v>
                </c:pt>
                <c:pt idx="2129">
                  <c:v>-177.7469921548323</c:v>
                </c:pt>
                <c:pt idx="2130">
                  <c:v>-268.22072919620899</c:v>
                </c:pt>
                <c:pt idx="2131">
                  <c:v>-483.30795789730098</c:v>
                </c:pt>
                <c:pt idx="2132">
                  <c:v>-457.13587669016607</c:v>
                </c:pt>
                <c:pt idx="2133">
                  <c:v>-325.00748361052837</c:v>
                </c:pt>
                <c:pt idx="2134">
                  <c:v>-282.33163804673069</c:v>
                </c:pt>
                <c:pt idx="2135">
                  <c:v>-283.78529643650899</c:v>
                </c:pt>
                <c:pt idx="2136">
                  <c:v>-300.276321059758</c:v>
                </c:pt>
                <c:pt idx="2137">
                  <c:v>-349.12163991554195</c:v>
                </c:pt>
                <c:pt idx="2138">
                  <c:v>-461.71829536626944</c:v>
                </c:pt>
                <c:pt idx="2139">
                  <c:v>-904.63936926700353</c:v>
                </c:pt>
                <c:pt idx="2140">
                  <c:v>-491.45646172460101</c:v>
                </c:pt>
                <c:pt idx="2141">
                  <c:v>-398.92804874858814</c:v>
                </c:pt>
                <c:pt idx="2142">
                  <c:v>-377.04277276295898</c:v>
                </c:pt>
                <c:pt idx="2143">
                  <c:v>-372.133489220917</c:v>
                </c:pt>
                <c:pt idx="2144">
                  <c:v>-412.96771241295875</c:v>
                </c:pt>
                <c:pt idx="2145">
                  <c:v>-478.86796907999678</c:v>
                </c:pt>
                <c:pt idx="2146">
                  <c:v>-645.298962491476</c:v>
                </c:pt>
                <c:pt idx="2147">
                  <c:v>-719.20215401041196</c:v>
                </c:pt>
                <c:pt idx="2148">
                  <c:v>-538.90530441571298</c:v>
                </c:pt>
                <c:pt idx="2149">
                  <c:v>-479.11990311123338</c:v>
                </c:pt>
                <c:pt idx="2150">
                  <c:v>-452.54035098533001</c:v>
                </c:pt>
                <c:pt idx="2151">
                  <c:v>-468.78087506875801</c:v>
                </c:pt>
                <c:pt idx="2152">
                  <c:v>-517.18835407424126</c:v>
                </c:pt>
                <c:pt idx="2153">
                  <c:v>-603.88389564607621</c:v>
                </c:pt>
                <c:pt idx="2154">
                  <c:v>-885.86715165353314</c:v>
                </c:pt>
                <c:pt idx="2155">
                  <c:v>-687.60863377851126</c:v>
                </c:pt>
                <c:pt idx="2156">
                  <c:v>-577.59838215388891</c:v>
                </c:pt>
                <c:pt idx="2157">
                  <c:v>-528.00744256741655</c:v>
                </c:pt>
                <c:pt idx="2158">
                  <c:v>-526.07334370693775</c:v>
                </c:pt>
                <c:pt idx="2159">
                  <c:v>-548.87093911587397</c:v>
                </c:pt>
                <c:pt idx="2160">
                  <c:v>-612.64129668623946</c:v>
                </c:pt>
                <c:pt idx="2161">
                  <c:v>-741.45583146495449</c:v>
                </c:pt>
                <c:pt idx="2162">
                  <c:v>-899.12195622396291</c:v>
                </c:pt>
                <c:pt idx="2163">
                  <c:v>-692.03634661360809</c:v>
                </c:pt>
                <c:pt idx="2164">
                  <c:v>-618.85185903173362</c:v>
                </c:pt>
                <c:pt idx="2165">
                  <c:v>-597.47097874906274</c:v>
                </c:pt>
                <c:pt idx="2166">
                  <c:v>-598.82260127944949</c:v>
                </c:pt>
                <c:pt idx="2167">
                  <c:v>-635.84531320921349</c:v>
                </c:pt>
                <c:pt idx="2168">
                  <c:v>-717.44711063514796</c:v>
                </c:pt>
                <c:pt idx="2169">
                  <c:v>-913.63050011939094</c:v>
                </c:pt>
                <c:pt idx="2170">
                  <c:v>-854.68394530757018</c:v>
                </c:pt>
                <c:pt idx="2171">
                  <c:v>-728.32974733477795</c:v>
                </c:pt>
                <c:pt idx="2172">
                  <c:v>-667.28450126349901</c:v>
                </c:pt>
                <c:pt idx="2173">
                  <c:v>-659.53422547211198</c:v>
                </c:pt>
                <c:pt idx="2174">
                  <c:v>-701.11811544574289</c:v>
                </c:pt>
                <c:pt idx="2175">
                  <c:v>-756.06581464805811</c:v>
                </c:pt>
                <c:pt idx="2176">
                  <c:v>-845.1506714306181</c:v>
                </c:pt>
                <c:pt idx="2177">
                  <c:v>-927.31805929692496</c:v>
                </c:pt>
                <c:pt idx="2178">
                  <c:v>-852.26780436564002</c:v>
                </c:pt>
                <c:pt idx="2179">
                  <c:v>-763.44030523977494</c:v>
                </c:pt>
                <c:pt idx="2180">
                  <c:v>-743.971265918781</c:v>
                </c:pt>
                <c:pt idx="2181">
                  <c:v>-750.24079729319055</c:v>
                </c:pt>
                <c:pt idx="2182">
                  <c:v>-783.04245017582946</c:v>
                </c:pt>
                <c:pt idx="2183">
                  <c:v>-846.96075098085703</c:v>
                </c:pt>
                <c:pt idx="2184">
                  <c:v>-927.18542609596796</c:v>
                </c:pt>
                <c:pt idx="2185">
                  <c:v>-925.62090598281293</c:v>
                </c:pt>
                <c:pt idx="2186">
                  <c:v>-874.95245147344747</c:v>
                </c:pt>
                <c:pt idx="2187">
                  <c:v>-812.90166152771349</c:v>
                </c:pt>
                <c:pt idx="2188">
                  <c:v>-815.23212080600547</c:v>
                </c:pt>
                <c:pt idx="2189">
                  <c:v>-827.65765192934998</c:v>
                </c:pt>
                <c:pt idx="2190">
                  <c:v>-861.86758311816698</c:v>
                </c:pt>
                <c:pt idx="2191">
                  <c:v>-912.45002661876799</c:v>
                </c:pt>
                <c:pt idx="2192">
                  <c:v>-925.15014939365346</c:v>
                </c:pt>
                <c:pt idx="2193">
                  <c:v>-907.00206055864453</c:v>
                </c:pt>
                <c:pt idx="2194">
                  <c:v>-894.75709589553082</c:v>
                </c:pt>
                <c:pt idx="2195">
                  <c:v>-857.90382273318005</c:v>
                </c:pt>
                <c:pt idx="2196">
                  <c:v>-849.07247413442201</c:v>
                </c:pt>
                <c:pt idx="2197">
                  <c:v>-839.02635488622798</c:v>
                </c:pt>
                <c:pt idx="2198">
                  <c:v>-868.26289714874599</c:v>
                </c:pt>
                <c:pt idx="2199">
                  <c:v>-877.15981688341867</c:v>
                </c:pt>
                <c:pt idx="2200">
                  <c:v>-896.12260727847104</c:v>
                </c:pt>
                <c:pt idx="2201">
                  <c:v>-880.99120383947638</c:v>
                </c:pt>
                <c:pt idx="2202">
                  <c:v>-872.14275153679353</c:v>
                </c:pt>
                <c:pt idx="2203">
                  <c:v>-890.30738981361048</c:v>
                </c:pt>
                <c:pt idx="2204">
                  <c:v>-899.29131767584852</c:v>
                </c:pt>
                <c:pt idx="2205">
                  <c:v>-919.831233876841</c:v>
                </c:pt>
                <c:pt idx="2206">
                  <c:v>-919.96406419462915</c:v>
                </c:pt>
                <c:pt idx="2207">
                  <c:v>-927.29550666922773</c:v>
                </c:pt>
                <c:pt idx="2208">
                  <c:v>-927.26739406796503</c:v>
                </c:pt>
                <c:pt idx="2209">
                  <c:v>-918.74270608525649</c:v>
                </c:pt>
                <c:pt idx="2210">
                  <c:v>-919.01402337538809</c:v>
                </c:pt>
                <c:pt idx="2211">
                  <c:v>-921.05555520606754</c:v>
                </c:pt>
                <c:pt idx="2212">
                  <c:v>-924.61221319499657</c:v>
                </c:pt>
                <c:pt idx="2213">
                  <c:v>-924.72571786680953</c:v>
                </c:pt>
                <c:pt idx="2214">
                  <c:v>-927.29394880865482</c:v>
                </c:pt>
                <c:pt idx="2215">
                  <c:v>-927.31805929692496</c:v>
                </c:pt>
                <c:pt idx="2216">
                  <c:v>-927.29755887109502</c:v>
                </c:pt>
                <c:pt idx="2217">
                  <c:v>-927.18006327507953</c:v>
                </c:pt>
                <c:pt idx="2218">
                  <c:v>-927.27904325098518</c:v>
                </c:pt>
                <c:pt idx="2219">
                  <c:v>-927.24310870611805</c:v>
                </c:pt>
                <c:pt idx="2220">
                  <c:v>-927.28547871934222</c:v>
                </c:pt>
                <c:pt idx="2221">
                  <c:v>-926.57640830499497</c:v>
                </c:pt>
                <c:pt idx="2222">
                  <c:v>-927.31805929692496</c:v>
                </c:pt>
                <c:pt idx="2223">
                  <c:v>-927.315135370245</c:v>
                </c:pt>
                <c:pt idx="2224">
                  <c:v>-927.31605035001598</c:v>
                </c:pt>
                <c:pt idx="2225">
                  <c:v>-927.31618836095197</c:v>
                </c:pt>
                <c:pt idx="2226">
                  <c:v>-927.10200602091788</c:v>
                </c:pt>
                <c:pt idx="2227">
                  <c:v>-927.31738211840639</c:v>
                </c:pt>
                <c:pt idx="2228">
                  <c:v>-927.31495916139988</c:v>
                </c:pt>
                <c:pt idx="2229">
                  <c:v>-927.31805929692496</c:v>
                </c:pt>
                <c:pt idx="2230">
                  <c:v>-927.31723150174798</c:v>
                </c:pt>
                <c:pt idx="2231">
                  <c:v>-927.31805929692496</c:v>
                </c:pt>
                <c:pt idx="2232">
                  <c:v>-927.31805703758255</c:v>
                </c:pt>
                <c:pt idx="2233">
                  <c:v>-927.31799540733448</c:v>
                </c:pt>
                <c:pt idx="2234">
                  <c:v>-927.31264795112202</c:v>
                </c:pt>
                <c:pt idx="2235">
                  <c:v>-927.31129793615901</c:v>
                </c:pt>
                <c:pt idx="2236">
                  <c:v>-927.31805929692496</c:v>
                </c:pt>
                <c:pt idx="2237">
                  <c:v>-927.31805929692496</c:v>
                </c:pt>
                <c:pt idx="2238">
                  <c:v>-927.31805929692496</c:v>
                </c:pt>
                <c:pt idx="2239">
                  <c:v>-927.31805929692496</c:v>
                </c:pt>
                <c:pt idx="2240">
                  <c:v>-927.31801224601804</c:v>
                </c:pt>
                <c:pt idx="2241">
                  <c:v>-927.31501696991791</c:v>
                </c:pt>
                <c:pt idx="2242">
                  <c:v>-927.31206014545205</c:v>
                </c:pt>
                <c:pt idx="2243">
                  <c:v>-927.31805929692496</c:v>
                </c:pt>
                <c:pt idx="2244">
                  <c:v>-927.31805929692496</c:v>
                </c:pt>
                <c:pt idx="2245">
                  <c:v>-927.31805929692496</c:v>
                </c:pt>
                <c:pt idx="2246">
                  <c:v>-927.31308457893351</c:v>
                </c:pt>
                <c:pt idx="2247">
                  <c:v>-927.31805929692496</c:v>
                </c:pt>
                <c:pt idx="2248">
                  <c:v>-927.31805929692496</c:v>
                </c:pt>
                <c:pt idx="2249">
                  <c:v>-927.24303183053405</c:v>
                </c:pt>
                <c:pt idx="2250">
                  <c:v>-927.31805929692496</c:v>
                </c:pt>
                <c:pt idx="2251">
                  <c:v>-927.31570112071597</c:v>
                </c:pt>
                <c:pt idx="2252">
                  <c:v>-927.31805929692496</c:v>
                </c:pt>
                <c:pt idx="2253">
                  <c:v>-927.31805929692496</c:v>
                </c:pt>
                <c:pt idx="2254">
                  <c:v>-927.31805929692496</c:v>
                </c:pt>
                <c:pt idx="2255">
                  <c:v>-927.31599096148807</c:v>
                </c:pt>
                <c:pt idx="2256">
                  <c:v>-926.88884238512003</c:v>
                </c:pt>
                <c:pt idx="2257">
                  <c:v>-927.31805929692496</c:v>
                </c:pt>
                <c:pt idx="2258">
                  <c:v>-927.31790311579903</c:v>
                </c:pt>
                <c:pt idx="2259">
                  <c:v>-927.31805929692496</c:v>
                </c:pt>
                <c:pt idx="2260">
                  <c:v>-927.31805929692496</c:v>
                </c:pt>
                <c:pt idx="2261">
                  <c:v>-927.31805929692496</c:v>
                </c:pt>
                <c:pt idx="2262">
                  <c:v>-927.31805929692496</c:v>
                </c:pt>
                <c:pt idx="2263">
                  <c:v>-926.60331642758854</c:v>
                </c:pt>
                <c:pt idx="2264">
                  <c:v>-927.22531733164305</c:v>
                </c:pt>
                <c:pt idx="2265">
                  <c:v>-927.31002535963307</c:v>
                </c:pt>
                <c:pt idx="2266">
                  <c:v>-926.90679412374038</c:v>
                </c:pt>
                <c:pt idx="2267">
                  <c:v>-927.27495853455787</c:v>
                </c:pt>
                <c:pt idx="2268">
                  <c:v>-927.31242874207146</c:v>
                </c:pt>
                <c:pt idx="2269">
                  <c:v>-927.29763394644851</c:v>
                </c:pt>
                <c:pt idx="2270">
                  <c:v>-926.96888508188397</c:v>
                </c:pt>
                <c:pt idx="2271">
                  <c:v>-927.12714962767654</c:v>
                </c:pt>
                <c:pt idx="2272">
                  <c:v>-924.66931485613804</c:v>
                </c:pt>
                <c:pt idx="2273">
                  <c:v>-921.77236003078895</c:v>
                </c:pt>
                <c:pt idx="2274">
                  <c:v>-922.94091908727046</c:v>
                </c:pt>
                <c:pt idx="2275">
                  <c:v>-923.97191686976203</c:v>
                </c:pt>
                <c:pt idx="2276">
                  <c:v>-924.600291399301</c:v>
                </c:pt>
                <c:pt idx="2277">
                  <c:v>-916.46845890344048</c:v>
                </c:pt>
                <c:pt idx="2278">
                  <c:v>-922.01173293486454</c:v>
                </c:pt>
                <c:pt idx="2279">
                  <c:v>-925.66901321068451</c:v>
                </c:pt>
                <c:pt idx="2280">
                  <c:v>-927.29655293553503</c:v>
                </c:pt>
                <c:pt idx="2281">
                  <c:v>-927.31362234242249</c:v>
                </c:pt>
                <c:pt idx="2282">
                  <c:v>-925.6631612725281</c:v>
                </c:pt>
                <c:pt idx="2283">
                  <c:v>-926.21361970540647</c:v>
                </c:pt>
                <c:pt idx="2284">
                  <c:v>-927.30503083266251</c:v>
                </c:pt>
                <c:pt idx="2285">
                  <c:v>-922.94106606158289</c:v>
                </c:pt>
                <c:pt idx="2286">
                  <c:v>-927.31225602891755</c:v>
                </c:pt>
                <c:pt idx="2287">
                  <c:v>-927.31249775456797</c:v>
                </c:pt>
                <c:pt idx="2288">
                  <c:v>-927.31805929692496</c:v>
                </c:pt>
                <c:pt idx="2289">
                  <c:v>-927.31721700361356</c:v>
                </c:pt>
                <c:pt idx="2290">
                  <c:v>-927.31341768097639</c:v>
                </c:pt>
                <c:pt idx="2291">
                  <c:v>-926.50665436612951</c:v>
                </c:pt>
                <c:pt idx="2292">
                  <c:v>-927.31805929692496</c:v>
                </c:pt>
                <c:pt idx="2293">
                  <c:v>-927.31805929692496</c:v>
                </c:pt>
                <c:pt idx="2294">
                  <c:v>-927.31805929692496</c:v>
                </c:pt>
                <c:pt idx="2295">
                  <c:v>-927.29113632521899</c:v>
                </c:pt>
                <c:pt idx="2296">
                  <c:v>-927.31805929692496</c:v>
                </c:pt>
                <c:pt idx="2297">
                  <c:v>-927.31345450423998</c:v>
                </c:pt>
                <c:pt idx="2298">
                  <c:v>-927.31684453410503</c:v>
                </c:pt>
                <c:pt idx="2299">
                  <c:v>-927.31571427427104</c:v>
                </c:pt>
                <c:pt idx="2300">
                  <c:v>-927.31805929692496</c:v>
                </c:pt>
                <c:pt idx="2301">
                  <c:v>-924.34512157656502</c:v>
                </c:pt>
                <c:pt idx="2302">
                  <c:v>-926.11655190705801</c:v>
                </c:pt>
                <c:pt idx="2303">
                  <c:v>-927.31177785888053</c:v>
                </c:pt>
                <c:pt idx="2304">
                  <c:v>-927.31805929692496</c:v>
                </c:pt>
                <c:pt idx="2305">
                  <c:v>-842.63143332742754</c:v>
                </c:pt>
                <c:pt idx="2306">
                  <c:v>-895.99832949079791</c:v>
                </c:pt>
                <c:pt idx="2307">
                  <c:v>-897.79722114932599</c:v>
                </c:pt>
                <c:pt idx="2308">
                  <c:v>-902.73272808253648</c:v>
                </c:pt>
                <c:pt idx="2309">
                  <c:v>-765.89218991955602</c:v>
                </c:pt>
                <c:pt idx="2310">
                  <c:v>-886.5070201009238</c:v>
                </c:pt>
                <c:pt idx="2311">
                  <c:v>-903.32974370123497</c:v>
                </c:pt>
                <c:pt idx="2312">
                  <c:v>-919.09906622611675</c:v>
                </c:pt>
                <c:pt idx="2313">
                  <c:v>-913.83173132132094</c:v>
                </c:pt>
                <c:pt idx="2314">
                  <c:v>-883.94721956475939</c:v>
                </c:pt>
                <c:pt idx="2315">
                  <c:v>-812.10153346882305</c:v>
                </c:pt>
                <c:pt idx="2316">
                  <c:v>-841.02105038588638</c:v>
                </c:pt>
                <c:pt idx="2317">
                  <c:v>-765.87848080577703</c:v>
                </c:pt>
                <c:pt idx="2318">
                  <c:v>-754.59296413658501</c:v>
                </c:pt>
                <c:pt idx="2319">
                  <c:v>-864.23482605934805</c:v>
                </c:pt>
                <c:pt idx="2320">
                  <c:v>-919.62890942634851</c:v>
                </c:pt>
                <c:pt idx="2321">
                  <c:v>-839.51283416980095</c:v>
                </c:pt>
                <c:pt idx="2322">
                  <c:v>-733.40424903144799</c:v>
                </c:pt>
                <c:pt idx="2323">
                  <c:v>-721.80670169511939</c:v>
                </c:pt>
                <c:pt idx="2324">
                  <c:v>-730.82438361125753</c:v>
                </c:pt>
                <c:pt idx="2325">
                  <c:v>-765.32346709417789</c:v>
                </c:pt>
                <c:pt idx="2326">
                  <c:v>-794.56832790971998</c:v>
                </c:pt>
                <c:pt idx="2327">
                  <c:v>-895.62974332006627</c:v>
                </c:pt>
                <c:pt idx="2328">
                  <c:v>-918.22955528666853</c:v>
                </c:pt>
                <c:pt idx="2329">
                  <c:v>-788.05222710039777</c:v>
                </c:pt>
                <c:pt idx="2330">
                  <c:v>-727.38293188595765</c:v>
                </c:pt>
                <c:pt idx="2331">
                  <c:v>-744.15878855435926</c:v>
                </c:pt>
                <c:pt idx="2332">
                  <c:v>-752.40830032829354</c:v>
                </c:pt>
                <c:pt idx="2333">
                  <c:v>-699.70081603628353</c:v>
                </c:pt>
                <c:pt idx="2334">
                  <c:v>-707.93693362499448</c:v>
                </c:pt>
                <c:pt idx="2335">
                  <c:v>-842.37325031821695</c:v>
                </c:pt>
                <c:pt idx="2336">
                  <c:v>-845.88199386921406</c:v>
                </c:pt>
                <c:pt idx="2337">
                  <c:v>-679.82310044392796</c:v>
                </c:pt>
                <c:pt idx="2338">
                  <c:v>-610.95766740717875</c:v>
                </c:pt>
                <c:pt idx="2339">
                  <c:v>-568.15190822634304</c:v>
                </c:pt>
                <c:pt idx="2340">
                  <c:v>-580.51270001268801</c:v>
                </c:pt>
                <c:pt idx="2341">
                  <c:v>-622.04666992655598</c:v>
                </c:pt>
                <c:pt idx="2342">
                  <c:v>-690.51378595829397</c:v>
                </c:pt>
                <c:pt idx="2343">
                  <c:v>-844.35105868494441</c:v>
                </c:pt>
                <c:pt idx="2344">
                  <c:v>-738.99327519147096</c:v>
                </c:pt>
                <c:pt idx="2345">
                  <c:v>-578.99831007915634</c:v>
                </c:pt>
                <c:pt idx="2346">
                  <c:v>-508.68660019293702</c:v>
                </c:pt>
                <c:pt idx="2347">
                  <c:v>-476.01745211335037</c:v>
                </c:pt>
                <c:pt idx="2348">
                  <c:v>-477.25681832094</c:v>
                </c:pt>
                <c:pt idx="2349">
                  <c:v>-500.39960765335013</c:v>
                </c:pt>
                <c:pt idx="2350">
                  <c:v>-573.84267606620949</c:v>
                </c:pt>
                <c:pt idx="2351">
                  <c:v>-824.43931263488503</c:v>
                </c:pt>
                <c:pt idx="2352">
                  <c:v>-638.99604280143797</c:v>
                </c:pt>
                <c:pt idx="2353">
                  <c:v>-511.40829154507338</c:v>
                </c:pt>
                <c:pt idx="2354">
                  <c:v>-449.37601280329699</c:v>
                </c:pt>
                <c:pt idx="2355">
                  <c:v>-429.95808985854399</c:v>
                </c:pt>
                <c:pt idx="2356">
                  <c:v>-444.02443977941397</c:v>
                </c:pt>
                <c:pt idx="2357">
                  <c:v>-455.58785685468069</c:v>
                </c:pt>
                <c:pt idx="2358">
                  <c:v>-533.04767862093047</c:v>
                </c:pt>
                <c:pt idx="2359">
                  <c:v>-849.28698336308355</c:v>
                </c:pt>
                <c:pt idx="2360">
                  <c:v>-548.87944152404805</c:v>
                </c:pt>
                <c:pt idx="2361">
                  <c:v>-421.98478820178099</c:v>
                </c:pt>
                <c:pt idx="2362">
                  <c:v>-371.36933181105502</c:v>
                </c:pt>
                <c:pt idx="2363">
                  <c:v>-337.65153321399197</c:v>
                </c:pt>
                <c:pt idx="2364">
                  <c:v>-342.27511284107084</c:v>
                </c:pt>
                <c:pt idx="2365">
                  <c:v>-372.64859545972502</c:v>
                </c:pt>
                <c:pt idx="2366">
                  <c:v>-460.03206911961598</c:v>
                </c:pt>
                <c:pt idx="2367">
                  <c:v>-906.94139339998696</c:v>
                </c:pt>
                <c:pt idx="2368">
                  <c:v>-447.97410191039694</c:v>
                </c:pt>
                <c:pt idx="2369">
                  <c:v>-338.51684240780395</c:v>
                </c:pt>
                <c:pt idx="2370">
                  <c:v>-289.07180609611896</c:v>
                </c:pt>
                <c:pt idx="2371">
                  <c:v>-255.23629533439245</c:v>
                </c:pt>
                <c:pt idx="2372">
                  <c:v>-257.73007131496797</c:v>
                </c:pt>
                <c:pt idx="2373">
                  <c:v>-284.86523052611398</c:v>
                </c:pt>
                <c:pt idx="2374">
                  <c:v>-379.09894343367063</c:v>
                </c:pt>
                <c:pt idx="2375">
                  <c:v>-712.22068870290047</c:v>
                </c:pt>
                <c:pt idx="2376">
                  <c:v>-303.66142047495401</c:v>
                </c:pt>
                <c:pt idx="2377">
                  <c:v>-189.45459888780005</c:v>
                </c:pt>
                <c:pt idx="2378">
                  <c:v>-117.17431552047873</c:v>
                </c:pt>
                <c:pt idx="2379">
                  <c:v>-75.345559135918293</c:v>
                </c:pt>
                <c:pt idx="2380">
                  <c:v>-53.404515993752199</c:v>
                </c:pt>
                <c:pt idx="2381">
                  <c:v>-30.1849530166213</c:v>
                </c:pt>
                <c:pt idx="2382">
                  <c:v>-10.270195216488037</c:v>
                </c:pt>
                <c:pt idx="2383">
                  <c:v>-8.5821908929010267</c:v>
                </c:pt>
                <c:pt idx="2384">
                  <c:v>-25.952101422819631</c:v>
                </c:pt>
                <c:pt idx="2385">
                  <c:v>-47.179531321274602</c:v>
                </c:pt>
                <c:pt idx="2386">
                  <c:v>-68.31361533947458</c:v>
                </c:pt>
                <c:pt idx="2387">
                  <c:v>-111.70714533685967</c:v>
                </c:pt>
                <c:pt idx="2388">
                  <c:v>-167.51882680894801</c:v>
                </c:pt>
                <c:pt idx="2389">
                  <c:v>-253.56429060639098</c:v>
                </c:pt>
                <c:pt idx="2390">
                  <c:v>-419.91315476742113</c:v>
                </c:pt>
                <c:pt idx="2391">
                  <c:v>-538.62342617456898</c:v>
                </c:pt>
                <c:pt idx="2392">
                  <c:v>-344.74292011249901</c:v>
                </c:pt>
                <c:pt idx="2393">
                  <c:v>-285.08708693809194</c:v>
                </c:pt>
                <c:pt idx="2394">
                  <c:v>-276.17887549180301</c:v>
                </c:pt>
                <c:pt idx="2395">
                  <c:v>-287.74761798959099</c:v>
                </c:pt>
                <c:pt idx="2396">
                  <c:v>-329.67292801183902</c:v>
                </c:pt>
                <c:pt idx="2397">
                  <c:v>-402.513093687403</c:v>
                </c:pt>
                <c:pt idx="2398">
                  <c:v>-587.32157318760846</c:v>
                </c:pt>
                <c:pt idx="2399">
                  <c:v>-601.46837974072753</c:v>
                </c:pt>
                <c:pt idx="2400">
                  <c:v>-450.77727553597464</c:v>
                </c:pt>
                <c:pt idx="2401">
                  <c:v>-394.956824343444</c:v>
                </c:pt>
                <c:pt idx="2402">
                  <c:v>-387.77445938362598</c:v>
                </c:pt>
                <c:pt idx="2403">
                  <c:v>-400.89822092099064</c:v>
                </c:pt>
                <c:pt idx="2404">
                  <c:v>-441.63882940327193</c:v>
                </c:pt>
                <c:pt idx="2405">
                  <c:v>-522.26356739977848</c:v>
                </c:pt>
                <c:pt idx="2406">
                  <c:v>-720.54204297528099</c:v>
                </c:pt>
                <c:pt idx="2407">
                  <c:v>-664.26828046391347</c:v>
                </c:pt>
                <c:pt idx="2408">
                  <c:v>-533.00143101909305</c:v>
                </c:pt>
                <c:pt idx="2409">
                  <c:v>-480.13785112414143</c:v>
                </c:pt>
                <c:pt idx="2410">
                  <c:v>-466.29638574726596</c:v>
                </c:pt>
                <c:pt idx="2411">
                  <c:v>-490.58301403690569</c:v>
                </c:pt>
                <c:pt idx="2412">
                  <c:v>-529.36171997138501</c:v>
                </c:pt>
                <c:pt idx="2413">
                  <c:v>-604.7745103515939</c:v>
                </c:pt>
                <c:pt idx="2414">
                  <c:v>-848.97906534083154</c:v>
                </c:pt>
                <c:pt idx="2415">
                  <c:v>-714.07164388303374</c:v>
                </c:pt>
                <c:pt idx="2416">
                  <c:v>-596.6600516108</c:v>
                </c:pt>
                <c:pt idx="2417">
                  <c:v>-552.71141635670494</c:v>
                </c:pt>
                <c:pt idx="2418">
                  <c:v>-535.74099271162754</c:v>
                </c:pt>
                <c:pt idx="2419">
                  <c:v>-564.14908214443346</c:v>
                </c:pt>
                <c:pt idx="2420">
                  <c:v>-604.35782367179047</c:v>
                </c:pt>
                <c:pt idx="2421">
                  <c:v>-698.05390972664804</c:v>
                </c:pt>
                <c:pt idx="2422">
                  <c:v>-922.87878052497854</c:v>
                </c:pt>
                <c:pt idx="2423">
                  <c:v>-761.97619746227997</c:v>
                </c:pt>
                <c:pt idx="2424">
                  <c:v>-659.40095070216</c:v>
                </c:pt>
                <c:pt idx="2425">
                  <c:v>-638.05409944593248</c:v>
                </c:pt>
                <c:pt idx="2426">
                  <c:v>-625.09276065591791</c:v>
                </c:pt>
                <c:pt idx="2427">
                  <c:v>-645.02200566050601</c:v>
                </c:pt>
                <c:pt idx="2428">
                  <c:v>-683.82554425088802</c:v>
                </c:pt>
                <c:pt idx="2429">
                  <c:v>-782.17250217270009</c:v>
                </c:pt>
                <c:pt idx="2430">
                  <c:v>-927.31805929692496</c:v>
                </c:pt>
                <c:pt idx="2431">
                  <c:v>-845.72657954592</c:v>
                </c:pt>
                <c:pt idx="2432">
                  <c:v>-735.49667000672309</c:v>
                </c:pt>
                <c:pt idx="2433">
                  <c:v>-717.96741926613595</c:v>
                </c:pt>
                <c:pt idx="2434">
                  <c:v>-695.23566531934898</c:v>
                </c:pt>
                <c:pt idx="2435">
                  <c:v>-710.74364051005853</c:v>
                </c:pt>
                <c:pt idx="2436">
                  <c:v>-772.63026387207447</c:v>
                </c:pt>
                <c:pt idx="2437">
                  <c:v>-883.56943309173346</c:v>
                </c:pt>
                <c:pt idx="2438">
                  <c:v>-926.00756127008401</c:v>
                </c:pt>
                <c:pt idx="2439">
                  <c:v>-883.53640620734802</c:v>
                </c:pt>
                <c:pt idx="2440">
                  <c:v>-806.20955862679762</c:v>
                </c:pt>
                <c:pt idx="2441">
                  <c:v>-787.52898000942105</c:v>
                </c:pt>
                <c:pt idx="2442">
                  <c:v>-793.39249827989727</c:v>
                </c:pt>
                <c:pt idx="2443">
                  <c:v>-792.02930934558594</c:v>
                </c:pt>
                <c:pt idx="2444">
                  <c:v>-858.27957384588854</c:v>
                </c:pt>
                <c:pt idx="2445">
                  <c:v>-920.56169059291278</c:v>
                </c:pt>
                <c:pt idx="2446">
                  <c:v>-927.31305151839854</c:v>
                </c:pt>
                <c:pt idx="2447">
                  <c:v>-901.69447179146653</c:v>
                </c:pt>
                <c:pt idx="2448">
                  <c:v>-870.79411192608075</c:v>
                </c:pt>
                <c:pt idx="2449">
                  <c:v>-840.50403032006739</c:v>
                </c:pt>
                <c:pt idx="2450">
                  <c:v>-842.31203186500647</c:v>
                </c:pt>
                <c:pt idx="2451">
                  <c:v>-864.72282133601402</c:v>
                </c:pt>
                <c:pt idx="2452">
                  <c:v>-907.40004573018905</c:v>
                </c:pt>
                <c:pt idx="2453">
                  <c:v>-923.41414363105309</c:v>
                </c:pt>
                <c:pt idx="2454">
                  <c:v>-926.62694196924895</c:v>
                </c:pt>
                <c:pt idx="2455">
                  <c:v>-906.32342445964309</c:v>
                </c:pt>
                <c:pt idx="2456">
                  <c:v>-885.63808377185353</c:v>
                </c:pt>
                <c:pt idx="2457">
                  <c:v>-869.16160699782699</c:v>
                </c:pt>
                <c:pt idx="2458">
                  <c:v>-859.11099772493196</c:v>
                </c:pt>
                <c:pt idx="2459">
                  <c:v>-864.49024281217294</c:v>
                </c:pt>
                <c:pt idx="2460">
                  <c:v>-877.74942577020602</c:v>
                </c:pt>
                <c:pt idx="2461">
                  <c:v>-901.98777187713506</c:v>
                </c:pt>
                <c:pt idx="2462">
                  <c:v>-906.95550020183703</c:v>
                </c:pt>
                <c:pt idx="2463">
                  <c:v>-903.06634506955754</c:v>
                </c:pt>
                <c:pt idx="2464">
                  <c:v>-911.07013822802173</c:v>
                </c:pt>
                <c:pt idx="2465">
                  <c:v>-903.119813489031</c:v>
                </c:pt>
                <c:pt idx="2466">
                  <c:v>-915.57201457421809</c:v>
                </c:pt>
                <c:pt idx="2467">
                  <c:v>-917.30692506792639</c:v>
                </c:pt>
                <c:pt idx="2468">
                  <c:v>-925.44091644793298</c:v>
                </c:pt>
                <c:pt idx="2469">
                  <c:v>-925.87770368663053</c:v>
                </c:pt>
                <c:pt idx="2470">
                  <c:v>-926.48761190824098</c:v>
                </c:pt>
                <c:pt idx="2471">
                  <c:v>-927.28371741727722</c:v>
                </c:pt>
                <c:pt idx="2472">
                  <c:v>-925.51483528030451</c:v>
                </c:pt>
                <c:pt idx="2473">
                  <c:v>-927.22674035012074</c:v>
                </c:pt>
                <c:pt idx="2474">
                  <c:v>-924.69797655539173</c:v>
                </c:pt>
                <c:pt idx="2475">
                  <c:v>-926.66875808224597</c:v>
                </c:pt>
                <c:pt idx="2476">
                  <c:v>-924.50184117261801</c:v>
                </c:pt>
                <c:pt idx="2477">
                  <c:v>-927.31805613687004</c:v>
                </c:pt>
                <c:pt idx="2478">
                  <c:v>-926.23092892780153</c:v>
                </c:pt>
                <c:pt idx="2479">
                  <c:v>-927.07119714677253</c:v>
                </c:pt>
                <c:pt idx="2480">
                  <c:v>-927.30213285751847</c:v>
                </c:pt>
                <c:pt idx="2481">
                  <c:v>-927.3151023914362</c:v>
                </c:pt>
                <c:pt idx="2482">
                  <c:v>-927.30778982860897</c:v>
                </c:pt>
                <c:pt idx="2483">
                  <c:v>-927.23128290187253</c:v>
                </c:pt>
                <c:pt idx="2484">
                  <c:v>-927.31798695032808</c:v>
                </c:pt>
                <c:pt idx="2485">
                  <c:v>-927.31805929692496</c:v>
                </c:pt>
                <c:pt idx="2486">
                  <c:v>-927.31805929692496</c:v>
                </c:pt>
                <c:pt idx="2487">
                  <c:v>-927.31408752919401</c:v>
                </c:pt>
                <c:pt idx="2488">
                  <c:v>-927.25252731459796</c:v>
                </c:pt>
                <c:pt idx="2489">
                  <c:v>-927.31800620828653</c:v>
                </c:pt>
                <c:pt idx="2490">
                  <c:v>-927.31802171684399</c:v>
                </c:pt>
                <c:pt idx="2491">
                  <c:v>-926.47988570258804</c:v>
                </c:pt>
                <c:pt idx="2492">
                  <c:v>-927.31805929692496</c:v>
                </c:pt>
                <c:pt idx="2493">
                  <c:v>-927.31805929692496</c:v>
                </c:pt>
                <c:pt idx="2494">
                  <c:v>-927.31805929692496</c:v>
                </c:pt>
                <c:pt idx="2495">
                  <c:v>-927.31805929692496</c:v>
                </c:pt>
                <c:pt idx="2496">
                  <c:v>-927.31803403813853</c:v>
                </c:pt>
                <c:pt idx="2497">
                  <c:v>-927.31805643255439</c:v>
                </c:pt>
                <c:pt idx="2498">
                  <c:v>-927.31805929692496</c:v>
                </c:pt>
                <c:pt idx="2499">
                  <c:v>-927.31805929692496</c:v>
                </c:pt>
                <c:pt idx="2500">
                  <c:v>-927.31805929692496</c:v>
                </c:pt>
                <c:pt idx="2501">
                  <c:v>-927.31805929692496</c:v>
                </c:pt>
                <c:pt idx="2502">
                  <c:v>-927.31805929692496</c:v>
                </c:pt>
                <c:pt idx="2503">
                  <c:v>-927.31805929692496</c:v>
                </c:pt>
                <c:pt idx="2504">
                  <c:v>-927.31805929692496</c:v>
                </c:pt>
                <c:pt idx="2505">
                  <c:v>-927.31805929692496</c:v>
                </c:pt>
                <c:pt idx="2506">
                  <c:v>-927.31805929692496</c:v>
                </c:pt>
                <c:pt idx="2507">
                  <c:v>-927.31805929692496</c:v>
                </c:pt>
                <c:pt idx="2508">
                  <c:v>-927.31805929692496</c:v>
                </c:pt>
                <c:pt idx="2509">
                  <c:v>-927.28938278003352</c:v>
                </c:pt>
                <c:pt idx="2510">
                  <c:v>-927.31805929692496</c:v>
                </c:pt>
                <c:pt idx="2511">
                  <c:v>-927.31805929692496</c:v>
                </c:pt>
                <c:pt idx="2512">
                  <c:v>-927.31805929692496</c:v>
                </c:pt>
                <c:pt idx="2513">
                  <c:v>-927.31805929692496</c:v>
                </c:pt>
                <c:pt idx="2514">
                  <c:v>-927.31661908026979</c:v>
                </c:pt>
                <c:pt idx="2515">
                  <c:v>-927.31631151043996</c:v>
                </c:pt>
                <c:pt idx="2516">
                  <c:v>-927.31805929692496</c:v>
                </c:pt>
                <c:pt idx="2517">
                  <c:v>-927.31805929692496</c:v>
                </c:pt>
                <c:pt idx="2518">
                  <c:v>-927.31805929692496</c:v>
                </c:pt>
                <c:pt idx="2519">
                  <c:v>-927.31590673782398</c:v>
                </c:pt>
                <c:pt idx="2520">
                  <c:v>-927.31748245196138</c:v>
                </c:pt>
                <c:pt idx="2521">
                  <c:v>-927.31805929692496</c:v>
                </c:pt>
                <c:pt idx="2522">
                  <c:v>-926.76626307321646</c:v>
                </c:pt>
                <c:pt idx="2523">
                  <c:v>-927.31805929692496</c:v>
                </c:pt>
                <c:pt idx="2524">
                  <c:v>-927.31780589491621</c:v>
                </c:pt>
                <c:pt idx="2525">
                  <c:v>-927.31306606928194</c:v>
                </c:pt>
                <c:pt idx="2526">
                  <c:v>-927.31053239993446</c:v>
                </c:pt>
                <c:pt idx="2527">
                  <c:v>-927.21534728374695</c:v>
                </c:pt>
                <c:pt idx="2528">
                  <c:v>-927.31330990136405</c:v>
                </c:pt>
                <c:pt idx="2529">
                  <c:v>-923.72765203441975</c:v>
                </c:pt>
                <c:pt idx="2530">
                  <c:v>-924.47587675023954</c:v>
                </c:pt>
                <c:pt idx="2531">
                  <c:v>-927.20363979458</c:v>
                </c:pt>
                <c:pt idx="2532">
                  <c:v>-926.77646319537791</c:v>
                </c:pt>
                <c:pt idx="2533">
                  <c:v>-923.96730051751103</c:v>
                </c:pt>
                <c:pt idx="2534">
                  <c:v>-927.29650166387773</c:v>
                </c:pt>
                <c:pt idx="2535">
                  <c:v>-924.86528298496444</c:v>
                </c:pt>
                <c:pt idx="2536">
                  <c:v>-922.46514511667795</c:v>
                </c:pt>
                <c:pt idx="2537">
                  <c:v>-921.96439826009453</c:v>
                </c:pt>
                <c:pt idx="2538">
                  <c:v>-916.82102087086048</c:v>
                </c:pt>
                <c:pt idx="2539">
                  <c:v>-921.432324570432</c:v>
                </c:pt>
                <c:pt idx="2540">
                  <c:v>-923.13029187079599</c:v>
                </c:pt>
                <c:pt idx="2541">
                  <c:v>-924.43273862221793</c:v>
                </c:pt>
                <c:pt idx="2542">
                  <c:v>-919.55137112582997</c:v>
                </c:pt>
                <c:pt idx="2543">
                  <c:v>-921.56163220576138</c:v>
                </c:pt>
                <c:pt idx="2544">
                  <c:v>-925.463622499699</c:v>
                </c:pt>
                <c:pt idx="2545">
                  <c:v>-926.62447052728817</c:v>
                </c:pt>
                <c:pt idx="2546">
                  <c:v>-925.04669003729202</c:v>
                </c:pt>
                <c:pt idx="2547">
                  <c:v>-927.24533249361605</c:v>
                </c:pt>
                <c:pt idx="2548">
                  <c:v>-927.29983326732588</c:v>
                </c:pt>
                <c:pt idx="2549">
                  <c:v>-927.27222412829292</c:v>
                </c:pt>
                <c:pt idx="2550">
                  <c:v>-927.23227143948998</c:v>
                </c:pt>
                <c:pt idx="2551">
                  <c:v>-923.11361519828097</c:v>
                </c:pt>
                <c:pt idx="2552">
                  <c:v>-926.60770244084301</c:v>
                </c:pt>
                <c:pt idx="2553">
                  <c:v>-925.67416240759803</c:v>
                </c:pt>
                <c:pt idx="2554">
                  <c:v>-926.87486525030351</c:v>
                </c:pt>
                <c:pt idx="2555">
                  <c:v>-927.31805929692496</c:v>
                </c:pt>
                <c:pt idx="2556">
                  <c:v>-927.27857992420081</c:v>
                </c:pt>
                <c:pt idx="2557">
                  <c:v>-924.83178343633654</c:v>
                </c:pt>
                <c:pt idx="2558">
                  <c:v>-927.123345782873</c:v>
                </c:pt>
                <c:pt idx="2559">
                  <c:v>-927.10559463608354</c:v>
                </c:pt>
                <c:pt idx="2560">
                  <c:v>-927.31805929692496</c:v>
                </c:pt>
                <c:pt idx="2561">
                  <c:v>-831.39795843585296</c:v>
                </c:pt>
                <c:pt idx="2562">
                  <c:v>-872.94824627394098</c:v>
                </c:pt>
                <c:pt idx="2563">
                  <c:v>-881.237000346429</c:v>
                </c:pt>
                <c:pt idx="2564">
                  <c:v>-891.0237956318955</c:v>
                </c:pt>
                <c:pt idx="2565">
                  <c:v>-758.75936867290704</c:v>
                </c:pt>
                <c:pt idx="2566">
                  <c:v>-885.55184438934896</c:v>
                </c:pt>
                <c:pt idx="2567">
                  <c:v>-910.93713025966304</c:v>
                </c:pt>
                <c:pt idx="2568">
                  <c:v>-912.512837342583</c:v>
                </c:pt>
                <c:pt idx="2569">
                  <c:v>-919.34150325382848</c:v>
                </c:pt>
                <c:pt idx="2570">
                  <c:v>-888.809202685787</c:v>
                </c:pt>
                <c:pt idx="2571">
                  <c:v>-817.79224469643793</c:v>
                </c:pt>
                <c:pt idx="2572">
                  <c:v>-842.24185784726205</c:v>
                </c:pt>
                <c:pt idx="2573">
                  <c:v>-750.46137446765351</c:v>
                </c:pt>
                <c:pt idx="2574">
                  <c:v>-717.24157750513552</c:v>
                </c:pt>
                <c:pt idx="2575">
                  <c:v>-809.05838787535004</c:v>
                </c:pt>
                <c:pt idx="2576">
                  <c:v>-924.07671941936405</c:v>
                </c:pt>
                <c:pt idx="2577">
                  <c:v>-887.564821902002</c:v>
                </c:pt>
                <c:pt idx="2578">
                  <c:v>-776.83362765087702</c:v>
                </c:pt>
                <c:pt idx="2579">
                  <c:v>-744.411309202864</c:v>
                </c:pt>
                <c:pt idx="2580">
                  <c:v>-729.43033748489199</c:v>
                </c:pt>
                <c:pt idx="2581">
                  <c:v>-740.88353983042896</c:v>
                </c:pt>
                <c:pt idx="2582">
                  <c:v>-750.90633033395704</c:v>
                </c:pt>
                <c:pt idx="2583">
                  <c:v>-818.78996898246999</c:v>
                </c:pt>
                <c:pt idx="2584">
                  <c:v>-881.46983161681055</c:v>
                </c:pt>
                <c:pt idx="2585">
                  <c:v>-906.12486365544294</c:v>
                </c:pt>
                <c:pt idx="2586">
                  <c:v>-784.63066292122448</c:v>
                </c:pt>
                <c:pt idx="2587">
                  <c:v>-772.92150735639655</c:v>
                </c:pt>
                <c:pt idx="2588">
                  <c:v>-752.30661915259748</c:v>
                </c:pt>
                <c:pt idx="2589">
                  <c:v>-674.36880756335654</c:v>
                </c:pt>
                <c:pt idx="2590">
                  <c:v>-636.139820743972</c:v>
                </c:pt>
                <c:pt idx="2591">
                  <c:v>-672.07277263143953</c:v>
                </c:pt>
                <c:pt idx="2592">
                  <c:v>-797.7125667134062</c:v>
                </c:pt>
                <c:pt idx="2593">
                  <c:v>-903.57465594482301</c:v>
                </c:pt>
                <c:pt idx="2594">
                  <c:v>-715.46199420635003</c:v>
                </c:pt>
                <c:pt idx="2595">
                  <c:v>-614.2120767906431</c:v>
                </c:pt>
                <c:pt idx="2596">
                  <c:v>-585.55542625541239</c:v>
                </c:pt>
                <c:pt idx="2597">
                  <c:v>-589.30700835602704</c:v>
                </c:pt>
                <c:pt idx="2598">
                  <c:v>-599.74250877717304</c:v>
                </c:pt>
                <c:pt idx="2599">
                  <c:v>-601.30417066820905</c:v>
                </c:pt>
                <c:pt idx="2600">
                  <c:v>-695.35021365478963</c:v>
                </c:pt>
                <c:pt idx="2601">
                  <c:v>-923.45233308660102</c:v>
                </c:pt>
                <c:pt idx="2602">
                  <c:v>-641.62970447351302</c:v>
                </c:pt>
                <c:pt idx="2603">
                  <c:v>-535.80679079002596</c:v>
                </c:pt>
                <c:pt idx="2604">
                  <c:v>-488.77546831072732</c:v>
                </c:pt>
                <c:pt idx="2605">
                  <c:v>-465.01361080003397</c:v>
                </c:pt>
                <c:pt idx="2606">
                  <c:v>-470.12002872746501</c:v>
                </c:pt>
                <c:pt idx="2607">
                  <c:v>-514.81711811501236</c:v>
                </c:pt>
                <c:pt idx="2608">
                  <c:v>-589.3626438863048</c:v>
                </c:pt>
                <c:pt idx="2609">
                  <c:v>-888.35486165926295</c:v>
                </c:pt>
                <c:pt idx="2610">
                  <c:v>-619.31511614112947</c:v>
                </c:pt>
                <c:pt idx="2611">
                  <c:v>-505.524822548423</c:v>
                </c:pt>
                <c:pt idx="2612">
                  <c:v>-462.22777325076601</c:v>
                </c:pt>
                <c:pt idx="2613">
                  <c:v>-419.892704511055</c:v>
                </c:pt>
                <c:pt idx="2614">
                  <c:v>-414.93834747852662</c:v>
                </c:pt>
                <c:pt idx="2615">
                  <c:v>-444.97979047966101</c:v>
                </c:pt>
                <c:pt idx="2616">
                  <c:v>-496.64963851604278</c:v>
                </c:pt>
                <c:pt idx="2617">
                  <c:v>-692.69880507146354</c:v>
                </c:pt>
                <c:pt idx="2618">
                  <c:v>-589.97755725591298</c:v>
                </c:pt>
                <c:pt idx="2619">
                  <c:v>-434.05036225234801</c:v>
                </c:pt>
                <c:pt idx="2620">
                  <c:v>-370.24251589958897</c:v>
                </c:pt>
                <c:pt idx="2621">
                  <c:v>-337.71434694184393</c:v>
                </c:pt>
                <c:pt idx="2622">
                  <c:v>-331.57301185312764</c:v>
                </c:pt>
                <c:pt idx="2623">
                  <c:v>-362.32774741101196</c:v>
                </c:pt>
                <c:pt idx="2624">
                  <c:v>-407.71042223338202</c:v>
                </c:pt>
                <c:pt idx="2625">
                  <c:v>-562.14157485733051</c:v>
                </c:pt>
                <c:pt idx="2626">
                  <c:v>-581.43065638243627</c:v>
                </c:pt>
                <c:pt idx="2627">
                  <c:v>-385.30139972367863</c:v>
                </c:pt>
                <c:pt idx="2628">
                  <c:v>-306.99591205867114</c:v>
                </c:pt>
                <c:pt idx="2629">
                  <c:v>-262.19647176041769</c:v>
                </c:pt>
                <c:pt idx="2630">
                  <c:v>-249.44170438374999</c:v>
                </c:pt>
                <c:pt idx="2631">
                  <c:v>-254.78978414587027</c:v>
                </c:pt>
                <c:pt idx="2632">
                  <c:v>-295.32336337232397</c:v>
                </c:pt>
                <c:pt idx="2633">
                  <c:v>-406.84114002548102</c:v>
                </c:pt>
                <c:pt idx="2634">
                  <c:v>-545.26603411654605</c:v>
                </c:pt>
                <c:pt idx="2635">
                  <c:v>-283.50679721525199</c:v>
                </c:pt>
                <c:pt idx="2636">
                  <c:v>-189.3373024321956</c:v>
                </c:pt>
                <c:pt idx="2637">
                  <c:v>-121.990402870618</c:v>
                </c:pt>
                <c:pt idx="2638">
                  <c:v>-68.610473603942296</c:v>
                </c:pt>
                <c:pt idx="2639">
                  <c:v>-38.457700892728496</c:v>
                </c:pt>
                <c:pt idx="2640">
                  <c:v>-29.084729922014699</c:v>
                </c:pt>
                <c:pt idx="2641">
                  <c:v>-23.508582000682317</c:v>
                </c:pt>
                <c:pt idx="2642">
                  <c:v>-15.566745403642226</c:v>
                </c:pt>
                <c:pt idx="2643">
                  <c:v>-25.628483650503789</c:v>
                </c:pt>
                <c:pt idx="2644">
                  <c:v>-38.477973245417097</c:v>
                </c:pt>
                <c:pt idx="2645">
                  <c:v>-61.2826643827228</c:v>
                </c:pt>
                <c:pt idx="2646">
                  <c:v>-93.759420998219994</c:v>
                </c:pt>
                <c:pt idx="2647">
                  <c:v>-147.82229707778717</c:v>
                </c:pt>
                <c:pt idx="2648">
                  <c:v>-211.961764151339</c:v>
                </c:pt>
                <c:pt idx="2649">
                  <c:v>-323.13067217084813</c:v>
                </c:pt>
                <c:pt idx="2650">
                  <c:v>-706.81509131660255</c:v>
                </c:pt>
                <c:pt idx="2651">
                  <c:v>-401.69867902100395</c:v>
                </c:pt>
                <c:pt idx="2652">
                  <c:v>-312.28412597455394</c:v>
                </c:pt>
                <c:pt idx="2653">
                  <c:v>-275.78890950030569</c:v>
                </c:pt>
                <c:pt idx="2654">
                  <c:v>-281.79207693547193</c:v>
                </c:pt>
                <c:pt idx="2655">
                  <c:v>-297.42774093264899</c:v>
                </c:pt>
                <c:pt idx="2656">
                  <c:v>-354.99692735106908</c:v>
                </c:pt>
                <c:pt idx="2657">
                  <c:v>-443.752009605225</c:v>
                </c:pt>
                <c:pt idx="2658">
                  <c:v>-698.85464809731047</c:v>
                </c:pt>
                <c:pt idx="2659">
                  <c:v>-570.72230709037603</c:v>
                </c:pt>
                <c:pt idx="2660">
                  <c:v>-453.60846770371438</c:v>
                </c:pt>
                <c:pt idx="2661">
                  <c:v>-408.14802443283702</c:v>
                </c:pt>
                <c:pt idx="2662">
                  <c:v>-387.98422374704103</c:v>
                </c:pt>
                <c:pt idx="2663">
                  <c:v>-405.39890837715399</c:v>
                </c:pt>
                <c:pt idx="2664">
                  <c:v>-450.88006884750399</c:v>
                </c:pt>
                <c:pt idx="2665">
                  <c:v>-521.80424323587795</c:v>
                </c:pt>
                <c:pt idx="2666">
                  <c:v>-703.42100847225299</c:v>
                </c:pt>
                <c:pt idx="2667">
                  <c:v>-717.563329071353</c:v>
                </c:pt>
                <c:pt idx="2668">
                  <c:v>-558.22143170145807</c:v>
                </c:pt>
                <c:pt idx="2669">
                  <c:v>-491.80371607574398</c:v>
                </c:pt>
                <c:pt idx="2670">
                  <c:v>-477.20112557486101</c:v>
                </c:pt>
                <c:pt idx="2671">
                  <c:v>-484.394866918547</c:v>
                </c:pt>
                <c:pt idx="2672">
                  <c:v>-518.90326072543962</c:v>
                </c:pt>
                <c:pt idx="2673">
                  <c:v>-588.64746727479348</c:v>
                </c:pt>
                <c:pt idx="2674">
                  <c:v>-729.55230218576742</c:v>
                </c:pt>
                <c:pt idx="2675">
                  <c:v>-864.26975953529495</c:v>
                </c:pt>
                <c:pt idx="2676">
                  <c:v>-651.52470973527295</c:v>
                </c:pt>
                <c:pt idx="2677">
                  <c:v>-586.874409452039</c:v>
                </c:pt>
                <c:pt idx="2678">
                  <c:v>-556.96791536976446</c:v>
                </c:pt>
                <c:pt idx="2679">
                  <c:v>-560.86315701921296</c:v>
                </c:pt>
                <c:pt idx="2680">
                  <c:v>-589.42705128051546</c:v>
                </c:pt>
                <c:pt idx="2681">
                  <c:v>-666.75810464439303</c:v>
                </c:pt>
                <c:pt idx="2682">
                  <c:v>-782.85926444020242</c:v>
                </c:pt>
                <c:pt idx="2683">
                  <c:v>-927.31685216701896</c:v>
                </c:pt>
                <c:pt idx="2684">
                  <c:v>-747.401955630251</c:v>
                </c:pt>
                <c:pt idx="2685">
                  <c:v>-668.46177987331203</c:v>
                </c:pt>
                <c:pt idx="2686">
                  <c:v>-661.67248217655174</c:v>
                </c:pt>
                <c:pt idx="2687">
                  <c:v>-663.13041138712401</c:v>
                </c:pt>
                <c:pt idx="2688">
                  <c:v>-665.55605506861502</c:v>
                </c:pt>
                <c:pt idx="2689">
                  <c:v>-738.46380011230997</c:v>
                </c:pt>
                <c:pt idx="2690">
                  <c:v>-819.14138360607853</c:v>
                </c:pt>
                <c:pt idx="2691">
                  <c:v>-927.31292622455248</c:v>
                </c:pt>
                <c:pt idx="2692">
                  <c:v>-851.02471846042499</c:v>
                </c:pt>
                <c:pt idx="2693">
                  <c:v>-773.25902769486697</c:v>
                </c:pt>
                <c:pt idx="2694">
                  <c:v>-742.65597327581304</c:v>
                </c:pt>
                <c:pt idx="2695">
                  <c:v>-729.68767379433496</c:v>
                </c:pt>
                <c:pt idx="2696">
                  <c:v>-744.96679923288809</c:v>
                </c:pt>
                <c:pt idx="2697">
                  <c:v>-791.21633142796804</c:v>
                </c:pt>
                <c:pt idx="2698">
                  <c:v>-865.22029969486846</c:v>
                </c:pt>
                <c:pt idx="2699">
                  <c:v>-926.92057091207653</c:v>
                </c:pt>
                <c:pt idx="2700">
                  <c:v>-918.06065703756099</c:v>
                </c:pt>
                <c:pt idx="2701">
                  <c:v>-855.48229579885196</c:v>
                </c:pt>
                <c:pt idx="2702">
                  <c:v>-816.94092551229198</c:v>
                </c:pt>
                <c:pt idx="2703">
                  <c:v>-809.31273434255604</c:v>
                </c:pt>
                <c:pt idx="2704">
                  <c:v>-812.02008277554</c:v>
                </c:pt>
                <c:pt idx="2705">
                  <c:v>-831.49308846797555</c:v>
                </c:pt>
                <c:pt idx="2706">
                  <c:v>-895.15393861276402</c:v>
                </c:pt>
                <c:pt idx="2707">
                  <c:v>-926.48910349424648</c:v>
                </c:pt>
                <c:pt idx="2708">
                  <c:v>-925.29102249408697</c:v>
                </c:pt>
                <c:pt idx="2709">
                  <c:v>-893.72414585795605</c:v>
                </c:pt>
                <c:pt idx="2710">
                  <c:v>-869.93143247144906</c:v>
                </c:pt>
                <c:pt idx="2711">
                  <c:v>-846.49474162381955</c:v>
                </c:pt>
                <c:pt idx="2712">
                  <c:v>-873.45615552521747</c:v>
                </c:pt>
                <c:pt idx="2713">
                  <c:v>-885.56903545943499</c:v>
                </c:pt>
                <c:pt idx="2714">
                  <c:v>-904.39371931265305</c:v>
                </c:pt>
                <c:pt idx="2715">
                  <c:v>-925.13288149377297</c:v>
                </c:pt>
                <c:pt idx="2716">
                  <c:v>-923.75687821002555</c:v>
                </c:pt>
                <c:pt idx="2717">
                  <c:v>-914.05159973337788</c:v>
                </c:pt>
                <c:pt idx="2718">
                  <c:v>-894.14420628342828</c:v>
                </c:pt>
                <c:pt idx="2719">
                  <c:v>-894.48156039560047</c:v>
                </c:pt>
                <c:pt idx="2720">
                  <c:v>-907.060947581189</c:v>
                </c:pt>
                <c:pt idx="2721">
                  <c:v>-890.11577836172353</c:v>
                </c:pt>
                <c:pt idx="2722">
                  <c:v>-910.95073499266005</c:v>
                </c:pt>
                <c:pt idx="2723">
                  <c:v>-900.25669157740003</c:v>
                </c:pt>
                <c:pt idx="2724">
                  <c:v>-903.31413727539302</c:v>
                </c:pt>
                <c:pt idx="2725">
                  <c:v>-913.1210858339025</c:v>
                </c:pt>
                <c:pt idx="2726">
                  <c:v>-906.01841280651399</c:v>
                </c:pt>
                <c:pt idx="2727">
                  <c:v>-910.79093948541049</c:v>
                </c:pt>
                <c:pt idx="2728">
                  <c:v>-913.89788003638455</c:v>
                </c:pt>
                <c:pt idx="2729">
                  <c:v>-921.21450823305804</c:v>
                </c:pt>
                <c:pt idx="2730">
                  <c:v>-924.82961868031828</c:v>
                </c:pt>
                <c:pt idx="2731">
                  <c:v>-927.14526398756288</c:v>
                </c:pt>
                <c:pt idx="2732">
                  <c:v>-927.310511316119</c:v>
                </c:pt>
                <c:pt idx="2733">
                  <c:v>-924.03189088807699</c:v>
                </c:pt>
                <c:pt idx="2734">
                  <c:v>-924.85708853034203</c:v>
                </c:pt>
                <c:pt idx="2735">
                  <c:v>-927.31671599699598</c:v>
                </c:pt>
                <c:pt idx="2736">
                  <c:v>-927.29985433149238</c:v>
                </c:pt>
                <c:pt idx="2737">
                  <c:v>-926.58111665697004</c:v>
                </c:pt>
                <c:pt idx="2738">
                  <c:v>-926.42394914667852</c:v>
                </c:pt>
                <c:pt idx="2739">
                  <c:v>-927.31788876171788</c:v>
                </c:pt>
                <c:pt idx="2740">
                  <c:v>-927.14782199420699</c:v>
                </c:pt>
                <c:pt idx="2741">
                  <c:v>-927.31805929692496</c:v>
                </c:pt>
                <c:pt idx="2742">
                  <c:v>-927.31801314492816</c:v>
                </c:pt>
                <c:pt idx="2743">
                  <c:v>-927.00266921064349</c:v>
                </c:pt>
                <c:pt idx="2744">
                  <c:v>-927.31409496069352</c:v>
                </c:pt>
                <c:pt idx="2745">
                  <c:v>-926.81755509687798</c:v>
                </c:pt>
                <c:pt idx="2746">
                  <c:v>-927.31794754723705</c:v>
                </c:pt>
                <c:pt idx="2747">
                  <c:v>-927.31805474114401</c:v>
                </c:pt>
                <c:pt idx="2748">
                  <c:v>-927.31805929692496</c:v>
                </c:pt>
                <c:pt idx="2749">
                  <c:v>-927.31805929692496</c:v>
                </c:pt>
                <c:pt idx="2750">
                  <c:v>-927.31805929692496</c:v>
                </c:pt>
                <c:pt idx="2751">
                  <c:v>-927.31802419460939</c:v>
                </c:pt>
                <c:pt idx="2752">
                  <c:v>-927.31805929692496</c:v>
                </c:pt>
                <c:pt idx="2753">
                  <c:v>-927.31805929692496</c:v>
                </c:pt>
                <c:pt idx="2754">
                  <c:v>-927.31720494361446</c:v>
                </c:pt>
                <c:pt idx="2755">
                  <c:v>-927.31805929692496</c:v>
                </c:pt>
                <c:pt idx="2756">
                  <c:v>-927.31805929692496</c:v>
                </c:pt>
                <c:pt idx="2757">
                  <c:v>-927.31805929692496</c:v>
                </c:pt>
                <c:pt idx="2758">
                  <c:v>-927.31805929692496</c:v>
                </c:pt>
                <c:pt idx="2759">
                  <c:v>-927.31805929692496</c:v>
                </c:pt>
                <c:pt idx="2760">
                  <c:v>-927.31801068450648</c:v>
                </c:pt>
                <c:pt idx="2761">
                  <c:v>-927.31805929692496</c:v>
                </c:pt>
                <c:pt idx="2762">
                  <c:v>-927.31805929692496</c:v>
                </c:pt>
                <c:pt idx="2763">
                  <c:v>-927.31805929692496</c:v>
                </c:pt>
                <c:pt idx="2764">
                  <c:v>-927.31805929692496</c:v>
                </c:pt>
                <c:pt idx="2765">
                  <c:v>-927.31805929692496</c:v>
                </c:pt>
                <c:pt idx="2766">
                  <c:v>-927.31805929692496</c:v>
                </c:pt>
                <c:pt idx="2767">
                  <c:v>-927.31805929692496</c:v>
                </c:pt>
                <c:pt idx="2768">
                  <c:v>-927.31188209618301</c:v>
                </c:pt>
                <c:pt idx="2769">
                  <c:v>-927.31805929692496</c:v>
                </c:pt>
                <c:pt idx="2770">
                  <c:v>-927.31805929692496</c:v>
                </c:pt>
                <c:pt idx="2771">
                  <c:v>-927.31805842469203</c:v>
                </c:pt>
                <c:pt idx="2772">
                  <c:v>-927.31805929692496</c:v>
                </c:pt>
                <c:pt idx="2773">
                  <c:v>-927.31805929692496</c:v>
                </c:pt>
                <c:pt idx="2774">
                  <c:v>-927.31805929692496</c:v>
                </c:pt>
                <c:pt idx="2775">
                  <c:v>-927.31805929692496</c:v>
                </c:pt>
                <c:pt idx="2776">
                  <c:v>-927.31805929692496</c:v>
                </c:pt>
                <c:pt idx="2777">
                  <c:v>-927.31805929692496</c:v>
                </c:pt>
                <c:pt idx="2778">
                  <c:v>-925.99789882896789</c:v>
                </c:pt>
                <c:pt idx="2779">
                  <c:v>-927.31714478671688</c:v>
                </c:pt>
                <c:pt idx="2780">
                  <c:v>-927.31568627415902</c:v>
                </c:pt>
                <c:pt idx="2781">
                  <c:v>-927.31371028985302</c:v>
                </c:pt>
                <c:pt idx="2782">
                  <c:v>-927.31576057464054</c:v>
                </c:pt>
                <c:pt idx="2783">
                  <c:v>-927.31805929692496</c:v>
                </c:pt>
                <c:pt idx="2784">
                  <c:v>-927.31615534680293</c:v>
                </c:pt>
                <c:pt idx="2785">
                  <c:v>-927.31794203909499</c:v>
                </c:pt>
                <c:pt idx="2786">
                  <c:v>-927.31620952907849</c:v>
                </c:pt>
                <c:pt idx="2787">
                  <c:v>-927.31686069191699</c:v>
                </c:pt>
                <c:pt idx="2788">
                  <c:v>-927.20987729189073</c:v>
                </c:pt>
                <c:pt idx="2789">
                  <c:v>-927.19344946442254</c:v>
                </c:pt>
                <c:pt idx="2790">
                  <c:v>-927.31805929692496</c:v>
                </c:pt>
                <c:pt idx="2791">
                  <c:v>-927.30830046262054</c:v>
                </c:pt>
                <c:pt idx="2792">
                  <c:v>-927.31804211418205</c:v>
                </c:pt>
                <c:pt idx="2793">
                  <c:v>-927.31797972931099</c:v>
                </c:pt>
                <c:pt idx="2794">
                  <c:v>-923.89223231592746</c:v>
                </c:pt>
                <c:pt idx="2795">
                  <c:v>-927.25549458875253</c:v>
                </c:pt>
                <c:pt idx="2796">
                  <c:v>-927.0094395283578</c:v>
                </c:pt>
                <c:pt idx="2797">
                  <c:v>-924.56188861725309</c:v>
                </c:pt>
                <c:pt idx="2798">
                  <c:v>-924.53904262485401</c:v>
                </c:pt>
                <c:pt idx="2799">
                  <c:v>-927.29985636521405</c:v>
                </c:pt>
                <c:pt idx="2800">
                  <c:v>-926.75357380869355</c:v>
                </c:pt>
                <c:pt idx="2801">
                  <c:v>-922.77328810106803</c:v>
                </c:pt>
                <c:pt idx="2802">
                  <c:v>-916.11754541141249</c:v>
                </c:pt>
                <c:pt idx="2803">
                  <c:v>-924.00465451859804</c:v>
                </c:pt>
                <c:pt idx="2804">
                  <c:v>-917.84323233698399</c:v>
                </c:pt>
                <c:pt idx="2805">
                  <c:v>-920.42340926466738</c:v>
                </c:pt>
                <c:pt idx="2806">
                  <c:v>-923.69179192891852</c:v>
                </c:pt>
                <c:pt idx="2807">
                  <c:v>-922.25672214839005</c:v>
                </c:pt>
                <c:pt idx="2808">
                  <c:v>-926.71399771219353</c:v>
                </c:pt>
                <c:pt idx="2809">
                  <c:v>-927.18476550480239</c:v>
                </c:pt>
                <c:pt idx="2810">
                  <c:v>-926.57803360310322</c:v>
                </c:pt>
                <c:pt idx="2811">
                  <c:v>-926.5618675772381</c:v>
                </c:pt>
                <c:pt idx="2812">
                  <c:v>-926.71816110749705</c:v>
                </c:pt>
                <c:pt idx="2813">
                  <c:v>-924.09184508732255</c:v>
                </c:pt>
                <c:pt idx="2814">
                  <c:v>-925.42183874939303</c:v>
                </c:pt>
                <c:pt idx="2815">
                  <c:v>-926.47810465112138</c:v>
                </c:pt>
                <c:pt idx="2816">
                  <c:v>-927.31805929692496</c:v>
                </c:pt>
                <c:pt idx="2817">
                  <c:v>-823.04982964493297</c:v>
                </c:pt>
                <c:pt idx="2818">
                  <c:v>-866.23221812103247</c:v>
                </c:pt>
                <c:pt idx="2819">
                  <c:v>-888.59465716512807</c:v>
                </c:pt>
                <c:pt idx="2820">
                  <c:v>-866.17500438550201</c:v>
                </c:pt>
                <c:pt idx="2821">
                  <c:v>-745.98525698114599</c:v>
                </c:pt>
                <c:pt idx="2822">
                  <c:v>-875.63301949141248</c:v>
                </c:pt>
                <c:pt idx="2823">
                  <c:v>-905.19884338055851</c:v>
                </c:pt>
                <c:pt idx="2824">
                  <c:v>-912.75724898066096</c:v>
                </c:pt>
                <c:pt idx="2825">
                  <c:v>-915.13740115254291</c:v>
                </c:pt>
                <c:pt idx="2826">
                  <c:v>-906.63169754765352</c:v>
                </c:pt>
                <c:pt idx="2827">
                  <c:v>-832.77499004497895</c:v>
                </c:pt>
                <c:pt idx="2828">
                  <c:v>-829.54975925534302</c:v>
                </c:pt>
                <c:pt idx="2829">
                  <c:v>-728.66798697721094</c:v>
                </c:pt>
                <c:pt idx="2830">
                  <c:v>-687.43504149275248</c:v>
                </c:pt>
                <c:pt idx="2831">
                  <c:v>-764.39720870670249</c:v>
                </c:pt>
                <c:pt idx="2832">
                  <c:v>-899.20953874595205</c:v>
                </c:pt>
                <c:pt idx="2833">
                  <c:v>-916.28725723239802</c:v>
                </c:pt>
                <c:pt idx="2834">
                  <c:v>-851.04084039811653</c:v>
                </c:pt>
                <c:pt idx="2835">
                  <c:v>-773.75181128104703</c:v>
                </c:pt>
                <c:pt idx="2836">
                  <c:v>-745.31237321343599</c:v>
                </c:pt>
                <c:pt idx="2837">
                  <c:v>-736.58600294247753</c:v>
                </c:pt>
                <c:pt idx="2838">
                  <c:v>-727.37765036544249</c:v>
                </c:pt>
                <c:pt idx="2839">
                  <c:v>-754.99139971990598</c:v>
                </c:pt>
                <c:pt idx="2840">
                  <c:v>-781.36711731426396</c:v>
                </c:pt>
                <c:pt idx="2841">
                  <c:v>-884.18019859053504</c:v>
                </c:pt>
                <c:pt idx="2842">
                  <c:v>-904.14694451042703</c:v>
                </c:pt>
                <c:pt idx="2843">
                  <c:v>-823.38129027115303</c:v>
                </c:pt>
                <c:pt idx="2844">
                  <c:v>-779.23970533115926</c:v>
                </c:pt>
                <c:pt idx="2845">
                  <c:v>-677.11535756653575</c:v>
                </c:pt>
                <c:pt idx="2846">
                  <c:v>-611.63159372018754</c:v>
                </c:pt>
                <c:pt idx="2847">
                  <c:v>-607.13013331845752</c:v>
                </c:pt>
                <c:pt idx="2848">
                  <c:v>-649.33668435613004</c:v>
                </c:pt>
                <c:pt idx="2849">
                  <c:v>-725.11372359221309</c:v>
                </c:pt>
                <c:pt idx="2850">
                  <c:v>-913.20513785620403</c:v>
                </c:pt>
                <c:pt idx="2851">
                  <c:v>-751.55515945867398</c:v>
                </c:pt>
                <c:pt idx="2852">
                  <c:v>-641.57095147488053</c:v>
                </c:pt>
                <c:pt idx="2853">
                  <c:v>-605.50685346915805</c:v>
                </c:pt>
                <c:pt idx="2854">
                  <c:v>-580.97575794263287</c:v>
                </c:pt>
                <c:pt idx="2855">
                  <c:v>-540.56076917168105</c:v>
                </c:pt>
                <c:pt idx="2856">
                  <c:v>-550.54534407668439</c:v>
                </c:pt>
                <c:pt idx="2857">
                  <c:v>-588.73324087917354</c:v>
                </c:pt>
                <c:pt idx="2858">
                  <c:v>-712.31047587661953</c:v>
                </c:pt>
                <c:pt idx="2859">
                  <c:v>-810.88471238114755</c:v>
                </c:pt>
                <c:pt idx="2860">
                  <c:v>-596.17994469781627</c:v>
                </c:pt>
                <c:pt idx="2861">
                  <c:v>-508.53003622955896</c:v>
                </c:pt>
                <c:pt idx="2862">
                  <c:v>-467.83023543997399</c:v>
                </c:pt>
                <c:pt idx="2863">
                  <c:v>-464.95010504406895</c:v>
                </c:pt>
                <c:pt idx="2864">
                  <c:v>-461.47734642806603</c:v>
                </c:pt>
                <c:pt idx="2865">
                  <c:v>-500.15693834922399</c:v>
                </c:pt>
                <c:pt idx="2866">
                  <c:v>-577.88140652902655</c:v>
                </c:pt>
                <c:pt idx="2867">
                  <c:v>-850.11905061469804</c:v>
                </c:pt>
                <c:pt idx="2868">
                  <c:v>-642.47893589065995</c:v>
                </c:pt>
                <c:pt idx="2869">
                  <c:v>-498.50025447909394</c:v>
                </c:pt>
                <c:pt idx="2870">
                  <c:v>-435.90815579448758</c:v>
                </c:pt>
                <c:pt idx="2871">
                  <c:v>-411.82925916255999</c:v>
                </c:pt>
                <c:pt idx="2872">
                  <c:v>-390.97153851274288</c:v>
                </c:pt>
                <c:pt idx="2873">
                  <c:v>-402.63362098204999</c:v>
                </c:pt>
                <c:pt idx="2874">
                  <c:v>-458.78440764755601</c:v>
                </c:pt>
                <c:pt idx="2875">
                  <c:v>-572.19244139641603</c:v>
                </c:pt>
                <c:pt idx="2876">
                  <c:v>-720.35260612950242</c:v>
                </c:pt>
                <c:pt idx="2877">
                  <c:v>-473.67589119933029</c:v>
                </c:pt>
                <c:pt idx="2878">
                  <c:v>-386.31556254420963</c:v>
                </c:pt>
                <c:pt idx="2879">
                  <c:v>-352.80863120216196</c:v>
                </c:pt>
                <c:pt idx="2880">
                  <c:v>-325.75837259681464</c:v>
                </c:pt>
                <c:pt idx="2881">
                  <c:v>-330.96566921711195</c:v>
                </c:pt>
                <c:pt idx="2882">
                  <c:v>-364.65324144545178</c:v>
                </c:pt>
                <c:pt idx="2883">
                  <c:v>-427.54261335206701</c:v>
                </c:pt>
                <c:pt idx="2884">
                  <c:v>-668.37507172816322</c:v>
                </c:pt>
                <c:pt idx="2885">
                  <c:v>-492.27019313119564</c:v>
                </c:pt>
                <c:pt idx="2886">
                  <c:v>-355.69755242949969</c:v>
                </c:pt>
                <c:pt idx="2887">
                  <c:v>-287.14701677337405</c:v>
                </c:pt>
                <c:pt idx="2888">
                  <c:v>-251.45360869658145</c:v>
                </c:pt>
                <c:pt idx="2889">
                  <c:v>-238.60264800678954</c:v>
                </c:pt>
                <c:pt idx="2890">
                  <c:v>-245.13642646474</c:v>
                </c:pt>
                <c:pt idx="2891">
                  <c:v>-288.44289925467803</c:v>
                </c:pt>
                <c:pt idx="2892">
                  <c:v>-402.30513935625669</c:v>
                </c:pt>
                <c:pt idx="2893">
                  <c:v>-604.68991663752126</c:v>
                </c:pt>
                <c:pt idx="2894">
                  <c:v>-289.43305713307899</c:v>
                </c:pt>
                <c:pt idx="2895">
                  <c:v>-181.99633246980798</c:v>
                </c:pt>
                <c:pt idx="2896">
                  <c:v>-126.07587350928873</c:v>
                </c:pt>
                <c:pt idx="2897">
                  <c:v>-85.689004996594235</c:v>
                </c:pt>
                <c:pt idx="2898">
                  <c:v>-48.46699008040985</c:v>
                </c:pt>
                <c:pt idx="2899">
                  <c:v>-31.570643576810486</c:v>
                </c:pt>
                <c:pt idx="2900">
                  <c:v>-17.926045407092701</c:v>
                </c:pt>
                <c:pt idx="2901">
                  <c:v>-12.754005227815</c:v>
                </c:pt>
                <c:pt idx="2902">
                  <c:v>-13.300524736191004</c:v>
                </c:pt>
                <c:pt idx="2903">
                  <c:v>-29.001025755640931</c:v>
                </c:pt>
                <c:pt idx="2904">
                  <c:v>-40.059927156037894</c:v>
                </c:pt>
                <c:pt idx="2905">
                  <c:v>-61.857140999796322</c:v>
                </c:pt>
                <c:pt idx="2906">
                  <c:v>-104.46463409993549</c:v>
                </c:pt>
                <c:pt idx="2907">
                  <c:v>-156.23110273170229</c:v>
                </c:pt>
                <c:pt idx="2908">
                  <c:v>-237.36444715331166</c:v>
                </c:pt>
                <c:pt idx="2909">
                  <c:v>-372.77245629371401</c:v>
                </c:pt>
                <c:pt idx="2910">
                  <c:v>-695.65222066383296</c:v>
                </c:pt>
                <c:pt idx="2911">
                  <c:v>-370.02317044532163</c:v>
                </c:pt>
                <c:pt idx="2912">
                  <c:v>-306.79900288019769</c:v>
                </c:pt>
                <c:pt idx="2913">
                  <c:v>-280.43821662592569</c:v>
                </c:pt>
                <c:pt idx="2914">
                  <c:v>-289.41843880260393</c:v>
                </c:pt>
                <c:pt idx="2915">
                  <c:v>-314.372285443686</c:v>
                </c:pt>
                <c:pt idx="2916">
                  <c:v>-363.72904695353969</c:v>
                </c:pt>
                <c:pt idx="2917">
                  <c:v>-449.07049731241898</c:v>
                </c:pt>
                <c:pt idx="2918">
                  <c:v>-650.96127738170867</c:v>
                </c:pt>
                <c:pt idx="2919">
                  <c:v>-596.46696926617801</c:v>
                </c:pt>
                <c:pt idx="2920">
                  <c:v>-466.76697386306301</c:v>
                </c:pt>
                <c:pt idx="2921">
                  <c:v>-413.56301264738869</c:v>
                </c:pt>
                <c:pt idx="2922">
                  <c:v>-396.74221403773402</c:v>
                </c:pt>
                <c:pt idx="2923">
                  <c:v>-416.00137928159035</c:v>
                </c:pt>
                <c:pt idx="2924">
                  <c:v>-440.66056736924702</c:v>
                </c:pt>
                <c:pt idx="2925">
                  <c:v>-490.07842660219194</c:v>
                </c:pt>
                <c:pt idx="2926">
                  <c:v>-611.77118481426601</c:v>
                </c:pt>
                <c:pt idx="2927">
                  <c:v>-918.65854015417301</c:v>
                </c:pt>
                <c:pt idx="2928">
                  <c:v>-612.13159752988304</c:v>
                </c:pt>
                <c:pt idx="2929">
                  <c:v>-529.81808477495349</c:v>
                </c:pt>
                <c:pt idx="2930">
                  <c:v>-490.36041379098299</c:v>
                </c:pt>
                <c:pt idx="2931">
                  <c:v>-495.75779478369969</c:v>
                </c:pt>
                <c:pt idx="2932">
                  <c:v>-505.86357959254696</c:v>
                </c:pt>
                <c:pt idx="2933">
                  <c:v>-550.10698900231898</c:v>
                </c:pt>
                <c:pt idx="2934">
                  <c:v>-620.88001801932808</c:v>
                </c:pt>
                <c:pt idx="2935">
                  <c:v>-801.37294439553796</c:v>
                </c:pt>
                <c:pt idx="2936">
                  <c:v>-788.37091714234293</c:v>
                </c:pt>
                <c:pt idx="2937">
                  <c:v>-670.94144372672793</c:v>
                </c:pt>
                <c:pt idx="2938">
                  <c:v>-605.89032469980793</c:v>
                </c:pt>
                <c:pt idx="2939">
                  <c:v>-583.86068047714809</c:v>
                </c:pt>
                <c:pt idx="2940">
                  <c:v>-575.10425276105809</c:v>
                </c:pt>
                <c:pt idx="2941">
                  <c:v>-603.1522311999438</c:v>
                </c:pt>
                <c:pt idx="2942">
                  <c:v>-681.92905100862254</c:v>
                </c:pt>
                <c:pt idx="2943">
                  <c:v>-792.38991741265102</c:v>
                </c:pt>
                <c:pt idx="2944">
                  <c:v>-925.84602865798047</c:v>
                </c:pt>
                <c:pt idx="2945">
                  <c:v>-816.88733236990095</c:v>
                </c:pt>
                <c:pt idx="2946">
                  <c:v>-710.73705945540814</c:v>
                </c:pt>
                <c:pt idx="2947">
                  <c:v>-671.00349179328293</c:v>
                </c:pt>
                <c:pt idx="2948">
                  <c:v>-666.46102414452321</c:v>
                </c:pt>
                <c:pt idx="2949">
                  <c:v>-683.05557561671901</c:v>
                </c:pt>
                <c:pt idx="2950">
                  <c:v>-727.32009161846793</c:v>
                </c:pt>
                <c:pt idx="2951">
                  <c:v>-802.64066250239398</c:v>
                </c:pt>
                <c:pt idx="2952">
                  <c:v>-911.91283952319895</c:v>
                </c:pt>
                <c:pt idx="2953">
                  <c:v>-919.33575527305254</c:v>
                </c:pt>
                <c:pt idx="2954">
                  <c:v>-844.79419394390095</c:v>
                </c:pt>
                <c:pt idx="2955">
                  <c:v>-770.90932706768353</c:v>
                </c:pt>
                <c:pt idx="2956">
                  <c:v>-767.62730470399049</c:v>
                </c:pt>
                <c:pt idx="2957">
                  <c:v>-773.59071292398153</c:v>
                </c:pt>
                <c:pt idx="2958">
                  <c:v>-784.94120938147944</c:v>
                </c:pt>
                <c:pt idx="2959">
                  <c:v>-839.4644687661031</c:v>
                </c:pt>
                <c:pt idx="2960">
                  <c:v>-892.427340093147</c:v>
                </c:pt>
                <c:pt idx="2961">
                  <c:v>-927.31680990667405</c:v>
                </c:pt>
                <c:pt idx="2962">
                  <c:v>-911.79358151533506</c:v>
                </c:pt>
                <c:pt idx="2963">
                  <c:v>-882.52834869445599</c:v>
                </c:pt>
                <c:pt idx="2964">
                  <c:v>-849.04412598979297</c:v>
                </c:pt>
                <c:pt idx="2965">
                  <c:v>-835.26827507013638</c:v>
                </c:pt>
                <c:pt idx="2966">
                  <c:v>-842.67768099516104</c:v>
                </c:pt>
                <c:pt idx="2967">
                  <c:v>-851.77641361988321</c:v>
                </c:pt>
                <c:pt idx="2968">
                  <c:v>-903.25756292172298</c:v>
                </c:pt>
                <c:pt idx="2969">
                  <c:v>-925.880338422573</c:v>
                </c:pt>
                <c:pt idx="2970">
                  <c:v>-922.35517436012105</c:v>
                </c:pt>
                <c:pt idx="2971">
                  <c:v>-908.36624925409296</c:v>
                </c:pt>
                <c:pt idx="2972">
                  <c:v>-895.90677243542098</c:v>
                </c:pt>
                <c:pt idx="2973">
                  <c:v>-896.98928877072501</c:v>
                </c:pt>
                <c:pt idx="2974">
                  <c:v>-889.20465499323598</c:v>
                </c:pt>
                <c:pt idx="2975">
                  <c:v>-897.94559224911802</c:v>
                </c:pt>
                <c:pt idx="2976">
                  <c:v>-915.43111978821514</c:v>
                </c:pt>
                <c:pt idx="2977">
                  <c:v>-922.04909716407201</c:v>
                </c:pt>
                <c:pt idx="2978">
                  <c:v>-920.81614614885291</c:v>
                </c:pt>
                <c:pt idx="2979">
                  <c:v>-918.15654274274846</c:v>
                </c:pt>
                <c:pt idx="2980">
                  <c:v>-916.96534902338703</c:v>
                </c:pt>
                <c:pt idx="2981">
                  <c:v>-901.44442790759308</c:v>
                </c:pt>
                <c:pt idx="2982">
                  <c:v>-897.45159074047797</c:v>
                </c:pt>
                <c:pt idx="2983">
                  <c:v>-911.30891225718347</c:v>
                </c:pt>
                <c:pt idx="2984">
                  <c:v>-905.08159495276595</c:v>
                </c:pt>
                <c:pt idx="2985">
                  <c:v>-915.24692841685396</c:v>
                </c:pt>
                <c:pt idx="2986">
                  <c:v>-911.65545666689775</c:v>
                </c:pt>
                <c:pt idx="2987">
                  <c:v>-914.59542640093696</c:v>
                </c:pt>
                <c:pt idx="2988">
                  <c:v>-906.6808895558836</c:v>
                </c:pt>
                <c:pt idx="2989">
                  <c:v>-908.03600637445697</c:v>
                </c:pt>
                <c:pt idx="2990">
                  <c:v>-912.03343521808506</c:v>
                </c:pt>
                <c:pt idx="2991">
                  <c:v>-916.34901707388099</c:v>
                </c:pt>
                <c:pt idx="2992">
                  <c:v>-925.01261070949749</c:v>
                </c:pt>
                <c:pt idx="2993">
                  <c:v>-924.62880270387654</c:v>
                </c:pt>
                <c:pt idx="2994">
                  <c:v>-926.43201371829798</c:v>
                </c:pt>
                <c:pt idx="2995">
                  <c:v>-927.31805929692496</c:v>
                </c:pt>
                <c:pt idx="2996">
                  <c:v>-926.87340829450704</c:v>
                </c:pt>
                <c:pt idx="2997">
                  <c:v>-922.98089339577848</c:v>
                </c:pt>
                <c:pt idx="2998">
                  <c:v>-927.07213075475397</c:v>
                </c:pt>
                <c:pt idx="2999">
                  <c:v>-924.91545330953602</c:v>
                </c:pt>
                <c:pt idx="3000">
                  <c:v>-926.75678582079399</c:v>
                </c:pt>
                <c:pt idx="3001">
                  <c:v>-927.25858062574503</c:v>
                </c:pt>
                <c:pt idx="3002">
                  <c:v>-927.31641608808047</c:v>
                </c:pt>
                <c:pt idx="3003">
                  <c:v>-926.19062829828897</c:v>
                </c:pt>
                <c:pt idx="3004">
                  <c:v>-926.24304129965481</c:v>
                </c:pt>
                <c:pt idx="3005">
                  <c:v>-927.31805929692496</c:v>
                </c:pt>
                <c:pt idx="3006">
                  <c:v>-926.07626403427196</c:v>
                </c:pt>
                <c:pt idx="3007">
                  <c:v>-927.31805929692496</c:v>
                </c:pt>
                <c:pt idx="3008">
                  <c:v>-927.317153766145</c:v>
                </c:pt>
                <c:pt idx="3009">
                  <c:v>-926.28400513317354</c:v>
                </c:pt>
                <c:pt idx="3010">
                  <c:v>-926.91678224544</c:v>
                </c:pt>
                <c:pt idx="3011">
                  <c:v>-924.00544385682895</c:v>
                </c:pt>
                <c:pt idx="3012">
                  <c:v>-927.31805929692496</c:v>
                </c:pt>
                <c:pt idx="3013">
                  <c:v>-927.315692626447</c:v>
                </c:pt>
                <c:pt idx="3014">
                  <c:v>-925.34892888111119</c:v>
                </c:pt>
                <c:pt idx="3015">
                  <c:v>-927.31805929692496</c:v>
                </c:pt>
                <c:pt idx="3016">
                  <c:v>-927.31756818508779</c:v>
                </c:pt>
                <c:pt idx="3017">
                  <c:v>-927.31667011545608</c:v>
                </c:pt>
                <c:pt idx="3018">
                  <c:v>-925.33908524583705</c:v>
                </c:pt>
                <c:pt idx="3019">
                  <c:v>-927.31805929692496</c:v>
                </c:pt>
                <c:pt idx="3020">
                  <c:v>-927.31651695123298</c:v>
                </c:pt>
                <c:pt idx="3021">
                  <c:v>-927.24847229776549</c:v>
                </c:pt>
                <c:pt idx="3022">
                  <c:v>-927.31704501796048</c:v>
                </c:pt>
                <c:pt idx="3023">
                  <c:v>-927.31805929692496</c:v>
                </c:pt>
                <c:pt idx="3024">
                  <c:v>-927.31805929692496</c:v>
                </c:pt>
                <c:pt idx="3025">
                  <c:v>-927.31805929692496</c:v>
                </c:pt>
                <c:pt idx="3026">
                  <c:v>-927.31805929692496</c:v>
                </c:pt>
                <c:pt idx="3027">
                  <c:v>-926.42321634199288</c:v>
                </c:pt>
                <c:pt idx="3028">
                  <c:v>-926.30761484888149</c:v>
                </c:pt>
                <c:pt idx="3029">
                  <c:v>-927.31805929692496</c:v>
                </c:pt>
                <c:pt idx="3030">
                  <c:v>-927.31805929692496</c:v>
                </c:pt>
                <c:pt idx="3031">
                  <c:v>-927.31805929692496</c:v>
                </c:pt>
                <c:pt idx="3032">
                  <c:v>-927.31805929692496</c:v>
                </c:pt>
                <c:pt idx="3033">
                  <c:v>-927.31736710532255</c:v>
                </c:pt>
                <c:pt idx="3034">
                  <c:v>-927.31748247662904</c:v>
                </c:pt>
                <c:pt idx="3035">
                  <c:v>-926.82651953460299</c:v>
                </c:pt>
                <c:pt idx="3036">
                  <c:v>-927.31805929692496</c:v>
                </c:pt>
                <c:pt idx="3037">
                  <c:v>-926.69595444240849</c:v>
                </c:pt>
                <c:pt idx="3038">
                  <c:v>-927.31474155981323</c:v>
                </c:pt>
                <c:pt idx="3039">
                  <c:v>-926.15170861424599</c:v>
                </c:pt>
                <c:pt idx="3040">
                  <c:v>-925.72685663578795</c:v>
                </c:pt>
                <c:pt idx="3041">
                  <c:v>-927.31735241521028</c:v>
                </c:pt>
                <c:pt idx="3042">
                  <c:v>-927.31521186772875</c:v>
                </c:pt>
                <c:pt idx="3043">
                  <c:v>-927.31561498212238</c:v>
                </c:pt>
                <c:pt idx="3044">
                  <c:v>-927.31171738824196</c:v>
                </c:pt>
                <c:pt idx="3045">
                  <c:v>-927.31523055517005</c:v>
                </c:pt>
                <c:pt idx="3046">
                  <c:v>-927.31686651071948</c:v>
                </c:pt>
                <c:pt idx="3047">
                  <c:v>-927.31598024143705</c:v>
                </c:pt>
                <c:pt idx="3048">
                  <c:v>-927.31805929692496</c:v>
                </c:pt>
                <c:pt idx="3049">
                  <c:v>-927.31805929692496</c:v>
                </c:pt>
                <c:pt idx="3050">
                  <c:v>-927.31585703754399</c:v>
                </c:pt>
                <c:pt idx="3051">
                  <c:v>-921.39426931115599</c:v>
                </c:pt>
                <c:pt idx="3052">
                  <c:v>-927.31805929692496</c:v>
                </c:pt>
                <c:pt idx="3053">
                  <c:v>-925.30017991349348</c:v>
                </c:pt>
                <c:pt idx="3054">
                  <c:v>-927.30622195235298</c:v>
                </c:pt>
                <c:pt idx="3055">
                  <c:v>-927.31087475938853</c:v>
                </c:pt>
                <c:pt idx="3056">
                  <c:v>-927.31592016123238</c:v>
                </c:pt>
                <c:pt idx="3057">
                  <c:v>-927.31805929692496</c:v>
                </c:pt>
                <c:pt idx="3058">
                  <c:v>-927.30912510531095</c:v>
                </c:pt>
                <c:pt idx="3059">
                  <c:v>-926.59346551415854</c:v>
                </c:pt>
                <c:pt idx="3060">
                  <c:v>-927.28950772581595</c:v>
                </c:pt>
                <c:pt idx="3061">
                  <c:v>-927.25705937760154</c:v>
                </c:pt>
                <c:pt idx="3062">
                  <c:v>-927.26027808037702</c:v>
                </c:pt>
                <c:pt idx="3063">
                  <c:v>-927.2266638109204</c:v>
                </c:pt>
                <c:pt idx="3064">
                  <c:v>-926.96445180478747</c:v>
                </c:pt>
                <c:pt idx="3065">
                  <c:v>-927.14789492646901</c:v>
                </c:pt>
                <c:pt idx="3066">
                  <c:v>-924.97096636320009</c:v>
                </c:pt>
                <c:pt idx="3067">
                  <c:v>-916.31957574945795</c:v>
                </c:pt>
                <c:pt idx="3068">
                  <c:v>-918.12333231760499</c:v>
                </c:pt>
                <c:pt idx="3069">
                  <c:v>-918.48550021021811</c:v>
                </c:pt>
                <c:pt idx="3070">
                  <c:v>-921.20599065332851</c:v>
                </c:pt>
                <c:pt idx="3071">
                  <c:v>-919.63848495600587</c:v>
                </c:pt>
                <c:pt idx="3072">
                  <c:v>-927.31805929692496</c:v>
                </c:pt>
                <c:pt idx="3073">
                  <c:v>-812.88137056276821</c:v>
                </c:pt>
                <c:pt idx="3074">
                  <c:v>-870.36170005456347</c:v>
                </c:pt>
                <c:pt idx="3075">
                  <c:v>-893.45418971838205</c:v>
                </c:pt>
                <c:pt idx="3076">
                  <c:v>-890.53255485945749</c:v>
                </c:pt>
                <c:pt idx="3077">
                  <c:v>-763.37518554809674</c:v>
                </c:pt>
                <c:pt idx="3078">
                  <c:v>-878.83358842160703</c:v>
                </c:pt>
                <c:pt idx="3079">
                  <c:v>-910.14033327093455</c:v>
                </c:pt>
                <c:pt idx="3080">
                  <c:v>-905.20398548598291</c:v>
                </c:pt>
                <c:pt idx="3081">
                  <c:v>-913.81210742014446</c:v>
                </c:pt>
                <c:pt idx="3082">
                  <c:v>-919.00003023396653</c:v>
                </c:pt>
                <c:pt idx="3083">
                  <c:v>-856.75376550549504</c:v>
                </c:pt>
                <c:pt idx="3084">
                  <c:v>-854.70768175966452</c:v>
                </c:pt>
                <c:pt idx="3085">
                  <c:v>-737.33108589879146</c:v>
                </c:pt>
                <c:pt idx="3086">
                  <c:v>-684.11031459986805</c:v>
                </c:pt>
                <c:pt idx="3087">
                  <c:v>-739.66442057017287</c:v>
                </c:pt>
                <c:pt idx="3088">
                  <c:v>-859.59811914741294</c:v>
                </c:pt>
                <c:pt idx="3089">
                  <c:v>-904.8496699547228</c:v>
                </c:pt>
                <c:pt idx="3090">
                  <c:v>-924.33052515013196</c:v>
                </c:pt>
                <c:pt idx="3091">
                  <c:v>-829.91135009581149</c:v>
                </c:pt>
                <c:pt idx="3092">
                  <c:v>-788.14847029619102</c:v>
                </c:pt>
                <c:pt idx="3093">
                  <c:v>-759.66383128225254</c:v>
                </c:pt>
                <c:pt idx="3094">
                  <c:v>-724.13380377740305</c:v>
                </c:pt>
                <c:pt idx="3095">
                  <c:v>-734.14305985637895</c:v>
                </c:pt>
                <c:pt idx="3096">
                  <c:v>-730.81396906923999</c:v>
                </c:pt>
                <c:pt idx="3097">
                  <c:v>-790.62211892882999</c:v>
                </c:pt>
                <c:pt idx="3098">
                  <c:v>-895.39525779812539</c:v>
                </c:pt>
                <c:pt idx="3099">
                  <c:v>-920.68347455289847</c:v>
                </c:pt>
                <c:pt idx="3100">
                  <c:v>-846.57423641470098</c:v>
                </c:pt>
                <c:pt idx="3101">
                  <c:v>-719.01870238114304</c:v>
                </c:pt>
                <c:pt idx="3102">
                  <c:v>-633.21441409754595</c:v>
                </c:pt>
                <c:pt idx="3103">
                  <c:v>-604.92058330586701</c:v>
                </c:pt>
                <c:pt idx="3104">
                  <c:v>-609.29614070487105</c:v>
                </c:pt>
                <c:pt idx="3105">
                  <c:v>-622.33943536139554</c:v>
                </c:pt>
                <c:pt idx="3106">
                  <c:v>-681.36598229945798</c:v>
                </c:pt>
                <c:pt idx="3107">
                  <c:v>-808.64560509200749</c:v>
                </c:pt>
                <c:pt idx="3108">
                  <c:v>-876.94257087428946</c:v>
                </c:pt>
                <c:pt idx="3109">
                  <c:v>-705.03748414439599</c:v>
                </c:pt>
                <c:pt idx="3110">
                  <c:v>-628.83530585471249</c:v>
                </c:pt>
                <c:pt idx="3111">
                  <c:v>-558.20366839522796</c:v>
                </c:pt>
                <c:pt idx="3112">
                  <c:v>-529.7746115739784</c:v>
                </c:pt>
                <c:pt idx="3113">
                  <c:v>-519.56265215415249</c:v>
                </c:pt>
                <c:pt idx="3114">
                  <c:v>-538.80337794620391</c:v>
                </c:pt>
                <c:pt idx="3115">
                  <c:v>-594.70148258566655</c:v>
                </c:pt>
                <c:pt idx="3116">
                  <c:v>-758.26241892081794</c:v>
                </c:pt>
                <c:pt idx="3117">
                  <c:v>-758.48997566480455</c:v>
                </c:pt>
                <c:pt idx="3118">
                  <c:v>-579.7489740760559</c:v>
                </c:pt>
                <c:pt idx="3119">
                  <c:v>-520.09278635193652</c:v>
                </c:pt>
                <c:pt idx="3120">
                  <c:v>-469.25449645954905</c:v>
                </c:pt>
                <c:pt idx="3121">
                  <c:v>-459.07732095160338</c:v>
                </c:pt>
                <c:pt idx="3122">
                  <c:v>-464.42134664145669</c:v>
                </c:pt>
                <c:pt idx="3123">
                  <c:v>-498.40403815821088</c:v>
                </c:pt>
                <c:pt idx="3124">
                  <c:v>-578.36276725838695</c:v>
                </c:pt>
                <c:pt idx="3125">
                  <c:v>-739.40006047888653</c:v>
                </c:pt>
                <c:pt idx="3126">
                  <c:v>-683.67186484691399</c:v>
                </c:pt>
                <c:pt idx="3127">
                  <c:v>-527.980126589311</c:v>
                </c:pt>
                <c:pt idx="3128">
                  <c:v>-442.96514419335432</c:v>
                </c:pt>
                <c:pt idx="3129">
                  <c:v>-399.53625767382601</c:v>
                </c:pt>
                <c:pt idx="3130">
                  <c:v>-391.08338481774302</c:v>
                </c:pt>
                <c:pt idx="3131">
                  <c:v>-388.559104989518</c:v>
                </c:pt>
                <c:pt idx="3132">
                  <c:v>-423.15391100465098</c:v>
                </c:pt>
                <c:pt idx="3133">
                  <c:v>-491.51557017498999</c:v>
                </c:pt>
                <c:pt idx="3134">
                  <c:v>-703.74655867932995</c:v>
                </c:pt>
                <c:pt idx="3135">
                  <c:v>-596.23021203606004</c:v>
                </c:pt>
                <c:pt idx="3136">
                  <c:v>-443.11942305664098</c:v>
                </c:pt>
                <c:pt idx="3137">
                  <c:v>-377.82733146741344</c:v>
                </c:pt>
                <c:pt idx="3138">
                  <c:v>-348.04680077071998</c:v>
                </c:pt>
                <c:pt idx="3139">
                  <c:v>-326.58821806908338</c:v>
                </c:pt>
                <c:pt idx="3140">
                  <c:v>-335.90570716417881</c:v>
                </c:pt>
                <c:pt idx="3141">
                  <c:v>-364.73436442484098</c:v>
                </c:pt>
                <c:pt idx="3142">
                  <c:v>-442.86237516863895</c:v>
                </c:pt>
                <c:pt idx="3143">
                  <c:v>-700.5466792854204</c:v>
                </c:pt>
                <c:pt idx="3144">
                  <c:v>-498.03180827387899</c:v>
                </c:pt>
                <c:pt idx="3145">
                  <c:v>-361.78291744555446</c:v>
                </c:pt>
                <c:pt idx="3146">
                  <c:v>-292.57239770841699</c:v>
                </c:pt>
                <c:pt idx="3147">
                  <c:v>-260.57316612281102</c:v>
                </c:pt>
                <c:pt idx="3148">
                  <c:v>-254.49570553749601</c:v>
                </c:pt>
                <c:pt idx="3149">
                  <c:v>-255.903234370522</c:v>
                </c:pt>
                <c:pt idx="3150">
                  <c:v>-276.01815130986</c:v>
                </c:pt>
                <c:pt idx="3151">
                  <c:v>-352.50141141507288</c:v>
                </c:pt>
                <c:pt idx="3152">
                  <c:v>-684.904820214457</c:v>
                </c:pt>
                <c:pt idx="3153">
                  <c:v>-374.65447566286525</c:v>
                </c:pt>
                <c:pt idx="3154">
                  <c:v>-234.78481007900695</c:v>
                </c:pt>
                <c:pt idx="3155">
                  <c:v>-163.05152104171199</c:v>
                </c:pt>
                <c:pt idx="3156">
                  <c:v>-110.948508884904</c:v>
                </c:pt>
                <c:pt idx="3157">
                  <c:v>-74.163844752658918</c:v>
                </c:pt>
                <c:pt idx="3158">
                  <c:v>-46.741768541966294</c:v>
                </c:pt>
                <c:pt idx="3159">
                  <c:v>-35.774431833251903</c:v>
                </c:pt>
                <c:pt idx="3160">
                  <c:v>-19.588487240445613</c:v>
                </c:pt>
                <c:pt idx="3161">
                  <c:v>-12.401740231542037</c:v>
                </c:pt>
                <c:pt idx="3162">
                  <c:v>-21.403315689318401</c:v>
                </c:pt>
                <c:pt idx="3163">
                  <c:v>-31.085895451822999</c:v>
                </c:pt>
                <c:pt idx="3164">
                  <c:v>-52.22358748434219</c:v>
                </c:pt>
                <c:pt idx="3165">
                  <c:v>-75.008238869611759</c:v>
                </c:pt>
                <c:pt idx="3166">
                  <c:v>-120.32727697434727</c:v>
                </c:pt>
                <c:pt idx="3167">
                  <c:v>-166.58994585048072</c:v>
                </c:pt>
                <c:pt idx="3168">
                  <c:v>-252.74489851115345</c:v>
                </c:pt>
                <c:pt idx="3169">
                  <c:v>-383.00161752373702</c:v>
                </c:pt>
                <c:pt idx="3170">
                  <c:v>-804.29416407236351</c:v>
                </c:pt>
                <c:pt idx="3171">
                  <c:v>-413.00866544924799</c:v>
                </c:pt>
                <c:pt idx="3172">
                  <c:v>-337.27283828413999</c:v>
                </c:pt>
                <c:pt idx="3173">
                  <c:v>-309.11147074685198</c:v>
                </c:pt>
                <c:pt idx="3174">
                  <c:v>-296.96297254479896</c:v>
                </c:pt>
                <c:pt idx="3175">
                  <c:v>-318.54563656629199</c:v>
                </c:pt>
                <c:pt idx="3176">
                  <c:v>-361.56050394656393</c:v>
                </c:pt>
                <c:pt idx="3177">
                  <c:v>-422.45754481677102</c:v>
                </c:pt>
                <c:pt idx="3178">
                  <c:v>-553.66995051131505</c:v>
                </c:pt>
                <c:pt idx="3179">
                  <c:v>-828.1579407342025</c:v>
                </c:pt>
                <c:pt idx="3180">
                  <c:v>-537.01103888748048</c:v>
                </c:pt>
                <c:pt idx="3181">
                  <c:v>-450.44485440762099</c:v>
                </c:pt>
                <c:pt idx="3182">
                  <c:v>-422.49611021295169</c:v>
                </c:pt>
                <c:pt idx="3183">
                  <c:v>-417.85309024195897</c:v>
                </c:pt>
                <c:pt idx="3184">
                  <c:v>-435.17361191756203</c:v>
                </c:pt>
                <c:pt idx="3185">
                  <c:v>-476.25624808014896</c:v>
                </c:pt>
                <c:pt idx="3186">
                  <c:v>-535.4411541296929</c:v>
                </c:pt>
                <c:pt idx="3187">
                  <c:v>-685.87704721454793</c:v>
                </c:pt>
                <c:pt idx="3188">
                  <c:v>-868.24832879410098</c:v>
                </c:pt>
                <c:pt idx="3189">
                  <c:v>-626.33321718921297</c:v>
                </c:pt>
                <c:pt idx="3190">
                  <c:v>-545.21551583158498</c:v>
                </c:pt>
                <c:pt idx="3191">
                  <c:v>-519.04106249313247</c:v>
                </c:pt>
                <c:pt idx="3192">
                  <c:v>-516.84755164742796</c:v>
                </c:pt>
                <c:pt idx="3193">
                  <c:v>-552.94129755798292</c:v>
                </c:pt>
                <c:pt idx="3194">
                  <c:v>-584.43650086393768</c:v>
                </c:pt>
                <c:pt idx="3195">
                  <c:v>-651.05173234665347</c:v>
                </c:pt>
                <c:pt idx="3196">
                  <c:v>-791.58790588704449</c:v>
                </c:pt>
                <c:pt idx="3197">
                  <c:v>-889.26700458306198</c:v>
                </c:pt>
                <c:pt idx="3198">
                  <c:v>-723.60467595681587</c:v>
                </c:pt>
                <c:pt idx="3199">
                  <c:v>-660.81134449614603</c:v>
                </c:pt>
                <c:pt idx="3200">
                  <c:v>-621.02861788676296</c:v>
                </c:pt>
                <c:pt idx="3201">
                  <c:v>-637.07086115383902</c:v>
                </c:pt>
                <c:pt idx="3202">
                  <c:v>-635.41041886064397</c:v>
                </c:pt>
                <c:pt idx="3203">
                  <c:v>-670.38653690277704</c:v>
                </c:pt>
                <c:pt idx="3204">
                  <c:v>-744.26191734946099</c:v>
                </c:pt>
                <c:pt idx="3205">
                  <c:v>-887.70644417596338</c:v>
                </c:pt>
                <c:pt idx="3206">
                  <c:v>-914.81878143770302</c:v>
                </c:pt>
                <c:pt idx="3207">
                  <c:v>-801.12044340101102</c:v>
                </c:pt>
                <c:pt idx="3208">
                  <c:v>-740.55824339791639</c:v>
                </c:pt>
                <c:pt idx="3209">
                  <c:v>-726.85774883035106</c:v>
                </c:pt>
                <c:pt idx="3210">
                  <c:v>-727.74180906540096</c:v>
                </c:pt>
                <c:pt idx="3211">
                  <c:v>-719.92611952279799</c:v>
                </c:pt>
                <c:pt idx="3212">
                  <c:v>-781.34495736986105</c:v>
                </c:pt>
                <c:pt idx="3213">
                  <c:v>-845.71194838424049</c:v>
                </c:pt>
                <c:pt idx="3214">
                  <c:v>-921.38005579125297</c:v>
                </c:pt>
                <c:pt idx="3215">
                  <c:v>-920.99386289643701</c:v>
                </c:pt>
                <c:pt idx="3216">
                  <c:v>-866.65048185171099</c:v>
                </c:pt>
                <c:pt idx="3217">
                  <c:v>-808.71571733735391</c:v>
                </c:pt>
                <c:pt idx="3218">
                  <c:v>-805.98608178286099</c:v>
                </c:pt>
                <c:pt idx="3219">
                  <c:v>-815.95365724995997</c:v>
                </c:pt>
                <c:pt idx="3220">
                  <c:v>-834.14959695821301</c:v>
                </c:pt>
                <c:pt idx="3221">
                  <c:v>-859.35959819962738</c:v>
                </c:pt>
                <c:pt idx="3222">
                  <c:v>-909.45327907235901</c:v>
                </c:pt>
                <c:pt idx="3223">
                  <c:v>-926.45968345557606</c:v>
                </c:pt>
                <c:pt idx="3224">
                  <c:v>-927.23864099100399</c:v>
                </c:pt>
                <c:pt idx="3225">
                  <c:v>-909.13752500713792</c:v>
                </c:pt>
                <c:pt idx="3226">
                  <c:v>-867.50441143196099</c:v>
                </c:pt>
                <c:pt idx="3227">
                  <c:v>-866.17927571030305</c:v>
                </c:pt>
                <c:pt idx="3228">
                  <c:v>-875.09727980062792</c:v>
                </c:pt>
                <c:pt idx="3229">
                  <c:v>-898.14033344669281</c:v>
                </c:pt>
                <c:pt idx="3230">
                  <c:v>-910.86691079401498</c:v>
                </c:pt>
                <c:pt idx="3231">
                  <c:v>-924.25552352945897</c:v>
                </c:pt>
                <c:pt idx="3232">
                  <c:v>-927.29850574846455</c:v>
                </c:pt>
                <c:pt idx="3233">
                  <c:v>-925.90583388381549</c:v>
                </c:pt>
                <c:pt idx="3234">
                  <c:v>-921.10015151034304</c:v>
                </c:pt>
                <c:pt idx="3235">
                  <c:v>-914.93739542775347</c:v>
                </c:pt>
                <c:pt idx="3236">
                  <c:v>-906.45762853272379</c:v>
                </c:pt>
                <c:pt idx="3237">
                  <c:v>-906.37439122085993</c:v>
                </c:pt>
                <c:pt idx="3238">
                  <c:v>-912.89821016548296</c:v>
                </c:pt>
                <c:pt idx="3239">
                  <c:v>-919.36764817369749</c:v>
                </c:pt>
                <c:pt idx="3240">
                  <c:v>-921.32596038569795</c:v>
                </c:pt>
                <c:pt idx="3241">
                  <c:v>-927.23263191916851</c:v>
                </c:pt>
                <c:pt idx="3242">
                  <c:v>-924.89486230670104</c:v>
                </c:pt>
                <c:pt idx="3243">
                  <c:v>-924.88980210774253</c:v>
                </c:pt>
                <c:pt idx="3244">
                  <c:v>-923.38357146452404</c:v>
                </c:pt>
                <c:pt idx="3245">
                  <c:v>-912.74660798284799</c:v>
                </c:pt>
                <c:pt idx="3246">
                  <c:v>-916.89485669298847</c:v>
                </c:pt>
                <c:pt idx="3247">
                  <c:v>-909.64075417652452</c:v>
                </c:pt>
                <c:pt idx="3248">
                  <c:v>-920.2736291810329</c:v>
                </c:pt>
                <c:pt idx="3249">
                  <c:v>-913.74595686489397</c:v>
                </c:pt>
                <c:pt idx="3250">
                  <c:v>-911.70276148278697</c:v>
                </c:pt>
                <c:pt idx="3251">
                  <c:v>-912.88238025470901</c:v>
                </c:pt>
                <c:pt idx="3252">
                  <c:v>-914.11640212240798</c:v>
                </c:pt>
                <c:pt idx="3253">
                  <c:v>-922.07078276394805</c:v>
                </c:pt>
                <c:pt idx="3254">
                  <c:v>-915.36260513975867</c:v>
                </c:pt>
                <c:pt idx="3255">
                  <c:v>-919.23658417646504</c:v>
                </c:pt>
                <c:pt idx="3256">
                  <c:v>-921.08893990585739</c:v>
                </c:pt>
                <c:pt idx="3257">
                  <c:v>-924.16387047508852</c:v>
                </c:pt>
                <c:pt idx="3258">
                  <c:v>-925.60788616030902</c:v>
                </c:pt>
                <c:pt idx="3259">
                  <c:v>-925.24031394607994</c:v>
                </c:pt>
                <c:pt idx="3260">
                  <c:v>-927.24675723328505</c:v>
                </c:pt>
                <c:pt idx="3261">
                  <c:v>-927.14848343893902</c:v>
                </c:pt>
                <c:pt idx="3262">
                  <c:v>-927.15820460799705</c:v>
                </c:pt>
                <c:pt idx="3263">
                  <c:v>-927.30785877257449</c:v>
                </c:pt>
                <c:pt idx="3264">
                  <c:v>-927.31448322183155</c:v>
                </c:pt>
                <c:pt idx="3265">
                  <c:v>-926.02172959686254</c:v>
                </c:pt>
                <c:pt idx="3266">
                  <c:v>-925.72269776649205</c:v>
                </c:pt>
                <c:pt idx="3267">
                  <c:v>-927.31218126291299</c:v>
                </c:pt>
                <c:pt idx="3268">
                  <c:v>-927.31805929692496</c:v>
                </c:pt>
                <c:pt idx="3269">
                  <c:v>-927.31487981428199</c:v>
                </c:pt>
                <c:pt idx="3270">
                  <c:v>-927.31805929692496</c:v>
                </c:pt>
                <c:pt idx="3271">
                  <c:v>-927.31805929692496</c:v>
                </c:pt>
                <c:pt idx="3272">
                  <c:v>-926.6007395682966</c:v>
                </c:pt>
                <c:pt idx="3273">
                  <c:v>-927.31071637237801</c:v>
                </c:pt>
                <c:pt idx="3274">
                  <c:v>-927.31384911532791</c:v>
                </c:pt>
                <c:pt idx="3275">
                  <c:v>-927.31805929692496</c:v>
                </c:pt>
                <c:pt idx="3276">
                  <c:v>-927.30646513547094</c:v>
                </c:pt>
                <c:pt idx="3277">
                  <c:v>-927.31723258084048</c:v>
                </c:pt>
                <c:pt idx="3278">
                  <c:v>-927.31805929692496</c:v>
                </c:pt>
                <c:pt idx="3279">
                  <c:v>-927.13384933592795</c:v>
                </c:pt>
                <c:pt idx="3280">
                  <c:v>-927.31377100366353</c:v>
                </c:pt>
                <c:pt idx="3281">
                  <c:v>-927.31462992823697</c:v>
                </c:pt>
                <c:pt idx="3282">
                  <c:v>-927.31669825500296</c:v>
                </c:pt>
                <c:pt idx="3283">
                  <c:v>-927.31805929692496</c:v>
                </c:pt>
                <c:pt idx="3284">
                  <c:v>-927.31805929692496</c:v>
                </c:pt>
                <c:pt idx="3285">
                  <c:v>-927.31805929692496</c:v>
                </c:pt>
                <c:pt idx="3286">
                  <c:v>-927.31805929692496</c:v>
                </c:pt>
                <c:pt idx="3287">
                  <c:v>-927.31805929692496</c:v>
                </c:pt>
                <c:pt idx="3288">
                  <c:v>-927.31805929692496</c:v>
                </c:pt>
                <c:pt idx="3289">
                  <c:v>-927.31689176268253</c:v>
                </c:pt>
                <c:pt idx="3290">
                  <c:v>-927.31805929692496</c:v>
                </c:pt>
                <c:pt idx="3291">
                  <c:v>-927.31805929692496</c:v>
                </c:pt>
                <c:pt idx="3292">
                  <c:v>-927.31805929692496</c:v>
                </c:pt>
                <c:pt idx="3293">
                  <c:v>-927.31657471597146</c:v>
                </c:pt>
                <c:pt idx="3294">
                  <c:v>-927.31805929692496</c:v>
                </c:pt>
                <c:pt idx="3295">
                  <c:v>-927.31545300905202</c:v>
                </c:pt>
                <c:pt idx="3296">
                  <c:v>-927.31733117204203</c:v>
                </c:pt>
                <c:pt idx="3297">
                  <c:v>-927.31627041346826</c:v>
                </c:pt>
                <c:pt idx="3298">
                  <c:v>-926.90727244194738</c:v>
                </c:pt>
                <c:pt idx="3299">
                  <c:v>-926.901549400862</c:v>
                </c:pt>
                <c:pt idx="3300">
                  <c:v>-927.18733155907432</c:v>
                </c:pt>
                <c:pt idx="3301">
                  <c:v>-927.31801968786101</c:v>
                </c:pt>
                <c:pt idx="3302">
                  <c:v>-927.31519500700597</c:v>
                </c:pt>
                <c:pt idx="3303">
                  <c:v>-927.31482893212603</c:v>
                </c:pt>
                <c:pt idx="3304">
                  <c:v>-927.31241154720396</c:v>
                </c:pt>
                <c:pt idx="3305">
                  <c:v>-927.31805929692496</c:v>
                </c:pt>
                <c:pt idx="3306">
                  <c:v>-927.30348083053309</c:v>
                </c:pt>
                <c:pt idx="3307">
                  <c:v>-927.31553756082553</c:v>
                </c:pt>
                <c:pt idx="3308">
                  <c:v>-927.31044296585753</c:v>
                </c:pt>
                <c:pt idx="3309">
                  <c:v>-926.73146023672155</c:v>
                </c:pt>
                <c:pt idx="3310">
                  <c:v>-926.93909333268255</c:v>
                </c:pt>
                <c:pt idx="3311">
                  <c:v>-927.31507257054955</c:v>
                </c:pt>
                <c:pt idx="3312">
                  <c:v>-927.31163517494747</c:v>
                </c:pt>
                <c:pt idx="3313">
                  <c:v>-927.26101870737102</c:v>
                </c:pt>
                <c:pt idx="3314">
                  <c:v>-927.12546441858001</c:v>
                </c:pt>
                <c:pt idx="3315">
                  <c:v>-927.30341228112695</c:v>
                </c:pt>
                <c:pt idx="3316">
                  <c:v>-927.31094667878801</c:v>
                </c:pt>
                <c:pt idx="3317">
                  <c:v>-927.31805929692496</c:v>
                </c:pt>
                <c:pt idx="3318">
                  <c:v>-926.36520796893296</c:v>
                </c:pt>
                <c:pt idx="3319">
                  <c:v>-925.91573604641303</c:v>
                </c:pt>
                <c:pt idx="3320">
                  <c:v>-927.31253444419292</c:v>
                </c:pt>
                <c:pt idx="3321">
                  <c:v>-924.85440832981601</c:v>
                </c:pt>
                <c:pt idx="3322">
                  <c:v>-927.31146733585149</c:v>
                </c:pt>
                <c:pt idx="3323">
                  <c:v>-925.14187222612895</c:v>
                </c:pt>
                <c:pt idx="3324">
                  <c:v>-923.98255494560203</c:v>
                </c:pt>
                <c:pt idx="3325">
                  <c:v>-923.43079055797352</c:v>
                </c:pt>
                <c:pt idx="3326">
                  <c:v>-927.12686527241794</c:v>
                </c:pt>
                <c:pt idx="3327">
                  <c:v>-917.45354122531501</c:v>
                </c:pt>
                <c:pt idx="3328">
                  <c:v>-927.31805929692496</c:v>
                </c:pt>
                <c:pt idx="3329">
                  <c:v>-800.8108416147179</c:v>
                </c:pt>
                <c:pt idx="3330">
                  <c:v>-871.26749282203298</c:v>
                </c:pt>
                <c:pt idx="3331">
                  <c:v>-886.63640382169251</c:v>
                </c:pt>
                <c:pt idx="3332">
                  <c:v>-879.15296067251597</c:v>
                </c:pt>
                <c:pt idx="3333">
                  <c:v>-765.51784290269154</c:v>
                </c:pt>
                <c:pt idx="3334">
                  <c:v>-884.32124788045326</c:v>
                </c:pt>
                <c:pt idx="3335">
                  <c:v>-888.87133511705395</c:v>
                </c:pt>
                <c:pt idx="3336">
                  <c:v>-905.94461842154749</c:v>
                </c:pt>
                <c:pt idx="3337">
                  <c:v>-919.56444763511604</c:v>
                </c:pt>
                <c:pt idx="3338">
                  <c:v>-922.82498620602303</c:v>
                </c:pt>
                <c:pt idx="3339">
                  <c:v>-866.6792099145481</c:v>
                </c:pt>
                <c:pt idx="3340">
                  <c:v>-862.80808634135553</c:v>
                </c:pt>
                <c:pt idx="3341">
                  <c:v>-740.33553200514848</c:v>
                </c:pt>
                <c:pt idx="3342">
                  <c:v>-675.64422639153247</c:v>
                </c:pt>
                <c:pt idx="3343">
                  <c:v>-730.56580087195698</c:v>
                </c:pt>
                <c:pt idx="3344">
                  <c:v>-824.57649214245703</c:v>
                </c:pt>
                <c:pt idx="3345">
                  <c:v>-861.78919449539308</c:v>
                </c:pt>
                <c:pt idx="3346">
                  <c:v>-911.65512357476848</c:v>
                </c:pt>
                <c:pt idx="3347">
                  <c:v>-885.05475541898795</c:v>
                </c:pt>
                <c:pt idx="3348">
                  <c:v>-823.17049802307804</c:v>
                </c:pt>
                <c:pt idx="3349">
                  <c:v>-789.40007929698311</c:v>
                </c:pt>
                <c:pt idx="3350">
                  <c:v>-742.15460753433899</c:v>
                </c:pt>
                <c:pt idx="3351">
                  <c:v>-729.33746215365738</c:v>
                </c:pt>
                <c:pt idx="3352">
                  <c:v>-712.90571899080498</c:v>
                </c:pt>
                <c:pt idx="3353">
                  <c:v>-741.54437883314301</c:v>
                </c:pt>
                <c:pt idx="3354">
                  <c:v>-803.11025162453291</c:v>
                </c:pt>
                <c:pt idx="3355">
                  <c:v>-909.55176508011846</c:v>
                </c:pt>
                <c:pt idx="3356">
                  <c:v>-918.52585140645601</c:v>
                </c:pt>
                <c:pt idx="3357">
                  <c:v>-791.6844847798809</c:v>
                </c:pt>
                <c:pt idx="3358">
                  <c:v>-667.43166882047547</c:v>
                </c:pt>
                <c:pt idx="3359">
                  <c:v>-617.59245531804004</c:v>
                </c:pt>
                <c:pt idx="3360">
                  <c:v>-602.12928587454348</c:v>
                </c:pt>
                <c:pt idx="3361">
                  <c:v>-595.96428943156639</c:v>
                </c:pt>
                <c:pt idx="3362">
                  <c:v>-616.33415105094798</c:v>
                </c:pt>
                <c:pt idx="3363">
                  <c:v>-660.75523887209397</c:v>
                </c:pt>
                <c:pt idx="3364">
                  <c:v>-784.32087713137605</c:v>
                </c:pt>
                <c:pt idx="3365">
                  <c:v>-907.38149299663803</c:v>
                </c:pt>
                <c:pt idx="3366">
                  <c:v>-733.97947008387303</c:v>
                </c:pt>
                <c:pt idx="3367">
                  <c:v>-605.51914909775792</c:v>
                </c:pt>
                <c:pt idx="3368">
                  <c:v>-547.55132144209699</c:v>
                </c:pt>
                <c:pt idx="3369">
                  <c:v>-511.009478027201</c:v>
                </c:pt>
                <c:pt idx="3370">
                  <c:v>-501.11697566554602</c:v>
                </c:pt>
                <c:pt idx="3371">
                  <c:v>-512.76227017969904</c:v>
                </c:pt>
                <c:pt idx="3372">
                  <c:v>-558.22876505247154</c:v>
                </c:pt>
                <c:pt idx="3373">
                  <c:v>-649.24208482715005</c:v>
                </c:pt>
                <c:pt idx="3374">
                  <c:v>-923.37122373889349</c:v>
                </c:pt>
                <c:pt idx="3375">
                  <c:v>-654.85616383281706</c:v>
                </c:pt>
                <c:pt idx="3376">
                  <c:v>-534.76380912572097</c:v>
                </c:pt>
                <c:pt idx="3377">
                  <c:v>-485.30344117605313</c:v>
                </c:pt>
                <c:pt idx="3378">
                  <c:v>-457.34614533514201</c:v>
                </c:pt>
                <c:pt idx="3379">
                  <c:v>-456.62744110851202</c:v>
                </c:pt>
                <c:pt idx="3380">
                  <c:v>-481.07938014293001</c:v>
                </c:pt>
                <c:pt idx="3381">
                  <c:v>-498.57293133243201</c:v>
                </c:pt>
                <c:pt idx="3382">
                  <c:v>-576.54095605749808</c:v>
                </c:pt>
                <c:pt idx="3383">
                  <c:v>-829.75299818989549</c:v>
                </c:pt>
                <c:pt idx="3384">
                  <c:v>-624.46126234028247</c:v>
                </c:pt>
                <c:pt idx="3385">
                  <c:v>-487.04842287318405</c:v>
                </c:pt>
                <c:pt idx="3386">
                  <c:v>-428.06400735749196</c:v>
                </c:pt>
                <c:pt idx="3387">
                  <c:v>-386.93591601980199</c:v>
                </c:pt>
                <c:pt idx="3388">
                  <c:v>-378.23530484360788</c:v>
                </c:pt>
                <c:pt idx="3389">
                  <c:v>-383.92187335197337</c:v>
                </c:pt>
                <c:pt idx="3390">
                  <c:v>-414.07700028692602</c:v>
                </c:pt>
                <c:pt idx="3391">
                  <c:v>-492.81347850108699</c:v>
                </c:pt>
                <c:pt idx="3392">
                  <c:v>-662.30172589618996</c:v>
                </c:pt>
                <c:pt idx="3393">
                  <c:v>-617.92938883678505</c:v>
                </c:pt>
                <c:pt idx="3394">
                  <c:v>-459.78903765014269</c:v>
                </c:pt>
                <c:pt idx="3395">
                  <c:v>-378.37068994459003</c:v>
                </c:pt>
                <c:pt idx="3396">
                  <c:v>-341.59728072157469</c:v>
                </c:pt>
                <c:pt idx="3397">
                  <c:v>-320.98149423780694</c:v>
                </c:pt>
                <c:pt idx="3398">
                  <c:v>-326.146839426523</c:v>
                </c:pt>
                <c:pt idx="3399">
                  <c:v>-347.75479200794501</c:v>
                </c:pt>
                <c:pt idx="3400">
                  <c:v>-402.58809446165964</c:v>
                </c:pt>
                <c:pt idx="3401">
                  <c:v>-539.91515286729293</c:v>
                </c:pt>
                <c:pt idx="3402">
                  <c:v>-616.45422341649748</c:v>
                </c:pt>
                <c:pt idx="3403">
                  <c:v>-405.68374327712769</c:v>
                </c:pt>
                <c:pt idx="3404">
                  <c:v>-328.334749642742</c:v>
                </c:pt>
                <c:pt idx="3405">
                  <c:v>-277.68253524689169</c:v>
                </c:pt>
                <c:pt idx="3406">
                  <c:v>-243.606262404989</c:v>
                </c:pt>
                <c:pt idx="3407">
                  <c:v>-237.94640657466601</c:v>
                </c:pt>
                <c:pt idx="3408">
                  <c:v>-261.51136053464302</c:v>
                </c:pt>
                <c:pt idx="3409">
                  <c:v>-308.00472647838899</c:v>
                </c:pt>
                <c:pt idx="3410">
                  <c:v>-407.19959181413878</c:v>
                </c:pt>
                <c:pt idx="3411">
                  <c:v>-655.84743318477297</c:v>
                </c:pt>
                <c:pt idx="3412">
                  <c:v>-325.73129686723735</c:v>
                </c:pt>
                <c:pt idx="3413">
                  <c:v>-215.05768805507472</c:v>
                </c:pt>
                <c:pt idx="3414">
                  <c:v>-145.79034011080299</c:v>
                </c:pt>
                <c:pt idx="3415">
                  <c:v>-105.38653468811835</c:v>
                </c:pt>
                <c:pt idx="3416">
                  <c:v>-65.155344092452353</c:v>
                </c:pt>
                <c:pt idx="3417">
                  <c:v>-37.004411579549327</c:v>
                </c:pt>
                <c:pt idx="3418">
                  <c:v>-26.0998926642648</c:v>
                </c:pt>
                <c:pt idx="3419">
                  <c:v>-15.85213230818699</c:v>
                </c:pt>
                <c:pt idx="3420">
                  <c:v>-16.199022413216898</c:v>
                </c:pt>
                <c:pt idx="3421">
                  <c:v>-15.782774395904926</c:v>
                </c:pt>
                <c:pt idx="3422">
                  <c:v>-33.755720351618365</c:v>
                </c:pt>
                <c:pt idx="3423">
                  <c:v>-45.733800080494397</c:v>
                </c:pt>
                <c:pt idx="3424">
                  <c:v>-80.58740591704138</c:v>
                </c:pt>
                <c:pt idx="3425">
                  <c:v>-114.872960461511</c:v>
                </c:pt>
                <c:pt idx="3426">
                  <c:v>-171.01188140723053</c:v>
                </c:pt>
                <c:pt idx="3427">
                  <c:v>-241.63520329420697</c:v>
                </c:pt>
                <c:pt idx="3428">
                  <c:v>-350.52634550638788</c:v>
                </c:pt>
                <c:pt idx="3429">
                  <c:v>-623.06381586436794</c:v>
                </c:pt>
                <c:pt idx="3430">
                  <c:v>-462.09313734571163</c:v>
                </c:pt>
                <c:pt idx="3431">
                  <c:v>-355.90949751640801</c:v>
                </c:pt>
                <c:pt idx="3432">
                  <c:v>-321.06422061263902</c:v>
                </c:pt>
                <c:pt idx="3433">
                  <c:v>-305.06612573163494</c:v>
                </c:pt>
                <c:pt idx="3434">
                  <c:v>-313.79471851279988</c:v>
                </c:pt>
                <c:pt idx="3435">
                  <c:v>-352.25257411038405</c:v>
                </c:pt>
                <c:pt idx="3436">
                  <c:v>-396.37938042948201</c:v>
                </c:pt>
                <c:pt idx="3437">
                  <c:v>-472.96173452941895</c:v>
                </c:pt>
                <c:pt idx="3438">
                  <c:v>-671.10821197982239</c:v>
                </c:pt>
                <c:pt idx="3439">
                  <c:v>-653.82539441629604</c:v>
                </c:pt>
                <c:pt idx="3440">
                  <c:v>-507.43482900920799</c:v>
                </c:pt>
                <c:pt idx="3441">
                  <c:v>-453.81634174297614</c:v>
                </c:pt>
                <c:pt idx="3442">
                  <c:v>-425.60282971568398</c:v>
                </c:pt>
                <c:pt idx="3443">
                  <c:v>-438.51362769429102</c:v>
                </c:pt>
                <c:pt idx="3444">
                  <c:v>-452.08416729067199</c:v>
                </c:pt>
                <c:pt idx="3445">
                  <c:v>-496.52187141551269</c:v>
                </c:pt>
                <c:pt idx="3446">
                  <c:v>-562.39709859457798</c:v>
                </c:pt>
                <c:pt idx="3447">
                  <c:v>-713.50860276483502</c:v>
                </c:pt>
                <c:pt idx="3448">
                  <c:v>-827.27752828957307</c:v>
                </c:pt>
                <c:pt idx="3449">
                  <c:v>-650.56220159374175</c:v>
                </c:pt>
                <c:pt idx="3450">
                  <c:v>-578.9755457147329</c:v>
                </c:pt>
                <c:pt idx="3451">
                  <c:v>-543.80752725204547</c:v>
                </c:pt>
                <c:pt idx="3452">
                  <c:v>-530.58622414538547</c:v>
                </c:pt>
                <c:pt idx="3453">
                  <c:v>-543.80494665831304</c:v>
                </c:pt>
                <c:pt idx="3454">
                  <c:v>-601.47976215467804</c:v>
                </c:pt>
                <c:pt idx="3455">
                  <c:v>-671.81788537264902</c:v>
                </c:pt>
                <c:pt idx="3456">
                  <c:v>-772.61521417511346</c:v>
                </c:pt>
                <c:pt idx="3457">
                  <c:v>-926.83411568404699</c:v>
                </c:pt>
                <c:pt idx="3458">
                  <c:v>-763.00056178330863</c:v>
                </c:pt>
                <c:pt idx="3459">
                  <c:v>-677.01294679752846</c:v>
                </c:pt>
                <c:pt idx="3460">
                  <c:v>-643.00036888148747</c:v>
                </c:pt>
                <c:pt idx="3461">
                  <c:v>-648.58833469073738</c:v>
                </c:pt>
                <c:pt idx="3462">
                  <c:v>-657.51539230155311</c:v>
                </c:pt>
                <c:pt idx="3463">
                  <c:v>-686.30982284474248</c:v>
                </c:pt>
                <c:pt idx="3464">
                  <c:v>-740.91901008057448</c:v>
                </c:pt>
                <c:pt idx="3465">
                  <c:v>-837.03384381372791</c:v>
                </c:pt>
                <c:pt idx="3466">
                  <c:v>-927.30309801563999</c:v>
                </c:pt>
                <c:pt idx="3467">
                  <c:v>-878.23054137412305</c:v>
                </c:pt>
                <c:pt idx="3468">
                  <c:v>-799.57788863153803</c:v>
                </c:pt>
                <c:pt idx="3469">
                  <c:v>-764.97097984626305</c:v>
                </c:pt>
                <c:pt idx="3470">
                  <c:v>-736.38739368452048</c:v>
                </c:pt>
                <c:pt idx="3471">
                  <c:v>-749.59916844669351</c:v>
                </c:pt>
                <c:pt idx="3472">
                  <c:v>-764.93473952572401</c:v>
                </c:pt>
                <c:pt idx="3473">
                  <c:v>-805.19056333747255</c:v>
                </c:pt>
                <c:pt idx="3474">
                  <c:v>-879.91043743288003</c:v>
                </c:pt>
                <c:pt idx="3475">
                  <c:v>-926.66990813100597</c:v>
                </c:pt>
                <c:pt idx="3476">
                  <c:v>-922.90343924052127</c:v>
                </c:pt>
                <c:pt idx="3477">
                  <c:v>-877.67458882580399</c:v>
                </c:pt>
                <c:pt idx="3478">
                  <c:v>-839.32415614206298</c:v>
                </c:pt>
                <c:pt idx="3479">
                  <c:v>-797.34835934028899</c:v>
                </c:pt>
                <c:pt idx="3480">
                  <c:v>-816.74357984883852</c:v>
                </c:pt>
                <c:pt idx="3481">
                  <c:v>-833.87289983404946</c:v>
                </c:pt>
                <c:pt idx="3482">
                  <c:v>-863.32891956108301</c:v>
                </c:pt>
                <c:pt idx="3483">
                  <c:v>-904.42025297664304</c:v>
                </c:pt>
                <c:pt idx="3484">
                  <c:v>-927.29804685349802</c:v>
                </c:pt>
                <c:pt idx="3485">
                  <c:v>-927.30061459185447</c:v>
                </c:pt>
                <c:pt idx="3486">
                  <c:v>-920.74671424082851</c:v>
                </c:pt>
                <c:pt idx="3487">
                  <c:v>-899.09496227113834</c:v>
                </c:pt>
                <c:pt idx="3488">
                  <c:v>-905.860904936525</c:v>
                </c:pt>
                <c:pt idx="3489">
                  <c:v>-893.02832000095498</c:v>
                </c:pt>
                <c:pt idx="3490">
                  <c:v>-906.27679411123302</c:v>
                </c:pt>
                <c:pt idx="3491">
                  <c:v>-913.38775859533291</c:v>
                </c:pt>
                <c:pt idx="3492">
                  <c:v>-922.56179525742505</c:v>
                </c:pt>
                <c:pt idx="3493">
                  <c:v>-926.44959636856095</c:v>
                </c:pt>
                <c:pt idx="3494">
                  <c:v>-927.31805496604738</c:v>
                </c:pt>
                <c:pt idx="3495">
                  <c:v>-925.84191106422315</c:v>
                </c:pt>
                <c:pt idx="3496">
                  <c:v>-923.04507718365448</c:v>
                </c:pt>
                <c:pt idx="3497">
                  <c:v>-916.83161692087947</c:v>
                </c:pt>
                <c:pt idx="3498">
                  <c:v>-921.24615032957695</c:v>
                </c:pt>
                <c:pt idx="3499">
                  <c:v>-918.58006265874303</c:v>
                </c:pt>
                <c:pt idx="3500">
                  <c:v>-920.24186007481399</c:v>
                </c:pt>
                <c:pt idx="3501">
                  <c:v>-924.57382794371802</c:v>
                </c:pt>
                <c:pt idx="3502">
                  <c:v>-923.76812757454809</c:v>
                </c:pt>
                <c:pt idx="3503">
                  <c:v>-927.29743303073553</c:v>
                </c:pt>
                <c:pt idx="3504">
                  <c:v>-923.69897130679396</c:v>
                </c:pt>
                <c:pt idx="3505">
                  <c:v>-923.28363331619607</c:v>
                </c:pt>
                <c:pt idx="3506">
                  <c:v>-919.68053970327401</c:v>
                </c:pt>
                <c:pt idx="3507">
                  <c:v>-914.76024657372795</c:v>
                </c:pt>
                <c:pt idx="3508">
                  <c:v>-924.97019944724002</c:v>
                </c:pt>
                <c:pt idx="3509">
                  <c:v>-921.34084779583816</c:v>
                </c:pt>
                <c:pt idx="3510">
                  <c:v>-923.03537418388999</c:v>
                </c:pt>
                <c:pt idx="3511">
                  <c:v>-916.05453391167453</c:v>
                </c:pt>
                <c:pt idx="3512">
                  <c:v>-917.13481993297398</c:v>
                </c:pt>
                <c:pt idx="3513">
                  <c:v>-909.75200328344749</c:v>
                </c:pt>
                <c:pt idx="3514">
                  <c:v>-924.25021403619303</c:v>
                </c:pt>
                <c:pt idx="3515">
                  <c:v>-916.06807166757574</c:v>
                </c:pt>
                <c:pt idx="3516">
                  <c:v>-923.07534211396205</c:v>
                </c:pt>
                <c:pt idx="3517">
                  <c:v>-925.62317883829303</c:v>
                </c:pt>
                <c:pt idx="3518">
                  <c:v>-924.74689822100311</c:v>
                </c:pt>
                <c:pt idx="3519">
                  <c:v>-924.11074660763074</c:v>
                </c:pt>
                <c:pt idx="3520">
                  <c:v>-925.40166835858349</c:v>
                </c:pt>
                <c:pt idx="3521">
                  <c:v>-927.12941691190349</c:v>
                </c:pt>
                <c:pt idx="3522">
                  <c:v>-927.31204987228648</c:v>
                </c:pt>
                <c:pt idx="3523">
                  <c:v>-927.2662639876429</c:v>
                </c:pt>
                <c:pt idx="3524">
                  <c:v>-926.74117069587396</c:v>
                </c:pt>
                <c:pt idx="3525">
                  <c:v>-926.25297841600104</c:v>
                </c:pt>
                <c:pt idx="3526">
                  <c:v>-926.0177124641931</c:v>
                </c:pt>
                <c:pt idx="3527">
                  <c:v>-927.31803318189293</c:v>
                </c:pt>
                <c:pt idx="3528">
                  <c:v>-927.29543741809414</c:v>
                </c:pt>
                <c:pt idx="3529">
                  <c:v>-927.30121808669298</c:v>
                </c:pt>
                <c:pt idx="3530">
                  <c:v>-927.31418720782801</c:v>
                </c:pt>
                <c:pt idx="3531">
                  <c:v>-926.80072582381547</c:v>
                </c:pt>
                <c:pt idx="3532">
                  <c:v>-926.77036087358954</c:v>
                </c:pt>
                <c:pt idx="3533">
                  <c:v>-927.21199553963174</c:v>
                </c:pt>
                <c:pt idx="3534">
                  <c:v>-927.31805929692496</c:v>
                </c:pt>
                <c:pt idx="3535">
                  <c:v>-927.31726338767749</c:v>
                </c:pt>
                <c:pt idx="3536">
                  <c:v>-927.31805929692496</c:v>
                </c:pt>
                <c:pt idx="3537">
                  <c:v>-927.30770708272814</c:v>
                </c:pt>
                <c:pt idx="3538">
                  <c:v>-927.30392418285646</c:v>
                </c:pt>
                <c:pt idx="3539">
                  <c:v>-927.31676678056249</c:v>
                </c:pt>
                <c:pt idx="3540">
                  <c:v>-927.31805929692496</c:v>
                </c:pt>
                <c:pt idx="3541">
                  <c:v>-927.1638520542881</c:v>
                </c:pt>
                <c:pt idx="3542">
                  <c:v>-927.31710123112896</c:v>
                </c:pt>
                <c:pt idx="3543">
                  <c:v>-927.31710000165799</c:v>
                </c:pt>
                <c:pt idx="3544">
                  <c:v>-927.31694334048439</c:v>
                </c:pt>
                <c:pt idx="3545">
                  <c:v>-927.31805929692496</c:v>
                </c:pt>
                <c:pt idx="3546">
                  <c:v>-927.23523505540049</c:v>
                </c:pt>
                <c:pt idx="3547">
                  <c:v>-926.92205365358291</c:v>
                </c:pt>
                <c:pt idx="3548">
                  <c:v>-927.31805929692496</c:v>
                </c:pt>
                <c:pt idx="3549">
                  <c:v>-927.26649829187295</c:v>
                </c:pt>
                <c:pt idx="3550">
                  <c:v>-927.31805929692496</c:v>
                </c:pt>
                <c:pt idx="3551">
                  <c:v>-927.31805929692496</c:v>
                </c:pt>
                <c:pt idx="3552">
                  <c:v>-927.31805929692496</c:v>
                </c:pt>
                <c:pt idx="3553">
                  <c:v>-927.12791031959398</c:v>
                </c:pt>
                <c:pt idx="3554">
                  <c:v>-927.31805929692496</c:v>
                </c:pt>
                <c:pt idx="3555">
                  <c:v>-927.31805929692496</c:v>
                </c:pt>
                <c:pt idx="3556">
                  <c:v>-927.31805929692496</c:v>
                </c:pt>
                <c:pt idx="3557">
                  <c:v>-927.31763714883039</c:v>
                </c:pt>
                <c:pt idx="3558">
                  <c:v>-927.31586301214793</c:v>
                </c:pt>
                <c:pt idx="3559">
                  <c:v>-927.31805929692496</c:v>
                </c:pt>
                <c:pt idx="3560">
                  <c:v>-927.31656652844049</c:v>
                </c:pt>
                <c:pt idx="3561">
                  <c:v>-927.31805929692496</c:v>
                </c:pt>
                <c:pt idx="3562">
                  <c:v>-927.31805929692496</c:v>
                </c:pt>
                <c:pt idx="3563">
                  <c:v>-925.53503764301502</c:v>
                </c:pt>
                <c:pt idx="3564">
                  <c:v>-926.67401598507001</c:v>
                </c:pt>
                <c:pt idx="3565">
                  <c:v>-927.31805929692496</c:v>
                </c:pt>
                <c:pt idx="3566">
                  <c:v>-927.31805929692496</c:v>
                </c:pt>
                <c:pt idx="3567">
                  <c:v>-927.31805929692496</c:v>
                </c:pt>
                <c:pt idx="3568">
                  <c:v>-927.31805929692496</c:v>
                </c:pt>
                <c:pt idx="3569">
                  <c:v>-927.21646005093203</c:v>
                </c:pt>
                <c:pt idx="3570">
                  <c:v>-926.75451316749195</c:v>
                </c:pt>
                <c:pt idx="3571">
                  <c:v>-927.24984774812322</c:v>
                </c:pt>
                <c:pt idx="3572">
                  <c:v>-927.31805929692496</c:v>
                </c:pt>
                <c:pt idx="3573">
                  <c:v>-925.86935187219103</c:v>
                </c:pt>
                <c:pt idx="3574">
                  <c:v>-927.31784879398367</c:v>
                </c:pt>
                <c:pt idx="3575">
                  <c:v>-927.313138102567</c:v>
                </c:pt>
                <c:pt idx="3576">
                  <c:v>-927.316395498887</c:v>
                </c:pt>
                <c:pt idx="3577">
                  <c:v>-926.82298062724703</c:v>
                </c:pt>
                <c:pt idx="3578">
                  <c:v>-924.59861389089997</c:v>
                </c:pt>
                <c:pt idx="3579">
                  <c:v>-925.69043836646574</c:v>
                </c:pt>
                <c:pt idx="3580">
                  <c:v>-926.46790585065798</c:v>
                </c:pt>
                <c:pt idx="3581">
                  <c:v>-924.82364499302196</c:v>
                </c:pt>
                <c:pt idx="3582">
                  <c:v>-921.38899985033004</c:v>
                </c:pt>
                <c:pt idx="3583">
                  <c:v>-925.34299825468349</c:v>
                </c:pt>
                <c:pt idx="3584">
                  <c:v>-927.31805929692496</c:v>
                </c:pt>
                <c:pt idx="3585">
                  <c:v>-806.76844197712444</c:v>
                </c:pt>
                <c:pt idx="3586">
                  <c:v>-872.51513257492002</c:v>
                </c:pt>
                <c:pt idx="3587">
                  <c:v>-888.45164272464046</c:v>
                </c:pt>
                <c:pt idx="3588">
                  <c:v>-879.81115736367599</c:v>
                </c:pt>
                <c:pt idx="3589">
                  <c:v>-754.58530606713657</c:v>
                </c:pt>
                <c:pt idx="3590">
                  <c:v>-867.46904406286103</c:v>
                </c:pt>
                <c:pt idx="3591">
                  <c:v>-889.38091892008504</c:v>
                </c:pt>
                <c:pt idx="3592">
                  <c:v>-915.18963636624721</c:v>
                </c:pt>
                <c:pt idx="3593">
                  <c:v>-907.41903712878695</c:v>
                </c:pt>
                <c:pt idx="3594">
                  <c:v>-921.28500447377905</c:v>
                </c:pt>
                <c:pt idx="3595">
                  <c:v>-887.66217985740639</c:v>
                </c:pt>
                <c:pt idx="3596">
                  <c:v>-878.29361205638622</c:v>
                </c:pt>
                <c:pt idx="3597">
                  <c:v>-747.631556532476</c:v>
                </c:pt>
                <c:pt idx="3598">
                  <c:v>-672.91396019342028</c:v>
                </c:pt>
                <c:pt idx="3599">
                  <c:v>-721.90442791462306</c:v>
                </c:pt>
                <c:pt idx="3600">
                  <c:v>-800.93069830983347</c:v>
                </c:pt>
                <c:pt idx="3601">
                  <c:v>-834.470883862969</c:v>
                </c:pt>
                <c:pt idx="3602">
                  <c:v>-848.22502717711802</c:v>
                </c:pt>
                <c:pt idx="3603">
                  <c:v>-922.94215329051326</c:v>
                </c:pt>
                <c:pt idx="3604">
                  <c:v>-874.12915254889674</c:v>
                </c:pt>
                <c:pt idx="3605">
                  <c:v>-815.95199672729439</c:v>
                </c:pt>
                <c:pt idx="3606">
                  <c:v>-759.52026098162696</c:v>
                </c:pt>
                <c:pt idx="3607">
                  <c:v>-735.02481690576701</c:v>
                </c:pt>
                <c:pt idx="3608">
                  <c:v>-707.08678521233855</c:v>
                </c:pt>
                <c:pt idx="3609">
                  <c:v>-712.39548903894195</c:v>
                </c:pt>
                <c:pt idx="3610">
                  <c:v>-739.19135295016463</c:v>
                </c:pt>
                <c:pt idx="3611">
                  <c:v>-845.24298686478289</c:v>
                </c:pt>
                <c:pt idx="3612">
                  <c:v>-923.29192377949903</c:v>
                </c:pt>
                <c:pt idx="3613">
                  <c:v>-901.32955602719005</c:v>
                </c:pt>
                <c:pt idx="3614">
                  <c:v>-743.37673316966675</c:v>
                </c:pt>
                <c:pt idx="3615">
                  <c:v>-658.43485371862403</c:v>
                </c:pt>
                <c:pt idx="3616">
                  <c:v>-620.48731423655352</c:v>
                </c:pt>
                <c:pt idx="3617">
                  <c:v>-588.86334723652055</c:v>
                </c:pt>
                <c:pt idx="3618">
                  <c:v>-587.68976168895654</c:v>
                </c:pt>
                <c:pt idx="3619">
                  <c:v>-597.22677401561054</c:v>
                </c:pt>
                <c:pt idx="3620">
                  <c:v>-652.90226739391267</c:v>
                </c:pt>
                <c:pt idx="3621">
                  <c:v>-765.28379203338341</c:v>
                </c:pt>
                <c:pt idx="3622">
                  <c:v>-924.00531829246847</c:v>
                </c:pt>
                <c:pt idx="3623">
                  <c:v>-731.94035470293147</c:v>
                </c:pt>
                <c:pt idx="3624">
                  <c:v>-612.32000704941197</c:v>
                </c:pt>
                <c:pt idx="3625">
                  <c:v>-542.13725224306791</c:v>
                </c:pt>
                <c:pt idx="3626">
                  <c:v>-505.85752005562301</c:v>
                </c:pt>
                <c:pt idx="3627">
                  <c:v>-488.82901173047196</c:v>
                </c:pt>
                <c:pt idx="3628">
                  <c:v>-498.60442202928078</c:v>
                </c:pt>
                <c:pt idx="3629">
                  <c:v>-521.64066297834154</c:v>
                </c:pt>
                <c:pt idx="3630">
                  <c:v>-582.77271916641553</c:v>
                </c:pt>
                <c:pt idx="3631">
                  <c:v>-744.39215319272284</c:v>
                </c:pt>
                <c:pt idx="3632">
                  <c:v>-785.99960843798499</c:v>
                </c:pt>
                <c:pt idx="3633">
                  <c:v>-595.09066472939503</c:v>
                </c:pt>
                <c:pt idx="3634">
                  <c:v>-512.19916035006395</c:v>
                </c:pt>
                <c:pt idx="3635">
                  <c:v>-475.10585449855802</c:v>
                </c:pt>
                <c:pt idx="3636">
                  <c:v>-466.66825300916298</c:v>
                </c:pt>
                <c:pt idx="3637">
                  <c:v>-445.311858859045</c:v>
                </c:pt>
                <c:pt idx="3638">
                  <c:v>-456.85914562463813</c:v>
                </c:pt>
                <c:pt idx="3639">
                  <c:v>-501.44642783697469</c:v>
                </c:pt>
                <c:pt idx="3640">
                  <c:v>-572.76163288669102</c:v>
                </c:pt>
                <c:pt idx="3641">
                  <c:v>-872.60796590288896</c:v>
                </c:pt>
                <c:pt idx="3642">
                  <c:v>-606.25681007481307</c:v>
                </c:pt>
                <c:pt idx="3643">
                  <c:v>-474.33119193280976</c:v>
                </c:pt>
                <c:pt idx="3644">
                  <c:v>-417.40636573394801</c:v>
                </c:pt>
                <c:pt idx="3645">
                  <c:v>-383.64485760242763</c:v>
                </c:pt>
                <c:pt idx="3646">
                  <c:v>-371.28388472451797</c:v>
                </c:pt>
                <c:pt idx="3647">
                  <c:v>-388.50062702062598</c:v>
                </c:pt>
                <c:pt idx="3648">
                  <c:v>-405.59208491213769</c:v>
                </c:pt>
                <c:pt idx="3649">
                  <c:v>-463.92483389159969</c:v>
                </c:pt>
                <c:pt idx="3650">
                  <c:v>-599.17019992690405</c:v>
                </c:pt>
                <c:pt idx="3651">
                  <c:v>-710.03199311680896</c:v>
                </c:pt>
                <c:pt idx="3652">
                  <c:v>-479.85145139184726</c:v>
                </c:pt>
                <c:pt idx="3653">
                  <c:v>-390.55361446573698</c:v>
                </c:pt>
                <c:pt idx="3654">
                  <c:v>-347.95854530783396</c:v>
                </c:pt>
                <c:pt idx="3655">
                  <c:v>-322.32137926501758</c:v>
                </c:pt>
                <c:pt idx="3656">
                  <c:v>-316.46972724538881</c:v>
                </c:pt>
                <c:pt idx="3657">
                  <c:v>-330.03424053821897</c:v>
                </c:pt>
                <c:pt idx="3658">
                  <c:v>-362.99232264087681</c:v>
                </c:pt>
                <c:pt idx="3659">
                  <c:v>-446.21690222848434</c:v>
                </c:pt>
                <c:pt idx="3660">
                  <c:v>-726.04332393454104</c:v>
                </c:pt>
                <c:pt idx="3661">
                  <c:v>-499.95448099146432</c:v>
                </c:pt>
                <c:pt idx="3662">
                  <c:v>-359.5560748521782</c:v>
                </c:pt>
                <c:pt idx="3663">
                  <c:v>-293.91044711456732</c:v>
                </c:pt>
                <c:pt idx="3664">
                  <c:v>-266.19656370049393</c:v>
                </c:pt>
                <c:pt idx="3665">
                  <c:v>-252.697708655078</c:v>
                </c:pt>
                <c:pt idx="3666">
                  <c:v>-245.89022437203175</c:v>
                </c:pt>
                <c:pt idx="3667">
                  <c:v>-268.00412279838503</c:v>
                </c:pt>
                <c:pt idx="3668">
                  <c:v>-314.69267557565098</c:v>
                </c:pt>
                <c:pt idx="3669">
                  <c:v>-432.13238495595101</c:v>
                </c:pt>
                <c:pt idx="3670">
                  <c:v>-569.75116336200097</c:v>
                </c:pt>
                <c:pt idx="3671">
                  <c:v>-317.06629713278198</c:v>
                </c:pt>
                <c:pt idx="3672">
                  <c:v>-207.70529799387836</c:v>
                </c:pt>
                <c:pt idx="3673">
                  <c:v>-138.94238451729481</c:v>
                </c:pt>
                <c:pt idx="3674">
                  <c:v>-98.604471261629158</c:v>
                </c:pt>
                <c:pt idx="3675">
                  <c:v>-64.230268165233326</c:v>
                </c:pt>
                <c:pt idx="3676">
                  <c:v>-43.394913277532801</c:v>
                </c:pt>
                <c:pt idx="3677">
                  <c:v>-22.924744784008499</c:v>
                </c:pt>
                <c:pt idx="3678">
                  <c:v>-21.127028823821501</c:v>
                </c:pt>
                <c:pt idx="3679">
                  <c:v>-12.457600655109452</c:v>
                </c:pt>
                <c:pt idx="3680">
                  <c:v>-24.688873190372799</c:v>
                </c:pt>
                <c:pt idx="3681">
                  <c:v>-32.620393620848411</c:v>
                </c:pt>
                <c:pt idx="3682">
                  <c:v>-55.875073738559536</c:v>
                </c:pt>
                <c:pt idx="3683">
                  <c:v>-81.160619037730982</c:v>
                </c:pt>
                <c:pt idx="3684">
                  <c:v>-114.84993515847573</c:v>
                </c:pt>
                <c:pt idx="3685">
                  <c:v>-157.47063832395901</c:v>
                </c:pt>
                <c:pt idx="3686">
                  <c:v>-206.14118673827599</c:v>
                </c:pt>
                <c:pt idx="3687">
                  <c:v>-294.16146084245702</c:v>
                </c:pt>
                <c:pt idx="3688">
                  <c:v>-448.87689377277695</c:v>
                </c:pt>
                <c:pt idx="3689">
                  <c:v>-664.84329965021038</c:v>
                </c:pt>
                <c:pt idx="3690">
                  <c:v>-411.09605592435599</c:v>
                </c:pt>
                <c:pt idx="3691">
                  <c:v>-354.27955718699963</c:v>
                </c:pt>
                <c:pt idx="3692">
                  <c:v>-324.06878607794499</c:v>
                </c:pt>
                <c:pt idx="3693">
                  <c:v>-311.31649282440338</c:v>
                </c:pt>
                <c:pt idx="3694">
                  <c:v>-328.87295090053601</c:v>
                </c:pt>
                <c:pt idx="3695">
                  <c:v>-360.18106101121469</c:v>
                </c:pt>
                <c:pt idx="3696">
                  <c:v>-417.049012467701</c:v>
                </c:pt>
                <c:pt idx="3697">
                  <c:v>-515.49540167825353</c:v>
                </c:pt>
                <c:pt idx="3698">
                  <c:v>-751.73435546165354</c:v>
                </c:pt>
                <c:pt idx="3699">
                  <c:v>-641.35267607421827</c:v>
                </c:pt>
                <c:pt idx="3700">
                  <c:v>-514.04590078386298</c:v>
                </c:pt>
                <c:pt idx="3701">
                  <c:v>-465.57830733283396</c:v>
                </c:pt>
                <c:pt idx="3702">
                  <c:v>-441.759557293439</c:v>
                </c:pt>
                <c:pt idx="3703">
                  <c:v>-444.96079821284394</c:v>
                </c:pt>
                <c:pt idx="3704">
                  <c:v>-465.621796837369</c:v>
                </c:pt>
                <c:pt idx="3705">
                  <c:v>-523.76321778936006</c:v>
                </c:pt>
                <c:pt idx="3706">
                  <c:v>-582.25472459607454</c:v>
                </c:pt>
                <c:pt idx="3707">
                  <c:v>-711.20361084205808</c:v>
                </c:pt>
                <c:pt idx="3708">
                  <c:v>-912.69436017261853</c:v>
                </c:pt>
                <c:pt idx="3709">
                  <c:v>-671.11362735897603</c:v>
                </c:pt>
                <c:pt idx="3710">
                  <c:v>-616.28013601415955</c:v>
                </c:pt>
                <c:pt idx="3711">
                  <c:v>-588.76916854697504</c:v>
                </c:pt>
                <c:pt idx="3712">
                  <c:v>-559.25176413798999</c:v>
                </c:pt>
                <c:pt idx="3713">
                  <c:v>-587.22247737214775</c:v>
                </c:pt>
                <c:pt idx="3714">
                  <c:v>-597.01091848281249</c:v>
                </c:pt>
                <c:pt idx="3715">
                  <c:v>-638.81806683689001</c:v>
                </c:pt>
                <c:pt idx="3716">
                  <c:v>-730.22431794592501</c:v>
                </c:pt>
                <c:pt idx="3717">
                  <c:v>-911.07761977028349</c:v>
                </c:pt>
                <c:pt idx="3718">
                  <c:v>-864.28525994185395</c:v>
                </c:pt>
                <c:pt idx="3719">
                  <c:v>-748.25171123526809</c:v>
                </c:pt>
                <c:pt idx="3720">
                  <c:v>-697.52099302360898</c:v>
                </c:pt>
                <c:pt idx="3721">
                  <c:v>-684.38860776415754</c:v>
                </c:pt>
                <c:pt idx="3722">
                  <c:v>-685.39322433478799</c:v>
                </c:pt>
                <c:pt idx="3723">
                  <c:v>-674.759385853494</c:v>
                </c:pt>
                <c:pt idx="3724">
                  <c:v>-729.26578935997395</c:v>
                </c:pt>
                <c:pt idx="3725">
                  <c:v>-789.19446704856239</c:v>
                </c:pt>
                <c:pt idx="3726">
                  <c:v>-885.62638044560504</c:v>
                </c:pt>
                <c:pt idx="3727">
                  <c:v>-926.97036870529598</c:v>
                </c:pt>
                <c:pt idx="3728">
                  <c:v>-881.63860617958005</c:v>
                </c:pt>
                <c:pt idx="3729">
                  <c:v>-808.56125059256749</c:v>
                </c:pt>
                <c:pt idx="3730">
                  <c:v>-791.85356691084098</c:v>
                </c:pt>
                <c:pt idx="3731">
                  <c:v>-777.646865658769</c:v>
                </c:pt>
                <c:pt idx="3732">
                  <c:v>-791.52290545230596</c:v>
                </c:pt>
                <c:pt idx="3733">
                  <c:v>-798.12376359843995</c:v>
                </c:pt>
                <c:pt idx="3734">
                  <c:v>-829.60927588594268</c:v>
                </c:pt>
                <c:pt idx="3735">
                  <c:v>-879.13085595061852</c:v>
                </c:pt>
                <c:pt idx="3736">
                  <c:v>-924.36385432523048</c:v>
                </c:pt>
                <c:pt idx="3737">
                  <c:v>-925.70226531598746</c:v>
                </c:pt>
                <c:pt idx="3738">
                  <c:v>-890.30035933499698</c:v>
                </c:pt>
                <c:pt idx="3739">
                  <c:v>-854.31553821547698</c:v>
                </c:pt>
                <c:pt idx="3740">
                  <c:v>-851.2865989122281</c:v>
                </c:pt>
                <c:pt idx="3741">
                  <c:v>-868.33776334633308</c:v>
                </c:pt>
                <c:pt idx="3742">
                  <c:v>-864.33179527347295</c:v>
                </c:pt>
                <c:pt idx="3743">
                  <c:v>-888.21161468017499</c:v>
                </c:pt>
                <c:pt idx="3744">
                  <c:v>-923.80568489919597</c:v>
                </c:pt>
                <c:pt idx="3745">
                  <c:v>-924.94376470818304</c:v>
                </c:pt>
                <c:pt idx="3746">
                  <c:v>-927.31805929692496</c:v>
                </c:pt>
                <c:pt idx="3747">
                  <c:v>-926.23822451571289</c:v>
                </c:pt>
                <c:pt idx="3748">
                  <c:v>-918.30481319748799</c:v>
                </c:pt>
                <c:pt idx="3749">
                  <c:v>-900.77405507613685</c:v>
                </c:pt>
                <c:pt idx="3750">
                  <c:v>-901.81247914059099</c:v>
                </c:pt>
                <c:pt idx="3751">
                  <c:v>-917.74315742156705</c:v>
                </c:pt>
                <c:pt idx="3752">
                  <c:v>-912.35800987507798</c:v>
                </c:pt>
                <c:pt idx="3753">
                  <c:v>-919.51121685442627</c:v>
                </c:pt>
                <c:pt idx="3754">
                  <c:v>-922.07026126806352</c:v>
                </c:pt>
                <c:pt idx="3755">
                  <c:v>-926.50345358660354</c:v>
                </c:pt>
                <c:pt idx="3756">
                  <c:v>-926.06714904800106</c:v>
                </c:pt>
                <c:pt idx="3757">
                  <c:v>-925.51137436784575</c:v>
                </c:pt>
                <c:pt idx="3758">
                  <c:v>-920.24558134694303</c:v>
                </c:pt>
                <c:pt idx="3759">
                  <c:v>-926.27716791359808</c:v>
                </c:pt>
                <c:pt idx="3760">
                  <c:v>-919.80194461751205</c:v>
                </c:pt>
                <c:pt idx="3761">
                  <c:v>-925.52540861875809</c:v>
                </c:pt>
                <c:pt idx="3762">
                  <c:v>-924.73365575448099</c:v>
                </c:pt>
                <c:pt idx="3763">
                  <c:v>-925.53409518803096</c:v>
                </c:pt>
                <c:pt idx="3764">
                  <c:v>-927.17229683816504</c:v>
                </c:pt>
                <c:pt idx="3765">
                  <c:v>-925.82944771105497</c:v>
                </c:pt>
                <c:pt idx="3766">
                  <c:v>-924.60823138335695</c:v>
                </c:pt>
                <c:pt idx="3767">
                  <c:v>-921.31501458175546</c:v>
                </c:pt>
                <c:pt idx="3768">
                  <c:v>-919.14212417034696</c:v>
                </c:pt>
                <c:pt idx="3769">
                  <c:v>-918.57435484482801</c:v>
                </c:pt>
                <c:pt idx="3770">
                  <c:v>-921.0475282915628</c:v>
                </c:pt>
                <c:pt idx="3771">
                  <c:v>-906.86089166553597</c:v>
                </c:pt>
                <c:pt idx="3772">
                  <c:v>-919.09314485581251</c:v>
                </c:pt>
                <c:pt idx="3773">
                  <c:v>-924.13349184628453</c:v>
                </c:pt>
                <c:pt idx="3774">
                  <c:v>-924.07391128556901</c:v>
                </c:pt>
                <c:pt idx="3775">
                  <c:v>-919.48073917258353</c:v>
                </c:pt>
                <c:pt idx="3776">
                  <c:v>-923.56184200100847</c:v>
                </c:pt>
                <c:pt idx="3777">
                  <c:v>-917.751507870316</c:v>
                </c:pt>
                <c:pt idx="3778">
                  <c:v>-922.87134682064755</c:v>
                </c:pt>
                <c:pt idx="3779">
                  <c:v>-922.66137932150309</c:v>
                </c:pt>
                <c:pt idx="3780">
                  <c:v>-922.46693975975199</c:v>
                </c:pt>
                <c:pt idx="3781">
                  <c:v>-924.23143807719805</c:v>
                </c:pt>
                <c:pt idx="3782">
                  <c:v>-922.16103386074792</c:v>
                </c:pt>
                <c:pt idx="3783">
                  <c:v>-924.29610801276999</c:v>
                </c:pt>
                <c:pt idx="3784">
                  <c:v>-924.82823194469302</c:v>
                </c:pt>
                <c:pt idx="3785">
                  <c:v>-926.86352925887195</c:v>
                </c:pt>
                <c:pt idx="3786">
                  <c:v>-925.84447810952599</c:v>
                </c:pt>
                <c:pt idx="3787">
                  <c:v>-926.91457001743004</c:v>
                </c:pt>
                <c:pt idx="3788">
                  <c:v>-926.99945875570438</c:v>
                </c:pt>
                <c:pt idx="3789">
                  <c:v>-927.31260595351148</c:v>
                </c:pt>
                <c:pt idx="3790">
                  <c:v>-927.30926296072096</c:v>
                </c:pt>
                <c:pt idx="3791">
                  <c:v>-927.13548601795401</c:v>
                </c:pt>
                <c:pt idx="3792">
                  <c:v>-927.31805929692496</c:v>
                </c:pt>
                <c:pt idx="3793">
                  <c:v>-927.26618312894198</c:v>
                </c:pt>
                <c:pt idx="3794">
                  <c:v>-927.31108238083038</c:v>
                </c:pt>
                <c:pt idx="3795">
                  <c:v>-926.99403064585351</c:v>
                </c:pt>
                <c:pt idx="3796">
                  <c:v>-927.31702994710793</c:v>
                </c:pt>
                <c:pt idx="3797">
                  <c:v>-926.99263760596546</c:v>
                </c:pt>
                <c:pt idx="3798">
                  <c:v>-927.31768798625296</c:v>
                </c:pt>
                <c:pt idx="3799">
                  <c:v>-927.27287627524174</c:v>
                </c:pt>
                <c:pt idx="3800">
                  <c:v>-927.31805929692496</c:v>
                </c:pt>
                <c:pt idx="3801">
                  <c:v>-927.31629935098363</c:v>
                </c:pt>
                <c:pt idx="3802">
                  <c:v>-927.01470383053004</c:v>
                </c:pt>
                <c:pt idx="3803">
                  <c:v>-927.31541429876097</c:v>
                </c:pt>
                <c:pt idx="3804">
                  <c:v>-927.31460062585438</c:v>
                </c:pt>
                <c:pt idx="3805">
                  <c:v>-927.31559051941599</c:v>
                </c:pt>
                <c:pt idx="3806">
                  <c:v>-927.31805929692496</c:v>
                </c:pt>
                <c:pt idx="3807">
                  <c:v>-927.31552656063309</c:v>
                </c:pt>
                <c:pt idx="3808">
                  <c:v>-927.20157886679351</c:v>
                </c:pt>
                <c:pt idx="3809">
                  <c:v>-927.31805929692496</c:v>
                </c:pt>
                <c:pt idx="3810">
                  <c:v>-927.31681701793548</c:v>
                </c:pt>
                <c:pt idx="3811">
                  <c:v>-927.31805929692496</c:v>
                </c:pt>
                <c:pt idx="3812">
                  <c:v>-927.31805929692496</c:v>
                </c:pt>
                <c:pt idx="3813">
                  <c:v>-927.31771511790248</c:v>
                </c:pt>
                <c:pt idx="3814">
                  <c:v>-927.31805929692496</c:v>
                </c:pt>
                <c:pt idx="3815">
                  <c:v>-927.31696141884788</c:v>
                </c:pt>
                <c:pt idx="3816">
                  <c:v>-927.31805929692496</c:v>
                </c:pt>
                <c:pt idx="3817">
                  <c:v>-927.31569947886794</c:v>
                </c:pt>
                <c:pt idx="3818">
                  <c:v>-927.31805929692496</c:v>
                </c:pt>
                <c:pt idx="3819">
                  <c:v>-927.31805929692496</c:v>
                </c:pt>
                <c:pt idx="3820">
                  <c:v>-927.28680140490292</c:v>
                </c:pt>
                <c:pt idx="3821">
                  <c:v>-927.15515517564791</c:v>
                </c:pt>
                <c:pt idx="3822">
                  <c:v>-927.28631587459154</c:v>
                </c:pt>
                <c:pt idx="3823">
                  <c:v>-927.31729594435149</c:v>
                </c:pt>
                <c:pt idx="3824">
                  <c:v>-927.31805929692496</c:v>
                </c:pt>
                <c:pt idx="3825">
                  <c:v>-927.31630328633901</c:v>
                </c:pt>
                <c:pt idx="3826">
                  <c:v>-927.11540606819574</c:v>
                </c:pt>
                <c:pt idx="3827">
                  <c:v>-927.25501595035155</c:v>
                </c:pt>
                <c:pt idx="3828">
                  <c:v>-927.04628318032246</c:v>
                </c:pt>
                <c:pt idx="3829">
                  <c:v>-927.31609412269847</c:v>
                </c:pt>
                <c:pt idx="3830">
                  <c:v>-924.75152354416605</c:v>
                </c:pt>
                <c:pt idx="3831">
                  <c:v>-927.31543112799102</c:v>
                </c:pt>
                <c:pt idx="3832">
                  <c:v>-926.38294482464198</c:v>
                </c:pt>
                <c:pt idx="3833">
                  <c:v>-926.8432630247288</c:v>
                </c:pt>
                <c:pt idx="3834">
                  <c:v>-927.039977400113</c:v>
                </c:pt>
                <c:pt idx="3835">
                  <c:v>-927.01503868574048</c:v>
                </c:pt>
                <c:pt idx="3836">
                  <c:v>-925.33012905449596</c:v>
                </c:pt>
                <c:pt idx="3837">
                  <c:v>-921.70344084394105</c:v>
                </c:pt>
                <c:pt idx="3838">
                  <c:v>-926.60398093677122</c:v>
                </c:pt>
                <c:pt idx="3839">
                  <c:v>-921.60337355768388</c:v>
                </c:pt>
                <c:pt idx="3840">
                  <c:v>-927.31805929692496</c:v>
                </c:pt>
                <c:pt idx="3841">
                  <c:v>-775.86425877478246</c:v>
                </c:pt>
                <c:pt idx="3842">
                  <c:v>-854.63810715591796</c:v>
                </c:pt>
                <c:pt idx="3843">
                  <c:v>-874.96978375655851</c:v>
                </c:pt>
                <c:pt idx="3844">
                  <c:v>-877.22831322532352</c:v>
                </c:pt>
                <c:pt idx="3845">
                  <c:v>-743.76969245207204</c:v>
                </c:pt>
                <c:pt idx="3846">
                  <c:v>-840.70456216921605</c:v>
                </c:pt>
                <c:pt idx="3847">
                  <c:v>-874.38030775077902</c:v>
                </c:pt>
                <c:pt idx="3848">
                  <c:v>-910.83825029510797</c:v>
                </c:pt>
                <c:pt idx="3849">
                  <c:v>-896.52969946742849</c:v>
                </c:pt>
                <c:pt idx="3850">
                  <c:v>-916.01081169486292</c:v>
                </c:pt>
                <c:pt idx="3851">
                  <c:v>-889.82461278347284</c:v>
                </c:pt>
                <c:pt idx="3852">
                  <c:v>-882.63044223085853</c:v>
                </c:pt>
                <c:pt idx="3853">
                  <c:v>-744.88819378109292</c:v>
                </c:pt>
                <c:pt idx="3854">
                  <c:v>-672.21395087499309</c:v>
                </c:pt>
                <c:pt idx="3855">
                  <c:v>-716.67986460319355</c:v>
                </c:pt>
                <c:pt idx="3856">
                  <c:v>-778.75718248654448</c:v>
                </c:pt>
                <c:pt idx="3857">
                  <c:v>-799.13279810219308</c:v>
                </c:pt>
                <c:pt idx="3858">
                  <c:v>-792.40537058389805</c:v>
                </c:pt>
                <c:pt idx="3859">
                  <c:v>-878.97660569023299</c:v>
                </c:pt>
                <c:pt idx="3860">
                  <c:v>-918.70160953022105</c:v>
                </c:pt>
                <c:pt idx="3861">
                  <c:v>-869.89467379287896</c:v>
                </c:pt>
                <c:pt idx="3862">
                  <c:v>-788.12144888646048</c:v>
                </c:pt>
                <c:pt idx="3863">
                  <c:v>-746.7714315205759</c:v>
                </c:pt>
                <c:pt idx="3864">
                  <c:v>-699.05851544303289</c:v>
                </c:pt>
                <c:pt idx="3865">
                  <c:v>-693.96862033561649</c:v>
                </c:pt>
                <c:pt idx="3866">
                  <c:v>-707.81829621190047</c:v>
                </c:pt>
                <c:pt idx="3867">
                  <c:v>-790.06584907675494</c:v>
                </c:pt>
                <c:pt idx="3868">
                  <c:v>-845.60491359039554</c:v>
                </c:pt>
                <c:pt idx="3869">
                  <c:v>-889.23133235258854</c:v>
                </c:pt>
                <c:pt idx="3870">
                  <c:v>-890.75674960244294</c:v>
                </c:pt>
                <c:pt idx="3871">
                  <c:v>-737.68685313193896</c:v>
                </c:pt>
                <c:pt idx="3872">
                  <c:v>-656.89051201706604</c:v>
                </c:pt>
                <c:pt idx="3873">
                  <c:v>-605.20719620514751</c:v>
                </c:pt>
                <c:pt idx="3874">
                  <c:v>-581.50176349376147</c:v>
                </c:pt>
                <c:pt idx="3875">
                  <c:v>-565.23663328422947</c:v>
                </c:pt>
                <c:pt idx="3876">
                  <c:v>-591.53176898488846</c:v>
                </c:pt>
                <c:pt idx="3877">
                  <c:v>-646.535773425005</c:v>
                </c:pt>
                <c:pt idx="3878">
                  <c:v>-723.39420163945294</c:v>
                </c:pt>
                <c:pt idx="3879">
                  <c:v>-857.62275097216855</c:v>
                </c:pt>
                <c:pt idx="3880">
                  <c:v>-799.30935855289852</c:v>
                </c:pt>
                <c:pt idx="3881">
                  <c:v>-626.9696436312579</c:v>
                </c:pt>
                <c:pt idx="3882">
                  <c:v>-546.68859999487495</c:v>
                </c:pt>
                <c:pt idx="3883">
                  <c:v>-500.38513386267869</c:v>
                </c:pt>
                <c:pt idx="3884">
                  <c:v>-483.21619519177563</c:v>
                </c:pt>
                <c:pt idx="3885">
                  <c:v>-476.06869439627894</c:v>
                </c:pt>
                <c:pt idx="3886">
                  <c:v>-491.06113822080181</c:v>
                </c:pt>
                <c:pt idx="3887">
                  <c:v>-540.59887540848354</c:v>
                </c:pt>
                <c:pt idx="3888">
                  <c:v>-604.086004357403</c:v>
                </c:pt>
                <c:pt idx="3889">
                  <c:v>-825.40929419047268</c:v>
                </c:pt>
                <c:pt idx="3890">
                  <c:v>-708.09161885414846</c:v>
                </c:pt>
                <c:pt idx="3891">
                  <c:v>-564.48193564078804</c:v>
                </c:pt>
                <c:pt idx="3892">
                  <c:v>-509.59465959054904</c:v>
                </c:pt>
                <c:pt idx="3893">
                  <c:v>-452.18786204688797</c:v>
                </c:pt>
                <c:pt idx="3894">
                  <c:v>-431.658523811544</c:v>
                </c:pt>
                <c:pt idx="3895">
                  <c:v>-435.16397746594703</c:v>
                </c:pt>
                <c:pt idx="3896">
                  <c:v>-435.15406196564402</c:v>
                </c:pt>
                <c:pt idx="3897">
                  <c:v>-469.51901303140301</c:v>
                </c:pt>
                <c:pt idx="3898">
                  <c:v>-556.62140903381703</c:v>
                </c:pt>
                <c:pt idx="3899">
                  <c:v>-825.84186185099247</c:v>
                </c:pt>
                <c:pt idx="3900">
                  <c:v>-606.88719502842548</c:v>
                </c:pt>
                <c:pt idx="3901">
                  <c:v>-475.7889998055885</c:v>
                </c:pt>
                <c:pt idx="3902">
                  <c:v>-411.96775993247638</c:v>
                </c:pt>
                <c:pt idx="3903">
                  <c:v>-388.96457331854197</c:v>
                </c:pt>
                <c:pt idx="3904">
                  <c:v>-365.74770841227638</c:v>
                </c:pt>
                <c:pt idx="3905">
                  <c:v>-368.319242918442</c:v>
                </c:pt>
                <c:pt idx="3906">
                  <c:v>-391.41564119360402</c:v>
                </c:pt>
                <c:pt idx="3907">
                  <c:v>-425.52364563606432</c:v>
                </c:pt>
                <c:pt idx="3908">
                  <c:v>-518.20312268952</c:v>
                </c:pt>
                <c:pt idx="3909">
                  <c:v>-884.59961422082802</c:v>
                </c:pt>
                <c:pt idx="3910">
                  <c:v>-533.62285629829898</c:v>
                </c:pt>
                <c:pt idx="3911">
                  <c:v>-414.94357997793765</c:v>
                </c:pt>
                <c:pt idx="3912">
                  <c:v>-355.37983323858896</c:v>
                </c:pt>
                <c:pt idx="3913">
                  <c:v>-323.292189399432</c:v>
                </c:pt>
                <c:pt idx="3914">
                  <c:v>-306.14989179912067</c:v>
                </c:pt>
                <c:pt idx="3915">
                  <c:v>-311.38893640801234</c:v>
                </c:pt>
                <c:pt idx="3916">
                  <c:v>-340.27918170934208</c:v>
                </c:pt>
                <c:pt idx="3917">
                  <c:v>-382.49105569056599</c:v>
                </c:pt>
                <c:pt idx="3918">
                  <c:v>-472.80089084903614</c:v>
                </c:pt>
                <c:pt idx="3919">
                  <c:v>-894.25126314088948</c:v>
                </c:pt>
                <c:pt idx="3920">
                  <c:v>-453.90089256665101</c:v>
                </c:pt>
                <c:pt idx="3921">
                  <c:v>-351.915523810303</c:v>
                </c:pt>
                <c:pt idx="3922">
                  <c:v>-288.44782520824396</c:v>
                </c:pt>
                <c:pt idx="3923">
                  <c:v>-259.17628918878904</c:v>
                </c:pt>
                <c:pt idx="3924">
                  <c:v>-242.67363202656998</c:v>
                </c:pt>
                <c:pt idx="3925">
                  <c:v>-241.86262196594899</c:v>
                </c:pt>
                <c:pt idx="3926">
                  <c:v>-258.24934998893599</c:v>
                </c:pt>
                <c:pt idx="3927">
                  <c:v>-308.72038960886198</c:v>
                </c:pt>
                <c:pt idx="3928">
                  <c:v>-409.50320729249199</c:v>
                </c:pt>
                <c:pt idx="3929">
                  <c:v>-635.88629941987449</c:v>
                </c:pt>
                <c:pt idx="3930">
                  <c:v>-323.26146595239169</c:v>
                </c:pt>
                <c:pt idx="3931">
                  <c:v>-213.39527970893101</c:v>
                </c:pt>
                <c:pt idx="3932">
                  <c:v>-149.06309188727047</c:v>
                </c:pt>
                <c:pt idx="3933">
                  <c:v>-97.919192264835985</c:v>
                </c:pt>
                <c:pt idx="3934">
                  <c:v>-71.316460833370698</c:v>
                </c:pt>
                <c:pt idx="3935">
                  <c:v>-40.613504296880699</c:v>
                </c:pt>
                <c:pt idx="3936">
                  <c:v>-32.377508274747342</c:v>
                </c:pt>
                <c:pt idx="3937">
                  <c:v>-20.483302405863256</c:v>
                </c:pt>
                <c:pt idx="3938">
                  <c:v>-23.766910497495999</c:v>
                </c:pt>
                <c:pt idx="3939">
                  <c:v>-27.5164926142923</c:v>
                </c:pt>
                <c:pt idx="3940">
                  <c:v>-36.815287448704105</c:v>
                </c:pt>
                <c:pt idx="3941">
                  <c:v>-49.890316358257401</c:v>
                </c:pt>
                <c:pt idx="3942">
                  <c:v>-59.611793747401698</c:v>
                </c:pt>
                <c:pt idx="3943">
                  <c:v>-90.181249298202729</c:v>
                </c:pt>
                <c:pt idx="3944">
                  <c:v>-130.37957805180829</c:v>
                </c:pt>
                <c:pt idx="3945">
                  <c:v>-171.20506124462545</c:v>
                </c:pt>
                <c:pt idx="3946">
                  <c:v>-232.89070985383975</c:v>
                </c:pt>
                <c:pt idx="3947">
                  <c:v>-335.69549688426508</c:v>
                </c:pt>
                <c:pt idx="3948">
                  <c:v>-512.13975494114891</c:v>
                </c:pt>
                <c:pt idx="3949">
                  <c:v>-561.12754629830704</c:v>
                </c:pt>
                <c:pt idx="3950">
                  <c:v>-398.86609980162194</c:v>
                </c:pt>
                <c:pt idx="3951">
                  <c:v>-342.6677764082965</c:v>
                </c:pt>
                <c:pt idx="3952">
                  <c:v>-322.74928203092196</c:v>
                </c:pt>
                <c:pt idx="3953">
                  <c:v>-324.58740289961202</c:v>
                </c:pt>
                <c:pt idx="3954">
                  <c:v>-331.34724968033981</c:v>
                </c:pt>
                <c:pt idx="3955">
                  <c:v>-374.21008994213588</c:v>
                </c:pt>
                <c:pt idx="3956">
                  <c:v>-420.98745054181393</c:v>
                </c:pt>
                <c:pt idx="3957">
                  <c:v>-512.44240256500791</c:v>
                </c:pt>
                <c:pt idx="3958">
                  <c:v>-697.34009361871847</c:v>
                </c:pt>
                <c:pt idx="3959">
                  <c:v>-680.120179000024</c:v>
                </c:pt>
                <c:pt idx="3960">
                  <c:v>-533.93730047854001</c:v>
                </c:pt>
                <c:pt idx="3961">
                  <c:v>-501.52856050485798</c:v>
                </c:pt>
                <c:pt idx="3962">
                  <c:v>-470.47183492749758</c:v>
                </c:pt>
                <c:pt idx="3963">
                  <c:v>-465.47202797072299</c:v>
                </c:pt>
                <c:pt idx="3964">
                  <c:v>-466.94650827962164</c:v>
                </c:pt>
                <c:pt idx="3965">
                  <c:v>-497.40510591461964</c:v>
                </c:pt>
                <c:pt idx="3966">
                  <c:v>-572.47247173975802</c:v>
                </c:pt>
                <c:pt idx="3967">
                  <c:v>-671.07351167195804</c:v>
                </c:pt>
                <c:pt idx="3968">
                  <c:v>-874.0588980023831</c:v>
                </c:pt>
                <c:pt idx="3969">
                  <c:v>-801.30007851814355</c:v>
                </c:pt>
                <c:pt idx="3970">
                  <c:v>-654.70009566943304</c:v>
                </c:pt>
                <c:pt idx="3971">
                  <c:v>-596.00440922599307</c:v>
                </c:pt>
                <c:pt idx="3972">
                  <c:v>-576.13543577131304</c:v>
                </c:pt>
                <c:pt idx="3973">
                  <c:v>-588.70784765584654</c:v>
                </c:pt>
                <c:pt idx="3974">
                  <c:v>-604.55581985574975</c:v>
                </c:pt>
                <c:pt idx="3975">
                  <c:v>-639.41286170593662</c:v>
                </c:pt>
                <c:pt idx="3976">
                  <c:v>-681.24259761419898</c:v>
                </c:pt>
                <c:pt idx="3977">
                  <c:v>-794.82057111270296</c:v>
                </c:pt>
                <c:pt idx="3978">
                  <c:v>-925.35370033209495</c:v>
                </c:pt>
                <c:pt idx="3979">
                  <c:v>-859.873673713534</c:v>
                </c:pt>
                <c:pt idx="3980">
                  <c:v>-764.53265276083346</c:v>
                </c:pt>
                <c:pt idx="3981">
                  <c:v>-721.69501007521501</c:v>
                </c:pt>
                <c:pt idx="3982">
                  <c:v>-694.37698561524098</c:v>
                </c:pt>
                <c:pt idx="3983">
                  <c:v>-706.09395332801955</c:v>
                </c:pt>
                <c:pt idx="3984">
                  <c:v>-704.21763796990808</c:v>
                </c:pt>
                <c:pt idx="3985">
                  <c:v>-730.00256642775446</c:v>
                </c:pt>
                <c:pt idx="3986">
                  <c:v>-812.96174061802003</c:v>
                </c:pt>
                <c:pt idx="3987">
                  <c:v>-895.42872846252897</c:v>
                </c:pt>
                <c:pt idx="3988">
                  <c:v>-927.31030663772401</c:v>
                </c:pt>
                <c:pt idx="3989">
                  <c:v>-896.95466670407768</c:v>
                </c:pt>
                <c:pt idx="3990">
                  <c:v>-847.24785322278103</c:v>
                </c:pt>
                <c:pt idx="3991">
                  <c:v>-782.54832726153404</c:v>
                </c:pt>
                <c:pt idx="3992">
                  <c:v>-784.88454359363755</c:v>
                </c:pt>
                <c:pt idx="3993">
                  <c:v>-785.46757297642</c:v>
                </c:pt>
                <c:pt idx="3994">
                  <c:v>-783.54400394668346</c:v>
                </c:pt>
                <c:pt idx="3995">
                  <c:v>-828.36150712286246</c:v>
                </c:pt>
                <c:pt idx="3996">
                  <c:v>-896.80272059425249</c:v>
                </c:pt>
                <c:pt idx="3997">
                  <c:v>-924.92392547799398</c:v>
                </c:pt>
                <c:pt idx="3998">
                  <c:v>-925.72973326583462</c:v>
                </c:pt>
                <c:pt idx="3999">
                  <c:v>-919.50729703919808</c:v>
                </c:pt>
                <c:pt idx="4000">
                  <c:v>-914.81967986327447</c:v>
                </c:pt>
                <c:pt idx="4001">
                  <c:v>-880.86305455459808</c:v>
                </c:pt>
                <c:pt idx="4002">
                  <c:v>-876.70144192746238</c:v>
                </c:pt>
                <c:pt idx="4003">
                  <c:v>-884.42422063247375</c:v>
                </c:pt>
                <c:pt idx="4004">
                  <c:v>-890.06925477974448</c:v>
                </c:pt>
                <c:pt idx="4005">
                  <c:v>-905.81453125771304</c:v>
                </c:pt>
                <c:pt idx="4006">
                  <c:v>-924.09749548192826</c:v>
                </c:pt>
                <c:pt idx="4007">
                  <c:v>-927.28233135304549</c:v>
                </c:pt>
                <c:pt idx="4008">
                  <c:v>-923.52013797214727</c:v>
                </c:pt>
                <c:pt idx="4009">
                  <c:v>-925.85383450569805</c:v>
                </c:pt>
                <c:pt idx="4010">
                  <c:v>-914.69509245323809</c:v>
                </c:pt>
                <c:pt idx="4011">
                  <c:v>-909.62405162591199</c:v>
                </c:pt>
                <c:pt idx="4012">
                  <c:v>-914.51313706790995</c:v>
                </c:pt>
                <c:pt idx="4013">
                  <c:v>-915.1835985101427</c:v>
                </c:pt>
                <c:pt idx="4014">
                  <c:v>-920.40526399115299</c:v>
                </c:pt>
                <c:pt idx="4015">
                  <c:v>-920.55267345045797</c:v>
                </c:pt>
                <c:pt idx="4016">
                  <c:v>-927.28932777533453</c:v>
                </c:pt>
                <c:pt idx="4017">
                  <c:v>-924.68677243109494</c:v>
                </c:pt>
                <c:pt idx="4018">
                  <c:v>-926.66542822911902</c:v>
                </c:pt>
                <c:pt idx="4019">
                  <c:v>-927.27581799873053</c:v>
                </c:pt>
                <c:pt idx="4020">
                  <c:v>-925.87794823434695</c:v>
                </c:pt>
                <c:pt idx="4021">
                  <c:v>-926.60937673866931</c:v>
                </c:pt>
                <c:pt idx="4022">
                  <c:v>-925.00861791291288</c:v>
                </c:pt>
                <c:pt idx="4023">
                  <c:v>-926.4914829255431</c:v>
                </c:pt>
                <c:pt idx="4024">
                  <c:v>-925.13363685733805</c:v>
                </c:pt>
                <c:pt idx="4025">
                  <c:v>-919.29803550984479</c:v>
                </c:pt>
                <c:pt idx="4026">
                  <c:v>-927.29512970418705</c:v>
                </c:pt>
                <c:pt idx="4027">
                  <c:v>-921.9673454984312</c:v>
                </c:pt>
                <c:pt idx="4028">
                  <c:v>-922.88368866964049</c:v>
                </c:pt>
                <c:pt idx="4029">
                  <c:v>-921.32294981794246</c:v>
                </c:pt>
                <c:pt idx="4030">
                  <c:v>-923.64807067275626</c:v>
                </c:pt>
                <c:pt idx="4031">
                  <c:v>-923.01985169947602</c:v>
                </c:pt>
                <c:pt idx="4032">
                  <c:v>-909.723064998734</c:v>
                </c:pt>
                <c:pt idx="4033">
                  <c:v>-912.90210807828294</c:v>
                </c:pt>
                <c:pt idx="4034">
                  <c:v>-915.73765447630103</c:v>
                </c:pt>
                <c:pt idx="4035">
                  <c:v>-919.34429295158793</c:v>
                </c:pt>
                <c:pt idx="4036">
                  <c:v>-908.83907777446291</c:v>
                </c:pt>
                <c:pt idx="4037">
                  <c:v>-910.48766222917504</c:v>
                </c:pt>
                <c:pt idx="4038">
                  <c:v>-915.43539727645805</c:v>
                </c:pt>
                <c:pt idx="4039">
                  <c:v>-917.18851155481354</c:v>
                </c:pt>
                <c:pt idx="4040">
                  <c:v>-920.55452607598738</c:v>
                </c:pt>
                <c:pt idx="4041">
                  <c:v>-922.10411816700605</c:v>
                </c:pt>
                <c:pt idx="4042">
                  <c:v>-920.17784128249195</c:v>
                </c:pt>
                <c:pt idx="4043">
                  <c:v>-922.10306399349099</c:v>
                </c:pt>
                <c:pt idx="4044">
                  <c:v>-926.71848646665626</c:v>
                </c:pt>
                <c:pt idx="4045">
                  <c:v>-921.84563820853396</c:v>
                </c:pt>
                <c:pt idx="4046">
                  <c:v>-917.07476565418574</c:v>
                </c:pt>
                <c:pt idx="4047">
                  <c:v>-922.97892791538595</c:v>
                </c:pt>
                <c:pt idx="4048">
                  <c:v>-926.4650454838162</c:v>
                </c:pt>
                <c:pt idx="4049">
                  <c:v>-925.31815653554702</c:v>
                </c:pt>
                <c:pt idx="4050">
                  <c:v>-923.13921747182292</c:v>
                </c:pt>
                <c:pt idx="4051">
                  <c:v>-926.95312370377962</c:v>
                </c:pt>
                <c:pt idx="4052">
                  <c:v>-926.97303294090739</c:v>
                </c:pt>
                <c:pt idx="4053">
                  <c:v>-927.31468585070797</c:v>
                </c:pt>
                <c:pt idx="4054">
                  <c:v>-927.31759625169695</c:v>
                </c:pt>
                <c:pt idx="4055">
                  <c:v>-926.78766905949999</c:v>
                </c:pt>
                <c:pt idx="4056">
                  <c:v>-923.12753984608503</c:v>
                </c:pt>
                <c:pt idx="4057">
                  <c:v>-927.31275363322447</c:v>
                </c:pt>
                <c:pt idx="4058">
                  <c:v>-926.82268779663048</c:v>
                </c:pt>
                <c:pt idx="4059">
                  <c:v>-927.315723570778</c:v>
                </c:pt>
                <c:pt idx="4060">
                  <c:v>-927.15302689748648</c:v>
                </c:pt>
                <c:pt idx="4061">
                  <c:v>-926.54873170383053</c:v>
                </c:pt>
                <c:pt idx="4062">
                  <c:v>-927.16922732671549</c:v>
                </c:pt>
                <c:pt idx="4063">
                  <c:v>-926.96092550723847</c:v>
                </c:pt>
                <c:pt idx="4064">
                  <c:v>-927.31805929692496</c:v>
                </c:pt>
                <c:pt idx="4065">
                  <c:v>-927.28752185894791</c:v>
                </c:pt>
                <c:pt idx="4066">
                  <c:v>-927.16378398412303</c:v>
                </c:pt>
                <c:pt idx="4067">
                  <c:v>-926.64255783618103</c:v>
                </c:pt>
                <c:pt idx="4068">
                  <c:v>-927.31726441385047</c:v>
                </c:pt>
                <c:pt idx="4069">
                  <c:v>-927.31721205240297</c:v>
                </c:pt>
                <c:pt idx="4070">
                  <c:v>-924.51063512423138</c:v>
                </c:pt>
                <c:pt idx="4071">
                  <c:v>-926.96164578835248</c:v>
                </c:pt>
                <c:pt idx="4072">
                  <c:v>-927.31805929692496</c:v>
                </c:pt>
                <c:pt idx="4073">
                  <c:v>-927.31805929692496</c:v>
                </c:pt>
                <c:pt idx="4074">
                  <c:v>-927.31805929692496</c:v>
                </c:pt>
                <c:pt idx="4075">
                  <c:v>-927.31805929692496</c:v>
                </c:pt>
                <c:pt idx="4076">
                  <c:v>-926.48277851761475</c:v>
                </c:pt>
                <c:pt idx="4077">
                  <c:v>-927.02774204853301</c:v>
                </c:pt>
                <c:pt idx="4078">
                  <c:v>-926.85084232032102</c:v>
                </c:pt>
                <c:pt idx="4079">
                  <c:v>-927.31478911738395</c:v>
                </c:pt>
                <c:pt idx="4080">
                  <c:v>-927.05936204332397</c:v>
                </c:pt>
                <c:pt idx="4081">
                  <c:v>-927.31805929692496</c:v>
                </c:pt>
                <c:pt idx="4082">
                  <c:v>-927.31413337969855</c:v>
                </c:pt>
                <c:pt idx="4083">
                  <c:v>-927.16025786750549</c:v>
                </c:pt>
                <c:pt idx="4084">
                  <c:v>-926.93301062260502</c:v>
                </c:pt>
                <c:pt idx="4085">
                  <c:v>-924.57673014505804</c:v>
                </c:pt>
                <c:pt idx="4086">
                  <c:v>-927.31805929692496</c:v>
                </c:pt>
                <c:pt idx="4087">
                  <c:v>-927.29524285606351</c:v>
                </c:pt>
                <c:pt idx="4088">
                  <c:v>-927.31805929692496</c:v>
                </c:pt>
                <c:pt idx="4089">
                  <c:v>-926.47941055913554</c:v>
                </c:pt>
                <c:pt idx="4090">
                  <c:v>-925.58503610333753</c:v>
                </c:pt>
                <c:pt idx="4091">
                  <c:v>-927.15992921596148</c:v>
                </c:pt>
                <c:pt idx="4092">
                  <c:v>-927.315471745281</c:v>
                </c:pt>
                <c:pt idx="4093">
                  <c:v>-924.51343667723575</c:v>
                </c:pt>
                <c:pt idx="4094">
                  <c:v>-927.3132124126729</c:v>
                </c:pt>
                <c:pt idx="4095">
                  <c:v>-921.494481188820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559936"/>
        <c:axId val="103561856"/>
      </c:scatterChart>
      <c:valAx>
        <c:axId val="103559936"/>
        <c:scaling>
          <c:orientation val="minMax"/>
          <c:max val="15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Number of samples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crossAx val="103561856"/>
        <c:crossesAt val="-1000"/>
        <c:crossBetween val="midCat"/>
      </c:valAx>
      <c:valAx>
        <c:axId val="10356185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Amplitud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3559936"/>
        <c:crosses val="autoZero"/>
        <c:crossBetween val="midCat"/>
      </c:valAx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b="0">
          <a:latin typeface="+mj-lt"/>
        </a:defRPr>
      </a:pPr>
      <a:endParaRPr lang="it-IT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3175">
              <a:solidFill>
                <a:schemeClr val="tx1"/>
              </a:solidFill>
            </a:ln>
          </c:spPr>
          <c:marker>
            <c:symbol val="none"/>
          </c:marker>
          <c:yVal>
            <c:numRef>
              <c:f>Foglio1!$D$4:$D$4099</c:f>
              <c:numCache>
                <c:formatCode>General</c:formatCode>
                <c:ptCount val="4096"/>
                <c:pt idx="0">
                  <c:v>-50</c:v>
                </c:pt>
                <c:pt idx="1">
                  <c:v>-40.978621849769397</c:v>
                </c:pt>
                <c:pt idx="2">
                  <c:v>-48.669284236000003</c:v>
                </c:pt>
                <c:pt idx="3">
                  <c:v>-41.886853447939998</c:v>
                </c:pt>
                <c:pt idx="4">
                  <c:v>-49.478215236621658</c:v>
                </c:pt>
                <c:pt idx="5">
                  <c:v>-50</c:v>
                </c:pt>
                <c:pt idx="6">
                  <c:v>-47.117244365089149</c:v>
                </c:pt>
                <c:pt idx="7">
                  <c:v>-35.308116460066564</c:v>
                </c:pt>
                <c:pt idx="8">
                  <c:v>-50</c:v>
                </c:pt>
                <c:pt idx="9">
                  <c:v>-47.0769867452277</c:v>
                </c:pt>
                <c:pt idx="10">
                  <c:v>-49.573121773836149</c:v>
                </c:pt>
                <c:pt idx="11">
                  <c:v>-38.932428910602802</c:v>
                </c:pt>
                <c:pt idx="12">
                  <c:v>-36.548187020259903</c:v>
                </c:pt>
                <c:pt idx="13">
                  <c:v>-36.456802683113459</c:v>
                </c:pt>
                <c:pt idx="14">
                  <c:v>-34.788673079259198</c:v>
                </c:pt>
                <c:pt idx="15">
                  <c:v>-44.251512546931458</c:v>
                </c:pt>
                <c:pt idx="16">
                  <c:v>-34.507794007183165</c:v>
                </c:pt>
                <c:pt idx="17">
                  <c:v>-38.241026348509926</c:v>
                </c:pt>
                <c:pt idx="18">
                  <c:v>-33.056186035481304</c:v>
                </c:pt>
                <c:pt idx="19">
                  <c:v>-45.572624861731342</c:v>
                </c:pt>
                <c:pt idx="20">
                  <c:v>-42.050988035607297</c:v>
                </c:pt>
                <c:pt idx="21">
                  <c:v>-32.195151379449513</c:v>
                </c:pt>
                <c:pt idx="22">
                  <c:v>-44.446241388447795</c:v>
                </c:pt>
                <c:pt idx="23">
                  <c:v>-29.411658373678701</c:v>
                </c:pt>
                <c:pt idx="24">
                  <c:v>-39.304046627440137</c:v>
                </c:pt>
                <c:pt idx="25">
                  <c:v>-38.102093528155535</c:v>
                </c:pt>
                <c:pt idx="26">
                  <c:v>-35.401924320125403</c:v>
                </c:pt>
                <c:pt idx="27">
                  <c:v>-30.973266700365013</c:v>
                </c:pt>
                <c:pt idx="28">
                  <c:v>-28.111547241009799</c:v>
                </c:pt>
                <c:pt idx="29">
                  <c:v>-50</c:v>
                </c:pt>
                <c:pt idx="30">
                  <c:v>-34.801135320914412</c:v>
                </c:pt>
                <c:pt idx="31">
                  <c:v>-28.7094147129425</c:v>
                </c:pt>
                <c:pt idx="32">
                  <c:v>-22.201759228766289</c:v>
                </c:pt>
                <c:pt idx="33">
                  <c:v>-25.509508896728224</c:v>
                </c:pt>
                <c:pt idx="34">
                  <c:v>-30.709527180328909</c:v>
                </c:pt>
                <c:pt idx="35">
                  <c:v>-31.805761337944887</c:v>
                </c:pt>
                <c:pt idx="36">
                  <c:v>-20.597765955448931</c:v>
                </c:pt>
                <c:pt idx="37">
                  <c:v>-22.671424698407399</c:v>
                </c:pt>
                <c:pt idx="38">
                  <c:v>-23.082170117259601</c:v>
                </c:pt>
                <c:pt idx="39">
                  <c:v>-32.393690754597095</c:v>
                </c:pt>
                <c:pt idx="40">
                  <c:v>-32.326615889021411</c:v>
                </c:pt>
                <c:pt idx="41">
                  <c:v>-19.308846420101499</c:v>
                </c:pt>
                <c:pt idx="42">
                  <c:v>-18.007776655045902</c:v>
                </c:pt>
                <c:pt idx="43">
                  <c:v>-13.771363425396835</c:v>
                </c:pt>
                <c:pt idx="44">
                  <c:v>-21.204611377729183</c:v>
                </c:pt>
                <c:pt idx="45">
                  <c:v>-17.677436172321489</c:v>
                </c:pt>
                <c:pt idx="46">
                  <c:v>-10.219391786420758</c:v>
                </c:pt>
                <c:pt idx="47">
                  <c:v>-8.3531692491785794</c:v>
                </c:pt>
                <c:pt idx="48">
                  <c:v>-1.7465206101404724</c:v>
                </c:pt>
                <c:pt idx="49">
                  <c:v>0</c:v>
                </c:pt>
                <c:pt idx="50">
                  <c:v>-1.3983351028560351</c:v>
                </c:pt>
                <c:pt idx="51">
                  <c:v>-4.00714065477458</c:v>
                </c:pt>
                <c:pt idx="52">
                  <c:v>-5.5136291173997414</c:v>
                </c:pt>
                <c:pt idx="53">
                  <c:v>-8.1468089360526719</c:v>
                </c:pt>
                <c:pt idx="54">
                  <c:v>-27.632476937179728</c:v>
                </c:pt>
                <c:pt idx="55">
                  <c:v>-19.084839891804499</c:v>
                </c:pt>
                <c:pt idx="56">
                  <c:v>-15.722360344345498</c:v>
                </c:pt>
                <c:pt idx="57">
                  <c:v>-15.8261670411687</c:v>
                </c:pt>
                <c:pt idx="58">
                  <c:v>-20.782217795303787</c:v>
                </c:pt>
                <c:pt idx="59">
                  <c:v>-35.660324775962494</c:v>
                </c:pt>
                <c:pt idx="60">
                  <c:v>-27.675220518071889</c:v>
                </c:pt>
                <c:pt idx="61">
                  <c:v>-20.480677353493487</c:v>
                </c:pt>
                <c:pt idx="62">
                  <c:v>-18.6877571312321</c:v>
                </c:pt>
                <c:pt idx="63">
                  <c:v>-30.061377723222531</c:v>
                </c:pt>
                <c:pt idx="64">
                  <c:v>-47.284381865524097</c:v>
                </c:pt>
                <c:pt idx="65">
                  <c:v>-29.077634815235289</c:v>
                </c:pt>
                <c:pt idx="66">
                  <c:v>-26.399701130567017</c:v>
                </c:pt>
                <c:pt idx="67">
                  <c:v>-23.793734046262589</c:v>
                </c:pt>
                <c:pt idx="68">
                  <c:v>-26.329499386499187</c:v>
                </c:pt>
                <c:pt idx="69">
                  <c:v>-43.171745865592094</c:v>
                </c:pt>
                <c:pt idx="70">
                  <c:v>-29.6471814485752</c:v>
                </c:pt>
                <c:pt idx="71">
                  <c:v>-23.257777592636401</c:v>
                </c:pt>
                <c:pt idx="72">
                  <c:v>-23.718395487517501</c:v>
                </c:pt>
                <c:pt idx="73">
                  <c:v>-29.702404926551502</c:v>
                </c:pt>
                <c:pt idx="74">
                  <c:v>-48.560447395483564</c:v>
                </c:pt>
                <c:pt idx="75">
                  <c:v>-29.410281770118505</c:v>
                </c:pt>
                <c:pt idx="76">
                  <c:v>-27.1617997586178</c:v>
                </c:pt>
                <c:pt idx="77">
                  <c:v>-27.339536804333779</c:v>
                </c:pt>
                <c:pt idx="78">
                  <c:v>-31.554150269250627</c:v>
                </c:pt>
                <c:pt idx="79">
                  <c:v>-50</c:v>
                </c:pt>
                <c:pt idx="80">
                  <c:v>-31.954207723485201</c:v>
                </c:pt>
                <c:pt idx="81">
                  <c:v>-26.2605954542665</c:v>
                </c:pt>
                <c:pt idx="82">
                  <c:v>-30.092094123116535</c:v>
                </c:pt>
                <c:pt idx="83">
                  <c:v>-38.278084264871602</c:v>
                </c:pt>
                <c:pt idx="84">
                  <c:v>-47.783990815549203</c:v>
                </c:pt>
                <c:pt idx="85">
                  <c:v>-33.437143868912194</c:v>
                </c:pt>
                <c:pt idx="86">
                  <c:v>-34.076982790066999</c:v>
                </c:pt>
                <c:pt idx="87">
                  <c:v>-31.343424291582821</c:v>
                </c:pt>
                <c:pt idx="88">
                  <c:v>-41.034881794079098</c:v>
                </c:pt>
                <c:pt idx="89">
                  <c:v>-50</c:v>
                </c:pt>
                <c:pt idx="90">
                  <c:v>-34.020087744862195</c:v>
                </c:pt>
                <c:pt idx="91">
                  <c:v>-29.022098379979294</c:v>
                </c:pt>
                <c:pt idx="92">
                  <c:v>-33.702303528795412</c:v>
                </c:pt>
                <c:pt idx="93">
                  <c:v>-41.413852939474843</c:v>
                </c:pt>
                <c:pt idx="94">
                  <c:v>-45.033255957598399</c:v>
                </c:pt>
                <c:pt idx="95">
                  <c:v>-37.129119232816926</c:v>
                </c:pt>
                <c:pt idx="96">
                  <c:v>-44.272574115576013</c:v>
                </c:pt>
                <c:pt idx="97">
                  <c:v>-35.727477490512165</c:v>
                </c:pt>
                <c:pt idx="98">
                  <c:v>-36.576517011894296</c:v>
                </c:pt>
                <c:pt idx="99">
                  <c:v>-35.313864607465177</c:v>
                </c:pt>
                <c:pt idx="100">
                  <c:v>-31.400974203311499</c:v>
                </c:pt>
                <c:pt idx="101">
                  <c:v>-39.944410286795097</c:v>
                </c:pt>
                <c:pt idx="102">
                  <c:v>-34.465606582546542</c:v>
                </c:pt>
                <c:pt idx="103">
                  <c:v>-50</c:v>
                </c:pt>
                <c:pt idx="104">
                  <c:v>-50</c:v>
                </c:pt>
                <c:pt idx="105">
                  <c:v>-43.811221915527142</c:v>
                </c:pt>
                <c:pt idx="106">
                  <c:v>-39.611902505296875</c:v>
                </c:pt>
                <c:pt idx="107">
                  <c:v>-39.680421071327849</c:v>
                </c:pt>
                <c:pt idx="108">
                  <c:v>-40.664944632382095</c:v>
                </c:pt>
                <c:pt idx="109">
                  <c:v>-50</c:v>
                </c:pt>
                <c:pt idx="110">
                  <c:v>-43.164052054917299</c:v>
                </c:pt>
                <c:pt idx="111">
                  <c:v>-38.107267669485864</c:v>
                </c:pt>
                <c:pt idx="112">
                  <c:v>-50</c:v>
                </c:pt>
                <c:pt idx="113">
                  <c:v>-50</c:v>
                </c:pt>
                <c:pt idx="114">
                  <c:v>-50</c:v>
                </c:pt>
                <c:pt idx="115">
                  <c:v>-43.967626418804997</c:v>
                </c:pt>
                <c:pt idx="116">
                  <c:v>-41.123996776708601</c:v>
                </c:pt>
                <c:pt idx="117">
                  <c:v>-40.867330634219599</c:v>
                </c:pt>
                <c:pt idx="118">
                  <c:v>-50</c:v>
                </c:pt>
                <c:pt idx="119">
                  <c:v>-50</c:v>
                </c:pt>
                <c:pt idx="120">
                  <c:v>-47.959761948834696</c:v>
                </c:pt>
                <c:pt idx="121">
                  <c:v>-47.936927703504701</c:v>
                </c:pt>
                <c:pt idx="122">
                  <c:v>-48.378233001832996</c:v>
                </c:pt>
                <c:pt idx="123">
                  <c:v>-50</c:v>
                </c:pt>
                <c:pt idx="124">
                  <c:v>-50</c:v>
                </c:pt>
                <c:pt idx="125">
                  <c:v>-45.488729116647896</c:v>
                </c:pt>
                <c:pt idx="126">
                  <c:v>-45.0276600465955</c:v>
                </c:pt>
                <c:pt idx="127">
                  <c:v>-49.761982925593912</c:v>
                </c:pt>
                <c:pt idx="128">
                  <c:v>-50</c:v>
                </c:pt>
                <c:pt idx="129">
                  <c:v>-50</c:v>
                </c:pt>
                <c:pt idx="130">
                  <c:v>-45.079411474884495</c:v>
                </c:pt>
                <c:pt idx="131">
                  <c:v>-42.454503285308149</c:v>
                </c:pt>
                <c:pt idx="132">
                  <c:v>-46.230205717272597</c:v>
                </c:pt>
                <c:pt idx="133">
                  <c:v>-50</c:v>
                </c:pt>
                <c:pt idx="134">
                  <c:v>-50</c:v>
                </c:pt>
                <c:pt idx="135">
                  <c:v>-50</c:v>
                </c:pt>
                <c:pt idx="136">
                  <c:v>-50</c:v>
                </c:pt>
                <c:pt idx="137">
                  <c:v>-50</c:v>
                </c:pt>
                <c:pt idx="138">
                  <c:v>-50</c:v>
                </c:pt>
                <c:pt idx="139">
                  <c:v>-50</c:v>
                </c:pt>
                <c:pt idx="140">
                  <c:v>-50</c:v>
                </c:pt>
                <c:pt idx="141">
                  <c:v>-50</c:v>
                </c:pt>
                <c:pt idx="142">
                  <c:v>-50</c:v>
                </c:pt>
                <c:pt idx="143">
                  <c:v>-50</c:v>
                </c:pt>
                <c:pt idx="144">
                  <c:v>-50</c:v>
                </c:pt>
                <c:pt idx="145">
                  <c:v>-50</c:v>
                </c:pt>
                <c:pt idx="146">
                  <c:v>-41.731494248441102</c:v>
                </c:pt>
                <c:pt idx="147">
                  <c:v>-40.565184843402008</c:v>
                </c:pt>
                <c:pt idx="148">
                  <c:v>-33.740676531544395</c:v>
                </c:pt>
                <c:pt idx="149">
                  <c:v>-32.799832831385963</c:v>
                </c:pt>
                <c:pt idx="150">
                  <c:v>-38.128291661592996</c:v>
                </c:pt>
                <c:pt idx="151">
                  <c:v>-43.739157925765063</c:v>
                </c:pt>
                <c:pt idx="152">
                  <c:v>-50</c:v>
                </c:pt>
                <c:pt idx="153">
                  <c:v>-50</c:v>
                </c:pt>
                <c:pt idx="154">
                  <c:v>-48.719712304140636</c:v>
                </c:pt>
                <c:pt idx="155">
                  <c:v>-49.366636037427597</c:v>
                </c:pt>
                <c:pt idx="156">
                  <c:v>-50</c:v>
                </c:pt>
                <c:pt idx="157">
                  <c:v>-50</c:v>
                </c:pt>
                <c:pt idx="158">
                  <c:v>-50</c:v>
                </c:pt>
                <c:pt idx="159">
                  <c:v>-48.561168510593198</c:v>
                </c:pt>
                <c:pt idx="160">
                  <c:v>-47.548102576350011</c:v>
                </c:pt>
                <c:pt idx="161">
                  <c:v>-47.6368819045178</c:v>
                </c:pt>
                <c:pt idx="162">
                  <c:v>-50</c:v>
                </c:pt>
                <c:pt idx="163">
                  <c:v>-50</c:v>
                </c:pt>
                <c:pt idx="164">
                  <c:v>-50</c:v>
                </c:pt>
                <c:pt idx="165">
                  <c:v>-50</c:v>
                </c:pt>
                <c:pt idx="166">
                  <c:v>-50</c:v>
                </c:pt>
                <c:pt idx="167">
                  <c:v>-50</c:v>
                </c:pt>
                <c:pt idx="168">
                  <c:v>-50</c:v>
                </c:pt>
                <c:pt idx="169">
                  <c:v>-50</c:v>
                </c:pt>
                <c:pt idx="170">
                  <c:v>-50</c:v>
                </c:pt>
                <c:pt idx="171">
                  <c:v>-50</c:v>
                </c:pt>
                <c:pt idx="172">
                  <c:v>-50</c:v>
                </c:pt>
                <c:pt idx="173">
                  <c:v>-50</c:v>
                </c:pt>
                <c:pt idx="174">
                  <c:v>-50</c:v>
                </c:pt>
                <c:pt idx="175">
                  <c:v>-50</c:v>
                </c:pt>
                <c:pt idx="176">
                  <c:v>-50</c:v>
                </c:pt>
                <c:pt idx="177">
                  <c:v>-50</c:v>
                </c:pt>
                <c:pt idx="178">
                  <c:v>-50</c:v>
                </c:pt>
                <c:pt idx="179">
                  <c:v>-50</c:v>
                </c:pt>
                <c:pt idx="180">
                  <c:v>-50</c:v>
                </c:pt>
                <c:pt idx="181">
                  <c:v>-50</c:v>
                </c:pt>
                <c:pt idx="182">
                  <c:v>-50</c:v>
                </c:pt>
                <c:pt idx="183">
                  <c:v>-50</c:v>
                </c:pt>
                <c:pt idx="184">
                  <c:v>-50</c:v>
                </c:pt>
                <c:pt idx="185">
                  <c:v>-50</c:v>
                </c:pt>
                <c:pt idx="186">
                  <c:v>-50</c:v>
                </c:pt>
                <c:pt idx="187">
                  <c:v>-50</c:v>
                </c:pt>
                <c:pt idx="188">
                  <c:v>-50</c:v>
                </c:pt>
                <c:pt idx="189">
                  <c:v>-50</c:v>
                </c:pt>
                <c:pt idx="190">
                  <c:v>-50</c:v>
                </c:pt>
                <c:pt idx="191">
                  <c:v>-50</c:v>
                </c:pt>
                <c:pt idx="192">
                  <c:v>-50</c:v>
                </c:pt>
                <c:pt idx="193">
                  <c:v>-50</c:v>
                </c:pt>
                <c:pt idx="194">
                  <c:v>-50</c:v>
                </c:pt>
                <c:pt idx="195">
                  <c:v>-50</c:v>
                </c:pt>
                <c:pt idx="196">
                  <c:v>-50</c:v>
                </c:pt>
                <c:pt idx="197">
                  <c:v>-50</c:v>
                </c:pt>
                <c:pt idx="198">
                  <c:v>-48.863796196165111</c:v>
                </c:pt>
                <c:pt idx="199">
                  <c:v>-50</c:v>
                </c:pt>
                <c:pt idx="200">
                  <c:v>-50</c:v>
                </c:pt>
                <c:pt idx="201">
                  <c:v>-50</c:v>
                </c:pt>
                <c:pt idx="202">
                  <c:v>-50</c:v>
                </c:pt>
                <c:pt idx="203">
                  <c:v>-50</c:v>
                </c:pt>
                <c:pt idx="204">
                  <c:v>-50</c:v>
                </c:pt>
                <c:pt idx="205">
                  <c:v>-50</c:v>
                </c:pt>
                <c:pt idx="206">
                  <c:v>-50</c:v>
                </c:pt>
                <c:pt idx="207">
                  <c:v>-50</c:v>
                </c:pt>
                <c:pt idx="208">
                  <c:v>-50</c:v>
                </c:pt>
                <c:pt idx="209">
                  <c:v>-50</c:v>
                </c:pt>
                <c:pt idx="210">
                  <c:v>-50</c:v>
                </c:pt>
                <c:pt idx="211">
                  <c:v>-50</c:v>
                </c:pt>
                <c:pt idx="212">
                  <c:v>-50</c:v>
                </c:pt>
                <c:pt idx="213">
                  <c:v>-50</c:v>
                </c:pt>
                <c:pt idx="214">
                  <c:v>-50</c:v>
                </c:pt>
                <c:pt idx="215">
                  <c:v>-50</c:v>
                </c:pt>
                <c:pt idx="216">
                  <c:v>-50</c:v>
                </c:pt>
                <c:pt idx="217">
                  <c:v>-50</c:v>
                </c:pt>
                <c:pt idx="218">
                  <c:v>-50</c:v>
                </c:pt>
                <c:pt idx="219">
                  <c:v>-50</c:v>
                </c:pt>
                <c:pt idx="220">
                  <c:v>-50</c:v>
                </c:pt>
                <c:pt idx="221">
                  <c:v>-50</c:v>
                </c:pt>
                <c:pt idx="222">
                  <c:v>-50</c:v>
                </c:pt>
                <c:pt idx="223">
                  <c:v>-50</c:v>
                </c:pt>
                <c:pt idx="224">
                  <c:v>-50</c:v>
                </c:pt>
                <c:pt idx="225">
                  <c:v>-50</c:v>
                </c:pt>
                <c:pt idx="226">
                  <c:v>-50</c:v>
                </c:pt>
                <c:pt idx="227">
                  <c:v>-50</c:v>
                </c:pt>
                <c:pt idx="228">
                  <c:v>-50</c:v>
                </c:pt>
                <c:pt idx="229">
                  <c:v>-50</c:v>
                </c:pt>
                <c:pt idx="230">
                  <c:v>-50</c:v>
                </c:pt>
                <c:pt idx="231">
                  <c:v>-50</c:v>
                </c:pt>
                <c:pt idx="232">
                  <c:v>-50</c:v>
                </c:pt>
                <c:pt idx="233">
                  <c:v>-50</c:v>
                </c:pt>
                <c:pt idx="234">
                  <c:v>-50</c:v>
                </c:pt>
                <c:pt idx="235">
                  <c:v>-50</c:v>
                </c:pt>
                <c:pt idx="236">
                  <c:v>-50</c:v>
                </c:pt>
                <c:pt idx="237">
                  <c:v>-50</c:v>
                </c:pt>
                <c:pt idx="238">
                  <c:v>-50</c:v>
                </c:pt>
                <c:pt idx="239">
                  <c:v>-50</c:v>
                </c:pt>
                <c:pt idx="240">
                  <c:v>-50</c:v>
                </c:pt>
                <c:pt idx="241">
                  <c:v>-50</c:v>
                </c:pt>
                <c:pt idx="242">
                  <c:v>-50</c:v>
                </c:pt>
                <c:pt idx="243">
                  <c:v>-50</c:v>
                </c:pt>
                <c:pt idx="244">
                  <c:v>-50</c:v>
                </c:pt>
                <c:pt idx="245">
                  <c:v>-50</c:v>
                </c:pt>
                <c:pt idx="246">
                  <c:v>-49.881995981874397</c:v>
                </c:pt>
                <c:pt idx="247">
                  <c:v>-46.637604103438065</c:v>
                </c:pt>
                <c:pt idx="248">
                  <c:v>-50</c:v>
                </c:pt>
                <c:pt idx="249">
                  <c:v>-50</c:v>
                </c:pt>
                <c:pt idx="250">
                  <c:v>-50</c:v>
                </c:pt>
                <c:pt idx="251">
                  <c:v>-50</c:v>
                </c:pt>
                <c:pt idx="252">
                  <c:v>-50</c:v>
                </c:pt>
                <c:pt idx="253">
                  <c:v>-50</c:v>
                </c:pt>
                <c:pt idx="254">
                  <c:v>-49.621647377262278</c:v>
                </c:pt>
                <c:pt idx="255">
                  <c:v>-47.381232600002434</c:v>
                </c:pt>
                <c:pt idx="256">
                  <c:v>-50</c:v>
                </c:pt>
                <c:pt idx="257">
                  <c:v>-50</c:v>
                </c:pt>
                <c:pt idx="258">
                  <c:v>-43.490426245150203</c:v>
                </c:pt>
                <c:pt idx="259">
                  <c:v>-45.378624556588896</c:v>
                </c:pt>
                <c:pt idx="260">
                  <c:v>-44.2102091606057</c:v>
                </c:pt>
                <c:pt idx="261">
                  <c:v>-46.9698423968443</c:v>
                </c:pt>
                <c:pt idx="262">
                  <c:v>-43.347837760909364</c:v>
                </c:pt>
                <c:pt idx="263">
                  <c:v>-38.864633414620997</c:v>
                </c:pt>
                <c:pt idx="264">
                  <c:v>-50</c:v>
                </c:pt>
                <c:pt idx="265">
                  <c:v>-50</c:v>
                </c:pt>
                <c:pt idx="266">
                  <c:v>-43.137676941871412</c:v>
                </c:pt>
                <c:pt idx="267">
                  <c:v>-49.351221191031136</c:v>
                </c:pt>
                <c:pt idx="268">
                  <c:v>-39.497357845404203</c:v>
                </c:pt>
                <c:pt idx="269">
                  <c:v>-36.745322163952103</c:v>
                </c:pt>
                <c:pt idx="270">
                  <c:v>-32.982001266480395</c:v>
                </c:pt>
                <c:pt idx="271">
                  <c:v>-40.539579413008298</c:v>
                </c:pt>
                <c:pt idx="272">
                  <c:v>-46.941796534908498</c:v>
                </c:pt>
                <c:pt idx="273">
                  <c:v>-44.542382345760913</c:v>
                </c:pt>
                <c:pt idx="274">
                  <c:v>-34.920845894821035</c:v>
                </c:pt>
                <c:pt idx="275">
                  <c:v>-37.758188378453958</c:v>
                </c:pt>
                <c:pt idx="276">
                  <c:v>-44.014209081926097</c:v>
                </c:pt>
                <c:pt idx="277">
                  <c:v>-50</c:v>
                </c:pt>
                <c:pt idx="278">
                  <c:v>-46.036371048005336</c:v>
                </c:pt>
                <c:pt idx="279">
                  <c:v>-31.231193467038331</c:v>
                </c:pt>
                <c:pt idx="280">
                  <c:v>-33.217077072229394</c:v>
                </c:pt>
                <c:pt idx="281">
                  <c:v>-31.185177511060289</c:v>
                </c:pt>
                <c:pt idx="282">
                  <c:v>-49.717917832365863</c:v>
                </c:pt>
                <c:pt idx="283">
                  <c:v>-38.463503927854603</c:v>
                </c:pt>
                <c:pt idx="284">
                  <c:v>-29.900891990349699</c:v>
                </c:pt>
                <c:pt idx="285">
                  <c:v>-42.0747697846557</c:v>
                </c:pt>
                <c:pt idx="286">
                  <c:v>-25.178312492377213</c:v>
                </c:pt>
                <c:pt idx="287">
                  <c:v>-43.907373790061911</c:v>
                </c:pt>
                <c:pt idx="288">
                  <c:v>-35.609347349877858</c:v>
                </c:pt>
                <c:pt idx="289">
                  <c:v>-30.443016069451588</c:v>
                </c:pt>
                <c:pt idx="290">
                  <c:v>-25.123306041112887</c:v>
                </c:pt>
                <c:pt idx="291">
                  <c:v>-25.559054325766805</c:v>
                </c:pt>
                <c:pt idx="292">
                  <c:v>-28.606270694348598</c:v>
                </c:pt>
                <c:pt idx="293">
                  <c:v>-38.604457493398229</c:v>
                </c:pt>
                <c:pt idx="294">
                  <c:v>-26.576004243968089</c:v>
                </c:pt>
                <c:pt idx="295">
                  <c:v>-26.511074475474135</c:v>
                </c:pt>
                <c:pt idx="296">
                  <c:v>-23.735938628010075</c:v>
                </c:pt>
                <c:pt idx="297">
                  <c:v>-26.491729987358628</c:v>
                </c:pt>
                <c:pt idx="298">
                  <c:v>-50</c:v>
                </c:pt>
                <c:pt idx="299">
                  <c:v>-22.968978363547286</c:v>
                </c:pt>
                <c:pt idx="300">
                  <c:v>-15.013599034202048</c:v>
                </c:pt>
                <c:pt idx="301">
                  <c:v>-17.728886048377113</c:v>
                </c:pt>
                <c:pt idx="302">
                  <c:v>-18.689749959032813</c:v>
                </c:pt>
                <c:pt idx="303">
                  <c:v>-28.1163908822206</c:v>
                </c:pt>
                <c:pt idx="304">
                  <c:v>-18.8481480283995</c:v>
                </c:pt>
                <c:pt idx="305">
                  <c:v>-9.3580464439153896</c:v>
                </c:pt>
                <c:pt idx="306">
                  <c:v>-6.4734281868854779</c:v>
                </c:pt>
                <c:pt idx="307">
                  <c:v>-5.6171453793612924</c:v>
                </c:pt>
                <c:pt idx="308">
                  <c:v>-3.2494147802058402</c:v>
                </c:pt>
                <c:pt idx="309">
                  <c:v>0</c:v>
                </c:pt>
                <c:pt idx="310">
                  <c:v>-3.5798382835849867</c:v>
                </c:pt>
                <c:pt idx="311">
                  <c:v>-6.4791942547993804</c:v>
                </c:pt>
                <c:pt idx="312">
                  <c:v>-11.075601297005452</c:v>
                </c:pt>
                <c:pt idx="313">
                  <c:v>-19.191368593846168</c:v>
                </c:pt>
                <c:pt idx="314">
                  <c:v>-29.885258676680699</c:v>
                </c:pt>
                <c:pt idx="315">
                  <c:v>-20.0976153573604</c:v>
                </c:pt>
                <c:pt idx="316">
                  <c:v>-19.592657270127475</c:v>
                </c:pt>
                <c:pt idx="317">
                  <c:v>-19.412055298393199</c:v>
                </c:pt>
                <c:pt idx="318">
                  <c:v>-22.338629869563164</c:v>
                </c:pt>
                <c:pt idx="319">
                  <c:v>-50</c:v>
                </c:pt>
                <c:pt idx="320">
                  <c:v>-27.188795229757087</c:v>
                </c:pt>
                <c:pt idx="321">
                  <c:v>-23.596215178215498</c:v>
                </c:pt>
                <c:pt idx="322">
                  <c:v>-24.804368602089905</c:v>
                </c:pt>
                <c:pt idx="323">
                  <c:v>-25.788784388119424</c:v>
                </c:pt>
                <c:pt idx="324">
                  <c:v>-39.537724016841999</c:v>
                </c:pt>
                <c:pt idx="325">
                  <c:v>-29.895696026538499</c:v>
                </c:pt>
                <c:pt idx="326">
                  <c:v>-25.721214233129075</c:v>
                </c:pt>
                <c:pt idx="327">
                  <c:v>-23.145017747901786</c:v>
                </c:pt>
                <c:pt idx="328">
                  <c:v>-25.616988424195046</c:v>
                </c:pt>
                <c:pt idx="329">
                  <c:v>-34.351871074746384</c:v>
                </c:pt>
                <c:pt idx="330">
                  <c:v>-36.016361140000598</c:v>
                </c:pt>
                <c:pt idx="331">
                  <c:v>-27.453817009555799</c:v>
                </c:pt>
                <c:pt idx="332">
                  <c:v>-26.634151077419709</c:v>
                </c:pt>
                <c:pt idx="333">
                  <c:v>-27.742589473709156</c:v>
                </c:pt>
                <c:pt idx="334">
                  <c:v>-35.151710441349195</c:v>
                </c:pt>
                <c:pt idx="335">
                  <c:v>-42.721857979022005</c:v>
                </c:pt>
                <c:pt idx="336">
                  <c:v>-32.019605702679598</c:v>
                </c:pt>
                <c:pt idx="337">
                  <c:v>-26.917804800750631</c:v>
                </c:pt>
                <c:pt idx="338">
                  <c:v>-30.236899215646631</c:v>
                </c:pt>
                <c:pt idx="339">
                  <c:v>-36.6668225417014</c:v>
                </c:pt>
                <c:pt idx="340">
                  <c:v>-50</c:v>
                </c:pt>
                <c:pt idx="341">
                  <c:v>-35.519071339510397</c:v>
                </c:pt>
                <c:pt idx="342">
                  <c:v>-33.747104324851513</c:v>
                </c:pt>
                <c:pt idx="343">
                  <c:v>-31.791895322783631</c:v>
                </c:pt>
                <c:pt idx="344">
                  <c:v>-38.153420387107296</c:v>
                </c:pt>
                <c:pt idx="345">
                  <c:v>-50</c:v>
                </c:pt>
                <c:pt idx="346">
                  <c:v>-38.980072159498242</c:v>
                </c:pt>
                <c:pt idx="347">
                  <c:v>-31.916530382461513</c:v>
                </c:pt>
                <c:pt idx="348">
                  <c:v>-34.072766590008698</c:v>
                </c:pt>
                <c:pt idx="349">
                  <c:v>-37.745949231100013</c:v>
                </c:pt>
                <c:pt idx="350">
                  <c:v>-45.629145924753558</c:v>
                </c:pt>
                <c:pt idx="351">
                  <c:v>-44.069146200135513</c:v>
                </c:pt>
                <c:pt idx="352">
                  <c:v>-44.949901169435996</c:v>
                </c:pt>
                <c:pt idx="353">
                  <c:v>-36.743576208773113</c:v>
                </c:pt>
                <c:pt idx="354">
                  <c:v>-39.528111484696801</c:v>
                </c:pt>
                <c:pt idx="355">
                  <c:v>-43.853498110386994</c:v>
                </c:pt>
                <c:pt idx="356">
                  <c:v>-44.197501916958458</c:v>
                </c:pt>
                <c:pt idx="357">
                  <c:v>-44.328513306811971</c:v>
                </c:pt>
                <c:pt idx="358">
                  <c:v>-32.917415309420598</c:v>
                </c:pt>
                <c:pt idx="359">
                  <c:v>-39.106397264342796</c:v>
                </c:pt>
                <c:pt idx="360">
                  <c:v>-38.474436332891401</c:v>
                </c:pt>
                <c:pt idx="361">
                  <c:v>-41.004866668380167</c:v>
                </c:pt>
                <c:pt idx="362">
                  <c:v>-36.416365327391901</c:v>
                </c:pt>
                <c:pt idx="363">
                  <c:v>-37.367494969706804</c:v>
                </c:pt>
                <c:pt idx="364">
                  <c:v>-33.7054197292764</c:v>
                </c:pt>
                <c:pt idx="365">
                  <c:v>-43.836504885770999</c:v>
                </c:pt>
                <c:pt idx="366">
                  <c:v>-49.224920699263549</c:v>
                </c:pt>
                <c:pt idx="367">
                  <c:v>-47.700994411330342</c:v>
                </c:pt>
                <c:pt idx="368">
                  <c:v>-46.790189206903996</c:v>
                </c:pt>
                <c:pt idx="369">
                  <c:v>-47.109090683714442</c:v>
                </c:pt>
                <c:pt idx="370">
                  <c:v>-44.902461494452794</c:v>
                </c:pt>
                <c:pt idx="371">
                  <c:v>-44.710920594624902</c:v>
                </c:pt>
                <c:pt idx="372">
                  <c:v>-50</c:v>
                </c:pt>
                <c:pt idx="373">
                  <c:v>-42.995278217448003</c:v>
                </c:pt>
                <c:pt idx="374">
                  <c:v>-50</c:v>
                </c:pt>
                <c:pt idx="375">
                  <c:v>-47.850597833849164</c:v>
                </c:pt>
                <c:pt idx="376">
                  <c:v>-50</c:v>
                </c:pt>
                <c:pt idx="377">
                  <c:v>-50</c:v>
                </c:pt>
                <c:pt idx="378">
                  <c:v>-50</c:v>
                </c:pt>
                <c:pt idx="379">
                  <c:v>-45.59746525361539</c:v>
                </c:pt>
                <c:pt idx="380">
                  <c:v>-41.640494419703636</c:v>
                </c:pt>
                <c:pt idx="381">
                  <c:v>-46.519653613641914</c:v>
                </c:pt>
                <c:pt idx="382">
                  <c:v>-50</c:v>
                </c:pt>
                <c:pt idx="383">
                  <c:v>-50</c:v>
                </c:pt>
                <c:pt idx="384">
                  <c:v>-50</c:v>
                </c:pt>
                <c:pt idx="385">
                  <c:v>-50</c:v>
                </c:pt>
                <c:pt idx="386">
                  <c:v>-46.479522482986297</c:v>
                </c:pt>
                <c:pt idx="387">
                  <c:v>-50</c:v>
                </c:pt>
                <c:pt idx="388">
                  <c:v>-50</c:v>
                </c:pt>
                <c:pt idx="389">
                  <c:v>-44.257637394694527</c:v>
                </c:pt>
                <c:pt idx="390">
                  <c:v>-43.794711167260004</c:v>
                </c:pt>
                <c:pt idx="391">
                  <c:v>-47.611907142939813</c:v>
                </c:pt>
                <c:pt idx="392">
                  <c:v>-50</c:v>
                </c:pt>
                <c:pt idx="393">
                  <c:v>-50</c:v>
                </c:pt>
                <c:pt idx="394">
                  <c:v>-50</c:v>
                </c:pt>
                <c:pt idx="395">
                  <c:v>-50</c:v>
                </c:pt>
                <c:pt idx="396">
                  <c:v>-50</c:v>
                </c:pt>
                <c:pt idx="397">
                  <c:v>-50</c:v>
                </c:pt>
                <c:pt idx="398">
                  <c:v>-50</c:v>
                </c:pt>
                <c:pt idx="399">
                  <c:v>-50</c:v>
                </c:pt>
                <c:pt idx="400">
                  <c:v>-50</c:v>
                </c:pt>
                <c:pt idx="401">
                  <c:v>-50</c:v>
                </c:pt>
                <c:pt idx="402">
                  <c:v>-50</c:v>
                </c:pt>
                <c:pt idx="403">
                  <c:v>-50</c:v>
                </c:pt>
                <c:pt idx="404">
                  <c:v>-50</c:v>
                </c:pt>
                <c:pt idx="405">
                  <c:v>-50</c:v>
                </c:pt>
                <c:pt idx="406">
                  <c:v>-50</c:v>
                </c:pt>
                <c:pt idx="407">
                  <c:v>-50</c:v>
                </c:pt>
                <c:pt idx="408">
                  <c:v>-50</c:v>
                </c:pt>
                <c:pt idx="409">
                  <c:v>-50</c:v>
                </c:pt>
                <c:pt idx="410">
                  <c:v>-50</c:v>
                </c:pt>
                <c:pt idx="411">
                  <c:v>-46.64521260990935</c:v>
                </c:pt>
                <c:pt idx="412">
                  <c:v>-47.307654739959993</c:v>
                </c:pt>
                <c:pt idx="413">
                  <c:v>-50</c:v>
                </c:pt>
                <c:pt idx="414">
                  <c:v>-41.79143290656048</c:v>
                </c:pt>
                <c:pt idx="415">
                  <c:v>-39.715567667471703</c:v>
                </c:pt>
                <c:pt idx="416">
                  <c:v>-42.093993748824026</c:v>
                </c:pt>
                <c:pt idx="417">
                  <c:v>-42.621176603115813</c:v>
                </c:pt>
                <c:pt idx="418">
                  <c:v>-49.2174069580308</c:v>
                </c:pt>
                <c:pt idx="419">
                  <c:v>-50</c:v>
                </c:pt>
                <c:pt idx="420">
                  <c:v>-50</c:v>
                </c:pt>
                <c:pt idx="421">
                  <c:v>-50</c:v>
                </c:pt>
                <c:pt idx="422">
                  <c:v>-50</c:v>
                </c:pt>
                <c:pt idx="423">
                  <c:v>-50</c:v>
                </c:pt>
                <c:pt idx="424">
                  <c:v>-50</c:v>
                </c:pt>
                <c:pt idx="425">
                  <c:v>-50</c:v>
                </c:pt>
                <c:pt idx="426">
                  <c:v>-50</c:v>
                </c:pt>
                <c:pt idx="427">
                  <c:v>-50</c:v>
                </c:pt>
                <c:pt idx="428">
                  <c:v>-50</c:v>
                </c:pt>
                <c:pt idx="429">
                  <c:v>-50</c:v>
                </c:pt>
                <c:pt idx="430">
                  <c:v>-50</c:v>
                </c:pt>
                <c:pt idx="431">
                  <c:v>-50</c:v>
                </c:pt>
                <c:pt idx="432">
                  <c:v>-50</c:v>
                </c:pt>
                <c:pt idx="433">
                  <c:v>-50</c:v>
                </c:pt>
                <c:pt idx="434">
                  <c:v>-50</c:v>
                </c:pt>
                <c:pt idx="435">
                  <c:v>-50</c:v>
                </c:pt>
                <c:pt idx="436">
                  <c:v>-50</c:v>
                </c:pt>
                <c:pt idx="437">
                  <c:v>-50</c:v>
                </c:pt>
                <c:pt idx="438">
                  <c:v>-50</c:v>
                </c:pt>
                <c:pt idx="439">
                  <c:v>-50</c:v>
                </c:pt>
                <c:pt idx="440">
                  <c:v>-50</c:v>
                </c:pt>
                <c:pt idx="441">
                  <c:v>-50</c:v>
                </c:pt>
                <c:pt idx="442">
                  <c:v>-50</c:v>
                </c:pt>
                <c:pt idx="443">
                  <c:v>-50</c:v>
                </c:pt>
                <c:pt idx="444">
                  <c:v>-50</c:v>
                </c:pt>
                <c:pt idx="445">
                  <c:v>-50</c:v>
                </c:pt>
                <c:pt idx="446">
                  <c:v>-50</c:v>
                </c:pt>
                <c:pt idx="447">
                  <c:v>-50</c:v>
                </c:pt>
                <c:pt idx="448">
                  <c:v>-50</c:v>
                </c:pt>
                <c:pt idx="449">
                  <c:v>-50</c:v>
                </c:pt>
                <c:pt idx="450">
                  <c:v>-50</c:v>
                </c:pt>
                <c:pt idx="451">
                  <c:v>-50</c:v>
                </c:pt>
                <c:pt idx="452">
                  <c:v>-50</c:v>
                </c:pt>
                <c:pt idx="453">
                  <c:v>-50</c:v>
                </c:pt>
                <c:pt idx="454">
                  <c:v>-50</c:v>
                </c:pt>
                <c:pt idx="455">
                  <c:v>-50</c:v>
                </c:pt>
                <c:pt idx="456">
                  <c:v>-50</c:v>
                </c:pt>
                <c:pt idx="457">
                  <c:v>-50</c:v>
                </c:pt>
                <c:pt idx="458">
                  <c:v>-50</c:v>
                </c:pt>
                <c:pt idx="459">
                  <c:v>-50</c:v>
                </c:pt>
                <c:pt idx="460">
                  <c:v>-50</c:v>
                </c:pt>
                <c:pt idx="461">
                  <c:v>-50</c:v>
                </c:pt>
                <c:pt idx="462">
                  <c:v>-50</c:v>
                </c:pt>
                <c:pt idx="463">
                  <c:v>-50</c:v>
                </c:pt>
                <c:pt idx="464">
                  <c:v>-50</c:v>
                </c:pt>
                <c:pt idx="465">
                  <c:v>-50</c:v>
                </c:pt>
                <c:pt idx="466">
                  <c:v>-50</c:v>
                </c:pt>
                <c:pt idx="467">
                  <c:v>-50</c:v>
                </c:pt>
                <c:pt idx="468">
                  <c:v>-50</c:v>
                </c:pt>
                <c:pt idx="469">
                  <c:v>-50</c:v>
                </c:pt>
                <c:pt idx="470">
                  <c:v>-50</c:v>
                </c:pt>
                <c:pt idx="471">
                  <c:v>-50</c:v>
                </c:pt>
                <c:pt idx="472">
                  <c:v>-50</c:v>
                </c:pt>
                <c:pt idx="473">
                  <c:v>-50</c:v>
                </c:pt>
                <c:pt idx="474">
                  <c:v>-50</c:v>
                </c:pt>
                <c:pt idx="475">
                  <c:v>-50</c:v>
                </c:pt>
                <c:pt idx="476">
                  <c:v>-50</c:v>
                </c:pt>
                <c:pt idx="477">
                  <c:v>-50</c:v>
                </c:pt>
                <c:pt idx="478">
                  <c:v>-50</c:v>
                </c:pt>
                <c:pt idx="479">
                  <c:v>-50</c:v>
                </c:pt>
                <c:pt idx="480">
                  <c:v>-50</c:v>
                </c:pt>
                <c:pt idx="481">
                  <c:v>-50</c:v>
                </c:pt>
                <c:pt idx="482">
                  <c:v>-50</c:v>
                </c:pt>
                <c:pt idx="483">
                  <c:v>-50</c:v>
                </c:pt>
                <c:pt idx="484">
                  <c:v>-50</c:v>
                </c:pt>
                <c:pt idx="485">
                  <c:v>-50</c:v>
                </c:pt>
                <c:pt idx="486">
                  <c:v>-50</c:v>
                </c:pt>
                <c:pt idx="487">
                  <c:v>-50</c:v>
                </c:pt>
                <c:pt idx="488">
                  <c:v>-50</c:v>
                </c:pt>
                <c:pt idx="489">
                  <c:v>-50</c:v>
                </c:pt>
                <c:pt idx="490">
                  <c:v>-50</c:v>
                </c:pt>
                <c:pt idx="491">
                  <c:v>-50</c:v>
                </c:pt>
                <c:pt idx="492">
                  <c:v>-50</c:v>
                </c:pt>
                <c:pt idx="493">
                  <c:v>-50</c:v>
                </c:pt>
                <c:pt idx="494">
                  <c:v>-50</c:v>
                </c:pt>
                <c:pt idx="495">
                  <c:v>-50</c:v>
                </c:pt>
                <c:pt idx="496">
                  <c:v>-50</c:v>
                </c:pt>
                <c:pt idx="497">
                  <c:v>-50</c:v>
                </c:pt>
                <c:pt idx="498">
                  <c:v>-50</c:v>
                </c:pt>
                <c:pt idx="499">
                  <c:v>-50</c:v>
                </c:pt>
                <c:pt idx="500">
                  <c:v>-50</c:v>
                </c:pt>
                <c:pt idx="501">
                  <c:v>-50</c:v>
                </c:pt>
                <c:pt idx="502">
                  <c:v>-50</c:v>
                </c:pt>
                <c:pt idx="503">
                  <c:v>-50</c:v>
                </c:pt>
                <c:pt idx="504">
                  <c:v>-50</c:v>
                </c:pt>
                <c:pt idx="505">
                  <c:v>-50</c:v>
                </c:pt>
                <c:pt idx="506">
                  <c:v>-50</c:v>
                </c:pt>
                <c:pt idx="507">
                  <c:v>-50</c:v>
                </c:pt>
                <c:pt idx="508">
                  <c:v>-50</c:v>
                </c:pt>
                <c:pt idx="509">
                  <c:v>-50</c:v>
                </c:pt>
                <c:pt idx="510">
                  <c:v>-50</c:v>
                </c:pt>
                <c:pt idx="511">
                  <c:v>-50</c:v>
                </c:pt>
                <c:pt idx="512">
                  <c:v>-50</c:v>
                </c:pt>
                <c:pt idx="513">
                  <c:v>-38.475640086387195</c:v>
                </c:pt>
                <c:pt idx="514">
                  <c:v>-41.648916535359611</c:v>
                </c:pt>
                <c:pt idx="515">
                  <c:v>-36.929279125251803</c:v>
                </c:pt>
                <c:pt idx="516">
                  <c:v>-42.289454774031199</c:v>
                </c:pt>
                <c:pt idx="517">
                  <c:v>-41.566791722081611</c:v>
                </c:pt>
                <c:pt idx="518">
                  <c:v>-48.193632166128978</c:v>
                </c:pt>
                <c:pt idx="519">
                  <c:v>-36.828077401573999</c:v>
                </c:pt>
                <c:pt idx="520">
                  <c:v>-43.384210189339974</c:v>
                </c:pt>
                <c:pt idx="521">
                  <c:v>-44.561170792890202</c:v>
                </c:pt>
                <c:pt idx="522">
                  <c:v>-38.393372371798911</c:v>
                </c:pt>
                <c:pt idx="523">
                  <c:v>-49.934376159902094</c:v>
                </c:pt>
                <c:pt idx="524">
                  <c:v>-39.578820551281474</c:v>
                </c:pt>
                <c:pt idx="525">
                  <c:v>-34.869281511731167</c:v>
                </c:pt>
                <c:pt idx="526">
                  <c:v>-28.622102527104186</c:v>
                </c:pt>
                <c:pt idx="527">
                  <c:v>-32.146051485620895</c:v>
                </c:pt>
                <c:pt idx="528">
                  <c:v>-39.466374447111697</c:v>
                </c:pt>
                <c:pt idx="529">
                  <c:v>-44.982549433194194</c:v>
                </c:pt>
                <c:pt idx="530">
                  <c:v>-35.633965498128013</c:v>
                </c:pt>
                <c:pt idx="531">
                  <c:v>-34.197892171209993</c:v>
                </c:pt>
                <c:pt idx="532">
                  <c:v>-35.918046090809199</c:v>
                </c:pt>
                <c:pt idx="533">
                  <c:v>-29.619478730475201</c:v>
                </c:pt>
                <c:pt idx="534">
                  <c:v>-45.937886298342541</c:v>
                </c:pt>
                <c:pt idx="535">
                  <c:v>-36.012027577886236</c:v>
                </c:pt>
                <c:pt idx="536">
                  <c:v>-31.270024024535889</c:v>
                </c:pt>
                <c:pt idx="537">
                  <c:v>-25.298433276111343</c:v>
                </c:pt>
                <c:pt idx="538">
                  <c:v>-33.912295578907298</c:v>
                </c:pt>
                <c:pt idx="539">
                  <c:v>-41.623630225422303</c:v>
                </c:pt>
                <c:pt idx="540">
                  <c:v>-42.289880309210282</c:v>
                </c:pt>
                <c:pt idx="541">
                  <c:v>-38.515751224417301</c:v>
                </c:pt>
                <c:pt idx="542">
                  <c:v>-21.260149630023534</c:v>
                </c:pt>
                <c:pt idx="543">
                  <c:v>-27.507482332261713</c:v>
                </c:pt>
                <c:pt idx="544">
                  <c:v>-25.872329441643402</c:v>
                </c:pt>
                <c:pt idx="545">
                  <c:v>-35.579093400242137</c:v>
                </c:pt>
                <c:pt idx="546">
                  <c:v>-33.554926092302367</c:v>
                </c:pt>
                <c:pt idx="547">
                  <c:v>-24.5959293641565</c:v>
                </c:pt>
                <c:pt idx="548">
                  <c:v>-19.730013231980017</c:v>
                </c:pt>
                <c:pt idx="549">
                  <c:v>-24.466094229548499</c:v>
                </c:pt>
                <c:pt idx="550">
                  <c:v>-28.771568705453635</c:v>
                </c:pt>
                <c:pt idx="551">
                  <c:v>-42.809868270540996</c:v>
                </c:pt>
                <c:pt idx="552">
                  <c:v>-28.378916295538886</c:v>
                </c:pt>
                <c:pt idx="553">
                  <c:v>-20.932416515188013</c:v>
                </c:pt>
                <c:pt idx="554">
                  <c:v>-21.766036090245528</c:v>
                </c:pt>
                <c:pt idx="555">
                  <c:v>-17.700188454088298</c:v>
                </c:pt>
                <c:pt idx="556">
                  <c:v>-23.046727017747113</c:v>
                </c:pt>
                <c:pt idx="557">
                  <c:v>-26.252216924757224</c:v>
                </c:pt>
                <c:pt idx="558">
                  <c:v>-18.323261160800275</c:v>
                </c:pt>
                <c:pt idx="559">
                  <c:v>-17.411112610067924</c:v>
                </c:pt>
                <c:pt idx="560">
                  <c:v>-12.654966238117337</c:v>
                </c:pt>
                <c:pt idx="561">
                  <c:v>-14.788469645195898</c:v>
                </c:pt>
                <c:pt idx="562">
                  <c:v>-30.399822228335587</c:v>
                </c:pt>
                <c:pt idx="563">
                  <c:v>-17.109132900556787</c:v>
                </c:pt>
                <c:pt idx="564">
                  <c:v>-7.8205491007165397</c:v>
                </c:pt>
                <c:pt idx="565">
                  <c:v>-0.28660616839307718</c:v>
                </c:pt>
                <c:pt idx="566">
                  <c:v>-0.42699993814769732</c:v>
                </c:pt>
                <c:pt idx="567">
                  <c:v>0</c:v>
                </c:pt>
                <c:pt idx="568">
                  <c:v>-0.4076997912594944</c:v>
                </c:pt>
                <c:pt idx="569">
                  <c:v>-1.13796846840167</c:v>
                </c:pt>
                <c:pt idx="570">
                  <c:v>-4.3002843572210798</c:v>
                </c:pt>
                <c:pt idx="571">
                  <c:v>-7.8397904486083734</c:v>
                </c:pt>
                <c:pt idx="572">
                  <c:v>-14.289642940771399</c:v>
                </c:pt>
                <c:pt idx="573">
                  <c:v>-24.331171433735001</c:v>
                </c:pt>
                <c:pt idx="574">
                  <c:v>-18.8325011293663</c:v>
                </c:pt>
                <c:pt idx="575">
                  <c:v>-19.2091683006647</c:v>
                </c:pt>
                <c:pt idx="576">
                  <c:v>-15.079537909217748</c:v>
                </c:pt>
                <c:pt idx="577">
                  <c:v>-17.889396389071624</c:v>
                </c:pt>
                <c:pt idx="578">
                  <c:v>-25.312490239475217</c:v>
                </c:pt>
                <c:pt idx="579">
                  <c:v>-38.733874942177458</c:v>
                </c:pt>
                <c:pt idx="580">
                  <c:v>-20.987408251532113</c:v>
                </c:pt>
                <c:pt idx="581">
                  <c:v>-17.733973040892494</c:v>
                </c:pt>
                <c:pt idx="582">
                  <c:v>-18.974242335715079</c:v>
                </c:pt>
                <c:pt idx="583">
                  <c:v>-20.207013776929813</c:v>
                </c:pt>
                <c:pt idx="584">
                  <c:v>-29.375952638946988</c:v>
                </c:pt>
                <c:pt idx="585">
                  <c:v>-29.964254850134989</c:v>
                </c:pt>
                <c:pt idx="586">
                  <c:v>-22.388971500561524</c:v>
                </c:pt>
                <c:pt idx="587">
                  <c:v>-20.300735920749787</c:v>
                </c:pt>
                <c:pt idx="588">
                  <c:v>-22.166638884118889</c:v>
                </c:pt>
                <c:pt idx="589">
                  <c:v>-27.574004906139788</c:v>
                </c:pt>
                <c:pt idx="590">
                  <c:v>-50</c:v>
                </c:pt>
                <c:pt idx="591">
                  <c:v>-29.489025282805112</c:v>
                </c:pt>
                <c:pt idx="592">
                  <c:v>-24.445562705845589</c:v>
                </c:pt>
                <c:pt idx="593">
                  <c:v>-21.783830768713202</c:v>
                </c:pt>
                <c:pt idx="594">
                  <c:v>-26.805242330483416</c:v>
                </c:pt>
                <c:pt idx="595">
                  <c:v>-38.250487327444894</c:v>
                </c:pt>
                <c:pt idx="596">
                  <c:v>-38.532155671123313</c:v>
                </c:pt>
                <c:pt idx="597">
                  <c:v>-28.61265542055029</c:v>
                </c:pt>
                <c:pt idx="598">
                  <c:v>-29.198656927801199</c:v>
                </c:pt>
                <c:pt idx="599">
                  <c:v>-27.0398030141159</c:v>
                </c:pt>
                <c:pt idx="600">
                  <c:v>-34.193293912630963</c:v>
                </c:pt>
                <c:pt idx="601">
                  <c:v>-50</c:v>
                </c:pt>
                <c:pt idx="602">
                  <c:v>-34.377987987181527</c:v>
                </c:pt>
                <c:pt idx="603">
                  <c:v>-27.301295969200279</c:v>
                </c:pt>
                <c:pt idx="604">
                  <c:v>-29.011117980561586</c:v>
                </c:pt>
                <c:pt idx="605">
                  <c:v>-31.258063465050501</c:v>
                </c:pt>
                <c:pt idx="606">
                  <c:v>-43.218052977831213</c:v>
                </c:pt>
                <c:pt idx="607">
                  <c:v>-44.098713853551118</c:v>
                </c:pt>
                <c:pt idx="608">
                  <c:v>-44.164404504812474</c:v>
                </c:pt>
                <c:pt idx="609">
                  <c:v>-34.002179759274</c:v>
                </c:pt>
                <c:pt idx="610">
                  <c:v>-33.625161753533902</c:v>
                </c:pt>
                <c:pt idx="611">
                  <c:v>-35.575097339029611</c:v>
                </c:pt>
                <c:pt idx="612">
                  <c:v>-44.814038845936004</c:v>
                </c:pt>
                <c:pt idx="613">
                  <c:v>-44.211488915695995</c:v>
                </c:pt>
                <c:pt idx="614">
                  <c:v>-32.536594212257903</c:v>
                </c:pt>
                <c:pt idx="615">
                  <c:v>-35.6660627903454</c:v>
                </c:pt>
                <c:pt idx="616">
                  <c:v>-41.868302495234296</c:v>
                </c:pt>
                <c:pt idx="617">
                  <c:v>-49.933810619356294</c:v>
                </c:pt>
                <c:pt idx="618">
                  <c:v>-50</c:v>
                </c:pt>
                <c:pt idx="619">
                  <c:v>-37.607481227743129</c:v>
                </c:pt>
                <c:pt idx="620">
                  <c:v>-31.643417238467489</c:v>
                </c:pt>
                <c:pt idx="621">
                  <c:v>-36.6476631420188</c:v>
                </c:pt>
                <c:pt idx="622">
                  <c:v>-34.271834124437198</c:v>
                </c:pt>
                <c:pt idx="623">
                  <c:v>-36.793743580884403</c:v>
                </c:pt>
                <c:pt idx="624">
                  <c:v>-41.156530073633895</c:v>
                </c:pt>
                <c:pt idx="625">
                  <c:v>-38.026601337959136</c:v>
                </c:pt>
                <c:pt idx="626">
                  <c:v>-38.899496654321496</c:v>
                </c:pt>
                <c:pt idx="627">
                  <c:v>-32.914114513496337</c:v>
                </c:pt>
                <c:pt idx="628">
                  <c:v>-39.450392744904512</c:v>
                </c:pt>
                <c:pt idx="629">
                  <c:v>-50</c:v>
                </c:pt>
                <c:pt idx="630">
                  <c:v>-50</c:v>
                </c:pt>
                <c:pt idx="631">
                  <c:v>-44.354289901828849</c:v>
                </c:pt>
                <c:pt idx="632">
                  <c:v>-46.755738281027412</c:v>
                </c:pt>
                <c:pt idx="633">
                  <c:v>-42.152671169337864</c:v>
                </c:pt>
                <c:pt idx="634">
                  <c:v>-47.290979408584043</c:v>
                </c:pt>
                <c:pt idx="635">
                  <c:v>-50</c:v>
                </c:pt>
                <c:pt idx="636">
                  <c:v>-40.275399635768203</c:v>
                </c:pt>
                <c:pt idx="637">
                  <c:v>-40.342037460517027</c:v>
                </c:pt>
                <c:pt idx="638">
                  <c:v>-39.0678968965628</c:v>
                </c:pt>
                <c:pt idx="639">
                  <c:v>-46.547852139441396</c:v>
                </c:pt>
                <c:pt idx="640">
                  <c:v>-50</c:v>
                </c:pt>
                <c:pt idx="641">
                  <c:v>-50</c:v>
                </c:pt>
                <c:pt idx="642">
                  <c:v>-40.236421810075235</c:v>
                </c:pt>
                <c:pt idx="643">
                  <c:v>-37.275300598479845</c:v>
                </c:pt>
                <c:pt idx="644">
                  <c:v>-42.940890124785199</c:v>
                </c:pt>
                <c:pt idx="645">
                  <c:v>-41.8362252999489</c:v>
                </c:pt>
                <c:pt idx="646">
                  <c:v>-50</c:v>
                </c:pt>
                <c:pt idx="647">
                  <c:v>-43.660066440312434</c:v>
                </c:pt>
                <c:pt idx="648">
                  <c:v>-44.931042828959313</c:v>
                </c:pt>
                <c:pt idx="649">
                  <c:v>-42.731397873604095</c:v>
                </c:pt>
                <c:pt idx="650">
                  <c:v>-47.864694069215808</c:v>
                </c:pt>
                <c:pt idx="651">
                  <c:v>-50</c:v>
                </c:pt>
                <c:pt idx="652">
                  <c:v>-50</c:v>
                </c:pt>
                <c:pt idx="653">
                  <c:v>-50</c:v>
                </c:pt>
                <c:pt idx="654">
                  <c:v>-50</c:v>
                </c:pt>
                <c:pt idx="655">
                  <c:v>-49.524341031545099</c:v>
                </c:pt>
                <c:pt idx="656">
                  <c:v>-50</c:v>
                </c:pt>
                <c:pt idx="657">
                  <c:v>-50</c:v>
                </c:pt>
                <c:pt idx="658">
                  <c:v>-50</c:v>
                </c:pt>
                <c:pt idx="659">
                  <c:v>-48.378016515099596</c:v>
                </c:pt>
                <c:pt idx="660">
                  <c:v>-47.730448476173002</c:v>
                </c:pt>
                <c:pt idx="661">
                  <c:v>-46.489985857965799</c:v>
                </c:pt>
                <c:pt idx="662">
                  <c:v>-50</c:v>
                </c:pt>
                <c:pt idx="663">
                  <c:v>-50</c:v>
                </c:pt>
                <c:pt idx="664">
                  <c:v>-50</c:v>
                </c:pt>
                <c:pt idx="665">
                  <c:v>-50</c:v>
                </c:pt>
                <c:pt idx="666">
                  <c:v>-50</c:v>
                </c:pt>
                <c:pt idx="667">
                  <c:v>-50</c:v>
                </c:pt>
                <c:pt idx="668">
                  <c:v>-50</c:v>
                </c:pt>
                <c:pt idx="669">
                  <c:v>-50</c:v>
                </c:pt>
                <c:pt idx="670">
                  <c:v>-50</c:v>
                </c:pt>
                <c:pt idx="671">
                  <c:v>-50</c:v>
                </c:pt>
                <c:pt idx="672">
                  <c:v>-50</c:v>
                </c:pt>
                <c:pt idx="673">
                  <c:v>-50</c:v>
                </c:pt>
                <c:pt idx="674">
                  <c:v>-50</c:v>
                </c:pt>
                <c:pt idx="675">
                  <c:v>-50</c:v>
                </c:pt>
                <c:pt idx="676">
                  <c:v>-50</c:v>
                </c:pt>
                <c:pt idx="677">
                  <c:v>-46.674046458333422</c:v>
                </c:pt>
                <c:pt idx="678">
                  <c:v>-46.069405115752495</c:v>
                </c:pt>
                <c:pt idx="679">
                  <c:v>-50</c:v>
                </c:pt>
                <c:pt idx="680">
                  <c:v>-43.252664907132996</c:v>
                </c:pt>
                <c:pt idx="681">
                  <c:v>-45.039505460138912</c:v>
                </c:pt>
                <c:pt idx="682">
                  <c:v>-50</c:v>
                </c:pt>
                <c:pt idx="683">
                  <c:v>-50</c:v>
                </c:pt>
                <c:pt idx="684">
                  <c:v>-50</c:v>
                </c:pt>
                <c:pt idx="685">
                  <c:v>-50</c:v>
                </c:pt>
                <c:pt idx="686">
                  <c:v>-50</c:v>
                </c:pt>
                <c:pt idx="687">
                  <c:v>-50</c:v>
                </c:pt>
                <c:pt idx="688">
                  <c:v>-50</c:v>
                </c:pt>
                <c:pt idx="689">
                  <c:v>-50</c:v>
                </c:pt>
                <c:pt idx="690">
                  <c:v>-50</c:v>
                </c:pt>
                <c:pt idx="691">
                  <c:v>-50</c:v>
                </c:pt>
                <c:pt idx="692">
                  <c:v>-50</c:v>
                </c:pt>
                <c:pt idx="693">
                  <c:v>-50</c:v>
                </c:pt>
                <c:pt idx="694">
                  <c:v>-50</c:v>
                </c:pt>
                <c:pt idx="695">
                  <c:v>-50</c:v>
                </c:pt>
                <c:pt idx="696">
                  <c:v>-50</c:v>
                </c:pt>
                <c:pt idx="697">
                  <c:v>-50</c:v>
                </c:pt>
                <c:pt idx="698">
                  <c:v>-50</c:v>
                </c:pt>
                <c:pt idx="699">
                  <c:v>-50</c:v>
                </c:pt>
                <c:pt idx="700">
                  <c:v>-50</c:v>
                </c:pt>
                <c:pt idx="701">
                  <c:v>-50</c:v>
                </c:pt>
                <c:pt idx="702">
                  <c:v>-50</c:v>
                </c:pt>
                <c:pt idx="703">
                  <c:v>-50</c:v>
                </c:pt>
                <c:pt idx="704">
                  <c:v>-50</c:v>
                </c:pt>
                <c:pt idx="705">
                  <c:v>-50</c:v>
                </c:pt>
                <c:pt idx="706">
                  <c:v>-50</c:v>
                </c:pt>
                <c:pt idx="707">
                  <c:v>-50</c:v>
                </c:pt>
                <c:pt idx="708">
                  <c:v>-50</c:v>
                </c:pt>
                <c:pt idx="709">
                  <c:v>-50</c:v>
                </c:pt>
                <c:pt idx="710">
                  <c:v>-50</c:v>
                </c:pt>
                <c:pt idx="711">
                  <c:v>-50</c:v>
                </c:pt>
                <c:pt idx="712">
                  <c:v>-50</c:v>
                </c:pt>
                <c:pt idx="713">
                  <c:v>-50</c:v>
                </c:pt>
                <c:pt idx="714">
                  <c:v>-50</c:v>
                </c:pt>
                <c:pt idx="715">
                  <c:v>-50</c:v>
                </c:pt>
                <c:pt idx="716">
                  <c:v>-50</c:v>
                </c:pt>
                <c:pt idx="717">
                  <c:v>-50</c:v>
                </c:pt>
                <c:pt idx="718">
                  <c:v>-50</c:v>
                </c:pt>
                <c:pt idx="719">
                  <c:v>-50</c:v>
                </c:pt>
                <c:pt idx="720">
                  <c:v>-50</c:v>
                </c:pt>
                <c:pt idx="721">
                  <c:v>-50</c:v>
                </c:pt>
                <c:pt idx="722">
                  <c:v>-50</c:v>
                </c:pt>
                <c:pt idx="723">
                  <c:v>-50</c:v>
                </c:pt>
                <c:pt idx="724">
                  <c:v>-50</c:v>
                </c:pt>
                <c:pt idx="725">
                  <c:v>-50</c:v>
                </c:pt>
                <c:pt idx="726">
                  <c:v>-50</c:v>
                </c:pt>
                <c:pt idx="727">
                  <c:v>-50</c:v>
                </c:pt>
                <c:pt idx="728">
                  <c:v>-50</c:v>
                </c:pt>
                <c:pt idx="729">
                  <c:v>-50</c:v>
                </c:pt>
                <c:pt idx="730">
                  <c:v>-50</c:v>
                </c:pt>
                <c:pt idx="731">
                  <c:v>-50</c:v>
                </c:pt>
                <c:pt idx="732">
                  <c:v>-50</c:v>
                </c:pt>
                <c:pt idx="733">
                  <c:v>-50</c:v>
                </c:pt>
                <c:pt idx="734">
                  <c:v>-49.834063110301798</c:v>
                </c:pt>
                <c:pt idx="735">
                  <c:v>-50</c:v>
                </c:pt>
                <c:pt idx="736">
                  <c:v>-50</c:v>
                </c:pt>
                <c:pt idx="737">
                  <c:v>-50</c:v>
                </c:pt>
                <c:pt idx="738">
                  <c:v>-50</c:v>
                </c:pt>
                <c:pt idx="739">
                  <c:v>-50</c:v>
                </c:pt>
                <c:pt idx="740">
                  <c:v>-50</c:v>
                </c:pt>
                <c:pt idx="741">
                  <c:v>-50</c:v>
                </c:pt>
                <c:pt idx="742">
                  <c:v>-50</c:v>
                </c:pt>
                <c:pt idx="743">
                  <c:v>-50</c:v>
                </c:pt>
                <c:pt idx="744">
                  <c:v>-50</c:v>
                </c:pt>
                <c:pt idx="745">
                  <c:v>-50</c:v>
                </c:pt>
                <c:pt idx="746">
                  <c:v>-50</c:v>
                </c:pt>
                <c:pt idx="747">
                  <c:v>-50</c:v>
                </c:pt>
                <c:pt idx="748">
                  <c:v>-50</c:v>
                </c:pt>
                <c:pt idx="749">
                  <c:v>-50</c:v>
                </c:pt>
                <c:pt idx="750">
                  <c:v>-50</c:v>
                </c:pt>
                <c:pt idx="751">
                  <c:v>-50</c:v>
                </c:pt>
                <c:pt idx="752">
                  <c:v>-50</c:v>
                </c:pt>
                <c:pt idx="753">
                  <c:v>-50</c:v>
                </c:pt>
                <c:pt idx="754">
                  <c:v>-50</c:v>
                </c:pt>
                <c:pt idx="755">
                  <c:v>-50</c:v>
                </c:pt>
                <c:pt idx="756">
                  <c:v>-50</c:v>
                </c:pt>
                <c:pt idx="757">
                  <c:v>-50</c:v>
                </c:pt>
                <c:pt idx="758">
                  <c:v>-50</c:v>
                </c:pt>
                <c:pt idx="759">
                  <c:v>-50</c:v>
                </c:pt>
                <c:pt idx="760">
                  <c:v>-50</c:v>
                </c:pt>
                <c:pt idx="761">
                  <c:v>-50</c:v>
                </c:pt>
                <c:pt idx="762">
                  <c:v>-50</c:v>
                </c:pt>
                <c:pt idx="763">
                  <c:v>-50</c:v>
                </c:pt>
                <c:pt idx="764">
                  <c:v>-50</c:v>
                </c:pt>
                <c:pt idx="765">
                  <c:v>-50</c:v>
                </c:pt>
                <c:pt idx="766">
                  <c:v>-50</c:v>
                </c:pt>
                <c:pt idx="767">
                  <c:v>-50</c:v>
                </c:pt>
                <c:pt idx="768">
                  <c:v>-50</c:v>
                </c:pt>
                <c:pt idx="769">
                  <c:v>-37.371600482556865</c:v>
                </c:pt>
                <c:pt idx="770">
                  <c:v>-41.9056252134678</c:v>
                </c:pt>
                <c:pt idx="771">
                  <c:v>-34.268280572565835</c:v>
                </c:pt>
                <c:pt idx="772">
                  <c:v>-45.154274179149127</c:v>
                </c:pt>
                <c:pt idx="773">
                  <c:v>-37.2503490155229</c:v>
                </c:pt>
                <c:pt idx="774">
                  <c:v>-38.765586070859413</c:v>
                </c:pt>
                <c:pt idx="775">
                  <c:v>-40.990679734927603</c:v>
                </c:pt>
                <c:pt idx="776">
                  <c:v>-39.7248407393094</c:v>
                </c:pt>
                <c:pt idx="777">
                  <c:v>-48.734397247649198</c:v>
                </c:pt>
                <c:pt idx="778">
                  <c:v>-32.415969161221994</c:v>
                </c:pt>
                <c:pt idx="779">
                  <c:v>-37.423117217039611</c:v>
                </c:pt>
                <c:pt idx="780">
                  <c:v>-42.514629987485094</c:v>
                </c:pt>
                <c:pt idx="781">
                  <c:v>-37.400756353917394</c:v>
                </c:pt>
                <c:pt idx="782">
                  <c:v>-28.277636039012886</c:v>
                </c:pt>
                <c:pt idx="783">
                  <c:v>-29.185293530683175</c:v>
                </c:pt>
                <c:pt idx="784">
                  <c:v>-31.454805325067831</c:v>
                </c:pt>
                <c:pt idx="785">
                  <c:v>-49.294715005184536</c:v>
                </c:pt>
                <c:pt idx="786">
                  <c:v>-44.277119975630903</c:v>
                </c:pt>
                <c:pt idx="787">
                  <c:v>-34.594642590863195</c:v>
                </c:pt>
                <c:pt idx="788">
                  <c:v>-33.242631974322812</c:v>
                </c:pt>
                <c:pt idx="789">
                  <c:v>-26.043160300491</c:v>
                </c:pt>
                <c:pt idx="790">
                  <c:v>-42.166636712019866</c:v>
                </c:pt>
                <c:pt idx="791">
                  <c:v>-34.478248136473603</c:v>
                </c:pt>
                <c:pt idx="792">
                  <c:v>-43.592611581599698</c:v>
                </c:pt>
                <c:pt idx="793">
                  <c:v>-28.165041217734586</c:v>
                </c:pt>
                <c:pt idx="794">
                  <c:v>-32.047219619527496</c:v>
                </c:pt>
                <c:pt idx="795">
                  <c:v>-29.147442784078599</c:v>
                </c:pt>
                <c:pt idx="796">
                  <c:v>-27.680335346068286</c:v>
                </c:pt>
                <c:pt idx="797">
                  <c:v>-50</c:v>
                </c:pt>
                <c:pt idx="798">
                  <c:v>-35.372952872446298</c:v>
                </c:pt>
                <c:pt idx="799">
                  <c:v>-29.804742547861849</c:v>
                </c:pt>
                <c:pt idx="800">
                  <c:v>-22.130078944790768</c:v>
                </c:pt>
                <c:pt idx="801">
                  <c:v>-24.243390893994221</c:v>
                </c:pt>
                <c:pt idx="802">
                  <c:v>-23.423202992171149</c:v>
                </c:pt>
                <c:pt idx="803">
                  <c:v>-30.330033901364789</c:v>
                </c:pt>
                <c:pt idx="804">
                  <c:v>-32.1150562286631</c:v>
                </c:pt>
                <c:pt idx="805">
                  <c:v>-25.2156780492347</c:v>
                </c:pt>
                <c:pt idx="806">
                  <c:v>-21.9318405486902</c:v>
                </c:pt>
                <c:pt idx="807">
                  <c:v>-24.402401113249287</c:v>
                </c:pt>
                <c:pt idx="808">
                  <c:v>-22.6390267137702</c:v>
                </c:pt>
                <c:pt idx="809">
                  <c:v>-28.386318598802799</c:v>
                </c:pt>
                <c:pt idx="810">
                  <c:v>-37.331792581784995</c:v>
                </c:pt>
                <c:pt idx="811">
                  <c:v>-18.734226605094101</c:v>
                </c:pt>
                <c:pt idx="812">
                  <c:v>-13.287466393653499</c:v>
                </c:pt>
                <c:pt idx="813">
                  <c:v>-17.282586561878894</c:v>
                </c:pt>
                <c:pt idx="814">
                  <c:v>-18.686795493719199</c:v>
                </c:pt>
                <c:pt idx="815">
                  <c:v>-27.1072697835993</c:v>
                </c:pt>
                <c:pt idx="816">
                  <c:v>-25.901506337283212</c:v>
                </c:pt>
                <c:pt idx="817">
                  <c:v>-14.379228721250698</c:v>
                </c:pt>
                <c:pt idx="818">
                  <c:v>-11.653298069123904</c:v>
                </c:pt>
                <c:pt idx="819">
                  <c:v>-12.051785904536002</c:v>
                </c:pt>
                <c:pt idx="820">
                  <c:v>-12.620900784122201</c:v>
                </c:pt>
                <c:pt idx="821">
                  <c:v>-18.660274658109302</c:v>
                </c:pt>
                <c:pt idx="822">
                  <c:v>-16.062775277679012</c:v>
                </c:pt>
                <c:pt idx="823">
                  <c:v>-7.8213680129518428</c:v>
                </c:pt>
                <c:pt idx="824">
                  <c:v>-3.7936900173404293</c:v>
                </c:pt>
                <c:pt idx="825">
                  <c:v>-0.88548131173769318</c:v>
                </c:pt>
                <c:pt idx="826">
                  <c:v>-0.39302872849183718</c:v>
                </c:pt>
                <c:pt idx="827">
                  <c:v>-7.4107317047556311E-4</c:v>
                </c:pt>
                <c:pt idx="828">
                  <c:v>-1.2046706686284299</c:v>
                </c:pt>
                <c:pt idx="829">
                  <c:v>-0.30623279906708906</c:v>
                </c:pt>
                <c:pt idx="830">
                  <c:v>0</c:v>
                </c:pt>
                <c:pt idx="831">
                  <c:v>-9.998173931061018</c:v>
                </c:pt>
                <c:pt idx="832">
                  <c:v>-12.243614369494598</c:v>
                </c:pt>
                <c:pt idx="833">
                  <c:v>-27.562748740635179</c:v>
                </c:pt>
                <c:pt idx="834">
                  <c:v>-21.2099520417181</c:v>
                </c:pt>
                <c:pt idx="835">
                  <c:v>-13.176626533879524</c:v>
                </c:pt>
                <c:pt idx="836">
                  <c:v>-10.993915720435098</c:v>
                </c:pt>
                <c:pt idx="837">
                  <c:v>-12.394427741856299</c:v>
                </c:pt>
                <c:pt idx="838">
                  <c:v>-17.908880018309187</c:v>
                </c:pt>
                <c:pt idx="839">
                  <c:v>-30.746480798614101</c:v>
                </c:pt>
                <c:pt idx="840">
                  <c:v>-21.562533619977245</c:v>
                </c:pt>
                <c:pt idx="841">
                  <c:v>-16.945923154772089</c:v>
                </c:pt>
                <c:pt idx="842">
                  <c:v>-15.970476217084167</c:v>
                </c:pt>
                <c:pt idx="843">
                  <c:v>-16.961823744409799</c:v>
                </c:pt>
                <c:pt idx="844">
                  <c:v>-22.071784306852098</c:v>
                </c:pt>
                <c:pt idx="845">
                  <c:v>-37.3634752194193</c:v>
                </c:pt>
                <c:pt idx="846">
                  <c:v>-24.786358026442105</c:v>
                </c:pt>
                <c:pt idx="847">
                  <c:v>-21.916828079877501</c:v>
                </c:pt>
                <c:pt idx="848">
                  <c:v>-19.1840746830513</c:v>
                </c:pt>
                <c:pt idx="849">
                  <c:v>-18.562478942695599</c:v>
                </c:pt>
                <c:pt idx="850">
                  <c:v>-26.303866778096335</c:v>
                </c:pt>
                <c:pt idx="851">
                  <c:v>-50</c:v>
                </c:pt>
                <c:pt idx="852">
                  <c:v>-29.846382534841613</c:v>
                </c:pt>
                <c:pt idx="853">
                  <c:v>-23.471886804227587</c:v>
                </c:pt>
                <c:pt idx="854">
                  <c:v>-25.398894296882201</c:v>
                </c:pt>
                <c:pt idx="855">
                  <c:v>-23.773902015469886</c:v>
                </c:pt>
                <c:pt idx="856">
                  <c:v>-31.563711470933679</c:v>
                </c:pt>
                <c:pt idx="857">
                  <c:v>-50</c:v>
                </c:pt>
                <c:pt idx="858">
                  <c:v>-30.134050114396139</c:v>
                </c:pt>
                <c:pt idx="859">
                  <c:v>-23.7077042628576</c:v>
                </c:pt>
                <c:pt idx="860">
                  <c:v>-25.513871501540805</c:v>
                </c:pt>
                <c:pt idx="861">
                  <c:v>-27.988851202798287</c:v>
                </c:pt>
                <c:pt idx="862">
                  <c:v>-38.842504675888264</c:v>
                </c:pt>
                <c:pt idx="863">
                  <c:v>-50</c:v>
                </c:pt>
                <c:pt idx="864">
                  <c:v>-44.432331329097202</c:v>
                </c:pt>
                <c:pt idx="865">
                  <c:v>-30.368217218457087</c:v>
                </c:pt>
                <c:pt idx="866">
                  <c:v>-29.8258839583129</c:v>
                </c:pt>
                <c:pt idx="867">
                  <c:v>-29.3954508277148</c:v>
                </c:pt>
                <c:pt idx="868">
                  <c:v>-32.160781403187364</c:v>
                </c:pt>
                <c:pt idx="869">
                  <c:v>-50</c:v>
                </c:pt>
                <c:pt idx="870">
                  <c:v>-31.128781856974289</c:v>
                </c:pt>
                <c:pt idx="871">
                  <c:v>-34.116685491758105</c:v>
                </c:pt>
                <c:pt idx="872">
                  <c:v>-36.470222706899499</c:v>
                </c:pt>
                <c:pt idx="873">
                  <c:v>-39.260041303233798</c:v>
                </c:pt>
                <c:pt idx="874">
                  <c:v>-39.080695515262768</c:v>
                </c:pt>
                <c:pt idx="875">
                  <c:v>-49.808055908294598</c:v>
                </c:pt>
                <c:pt idx="876">
                  <c:v>-34.154782580662221</c:v>
                </c:pt>
                <c:pt idx="877">
                  <c:v>-35.492700849604411</c:v>
                </c:pt>
                <c:pt idx="878">
                  <c:v>-32.572354425379402</c:v>
                </c:pt>
                <c:pt idx="879">
                  <c:v>-33.650526659675265</c:v>
                </c:pt>
                <c:pt idx="880">
                  <c:v>-50</c:v>
                </c:pt>
                <c:pt idx="881">
                  <c:v>-48.063266470147894</c:v>
                </c:pt>
                <c:pt idx="882">
                  <c:v>-36.718380268563003</c:v>
                </c:pt>
                <c:pt idx="883">
                  <c:v>-30.603916164498997</c:v>
                </c:pt>
                <c:pt idx="884">
                  <c:v>-30.661745968320002</c:v>
                </c:pt>
                <c:pt idx="885">
                  <c:v>-31.690258286261088</c:v>
                </c:pt>
                <c:pt idx="886">
                  <c:v>-41.965165632513511</c:v>
                </c:pt>
                <c:pt idx="887">
                  <c:v>-37.608981076670396</c:v>
                </c:pt>
                <c:pt idx="888">
                  <c:v>-39.715025260646357</c:v>
                </c:pt>
                <c:pt idx="889">
                  <c:v>-36.978677759297007</c:v>
                </c:pt>
                <c:pt idx="890">
                  <c:v>-40.191539828299113</c:v>
                </c:pt>
                <c:pt idx="891">
                  <c:v>-38.4107720218881</c:v>
                </c:pt>
                <c:pt idx="892">
                  <c:v>-40.322247431221896</c:v>
                </c:pt>
                <c:pt idx="893">
                  <c:v>-50</c:v>
                </c:pt>
                <c:pt idx="894">
                  <c:v>-42.685718072832913</c:v>
                </c:pt>
                <c:pt idx="895">
                  <c:v>-39.105194599434697</c:v>
                </c:pt>
                <c:pt idx="896">
                  <c:v>-38.986443889403127</c:v>
                </c:pt>
                <c:pt idx="897">
                  <c:v>-45.413371945151866</c:v>
                </c:pt>
                <c:pt idx="898">
                  <c:v>-41.462682536538601</c:v>
                </c:pt>
                <c:pt idx="899">
                  <c:v>-46.401437063627178</c:v>
                </c:pt>
                <c:pt idx="900">
                  <c:v>-37.5486833944084</c:v>
                </c:pt>
                <c:pt idx="901">
                  <c:v>-34.566520465014797</c:v>
                </c:pt>
                <c:pt idx="902">
                  <c:v>-35.758140463399364</c:v>
                </c:pt>
                <c:pt idx="903">
                  <c:v>-38.987427900535998</c:v>
                </c:pt>
                <c:pt idx="904">
                  <c:v>-50</c:v>
                </c:pt>
                <c:pt idx="905">
                  <c:v>-50</c:v>
                </c:pt>
                <c:pt idx="906">
                  <c:v>-42.2465799103474</c:v>
                </c:pt>
                <c:pt idx="907">
                  <c:v>-40.666749628613204</c:v>
                </c:pt>
                <c:pt idx="908">
                  <c:v>-45.594319124750612</c:v>
                </c:pt>
                <c:pt idx="909">
                  <c:v>-48.850345920560102</c:v>
                </c:pt>
                <c:pt idx="910">
                  <c:v>-50</c:v>
                </c:pt>
                <c:pt idx="911">
                  <c:v>-48.114110953173302</c:v>
                </c:pt>
                <c:pt idx="912">
                  <c:v>-50</c:v>
                </c:pt>
                <c:pt idx="913">
                  <c:v>-50</c:v>
                </c:pt>
                <c:pt idx="914">
                  <c:v>-47.546721667463068</c:v>
                </c:pt>
                <c:pt idx="915">
                  <c:v>-50</c:v>
                </c:pt>
                <c:pt idx="916">
                  <c:v>-50</c:v>
                </c:pt>
                <c:pt idx="917">
                  <c:v>-50</c:v>
                </c:pt>
                <c:pt idx="918">
                  <c:v>-50</c:v>
                </c:pt>
                <c:pt idx="919">
                  <c:v>-48.564842348526113</c:v>
                </c:pt>
                <c:pt idx="920">
                  <c:v>-50</c:v>
                </c:pt>
                <c:pt idx="921">
                  <c:v>-48.033451602453596</c:v>
                </c:pt>
                <c:pt idx="922">
                  <c:v>-50</c:v>
                </c:pt>
                <c:pt idx="923">
                  <c:v>-50</c:v>
                </c:pt>
                <c:pt idx="924">
                  <c:v>-50</c:v>
                </c:pt>
                <c:pt idx="925">
                  <c:v>-50</c:v>
                </c:pt>
                <c:pt idx="926">
                  <c:v>-45.473563158691974</c:v>
                </c:pt>
                <c:pt idx="927">
                  <c:v>-45.746654654217636</c:v>
                </c:pt>
                <c:pt idx="928">
                  <c:v>-50</c:v>
                </c:pt>
                <c:pt idx="929">
                  <c:v>-49.512696110175888</c:v>
                </c:pt>
                <c:pt idx="930">
                  <c:v>-50</c:v>
                </c:pt>
                <c:pt idx="931">
                  <c:v>-50</c:v>
                </c:pt>
                <c:pt idx="932">
                  <c:v>-50</c:v>
                </c:pt>
                <c:pt idx="933">
                  <c:v>-50</c:v>
                </c:pt>
                <c:pt idx="934">
                  <c:v>-50</c:v>
                </c:pt>
                <c:pt idx="935">
                  <c:v>-50</c:v>
                </c:pt>
                <c:pt idx="936">
                  <c:v>-50</c:v>
                </c:pt>
                <c:pt idx="937">
                  <c:v>-50</c:v>
                </c:pt>
                <c:pt idx="938">
                  <c:v>-49.029379467644894</c:v>
                </c:pt>
                <c:pt idx="939">
                  <c:v>-50</c:v>
                </c:pt>
                <c:pt idx="940">
                  <c:v>-50</c:v>
                </c:pt>
                <c:pt idx="941">
                  <c:v>-50</c:v>
                </c:pt>
                <c:pt idx="942">
                  <c:v>-49.553667093383837</c:v>
                </c:pt>
                <c:pt idx="943">
                  <c:v>-50</c:v>
                </c:pt>
                <c:pt idx="944">
                  <c:v>-50</c:v>
                </c:pt>
                <c:pt idx="945">
                  <c:v>-46.657127209238894</c:v>
                </c:pt>
                <c:pt idx="946">
                  <c:v>-44.611045666129101</c:v>
                </c:pt>
                <c:pt idx="947">
                  <c:v>-49.814428745362378</c:v>
                </c:pt>
                <c:pt idx="948">
                  <c:v>-44.142292048932511</c:v>
                </c:pt>
                <c:pt idx="949">
                  <c:v>-50</c:v>
                </c:pt>
                <c:pt idx="950">
                  <c:v>-48.787986591447321</c:v>
                </c:pt>
                <c:pt idx="951">
                  <c:v>-50</c:v>
                </c:pt>
                <c:pt idx="952">
                  <c:v>-50</c:v>
                </c:pt>
                <c:pt idx="953">
                  <c:v>-50</c:v>
                </c:pt>
                <c:pt idx="954">
                  <c:v>-50</c:v>
                </c:pt>
                <c:pt idx="955">
                  <c:v>-50</c:v>
                </c:pt>
                <c:pt idx="956">
                  <c:v>-50</c:v>
                </c:pt>
                <c:pt idx="957">
                  <c:v>-50</c:v>
                </c:pt>
                <c:pt idx="958">
                  <c:v>-50</c:v>
                </c:pt>
                <c:pt idx="959">
                  <c:v>-50</c:v>
                </c:pt>
                <c:pt idx="960">
                  <c:v>-50</c:v>
                </c:pt>
                <c:pt idx="961">
                  <c:v>-50</c:v>
                </c:pt>
                <c:pt idx="962">
                  <c:v>-50</c:v>
                </c:pt>
                <c:pt idx="963">
                  <c:v>-50</c:v>
                </c:pt>
                <c:pt idx="964">
                  <c:v>-50</c:v>
                </c:pt>
                <c:pt idx="965">
                  <c:v>-50</c:v>
                </c:pt>
                <c:pt idx="966">
                  <c:v>-50</c:v>
                </c:pt>
                <c:pt idx="967">
                  <c:v>-50</c:v>
                </c:pt>
                <c:pt idx="968">
                  <c:v>-50</c:v>
                </c:pt>
                <c:pt idx="969">
                  <c:v>-50</c:v>
                </c:pt>
                <c:pt idx="970">
                  <c:v>-50</c:v>
                </c:pt>
                <c:pt idx="971">
                  <c:v>-50</c:v>
                </c:pt>
                <c:pt idx="972">
                  <c:v>-50</c:v>
                </c:pt>
                <c:pt idx="973">
                  <c:v>-50</c:v>
                </c:pt>
                <c:pt idx="974">
                  <c:v>-50</c:v>
                </c:pt>
                <c:pt idx="975">
                  <c:v>-50</c:v>
                </c:pt>
                <c:pt idx="976">
                  <c:v>-50</c:v>
                </c:pt>
                <c:pt idx="977">
                  <c:v>-50</c:v>
                </c:pt>
                <c:pt idx="978">
                  <c:v>-50</c:v>
                </c:pt>
                <c:pt idx="979">
                  <c:v>-50</c:v>
                </c:pt>
                <c:pt idx="980">
                  <c:v>-50</c:v>
                </c:pt>
                <c:pt idx="981">
                  <c:v>-50</c:v>
                </c:pt>
                <c:pt idx="982">
                  <c:v>-50</c:v>
                </c:pt>
                <c:pt idx="983">
                  <c:v>-50</c:v>
                </c:pt>
                <c:pt idx="984">
                  <c:v>-50</c:v>
                </c:pt>
                <c:pt idx="985">
                  <c:v>-49.373401160001094</c:v>
                </c:pt>
                <c:pt idx="986">
                  <c:v>-50</c:v>
                </c:pt>
                <c:pt idx="987">
                  <c:v>-50</c:v>
                </c:pt>
                <c:pt idx="988">
                  <c:v>-50</c:v>
                </c:pt>
                <c:pt idx="989">
                  <c:v>-49.010307648774102</c:v>
                </c:pt>
                <c:pt idx="990">
                  <c:v>-50</c:v>
                </c:pt>
                <c:pt idx="991">
                  <c:v>-50</c:v>
                </c:pt>
                <c:pt idx="992">
                  <c:v>-50</c:v>
                </c:pt>
                <c:pt idx="993">
                  <c:v>-50</c:v>
                </c:pt>
                <c:pt idx="994">
                  <c:v>-50</c:v>
                </c:pt>
                <c:pt idx="995">
                  <c:v>-49.946880276259165</c:v>
                </c:pt>
                <c:pt idx="996">
                  <c:v>-50</c:v>
                </c:pt>
                <c:pt idx="997">
                  <c:v>-48.247619228360001</c:v>
                </c:pt>
                <c:pt idx="998">
                  <c:v>-50</c:v>
                </c:pt>
                <c:pt idx="999">
                  <c:v>-50</c:v>
                </c:pt>
                <c:pt idx="1000">
                  <c:v>-50</c:v>
                </c:pt>
                <c:pt idx="1001">
                  <c:v>-50</c:v>
                </c:pt>
                <c:pt idx="1002">
                  <c:v>-50</c:v>
                </c:pt>
                <c:pt idx="1003">
                  <c:v>-47.8769147940246</c:v>
                </c:pt>
                <c:pt idx="1004">
                  <c:v>-48.724047735373297</c:v>
                </c:pt>
                <c:pt idx="1005">
                  <c:v>-50</c:v>
                </c:pt>
                <c:pt idx="1006">
                  <c:v>-48.840024509421944</c:v>
                </c:pt>
                <c:pt idx="1007">
                  <c:v>-47.610707240057202</c:v>
                </c:pt>
                <c:pt idx="1008">
                  <c:v>-50</c:v>
                </c:pt>
                <c:pt idx="1009">
                  <c:v>-45.982071025470596</c:v>
                </c:pt>
                <c:pt idx="1010">
                  <c:v>-50</c:v>
                </c:pt>
                <c:pt idx="1011">
                  <c:v>-50</c:v>
                </c:pt>
                <c:pt idx="1012">
                  <c:v>-50</c:v>
                </c:pt>
                <c:pt idx="1013">
                  <c:v>-48.494219904244197</c:v>
                </c:pt>
                <c:pt idx="1014">
                  <c:v>-50</c:v>
                </c:pt>
                <c:pt idx="1015">
                  <c:v>-50</c:v>
                </c:pt>
                <c:pt idx="1016">
                  <c:v>-50</c:v>
                </c:pt>
                <c:pt idx="1017">
                  <c:v>-49.632339954534466</c:v>
                </c:pt>
                <c:pt idx="1018">
                  <c:v>-50</c:v>
                </c:pt>
                <c:pt idx="1019">
                  <c:v>-50</c:v>
                </c:pt>
                <c:pt idx="1020">
                  <c:v>-50</c:v>
                </c:pt>
                <c:pt idx="1021">
                  <c:v>-50</c:v>
                </c:pt>
                <c:pt idx="1022">
                  <c:v>-50</c:v>
                </c:pt>
                <c:pt idx="1023">
                  <c:v>-50</c:v>
                </c:pt>
                <c:pt idx="1024">
                  <c:v>-50</c:v>
                </c:pt>
                <c:pt idx="1025">
                  <c:v>-50</c:v>
                </c:pt>
                <c:pt idx="1026">
                  <c:v>-43.394570125289597</c:v>
                </c:pt>
                <c:pt idx="1027">
                  <c:v>-43.801611453484178</c:v>
                </c:pt>
                <c:pt idx="1028">
                  <c:v>-42.366162002995011</c:v>
                </c:pt>
                <c:pt idx="1029">
                  <c:v>-44.035115261192402</c:v>
                </c:pt>
                <c:pt idx="1030">
                  <c:v>-46.159798896990935</c:v>
                </c:pt>
                <c:pt idx="1031">
                  <c:v>-39.787650504941404</c:v>
                </c:pt>
                <c:pt idx="1032">
                  <c:v>-50</c:v>
                </c:pt>
                <c:pt idx="1033">
                  <c:v>-47.581004162921801</c:v>
                </c:pt>
                <c:pt idx="1034">
                  <c:v>-36.299258820400226</c:v>
                </c:pt>
                <c:pt idx="1035">
                  <c:v>-37.363509555173799</c:v>
                </c:pt>
                <c:pt idx="1036">
                  <c:v>-48.331476893105702</c:v>
                </c:pt>
                <c:pt idx="1037">
                  <c:v>-42.483203796173697</c:v>
                </c:pt>
                <c:pt idx="1038">
                  <c:v>-32.555815413858298</c:v>
                </c:pt>
                <c:pt idx="1039">
                  <c:v>-32.392140722229158</c:v>
                </c:pt>
                <c:pt idx="1040">
                  <c:v>-32.467039207920401</c:v>
                </c:pt>
                <c:pt idx="1041">
                  <c:v>-44.861649107182068</c:v>
                </c:pt>
                <c:pt idx="1042">
                  <c:v>-40.935808688839302</c:v>
                </c:pt>
                <c:pt idx="1043">
                  <c:v>-48.210893606417798</c:v>
                </c:pt>
                <c:pt idx="1044">
                  <c:v>-38.001331695784998</c:v>
                </c:pt>
                <c:pt idx="1045">
                  <c:v>-30.519120238383213</c:v>
                </c:pt>
                <c:pt idx="1046">
                  <c:v>-42.408721193277394</c:v>
                </c:pt>
                <c:pt idx="1047">
                  <c:v>-30.680736254462612</c:v>
                </c:pt>
                <c:pt idx="1048">
                  <c:v>-39.465418727650011</c:v>
                </c:pt>
                <c:pt idx="1049">
                  <c:v>-50</c:v>
                </c:pt>
                <c:pt idx="1050">
                  <c:v>-42.006389169433319</c:v>
                </c:pt>
                <c:pt idx="1051">
                  <c:v>-33.476796007937899</c:v>
                </c:pt>
                <c:pt idx="1052">
                  <c:v>-28.285082856699621</c:v>
                </c:pt>
                <c:pt idx="1053">
                  <c:v>-43.412475063432474</c:v>
                </c:pt>
                <c:pt idx="1054">
                  <c:v>-26.732592423994188</c:v>
                </c:pt>
                <c:pt idx="1055">
                  <c:v>-49.813702042946595</c:v>
                </c:pt>
                <c:pt idx="1056">
                  <c:v>-33.501803288872395</c:v>
                </c:pt>
                <c:pt idx="1057">
                  <c:v>-29.568851051941888</c:v>
                </c:pt>
                <c:pt idx="1058">
                  <c:v>-25.114545744503001</c:v>
                </c:pt>
                <c:pt idx="1059">
                  <c:v>-25.031899049465899</c:v>
                </c:pt>
                <c:pt idx="1060">
                  <c:v>-25.434397032970924</c:v>
                </c:pt>
                <c:pt idx="1061">
                  <c:v>-38.346622331845197</c:v>
                </c:pt>
                <c:pt idx="1062">
                  <c:v>-35.945469326452397</c:v>
                </c:pt>
                <c:pt idx="1063">
                  <c:v>-31.106946667149288</c:v>
                </c:pt>
                <c:pt idx="1064">
                  <c:v>-24.857953166523231</c:v>
                </c:pt>
                <c:pt idx="1065">
                  <c:v>-22.995284966595687</c:v>
                </c:pt>
                <c:pt idx="1066">
                  <c:v>-27.092534664045989</c:v>
                </c:pt>
                <c:pt idx="1067">
                  <c:v>-27.421407655202</c:v>
                </c:pt>
                <c:pt idx="1068">
                  <c:v>-35.575216778265201</c:v>
                </c:pt>
                <c:pt idx="1069">
                  <c:v>-25.311528644785401</c:v>
                </c:pt>
                <c:pt idx="1070">
                  <c:v>-21.1445965508561</c:v>
                </c:pt>
                <c:pt idx="1071">
                  <c:v>-21.766305060595286</c:v>
                </c:pt>
                <c:pt idx="1072">
                  <c:v>-18.438888200872501</c:v>
                </c:pt>
                <c:pt idx="1073">
                  <c:v>-22.209797134486699</c:v>
                </c:pt>
                <c:pt idx="1074">
                  <c:v>-50</c:v>
                </c:pt>
                <c:pt idx="1075">
                  <c:v>-23.420040026793124</c:v>
                </c:pt>
                <c:pt idx="1076">
                  <c:v>-16.925579441591175</c:v>
                </c:pt>
                <c:pt idx="1077">
                  <c:v>-11.203466225855237</c:v>
                </c:pt>
                <c:pt idx="1078">
                  <c:v>-13.4354756629001</c:v>
                </c:pt>
                <c:pt idx="1079">
                  <c:v>-16.1763969262099</c:v>
                </c:pt>
                <c:pt idx="1080">
                  <c:v>-26.504573878561505</c:v>
                </c:pt>
                <c:pt idx="1081">
                  <c:v>-19.447334191972189</c:v>
                </c:pt>
                <c:pt idx="1082">
                  <c:v>-11.6696243422751</c:v>
                </c:pt>
                <c:pt idx="1083">
                  <c:v>-7.7670068840775786</c:v>
                </c:pt>
                <c:pt idx="1084">
                  <c:v>-6.3503794254047934</c:v>
                </c:pt>
                <c:pt idx="1085">
                  <c:v>-3.0206151539145787</c:v>
                </c:pt>
                <c:pt idx="1086">
                  <c:v>0</c:v>
                </c:pt>
                <c:pt idx="1087">
                  <c:v>-6.4991097548532109</c:v>
                </c:pt>
                <c:pt idx="1088">
                  <c:v>-3.7116606811825599</c:v>
                </c:pt>
                <c:pt idx="1089">
                  <c:v>-5.6985196545373045</c:v>
                </c:pt>
                <c:pt idx="1090">
                  <c:v>-9.0528213510128239</c:v>
                </c:pt>
                <c:pt idx="1091">
                  <c:v>-10.454685912892502</c:v>
                </c:pt>
                <c:pt idx="1092">
                  <c:v>-17.391972561716631</c:v>
                </c:pt>
                <c:pt idx="1093">
                  <c:v>-28.538016475972828</c:v>
                </c:pt>
                <c:pt idx="1094">
                  <c:v>-17.389272619518799</c:v>
                </c:pt>
                <c:pt idx="1095">
                  <c:v>-13.111668944309301</c:v>
                </c:pt>
                <c:pt idx="1096">
                  <c:v>-13.608867118509</c:v>
                </c:pt>
                <c:pt idx="1097">
                  <c:v>-16.790204643964724</c:v>
                </c:pt>
                <c:pt idx="1098">
                  <c:v>-22.365442494790489</c:v>
                </c:pt>
                <c:pt idx="1099">
                  <c:v>-49.602956658264496</c:v>
                </c:pt>
                <c:pt idx="1100">
                  <c:v>-24.404330851152487</c:v>
                </c:pt>
                <c:pt idx="1101">
                  <c:v>-19.644841325613179</c:v>
                </c:pt>
                <c:pt idx="1102">
                  <c:v>-18.3107931796796</c:v>
                </c:pt>
                <c:pt idx="1103">
                  <c:v>-22.1785103435084</c:v>
                </c:pt>
                <c:pt idx="1104">
                  <c:v>-24.607349301337813</c:v>
                </c:pt>
                <c:pt idx="1105">
                  <c:v>-35.396737955758496</c:v>
                </c:pt>
                <c:pt idx="1106">
                  <c:v>-31.377140301840505</c:v>
                </c:pt>
                <c:pt idx="1107">
                  <c:v>-27.211049893144224</c:v>
                </c:pt>
                <c:pt idx="1108">
                  <c:v>-25.455773036663501</c:v>
                </c:pt>
                <c:pt idx="1109">
                  <c:v>-23.945181194339117</c:v>
                </c:pt>
                <c:pt idx="1110">
                  <c:v>-29.735762988589013</c:v>
                </c:pt>
                <c:pt idx="1111">
                  <c:v>-34.452729921123399</c:v>
                </c:pt>
                <c:pt idx="1112">
                  <c:v>-42.024932308540563</c:v>
                </c:pt>
                <c:pt idx="1113">
                  <c:v>-31.000753016895501</c:v>
                </c:pt>
                <c:pt idx="1114">
                  <c:v>-25.8500088608338</c:v>
                </c:pt>
                <c:pt idx="1115">
                  <c:v>-24.091675818962099</c:v>
                </c:pt>
                <c:pt idx="1116">
                  <c:v>-29.418170553949189</c:v>
                </c:pt>
                <c:pt idx="1117">
                  <c:v>-36.284928936941611</c:v>
                </c:pt>
                <c:pt idx="1118">
                  <c:v>-49.385767752387764</c:v>
                </c:pt>
                <c:pt idx="1119">
                  <c:v>-33.27998514005295</c:v>
                </c:pt>
                <c:pt idx="1120">
                  <c:v>-41.167915995876363</c:v>
                </c:pt>
                <c:pt idx="1121">
                  <c:v>-31.333533721519199</c:v>
                </c:pt>
                <c:pt idx="1122">
                  <c:v>-33.125230941522588</c:v>
                </c:pt>
                <c:pt idx="1123">
                  <c:v>-35.155077101967549</c:v>
                </c:pt>
                <c:pt idx="1124">
                  <c:v>-50</c:v>
                </c:pt>
                <c:pt idx="1125">
                  <c:v>-41.961187877428465</c:v>
                </c:pt>
                <c:pt idx="1126">
                  <c:v>-31.409499730017789</c:v>
                </c:pt>
                <c:pt idx="1127">
                  <c:v>-34.938130568722009</c:v>
                </c:pt>
                <c:pt idx="1128">
                  <c:v>-37.684493263200849</c:v>
                </c:pt>
                <c:pt idx="1129">
                  <c:v>-39.230105465597596</c:v>
                </c:pt>
                <c:pt idx="1130">
                  <c:v>-50</c:v>
                </c:pt>
                <c:pt idx="1131">
                  <c:v>-43.586217420862894</c:v>
                </c:pt>
                <c:pt idx="1132">
                  <c:v>-32.597840021487542</c:v>
                </c:pt>
                <c:pt idx="1133">
                  <c:v>-37.850144930348165</c:v>
                </c:pt>
                <c:pt idx="1134">
                  <c:v>-35.673013099314595</c:v>
                </c:pt>
                <c:pt idx="1135">
                  <c:v>-34.918237227852096</c:v>
                </c:pt>
                <c:pt idx="1136">
                  <c:v>-50</c:v>
                </c:pt>
                <c:pt idx="1137">
                  <c:v>-50</c:v>
                </c:pt>
                <c:pt idx="1138">
                  <c:v>-40.356044827873994</c:v>
                </c:pt>
                <c:pt idx="1139">
                  <c:v>-33.623013122999488</c:v>
                </c:pt>
                <c:pt idx="1140">
                  <c:v>-34.575346448680001</c:v>
                </c:pt>
                <c:pt idx="1141">
                  <c:v>-37.577652324560013</c:v>
                </c:pt>
                <c:pt idx="1142">
                  <c:v>-50</c:v>
                </c:pt>
                <c:pt idx="1143">
                  <c:v>-48.637256981326004</c:v>
                </c:pt>
                <c:pt idx="1144">
                  <c:v>-49.514664588799768</c:v>
                </c:pt>
                <c:pt idx="1145">
                  <c:v>-42.701715494778981</c:v>
                </c:pt>
                <c:pt idx="1146">
                  <c:v>-39.290968862330935</c:v>
                </c:pt>
                <c:pt idx="1147">
                  <c:v>-37.185533971821513</c:v>
                </c:pt>
                <c:pt idx="1148">
                  <c:v>-34.972869866721801</c:v>
                </c:pt>
                <c:pt idx="1149">
                  <c:v>-39.2680645760327</c:v>
                </c:pt>
                <c:pt idx="1150">
                  <c:v>-35.102516241324025</c:v>
                </c:pt>
                <c:pt idx="1151">
                  <c:v>-42.509739319610595</c:v>
                </c:pt>
                <c:pt idx="1152">
                  <c:v>-38.965361920331212</c:v>
                </c:pt>
                <c:pt idx="1153">
                  <c:v>-49.732275254268913</c:v>
                </c:pt>
                <c:pt idx="1154">
                  <c:v>-37.238921494880913</c:v>
                </c:pt>
                <c:pt idx="1155">
                  <c:v>-49.619760545465901</c:v>
                </c:pt>
                <c:pt idx="1156">
                  <c:v>-49.213727780503604</c:v>
                </c:pt>
                <c:pt idx="1157">
                  <c:v>-37.658861700915097</c:v>
                </c:pt>
                <c:pt idx="1158">
                  <c:v>-36.849230317429203</c:v>
                </c:pt>
                <c:pt idx="1159">
                  <c:v>-38.858507734194198</c:v>
                </c:pt>
                <c:pt idx="1160">
                  <c:v>-46.470682367453442</c:v>
                </c:pt>
                <c:pt idx="1161">
                  <c:v>-47.453709945914298</c:v>
                </c:pt>
                <c:pt idx="1162">
                  <c:v>-50</c:v>
                </c:pt>
                <c:pt idx="1163">
                  <c:v>-44.752577626659203</c:v>
                </c:pt>
                <c:pt idx="1164">
                  <c:v>-50</c:v>
                </c:pt>
                <c:pt idx="1165">
                  <c:v>-47.1238459839821</c:v>
                </c:pt>
                <c:pt idx="1166">
                  <c:v>-47.647840843865495</c:v>
                </c:pt>
                <c:pt idx="1167">
                  <c:v>-50</c:v>
                </c:pt>
                <c:pt idx="1168">
                  <c:v>-50</c:v>
                </c:pt>
                <c:pt idx="1169">
                  <c:v>-50</c:v>
                </c:pt>
                <c:pt idx="1170">
                  <c:v>-48.445839288391994</c:v>
                </c:pt>
                <c:pt idx="1171">
                  <c:v>-46.713721613896297</c:v>
                </c:pt>
                <c:pt idx="1172">
                  <c:v>-43.220270820862503</c:v>
                </c:pt>
                <c:pt idx="1173">
                  <c:v>-47.727649566564494</c:v>
                </c:pt>
                <c:pt idx="1174">
                  <c:v>-50</c:v>
                </c:pt>
                <c:pt idx="1175">
                  <c:v>-50</c:v>
                </c:pt>
                <c:pt idx="1176">
                  <c:v>-50</c:v>
                </c:pt>
                <c:pt idx="1177">
                  <c:v>-50</c:v>
                </c:pt>
                <c:pt idx="1178">
                  <c:v>-45.7711883116894</c:v>
                </c:pt>
                <c:pt idx="1179">
                  <c:v>-50</c:v>
                </c:pt>
                <c:pt idx="1180">
                  <c:v>-50</c:v>
                </c:pt>
                <c:pt idx="1181">
                  <c:v>-50</c:v>
                </c:pt>
                <c:pt idx="1182">
                  <c:v>-50</c:v>
                </c:pt>
                <c:pt idx="1183">
                  <c:v>-50</c:v>
                </c:pt>
                <c:pt idx="1184">
                  <c:v>-47.346296728076396</c:v>
                </c:pt>
                <c:pt idx="1185">
                  <c:v>-50</c:v>
                </c:pt>
                <c:pt idx="1186">
                  <c:v>-50</c:v>
                </c:pt>
                <c:pt idx="1187">
                  <c:v>-50</c:v>
                </c:pt>
                <c:pt idx="1188">
                  <c:v>-50</c:v>
                </c:pt>
                <c:pt idx="1189">
                  <c:v>-50</c:v>
                </c:pt>
                <c:pt idx="1190">
                  <c:v>-50</c:v>
                </c:pt>
                <c:pt idx="1191">
                  <c:v>-50</c:v>
                </c:pt>
                <c:pt idx="1192">
                  <c:v>-50</c:v>
                </c:pt>
                <c:pt idx="1193">
                  <c:v>-50</c:v>
                </c:pt>
                <c:pt idx="1194">
                  <c:v>-50</c:v>
                </c:pt>
                <c:pt idx="1195">
                  <c:v>-50</c:v>
                </c:pt>
                <c:pt idx="1196">
                  <c:v>-50</c:v>
                </c:pt>
                <c:pt idx="1197">
                  <c:v>-50</c:v>
                </c:pt>
                <c:pt idx="1198">
                  <c:v>-50</c:v>
                </c:pt>
                <c:pt idx="1199">
                  <c:v>-50</c:v>
                </c:pt>
                <c:pt idx="1200">
                  <c:v>-50</c:v>
                </c:pt>
                <c:pt idx="1201">
                  <c:v>-50</c:v>
                </c:pt>
                <c:pt idx="1202">
                  <c:v>-50</c:v>
                </c:pt>
                <c:pt idx="1203">
                  <c:v>-50</c:v>
                </c:pt>
                <c:pt idx="1204">
                  <c:v>-50</c:v>
                </c:pt>
                <c:pt idx="1205">
                  <c:v>-50</c:v>
                </c:pt>
                <c:pt idx="1206">
                  <c:v>-50</c:v>
                </c:pt>
                <c:pt idx="1207">
                  <c:v>-50</c:v>
                </c:pt>
                <c:pt idx="1208">
                  <c:v>-50</c:v>
                </c:pt>
                <c:pt idx="1209">
                  <c:v>-49.43821684038388</c:v>
                </c:pt>
                <c:pt idx="1210">
                  <c:v>-46.800231632511398</c:v>
                </c:pt>
                <c:pt idx="1211">
                  <c:v>-44.600703734948013</c:v>
                </c:pt>
                <c:pt idx="1212">
                  <c:v>-47.352085826194703</c:v>
                </c:pt>
                <c:pt idx="1213">
                  <c:v>-50</c:v>
                </c:pt>
                <c:pt idx="1214">
                  <c:v>-50</c:v>
                </c:pt>
                <c:pt idx="1215">
                  <c:v>-50</c:v>
                </c:pt>
                <c:pt idx="1216">
                  <c:v>-50</c:v>
                </c:pt>
                <c:pt idx="1217">
                  <c:v>-50</c:v>
                </c:pt>
                <c:pt idx="1218">
                  <c:v>-50</c:v>
                </c:pt>
                <c:pt idx="1219">
                  <c:v>-50</c:v>
                </c:pt>
                <c:pt idx="1220">
                  <c:v>-50</c:v>
                </c:pt>
                <c:pt idx="1221">
                  <c:v>-50</c:v>
                </c:pt>
                <c:pt idx="1222">
                  <c:v>-50</c:v>
                </c:pt>
                <c:pt idx="1223">
                  <c:v>-50</c:v>
                </c:pt>
                <c:pt idx="1224">
                  <c:v>-50</c:v>
                </c:pt>
                <c:pt idx="1225">
                  <c:v>-50</c:v>
                </c:pt>
                <c:pt idx="1226">
                  <c:v>-50</c:v>
                </c:pt>
                <c:pt idx="1227">
                  <c:v>-50</c:v>
                </c:pt>
                <c:pt idx="1228">
                  <c:v>-50</c:v>
                </c:pt>
                <c:pt idx="1229">
                  <c:v>-50</c:v>
                </c:pt>
                <c:pt idx="1230">
                  <c:v>-50</c:v>
                </c:pt>
                <c:pt idx="1231">
                  <c:v>-50</c:v>
                </c:pt>
                <c:pt idx="1232">
                  <c:v>-50</c:v>
                </c:pt>
                <c:pt idx="1233">
                  <c:v>-50</c:v>
                </c:pt>
                <c:pt idx="1234">
                  <c:v>-50</c:v>
                </c:pt>
                <c:pt idx="1235">
                  <c:v>-50</c:v>
                </c:pt>
                <c:pt idx="1236">
                  <c:v>-50</c:v>
                </c:pt>
                <c:pt idx="1237">
                  <c:v>-50</c:v>
                </c:pt>
                <c:pt idx="1238">
                  <c:v>-50</c:v>
                </c:pt>
                <c:pt idx="1239">
                  <c:v>-50</c:v>
                </c:pt>
                <c:pt idx="1240">
                  <c:v>-50</c:v>
                </c:pt>
                <c:pt idx="1241">
                  <c:v>-50</c:v>
                </c:pt>
                <c:pt idx="1242">
                  <c:v>-50</c:v>
                </c:pt>
                <c:pt idx="1243">
                  <c:v>-50</c:v>
                </c:pt>
                <c:pt idx="1244">
                  <c:v>-50</c:v>
                </c:pt>
                <c:pt idx="1245">
                  <c:v>-50</c:v>
                </c:pt>
                <c:pt idx="1246">
                  <c:v>-50</c:v>
                </c:pt>
                <c:pt idx="1247">
                  <c:v>-50</c:v>
                </c:pt>
                <c:pt idx="1248">
                  <c:v>-50</c:v>
                </c:pt>
                <c:pt idx="1249">
                  <c:v>-50</c:v>
                </c:pt>
                <c:pt idx="1250">
                  <c:v>-50</c:v>
                </c:pt>
                <c:pt idx="1251">
                  <c:v>-50</c:v>
                </c:pt>
                <c:pt idx="1252">
                  <c:v>-50</c:v>
                </c:pt>
                <c:pt idx="1253">
                  <c:v>-50</c:v>
                </c:pt>
                <c:pt idx="1254">
                  <c:v>-50</c:v>
                </c:pt>
                <c:pt idx="1255">
                  <c:v>-50</c:v>
                </c:pt>
                <c:pt idx="1256">
                  <c:v>-50</c:v>
                </c:pt>
                <c:pt idx="1257">
                  <c:v>-50</c:v>
                </c:pt>
                <c:pt idx="1258">
                  <c:v>-50</c:v>
                </c:pt>
                <c:pt idx="1259">
                  <c:v>-50</c:v>
                </c:pt>
                <c:pt idx="1260">
                  <c:v>-50</c:v>
                </c:pt>
                <c:pt idx="1261">
                  <c:v>-50</c:v>
                </c:pt>
                <c:pt idx="1262">
                  <c:v>-50</c:v>
                </c:pt>
                <c:pt idx="1263">
                  <c:v>-50</c:v>
                </c:pt>
                <c:pt idx="1264">
                  <c:v>-50</c:v>
                </c:pt>
                <c:pt idx="1265">
                  <c:v>-50</c:v>
                </c:pt>
                <c:pt idx="1266">
                  <c:v>-50</c:v>
                </c:pt>
                <c:pt idx="1267">
                  <c:v>-50</c:v>
                </c:pt>
                <c:pt idx="1268">
                  <c:v>-50</c:v>
                </c:pt>
                <c:pt idx="1269">
                  <c:v>-50</c:v>
                </c:pt>
                <c:pt idx="1270">
                  <c:v>-50</c:v>
                </c:pt>
                <c:pt idx="1271">
                  <c:v>-50</c:v>
                </c:pt>
                <c:pt idx="1272">
                  <c:v>-50</c:v>
                </c:pt>
                <c:pt idx="1273">
                  <c:v>-50</c:v>
                </c:pt>
                <c:pt idx="1274">
                  <c:v>-50</c:v>
                </c:pt>
                <c:pt idx="1275">
                  <c:v>-46.2427812746283</c:v>
                </c:pt>
                <c:pt idx="1276">
                  <c:v>-45.620313527960263</c:v>
                </c:pt>
                <c:pt idx="1277">
                  <c:v>-50</c:v>
                </c:pt>
                <c:pt idx="1278">
                  <c:v>-50</c:v>
                </c:pt>
                <c:pt idx="1279">
                  <c:v>-47.361989285452765</c:v>
                </c:pt>
                <c:pt idx="1280">
                  <c:v>-50</c:v>
                </c:pt>
                <c:pt idx="1281">
                  <c:v>-31.488368671070813</c:v>
                </c:pt>
                <c:pt idx="1282">
                  <c:v>-38.687456875855098</c:v>
                </c:pt>
                <c:pt idx="1283">
                  <c:v>-45.687697150559544</c:v>
                </c:pt>
                <c:pt idx="1284">
                  <c:v>-40.903628535255997</c:v>
                </c:pt>
                <c:pt idx="1285">
                  <c:v>-39.830886018482268</c:v>
                </c:pt>
                <c:pt idx="1286">
                  <c:v>-41.966725208182012</c:v>
                </c:pt>
                <c:pt idx="1287">
                  <c:v>-42.6980965593714</c:v>
                </c:pt>
                <c:pt idx="1288">
                  <c:v>-42.391852046868102</c:v>
                </c:pt>
                <c:pt idx="1289">
                  <c:v>-50</c:v>
                </c:pt>
                <c:pt idx="1290">
                  <c:v>-32.128474593331497</c:v>
                </c:pt>
                <c:pt idx="1291">
                  <c:v>-32.147430426340897</c:v>
                </c:pt>
                <c:pt idx="1292">
                  <c:v>-45.438342462068398</c:v>
                </c:pt>
                <c:pt idx="1293">
                  <c:v>-41.608717592344703</c:v>
                </c:pt>
                <c:pt idx="1294">
                  <c:v>-35.267265341423602</c:v>
                </c:pt>
                <c:pt idx="1295">
                  <c:v>-31.0117626925501</c:v>
                </c:pt>
                <c:pt idx="1296">
                  <c:v>-29.809742894400689</c:v>
                </c:pt>
                <c:pt idx="1297">
                  <c:v>-37.434933812128151</c:v>
                </c:pt>
                <c:pt idx="1298">
                  <c:v>-35.308746858806899</c:v>
                </c:pt>
                <c:pt idx="1299">
                  <c:v>-47.165146680544311</c:v>
                </c:pt>
                <c:pt idx="1300">
                  <c:v>-42.924004471511168</c:v>
                </c:pt>
                <c:pt idx="1301">
                  <c:v>-33.655669364371995</c:v>
                </c:pt>
                <c:pt idx="1302">
                  <c:v>-40.557401950032329</c:v>
                </c:pt>
                <c:pt idx="1303">
                  <c:v>-27.782921578739856</c:v>
                </c:pt>
                <c:pt idx="1304">
                  <c:v>-30.746282129534286</c:v>
                </c:pt>
                <c:pt idx="1305">
                  <c:v>-30.777854308744331</c:v>
                </c:pt>
                <c:pt idx="1306">
                  <c:v>-50</c:v>
                </c:pt>
                <c:pt idx="1307">
                  <c:v>-38.294837071383149</c:v>
                </c:pt>
                <c:pt idx="1308">
                  <c:v>-28.771304844088899</c:v>
                </c:pt>
                <c:pt idx="1309">
                  <c:v>-36.136478635890001</c:v>
                </c:pt>
                <c:pt idx="1310">
                  <c:v>-20.965021741919486</c:v>
                </c:pt>
                <c:pt idx="1311">
                  <c:v>-30.195949931228487</c:v>
                </c:pt>
                <c:pt idx="1312">
                  <c:v>-32.587576245513901</c:v>
                </c:pt>
                <c:pt idx="1313">
                  <c:v>-45.053101582519496</c:v>
                </c:pt>
                <c:pt idx="1314">
                  <c:v>-29.552131505330486</c:v>
                </c:pt>
                <c:pt idx="1315">
                  <c:v>-24.504676037207886</c:v>
                </c:pt>
                <c:pt idx="1316">
                  <c:v>-20.6012273947727</c:v>
                </c:pt>
                <c:pt idx="1317">
                  <c:v>-24.924526136154828</c:v>
                </c:pt>
                <c:pt idx="1318">
                  <c:v>-29.193079660342299</c:v>
                </c:pt>
                <c:pt idx="1319">
                  <c:v>-46.030734721414497</c:v>
                </c:pt>
                <c:pt idx="1320">
                  <c:v>-34.636922576617998</c:v>
                </c:pt>
                <c:pt idx="1321">
                  <c:v>-24.46559929532777</c:v>
                </c:pt>
                <c:pt idx="1322">
                  <c:v>-24.8894257916727</c:v>
                </c:pt>
                <c:pt idx="1323">
                  <c:v>-18.450535570835871</c:v>
                </c:pt>
                <c:pt idx="1324">
                  <c:v>-17.917484288185499</c:v>
                </c:pt>
                <c:pt idx="1325">
                  <c:v>-28.189582293429183</c:v>
                </c:pt>
                <c:pt idx="1326">
                  <c:v>-41.461944665735267</c:v>
                </c:pt>
                <c:pt idx="1327">
                  <c:v>-27.919221916071187</c:v>
                </c:pt>
                <c:pt idx="1328">
                  <c:v>-17.806806467037031</c:v>
                </c:pt>
                <c:pt idx="1329">
                  <c:v>-15.246747087822</c:v>
                </c:pt>
                <c:pt idx="1330">
                  <c:v>-16.706670709904799</c:v>
                </c:pt>
                <c:pt idx="1331">
                  <c:v>-20.074104053562888</c:v>
                </c:pt>
                <c:pt idx="1332">
                  <c:v>-27.693379009672</c:v>
                </c:pt>
                <c:pt idx="1333">
                  <c:v>-22.533616690579528</c:v>
                </c:pt>
                <c:pt idx="1334">
                  <c:v>-15.7603638354258</c:v>
                </c:pt>
                <c:pt idx="1335">
                  <c:v>-12.844355828915001</c:v>
                </c:pt>
                <c:pt idx="1336">
                  <c:v>-12.2433826891842</c:v>
                </c:pt>
                <c:pt idx="1337">
                  <c:v>-12.9844700436467</c:v>
                </c:pt>
                <c:pt idx="1338">
                  <c:v>-18.972918699219999</c:v>
                </c:pt>
                <c:pt idx="1339">
                  <c:v>-39.102329829505635</c:v>
                </c:pt>
                <c:pt idx="1340">
                  <c:v>-16.504668219867799</c:v>
                </c:pt>
                <c:pt idx="1341">
                  <c:v>-8.4706105950832722</c:v>
                </c:pt>
                <c:pt idx="1342">
                  <c:v>-2.3640439434377387</c:v>
                </c:pt>
                <c:pt idx="1343">
                  <c:v>-6.2813734526827778</c:v>
                </c:pt>
                <c:pt idx="1344">
                  <c:v>-1.3714613657001498</c:v>
                </c:pt>
                <c:pt idx="1345">
                  <c:v>-1.0970771206514747</c:v>
                </c:pt>
                <c:pt idx="1346">
                  <c:v>-2.0539727806235599</c:v>
                </c:pt>
                <c:pt idx="1347">
                  <c:v>0</c:v>
                </c:pt>
                <c:pt idx="1348">
                  <c:v>-0.24367583199460288</c:v>
                </c:pt>
                <c:pt idx="1349">
                  <c:v>-2.6857480428180498</c:v>
                </c:pt>
                <c:pt idx="1350">
                  <c:v>-7.5650122104156745</c:v>
                </c:pt>
                <c:pt idx="1351">
                  <c:v>-11.7609539880096</c:v>
                </c:pt>
                <c:pt idx="1352">
                  <c:v>-32.537809320765199</c:v>
                </c:pt>
                <c:pt idx="1353">
                  <c:v>-17.117242438030701</c:v>
                </c:pt>
                <c:pt idx="1354">
                  <c:v>-12.614311480444035</c:v>
                </c:pt>
                <c:pt idx="1355">
                  <c:v>-11.178823773421762</c:v>
                </c:pt>
                <c:pt idx="1356">
                  <c:v>-13.183018561935398</c:v>
                </c:pt>
                <c:pt idx="1357">
                  <c:v>-16.531931062271131</c:v>
                </c:pt>
                <c:pt idx="1358">
                  <c:v>-24.968223399016686</c:v>
                </c:pt>
                <c:pt idx="1359">
                  <c:v>-30.930424587451689</c:v>
                </c:pt>
                <c:pt idx="1360">
                  <c:v>-20.5082817227036</c:v>
                </c:pt>
                <c:pt idx="1361">
                  <c:v>-15.357343559465752</c:v>
                </c:pt>
                <c:pt idx="1362">
                  <c:v>-17.893867850021302</c:v>
                </c:pt>
                <c:pt idx="1363">
                  <c:v>-21.986613895622671</c:v>
                </c:pt>
                <c:pt idx="1364">
                  <c:v>-26.743187073600389</c:v>
                </c:pt>
                <c:pt idx="1365">
                  <c:v>-41.714012287806099</c:v>
                </c:pt>
                <c:pt idx="1366">
                  <c:v>-29.691749180070389</c:v>
                </c:pt>
                <c:pt idx="1367">
                  <c:v>-22.603653604812905</c:v>
                </c:pt>
                <c:pt idx="1368">
                  <c:v>-24.596243863828089</c:v>
                </c:pt>
                <c:pt idx="1369">
                  <c:v>-24.620984389626479</c:v>
                </c:pt>
                <c:pt idx="1370">
                  <c:v>-24.411103029291901</c:v>
                </c:pt>
                <c:pt idx="1371">
                  <c:v>-28.7994204966895</c:v>
                </c:pt>
                <c:pt idx="1372">
                  <c:v>-39.352175018918913</c:v>
                </c:pt>
                <c:pt idx="1373">
                  <c:v>-28.874984227258558</c:v>
                </c:pt>
                <c:pt idx="1374">
                  <c:v>-28.4448267677522</c:v>
                </c:pt>
                <c:pt idx="1375">
                  <c:v>-25.391956493072094</c:v>
                </c:pt>
                <c:pt idx="1376">
                  <c:v>-38.868278058004002</c:v>
                </c:pt>
                <c:pt idx="1377">
                  <c:v>-33.860049269987449</c:v>
                </c:pt>
                <c:pt idx="1378">
                  <c:v>-46.373382491970801</c:v>
                </c:pt>
                <c:pt idx="1379">
                  <c:v>-34.359234771198764</c:v>
                </c:pt>
                <c:pt idx="1380">
                  <c:v>-26.9711479092195</c:v>
                </c:pt>
                <c:pt idx="1381">
                  <c:v>-33.079420754952899</c:v>
                </c:pt>
                <c:pt idx="1382">
                  <c:v>-26.561398689933487</c:v>
                </c:pt>
                <c:pt idx="1383">
                  <c:v>-34.682694548112799</c:v>
                </c:pt>
                <c:pt idx="1384">
                  <c:v>-41.473676881787895</c:v>
                </c:pt>
                <c:pt idx="1385">
                  <c:v>-50</c:v>
                </c:pt>
                <c:pt idx="1386">
                  <c:v>-35.306811871705349</c:v>
                </c:pt>
                <c:pt idx="1387">
                  <c:v>-31.743273671856286</c:v>
                </c:pt>
                <c:pt idx="1388">
                  <c:v>-27.1321257795821</c:v>
                </c:pt>
                <c:pt idx="1389">
                  <c:v>-33.727787977264342</c:v>
                </c:pt>
                <c:pt idx="1390">
                  <c:v>-34.722785094174085</c:v>
                </c:pt>
                <c:pt idx="1391">
                  <c:v>-50</c:v>
                </c:pt>
                <c:pt idx="1392">
                  <c:v>-47.751016966009601</c:v>
                </c:pt>
                <c:pt idx="1393">
                  <c:v>-38.143427406615267</c:v>
                </c:pt>
                <c:pt idx="1394">
                  <c:v>-36.461722119477699</c:v>
                </c:pt>
                <c:pt idx="1395">
                  <c:v>-30.39141133391</c:v>
                </c:pt>
                <c:pt idx="1396">
                  <c:v>-34.149498992293204</c:v>
                </c:pt>
                <c:pt idx="1397">
                  <c:v>-38.989261183066844</c:v>
                </c:pt>
                <c:pt idx="1398">
                  <c:v>-48.556079946224003</c:v>
                </c:pt>
                <c:pt idx="1399">
                  <c:v>-37.586713164856803</c:v>
                </c:pt>
                <c:pt idx="1400">
                  <c:v>-38.893905134806012</c:v>
                </c:pt>
                <c:pt idx="1401">
                  <c:v>-43.838933492965602</c:v>
                </c:pt>
                <c:pt idx="1402">
                  <c:v>-41.360553174892999</c:v>
                </c:pt>
                <c:pt idx="1403">
                  <c:v>-40.542788398090813</c:v>
                </c:pt>
                <c:pt idx="1404">
                  <c:v>-43.1600931623394</c:v>
                </c:pt>
                <c:pt idx="1405">
                  <c:v>-41.817790054690541</c:v>
                </c:pt>
                <c:pt idx="1406">
                  <c:v>-38.032131008128658</c:v>
                </c:pt>
                <c:pt idx="1407">
                  <c:v>-36.283525668187501</c:v>
                </c:pt>
                <c:pt idx="1408">
                  <c:v>-37.132315855855126</c:v>
                </c:pt>
                <c:pt idx="1409">
                  <c:v>-41.524104777465993</c:v>
                </c:pt>
                <c:pt idx="1410">
                  <c:v>-34.431367997119494</c:v>
                </c:pt>
                <c:pt idx="1411">
                  <c:v>-34.711843514181901</c:v>
                </c:pt>
                <c:pt idx="1412">
                  <c:v>-35.860559262306097</c:v>
                </c:pt>
                <c:pt idx="1413">
                  <c:v>-30.490934610106599</c:v>
                </c:pt>
                <c:pt idx="1414">
                  <c:v>-31.182631263129256</c:v>
                </c:pt>
                <c:pt idx="1415">
                  <c:v>-34.221686984404599</c:v>
                </c:pt>
                <c:pt idx="1416">
                  <c:v>-42.835991350361994</c:v>
                </c:pt>
                <c:pt idx="1417">
                  <c:v>-46.245306942904747</c:v>
                </c:pt>
                <c:pt idx="1418">
                  <c:v>-50</c:v>
                </c:pt>
                <c:pt idx="1419">
                  <c:v>-45.610426707384995</c:v>
                </c:pt>
                <c:pt idx="1420">
                  <c:v>-47.089763394445498</c:v>
                </c:pt>
                <c:pt idx="1421">
                  <c:v>-49.140978962585081</c:v>
                </c:pt>
                <c:pt idx="1422">
                  <c:v>-42.790121578305211</c:v>
                </c:pt>
                <c:pt idx="1423">
                  <c:v>-42.295806359390802</c:v>
                </c:pt>
                <c:pt idx="1424">
                  <c:v>-50</c:v>
                </c:pt>
                <c:pt idx="1425">
                  <c:v>-50</c:v>
                </c:pt>
                <c:pt idx="1426">
                  <c:v>-45.372568664278702</c:v>
                </c:pt>
                <c:pt idx="1427">
                  <c:v>-43.226152802335882</c:v>
                </c:pt>
                <c:pt idx="1428">
                  <c:v>-37.571203945135835</c:v>
                </c:pt>
                <c:pt idx="1429">
                  <c:v>-42.505502154288813</c:v>
                </c:pt>
                <c:pt idx="1430">
                  <c:v>-50</c:v>
                </c:pt>
                <c:pt idx="1431">
                  <c:v>-50</c:v>
                </c:pt>
                <c:pt idx="1432">
                  <c:v>-50</c:v>
                </c:pt>
                <c:pt idx="1433">
                  <c:v>-45.691926958319911</c:v>
                </c:pt>
                <c:pt idx="1434">
                  <c:v>-43.668373956423558</c:v>
                </c:pt>
                <c:pt idx="1435">
                  <c:v>-48.145754963611296</c:v>
                </c:pt>
                <c:pt idx="1436">
                  <c:v>-50</c:v>
                </c:pt>
                <c:pt idx="1437">
                  <c:v>-50</c:v>
                </c:pt>
                <c:pt idx="1438">
                  <c:v>-50</c:v>
                </c:pt>
                <c:pt idx="1439">
                  <c:v>-50</c:v>
                </c:pt>
                <c:pt idx="1440">
                  <c:v>-47.659787692652067</c:v>
                </c:pt>
                <c:pt idx="1441">
                  <c:v>-42.763589332819613</c:v>
                </c:pt>
                <c:pt idx="1442">
                  <c:v>-43.498531001318099</c:v>
                </c:pt>
                <c:pt idx="1443">
                  <c:v>-50</c:v>
                </c:pt>
                <c:pt idx="1444">
                  <c:v>-50</c:v>
                </c:pt>
                <c:pt idx="1445">
                  <c:v>-50</c:v>
                </c:pt>
                <c:pt idx="1446">
                  <c:v>-50</c:v>
                </c:pt>
                <c:pt idx="1447">
                  <c:v>-50</c:v>
                </c:pt>
                <c:pt idx="1448">
                  <c:v>-50</c:v>
                </c:pt>
                <c:pt idx="1449">
                  <c:v>-50</c:v>
                </c:pt>
                <c:pt idx="1450">
                  <c:v>-50</c:v>
                </c:pt>
                <c:pt idx="1451">
                  <c:v>-50</c:v>
                </c:pt>
                <c:pt idx="1452">
                  <c:v>-50</c:v>
                </c:pt>
                <c:pt idx="1453">
                  <c:v>-50</c:v>
                </c:pt>
                <c:pt idx="1454">
                  <c:v>-50</c:v>
                </c:pt>
                <c:pt idx="1455">
                  <c:v>-50</c:v>
                </c:pt>
                <c:pt idx="1456">
                  <c:v>-50</c:v>
                </c:pt>
                <c:pt idx="1457">
                  <c:v>-50</c:v>
                </c:pt>
                <c:pt idx="1458">
                  <c:v>-50</c:v>
                </c:pt>
                <c:pt idx="1459">
                  <c:v>-50</c:v>
                </c:pt>
                <c:pt idx="1460">
                  <c:v>-50</c:v>
                </c:pt>
                <c:pt idx="1461">
                  <c:v>-50</c:v>
                </c:pt>
                <c:pt idx="1462">
                  <c:v>-50</c:v>
                </c:pt>
                <c:pt idx="1463">
                  <c:v>-50</c:v>
                </c:pt>
                <c:pt idx="1464">
                  <c:v>-50</c:v>
                </c:pt>
                <c:pt idx="1465">
                  <c:v>-50</c:v>
                </c:pt>
                <c:pt idx="1466">
                  <c:v>-50</c:v>
                </c:pt>
                <c:pt idx="1467">
                  <c:v>-50</c:v>
                </c:pt>
                <c:pt idx="1468">
                  <c:v>-50</c:v>
                </c:pt>
                <c:pt idx="1469">
                  <c:v>-50</c:v>
                </c:pt>
                <c:pt idx="1470">
                  <c:v>-48.789097093912368</c:v>
                </c:pt>
                <c:pt idx="1471">
                  <c:v>-50</c:v>
                </c:pt>
                <c:pt idx="1472">
                  <c:v>-50</c:v>
                </c:pt>
                <c:pt idx="1473">
                  <c:v>-50</c:v>
                </c:pt>
                <c:pt idx="1474">
                  <c:v>-50</c:v>
                </c:pt>
                <c:pt idx="1475">
                  <c:v>-45.306917620051912</c:v>
                </c:pt>
                <c:pt idx="1476">
                  <c:v>-45.284719669067542</c:v>
                </c:pt>
                <c:pt idx="1477">
                  <c:v>-50</c:v>
                </c:pt>
                <c:pt idx="1478">
                  <c:v>-47.463890425404195</c:v>
                </c:pt>
                <c:pt idx="1479">
                  <c:v>-48.418070342267811</c:v>
                </c:pt>
                <c:pt idx="1480">
                  <c:v>-47.625835840102688</c:v>
                </c:pt>
                <c:pt idx="1481">
                  <c:v>-50</c:v>
                </c:pt>
                <c:pt idx="1482">
                  <c:v>-50</c:v>
                </c:pt>
                <c:pt idx="1483">
                  <c:v>-50</c:v>
                </c:pt>
                <c:pt idx="1484">
                  <c:v>-50</c:v>
                </c:pt>
                <c:pt idx="1485">
                  <c:v>-50</c:v>
                </c:pt>
                <c:pt idx="1486">
                  <c:v>-50</c:v>
                </c:pt>
                <c:pt idx="1487">
                  <c:v>-50</c:v>
                </c:pt>
                <c:pt idx="1488">
                  <c:v>-50</c:v>
                </c:pt>
                <c:pt idx="1489">
                  <c:v>-50</c:v>
                </c:pt>
                <c:pt idx="1490">
                  <c:v>-50</c:v>
                </c:pt>
                <c:pt idx="1491">
                  <c:v>-50</c:v>
                </c:pt>
                <c:pt idx="1492">
                  <c:v>-50</c:v>
                </c:pt>
                <c:pt idx="1493">
                  <c:v>-50</c:v>
                </c:pt>
                <c:pt idx="1494">
                  <c:v>-50</c:v>
                </c:pt>
                <c:pt idx="1495">
                  <c:v>-50</c:v>
                </c:pt>
                <c:pt idx="1496">
                  <c:v>-50</c:v>
                </c:pt>
                <c:pt idx="1497">
                  <c:v>-50</c:v>
                </c:pt>
                <c:pt idx="1498">
                  <c:v>-50</c:v>
                </c:pt>
                <c:pt idx="1499">
                  <c:v>-50</c:v>
                </c:pt>
                <c:pt idx="1500">
                  <c:v>-50</c:v>
                </c:pt>
                <c:pt idx="1501">
                  <c:v>-50</c:v>
                </c:pt>
                <c:pt idx="1502">
                  <c:v>-50</c:v>
                </c:pt>
                <c:pt idx="1503">
                  <c:v>-50</c:v>
                </c:pt>
                <c:pt idx="1504">
                  <c:v>-50</c:v>
                </c:pt>
                <c:pt idx="1505">
                  <c:v>-50</c:v>
                </c:pt>
                <c:pt idx="1506">
                  <c:v>-50</c:v>
                </c:pt>
                <c:pt idx="1507">
                  <c:v>-50</c:v>
                </c:pt>
                <c:pt idx="1508">
                  <c:v>-50</c:v>
                </c:pt>
                <c:pt idx="1509">
                  <c:v>-50</c:v>
                </c:pt>
                <c:pt idx="1510">
                  <c:v>-50</c:v>
                </c:pt>
                <c:pt idx="1511">
                  <c:v>-50</c:v>
                </c:pt>
                <c:pt idx="1512">
                  <c:v>-50</c:v>
                </c:pt>
                <c:pt idx="1513">
                  <c:v>-50</c:v>
                </c:pt>
                <c:pt idx="1514">
                  <c:v>-50</c:v>
                </c:pt>
                <c:pt idx="1515">
                  <c:v>-50</c:v>
                </c:pt>
                <c:pt idx="1516">
                  <c:v>-50</c:v>
                </c:pt>
                <c:pt idx="1517">
                  <c:v>-50</c:v>
                </c:pt>
                <c:pt idx="1518">
                  <c:v>-50</c:v>
                </c:pt>
                <c:pt idx="1519">
                  <c:v>-50</c:v>
                </c:pt>
                <c:pt idx="1520">
                  <c:v>-50</c:v>
                </c:pt>
                <c:pt idx="1521">
                  <c:v>-50</c:v>
                </c:pt>
                <c:pt idx="1522">
                  <c:v>-50</c:v>
                </c:pt>
                <c:pt idx="1523">
                  <c:v>-50</c:v>
                </c:pt>
                <c:pt idx="1524">
                  <c:v>-50</c:v>
                </c:pt>
                <c:pt idx="1525">
                  <c:v>-50</c:v>
                </c:pt>
                <c:pt idx="1526">
                  <c:v>-50</c:v>
                </c:pt>
                <c:pt idx="1527">
                  <c:v>-49.567956858903102</c:v>
                </c:pt>
                <c:pt idx="1528">
                  <c:v>-50</c:v>
                </c:pt>
                <c:pt idx="1529">
                  <c:v>-49.747978869251099</c:v>
                </c:pt>
                <c:pt idx="1530">
                  <c:v>-50</c:v>
                </c:pt>
                <c:pt idx="1531">
                  <c:v>-50</c:v>
                </c:pt>
                <c:pt idx="1532">
                  <c:v>-50</c:v>
                </c:pt>
                <c:pt idx="1533">
                  <c:v>-46.152054176999499</c:v>
                </c:pt>
                <c:pt idx="1534">
                  <c:v>-50</c:v>
                </c:pt>
                <c:pt idx="1535">
                  <c:v>-50</c:v>
                </c:pt>
                <c:pt idx="1536">
                  <c:v>-50</c:v>
                </c:pt>
                <c:pt idx="1537">
                  <c:v>-32.868403976668297</c:v>
                </c:pt>
                <c:pt idx="1538">
                  <c:v>-38.850889054274489</c:v>
                </c:pt>
                <c:pt idx="1539">
                  <c:v>-43.234807484282967</c:v>
                </c:pt>
                <c:pt idx="1540">
                  <c:v>-37.906728411890505</c:v>
                </c:pt>
                <c:pt idx="1541">
                  <c:v>-42.319118813405503</c:v>
                </c:pt>
                <c:pt idx="1542">
                  <c:v>-43.7905855210022</c:v>
                </c:pt>
                <c:pt idx="1543">
                  <c:v>-49.808516230697911</c:v>
                </c:pt>
                <c:pt idx="1544">
                  <c:v>-42.930020590310342</c:v>
                </c:pt>
                <c:pt idx="1545">
                  <c:v>-50</c:v>
                </c:pt>
                <c:pt idx="1546">
                  <c:v>-34.936966150476898</c:v>
                </c:pt>
                <c:pt idx="1547">
                  <c:v>-34.443116633066495</c:v>
                </c:pt>
                <c:pt idx="1548">
                  <c:v>-39.811014862356942</c:v>
                </c:pt>
                <c:pt idx="1549">
                  <c:v>-48.947093146288701</c:v>
                </c:pt>
                <c:pt idx="1550">
                  <c:v>-46.979358744811435</c:v>
                </c:pt>
                <c:pt idx="1551">
                  <c:v>-36.100290127614549</c:v>
                </c:pt>
                <c:pt idx="1552">
                  <c:v>-32.244599537767797</c:v>
                </c:pt>
                <c:pt idx="1553">
                  <c:v>-39.839031131177599</c:v>
                </c:pt>
                <c:pt idx="1554">
                  <c:v>-33.793436582923988</c:v>
                </c:pt>
                <c:pt idx="1555">
                  <c:v>-39.897792245670402</c:v>
                </c:pt>
                <c:pt idx="1556">
                  <c:v>-50</c:v>
                </c:pt>
                <c:pt idx="1557">
                  <c:v>-50</c:v>
                </c:pt>
                <c:pt idx="1558">
                  <c:v>-46.682967808637294</c:v>
                </c:pt>
                <c:pt idx="1559">
                  <c:v>-31.357530096168599</c:v>
                </c:pt>
                <c:pt idx="1560">
                  <c:v>-32.381721877528904</c:v>
                </c:pt>
                <c:pt idx="1561">
                  <c:v>-28.293529771141149</c:v>
                </c:pt>
                <c:pt idx="1562">
                  <c:v>-40.773935670078558</c:v>
                </c:pt>
                <c:pt idx="1563">
                  <c:v>-50</c:v>
                </c:pt>
                <c:pt idx="1564">
                  <c:v>-41.718469109943797</c:v>
                </c:pt>
                <c:pt idx="1565">
                  <c:v>-41.158010203926835</c:v>
                </c:pt>
                <c:pt idx="1566">
                  <c:v>-24.136278480718335</c:v>
                </c:pt>
                <c:pt idx="1567">
                  <c:v>-30.2106227637546</c:v>
                </c:pt>
                <c:pt idx="1568">
                  <c:v>-27.236592237678817</c:v>
                </c:pt>
                <c:pt idx="1569">
                  <c:v>-32.050824515711362</c:v>
                </c:pt>
                <c:pt idx="1570">
                  <c:v>-37.702161211058943</c:v>
                </c:pt>
                <c:pt idx="1571">
                  <c:v>-38.331072471958294</c:v>
                </c:pt>
                <c:pt idx="1572">
                  <c:v>-26.428785448815788</c:v>
                </c:pt>
                <c:pt idx="1573">
                  <c:v>-27.032712270508579</c:v>
                </c:pt>
                <c:pt idx="1574">
                  <c:v>-26.642178352279899</c:v>
                </c:pt>
                <c:pt idx="1575">
                  <c:v>-30.933226729328986</c:v>
                </c:pt>
                <c:pt idx="1576">
                  <c:v>-29.901502226993212</c:v>
                </c:pt>
                <c:pt idx="1577">
                  <c:v>-39.045109960403813</c:v>
                </c:pt>
                <c:pt idx="1578">
                  <c:v>-39.191759748771048</c:v>
                </c:pt>
                <c:pt idx="1579">
                  <c:v>-23.961246214012128</c:v>
                </c:pt>
                <c:pt idx="1580">
                  <c:v>-18.744523433533413</c:v>
                </c:pt>
                <c:pt idx="1581">
                  <c:v>-22.513492822389189</c:v>
                </c:pt>
                <c:pt idx="1582">
                  <c:v>-23.566264938286199</c:v>
                </c:pt>
                <c:pt idx="1583">
                  <c:v>-29.080119039698499</c:v>
                </c:pt>
                <c:pt idx="1584">
                  <c:v>-37.142580082071312</c:v>
                </c:pt>
                <c:pt idx="1585">
                  <c:v>-27.0272021877485</c:v>
                </c:pt>
                <c:pt idx="1586">
                  <c:v>-21.587816128766399</c:v>
                </c:pt>
                <c:pt idx="1587">
                  <c:v>-19.736900516876435</c:v>
                </c:pt>
                <c:pt idx="1588">
                  <c:v>-18.067367938387189</c:v>
                </c:pt>
                <c:pt idx="1589">
                  <c:v>-16.085413053073175</c:v>
                </c:pt>
                <c:pt idx="1590">
                  <c:v>-23.065172684478824</c:v>
                </c:pt>
                <c:pt idx="1591">
                  <c:v>-47.553863822528001</c:v>
                </c:pt>
                <c:pt idx="1592">
                  <c:v>-24.699602754636601</c:v>
                </c:pt>
                <c:pt idx="1593">
                  <c:v>-17.9554979416944</c:v>
                </c:pt>
                <c:pt idx="1594">
                  <c:v>-16.260336853858689</c:v>
                </c:pt>
                <c:pt idx="1595">
                  <c:v>-15.667284058437502</c:v>
                </c:pt>
                <c:pt idx="1596">
                  <c:v>-17.6877106172014</c:v>
                </c:pt>
                <c:pt idx="1597">
                  <c:v>-19.450344283184187</c:v>
                </c:pt>
                <c:pt idx="1598">
                  <c:v>-40.145861485330904</c:v>
                </c:pt>
                <c:pt idx="1599">
                  <c:v>-20.471173876995589</c:v>
                </c:pt>
                <c:pt idx="1600">
                  <c:v>-10.9702827361721</c:v>
                </c:pt>
                <c:pt idx="1601">
                  <c:v>-7.8471264445840996</c:v>
                </c:pt>
                <c:pt idx="1602">
                  <c:v>-6.5637349304526085</c:v>
                </c:pt>
                <c:pt idx="1603">
                  <c:v>-2.31867702463291</c:v>
                </c:pt>
                <c:pt idx="1604">
                  <c:v>-0.17655818972799608</c:v>
                </c:pt>
                <c:pt idx="1605">
                  <c:v>0</c:v>
                </c:pt>
                <c:pt idx="1606">
                  <c:v>-1.5608092160283498</c:v>
                </c:pt>
                <c:pt idx="1607">
                  <c:v>-0.62795578992040801</c:v>
                </c:pt>
                <c:pt idx="1608">
                  <c:v>-2.6889735582304874</c:v>
                </c:pt>
                <c:pt idx="1609">
                  <c:v>-6.5628586929820703</c:v>
                </c:pt>
                <c:pt idx="1610">
                  <c:v>-11.288296963264999</c:v>
                </c:pt>
                <c:pt idx="1611">
                  <c:v>-19.364438810832802</c:v>
                </c:pt>
                <c:pt idx="1612">
                  <c:v>-29.148337970751605</c:v>
                </c:pt>
                <c:pt idx="1613">
                  <c:v>-17.069462195095287</c:v>
                </c:pt>
                <c:pt idx="1614">
                  <c:v>-13.829306830786658</c:v>
                </c:pt>
                <c:pt idx="1615">
                  <c:v>-15.819710165370401</c:v>
                </c:pt>
                <c:pt idx="1616">
                  <c:v>-15.652185024260637</c:v>
                </c:pt>
                <c:pt idx="1617">
                  <c:v>-16.932416424201289</c:v>
                </c:pt>
                <c:pt idx="1618">
                  <c:v>-29.015576236457989</c:v>
                </c:pt>
                <c:pt idx="1619">
                  <c:v>-32.469546363234997</c:v>
                </c:pt>
                <c:pt idx="1620">
                  <c:v>-24.748079009677486</c:v>
                </c:pt>
                <c:pt idx="1621">
                  <c:v>-19.971393669991286</c:v>
                </c:pt>
                <c:pt idx="1622">
                  <c:v>-22.547966021668131</c:v>
                </c:pt>
                <c:pt idx="1623">
                  <c:v>-21.156102014329502</c:v>
                </c:pt>
                <c:pt idx="1624">
                  <c:v>-27.385761600605189</c:v>
                </c:pt>
                <c:pt idx="1625">
                  <c:v>-35.536634446591599</c:v>
                </c:pt>
                <c:pt idx="1626">
                  <c:v>-35.405961607367942</c:v>
                </c:pt>
                <c:pt idx="1627">
                  <c:v>-24.183851831289701</c:v>
                </c:pt>
                <c:pt idx="1628">
                  <c:v>-23.857067537566188</c:v>
                </c:pt>
                <c:pt idx="1629">
                  <c:v>-24.7465521204442</c:v>
                </c:pt>
                <c:pt idx="1630">
                  <c:v>-29.770265873444501</c:v>
                </c:pt>
                <c:pt idx="1631">
                  <c:v>-31.103967448879168</c:v>
                </c:pt>
                <c:pt idx="1632">
                  <c:v>-50</c:v>
                </c:pt>
                <c:pt idx="1633">
                  <c:v>-40.265931267389035</c:v>
                </c:pt>
                <c:pt idx="1634">
                  <c:v>-33.204152428562935</c:v>
                </c:pt>
                <c:pt idx="1635">
                  <c:v>-26.7499943204777</c:v>
                </c:pt>
                <c:pt idx="1636">
                  <c:v>-24.524589698440899</c:v>
                </c:pt>
                <c:pt idx="1637">
                  <c:v>-34.125425814394113</c:v>
                </c:pt>
                <c:pt idx="1638">
                  <c:v>-32.011088522784419</c:v>
                </c:pt>
                <c:pt idx="1639">
                  <c:v>-50</c:v>
                </c:pt>
                <c:pt idx="1640">
                  <c:v>-39.192542216850271</c:v>
                </c:pt>
                <c:pt idx="1641">
                  <c:v>-37.555012811100312</c:v>
                </c:pt>
                <c:pt idx="1642">
                  <c:v>-31.8948094725978</c:v>
                </c:pt>
                <c:pt idx="1643">
                  <c:v>-30.928603569699689</c:v>
                </c:pt>
                <c:pt idx="1644">
                  <c:v>-29.379053377792498</c:v>
                </c:pt>
                <c:pt idx="1645">
                  <c:v>-39.2106943481106</c:v>
                </c:pt>
                <c:pt idx="1646">
                  <c:v>-50</c:v>
                </c:pt>
                <c:pt idx="1647">
                  <c:v>-37.642170246008078</c:v>
                </c:pt>
                <c:pt idx="1648">
                  <c:v>-38.408917494112295</c:v>
                </c:pt>
                <c:pt idx="1649">
                  <c:v>-37.257168413015997</c:v>
                </c:pt>
                <c:pt idx="1650">
                  <c:v>-38.1325924347625</c:v>
                </c:pt>
                <c:pt idx="1651">
                  <c:v>-33.509705257235595</c:v>
                </c:pt>
                <c:pt idx="1652">
                  <c:v>-40.563230447346527</c:v>
                </c:pt>
                <c:pt idx="1653">
                  <c:v>-50</c:v>
                </c:pt>
                <c:pt idx="1654">
                  <c:v>-49.655280936192</c:v>
                </c:pt>
                <c:pt idx="1655">
                  <c:v>-40.372097414202067</c:v>
                </c:pt>
                <c:pt idx="1656">
                  <c:v>-40.180234054470702</c:v>
                </c:pt>
                <c:pt idx="1657">
                  <c:v>-40.937220687796362</c:v>
                </c:pt>
                <c:pt idx="1658">
                  <c:v>-42.015740522475063</c:v>
                </c:pt>
                <c:pt idx="1659">
                  <c:v>-42.453507815565395</c:v>
                </c:pt>
                <c:pt idx="1660">
                  <c:v>-50</c:v>
                </c:pt>
                <c:pt idx="1661">
                  <c:v>-40.481848507197377</c:v>
                </c:pt>
                <c:pt idx="1662">
                  <c:v>-39.414365410104899</c:v>
                </c:pt>
                <c:pt idx="1663">
                  <c:v>-38.506374231870211</c:v>
                </c:pt>
                <c:pt idx="1664">
                  <c:v>-37.674153911442801</c:v>
                </c:pt>
                <c:pt idx="1665">
                  <c:v>-50</c:v>
                </c:pt>
                <c:pt idx="1666">
                  <c:v>-42.012245687983096</c:v>
                </c:pt>
                <c:pt idx="1667">
                  <c:v>-46.9061392996839</c:v>
                </c:pt>
                <c:pt idx="1668">
                  <c:v>-37.804554545274442</c:v>
                </c:pt>
                <c:pt idx="1669">
                  <c:v>-31.191880629744102</c:v>
                </c:pt>
                <c:pt idx="1670">
                  <c:v>-31.829014154368</c:v>
                </c:pt>
                <c:pt idx="1671">
                  <c:v>-32.973479466317329</c:v>
                </c:pt>
                <c:pt idx="1672">
                  <c:v>-35.799357790774188</c:v>
                </c:pt>
                <c:pt idx="1673">
                  <c:v>-34.435872429101103</c:v>
                </c:pt>
                <c:pt idx="1674">
                  <c:v>-37.497501066074598</c:v>
                </c:pt>
                <c:pt idx="1675">
                  <c:v>-37.1446042495391</c:v>
                </c:pt>
                <c:pt idx="1676">
                  <c:v>-46.545463899839703</c:v>
                </c:pt>
                <c:pt idx="1677">
                  <c:v>-41.2164921828671</c:v>
                </c:pt>
                <c:pt idx="1678">
                  <c:v>-41.538932299652863</c:v>
                </c:pt>
                <c:pt idx="1679">
                  <c:v>-48.317290179104489</c:v>
                </c:pt>
                <c:pt idx="1680">
                  <c:v>-50</c:v>
                </c:pt>
                <c:pt idx="1681">
                  <c:v>-50</c:v>
                </c:pt>
                <c:pt idx="1682">
                  <c:v>-50</c:v>
                </c:pt>
                <c:pt idx="1683">
                  <c:v>-45.164444243111994</c:v>
                </c:pt>
                <c:pt idx="1684">
                  <c:v>-41.776961150293957</c:v>
                </c:pt>
                <c:pt idx="1685">
                  <c:v>-39.053258305364899</c:v>
                </c:pt>
                <c:pt idx="1686">
                  <c:v>-48.945063968484298</c:v>
                </c:pt>
                <c:pt idx="1687">
                  <c:v>-50</c:v>
                </c:pt>
                <c:pt idx="1688">
                  <c:v>-50</c:v>
                </c:pt>
                <c:pt idx="1689">
                  <c:v>-46.955946632454598</c:v>
                </c:pt>
                <c:pt idx="1690">
                  <c:v>-48.410140346568213</c:v>
                </c:pt>
                <c:pt idx="1691">
                  <c:v>-48.1224704474186</c:v>
                </c:pt>
                <c:pt idx="1692">
                  <c:v>-50</c:v>
                </c:pt>
                <c:pt idx="1693">
                  <c:v>-50</c:v>
                </c:pt>
                <c:pt idx="1694">
                  <c:v>-50</c:v>
                </c:pt>
                <c:pt idx="1695">
                  <c:v>-50</c:v>
                </c:pt>
                <c:pt idx="1696">
                  <c:v>-50</c:v>
                </c:pt>
                <c:pt idx="1697">
                  <c:v>-45.012317823007201</c:v>
                </c:pt>
                <c:pt idx="1698">
                  <c:v>-46.863009276643474</c:v>
                </c:pt>
                <c:pt idx="1699">
                  <c:v>-46.411589710834164</c:v>
                </c:pt>
                <c:pt idx="1700">
                  <c:v>-50</c:v>
                </c:pt>
                <c:pt idx="1701">
                  <c:v>-50</c:v>
                </c:pt>
                <c:pt idx="1702">
                  <c:v>-50</c:v>
                </c:pt>
                <c:pt idx="1703">
                  <c:v>-50</c:v>
                </c:pt>
                <c:pt idx="1704">
                  <c:v>-50</c:v>
                </c:pt>
                <c:pt idx="1705">
                  <c:v>-50</c:v>
                </c:pt>
                <c:pt idx="1706">
                  <c:v>-50</c:v>
                </c:pt>
                <c:pt idx="1707">
                  <c:v>-50</c:v>
                </c:pt>
                <c:pt idx="1708">
                  <c:v>-50</c:v>
                </c:pt>
                <c:pt idx="1709">
                  <c:v>-50</c:v>
                </c:pt>
                <c:pt idx="1710">
                  <c:v>-50</c:v>
                </c:pt>
                <c:pt idx="1711">
                  <c:v>-50</c:v>
                </c:pt>
                <c:pt idx="1712">
                  <c:v>-50</c:v>
                </c:pt>
                <c:pt idx="1713">
                  <c:v>-50</c:v>
                </c:pt>
                <c:pt idx="1714">
                  <c:v>-50</c:v>
                </c:pt>
                <c:pt idx="1715">
                  <c:v>-50</c:v>
                </c:pt>
                <c:pt idx="1716">
                  <c:v>-50</c:v>
                </c:pt>
                <c:pt idx="1717">
                  <c:v>-50</c:v>
                </c:pt>
                <c:pt idx="1718">
                  <c:v>-50</c:v>
                </c:pt>
                <c:pt idx="1719">
                  <c:v>-50</c:v>
                </c:pt>
                <c:pt idx="1720">
                  <c:v>-50</c:v>
                </c:pt>
                <c:pt idx="1721">
                  <c:v>-50</c:v>
                </c:pt>
                <c:pt idx="1722">
                  <c:v>-50</c:v>
                </c:pt>
                <c:pt idx="1723">
                  <c:v>-50</c:v>
                </c:pt>
                <c:pt idx="1724">
                  <c:v>-50</c:v>
                </c:pt>
                <c:pt idx="1725">
                  <c:v>-50</c:v>
                </c:pt>
                <c:pt idx="1726">
                  <c:v>-50</c:v>
                </c:pt>
                <c:pt idx="1727">
                  <c:v>-50</c:v>
                </c:pt>
                <c:pt idx="1728">
                  <c:v>-50</c:v>
                </c:pt>
                <c:pt idx="1729">
                  <c:v>-50</c:v>
                </c:pt>
                <c:pt idx="1730">
                  <c:v>-50</c:v>
                </c:pt>
                <c:pt idx="1731">
                  <c:v>-50</c:v>
                </c:pt>
                <c:pt idx="1732">
                  <c:v>-50</c:v>
                </c:pt>
                <c:pt idx="1733">
                  <c:v>-50</c:v>
                </c:pt>
                <c:pt idx="1734">
                  <c:v>-50</c:v>
                </c:pt>
                <c:pt idx="1735">
                  <c:v>-50</c:v>
                </c:pt>
                <c:pt idx="1736">
                  <c:v>-50</c:v>
                </c:pt>
                <c:pt idx="1737">
                  <c:v>-50</c:v>
                </c:pt>
                <c:pt idx="1738">
                  <c:v>-50</c:v>
                </c:pt>
                <c:pt idx="1739">
                  <c:v>-50</c:v>
                </c:pt>
                <c:pt idx="1740">
                  <c:v>-50</c:v>
                </c:pt>
                <c:pt idx="1741">
                  <c:v>-50</c:v>
                </c:pt>
                <c:pt idx="1742">
                  <c:v>-50</c:v>
                </c:pt>
                <c:pt idx="1743">
                  <c:v>-48.662537651713194</c:v>
                </c:pt>
                <c:pt idx="1744">
                  <c:v>-50</c:v>
                </c:pt>
                <c:pt idx="1745">
                  <c:v>-50</c:v>
                </c:pt>
                <c:pt idx="1746">
                  <c:v>-50</c:v>
                </c:pt>
                <c:pt idx="1747">
                  <c:v>-50</c:v>
                </c:pt>
                <c:pt idx="1748">
                  <c:v>-50</c:v>
                </c:pt>
                <c:pt idx="1749">
                  <c:v>-50</c:v>
                </c:pt>
                <c:pt idx="1750">
                  <c:v>-50</c:v>
                </c:pt>
                <c:pt idx="1751">
                  <c:v>-50</c:v>
                </c:pt>
                <c:pt idx="1752">
                  <c:v>-50</c:v>
                </c:pt>
                <c:pt idx="1753">
                  <c:v>-50</c:v>
                </c:pt>
                <c:pt idx="1754">
                  <c:v>-50</c:v>
                </c:pt>
                <c:pt idx="1755">
                  <c:v>-50</c:v>
                </c:pt>
                <c:pt idx="1756">
                  <c:v>-50</c:v>
                </c:pt>
                <c:pt idx="1757">
                  <c:v>-50</c:v>
                </c:pt>
                <c:pt idx="1758">
                  <c:v>-50</c:v>
                </c:pt>
                <c:pt idx="1759">
                  <c:v>-50</c:v>
                </c:pt>
                <c:pt idx="1760">
                  <c:v>-50</c:v>
                </c:pt>
                <c:pt idx="1761">
                  <c:v>-50</c:v>
                </c:pt>
                <c:pt idx="1762">
                  <c:v>-50</c:v>
                </c:pt>
                <c:pt idx="1763">
                  <c:v>-50</c:v>
                </c:pt>
                <c:pt idx="1764">
                  <c:v>-50</c:v>
                </c:pt>
                <c:pt idx="1765">
                  <c:v>-50</c:v>
                </c:pt>
                <c:pt idx="1766">
                  <c:v>-50</c:v>
                </c:pt>
                <c:pt idx="1767">
                  <c:v>-50</c:v>
                </c:pt>
                <c:pt idx="1768">
                  <c:v>-50</c:v>
                </c:pt>
                <c:pt idx="1769">
                  <c:v>-50</c:v>
                </c:pt>
                <c:pt idx="1770">
                  <c:v>-50</c:v>
                </c:pt>
                <c:pt idx="1771">
                  <c:v>-50</c:v>
                </c:pt>
                <c:pt idx="1772">
                  <c:v>-50</c:v>
                </c:pt>
                <c:pt idx="1773">
                  <c:v>-50</c:v>
                </c:pt>
                <c:pt idx="1774">
                  <c:v>-50</c:v>
                </c:pt>
                <c:pt idx="1775">
                  <c:v>-50</c:v>
                </c:pt>
                <c:pt idx="1776">
                  <c:v>-50</c:v>
                </c:pt>
                <c:pt idx="1777">
                  <c:v>-50</c:v>
                </c:pt>
                <c:pt idx="1778">
                  <c:v>-50</c:v>
                </c:pt>
                <c:pt idx="1779">
                  <c:v>-49.625469704019402</c:v>
                </c:pt>
                <c:pt idx="1780">
                  <c:v>-50</c:v>
                </c:pt>
                <c:pt idx="1781">
                  <c:v>-50</c:v>
                </c:pt>
                <c:pt idx="1782">
                  <c:v>-50</c:v>
                </c:pt>
                <c:pt idx="1783">
                  <c:v>-50</c:v>
                </c:pt>
                <c:pt idx="1784">
                  <c:v>-48.439674909558811</c:v>
                </c:pt>
                <c:pt idx="1785">
                  <c:v>-50</c:v>
                </c:pt>
                <c:pt idx="1786">
                  <c:v>-50</c:v>
                </c:pt>
                <c:pt idx="1787">
                  <c:v>-50</c:v>
                </c:pt>
                <c:pt idx="1788">
                  <c:v>-50</c:v>
                </c:pt>
                <c:pt idx="1789">
                  <c:v>-50</c:v>
                </c:pt>
                <c:pt idx="1790">
                  <c:v>-49.562575125291012</c:v>
                </c:pt>
                <c:pt idx="1791">
                  <c:v>-48.3690193017745</c:v>
                </c:pt>
                <c:pt idx="1792">
                  <c:v>-50</c:v>
                </c:pt>
                <c:pt idx="1793">
                  <c:v>-50</c:v>
                </c:pt>
                <c:pt idx="1794">
                  <c:v>-42.145935688098312</c:v>
                </c:pt>
                <c:pt idx="1795">
                  <c:v>-36.709008585329499</c:v>
                </c:pt>
                <c:pt idx="1796">
                  <c:v>-41.479015429763798</c:v>
                </c:pt>
                <c:pt idx="1797">
                  <c:v>-42.500789121477396</c:v>
                </c:pt>
                <c:pt idx="1798">
                  <c:v>-38.462618266446299</c:v>
                </c:pt>
                <c:pt idx="1799">
                  <c:v>-44.346606185935997</c:v>
                </c:pt>
                <c:pt idx="1800">
                  <c:v>-50</c:v>
                </c:pt>
                <c:pt idx="1801">
                  <c:v>-45.328922978183463</c:v>
                </c:pt>
                <c:pt idx="1802">
                  <c:v>-36.461778518272595</c:v>
                </c:pt>
                <c:pt idx="1803">
                  <c:v>-34.539120679826802</c:v>
                </c:pt>
                <c:pt idx="1804">
                  <c:v>-40.05303949588312</c:v>
                </c:pt>
                <c:pt idx="1805">
                  <c:v>-42.081384766522419</c:v>
                </c:pt>
                <c:pt idx="1806">
                  <c:v>-41.3199795005239</c:v>
                </c:pt>
                <c:pt idx="1807">
                  <c:v>-42.890276625045196</c:v>
                </c:pt>
                <c:pt idx="1808">
                  <c:v>-35.022013117241812</c:v>
                </c:pt>
                <c:pt idx="1809">
                  <c:v>-41.77848448171224</c:v>
                </c:pt>
                <c:pt idx="1810">
                  <c:v>-34.864925146483401</c:v>
                </c:pt>
                <c:pt idx="1811">
                  <c:v>-38.270360944912966</c:v>
                </c:pt>
                <c:pt idx="1812">
                  <c:v>-39.847163491224414</c:v>
                </c:pt>
                <c:pt idx="1813">
                  <c:v>-38.651743000788095</c:v>
                </c:pt>
                <c:pt idx="1814">
                  <c:v>-50</c:v>
                </c:pt>
                <c:pt idx="1815">
                  <c:v>-35.550005893055598</c:v>
                </c:pt>
                <c:pt idx="1816">
                  <c:v>-33.067776432334</c:v>
                </c:pt>
                <c:pt idx="1817">
                  <c:v>-28.565713853109564</c:v>
                </c:pt>
                <c:pt idx="1818">
                  <c:v>-36.9244425428912</c:v>
                </c:pt>
                <c:pt idx="1819">
                  <c:v>-36.516142262550858</c:v>
                </c:pt>
                <c:pt idx="1820">
                  <c:v>-36.297289513150098</c:v>
                </c:pt>
                <c:pt idx="1821">
                  <c:v>-50</c:v>
                </c:pt>
                <c:pt idx="1822">
                  <c:v>-31.0502870931724</c:v>
                </c:pt>
                <c:pt idx="1823">
                  <c:v>-32.883566184453194</c:v>
                </c:pt>
                <c:pt idx="1824">
                  <c:v>-27.004371259842731</c:v>
                </c:pt>
                <c:pt idx="1825">
                  <c:v>-28.988109506621523</c:v>
                </c:pt>
                <c:pt idx="1826">
                  <c:v>-28.203368659751099</c:v>
                </c:pt>
                <c:pt idx="1827">
                  <c:v>-31.022477701374786</c:v>
                </c:pt>
                <c:pt idx="1828">
                  <c:v>-45.887883608929265</c:v>
                </c:pt>
                <c:pt idx="1829">
                  <c:v>-36.351019408064097</c:v>
                </c:pt>
                <c:pt idx="1830">
                  <c:v>-29.770507098797889</c:v>
                </c:pt>
                <c:pt idx="1831">
                  <c:v>-31.009592440818199</c:v>
                </c:pt>
                <c:pt idx="1832">
                  <c:v>-26.6802555858972</c:v>
                </c:pt>
                <c:pt idx="1833">
                  <c:v>-25.769355192771286</c:v>
                </c:pt>
                <c:pt idx="1834">
                  <c:v>-31.246959508998</c:v>
                </c:pt>
                <c:pt idx="1835">
                  <c:v>-35.472957777047149</c:v>
                </c:pt>
                <c:pt idx="1836">
                  <c:v>-32.239527761649427</c:v>
                </c:pt>
                <c:pt idx="1837">
                  <c:v>-27.467975960757201</c:v>
                </c:pt>
                <c:pt idx="1838">
                  <c:v>-24.431144714516005</c:v>
                </c:pt>
                <c:pt idx="1839">
                  <c:v>-25.210715880347912</c:v>
                </c:pt>
                <c:pt idx="1840">
                  <c:v>-21.092181612226199</c:v>
                </c:pt>
                <c:pt idx="1841">
                  <c:v>-22.922916222605789</c:v>
                </c:pt>
                <c:pt idx="1842">
                  <c:v>-31.313506069885001</c:v>
                </c:pt>
                <c:pt idx="1843">
                  <c:v>-38.586126837007299</c:v>
                </c:pt>
                <c:pt idx="1844">
                  <c:v>-25.549040063181689</c:v>
                </c:pt>
                <c:pt idx="1845">
                  <c:v>-17.863518207158087</c:v>
                </c:pt>
                <c:pt idx="1846">
                  <c:v>-18.3161348955881</c:v>
                </c:pt>
                <c:pt idx="1847">
                  <c:v>-18.6486557420316</c:v>
                </c:pt>
                <c:pt idx="1848">
                  <c:v>-20.449064860589687</c:v>
                </c:pt>
                <c:pt idx="1849">
                  <c:v>-24.941872980589586</c:v>
                </c:pt>
                <c:pt idx="1850">
                  <c:v>-45.203849912826001</c:v>
                </c:pt>
                <c:pt idx="1851">
                  <c:v>-25.006477605240399</c:v>
                </c:pt>
                <c:pt idx="1852">
                  <c:v>-20.558114156761917</c:v>
                </c:pt>
                <c:pt idx="1853">
                  <c:v>-16.386334516906889</c:v>
                </c:pt>
                <c:pt idx="1854">
                  <c:v>-13.303347541425104</c:v>
                </c:pt>
                <c:pt idx="1855">
                  <c:v>-20.981541032742605</c:v>
                </c:pt>
                <c:pt idx="1856">
                  <c:v>-20.399685283778187</c:v>
                </c:pt>
                <c:pt idx="1857">
                  <c:v>-31.997430167256475</c:v>
                </c:pt>
                <c:pt idx="1858">
                  <c:v>-24.221177437772287</c:v>
                </c:pt>
                <c:pt idx="1859">
                  <c:v>-12.72988417709</c:v>
                </c:pt>
                <c:pt idx="1860">
                  <c:v>-6.79261018093991</c:v>
                </c:pt>
                <c:pt idx="1861">
                  <c:v>-3.922043914769263</c:v>
                </c:pt>
                <c:pt idx="1862">
                  <c:v>-3.3167928029840197</c:v>
                </c:pt>
                <c:pt idx="1863">
                  <c:v>-0.23827164447275601</c:v>
                </c:pt>
                <c:pt idx="1864">
                  <c:v>0</c:v>
                </c:pt>
                <c:pt idx="1865">
                  <c:v>-0.98444151818388081</c:v>
                </c:pt>
                <c:pt idx="1866">
                  <c:v>-1.56540443281621</c:v>
                </c:pt>
                <c:pt idx="1867">
                  <c:v>-2.1293991884076684</c:v>
                </c:pt>
                <c:pt idx="1868">
                  <c:v>-4.5566589784630098</c:v>
                </c:pt>
                <c:pt idx="1869">
                  <c:v>-7.2541753949661096</c:v>
                </c:pt>
                <c:pt idx="1870">
                  <c:v>-11.37354693634378</c:v>
                </c:pt>
                <c:pt idx="1871">
                  <c:v>-22.5403609422344</c:v>
                </c:pt>
                <c:pt idx="1872">
                  <c:v>-29.965410516231749</c:v>
                </c:pt>
                <c:pt idx="1873">
                  <c:v>-16.434023035009186</c:v>
                </c:pt>
                <c:pt idx="1874">
                  <c:v>-16.365721326195889</c:v>
                </c:pt>
                <c:pt idx="1875">
                  <c:v>-18.171864426189401</c:v>
                </c:pt>
                <c:pt idx="1876">
                  <c:v>-19.078036659645189</c:v>
                </c:pt>
                <c:pt idx="1877">
                  <c:v>-19.529763130700324</c:v>
                </c:pt>
                <c:pt idx="1878">
                  <c:v>-27.416801445189531</c:v>
                </c:pt>
                <c:pt idx="1879">
                  <c:v>-48.454005599577094</c:v>
                </c:pt>
                <c:pt idx="1880">
                  <c:v>-30.521770174536599</c:v>
                </c:pt>
                <c:pt idx="1881">
                  <c:v>-24.817006596584601</c:v>
                </c:pt>
                <c:pt idx="1882">
                  <c:v>-20.172061102497331</c:v>
                </c:pt>
                <c:pt idx="1883">
                  <c:v>-19.015811985897201</c:v>
                </c:pt>
                <c:pt idx="1884">
                  <c:v>-23.535172237816887</c:v>
                </c:pt>
                <c:pt idx="1885">
                  <c:v>-29.275999281055789</c:v>
                </c:pt>
                <c:pt idx="1886">
                  <c:v>-48.332338109730699</c:v>
                </c:pt>
                <c:pt idx="1887">
                  <c:v>-33.788567893704801</c:v>
                </c:pt>
                <c:pt idx="1888">
                  <c:v>-39.553427916751993</c:v>
                </c:pt>
                <c:pt idx="1889">
                  <c:v>-27.399846393942987</c:v>
                </c:pt>
                <c:pt idx="1890">
                  <c:v>-27.424529100461413</c:v>
                </c:pt>
                <c:pt idx="1891">
                  <c:v>-25.848319356745794</c:v>
                </c:pt>
                <c:pt idx="1892">
                  <c:v>-27.617137008024731</c:v>
                </c:pt>
                <c:pt idx="1893">
                  <c:v>-47.620916434061513</c:v>
                </c:pt>
                <c:pt idx="1894">
                  <c:v>-39.099420821298196</c:v>
                </c:pt>
                <c:pt idx="1895">
                  <c:v>-34.943829498041268</c:v>
                </c:pt>
                <c:pt idx="1896">
                  <c:v>-33.913775635205802</c:v>
                </c:pt>
                <c:pt idx="1897">
                  <c:v>-34.076911628532699</c:v>
                </c:pt>
                <c:pt idx="1898">
                  <c:v>-31.392853552317401</c:v>
                </c:pt>
                <c:pt idx="1899">
                  <c:v>-32.751317663115195</c:v>
                </c:pt>
                <c:pt idx="1900">
                  <c:v>-36.2787932666524</c:v>
                </c:pt>
                <c:pt idx="1901">
                  <c:v>-50</c:v>
                </c:pt>
                <c:pt idx="1902">
                  <c:v>-37.861923776233795</c:v>
                </c:pt>
                <c:pt idx="1903">
                  <c:v>-31.592213016759089</c:v>
                </c:pt>
                <c:pt idx="1904">
                  <c:v>-37.678593917438612</c:v>
                </c:pt>
                <c:pt idx="1905">
                  <c:v>-38.307449943637749</c:v>
                </c:pt>
                <c:pt idx="1906">
                  <c:v>-39.923130758994411</c:v>
                </c:pt>
                <c:pt idx="1907">
                  <c:v>-37.175546411820811</c:v>
                </c:pt>
                <c:pt idx="1908">
                  <c:v>-50</c:v>
                </c:pt>
                <c:pt idx="1909">
                  <c:v>-39.304049429904005</c:v>
                </c:pt>
                <c:pt idx="1910">
                  <c:v>-41.806010401347592</c:v>
                </c:pt>
                <c:pt idx="1911">
                  <c:v>-35.853567656664829</c:v>
                </c:pt>
                <c:pt idx="1912">
                  <c:v>-39.474240385272367</c:v>
                </c:pt>
                <c:pt idx="1913">
                  <c:v>-42.350997137980457</c:v>
                </c:pt>
                <c:pt idx="1914">
                  <c:v>-49.817314530493896</c:v>
                </c:pt>
                <c:pt idx="1915">
                  <c:v>-50</c:v>
                </c:pt>
                <c:pt idx="1916">
                  <c:v>-42.981199485103105</c:v>
                </c:pt>
                <c:pt idx="1917">
                  <c:v>-36.944747285156794</c:v>
                </c:pt>
                <c:pt idx="1918">
                  <c:v>-36.348317952660004</c:v>
                </c:pt>
                <c:pt idx="1919">
                  <c:v>-39.862018993632297</c:v>
                </c:pt>
                <c:pt idx="1920">
                  <c:v>-38.808677667749059</c:v>
                </c:pt>
                <c:pt idx="1921">
                  <c:v>-50</c:v>
                </c:pt>
                <c:pt idx="1922">
                  <c:v>-49.771403930157213</c:v>
                </c:pt>
                <c:pt idx="1923">
                  <c:v>-44.5893913847653</c:v>
                </c:pt>
                <c:pt idx="1924">
                  <c:v>-37.804901842493557</c:v>
                </c:pt>
                <c:pt idx="1925">
                  <c:v>-32.157460246287265</c:v>
                </c:pt>
                <c:pt idx="1926">
                  <c:v>-33.66666127728702</c:v>
                </c:pt>
                <c:pt idx="1927">
                  <c:v>-35.956132839051151</c:v>
                </c:pt>
                <c:pt idx="1928">
                  <c:v>-41.446703769144897</c:v>
                </c:pt>
                <c:pt idx="1929">
                  <c:v>-45.564858748486103</c:v>
                </c:pt>
                <c:pt idx="1930">
                  <c:v>-44.224445371092997</c:v>
                </c:pt>
                <c:pt idx="1931">
                  <c:v>-41.903548601327294</c:v>
                </c:pt>
                <c:pt idx="1932">
                  <c:v>-43.266597987455263</c:v>
                </c:pt>
                <c:pt idx="1933">
                  <c:v>-44.523428843480602</c:v>
                </c:pt>
                <c:pt idx="1934">
                  <c:v>-41.661200677852996</c:v>
                </c:pt>
                <c:pt idx="1935">
                  <c:v>-38.618634172966196</c:v>
                </c:pt>
                <c:pt idx="1936">
                  <c:v>-42.967709346613198</c:v>
                </c:pt>
                <c:pt idx="1937">
                  <c:v>-42.746773468606897</c:v>
                </c:pt>
                <c:pt idx="1938">
                  <c:v>-41.158110194159185</c:v>
                </c:pt>
                <c:pt idx="1939">
                  <c:v>-39.821624067431969</c:v>
                </c:pt>
                <c:pt idx="1940">
                  <c:v>-38.018138157482298</c:v>
                </c:pt>
                <c:pt idx="1941">
                  <c:v>-36.184321905242129</c:v>
                </c:pt>
                <c:pt idx="1942">
                  <c:v>-44.482458144306001</c:v>
                </c:pt>
                <c:pt idx="1943">
                  <c:v>-50</c:v>
                </c:pt>
                <c:pt idx="1944">
                  <c:v>-50</c:v>
                </c:pt>
                <c:pt idx="1945">
                  <c:v>-50</c:v>
                </c:pt>
                <c:pt idx="1946">
                  <c:v>-45.845202798193803</c:v>
                </c:pt>
                <c:pt idx="1947">
                  <c:v>-48.621743553623894</c:v>
                </c:pt>
                <c:pt idx="1948">
                  <c:v>-50</c:v>
                </c:pt>
                <c:pt idx="1949">
                  <c:v>-50</c:v>
                </c:pt>
                <c:pt idx="1950">
                  <c:v>-47.392496453446178</c:v>
                </c:pt>
                <c:pt idx="1951">
                  <c:v>-48.378348618445699</c:v>
                </c:pt>
                <c:pt idx="1952">
                  <c:v>-49.183513169582</c:v>
                </c:pt>
                <c:pt idx="1953">
                  <c:v>-49.484106485725064</c:v>
                </c:pt>
                <c:pt idx="1954">
                  <c:v>-45.698396072118918</c:v>
                </c:pt>
                <c:pt idx="1955">
                  <c:v>-48.088737778330398</c:v>
                </c:pt>
                <c:pt idx="1956">
                  <c:v>-50</c:v>
                </c:pt>
                <c:pt idx="1957">
                  <c:v>-49.019404659869267</c:v>
                </c:pt>
                <c:pt idx="1958">
                  <c:v>-50</c:v>
                </c:pt>
                <c:pt idx="1959">
                  <c:v>-50</c:v>
                </c:pt>
                <c:pt idx="1960">
                  <c:v>-50</c:v>
                </c:pt>
                <c:pt idx="1961">
                  <c:v>-50</c:v>
                </c:pt>
                <c:pt idx="1962">
                  <c:v>-50</c:v>
                </c:pt>
                <c:pt idx="1963">
                  <c:v>-50</c:v>
                </c:pt>
                <c:pt idx="1964">
                  <c:v>-50</c:v>
                </c:pt>
                <c:pt idx="1965">
                  <c:v>-50</c:v>
                </c:pt>
                <c:pt idx="1966">
                  <c:v>-50</c:v>
                </c:pt>
                <c:pt idx="1967">
                  <c:v>-50</c:v>
                </c:pt>
                <c:pt idx="1968">
                  <c:v>-50</c:v>
                </c:pt>
                <c:pt idx="1969">
                  <c:v>-50</c:v>
                </c:pt>
                <c:pt idx="1970">
                  <c:v>-50</c:v>
                </c:pt>
                <c:pt idx="1971">
                  <c:v>-50</c:v>
                </c:pt>
                <c:pt idx="1972">
                  <c:v>-50</c:v>
                </c:pt>
                <c:pt idx="1973">
                  <c:v>-50</c:v>
                </c:pt>
                <c:pt idx="1974">
                  <c:v>-50</c:v>
                </c:pt>
                <c:pt idx="1975">
                  <c:v>-50</c:v>
                </c:pt>
                <c:pt idx="1976">
                  <c:v>-50</c:v>
                </c:pt>
                <c:pt idx="1977">
                  <c:v>-50</c:v>
                </c:pt>
                <c:pt idx="1978">
                  <c:v>-50</c:v>
                </c:pt>
                <c:pt idx="1979">
                  <c:v>-50</c:v>
                </c:pt>
                <c:pt idx="1980">
                  <c:v>-50</c:v>
                </c:pt>
                <c:pt idx="1981">
                  <c:v>-50</c:v>
                </c:pt>
                <c:pt idx="1982">
                  <c:v>-50</c:v>
                </c:pt>
                <c:pt idx="1983">
                  <c:v>-50</c:v>
                </c:pt>
                <c:pt idx="1984">
                  <c:v>-50</c:v>
                </c:pt>
                <c:pt idx="1985">
                  <c:v>-50</c:v>
                </c:pt>
                <c:pt idx="1986">
                  <c:v>-50</c:v>
                </c:pt>
                <c:pt idx="1987">
                  <c:v>-50</c:v>
                </c:pt>
                <c:pt idx="1988">
                  <c:v>-50</c:v>
                </c:pt>
                <c:pt idx="1989">
                  <c:v>-50</c:v>
                </c:pt>
                <c:pt idx="1990">
                  <c:v>-50</c:v>
                </c:pt>
                <c:pt idx="1991">
                  <c:v>-50</c:v>
                </c:pt>
                <c:pt idx="1992">
                  <c:v>-50</c:v>
                </c:pt>
                <c:pt idx="1993">
                  <c:v>-50</c:v>
                </c:pt>
                <c:pt idx="1994">
                  <c:v>-50</c:v>
                </c:pt>
                <c:pt idx="1995">
                  <c:v>-50</c:v>
                </c:pt>
                <c:pt idx="1996">
                  <c:v>-50</c:v>
                </c:pt>
                <c:pt idx="1997">
                  <c:v>-50</c:v>
                </c:pt>
                <c:pt idx="1998">
                  <c:v>-50</c:v>
                </c:pt>
                <c:pt idx="1999">
                  <c:v>-50</c:v>
                </c:pt>
                <c:pt idx="2000">
                  <c:v>-50</c:v>
                </c:pt>
                <c:pt idx="2001">
                  <c:v>-50</c:v>
                </c:pt>
                <c:pt idx="2002">
                  <c:v>-49.583520553475701</c:v>
                </c:pt>
                <c:pt idx="2003">
                  <c:v>-50</c:v>
                </c:pt>
                <c:pt idx="2004">
                  <c:v>-50</c:v>
                </c:pt>
                <c:pt idx="2005">
                  <c:v>-50</c:v>
                </c:pt>
                <c:pt idx="2006">
                  <c:v>-50</c:v>
                </c:pt>
                <c:pt idx="2007">
                  <c:v>-50</c:v>
                </c:pt>
                <c:pt idx="2008">
                  <c:v>-50</c:v>
                </c:pt>
                <c:pt idx="2009">
                  <c:v>-50</c:v>
                </c:pt>
                <c:pt idx="2010">
                  <c:v>-50</c:v>
                </c:pt>
                <c:pt idx="2011">
                  <c:v>-50</c:v>
                </c:pt>
                <c:pt idx="2012">
                  <c:v>-50</c:v>
                </c:pt>
                <c:pt idx="2013">
                  <c:v>-50</c:v>
                </c:pt>
                <c:pt idx="2014">
                  <c:v>-50</c:v>
                </c:pt>
                <c:pt idx="2015">
                  <c:v>-50</c:v>
                </c:pt>
                <c:pt idx="2016">
                  <c:v>-50</c:v>
                </c:pt>
                <c:pt idx="2017">
                  <c:v>-50</c:v>
                </c:pt>
                <c:pt idx="2018">
                  <c:v>-50</c:v>
                </c:pt>
                <c:pt idx="2019">
                  <c:v>-50</c:v>
                </c:pt>
                <c:pt idx="2020">
                  <c:v>-50</c:v>
                </c:pt>
                <c:pt idx="2021">
                  <c:v>-50</c:v>
                </c:pt>
                <c:pt idx="2022">
                  <c:v>-50</c:v>
                </c:pt>
                <c:pt idx="2023">
                  <c:v>-50</c:v>
                </c:pt>
                <c:pt idx="2024">
                  <c:v>-50</c:v>
                </c:pt>
                <c:pt idx="2025">
                  <c:v>-50</c:v>
                </c:pt>
                <c:pt idx="2026">
                  <c:v>-50</c:v>
                </c:pt>
                <c:pt idx="2027">
                  <c:v>-50</c:v>
                </c:pt>
                <c:pt idx="2028">
                  <c:v>-50</c:v>
                </c:pt>
                <c:pt idx="2029">
                  <c:v>-50</c:v>
                </c:pt>
                <c:pt idx="2030">
                  <c:v>-50</c:v>
                </c:pt>
                <c:pt idx="2031">
                  <c:v>-50</c:v>
                </c:pt>
                <c:pt idx="2032">
                  <c:v>-50</c:v>
                </c:pt>
                <c:pt idx="2033">
                  <c:v>-50</c:v>
                </c:pt>
                <c:pt idx="2034">
                  <c:v>-50</c:v>
                </c:pt>
                <c:pt idx="2035">
                  <c:v>-50</c:v>
                </c:pt>
                <c:pt idx="2036">
                  <c:v>-50</c:v>
                </c:pt>
                <c:pt idx="2037">
                  <c:v>-50</c:v>
                </c:pt>
                <c:pt idx="2038">
                  <c:v>-50</c:v>
                </c:pt>
                <c:pt idx="2039">
                  <c:v>-50</c:v>
                </c:pt>
                <c:pt idx="2040">
                  <c:v>-50</c:v>
                </c:pt>
                <c:pt idx="2041">
                  <c:v>-50</c:v>
                </c:pt>
                <c:pt idx="2042">
                  <c:v>-50</c:v>
                </c:pt>
                <c:pt idx="2043">
                  <c:v>-50</c:v>
                </c:pt>
                <c:pt idx="2044">
                  <c:v>-50</c:v>
                </c:pt>
                <c:pt idx="2045">
                  <c:v>-50</c:v>
                </c:pt>
                <c:pt idx="2046">
                  <c:v>-50</c:v>
                </c:pt>
                <c:pt idx="2047">
                  <c:v>-50</c:v>
                </c:pt>
                <c:pt idx="2048">
                  <c:v>-50</c:v>
                </c:pt>
                <c:pt idx="2049">
                  <c:v>-40.504310141918602</c:v>
                </c:pt>
                <c:pt idx="2050">
                  <c:v>-35.4625683059963</c:v>
                </c:pt>
                <c:pt idx="2051">
                  <c:v>-35.000414417310864</c:v>
                </c:pt>
                <c:pt idx="2052">
                  <c:v>-37.990890868874601</c:v>
                </c:pt>
                <c:pt idx="2053">
                  <c:v>-45.962923957015398</c:v>
                </c:pt>
                <c:pt idx="2054">
                  <c:v>-38.804993271244967</c:v>
                </c:pt>
                <c:pt idx="2055">
                  <c:v>-49.202431349441063</c:v>
                </c:pt>
                <c:pt idx="2056">
                  <c:v>-46.803066817281142</c:v>
                </c:pt>
                <c:pt idx="2057">
                  <c:v>-47.790608746848363</c:v>
                </c:pt>
                <c:pt idx="2058">
                  <c:v>-39.6097920548941</c:v>
                </c:pt>
                <c:pt idx="2059">
                  <c:v>-35.468443622988012</c:v>
                </c:pt>
                <c:pt idx="2060">
                  <c:v>-37.775529058897298</c:v>
                </c:pt>
                <c:pt idx="2061">
                  <c:v>-39.516800025055801</c:v>
                </c:pt>
                <c:pt idx="2062">
                  <c:v>-34.650110475691442</c:v>
                </c:pt>
                <c:pt idx="2063">
                  <c:v>-50</c:v>
                </c:pt>
                <c:pt idx="2064">
                  <c:v>-39.033047028830396</c:v>
                </c:pt>
                <c:pt idx="2065">
                  <c:v>-41.826012242802015</c:v>
                </c:pt>
                <c:pt idx="2066">
                  <c:v>-33.842215047923112</c:v>
                </c:pt>
                <c:pt idx="2067">
                  <c:v>-36.495305846941015</c:v>
                </c:pt>
                <c:pt idx="2068">
                  <c:v>-39.789005411231344</c:v>
                </c:pt>
                <c:pt idx="2069">
                  <c:v>-32.495165443633496</c:v>
                </c:pt>
                <c:pt idx="2070">
                  <c:v>-50</c:v>
                </c:pt>
                <c:pt idx="2071">
                  <c:v>-50</c:v>
                </c:pt>
                <c:pt idx="2072">
                  <c:v>-39.001310258872913</c:v>
                </c:pt>
                <c:pt idx="2073">
                  <c:v>-29.852376909582102</c:v>
                </c:pt>
                <c:pt idx="2074">
                  <c:v>-37.131817290221598</c:v>
                </c:pt>
                <c:pt idx="2075">
                  <c:v>-33.063786219627296</c:v>
                </c:pt>
                <c:pt idx="2076">
                  <c:v>-31.027124954150501</c:v>
                </c:pt>
                <c:pt idx="2077">
                  <c:v>-45.0414823345656</c:v>
                </c:pt>
                <c:pt idx="2078">
                  <c:v>-40.657777684079001</c:v>
                </c:pt>
                <c:pt idx="2079">
                  <c:v>-44.494889998546064</c:v>
                </c:pt>
                <c:pt idx="2080">
                  <c:v>-30.184114163565699</c:v>
                </c:pt>
                <c:pt idx="2081">
                  <c:v>-29.909551494305401</c:v>
                </c:pt>
                <c:pt idx="2082">
                  <c:v>-25.989337324592686</c:v>
                </c:pt>
                <c:pt idx="2083">
                  <c:v>-26.6958016095458</c:v>
                </c:pt>
                <c:pt idx="2084">
                  <c:v>-27.125441007505309</c:v>
                </c:pt>
                <c:pt idx="2085">
                  <c:v>-38.454847132668661</c:v>
                </c:pt>
                <c:pt idx="2086">
                  <c:v>-47.212391116473412</c:v>
                </c:pt>
                <c:pt idx="2087">
                  <c:v>-36.314343822781197</c:v>
                </c:pt>
                <c:pt idx="2088">
                  <c:v>-29.241351067239901</c:v>
                </c:pt>
                <c:pt idx="2089">
                  <c:v>-25.395893516761213</c:v>
                </c:pt>
                <c:pt idx="2090">
                  <c:v>-28.0744385766166</c:v>
                </c:pt>
                <c:pt idx="2091">
                  <c:v>-23.552119470886289</c:v>
                </c:pt>
                <c:pt idx="2092">
                  <c:v>-24.690508068273601</c:v>
                </c:pt>
                <c:pt idx="2093">
                  <c:v>-40.963038067515697</c:v>
                </c:pt>
                <c:pt idx="2094">
                  <c:v>-37.566481450771796</c:v>
                </c:pt>
                <c:pt idx="2095">
                  <c:v>-31.784662137706189</c:v>
                </c:pt>
                <c:pt idx="2096">
                  <c:v>-22.421153727525187</c:v>
                </c:pt>
                <c:pt idx="2097">
                  <c:v>-20.132524143764087</c:v>
                </c:pt>
                <c:pt idx="2098">
                  <c:v>-21.1033288930266</c:v>
                </c:pt>
                <c:pt idx="2099">
                  <c:v>-24.0982287484007</c:v>
                </c:pt>
                <c:pt idx="2100">
                  <c:v>-27.201508421834575</c:v>
                </c:pt>
                <c:pt idx="2101">
                  <c:v>-43.245634732164213</c:v>
                </c:pt>
                <c:pt idx="2102">
                  <c:v>-26.908256636068216</c:v>
                </c:pt>
                <c:pt idx="2103">
                  <c:v>-21.836439965557187</c:v>
                </c:pt>
                <c:pt idx="2104">
                  <c:v>-19.822320508979253</c:v>
                </c:pt>
                <c:pt idx="2105">
                  <c:v>-18.8098421000497</c:v>
                </c:pt>
                <c:pt idx="2106">
                  <c:v>-20.684544950662687</c:v>
                </c:pt>
                <c:pt idx="2107">
                  <c:v>-23.608116358022887</c:v>
                </c:pt>
                <c:pt idx="2108">
                  <c:v>-32.068907300159978</c:v>
                </c:pt>
                <c:pt idx="2109">
                  <c:v>-36.851249554841331</c:v>
                </c:pt>
                <c:pt idx="2110">
                  <c:v>-20.663900105768899</c:v>
                </c:pt>
                <c:pt idx="2111">
                  <c:v>-22.333709772808401</c:v>
                </c:pt>
                <c:pt idx="2112">
                  <c:v>-16.41700118715249</c:v>
                </c:pt>
                <c:pt idx="2113">
                  <c:v>-15.999370065953901</c:v>
                </c:pt>
                <c:pt idx="2114">
                  <c:v>-17.656303336905289</c:v>
                </c:pt>
                <c:pt idx="2115">
                  <c:v>-18.304116042989087</c:v>
                </c:pt>
                <c:pt idx="2116">
                  <c:v>-29.796413243632994</c:v>
                </c:pt>
                <c:pt idx="2117">
                  <c:v>-18.997549005235413</c:v>
                </c:pt>
                <c:pt idx="2118">
                  <c:v>-12.453532746289852</c:v>
                </c:pt>
                <c:pt idx="2119">
                  <c:v>-6.1257164894938203</c:v>
                </c:pt>
                <c:pt idx="2120">
                  <c:v>-3.5504613649931667</c:v>
                </c:pt>
                <c:pt idx="2121">
                  <c:v>-2.6069414933916804</c:v>
                </c:pt>
                <c:pt idx="2122">
                  <c:v>-1.2450958239101899</c:v>
                </c:pt>
                <c:pt idx="2123">
                  <c:v>0</c:v>
                </c:pt>
                <c:pt idx="2124">
                  <c:v>-0.45492497164157153</c:v>
                </c:pt>
                <c:pt idx="2125">
                  <c:v>-0.60827558563599604</c:v>
                </c:pt>
                <c:pt idx="2126">
                  <c:v>-1.1287525186317984</c:v>
                </c:pt>
                <c:pt idx="2127">
                  <c:v>-5.0574812423615745</c:v>
                </c:pt>
                <c:pt idx="2128">
                  <c:v>-5.7042969096970095</c:v>
                </c:pt>
                <c:pt idx="2129">
                  <c:v>-6.7008713448093102</c:v>
                </c:pt>
                <c:pt idx="2130">
                  <c:v>-14.6460878991545</c:v>
                </c:pt>
                <c:pt idx="2131">
                  <c:v>-28.850429704897799</c:v>
                </c:pt>
                <c:pt idx="2132">
                  <c:v>-25.774020127623299</c:v>
                </c:pt>
                <c:pt idx="2133">
                  <c:v>-17.086137323727513</c:v>
                </c:pt>
                <c:pt idx="2134">
                  <c:v>-18.021369141209199</c:v>
                </c:pt>
                <c:pt idx="2135">
                  <c:v>-14.994358769803201</c:v>
                </c:pt>
                <c:pt idx="2136">
                  <c:v>-20.016622164563213</c:v>
                </c:pt>
                <c:pt idx="2137">
                  <c:v>-22.439615689675588</c:v>
                </c:pt>
                <c:pt idx="2138">
                  <c:v>-25.307051337318779</c:v>
                </c:pt>
                <c:pt idx="2139">
                  <c:v>-50</c:v>
                </c:pt>
                <c:pt idx="2140">
                  <c:v>-27.605837165480231</c:v>
                </c:pt>
                <c:pt idx="2141">
                  <c:v>-23.447902260968586</c:v>
                </c:pt>
                <c:pt idx="2142">
                  <c:v>-24.688796895110201</c:v>
                </c:pt>
                <c:pt idx="2143">
                  <c:v>-22.326900184808835</c:v>
                </c:pt>
                <c:pt idx="2144">
                  <c:v>-35.113809774190294</c:v>
                </c:pt>
                <c:pt idx="2145">
                  <c:v>-28.775690457233889</c:v>
                </c:pt>
                <c:pt idx="2146">
                  <c:v>-36.2054884159907</c:v>
                </c:pt>
                <c:pt idx="2147">
                  <c:v>-39.867663407319021</c:v>
                </c:pt>
                <c:pt idx="2148">
                  <c:v>-27.000490894030499</c:v>
                </c:pt>
                <c:pt idx="2149">
                  <c:v>-32.092637252924511</c:v>
                </c:pt>
                <c:pt idx="2150">
                  <c:v>-23.701103509041786</c:v>
                </c:pt>
                <c:pt idx="2151">
                  <c:v>-29.738049126682501</c:v>
                </c:pt>
                <c:pt idx="2152">
                  <c:v>-32.956124703143267</c:v>
                </c:pt>
                <c:pt idx="2153">
                  <c:v>-38.114081651777177</c:v>
                </c:pt>
                <c:pt idx="2154">
                  <c:v>-50</c:v>
                </c:pt>
                <c:pt idx="2155">
                  <c:v>-40.035877013244864</c:v>
                </c:pt>
                <c:pt idx="2156">
                  <c:v>-28.295831112306001</c:v>
                </c:pt>
                <c:pt idx="2157">
                  <c:v>-33.855986804153098</c:v>
                </c:pt>
                <c:pt idx="2158">
                  <c:v>-30.509979394001405</c:v>
                </c:pt>
                <c:pt idx="2159">
                  <c:v>-28.789056799753688</c:v>
                </c:pt>
                <c:pt idx="2160">
                  <c:v>-40.511195832694</c:v>
                </c:pt>
                <c:pt idx="2161">
                  <c:v>-44.478873995075958</c:v>
                </c:pt>
                <c:pt idx="2162">
                  <c:v>-50</c:v>
                </c:pt>
                <c:pt idx="2163">
                  <c:v>-34.356095972447065</c:v>
                </c:pt>
                <c:pt idx="2164">
                  <c:v>-32.5468305362878</c:v>
                </c:pt>
                <c:pt idx="2165">
                  <c:v>-30.932589205676205</c:v>
                </c:pt>
                <c:pt idx="2166">
                  <c:v>-40.371811471907805</c:v>
                </c:pt>
                <c:pt idx="2167">
                  <c:v>-37.533485909201396</c:v>
                </c:pt>
                <c:pt idx="2168">
                  <c:v>-44.783873755180004</c:v>
                </c:pt>
                <c:pt idx="2169">
                  <c:v>-50</c:v>
                </c:pt>
                <c:pt idx="2170">
                  <c:v>-50</c:v>
                </c:pt>
                <c:pt idx="2171">
                  <c:v>-37.139382627407599</c:v>
                </c:pt>
                <c:pt idx="2172">
                  <c:v>-32.4247680285131</c:v>
                </c:pt>
                <c:pt idx="2173">
                  <c:v>-33.849636657062007</c:v>
                </c:pt>
                <c:pt idx="2174">
                  <c:v>-35.4928352583836</c:v>
                </c:pt>
                <c:pt idx="2175">
                  <c:v>-39.117311927303597</c:v>
                </c:pt>
                <c:pt idx="2176">
                  <c:v>-44.669486449193244</c:v>
                </c:pt>
                <c:pt idx="2177">
                  <c:v>-50</c:v>
                </c:pt>
                <c:pt idx="2178">
                  <c:v>-40.472518133891889</c:v>
                </c:pt>
                <c:pt idx="2179">
                  <c:v>-34.101961672681796</c:v>
                </c:pt>
                <c:pt idx="2180">
                  <c:v>-32.876135045720943</c:v>
                </c:pt>
                <c:pt idx="2181">
                  <c:v>-29.5601016140828</c:v>
                </c:pt>
                <c:pt idx="2182">
                  <c:v>-32.868441136860298</c:v>
                </c:pt>
                <c:pt idx="2183">
                  <c:v>-38.764083167361974</c:v>
                </c:pt>
                <c:pt idx="2184">
                  <c:v>-50</c:v>
                </c:pt>
                <c:pt idx="2185">
                  <c:v>-49.817700831633367</c:v>
                </c:pt>
                <c:pt idx="2186">
                  <c:v>-40.040956676608097</c:v>
                </c:pt>
                <c:pt idx="2187">
                  <c:v>-39.845014879012894</c:v>
                </c:pt>
                <c:pt idx="2188">
                  <c:v>-46.700228756536006</c:v>
                </c:pt>
                <c:pt idx="2189">
                  <c:v>-41.877894481647225</c:v>
                </c:pt>
                <c:pt idx="2190">
                  <c:v>-44.148243213142194</c:v>
                </c:pt>
                <c:pt idx="2191">
                  <c:v>-50</c:v>
                </c:pt>
                <c:pt idx="2192">
                  <c:v>-50</c:v>
                </c:pt>
                <c:pt idx="2193">
                  <c:v>-44.0371966648691</c:v>
                </c:pt>
                <c:pt idx="2194">
                  <c:v>-47.4602854923858</c:v>
                </c:pt>
                <c:pt idx="2195">
                  <c:v>-40.868470529234195</c:v>
                </c:pt>
                <c:pt idx="2196">
                  <c:v>-34.892605765975212</c:v>
                </c:pt>
                <c:pt idx="2197">
                  <c:v>-37.825455408529663</c:v>
                </c:pt>
                <c:pt idx="2198">
                  <c:v>-39.759759017218244</c:v>
                </c:pt>
                <c:pt idx="2199">
                  <c:v>-42.111184376698475</c:v>
                </c:pt>
                <c:pt idx="2200">
                  <c:v>-42.768539398201334</c:v>
                </c:pt>
                <c:pt idx="2201">
                  <c:v>-40.433600070941097</c:v>
                </c:pt>
                <c:pt idx="2202">
                  <c:v>-40.268400796981588</c:v>
                </c:pt>
                <c:pt idx="2203">
                  <c:v>-39.135797284949113</c:v>
                </c:pt>
                <c:pt idx="2204">
                  <c:v>-50</c:v>
                </c:pt>
                <c:pt idx="2205">
                  <c:v>-46.079869466817136</c:v>
                </c:pt>
                <c:pt idx="2206">
                  <c:v>-49.847030373606259</c:v>
                </c:pt>
                <c:pt idx="2207">
                  <c:v>-50</c:v>
                </c:pt>
                <c:pt idx="2208">
                  <c:v>-49.2856027138725</c:v>
                </c:pt>
                <c:pt idx="2209">
                  <c:v>-45.379399278297164</c:v>
                </c:pt>
                <c:pt idx="2210">
                  <c:v>-44.582630456531803</c:v>
                </c:pt>
                <c:pt idx="2211">
                  <c:v>-43.826765776792094</c:v>
                </c:pt>
                <c:pt idx="2212">
                  <c:v>-50</c:v>
                </c:pt>
                <c:pt idx="2213">
                  <c:v>-50</c:v>
                </c:pt>
                <c:pt idx="2214">
                  <c:v>-50</c:v>
                </c:pt>
                <c:pt idx="2215">
                  <c:v>-50</c:v>
                </c:pt>
                <c:pt idx="2216">
                  <c:v>-50</c:v>
                </c:pt>
                <c:pt idx="2217">
                  <c:v>-50</c:v>
                </c:pt>
                <c:pt idx="2218">
                  <c:v>-50</c:v>
                </c:pt>
                <c:pt idx="2219">
                  <c:v>-49.252538553745097</c:v>
                </c:pt>
                <c:pt idx="2220">
                  <c:v>-50</c:v>
                </c:pt>
                <c:pt idx="2221">
                  <c:v>-50</c:v>
                </c:pt>
                <c:pt idx="2222">
                  <c:v>-50</c:v>
                </c:pt>
                <c:pt idx="2223">
                  <c:v>-50</c:v>
                </c:pt>
                <c:pt idx="2224">
                  <c:v>-50</c:v>
                </c:pt>
                <c:pt idx="2225">
                  <c:v>-50</c:v>
                </c:pt>
                <c:pt idx="2226">
                  <c:v>-50</c:v>
                </c:pt>
                <c:pt idx="2227">
                  <c:v>-50</c:v>
                </c:pt>
                <c:pt idx="2228">
                  <c:v>-50</c:v>
                </c:pt>
                <c:pt idx="2229">
                  <c:v>-50</c:v>
                </c:pt>
                <c:pt idx="2230">
                  <c:v>-50</c:v>
                </c:pt>
                <c:pt idx="2231">
                  <c:v>-50</c:v>
                </c:pt>
                <c:pt idx="2232">
                  <c:v>-50</c:v>
                </c:pt>
                <c:pt idx="2233">
                  <c:v>-50</c:v>
                </c:pt>
                <c:pt idx="2234">
                  <c:v>-50</c:v>
                </c:pt>
                <c:pt idx="2235">
                  <c:v>-50</c:v>
                </c:pt>
                <c:pt idx="2236">
                  <c:v>-50</c:v>
                </c:pt>
                <c:pt idx="2237">
                  <c:v>-50</c:v>
                </c:pt>
                <c:pt idx="2238">
                  <c:v>-50</c:v>
                </c:pt>
                <c:pt idx="2239">
                  <c:v>-50</c:v>
                </c:pt>
                <c:pt idx="2240">
                  <c:v>-50</c:v>
                </c:pt>
                <c:pt idx="2241">
                  <c:v>-50</c:v>
                </c:pt>
                <c:pt idx="2242">
                  <c:v>-50</c:v>
                </c:pt>
                <c:pt idx="2243">
                  <c:v>-50</c:v>
                </c:pt>
                <c:pt idx="2244">
                  <c:v>-50</c:v>
                </c:pt>
                <c:pt idx="2245">
                  <c:v>-50</c:v>
                </c:pt>
                <c:pt idx="2246">
                  <c:v>-50</c:v>
                </c:pt>
                <c:pt idx="2247">
                  <c:v>-50</c:v>
                </c:pt>
                <c:pt idx="2248">
                  <c:v>-50</c:v>
                </c:pt>
                <c:pt idx="2249">
                  <c:v>-50</c:v>
                </c:pt>
                <c:pt idx="2250">
                  <c:v>-50</c:v>
                </c:pt>
                <c:pt idx="2251">
                  <c:v>-50</c:v>
                </c:pt>
                <c:pt idx="2252">
                  <c:v>-50</c:v>
                </c:pt>
                <c:pt idx="2253">
                  <c:v>-50</c:v>
                </c:pt>
                <c:pt idx="2254">
                  <c:v>-50</c:v>
                </c:pt>
                <c:pt idx="2255">
                  <c:v>-50</c:v>
                </c:pt>
                <c:pt idx="2256">
                  <c:v>-50</c:v>
                </c:pt>
                <c:pt idx="2257">
                  <c:v>-50</c:v>
                </c:pt>
                <c:pt idx="2258">
                  <c:v>-50</c:v>
                </c:pt>
                <c:pt idx="2259">
                  <c:v>-50</c:v>
                </c:pt>
                <c:pt idx="2260">
                  <c:v>-50</c:v>
                </c:pt>
                <c:pt idx="2261">
                  <c:v>-50</c:v>
                </c:pt>
                <c:pt idx="2262">
                  <c:v>-50</c:v>
                </c:pt>
                <c:pt idx="2263">
                  <c:v>-50</c:v>
                </c:pt>
                <c:pt idx="2264">
                  <c:v>-48.493858598957303</c:v>
                </c:pt>
                <c:pt idx="2265">
                  <c:v>-50</c:v>
                </c:pt>
                <c:pt idx="2266">
                  <c:v>-50</c:v>
                </c:pt>
                <c:pt idx="2267">
                  <c:v>-50</c:v>
                </c:pt>
                <c:pt idx="2268">
                  <c:v>-50</c:v>
                </c:pt>
                <c:pt idx="2269">
                  <c:v>-50</c:v>
                </c:pt>
                <c:pt idx="2270">
                  <c:v>-50</c:v>
                </c:pt>
                <c:pt idx="2271">
                  <c:v>-48.974230752208165</c:v>
                </c:pt>
                <c:pt idx="2272">
                  <c:v>-50</c:v>
                </c:pt>
                <c:pt idx="2273">
                  <c:v>-50</c:v>
                </c:pt>
                <c:pt idx="2274">
                  <c:v>-48.863063649265264</c:v>
                </c:pt>
                <c:pt idx="2275">
                  <c:v>-50</c:v>
                </c:pt>
                <c:pt idx="2276">
                  <c:v>-50</c:v>
                </c:pt>
                <c:pt idx="2277">
                  <c:v>-50</c:v>
                </c:pt>
                <c:pt idx="2278">
                  <c:v>-50</c:v>
                </c:pt>
                <c:pt idx="2279">
                  <c:v>-50</c:v>
                </c:pt>
                <c:pt idx="2280">
                  <c:v>-50</c:v>
                </c:pt>
                <c:pt idx="2281">
                  <c:v>-50</c:v>
                </c:pt>
                <c:pt idx="2282">
                  <c:v>-50</c:v>
                </c:pt>
                <c:pt idx="2283">
                  <c:v>-50</c:v>
                </c:pt>
                <c:pt idx="2284">
                  <c:v>-50</c:v>
                </c:pt>
                <c:pt idx="2285">
                  <c:v>-50</c:v>
                </c:pt>
                <c:pt idx="2286">
                  <c:v>-50</c:v>
                </c:pt>
                <c:pt idx="2287">
                  <c:v>-50</c:v>
                </c:pt>
                <c:pt idx="2288">
                  <c:v>-50</c:v>
                </c:pt>
                <c:pt idx="2289">
                  <c:v>-50</c:v>
                </c:pt>
                <c:pt idx="2290">
                  <c:v>-50</c:v>
                </c:pt>
                <c:pt idx="2291">
                  <c:v>-50</c:v>
                </c:pt>
                <c:pt idx="2292">
                  <c:v>-50</c:v>
                </c:pt>
                <c:pt idx="2293">
                  <c:v>-50</c:v>
                </c:pt>
                <c:pt idx="2294">
                  <c:v>-50</c:v>
                </c:pt>
                <c:pt idx="2295">
                  <c:v>-49.5502309234111</c:v>
                </c:pt>
                <c:pt idx="2296">
                  <c:v>-50</c:v>
                </c:pt>
                <c:pt idx="2297">
                  <c:v>-50</c:v>
                </c:pt>
                <c:pt idx="2298">
                  <c:v>-50</c:v>
                </c:pt>
                <c:pt idx="2299">
                  <c:v>-50</c:v>
                </c:pt>
                <c:pt idx="2300">
                  <c:v>-50</c:v>
                </c:pt>
                <c:pt idx="2301">
                  <c:v>-46.380510309443096</c:v>
                </c:pt>
                <c:pt idx="2302">
                  <c:v>-50</c:v>
                </c:pt>
                <c:pt idx="2303">
                  <c:v>-50</c:v>
                </c:pt>
                <c:pt idx="2304">
                  <c:v>-50</c:v>
                </c:pt>
                <c:pt idx="2305">
                  <c:v>-35.085625391264898</c:v>
                </c:pt>
                <c:pt idx="2306">
                  <c:v>-36.500221278131399</c:v>
                </c:pt>
                <c:pt idx="2307">
                  <c:v>-38.140202650793064</c:v>
                </c:pt>
                <c:pt idx="2308">
                  <c:v>-38.281532043453012</c:v>
                </c:pt>
                <c:pt idx="2309">
                  <c:v>-40.461339160536006</c:v>
                </c:pt>
                <c:pt idx="2310">
                  <c:v>-39.267832363638902</c:v>
                </c:pt>
                <c:pt idx="2311">
                  <c:v>-50</c:v>
                </c:pt>
                <c:pt idx="2312">
                  <c:v>-46.479184939547295</c:v>
                </c:pt>
                <c:pt idx="2313">
                  <c:v>-50</c:v>
                </c:pt>
                <c:pt idx="2314">
                  <c:v>-40.441174920238701</c:v>
                </c:pt>
                <c:pt idx="2315">
                  <c:v>-35.971999707150296</c:v>
                </c:pt>
                <c:pt idx="2316">
                  <c:v>-35.485912839868135</c:v>
                </c:pt>
                <c:pt idx="2317">
                  <c:v>-40.276797021528402</c:v>
                </c:pt>
                <c:pt idx="2318">
                  <c:v>-33.2311483179124</c:v>
                </c:pt>
                <c:pt idx="2319">
                  <c:v>-40.264992619887813</c:v>
                </c:pt>
                <c:pt idx="2320">
                  <c:v>-44.611854546916994</c:v>
                </c:pt>
                <c:pt idx="2321">
                  <c:v>-43.028503055064199</c:v>
                </c:pt>
                <c:pt idx="2322">
                  <c:v>-35.299199856908189</c:v>
                </c:pt>
                <c:pt idx="2323">
                  <c:v>-37.556874195500065</c:v>
                </c:pt>
                <c:pt idx="2324">
                  <c:v>-39.638972535629925</c:v>
                </c:pt>
                <c:pt idx="2325">
                  <c:v>-31.258448400807787</c:v>
                </c:pt>
                <c:pt idx="2326">
                  <c:v>-45.633776364476503</c:v>
                </c:pt>
                <c:pt idx="2327">
                  <c:v>-41.562852103477503</c:v>
                </c:pt>
                <c:pt idx="2328">
                  <c:v>-46.841479512822865</c:v>
                </c:pt>
                <c:pt idx="2329">
                  <c:v>-33.974589214755994</c:v>
                </c:pt>
                <c:pt idx="2330">
                  <c:v>-37.730927979975512</c:v>
                </c:pt>
                <c:pt idx="2331">
                  <c:v>-33.466356130710203</c:v>
                </c:pt>
                <c:pt idx="2332">
                  <c:v>-30.463048961861109</c:v>
                </c:pt>
                <c:pt idx="2333">
                  <c:v>-40.990844324764197</c:v>
                </c:pt>
                <c:pt idx="2334">
                  <c:v>-28.382413467907313</c:v>
                </c:pt>
                <c:pt idx="2335">
                  <c:v>-43.952879495717646</c:v>
                </c:pt>
                <c:pt idx="2336">
                  <c:v>-40.5702285251813</c:v>
                </c:pt>
                <c:pt idx="2337">
                  <c:v>-34.222734847492013</c:v>
                </c:pt>
                <c:pt idx="2338">
                  <c:v>-28.262636977313623</c:v>
                </c:pt>
                <c:pt idx="2339">
                  <c:v>-26.733083083634288</c:v>
                </c:pt>
                <c:pt idx="2340">
                  <c:v>-24.486419878959989</c:v>
                </c:pt>
                <c:pt idx="2341">
                  <c:v>-29.8054274528421</c:v>
                </c:pt>
                <c:pt idx="2342">
                  <c:v>-34.475418908643697</c:v>
                </c:pt>
                <c:pt idx="2343">
                  <c:v>-48.893321380654811</c:v>
                </c:pt>
                <c:pt idx="2344">
                  <c:v>-41.753932604124934</c:v>
                </c:pt>
                <c:pt idx="2345">
                  <c:v>-30.541167747563886</c:v>
                </c:pt>
                <c:pt idx="2346">
                  <c:v>-30.163441631490286</c:v>
                </c:pt>
                <c:pt idx="2347">
                  <c:v>-23.04485496191252</c:v>
                </c:pt>
                <c:pt idx="2348">
                  <c:v>-20.619069654088335</c:v>
                </c:pt>
                <c:pt idx="2349">
                  <c:v>-27.358911640629799</c:v>
                </c:pt>
                <c:pt idx="2350">
                  <c:v>-30.780079685120679</c:v>
                </c:pt>
                <c:pt idx="2351">
                  <c:v>-42.815921867306827</c:v>
                </c:pt>
                <c:pt idx="2352">
                  <c:v>-33.304667250095889</c:v>
                </c:pt>
                <c:pt idx="2353">
                  <c:v>-24.499620097110089</c:v>
                </c:pt>
                <c:pt idx="2354">
                  <c:v>-22.306345854228788</c:v>
                </c:pt>
                <c:pt idx="2355">
                  <c:v>-22.280339486707483</c:v>
                </c:pt>
                <c:pt idx="2356">
                  <c:v>-21.224700538914213</c:v>
                </c:pt>
                <c:pt idx="2357">
                  <c:v>-20.005647069496199</c:v>
                </c:pt>
                <c:pt idx="2358">
                  <c:v>-27.1495892504084</c:v>
                </c:pt>
                <c:pt idx="2359">
                  <c:v>-40.823662371033294</c:v>
                </c:pt>
                <c:pt idx="2360">
                  <c:v>-30.500220141207286</c:v>
                </c:pt>
                <c:pt idx="2361">
                  <c:v>-23.261452199426</c:v>
                </c:pt>
                <c:pt idx="2362">
                  <c:v>-21.201858971995701</c:v>
                </c:pt>
                <c:pt idx="2363">
                  <c:v>-20.376405160292535</c:v>
                </c:pt>
                <c:pt idx="2364">
                  <c:v>-21.449311640360779</c:v>
                </c:pt>
                <c:pt idx="2365">
                  <c:v>-21.283997011937089</c:v>
                </c:pt>
                <c:pt idx="2366">
                  <c:v>-23.948403229496787</c:v>
                </c:pt>
                <c:pt idx="2367">
                  <c:v>-48.224822028029536</c:v>
                </c:pt>
                <c:pt idx="2368">
                  <c:v>-25.355479603080401</c:v>
                </c:pt>
                <c:pt idx="2369">
                  <c:v>-20.677584611281471</c:v>
                </c:pt>
                <c:pt idx="2370">
                  <c:v>-18.9979224987054</c:v>
                </c:pt>
                <c:pt idx="2371">
                  <c:v>-14.817723914456202</c:v>
                </c:pt>
                <c:pt idx="2372">
                  <c:v>-13.411514978082026</c:v>
                </c:pt>
                <c:pt idx="2373">
                  <c:v>-15.008424840004</c:v>
                </c:pt>
                <c:pt idx="2374">
                  <c:v>-20.646698092579324</c:v>
                </c:pt>
                <c:pt idx="2375">
                  <c:v>-37.904481869033489</c:v>
                </c:pt>
                <c:pt idx="2376">
                  <c:v>-15.564730823265037</c:v>
                </c:pt>
                <c:pt idx="2377">
                  <c:v>-10.312614079080152</c:v>
                </c:pt>
                <c:pt idx="2378">
                  <c:v>-6.4574141160373255</c:v>
                </c:pt>
                <c:pt idx="2379">
                  <c:v>-3.4339461970955987</c:v>
                </c:pt>
                <c:pt idx="2380">
                  <c:v>-2.3468626109644375</c:v>
                </c:pt>
                <c:pt idx="2381">
                  <c:v>-1.0920107491114701</c:v>
                </c:pt>
                <c:pt idx="2382">
                  <c:v>-6.6870808565182294E-2</c:v>
                </c:pt>
                <c:pt idx="2383">
                  <c:v>-2.3617128028876899</c:v>
                </c:pt>
                <c:pt idx="2384">
                  <c:v>-1.2589650558093453</c:v>
                </c:pt>
                <c:pt idx="2385">
                  <c:v>0</c:v>
                </c:pt>
                <c:pt idx="2386">
                  <c:v>-4.3534362909491202</c:v>
                </c:pt>
                <c:pt idx="2387">
                  <c:v>-9.0448533495683403</c:v>
                </c:pt>
                <c:pt idx="2388">
                  <c:v>-12.045039592819652</c:v>
                </c:pt>
                <c:pt idx="2389">
                  <c:v>-14.475779991972002</c:v>
                </c:pt>
                <c:pt idx="2390">
                  <c:v>-24.945884228885099</c:v>
                </c:pt>
                <c:pt idx="2391">
                  <c:v>-30.756423467900287</c:v>
                </c:pt>
                <c:pt idx="2392">
                  <c:v>-22.979184575387805</c:v>
                </c:pt>
                <c:pt idx="2393">
                  <c:v>-19.343620616314187</c:v>
                </c:pt>
                <c:pt idx="2394">
                  <c:v>-15.063840211272638</c:v>
                </c:pt>
                <c:pt idx="2395">
                  <c:v>-13.992931504295926</c:v>
                </c:pt>
                <c:pt idx="2396">
                  <c:v>-18.643539103217499</c:v>
                </c:pt>
                <c:pt idx="2397">
                  <c:v>-24.210894526174201</c:v>
                </c:pt>
                <c:pt idx="2398">
                  <c:v>-38.283596767472098</c:v>
                </c:pt>
                <c:pt idx="2399">
                  <c:v>-34.806923920362465</c:v>
                </c:pt>
                <c:pt idx="2400">
                  <c:v>-37.594329151302794</c:v>
                </c:pt>
                <c:pt idx="2401">
                  <c:v>-24.711881464968535</c:v>
                </c:pt>
                <c:pt idx="2402">
                  <c:v>-23.941591624568002</c:v>
                </c:pt>
                <c:pt idx="2403">
                  <c:v>-21.236531018917088</c:v>
                </c:pt>
                <c:pt idx="2404">
                  <c:v>-21.668168398552101</c:v>
                </c:pt>
                <c:pt idx="2405">
                  <c:v>-34.258425116223911</c:v>
                </c:pt>
                <c:pt idx="2406">
                  <c:v>-40.278404168299197</c:v>
                </c:pt>
                <c:pt idx="2407">
                  <c:v>-37.072158558807402</c:v>
                </c:pt>
                <c:pt idx="2408">
                  <c:v>-33.634139688222099</c:v>
                </c:pt>
                <c:pt idx="2409">
                  <c:v>-32.2483395099676</c:v>
                </c:pt>
                <c:pt idx="2410">
                  <c:v>-27.53497893381612</c:v>
                </c:pt>
                <c:pt idx="2411">
                  <c:v>-26.620609941258401</c:v>
                </c:pt>
                <c:pt idx="2412">
                  <c:v>-25.499156588056199</c:v>
                </c:pt>
                <c:pt idx="2413">
                  <c:v>-34.942591547422495</c:v>
                </c:pt>
                <c:pt idx="2414">
                  <c:v>-44.306191298820011</c:v>
                </c:pt>
                <c:pt idx="2415">
                  <c:v>-36.087438978441597</c:v>
                </c:pt>
                <c:pt idx="2416">
                  <c:v>-39.973191885978011</c:v>
                </c:pt>
                <c:pt idx="2417">
                  <c:v>-35.378710393646898</c:v>
                </c:pt>
                <c:pt idx="2418">
                  <c:v>-33.895159237976017</c:v>
                </c:pt>
                <c:pt idx="2419">
                  <c:v>-27.789823591138717</c:v>
                </c:pt>
                <c:pt idx="2420">
                  <c:v>-31.800146481341013</c:v>
                </c:pt>
                <c:pt idx="2421">
                  <c:v>-35.539693421862957</c:v>
                </c:pt>
                <c:pt idx="2422">
                  <c:v>-50</c:v>
                </c:pt>
                <c:pt idx="2423">
                  <c:v>-44.240091682294796</c:v>
                </c:pt>
                <c:pt idx="2424">
                  <c:v>-38.684812326515988</c:v>
                </c:pt>
                <c:pt idx="2425">
                  <c:v>-37.364588213051299</c:v>
                </c:pt>
                <c:pt idx="2426">
                  <c:v>-36.628217142957418</c:v>
                </c:pt>
                <c:pt idx="2427">
                  <c:v>-33.092956938089316</c:v>
                </c:pt>
                <c:pt idx="2428">
                  <c:v>-33.406601805844005</c:v>
                </c:pt>
                <c:pt idx="2429">
                  <c:v>-42.677898954592557</c:v>
                </c:pt>
                <c:pt idx="2430">
                  <c:v>-50</c:v>
                </c:pt>
                <c:pt idx="2431">
                  <c:v>-43.864160437526294</c:v>
                </c:pt>
                <c:pt idx="2432">
                  <c:v>-39.763896992655411</c:v>
                </c:pt>
                <c:pt idx="2433">
                  <c:v>-45.8634288460064</c:v>
                </c:pt>
                <c:pt idx="2434">
                  <c:v>-30.848770774565775</c:v>
                </c:pt>
                <c:pt idx="2435">
                  <c:v>-31.167887547102801</c:v>
                </c:pt>
                <c:pt idx="2436">
                  <c:v>-35.646536856068302</c:v>
                </c:pt>
                <c:pt idx="2437">
                  <c:v>-43.069233317884013</c:v>
                </c:pt>
                <c:pt idx="2438">
                  <c:v>-50</c:v>
                </c:pt>
                <c:pt idx="2439">
                  <c:v>-41.028949704639913</c:v>
                </c:pt>
                <c:pt idx="2440">
                  <c:v>-41.960463092727544</c:v>
                </c:pt>
                <c:pt idx="2441">
                  <c:v>-34.103508193116099</c:v>
                </c:pt>
                <c:pt idx="2442">
                  <c:v>-35.992163673626898</c:v>
                </c:pt>
                <c:pt idx="2443">
                  <c:v>-36.707428955653157</c:v>
                </c:pt>
                <c:pt idx="2444">
                  <c:v>-50</c:v>
                </c:pt>
                <c:pt idx="2445">
                  <c:v>-50</c:v>
                </c:pt>
                <c:pt idx="2446">
                  <c:v>-50</c:v>
                </c:pt>
                <c:pt idx="2447">
                  <c:v>-45.093117574833599</c:v>
                </c:pt>
                <c:pt idx="2448">
                  <c:v>-43.902088511953004</c:v>
                </c:pt>
                <c:pt idx="2449">
                  <c:v>-46.202640029826298</c:v>
                </c:pt>
                <c:pt idx="2450">
                  <c:v>-39.7181710734774</c:v>
                </c:pt>
                <c:pt idx="2451">
                  <c:v>-40.012626977763894</c:v>
                </c:pt>
                <c:pt idx="2452">
                  <c:v>-41.666930079275303</c:v>
                </c:pt>
                <c:pt idx="2453">
                  <c:v>-42.038347675961099</c:v>
                </c:pt>
                <c:pt idx="2454">
                  <c:v>-46.4620725133395</c:v>
                </c:pt>
                <c:pt idx="2455">
                  <c:v>-50</c:v>
                </c:pt>
                <c:pt idx="2456">
                  <c:v>-48.919382016594597</c:v>
                </c:pt>
                <c:pt idx="2457">
                  <c:v>-48.385885334282996</c:v>
                </c:pt>
                <c:pt idx="2458">
                  <c:v>-48.255918902484488</c:v>
                </c:pt>
                <c:pt idx="2459">
                  <c:v>-37.231049252393994</c:v>
                </c:pt>
                <c:pt idx="2460">
                  <c:v>-47.089267563041062</c:v>
                </c:pt>
                <c:pt idx="2461">
                  <c:v>-47.926892842174588</c:v>
                </c:pt>
                <c:pt idx="2462">
                  <c:v>-44.911382096873297</c:v>
                </c:pt>
                <c:pt idx="2463">
                  <c:v>-41.430988247753497</c:v>
                </c:pt>
                <c:pt idx="2464">
                  <c:v>-40.147279700722997</c:v>
                </c:pt>
                <c:pt idx="2465">
                  <c:v>-40.468948695371836</c:v>
                </c:pt>
                <c:pt idx="2466">
                  <c:v>-41.380169691812107</c:v>
                </c:pt>
                <c:pt idx="2467">
                  <c:v>-50</c:v>
                </c:pt>
                <c:pt idx="2468">
                  <c:v>-49.573921295456799</c:v>
                </c:pt>
                <c:pt idx="2469">
                  <c:v>-50</c:v>
                </c:pt>
                <c:pt idx="2470">
                  <c:v>-50</c:v>
                </c:pt>
                <c:pt idx="2471">
                  <c:v>-50</c:v>
                </c:pt>
                <c:pt idx="2472">
                  <c:v>-50</c:v>
                </c:pt>
                <c:pt idx="2473">
                  <c:v>-50</c:v>
                </c:pt>
                <c:pt idx="2474">
                  <c:v>-50</c:v>
                </c:pt>
                <c:pt idx="2475">
                  <c:v>-50</c:v>
                </c:pt>
                <c:pt idx="2476">
                  <c:v>-50</c:v>
                </c:pt>
                <c:pt idx="2477">
                  <c:v>-50</c:v>
                </c:pt>
                <c:pt idx="2478">
                  <c:v>-50</c:v>
                </c:pt>
                <c:pt idx="2479">
                  <c:v>-50</c:v>
                </c:pt>
                <c:pt idx="2480">
                  <c:v>-49.775448065357899</c:v>
                </c:pt>
                <c:pt idx="2481">
                  <c:v>-50</c:v>
                </c:pt>
                <c:pt idx="2482">
                  <c:v>-50</c:v>
                </c:pt>
                <c:pt idx="2483">
                  <c:v>-50</c:v>
                </c:pt>
                <c:pt idx="2484">
                  <c:v>-50</c:v>
                </c:pt>
                <c:pt idx="2485">
                  <c:v>-50</c:v>
                </c:pt>
                <c:pt idx="2486">
                  <c:v>-50</c:v>
                </c:pt>
                <c:pt idx="2487">
                  <c:v>-50</c:v>
                </c:pt>
                <c:pt idx="2488">
                  <c:v>-48.906247372894242</c:v>
                </c:pt>
                <c:pt idx="2489">
                  <c:v>-50</c:v>
                </c:pt>
                <c:pt idx="2490">
                  <c:v>-50</c:v>
                </c:pt>
                <c:pt idx="2491">
                  <c:v>-50</c:v>
                </c:pt>
                <c:pt idx="2492">
                  <c:v>-50</c:v>
                </c:pt>
                <c:pt idx="2493">
                  <c:v>-50</c:v>
                </c:pt>
                <c:pt idx="2494">
                  <c:v>-50</c:v>
                </c:pt>
                <c:pt idx="2495">
                  <c:v>-50</c:v>
                </c:pt>
                <c:pt idx="2496">
                  <c:v>-50</c:v>
                </c:pt>
                <c:pt idx="2497">
                  <c:v>-50</c:v>
                </c:pt>
                <c:pt idx="2498">
                  <c:v>-50</c:v>
                </c:pt>
                <c:pt idx="2499">
                  <c:v>-50</c:v>
                </c:pt>
                <c:pt idx="2500">
                  <c:v>-50</c:v>
                </c:pt>
                <c:pt idx="2501">
                  <c:v>-50</c:v>
                </c:pt>
                <c:pt idx="2502">
                  <c:v>-50</c:v>
                </c:pt>
                <c:pt idx="2503">
                  <c:v>-50</c:v>
                </c:pt>
                <c:pt idx="2504">
                  <c:v>-50</c:v>
                </c:pt>
                <c:pt idx="2505">
                  <c:v>-50</c:v>
                </c:pt>
                <c:pt idx="2506">
                  <c:v>-50</c:v>
                </c:pt>
                <c:pt idx="2507">
                  <c:v>-50</c:v>
                </c:pt>
                <c:pt idx="2508">
                  <c:v>-50</c:v>
                </c:pt>
                <c:pt idx="2509">
                  <c:v>-50</c:v>
                </c:pt>
                <c:pt idx="2510">
                  <c:v>-50</c:v>
                </c:pt>
                <c:pt idx="2511">
                  <c:v>-50</c:v>
                </c:pt>
                <c:pt idx="2512">
                  <c:v>-50</c:v>
                </c:pt>
                <c:pt idx="2513">
                  <c:v>-50</c:v>
                </c:pt>
                <c:pt idx="2514">
                  <c:v>-50</c:v>
                </c:pt>
                <c:pt idx="2515">
                  <c:v>-50</c:v>
                </c:pt>
                <c:pt idx="2516">
                  <c:v>-50</c:v>
                </c:pt>
                <c:pt idx="2517">
                  <c:v>-50</c:v>
                </c:pt>
                <c:pt idx="2518">
                  <c:v>-50</c:v>
                </c:pt>
                <c:pt idx="2519">
                  <c:v>-50</c:v>
                </c:pt>
                <c:pt idx="2520">
                  <c:v>-50</c:v>
                </c:pt>
                <c:pt idx="2521">
                  <c:v>-50</c:v>
                </c:pt>
                <c:pt idx="2522">
                  <c:v>-50</c:v>
                </c:pt>
                <c:pt idx="2523">
                  <c:v>-50</c:v>
                </c:pt>
                <c:pt idx="2524">
                  <c:v>-50</c:v>
                </c:pt>
                <c:pt idx="2525">
                  <c:v>-50</c:v>
                </c:pt>
                <c:pt idx="2526">
                  <c:v>-50</c:v>
                </c:pt>
                <c:pt idx="2527">
                  <c:v>-48.649410668518911</c:v>
                </c:pt>
                <c:pt idx="2528">
                  <c:v>-50</c:v>
                </c:pt>
                <c:pt idx="2529">
                  <c:v>-50</c:v>
                </c:pt>
                <c:pt idx="2530">
                  <c:v>-50</c:v>
                </c:pt>
                <c:pt idx="2531">
                  <c:v>-50</c:v>
                </c:pt>
                <c:pt idx="2532">
                  <c:v>-49.411926416799368</c:v>
                </c:pt>
                <c:pt idx="2533">
                  <c:v>-50</c:v>
                </c:pt>
                <c:pt idx="2534">
                  <c:v>-50</c:v>
                </c:pt>
                <c:pt idx="2535">
                  <c:v>-50</c:v>
                </c:pt>
                <c:pt idx="2536">
                  <c:v>-50</c:v>
                </c:pt>
                <c:pt idx="2537">
                  <c:v>-50</c:v>
                </c:pt>
                <c:pt idx="2538">
                  <c:v>-50</c:v>
                </c:pt>
                <c:pt idx="2539">
                  <c:v>-50</c:v>
                </c:pt>
                <c:pt idx="2540">
                  <c:v>-49.858229550019765</c:v>
                </c:pt>
                <c:pt idx="2541">
                  <c:v>-50</c:v>
                </c:pt>
                <c:pt idx="2542">
                  <c:v>-49.136661875158701</c:v>
                </c:pt>
                <c:pt idx="2543">
                  <c:v>-50</c:v>
                </c:pt>
                <c:pt idx="2544">
                  <c:v>-50</c:v>
                </c:pt>
                <c:pt idx="2545">
                  <c:v>-50</c:v>
                </c:pt>
                <c:pt idx="2546">
                  <c:v>-50</c:v>
                </c:pt>
                <c:pt idx="2547">
                  <c:v>-50</c:v>
                </c:pt>
                <c:pt idx="2548">
                  <c:v>-50</c:v>
                </c:pt>
                <c:pt idx="2549">
                  <c:v>-50</c:v>
                </c:pt>
                <c:pt idx="2550">
                  <c:v>-50</c:v>
                </c:pt>
                <c:pt idx="2551">
                  <c:v>-50</c:v>
                </c:pt>
                <c:pt idx="2552">
                  <c:v>-50</c:v>
                </c:pt>
                <c:pt idx="2553">
                  <c:v>-50</c:v>
                </c:pt>
                <c:pt idx="2554">
                  <c:v>-50</c:v>
                </c:pt>
                <c:pt idx="2555">
                  <c:v>-50</c:v>
                </c:pt>
                <c:pt idx="2556">
                  <c:v>-50</c:v>
                </c:pt>
                <c:pt idx="2557">
                  <c:v>-47.601908818381403</c:v>
                </c:pt>
                <c:pt idx="2558">
                  <c:v>-46.929197890511013</c:v>
                </c:pt>
                <c:pt idx="2559">
                  <c:v>-46.450613425553897</c:v>
                </c:pt>
                <c:pt idx="2560">
                  <c:v>-50</c:v>
                </c:pt>
                <c:pt idx="2561">
                  <c:v>-37.499724528109311</c:v>
                </c:pt>
                <c:pt idx="2562">
                  <c:v>-38.701837057246117</c:v>
                </c:pt>
                <c:pt idx="2563">
                  <c:v>-40.058480602584297</c:v>
                </c:pt>
                <c:pt idx="2564">
                  <c:v>-41.556351216978236</c:v>
                </c:pt>
                <c:pt idx="2565">
                  <c:v>-37.862191221712195</c:v>
                </c:pt>
                <c:pt idx="2566">
                  <c:v>-41.045087434303497</c:v>
                </c:pt>
                <c:pt idx="2567">
                  <c:v>-44.906285447657197</c:v>
                </c:pt>
                <c:pt idx="2568">
                  <c:v>-47.851823123035267</c:v>
                </c:pt>
                <c:pt idx="2569">
                  <c:v>-50</c:v>
                </c:pt>
                <c:pt idx="2570">
                  <c:v>-43.82116678143629</c:v>
                </c:pt>
                <c:pt idx="2571">
                  <c:v>-35.467520854648996</c:v>
                </c:pt>
                <c:pt idx="2572">
                  <c:v>-37.292691596296095</c:v>
                </c:pt>
                <c:pt idx="2573">
                  <c:v>-41.297571297890201</c:v>
                </c:pt>
                <c:pt idx="2574">
                  <c:v>-34.212087018976</c:v>
                </c:pt>
                <c:pt idx="2575">
                  <c:v>-41.280975804352011</c:v>
                </c:pt>
                <c:pt idx="2576">
                  <c:v>-50</c:v>
                </c:pt>
                <c:pt idx="2577">
                  <c:v>-44.832814674349365</c:v>
                </c:pt>
                <c:pt idx="2578">
                  <c:v>-38.173435160987403</c:v>
                </c:pt>
                <c:pt idx="2579">
                  <c:v>-37.330040864253895</c:v>
                </c:pt>
                <c:pt idx="2580">
                  <c:v>-41.292375352420898</c:v>
                </c:pt>
                <c:pt idx="2581">
                  <c:v>-31.171612948849202</c:v>
                </c:pt>
                <c:pt idx="2582">
                  <c:v>-48.848952163636049</c:v>
                </c:pt>
                <c:pt idx="2583">
                  <c:v>-35.900294340394595</c:v>
                </c:pt>
                <c:pt idx="2584">
                  <c:v>-50</c:v>
                </c:pt>
                <c:pt idx="2585">
                  <c:v>-42.473654117365442</c:v>
                </c:pt>
                <c:pt idx="2586">
                  <c:v>-43.541301401573094</c:v>
                </c:pt>
                <c:pt idx="2587">
                  <c:v>-35.469529741090497</c:v>
                </c:pt>
                <c:pt idx="2588">
                  <c:v>-31.340187909276001</c:v>
                </c:pt>
                <c:pt idx="2589">
                  <c:v>-42.585695972123403</c:v>
                </c:pt>
                <c:pt idx="2590">
                  <c:v>-26.233774518414901</c:v>
                </c:pt>
                <c:pt idx="2591">
                  <c:v>-35.146643928932008</c:v>
                </c:pt>
                <c:pt idx="2592">
                  <c:v>-42.469498909628498</c:v>
                </c:pt>
                <c:pt idx="2593">
                  <c:v>-47.463608059170099</c:v>
                </c:pt>
                <c:pt idx="2594">
                  <c:v>-36.422271891909311</c:v>
                </c:pt>
                <c:pt idx="2595">
                  <c:v>-30.4240595169504</c:v>
                </c:pt>
                <c:pt idx="2596">
                  <c:v>-26.488098263147489</c:v>
                </c:pt>
                <c:pt idx="2597">
                  <c:v>-29.263002537677249</c:v>
                </c:pt>
                <c:pt idx="2598">
                  <c:v>-29.927526731314586</c:v>
                </c:pt>
                <c:pt idx="2599">
                  <c:v>-35.179385367251811</c:v>
                </c:pt>
                <c:pt idx="2600">
                  <c:v>-35.618175311189425</c:v>
                </c:pt>
                <c:pt idx="2601">
                  <c:v>-50</c:v>
                </c:pt>
                <c:pt idx="2602">
                  <c:v>-38.873816644657495</c:v>
                </c:pt>
                <c:pt idx="2603">
                  <c:v>-27.592813005003102</c:v>
                </c:pt>
                <c:pt idx="2604">
                  <c:v>-22.301254147474271</c:v>
                </c:pt>
                <c:pt idx="2605">
                  <c:v>-26.115936166645131</c:v>
                </c:pt>
                <c:pt idx="2606">
                  <c:v>-25.997784290333005</c:v>
                </c:pt>
                <c:pt idx="2607">
                  <c:v>-29.936656218009887</c:v>
                </c:pt>
                <c:pt idx="2608">
                  <c:v>-29.536702025247799</c:v>
                </c:pt>
                <c:pt idx="2609">
                  <c:v>-43.189831298000811</c:v>
                </c:pt>
                <c:pt idx="2610">
                  <c:v>-31.769599676513856</c:v>
                </c:pt>
                <c:pt idx="2611">
                  <c:v>-26.868673139092699</c:v>
                </c:pt>
                <c:pt idx="2612">
                  <c:v>-23.790532574328981</c:v>
                </c:pt>
                <c:pt idx="2613">
                  <c:v>-19.182455026899301</c:v>
                </c:pt>
                <c:pt idx="2614">
                  <c:v>-21.845393347479089</c:v>
                </c:pt>
                <c:pt idx="2615">
                  <c:v>-23.681856441278331</c:v>
                </c:pt>
                <c:pt idx="2616">
                  <c:v>-26.849781049560924</c:v>
                </c:pt>
                <c:pt idx="2617">
                  <c:v>-35.476650122402198</c:v>
                </c:pt>
                <c:pt idx="2618">
                  <c:v>-33.659744119218367</c:v>
                </c:pt>
                <c:pt idx="2619">
                  <c:v>-26.531416944308599</c:v>
                </c:pt>
                <c:pt idx="2620">
                  <c:v>-23.730735786719787</c:v>
                </c:pt>
                <c:pt idx="2621">
                  <c:v>-20.7534858318514</c:v>
                </c:pt>
                <c:pt idx="2622">
                  <c:v>-18.572151900265286</c:v>
                </c:pt>
                <c:pt idx="2623">
                  <c:v>-26.811237733432801</c:v>
                </c:pt>
                <c:pt idx="2624">
                  <c:v>-25.851131279221686</c:v>
                </c:pt>
                <c:pt idx="2625">
                  <c:v>-32.667736977694801</c:v>
                </c:pt>
                <c:pt idx="2626">
                  <c:v>-38.914792668638427</c:v>
                </c:pt>
                <c:pt idx="2627">
                  <c:v>-23.8341453105342</c:v>
                </c:pt>
                <c:pt idx="2628">
                  <c:v>-17.246016727266099</c:v>
                </c:pt>
                <c:pt idx="2629">
                  <c:v>-14.7608032302215</c:v>
                </c:pt>
                <c:pt idx="2630">
                  <c:v>-15.148048881769698</c:v>
                </c:pt>
                <c:pt idx="2631">
                  <c:v>-13.8216586683026</c:v>
                </c:pt>
                <c:pt idx="2632">
                  <c:v>-16.571586329291701</c:v>
                </c:pt>
                <c:pt idx="2633">
                  <c:v>-23.871127761117435</c:v>
                </c:pt>
                <c:pt idx="2634">
                  <c:v>-30.362171467186698</c:v>
                </c:pt>
                <c:pt idx="2635">
                  <c:v>-16.336526876684889</c:v>
                </c:pt>
                <c:pt idx="2636">
                  <c:v>-11.007402739224256</c:v>
                </c:pt>
                <c:pt idx="2637">
                  <c:v>-7.2393433008367847</c:v>
                </c:pt>
                <c:pt idx="2638">
                  <c:v>-4.28050571007687</c:v>
                </c:pt>
                <c:pt idx="2639">
                  <c:v>-5.0158141930114555</c:v>
                </c:pt>
                <c:pt idx="2640">
                  <c:v>-2.6614888698744501</c:v>
                </c:pt>
                <c:pt idx="2641">
                  <c:v>0</c:v>
                </c:pt>
                <c:pt idx="2642">
                  <c:v>-2.7899462460708002</c:v>
                </c:pt>
                <c:pt idx="2643">
                  <c:v>-5.5381570515982075</c:v>
                </c:pt>
                <c:pt idx="2644">
                  <c:v>-6.0296194973748847</c:v>
                </c:pt>
                <c:pt idx="2645">
                  <c:v>-4.7662886183308402</c:v>
                </c:pt>
                <c:pt idx="2646">
                  <c:v>-9.0855905395139978</c:v>
                </c:pt>
                <c:pt idx="2647">
                  <c:v>-8.5342611891577569</c:v>
                </c:pt>
                <c:pt idx="2648">
                  <c:v>-15.838186096011</c:v>
                </c:pt>
                <c:pt idx="2649">
                  <c:v>-21.312766201217688</c:v>
                </c:pt>
                <c:pt idx="2650">
                  <c:v>-40.5105093819746</c:v>
                </c:pt>
                <c:pt idx="2651">
                  <c:v>-20.742097575361942</c:v>
                </c:pt>
                <c:pt idx="2652">
                  <c:v>-18.810407878659099</c:v>
                </c:pt>
                <c:pt idx="2653">
                  <c:v>-18.4380514571295</c:v>
                </c:pt>
                <c:pt idx="2654">
                  <c:v>-21.488397993148194</c:v>
                </c:pt>
                <c:pt idx="2655">
                  <c:v>-19.534519820442405</c:v>
                </c:pt>
                <c:pt idx="2656">
                  <c:v>-31.6553119295247</c:v>
                </c:pt>
                <c:pt idx="2657">
                  <c:v>-27.380142681789579</c:v>
                </c:pt>
                <c:pt idx="2658">
                  <c:v>-39.437239939026703</c:v>
                </c:pt>
                <c:pt idx="2659">
                  <c:v>-32.280017799849901</c:v>
                </c:pt>
                <c:pt idx="2660">
                  <c:v>-23.340902189675599</c:v>
                </c:pt>
                <c:pt idx="2661">
                  <c:v>-29.462037425629813</c:v>
                </c:pt>
                <c:pt idx="2662">
                  <c:v>-22.107867255387301</c:v>
                </c:pt>
                <c:pt idx="2663">
                  <c:v>-28.142879517983324</c:v>
                </c:pt>
                <c:pt idx="2664">
                  <c:v>-31.274732460017088</c:v>
                </c:pt>
                <c:pt idx="2665">
                  <c:v>-35.816744108836367</c:v>
                </c:pt>
                <c:pt idx="2666">
                  <c:v>-38.138685877877698</c:v>
                </c:pt>
                <c:pt idx="2667">
                  <c:v>-42.880811803894019</c:v>
                </c:pt>
                <c:pt idx="2668">
                  <c:v>-29.103321561512999</c:v>
                </c:pt>
                <c:pt idx="2669">
                  <c:v>-31.8784671465604</c:v>
                </c:pt>
                <c:pt idx="2670">
                  <c:v>-28.259624012404899</c:v>
                </c:pt>
                <c:pt idx="2671">
                  <c:v>-27.348771987666886</c:v>
                </c:pt>
                <c:pt idx="2672">
                  <c:v>-38.378976793638095</c:v>
                </c:pt>
                <c:pt idx="2673">
                  <c:v>-39.433622360833702</c:v>
                </c:pt>
                <c:pt idx="2674">
                  <c:v>-47.36035536614601</c:v>
                </c:pt>
                <c:pt idx="2675">
                  <c:v>-47.297350093591973</c:v>
                </c:pt>
                <c:pt idx="2676">
                  <c:v>-36.254738157194296</c:v>
                </c:pt>
                <c:pt idx="2677">
                  <c:v>-31.557107091204905</c:v>
                </c:pt>
                <c:pt idx="2678">
                  <c:v>-38.365971912618598</c:v>
                </c:pt>
                <c:pt idx="2679">
                  <c:v>-32.463318313478588</c:v>
                </c:pt>
                <c:pt idx="2680">
                  <c:v>-37.070057435361974</c:v>
                </c:pt>
                <c:pt idx="2681">
                  <c:v>-43.56274883693483</c:v>
                </c:pt>
                <c:pt idx="2682">
                  <c:v>-46.932734240421588</c:v>
                </c:pt>
                <c:pt idx="2683">
                  <c:v>-50</c:v>
                </c:pt>
                <c:pt idx="2684">
                  <c:v>-37.747732678649101</c:v>
                </c:pt>
                <c:pt idx="2685">
                  <c:v>-36.074584282519098</c:v>
                </c:pt>
                <c:pt idx="2686">
                  <c:v>-32.858211154743614</c:v>
                </c:pt>
                <c:pt idx="2687">
                  <c:v>-35.834231294502594</c:v>
                </c:pt>
                <c:pt idx="2688">
                  <c:v>-36.39686848787612</c:v>
                </c:pt>
                <c:pt idx="2689">
                  <c:v>-42.893324791189698</c:v>
                </c:pt>
                <c:pt idx="2690">
                  <c:v>-38.291002624239312</c:v>
                </c:pt>
                <c:pt idx="2691">
                  <c:v>-50</c:v>
                </c:pt>
                <c:pt idx="2692">
                  <c:v>-39.249736449273101</c:v>
                </c:pt>
                <c:pt idx="2693">
                  <c:v>-32.991160625204095</c:v>
                </c:pt>
                <c:pt idx="2694">
                  <c:v>-33.325231626595311</c:v>
                </c:pt>
                <c:pt idx="2695">
                  <c:v>-32.670723665012794</c:v>
                </c:pt>
                <c:pt idx="2696">
                  <c:v>-37.549925484895994</c:v>
                </c:pt>
                <c:pt idx="2697">
                  <c:v>-36.317596747314489</c:v>
                </c:pt>
                <c:pt idx="2698">
                  <c:v>-40.386971915255494</c:v>
                </c:pt>
                <c:pt idx="2699">
                  <c:v>-50</c:v>
                </c:pt>
                <c:pt idx="2700">
                  <c:v>-50</c:v>
                </c:pt>
                <c:pt idx="2701">
                  <c:v>-45.212059694654599</c:v>
                </c:pt>
                <c:pt idx="2702">
                  <c:v>-42.807862103208421</c:v>
                </c:pt>
                <c:pt idx="2703">
                  <c:v>-40.979098603212229</c:v>
                </c:pt>
                <c:pt idx="2704">
                  <c:v>-39.189526911930699</c:v>
                </c:pt>
                <c:pt idx="2705">
                  <c:v>-45.893874702959913</c:v>
                </c:pt>
                <c:pt idx="2706">
                  <c:v>-49.223525238371415</c:v>
                </c:pt>
                <c:pt idx="2707">
                  <c:v>-48.822851004359698</c:v>
                </c:pt>
                <c:pt idx="2708">
                  <c:v>-48.366842207865993</c:v>
                </c:pt>
                <c:pt idx="2709">
                  <c:v>-39.707933199318596</c:v>
                </c:pt>
                <c:pt idx="2710">
                  <c:v>-46.462951288093002</c:v>
                </c:pt>
                <c:pt idx="2711">
                  <c:v>-42.623258608140212</c:v>
                </c:pt>
                <c:pt idx="2712">
                  <c:v>-49.458225717928812</c:v>
                </c:pt>
                <c:pt idx="2713">
                  <c:v>-48.850568869420094</c:v>
                </c:pt>
                <c:pt idx="2714">
                  <c:v>-41.204551550667119</c:v>
                </c:pt>
                <c:pt idx="2715">
                  <c:v>-50</c:v>
                </c:pt>
                <c:pt idx="2716">
                  <c:v>-50</c:v>
                </c:pt>
                <c:pt idx="2717">
                  <c:v>-50</c:v>
                </c:pt>
                <c:pt idx="2718">
                  <c:v>-42.506164709279396</c:v>
                </c:pt>
                <c:pt idx="2719">
                  <c:v>-49.045569000659697</c:v>
                </c:pt>
                <c:pt idx="2720">
                  <c:v>-43.082426736616796</c:v>
                </c:pt>
                <c:pt idx="2721">
                  <c:v>-48.038095378998413</c:v>
                </c:pt>
                <c:pt idx="2722">
                  <c:v>-42.222572384249048</c:v>
                </c:pt>
                <c:pt idx="2723">
                  <c:v>-43.902830952393494</c:v>
                </c:pt>
                <c:pt idx="2724">
                  <c:v>-46.139064374314799</c:v>
                </c:pt>
                <c:pt idx="2725">
                  <c:v>-44.731253919793495</c:v>
                </c:pt>
                <c:pt idx="2726">
                  <c:v>-50</c:v>
                </c:pt>
                <c:pt idx="2727">
                  <c:v>-47.167013110504925</c:v>
                </c:pt>
                <c:pt idx="2728">
                  <c:v>-50</c:v>
                </c:pt>
                <c:pt idx="2729">
                  <c:v>-47.661924547701993</c:v>
                </c:pt>
                <c:pt idx="2730">
                  <c:v>-50</c:v>
                </c:pt>
                <c:pt idx="2731">
                  <c:v>-50</c:v>
                </c:pt>
                <c:pt idx="2732">
                  <c:v>-50</c:v>
                </c:pt>
                <c:pt idx="2733">
                  <c:v>-50</c:v>
                </c:pt>
                <c:pt idx="2734">
                  <c:v>-50</c:v>
                </c:pt>
                <c:pt idx="2735">
                  <c:v>-50</c:v>
                </c:pt>
                <c:pt idx="2736">
                  <c:v>-50</c:v>
                </c:pt>
                <c:pt idx="2737">
                  <c:v>-50</c:v>
                </c:pt>
                <c:pt idx="2738">
                  <c:v>-50</c:v>
                </c:pt>
                <c:pt idx="2739">
                  <c:v>-50</c:v>
                </c:pt>
                <c:pt idx="2740">
                  <c:v>-50</c:v>
                </c:pt>
                <c:pt idx="2741">
                  <c:v>-50</c:v>
                </c:pt>
                <c:pt idx="2742">
                  <c:v>-50</c:v>
                </c:pt>
                <c:pt idx="2743">
                  <c:v>-50</c:v>
                </c:pt>
                <c:pt idx="2744">
                  <c:v>-50</c:v>
                </c:pt>
                <c:pt idx="2745">
                  <c:v>-50</c:v>
                </c:pt>
                <c:pt idx="2746">
                  <c:v>-50</c:v>
                </c:pt>
                <c:pt idx="2747">
                  <c:v>-50</c:v>
                </c:pt>
                <c:pt idx="2748">
                  <c:v>-50</c:v>
                </c:pt>
                <c:pt idx="2749">
                  <c:v>-50</c:v>
                </c:pt>
                <c:pt idx="2750">
                  <c:v>-50</c:v>
                </c:pt>
                <c:pt idx="2751">
                  <c:v>-50</c:v>
                </c:pt>
                <c:pt idx="2752">
                  <c:v>-50</c:v>
                </c:pt>
                <c:pt idx="2753">
                  <c:v>-50</c:v>
                </c:pt>
                <c:pt idx="2754">
                  <c:v>-50</c:v>
                </c:pt>
                <c:pt idx="2755">
                  <c:v>-50</c:v>
                </c:pt>
                <c:pt idx="2756">
                  <c:v>-50</c:v>
                </c:pt>
                <c:pt idx="2757">
                  <c:v>-50</c:v>
                </c:pt>
                <c:pt idx="2758">
                  <c:v>-50</c:v>
                </c:pt>
                <c:pt idx="2759">
                  <c:v>-50</c:v>
                </c:pt>
                <c:pt idx="2760">
                  <c:v>-50</c:v>
                </c:pt>
                <c:pt idx="2761">
                  <c:v>-50</c:v>
                </c:pt>
                <c:pt idx="2762">
                  <c:v>-50</c:v>
                </c:pt>
                <c:pt idx="2763">
                  <c:v>-50</c:v>
                </c:pt>
                <c:pt idx="2764">
                  <c:v>-50</c:v>
                </c:pt>
                <c:pt idx="2765">
                  <c:v>-50</c:v>
                </c:pt>
                <c:pt idx="2766">
                  <c:v>-50</c:v>
                </c:pt>
                <c:pt idx="2767">
                  <c:v>-50</c:v>
                </c:pt>
                <c:pt idx="2768">
                  <c:v>-49.896805081405702</c:v>
                </c:pt>
                <c:pt idx="2769">
                  <c:v>-50</c:v>
                </c:pt>
                <c:pt idx="2770">
                  <c:v>-50</c:v>
                </c:pt>
                <c:pt idx="2771">
                  <c:v>-50</c:v>
                </c:pt>
                <c:pt idx="2772">
                  <c:v>-50</c:v>
                </c:pt>
                <c:pt idx="2773">
                  <c:v>-50</c:v>
                </c:pt>
                <c:pt idx="2774">
                  <c:v>-50</c:v>
                </c:pt>
                <c:pt idx="2775">
                  <c:v>-50</c:v>
                </c:pt>
                <c:pt idx="2776">
                  <c:v>-50</c:v>
                </c:pt>
                <c:pt idx="2777">
                  <c:v>-50</c:v>
                </c:pt>
                <c:pt idx="2778">
                  <c:v>-50</c:v>
                </c:pt>
                <c:pt idx="2779">
                  <c:v>-50</c:v>
                </c:pt>
                <c:pt idx="2780">
                  <c:v>-50</c:v>
                </c:pt>
                <c:pt idx="2781">
                  <c:v>-50</c:v>
                </c:pt>
                <c:pt idx="2782">
                  <c:v>-50</c:v>
                </c:pt>
                <c:pt idx="2783">
                  <c:v>-50</c:v>
                </c:pt>
                <c:pt idx="2784">
                  <c:v>-50</c:v>
                </c:pt>
                <c:pt idx="2785">
                  <c:v>-50</c:v>
                </c:pt>
                <c:pt idx="2786">
                  <c:v>-50</c:v>
                </c:pt>
                <c:pt idx="2787">
                  <c:v>-50</c:v>
                </c:pt>
                <c:pt idx="2788">
                  <c:v>-50</c:v>
                </c:pt>
                <c:pt idx="2789">
                  <c:v>-50</c:v>
                </c:pt>
                <c:pt idx="2790">
                  <c:v>-50</c:v>
                </c:pt>
                <c:pt idx="2791">
                  <c:v>-49.836989343590496</c:v>
                </c:pt>
                <c:pt idx="2792">
                  <c:v>-50</c:v>
                </c:pt>
                <c:pt idx="2793">
                  <c:v>-50</c:v>
                </c:pt>
                <c:pt idx="2794">
                  <c:v>-50</c:v>
                </c:pt>
                <c:pt idx="2795">
                  <c:v>-50</c:v>
                </c:pt>
                <c:pt idx="2796">
                  <c:v>-50</c:v>
                </c:pt>
                <c:pt idx="2797">
                  <c:v>-50</c:v>
                </c:pt>
                <c:pt idx="2798">
                  <c:v>-50</c:v>
                </c:pt>
                <c:pt idx="2799">
                  <c:v>-50</c:v>
                </c:pt>
                <c:pt idx="2800">
                  <c:v>-50</c:v>
                </c:pt>
                <c:pt idx="2801">
                  <c:v>-47.016926157889444</c:v>
                </c:pt>
                <c:pt idx="2802">
                  <c:v>-50</c:v>
                </c:pt>
                <c:pt idx="2803">
                  <c:v>-50</c:v>
                </c:pt>
                <c:pt idx="2804">
                  <c:v>-50</c:v>
                </c:pt>
                <c:pt idx="2805">
                  <c:v>-50</c:v>
                </c:pt>
                <c:pt idx="2806">
                  <c:v>-50</c:v>
                </c:pt>
                <c:pt idx="2807">
                  <c:v>-50</c:v>
                </c:pt>
                <c:pt idx="2808">
                  <c:v>-47.813753313138399</c:v>
                </c:pt>
                <c:pt idx="2809">
                  <c:v>-50</c:v>
                </c:pt>
                <c:pt idx="2810">
                  <c:v>-50</c:v>
                </c:pt>
                <c:pt idx="2811">
                  <c:v>-50</c:v>
                </c:pt>
                <c:pt idx="2812">
                  <c:v>-50</c:v>
                </c:pt>
                <c:pt idx="2813">
                  <c:v>-50</c:v>
                </c:pt>
                <c:pt idx="2814">
                  <c:v>-50</c:v>
                </c:pt>
                <c:pt idx="2815">
                  <c:v>-46.137073794854835</c:v>
                </c:pt>
                <c:pt idx="2816">
                  <c:v>-50</c:v>
                </c:pt>
                <c:pt idx="2817">
                  <c:v>-36.322874238631599</c:v>
                </c:pt>
                <c:pt idx="2818">
                  <c:v>-40.873123692407198</c:v>
                </c:pt>
                <c:pt idx="2819">
                  <c:v>-37.260489438771913</c:v>
                </c:pt>
                <c:pt idx="2820">
                  <c:v>-36.001872574698197</c:v>
                </c:pt>
                <c:pt idx="2821">
                  <c:v>-35.349903919278596</c:v>
                </c:pt>
                <c:pt idx="2822">
                  <c:v>-37.335844015240177</c:v>
                </c:pt>
                <c:pt idx="2823">
                  <c:v>-50</c:v>
                </c:pt>
                <c:pt idx="2824">
                  <c:v>-39.834566686373364</c:v>
                </c:pt>
                <c:pt idx="2825">
                  <c:v>-50</c:v>
                </c:pt>
                <c:pt idx="2826">
                  <c:v>-38.298041957780597</c:v>
                </c:pt>
                <c:pt idx="2827">
                  <c:v>-34.207824309515594</c:v>
                </c:pt>
                <c:pt idx="2828">
                  <c:v>-37.304693375065796</c:v>
                </c:pt>
                <c:pt idx="2829">
                  <c:v>-35.804236082241744</c:v>
                </c:pt>
                <c:pt idx="2830">
                  <c:v>-30.041955279574498</c:v>
                </c:pt>
                <c:pt idx="2831">
                  <c:v>-36.024932753171313</c:v>
                </c:pt>
                <c:pt idx="2832">
                  <c:v>-44.188366862224299</c:v>
                </c:pt>
                <c:pt idx="2833">
                  <c:v>-50</c:v>
                </c:pt>
                <c:pt idx="2834">
                  <c:v>-41.8222663031735</c:v>
                </c:pt>
                <c:pt idx="2835">
                  <c:v>-39.275870142957189</c:v>
                </c:pt>
                <c:pt idx="2836">
                  <c:v>-35.866445001717167</c:v>
                </c:pt>
                <c:pt idx="2837">
                  <c:v>-29.331016188279531</c:v>
                </c:pt>
                <c:pt idx="2838">
                  <c:v>-50</c:v>
                </c:pt>
                <c:pt idx="2839">
                  <c:v>-30.227452874550789</c:v>
                </c:pt>
                <c:pt idx="2840">
                  <c:v>-38.410781499641466</c:v>
                </c:pt>
                <c:pt idx="2841">
                  <c:v>-42.108849389070912</c:v>
                </c:pt>
                <c:pt idx="2842">
                  <c:v>-47.415406930055113</c:v>
                </c:pt>
                <c:pt idx="2843">
                  <c:v>-37.970865990010495</c:v>
                </c:pt>
                <c:pt idx="2844">
                  <c:v>-31.415528419634388</c:v>
                </c:pt>
                <c:pt idx="2845">
                  <c:v>-38.832811878941811</c:v>
                </c:pt>
                <c:pt idx="2846">
                  <c:v>-22.6166158471922</c:v>
                </c:pt>
                <c:pt idx="2847">
                  <c:v>-29.9780818792125</c:v>
                </c:pt>
                <c:pt idx="2848">
                  <c:v>-29.261061091738199</c:v>
                </c:pt>
                <c:pt idx="2849">
                  <c:v>-36.145663287530006</c:v>
                </c:pt>
                <c:pt idx="2850">
                  <c:v>-47.0803630945151</c:v>
                </c:pt>
                <c:pt idx="2851">
                  <c:v>-37.144899248084812</c:v>
                </c:pt>
                <c:pt idx="2852">
                  <c:v>-27.872186828725489</c:v>
                </c:pt>
                <c:pt idx="2853">
                  <c:v>-28.101602818507789</c:v>
                </c:pt>
                <c:pt idx="2854">
                  <c:v>-26.337360603251671</c:v>
                </c:pt>
                <c:pt idx="2855">
                  <c:v>-29.473531680099587</c:v>
                </c:pt>
                <c:pt idx="2856">
                  <c:v>-27.810722468966286</c:v>
                </c:pt>
                <c:pt idx="2857">
                  <c:v>-28.625943224620887</c:v>
                </c:pt>
                <c:pt idx="2858">
                  <c:v>-37.740432235829566</c:v>
                </c:pt>
                <c:pt idx="2859">
                  <c:v>-42.201660945706394</c:v>
                </c:pt>
                <c:pt idx="2860">
                  <c:v>-25.681342295445905</c:v>
                </c:pt>
                <c:pt idx="2861">
                  <c:v>-26.812014174847899</c:v>
                </c:pt>
                <c:pt idx="2862">
                  <c:v>-24.055523330966956</c:v>
                </c:pt>
                <c:pt idx="2863">
                  <c:v>-25.309071590916201</c:v>
                </c:pt>
                <c:pt idx="2864">
                  <c:v>-21.17394840645472</c:v>
                </c:pt>
                <c:pt idx="2865">
                  <c:v>-22.951535367258831</c:v>
                </c:pt>
                <c:pt idx="2866">
                  <c:v>-28.4280470666444</c:v>
                </c:pt>
                <c:pt idx="2867">
                  <c:v>-44.661072407357594</c:v>
                </c:pt>
                <c:pt idx="2868">
                  <c:v>-31.039917559929702</c:v>
                </c:pt>
                <c:pt idx="2869">
                  <c:v>-21.753766537792913</c:v>
                </c:pt>
                <c:pt idx="2870">
                  <c:v>-21.139950493079539</c:v>
                </c:pt>
                <c:pt idx="2871">
                  <c:v>-20.006098915386598</c:v>
                </c:pt>
                <c:pt idx="2872">
                  <c:v>-19.587560436784401</c:v>
                </c:pt>
                <c:pt idx="2873">
                  <c:v>-20.768080060904786</c:v>
                </c:pt>
                <c:pt idx="2874">
                  <c:v>-25.507444910127017</c:v>
                </c:pt>
                <c:pt idx="2875">
                  <c:v>-34.2110102789024</c:v>
                </c:pt>
                <c:pt idx="2876">
                  <c:v>-38.448456734515013</c:v>
                </c:pt>
                <c:pt idx="2877">
                  <c:v>-26.0857864536104</c:v>
                </c:pt>
                <c:pt idx="2878">
                  <c:v>-19.755794028837688</c:v>
                </c:pt>
                <c:pt idx="2879">
                  <c:v>-24.489962543550789</c:v>
                </c:pt>
                <c:pt idx="2880">
                  <c:v>-19.1489676834017</c:v>
                </c:pt>
                <c:pt idx="2881">
                  <c:v>-19.151855883012754</c:v>
                </c:pt>
                <c:pt idx="2882">
                  <c:v>-21.222046419445089</c:v>
                </c:pt>
                <c:pt idx="2883">
                  <c:v>-22.148822159166887</c:v>
                </c:pt>
                <c:pt idx="2884">
                  <c:v>-33.279183303196902</c:v>
                </c:pt>
                <c:pt idx="2885">
                  <c:v>-24.439209027566786</c:v>
                </c:pt>
                <c:pt idx="2886">
                  <c:v>-18.690707160291101</c:v>
                </c:pt>
                <c:pt idx="2887">
                  <c:v>-13.534543405577098</c:v>
                </c:pt>
                <c:pt idx="2888">
                  <c:v>-12.361764396168837</c:v>
                </c:pt>
                <c:pt idx="2889">
                  <c:v>-12.573415155483724</c:v>
                </c:pt>
                <c:pt idx="2890">
                  <c:v>-12.590081833835599</c:v>
                </c:pt>
                <c:pt idx="2891">
                  <c:v>-13.612575549414602</c:v>
                </c:pt>
                <c:pt idx="2892">
                  <c:v>-19.268978055106501</c:v>
                </c:pt>
                <c:pt idx="2893">
                  <c:v>-31.021898310968101</c:v>
                </c:pt>
                <c:pt idx="2894">
                  <c:v>-13.623394162515298</c:v>
                </c:pt>
                <c:pt idx="2895">
                  <c:v>-10.409194599718537</c:v>
                </c:pt>
                <c:pt idx="2896">
                  <c:v>-5.9823710342844434</c:v>
                </c:pt>
                <c:pt idx="2897">
                  <c:v>-1.48510592294648</c:v>
                </c:pt>
                <c:pt idx="2898">
                  <c:v>-2.7336920950889501</c:v>
                </c:pt>
                <c:pt idx="2899">
                  <c:v>-3.8395824609311067</c:v>
                </c:pt>
                <c:pt idx="2900">
                  <c:v>-2.7413861331358067</c:v>
                </c:pt>
                <c:pt idx="2901">
                  <c:v>0</c:v>
                </c:pt>
                <c:pt idx="2902">
                  <c:v>-2.77921628370532</c:v>
                </c:pt>
                <c:pt idx="2903">
                  <c:v>-0.34265628754147498</c:v>
                </c:pt>
                <c:pt idx="2904">
                  <c:v>-4.9460477713826947</c:v>
                </c:pt>
                <c:pt idx="2905">
                  <c:v>-6.0449726476454098</c:v>
                </c:pt>
                <c:pt idx="2906">
                  <c:v>-5.2647057313720476</c:v>
                </c:pt>
                <c:pt idx="2907">
                  <c:v>-6.4575693704304875</c:v>
                </c:pt>
                <c:pt idx="2908">
                  <c:v>-12.863258015053304</c:v>
                </c:pt>
                <c:pt idx="2909">
                  <c:v>-20.671399861729789</c:v>
                </c:pt>
                <c:pt idx="2910">
                  <c:v>-47.522578270147363</c:v>
                </c:pt>
                <c:pt idx="2911">
                  <c:v>-20.912135993468187</c:v>
                </c:pt>
                <c:pt idx="2912">
                  <c:v>-26.2794700235027</c:v>
                </c:pt>
                <c:pt idx="2913">
                  <c:v>-17.465641081000964</c:v>
                </c:pt>
                <c:pt idx="2914">
                  <c:v>-17.544182013377217</c:v>
                </c:pt>
                <c:pt idx="2915">
                  <c:v>-16.130916082850931</c:v>
                </c:pt>
                <c:pt idx="2916">
                  <c:v>-17.120239424402701</c:v>
                </c:pt>
                <c:pt idx="2917">
                  <c:v>-28.914793634780921</c:v>
                </c:pt>
                <c:pt idx="2918">
                  <c:v>-32.978995290810602</c:v>
                </c:pt>
                <c:pt idx="2919">
                  <c:v>-36.797491032826201</c:v>
                </c:pt>
                <c:pt idx="2920">
                  <c:v>-29.546345881108486</c:v>
                </c:pt>
                <c:pt idx="2921">
                  <c:v>-26.820768550656531</c:v>
                </c:pt>
                <c:pt idx="2922">
                  <c:v>-22.579444422304299</c:v>
                </c:pt>
                <c:pt idx="2923">
                  <c:v>-21.763614422093099</c:v>
                </c:pt>
                <c:pt idx="2924">
                  <c:v>-20.324828575409501</c:v>
                </c:pt>
                <c:pt idx="2925">
                  <c:v>-30.765456631172412</c:v>
                </c:pt>
                <c:pt idx="2926">
                  <c:v>-34.851287910005894</c:v>
                </c:pt>
                <c:pt idx="2927">
                  <c:v>-50</c:v>
                </c:pt>
                <c:pt idx="2928">
                  <c:v>-40.499472873387496</c:v>
                </c:pt>
                <c:pt idx="2929">
                  <c:v>-33.212781643037196</c:v>
                </c:pt>
                <c:pt idx="2930">
                  <c:v>-30.896932431661213</c:v>
                </c:pt>
                <c:pt idx="2931">
                  <c:v>-22.8429698536556</c:v>
                </c:pt>
                <c:pt idx="2932">
                  <c:v>-25.5462872584725</c:v>
                </c:pt>
                <c:pt idx="2933">
                  <c:v>-27.539809610209531</c:v>
                </c:pt>
                <c:pt idx="2934">
                  <c:v>-41.325220507768364</c:v>
                </c:pt>
                <c:pt idx="2935">
                  <c:v>-43.750480974907802</c:v>
                </c:pt>
                <c:pt idx="2936">
                  <c:v>-44.350083685918378</c:v>
                </c:pt>
                <c:pt idx="2937">
                  <c:v>-39.738961671182494</c:v>
                </c:pt>
                <c:pt idx="2938">
                  <c:v>-36.444448252042037</c:v>
                </c:pt>
                <c:pt idx="2939">
                  <c:v>-30.058696235040589</c:v>
                </c:pt>
                <c:pt idx="2940">
                  <c:v>-27.102627324686001</c:v>
                </c:pt>
                <c:pt idx="2941">
                  <c:v>-30.159222614706199</c:v>
                </c:pt>
                <c:pt idx="2942">
                  <c:v>-32.525590705893002</c:v>
                </c:pt>
                <c:pt idx="2943">
                  <c:v>-43.825885258665295</c:v>
                </c:pt>
                <c:pt idx="2944">
                  <c:v>-50</c:v>
                </c:pt>
                <c:pt idx="2945">
                  <c:v>-43.009813378880835</c:v>
                </c:pt>
                <c:pt idx="2946">
                  <c:v>-30.611279362499879</c:v>
                </c:pt>
                <c:pt idx="2947">
                  <c:v>-29.186449270257771</c:v>
                </c:pt>
                <c:pt idx="2948">
                  <c:v>-28.546282558636189</c:v>
                </c:pt>
                <c:pt idx="2949">
                  <c:v>-26.320241112539886</c:v>
                </c:pt>
                <c:pt idx="2950">
                  <c:v>-29.927175489882675</c:v>
                </c:pt>
                <c:pt idx="2951">
                  <c:v>-35.590573765710197</c:v>
                </c:pt>
                <c:pt idx="2952">
                  <c:v>-50</c:v>
                </c:pt>
                <c:pt idx="2953">
                  <c:v>-48.674778705365398</c:v>
                </c:pt>
                <c:pt idx="2954">
                  <c:v>-38.109111292779389</c:v>
                </c:pt>
                <c:pt idx="2955">
                  <c:v>-35.751767845872564</c:v>
                </c:pt>
                <c:pt idx="2956">
                  <c:v>-42.426854583132894</c:v>
                </c:pt>
                <c:pt idx="2957">
                  <c:v>-39.046947284737094</c:v>
                </c:pt>
                <c:pt idx="2958">
                  <c:v>-40.166413654439403</c:v>
                </c:pt>
                <c:pt idx="2959">
                  <c:v>-40.754031707166057</c:v>
                </c:pt>
                <c:pt idx="2960">
                  <c:v>-48.885190967605702</c:v>
                </c:pt>
                <c:pt idx="2961">
                  <c:v>-50</c:v>
                </c:pt>
                <c:pt idx="2962">
                  <c:v>-47.1831892306746</c:v>
                </c:pt>
                <c:pt idx="2963">
                  <c:v>-43.919122188385003</c:v>
                </c:pt>
                <c:pt idx="2964">
                  <c:v>-35.170054388980013</c:v>
                </c:pt>
                <c:pt idx="2965">
                  <c:v>-33.568256458118199</c:v>
                </c:pt>
                <c:pt idx="2966">
                  <c:v>-40.255297049025401</c:v>
                </c:pt>
                <c:pt idx="2967">
                  <c:v>-43.964758697061995</c:v>
                </c:pt>
                <c:pt idx="2968">
                  <c:v>-50</c:v>
                </c:pt>
                <c:pt idx="2969">
                  <c:v>-49.018434572766168</c:v>
                </c:pt>
                <c:pt idx="2970">
                  <c:v>-50</c:v>
                </c:pt>
                <c:pt idx="2971">
                  <c:v>-47.436583614123812</c:v>
                </c:pt>
                <c:pt idx="2972">
                  <c:v>-46.306892460897842</c:v>
                </c:pt>
                <c:pt idx="2973">
                  <c:v>-50</c:v>
                </c:pt>
                <c:pt idx="2974">
                  <c:v>-44.321367352691794</c:v>
                </c:pt>
                <c:pt idx="2975">
                  <c:v>-44.163017245216196</c:v>
                </c:pt>
                <c:pt idx="2976">
                  <c:v>-41.888648178745164</c:v>
                </c:pt>
                <c:pt idx="2977">
                  <c:v>-46.110334155864997</c:v>
                </c:pt>
                <c:pt idx="2978">
                  <c:v>-50</c:v>
                </c:pt>
                <c:pt idx="2979">
                  <c:v>-50</c:v>
                </c:pt>
                <c:pt idx="2980">
                  <c:v>-44.677910061783898</c:v>
                </c:pt>
                <c:pt idx="2981">
                  <c:v>-50</c:v>
                </c:pt>
                <c:pt idx="2982">
                  <c:v>-41.316534644206996</c:v>
                </c:pt>
                <c:pt idx="2983">
                  <c:v>-44.113302092652098</c:v>
                </c:pt>
                <c:pt idx="2984">
                  <c:v>-44.8900517548594</c:v>
                </c:pt>
                <c:pt idx="2985">
                  <c:v>-50</c:v>
                </c:pt>
                <c:pt idx="2986">
                  <c:v>-46.449179708330703</c:v>
                </c:pt>
                <c:pt idx="2987">
                  <c:v>-50</c:v>
                </c:pt>
                <c:pt idx="2988">
                  <c:v>-43.105389008235498</c:v>
                </c:pt>
                <c:pt idx="2989">
                  <c:v>-45.224221138862703</c:v>
                </c:pt>
                <c:pt idx="2990">
                  <c:v>-50</c:v>
                </c:pt>
                <c:pt idx="2991">
                  <c:v>-48.151217190123297</c:v>
                </c:pt>
                <c:pt idx="2992">
                  <c:v>-50</c:v>
                </c:pt>
                <c:pt idx="2993">
                  <c:v>-50</c:v>
                </c:pt>
                <c:pt idx="2994">
                  <c:v>-50</c:v>
                </c:pt>
                <c:pt idx="2995">
                  <c:v>-50</c:v>
                </c:pt>
                <c:pt idx="2996">
                  <c:v>-50</c:v>
                </c:pt>
                <c:pt idx="2997">
                  <c:v>-50</c:v>
                </c:pt>
                <c:pt idx="2998">
                  <c:v>-49.267190749497601</c:v>
                </c:pt>
                <c:pt idx="2999">
                  <c:v>-48.111312990796911</c:v>
                </c:pt>
                <c:pt idx="3000">
                  <c:v>-48.893666933779002</c:v>
                </c:pt>
                <c:pt idx="3001">
                  <c:v>-49.054278715810895</c:v>
                </c:pt>
                <c:pt idx="3002">
                  <c:v>-50</c:v>
                </c:pt>
                <c:pt idx="3003">
                  <c:v>-47.031459334930013</c:v>
                </c:pt>
                <c:pt idx="3004">
                  <c:v>-50</c:v>
                </c:pt>
                <c:pt idx="3005">
                  <c:v>-50</c:v>
                </c:pt>
                <c:pt idx="3006">
                  <c:v>-50</c:v>
                </c:pt>
                <c:pt idx="3007">
                  <c:v>-50</c:v>
                </c:pt>
                <c:pt idx="3008">
                  <c:v>-50</c:v>
                </c:pt>
                <c:pt idx="3009">
                  <c:v>-48.634458330557258</c:v>
                </c:pt>
                <c:pt idx="3010">
                  <c:v>-50</c:v>
                </c:pt>
                <c:pt idx="3011">
                  <c:v>-50</c:v>
                </c:pt>
                <c:pt idx="3012">
                  <c:v>-50</c:v>
                </c:pt>
                <c:pt idx="3013">
                  <c:v>-50</c:v>
                </c:pt>
                <c:pt idx="3014">
                  <c:v>-50</c:v>
                </c:pt>
                <c:pt idx="3015">
                  <c:v>-50</c:v>
                </c:pt>
                <c:pt idx="3016">
                  <c:v>-50</c:v>
                </c:pt>
                <c:pt idx="3017">
                  <c:v>-50</c:v>
                </c:pt>
                <c:pt idx="3018">
                  <c:v>-50</c:v>
                </c:pt>
                <c:pt idx="3019">
                  <c:v>-50</c:v>
                </c:pt>
                <c:pt idx="3020">
                  <c:v>-50</c:v>
                </c:pt>
                <c:pt idx="3021">
                  <c:v>-48.83749532934219</c:v>
                </c:pt>
                <c:pt idx="3022">
                  <c:v>-50</c:v>
                </c:pt>
                <c:pt idx="3023">
                  <c:v>-50</c:v>
                </c:pt>
                <c:pt idx="3024">
                  <c:v>-50</c:v>
                </c:pt>
                <c:pt idx="3025">
                  <c:v>-50</c:v>
                </c:pt>
                <c:pt idx="3026">
                  <c:v>-50</c:v>
                </c:pt>
                <c:pt idx="3027">
                  <c:v>-50</c:v>
                </c:pt>
                <c:pt idx="3028">
                  <c:v>-50</c:v>
                </c:pt>
                <c:pt idx="3029">
                  <c:v>-50</c:v>
                </c:pt>
                <c:pt idx="3030">
                  <c:v>-50</c:v>
                </c:pt>
                <c:pt idx="3031">
                  <c:v>-50</c:v>
                </c:pt>
                <c:pt idx="3032">
                  <c:v>-50</c:v>
                </c:pt>
                <c:pt idx="3033">
                  <c:v>-49.988436403690059</c:v>
                </c:pt>
                <c:pt idx="3034">
                  <c:v>-50</c:v>
                </c:pt>
                <c:pt idx="3035">
                  <c:v>-50</c:v>
                </c:pt>
                <c:pt idx="3036">
                  <c:v>-50</c:v>
                </c:pt>
                <c:pt idx="3037">
                  <c:v>-50</c:v>
                </c:pt>
                <c:pt idx="3038">
                  <c:v>-50</c:v>
                </c:pt>
                <c:pt idx="3039">
                  <c:v>-50</c:v>
                </c:pt>
                <c:pt idx="3040">
                  <c:v>-50</c:v>
                </c:pt>
                <c:pt idx="3041">
                  <c:v>-50</c:v>
                </c:pt>
                <c:pt idx="3042">
                  <c:v>-50</c:v>
                </c:pt>
                <c:pt idx="3043">
                  <c:v>-50</c:v>
                </c:pt>
                <c:pt idx="3044">
                  <c:v>-50</c:v>
                </c:pt>
                <c:pt idx="3045">
                  <c:v>-50</c:v>
                </c:pt>
                <c:pt idx="3046">
                  <c:v>-50</c:v>
                </c:pt>
                <c:pt idx="3047">
                  <c:v>-50</c:v>
                </c:pt>
                <c:pt idx="3048">
                  <c:v>-50</c:v>
                </c:pt>
                <c:pt idx="3049">
                  <c:v>-50</c:v>
                </c:pt>
                <c:pt idx="3050">
                  <c:v>-50</c:v>
                </c:pt>
                <c:pt idx="3051">
                  <c:v>-49.714911556183395</c:v>
                </c:pt>
                <c:pt idx="3052">
                  <c:v>-50</c:v>
                </c:pt>
                <c:pt idx="3053">
                  <c:v>-50</c:v>
                </c:pt>
                <c:pt idx="3054">
                  <c:v>-49.802247998665365</c:v>
                </c:pt>
                <c:pt idx="3055">
                  <c:v>-50</c:v>
                </c:pt>
                <c:pt idx="3056">
                  <c:v>-50</c:v>
                </c:pt>
                <c:pt idx="3057">
                  <c:v>-50</c:v>
                </c:pt>
                <c:pt idx="3058">
                  <c:v>-50</c:v>
                </c:pt>
                <c:pt idx="3059">
                  <c:v>-50</c:v>
                </c:pt>
                <c:pt idx="3060">
                  <c:v>-50</c:v>
                </c:pt>
                <c:pt idx="3061">
                  <c:v>-50</c:v>
                </c:pt>
                <c:pt idx="3062">
                  <c:v>-50</c:v>
                </c:pt>
                <c:pt idx="3063">
                  <c:v>-48.715332740185417</c:v>
                </c:pt>
                <c:pt idx="3064">
                  <c:v>-44.094918013596811</c:v>
                </c:pt>
                <c:pt idx="3065">
                  <c:v>-47.225141340149285</c:v>
                </c:pt>
                <c:pt idx="3066">
                  <c:v>-50</c:v>
                </c:pt>
                <c:pt idx="3067">
                  <c:v>-49.362848889047797</c:v>
                </c:pt>
                <c:pt idx="3068">
                  <c:v>-46.642387878277297</c:v>
                </c:pt>
                <c:pt idx="3069">
                  <c:v>-50</c:v>
                </c:pt>
                <c:pt idx="3070">
                  <c:v>-50</c:v>
                </c:pt>
                <c:pt idx="3071">
                  <c:v>-46.868215177533003</c:v>
                </c:pt>
                <c:pt idx="3072">
                  <c:v>-50</c:v>
                </c:pt>
                <c:pt idx="3073">
                  <c:v>-37.850980611291888</c:v>
                </c:pt>
                <c:pt idx="3074">
                  <c:v>-36.8711679767897</c:v>
                </c:pt>
                <c:pt idx="3075">
                  <c:v>-46.699698501681198</c:v>
                </c:pt>
                <c:pt idx="3076">
                  <c:v>-37.4879697929711</c:v>
                </c:pt>
                <c:pt idx="3077">
                  <c:v>-37.833039356002494</c:v>
                </c:pt>
                <c:pt idx="3078">
                  <c:v>-37.747923951354799</c:v>
                </c:pt>
                <c:pt idx="3079">
                  <c:v>-42.771197559667563</c:v>
                </c:pt>
                <c:pt idx="3080">
                  <c:v>-44.708039986786858</c:v>
                </c:pt>
                <c:pt idx="3081">
                  <c:v>-45.640755098962813</c:v>
                </c:pt>
                <c:pt idx="3082">
                  <c:v>-42.989389136261195</c:v>
                </c:pt>
                <c:pt idx="3083">
                  <c:v>-37.331847606470404</c:v>
                </c:pt>
                <c:pt idx="3084">
                  <c:v>-39.223145090947312</c:v>
                </c:pt>
                <c:pt idx="3085">
                  <c:v>-35.5960489120462</c:v>
                </c:pt>
                <c:pt idx="3086">
                  <c:v>-30.263747563816686</c:v>
                </c:pt>
                <c:pt idx="3087">
                  <c:v>-35.620893157848094</c:v>
                </c:pt>
                <c:pt idx="3088">
                  <c:v>-39.209449851484294</c:v>
                </c:pt>
                <c:pt idx="3089">
                  <c:v>-50</c:v>
                </c:pt>
                <c:pt idx="3090">
                  <c:v>-47.123265229132102</c:v>
                </c:pt>
                <c:pt idx="3091">
                  <c:v>-39.725609834100226</c:v>
                </c:pt>
                <c:pt idx="3092">
                  <c:v>-39.355747513023474</c:v>
                </c:pt>
                <c:pt idx="3093">
                  <c:v>-30.556407815366924</c:v>
                </c:pt>
                <c:pt idx="3094">
                  <c:v>-42.887404982715999</c:v>
                </c:pt>
                <c:pt idx="3095">
                  <c:v>-29.549160049654805</c:v>
                </c:pt>
                <c:pt idx="3096">
                  <c:v>-34.908400499922799</c:v>
                </c:pt>
                <c:pt idx="3097">
                  <c:v>-33.981357273370534</c:v>
                </c:pt>
                <c:pt idx="3098">
                  <c:v>-50</c:v>
                </c:pt>
                <c:pt idx="3099">
                  <c:v>-49.0180953528685</c:v>
                </c:pt>
                <c:pt idx="3100">
                  <c:v>-36.266494458404395</c:v>
                </c:pt>
                <c:pt idx="3101">
                  <c:v>-41.202802994765335</c:v>
                </c:pt>
                <c:pt idx="3102">
                  <c:v>-24.672962299946299</c:v>
                </c:pt>
                <c:pt idx="3103">
                  <c:v>-30.880510672533564</c:v>
                </c:pt>
                <c:pt idx="3104">
                  <c:v>-27.893369204509117</c:v>
                </c:pt>
                <c:pt idx="3105">
                  <c:v>-30.5158538065245</c:v>
                </c:pt>
                <c:pt idx="3106">
                  <c:v>-31.098409726987224</c:v>
                </c:pt>
                <c:pt idx="3107">
                  <c:v>-37.669128207977458</c:v>
                </c:pt>
                <c:pt idx="3108">
                  <c:v>-42.388371533376294</c:v>
                </c:pt>
                <c:pt idx="3109">
                  <c:v>-34.585250454372442</c:v>
                </c:pt>
                <c:pt idx="3110">
                  <c:v>-29.868001602708986</c:v>
                </c:pt>
                <c:pt idx="3111">
                  <c:v>-31.4538423694685</c:v>
                </c:pt>
                <c:pt idx="3112">
                  <c:v>-27.272484330447313</c:v>
                </c:pt>
                <c:pt idx="3113">
                  <c:v>-26.208705520846401</c:v>
                </c:pt>
                <c:pt idx="3114">
                  <c:v>-30.554940715806179</c:v>
                </c:pt>
                <c:pt idx="3115">
                  <c:v>-29.238783296823179</c:v>
                </c:pt>
                <c:pt idx="3116">
                  <c:v>-36.136490140789512</c:v>
                </c:pt>
                <c:pt idx="3117">
                  <c:v>-39.746877739020903</c:v>
                </c:pt>
                <c:pt idx="3118">
                  <c:v>-30.854582927981099</c:v>
                </c:pt>
                <c:pt idx="3119">
                  <c:v>-30.184306710149787</c:v>
                </c:pt>
                <c:pt idx="3120">
                  <c:v>-22.624677286366087</c:v>
                </c:pt>
                <c:pt idx="3121">
                  <c:v>-21.567931992403601</c:v>
                </c:pt>
                <c:pt idx="3122">
                  <c:v>-23.014387679760699</c:v>
                </c:pt>
                <c:pt idx="3123">
                  <c:v>-25.578648681349094</c:v>
                </c:pt>
                <c:pt idx="3124">
                  <c:v>-27.552445579001194</c:v>
                </c:pt>
                <c:pt idx="3125">
                  <c:v>-35.046112798273512</c:v>
                </c:pt>
                <c:pt idx="3126">
                  <c:v>-35.487182431150295</c:v>
                </c:pt>
                <c:pt idx="3127">
                  <c:v>-26.489532887265785</c:v>
                </c:pt>
                <c:pt idx="3128">
                  <c:v>-23.507096679175689</c:v>
                </c:pt>
                <c:pt idx="3129">
                  <c:v>-21.522489618981883</c:v>
                </c:pt>
                <c:pt idx="3130">
                  <c:v>-22.381418577905201</c:v>
                </c:pt>
                <c:pt idx="3131">
                  <c:v>-23.312161920470775</c:v>
                </c:pt>
                <c:pt idx="3132">
                  <c:v>-25.790682135117716</c:v>
                </c:pt>
                <c:pt idx="3133">
                  <c:v>-27.424963372188</c:v>
                </c:pt>
                <c:pt idx="3134">
                  <c:v>-35.027342333974126</c:v>
                </c:pt>
                <c:pt idx="3135">
                  <c:v>-36.580598465900898</c:v>
                </c:pt>
                <c:pt idx="3136">
                  <c:v>-26.179409881322279</c:v>
                </c:pt>
                <c:pt idx="3137">
                  <c:v>-22.105332265248599</c:v>
                </c:pt>
                <c:pt idx="3138">
                  <c:v>-21.5073099148422</c:v>
                </c:pt>
                <c:pt idx="3139">
                  <c:v>-17.9899170282835</c:v>
                </c:pt>
                <c:pt idx="3140">
                  <c:v>-17.239402656497699</c:v>
                </c:pt>
                <c:pt idx="3141">
                  <c:v>-19.215665203580887</c:v>
                </c:pt>
                <c:pt idx="3142">
                  <c:v>-24.3838572050119</c:v>
                </c:pt>
                <c:pt idx="3143">
                  <c:v>-35.148153724181725</c:v>
                </c:pt>
                <c:pt idx="3144">
                  <c:v>-27.0043723026726</c:v>
                </c:pt>
                <c:pt idx="3145">
                  <c:v>-19.436755153285535</c:v>
                </c:pt>
                <c:pt idx="3146">
                  <c:v>-15.642546114518504</c:v>
                </c:pt>
                <c:pt idx="3147">
                  <c:v>-12.8262646980103</c:v>
                </c:pt>
                <c:pt idx="3148">
                  <c:v>-12.584566243989126</c:v>
                </c:pt>
                <c:pt idx="3149">
                  <c:v>-12.960716842621437</c:v>
                </c:pt>
                <c:pt idx="3150">
                  <c:v>-14.409228928577598</c:v>
                </c:pt>
                <c:pt idx="3151">
                  <c:v>-21.299971481657035</c:v>
                </c:pt>
                <c:pt idx="3152">
                  <c:v>-33.862233231875535</c:v>
                </c:pt>
                <c:pt idx="3153">
                  <c:v>-18.31480779859589</c:v>
                </c:pt>
                <c:pt idx="3154">
                  <c:v>-13.394460515715737</c:v>
                </c:pt>
                <c:pt idx="3155">
                  <c:v>-11.2795658850797</c:v>
                </c:pt>
                <c:pt idx="3156">
                  <c:v>-7.9987598000704399</c:v>
                </c:pt>
                <c:pt idx="3157">
                  <c:v>-3.6299217938547299</c:v>
                </c:pt>
                <c:pt idx="3158">
                  <c:v>-5.0516163375824075</c:v>
                </c:pt>
                <c:pt idx="3159">
                  <c:v>-1.1950165425007147</c:v>
                </c:pt>
                <c:pt idx="3160">
                  <c:v>-4.2946831954574902</c:v>
                </c:pt>
                <c:pt idx="3161">
                  <c:v>-3.852959809358663</c:v>
                </c:pt>
                <c:pt idx="3162">
                  <c:v>-1.13807034262367</c:v>
                </c:pt>
                <c:pt idx="3163">
                  <c:v>0</c:v>
                </c:pt>
                <c:pt idx="3164">
                  <c:v>-3.23637052941225</c:v>
                </c:pt>
                <c:pt idx="3165">
                  <c:v>-5.6630477805848134</c:v>
                </c:pt>
                <c:pt idx="3166">
                  <c:v>-10.8120610784778</c:v>
                </c:pt>
                <c:pt idx="3167">
                  <c:v>-10.951855909524006</c:v>
                </c:pt>
                <c:pt idx="3168">
                  <c:v>-26.679606362973789</c:v>
                </c:pt>
                <c:pt idx="3169">
                  <c:v>-24.255266059026887</c:v>
                </c:pt>
                <c:pt idx="3170">
                  <c:v>-50</c:v>
                </c:pt>
                <c:pt idx="3171">
                  <c:v>-22.064599115660599</c:v>
                </c:pt>
                <c:pt idx="3172">
                  <c:v>-16.0459347584023</c:v>
                </c:pt>
                <c:pt idx="3173">
                  <c:v>-22.857187864636831</c:v>
                </c:pt>
                <c:pt idx="3174">
                  <c:v>-15.497285920025501</c:v>
                </c:pt>
                <c:pt idx="3175">
                  <c:v>-21.472333530259494</c:v>
                </c:pt>
                <c:pt idx="3176">
                  <c:v>-24.360466811208987</c:v>
                </c:pt>
                <c:pt idx="3177">
                  <c:v>-29.229738376921464</c:v>
                </c:pt>
                <c:pt idx="3178">
                  <c:v>-32.156307904707397</c:v>
                </c:pt>
                <c:pt idx="3179">
                  <c:v>-42.647585370606798</c:v>
                </c:pt>
                <c:pt idx="3180">
                  <c:v>-26.296730878262579</c:v>
                </c:pt>
                <c:pt idx="3181">
                  <c:v>-30.319218355259075</c:v>
                </c:pt>
                <c:pt idx="3182">
                  <c:v>-24.396306615035702</c:v>
                </c:pt>
                <c:pt idx="3183">
                  <c:v>-21.763021715451988</c:v>
                </c:pt>
                <c:pt idx="3184">
                  <c:v>-30.765599209127</c:v>
                </c:pt>
                <c:pt idx="3185">
                  <c:v>-30.8047367683095</c:v>
                </c:pt>
                <c:pt idx="3186">
                  <c:v>-33.202310754876535</c:v>
                </c:pt>
                <c:pt idx="3187">
                  <c:v>-33.249544298076103</c:v>
                </c:pt>
                <c:pt idx="3188">
                  <c:v>-46.579179099976699</c:v>
                </c:pt>
                <c:pt idx="3189">
                  <c:v>-32.485521784640305</c:v>
                </c:pt>
                <c:pt idx="3190">
                  <c:v>-38.375591874091498</c:v>
                </c:pt>
                <c:pt idx="3191">
                  <c:v>-29.986053689333087</c:v>
                </c:pt>
                <c:pt idx="3192">
                  <c:v>-32.318795037343996</c:v>
                </c:pt>
                <c:pt idx="3193">
                  <c:v>-33.083465577383919</c:v>
                </c:pt>
                <c:pt idx="3194">
                  <c:v>-35.366352266387501</c:v>
                </c:pt>
                <c:pt idx="3195">
                  <c:v>-33.063478211477303</c:v>
                </c:pt>
                <c:pt idx="3196">
                  <c:v>-38.439462135510297</c:v>
                </c:pt>
                <c:pt idx="3197">
                  <c:v>-45.812396010222798</c:v>
                </c:pt>
                <c:pt idx="3198">
                  <c:v>-34.900664261203922</c:v>
                </c:pt>
                <c:pt idx="3199">
                  <c:v>-34.668989184047099</c:v>
                </c:pt>
                <c:pt idx="3200">
                  <c:v>-33.207384918331201</c:v>
                </c:pt>
                <c:pt idx="3201">
                  <c:v>-38.116133399866499</c:v>
                </c:pt>
                <c:pt idx="3202">
                  <c:v>-27.396327386630102</c:v>
                </c:pt>
                <c:pt idx="3203">
                  <c:v>-28.762143600504164</c:v>
                </c:pt>
                <c:pt idx="3204">
                  <c:v>-32.896033273967497</c:v>
                </c:pt>
                <c:pt idx="3205">
                  <c:v>-38.562072368013602</c:v>
                </c:pt>
                <c:pt idx="3206">
                  <c:v>-42.893960910096396</c:v>
                </c:pt>
                <c:pt idx="3207">
                  <c:v>-35.632464130988303</c:v>
                </c:pt>
                <c:pt idx="3208">
                  <c:v>-35.958767178661304</c:v>
                </c:pt>
                <c:pt idx="3209">
                  <c:v>-30.874706376784189</c:v>
                </c:pt>
                <c:pt idx="3210">
                  <c:v>-32.363458244202299</c:v>
                </c:pt>
                <c:pt idx="3211">
                  <c:v>-33.302230009876801</c:v>
                </c:pt>
                <c:pt idx="3212">
                  <c:v>-46.505625927948401</c:v>
                </c:pt>
                <c:pt idx="3213">
                  <c:v>-42.153787697180242</c:v>
                </c:pt>
                <c:pt idx="3214">
                  <c:v>-48.809295720153102</c:v>
                </c:pt>
                <c:pt idx="3215">
                  <c:v>-48.490159971611902</c:v>
                </c:pt>
                <c:pt idx="3216">
                  <c:v>-40.089887174755894</c:v>
                </c:pt>
                <c:pt idx="3217">
                  <c:v>-45.078313898873226</c:v>
                </c:pt>
                <c:pt idx="3218">
                  <c:v>-38.997358293242897</c:v>
                </c:pt>
                <c:pt idx="3219">
                  <c:v>-35.932957489870596</c:v>
                </c:pt>
                <c:pt idx="3220">
                  <c:v>-33.746355990140273</c:v>
                </c:pt>
                <c:pt idx="3221">
                  <c:v>-36.438896912773103</c:v>
                </c:pt>
                <c:pt idx="3222">
                  <c:v>-41.575102610749212</c:v>
                </c:pt>
                <c:pt idx="3223">
                  <c:v>-48.850807902012377</c:v>
                </c:pt>
                <c:pt idx="3224">
                  <c:v>-50</c:v>
                </c:pt>
                <c:pt idx="3225">
                  <c:v>-50</c:v>
                </c:pt>
                <c:pt idx="3226">
                  <c:v>-37.361754028195101</c:v>
                </c:pt>
                <c:pt idx="3227">
                  <c:v>-41.881919413251794</c:v>
                </c:pt>
                <c:pt idx="3228">
                  <c:v>-46.297277212223101</c:v>
                </c:pt>
                <c:pt idx="3229">
                  <c:v>-50</c:v>
                </c:pt>
                <c:pt idx="3230">
                  <c:v>-43.838613007721499</c:v>
                </c:pt>
                <c:pt idx="3231">
                  <c:v>-50</c:v>
                </c:pt>
                <c:pt idx="3232">
                  <c:v>-50</c:v>
                </c:pt>
                <c:pt idx="3233">
                  <c:v>-50</c:v>
                </c:pt>
                <c:pt idx="3234">
                  <c:v>-41.490415264204401</c:v>
                </c:pt>
                <c:pt idx="3235">
                  <c:v>-44.844216689464865</c:v>
                </c:pt>
                <c:pt idx="3236">
                  <c:v>-50</c:v>
                </c:pt>
                <c:pt idx="3237">
                  <c:v>-50</c:v>
                </c:pt>
                <c:pt idx="3238">
                  <c:v>-49.013819061605908</c:v>
                </c:pt>
                <c:pt idx="3239">
                  <c:v>-47.861221414843541</c:v>
                </c:pt>
                <c:pt idx="3240">
                  <c:v>-50</c:v>
                </c:pt>
                <c:pt idx="3241">
                  <c:v>-49.322271555756942</c:v>
                </c:pt>
                <c:pt idx="3242">
                  <c:v>-50</c:v>
                </c:pt>
                <c:pt idx="3243">
                  <c:v>-47.199520220301963</c:v>
                </c:pt>
                <c:pt idx="3244">
                  <c:v>-45.623259552618457</c:v>
                </c:pt>
                <c:pt idx="3245">
                  <c:v>-47.152949366525213</c:v>
                </c:pt>
                <c:pt idx="3246">
                  <c:v>-50</c:v>
                </c:pt>
                <c:pt idx="3247">
                  <c:v>-42.895530336774293</c:v>
                </c:pt>
                <c:pt idx="3248">
                  <c:v>-50</c:v>
                </c:pt>
                <c:pt idx="3249">
                  <c:v>-46.982887918428197</c:v>
                </c:pt>
                <c:pt idx="3250">
                  <c:v>-50</c:v>
                </c:pt>
                <c:pt idx="3251">
                  <c:v>-44.565262956059613</c:v>
                </c:pt>
                <c:pt idx="3252">
                  <c:v>-46.623860034114912</c:v>
                </c:pt>
                <c:pt idx="3253">
                  <c:v>-50</c:v>
                </c:pt>
                <c:pt idx="3254">
                  <c:v>-50</c:v>
                </c:pt>
                <c:pt idx="3255">
                  <c:v>-50</c:v>
                </c:pt>
                <c:pt idx="3256">
                  <c:v>-44.157251681910644</c:v>
                </c:pt>
                <c:pt idx="3257">
                  <c:v>-50</c:v>
                </c:pt>
                <c:pt idx="3258">
                  <c:v>-50</c:v>
                </c:pt>
                <c:pt idx="3259">
                  <c:v>-49.978799761955699</c:v>
                </c:pt>
                <c:pt idx="3260">
                  <c:v>-48.989019597590094</c:v>
                </c:pt>
                <c:pt idx="3261">
                  <c:v>-50</c:v>
                </c:pt>
                <c:pt idx="3262">
                  <c:v>-50</c:v>
                </c:pt>
                <c:pt idx="3263">
                  <c:v>-50</c:v>
                </c:pt>
                <c:pt idx="3264">
                  <c:v>-50</c:v>
                </c:pt>
                <c:pt idx="3265">
                  <c:v>-50</c:v>
                </c:pt>
                <c:pt idx="3266">
                  <c:v>-50</c:v>
                </c:pt>
                <c:pt idx="3267">
                  <c:v>-50</c:v>
                </c:pt>
                <c:pt idx="3268">
                  <c:v>-50</c:v>
                </c:pt>
                <c:pt idx="3269">
                  <c:v>-50</c:v>
                </c:pt>
                <c:pt idx="3270">
                  <c:v>-50</c:v>
                </c:pt>
                <c:pt idx="3271">
                  <c:v>-50</c:v>
                </c:pt>
                <c:pt idx="3272">
                  <c:v>-50</c:v>
                </c:pt>
                <c:pt idx="3273">
                  <c:v>-50</c:v>
                </c:pt>
                <c:pt idx="3274">
                  <c:v>-50</c:v>
                </c:pt>
                <c:pt idx="3275">
                  <c:v>-50</c:v>
                </c:pt>
                <c:pt idx="3276">
                  <c:v>-50</c:v>
                </c:pt>
                <c:pt idx="3277">
                  <c:v>-50</c:v>
                </c:pt>
                <c:pt idx="3278">
                  <c:v>-50</c:v>
                </c:pt>
                <c:pt idx="3279">
                  <c:v>-46.922630051267404</c:v>
                </c:pt>
                <c:pt idx="3280">
                  <c:v>-50</c:v>
                </c:pt>
                <c:pt idx="3281">
                  <c:v>-50</c:v>
                </c:pt>
                <c:pt idx="3282">
                  <c:v>-50</c:v>
                </c:pt>
                <c:pt idx="3283">
                  <c:v>-50</c:v>
                </c:pt>
                <c:pt idx="3284">
                  <c:v>-50</c:v>
                </c:pt>
                <c:pt idx="3285">
                  <c:v>-50</c:v>
                </c:pt>
                <c:pt idx="3286">
                  <c:v>-50</c:v>
                </c:pt>
                <c:pt idx="3287">
                  <c:v>-50</c:v>
                </c:pt>
                <c:pt idx="3288">
                  <c:v>-50</c:v>
                </c:pt>
                <c:pt idx="3289">
                  <c:v>-50</c:v>
                </c:pt>
                <c:pt idx="3290">
                  <c:v>-50</c:v>
                </c:pt>
                <c:pt idx="3291">
                  <c:v>-50</c:v>
                </c:pt>
                <c:pt idx="3292">
                  <c:v>-50</c:v>
                </c:pt>
                <c:pt idx="3293">
                  <c:v>-50</c:v>
                </c:pt>
                <c:pt idx="3294">
                  <c:v>-50</c:v>
                </c:pt>
                <c:pt idx="3295">
                  <c:v>-50</c:v>
                </c:pt>
                <c:pt idx="3296">
                  <c:v>-50</c:v>
                </c:pt>
                <c:pt idx="3297">
                  <c:v>-50</c:v>
                </c:pt>
                <c:pt idx="3298">
                  <c:v>-50</c:v>
                </c:pt>
                <c:pt idx="3299">
                  <c:v>-50</c:v>
                </c:pt>
                <c:pt idx="3300">
                  <c:v>-47.830774601967804</c:v>
                </c:pt>
                <c:pt idx="3301">
                  <c:v>-50</c:v>
                </c:pt>
                <c:pt idx="3302">
                  <c:v>-50</c:v>
                </c:pt>
                <c:pt idx="3303">
                  <c:v>-50</c:v>
                </c:pt>
                <c:pt idx="3304">
                  <c:v>-50</c:v>
                </c:pt>
                <c:pt idx="3305">
                  <c:v>-50</c:v>
                </c:pt>
                <c:pt idx="3306">
                  <c:v>-49.7564554374352</c:v>
                </c:pt>
                <c:pt idx="3307">
                  <c:v>-50</c:v>
                </c:pt>
                <c:pt idx="3308">
                  <c:v>-50</c:v>
                </c:pt>
                <c:pt idx="3309">
                  <c:v>-50</c:v>
                </c:pt>
                <c:pt idx="3310">
                  <c:v>-50</c:v>
                </c:pt>
                <c:pt idx="3311">
                  <c:v>-50</c:v>
                </c:pt>
                <c:pt idx="3312">
                  <c:v>-50</c:v>
                </c:pt>
                <c:pt idx="3313">
                  <c:v>-49.051843126492244</c:v>
                </c:pt>
                <c:pt idx="3314">
                  <c:v>-50</c:v>
                </c:pt>
                <c:pt idx="3315">
                  <c:v>-49.815613943553501</c:v>
                </c:pt>
                <c:pt idx="3316">
                  <c:v>-50</c:v>
                </c:pt>
                <c:pt idx="3317">
                  <c:v>-50</c:v>
                </c:pt>
                <c:pt idx="3318">
                  <c:v>-50</c:v>
                </c:pt>
                <c:pt idx="3319">
                  <c:v>-50</c:v>
                </c:pt>
                <c:pt idx="3320">
                  <c:v>-50</c:v>
                </c:pt>
                <c:pt idx="3321">
                  <c:v>-50</c:v>
                </c:pt>
                <c:pt idx="3322">
                  <c:v>-50</c:v>
                </c:pt>
                <c:pt idx="3323">
                  <c:v>-49.263180097035502</c:v>
                </c:pt>
                <c:pt idx="3324">
                  <c:v>-47.963440140850913</c:v>
                </c:pt>
                <c:pt idx="3325">
                  <c:v>-49.350552754261194</c:v>
                </c:pt>
                <c:pt idx="3326">
                  <c:v>-46.987436339232865</c:v>
                </c:pt>
                <c:pt idx="3327">
                  <c:v>-46.588682648696341</c:v>
                </c:pt>
                <c:pt idx="3328">
                  <c:v>-50</c:v>
                </c:pt>
                <c:pt idx="3329">
                  <c:v>-48.154032548592802</c:v>
                </c:pt>
                <c:pt idx="3330">
                  <c:v>-36.344712009817194</c:v>
                </c:pt>
                <c:pt idx="3331">
                  <c:v>-40.870393910461111</c:v>
                </c:pt>
                <c:pt idx="3332">
                  <c:v>-37.473106975932197</c:v>
                </c:pt>
                <c:pt idx="3333">
                  <c:v>-41.682553637831603</c:v>
                </c:pt>
                <c:pt idx="3334">
                  <c:v>-37.114688388012297</c:v>
                </c:pt>
                <c:pt idx="3335">
                  <c:v>-46.171322983547697</c:v>
                </c:pt>
                <c:pt idx="3336">
                  <c:v>-46.115672736420436</c:v>
                </c:pt>
                <c:pt idx="3337">
                  <c:v>-46.386085446271544</c:v>
                </c:pt>
                <c:pt idx="3338">
                  <c:v>-50</c:v>
                </c:pt>
                <c:pt idx="3339">
                  <c:v>-46.598033324001015</c:v>
                </c:pt>
                <c:pt idx="3340">
                  <c:v>-37.369766609072997</c:v>
                </c:pt>
                <c:pt idx="3341">
                  <c:v>-38.343095068980297</c:v>
                </c:pt>
                <c:pt idx="3342">
                  <c:v>-30.295926648357089</c:v>
                </c:pt>
                <c:pt idx="3343">
                  <c:v>-33.860043682676242</c:v>
                </c:pt>
                <c:pt idx="3344">
                  <c:v>-37.416453617457897</c:v>
                </c:pt>
                <c:pt idx="3345">
                  <c:v>-48.161253856897297</c:v>
                </c:pt>
                <c:pt idx="3346">
                  <c:v>-49.965533100654113</c:v>
                </c:pt>
                <c:pt idx="3347">
                  <c:v>-44.362226000427</c:v>
                </c:pt>
                <c:pt idx="3348">
                  <c:v>-41.361075548698096</c:v>
                </c:pt>
                <c:pt idx="3349">
                  <c:v>-33.028728892505626</c:v>
                </c:pt>
                <c:pt idx="3350">
                  <c:v>-46.569083731539401</c:v>
                </c:pt>
                <c:pt idx="3351">
                  <c:v>-31.069911422987001</c:v>
                </c:pt>
                <c:pt idx="3352">
                  <c:v>-33.526944518290264</c:v>
                </c:pt>
                <c:pt idx="3353">
                  <c:v>-31.168144220687488</c:v>
                </c:pt>
                <c:pt idx="3354">
                  <c:v>-43.353021105071434</c:v>
                </c:pt>
                <c:pt idx="3355">
                  <c:v>-50</c:v>
                </c:pt>
                <c:pt idx="3356">
                  <c:v>-45.104255184279602</c:v>
                </c:pt>
                <c:pt idx="3357">
                  <c:v>-45.446889476897489</c:v>
                </c:pt>
                <c:pt idx="3358">
                  <c:v>-27.470874373990405</c:v>
                </c:pt>
                <c:pt idx="3359">
                  <c:v>-32.120648657493405</c:v>
                </c:pt>
                <c:pt idx="3360">
                  <c:v>-27.981862365030299</c:v>
                </c:pt>
                <c:pt idx="3361">
                  <c:v>-29.853847556039799</c:v>
                </c:pt>
                <c:pt idx="3362">
                  <c:v>-28.691229025804731</c:v>
                </c:pt>
                <c:pt idx="3363">
                  <c:v>-31.5101834323129</c:v>
                </c:pt>
                <c:pt idx="3364">
                  <c:v>-35.759513867454601</c:v>
                </c:pt>
                <c:pt idx="3365">
                  <c:v>-44.324915457424297</c:v>
                </c:pt>
                <c:pt idx="3366">
                  <c:v>-35.8749158508639</c:v>
                </c:pt>
                <c:pt idx="3367">
                  <c:v>-34.262898402307698</c:v>
                </c:pt>
                <c:pt idx="3368">
                  <c:v>-30.136557626795671</c:v>
                </c:pt>
                <c:pt idx="3369">
                  <c:v>-26.917597212695288</c:v>
                </c:pt>
                <c:pt idx="3370">
                  <c:v>-29.863757585730813</c:v>
                </c:pt>
                <c:pt idx="3371">
                  <c:v>-25.635405489699068</c:v>
                </c:pt>
                <c:pt idx="3372">
                  <c:v>-25.548327173891586</c:v>
                </c:pt>
                <c:pt idx="3373">
                  <c:v>-34.8228540715617</c:v>
                </c:pt>
                <c:pt idx="3374">
                  <c:v>-50</c:v>
                </c:pt>
                <c:pt idx="3375">
                  <c:v>-38.535553327366301</c:v>
                </c:pt>
                <c:pt idx="3376">
                  <c:v>-27.077047049206001</c:v>
                </c:pt>
                <c:pt idx="3377">
                  <c:v>-23.533367020021199</c:v>
                </c:pt>
                <c:pt idx="3378">
                  <c:v>-23.665638394161583</c:v>
                </c:pt>
                <c:pt idx="3379">
                  <c:v>-24.417307485189188</c:v>
                </c:pt>
                <c:pt idx="3380">
                  <c:v>-24.009299498515599</c:v>
                </c:pt>
                <c:pt idx="3381">
                  <c:v>-22.661158688520899</c:v>
                </c:pt>
                <c:pt idx="3382">
                  <c:v>-29.548053897816388</c:v>
                </c:pt>
                <c:pt idx="3383">
                  <c:v>-40.320753770573511</c:v>
                </c:pt>
                <c:pt idx="3384">
                  <c:v>-34.722202120104882</c:v>
                </c:pt>
                <c:pt idx="3385">
                  <c:v>-27.422012069075713</c:v>
                </c:pt>
                <c:pt idx="3386">
                  <c:v>-24.796143522162971</c:v>
                </c:pt>
                <c:pt idx="3387">
                  <c:v>-23.398702719908002</c:v>
                </c:pt>
                <c:pt idx="3388">
                  <c:v>-23.8688602876828</c:v>
                </c:pt>
                <c:pt idx="3389">
                  <c:v>-22.644667056011105</c:v>
                </c:pt>
                <c:pt idx="3390">
                  <c:v>-21.910083268615899</c:v>
                </c:pt>
                <c:pt idx="3391">
                  <c:v>-32.678577392723888</c:v>
                </c:pt>
                <c:pt idx="3392">
                  <c:v>-37.518046490671196</c:v>
                </c:pt>
                <c:pt idx="3393">
                  <c:v>-36.121944275074299</c:v>
                </c:pt>
                <c:pt idx="3394">
                  <c:v>-28.898259785286498</c:v>
                </c:pt>
                <c:pt idx="3395">
                  <c:v>-21.868993038279786</c:v>
                </c:pt>
                <c:pt idx="3396">
                  <c:v>-18.415432249491513</c:v>
                </c:pt>
                <c:pt idx="3397">
                  <c:v>-17.459778045720402</c:v>
                </c:pt>
                <c:pt idx="3398">
                  <c:v>-18.702790537349244</c:v>
                </c:pt>
                <c:pt idx="3399">
                  <c:v>-18.154543780867002</c:v>
                </c:pt>
                <c:pt idx="3400">
                  <c:v>-21.206486392054288</c:v>
                </c:pt>
                <c:pt idx="3401">
                  <c:v>-29.098747319838989</c:v>
                </c:pt>
                <c:pt idx="3402">
                  <c:v>-34.763909605071966</c:v>
                </c:pt>
                <c:pt idx="3403">
                  <c:v>-21.6435258026026</c:v>
                </c:pt>
                <c:pt idx="3404">
                  <c:v>-17.466109509160749</c:v>
                </c:pt>
                <c:pt idx="3405">
                  <c:v>-14.938482342509706</c:v>
                </c:pt>
                <c:pt idx="3406">
                  <c:v>-13.192918025309998</c:v>
                </c:pt>
                <c:pt idx="3407">
                  <c:v>-15.258223042461662</c:v>
                </c:pt>
                <c:pt idx="3408">
                  <c:v>-14.586106374811004</c:v>
                </c:pt>
                <c:pt idx="3409">
                  <c:v>-14.299033268966102</c:v>
                </c:pt>
                <c:pt idx="3410">
                  <c:v>-23.108461101001101</c:v>
                </c:pt>
                <c:pt idx="3411">
                  <c:v>-35.724451007157001</c:v>
                </c:pt>
                <c:pt idx="3412">
                  <c:v>-20.000804562884131</c:v>
                </c:pt>
                <c:pt idx="3413">
                  <c:v>-11.813013035880006</c:v>
                </c:pt>
                <c:pt idx="3414">
                  <c:v>-11.215857596344026</c:v>
                </c:pt>
                <c:pt idx="3415">
                  <c:v>-5.8327038373421098</c:v>
                </c:pt>
                <c:pt idx="3416">
                  <c:v>-7.6315056421003096</c:v>
                </c:pt>
                <c:pt idx="3417">
                  <c:v>-6.1073532391397345</c:v>
                </c:pt>
                <c:pt idx="3418">
                  <c:v>-2.1803581481893084</c:v>
                </c:pt>
                <c:pt idx="3419">
                  <c:v>0</c:v>
                </c:pt>
                <c:pt idx="3420">
                  <c:v>-2.1511364330731189</c:v>
                </c:pt>
                <c:pt idx="3421">
                  <c:v>-3.4056543257672387</c:v>
                </c:pt>
                <c:pt idx="3422">
                  <c:v>-7.0657238047761002</c:v>
                </c:pt>
                <c:pt idx="3423">
                  <c:v>-5.1719418346558896</c:v>
                </c:pt>
                <c:pt idx="3424">
                  <c:v>-17.598467657585289</c:v>
                </c:pt>
                <c:pt idx="3425">
                  <c:v>-9.9599207946299568</c:v>
                </c:pt>
                <c:pt idx="3426">
                  <c:v>-12.603065778201</c:v>
                </c:pt>
                <c:pt idx="3427">
                  <c:v>-13.132684958625148</c:v>
                </c:pt>
                <c:pt idx="3428">
                  <c:v>-17.103817897486131</c:v>
                </c:pt>
                <c:pt idx="3429">
                  <c:v>-39.012384933559858</c:v>
                </c:pt>
                <c:pt idx="3430">
                  <c:v>-24.927379186547487</c:v>
                </c:pt>
                <c:pt idx="3431">
                  <c:v>-24.166675411121599</c:v>
                </c:pt>
                <c:pt idx="3432">
                  <c:v>-22.989026865358912</c:v>
                </c:pt>
                <c:pt idx="3433">
                  <c:v>-23.097543865390186</c:v>
                </c:pt>
                <c:pt idx="3434">
                  <c:v>-19.349572787797328</c:v>
                </c:pt>
                <c:pt idx="3435">
                  <c:v>-19.734233560342787</c:v>
                </c:pt>
                <c:pt idx="3436">
                  <c:v>-19.164147242161679</c:v>
                </c:pt>
                <c:pt idx="3437">
                  <c:v>-30.097533135512087</c:v>
                </c:pt>
                <c:pt idx="3438">
                  <c:v>-37.469612338812112</c:v>
                </c:pt>
                <c:pt idx="3439">
                  <c:v>-35.275694311347898</c:v>
                </c:pt>
                <c:pt idx="3440">
                  <c:v>-34.133683527427564</c:v>
                </c:pt>
                <c:pt idx="3441">
                  <c:v>-29.628209785158099</c:v>
                </c:pt>
                <c:pt idx="3442">
                  <c:v>-28.171654229956697</c:v>
                </c:pt>
                <c:pt idx="3443">
                  <c:v>-21.0847874629521</c:v>
                </c:pt>
                <c:pt idx="3444">
                  <c:v>-24.399132856289889</c:v>
                </c:pt>
                <c:pt idx="3445">
                  <c:v>-25.922520745197005</c:v>
                </c:pt>
                <c:pt idx="3446">
                  <c:v>-39.05187645199274</c:v>
                </c:pt>
                <c:pt idx="3447">
                  <c:v>-40.149126064183697</c:v>
                </c:pt>
                <c:pt idx="3448">
                  <c:v>-47.442610131825603</c:v>
                </c:pt>
                <c:pt idx="3449">
                  <c:v>-38.855709512040249</c:v>
                </c:pt>
                <c:pt idx="3450">
                  <c:v>-35.579352825811988</c:v>
                </c:pt>
                <c:pt idx="3451">
                  <c:v>-29.260761827883787</c:v>
                </c:pt>
                <c:pt idx="3452">
                  <c:v>-25.883714690223279</c:v>
                </c:pt>
                <c:pt idx="3453">
                  <c:v>-27.833073199790931</c:v>
                </c:pt>
                <c:pt idx="3454">
                  <c:v>-29.692858873381287</c:v>
                </c:pt>
                <c:pt idx="3455">
                  <c:v>-36.398112408466943</c:v>
                </c:pt>
                <c:pt idx="3456">
                  <c:v>-39.412913787732265</c:v>
                </c:pt>
                <c:pt idx="3457">
                  <c:v>-50</c:v>
                </c:pt>
                <c:pt idx="3458">
                  <c:v>-36.064662712398999</c:v>
                </c:pt>
                <c:pt idx="3459">
                  <c:v>-30.170281709485035</c:v>
                </c:pt>
                <c:pt idx="3460">
                  <c:v>-28.2527916606026</c:v>
                </c:pt>
                <c:pt idx="3461">
                  <c:v>-24.625076095495999</c:v>
                </c:pt>
                <c:pt idx="3462">
                  <c:v>-27.108675304363089</c:v>
                </c:pt>
                <c:pt idx="3463">
                  <c:v>-29.564746115028189</c:v>
                </c:pt>
                <c:pt idx="3464">
                  <c:v>-37.040062310822002</c:v>
                </c:pt>
                <c:pt idx="3465">
                  <c:v>-38.307770367887464</c:v>
                </c:pt>
                <c:pt idx="3466">
                  <c:v>-50</c:v>
                </c:pt>
                <c:pt idx="3467">
                  <c:v>-40.597522649189926</c:v>
                </c:pt>
                <c:pt idx="3468">
                  <c:v>-48.203692637869111</c:v>
                </c:pt>
                <c:pt idx="3469">
                  <c:v>-38.506764500051702</c:v>
                </c:pt>
                <c:pt idx="3470">
                  <c:v>-37.104956443990702</c:v>
                </c:pt>
                <c:pt idx="3471">
                  <c:v>-36.276547816967202</c:v>
                </c:pt>
                <c:pt idx="3472">
                  <c:v>-38.215129443589511</c:v>
                </c:pt>
                <c:pt idx="3473">
                  <c:v>-43.244003412465197</c:v>
                </c:pt>
                <c:pt idx="3474">
                  <c:v>-44.451246797228805</c:v>
                </c:pt>
                <c:pt idx="3475">
                  <c:v>-50</c:v>
                </c:pt>
                <c:pt idx="3476">
                  <c:v>-44.778123633057973</c:v>
                </c:pt>
                <c:pt idx="3477">
                  <c:v>-38.828245401474597</c:v>
                </c:pt>
                <c:pt idx="3478">
                  <c:v>-41.462338850781158</c:v>
                </c:pt>
                <c:pt idx="3479">
                  <c:v>-44.211178955468398</c:v>
                </c:pt>
                <c:pt idx="3480">
                  <c:v>-43.946301745743995</c:v>
                </c:pt>
                <c:pt idx="3481">
                  <c:v>-43.054752664209992</c:v>
                </c:pt>
                <c:pt idx="3482">
                  <c:v>-40.573940609895701</c:v>
                </c:pt>
                <c:pt idx="3483">
                  <c:v>-47.425349968254011</c:v>
                </c:pt>
                <c:pt idx="3484">
                  <c:v>-50</c:v>
                </c:pt>
                <c:pt idx="3485">
                  <c:v>-50</c:v>
                </c:pt>
                <c:pt idx="3486">
                  <c:v>-48.487005141429002</c:v>
                </c:pt>
                <c:pt idx="3487">
                  <c:v>-41.078928589806395</c:v>
                </c:pt>
                <c:pt idx="3488">
                  <c:v>-40.686403416731899</c:v>
                </c:pt>
                <c:pt idx="3489">
                  <c:v>-38.83705967919142</c:v>
                </c:pt>
                <c:pt idx="3490">
                  <c:v>-42.344211375401898</c:v>
                </c:pt>
                <c:pt idx="3491">
                  <c:v>-48.665191200188488</c:v>
                </c:pt>
                <c:pt idx="3492">
                  <c:v>-50</c:v>
                </c:pt>
                <c:pt idx="3493">
                  <c:v>-50</c:v>
                </c:pt>
                <c:pt idx="3494">
                  <c:v>-50</c:v>
                </c:pt>
                <c:pt idx="3495">
                  <c:v>-50</c:v>
                </c:pt>
                <c:pt idx="3496">
                  <c:v>-50</c:v>
                </c:pt>
                <c:pt idx="3497">
                  <c:v>-50</c:v>
                </c:pt>
                <c:pt idx="3498">
                  <c:v>-49.904930642696442</c:v>
                </c:pt>
                <c:pt idx="3499">
                  <c:v>-47.880422300137397</c:v>
                </c:pt>
                <c:pt idx="3500">
                  <c:v>-49.025249662008399</c:v>
                </c:pt>
                <c:pt idx="3501">
                  <c:v>-50</c:v>
                </c:pt>
                <c:pt idx="3502">
                  <c:v>-48.172685511951499</c:v>
                </c:pt>
                <c:pt idx="3503">
                  <c:v>-50</c:v>
                </c:pt>
                <c:pt idx="3504">
                  <c:v>-50</c:v>
                </c:pt>
                <c:pt idx="3505">
                  <c:v>-50</c:v>
                </c:pt>
                <c:pt idx="3506">
                  <c:v>-50</c:v>
                </c:pt>
                <c:pt idx="3507">
                  <c:v>-45.183022958327811</c:v>
                </c:pt>
                <c:pt idx="3508">
                  <c:v>-50</c:v>
                </c:pt>
                <c:pt idx="3509">
                  <c:v>-48.312187760462905</c:v>
                </c:pt>
                <c:pt idx="3510">
                  <c:v>-43.852426631977096</c:v>
                </c:pt>
                <c:pt idx="3511">
                  <c:v>-47.389344899802964</c:v>
                </c:pt>
                <c:pt idx="3512">
                  <c:v>-50</c:v>
                </c:pt>
                <c:pt idx="3513">
                  <c:v>-45.784354132493</c:v>
                </c:pt>
                <c:pt idx="3514">
                  <c:v>-50</c:v>
                </c:pt>
                <c:pt idx="3515">
                  <c:v>-49.327233110080009</c:v>
                </c:pt>
                <c:pt idx="3516">
                  <c:v>-46.742702653310197</c:v>
                </c:pt>
                <c:pt idx="3517">
                  <c:v>-50</c:v>
                </c:pt>
                <c:pt idx="3518">
                  <c:v>-50</c:v>
                </c:pt>
                <c:pt idx="3519">
                  <c:v>-50</c:v>
                </c:pt>
                <c:pt idx="3520">
                  <c:v>-46.755829054406796</c:v>
                </c:pt>
                <c:pt idx="3521">
                  <c:v>-47.294843777850197</c:v>
                </c:pt>
                <c:pt idx="3522">
                  <c:v>-50</c:v>
                </c:pt>
                <c:pt idx="3523">
                  <c:v>-50</c:v>
                </c:pt>
                <c:pt idx="3524">
                  <c:v>-49.853250026643636</c:v>
                </c:pt>
                <c:pt idx="3525">
                  <c:v>-50</c:v>
                </c:pt>
                <c:pt idx="3526">
                  <c:v>-50</c:v>
                </c:pt>
                <c:pt idx="3527">
                  <c:v>-50</c:v>
                </c:pt>
                <c:pt idx="3528">
                  <c:v>-50</c:v>
                </c:pt>
                <c:pt idx="3529">
                  <c:v>-50</c:v>
                </c:pt>
                <c:pt idx="3530">
                  <c:v>-50</c:v>
                </c:pt>
                <c:pt idx="3531">
                  <c:v>-50</c:v>
                </c:pt>
                <c:pt idx="3532">
                  <c:v>-50</c:v>
                </c:pt>
                <c:pt idx="3533">
                  <c:v>-50</c:v>
                </c:pt>
                <c:pt idx="3534">
                  <c:v>-50</c:v>
                </c:pt>
                <c:pt idx="3535">
                  <c:v>-50</c:v>
                </c:pt>
                <c:pt idx="3536">
                  <c:v>-50</c:v>
                </c:pt>
                <c:pt idx="3537">
                  <c:v>-50</c:v>
                </c:pt>
                <c:pt idx="3538">
                  <c:v>-50</c:v>
                </c:pt>
                <c:pt idx="3539">
                  <c:v>-50</c:v>
                </c:pt>
                <c:pt idx="3540">
                  <c:v>-50</c:v>
                </c:pt>
                <c:pt idx="3541">
                  <c:v>-50</c:v>
                </c:pt>
                <c:pt idx="3542">
                  <c:v>-50</c:v>
                </c:pt>
                <c:pt idx="3543">
                  <c:v>-50</c:v>
                </c:pt>
                <c:pt idx="3544">
                  <c:v>-50</c:v>
                </c:pt>
                <c:pt idx="3545">
                  <c:v>-50</c:v>
                </c:pt>
                <c:pt idx="3546">
                  <c:v>-48.616356952082299</c:v>
                </c:pt>
                <c:pt idx="3547">
                  <c:v>-50</c:v>
                </c:pt>
                <c:pt idx="3548">
                  <c:v>-50</c:v>
                </c:pt>
                <c:pt idx="3549">
                  <c:v>-49.165258696484088</c:v>
                </c:pt>
                <c:pt idx="3550">
                  <c:v>-50</c:v>
                </c:pt>
                <c:pt idx="3551">
                  <c:v>-50</c:v>
                </c:pt>
                <c:pt idx="3552">
                  <c:v>-50</c:v>
                </c:pt>
                <c:pt idx="3553">
                  <c:v>-50</c:v>
                </c:pt>
                <c:pt idx="3554">
                  <c:v>-50</c:v>
                </c:pt>
                <c:pt idx="3555">
                  <c:v>-50</c:v>
                </c:pt>
                <c:pt idx="3556">
                  <c:v>-50</c:v>
                </c:pt>
                <c:pt idx="3557">
                  <c:v>-50</c:v>
                </c:pt>
                <c:pt idx="3558">
                  <c:v>-50</c:v>
                </c:pt>
                <c:pt idx="3559">
                  <c:v>-50</c:v>
                </c:pt>
                <c:pt idx="3560">
                  <c:v>-50</c:v>
                </c:pt>
                <c:pt idx="3561">
                  <c:v>-50</c:v>
                </c:pt>
                <c:pt idx="3562">
                  <c:v>-50</c:v>
                </c:pt>
                <c:pt idx="3563">
                  <c:v>-50</c:v>
                </c:pt>
                <c:pt idx="3564">
                  <c:v>-50</c:v>
                </c:pt>
                <c:pt idx="3565">
                  <c:v>-50</c:v>
                </c:pt>
                <c:pt idx="3566">
                  <c:v>-50</c:v>
                </c:pt>
                <c:pt idx="3567">
                  <c:v>-50</c:v>
                </c:pt>
                <c:pt idx="3568">
                  <c:v>-50</c:v>
                </c:pt>
                <c:pt idx="3569">
                  <c:v>-48.302705973437497</c:v>
                </c:pt>
                <c:pt idx="3570">
                  <c:v>-48.984683116764259</c:v>
                </c:pt>
                <c:pt idx="3571">
                  <c:v>-50</c:v>
                </c:pt>
                <c:pt idx="3572">
                  <c:v>-50</c:v>
                </c:pt>
                <c:pt idx="3573">
                  <c:v>-46.212367166340364</c:v>
                </c:pt>
                <c:pt idx="3574">
                  <c:v>-50</c:v>
                </c:pt>
                <c:pt idx="3575">
                  <c:v>-50</c:v>
                </c:pt>
                <c:pt idx="3576">
                  <c:v>-50</c:v>
                </c:pt>
                <c:pt idx="3577">
                  <c:v>-49.244018499752798</c:v>
                </c:pt>
                <c:pt idx="3578">
                  <c:v>-50</c:v>
                </c:pt>
                <c:pt idx="3579">
                  <c:v>-50</c:v>
                </c:pt>
                <c:pt idx="3580">
                  <c:v>-49.109615286303111</c:v>
                </c:pt>
                <c:pt idx="3581">
                  <c:v>-47.789007073735796</c:v>
                </c:pt>
                <c:pt idx="3582">
                  <c:v>-50</c:v>
                </c:pt>
                <c:pt idx="3583">
                  <c:v>-50</c:v>
                </c:pt>
                <c:pt idx="3584">
                  <c:v>-50</c:v>
                </c:pt>
                <c:pt idx="3585">
                  <c:v>-36.308025819590299</c:v>
                </c:pt>
                <c:pt idx="3586">
                  <c:v>-33.231045587795194</c:v>
                </c:pt>
                <c:pt idx="3587">
                  <c:v>-33.694686743857901</c:v>
                </c:pt>
                <c:pt idx="3588">
                  <c:v>-39.02433654592928</c:v>
                </c:pt>
                <c:pt idx="3589">
                  <c:v>-38.476220939485763</c:v>
                </c:pt>
                <c:pt idx="3590">
                  <c:v>-35.975535072292701</c:v>
                </c:pt>
                <c:pt idx="3591">
                  <c:v>-37.289104853968702</c:v>
                </c:pt>
                <c:pt idx="3592">
                  <c:v>-41.334551005677234</c:v>
                </c:pt>
                <c:pt idx="3593">
                  <c:v>-38.560108245625635</c:v>
                </c:pt>
                <c:pt idx="3594">
                  <c:v>-46.523317236714611</c:v>
                </c:pt>
                <c:pt idx="3595">
                  <c:v>-40.703234129628903</c:v>
                </c:pt>
                <c:pt idx="3596">
                  <c:v>-35.347310214880501</c:v>
                </c:pt>
                <c:pt idx="3597">
                  <c:v>-35.924078469637834</c:v>
                </c:pt>
                <c:pt idx="3598">
                  <c:v>-27.909213314643928</c:v>
                </c:pt>
                <c:pt idx="3599">
                  <c:v>-31.0881677074115</c:v>
                </c:pt>
                <c:pt idx="3600">
                  <c:v>-32.384722409314968</c:v>
                </c:pt>
                <c:pt idx="3601">
                  <c:v>-44.337999256624094</c:v>
                </c:pt>
                <c:pt idx="3602">
                  <c:v>-43.061841857230661</c:v>
                </c:pt>
                <c:pt idx="3603">
                  <c:v>-43.199435937912213</c:v>
                </c:pt>
                <c:pt idx="3604">
                  <c:v>-45.681060390058697</c:v>
                </c:pt>
                <c:pt idx="3605">
                  <c:v>-33.914209576198644</c:v>
                </c:pt>
                <c:pt idx="3606">
                  <c:v>-48.446342366291596</c:v>
                </c:pt>
                <c:pt idx="3607">
                  <c:v>-29.099870283251001</c:v>
                </c:pt>
                <c:pt idx="3608">
                  <c:v>-31.003713493041499</c:v>
                </c:pt>
                <c:pt idx="3609">
                  <c:v>-27.541494777464987</c:v>
                </c:pt>
                <c:pt idx="3610">
                  <c:v>-36.636050368006202</c:v>
                </c:pt>
                <c:pt idx="3611">
                  <c:v>-39.701425139425858</c:v>
                </c:pt>
                <c:pt idx="3612">
                  <c:v>-44.784765075944264</c:v>
                </c:pt>
                <c:pt idx="3613">
                  <c:v>-45.161902748395136</c:v>
                </c:pt>
                <c:pt idx="3614">
                  <c:v>-28.701733200460421</c:v>
                </c:pt>
                <c:pt idx="3615">
                  <c:v>-31.736753634019287</c:v>
                </c:pt>
                <c:pt idx="3616">
                  <c:v>-26.512079135989687</c:v>
                </c:pt>
                <c:pt idx="3617">
                  <c:v>-27.255028113534699</c:v>
                </c:pt>
                <c:pt idx="3618">
                  <c:v>-24.899150454746035</c:v>
                </c:pt>
                <c:pt idx="3619">
                  <c:v>-25.427198025397701</c:v>
                </c:pt>
                <c:pt idx="3620">
                  <c:v>-25.933399304147287</c:v>
                </c:pt>
                <c:pt idx="3621">
                  <c:v>-35.734486791416934</c:v>
                </c:pt>
                <c:pt idx="3622">
                  <c:v>-48.991456548497098</c:v>
                </c:pt>
                <c:pt idx="3623">
                  <c:v>-36.438283640810006</c:v>
                </c:pt>
                <c:pt idx="3624">
                  <c:v>-31.402043796179779</c:v>
                </c:pt>
                <c:pt idx="3625">
                  <c:v>-25.678433175584189</c:v>
                </c:pt>
                <c:pt idx="3626">
                  <c:v>-28.234137205587587</c:v>
                </c:pt>
                <c:pt idx="3627">
                  <c:v>-21.628342890665849</c:v>
                </c:pt>
                <c:pt idx="3628">
                  <c:v>-19.660569823322117</c:v>
                </c:pt>
                <c:pt idx="3629">
                  <c:v>-25.454538919386302</c:v>
                </c:pt>
                <c:pt idx="3630">
                  <c:v>-27.945315402023589</c:v>
                </c:pt>
                <c:pt idx="3631">
                  <c:v>-36.605784989011802</c:v>
                </c:pt>
                <c:pt idx="3632">
                  <c:v>-38.64480166450435</c:v>
                </c:pt>
                <c:pt idx="3633">
                  <c:v>-26.710139872673771</c:v>
                </c:pt>
                <c:pt idx="3634">
                  <c:v>-23.415569303252202</c:v>
                </c:pt>
                <c:pt idx="3635">
                  <c:v>-22.726395102846801</c:v>
                </c:pt>
                <c:pt idx="3636">
                  <c:v>-20.469389984595775</c:v>
                </c:pt>
                <c:pt idx="3637">
                  <c:v>-17.457498568249498</c:v>
                </c:pt>
                <c:pt idx="3638">
                  <c:v>-20.6616286904741</c:v>
                </c:pt>
                <c:pt idx="3639">
                  <c:v>-22.775778292474289</c:v>
                </c:pt>
                <c:pt idx="3640">
                  <c:v>-28.621907667390335</c:v>
                </c:pt>
                <c:pt idx="3641">
                  <c:v>-40.940645980964099</c:v>
                </c:pt>
                <c:pt idx="3642">
                  <c:v>-32.537078013235998</c:v>
                </c:pt>
                <c:pt idx="3643">
                  <c:v>-25.393921036616035</c:v>
                </c:pt>
                <c:pt idx="3644">
                  <c:v>-22.997547667311824</c:v>
                </c:pt>
                <c:pt idx="3645">
                  <c:v>-20.035214488097701</c:v>
                </c:pt>
                <c:pt idx="3646">
                  <c:v>-17.3200039565845</c:v>
                </c:pt>
                <c:pt idx="3647">
                  <c:v>-24.402104979029883</c:v>
                </c:pt>
                <c:pt idx="3648">
                  <c:v>-21.723212389985413</c:v>
                </c:pt>
                <c:pt idx="3649">
                  <c:v>-24.856966880542899</c:v>
                </c:pt>
                <c:pt idx="3650">
                  <c:v>-31.364394558013199</c:v>
                </c:pt>
                <c:pt idx="3651">
                  <c:v>-43.062706024045312</c:v>
                </c:pt>
                <c:pt idx="3652">
                  <c:v>-23.303714327770788</c:v>
                </c:pt>
                <c:pt idx="3653">
                  <c:v>-18.470006569027305</c:v>
                </c:pt>
                <c:pt idx="3654">
                  <c:v>-17.233432702882286</c:v>
                </c:pt>
                <c:pt idx="3655">
                  <c:v>-14.238130472022901</c:v>
                </c:pt>
                <c:pt idx="3656">
                  <c:v>-14.280248445473664</c:v>
                </c:pt>
                <c:pt idx="3657">
                  <c:v>-16.041572951941017</c:v>
                </c:pt>
                <c:pt idx="3658">
                  <c:v>-17.616486252486531</c:v>
                </c:pt>
                <c:pt idx="3659">
                  <c:v>-21.164325446856601</c:v>
                </c:pt>
                <c:pt idx="3660">
                  <c:v>-33.190415360204312</c:v>
                </c:pt>
                <c:pt idx="3661">
                  <c:v>-24.931879567983799</c:v>
                </c:pt>
                <c:pt idx="3662">
                  <c:v>-16.650925038937601</c:v>
                </c:pt>
                <c:pt idx="3663">
                  <c:v>-15.598812405454552</c:v>
                </c:pt>
                <c:pt idx="3664">
                  <c:v>-12.2500046285103</c:v>
                </c:pt>
                <c:pt idx="3665">
                  <c:v>-9.0985077792498501</c:v>
                </c:pt>
                <c:pt idx="3666">
                  <c:v>-11.940444141957199</c:v>
                </c:pt>
                <c:pt idx="3667">
                  <c:v>-15.291817735854798</c:v>
                </c:pt>
                <c:pt idx="3668">
                  <c:v>-17.6684851412775</c:v>
                </c:pt>
                <c:pt idx="3669">
                  <c:v>-22.083809726477</c:v>
                </c:pt>
                <c:pt idx="3670">
                  <c:v>-31.363877233999499</c:v>
                </c:pt>
                <c:pt idx="3671">
                  <c:v>-14.870577829525262</c:v>
                </c:pt>
                <c:pt idx="3672">
                  <c:v>-12.7501466667301</c:v>
                </c:pt>
                <c:pt idx="3673">
                  <c:v>-9.1135223495142608</c:v>
                </c:pt>
                <c:pt idx="3674">
                  <c:v>-3.4207967873027423</c:v>
                </c:pt>
                <c:pt idx="3675">
                  <c:v>0</c:v>
                </c:pt>
                <c:pt idx="3676">
                  <c:v>-0.99725845218735398</c:v>
                </c:pt>
                <c:pt idx="3677">
                  <c:v>-1.2916300088060499</c:v>
                </c:pt>
                <c:pt idx="3678">
                  <c:v>-3.8395900520866899</c:v>
                </c:pt>
                <c:pt idx="3679">
                  <c:v>-0.77303633725579435</c:v>
                </c:pt>
                <c:pt idx="3680">
                  <c:v>-11.673924846778204</c:v>
                </c:pt>
                <c:pt idx="3681">
                  <c:v>-2.9050683734811913</c:v>
                </c:pt>
                <c:pt idx="3682">
                  <c:v>-3.7350816089358498</c:v>
                </c:pt>
                <c:pt idx="3683">
                  <c:v>-1.9881047915990999</c:v>
                </c:pt>
                <c:pt idx="3684">
                  <c:v>-2.0861476783378201</c:v>
                </c:pt>
                <c:pt idx="3685">
                  <c:v>-12.756366760242399</c:v>
                </c:pt>
                <c:pt idx="3686">
                  <c:v>-9.0177366256002767</c:v>
                </c:pt>
                <c:pt idx="3687">
                  <c:v>-19.134385112924779</c:v>
                </c:pt>
                <c:pt idx="3688">
                  <c:v>-28.104450224095931</c:v>
                </c:pt>
                <c:pt idx="3689">
                  <c:v>-36.134146706482802</c:v>
                </c:pt>
                <c:pt idx="3690">
                  <c:v>-21.758262931863694</c:v>
                </c:pt>
                <c:pt idx="3691">
                  <c:v>-17.266230588420513</c:v>
                </c:pt>
                <c:pt idx="3692">
                  <c:v>-12.748071236193356</c:v>
                </c:pt>
                <c:pt idx="3693">
                  <c:v>-19.566688767242201</c:v>
                </c:pt>
                <c:pt idx="3694">
                  <c:v>-17.386447053461179</c:v>
                </c:pt>
                <c:pt idx="3695">
                  <c:v>-17.329105304867099</c:v>
                </c:pt>
                <c:pt idx="3696">
                  <c:v>-29.851247110711501</c:v>
                </c:pt>
                <c:pt idx="3697">
                  <c:v>-32.832207528375399</c:v>
                </c:pt>
                <c:pt idx="3698">
                  <c:v>-39.682072813202701</c:v>
                </c:pt>
                <c:pt idx="3699">
                  <c:v>-29.714621693442101</c:v>
                </c:pt>
                <c:pt idx="3700">
                  <c:v>-25.133051315791079</c:v>
                </c:pt>
                <c:pt idx="3701">
                  <c:v>-21.653584106275101</c:v>
                </c:pt>
                <c:pt idx="3702">
                  <c:v>-30.620191251209899</c:v>
                </c:pt>
                <c:pt idx="3703">
                  <c:v>-23.879460200823086</c:v>
                </c:pt>
                <c:pt idx="3704">
                  <c:v>-27.834293359474898</c:v>
                </c:pt>
                <c:pt idx="3705">
                  <c:v>-30.557533580070487</c:v>
                </c:pt>
                <c:pt idx="3706">
                  <c:v>-34.700810874523889</c:v>
                </c:pt>
                <c:pt idx="3707">
                  <c:v>-35.240536258644497</c:v>
                </c:pt>
                <c:pt idx="3708">
                  <c:v>-48.321302162189035</c:v>
                </c:pt>
                <c:pt idx="3709">
                  <c:v>-32.256817799890896</c:v>
                </c:pt>
                <c:pt idx="3710">
                  <c:v>-27.185534452890199</c:v>
                </c:pt>
                <c:pt idx="3711">
                  <c:v>-28.523711963062802</c:v>
                </c:pt>
                <c:pt idx="3712">
                  <c:v>-27.486925805517689</c:v>
                </c:pt>
                <c:pt idx="3713">
                  <c:v>-32.891454568039094</c:v>
                </c:pt>
                <c:pt idx="3714">
                  <c:v>-23.865920756810805</c:v>
                </c:pt>
                <c:pt idx="3715">
                  <c:v>-25.669347937230686</c:v>
                </c:pt>
                <c:pt idx="3716">
                  <c:v>-30.67440821257</c:v>
                </c:pt>
                <c:pt idx="3717">
                  <c:v>-40.498992127166943</c:v>
                </c:pt>
                <c:pt idx="3718">
                  <c:v>-35.578750848170415</c:v>
                </c:pt>
                <c:pt idx="3719">
                  <c:v>-30.430739759389013</c:v>
                </c:pt>
                <c:pt idx="3720">
                  <c:v>-31.426356042659499</c:v>
                </c:pt>
                <c:pt idx="3721">
                  <c:v>-27.149101352054135</c:v>
                </c:pt>
                <c:pt idx="3722">
                  <c:v>-27.9901084212268</c:v>
                </c:pt>
                <c:pt idx="3723">
                  <c:v>-29.118976702929601</c:v>
                </c:pt>
                <c:pt idx="3724">
                  <c:v>-44.130779701934102</c:v>
                </c:pt>
                <c:pt idx="3725">
                  <c:v>-38.132144736922513</c:v>
                </c:pt>
                <c:pt idx="3726">
                  <c:v>-43.1371092296651</c:v>
                </c:pt>
                <c:pt idx="3727">
                  <c:v>-44.284685219307995</c:v>
                </c:pt>
                <c:pt idx="3728">
                  <c:v>-44.741074451389842</c:v>
                </c:pt>
                <c:pt idx="3729">
                  <c:v>-39.346201747269042</c:v>
                </c:pt>
                <c:pt idx="3730">
                  <c:v>-37.350296163919367</c:v>
                </c:pt>
                <c:pt idx="3731">
                  <c:v>-33.544871366931801</c:v>
                </c:pt>
                <c:pt idx="3732">
                  <c:v>-29.943714317691686</c:v>
                </c:pt>
                <c:pt idx="3733">
                  <c:v>-31.463920286928609</c:v>
                </c:pt>
                <c:pt idx="3734">
                  <c:v>-38.089763253837042</c:v>
                </c:pt>
                <c:pt idx="3735">
                  <c:v>-50</c:v>
                </c:pt>
                <c:pt idx="3736">
                  <c:v>-46.353725185128397</c:v>
                </c:pt>
                <c:pt idx="3737">
                  <c:v>-50</c:v>
                </c:pt>
                <c:pt idx="3738">
                  <c:v>-39.906995124906011</c:v>
                </c:pt>
                <c:pt idx="3739">
                  <c:v>-39.93081553797095</c:v>
                </c:pt>
                <c:pt idx="3740">
                  <c:v>-42.214939444240549</c:v>
                </c:pt>
                <c:pt idx="3741">
                  <c:v>-43.97242584612335</c:v>
                </c:pt>
                <c:pt idx="3742">
                  <c:v>-40.377288395779701</c:v>
                </c:pt>
                <c:pt idx="3743">
                  <c:v>-38.510270401092868</c:v>
                </c:pt>
                <c:pt idx="3744">
                  <c:v>-44.932336705659203</c:v>
                </c:pt>
                <c:pt idx="3745">
                  <c:v>-50</c:v>
                </c:pt>
                <c:pt idx="3746">
                  <c:v>-50</c:v>
                </c:pt>
                <c:pt idx="3747">
                  <c:v>-43.9305056778813</c:v>
                </c:pt>
                <c:pt idx="3748">
                  <c:v>-50</c:v>
                </c:pt>
                <c:pt idx="3749">
                  <c:v>-50</c:v>
                </c:pt>
                <c:pt idx="3750">
                  <c:v>-42.946710865817998</c:v>
                </c:pt>
                <c:pt idx="3751">
                  <c:v>-50</c:v>
                </c:pt>
                <c:pt idx="3752">
                  <c:v>-46.103463137490195</c:v>
                </c:pt>
                <c:pt idx="3753">
                  <c:v>-50</c:v>
                </c:pt>
                <c:pt idx="3754">
                  <c:v>-50</c:v>
                </c:pt>
                <c:pt idx="3755">
                  <c:v>-50</c:v>
                </c:pt>
                <c:pt idx="3756">
                  <c:v>-49.880867460635741</c:v>
                </c:pt>
                <c:pt idx="3757">
                  <c:v>-50</c:v>
                </c:pt>
                <c:pt idx="3758">
                  <c:v>-50</c:v>
                </c:pt>
                <c:pt idx="3759">
                  <c:v>-49.519816935392342</c:v>
                </c:pt>
                <c:pt idx="3760">
                  <c:v>-42.643533964640397</c:v>
                </c:pt>
                <c:pt idx="3761">
                  <c:v>-40.042697881118244</c:v>
                </c:pt>
                <c:pt idx="3762">
                  <c:v>-45.847151432954597</c:v>
                </c:pt>
                <c:pt idx="3763">
                  <c:v>-48.500811186234465</c:v>
                </c:pt>
                <c:pt idx="3764">
                  <c:v>-49.615327429388465</c:v>
                </c:pt>
                <c:pt idx="3765">
                  <c:v>-47.8268348259828</c:v>
                </c:pt>
                <c:pt idx="3766">
                  <c:v>-46.471149242578136</c:v>
                </c:pt>
                <c:pt idx="3767">
                  <c:v>-50</c:v>
                </c:pt>
                <c:pt idx="3768">
                  <c:v>-49.245660668348542</c:v>
                </c:pt>
                <c:pt idx="3769">
                  <c:v>-41.173623161659194</c:v>
                </c:pt>
                <c:pt idx="3770">
                  <c:v>-45.549650672308999</c:v>
                </c:pt>
                <c:pt idx="3771">
                  <c:v>-45.764010533259835</c:v>
                </c:pt>
                <c:pt idx="3772">
                  <c:v>-43.753158562055503</c:v>
                </c:pt>
                <c:pt idx="3773">
                  <c:v>-50</c:v>
                </c:pt>
                <c:pt idx="3774">
                  <c:v>-50</c:v>
                </c:pt>
                <c:pt idx="3775">
                  <c:v>-49.3654101302375</c:v>
                </c:pt>
                <c:pt idx="3776">
                  <c:v>-41.726419100695402</c:v>
                </c:pt>
                <c:pt idx="3777">
                  <c:v>-50</c:v>
                </c:pt>
                <c:pt idx="3778">
                  <c:v>-49.1142521917048</c:v>
                </c:pt>
                <c:pt idx="3779">
                  <c:v>-40.877845820305197</c:v>
                </c:pt>
                <c:pt idx="3780">
                  <c:v>-48.491267192876265</c:v>
                </c:pt>
                <c:pt idx="3781">
                  <c:v>-50</c:v>
                </c:pt>
                <c:pt idx="3782">
                  <c:v>-50</c:v>
                </c:pt>
                <c:pt idx="3783">
                  <c:v>-50</c:v>
                </c:pt>
                <c:pt idx="3784">
                  <c:v>-46.288209080338198</c:v>
                </c:pt>
                <c:pt idx="3785">
                  <c:v>-42.587057538901398</c:v>
                </c:pt>
                <c:pt idx="3786">
                  <c:v>-47.483382255796904</c:v>
                </c:pt>
                <c:pt idx="3787">
                  <c:v>-44.993758484403912</c:v>
                </c:pt>
                <c:pt idx="3788">
                  <c:v>-44.828465546648594</c:v>
                </c:pt>
                <c:pt idx="3789">
                  <c:v>-50</c:v>
                </c:pt>
                <c:pt idx="3790">
                  <c:v>-50</c:v>
                </c:pt>
                <c:pt idx="3791">
                  <c:v>-47.127853747636898</c:v>
                </c:pt>
                <c:pt idx="3792">
                  <c:v>-50</c:v>
                </c:pt>
                <c:pt idx="3793">
                  <c:v>-49.320294554697099</c:v>
                </c:pt>
                <c:pt idx="3794">
                  <c:v>-50</c:v>
                </c:pt>
                <c:pt idx="3795">
                  <c:v>-44.626826832435235</c:v>
                </c:pt>
                <c:pt idx="3796">
                  <c:v>-50</c:v>
                </c:pt>
                <c:pt idx="3797">
                  <c:v>-44.563578826012112</c:v>
                </c:pt>
                <c:pt idx="3798">
                  <c:v>-50</c:v>
                </c:pt>
                <c:pt idx="3799">
                  <c:v>-49.2451826580131</c:v>
                </c:pt>
                <c:pt idx="3800">
                  <c:v>-50</c:v>
                </c:pt>
                <c:pt idx="3801">
                  <c:v>-50</c:v>
                </c:pt>
                <c:pt idx="3802">
                  <c:v>-44.932212183230597</c:v>
                </c:pt>
                <c:pt idx="3803">
                  <c:v>-50</c:v>
                </c:pt>
                <c:pt idx="3804">
                  <c:v>-50</c:v>
                </c:pt>
                <c:pt idx="3805">
                  <c:v>-50</c:v>
                </c:pt>
                <c:pt idx="3806">
                  <c:v>-50</c:v>
                </c:pt>
                <c:pt idx="3807">
                  <c:v>-50</c:v>
                </c:pt>
                <c:pt idx="3808">
                  <c:v>-48.054104276639997</c:v>
                </c:pt>
                <c:pt idx="3809">
                  <c:v>-50</c:v>
                </c:pt>
                <c:pt idx="3810">
                  <c:v>-50</c:v>
                </c:pt>
                <c:pt idx="3811">
                  <c:v>-50</c:v>
                </c:pt>
                <c:pt idx="3812">
                  <c:v>-50</c:v>
                </c:pt>
                <c:pt idx="3813">
                  <c:v>-50</c:v>
                </c:pt>
                <c:pt idx="3814">
                  <c:v>-50</c:v>
                </c:pt>
                <c:pt idx="3815">
                  <c:v>-50</c:v>
                </c:pt>
                <c:pt idx="3816">
                  <c:v>-50</c:v>
                </c:pt>
                <c:pt idx="3817">
                  <c:v>-50</c:v>
                </c:pt>
                <c:pt idx="3818">
                  <c:v>-50</c:v>
                </c:pt>
                <c:pt idx="3819">
                  <c:v>-50</c:v>
                </c:pt>
                <c:pt idx="3820">
                  <c:v>-49.524681194423898</c:v>
                </c:pt>
                <c:pt idx="3821">
                  <c:v>-47.302234270803595</c:v>
                </c:pt>
                <c:pt idx="3822">
                  <c:v>-49.4697015653759</c:v>
                </c:pt>
                <c:pt idx="3823">
                  <c:v>-50</c:v>
                </c:pt>
                <c:pt idx="3824">
                  <c:v>-50</c:v>
                </c:pt>
                <c:pt idx="3825">
                  <c:v>-50</c:v>
                </c:pt>
                <c:pt idx="3826">
                  <c:v>-46.730805118627302</c:v>
                </c:pt>
                <c:pt idx="3827">
                  <c:v>-48.946812109596394</c:v>
                </c:pt>
                <c:pt idx="3828">
                  <c:v>-45.459769659130636</c:v>
                </c:pt>
                <c:pt idx="3829">
                  <c:v>-50</c:v>
                </c:pt>
                <c:pt idx="3830">
                  <c:v>-50</c:v>
                </c:pt>
                <c:pt idx="3831">
                  <c:v>-50</c:v>
                </c:pt>
                <c:pt idx="3832">
                  <c:v>-50</c:v>
                </c:pt>
                <c:pt idx="3833">
                  <c:v>-49.585304544008835</c:v>
                </c:pt>
                <c:pt idx="3834">
                  <c:v>-45.4206803611117</c:v>
                </c:pt>
                <c:pt idx="3835">
                  <c:v>-45.15478915555012</c:v>
                </c:pt>
                <c:pt idx="3836">
                  <c:v>-49.542343687506197</c:v>
                </c:pt>
                <c:pt idx="3837">
                  <c:v>-49.927936859886564</c:v>
                </c:pt>
                <c:pt idx="3838">
                  <c:v>-38.070768406370703</c:v>
                </c:pt>
                <c:pt idx="3839">
                  <c:v>-42.343444346240894</c:v>
                </c:pt>
                <c:pt idx="3840">
                  <c:v>-50</c:v>
                </c:pt>
                <c:pt idx="3841">
                  <c:v>-28.1326096665344</c:v>
                </c:pt>
                <c:pt idx="3842">
                  <c:v>-33.575022268322812</c:v>
                </c:pt>
                <c:pt idx="3843">
                  <c:v>-35.400723941683701</c:v>
                </c:pt>
                <c:pt idx="3844">
                  <c:v>-37.762207578548697</c:v>
                </c:pt>
                <c:pt idx="3845">
                  <c:v>-44.511500643143094</c:v>
                </c:pt>
                <c:pt idx="3846">
                  <c:v>-39.771622305442442</c:v>
                </c:pt>
                <c:pt idx="3847">
                  <c:v>-43.116854202993494</c:v>
                </c:pt>
                <c:pt idx="3848">
                  <c:v>-50</c:v>
                </c:pt>
                <c:pt idx="3849">
                  <c:v>-38.787325284596498</c:v>
                </c:pt>
                <c:pt idx="3850">
                  <c:v>-50</c:v>
                </c:pt>
                <c:pt idx="3851">
                  <c:v>-40.824072607160396</c:v>
                </c:pt>
                <c:pt idx="3852">
                  <c:v>-42.458276120009003</c:v>
                </c:pt>
                <c:pt idx="3853">
                  <c:v>-39.057856888112795</c:v>
                </c:pt>
                <c:pt idx="3854">
                  <c:v>-29.206146516744017</c:v>
                </c:pt>
                <c:pt idx="3855">
                  <c:v>-32.373179704445299</c:v>
                </c:pt>
                <c:pt idx="3856">
                  <c:v>-32.488440410418796</c:v>
                </c:pt>
                <c:pt idx="3857">
                  <c:v>-45.053361170213137</c:v>
                </c:pt>
                <c:pt idx="3858">
                  <c:v>-38.364529289841997</c:v>
                </c:pt>
                <c:pt idx="3859">
                  <c:v>-50</c:v>
                </c:pt>
                <c:pt idx="3860">
                  <c:v>-49.647955087021813</c:v>
                </c:pt>
                <c:pt idx="3861">
                  <c:v>-41.657984347184595</c:v>
                </c:pt>
                <c:pt idx="3862">
                  <c:v>-43.190656143741499</c:v>
                </c:pt>
                <c:pt idx="3863">
                  <c:v>-31.803140492190799</c:v>
                </c:pt>
                <c:pt idx="3864">
                  <c:v>-32.894352392447303</c:v>
                </c:pt>
                <c:pt idx="3865">
                  <c:v>-28.016881298679575</c:v>
                </c:pt>
                <c:pt idx="3866">
                  <c:v>-35.6222822715429</c:v>
                </c:pt>
                <c:pt idx="3867">
                  <c:v>-35.408828328184235</c:v>
                </c:pt>
                <c:pt idx="3868">
                  <c:v>-37.324938602768398</c:v>
                </c:pt>
                <c:pt idx="3869">
                  <c:v>-50</c:v>
                </c:pt>
                <c:pt idx="3870">
                  <c:v>-40.001195308460602</c:v>
                </c:pt>
                <c:pt idx="3871">
                  <c:v>-38.999914723099302</c:v>
                </c:pt>
                <c:pt idx="3872">
                  <c:v>-30.200228764124187</c:v>
                </c:pt>
                <c:pt idx="3873">
                  <c:v>-30.908487235237775</c:v>
                </c:pt>
                <c:pt idx="3874">
                  <c:v>-26.849170259577317</c:v>
                </c:pt>
                <c:pt idx="3875">
                  <c:v>-25.589798514662487</c:v>
                </c:pt>
                <c:pt idx="3876">
                  <c:v>-24.887977409842275</c:v>
                </c:pt>
                <c:pt idx="3877">
                  <c:v>-31.229964027062667</c:v>
                </c:pt>
                <c:pt idx="3878">
                  <c:v>-37.685601895849899</c:v>
                </c:pt>
                <c:pt idx="3879">
                  <c:v>-50</c:v>
                </c:pt>
                <c:pt idx="3880">
                  <c:v>-41.8515084247787</c:v>
                </c:pt>
                <c:pt idx="3881">
                  <c:v>-33.192378146695518</c:v>
                </c:pt>
                <c:pt idx="3882">
                  <c:v>-34.458857315293059</c:v>
                </c:pt>
                <c:pt idx="3883">
                  <c:v>-24.705879993853099</c:v>
                </c:pt>
                <c:pt idx="3884">
                  <c:v>-20.854936438373187</c:v>
                </c:pt>
                <c:pt idx="3885">
                  <c:v>-25.103427017788199</c:v>
                </c:pt>
                <c:pt idx="3886">
                  <c:v>-25.760278207445889</c:v>
                </c:pt>
                <c:pt idx="3887">
                  <c:v>-30.118399769175799</c:v>
                </c:pt>
                <c:pt idx="3888">
                  <c:v>-29.378217007103586</c:v>
                </c:pt>
                <c:pt idx="3889">
                  <c:v>-41.523100742410115</c:v>
                </c:pt>
                <c:pt idx="3890">
                  <c:v>-35.989532466970502</c:v>
                </c:pt>
                <c:pt idx="3891">
                  <c:v>-29.897040620557405</c:v>
                </c:pt>
                <c:pt idx="3892">
                  <c:v>-25.1529572927743</c:v>
                </c:pt>
                <c:pt idx="3893">
                  <c:v>-19.920462118594202</c:v>
                </c:pt>
                <c:pt idx="3894">
                  <c:v>-21.161715218541389</c:v>
                </c:pt>
                <c:pt idx="3895">
                  <c:v>-21.550813956197199</c:v>
                </c:pt>
                <c:pt idx="3896">
                  <c:v>-23.348242611739856</c:v>
                </c:pt>
                <c:pt idx="3897">
                  <c:v>-25.277998261579199</c:v>
                </c:pt>
                <c:pt idx="3898">
                  <c:v>-30.917319189754405</c:v>
                </c:pt>
                <c:pt idx="3899">
                  <c:v>-50</c:v>
                </c:pt>
                <c:pt idx="3900">
                  <c:v>-34.485813592594901</c:v>
                </c:pt>
                <c:pt idx="3901">
                  <c:v>-27.288049620708613</c:v>
                </c:pt>
                <c:pt idx="3902">
                  <c:v>-21.619831818803231</c:v>
                </c:pt>
                <c:pt idx="3903">
                  <c:v>-26.506164558597501</c:v>
                </c:pt>
                <c:pt idx="3904">
                  <c:v>-21.849979245860187</c:v>
                </c:pt>
                <c:pt idx="3905">
                  <c:v>-21.895081460814701</c:v>
                </c:pt>
                <c:pt idx="3906">
                  <c:v>-24.168898108613735</c:v>
                </c:pt>
                <c:pt idx="3907">
                  <c:v>-23.446219390849112</c:v>
                </c:pt>
                <c:pt idx="3908">
                  <c:v>-26.907749133931834</c:v>
                </c:pt>
                <c:pt idx="3909">
                  <c:v>-50</c:v>
                </c:pt>
                <c:pt idx="3910">
                  <c:v>-28.964704897533675</c:v>
                </c:pt>
                <c:pt idx="3911">
                  <c:v>-21.468761432618987</c:v>
                </c:pt>
                <c:pt idx="3912">
                  <c:v>-18.661200940449699</c:v>
                </c:pt>
                <c:pt idx="3913">
                  <c:v>-17.788925142449788</c:v>
                </c:pt>
                <c:pt idx="3914">
                  <c:v>-16.750296411927089</c:v>
                </c:pt>
                <c:pt idx="3915">
                  <c:v>-16.0650814444624</c:v>
                </c:pt>
                <c:pt idx="3916">
                  <c:v>-17.290412511143064</c:v>
                </c:pt>
                <c:pt idx="3917">
                  <c:v>-19.975058185762787</c:v>
                </c:pt>
                <c:pt idx="3918">
                  <c:v>-25.551454486100205</c:v>
                </c:pt>
                <c:pt idx="3919">
                  <c:v>-43.431403740818901</c:v>
                </c:pt>
                <c:pt idx="3920">
                  <c:v>-23.901399375001112</c:v>
                </c:pt>
                <c:pt idx="3921">
                  <c:v>-16.730376818815699</c:v>
                </c:pt>
                <c:pt idx="3922">
                  <c:v>-16.441792284842712</c:v>
                </c:pt>
                <c:pt idx="3923">
                  <c:v>-17.049719216377664</c:v>
                </c:pt>
                <c:pt idx="3924">
                  <c:v>-15.6468651184273</c:v>
                </c:pt>
                <c:pt idx="3925">
                  <c:v>-13.2742205593146</c:v>
                </c:pt>
                <c:pt idx="3926">
                  <c:v>-16.636826855028001</c:v>
                </c:pt>
                <c:pt idx="3927">
                  <c:v>-16.053779419224501</c:v>
                </c:pt>
                <c:pt idx="3928">
                  <c:v>-25.418941197057105</c:v>
                </c:pt>
                <c:pt idx="3929">
                  <c:v>-37.9056321733011</c:v>
                </c:pt>
                <c:pt idx="3930">
                  <c:v>-17.386244009615002</c:v>
                </c:pt>
                <c:pt idx="3931">
                  <c:v>-10.092457132226437</c:v>
                </c:pt>
                <c:pt idx="3932">
                  <c:v>-8.9315043390764028</c:v>
                </c:pt>
                <c:pt idx="3933">
                  <c:v>-7.4913385836236337</c:v>
                </c:pt>
                <c:pt idx="3934">
                  <c:v>-8.7032163729677396</c:v>
                </c:pt>
                <c:pt idx="3935">
                  <c:v>-4.3826692703588499</c:v>
                </c:pt>
                <c:pt idx="3936">
                  <c:v>-14.283331509674699</c:v>
                </c:pt>
                <c:pt idx="3937">
                  <c:v>-4.29733871312059</c:v>
                </c:pt>
                <c:pt idx="3938">
                  <c:v>-4.1599196780793317</c:v>
                </c:pt>
                <c:pt idx="3939">
                  <c:v>-1.2134484511156198</c:v>
                </c:pt>
                <c:pt idx="3940">
                  <c:v>0</c:v>
                </c:pt>
                <c:pt idx="3941">
                  <c:v>-9.0318630283806485</c:v>
                </c:pt>
                <c:pt idx="3942">
                  <c:v>-3.2462373321315794</c:v>
                </c:pt>
                <c:pt idx="3943">
                  <c:v>-9.8759166973491652</c:v>
                </c:pt>
                <c:pt idx="3944">
                  <c:v>-12.309819286661106</c:v>
                </c:pt>
                <c:pt idx="3945">
                  <c:v>-15.465983607440952</c:v>
                </c:pt>
                <c:pt idx="3946">
                  <c:v>-14.7004264135316</c:v>
                </c:pt>
                <c:pt idx="3947">
                  <c:v>-18.059737456848101</c:v>
                </c:pt>
                <c:pt idx="3948">
                  <c:v>-24.235991213439799</c:v>
                </c:pt>
                <c:pt idx="3949">
                  <c:v>-37.331222401224636</c:v>
                </c:pt>
                <c:pt idx="3950">
                  <c:v>-23.100272497854931</c:v>
                </c:pt>
                <c:pt idx="3951">
                  <c:v>-18.140988102933001</c:v>
                </c:pt>
                <c:pt idx="3952">
                  <c:v>-25.553243243968701</c:v>
                </c:pt>
                <c:pt idx="3953">
                  <c:v>-22.996986544517487</c:v>
                </c:pt>
                <c:pt idx="3954">
                  <c:v>-22.157376570827086</c:v>
                </c:pt>
                <c:pt idx="3955">
                  <c:v>-17.219524007717887</c:v>
                </c:pt>
                <c:pt idx="3956">
                  <c:v>-21.699110444875405</c:v>
                </c:pt>
                <c:pt idx="3957">
                  <c:v>-26.143700915206399</c:v>
                </c:pt>
                <c:pt idx="3958">
                  <c:v>-47.693115509435458</c:v>
                </c:pt>
                <c:pt idx="3959">
                  <c:v>-40.334374585045104</c:v>
                </c:pt>
                <c:pt idx="3960">
                  <c:v>-33.328611436490199</c:v>
                </c:pt>
                <c:pt idx="3961">
                  <c:v>-30.887992315002101</c:v>
                </c:pt>
                <c:pt idx="3962">
                  <c:v>-30.880508619567113</c:v>
                </c:pt>
                <c:pt idx="3963">
                  <c:v>-24.028327563573075</c:v>
                </c:pt>
                <c:pt idx="3964">
                  <c:v>-21.896893644706498</c:v>
                </c:pt>
                <c:pt idx="3965">
                  <c:v>-24.687430896425294</c:v>
                </c:pt>
                <c:pt idx="3966">
                  <c:v>-27.392287817308887</c:v>
                </c:pt>
                <c:pt idx="3967">
                  <c:v>-35.449506150459101</c:v>
                </c:pt>
                <c:pt idx="3968">
                  <c:v>-47.262074446276401</c:v>
                </c:pt>
                <c:pt idx="3969">
                  <c:v>-45.135383735902103</c:v>
                </c:pt>
                <c:pt idx="3970">
                  <c:v>-29.214392175851501</c:v>
                </c:pt>
                <c:pt idx="3971">
                  <c:v>-25.183738445430102</c:v>
                </c:pt>
                <c:pt idx="3972">
                  <c:v>-24.449385052168289</c:v>
                </c:pt>
                <c:pt idx="3973">
                  <c:v>-21.155799092579112</c:v>
                </c:pt>
                <c:pt idx="3974">
                  <c:v>-23.626981453986094</c:v>
                </c:pt>
                <c:pt idx="3975">
                  <c:v>-26.403928422625299</c:v>
                </c:pt>
                <c:pt idx="3976">
                  <c:v>-33.216710574215099</c:v>
                </c:pt>
                <c:pt idx="3977">
                  <c:v>-35.041903955400095</c:v>
                </c:pt>
                <c:pt idx="3978">
                  <c:v>-50</c:v>
                </c:pt>
                <c:pt idx="3979">
                  <c:v>-41.281064649473464</c:v>
                </c:pt>
                <c:pt idx="3980">
                  <c:v>-45.703955010412301</c:v>
                </c:pt>
                <c:pt idx="3981">
                  <c:v>-36.579207438289295</c:v>
                </c:pt>
                <c:pt idx="3982">
                  <c:v>-34.5855637610507</c:v>
                </c:pt>
                <c:pt idx="3983">
                  <c:v>-33.297171507534301</c:v>
                </c:pt>
                <c:pt idx="3984">
                  <c:v>-33.564999978741902</c:v>
                </c:pt>
                <c:pt idx="3985">
                  <c:v>-36.748987907861597</c:v>
                </c:pt>
                <c:pt idx="3986">
                  <c:v>-39.471660905955993</c:v>
                </c:pt>
                <c:pt idx="3987">
                  <c:v>-44.647043543926394</c:v>
                </c:pt>
                <c:pt idx="3988">
                  <c:v>-50</c:v>
                </c:pt>
                <c:pt idx="3989">
                  <c:v>-41.067635569158298</c:v>
                </c:pt>
                <c:pt idx="3990">
                  <c:v>-38.908588407901902</c:v>
                </c:pt>
                <c:pt idx="3991">
                  <c:v>-42.518533013598912</c:v>
                </c:pt>
                <c:pt idx="3992">
                  <c:v>-40.031881217581997</c:v>
                </c:pt>
                <c:pt idx="3993">
                  <c:v>-38.762405390575232</c:v>
                </c:pt>
                <c:pt idx="3994">
                  <c:v>-35.845185537403097</c:v>
                </c:pt>
                <c:pt idx="3995">
                  <c:v>-39.522340002820613</c:v>
                </c:pt>
                <c:pt idx="3996">
                  <c:v>-48.718908539690595</c:v>
                </c:pt>
                <c:pt idx="3997">
                  <c:v>-50</c:v>
                </c:pt>
                <c:pt idx="3998">
                  <c:v>-50</c:v>
                </c:pt>
                <c:pt idx="3999">
                  <c:v>-45.525636168318499</c:v>
                </c:pt>
                <c:pt idx="4000">
                  <c:v>-42.0512061419779</c:v>
                </c:pt>
                <c:pt idx="4001">
                  <c:v>-38.647982976953102</c:v>
                </c:pt>
                <c:pt idx="4002">
                  <c:v>-36.184074503889974</c:v>
                </c:pt>
                <c:pt idx="4003">
                  <c:v>-38.244500025358597</c:v>
                </c:pt>
                <c:pt idx="4004">
                  <c:v>-50</c:v>
                </c:pt>
                <c:pt idx="4005">
                  <c:v>-47.826069760758998</c:v>
                </c:pt>
                <c:pt idx="4006">
                  <c:v>-50</c:v>
                </c:pt>
                <c:pt idx="4007">
                  <c:v>-50</c:v>
                </c:pt>
                <c:pt idx="4008">
                  <c:v>-50</c:v>
                </c:pt>
                <c:pt idx="4009">
                  <c:v>-49.8422972589712</c:v>
                </c:pt>
                <c:pt idx="4010">
                  <c:v>-48.449118232554618</c:v>
                </c:pt>
                <c:pt idx="4011">
                  <c:v>-45.260876268216897</c:v>
                </c:pt>
                <c:pt idx="4012">
                  <c:v>-44.380500409301405</c:v>
                </c:pt>
                <c:pt idx="4013">
                  <c:v>-43.3559630408337</c:v>
                </c:pt>
                <c:pt idx="4014">
                  <c:v>-48.452172466079503</c:v>
                </c:pt>
                <c:pt idx="4015">
                  <c:v>-50</c:v>
                </c:pt>
                <c:pt idx="4016">
                  <c:v>-50</c:v>
                </c:pt>
                <c:pt idx="4017">
                  <c:v>-50</c:v>
                </c:pt>
                <c:pt idx="4018">
                  <c:v>-50</c:v>
                </c:pt>
                <c:pt idx="4019">
                  <c:v>-50</c:v>
                </c:pt>
                <c:pt idx="4020">
                  <c:v>-50</c:v>
                </c:pt>
                <c:pt idx="4021">
                  <c:v>-50</c:v>
                </c:pt>
                <c:pt idx="4022">
                  <c:v>-50</c:v>
                </c:pt>
                <c:pt idx="4023">
                  <c:v>-50</c:v>
                </c:pt>
                <c:pt idx="4024">
                  <c:v>-46.6966476545498</c:v>
                </c:pt>
                <c:pt idx="4025">
                  <c:v>-47.060935009081511</c:v>
                </c:pt>
                <c:pt idx="4026">
                  <c:v>-50</c:v>
                </c:pt>
                <c:pt idx="4027">
                  <c:v>-46.579779230308212</c:v>
                </c:pt>
                <c:pt idx="4028">
                  <c:v>-50</c:v>
                </c:pt>
                <c:pt idx="4029">
                  <c:v>-50</c:v>
                </c:pt>
                <c:pt idx="4030">
                  <c:v>-50</c:v>
                </c:pt>
                <c:pt idx="4031">
                  <c:v>-50</c:v>
                </c:pt>
                <c:pt idx="4032">
                  <c:v>-49.510075406905202</c:v>
                </c:pt>
                <c:pt idx="4033">
                  <c:v>-46.197394334841512</c:v>
                </c:pt>
                <c:pt idx="4034">
                  <c:v>-49.427756816013101</c:v>
                </c:pt>
                <c:pt idx="4035">
                  <c:v>-49.482948983335099</c:v>
                </c:pt>
                <c:pt idx="4036">
                  <c:v>-46.114353738861858</c:v>
                </c:pt>
                <c:pt idx="4037">
                  <c:v>-46.900855189836165</c:v>
                </c:pt>
                <c:pt idx="4038">
                  <c:v>-50</c:v>
                </c:pt>
                <c:pt idx="4039">
                  <c:v>-49.278295611296095</c:v>
                </c:pt>
                <c:pt idx="4040">
                  <c:v>-50</c:v>
                </c:pt>
                <c:pt idx="4041">
                  <c:v>-45.056674097342722</c:v>
                </c:pt>
                <c:pt idx="4042">
                  <c:v>-41.716681409429242</c:v>
                </c:pt>
                <c:pt idx="4043">
                  <c:v>-50</c:v>
                </c:pt>
                <c:pt idx="4044">
                  <c:v>-40.973629173393526</c:v>
                </c:pt>
                <c:pt idx="4045">
                  <c:v>-49.980183284297794</c:v>
                </c:pt>
                <c:pt idx="4046">
                  <c:v>-47.651687083814316</c:v>
                </c:pt>
                <c:pt idx="4047">
                  <c:v>-49.869771015420604</c:v>
                </c:pt>
                <c:pt idx="4048">
                  <c:v>-50</c:v>
                </c:pt>
                <c:pt idx="4049">
                  <c:v>-50</c:v>
                </c:pt>
                <c:pt idx="4050">
                  <c:v>-50</c:v>
                </c:pt>
                <c:pt idx="4051">
                  <c:v>-46.457909895818105</c:v>
                </c:pt>
                <c:pt idx="4052">
                  <c:v>-50</c:v>
                </c:pt>
                <c:pt idx="4053">
                  <c:v>-50</c:v>
                </c:pt>
                <c:pt idx="4054">
                  <c:v>-50</c:v>
                </c:pt>
                <c:pt idx="4055">
                  <c:v>-41.139420643055203</c:v>
                </c:pt>
                <c:pt idx="4056">
                  <c:v>-46.936533129557112</c:v>
                </c:pt>
                <c:pt idx="4057">
                  <c:v>-50</c:v>
                </c:pt>
                <c:pt idx="4058">
                  <c:v>-47.987335893685298</c:v>
                </c:pt>
                <c:pt idx="4059">
                  <c:v>-50</c:v>
                </c:pt>
                <c:pt idx="4060">
                  <c:v>-47.348735301315401</c:v>
                </c:pt>
                <c:pt idx="4061">
                  <c:v>-50</c:v>
                </c:pt>
                <c:pt idx="4062">
                  <c:v>-47.647462027662137</c:v>
                </c:pt>
                <c:pt idx="4063">
                  <c:v>-50</c:v>
                </c:pt>
                <c:pt idx="4064">
                  <c:v>-50</c:v>
                </c:pt>
                <c:pt idx="4065">
                  <c:v>-49.674508862620399</c:v>
                </c:pt>
                <c:pt idx="4066">
                  <c:v>-47.706737346202502</c:v>
                </c:pt>
                <c:pt idx="4067">
                  <c:v>-50</c:v>
                </c:pt>
                <c:pt idx="4068">
                  <c:v>-50</c:v>
                </c:pt>
                <c:pt idx="4069">
                  <c:v>-50</c:v>
                </c:pt>
                <c:pt idx="4070">
                  <c:v>-50</c:v>
                </c:pt>
                <c:pt idx="4071">
                  <c:v>-48.323079268088101</c:v>
                </c:pt>
                <c:pt idx="4072">
                  <c:v>-50</c:v>
                </c:pt>
                <c:pt idx="4073">
                  <c:v>-50</c:v>
                </c:pt>
                <c:pt idx="4074">
                  <c:v>-50</c:v>
                </c:pt>
                <c:pt idx="4075">
                  <c:v>-50</c:v>
                </c:pt>
                <c:pt idx="4076">
                  <c:v>-49.539287610315064</c:v>
                </c:pt>
                <c:pt idx="4077">
                  <c:v>-50</c:v>
                </c:pt>
                <c:pt idx="4078">
                  <c:v>-45.147262794367897</c:v>
                </c:pt>
                <c:pt idx="4079">
                  <c:v>-50</c:v>
                </c:pt>
                <c:pt idx="4080">
                  <c:v>-45.756989659159494</c:v>
                </c:pt>
                <c:pt idx="4081">
                  <c:v>-50</c:v>
                </c:pt>
                <c:pt idx="4082">
                  <c:v>-50</c:v>
                </c:pt>
                <c:pt idx="4083">
                  <c:v>-47.423971723299097</c:v>
                </c:pt>
                <c:pt idx="4084">
                  <c:v>-50</c:v>
                </c:pt>
                <c:pt idx="4085">
                  <c:v>-50</c:v>
                </c:pt>
                <c:pt idx="4086">
                  <c:v>-50</c:v>
                </c:pt>
                <c:pt idx="4087">
                  <c:v>-49.679483880095397</c:v>
                </c:pt>
                <c:pt idx="4088">
                  <c:v>-50</c:v>
                </c:pt>
                <c:pt idx="4089">
                  <c:v>-50</c:v>
                </c:pt>
                <c:pt idx="4090">
                  <c:v>-50</c:v>
                </c:pt>
                <c:pt idx="4091">
                  <c:v>-47.437699510569296</c:v>
                </c:pt>
                <c:pt idx="4092">
                  <c:v>-50</c:v>
                </c:pt>
                <c:pt idx="4093">
                  <c:v>-48.553317371133197</c:v>
                </c:pt>
                <c:pt idx="4094">
                  <c:v>-50</c:v>
                </c:pt>
                <c:pt idx="4095">
                  <c:v>-43.0722087000043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581952"/>
        <c:axId val="103604608"/>
      </c:scatterChart>
      <c:valAx>
        <c:axId val="103581952"/>
        <c:scaling>
          <c:orientation val="minMax"/>
          <c:max val="41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Cumulative number of sample 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crossAx val="103604608"/>
        <c:crossesAt val="-50"/>
        <c:crossBetween val="midCat"/>
      </c:valAx>
      <c:valAx>
        <c:axId val="103604608"/>
        <c:scaling>
          <c:orientation val="minMax"/>
          <c:max val="0"/>
          <c:min val="-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Amplitud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3581952"/>
        <c:crosses val="autoZero"/>
        <c:crossBetween val="midCat"/>
      </c:valAx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b="0">
          <a:latin typeface="+mj-lt"/>
        </a:defRPr>
      </a:pPr>
      <a:endParaRPr lang="it-IT"/>
    </a:p>
  </c:txPr>
  <c:externalData r:id="rId1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406157796526371"/>
          <c:y val="6.3166643705825393E-2"/>
          <c:w val="0.6845511501677275"/>
          <c:h val="0.70991242339670224"/>
        </c:manualLayout>
      </c:layout>
      <c:scatterChart>
        <c:scatterStyle val="line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input a 1MHZ'!$H$8:$H$158</c:f>
              <c:numCache>
                <c:formatCode>General</c:formatCode>
                <c:ptCount val="151"/>
                <c:pt idx="0">
                  <c:v>0</c:v>
                </c:pt>
                <c:pt idx="1">
                  <c:v>2.5000000000000492E-8</c:v>
                </c:pt>
                <c:pt idx="2">
                  <c:v>5.0000000000000918E-8</c:v>
                </c:pt>
                <c:pt idx="3">
                  <c:v>7.5000000000001545E-8</c:v>
                </c:pt>
                <c:pt idx="4">
                  <c:v>1.0000000000000177E-7</c:v>
                </c:pt>
                <c:pt idx="5">
                  <c:v>1.2500000000000211E-7</c:v>
                </c:pt>
                <c:pt idx="6">
                  <c:v>1.5000000000000264E-7</c:v>
                </c:pt>
                <c:pt idx="7">
                  <c:v>1.7500000000000333E-7</c:v>
                </c:pt>
                <c:pt idx="8">
                  <c:v>2.0000000000000367E-7</c:v>
                </c:pt>
                <c:pt idx="9">
                  <c:v>2.2500000000000417E-7</c:v>
                </c:pt>
                <c:pt idx="10">
                  <c:v>2.5000000000000449E-7</c:v>
                </c:pt>
                <c:pt idx="11">
                  <c:v>2.7500000000000494E-7</c:v>
                </c:pt>
                <c:pt idx="12">
                  <c:v>3.0000000000000512E-7</c:v>
                </c:pt>
                <c:pt idx="13">
                  <c:v>3.2500000000000557E-7</c:v>
                </c:pt>
                <c:pt idx="14">
                  <c:v>3.5000000000000613E-7</c:v>
                </c:pt>
                <c:pt idx="15">
                  <c:v>3.7500000000000652E-7</c:v>
                </c:pt>
                <c:pt idx="16">
                  <c:v>4.0000000000000681E-7</c:v>
                </c:pt>
                <c:pt idx="17">
                  <c:v>4.2500000000000721E-7</c:v>
                </c:pt>
                <c:pt idx="18">
                  <c:v>4.5000000000000781E-7</c:v>
                </c:pt>
                <c:pt idx="19">
                  <c:v>4.750000000000081E-7</c:v>
                </c:pt>
                <c:pt idx="20">
                  <c:v>5.0000000000000845E-7</c:v>
                </c:pt>
                <c:pt idx="21">
                  <c:v>5.2500000000000884E-7</c:v>
                </c:pt>
                <c:pt idx="22">
                  <c:v>5.5000000000000935E-7</c:v>
                </c:pt>
                <c:pt idx="23">
                  <c:v>5.7500000000000942E-7</c:v>
                </c:pt>
                <c:pt idx="24">
                  <c:v>6.0000000000001003E-7</c:v>
                </c:pt>
                <c:pt idx="25">
                  <c:v>6.2500000000001032E-7</c:v>
                </c:pt>
                <c:pt idx="26">
                  <c:v>6.5000000000001019E-7</c:v>
                </c:pt>
                <c:pt idx="27">
                  <c:v>6.7500000000001132E-7</c:v>
                </c:pt>
                <c:pt idx="28">
                  <c:v>7.000000000000113E-7</c:v>
                </c:pt>
                <c:pt idx="29">
                  <c:v>7.2500000000001169E-7</c:v>
                </c:pt>
                <c:pt idx="30">
                  <c:v>7.5000000000001262E-7</c:v>
                </c:pt>
                <c:pt idx="31">
                  <c:v>7.7500000000001301E-7</c:v>
                </c:pt>
                <c:pt idx="32">
                  <c:v>8.0000000000001225E-7</c:v>
                </c:pt>
                <c:pt idx="33">
                  <c:v>8.2500000000001243E-7</c:v>
                </c:pt>
                <c:pt idx="34">
                  <c:v>8.5000000000001314E-7</c:v>
                </c:pt>
                <c:pt idx="35">
                  <c:v>8.7500000000001343E-7</c:v>
                </c:pt>
                <c:pt idx="36">
                  <c:v>9.0000000000001351E-7</c:v>
                </c:pt>
                <c:pt idx="37">
                  <c:v>9.2500000000001348E-7</c:v>
                </c:pt>
                <c:pt idx="38">
                  <c:v>9.5000000000001494E-7</c:v>
                </c:pt>
                <c:pt idx="39">
                  <c:v>9.7500000000001523E-7</c:v>
                </c:pt>
                <c:pt idx="40">
                  <c:v>1.0000000000000148E-6</c:v>
                </c:pt>
                <c:pt idx="41">
                  <c:v>1.0250000000000105E-6</c:v>
                </c:pt>
                <c:pt idx="42">
                  <c:v>1.0499999999999999E-6</c:v>
                </c:pt>
                <c:pt idx="43">
                  <c:v>1.0750000000000136E-6</c:v>
                </c:pt>
                <c:pt idx="44">
                  <c:v>1.1000000000000193E-6</c:v>
                </c:pt>
                <c:pt idx="45">
                  <c:v>1.1250000000000163E-6</c:v>
                </c:pt>
                <c:pt idx="46">
                  <c:v>1.1500000000000227E-6</c:v>
                </c:pt>
                <c:pt idx="47">
                  <c:v>1.1750000000000197E-6</c:v>
                </c:pt>
                <c:pt idx="48">
                  <c:v>1.200000000000015E-6</c:v>
                </c:pt>
                <c:pt idx="49">
                  <c:v>1.2250000000000126E-6</c:v>
                </c:pt>
                <c:pt idx="50">
                  <c:v>1.2500000000000168E-6</c:v>
                </c:pt>
                <c:pt idx="51">
                  <c:v>1.2750000000000141E-6</c:v>
                </c:pt>
                <c:pt idx="52">
                  <c:v>1.3000000000000202E-6</c:v>
                </c:pt>
                <c:pt idx="53">
                  <c:v>1.325000000000017E-6</c:v>
                </c:pt>
                <c:pt idx="54">
                  <c:v>1.3500000000000239E-6</c:v>
                </c:pt>
                <c:pt idx="55">
                  <c:v>1.3750000000000205E-6</c:v>
                </c:pt>
                <c:pt idx="56">
                  <c:v>1.4000000000000167E-6</c:v>
                </c:pt>
                <c:pt idx="57">
                  <c:v>1.425000000000013E-6</c:v>
                </c:pt>
                <c:pt idx="58">
                  <c:v>1.4500000000000192E-6</c:v>
                </c:pt>
                <c:pt idx="59">
                  <c:v>1.4750000000000157E-6</c:v>
                </c:pt>
                <c:pt idx="60">
                  <c:v>1.5000000000000223E-6</c:v>
                </c:pt>
                <c:pt idx="61">
                  <c:v>1.5250000000000191E-6</c:v>
                </c:pt>
                <c:pt idx="62">
                  <c:v>1.5500000000000245E-6</c:v>
                </c:pt>
                <c:pt idx="63">
                  <c:v>1.5750000000000211E-6</c:v>
                </c:pt>
                <c:pt idx="64">
                  <c:v>1.6000000000000264E-6</c:v>
                </c:pt>
                <c:pt idx="65">
                  <c:v>1.6250000000000232E-6</c:v>
                </c:pt>
                <c:pt idx="66">
                  <c:v>1.6500000000000291E-6</c:v>
                </c:pt>
                <c:pt idx="67">
                  <c:v>1.6750000000000263E-6</c:v>
                </c:pt>
                <c:pt idx="68">
                  <c:v>1.7000000000000246E-6</c:v>
                </c:pt>
                <c:pt idx="69">
                  <c:v>1.7250000000000216E-6</c:v>
                </c:pt>
                <c:pt idx="70">
                  <c:v>1.7500000000000283E-6</c:v>
                </c:pt>
                <c:pt idx="71">
                  <c:v>1.7750000000000247E-6</c:v>
                </c:pt>
                <c:pt idx="72">
                  <c:v>1.8000000000000279E-6</c:v>
                </c:pt>
                <c:pt idx="73">
                  <c:v>1.8250000000000247E-6</c:v>
                </c:pt>
                <c:pt idx="74">
                  <c:v>1.8500000000000299E-6</c:v>
                </c:pt>
                <c:pt idx="75">
                  <c:v>1.8750000000000272E-6</c:v>
                </c:pt>
                <c:pt idx="76">
                  <c:v>1.9000000000000305E-6</c:v>
                </c:pt>
                <c:pt idx="77">
                  <c:v>1.9250000000000282E-6</c:v>
                </c:pt>
                <c:pt idx="78">
                  <c:v>1.9500000000000322E-6</c:v>
                </c:pt>
                <c:pt idx="79">
                  <c:v>1.9750000000000311E-6</c:v>
                </c:pt>
                <c:pt idx="80">
                  <c:v>2.0000000000000296E-6</c:v>
                </c:pt>
                <c:pt idx="81">
                  <c:v>2.0250000000000259E-6</c:v>
                </c:pt>
                <c:pt idx="82">
                  <c:v>2.0500000000000248E-6</c:v>
                </c:pt>
                <c:pt idx="83">
                  <c:v>2.0750000000000212E-6</c:v>
                </c:pt>
                <c:pt idx="84">
                  <c:v>2.1000000000000358E-6</c:v>
                </c:pt>
                <c:pt idx="85">
                  <c:v>2.1250000000000317E-6</c:v>
                </c:pt>
                <c:pt idx="86">
                  <c:v>2.150000000000026E-6</c:v>
                </c:pt>
                <c:pt idx="87">
                  <c:v>2.1750000000000258E-6</c:v>
                </c:pt>
                <c:pt idx="88">
                  <c:v>2.2000000000000416E-6</c:v>
                </c:pt>
                <c:pt idx="89">
                  <c:v>2.2250000000000376E-6</c:v>
                </c:pt>
                <c:pt idx="90">
                  <c:v>2.2500000000000327E-6</c:v>
                </c:pt>
                <c:pt idx="91">
                  <c:v>2.275000000000029E-6</c:v>
                </c:pt>
                <c:pt idx="92">
                  <c:v>2.3000000000000271E-6</c:v>
                </c:pt>
                <c:pt idx="93">
                  <c:v>2.3250000000000243E-6</c:v>
                </c:pt>
                <c:pt idx="94">
                  <c:v>2.3500000000000012E-6</c:v>
                </c:pt>
                <c:pt idx="95">
                  <c:v>2.3750000000000052E-6</c:v>
                </c:pt>
                <c:pt idx="96">
                  <c:v>2.4000000000000308E-6</c:v>
                </c:pt>
                <c:pt idx="97">
                  <c:v>2.4250000000000285E-6</c:v>
                </c:pt>
                <c:pt idx="98">
                  <c:v>2.4500000000000252E-6</c:v>
                </c:pt>
                <c:pt idx="99">
                  <c:v>2.4750000000000212E-6</c:v>
                </c:pt>
                <c:pt idx="100">
                  <c:v>2.5000000000000366E-6</c:v>
                </c:pt>
                <c:pt idx="101">
                  <c:v>2.5250000000000334E-6</c:v>
                </c:pt>
                <c:pt idx="102">
                  <c:v>2.5500000000000302E-6</c:v>
                </c:pt>
                <c:pt idx="103">
                  <c:v>2.5750000000000283E-6</c:v>
                </c:pt>
                <c:pt idx="104">
                  <c:v>2.600000000000042E-6</c:v>
                </c:pt>
                <c:pt idx="105">
                  <c:v>2.6250000000000418E-6</c:v>
                </c:pt>
                <c:pt idx="106">
                  <c:v>2.6500000000000352E-6</c:v>
                </c:pt>
                <c:pt idx="107">
                  <c:v>2.6750000000000316E-6</c:v>
                </c:pt>
                <c:pt idx="108">
                  <c:v>2.7000000000000478E-6</c:v>
                </c:pt>
                <c:pt idx="109">
                  <c:v>2.7250000000000442E-6</c:v>
                </c:pt>
                <c:pt idx="110">
                  <c:v>2.7500000000000406E-6</c:v>
                </c:pt>
                <c:pt idx="111">
                  <c:v>2.7750000000000399E-6</c:v>
                </c:pt>
                <c:pt idx="112">
                  <c:v>2.800000000000035E-6</c:v>
                </c:pt>
                <c:pt idx="113">
                  <c:v>2.8250000000000314E-6</c:v>
                </c:pt>
                <c:pt idx="114">
                  <c:v>2.8500000000000273E-6</c:v>
                </c:pt>
                <c:pt idx="115">
                  <c:v>2.8750000000000212E-6</c:v>
                </c:pt>
                <c:pt idx="116">
                  <c:v>2.9000000000000408E-6</c:v>
                </c:pt>
                <c:pt idx="117">
                  <c:v>2.9250000000000364E-6</c:v>
                </c:pt>
                <c:pt idx="118">
                  <c:v>2.9500000000000323E-6</c:v>
                </c:pt>
                <c:pt idx="119">
                  <c:v>2.9750000000000287E-6</c:v>
                </c:pt>
                <c:pt idx="120">
                  <c:v>3.0000000000000445E-6</c:v>
                </c:pt>
                <c:pt idx="121">
                  <c:v>3.0250000000000426E-6</c:v>
                </c:pt>
                <c:pt idx="122">
                  <c:v>3.050000000000039E-6</c:v>
                </c:pt>
                <c:pt idx="123">
                  <c:v>3.0750000000000358E-6</c:v>
                </c:pt>
                <c:pt idx="124">
                  <c:v>3.1000000000000499E-6</c:v>
                </c:pt>
                <c:pt idx="125">
                  <c:v>3.1250000000000467E-6</c:v>
                </c:pt>
                <c:pt idx="126">
                  <c:v>3.1500000000000448E-6</c:v>
                </c:pt>
                <c:pt idx="127">
                  <c:v>3.1750000000000403E-6</c:v>
                </c:pt>
                <c:pt idx="128">
                  <c:v>3.2000000000000566E-6</c:v>
                </c:pt>
                <c:pt idx="129">
                  <c:v>3.2250000000000513E-6</c:v>
                </c:pt>
                <c:pt idx="130">
                  <c:v>3.2500000000000489E-6</c:v>
                </c:pt>
                <c:pt idx="131">
                  <c:v>3.2750000000000457E-6</c:v>
                </c:pt>
                <c:pt idx="132">
                  <c:v>3.3000000000000425E-6</c:v>
                </c:pt>
                <c:pt idx="133">
                  <c:v>3.3250000000000389E-6</c:v>
                </c:pt>
                <c:pt idx="134">
                  <c:v>3.3500000000000357E-6</c:v>
                </c:pt>
                <c:pt idx="135">
                  <c:v>3.3750000000000304E-6</c:v>
                </c:pt>
                <c:pt idx="136">
                  <c:v>3.4000000000000462E-6</c:v>
                </c:pt>
                <c:pt idx="137">
                  <c:v>3.4250000000000443E-6</c:v>
                </c:pt>
                <c:pt idx="138">
                  <c:v>3.4500000000000407E-6</c:v>
                </c:pt>
                <c:pt idx="139">
                  <c:v>3.4750000000000387E-6</c:v>
                </c:pt>
                <c:pt idx="140">
                  <c:v>3.500000000000052E-6</c:v>
                </c:pt>
                <c:pt idx="141">
                  <c:v>3.525000000000048E-6</c:v>
                </c:pt>
                <c:pt idx="142">
                  <c:v>3.5500000000000448E-6</c:v>
                </c:pt>
                <c:pt idx="143">
                  <c:v>3.5750000000000416E-6</c:v>
                </c:pt>
                <c:pt idx="144">
                  <c:v>3.6000000000000566E-6</c:v>
                </c:pt>
                <c:pt idx="145">
                  <c:v>3.6250000000000547E-6</c:v>
                </c:pt>
                <c:pt idx="146">
                  <c:v>3.6500000000000502E-6</c:v>
                </c:pt>
                <c:pt idx="147">
                  <c:v>3.6750000000000478E-6</c:v>
                </c:pt>
                <c:pt idx="148">
                  <c:v>3.7000000000000624E-6</c:v>
                </c:pt>
                <c:pt idx="149">
                  <c:v>3.7250000000000588E-6</c:v>
                </c:pt>
                <c:pt idx="150">
                  <c:v>3.7500000000000564E-6</c:v>
                </c:pt>
              </c:numCache>
            </c:numRef>
          </c:xVal>
          <c:yVal>
            <c:numRef>
              <c:f>'input a 1MHZ'!$I$8:$I$158</c:f>
              <c:numCache>
                <c:formatCode>General</c:formatCode>
                <c:ptCount val="151"/>
                <c:pt idx="0">
                  <c:v>0</c:v>
                </c:pt>
                <c:pt idx="1">
                  <c:v>1.3535925440982938E-3</c:v>
                </c:pt>
                <c:pt idx="2">
                  <c:v>5.2099871069503896E-3</c:v>
                </c:pt>
                <c:pt idx="3">
                  <c:v>1.0969768853317421E-2</c:v>
                </c:pt>
                <c:pt idx="4">
                  <c:v>1.7678962374217858E-2</c:v>
                </c:pt>
                <c:pt idx="5">
                  <c:v>2.4094079294328184E-2</c:v>
                </c:pt>
                <c:pt idx="6">
                  <c:v>2.8768257917525672E-2</c:v>
                </c:pt>
                <c:pt idx="7">
                  <c:v>3.0153855367023148E-2</c:v>
                </c:pt>
                <c:pt idx="8">
                  <c:v>2.6715922829345342E-2</c:v>
                </c:pt>
                <c:pt idx="9">
                  <c:v>1.7050336081468061E-2</c:v>
                </c:pt>
                <c:pt idx="10">
                  <c:v>3.795527476420153E-17</c:v>
                </c:pt>
                <c:pt idx="11">
                  <c:v>-2.5237483398701847E-2</c:v>
                </c:pt>
                <c:pt idx="12">
                  <c:v>-5.9016994374948381E-2</c:v>
                </c:pt>
                <c:pt idx="13">
                  <c:v>-0.10117361632712586</c:v>
                </c:pt>
                <c:pt idx="14">
                  <c:v>-0.15097568355939925</c:v>
                </c:pt>
                <c:pt idx="15">
                  <c:v>-0.20710678118654746</c:v>
                </c:pt>
                <c:pt idx="16">
                  <c:v>-0.26767896237422273</c:v>
                </c:pt>
                <c:pt idx="17">
                  <c:v>-0.33027794995818782</c:v>
                </c:pt>
                <c:pt idx="18">
                  <c:v>-0.39203952192020902</c:v>
                </c:pt>
                <c:pt idx="19">
                  <c:v>-0.44975471587781163</c:v>
                </c:pt>
                <c:pt idx="20">
                  <c:v>-0.5</c:v>
                </c:pt>
                <c:pt idx="21">
                  <c:v>-0.53928721726142725</c:v>
                </c:pt>
                <c:pt idx="22">
                  <c:v>-0.56422698148189787</c:v>
                </c:pt>
                <c:pt idx="23">
                  <c:v>-0.57169834308350542</c:v>
                </c:pt>
                <c:pt idx="24">
                  <c:v>-0.55901699437494656</c:v>
                </c:pt>
                <c:pt idx="25">
                  <c:v>-0.52409407929432861</c:v>
                </c:pt>
                <c:pt idx="26">
                  <c:v>-0.46557782665060232</c:v>
                </c:pt>
                <c:pt idx="27">
                  <c:v>-0.38297073877945043</c:v>
                </c:pt>
                <c:pt idx="28">
                  <c:v>-0.27671592282934532</c:v>
                </c:pt>
                <c:pt idx="29">
                  <c:v>-0.14824731772300032</c:v>
                </c:pt>
                <c:pt idx="30">
                  <c:v>-1.8377226823629806E-16</c:v>
                </c:pt>
                <c:pt idx="31">
                  <c:v>0.16462161235746481</c:v>
                </c:pt>
                <c:pt idx="32">
                  <c:v>0.34131806592055558</c:v>
                </c:pt>
                <c:pt idx="33">
                  <c:v>0.52501026069964851</c:v>
                </c:pt>
                <c:pt idx="34">
                  <c:v>0.70999267793434362</c:v>
                </c:pt>
                <c:pt idx="35">
                  <c:v>0.89011948307876654</c:v>
                </c:pt>
                <c:pt idx="36">
                  <c:v>1.0590169943749472</c:v>
                </c:pt>
                <c:pt idx="37">
                  <c:v>1.210314705293237</c:v>
                </c:pt>
                <c:pt idx="38">
                  <c:v>1.3378860511084094</c:v>
                </c:pt>
                <c:pt idx="39">
                  <c:v>1.4360894639288568</c:v>
                </c:pt>
                <c:pt idx="40">
                  <c:v>1.499999999999984</c:v>
                </c:pt>
                <c:pt idx="41">
                  <c:v>1.5256219653124552</c:v>
                </c:pt>
                <c:pt idx="42">
                  <c:v>1.5100735106701013</c:v>
                </c:pt>
                <c:pt idx="43">
                  <c:v>1.4517350984185478</c:v>
                </c:pt>
                <c:pt idx="44">
                  <c:v>1.3503550263756887</c:v>
                </c:pt>
                <c:pt idx="45">
                  <c:v>1.2071067811865477</c:v>
                </c:pt>
                <c:pt idx="46">
                  <c:v>1.02459482102555</c:v>
                </c:pt>
                <c:pt idx="47">
                  <c:v>0.80680738315196299</c:v>
                </c:pt>
                <c:pt idx="48">
                  <c:v>0.55901699437494856</c:v>
                </c:pt>
                <c:pt idx="49">
                  <c:v>0.2876314466817595</c:v>
                </c:pt>
                <c:pt idx="50">
                  <c:v>2.2289030293203114E-15</c:v>
                </c:pt>
                <c:pt idx="51">
                  <c:v>-0.29581859399899646</c:v>
                </c:pt>
                <c:pt idx="52">
                  <c:v>-0.59131806592054093</c:v>
                </c:pt>
                <c:pt idx="53">
                  <c:v>-0.87782714411206852</c:v>
                </c:pt>
                <c:pt idx="54">
                  <c:v>-1.1468022466674199</c:v>
                </c:pt>
                <c:pt idx="55">
                  <c:v>-1.3901194830787751</c:v>
                </c:pt>
                <c:pt idx="56">
                  <c:v>-1.6003550263756883</c:v>
                </c:pt>
                <c:pt idx="57">
                  <c:v>-1.7710432795234179</c:v>
                </c:pt>
                <c:pt idx="58">
                  <c:v>-1.8969030454833553</c:v>
                </c:pt>
                <c:pt idx="59">
                  <c:v>-1.974023088646176</c:v>
                </c:pt>
                <c:pt idx="60">
                  <c:v>-2</c:v>
                </c:pt>
                <c:pt idx="61">
                  <c:v>-1.974023088646178</c:v>
                </c:pt>
                <c:pt idx="62">
                  <c:v>-1.8969030454833569</c:v>
                </c:pt>
                <c:pt idx="63">
                  <c:v>-1.7710432795234199</c:v>
                </c:pt>
                <c:pt idx="64">
                  <c:v>-1.6003550263756889</c:v>
                </c:pt>
                <c:pt idx="65">
                  <c:v>-1.3901194830787789</c:v>
                </c:pt>
                <c:pt idx="66">
                  <c:v>-1.1468022466674239</c:v>
                </c:pt>
                <c:pt idx="67">
                  <c:v>-0.87782714411207363</c:v>
                </c:pt>
                <c:pt idx="68">
                  <c:v>-0.59131806592054847</c:v>
                </c:pt>
                <c:pt idx="69">
                  <c:v>-0.29581859399900184</c:v>
                </c:pt>
                <c:pt idx="70">
                  <c:v>-8.001553490933817E-16</c:v>
                </c:pt>
                <c:pt idx="71">
                  <c:v>0.28763144668175528</c:v>
                </c:pt>
                <c:pt idx="72">
                  <c:v>0.55901699437494656</c:v>
                </c:pt>
                <c:pt idx="73">
                  <c:v>0.80680738315196054</c:v>
                </c:pt>
                <c:pt idx="74">
                  <c:v>1.0245948210255464</c:v>
                </c:pt>
                <c:pt idx="75">
                  <c:v>1.2071067811865459</c:v>
                </c:pt>
                <c:pt idx="76">
                  <c:v>1.3503550263756883</c:v>
                </c:pt>
                <c:pt idx="77">
                  <c:v>1.4517350984185458</c:v>
                </c:pt>
                <c:pt idx="78">
                  <c:v>1.5100735106701009</c:v>
                </c:pt>
                <c:pt idx="79">
                  <c:v>1.5256219653124554</c:v>
                </c:pt>
                <c:pt idx="80">
                  <c:v>1.5000000000000004</c:v>
                </c:pt>
                <c:pt idx="81">
                  <c:v>1.4360894639288571</c:v>
                </c:pt>
                <c:pt idx="82">
                  <c:v>1.337886051108411</c:v>
                </c:pt>
                <c:pt idx="83">
                  <c:v>1.2103147052932395</c:v>
                </c:pt>
                <c:pt idx="84">
                  <c:v>1.0590169943749499</c:v>
                </c:pt>
                <c:pt idx="85">
                  <c:v>0.89011948307876954</c:v>
                </c:pt>
                <c:pt idx="86">
                  <c:v>0.70999267793434762</c:v>
                </c:pt>
                <c:pt idx="87">
                  <c:v>0.5250102606996514</c:v>
                </c:pt>
                <c:pt idx="88">
                  <c:v>0.34131806592055619</c:v>
                </c:pt>
                <c:pt idx="89">
                  <c:v>0.16462161235746658</c:v>
                </c:pt>
                <c:pt idx="90">
                  <c:v>5.5131680470889715E-16</c:v>
                </c:pt>
                <c:pt idx="91">
                  <c:v>-0.14824731772299846</c:v>
                </c:pt>
                <c:pt idx="92">
                  <c:v>-0.27671592282934482</c:v>
                </c:pt>
                <c:pt idx="93">
                  <c:v>-0.38297073877944843</c:v>
                </c:pt>
                <c:pt idx="94">
                  <c:v>-0.46557782665060182</c:v>
                </c:pt>
                <c:pt idx="95">
                  <c:v>-0.52409407929432761</c:v>
                </c:pt>
                <c:pt idx="96">
                  <c:v>-0.55901699437494656</c:v>
                </c:pt>
                <c:pt idx="97">
                  <c:v>-0.57169834308350564</c:v>
                </c:pt>
                <c:pt idx="98">
                  <c:v>-0.56422698148189776</c:v>
                </c:pt>
                <c:pt idx="99">
                  <c:v>-0.5392872172614277</c:v>
                </c:pt>
                <c:pt idx="100">
                  <c:v>-0.50000000000000067</c:v>
                </c:pt>
                <c:pt idx="101">
                  <c:v>-0.44975471587781252</c:v>
                </c:pt>
                <c:pt idx="102">
                  <c:v>-0.39203952192021008</c:v>
                </c:pt>
                <c:pt idx="103">
                  <c:v>-0.33027794995818882</c:v>
                </c:pt>
                <c:pt idx="104">
                  <c:v>-0.26767896237422451</c:v>
                </c:pt>
                <c:pt idx="105">
                  <c:v>-0.20710678118654874</c:v>
                </c:pt>
                <c:pt idx="106">
                  <c:v>-0.15097568355940003</c:v>
                </c:pt>
                <c:pt idx="107">
                  <c:v>-0.10117361632712647</c:v>
                </c:pt>
                <c:pt idx="108">
                  <c:v>-5.9016994374948631E-2</c:v>
                </c:pt>
                <c:pt idx="109">
                  <c:v>-2.5237483398702465E-2</c:v>
                </c:pt>
                <c:pt idx="110">
                  <c:v>-3.2826301354618697E-16</c:v>
                </c:pt>
                <c:pt idx="111">
                  <c:v>1.7050336081467894E-2</c:v>
                </c:pt>
                <c:pt idx="112">
                  <c:v>2.6715922829345248E-2</c:v>
                </c:pt>
                <c:pt idx="113">
                  <c:v>3.0153855367022912E-2</c:v>
                </c:pt>
                <c:pt idx="114">
                  <c:v>2.8768257917525838E-2</c:v>
                </c:pt>
                <c:pt idx="115">
                  <c:v>2.4094079294328278E-2</c:v>
                </c:pt>
                <c:pt idx="116">
                  <c:v>1.7678962374218038E-2</c:v>
                </c:pt>
                <c:pt idx="117">
                  <c:v>1.0969768853317616E-2</c:v>
                </c:pt>
                <c:pt idx="118">
                  <c:v>5.2099871069503879E-3</c:v>
                </c:pt>
                <c:pt idx="119">
                  <c:v>1.3535925440982938E-3</c:v>
                </c:pt>
                <c:pt idx="120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006592"/>
        <c:axId val="103008512"/>
      </c:scatterChart>
      <c:valAx>
        <c:axId val="103006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 b="0" dirty="0" smtClean="0"/>
                  <a:t>tempo </a:t>
                </a:r>
                <a:r>
                  <a:rPr lang="it-IT" b="0" dirty="0"/>
                  <a:t>[</a:t>
                </a:r>
                <a:r>
                  <a:rPr lang="it-IT" b="0" dirty="0" err="1"/>
                  <a:t>microsec</a:t>
                </a:r>
                <a:r>
                  <a:rPr lang="it-IT" b="0" dirty="0"/>
                  <a:t>]</a:t>
                </a:r>
              </a:p>
            </c:rich>
          </c:tx>
          <c:layout/>
          <c:overlay val="0"/>
        </c:title>
        <c:numFmt formatCode="0.0E+00" sourceLinked="0"/>
        <c:majorTickMark val="out"/>
        <c:minorTickMark val="none"/>
        <c:tickLblPos val="nextTo"/>
        <c:crossAx val="103008512"/>
        <c:crossesAt val="-2"/>
        <c:crossBetween val="midCat"/>
      </c:valAx>
      <c:valAx>
        <c:axId val="103008512"/>
        <c:scaling>
          <c:orientation val="minMax"/>
          <c:min val="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b="0" dirty="0" smtClean="0"/>
                  <a:t>Ampiezza</a:t>
                </a:r>
                <a:endParaRPr lang="it-IT" b="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3006592"/>
        <c:crosses val="autoZero"/>
        <c:crossBetween val="midCat"/>
      </c:valAx>
      <c:spPr>
        <a:noFill/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x</c:v>
          </c:tx>
          <c:spPr>
            <a:ln w="28575"/>
          </c:spPr>
          <c:marker>
            <c:symbol val="none"/>
          </c:marker>
          <c:xVal>
            <c:numRef>
              <c:f>Foglio1!$B$18:$B$48</c:f>
              <c:numCache>
                <c:formatCode>General</c:formatCode>
                <c:ptCount val="31"/>
                <c:pt idx="0">
                  <c:v>0.15000000000000024</c:v>
                </c:pt>
                <c:pt idx="1">
                  <c:v>0.16000000000000064</c:v>
                </c:pt>
                <c:pt idx="2">
                  <c:v>0.17</c:v>
                </c:pt>
                <c:pt idx="3">
                  <c:v>0.18000000000000024</c:v>
                </c:pt>
                <c:pt idx="4">
                  <c:v>0.19000000000000064</c:v>
                </c:pt>
                <c:pt idx="5">
                  <c:v>0.2</c:v>
                </c:pt>
                <c:pt idx="6">
                  <c:v>0.21000000000000021</c:v>
                </c:pt>
                <c:pt idx="7">
                  <c:v>0.22000000000000064</c:v>
                </c:pt>
                <c:pt idx="8">
                  <c:v>0.23</c:v>
                </c:pt>
                <c:pt idx="9">
                  <c:v>0.24000000000000021</c:v>
                </c:pt>
                <c:pt idx="10">
                  <c:v>0.25</c:v>
                </c:pt>
                <c:pt idx="11">
                  <c:v>0.26</c:v>
                </c:pt>
                <c:pt idx="12">
                  <c:v>0.27</c:v>
                </c:pt>
                <c:pt idx="13">
                  <c:v>0.28000000000000008</c:v>
                </c:pt>
                <c:pt idx="14">
                  <c:v>0.29000000000000031</c:v>
                </c:pt>
                <c:pt idx="15">
                  <c:v>0.30000000000000032</c:v>
                </c:pt>
                <c:pt idx="16">
                  <c:v>0.31000000000000238</c:v>
                </c:pt>
                <c:pt idx="17">
                  <c:v>0.32000000000000545</c:v>
                </c:pt>
                <c:pt idx="18">
                  <c:v>0.33000000000000573</c:v>
                </c:pt>
                <c:pt idx="19">
                  <c:v>0.3400000000000018</c:v>
                </c:pt>
                <c:pt idx="20">
                  <c:v>0.35000000000000031</c:v>
                </c:pt>
                <c:pt idx="21">
                  <c:v>0.36000000000000032</c:v>
                </c:pt>
                <c:pt idx="22">
                  <c:v>0.37000000000000038</c:v>
                </c:pt>
                <c:pt idx="23">
                  <c:v>0.38000000000000511</c:v>
                </c:pt>
                <c:pt idx="24">
                  <c:v>0.39000000000000551</c:v>
                </c:pt>
                <c:pt idx="25">
                  <c:v>0.4</c:v>
                </c:pt>
                <c:pt idx="26">
                  <c:v>0.41000000000000031</c:v>
                </c:pt>
                <c:pt idx="27">
                  <c:v>0.42000000000000032</c:v>
                </c:pt>
                <c:pt idx="28">
                  <c:v>0.43000000000000038</c:v>
                </c:pt>
                <c:pt idx="29">
                  <c:v>0.44000000000000122</c:v>
                </c:pt>
                <c:pt idx="30">
                  <c:v>0.45</c:v>
                </c:pt>
              </c:numCache>
            </c:numRef>
          </c:xVal>
          <c:yVal>
            <c:numRef>
              <c:f>Foglio1!$A$18:$A$48</c:f>
              <c:numCache>
                <c:formatCode>General</c:formatCode>
                <c:ptCount val="31"/>
                <c:pt idx="0">
                  <c:v>0</c:v>
                </c:pt>
                <c:pt idx="1">
                  <c:v>2.3511410091698344</c:v>
                </c:pt>
                <c:pt idx="2">
                  <c:v>3.8042260651806101</c:v>
                </c:pt>
                <c:pt idx="3">
                  <c:v>3.8042260651806101</c:v>
                </c:pt>
                <c:pt idx="4">
                  <c:v>2.3511410091698344</c:v>
                </c:pt>
                <c:pt idx="5" formatCode="0.00E+00">
                  <c:v>4.8985871965897461E-16</c:v>
                </c:pt>
                <c:pt idx="6">
                  <c:v>-2.3511410091698344</c:v>
                </c:pt>
                <c:pt idx="7">
                  <c:v>-3.8042260651806101</c:v>
                </c:pt>
                <c:pt idx="8">
                  <c:v>-3.8042260651806101</c:v>
                </c:pt>
                <c:pt idx="9">
                  <c:v>-2.3511410091698344</c:v>
                </c:pt>
                <c:pt idx="10" formatCode="0.00E+00">
                  <c:v>-9.7971743931794903E-16</c:v>
                </c:pt>
                <c:pt idx="11">
                  <c:v>2.3511410091698344</c:v>
                </c:pt>
                <c:pt idx="12">
                  <c:v>3.8042260651806101</c:v>
                </c:pt>
                <c:pt idx="13">
                  <c:v>3.8042260651806101</c:v>
                </c:pt>
                <c:pt idx="14">
                  <c:v>2.3511410091698344</c:v>
                </c:pt>
                <c:pt idx="15" formatCode="0.00E+00">
                  <c:v>1.4695761589769233E-15</c:v>
                </c:pt>
                <c:pt idx="16">
                  <c:v>-2.3511410091698344</c:v>
                </c:pt>
                <c:pt idx="17">
                  <c:v>-3.8042260651806101</c:v>
                </c:pt>
                <c:pt idx="18">
                  <c:v>-3.8042260651806199</c:v>
                </c:pt>
                <c:pt idx="19">
                  <c:v>-2.3511410091698344</c:v>
                </c:pt>
                <c:pt idx="20" formatCode="0.00E+00">
                  <c:v>-9.0648622362375405E-15</c:v>
                </c:pt>
                <c:pt idx="21">
                  <c:v>2.3511410091698344</c:v>
                </c:pt>
                <c:pt idx="22">
                  <c:v>3.8042260651806101</c:v>
                </c:pt>
                <c:pt idx="23">
                  <c:v>3.8042260651806199</c:v>
                </c:pt>
                <c:pt idx="24">
                  <c:v>2.3511410091698344</c:v>
                </c:pt>
                <c:pt idx="25" formatCode="0.00E+00">
                  <c:v>2.4492935982948951E-15</c:v>
                </c:pt>
                <c:pt idx="26">
                  <c:v>-2.3511410091698344</c:v>
                </c:pt>
                <c:pt idx="27">
                  <c:v>-3.8042260651806101</c:v>
                </c:pt>
                <c:pt idx="28">
                  <c:v>-3.8042260651806199</c:v>
                </c:pt>
                <c:pt idx="29">
                  <c:v>-2.3511410091698344</c:v>
                </c:pt>
                <c:pt idx="30" formatCode="0.00E+00">
                  <c:v>-2.9391523179538207E-15</c:v>
                </c:pt>
              </c:numCache>
            </c:numRef>
          </c:yVal>
          <c:smooth val="1"/>
        </c:ser>
        <c:ser>
          <c:idx val="1"/>
          <c:order val="1"/>
          <c:tx>
            <c:v>y</c:v>
          </c:tx>
          <c:spPr>
            <a:ln w="28575"/>
          </c:spPr>
          <c:marker>
            <c:symbol val="none"/>
          </c:marker>
          <c:xVal>
            <c:numRef>
              <c:f>Foglio1!$B$3:$B$63</c:f>
              <c:numCache>
                <c:formatCode>General</c:formatCode>
                <c:ptCount val="61"/>
                <c:pt idx="0">
                  <c:v>0</c:v>
                </c:pt>
                <c:pt idx="1">
                  <c:v>1.0000000000000083E-2</c:v>
                </c:pt>
                <c:pt idx="2">
                  <c:v>2.0000000000000052E-2</c:v>
                </c:pt>
                <c:pt idx="3">
                  <c:v>3.000000000000036E-2</c:v>
                </c:pt>
                <c:pt idx="4">
                  <c:v>4.0000000000000112E-2</c:v>
                </c:pt>
                <c:pt idx="5">
                  <c:v>5.0000000000000114E-2</c:v>
                </c:pt>
                <c:pt idx="6">
                  <c:v>6.0000000000000574E-2</c:v>
                </c:pt>
                <c:pt idx="7">
                  <c:v>7.0000000000000034E-2</c:v>
                </c:pt>
                <c:pt idx="8">
                  <c:v>8.0000000000000224E-2</c:v>
                </c:pt>
                <c:pt idx="9">
                  <c:v>9.0000000000000066E-2</c:v>
                </c:pt>
                <c:pt idx="10">
                  <c:v>0.1</c:v>
                </c:pt>
                <c:pt idx="11">
                  <c:v>0.11000000000000018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24</c:v>
                </c:pt>
                <c:pt idx="16">
                  <c:v>0.16000000000000064</c:v>
                </c:pt>
                <c:pt idx="17">
                  <c:v>0.17</c:v>
                </c:pt>
                <c:pt idx="18">
                  <c:v>0.18000000000000024</c:v>
                </c:pt>
                <c:pt idx="19">
                  <c:v>0.19000000000000064</c:v>
                </c:pt>
                <c:pt idx="20">
                  <c:v>0.2</c:v>
                </c:pt>
                <c:pt idx="21">
                  <c:v>0.21000000000000021</c:v>
                </c:pt>
                <c:pt idx="22">
                  <c:v>0.22000000000000064</c:v>
                </c:pt>
                <c:pt idx="23">
                  <c:v>0.23</c:v>
                </c:pt>
                <c:pt idx="24">
                  <c:v>0.24000000000000021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31</c:v>
                </c:pt>
                <c:pt idx="30">
                  <c:v>0.30000000000000032</c:v>
                </c:pt>
                <c:pt idx="31">
                  <c:v>0.31000000000000238</c:v>
                </c:pt>
                <c:pt idx="32">
                  <c:v>0.32000000000000545</c:v>
                </c:pt>
                <c:pt idx="33">
                  <c:v>0.33000000000000573</c:v>
                </c:pt>
                <c:pt idx="34">
                  <c:v>0.3400000000000018</c:v>
                </c:pt>
                <c:pt idx="35">
                  <c:v>0.35000000000000031</c:v>
                </c:pt>
                <c:pt idx="36">
                  <c:v>0.36000000000000032</c:v>
                </c:pt>
                <c:pt idx="37">
                  <c:v>0.37000000000000038</c:v>
                </c:pt>
                <c:pt idx="38">
                  <c:v>0.38000000000000511</c:v>
                </c:pt>
                <c:pt idx="39">
                  <c:v>0.39000000000000551</c:v>
                </c:pt>
                <c:pt idx="40">
                  <c:v>0.4</c:v>
                </c:pt>
                <c:pt idx="41">
                  <c:v>0.41000000000000031</c:v>
                </c:pt>
                <c:pt idx="42">
                  <c:v>0.42000000000000032</c:v>
                </c:pt>
                <c:pt idx="43">
                  <c:v>0.43000000000000038</c:v>
                </c:pt>
                <c:pt idx="44">
                  <c:v>0.44000000000000122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32</c:v>
                </c:pt>
                <c:pt idx="49">
                  <c:v>0.49000000000000032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52</c:v>
                </c:pt>
                <c:pt idx="59">
                  <c:v>0.59000000000000052</c:v>
                </c:pt>
                <c:pt idx="60">
                  <c:v>0.60000000000000064</c:v>
                </c:pt>
              </c:numCache>
            </c:numRef>
          </c:xVal>
          <c:yVal>
            <c:numRef>
              <c:f>Foglio1!$C$3:$C$33</c:f>
              <c:numCache>
                <c:formatCode>General</c:formatCode>
                <c:ptCount val="31"/>
                <c:pt idx="0">
                  <c:v>0</c:v>
                </c:pt>
                <c:pt idx="1">
                  <c:v>2.3511410091698344</c:v>
                </c:pt>
                <c:pt idx="2">
                  <c:v>3.8042260651806101</c:v>
                </c:pt>
                <c:pt idx="3">
                  <c:v>3.8042260651806101</c:v>
                </c:pt>
                <c:pt idx="4">
                  <c:v>2.3511410091698344</c:v>
                </c:pt>
                <c:pt idx="5" formatCode="0.00E+00">
                  <c:v>4.8985871965897461E-16</c:v>
                </c:pt>
                <c:pt idx="6">
                  <c:v>-2.3511410091698344</c:v>
                </c:pt>
                <c:pt idx="7">
                  <c:v>-3.8042260651806101</c:v>
                </c:pt>
                <c:pt idx="8">
                  <c:v>-3.8042260651806101</c:v>
                </c:pt>
                <c:pt idx="9">
                  <c:v>-2.3511410091698344</c:v>
                </c:pt>
                <c:pt idx="10" formatCode="0.00E+00">
                  <c:v>-9.7971743931794903E-16</c:v>
                </c:pt>
                <c:pt idx="11">
                  <c:v>2.3511410091698344</c:v>
                </c:pt>
                <c:pt idx="12">
                  <c:v>3.8042260651806101</c:v>
                </c:pt>
                <c:pt idx="13">
                  <c:v>3.8042260651806101</c:v>
                </c:pt>
                <c:pt idx="14">
                  <c:v>2.3511410091698344</c:v>
                </c:pt>
                <c:pt idx="15" formatCode="0.00E+00">
                  <c:v>1.4695761589769233E-15</c:v>
                </c:pt>
                <c:pt idx="16">
                  <c:v>-2.3511410091698344</c:v>
                </c:pt>
                <c:pt idx="17">
                  <c:v>-3.8042260651806101</c:v>
                </c:pt>
                <c:pt idx="18">
                  <c:v>-3.8042260651806199</c:v>
                </c:pt>
                <c:pt idx="19">
                  <c:v>-2.3511410091698344</c:v>
                </c:pt>
                <c:pt idx="20" formatCode="0.00E+00">
                  <c:v>-9.0648622362375405E-15</c:v>
                </c:pt>
                <c:pt idx="21">
                  <c:v>2.3511410091698344</c:v>
                </c:pt>
                <c:pt idx="22">
                  <c:v>3.8042260651806101</c:v>
                </c:pt>
                <c:pt idx="23">
                  <c:v>3.8042260651806199</c:v>
                </c:pt>
                <c:pt idx="24">
                  <c:v>2.3511410091698344</c:v>
                </c:pt>
                <c:pt idx="25" formatCode="0.00E+00">
                  <c:v>2.4492935982948951E-15</c:v>
                </c:pt>
                <c:pt idx="26">
                  <c:v>-2.3511410091698344</c:v>
                </c:pt>
                <c:pt idx="27">
                  <c:v>-3.8042260651806101</c:v>
                </c:pt>
                <c:pt idx="28">
                  <c:v>-3.8042260651806199</c:v>
                </c:pt>
                <c:pt idx="29">
                  <c:v>-2.3511410091698344</c:v>
                </c:pt>
                <c:pt idx="30" formatCode="0.00E+00">
                  <c:v>-2.9391523179538207E-1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835264"/>
        <c:axId val="73837184"/>
      </c:scatterChart>
      <c:valAx>
        <c:axId val="738352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 (s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crossAx val="73837184"/>
        <c:crossesAt val="-5"/>
        <c:crossBetween val="midCat"/>
        <c:majorUnit val="5.0000000000000114E-2"/>
      </c:valAx>
      <c:valAx>
        <c:axId val="738371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Magnitude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crossAx val="73835264"/>
        <c:crossesAt val="-5"/>
        <c:crossBetween val="midCat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0614108984043781"/>
          <c:y val="8.5633116101119164E-2"/>
        </c:manualLayout>
      </c:layout>
      <c:overlay val="0"/>
      <c:txPr>
        <a:bodyPr/>
        <a:lstStyle/>
        <a:p>
          <a:pPr>
            <a:defRPr sz="1000"/>
          </a:pPr>
          <a:endParaRPr lang="it-IT"/>
        </a:p>
      </c:txPr>
    </c:title>
    <c:autoTitleDeleted val="0"/>
    <c:plotArea>
      <c:layout>
        <c:manualLayout>
          <c:layoutTarget val="inner"/>
          <c:xMode val="edge"/>
          <c:yMode val="edge"/>
          <c:x val="0.26558017748782892"/>
          <c:y val="9.2160487475716951E-2"/>
          <c:w val="0.62880655594622858"/>
          <c:h val="0.7855150777346035"/>
        </c:manualLayout>
      </c:layout>
      <c:scatterChart>
        <c:scatterStyle val="lineMarker"/>
        <c:varyColors val="0"/>
        <c:ser>
          <c:idx val="0"/>
          <c:order val="0"/>
          <c:tx>
            <c:strRef>
              <c:f>final_node!$D$1</c:f>
              <c:strCache>
                <c:ptCount val="1"/>
                <c:pt idx="0">
                  <c:v>Compr DX</c:v>
                </c:pt>
              </c:strCache>
            </c:strRef>
          </c:tx>
          <c:spPr>
            <a:ln>
              <a:solidFill>
                <a:srgbClr val="000000"/>
              </a:solidFill>
            </a:ln>
          </c:spPr>
          <c:marker>
            <c:symbol val="none"/>
          </c:marker>
          <c:xVal>
            <c:numRef>
              <c:f>final_node!$C$3:$C$802</c:f>
              <c:numCache>
                <c:formatCode>0.00</c:formatCode>
                <c:ptCount val="800"/>
                <c:pt idx="0">
                  <c:v>2.4999999999999998E-2</c:v>
                </c:pt>
                <c:pt idx="1">
                  <c:v>0.05</c:v>
                </c:pt>
                <c:pt idx="2">
                  <c:v>7.5000000000000011E-2</c:v>
                </c:pt>
                <c:pt idx="3">
                  <c:v>0.10000000000000003</c:v>
                </c:pt>
                <c:pt idx="4">
                  <c:v>0.125</c:v>
                </c:pt>
                <c:pt idx="5">
                  <c:v>0.15000000000000024</c:v>
                </c:pt>
                <c:pt idx="6">
                  <c:v>0.17500000000000004</c:v>
                </c:pt>
                <c:pt idx="7">
                  <c:v>0.2</c:v>
                </c:pt>
                <c:pt idx="8">
                  <c:v>0.22500000000000001</c:v>
                </c:pt>
                <c:pt idx="9">
                  <c:v>0.25</c:v>
                </c:pt>
                <c:pt idx="10">
                  <c:v>0.27500000000000002</c:v>
                </c:pt>
                <c:pt idx="11">
                  <c:v>0.30000000000000032</c:v>
                </c:pt>
                <c:pt idx="12">
                  <c:v>0.32500000000000195</c:v>
                </c:pt>
                <c:pt idx="13">
                  <c:v>0.35000000000000031</c:v>
                </c:pt>
                <c:pt idx="14">
                  <c:v>0.37500000000000172</c:v>
                </c:pt>
                <c:pt idx="15">
                  <c:v>0.40000000000000008</c:v>
                </c:pt>
                <c:pt idx="16">
                  <c:v>0.42500000000000032</c:v>
                </c:pt>
                <c:pt idx="17">
                  <c:v>0.45</c:v>
                </c:pt>
                <c:pt idx="18">
                  <c:v>0.47500000000000031</c:v>
                </c:pt>
                <c:pt idx="19">
                  <c:v>0.5</c:v>
                </c:pt>
                <c:pt idx="20">
                  <c:v>0.52499999999999991</c:v>
                </c:pt>
                <c:pt idx="21">
                  <c:v>0.55000000000000004</c:v>
                </c:pt>
                <c:pt idx="22">
                  <c:v>0.57500000000000062</c:v>
                </c:pt>
                <c:pt idx="23">
                  <c:v>0.60000000000000064</c:v>
                </c:pt>
                <c:pt idx="24">
                  <c:v>0.62500000000000355</c:v>
                </c:pt>
                <c:pt idx="25">
                  <c:v>0.65000000000000402</c:v>
                </c:pt>
                <c:pt idx="26">
                  <c:v>0.67500000000000449</c:v>
                </c:pt>
                <c:pt idx="27">
                  <c:v>0.70000000000000062</c:v>
                </c:pt>
                <c:pt idx="28">
                  <c:v>0.72500000000000064</c:v>
                </c:pt>
                <c:pt idx="29">
                  <c:v>0.75000000000000355</c:v>
                </c:pt>
                <c:pt idx="30">
                  <c:v>0.77500000000000402</c:v>
                </c:pt>
                <c:pt idx="31">
                  <c:v>0.79999999999999993</c:v>
                </c:pt>
                <c:pt idx="32">
                  <c:v>0.82500000000000062</c:v>
                </c:pt>
                <c:pt idx="33">
                  <c:v>0.85000000000000064</c:v>
                </c:pt>
                <c:pt idx="34">
                  <c:v>0.87500000000000355</c:v>
                </c:pt>
                <c:pt idx="35">
                  <c:v>0.89999999999999991</c:v>
                </c:pt>
                <c:pt idx="36">
                  <c:v>0.92500000000000004</c:v>
                </c:pt>
                <c:pt idx="37">
                  <c:v>0.95000000000000062</c:v>
                </c:pt>
                <c:pt idx="38">
                  <c:v>0.97500000000000064</c:v>
                </c:pt>
                <c:pt idx="39">
                  <c:v>1</c:v>
                </c:pt>
                <c:pt idx="40">
                  <c:v>1.0249999999999924</c:v>
                </c:pt>
                <c:pt idx="41">
                  <c:v>1.0499999999999896</c:v>
                </c:pt>
                <c:pt idx="42">
                  <c:v>1.0750000000000002</c:v>
                </c:pt>
                <c:pt idx="43">
                  <c:v>1.1000000000000001</c:v>
                </c:pt>
                <c:pt idx="44">
                  <c:v>1.125</c:v>
                </c:pt>
                <c:pt idx="45">
                  <c:v>1.1499999999999924</c:v>
                </c:pt>
                <c:pt idx="46">
                  <c:v>1.175</c:v>
                </c:pt>
                <c:pt idx="47">
                  <c:v>1.2</c:v>
                </c:pt>
                <c:pt idx="48">
                  <c:v>1.2249999999999912</c:v>
                </c:pt>
                <c:pt idx="49">
                  <c:v>1.25</c:v>
                </c:pt>
                <c:pt idx="50">
                  <c:v>1.2749999999999926</c:v>
                </c:pt>
                <c:pt idx="51">
                  <c:v>1.3</c:v>
                </c:pt>
                <c:pt idx="52">
                  <c:v>1.325</c:v>
                </c:pt>
                <c:pt idx="53">
                  <c:v>1.35</c:v>
                </c:pt>
                <c:pt idx="54">
                  <c:v>1.375</c:v>
                </c:pt>
                <c:pt idx="55">
                  <c:v>1.4</c:v>
                </c:pt>
                <c:pt idx="56">
                  <c:v>1.4249999999999896</c:v>
                </c:pt>
                <c:pt idx="57">
                  <c:v>1.4500000000000002</c:v>
                </c:pt>
                <c:pt idx="58">
                  <c:v>1.4749999999999914</c:v>
                </c:pt>
                <c:pt idx="59">
                  <c:v>1.5</c:v>
                </c:pt>
                <c:pt idx="60">
                  <c:v>1.5249999999999924</c:v>
                </c:pt>
                <c:pt idx="61">
                  <c:v>1.55</c:v>
                </c:pt>
                <c:pt idx="62">
                  <c:v>1.575</c:v>
                </c:pt>
                <c:pt idx="63">
                  <c:v>1.5999999999999912</c:v>
                </c:pt>
                <c:pt idx="64">
                  <c:v>1.625</c:v>
                </c:pt>
                <c:pt idx="65">
                  <c:v>1.6500000000000001</c:v>
                </c:pt>
                <c:pt idx="66">
                  <c:v>1.675</c:v>
                </c:pt>
                <c:pt idx="67">
                  <c:v>1.7</c:v>
                </c:pt>
                <c:pt idx="68">
                  <c:v>1.7249999999999914</c:v>
                </c:pt>
                <c:pt idx="69">
                  <c:v>1.75</c:v>
                </c:pt>
                <c:pt idx="70">
                  <c:v>1.7749999999999924</c:v>
                </c:pt>
                <c:pt idx="71">
                  <c:v>1.7999999999999896</c:v>
                </c:pt>
                <c:pt idx="72">
                  <c:v>1.8250000000000002</c:v>
                </c:pt>
                <c:pt idx="73">
                  <c:v>1.85</c:v>
                </c:pt>
                <c:pt idx="74">
                  <c:v>1.875</c:v>
                </c:pt>
                <c:pt idx="75">
                  <c:v>1.9000000000000001</c:v>
                </c:pt>
                <c:pt idx="76">
                  <c:v>1.9250000000000003</c:v>
                </c:pt>
                <c:pt idx="77">
                  <c:v>1.9500000000000068</c:v>
                </c:pt>
                <c:pt idx="78">
                  <c:v>1.9750000000000001</c:v>
                </c:pt>
                <c:pt idx="79">
                  <c:v>2</c:v>
                </c:pt>
                <c:pt idx="80">
                  <c:v>2.0249999999999999</c:v>
                </c:pt>
                <c:pt idx="81">
                  <c:v>2.0499999999999998</c:v>
                </c:pt>
                <c:pt idx="82">
                  <c:v>2.0749999999999997</c:v>
                </c:pt>
                <c:pt idx="83">
                  <c:v>2.0999999999999988</c:v>
                </c:pt>
                <c:pt idx="84">
                  <c:v>2.125</c:v>
                </c:pt>
                <c:pt idx="85">
                  <c:v>2.1500000000000004</c:v>
                </c:pt>
                <c:pt idx="86">
                  <c:v>2.1749999999999998</c:v>
                </c:pt>
                <c:pt idx="87">
                  <c:v>2.2000000000000002</c:v>
                </c:pt>
                <c:pt idx="88">
                  <c:v>2.2250000000000001</c:v>
                </c:pt>
                <c:pt idx="89">
                  <c:v>2.25</c:v>
                </c:pt>
                <c:pt idx="90">
                  <c:v>2.2749999999999999</c:v>
                </c:pt>
                <c:pt idx="91">
                  <c:v>2.2999999999999998</c:v>
                </c:pt>
                <c:pt idx="92">
                  <c:v>2.3249999999999997</c:v>
                </c:pt>
                <c:pt idx="93">
                  <c:v>2.3499999999999988</c:v>
                </c:pt>
                <c:pt idx="94">
                  <c:v>2.3749999999999987</c:v>
                </c:pt>
                <c:pt idx="95">
                  <c:v>2.4</c:v>
                </c:pt>
                <c:pt idx="96">
                  <c:v>2.4250000000000003</c:v>
                </c:pt>
                <c:pt idx="97">
                  <c:v>2.4499999999999997</c:v>
                </c:pt>
                <c:pt idx="98">
                  <c:v>2.4749999999999988</c:v>
                </c:pt>
                <c:pt idx="99">
                  <c:v>2.5</c:v>
                </c:pt>
                <c:pt idx="100">
                  <c:v>2.5249999999999999</c:v>
                </c:pt>
                <c:pt idx="101">
                  <c:v>2.5500000000000003</c:v>
                </c:pt>
                <c:pt idx="102">
                  <c:v>2.5749999999999997</c:v>
                </c:pt>
                <c:pt idx="103">
                  <c:v>2.6</c:v>
                </c:pt>
                <c:pt idx="104">
                  <c:v>2.625</c:v>
                </c:pt>
                <c:pt idx="105">
                  <c:v>2.65</c:v>
                </c:pt>
                <c:pt idx="106">
                  <c:v>2.6749999999999998</c:v>
                </c:pt>
                <c:pt idx="107">
                  <c:v>2.7</c:v>
                </c:pt>
                <c:pt idx="108">
                  <c:v>2.7250000000000001</c:v>
                </c:pt>
                <c:pt idx="109">
                  <c:v>2.75</c:v>
                </c:pt>
                <c:pt idx="110">
                  <c:v>2.7749999999999999</c:v>
                </c:pt>
                <c:pt idx="111">
                  <c:v>2.8</c:v>
                </c:pt>
                <c:pt idx="112">
                  <c:v>2.8249999999999997</c:v>
                </c:pt>
                <c:pt idx="113">
                  <c:v>2.8499999999999988</c:v>
                </c:pt>
                <c:pt idx="114">
                  <c:v>2.8749999999999987</c:v>
                </c:pt>
                <c:pt idx="115">
                  <c:v>2.9000000000000004</c:v>
                </c:pt>
                <c:pt idx="116">
                  <c:v>2.9249999999999998</c:v>
                </c:pt>
                <c:pt idx="117">
                  <c:v>2.9499999999999997</c:v>
                </c:pt>
                <c:pt idx="118">
                  <c:v>2.9749999999999988</c:v>
                </c:pt>
                <c:pt idx="119">
                  <c:v>3</c:v>
                </c:pt>
                <c:pt idx="120">
                  <c:v>3.0249999999999999</c:v>
                </c:pt>
                <c:pt idx="121">
                  <c:v>3.05</c:v>
                </c:pt>
                <c:pt idx="122">
                  <c:v>3.0749999999999997</c:v>
                </c:pt>
                <c:pt idx="123">
                  <c:v>3.1</c:v>
                </c:pt>
                <c:pt idx="124">
                  <c:v>3.125</c:v>
                </c:pt>
                <c:pt idx="125">
                  <c:v>3.15</c:v>
                </c:pt>
                <c:pt idx="126">
                  <c:v>3.1750000000000003</c:v>
                </c:pt>
                <c:pt idx="127">
                  <c:v>3.1999999999999997</c:v>
                </c:pt>
                <c:pt idx="128">
                  <c:v>3.2250000000000001</c:v>
                </c:pt>
                <c:pt idx="129">
                  <c:v>3.25</c:v>
                </c:pt>
                <c:pt idx="130">
                  <c:v>3.2749999999999999</c:v>
                </c:pt>
                <c:pt idx="131">
                  <c:v>3.3000000000000003</c:v>
                </c:pt>
                <c:pt idx="132">
                  <c:v>3.3249999999999997</c:v>
                </c:pt>
                <c:pt idx="133">
                  <c:v>3.3499999999999988</c:v>
                </c:pt>
                <c:pt idx="134">
                  <c:v>3.3749999999999987</c:v>
                </c:pt>
                <c:pt idx="135">
                  <c:v>3.4</c:v>
                </c:pt>
                <c:pt idx="136">
                  <c:v>3.4249999999999998</c:v>
                </c:pt>
                <c:pt idx="137">
                  <c:v>3.4499999999999997</c:v>
                </c:pt>
                <c:pt idx="138">
                  <c:v>3.4749999999999988</c:v>
                </c:pt>
                <c:pt idx="139">
                  <c:v>3.5</c:v>
                </c:pt>
                <c:pt idx="140">
                  <c:v>3.5249999999999999</c:v>
                </c:pt>
                <c:pt idx="141">
                  <c:v>3.55</c:v>
                </c:pt>
                <c:pt idx="142">
                  <c:v>3.5749999999999997</c:v>
                </c:pt>
                <c:pt idx="143">
                  <c:v>3.5999999999999988</c:v>
                </c:pt>
                <c:pt idx="144">
                  <c:v>3.625</c:v>
                </c:pt>
                <c:pt idx="145">
                  <c:v>3.6500000000000004</c:v>
                </c:pt>
                <c:pt idx="146">
                  <c:v>3.6749999999999998</c:v>
                </c:pt>
                <c:pt idx="147">
                  <c:v>3.7</c:v>
                </c:pt>
                <c:pt idx="148">
                  <c:v>3.7250000000000001</c:v>
                </c:pt>
                <c:pt idx="149">
                  <c:v>3.75</c:v>
                </c:pt>
                <c:pt idx="150">
                  <c:v>3.7749999999999999</c:v>
                </c:pt>
                <c:pt idx="151">
                  <c:v>3.8</c:v>
                </c:pt>
                <c:pt idx="152">
                  <c:v>3.8249999999999997</c:v>
                </c:pt>
                <c:pt idx="153">
                  <c:v>3.8499999999999988</c:v>
                </c:pt>
                <c:pt idx="154">
                  <c:v>3.8749999999999987</c:v>
                </c:pt>
                <c:pt idx="155">
                  <c:v>3.9</c:v>
                </c:pt>
                <c:pt idx="156">
                  <c:v>3.9249999999999998</c:v>
                </c:pt>
                <c:pt idx="157">
                  <c:v>3.9499999999999997</c:v>
                </c:pt>
                <c:pt idx="158">
                  <c:v>3.9749999999999988</c:v>
                </c:pt>
                <c:pt idx="159">
                  <c:v>4</c:v>
                </c:pt>
                <c:pt idx="160">
                  <c:v>4.0249999999999755</c:v>
                </c:pt>
                <c:pt idx="161">
                  <c:v>4.05</c:v>
                </c:pt>
                <c:pt idx="162">
                  <c:v>4.0750000000000002</c:v>
                </c:pt>
                <c:pt idx="163">
                  <c:v>4.0999999999999996</c:v>
                </c:pt>
                <c:pt idx="164">
                  <c:v>4.1249999999999654</c:v>
                </c:pt>
                <c:pt idx="165">
                  <c:v>4.1499999999999995</c:v>
                </c:pt>
                <c:pt idx="166">
                  <c:v>4.1749999999999945</c:v>
                </c:pt>
                <c:pt idx="167">
                  <c:v>4.1999999999999975</c:v>
                </c:pt>
                <c:pt idx="168">
                  <c:v>4.2250000000000005</c:v>
                </c:pt>
                <c:pt idx="169">
                  <c:v>4.25</c:v>
                </c:pt>
                <c:pt idx="170">
                  <c:v>4.2749999999999995</c:v>
                </c:pt>
                <c:pt idx="171">
                  <c:v>4.3000000000000007</c:v>
                </c:pt>
                <c:pt idx="172">
                  <c:v>4.3249999999999691</c:v>
                </c:pt>
                <c:pt idx="173">
                  <c:v>4.3499999999999996</c:v>
                </c:pt>
                <c:pt idx="174">
                  <c:v>4.375</c:v>
                </c:pt>
                <c:pt idx="175">
                  <c:v>4.4000000000000004</c:v>
                </c:pt>
                <c:pt idx="176">
                  <c:v>4.4249999999999945</c:v>
                </c:pt>
                <c:pt idx="177">
                  <c:v>4.45</c:v>
                </c:pt>
                <c:pt idx="178">
                  <c:v>4.4750000000000014</c:v>
                </c:pt>
                <c:pt idx="179">
                  <c:v>4.5</c:v>
                </c:pt>
                <c:pt idx="180">
                  <c:v>4.5249999999999755</c:v>
                </c:pt>
                <c:pt idx="181">
                  <c:v>4.55</c:v>
                </c:pt>
                <c:pt idx="182">
                  <c:v>4.5750000000000002</c:v>
                </c:pt>
                <c:pt idx="183">
                  <c:v>4.5999999999999996</c:v>
                </c:pt>
                <c:pt idx="184">
                  <c:v>4.6249999999999654</c:v>
                </c:pt>
                <c:pt idx="185">
                  <c:v>4.6499999999999995</c:v>
                </c:pt>
                <c:pt idx="186">
                  <c:v>4.6749999999999945</c:v>
                </c:pt>
                <c:pt idx="187">
                  <c:v>4.7</c:v>
                </c:pt>
                <c:pt idx="188">
                  <c:v>4.7249999999999845</c:v>
                </c:pt>
                <c:pt idx="189">
                  <c:v>4.75</c:v>
                </c:pt>
                <c:pt idx="190">
                  <c:v>4.7750000000000004</c:v>
                </c:pt>
                <c:pt idx="191">
                  <c:v>4.8</c:v>
                </c:pt>
                <c:pt idx="192">
                  <c:v>4.8249999999999691</c:v>
                </c:pt>
                <c:pt idx="193">
                  <c:v>4.8500000000000005</c:v>
                </c:pt>
                <c:pt idx="194">
                  <c:v>4.875</c:v>
                </c:pt>
                <c:pt idx="195">
                  <c:v>4.8999999999999995</c:v>
                </c:pt>
                <c:pt idx="196">
                  <c:v>4.9250000000000007</c:v>
                </c:pt>
                <c:pt idx="197">
                  <c:v>4.95</c:v>
                </c:pt>
                <c:pt idx="198">
                  <c:v>4.9749999999999996</c:v>
                </c:pt>
                <c:pt idx="199">
                  <c:v>5</c:v>
                </c:pt>
                <c:pt idx="200">
                  <c:v>5.0249999999999755</c:v>
                </c:pt>
                <c:pt idx="201">
                  <c:v>5.05</c:v>
                </c:pt>
                <c:pt idx="202">
                  <c:v>5.0749999999999975</c:v>
                </c:pt>
                <c:pt idx="203">
                  <c:v>5.1000000000000005</c:v>
                </c:pt>
                <c:pt idx="204">
                  <c:v>5.1249999999999654</c:v>
                </c:pt>
                <c:pt idx="205">
                  <c:v>5.1499999999999995</c:v>
                </c:pt>
                <c:pt idx="206">
                  <c:v>5.1749999999999945</c:v>
                </c:pt>
                <c:pt idx="207">
                  <c:v>5.2</c:v>
                </c:pt>
                <c:pt idx="208">
                  <c:v>5.2249999999999845</c:v>
                </c:pt>
                <c:pt idx="209">
                  <c:v>5.25</c:v>
                </c:pt>
                <c:pt idx="210">
                  <c:v>5.2750000000000004</c:v>
                </c:pt>
                <c:pt idx="211">
                  <c:v>5.3</c:v>
                </c:pt>
                <c:pt idx="212">
                  <c:v>5.3249999999999691</c:v>
                </c:pt>
                <c:pt idx="213">
                  <c:v>5.35</c:v>
                </c:pt>
                <c:pt idx="214">
                  <c:v>5.375</c:v>
                </c:pt>
                <c:pt idx="215">
                  <c:v>5.4</c:v>
                </c:pt>
                <c:pt idx="216">
                  <c:v>5.4249999999999945</c:v>
                </c:pt>
                <c:pt idx="217">
                  <c:v>5.45</c:v>
                </c:pt>
                <c:pt idx="218">
                  <c:v>5.4750000000000014</c:v>
                </c:pt>
                <c:pt idx="219">
                  <c:v>5.5</c:v>
                </c:pt>
                <c:pt idx="220">
                  <c:v>5.5249999999999755</c:v>
                </c:pt>
                <c:pt idx="221">
                  <c:v>5.55</c:v>
                </c:pt>
                <c:pt idx="222">
                  <c:v>5.5750000000000002</c:v>
                </c:pt>
                <c:pt idx="223">
                  <c:v>5.6</c:v>
                </c:pt>
                <c:pt idx="224">
                  <c:v>5.6249999999999654</c:v>
                </c:pt>
                <c:pt idx="225">
                  <c:v>5.6499999999999995</c:v>
                </c:pt>
                <c:pt idx="226">
                  <c:v>5.6749999999999945</c:v>
                </c:pt>
                <c:pt idx="227">
                  <c:v>5.6999999999999975</c:v>
                </c:pt>
                <c:pt idx="228">
                  <c:v>5.7250000000000005</c:v>
                </c:pt>
                <c:pt idx="229">
                  <c:v>5.75</c:v>
                </c:pt>
                <c:pt idx="230">
                  <c:v>5.7749999999999995</c:v>
                </c:pt>
                <c:pt idx="231">
                  <c:v>5.8000000000000007</c:v>
                </c:pt>
                <c:pt idx="232">
                  <c:v>5.8249999999999691</c:v>
                </c:pt>
                <c:pt idx="233">
                  <c:v>5.85</c:v>
                </c:pt>
                <c:pt idx="234">
                  <c:v>5.875</c:v>
                </c:pt>
                <c:pt idx="235">
                  <c:v>5.9</c:v>
                </c:pt>
                <c:pt idx="236">
                  <c:v>5.9249999999999945</c:v>
                </c:pt>
                <c:pt idx="237">
                  <c:v>5.95</c:v>
                </c:pt>
                <c:pt idx="238">
                  <c:v>5.9750000000000014</c:v>
                </c:pt>
                <c:pt idx="239">
                  <c:v>6</c:v>
                </c:pt>
                <c:pt idx="240">
                  <c:v>6.0249999999999755</c:v>
                </c:pt>
                <c:pt idx="241">
                  <c:v>6.05</c:v>
                </c:pt>
                <c:pt idx="242">
                  <c:v>6.0750000000000002</c:v>
                </c:pt>
                <c:pt idx="243">
                  <c:v>6.1</c:v>
                </c:pt>
                <c:pt idx="244">
                  <c:v>6.1249999999999654</c:v>
                </c:pt>
                <c:pt idx="245">
                  <c:v>6.1499999999999995</c:v>
                </c:pt>
                <c:pt idx="246">
                  <c:v>6.1749999999999945</c:v>
                </c:pt>
                <c:pt idx="247">
                  <c:v>6.2</c:v>
                </c:pt>
                <c:pt idx="248">
                  <c:v>6.2249999999999845</c:v>
                </c:pt>
                <c:pt idx="249">
                  <c:v>6.25</c:v>
                </c:pt>
                <c:pt idx="250">
                  <c:v>6.2750000000000004</c:v>
                </c:pt>
                <c:pt idx="251">
                  <c:v>6.3</c:v>
                </c:pt>
                <c:pt idx="252">
                  <c:v>6.3249999999999682</c:v>
                </c:pt>
                <c:pt idx="253">
                  <c:v>6.3500000000000005</c:v>
                </c:pt>
                <c:pt idx="254">
                  <c:v>6.375</c:v>
                </c:pt>
                <c:pt idx="255">
                  <c:v>6.3999999999999995</c:v>
                </c:pt>
                <c:pt idx="256">
                  <c:v>6.4250000000000007</c:v>
                </c:pt>
                <c:pt idx="257">
                  <c:v>6.45</c:v>
                </c:pt>
                <c:pt idx="258">
                  <c:v>6.4749999999999996</c:v>
                </c:pt>
                <c:pt idx="259">
                  <c:v>6.5</c:v>
                </c:pt>
                <c:pt idx="260">
                  <c:v>6.5249999999999755</c:v>
                </c:pt>
                <c:pt idx="261">
                  <c:v>6.55</c:v>
                </c:pt>
                <c:pt idx="262">
                  <c:v>6.5749999999999975</c:v>
                </c:pt>
                <c:pt idx="263">
                  <c:v>6.6000000000000005</c:v>
                </c:pt>
                <c:pt idx="264">
                  <c:v>6.6249999999999654</c:v>
                </c:pt>
                <c:pt idx="265">
                  <c:v>6.6499999999999995</c:v>
                </c:pt>
                <c:pt idx="266">
                  <c:v>6.6749999999999945</c:v>
                </c:pt>
                <c:pt idx="267">
                  <c:v>6.7</c:v>
                </c:pt>
                <c:pt idx="268">
                  <c:v>6.7249999999999845</c:v>
                </c:pt>
                <c:pt idx="269">
                  <c:v>6.75</c:v>
                </c:pt>
                <c:pt idx="270">
                  <c:v>6.7750000000000004</c:v>
                </c:pt>
                <c:pt idx="271">
                  <c:v>6.8</c:v>
                </c:pt>
                <c:pt idx="272">
                  <c:v>6.8249999999999691</c:v>
                </c:pt>
                <c:pt idx="273">
                  <c:v>6.85</c:v>
                </c:pt>
                <c:pt idx="274">
                  <c:v>6.875</c:v>
                </c:pt>
                <c:pt idx="275">
                  <c:v>6.9</c:v>
                </c:pt>
                <c:pt idx="276">
                  <c:v>6.9249999999999945</c:v>
                </c:pt>
                <c:pt idx="277">
                  <c:v>6.95</c:v>
                </c:pt>
                <c:pt idx="278">
                  <c:v>6.9750000000000014</c:v>
                </c:pt>
                <c:pt idx="279">
                  <c:v>7</c:v>
                </c:pt>
                <c:pt idx="280">
                  <c:v>7.0249999999999755</c:v>
                </c:pt>
                <c:pt idx="281">
                  <c:v>7.05</c:v>
                </c:pt>
                <c:pt idx="282">
                  <c:v>7.0750000000000002</c:v>
                </c:pt>
                <c:pt idx="283">
                  <c:v>7.1</c:v>
                </c:pt>
                <c:pt idx="284">
                  <c:v>7.1249999999999654</c:v>
                </c:pt>
                <c:pt idx="285">
                  <c:v>7.1499999999999995</c:v>
                </c:pt>
                <c:pt idx="286">
                  <c:v>7.1749999999999945</c:v>
                </c:pt>
                <c:pt idx="287">
                  <c:v>7.1999999999999975</c:v>
                </c:pt>
                <c:pt idx="288">
                  <c:v>7.2250000000000005</c:v>
                </c:pt>
                <c:pt idx="289">
                  <c:v>7.25</c:v>
                </c:pt>
                <c:pt idx="290">
                  <c:v>7.2749999999999995</c:v>
                </c:pt>
                <c:pt idx="291">
                  <c:v>7.3000000000000007</c:v>
                </c:pt>
                <c:pt idx="292">
                  <c:v>7.3249999999999691</c:v>
                </c:pt>
                <c:pt idx="293">
                  <c:v>7.35</c:v>
                </c:pt>
                <c:pt idx="294">
                  <c:v>7.375</c:v>
                </c:pt>
                <c:pt idx="295">
                  <c:v>7.4</c:v>
                </c:pt>
                <c:pt idx="296">
                  <c:v>7.4249999999999945</c:v>
                </c:pt>
                <c:pt idx="297">
                  <c:v>7.45</c:v>
                </c:pt>
                <c:pt idx="298">
                  <c:v>7.4749999999999996</c:v>
                </c:pt>
                <c:pt idx="299">
                  <c:v>7.5</c:v>
                </c:pt>
                <c:pt idx="300">
                  <c:v>7.5249999999999755</c:v>
                </c:pt>
                <c:pt idx="301">
                  <c:v>7.55</c:v>
                </c:pt>
                <c:pt idx="302">
                  <c:v>7.5750000000000002</c:v>
                </c:pt>
                <c:pt idx="303">
                  <c:v>7.6</c:v>
                </c:pt>
                <c:pt idx="304">
                  <c:v>7.6249999999999654</c:v>
                </c:pt>
                <c:pt idx="305">
                  <c:v>7.6499999999999995</c:v>
                </c:pt>
                <c:pt idx="306">
                  <c:v>7.6749999999999945</c:v>
                </c:pt>
                <c:pt idx="307">
                  <c:v>7.7000000000000011</c:v>
                </c:pt>
                <c:pt idx="308">
                  <c:v>7.7249999999999845</c:v>
                </c:pt>
                <c:pt idx="309">
                  <c:v>7.75</c:v>
                </c:pt>
                <c:pt idx="310">
                  <c:v>7.7749999999999995</c:v>
                </c:pt>
                <c:pt idx="311">
                  <c:v>7.8</c:v>
                </c:pt>
                <c:pt idx="312">
                  <c:v>7.8249999999999691</c:v>
                </c:pt>
                <c:pt idx="313">
                  <c:v>7.85</c:v>
                </c:pt>
                <c:pt idx="314">
                  <c:v>7.875</c:v>
                </c:pt>
                <c:pt idx="315">
                  <c:v>7.9</c:v>
                </c:pt>
                <c:pt idx="316">
                  <c:v>7.9249999999999945</c:v>
                </c:pt>
                <c:pt idx="317">
                  <c:v>7.95</c:v>
                </c:pt>
                <c:pt idx="318">
                  <c:v>7.9750000000000014</c:v>
                </c:pt>
                <c:pt idx="319">
                  <c:v>8</c:v>
                </c:pt>
                <c:pt idx="320">
                  <c:v>8.0250000000000004</c:v>
                </c:pt>
                <c:pt idx="321">
                  <c:v>8.0500000000000025</c:v>
                </c:pt>
                <c:pt idx="322">
                  <c:v>8.0750000000000028</c:v>
                </c:pt>
                <c:pt idx="323">
                  <c:v>8.1</c:v>
                </c:pt>
                <c:pt idx="324">
                  <c:v>8.125</c:v>
                </c:pt>
                <c:pt idx="325">
                  <c:v>8.15</c:v>
                </c:pt>
                <c:pt idx="326">
                  <c:v>8.1750000000000007</c:v>
                </c:pt>
                <c:pt idx="327">
                  <c:v>8.2000000000000011</c:v>
                </c:pt>
                <c:pt idx="328">
                  <c:v>8.2249999999999996</c:v>
                </c:pt>
                <c:pt idx="329">
                  <c:v>8.25</c:v>
                </c:pt>
                <c:pt idx="330">
                  <c:v>8.2750000000000004</c:v>
                </c:pt>
                <c:pt idx="331">
                  <c:v>8.3000000000000007</c:v>
                </c:pt>
                <c:pt idx="332">
                  <c:v>8.3250000000000028</c:v>
                </c:pt>
                <c:pt idx="333">
                  <c:v>8.3500000000000068</c:v>
                </c:pt>
                <c:pt idx="334">
                  <c:v>8.3750000000000266</c:v>
                </c:pt>
                <c:pt idx="335">
                  <c:v>8.4000000000000021</c:v>
                </c:pt>
                <c:pt idx="336">
                  <c:v>8.4250000000000025</c:v>
                </c:pt>
                <c:pt idx="337">
                  <c:v>8.4500000000000028</c:v>
                </c:pt>
                <c:pt idx="338">
                  <c:v>8.4750000000000068</c:v>
                </c:pt>
                <c:pt idx="339">
                  <c:v>8.5</c:v>
                </c:pt>
                <c:pt idx="340">
                  <c:v>8.5250000000000004</c:v>
                </c:pt>
                <c:pt idx="341">
                  <c:v>8.5500000000000025</c:v>
                </c:pt>
                <c:pt idx="342">
                  <c:v>8.5750000000000028</c:v>
                </c:pt>
                <c:pt idx="343">
                  <c:v>8.6000000000000014</c:v>
                </c:pt>
                <c:pt idx="344">
                  <c:v>8.625</c:v>
                </c:pt>
                <c:pt idx="345">
                  <c:v>8.65</c:v>
                </c:pt>
                <c:pt idx="346">
                  <c:v>8.6750000000000007</c:v>
                </c:pt>
                <c:pt idx="347">
                  <c:v>8.7000000000000011</c:v>
                </c:pt>
                <c:pt idx="348">
                  <c:v>8.7249999999999996</c:v>
                </c:pt>
                <c:pt idx="349">
                  <c:v>8.75</c:v>
                </c:pt>
                <c:pt idx="350">
                  <c:v>8.7750000000000004</c:v>
                </c:pt>
                <c:pt idx="351">
                  <c:v>8.8000000000000007</c:v>
                </c:pt>
                <c:pt idx="352">
                  <c:v>8.8250000000000028</c:v>
                </c:pt>
                <c:pt idx="353">
                  <c:v>8.8500000000000068</c:v>
                </c:pt>
                <c:pt idx="354">
                  <c:v>8.8750000000000266</c:v>
                </c:pt>
                <c:pt idx="355">
                  <c:v>8.9</c:v>
                </c:pt>
                <c:pt idx="356">
                  <c:v>8.9250000000000007</c:v>
                </c:pt>
                <c:pt idx="357">
                  <c:v>8.9500000000000028</c:v>
                </c:pt>
                <c:pt idx="358">
                  <c:v>8.9750000000000068</c:v>
                </c:pt>
                <c:pt idx="359">
                  <c:v>9</c:v>
                </c:pt>
                <c:pt idx="360">
                  <c:v>9.0250000000000004</c:v>
                </c:pt>
                <c:pt idx="361">
                  <c:v>9.0500000000000025</c:v>
                </c:pt>
                <c:pt idx="362">
                  <c:v>9.0750000000000028</c:v>
                </c:pt>
                <c:pt idx="363">
                  <c:v>9.1</c:v>
                </c:pt>
                <c:pt idx="364">
                  <c:v>9.125</c:v>
                </c:pt>
                <c:pt idx="365">
                  <c:v>9.15</c:v>
                </c:pt>
                <c:pt idx="366">
                  <c:v>9.1750000000000025</c:v>
                </c:pt>
                <c:pt idx="367">
                  <c:v>9.2000000000000011</c:v>
                </c:pt>
                <c:pt idx="368">
                  <c:v>9.2250000000000014</c:v>
                </c:pt>
                <c:pt idx="369">
                  <c:v>9.25</c:v>
                </c:pt>
                <c:pt idx="370">
                  <c:v>9.2750000000000004</c:v>
                </c:pt>
                <c:pt idx="371">
                  <c:v>9.3000000000000007</c:v>
                </c:pt>
                <c:pt idx="372">
                  <c:v>9.3250000000000028</c:v>
                </c:pt>
                <c:pt idx="373">
                  <c:v>9.3500000000000068</c:v>
                </c:pt>
                <c:pt idx="374">
                  <c:v>9.3750000000000266</c:v>
                </c:pt>
                <c:pt idx="375">
                  <c:v>9.4</c:v>
                </c:pt>
                <c:pt idx="376">
                  <c:v>9.4250000000000007</c:v>
                </c:pt>
                <c:pt idx="377">
                  <c:v>9.4500000000000028</c:v>
                </c:pt>
                <c:pt idx="378">
                  <c:v>9.4750000000000068</c:v>
                </c:pt>
                <c:pt idx="379">
                  <c:v>9.5</c:v>
                </c:pt>
                <c:pt idx="380">
                  <c:v>9.5250000000000004</c:v>
                </c:pt>
                <c:pt idx="381">
                  <c:v>9.5500000000000007</c:v>
                </c:pt>
                <c:pt idx="382">
                  <c:v>9.5750000000000028</c:v>
                </c:pt>
                <c:pt idx="383">
                  <c:v>9.6</c:v>
                </c:pt>
                <c:pt idx="384">
                  <c:v>9.625</c:v>
                </c:pt>
                <c:pt idx="385">
                  <c:v>9.65</c:v>
                </c:pt>
                <c:pt idx="386">
                  <c:v>9.6750000000000025</c:v>
                </c:pt>
                <c:pt idx="387">
                  <c:v>9.7000000000000011</c:v>
                </c:pt>
                <c:pt idx="388">
                  <c:v>9.7249999999999996</c:v>
                </c:pt>
                <c:pt idx="389">
                  <c:v>9.75</c:v>
                </c:pt>
                <c:pt idx="390">
                  <c:v>9.7750000000000004</c:v>
                </c:pt>
                <c:pt idx="391">
                  <c:v>9.8000000000000025</c:v>
                </c:pt>
                <c:pt idx="392">
                  <c:v>9.8250000000000028</c:v>
                </c:pt>
                <c:pt idx="393">
                  <c:v>9.8500000000000068</c:v>
                </c:pt>
                <c:pt idx="394">
                  <c:v>9.8750000000000266</c:v>
                </c:pt>
                <c:pt idx="395">
                  <c:v>9.9</c:v>
                </c:pt>
                <c:pt idx="396">
                  <c:v>9.9250000000000007</c:v>
                </c:pt>
                <c:pt idx="397">
                  <c:v>9.9500000000000028</c:v>
                </c:pt>
                <c:pt idx="398">
                  <c:v>9.9750000000000068</c:v>
                </c:pt>
                <c:pt idx="399">
                  <c:v>10</c:v>
                </c:pt>
                <c:pt idx="400">
                  <c:v>10.025</c:v>
                </c:pt>
                <c:pt idx="401">
                  <c:v>10.050000000000002</c:v>
                </c:pt>
                <c:pt idx="402">
                  <c:v>10.075000000000006</c:v>
                </c:pt>
                <c:pt idx="403">
                  <c:v>10.1</c:v>
                </c:pt>
                <c:pt idx="404">
                  <c:v>10.125</c:v>
                </c:pt>
                <c:pt idx="405">
                  <c:v>10.15</c:v>
                </c:pt>
                <c:pt idx="406">
                  <c:v>10.175000000000002</c:v>
                </c:pt>
                <c:pt idx="407">
                  <c:v>10.200000000000001</c:v>
                </c:pt>
                <c:pt idx="408">
                  <c:v>10.225</c:v>
                </c:pt>
                <c:pt idx="409">
                  <c:v>10.25</c:v>
                </c:pt>
                <c:pt idx="410">
                  <c:v>10.275</c:v>
                </c:pt>
                <c:pt idx="411">
                  <c:v>10.3</c:v>
                </c:pt>
                <c:pt idx="412">
                  <c:v>10.325000000000006</c:v>
                </c:pt>
                <c:pt idx="413">
                  <c:v>10.350000000000026</c:v>
                </c:pt>
                <c:pt idx="414">
                  <c:v>10.375000000000062</c:v>
                </c:pt>
                <c:pt idx="415">
                  <c:v>10.4</c:v>
                </c:pt>
                <c:pt idx="416">
                  <c:v>10.425000000000002</c:v>
                </c:pt>
                <c:pt idx="417">
                  <c:v>10.450000000000006</c:v>
                </c:pt>
                <c:pt idx="418">
                  <c:v>10.475000000000026</c:v>
                </c:pt>
                <c:pt idx="419">
                  <c:v>10.5</c:v>
                </c:pt>
                <c:pt idx="420">
                  <c:v>10.525</c:v>
                </c:pt>
                <c:pt idx="421">
                  <c:v>10.55</c:v>
                </c:pt>
                <c:pt idx="422">
                  <c:v>10.575000000000006</c:v>
                </c:pt>
                <c:pt idx="423">
                  <c:v>10.6</c:v>
                </c:pt>
                <c:pt idx="424">
                  <c:v>10.625</c:v>
                </c:pt>
                <c:pt idx="425">
                  <c:v>10.65</c:v>
                </c:pt>
                <c:pt idx="426">
                  <c:v>10.675000000000002</c:v>
                </c:pt>
                <c:pt idx="427">
                  <c:v>10.7</c:v>
                </c:pt>
                <c:pt idx="428">
                  <c:v>10.725</c:v>
                </c:pt>
                <c:pt idx="429">
                  <c:v>10.75</c:v>
                </c:pt>
                <c:pt idx="430">
                  <c:v>10.775</c:v>
                </c:pt>
                <c:pt idx="431">
                  <c:v>10.8</c:v>
                </c:pt>
                <c:pt idx="432">
                  <c:v>10.825000000000006</c:v>
                </c:pt>
                <c:pt idx="433">
                  <c:v>10.850000000000026</c:v>
                </c:pt>
                <c:pt idx="434">
                  <c:v>10.875000000000062</c:v>
                </c:pt>
                <c:pt idx="435">
                  <c:v>10.9</c:v>
                </c:pt>
                <c:pt idx="436">
                  <c:v>10.925000000000002</c:v>
                </c:pt>
                <c:pt idx="437">
                  <c:v>10.950000000000006</c:v>
                </c:pt>
                <c:pt idx="438">
                  <c:v>10.975000000000026</c:v>
                </c:pt>
                <c:pt idx="439">
                  <c:v>11</c:v>
                </c:pt>
                <c:pt idx="440">
                  <c:v>11.025</c:v>
                </c:pt>
                <c:pt idx="441">
                  <c:v>11.05</c:v>
                </c:pt>
                <c:pt idx="442">
                  <c:v>11.075000000000006</c:v>
                </c:pt>
                <c:pt idx="443">
                  <c:v>11.1</c:v>
                </c:pt>
                <c:pt idx="444">
                  <c:v>11.125</c:v>
                </c:pt>
                <c:pt idx="445">
                  <c:v>11.15</c:v>
                </c:pt>
                <c:pt idx="446">
                  <c:v>11.175000000000002</c:v>
                </c:pt>
                <c:pt idx="447">
                  <c:v>11.2</c:v>
                </c:pt>
                <c:pt idx="448">
                  <c:v>11.225</c:v>
                </c:pt>
                <c:pt idx="449">
                  <c:v>11.25</c:v>
                </c:pt>
                <c:pt idx="450">
                  <c:v>11.275</c:v>
                </c:pt>
                <c:pt idx="451">
                  <c:v>11.3</c:v>
                </c:pt>
                <c:pt idx="452">
                  <c:v>11.325000000000006</c:v>
                </c:pt>
                <c:pt idx="453">
                  <c:v>11.350000000000026</c:v>
                </c:pt>
                <c:pt idx="454">
                  <c:v>11.375000000000062</c:v>
                </c:pt>
                <c:pt idx="455">
                  <c:v>11.400000000000002</c:v>
                </c:pt>
                <c:pt idx="456">
                  <c:v>11.425000000000002</c:v>
                </c:pt>
                <c:pt idx="457">
                  <c:v>11.450000000000006</c:v>
                </c:pt>
                <c:pt idx="458">
                  <c:v>11.475000000000026</c:v>
                </c:pt>
                <c:pt idx="459">
                  <c:v>11.5</c:v>
                </c:pt>
                <c:pt idx="460">
                  <c:v>11.525</c:v>
                </c:pt>
                <c:pt idx="461">
                  <c:v>11.55</c:v>
                </c:pt>
                <c:pt idx="462">
                  <c:v>11.575000000000006</c:v>
                </c:pt>
                <c:pt idx="463">
                  <c:v>11.600000000000001</c:v>
                </c:pt>
                <c:pt idx="464">
                  <c:v>11.625</c:v>
                </c:pt>
                <c:pt idx="465">
                  <c:v>11.65</c:v>
                </c:pt>
                <c:pt idx="466">
                  <c:v>11.675000000000002</c:v>
                </c:pt>
                <c:pt idx="467">
                  <c:v>11.7</c:v>
                </c:pt>
                <c:pt idx="468">
                  <c:v>11.725</c:v>
                </c:pt>
                <c:pt idx="469">
                  <c:v>11.75</c:v>
                </c:pt>
                <c:pt idx="470">
                  <c:v>11.775</c:v>
                </c:pt>
                <c:pt idx="471">
                  <c:v>11.8</c:v>
                </c:pt>
                <c:pt idx="472">
                  <c:v>11.825000000000006</c:v>
                </c:pt>
                <c:pt idx="473">
                  <c:v>11.850000000000026</c:v>
                </c:pt>
                <c:pt idx="474">
                  <c:v>11.875000000000062</c:v>
                </c:pt>
                <c:pt idx="475">
                  <c:v>11.9</c:v>
                </c:pt>
                <c:pt idx="476">
                  <c:v>11.925000000000002</c:v>
                </c:pt>
                <c:pt idx="477">
                  <c:v>11.950000000000006</c:v>
                </c:pt>
                <c:pt idx="478">
                  <c:v>11.975000000000026</c:v>
                </c:pt>
                <c:pt idx="479">
                  <c:v>12</c:v>
                </c:pt>
                <c:pt idx="480">
                  <c:v>12.025</c:v>
                </c:pt>
                <c:pt idx="481">
                  <c:v>12.05</c:v>
                </c:pt>
                <c:pt idx="482">
                  <c:v>12.075000000000006</c:v>
                </c:pt>
                <c:pt idx="483">
                  <c:v>12.1</c:v>
                </c:pt>
                <c:pt idx="484">
                  <c:v>12.125</c:v>
                </c:pt>
                <c:pt idx="485">
                  <c:v>12.15</c:v>
                </c:pt>
                <c:pt idx="486">
                  <c:v>12.175000000000002</c:v>
                </c:pt>
                <c:pt idx="487">
                  <c:v>12.2</c:v>
                </c:pt>
                <c:pt idx="488">
                  <c:v>12.225000000000001</c:v>
                </c:pt>
                <c:pt idx="489">
                  <c:v>12.25</c:v>
                </c:pt>
                <c:pt idx="490">
                  <c:v>12.275</c:v>
                </c:pt>
                <c:pt idx="491">
                  <c:v>12.3</c:v>
                </c:pt>
                <c:pt idx="492">
                  <c:v>12.325000000000006</c:v>
                </c:pt>
                <c:pt idx="493">
                  <c:v>12.350000000000026</c:v>
                </c:pt>
                <c:pt idx="494">
                  <c:v>12.375000000000062</c:v>
                </c:pt>
                <c:pt idx="495">
                  <c:v>12.4</c:v>
                </c:pt>
                <c:pt idx="496">
                  <c:v>12.425000000000002</c:v>
                </c:pt>
                <c:pt idx="497">
                  <c:v>12.450000000000006</c:v>
                </c:pt>
                <c:pt idx="498">
                  <c:v>12.475000000000026</c:v>
                </c:pt>
                <c:pt idx="499">
                  <c:v>12.5</c:v>
                </c:pt>
                <c:pt idx="500">
                  <c:v>12.525</c:v>
                </c:pt>
                <c:pt idx="501">
                  <c:v>12.55</c:v>
                </c:pt>
                <c:pt idx="502">
                  <c:v>12.575000000000006</c:v>
                </c:pt>
                <c:pt idx="503">
                  <c:v>12.6</c:v>
                </c:pt>
                <c:pt idx="504">
                  <c:v>12.625</c:v>
                </c:pt>
                <c:pt idx="505">
                  <c:v>12.65</c:v>
                </c:pt>
                <c:pt idx="506">
                  <c:v>12.675000000000002</c:v>
                </c:pt>
                <c:pt idx="507">
                  <c:v>12.700000000000001</c:v>
                </c:pt>
                <c:pt idx="508">
                  <c:v>12.725</c:v>
                </c:pt>
                <c:pt idx="509">
                  <c:v>12.75</c:v>
                </c:pt>
                <c:pt idx="510">
                  <c:v>12.775</c:v>
                </c:pt>
                <c:pt idx="511">
                  <c:v>12.8</c:v>
                </c:pt>
                <c:pt idx="512">
                  <c:v>12.825000000000006</c:v>
                </c:pt>
                <c:pt idx="513">
                  <c:v>12.850000000000026</c:v>
                </c:pt>
                <c:pt idx="514">
                  <c:v>12.875000000000062</c:v>
                </c:pt>
                <c:pt idx="515">
                  <c:v>12.9</c:v>
                </c:pt>
                <c:pt idx="516">
                  <c:v>12.925000000000002</c:v>
                </c:pt>
                <c:pt idx="517">
                  <c:v>12.950000000000006</c:v>
                </c:pt>
                <c:pt idx="518">
                  <c:v>12.975000000000026</c:v>
                </c:pt>
                <c:pt idx="519">
                  <c:v>13</c:v>
                </c:pt>
                <c:pt idx="520">
                  <c:v>13.025</c:v>
                </c:pt>
                <c:pt idx="521">
                  <c:v>13.05</c:v>
                </c:pt>
                <c:pt idx="522">
                  <c:v>13.075000000000006</c:v>
                </c:pt>
                <c:pt idx="523">
                  <c:v>13.1</c:v>
                </c:pt>
                <c:pt idx="524">
                  <c:v>13.125</c:v>
                </c:pt>
                <c:pt idx="525">
                  <c:v>13.15</c:v>
                </c:pt>
                <c:pt idx="526">
                  <c:v>13.175000000000002</c:v>
                </c:pt>
                <c:pt idx="527">
                  <c:v>13.200000000000001</c:v>
                </c:pt>
                <c:pt idx="528">
                  <c:v>13.225</c:v>
                </c:pt>
                <c:pt idx="529">
                  <c:v>13.25</c:v>
                </c:pt>
                <c:pt idx="530">
                  <c:v>13.275</c:v>
                </c:pt>
                <c:pt idx="531">
                  <c:v>13.3</c:v>
                </c:pt>
                <c:pt idx="532">
                  <c:v>13.325000000000006</c:v>
                </c:pt>
                <c:pt idx="533">
                  <c:v>13.350000000000026</c:v>
                </c:pt>
                <c:pt idx="534">
                  <c:v>13.375000000000062</c:v>
                </c:pt>
                <c:pt idx="535">
                  <c:v>13.4</c:v>
                </c:pt>
                <c:pt idx="536">
                  <c:v>13.425000000000002</c:v>
                </c:pt>
                <c:pt idx="537">
                  <c:v>13.450000000000006</c:v>
                </c:pt>
                <c:pt idx="538">
                  <c:v>13.475000000000026</c:v>
                </c:pt>
                <c:pt idx="539">
                  <c:v>13.5</c:v>
                </c:pt>
                <c:pt idx="540">
                  <c:v>13.525</c:v>
                </c:pt>
                <c:pt idx="541">
                  <c:v>13.55</c:v>
                </c:pt>
                <c:pt idx="542">
                  <c:v>13.575000000000006</c:v>
                </c:pt>
                <c:pt idx="543">
                  <c:v>13.6</c:v>
                </c:pt>
                <c:pt idx="544">
                  <c:v>13.625</c:v>
                </c:pt>
                <c:pt idx="545">
                  <c:v>13.65</c:v>
                </c:pt>
                <c:pt idx="546">
                  <c:v>13.675000000000002</c:v>
                </c:pt>
                <c:pt idx="547">
                  <c:v>13.7</c:v>
                </c:pt>
                <c:pt idx="548">
                  <c:v>13.725</c:v>
                </c:pt>
                <c:pt idx="549">
                  <c:v>13.75</c:v>
                </c:pt>
                <c:pt idx="550">
                  <c:v>13.775</c:v>
                </c:pt>
                <c:pt idx="551">
                  <c:v>13.8</c:v>
                </c:pt>
                <c:pt idx="552">
                  <c:v>13.825000000000006</c:v>
                </c:pt>
                <c:pt idx="553">
                  <c:v>13.850000000000026</c:v>
                </c:pt>
                <c:pt idx="554">
                  <c:v>13.875000000000062</c:v>
                </c:pt>
                <c:pt idx="555">
                  <c:v>13.9</c:v>
                </c:pt>
                <c:pt idx="556">
                  <c:v>13.925000000000002</c:v>
                </c:pt>
                <c:pt idx="557">
                  <c:v>13.950000000000006</c:v>
                </c:pt>
                <c:pt idx="558">
                  <c:v>13.975000000000026</c:v>
                </c:pt>
                <c:pt idx="559">
                  <c:v>14</c:v>
                </c:pt>
                <c:pt idx="560">
                  <c:v>14.025</c:v>
                </c:pt>
                <c:pt idx="561">
                  <c:v>14.05</c:v>
                </c:pt>
                <c:pt idx="562">
                  <c:v>14.075000000000006</c:v>
                </c:pt>
                <c:pt idx="563">
                  <c:v>14.1</c:v>
                </c:pt>
                <c:pt idx="564">
                  <c:v>14.125</c:v>
                </c:pt>
                <c:pt idx="565">
                  <c:v>14.15</c:v>
                </c:pt>
                <c:pt idx="566">
                  <c:v>14.175000000000002</c:v>
                </c:pt>
                <c:pt idx="567">
                  <c:v>14.2</c:v>
                </c:pt>
                <c:pt idx="568">
                  <c:v>14.225</c:v>
                </c:pt>
                <c:pt idx="569">
                  <c:v>14.25</c:v>
                </c:pt>
                <c:pt idx="570">
                  <c:v>14.275</c:v>
                </c:pt>
                <c:pt idx="571">
                  <c:v>14.3</c:v>
                </c:pt>
                <c:pt idx="572">
                  <c:v>14.325000000000006</c:v>
                </c:pt>
                <c:pt idx="573">
                  <c:v>14.350000000000026</c:v>
                </c:pt>
                <c:pt idx="574">
                  <c:v>14.375000000000062</c:v>
                </c:pt>
                <c:pt idx="575">
                  <c:v>14.400000000000002</c:v>
                </c:pt>
                <c:pt idx="576">
                  <c:v>14.425000000000002</c:v>
                </c:pt>
                <c:pt idx="577">
                  <c:v>14.450000000000006</c:v>
                </c:pt>
                <c:pt idx="578">
                  <c:v>14.475000000000026</c:v>
                </c:pt>
                <c:pt idx="579">
                  <c:v>14.5</c:v>
                </c:pt>
                <c:pt idx="580">
                  <c:v>14.525</c:v>
                </c:pt>
                <c:pt idx="581">
                  <c:v>14.55</c:v>
                </c:pt>
                <c:pt idx="582">
                  <c:v>14.575000000000006</c:v>
                </c:pt>
                <c:pt idx="583">
                  <c:v>14.600000000000001</c:v>
                </c:pt>
                <c:pt idx="584">
                  <c:v>14.625</c:v>
                </c:pt>
                <c:pt idx="585">
                  <c:v>14.65</c:v>
                </c:pt>
                <c:pt idx="586">
                  <c:v>14.675000000000002</c:v>
                </c:pt>
                <c:pt idx="587">
                  <c:v>14.7</c:v>
                </c:pt>
                <c:pt idx="588">
                  <c:v>14.725</c:v>
                </c:pt>
                <c:pt idx="589">
                  <c:v>14.75</c:v>
                </c:pt>
                <c:pt idx="590">
                  <c:v>14.775</c:v>
                </c:pt>
                <c:pt idx="591">
                  <c:v>14.8</c:v>
                </c:pt>
                <c:pt idx="592">
                  <c:v>14.825000000000006</c:v>
                </c:pt>
                <c:pt idx="593">
                  <c:v>14.850000000000026</c:v>
                </c:pt>
                <c:pt idx="594">
                  <c:v>14.875000000000062</c:v>
                </c:pt>
                <c:pt idx="595">
                  <c:v>14.9</c:v>
                </c:pt>
                <c:pt idx="596">
                  <c:v>14.925000000000002</c:v>
                </c:pt>
                <c:pt idx="597">
                  <c:v>14.950000000000006</c:v>
                </c:pt>
                <c:pt idx="598">
                  <c:v>14.975000000000026</c:v>
                </c:pt>
                <c:pt idx="599">
                  <c:v>15</c:v>
                </c:pt>
                <c:pt idx="600">
                  <c:v>15.025</c:v>
                </c:pt>
                <c:pt idx="601">
                  <c:v>15.05</c:v>
                </c:pt>
                <c:pt idx="602">
                  <c:v>15.075000000000006</c:v>
                </c:pt>
                <c:pt idx="603">
                  <c:v>15.1</c:v>
                </c:pt>
                <c:pt idx="604">
                  <c:v>15.125</c:v>
                </c:pt>
                <c:pt idx="605">
                  <c:v>15.15</c:v>
                </c:pt>
                <c:pt idx="606">
                  <c:v>15.175000000000002</c:v>
                </c:pt>
                <c:pt idx="607">
                  <c:v>15.2</c:v>
                </c:pt>
                <c:pt idx="608">
                  <c:v>15.225000000000001</c:v>
                </c:pt>
                <c:pt idx="609">
                  <c:v>15.25</c:v>
                </c:pt>
                <c:pt idx="610">
                  <c:v>15.275</c:v>
                </c:pt>
                <c:pt idx="611">
                  <c:v>15.3</c:v>
                </c:pt>
                <c:pt idx="612">
                  <c:v>15.325000000000006</c:v>
                </c:pt>
                <c:pt idx="613">
                  <c:v>15.350000000000026</c:v>
                </c:pt>
                <c:pt idx="614">
                  <c:v>15.375000000000064</c:v>
                </c:pt>
                <c:pt idx="615">
                  <c:v>15.400000000000002</c:v>
                </c:pt>
                <c:pt idx="616">
                  <c:v>15.425000000000002</c:v>
                </c:pt>
                <c:pt idx="617">
                  <c:v>15.450000000000006</c:v>
                </c:pt>
                <c:pt idx="618">
                  <c:v>15.475000000000026</c:v>
                </c:pt>
                <c:pt idx="619">
                  <c:v>15.5</c:v>
                </c:pt>
                <c:pt idx="620">
                  <c:v>15.525000000000002</c:v>
                </c:pt>
                <c:pt idx="621">
                  <c:v>15.55</c:v>
                </c:pt>
                <c:pt idx="622">
                  <c:v>15.575000000000006</c:v>
                </c:pt>
                <c:pt idx="623">
                  <c:v>15.6</c:v>
                </c:pt>
                <c:pt idx="624">
                  <c:v>15.625</c:v>
                </c:pt>
                <c:pt idx="625">
                  <c:v>15.65</c:v>
                </c:pt>
                <c:pt idx="626">
                  <c:v>15.675000000000002</c:v>
                </c:pt>
                <c:pt idx="627">
                  <c:v>15.7</c:v>
                </c:pt>
                <c:pt idx="628">
                  <c:v>15.725</c:v>
                </c:pt>
                <c:pt idx="629">
                  <c:v>15.75</c:v>
                </c:pt>
                <c:pt idx="630">
                  <c:v>15.775</c:v>
                </c:pt>
                <c:pt idx="631">
                  <c:v>15.8</c:v>
                </c:pt>
                <c:pt idx="632">
                  <c:v>15.825000000000006</c:v>
                </c:pt>
                <c:pt idx="633">
                  <c:v>15.850000000000026</c:v>
                </c:pt>
                <c:pt idx="634">
                  <c:v>15.875000000000062</c:v>
                </c:pt>
                <c:pt idx="635">
                  <c:v>15.9</c:v>
                </c:pt>
                <c:pt idx="636">
                  <c:v>15.925000000000002</c:v>
                </c:pt>
                <c:pt idx="637">
                  <c:v>15.950000000000006</c:v>
                </c:pt>
                <c:pt idx="638">
                  <c:v>15.975000000000026</c:v>
                </c:pt>
                <c:pt idx="639">
                  <c:v>16</c:v>
                </c:pt>
                <c:pt idx="640">
                  <c:v>16.024999999999999</c:v>
                </c:pt>
                <c:pt idx="641">
                  <c:v>16.05</c:v>
                </c:pt>
                <c:pt idx="642">
                  <c:v>16.075000000000003</c:v>
                </c:pt>
                <c:pt idx="643">
                  <c:v>16.099999999999987</c:v>
                </c:pt>
                <c:pt idx="644">
                  <c:v>16.125</c:v>
                </c:pt>
                <c:pt idx="645">
                  <c:v>16.149999999999999</c:v>
                </c:pt>
                <c:pt idx="646">
                  <c:v>16.175000000000001</c:v>
                </c:pt>
                <c:pt idx="647">
                  <c:v>16.2</c:v>
                </c:pt>
                <c:pt idx="648">
                  <c:v>16.224999999999987</c:v>
                </c:pt>
                <c:pt idx="649">
                  <c:v>16.25</c:v>
                </c:pt>
                <c:pt idx="650">
                  <c:v>16.274999999999999</c:v>
                </c:pt>
                <c:pt idx="651">
                  <c:v>16.3</c:v>
                </c:pt>
                <c:pt idx="652">
                  <c:v>16.324999999999999</c:v>
                </c:pt>
                <c:pt idx="653">
                  <c:v>16.350000000000001</c:v>
                </c:pt>
                <c:pt idx="654">
                  <c:v>16.375</c:v>
                </c:pt>
                <c:pt idx="655">
                  <c:v>16.399999999999999</c:v>
                </c:pt>
                <c:pt idx="656">
                  <c:v>16.424999999999986</c:v>
                </c:pt>
                <c:pt idx="657">
                  <c:v>16.45</c:v>
                </c:pt>
                <c:pt idx="658">
                  <c:v>16.474999999999987</c:v>
                </c:pt>
                <c:pt idx="659">
                  <c:v>16.5</c:v>
                </c:pt>
                <c:pt idx="660">
                  <c:v>16.524999999999999</c:v>
                </c:pt>
                <c:pt idx="661">
                  <c:v>16.55</c:v>
                </c:pt>
                <c:pt idx="662">
                  <c:v>16.574999999999999</c:v>
                </c:pt>
                <c:pt idx="663">
                  <c:v>16.600000000000001</c:v>
                </c:pt>
                <c:pt idx="664">
                  <c:v>16.625</c:v>
                </c:pt>
                <c:pt idx="665">
                  <c:v>16.650000000000031</c:v>
                </c:pt>
                <c:pt idx="666">
                  <c:v>16.674999999999997</c:v>
                </c:pt>
                <c:pt idx="667">
                  <c:v>16.7</c:v>
                </c:pt>
                <c:pt idx="668">
                  <c:v>16.724999999999987</c:v>
                </c:pt>
                <c:pt idx="669">
                  <c:v>16.75</c:v>
                </c:pt>
                <c:pt idx="670">
                  <c:v>16.775000000000002</c:v>
                </c:pt>
                <c:pt idx="671">
                  <c:v>16.799999999999986</c:v>
                </c:pt>
                <c:pt idx="672">
                  <c:v>16.824999999999999</c:v>
                </c:pt>
                <c:pt idx="673">
                  <c:v>16.849999999999987</c:v>
                </c:pt>
                <c:pt idx="674">
                  <c:v>16.875</c:v>
                </c:pt>
                <c:pt idx="675">
                  <c:v>16.900000000000002</c:v>
                </c:pt>
                <c:pt idx="676">
                  <c:v>16.924999999999986</c:v>
                </c:pt>
                <c:pt idx="677">
                  <c:v>16.95</c:v>
                </c:pt>
                <c:pt idx="678">
                  <c:v>16.974999999999987</c:v>
                </c:pt>
                <c:pt idx="679">
                  <c:v>17</c:v>
                </c:pt>
                <c:pt idx="680">
                  <c:v>17.025000000000002</c:v>
                </c:pt>
                <c:pt idx="681">
                  <c:v>17.05</c:v>
                </c:pt>
                <c:pt idx="682">
                  <c:v>17.075000000000003</c:v>
                </c:pt>
                <c:pt idx="683">
                  <c:v>17.099999999999987</c:v>
                </c:pt>
                <c:pt idx="684">
                  <c:v>17.125</c:v>
                </c:pt>
                <c:pt idx="685">
                  <c:v>17.149999999999999</c:v>
                </c:pt>
                <c:pt idx="686">
                  <c:v>17.175000000000001</c:v>
                </c:pt>
                <c:pt idx="687">
                  <c:v>17.200000000000003</c:v>
                </c:pt>
                <c:pt idx="688">
                  <c:v>17.224999999999987</c:v>
                </c:pt>
                <c:pt idx="689">
                  <c:v>17.25</c:v>
                </c:pt>
                <c:pt idx="690">
                  <c:v>17.274999999999999</c:v>
                </c:pt>
                <c:pt idx="691">
                  <c:v>17.3</c:v>
                </c:pt>
                <c:pt idx="692">
                  <c:v>17.324999999999999</c:v>
                </c:pt>
                <c:pt idx="693">
                  <c:v>17.350000000000001</c:v>
                </c:pt>
                <c:pt idx="694">
                  <c:v>17.375</c:v>
                </c:pt>
                <c:pt idx="695">
                  <c:v>17.399999999999999</c:v>
                </c:pt>
                <c:pt idx="696">
                  <c:v>17.424999999999986</c:v>
                </c:pt>
                <c:pt idx="697">
                  <c:v>17.45</c:v>
                </c:pt>
                <c:pt idx="698">
                  <c:v>17.474999999999987</c:v>
                </c:pt>
                <c:pt idx="699">
                  <c:v>17.5</c:v>
                </c:pt>
                <c:pt idx="700">
                  <c:v>17.524999999999999</c:v>
                </c:pt>
                <c:pt idx="701">
                  <c:v>17.55</c:v>
                </c:pt>
                <c:pt idx="702">
                  <c:v>17.574999999999999</c:v>
                </c:pt>
                <c:pt idx="703">
                  <c:v>17.600000000000001</c:v>
                </c:pt>
                <c:pt idx="704">
                  <c:v>17.625</c:v>
                </c:pt>
                <c:pt idx="705">
                  <c:v>17.649999999999999</c:v>
                </c:pt>
                <c:pt idx="706">
                  <c:v>17.675000000000001</c:v>
                </c:pt>
                <c:pt idx="707">
                  <c:v>17.7</c:v>
                </c:pt>
                <c:pt idx="708">
                  <c:v>17.724999999999987</c:v>
                </c:pt>
                <c:pt idx="709">
                  <c:v>17.75</c:v>
                </c:pt>
                <c:pt idx="710">
                  <c:v>17.774999999999999</c:v>
                </c:pt>
                <c:pt idx="711">
                  <c:v>17.8</c:v>
                </c:pt>
                <c:pt idx="712">
                  <c:v>17.824999999999999</c:v>
                </c:pt>
                <c:pt idx="713">
                  <c:v>17.850000000000001</c:v>
                </c:pt>
                <c:pt idx="714">
                  <c:v>17.875</c:v>
                </c:pt>
                <c:pt idx="715">
                  <c:v>17.900000000000002</c:v>
                </c:pt>
                <c:pt idx="716">
                  <c:v>17.924999999999986</c:v>
                </c:pt>
                <c:pt idx="717">
                  <c:v>17.95</c:v>
                </c:pt>
                <c:pt idx="718">
                  <c:v>17.974999999999987</c:v>
                </c:pt>
                <c:pt idx="719">
                  <c:v>18</c:v>
                </c:pt>
                <c:pt idx="720">
                  <c:v>18.025000000000002</c:v>
                </c:pt>
                <c:pt idx="721">
                  <c:v>18.05</c:v>
                </c:pt>
                <c:pt idx="722">
                  <c:v>18.074999999999999</c:v>
                </c:pt>
                <c:pt idx="723">
                  <c:v>18.099999999999987</c:v>
                </c:pt>
                <c:pt idx="724">
                  <c:v>18.125</c:v>
                </c:pt>
                <c:pt idx="725">
                  <c:v>18.150000000000031</c:v>
                </c:pt>
                <c:pt idx="726">
                  <c:v>18.175000000000001</c:v>
                </c:pt>
                <c:pt idx="727">
                  <c:v>18.2</c:v>
                </c:pt>
                <c:pt idx="728">
                  <c:v>18.224999999999987</c:v>
                </c:pt>
                <c:pt idx="729">
                  <c:v>18.25</c:v>
                </c:pt>
                <c:pt idx="730">
                  <c:v>18.275000000000002</c:v>
                </c:pt>
                <c:pt idx="731">
                  <c:v>18.3</c:v>
                </c:pt>
                <c:pt idx="732">
                  <c:v>18.325000000000003</c:v>
                </c:pt>
                <c:pt idx="733">
                  <c:v>18.349999999999987</c:v>
                </c:pt>
                <c:pt idx="734">
                  <c:v>18.375</c:v>
                </c:pt>
                <c:pt idx="735">
                  <c:v>18.399999999999999</c:v>
                </c:pt>
                <c:pt idx="736">
                  <c:v>18.424999999999986</c:v>
                </c:pt>
                <c:pt idx="737">
                  <c:v>18.450000000000003</c:v>
                </c:pt>
                <c:pt idx="738">
                  <c:v>18.474999999999987</c:v>
                </c:pt>
                <c:pt idx="739">
                  <c:v>18.5</c:v>
                </c:pt>
                <c:pt idx="740">
                  <c:v>18.524999999999999</c:v>
                </c:pt>
                <c:pt idx="741">
                  <c:v>18.55</c:v>
                </c:pt>
                <c:pt idx="742">
                  <c:v>18.574999999999999</c:v>
                </c:pt>
                <c:pt idx="743">
                  <c:v>18.600000000000001</c:v>
                </c:pt>
                <c:pt idx="744">
                  <c:v>18.625</c:v>
                </c:pt>
                <c:pt idx="745">
                  <c:v>18.649999999999999</c:v>
                </c:pt>
                <c:pt idx="746">
                  <c:v>18.675000000000001</c:v>
                </c:pt>
                <c:pt idx="747">
                  <c:v>18.7</c:v>
                </c:pt>
                <c:pt idx="748">
                  <c:v>18.724999999999987</c:v>
                </c:pt>
                <c:pt idx="749">
                  <c:v>18.75</c:v>
                </c:pt>
                <c:pt idx="750">
                  <c:v>18.774999999999999</c:v>
                </c:pt>
                <c:pt idx="751">
                  <c:v>18.8</c:v>
                </c:pt>
                <c:pt idx="752">
                  <c:v>18.824999999999999</c:v>
                </c:pt>
                <c:pt idx="753">
                  <c:v>18.850000000000001</c:v>
                </c:pt>
                <c:pt idx="754">
                  <c:v>18.875</c:v>
                </c:pt>
                <c:pt idx="755">
                  <c:v>18.899999999999999</c:v>
                </c:pt>
                <c:pt idx="756">
                  <c:v>18.924999999999986</c:v>
                </c:pt>
                <c:pt idx="757">
                  <c:v>18.95</c:v>
                </c:pt>
                <c:pt idx="758">
                  <c:v>18.974999999999987</c:v>
                </c:pt>
                <c:pt idx="759">
                  <c:v>19</c:v>
                </c:pt>
                <c:pt idx="760">
                  <c:v>19.025000000000002</c:v>
                </c:pt>
                <c:pt idx="761">
                  <c:v>19.049999999999986</c:v>
                </c:pt>
                <c:pt idx="762">
                  <c:v>19.074999999999999</c:v>
                </c:pt>
                <c:pt idx="763">
                  <c:v>19.100000000000001</c:v>
                </c:pt>
                <c:pt idx="764">
                  <c:v>19.125</c:v>
                </c:pt>
                <c:pt idx="765">
                  <c:v>19.150000000000031</c:v>
                </c:pt>
                <c:pt idx="766">
                  <c:v>19.174999999999997</c:v>
                </c:pt>
                <c:pt idx="767">
                  <c:v>19.2</c:v>
                </c:pt>
                <c:pt idx="768">
                  <c:v>19.224999999999987</c:v>
                </c:pt>
                <c:pt idx="769">
                  <c:v>19.25</c:v>
                </c:pt>
                <c:pt idx="770">
                  <c:v>19.275000000000002</c:v>
                </c:pt>
                <c:pt idx="771">
                  <c:v>19.3</c:v>
                </c:pt>
                <c:pt idx="772">
                  <c:v>19.324999999999999</c:v>
                </c:pt>
                <c:pt idx="773">
                  <c:v>19.349999999999987</c:v>
                </c:pt>
                <c:pt idx="774">
                  <c:v>19.375</c:v>
                </c:pt>
                <c:pt idx="775">
                  <c:v>19.400000000000002</c:v>
                </c:pt>
                <c:pt idx="776">
                  <c:v>19.424999999999986</c:v>
                </c:pt>
                <c:pt idx="777">
                  <c:v>19.45</c:v>
                </c:pt>
                <c:pt idx="778">
                  <c:v>19.474999999999987</c:v>
                </c:pt>
                <c:pt idx="779">
                  <c:v>19.5</c:v>
                </c:pt>
                <c:pt idx="780">
                  <c:v>19.524999999999999</c:v>
                </c:pt>
                <c:pt idx="781">
                  <c:v>19.55</c:v>
                </c:pt>
                <c:pt idx="782">
                  <c:v>19.575000000000003</c:v>
                </c:pt>
                <c:pt idx="783">
                  <c:v>19.599999999999987</c:v>
                </c:pt>
                <c:pt idx="784">
                  <c:v>19.625</c:v>
                </c:pt>
                <c:pt idx="785">
                  <c:v>19.649999999999999</c:v>
                </c:pt>
                <c:pt idx="786">
                  <c:v>19.675000000000001</c:v>
                </c:pt>
                <c:pt idx="787">
                  <c:v>19.700000000000003</c:v>
                </c:pt>
                <c:pt idx="788">
                  <c:v>19.724999999999987</c:v>
                </c:pt>
                <c:pt idx="789">
                  <c:v>19.75</c:v>
                </c:pt>
                <c:pt idx="790">
                  <c:v>19.774999999999999</c:v>
                </c:pt>
                <c:pt idx="791">
                  <c:v>19.8</c:v>
                </c:pt>
                <c:pt idx="792">
                  <c:v>19.824999999999999</c:v>
                </c:pt>
                <c:pt idx="793">
                  <c:v>19.850000000000001</c:v>
                </c:pt>
                <c:pt idx="794">
                  <c:v>19.875</c:v>
                </c:pt>
                <c:pt idx="795">
                  <c:v>19.899999999999999</c:v>
                </c:pt>
                <c:pt idx="796">
                  <c:v>19.924999999999986</c:v>
                </c:pt>
                <c:pt idx="797">
                  <c:v>19.95</c:v>
                </c:pt>
                <c:pt idx="798">
                  <c:v>19.974999999999987</c:v>
                </c:pt>
                <c:pt idx="799">
                  <c:v>20</c:v>
                </c:pt>
              </c:numCache>
            </c:numRef>
          </c:xVal>
          <c:yVal>
            <c:numRef>
              <c:f>final_node!$D$3:$D$802</c:f>
              <c:numCache>
                <c:formatCode>0.00</c:formatCode>
                <c:ptCount val="800"/>
                <c:pt idx="0">
                  <c:v>1.5478124896403188E-119</c:v>
                </c:pt>
                <c:pt idx="1">
                  <c:v>4.3301366527908565E-117</c:v>
                </c:pt>
                <c:pt idx="2">
                  <c:v>6.0535595743311843E-115</c:v>
                </c:pt>
                <c:pt idx="3">
                  <c:v>5.6388719752810881E-113</c:v>
                </c:pt>
                <c:pt idx="4">
                  <c:v>3.9373665990307477E-111</c:v>
                </c:pt>
                <c:pt idx="5">
                  <c:v>2.1983046353204157E-109</c:v>
                </c:pt>
                <c:pt idx="6">
                  <c:v>1.0222909921001847E-107</c:v>
                </c:pt>
                <c:pt idx="7">
                  <c:v>4.0729373938807532E-106</c:v>
                </c:pt>
                <c:pt idx="8">
                  <c:v>1.4192201025502468E-104</c:v>
                </c:pt>
                <c:pt idx="9">
                  <c:v>4.3938723369107651E-103</c:v>
                </c:pt>
                <c:pt idx="10">
                  <c:v>1.2237795885702059E-101</c:v>
                </c:pt>
                <c:pt idx="11">
                  <c:v>3.0973426258105257E-100</c:v>
                </c:pt>
                <c:pt idx="12">
                  <c:v>7.1831848984311818E-99</c:v>
                </c:pt>
                <c:pt idx="13">
                  <c:v>1.5371646164002472E-97</c:v>
                </c:pt>
                <c:pt idx="14">
                  <c:v>3.0534019418505174E-96</c:v>
                </c:pt>
                <c:pt idx="15">
                  <c:v>5.6589594010309256E-95</c:v>
                </c:pt>
                <c:pt idx="16">
                  <c:v>9.8292397708216166E-94</c:v>
                </c:pt>
                <c:pt idx="17">
                  <c:v>1.606353163390264E-92</c:v>
                </c:pt>
                <c:pt idx="18">
                  <c:v>2.4786341519403958E-91</c:v>
                </c:pt>
                <c:pt idx="19">
                  <c:v>3.62229451042057E-90</c:v>
                </c:pt>
                <c:pt idx="20">
                  <c:v>5.0276708165207367E-89</c:v>
                </c:pt>
                <c:pt idx="21">
                  <c:v>6.6444009997909853E-88</c:v>
                </c:pt>
                <c:pt idx="22">
                  <c:v>8.3799940646413062E-87</c:v>
                </c:pt>
                <c:pt idx="23">
                  <c:v>1.0107312509401386E-85</c:v>
                </c:pt>
                <c:pt idx="24">
                  <c:v>1.1680474652401797E-84</c:v>
                </c:pt>
                <c:pt idx="25">
                  <c:v>1.2956260069601814E-83</c:v>
                </c:pt>
                <c:pt idx="26">
                  <c:v>1.3816418803301919E-82</c:v>
                </c:pt>
                <c:pt idx="27">
                  <c:v>1.4185927475301879E-81</c:v>
                </c:pt>
                <c:pt idx="28">
                  <c:v>1.4043304777801859E-80</c:v>
                </c:pt>
                <c:pt idx="29">
                  <c:v>1.3421197774701856E-79</c:v>
                </c:pt>
                <c:pt idx="30">
                  <c:v>1.2397867409401617E-78</c:v>
                </c:pt>
                <c:pt idx="31">
                  <c:v>1.1082197844401506E-77</c:v>
                </c:pt>
                <c:pt idx="32">
                  <c:v>9.595922666681267E-77</c:v>
                </c:pt>
                <c:pt idx="33">
                  <c:v>8.0567585810110301E-76</c:v>
                </c:pt>
                <c:pt idx="34">
                  <c:v>6.5652637845409033E-75</c:v>
                </c:pt>
                <c:pt idx="35">
                  <c:v>5.1969015074006324E-74</c:v>
                </c:pt>
                <c:pt idx="36">
                  <c:v>3.9994317317005104E-73</c:v>
                </c:pt>
                <c:pt idx="37">
                  <c:v>2.9947123199203589E-72</c:v>
                </c:pt>
                <c:pt idx="38">
                  <c:v>2.1834262659602848E-71</c:v>
                </c:pt>
                <c:pt idx="39">
                  <c:v>1.5511563755401853E-70</c:v>
                </c:pt>
                <c:pt idx="40">
                  <c:v>1.0744791603501315E-69</c:v>
                </c:pt>
                <c:pt idx="41">
                  <c:v>7.2617841423508614E-69</c:v>
                </c:pt>
                <c:pt idx="42">
                  <c:v>4.7913291599105942E-68</c:v>
                </c:pt>
                <c:pt idx="43">
                  <c:v>3.0880775213603654E-67</c:v>
                </c:pt>
                <c:pt idx="44">
                  <c:v>1.9452735642702305E-66</c:v>
                </c:pt>
                <c:pt idx="45">
                  <c:v>1.1982947086001304E-65</c:v>
                </c:pt>
                <c:pt idx="46">
                  <c:v>7.2219968231907971E-65</c:v>
                </c:pt>
                <c:pt idx="47">
                  <c:v>4.2606177377804585E-64</c:v>
                </c:pt>
                <c:pt idx="48">
                  <c:v>2.4615671770902695E-63</c:v>
                </c:pt>
                <c:pt idx="49">
                  <c:v>1.3933771756701546E-62</c:v>
                </c:pt>
                <c:pt idx="50">
                  <c:v>7.7308975137308432E-62</c:v>
                </c:pt>
                <c:pt idx="51">
                  <c:v>4.206050377370431E-61</c:v>
                </c:pt>
                <c:pt idx="52">
                  <c:v>2.2447844190702418E-60</c:v>
                </c:pt>
                <c:pt idx="53">
                  <c:v>1.1756993320001131E-59</c:v>
                </c:pt>
                <c:pt idx="54">
                  <c:v>6.0450393700906045E-59</c:v>
                </c:pt>
                <c:pt idx="55">
                  <c:v>3.0523704623703025E-58</c:v>
                </c:pt>
                <c:pt idx="56">
                  <c:v>1.5141160699101559E-57</c:v>
                </c:pt>
                <c:pt idx="57">
                  <c:v>7.3808830632107207E-57</c:v>
                </c:pt>
                <c:pt idx="58">
                  <c:v>3.5369036235403202E-56</c:v>
                </c:pt>
                <c:pt idx="59">
                  <c:v>1.6666244132301529E-55</c:v>
                </c:pt>
                <c:pt idx="60">
                  <c:v>7.7246944912007342E-55</c:v>
                </c:pt>
                <c:pt idx="61">
                  <c:v>3.5227286252003157E-54</c:v>
                </c:pt>
                <c:pt idx="62">
                  <c:v>1.5810754944301459E-53</c:v>
                </c:pt>
                <c:pt idx="63">
                  <c:v>6.9858457716806545E-53</c:v>
                </c:pt>
                <c:pt idx="64">
                  <c:v>3.039429893130256E-52</c:v>
                </c:pt>
                <c:pt idx="65">
                  <c:v>1.3025137857601144E-51</c:v>
                </c:pt>
                <c:pt idx="66">
                  <c:v>5.4991628109405037E-51</c:v>
                </c:pt>
                <c:pt idx="67">
                  <c:v>2.2879087258302084E-50</c:v>
                </c:pt>
                <c:pt idx="68">
                  <c:v>9.3823030958008504E-50</c:v>
                </c:pt>
                <c:pt idx="69">
                  <c:v>3.7932087352803194E-49</c:v>
                </c:pt>
                <c:pt idx="70">
                  <c:v>1.5122570935901282E-48</c:v>
                </c:pt>
                <c:pt idx="71">
                  <c:v>5.9464604983805298E-48</c:v>
                </c:pt>
                <c:pt idx="72">
                  <c:v>2.3067223166701794E-47</c:v>
                </c:pt>
                <c:pt idx="73">
                  <c:v>8.8292407328907087E-47</c:v>
                </c:pt>
                <c:pt idx="74">
                  <c:v>3.3352445862802492E-46</c:v>
                </c:pt>
                <c:pt idx="75">
                  <c:v>1.2436296304600858E-45</c:v>
                </c:pt>
                <c:pt idx="76">
                  <c:v>4.5781924635003798E-45</c:v>
                </c:pt>
                <c:pt idx="77">
                  <c:v>1.664236753850126E-44</c:v>
                </c:pt>
                <c:pt idx="78">
                  <c:v>5.9749006655904544E-44</c:v>
                </c:pt>
                <c:pt idx="79">
                  <c:v>2.1189234919801552E-43</c:v>
                </c:pt>
                <c:pt idx="80">
                  <c:v>7.4240600434505494E-43</c:v>
                </c:pt>
                <c:pt idx="81">
                  <c:v>2.5702778959701839E-42</c:v>
                </c:pt>
                <c:pt idx="82">
                  <c:v>8.7942768779606301E-42</c:v>
                </c:pt>
                <c:pt idx="83">
                  <c:v>2.9741919035502115E-41</c:v>
                </c:pt>
                <c:pt idx="84">
                  <c:v>9.9437994401506524E-41</c:v>
                </c:pt>
                <c:pt idx="85">
                  <c:v>3.2871110962802514E-40</c:v>
                </c:pt>
                <c:pt idx="86">
                  <c:v>1.0745278577500709E-39</c:v>
                </c:pt>
                <c:pt idx="87">
                  <c:v>3.4739485702202244E-39</c:v>
                </c:pt>
                <c:pt idx="88">
                  <c:v>1.1109415439400768E-38</c:v>
                </c:pt>
                <c:pt idx="89">
                  <c:v>3.514628885190218E-38</c:v>
                </c:pt>
                <c:pt idx="90">
                  <c:v>1.1001329432800777E-37</c:v>
                </c:pt>
                <c:pt idx="91">
                  <c:v>3.4075636945002126E-37</c:v>
                </c:pt>
                <c:pt idx="92">
                  <c:v>1.0445526636200716E-36</c:v>
                </c:pt>
                <c:pt idx="93">
                  <c:v>3.1692569605801961E-36</c:v>
                </c:pt>
                <c:pt idx="94">
                  <c:v>9.5186934729305213E-36</c:v>
                </c:pt>
                <c:pt idx="95">
                  <c:v>2.8303548035201622E-35</c:v>
                </c:pt>
                <c:pt idx="96">
                  <c:v>8.332931783890453E-35</c:v>
                </c:pt>
                <c:pt idx="97">
                  <c:v>2.4293878302601452E-34</c:v>
                </c:pt>
                <c:pt idx="98">
                  <c:v>7.0143199799503773E-34</c:v>
                </c:pt>
                <c:pt idx="99">
                  <c:v>2.0059060393301047E-33</c:v>
                </c:pt>
                <c:pt idx="100">
                  <c:v>5.6822126782603044E-33</c:v>
                </c:pt>
                <c:pt idx="101">
                  <c:v>1.594596832340087E-32</c:v>
                </c:pt>
                <c:pt idx="102">
                  <c:v>4.4335795535102632E-32</c:v>
                </c:pt>
                <c:pt idx="103">
                  <c:v>1.2214370082700619E-31</c:v>
                </c:pt>
                <c:pt idx="104">
                  <c:v>3.3345902262701793E-31</c:v>
                </c:pt>
                <c:pt idx="105">
                  <c:v>9.0221428217904847E-31</c:v>
                </c:pt>
                <c:pt idx="106">
                  <c:v>2.4194290791501113E-30</c:v>
                </c:pt>
                <c:pt idx="107">
                  <c:v>6.431190681280374E-30</c:v>
                </c:pt>
                <c:pt idx="108">
                  <c:v>1.6946642914300816E-29</c:v>
                </c:pt>
                <c:pt idx="109">
                  <c:v>4.4271831992102236E-29</c:v>
                </c:pt>
                <c:pt idx="110">
                  <c:v>1.1467263275200547E-28</c:v>
                </c:pt>
                <c:pt idx="111">
                  <c:v>2.9452132644901444E-28</c:v>
                </c:pt>
                <c:pt idx="112">
                  <c:v>7.5012536654503962E-28</c:v>
                </c:pt>
                <c:pt idx="113">
                  <c:v>1.8947235121900866E-27</c:v>
                </c:pt>
                <c:pt idx="114">
                  <c:v>4.7466452180402339E-27</c:v>
                </c:pt>
                <c:pt idx="115">
                  <c:v>1.1794784123100517E-26</c:v>
                </c:pt>
                <c:pt idx="116">
                  <c:v>2.9072890218201315E-26</c:v>
                </c:pt>
                <c:pt idx="117">
                  <c:v>7.1090806680002912E-26</c:v>
                </c:pt>
                <c:pt idx="118">
                  <c:v>1.7246345832900705E-25</c:v>
                </c:pt>
                <c:pt idx="119">
                  <c:v>4.151164240680156E-25</c:v>
                </c:pt>
                <c:pt idx="120">
                  <c:v>9.9143002591804619E-25</c:v>
                </c:pt>
                <c:pt idx="121">
                  <c:v>2.3496495231500741E-24</c:v>
                </c:pt>
                <c:pt idx="122">
                  <c:v>5.5261405582102023E-24</c:v>
                </c:pt>
                <c:pt idx="123">
                  <c:v>1.2898730196400491E-23</c:v>
                </c:pt>
                <c:pt idx="124">
                  <c:v>2.9881746976501315E-23</c:v>
                </c:pt>
                <c:pt idx="125">
                  <c:v>6.8710996389302972E-23</c:v>
                </c:pt>
                <c:pt idx="126">
                  <c:v>1.5683191311000621E-22</c:v>
                </c:pt>
                <c:pt idx="127">
                  <c:v>3.5535032853101422E-22</c:v>
                </c:pt>
                <c:pt idx="128">
                  <c:v>7.9931638527603188E-22</c:v>
                </c:pt>
                <c:pt idx="129">
                  <c:v>1.7850300392500664E-21</c:v>
                </c:pt>
                <c:pt idx="130">
                  <c:v>3.9578720905701368E-21</c:v>
                </c:pt>
                <c:pt idx="131">
                  <c:v>8.7134768658403254E-21</c:v>
                </c:pt>
                <c:pt idx="132">
                  <c:v>1.904839139780073E-20</c:v>
                </c:pt>
                <c:pt idx="133">
                  <c:v>4.1350934722401578E-20</c:v>
                </c:pt>
                <c:pt idx="134">
                  <c:v>8.9144628847103069E-20</c:v>
                </c:pt>
                <c:pt idx="135">
                  <c:v>1.9085784060700687E-19</c:v>
                </c:pt>
                <c:pt idx="136">
                  <c:v>4.0583685759801476E-19</c:v>
                </c:pt>
                <c:pt idx="137">
                  <c:v>8.5711844810202604E-19</c:v>
                </c:pt>
                <c:pt idx="138">
                  <c:v>1.7980378818500619E-18</c:v>
                </c:pt>
                <c:pt idx="139">
                  <c:v>3.7466729348401004E-18</c:v>
                </c:pt>
                <c:pt idx="140">
                  <c:v>7.755352573440239E-18</c:v>
                </c:pt>
                <c:pt idx="141">
                  <c:v>1.594724084800047E-17</c:v>
                </c:pt>
                <c:pt idx="142">
                  <c:v>3.2577427952200972E-17</c:v>
                </c:pt>
                <c:pt idx="143">
                  <c:v>6.6117103921302015E-17</c:v>
                </c:pt>
                <c:pt idx="144">
                  <c:v>1.3331983554600309E-16</c:v>
                </c:pt>
                <c:pt idx="145">
                  <c:v>2.6710212116700853E-16</c:v>
                </c:pt>
                <c:pt idx="146">
                  <c:v>5.3171486978501403E-16</c:v>
                </c:pt>
                <c:pt idx="147">
                  <c:v>1.0517585154900288E-15</c:v>
                </c:pt>
                <c:pt idx="148">
                  <c:v>2.0673093742000621E-15</c:v>
                </c:pt>
                <c:pt idx="149">
                  <c:v>4.0379705313200786E-15</c:v>
                </c:pt>
                <c:pt idx="150">
                  <c:v>7.8379892801801967E-15</c:v>
                </c:pt>
                <c:pt idx="151">
                  <c:v>1.5119771773400355E-14</c:v>
                </c:pt>
                <c:pt idx="152">
                  <c:v>2.8986758129600628E-14</c:v>
                </c:pt>
                <c:pt idx="153">
                  <c:v>5.5230919852201539E-14</c:v>
                </c:pt>
                <c:pt idx="154">
                  <c:v>1.0459407678300206E-13</c:v>
                </c:pt>
                <c:pt idx="155">
                  <c:v>1.9687367325400464E-13</c:v>
                </c:pt>
                <c:pt idx="156">
                  <c:v>3.6832998653000997E-13</c:v>
                </c:pt>
                <c:pt idx="157">
                  <c:v>6.8496457973501877E-13</c:v>
                </c:pt>
                <c:pt idx="158">
                  <c:v>1.2661730439300295E-12</c:v>
                </c:pt>
                <c:pt idx="159">
                  <c:v>2.3266111884400453E-12</c:v>
                </c:pt>
                <c:pt idx="160">
                  <c:v>4.2498326107001008E-12</c:v>
                </c:pt>
                <c:pt idx="161">
                  <c:v>7.7169935497901528E-12</c:v>
                </c:pt>
                <c:pt idx="162">
                  <c:v>1.3930392523500183E-11</c:v>
                </c:pt>
                <c:pt idx="163">
                  <c:v>2.4999288070400463E-11</c:v>
                </c:pt>
                <c:pt idx="164">
                  <c:v>4.4601628975100846E-11</c:v>
                </c:pt>
                <c:pt idx="165">
                  <c:v>7.9111908878101581E-11</c:v>
                </c:pt>
                <c:pt idx="166">
                  <c:v>1.3951145930700246E-10</c:v>
                </c:pt>
                <c:pt idx="167">
                  <c:v>2.446037535100041E-10</c:v>
                </c:pt>
                <c:pt idx="168">
                  <c:v>4.2639237975200905E-10</c:v>
                </c:pt>
                <c:pt idx="169">
                  <c:v>7.39020027494012E-10</c:v>
                </c:pt>
                <c:pt idx="170">
                  <c:v>1.2735333084300136E-9</c:v>
                </c:pt>
                <c:pt idx="171">
                  <c:v>2.1821172825400568E-9</c:v>
                </c:pt>
                <c:pt idx="172">
                  <c:v>3.7176232137000619E-9</c:v>
                </c:pt>
                <c:pt idx="173">
                  <c:v>6.2976341232300998E-9</c:v>
                </c:pt>
                <c:pt idx="174">
                  <c:v>1.0607644397700161E-8</c:v>
                </c:pt>
                <c:pt idx="175">
                  <c:v>1.7766180109700292E-8</c:v>
                </c:pt>
                <c:pt idx="176">
                  <c:v>2.9587361901300348E-8</c:v>
                </c:pt>
                <c:pt idx="177">
                  <c:v>4.8995743670299998E-8</c:v>
                </c:pt>
                <c:pt idx="178">
                  <c:v>8.0677525781301457E-8</c:v>
                </c:pt>
                <c:pt idx="179">
                  <c:v>1.3209621402000184E-7</c:v>
                </c:pt>
                <c:pt idx="180">
                  <c:v>2.1506636188800265E-7</c:v>
                </c:pt>
                <c:pt idx="181">
                  <c:v>3.48176037862005E-7</c:v>
                </c:pt>
                <c:pt idx="182">
                  <c:v>5.6049103330799997E-7</c:v>
                </c:pt>
                <c:pt idx="183">
                  <c:v>8.9718108807300267E-7</c:v>
                </c:pt>
                <c:pt idx="184">
                  <c:v>1.4280076038200167E-6</c:v>
                </c:pt>
                <c:pt idx="185">
                  <c:v>2.2600404842400011E-6</c:v>
                </c:pt>
                <c:pt idx="186">
                  <c:v>3.5565790010800318E-6</c:v>
                </c:pt>
                <c:pt idx="187">
                  <c:v>5.5651048257100113E-6</c:v>
                </c:pt>
                <c:pt idx="188">
                  <c:v>8.65828255148012E-6</c:v>
                </c:pt>
                <c:pt idx="189">
                  <c:v>1.3393657939100085E-5</c:v>
                </c:pt>
                <c:pt idx="190">
                  <c:v>2.0599931137700002E-5</c:v>
                </c:pt>
                <c:pt idx="191">
                  <c:v>3.1500680478900306E-5</c:v>
                </c:pt>
                <c:pt idx="192">
                  <c:v>4.7890398618600466E-5</c:v>
                </c:pt>
                <c:pt idx="193">
                  <c:v>7.238292949630085E-5</c:v>
                </c:pt>
                <c:pt idx="194">
                  <c:v>1.0875914338899999E-4</c:v>
                </c:pt>
                <c:pt idx="195">
                  <c:v>1.6244925113900177E-4</c:v>
                </c:pt>
                <c:pt idx="196">
                  <c:v>2.4119580823500002E-4</c:v>
                </c:pt>
                <c:pt idx="197">
                  <c:v>3.5595638685400309E-4</c:v>
                </c:pt>
                <c:pt idx="198">
                  <c:v>5.221201214710054E-4</c:v>
                </c:pt>
                <c:pt idx="199">
                  <c:v>7.6112957670900134E-4</c:v>
                </c:pt>
                <c:pt idx="200">
                  <c:v>1.1026178509400129E-3</c:v>
                </c:pt>
                <c:pt idx="201">
                  <c:v>1.5871889272700136E-3</c:v>
                </c:pt>
                <c:pt idx="202">
                  <c:v>2.2699842350800237E-3</c:v>
                </c:pt>
                <c:pt idx="203">
                  <c:v>3.2251856870100237E-3</c:v>
                </c:pt>
                <c:pt idx="204">
                  <c:v>4.5515981782100114E-3</c:v>
                </c:pt>
                <c:pt idx="205">
                  <c:v>6.3794224225500688E-3</c:v>
                </c:pt>
                <c:pt idx="206">
                  <c:v>8.8782573447900026E-3</c:v>
                </c:pt>
                <c:pt idx="207">
                  <c:v>1.2266239513E-2</c:v>
                </c:pt>
                <c:pt idx="208">
                  <c:v>1.6820007291800179E-2</c:v>
                </c:pt>
                <c:pt idx="209">
                  <c:v>2.2884832227800255E-2</c:v>
                </c:pt>
                <c:pt idx="210">
                  <c:v>3.088374100640022E-2</c:v>
                </c:pt>
                <c:pt idx="211">
                  <c:v>4.1323696087500014E-2</c:v>
                </c:pt>
                <c:pt idx="212">
                  <c:v>5.4795834376400378E-2</c:v>
                </c:pt>
                <c:pt idx="213">
                  <c:v>7.1965286592800007E-2</c:v>
                </c:pt>
                <c:pt idx="214">
                  <c:v>9.354410317690097E-2</c:v>
                </c:pt>
                <c:pt idx="215">
                  <c:v>0.12023816614299999</c:v>
                </c:pt>
                <c:pt idx="216">
                  <c:v>0.15265552597599988</c:v>
                </c:pt>
                <c:pt idx="217">
                  <c:v>0.191159214548</c:v>
                </c:pt>
                <c:pt idx="218">
                  <c:v>0.23564209447600123</c:v>
                </c:pt>
                <c:pt idx="219">
                  <c:v>0.28519457080600008</c:v>
                </c:pt>
                <c:pt idx="220">
                  <c:v>0.33762790322800396</c:v>
                </c:pt>
                <c:pt idx="221">
                  <c:v>0.38880636665100304</c:v>
                </c:pt>
                <c:pt idx="222">
                  <c:v>0.43173065848999975</c:v>
                </c:pt>
                <c:pt idx="223">
                  <c:v>0.45530292336500344</c:v>
                </c:pt>
                <c:pt idx="224">
                  <c:v>0.44269092859499976</c:v>
                </c:pt>
                <c:pt idx="225">
                  <c:v>0.36919589295799998</c:v>
                </c:pt>
                <c:pt idx="226">
                  <c:v>0.19951617402499999</c:v>
                </c:pt>
                <c:pt idx="227">
                  <c:v>-0.11571123858500022</c:v>
                </c:pt>
                <c:pt idx="228">
                  <c:v>-0.64421594989699948</c:v>
                </c:pt>
                <c:pt idx="229">
                  <c:v>-1.477371083309988</c:v>
                </c:pt>
                <c:pt idx="230">
                  <c:v>-2.7365585498399998</c:v>
                </c:pt>
                <c:pt idx="231">
                  <c:v>-4.5807189282799845</c:v>
                </c:pt>
                <c:pt idx="232">
                  <c:v>-7.2151460469999691</c:v>
                </c:pt>
                <c:pt idx="233">
                  <c:v>-10.901530308700062</c:v>
                </c:pt>
                <c:pt idx="234">
                  <c:v>-15.969174649100006</c:v>
                </c:pt>
                <c:pt idx="235">
                  <c:v>-22.827198690100001</c:v>
                </c:pt>
                <c:pt idx="236">
                  <c:v>-31.977406628200001</c:v>
                </c:pt>
                <c:pt idx="237">
                  <c:v>-44.027320252700001</c:v>
                </c:pt>
                <c:pt idx="238">
                  <c:v>-59.702669516100002</c:v>
                </c:pt>
                <c:pt idx="239">
                  <c:v>-79.858391050199174</c:v>
                </c:pt>
                <c:pt idx="240">
                  <c:v>-105.48691500100044</c:v>
                </c:pt>
                <c:pt idx="241">
                  <c:v>-137.72223174000001</c:v>
                </c:pt>
                <c:pt idx="242">
                  <c:v>-177.83793655100123</c:v>
                </c:pt>
                <c:pt idx="243">
                  <c:v>-227.23717209399999</c:v>
                </c:pt>
                <c:pt idx="244">
                  <c:v>-287.43215106599706</c:v>
                </c:pt>
                <c:pt idx="245">
                  <c:v>-360.01077711699969</c:v>
                </c:pt>
                <c:pt idx="246">
                  <c:v>-446.58782820200003</c:v>
                </c:pt>
                <c:pt idx="247">
                  <c:v>-548.73826550299998</c:v>
                </c:pt>
                <c:pt idx="248">
                  <c:v>-667.91052767899998</c:v>
                </c:pt>
                <c:pt idx="249">
                  <c:v>-805.31820931099946</c:v>
                </c:pt>
                <c:pt idx="250">
                  <c:v>-961.80934503799995</c:v>
                </c:pt>
                <c:pt idx="251">
                  <c:v>-1137.7136597500078</c:v>
                </c:pt>
                <c:pt idx="252">
                  <c:v>-1332.6696190499999</c:v>
                </c:pt>
                <c:pt idx="253">
                  <c:v>-1545.4349224099999</c:v>
                </c:pt>
                <c:pt idx="254">
                  <c:v>-1773.68619709</c:v>
                </c:pt>
                <c:pt idx="255">
                  <c:v>-2013.8160159900001</c:v>
                </c:pt>
                <c:pt idx="256">
                  <c:v>-2260.7378820499998</c:v>
                </c:pt>
                <c:pt idx="257">
                  <c:v>-2507.7123613799999</c:v>
                </c:pt>
                <c:pt idx="258">
                  <c:v>-2746.2099318300002</c:v>
                </c:pt>
                <c:pt idx="259">
                  <c:v>-2965.8281309000022</c:v>
                </c:pt>
                <c:pt idx="260">
                  <c:v>-3154.2819917199845</c:v>
                </c:pt>
                <c:pt idx="261">
                  <c:v>-3297.4872852499998</c:v>
                </c:pt>
                <c:pt idx="262">
                  <c:v>-3379.7554702299999</c:v>
                </c:pt>
                <c:pt idx="263">
                  <c:v>-3384.1172385200002</c:v>
                </c:pt>
                <c:pt idx="264">
                  <c:v>-3292.7879189400001</c:v>
                </c:pt>
                <c:pt idx="265">
                  <c:v>-3087.7826238099997</c:v>
                </c:pt>
                <c:pt idx="266">
                  <c:v>-2751.6818423199998</c:v>
                </c:pt>
                <c:pt idx="267">
                  <c:v>-2268.5392805500001</c:v>
                </c:pt>
                <c:pt idx="268">
                  <c:v>-1624.9133455399908</c:v>
                </c:pt>
                <c:pt idx="269">
                  <c:v>-810.99216168299529</c:v>
                </c:pt>
                <c:pt idx="270">
                  <c:v>178.23004537200001</c:v>
                </c:pt>
                <c:pt idx="271">
                  <c:v>1341.7792306199906</c:v>
                </c:pt>
                <c:pt idx="272">
                  <c:v>2671.5953223300216</c:v>
                </c:pt>
                <c:pt idx="273">
                  <c:v>4151.5671499400005</c:v>
                </c:pt>
                <c:pt idx="274">
                  <c:v>5756.78785581997</c:v>
                </c:pt>
                <c:pt idx="275">
                  <c:v>7453.11181072</c:v>
                </c:pt>
                <c:pt idx="276">
                  <c:v>9197.090783919999</c:v>
                </c:pt>
                <c:pt idx="277">
                  <c:v>10936.3582288</c:v>
                </c:pt>
                <c:pt idx="278">
                  <c:v>12610.515646600001</c:v>
                </c:pt>
                <c:pt idx="279">
                  <c:v>14152.554083499987</c:v>
                </c:pt>
                <c:pt idx="280">
                  <c:v>15490.817357800002</c:v>
                </c:pt>
                <c:pt idx="281">
                  <c:v>16551.482534899998</c:v>
                </c:pt>
                <c:pt idx="282">
                  <c:v>17261.498938699999</c:v>
                </c:pt>
                <c:pt idx="283">
                  <c:v>17551.891503999996</c:v>
                </c:pt>
                <c:pt idx="284">
                  <c:v>17361.299841299999</c:v>
                </c:pt>
                <c:pt idx="285">
                  <c:v>16639.593567299897</c:v>
                </c:pt>
                <c:pt idx="286">
                  <c:v>15351.3798761</c:v>
                </c:pt>
                <c:pt idx="287">
                  <c:v>13479.2035302</c:v>
                </c:pt>
                <c:pt idx="288">
                  <c:v>11026.234608700064</c:v>
                </c:pt>
                <c:pt idx="289">
                  <c:v>8018.2470976399682</c:v>
                </c:pt>
                <c:pt idx="290">
                  <c:v>4504.7125950700311</c:v>
                </c:pt>
                <c:pt idx="291">
                  <c:v>558.86796065799797</c:v>
                </c:pt>
                <c:pt idx="292">
                  <c:v>-3723.3374229500155</c:v>
                </c:pt>
                <c:pt idx="293">
                  <c:v>-8225.452147279997</c:v>
                </c:pt>
                <c:pt idx="294">
                  <c:v>-12813.86443</c:v>
                </c:pt>
                <c:pt idx="295">
                  <c:v>-17342.181266199896</c:v>
                </c:pt>
                <c:pt idx="296">
                  <c:v>-21656.485774900029</c:v>
                </c:pt>
                <c:pt idx="297">
                  <c:v>-25601.2539043</c:v>
                </c:pt>
                <c:pt idx="298">
                  <c:v>-29025.662780700113</c:v>
                </c:pt>
                <c:pt idx="299">
                  <c:v>-31789.988769200121</c:v>
                </c:pt>
                <c:pt idx="300">
                  <c:v>-33771.776812700002</c:v>
                </c:pt>
                <c:pt idx="301">
                  <c:v>-34871.465645499993</c:v>
                </c:pt>
                <c:pt idx="302">
                  <c:v>-35017.1763842</c:v>
                </c:pt>
                <c:pt idx="303">
                  <c:v>-34168.413563500006</c:v>
                </c:pt>
                <c:pt idx="304">
                  <c:v>-32318.485166800001</c:v>
                </c:pt>
                <c:pt idx="305">
                  <c:v>-29495.517559499851</c:v>
                </c:pt>
                <c:pt idx="306">
                  <c:v>-25762.017432000001</c:v>
                </c:pt>
                <c:pt idx="307">
                  <c:v>-21213.010326199896</c:v>
                </c:pt>
                <c:pt idx="308">
                  <c:v>-15972.8584784</c:v>
                </c:pt>
                <c:pt idx="309">
                  <c:v>-10190.92445080007</c:v>
                </c:pt>
                <c:pt idx="310">
                  <c:v>-4036.2972481399997</c:v>
                </c:pt>
                <c:pt idx="311">
                  <c:v>2308.168423739985</c:v>
                </c:pt>
                <c:pt idx="312">
                  <c:v>8652.2325474000572</c:v>
                </c:pt>
                <c:pt idx="313">
                  <c:v>14804.802950400001</c:v>
                </c:pt>
                <c:pt idx="314">
                  <c:v>20580.369500699897</c:v>
                </c:pt>
                <c:pt idx="315">
                  <c:v>25805.1143051</c:v>
                </c:pt>
                <c:pt idx="316">
                  <c:v>30322.5070461</c:v>
                </c:pt>
                <c:pt idx="317">
                  <c:v>33998.231927799985</c:v>
                </c:pt>
                <c:pt idx="318">
                  <c:v>36724.329236800011</c:v>
                </c:pt>
                <c:pt idx="319">
                  <c:v>38422.467088699996</c:v>
                </c:pt>
                <c:pt idx="320">
                  <c:v>39046.285601399999</c:v>
                </c:pt>
                <c:pt idx="321">
                  <c:v>38582.776000099999</c:v>
                </c:pt>
                <c:pt idx="322">
                  <c:v>37052.671920899986</c:v>
                </c:pt>
                <c:pt idx="323">
                  <c:v>34509.841559200213</c:v>
                </c:pt>
                <c:pt idx="324">
                  <c:v>31039.680213799998</c:v>
                </c:pt>
                <c:pt idx="325">
                  <c:v>26756.516350799997</c:v>
                </c:pt>
                <c:pt idx="326">
                  <c:v>21800.0633524</c:v>
                </c:pt>
                <c:pt idx="327">
                  <c:v>16330.975465199999</c:v>
                </c:pt>
                <c:pt idx="328">
                  <c:v>10525.600577100016</c:v>
                </c:pt>
                <c:pt idx="329">
                  <c:v>4570.0631251300001</c:v>
                </c:pt>
                <c:pt idx="330">
                  <c:v>-1346.14521866</c:v>
                </c:pt>
                <c:pt idx="331">
                  <c:v>-7036.8457008800005</c:v>
                </c:pt>
                <c:pt idx="332">
                  <c:v>-12325.8642079</c:v>
                </c:pt>
                <c:pt idx="333">
                  <c:v>-17053.448666799999</c:v>
                </c:pt>
                <c:pt idx="334">
                  <c:v>-21082.1158239</c:v>
                </c:pt>
                <c:pt idx="335">
                  <c:v>-24301.640479799997</c:v>
                </c:pt>
                <c:pt idx="336">
                  <c:v>-26632.931117700005</c:v>
                </c:pt>
                <c:pt idx="337">
                  <c:v>-28030.587533700025</c:v>
                </c:pt>
                <c:pt idx="338">
                  <c:v>-28484.005501299998</c:v>
                </c:pt>
                <c:pt idx="339">
                  <c:v>-28016.975401100113</c:v>
                </c:pt>
                <c:pt idx="340">
                  <c:v>-26685.809258699821</c:v>
                </c:pt>
                <c:pt idx="341">
                  <c:v>-24576.116027499851</c:v>
                </c:pt>
                <c:pt idx="342">
                  <c:v>-21798.4206519</c:v>
                </c:pt>
                <c:pt idx="343">
                  <c:v>-18482.881900799999</c:v>
                </c:pt>
                <c:pt idx="344">
                  <c:v>-14773.402519699985</c:v>
                </c:pt>
                <c:pt idx="345">
                  <c:v>-10821.440677500002</c:v>
                </c:pt>
                <c:pt idx="346">
                  <c:v>-6779.82441707</c:v>
                </c:pt>
                <c:pt idx="347">
                  <c:v>-2796.8437741000002</c:v>
                </c:pt>
                <c:pt idx="348">
                  <c:v>989.14669077399947</c:v>
                </c:pt>
                <c:pt idx="349">
                  <c:v>4454.4328926000007</c:v>
                </c:pt>
                <c:pt idx="350">
                  <c:v>7493.8248237600283</c:v>
                </c:pt>
                <c:pt idx="351">
                  <c:v>10023.639728600006</c:v>
                </c:pt>
                <c:pt idx="352">
                  <c:v>11983.7483536</c:v>
                </c:pt>
                <c:pt idx="353">
                  <c:v>13338.680793199999</c:v>
                </c:pt>
                <c:pt idx="354">
                  <c:v>14077.811979300001</c:v>
                </c:pt>
                <c:pt idx="355">
                  <c:v>14214.662866000002</c:v>
                </c:pt>
                <c:pt idx="356">
                  <c:v>13785.365154999921</c:v>
                </c:pt>
                <c:pt idx="357">
                  <c:v>12846.348851500004</c:v>
                </c:pt>
                <c:pt idx="358">
                  <c:v>11471.326525300001</c:v>
                </c:pt>
                <c:pt idx="359">
                  <c:v>9747.6681401999995</c:v>
                </c:pt>
                <c:pt idx="360">
                  <c:v>7772.28616728</c:v>
                </c:pt>
                <c:pt idx="361">
                  <c:v>5647.1807695800044</c:v>
                </c:pt>
                <c:pt idx="362">
                  <c:v>3474.8255741500002</c:v>
                </c:pt>
                <c:pt idx="363">
                  <c:v>1353.60097989</c:v>
                </c:pt>
                <c:pt idx="364">
                  <c:v>-626.50140092300001</c:v>
                </c:pt>
                <c:pt idx="365">
                  <c:v>-2387.6776870799999</c:v>
                </c:pt>
                <c:pt idx="366">
                  <c:v>-3867.40495418</c:v>
                </c:pt>
                <c:pt idx="367">
                  <c:v>-5020.6554574200009</c:v>
                </c:pt>
                <c:pt idx="368">
                  <c:v>-5821.1122732100312</c:v>
                </c:pt>
                <c:pt idx="369">
                  <c:v>-6261.3340806900005</c:v>
                </c:pt>
                <c:pt idx="370">
                  <c:v>-6351.8911535400002</c:v>
                </c:pt>
                <c:pt idx="371">
                  <c:v>-6119.5681331700034</c:v>
                </c:pt>
                <c:pt idx="372">
                  <c:v>-5604.7937040800007</c:v>
                </c:pt>
                <c:pt idx="373">
                  <c:v>-4858.5058163899994</c:v>
                </c:pt>
                <c:pt idx="374">
                  <c:v>-3938.6886343099859</c:v>
                </c:pt>
                <c:pt idx="375">
                  <c:v>-2906.8218307900001</c:v>
                </c:pt>
                <c:pt idx="376">
                  <c:v>-1824.46524135</c:v>
                </c:pt>
                <c:pt idx="377">
                  <c:v>-750.16618187999939</c:v>
                </c:pt>
                <c:pt idx="378">
                  <c:v>263.17094448699999</c:v>
                </c:pt>
                <c:pt idx="379">
                  <c:v>1170.36554647</c:v>
                </c:pt>
                <c:pt idx="380">
                  <c:v>1935.4551060700001</c:v>
                </c:pt>
                <c:pt idx="381">
                  <c:v>2532.60757096</c:v>
                </c:pt>
                <c:pt idx="382">
                  <c:v>2946.4868128600001</c:v>
                </c:pt>
                <c:pt idx="383">
                  <c:v>3172.1235582400022</c:v>
                </c:pt>
                <c:pt idx="384">
                  <c:v>3214.3505946400155</c:v>
                </c:pt>
                <c:pt idx="385">
                  <c:v>3086.8599999200001</c:v>
                </c:pt>
                <c:pt idx="386">
                  <c:v>2810.9362985100001</c:v>
                </c:pt>
                <c:pt idx="387">
                  <c:v>2413.9173918600022</c:v>
                </c:pt>
                <c:pt idx="388">
                  <c:v>1927.4382244200001</c:v>
                </c:pt>
                <c:pt idx="389">
                  <c:v>1385.52181139</c:v>
                </c:pt>
                <c:pt idx="390">
                  <c:v>822.59746812399749</c:v>
                </c:pt>
                <c:pt idx="391">
                  <c:v>271.54361699699899</c:v>
                </c:pt>
                <c:pt idx="392">
                  <c:v>-238.132374258</c:v>
                </c:pt>
                <c:pt idx="393">
                  <c:v>-681.85753809199412</c:v>
                </c:pt>
                <c:pt idx="394">
                  <c:v>-1041.1850419800001</c:v>
                </c:pt>
                <c:pt idx="395">
                  <c:v>-1304.519546</c:v>
                </c:pt>
                <c:pt idx="396">
                  <c:v>-1467.3165240400001</c:v>
                </c:pt>
                <c:pt idx="397">
                  <c:v>-1531.7431323499998</c:v>
                </c:pt>
                <c:pt idx="398">
                  <c:v>-1505.84194572</c:v>
                </c:pt>
                <c:pt idx="399">
                  <c:v>-1402.29162729</c:v>
                </c:pt>
                <c:pt idx="400">
                  <c:v>-1236.9023020899999</c:v>
                </c:pt>
                <c:pt idx="401">
                  <c:v>-1027.01091219</c:v>
                </c:pt>
                <c:pt idx="402">
                  <c:v>-789.94824782199748</c:v>
                </c:pt>
                <c:pt idx="403">
                  <c:v>-541.73303971400003</c:v>
                </c:pt>
                <c:pt idx="404">
                  <c:v>-296.11151167499969</c:v>
                </c:pt>
                <c:pt idx="405">
                  <c:v>-64.008613262300514</c:v>
                </c:pt>
                <c:pt idx="406">
                  <c:v>146.60218928900002</c:v>
                </c:pt>
                <c:pt idx="407">
                  <c:v>330.46098572800003</c:v>
                </c:pt>
                <c:pt idx="408">
                  <c:v>484.51226248</c:v>
                </c:pt>
                <c:pt idx="409">
                  <c:v>607.25026071499747</c:v>
                </c:pt>
                <c:pt idx="410">
                  <c:v>698.05210694699997</c:v>
                </c:pt>
                <c:pt idx="411">
                  <c:v>756.61813408600005</c:v>
                </c:pt>
                <c:pt idx="412">
                  <c:v>782.60721206299797</c:v>
                </c:pt>
                <c:pt idx="413">
                  <c:v>775.51194288099748</c:v>
                </c:pt>
                <c:pt idx="414">
                  <c:v>734.77218552700469</c:v>
                </c:pt>
                <c:pt idx="415">
                  <c:v>660.08353655000576</c:v>
                </c:pt>
                <c:pt idx="416">
                  <c:v>551.82666207499528</c:v>
                </c:pt>
                <c:pt idx="417">
                  <c:v>411.52779725699753</c:v>
                </c:pt>
                <c:pt idx="418">
                  <c:v>242.261268188</c:v>
                </c:pt>
                <c:pt idx="419">
                  <c:v>48.919531558899997</c:v>
                </c:pt>
                <c:pt idx="420">
                  <c:v>-161.69935757099998</c:v>
                </c:pt>
                <c:pt idx="421">
                  <c:v>-381.00828760799999</c:v>
                </c:pt>
                <c:pt idx="422">
                  <c:v>-598.94567942599747</c:v>
                </c:pt>
                <c:pt idx="423">
                  <c:v>-804.46030867100001</c:v>
                </c:pt>
                <c:pt idx="424">
                  <c:v>-986.12457438900003</c:v>
                </c:pt>
                <c:pt idx="425">
                  <c:v>-1132.8284433499998</c:v>
                </c:pt>
                <c:pt idx="426">
                  <c:v>-1234.5065023800075</c:v>
                </c:pt>
                <c:pt idx="427">
                  <c:v>-1282.8539871400001</c:v>
                </c:pt>
                <c:pt idx="428">
                  <c:v>-1271.991236269992</c:v>
                </c:pt>
                <c:pt idx="429">
                  <c:v>-1199.0375219500011</c:v>
                </c:pt>
                <c:pt idx="430">
                  <c:v>-1064.5540047499999</c:v>
                </c:pt>
                <c:pt idx="431">
                  <c:v>-872.81287805600005</c:v>
                </c:pt>
                <c:pt idx="432">
                  <c:v>-631.84839429399949</c:v>
                </c:pt>
                <c:pt idx="433">
                  <c:v>-353.248969821</c:v>
                </c:pt>
                <c:pt idx="434">
                  <c:v>-51.661199996500265</c:v>
                </c:pt>
                <c:pt idx="435">
                  <c:v>256.00181623699899</c:v>
                </c:pt>
                <c:pt idx="436">
                  <c:v>551.62446298199939</c:v>
                </c:pt>
                <c:pt idx="437">
                  <c:v>817.16435050200005</c:v>
                </c:pt>
                <c:pt idx="438">
                  <c:v>1036.04151852</c:v>
                </c:pt>
                <c:pt idx="439">
                  <c:v>1194.5116131600075</c:v>
                </c:pt>
                <c:pt idx="440">
                  <c:v>1282.8761078699999</c:v>
                </c:pt>
                <c:pt idx="441">
                  <c:v>1296.3846103399906</c:v>
                </c:pt>
                <c:pt idx="442">
                  <c:v>1235.7083761399999</c:v>
                </c:pt>
                <c:pt idx="443">
                  <c:v>1106.9091059300001</c:v>
                </c:pt>
                <c:pt idx="444">
                  <c:v>920.88759707899999</c:v>
                </c:pt>
                <c:pt idx="445">
                  <c:v>692.36407007599996</c:v>
                </c:pt>
                <c:pt idx="446">
                  <c:v>438.50521903999999</c:v>
                </c:pt>
                <c:pt idx="447">
                  <c:v>177.36143057700161</c:v>
                </c:pt>
                <c:pt idx="448">
                  <c:v>-73.69756794369998</c:v>
                </c:pt>
                <c:pt idx="449">
                  <c:v>-299.36401605099923</c:v>
                </c:pt>
                <c:pt idx="450">
                  <c:v>-487.43778866699893</c:v>
                </c:pt>
                <c:pt idx="451">
                  <c:v>-629.43899884999996</c:v>
                </c:pt>
                <c:pt idx="452">
                  <c:v>-720.75892134799994</c:v>
                </c:pt>
                <c:pt idx="453">
                  <c:v>-760.39102563199947</c:v>
                </c:pt>
                <c:pt idx="454">
                  <c:v>-750.34356379199517</c:v>
                </c:pt>
                <c:pt idx="455">
                  <c:v>-694.87382083399996</c:v>
                </c:pt>
                <c:pt idx="456">
                  <c:v>-599.69561330399949</c:v>
                </c:pt>
                <c:pt idx="457">
                  <c:v>-471.29496646799788</c:v>
                </c:pt>
                <c:pt idx="458">
                  <c:v>-316.44853472799747</c:v>
                </c:pt>
                <c:pt idx="459">
                  <c:v>-141.984115468</c:v>
                </c:pt>
                <c:pt idx="460">
                  <c:v>45.235979398400346</c:v>
                </c:pt>
                <c:pt idx="461">
                  <c:v>238.17811903400002</c:v>
                </c:pt>
                <c:pt idx="462">
                  <c:v>429.44862505499964</c:v>
                </c:pt>
                <c:pt idx="463">
                  <c:v>611.16284932899998</c:v>
                </c:pt>
                <c:pt idx="464">
                  <c:v>774.96539475899999</c:v>
                </c:pt>
                <c:pt idx="465">
                  <c:v>912.25806002800005</c:v>
                </c:pt>
                <c:pt idx="466">
                  <c:v>1014.6432174099994</c:v>
                </c:pt>
                <c:pt idx="467">
                  <c:v>1074.53977493</c:v>
                </c:pt>
                <c:pt idx="468">
                  <c:v>1085.8870460199889</c:v>
                </c:pt>
                <c:pt idx="469">
                  <c:v>1044.827032899992</c:v>
                </c:pt>
                <c:pt idx="470">
                  <c:v>950.25236689299459</c:v>
                </c:pt>
                <c:pt idx="471">
                  <c:v>804.12547944999994</c:v>
                </c:pt>
                <c:pt idx="472">
                  <c:v>611.51023208599747</c:v>
                </c:pt>
                <c:pt idx="473">
                  <c:v>380.30271520399964</c:v>
                </c:pt>
                <c:pt idx="474">
                  <c:v>120.69420090100044</c:v>
                </c:pt>
                <c:pt idx="475">
                  <c:v>-155.56234765800161</c:v>
                </c:pt>
                <c:pt idx="476">
                  <c:v>-435.98679308399869</c:v>
                </c:pt>
                <c:pt idx="477">
                  <c:v>-708.20560213299996</c:v>
                </c:pt>
                <c:pt idx="478">
                  <c:v>-960.69401629900005</c:v>
                </c:pt>
                <c:pt idx="479">
                  <c:v>-1183.36016492</c:v>
                </c:pt>
                <c:pt idx="480">
                  <c:v>-1367.9366573900118</c:v>
                </c:pt>
                <c:pt idx="481">
                  <c:v>-1508.1779822699998</c:v>
                </c:pt>
                <c:pt idx="482">
                  <c:v>-1599.88954102</c:v>
                </c:pt>
                <c:pt idx="483">
                  <c:v>-1640.8321021899999</c:v>
                </c:pt>
                <c:pt idx="484">
                  <c:v>-1630.552120999992</c:v>
                </c:pt>
                <c:pt idx="485">
                  <c:v>-1570.1845015699998</c:v>
                </c:pt>
                <c:pt idx="486">
                  <c:v>-1462.2627483699998</c:v>
                </c:pt>
                <c:pt idx="487">
                  <c:v>-1310.5559150900001</c:v>
                </c:pt>
                <c:pt idx="488">
                  <c:v>-1119.9362301199999</c:v>
                </c:pt>
                <c:pt idx="489">
                  <c:v>-896.26886277000051</c:v>
                </c:pt>
                <c:pt idx="490">
                  <c:v>-646.307741642</c:v>
                </c:pt>
                <c:pt idx="491">
                  <c:v>-377.57893739599899</c:v>
                </c:pt>
                <c:pt idx="492">
                  <c:v>-98.234993475699994</c:v>
                </c:pt>
                <c:pt idx="493">
                  <c:v>183.131776215</c:v>
                </c:pt>
                <c:pt idx="494">
                  <c:v>457.72312900799659</c:v>
                </c:pt>
                <c:pt idx="495">
                  <c:v>716.81593529700001</c:v>
                </c:pt>
                <c:pt idx="496">
                  <c:v>952.08467388999998</c:v>
                </c:pt>
                <c:pt idx="497">
                  <c:v>1155.9539224499999</c:v>
                </c:pt>
                <c:pt idx="498">
                  <c:v>1321.9634275399906</c:v>
                </c:pt>
                <c:pt idx="499">
                  <c:v>1445.1220517700001</c:v>
                </c:pt>
                <c:pt idx="500">
                  <c:v>1522.2208200699999</c:v>
                </c:pt>
                <c:pt idx="501">
                  <c:v>1552.0707207200001</c:v>
                </c:pt>
                <c:pt idx="502">
                  <c:v>1535.62971324</c:v>
                </c:pt>
                <c:pt idx="503">
                  <c:v>1475.9874637300011</c:v>
                </c:pt>
                <c:pt idx="504">
                  <c:v>1378.18694996</c:v>
                </c:pt>
                <c:pt idx="505">
                  <c:v>1248.8792563299999</c:v>
                </c:pt>
                <c:pt idx="506">
                  <c:v>1095.82992741</c:v>
                </c:pt>
                <c:pt idx="507">
                  <c:v>927.31881257900352</c:v>
                </c:pt>
                <c:pt idx="508">
                  <c:v>751.49588843900005</c:v>
                </c:pt>
                <c:pt idx="509">
                  <c:v>575.76833045400053</c:v>
                </c:pt>
                <c:pt idx="510">
                  <c:v>406.29527356499869</c:v>
                </c:pt>
                <c:pt idx="511">
                  <c:v>247.654424914</c:v>
                </c:pt>
                <c:pt idx="512">
                  <c:v>102.71988940700012</c:v>
                </c:pt>
                <c:pt idx="513">
                  <c:v>-27.242950026799999</c:v>
                </c:pt>
                <c:pt idx="514">
                  <c:v>-142.29575906199995</c:v>
                </c:pt>
                <c:pt idx="515">
                  <c:v>-243.42047855100091</c:v>
                </c:pt>
                <c:pt idx="516">
                  <c:v>-332.06911263999996</c:v>
                </c:pt>
                <c:pt idx="517">
                  <c:v>-409.75553990299665</c:v>
                </c:pt>
                <c:pt idx="518">
                  <c:v>-477.76106912099999</c:v>
                </c:pt>
                <c:pt idx="519">
                  <c:v>-536.99668591900002</c:v>
                </c:pt>
                <c:pt idx="520">
                  <c:v>-588.02715395199948</c:v>
                </c:pt>
                <c:pt idx="521">
                  <c:v>-631.22368022700482</c:v>
                </c:pt>
                <c:pt idx="522">
                  <c:v>-666.98153045200002</c:v>
                </c:pt>
                <c:pt idx="523">
                  <c:v>-695.92400448599528</c:v>
                </c:pt>
                <c:pt idx="524">
                  <c:v>-719.01841246599997</c:v>
                </c:pt>
                <c:pt idx="525">
                  <c:v>-737.55257575199948</c:v>
                </c:pt>
                <c:pt idx="526">
                  <c:v>-752.95690961599746</c:v>
                </c:pt>
                <c:pt idx="527">
                  <c:v>-766.49889963500004</c:v>
                </c:pt>
                <c:pt idx="528">
                  <c:v>-778.91380419099949</c:v>
                </c:pt>
                <c:pt idx="529">
                  <c:v>-790.05854603</c:v>
                </c:pt>
                <c:pt idx="530">
                  <c:v>-798.67886459000351</c:v>
                </c:pt>
                <c:pt idx="531">
                  <c:v>-802.36134818899518</c:v>
                </c:pt>
                <c:pt idx="532">
                  <c:v>-797.70551504000002</c:v>
                </c:pt>
                <c:pt idx="533">
                  <c:v>-780.70462867000003</c:v>
                </c:pt>
                <c:pt idx="534">
                  <c:v>-747.27799508099997</c:v>
                </c:pt>
                <c:pt idx="535">
                  <c:v>-693.86282353299748</c:v>
                </c:pt>
                <c:pt idx="536">
                  <c:v>-617.95865230799996</c:v>
                </c:pt>
                <c:pt idx="537">
                  <c:v>-518.52569878099746</c:v>
                </c:pt>
                <c:pt idx="538">
                  <c:v>-396.16867301600001</c:v>
                </c:pt>
                <c:pt idx="539">
                  <c:v>-253.08279807900001</c:v>
                </c:pt>
                <c:pt idx="540">
                  <c:v>-92.788578150798983</c:v>
                </c:pt>
                <c:pt idx="541">
                  <c:v>80.275360658099558</c:v>
                </c:pt>
                <c:pt idx="542">
                  <c:v>261.20626604099863</c:v>
                </c:pt>
                <c:pt idx="543">
                  <c:v>445.04021967699993</c:v>
                </c:pt>
                <c:pt idx="544">
                  <c:v>627.02683622800055</c:v>
                </c:pt>
                <c:pt idx="545">
                  <c:v>802.73731069600001</c:v>
                </c:pt>
                <c:pt idx="546">
                  <c:v>968.01475295499995</c:v>
                </c:pt>
                <c:pt idx="547">
                  <c:v>1118.8197531300011</c:v>
                </c:pt>
                <c:pt idx="548">
                  <c:v>1251.0537393699999</c:v>
                </c:pt>
                <c:pt idx="549">
                  <c:v>1360.4503414000001</c:v>
                </c:pt>
                <c:pt idx="550">
                  <c:v>1442.60846666</c:v>
                </c:pt>
                <c:pt idx="551">
                  <c:v>1493.20392468</c:v>
                </c:pt>
                <c:pt idx="552">
                  <c:v>1508.3681139</c:v>
                </c:pt>
                <c:pt idx="553">
                  <c:v>1485.174413579985</c:v>
                </c:pt>
                <c:pt idx="554">
                  <c:v>1422.1374928599889</c:v>
                </c:pt>
                <c:pt idx="555">
                  <c:v>1319.61689817</c:v>
                </c:pt>
                <c:pt idx="556">
                  <c:v>1180.02801785</c:v>
                </c:pt>
                <c:pt idx="557">
                  <c:v>1007.7986910200005</c:v>
                </c:pt>
                <c:pt idx="558">
                  <c:v>809.06046562299946</c:v>
                </c:pt>
                <c:pt idx="559">
                  <c:v>591.11811278999949</c:v>
                </c:pt>
                <c:pt idx="560">
                  <c:v>361.78673975199541</c:v>
                </c:pt>
                <c:pt idx="561">
                  <c:v>128.71202253399997</c:v>
                </c:pt>
                <c:pt idx="562">
                  <c:v>-101.210349854</c:v>
                </c:pt>
                <c:pt idx="563">
                  <c:v>-322.22492438699999</c:v>
                </c:pt>
                <c:pt idx="564">
                  <c:v>-529.86977878299797</c:v>
                </c:pt>
                <c:pt idx="565">
                  <c:v>-720.89942943899996</c:v>
                </c:pt>
                <c:pt idx="566">
                  <c:v>-893.03325820800001</c:v>
                </c:pt>
                <c:pt idx="567">
                  <c:v>-1044.6193016899999</c:v>
                </c:pt>
                <c:pt idx="568">
                  <c:v>-1174.3141647699999</c:v>
                </c:pt>
                <c:pt idx="569">
                  <c:v>-1280.8658116300001</c:v>
                </c:pt>
                <c:pt idx="570">
                  <c:v>-1363.0512529299999</c:v>
                </c:pt>
                <c:pt idx="571">
                  <c:v>-1419.7748822499998</c:v>
                </c:pt>
                <c:pt idx="572">
                  <c:v>-1450.28728265</c:v>
                </c:pt>
                <c:pt idx="573">
                  <c:v>-1454.4502891600011</c:v>
                </c:pt>
                <c:pt idx="574">
                  <c:v>-1432.9603687800011</c:v>
                </c:pt>
                <c:pt idx="575">
                  <c:v>-1387.4521724599999</c:v>
                </c:pt>
                <c:pt idx="576">
                  <c:v>-1320.4346961599999</c:v>
                </c:pt>
                <c:pt idx="577">
                  <c:v>-1235.0559358099999</c:v>
                </c:pt>
                <c:pt idx="578">
                  <c:v>-1134.73714513</c:v>
                </c:pt>
                <c:pt idx="579">
                  <c:v>-1022.7533386800005</c:v>
                </c:pt>
                <c:pt idx="580">
                  <c:v>-901.85353661499948</c:v>
                </c:pt>
                <c:pt idx="581">
                  <c:v>-774.00812091299997</c:v>
                </c:pt>
                <c:pt idx="582">
                  <c:v>-640.34297231699998</c:v>
                </c:pt>
                <c:pt idx="583">
                  <c:v>-501.27749796599869</c:v>
                </c:pt>
                <c:pt idx="584">
                  <c:v>-356.83655855799606</c:v>
                </c:pt>
                <c:pt idx="585">
                  <c:v>-207.06600538000001</c:v>
                </c:pt>
                <c:pt idx="586">
                  <c:v>-52.457630342800002</c:v>
                </c:pt>
                <c:pt idx="587">
                  <c:v>105.71266266200044</c:v>
                </c:pt>
                <c:pt idx="588">
                  <c:v>265.20955711400001</c:v>
                </c:pt>
                <c:pt idx="589">
                  <c:v>422.86488923000258</c:v>
                </c:pt>
                <c:pt idx="590">
                  <c:v>574.80001113399749</c:v>
                </c:pt>
                <c:pt idx="591">
                  <c:v>716.795541684</c:v>
                </c:pt>
                <c:pt idx="592">
                  <c:v>844.73020248699947</c:v>
                </c:pt>
                <c:pt idx="593">
                  <c:v>954.99945074599998</c:v>
                </c:pt>
                <c:pt idx="594">
                  <c:v>1044.83428362</c:v>
                </c:pt>
                <c:pt idx="595">
                  <c:v>1112.4676813400101</c:v>
                </c:pt>
                <c:pt idx="596">
                  <c:v>1157.1334664899998</c:v>
                </c:pt>
                <c:pt idx="597">
                  <c:v>1178.9205847200089</c:v>
                </c:pt>
                <c:pt idx="598">
                  <c:v>1178.53591035</c:v>
                </c:pt>
                <c:pt idx="599">
                  <c:v>1157.0440255899998</c:v>
                </c:pt>
                <c:pt idx="600">
                  <c:v>1115.6503054</c:v>
                </c:pt>
                <c:pt idx="601">
                  <c:v>1055.5757183600001</c:v>
                </c:pt>
                <c:pt idx="602">
                  <c:v>978.04340891300001</c:v>
                </c:pt>
                <c:pt idx="603">
                  <c:v>884.36594374899948</c:v>
                </c:pt>
                <c:pt idx="604">
                  <c:v>776.09587996400353</c:v>
                </c:pt>
                <c:pt idx="605">
                  <c:v>655.18712662399946</c:v>
                </c:pt>
                <c:pt idx="606">
                  <c:v>524.11339582100004</c:v>
                </c:pt>
                <c:pt idx="607">
                  <c:v>385.90220329599993</c:v>
                </c:pt>
                <c:pt idx="608">
                  <c:v>244.06447875000001</c:v>
                </c:pt>
                <c:pt idx="609">
                  <c:v>102.424940867</c:v>
                </c:pt>
                <c:pt idx="610">
                  <c:v>-35.119365866400003</c:v>
                </c:pt>
                <c:pt idx="611">
                  <c:v>-164.87071816399998</c:v>
                </c:pt>
                <c:pt idx="612">
                  <c:v>-283.58733320499869</c:v>
                </c:pt>
                <c:pt idx="613">
                  <c:v>-388.68669527699899</c:v>
                </c:pt>
                <c:pt idx="614">
                  <c:v>-478.37195843199794</c:v>
                </c:pt>
                <c:pt idx="615">
                  <c:v>-551.67562690600005</c:v>
                </c:pt>
                <c:pt idx="616">
                  <c:v>-608.43090489699796</c:v>
                </c:pt>
                <c:pt idx="617">
                  <c:v>-649.19176519399946</c:v>
                </c:pt>
                <c:pt idx="618">
                  <c:v>-675.12593182099999</c:v>
                </c:pt>
                <c:pt idx="619">
                  <c:v>-687.90090352700054</c:v>
                </c:pt>
                <c:pt idx="620">
                  <c:v>-689.57416148299797</c:v>
                </c:pt>
                <c:pt idx="621">
                  <c:v>-682.48829929099998</c:v>
                </c:pt>
                <c:pt idx="622">
                  <c:v>-669.16359160100001</c:v>
                </c:pt>
                <c:pt idx="623">
                  <c:v>-652.17715245299996</c:v>
                </c:pt>
                <c:pt idx="624">
                  <c:v>-634.02034757400054</c:v>
                </c:pt>
                <c:pt idx="625">
                  <c:v>-616.93367146699995</c:v>
                </c:pt>
                <c:pt idx="626">
                  <c:v>-602.72849302199995</c:v>
                </c:pt>
                <c:pt idx="627">
                  <c:v>-592.61472606700352</c:v>
                </c:pt>
                <c:pt idx="628">
                  <c:v>-587.05954505199998</c:v>
                </c:pt>
                <c:pt idx="629">
                  <c:v>-585.70269023900005</c:v>
                </c:pt>
                <c:pt idx="630">
                  <c:v>-587.34818842099946</c:v>
                </c:pt>
                <c:pt idx="631">
                  <c:v>-590.04160023499946</c:v>
                </c:pt>
                <c:pt idx="632">
                  <c:v>-591.228635435</c:v>
                </c:pt>
                <c:pt idx="633">
                  <c:v>-587.97820043299998</c:v>
                </c:pt>
                <c:pt idx="634">
                  <c:v>-577.24349105700355</c:v>
                </c:pt>
                <c:pt idx="635">
                  <c:v>-556.13051463299996</c:v>
                </c:pt>
                <c:pt idx="636">
                  <c:v>-522.14494875000003</c:v>
                </c:pt>
                <c:pt idx="637">
                  <c:v>-473.39463969399998</c:v>
                </c:pt>
                <c:pt idx="638">
                  <c:v>-408.73435782499899</c:v>
                </c:pt>
                <c:pt idx="639">
                  <c:v>-327.84922819000258</c:v>
                </c:pt>
                <c:pt idx="640">
                  <c:v>-231.28130840100027</c:v>
                </c:pt>
                <c:pt idx="641">
                  <c:v>-120.408621376</c:v>
                </c:pt>
                <c:pt idx="642">
                  <c:v>2.6128319994099987</c:v>
                </c:pt>
                <c:pt idx="643">
                  <c:v>134.93530119000002</c:v>
                </c:pt>
                <c:pt idx="644">
                  <c:v>273.128283818</c:v>
                </c:pt>
                <c:pt idx="645">
                  <c:v>413.30803406099869</c:v>
                </c:pt>
                <c:pt idx="646">
                  <c:v>551.28704710900001</c:v>
                </c:pt>
                <c:pt idx="647">
                  <c:v>682.74249005000001</c:v>
                </c:pt>
                <c:pt idx="648">
                  <c:v>803.39993542499997</c:v>
                </c:pt>
                <c:pt idx="649">
                  <c:v>909.22486610999999</c:v>
                </c:pt>
                <c:pt idx="650">
                  <c:v>996.61054832100001</c:v>
                </c:pt>
                <c:pt idx="651">
                  <c:v>1062.5483363199901</c:v>
                </c:pt>
                <c:pt idx="652">
                  <c:v>1104.7662405499998</c:v>
                </c:pt>
                <c:pt idx="653">
                  <c:v>1121.8239979999998</c:v>
                </c:pt>
                <c:pt idx="654">
                  <c:v>1113.15757203</c:v>
                </c:pt>
                <c:pt idx="655">
                  <c:v>1079.0720508699999</c:v>
                </c:pt>
                <c:pt idx="656">
                  <c:v>1020.6880854600035</c:v>
                </c:pt>
                <c:pt idx="657">
                  <c:v>939.85210801799747</c:v>
                </c:pt>
                <c:pt idx="658">
                  <c:v>839.02371270700053</c:v>
                </c:pt>
                <c:pt idx="659">
                  <c:v>721.15434635000054</c:v>
                </c:pt>
                <c:pt idx="660">
                  <c:v>589.56993841600001</c:v>
                </c:pt>
                <c:pt idx="661">
                  <c:v>447.86678953699999</c:v>
                </c:pt>
                <c:pt idx="662">
                  <c:v>299.82565699599894</c:v>
                </c:pt>
                <c:pt idx="663">
                  <c:v>149.34429585700047</c:v>
                </c:pt>
                <c:pt idx="664">
                  <c:v>0.38442235630500304</c:v>
                </c:pt>
                <c:pt idx="665">
                  <c:v>-143.07429626899997</c:v>
                </c:pt>
                <c:pt idx="666">
                  <c:v>-277.082655805</c:v>
                </c:pt>
                <c:pt idx="667">
                  <c:v>-397.78258575799777</c:v>
                </c:pt>
                <c:pt idx="668">
                  <c:v>-501.48855803699706</c:v>
                </c:pt>
                <c:pt idx="669">
                  <c:v>-584.79500333299995</c:v>
                </c:pt>
                <c:pt idx="670">
                  <c:v>-644.71012427900052</c:v>
                </c:pt>
                <c:pt idx="671">
                  <c:v>-678.81042892299797</c:v>
                </c:pt>
                <c:pt idx="672">
                  <c:v>-685.40390866900054</c:v>
                </c:pt>
                <c:pt idx="673">
                  <c:v>-663.68422664599996</c:v>
                </c:pt>
                <c:pt idx="674">
                  <c:v>-613.85488887099996</c:v>
                </c:pt>
                <c:pt idx="675">
                  <c:v>-537.20232118899946</c:v>
                </c:pt>
                <c:pt idx="676">
                  <c:v>-436.10075448699899</c:v>
                </c:pt>
                <c:pt idx="677">
                  <c:v>-313.93971403199788</c:v>
                </c:pt>
                <c:pt idx="678">
                  <c:v>-174.97564943700004</c:v>
                </c:pt>
                <c:pt idx="679">
                  <c:v>-24.120899144199999</c:v>
                </c:pt>
                <c:pt idx="680">
                  <c:v>133.30668707700067</c:v>
                </c:pt>
                <c:pt idx="681">
                  <c:v>291.84394448699999</c:v>
                </c:pt>
                <c:pt idx="682">
                  <c:v>446.12233957199794</c:v>
                </c:pt>
                <c:pt idx="683">
                  <c:v>591.06321033199947</c:v>
                </c:pt>
                <c:pt idx="684">
                  <c:v>722.01462832399739</c:v>
                </c:pt>
                <c:pt idx="685">
                  <c:v>834.82978444900004</c:v>
                </c:pt>
                <c:pt idx="686">
                  <c:v>925.89989603799995</c:v>
                </c:pt>
                <c:pt idx="687">
                  <c:v>992.16388909700004</c:v>
                </c:pt>
                <c:pt idx="688">
                  <c:v>1031.1199771900001</c:v>
                </c:pt>
                <c:pt idx="689">
                  <c:v>1040.8597597000078</c:v>
                </c:pt>
                <c:pt idx="690">
                  <c:v>1020.1345782700035</c:v>
                </c:pt>
                <c:pt idx="691">
                  <c:v>968.44941388799748</c:v>
                </c:pt>
                <c:pt idx="692">
                  <c:v>886.16556895199949</c:v>
                </c:pt>
                <c:pt idx="693">
                  <c:v>774.58389354200528</c:v>
                </c:pt>
                <c:pt idx="694">
                  <c:v>635.97850542499998</c:v>
                </c:pt>
                <c:pt idx="695">
                  <c:v>473.55797423500002</c:v>
                </c:pt>
                <c:pt idx="696">
                  <c:v>291.34550953600001</c:v>
                </c:pt>
                <c:pt idx="697">
                  <c:v>93.988276251299979</c:v>
                </c:pt>
                <c:pt idx="698">
                  <c:v>-113.476389058</c:v>
                </c:pt>
                <c:pt idx="699">
                  <c:v>-325.85843631300008</c:v>
                </c:pt>
                <c:pt idx="700">
                  <c:v>-538.01491497500001</c:v>
                </c:pt>
                <c:pt idx="701">
                  <c:v>-744.97997947500005</c:v>
                </c:pt>
                <c:pt idx="702">
                  <c:v>-942.01142169699949</c:v>
                </c:pt>
                <c:pt idx="703">
                  <c:v>-1124.563449089992</c:v>
                </c:pt>
                <c:pt idx="704">
                  <c:v>-1288.217550970008</c:v>
                </c:pt>
                <c:pt idx="705">
                  <c:v>-1428.6179132099999</c:v>
                </c:pt>
                <c:pt idx="706">
                  <c:v>-1541.460332359992</c:v>
                </c:pt>
                <c:pt idx="707">
                  <c:v>-1622.5723348699885</c:v>
                </c:pt>
                <c:pt idx="708">
                  <c:v>-1668.0992682099998</c:v>
                </c:pt>
                <c:pt idx="709">
                  <c:v>-1674.7818667500001</c:v>
                </c:pt>
                <c:pt idx="710">
                  <c:v>-1640.28264294</c:v>
                </c:pt>
                <c:pt idx="711">
                  <c:v>-1563.4990238400001</c:v>
                </c:pt>
                <c:pt idx="712">
                  <c:v>-1444.7961842099999</c:v>
                </c:pt>
                <c:pt idx="713">
                  <c:v>-1286.1042404199864</c:v>
                </c:pt>
                <c:pt idx="714">
                  <c:v>-1090.8507942199903</c:v>
                </c:pt>
                <c:pt idx="715">
                  <c:v>-863.7347282670047</c:v>
                </c:pt>
                <c:pt idx="716">
                  <c:v>-610.38210668199747</c:v>
                </c:pt>
                <c:pt idx="717">
                  <c:v>-336.951099629</c:v>
                </c:pt>
                <c:pt idx="718">
                  <c:v>-49.763084890400002</c:v>
                </c:pt>
                <c:pt idx="719">
                  <c:v>244.971590967</c:v>
                </c:pt>
                <c:pt idx="720">
                  <c:v>541.29053639300002</c:v>
                </c:pt>
                <c:pt idx="721">
                  <c:v>833.47300219900001</c:v>
                </c:pt>
                <c:pt idx="722">
                  <c:v>1115.9228127399999</c:v>
                </c:pt>
                <c:pt idx="723">
                  <c:v>1383.0032126199906</c:v>
                </c:pt>
                <c:pt idx="724">
                  <c:v>1628.9003399400001</c:v>
                </c:pt>
                <c:pt idx="725">
                  <c:v>1847.5860378899999</c:v>
                </c:pt>
                <c:pt idx="726">
                  <c:v>2032.9259356500011</c:v>
                </c:pt>
                <c:pt idx="727">
                  <c:v>2178.94131354003</c:v>
                </c:pt>
                <c:pt idx="728">
                  <c:v>2280.192702830017</c:v>
                </c:pt>
                <c:pt idx="729">
                  <c:v>2332.2198334499999</c:v>
                </c:pt>
                <c:pt idx="730">
                  <c:v>2331.9549874999998</c:v>
                </c:pt>
                <c:pt idx="731">
                  <c:v>2278.0295278800022</c:v>
                </c:pt>
                <c:pt idx="732">
                  <c:v>2170.9155827100012</c:v>
                </c:pt>
                <c:pt idx="733">
                  <c:v>2012.88076417</c:v>
                </c:pt>
                <c:pt idx="734">
                  <c:v>1807.7740745499998</c:v>
                </c:pt>
                <c:pt idx="735">
                  <c:v>1560.6954667099999</c:v>
                </c:pt>
                <c:pt idx="736">
                  <c:v>1277.6212677399999</c:v>
                </c:pt>
                <c:pt idx="737">
                  <c:v>965.05821708699796</c:v>
                </c:pt>
                <c:pt idx="738">
                  <c:v>629.780767481</c:v>
                </c:pt>
                <c:pt idx="739">
                  <c:v>278.67506859999997</c:v>
                </c:pt>
                <c:pt idx="740">
                  <c:v>-81.322363537799248</c:v>
                </c:pt>
                <c:pt idx="741">
                  <c:v>-443.23299880199869</c:v>
                </c:pt>
                <c:pt idx="742">
                  <c:v>-800.04922168399446</c:v>
                </c:pt>
                <c:pt idx="743">
                  <c:v>-1144.8071570500001</c:v>
                </c:pt>
                <c:pt idx="744">
                  <c:v>-1470.75521927</c:v>
                </c:pt>
                <c:pt idx="745">
                  <c:v>-1771.6230366699917</c:v>
                </c:pt>
                <c:pt idx="746">
                  <c:v>-2041.9613060499998</c:v>
                </c:pt>
                <c:pt idx="747">
                  <c:v>-2277.4956124000155</c:v>
                </c:pt>
                <c:pt idx="748">
                  <c:v>-2475.4239456400001</c:v>
                </c:pt>
                <c:pt idx="749">
                  <c:v>-2634.5922682999999</c:v>
                </c:pt>
                <c:pt idx="750">
                  <c:v>-2755.50385947</c:v>
                </c:pt>
                <c:pt idx="751">
                  <c:v>-2840.1506167100001</c:v>
                </c:pt>
                <c:pt idx="752">
                  <c:v>-2891.6895142900012</c:v>
                </c:pt>
                <c:pt idx="753">
                  <c:v>-2914.0159916500002</c:v>
                </c:pt>
                <c:pt idx="754">
                  <c:v>-2911.3011812100012</c:v>
                </c:pt>
                <c:pt idx="755">
                  <c:v>-2887.5584449899998</c:v>
                </c:pt>
                <c:pt idx="756">
                  <c:v>-2846.288165739983</c:v>
                </c:pt>
                <c:pt idx="757">
                  <c:v>-2790.2236889899987</c:v>
                </c:pt>
                <c:pt idx="758">
                  <c:v>-2721.1736804099987</c:v>
                </c:pt>
                <c:pt idx="759">
                  <c:v>-2639.9349598900012</c:v>
                </c:pt>
                <c:pt idx="760">
                  <c:v>-2546.2408845299751</c:v>
                </c:pt>
                <c:pt idx="761">
                  <c:v>-2438.7155373400155</c:v>
                </c:pt>
                <c:pt idx="762">
                  <c:v>-2314.8209850599997</c:v>
                </c:pt>
                <c:pt idx="763">
                  <c:v>-2170.8078081799999</c:v>
                </c:pt>
                <c:pt idx="764">
                  <c:v>-2001.7003347499999</c:v>
                </c:pt>
                <c:pt idx="765">
                  <c:v>-1801.3603926699998</c:v>
                </c:pt>
                <c:pt idx="766">
                  <c:v>-1562.6724066199845</c:v>
                </c:pt>
                <c:pt idx="767">
                  <c:v>-1277.8777114100001</c:v>
                </c:pt>
                <c:pt idx="768">
                  <c:v>-939.06053651900004</c:v>
                </c:pt>
                <c:pt idx="769">
                  <c:v>-538.75882848599747</c:v>
                </c:pt>
                <c:pt idx="770">
                  <c:v>-70.64768468510097</c:v>
                </c:pt>
                <c:pt idx="771">
                  <c:v>469.77161304199706</c:v>
                </c:pt>
                <c:pt idx="772">
                  <c:v>1084.5444181099917</c:v>
                </c:pt>
                <c:pt idx="773">
                  <c:v>1772.75123076</c:v>
                </c:pt>
                <c:pt idx="774">
                  <c:v>2530.14226203</c:v>
                </c:pt>
                <c:pt idx="775">
                  <c:v>3348.9219252500002</c:v>
                </c:pt>
                <c:pt idx="776">
                  <c:v>4217.6651505600321</c:v>
                </c:pt>
                <c:pt idx="777">
                  <c:v>5121.3359411000001</c:v>
                </c:pt>
                <c:pt idx="778">
                  <c:v>6041.3803669399995</c:v>
                </c:pt>
                <c:pt idx="779">
                  <c:v>6955.8799656700003</c:v>
                </c:pt>
                <c:pt idx="780">
                  <c:v>7839.7724072999999</c:v>
                </c:pt>
                <c:pt idx="781">
                  <c:v>8665.1672335099811</c:v>
                </c:pt>
                <c:pt idx="782">
                  <c:v>9401.798330939997</c:v>
                </c:pt>
                <c:pt idx="783">
                  <c:v>10017.656353300001</c:v>
                </c:pt>
                <c:pt idx="784">
                  <c:v>10479.831845500004</c:v>
                </c:pt>
                <c:pt idx="785">
                  <c:v>10755.575578800002</c:v>
                </c:pt>
                <c:pt idx="786">
                  <c:v>10813.5521181</c:v>
                </c:pt>
                <c:pt idx="787">
                  <c:v>10625.2331254</c:v>
                </c:pt>
                <c:pt idx="788">
                  <c:v>10166.3552081</c:v>
                </c:pt>
                <c:pt idx="789">
                  <c:v>9418.357771039995</c:v>
                </c:pt>
                <c:pt idx="790">
                  <c:v>8369.7203011700149</c:v>
                </c:pt>
                <c:pt idx="791">
                  <c:v>7017.1330891500002</c:v>
                </c:pt>
                <c:pt idx="792">
                  <c:v>5366.4550314500311</c:v>
                </c:pt>
                <c:pt idx="793">
                  <c:v>3433.4303374100141</c:v>
                </c:pt>
                <c:pt idx="794">
                  <c:v>1244.1471296099999</c:v>
                </c:pt>
                <c:pt idx="795">
                  <c:v>-1164.7777102</c:v>
                </c:pt>
                <c:pt idx="796">
                  <c:v>-3746.3106872100002</c:v>
                </c:pt>
                <c:pt idx="797">
                  <c:v>-6443.4463181699994</c:v>
                </c:pt>
                <c:pt idx="798">
                  <c:v>-9190.030143779999</c:v>
                </c:pt>
                <c:pt idx="799">
                  <c:v>-11912.007902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028608"/>
        <c:axId val="103051264"/>
      </c:scatterChart>
      <c:valAx>
        <c:axId val="103028608"/>
        <c:scaling>
          <c:orientation val="minMax"/>
          <c:max val="20"/>
          <c:min val="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 dirty="0" smtClean="0"/>
                  <a:t>Tempo</a:t>
                </a:r>
                <a:r>
                  <a:rPr lang="it-IT" baseline="0" dirty="0" smtClean="0"/>
                  <a:t> </a:t>
                </a:r>
                <a:r>
                  <a:rPr lang="it-IT" dirty="0" smtClean="0"/>
                  <a:t>[</a:t>
                </a:r>
                <a:r>
                  <a:rPr lang="it-IT" dirty="0" err="1" smtClean="0"/>
                  <a:t>microsec</a:t>
                </a:r>
                <a:r>
                  <a:rPr lang="it-IT" dirty="0"/>
                  <a:t>.]</a:t>
                </a:r>
              </a:p>
            </c:rich>
          </c:tx>
          <c:layout>
            <c:manualLayout>
              <c:xMode val="edge"/>
              <c:yMode val="edge"/>
              <c:x val="0.4420881693322683"/>
              <c:y val="0.89398572884811411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03051264"/>
        <c:crosses val="autoZero"/>
        <c:crossBetween val="midCat"/>
      </c:valAx>
      <c:valAx>
        <c:axId val="10305126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dirty="0" smtClean="0"/>
                  <a:t>Ampiezza</a:t>
                </a:r>
                <a:endParaRPr lang="it-IT" dirty="0"/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10302860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b="0">
          <a:latin typeface="+mj-lt"/>
        </a:defRPr>
      </a:pPr>
      <a:endParaRPr lang="it-IT"/>
    </a:p>
  </c:txPr>
  <c:externalData r:id="rId1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2700">
              <a:solidFill>
                <a:srgbClr val="FF0000"/>
              </a:solidFill>
            </a:ln>
          </c:spPr>
          <c:marker>
            <c:symbol val="none"/>
          </c:marker>
          <c:yVal>
            <c:numRef>
              <c:f>confronti!$B$3:$B$252</c:f>
              <c:numCache>
                <c:formatCode>General</c:formatCode>
                <c:ptCount val="250"/>
                <c:pt idx="0">
                  <c:v>-8.5126447985207177E-119</c:v>
                </c:pt>
                <c:pt idx="1">
                  <c:v>-3.7304241767384497E-114</c:v>
                </c:pt>
                <c:pt idx="2">
                  <c:v>-4.8463320796308551E-110</c:v>
                </c:pt>
                <c:pt idx="3">
                  <c:v>-2.9623781931460334E-106</c:v>
                </c:pt>
                <c:pt idx="4">
                  <c:v>-1.0435829690345442E-102</c:v>
                </c:pt>
                <c:pt idx="5">
                  <c:v>-2.3770880673283512E-99</c:v>
                </c:pt>
                <c:pt idx="6">
                  <c:v>-3.7711361780137081E-96</c:v>
                </c:pt>
                <c:pt idx="7">
                  <c:v>-4.3892719682594205E-93</c:v>
                </c:pt>
                <c:pt idx="8">
                  <c:v>-3.8949106647697823E-90</c:v>
                </c:pt>
                <c:pt idx="9">
                  <c:v>-2.7140933184130635E-87</c:v>
                </c:pt>
                <c:pt idx="10">
                  <c:v>-1.5203802760922205E-84</c:v>
                </c:pt>
                <c:pt idx="11">
                  <c:v>-6.9782163164697019E-82</c:v>
                </c:pt>
                <c:pt idx="12">
                  <c:v>-2.6658957597285384E-79</c:v>
                </c:pt>
                <c:pt idx="13">
                  <c:v>-8.590198988061888E-77</c:v>
                </c:pt>
                <c:pt idx="14">
                  <c:v>-2.361185156467541E-74</c:v>
                </c:pt>
                <c:pt idx="15">
                  <c:v>-5.5905254773103902E-72</c:v>
                </c:pt>
                <c:pt idx="16">
                  <c:v>-1.1498796862553128E-69</c:v>
                </c:pt>
                <c:pt idx="17">
                  <c:v>-2.0699561671892842E-67</c:v>
                </c:pt>
                <c:pt idx="18">
                  <c:v>-3.282742749678929E-65</c:v>
                </c:pt>
                <c:pt idx="19">
                  <c:v>-4.6134227583944584E-63</c:v>
                </c:pt>
                <c:pt idx="20">
                  <c:v>-5.7756031543301926E-61</c:v>
                </c:pt>
                <c:pt idx="21">
                  <c:v>-6.4715399632635345E-59</c:v>
                </c:pt>
                <c:pt idx="22">
                  <c:v>-6.5178653332356703E-57</c:v>
                </c:pt>
                <c:pt idx="23">
                  <c:v>-5.9233892243238945E-55</c:v>
                </c:pt>
                <c:pt idx="24">
                  <c:v>-4.8745190197059999E-53</c:v>
                </c:pt>
                <c:pt idx="25">
                  <c:v>-3.6440723891989133E-51</c:v>
                </c:pt>
                <c:pt idx="26">
                  <c:v>-2.482080053939861E-49</c:v>
                </c:pt>
                <c:pt idx="27">
                  <c:v>-1.544519794663566E-47</c:v>
                </c:pt>
                <c:pt idx="28">
                  <c:v>-8.8024151953417954E-46</c:v>
                </c:pt>
                <c:pt idx="29">
                  <c:v>-4.6050937488728514E-44</c:v>
                </c:pt>
                <c:pt idx="30">
                  <c:v>-2.216281038877302E-42</c:v>
                </c:pt>
                <c:pt idx="31">
                  <c:v>-9.8313530934348859E-41</c:v>
                </c:pt>
                <c:pt idx="32">
                  <c:v>-4.027107732550662E-39</c:v>
                </c:pt>
                <c:pt idx="33">
                  <c:v>-1.5257957529912018E-37</c:v>
                </c:pt>
                <c:pt idx="34">
                  <c:v>-5.3555176143893047E-36</c:v>
                </c:pt>
                <c:pt idx="35">
                  <c:v>-1.7439666432825757E-34</c:v>
                </c:pt>
                <c:pt idx="36">
                  <c:v>-5.2758327421136221E-33</c:v>
                </c:pt>
                <c:pt idx="37">
                  <c:v>-1.4845754800443355E-31</c:v>
                </c:pt>
                <c:pt idx="38">
                  <c:v>-3.8902266317755461E-30</c:v>
                </c:pt>
                <c:pt idx="39">
                  <c:v>-9.5033103728105113E-29</c:v>
                </c:pt>
                <c:pt idx="40">
                  <c:v>-2.1663749341459103E-27</c:v>
                </c:pt>
                <c:pt idx="41">
                  <c:v>-4.6126394979643782E-26</c:v>
                </c:pt>
                <c:pt idx="42">
                  <c:v>-9.180998631568939E-25</c:v>
                </c:pt>
                <c:pt idx="43">
                  <c:v>-1.7095920680276656E-23</c:v>
                </c:pt>
                <c:pt idx="44">
                  <c:v>-2.9803443651208157E-22</c:v>
                </c:pt>
                <c:pt idx="45">
                  <c:v>-4.8673621874990755E-21</c:v>
                </c:pt>
                <c:pt idx="46">
                  <c:v>-7.4512580507118462E-20</c:v>
                </c:pt>
                <c:pt idx="47">
                  <c:v>-1.0698036445393802E-18</c:v>
                </c:pt>
                <c:pt idx="48">
                  <c:v>-1.4411919712798149E-17</c:v>
                </c:pt>
                <c:pt idx="49">
                  <c:v>-1.8224812942960933E-16</c:v>
                </c:pt>
                <c:pt idx="50">
                  <c:v>-2.1641320823021793E-15</c:v>
                </c:pt>
                <c:pt idx="51">
                  <c:v>-2.41388066093943E-14</c:v>
                </c:pt>
                <c:pt idx="52">
                  <c:v>-2.5296888006864885E-13</c:v>
                </c:pt>
                <c:pt idx="53">
                  <c:v>-2.491274162346878E-12</c:v>
                </c:pt>
                <c:pt idx="54">
                  <c:v>-2.3058902285249162E-11</c:v>
                </c:pt>
                <c:pt idx="55">
                  <c:v>-2.0061033266088291E-10</c:v>
                </c:pt>
                <c:pt idx="56">
                  <c:v>-1.6404961375800085E-9</c:v>
                </c:pt>
                <c:pt idx="57">
                  <c:v>-1.2609217867181204E-8</c:v>
                </c:pt>
                <c:pt idx="58">
                  <c:v>-9.1085469636435641E-8</c:v>
                </c:pt>
                <c:pt idx="59">
                  <c:v>-6.182828617888051E-7</c:v>
                </c:pt>
                <c:pt idx="60">
                  <c:v>-3.9427792282802089E-6</c:v>
                </c:pt>
                <c:pt idx="61">
                  <c:v>-2.3613707620668721E-5</c:v>
                </c:pt>
                <c:pt idx="62">
                  <c:v>-1.3277284294607093E-4</c:v>
                </c:pt>
                <c:pt idx="63">
                  <c:v>-7.0055147870639234E-4</c:v>
                </c:pt>
                <c:pt idx="64">
                  <c:v>-3.4667464454749015E-3</c:v>
                </c:pt>
                <c:pt idx="65">
                  <c:v>-1.6079822170341172E-2</c:v>
                </c:pt>
                <c:pt idx="66">
                  <c:v>-6.9855530888198153E-2</c:v>
                </c:pt>
                <c:pt idx="67">
                  <c:v>-0.28399971166054938</c:v>
                </c:pt>
                <c:pt idx="68">
                  <c:v>-1.079492864377922</c:v>
                </c:pt>
                <c:pt idx="69">
                  <c:v>-3.8321242971549019</c:v>
                </c:pt>
                <c:pt idx="70">
                  <c:v>-12.68972041496902</c:v>
                </c:pt>
                <c:pt idx="71">
                  <c:v>-39.144351193656846</c:v>
                </c:pt>
                <c:pt idx="72">
                  <c:v>-112.31452996337673</c:v>
                </c:pt>
                <c:pt idx="73">
                  <c:v>-299.24606989721565</c:v>
                </c:pt>
                <c:pt idx="74">
                  <c:v>-739.01490595360804</c:v>
                </c:pt>
                <c:pt idx="75">
                  <c:v>-1688.3120377256869</c:v>
                </c:pt>
                <c:pt idx="76">
                  <c:v>-3560.5775790160792</c:v>
                </c:pt>
                <c:pt idx="77">
                  <c:v>-6917.2399378656874</c:v>
                </c:pt>
                <c:pt idx="78">
                  <c:v>-12354.103974360391</c:v>
                </c:pt>
                <c:pt idx="79">
                  <c:v>-20250.427414184353</c:v>
                </c:pt>
                <c:pt idx="80">
                  <c:v>-30438.969717168628</c:v>
                </c:pt>
                <c:pt idx="81">
                  <c:v>-41984.218073072603</c:v>
                </c:pt>
                <c:pt idx="82">
                  <c:v>-53308.242184662624</c:v>
                </c:pt>
                <c:pt idx="83">
                  <c:v>-62741.924887966685</c:v>
                </c:pt>
                <c:pt idx="84">
                  <c:v>-69222.762391784316</c:v>
                </c:pt>
                <c:pt idx="85">
                  <c:v>-72607.631399972539</c:v>
                </c:pt>
                <c:pt idx="86">
                  <c:v>-73294.710645792118</c:v>
                </c:pt>
                <c:pt idx="87">
                  <c:v>-71506.385009013728</c:v>
                </c:pt>
                <c:pt idx="88">
                  <c:v>-67006.348893615679</c:v>
                </c:pt>
                <c:pt idx="89">
                  <c:v>-59578.741539466668</c:v>
                </c:pt>
                <c:pt idx="90">
                  <c:v>-49659.416030501947</c:v>
                </c:pt>
                <c:pt idx="91">
                  <c:v>-38277.579733050981</c:v>
                </c:pt>
                <c:pt idx="92">
                  <c:v>-26380.962443270622</c:v>
                </c:pt>
                <c:pt idx="93">
                  <c:v>-14477.205518576478</c:v>
                </c:pt>
                <c:pt idx="94">
                  <c:v>-3033.6913232933566</c:v>
                </c:pt>
                <c:pt idx="95">
                  <c:v>7091.2238204421574</c:v>
                </c:pt>
                <c:pt idx="96">
                  <c:v>14943.151164255962</c:v>
                </c:pt>
                <c:pt idx="97">
                  <c:v>20049.487163708069</c:v>
                </c:pt>
                <c:pt idx="98">
                  <c:v>22361.367190684159</c:v>
                </c:pt>
                <c:pt idx="99">
                  <c:v>21729.3280556055</c:v>
                </c:pt>
                <c:pt idx="100">
                  <c:v>17891.050603021173</c:v>
                </c:pt>
                <c:pt idx="101">
                  <c:v>11018.675427821432</c:v>
                </c:pt>
                <c:pt idx="102">
                  <c:v>1826.6700251752843</c:v>
                </c:pt>
                <c:pt idx="103">
                  <c:v>-8991.103919422143</c:v>
                </c:pt>
                <c:pt idx="104">
                  <c:v>-21021.767232186281</c:v>
                </c:pt>
                <c:pt idx="105">
                  <c:v>-33689.445377386292</c:v>
                </c:pt>
                <c:pt idx="106">
                  <c:v>-45975.353189090201</c:v>
                </c:pt>
                <c:pt idx="107">
                  <c:v>-56863.902429656868</c:v>
                </c:pt>
                <c:pt idx="108">
                  <c:v>-65806.426352462644</c:v>
                </c:pt>
                <c:pt idx="109">
                  <c:v>-72465.759427298181</c:v>
                </c:pt>
                <c:pt idx="110">
                  <c:v>-76303.505750872544</c:v>
                </c:pt>
                <c:pt idx="111">
                  <c:v>-76870.242488994132</c:v>
                </c:pt>
                <c:pt idx="112">
                  <c:v>-74215.0648324059</c:v>
                </c:pt>
                <c:pt idx="113">
                  <c:v>-68601.199637049009</c:v>
                </c:pt>
                <c:pt idx="114">
                  <c:v>-60288.127322723434</c:v>
                </c:pt>
                <c:pt idx="115">
                  <c:v>-49813.040149611668</c:v>
                </c:pt>
                <c:pt idx="116">
                  <c:v>-37947.866918784312</c:v>
                </c:pt>
                <c:pt idx="117">
                  <c:v>-25466.022238088204</c:v>
                </c:pt>
                <c:pt idx="118">
                  <c:v>-13145.440133378423</c:v>
                </c:pt>
                <c:pt idx="119">
                  <c:v>-1729.4711487971376</c:v>
                </c:pt>
                <c:pt idx="120">
                  <c:v>7917.6378754851012</c:v>
                </c:pt>
                <c:pt idx="121">
                  <c:v>14925.674751295177</c:v>
                </c:pt>
                <c:pt idx="122">
                  <c:v>19006.328216185062</c:v>
                </c:pt>
                <c:pt idx="123">
                  <c:v>20037.699758755451</c:v>
                </c:pt>
                <c:pt idx="124">
                  <c:v>17616.610725785908</c:v>
                </c:pt>
                <c:pt idx="125">
                  <c:v>11822.694583867255</c:v>
                </c:pt>
                <c:pt idx="126">
                  <c:v>3156.2299028045122</c:v>
                </c:pt>
                <c:pt idx="127">
                  <c:v>-8002.2503206431384</c:v>
                </c:pt>
                <c:pt idx="128">
                  <c:v>-21016.389175937442</c:v>
                </c:pt>
                <c:pt idx="129">
                  <c:v>-35015.108824800001</c:v>
                </c:pt>
                <c:pt idx="130">
                  <c:v>-49218.449391209819</c:v>
                </c:pt>
                <c:pt idx="131">
                  <c:v>-62876.432638049104</c:v>
                </c:pt>
                <c:pt idx="132">
                  <c:v>-75169.016423003908</c:v>
                </c:pt>
                <c:pt idx="133">
                  <c:v>-85327.835545839233</c:v>
                </c:pt>
                <c:pt idx="134">
                  <c:v>-92826.542350954871</c:v>
                </c:pt>
                <c:pt idx="135">
                  <c:v>-97194.085362296086</c:v>
                </c:pt>
                <c:pt idx="136">
                  <c:v>-98337.389929921585</c:v>
                </c:pt>
                <c:pt idx="137">
                  <c:v>-96440.948818046978</c:v>
                </c:pt>
                <c:pt idx="138">
                  <c:v>-91369.444023095988</c:v>
                </c:pt>
                <c:pt idx="139">
                  <c:v>-83617.686110592156</c:v>
                </c:pt>
                <c:pt idx="140">
                  <c:v>-73990.852374929338</c:v>
                </c:pt>
                <c:pt idx="141">
                  <c:v>-62896.619491039186</c:v>
                </c:pt>
                <c:pt idx="142">
                  <c:v>-51291.245608570585</c:v>
                </c:pt>
                <c:pt idx="143">
                  <c:v>-40083.617272801952</c:v>
                </c:pt>
                <c:pt idx="144">
                  <c:v>-29934.895908707844</c:v>
                </c:pt>
                <c:pt idx="145">
                  <c:v>-21575.426295262801</c:v>
                </c:pt>
                <c:pt idx="146">
                  <c:v>-15580.006613529</c:v>
                </c:pt>
                <c:pt idx="147">
                  <c:v>-12615.982684082745</c:v>
                </c:pt>
                <c:pt idx="148">
                  <c:v>-12689.580786342156</c:v>
                </c:pt>
                <c:pt idx="149">
                  <c:v>-15594.068347967845</c:v>
                </c:pt>
                <c:pt idx="150">
                  <c:v>-21124.704917496056</c:v>
                </c:pt>
                <c:pt idx="151">
                  <c:v>-28339.766754119657</c:v>
                </c:pt>
                <c:pt idx="152">
                  <c:v>-36208.027113198033</c:v>
                </c:pt>
                <c:pt idx="153">
                  <c:v>-43449.006126543136</c:v>
                </c:pt>
                <c:pt idx="154">
                  <c:v>-48870.772492219585</c:v>
                </c:pt>
                <c:pt idx="155">
                  <c:v>-51827.311470890192</c:v>
                </c:pt>
                <c:pt idx="156">
                  <c:v>-52309.672954550981</c:v>
                </c:pt>
                <c:pt idx="157">
                  <c:v>-51272.57433722556</c:v>
                </c:pt>
                <c:pt idx="158">
                  <c:v>-49719.228110458833</c:v>
                </c:pt>
                <c:pt idx="159">
                  <c:v>-48135.490266200002</c:v>
                </c:pt>
                <c:pt idx="160">
                  <c:v>-46331.449209792212</c:v>
                </c:pt>
                <c:pt idx="161">
                  <c:v>-43803.984027480452</c:v>
                </c:pt>
                <c:pt idx="162">
                  <c:v>-40419.334218817647</c:v>
                </c:pt>
                <c:pt idx="163">
                  <c:v>-36738.852210792254</c:v>
                </c:pt>
                <c:pt idx="164">
                  <c:v>-33509.896905441201</c:v>
                </c:pt>
                <c:pt idx="165">
                  <c:v>-30776.471542807842</c:v>
                </c:pt>
                <c:pt idx="166">
                  <c:v>-28345.748118774525</c:v>
                </c:pt>
                <c:pt idx="167">
                  <c:v>-26108.081764901955</c:v>
                </c:pt>
                <c:pt idx="168">
                  <c:v>-24356.748578523522</c:v>
                </c:pt>
                <c:pt idx="169">
                  <c:v>-23528.545392396078</c:v>
                </c:pt>
                <c:pt idx="170">
                  <c:v>-23431.97047789213</c:v>
                </c:pt>
                <c:pt idx="171">
                  <c:v>-23705.030426064703</c:v>
                </c:pt>
                <c:pt idx="172">
                  <c:v>-24291.61401999505</c:v>
                </c:pt>
                <c:pt idx="173">
                  <c:v>-25440.237959358416</c:v>
                </c:pt>
                <c:pt idx="174">
                  <c:v>-27065.855393484115</c:v>
                </c:pt>
                <c:pt idx="175">
                  <c:v>-28656.515778385427</c:v>
                </c:pt>
                <c:pt idx="176">
                  <c:v>-30004.848715286265</c:v>
                </c:pt>
                <c:pt idx="177">
                  <c:v>-31271.891132123535</c:v>
                </c:pt>
                <c:pt idx="178">
                  <c:v>-32455.283256176452</c:v>
                </c:pt>
                <c:pt idx="179">
                  <c:v>-33198.574326533257</c:v>
                </c:pt>
                <c:pt idx="180">
                  <c:v>-33262.277126256864</c:v>
                </c:pt>
                <c:pt idx="181">
                  <c:v>-32777.423198472563</c:v>
                </c:pt>
                <c:pt idx="182">
                  <c:v>-31980.526321860783</c:v>
                </c:pt>
                <c:pt idx="183">
                  <c:v>-30772.154608978377</c:v>
                </c:pt>
                <c:pt idx="184">
                  <c:v>-28982.08970289804</c:v>
                </c:pt>
                <c:pt idx="185">
                  <c:v>-26862.061804362769</c:v>
                </c:pt>
                <c:pt idx="186">
                  <c:v>-24649.555464345056</c:v>
                </c:pt>
                <c:pt idx="187">
                  <c:v>-22385.008631741181</c:v>
                </c:pt>
                <c:pt idx="188">
                  <c:v>-20159.70287793134</c:v>
                </c:pt>
                <c:pt idx="189">
                  <c:v>-18138.567525335297</c:v>
                </c:pt>
                <c:pt idx="190">
                  <c:v>-16470.855925947846</c:v>
                </c:pt>
                <c:pt idx="191">
                  <c:v>-15154.833072356694</c:v>
                </c:pt>
                <c:pt idx="192">
                  <c:v>-14200.549158465295</c:v>
                </c:pt>
                <c:pt idx="193">
                  <c:v>-13663.366020672134</c:v>
                </c:pt>
                <c:pt idx="194">
                  <c:v>-13682.046033141765</c:v>
                </c:pt>
                <c:pt idx="195">
                  <c:v>-14119.267480015696</c:v>
                </c:pt>
                <c:pt idx="196">
                  <c:v>-14656.831256141195</c:v>
                </c:pt>
                <c:pt idx="197">
                  <c:v>-15440.335252309214</c:v>
                </c:pt>
                <c:pt idx="198">
                  <c:v>-16522.677344378597</c:v>
                </c:pt>
                <c:pt idx="199">
                  <c:v>-17583.323616242153</c:v>
                </c:pt>
                <c:pt idx="200">
                  <c:v>-18447.312755697454</c:v>
                </c:pt>
                <c:pt idx="201">
                  <c:v>-19251.185549351729</c:v>
                </c:pt>
                <c:pt idx="202">
                  <c:v>-19816.386106588234</c:v>
                </c:pt>
                <c:pt idx="203">
                  <c:v>-19998.399159262746</c:v>
                </c:pt>
                <c:pt idx="204">
                  <c:v>-19883.806570650948</c:v>
                </c:pt>
                <c:pt idx="205">
                  <c:v>-19433.735032182354</c:v>
                </c:pt>
                <c:pt idx="206">
                  <c:v>-18572.092803501964</c:v>
                </c:pt>
                <c:pt idx="207">
                  <c:v>-17269.423279619619</c:v>
                </c:pt>
                <c:pt idx="208">
                  <c:v>-15655.280710637257</c:v>
                </c:pt>
                <c:pt idx="209">
                  <c:v>-13715.208545409412</c:v>
                </c:pt>
                <c:pt idx="210">
                  <c:v>-11616.282559717452</c:v>
                </c:pt>
                <c:pt idx="211">
                  <c:v>-9326.121195097845</c:v>
                </c:pt>
                <c:pt idx="212">
                  <c:v>-6716.2480358331295</c:v>
                </c:pt>
                <c:pt idx="213">
                  <c:v>-4256.8530948543221</c:v>
                </c:pt>
                <c:pt idx="214">
                  <c:v>-1859.4987558481719</c:v>
                </c:pt>
                <c:pt idx="215">
                  <c:v>587.44830526113856</c:v>
                </c:pt>
                <c:pt idx="216">
                  <c:v>2681.7341446812161</c:v>
                </c:pt>
                <c:pt idx="217">
                  <c:v>4540.3463666432344</c:v>
                </c:pt>
                <c:pt idx="218">
                  <c:v>6269.7362123618823</c:v>
                </c:pt>
                <c:pt idx="219">
                  <c:v>7665.3390253864136</c:v>
                </c:pt>
                <c:pt idx="220">
                  <c:v>8693.7147075455687</c:v>
                </c:pt>
                <c:pt idx="221">
                  <c:v>9420.8424534306869</c:v>
                </c:pt>
                <c:pt idx="222">
                  <c:v>10027.929193972623</c:v>
                </c:pt>
                <c:pt idx="223">
                  <c:v>10396.604062677528</c:v>
                </c:pt>
                <c:pt idx="224">
                  <c:v>10489.561513889243</c:v>
                </c:pt>
                <c:pt idx="225">
                  <c:v>10593.369021543806</c:v>
                </c:pt>
                <c:pt idx="226">
                  <c:v>10578.013498703052</c:v>
                </c:pt>
                <c:pt idx="227">
                  <c:v>10625.565188752431</c:v>
                </c:pt>
                <c:pt idx="228">
                  <c:v>10861.078493854704</c:v>
                </c:pt>
                <c:pt idx="229">
                  <c:v>11408.456844791961</c:v>
                </c:pt>
                <c:pt idx="230">
                  <c:v>12351.045488883135</c:v>
                </c:pt>
                <c:pt idx="231">
                  <c:v>13652.473882898044</c:v>
                </c:pt>
                <c:pt idx="232">
                  <c:v>15398.711284833336</c:v>
                </c:pt>
                <c:pt idx="233">
                  <c:v>17422.552719613726</c:v>
                </c:pt>
                <c:pt idx="234">
                  <c:v>19310.252988154905</c:v>
                </c:pt>
                <c:pt idx="235">
                  <c:v>20648.055981366662</c:v>
                </c:pt>
                <c:pt idx="236">
                  <c:v>20836.72773357647</c:v>
                </c:pt>
                <c:pt idx="237">
                  <c:v>19419.909924513726</c:v>
                </c:pt>
                <c:pt idx="238">
                  <c:v>16153.486056741171</c:v>
                </c:pt>
                <c:pt idx="239">
                  <c:v>11157.626416153736</c:v>
                </c:pt>
                <c:pt idx="240">
                  <c:v>4764.6416630474623</c:v>
                </c:pt>
                <c:pt idx="241">
                  <c:v>-2218.7982727685253</c:v>
                </c:pt>
                <c:pt idx="242">
                  <c:v>-9077.6082416462759</c:v>
                </c:pt>
                <c:pt idx="243">
                  <c:v>-15294.029944831374</c:v>
                </c:pt>
                <c:pt idx="244">
                  <c:v>-20539.14531781961</c:v>
                </c:pt>
                <c:pt idx="245">
                  <c:v>-24979.778225035298</c:v>
                </c:pt>
                <c:pt idx="246">
                  <c:v>-28690.769057252946</c:v>
                </c:pt>
                <c:pt idx="247">
                  <c:v>-31597.854177147052</c:v>
                </c:pt>
                <c:pt idx="248">
                  <c:v>-33275.067679807835</c:v>
                </c:pt>
                <c:pt idx="249">
                  <c:v>-33235.999430511605</c:v>
                </c:pt>
              </c:numCache>
            </c:numRef>
          </c:yVal>
          <c:smooth val="0"/>
        </c:ser>
        <c:ser>
          <c:idx val="1"/>
          <c:order val="1"/>
          <c:spPr>
            <a:ln w="12700"/>
          </c:spPr>
          <c:marker>
            <c:symbol val="none"/>
          </c:marker>
          <c:yVal>
            <c:numRef>
              <c:f>confronti!$A$3:$A$252</c:f>
              <c:numCache>
                <c:formatCode>General</c:formatCode>
                <c:ptCount val="250"/>
                <c:pt idx="0">
                  <c:v>-1.532722288910683E-127</c:v>
                </c:pt>
                <c:pt idx="1">
                  <c:v>-7.9742056541171653E-123</c:v>
                </c:pt>
                <c:pt idx="2">
                  <c:v>-1.2309967773143826E-118</c:v>
                </c:pt>
                <c:pt idx="3">
                  <c:v>-8.9492437872908865E-115</c:v>
                </c:pt>
                <c:pt idx="4">
                  <c:v>-3.7528897372417775E-111</c:v>
                </c:pt>
                <c:pt idx="5">
                  <c:v>-1.0185242343758378E-107</c:v>
                </c:pt>
                <c:pt idx="6">
                  <c:v>-1.9270071475128463E-104</c:v>
                </c:pt>
                <c:pt idx="7">
                  <c:v>-2.6772558481417061E-101</c:v>
                </c:pt>
                <c:pt idx="8">
                  <c:v>-2.8384810684917099E-98</c:v>
                </c:pt>
                <c:pt idx="9">
                  <c:v>-2.3654451867197146E-95</c:v>
                </c:pt>
                <c:pt idx="10">
                  <c:v>-1.5861789181073288E-92</c:v>
                </c:pt>
                <c:pt idx="11">
                  <c:v>-8.7231277651972298E-90</c:v>
                </c:pt>
                <c:pt idx="12">
                  <c:v>-3.9968581888064429E-87</c:v>
                </c:pt>
                <c:pt idx="13">
                  <c:v>-1.546145827003202E-84</c:v>
                </c:pt>
                <c:pt idx="14">
                  <c:v>-5.1071295191466649E-82</c:v>
                </c:pt>
                <c:pt idx="15">
                  <c:v>-1.4545584049853532E-79</c:v>
                </c:pt>
                <c:pt idx="16">
                  <c:v>-3.6024587003832701E-77</c:v>
                </c:pt>
                <c:pt idx="17">
                  <c:v>-7.8165763869551924E-75</c:v>
                </c:pt>
                <c:pt idx="18">
                  <c:v>-1.4957063203900522E-72</c:v>
                </c:pt>
                <c:pt idx="19">
                  <c:v>-2.5388475781677378E-70</c:v>
                </c:pt>
                <c:pt idx="20">
                  <c:v>-3.8429895944671872E-68</c:v>
                </c:pt>
                <c:pt idx="21">
                  <c:v>-5.2119167499042896E-66</c:v>
                </c:pt>
                <c:pt idx="22">
                  <c:v>-6.3603015219680369E-64</c:v>
                </c:pt>
                <c:pt idx="23">
                  <c:v>-7.0112395023584549E-62</c:v>
                </c:pt>
                <c:pt idx="24">
                  <c:v>-7.0062173951460978E-60</c:v>
                </c:pt>
                <c:pt idx="25">
                  <c:v>-6.3671752437776219E-58</c:v>
                </c:pt>
                <c:pt idx="26">
                  <c:v>-5.2780072646297605E-56</c:v>
                </c:pt>
                <c:pt idx="27">
                  <c:v>-4.0016073516630555E-54</c:v>
                </c:pt>
                <c:pt idx="28">
                  <c:v>-2.7818150528200764E-52</c:v>
                </c:pt>
                <c:pt idx="29">
                  <c:v>-1.7772780039031816E-50</c:v>
                </c:pt>
                <c:pt idx="30">
                  <c:v>-1.0457888769174761E-48</c:v>
                </c:pt>
                <c:pt idx="31">
                  <c:v>-5.6787612989760142E-47</c:v>
                </c:pt>
                <c:pt idx="32">
                  <c:v>-2.8508927253616291E-45</c:v>
                </c:pt>
                <c:pt idx="33">
                  <c:v>-1.3254556325034392E-43</c:v>
                </c:pt>
                <c:pt idx="34">
                  <c:v>-5.7160144735332583E-42</c:v>
                </c:pt>
                <c:pt idx="35">
                  <c:v>-2.2898312474243693E-40</c:v>
                </c:pt>
                <c:pt idx="36">
                  <c:v>-8.5327497089376137E-39</c:v>
                </c:pt>
                <c:pt idx="37">
                  <c:v>-2.9614306235290712E-37</c:v>
                </c:pt>
                <c:pt idx="38">
                  <c:v>-9.5841577661472244E-36</c:v>
                </c:pt>
                <c:pt idx="39">
                  <c:v>-2.895493847925543E-34</c:v>
                </c:pt>
                <c:pt idx="40">
                  <c:v>-8.1742889416169802E-33</c:v>
                </c:pt>
                <c:pt idx="41">
                  <c:v>-2.1584706809408148E-31</c:v>
                </c:pt>
                <c:pt idx="42">
                  <c:v>-5.3356939460208664E-30</c:v>
                </c:pt>
                <c:pt idx="43">
                  <c:v>-1.2357627799718599E-28</c:v>
                </c:pt>
                <c:pt idx="44">
                  <c:v>-2.683502757102595E-27</c:v>
                </c:pt>
                <c:pt idx="45">
                  <c:v>-5.4674977427273278E-26</c:v>
                </c:pt>
                <c:pt idx="46">
                  <c:v>-1.0458425789768769E-24</c:v>
                </c:pt>
                <c:pt idx="47">
                  <c:v>-1.8792395770266873E-23</c:v>
                </c:pt>
                <c:pt idx="48">
                  <c:v>-3.1736519002443489E-22</c:v>
                </c:pt>
                <c:pt idx="49">
                  <c:v>-5.0396191301830044E-21</c:v>
                </c:pt>
                <c:pt idx="50">
                  <c:v>-7.527914334823003E-20</c:v>
                </c:pt>
                <c:pt idx="51">
                  <c:v>-1.0581445398672283E-18</c:v>
                </c:pt>
                <c:pt idx="52">
                  <c:v>-1.4000430144425612E-17</c:v>
                </c:pt>
                <c:pt idx="53">
                  <c:v>-1.7441122899170734E-16</c:v>
                </c:pt>
                <c:pt idx="54">
                  <c:v>-2.0461276974931527E-15</c:v>
                </c:pt>
                <c:pt idx="55">
                  <c:v>-2.2609064410623766E-14</c:v>
                </c:pt>
                <c:pt idx="56">
                  <c:v>-2.3532489304433411E-13</c:v>
                </c:pt>
                <c:pt idx="57">
                  <c:v>-2.3073291175511929E-12</c:v>
                </c:pt>
                <c:pt idx="58">
                  <c:v>-2.1311065842529553E-11</c:v>
                </c:pt>
                <c:pt idx="59">
                  <c:v>-1.8540787071104012E-10</c:v>
                </c:pt>
                <c:pt idx="60">
                  <c:v>-1.5192420246576556E-9</c:v>
                </c:pt>
                <c:pt idx="61">
                  <c:v>-1.1722600325735364E-8</c:v>
                </c:pt>
                <c:pt idx="62">
                  <c:v>-8.5155802157290929E-8</c:v>
                </c:pt>
                <c:pt idx="63">
                  <c:v>-5.8218921342951204E-7</c:v>
                </c:pt>
                <c:pt idx="64">
                  <c:v>-3.7446353147958926E-6</c:v>
                </c:pt>
                <c:pt idx="65">
                  <c:v>-2.2649243879892263E-5</c:v>
                </c:pt>
                <c:pt idx="66">
                  <c:v>-1.287553307892236E-4</c:v>
                </c:pt>
                <c:pt idx="67">
                  <c:v>-6.8750379601762791E-4</c:v>
                </c:pt>
                <c:pt idx="68">
                  <c:v>-3.4456712712170674E-3</c:v>
                </c:pt>
                <c:pt idx="69">
                  <c:v>-1.6196004327617679E-2</c:v>
                </c:pt>
                <c:pt idx="70">
                  <c:v>-7.1330562064362751E-2</c:v>
                </c:pt>
                <c:pt idx="71">
                  <c:v>-0.29405126181341223</c:v>
                </c:pt>
                <c:pt idx="72">
                  <c:v>-1.1332833757466281</c:v>
                </c:pt>
                <c:pt idx="73">
                  <c:v>-4.0780029701392166</c:v>
                </c:pt>
                <c:pt idx="74">
                  <c:v>-13.680652982492148</c:v>
                </c:pt>
                <c:pt idx="75">
                  <c:v>-42.716777208454978</c:v>
                </c:pt>
                <c:pt idx="76">
                  <c:v>-123.91520724973748</c:v>
                </c:pt>
                <c:pt idx="77">
                  <c:v>-333.27564248452939</c:v>
                </c:pt>
                <c:pt idx="78">
                  <c:v>-829.22004777476491</c:v>
                </c:pt>
                <c:pt idx="79">
                  <c:v>-1904.0599893709807</c:v>
                </c:pt>
                <c:pt idx="80">
                  <c:v>-4024.7289810380339</c:v>
                </c:pt>
                <c:pt idx="81">
                  <c:v>-7811.3495038743158</c:v>
                </c:pt>
                <c:pt idx="82">
                  <c:v>-13887.108533670567</c:v>
                </c:pt>
                <c:pt idx="83">
                  <c:v>-22573.055163725501</c:v>
                </c:pt>
                <c:pt idx="84">
                  <c:v>-33524.600161013594</c:v>
                </c:pt>
                <c:pt idx="85">
                  <c:v>-45558.192408988194</c:v>
                </c:pt>
                <c:pt idx="86">
                  <c:v>-56929.807612145167</c:v>
                </c:pt>
                <c:pt idx="87">
                  <c:v>-66046.905721564704</c:v>
                </c:pt>
                <c:pt idx="88">
                  <c:v>-72144.839919499995</c:v>
                </c:pt>
                <c:pt idx="89">
                  <c:v>-75319.968114300005</c:v>
                </c:pt>
                <c:pt idx="90">
                  <c:v>-75862.16124096472</c:v>
                </c:pt>
                <c:pt idx="91">
                  <c:v>-73639.350588323519</c:v>
                </c:pt>
                <c:pt idx="92">
                  <c:v>-68295.406300888222</c:v>
                </c:pt>
                <c:pt idx="93">
                  <c:v>-59966.686367892202</c:v>
                </c:pt>
                <c:pt idx="94">
                  <c:v>-49466.930982994119</c:v>
                </c:pt>
                <c:pt idx="95">
                  <c:v>-37688.146439807861</c:v>
                </c:pt>
                <c:pt idx="96">
                  <c:v>-25191.96413079416</c:v>
                </c:pt>
                <c:pt idx="97">
                  <c:v>-12566.663326915097</c:v>
                </c:pt>
                <c:pt idx="98">
                  <c:v>-754.47303138821565</c:v>
                </c:pt>
                <c:pt idx="99">
                  <c:v>9307.217891043907</c:v>
                </c:pt>
                <c:pt idx="100">
                  <c:v>17073.82401697879</c:v>
                </c:pt>
                <c:pt idx="101">
                  <c:v>22213.934222258238</c:v>
                </c:pt>
                <c:pt idx="102">
                  <c:v>24358.266996115501</c:v>
                </c:pt>
                <c:pt idx="103">
                  <c:v>23198.339105935262</c:v>
                </c:pt>
                <c:pt idx="104">
                  <c:v>18705.845121617869</c:v>
                </c:pt>
                <c:pt idx="105">
                  <c:v>11272.093340703948</c:v>
                </c:pt>
                <c:pt idx="106">
                  <c:v>1552.8209173397254</c:v>
                </c:pt>
                <c:pt idx="107">
                  <c:v>-9912.3660025378431</c:v>
                </c:pt>
                <c:pt idx="108">
                  <c:v>-22597.270418337252</c:v>
                </c:pt>
                <c:pt idx="109">
                  <c:v>-35657.756525168632</c:v>
                </c:pt>
                <c:pt idx="110">
                  <c:v>-48239.096879486293</c:v>
                </c:pt>
                <c:pt idx="111">
                  <c:v>-59578.385217039242</c:v>
                </c:pt>
                <c:pt idx="112">
                  <c:v>-68690.710935364477</c:v>
                </c:pt>
                <c:pt idx="113">
                  <c:v>-75005.968534476226</c:v>
                </c:pt>
                <c:pt idx="114">
                  <c:v>-78594.567821431381</c:v>
                </c:pt>
                <c:pt idx="115">
                  <c:v>-79054.274001854923</c:v>
                </c:pt>
                <c:pt idx="116">
                  <c:v>-75902.305646523542</c:v>
                </c:pt>
                <c:pt idx="117">
                  <c:v>-69591.956585988213</c:v>
                </c:pt>
                <c:pt idx="118">
                  <c:v>-60622.771177488226</c:v>
                </c:pt>
                <c:pt idx="119">
                  <c:v>-49396.924581474595</c:v>
                </c:pt>
                <c:pt idx="120">
                  <c:v>-36804.701368054906</c:v>
                </c:pt>
                <c:pt idx="121">
                  <c:v>-23541.142510876416</c:v>
                </c:pt>
                <c:pt idx="122">
                  <c:v>-10388.68235980059</c:v>
                </c:pt>
                <c:pt idx="123">
                  <c:v>1562.2597588155882</c:v>
                </c:pt>
                <c:pt idx="124">
                  <c:v>11752.135598850738</c:v>
                </c:pt>
                <c:pt idx="125">
                  <c:v>19493.212445852118</c:v>
                </c:pt>
                <c:pt idx="126">
                  <c:v>23950.316982788623</c:v>
                </c:pt>
                <c:pt idx="127">
                  <c:v>24955.122569061328</c:v>
                </c:pt>
                <c:pt idx="128">
                  <c:v>22510.596442712529</c:v>
                </c:pt>
                <c:pt idx="129">
                  <c:v>16787.627093290637</c:v>
                </c:pt>
                <c:pt idx="130">
                  <c:v>7911.3245863743141</c:v>
                </c:pt>
                <c:pt idx="131">
                  <c:v>-3877.7046140312746</c:v>
                </c:pt>
                <c:pt idx="132">
                  <c:v>-17487.771503437642</c:v>
                </c:pt>
                <c:pt idx="133">
                  <c:v>-32107.565361078417</c:v>
                </c:pt>
                <c:pt idx="134">
                  <c:v>-47095.162385670585</c:v>
                </c:pt>
                <c:pt idx="135">
                  <c:v>-61359.470934645113</c:v>
                </c:pt>
                <c:pt idx="136">
                  <c:v>-74163.287514447045</c:v>
                </c:pt>
                <c:pt idx="137">
                  <c:v>-84807.147109786267</c:v>
                </c:pt>
                <c:pt idx="138">
                  <c:v>-92642.870773847055</c:v>
                </c:pt>
                <c:pt idx="139">
                  <c:v>-97168.169739239194</c:v>
                </c:pt>
                <c:pt idx="140">
                  <c:v>-98081.791476435406</c:v>
                </c:pt>
                <c:pt idx="141">
                  <c:v>-95630.800435941186</c:v>
                </c:pt>
                <c:pt idx="142">
                  <c:v>-90063.600273794116</c:v>
                </c:pt>
                <c:pt idx="143">
                  <c:v>-81686.458386943137</c:v>
                </c:pt>
                <c:pt idx="144">
                  <c:v>-71055.921546090191</c:v>
                </c:pt>
                <c:pt idx="145">
                  <c:v>-59033.054449556868</c:v>
                </c:pt>
                <c:pt idx="146">
                  <c:v>-46420.909084866675</c:v>
                </c:pt>
                <c:pt idx="147">
                  <c:v>-34023.966877364743</c:v>
                </c:pt>
                <c:pt idx="148">
                  <c:v>-22948.57143224902</c:v>
                </c:pt>
                <c:pt idx="149">
                  <c:v>-13846.526678124706</c:v>
                </c:pt>
                <c:pt idx="150">
                  <c:v>-7297.0901822676324</c:v>
                </c:pt>
                <c:pt idx="151">
                  <c:v>-3820.1029684204082</c:v>
                </c:pt>
                <c:pt idx="152">
                  <c:v>-3685.0912087846746</c:v>
                </c:pt>
                <c:pt idx="153">
                  <c:v>-6826.9224382811553</c:v>
                </c:pt>
                <c:pt idx="154">
                  <c:v>-12737.763716188038</c:v>
                </c:pt>
                <c:pt idx="155">
                  <c:v>-20660.499070290192</c:v>
                </c:pt>
                <c:pt idx="156">
                  <c:v>-29224.198645298045</c:v>
                </c:pt>
                <c:pt idx="157">
                  <c:v>-37141.457337094231</c:v>
                </c:pt>
                <c:pt idx="158">
                  <c:v>-43334.818976107941</c:v>
                </c:pt>
                <c:pt idx="159">
                  <c:v>-47198.64677170392</c:v>
                </c:pt>
                <c:pt idx="160">
                  <c:v>-49017.719069782324</c:v>
                </c:pt>
                <c:pt idx="161">
                  <c:v>-49567.880975600012</c:v>
                </c:pt>
                <c:pt idx="162">
                  <c:v>-49699.848142568604</c:v>
                </c:pt>
                <c:pt idx="163">
                  <c:v>-49729.750883141183</c:v>
                </c:pt>
                <c:pt idx="164">
                  <c:v>-49159.626196913632</c:v>
                </c:pt>
                <c:pt idx="165">
                  <c:v>-47425.473527711707</c:v>
                </c:pt>
                <c:pt idx="166">
                  <c:v>-44743.477124331301</c:v>
                </c:pt>
                <c:pt idx="167">
                  <c:v>-41778.133133449031</c:v>
                </c:pt>
                <c:pt idx="168">
                  <c:v>-38907.107862825484</c:v>
                </c:pt>
                <c:pt idx="169">
                  <c:v>-35942.683483029374</c:v>
                </c:pt>
                <c:pt idx="170">
                  <c:v>-32912.0107097</c:v>
                </c:pt>
                <c:pt idx="171">
                  <c:v>-30109.136864194126</c:v>
                </c:pt>
                <c:pt idx="172">
                  <c:v>-27877.763556447029</c:v>
                </c:pt>
                <c:pt idx="173">
                  <c:v>-26092.632317192107</c:v>
                </c:pt>
                <c:pt idx="174">
                  <c:v>-24672.193951572499</c:v>
                </c:pt>
                <c:pt idx="175">
                  <c:v>-23841.77500237451</c:v>
                </c:pt>
                <c:pt idx="176">
                  <c:v>-23727.717165484322</c:v>
                </c:pt>
                <c:pt idx="177">
                  <c:v>-24243.297492971571</c:v>
                </c:pt>
                <c:pt idx="178">
                  <c:v>-25066.067271256663</c:v>
                </c:pt>
                <c:pt idx="179">
                  <c:v>-26066.14490356942</c:v>
                </c:pt>
                <c:pt idx="180">
                  <c:v>-27285.239837467616</c:v>
                </c:pt>
                <c:pt idx="181">
                  <c:v>-28813.547255537647</c:v>
                </c:pt>
                <c:pt idx="182">
                  <c:v>-30387.103483154529</c:v>
                </c:pt>
                <c:pt idx="183">
                  <c:v>-31619.956874605879</c:v>
                </c:pt>
                <c:pt idx="184">
                  <c:v>-32581.107028564704</c:v>
                </c:pt>
                <c:pt idx="185">
                  <c:v>-33155.331515649043</c:v>
                </c:pt>
                <c:pt idx="186">
                  <c:v>-33212.357517474666</c:v>
                </c:pt>
                <c:pt idx="187">
                  <c:v>-33040.358498560789</c:v>
                </c:pt>
                <c:pt idx="188">
                  <c:v>-32554.375946521552</c:v>
                </c:pt>
                <c:pt idx="189">
                  <c:v>-31369.458271068626</c:v>
                </c:pt>
                <c:pt idx="190">
                  <c:v>-29572.228066000007</c:v>
                </c:pt>
                <c:pt idx="191">
                  <c:v>-27822.223870186266</c:v>
                </c:pt>
                <c:pt idx="192">
                  <c:v>-25849.350101600001</c:v>
                </c:pt>
                <c:pt idx="193">
                  <c:v>-23809.713363023526</c:v>
                </c:pt>
                <c:pt idx="194">
                  <c:v>-21782.253517994097</c:v>
                </c:pt>
                <c:pt idx="195">
                  <c:v>-19749.260579221573</c:v>
                </c:pt>
                <c:pt idx="196">
                  <c:v>-17931.060641513723</c:v>
                </c:pt>
                <c:pt idx="197">
                  <c:v>-16546.276240431922</c:v>
                </c:pt>
                <c:pt idx="198">
                  <c:v>-15333.844973169609</c:v>
                </c:pt>
                <c:pt idx="199">
                  <c:v>-14571.454713876286</c:v>
                </c:pt>
                <c:pt idx="200">
                  <c:v>-14257.958330782525</c:v>
                </c:pt>
                <c:pt idx="201">
                  <c:v>-14060.408256545099</c:v>
                </c:pt>
                <c:pt idx="202">
                  <c:v>-14150.439894904703</c:v>
                </c:pt>
                <c:pt idx="203">
                  <c:v>-14553.259525632157</c:v>
                </c:pt>
                <c:pt idx="204">
                  <c:v>-15294.11905228765</c:v>
                </c:pt>
                <c:pt idx="205">
                  <c:v>-16074.59991381392</c:v>
                </c:pt>
                <c:pt idx="206">
                  <c:v>-16583.786481190447</c:v>
                </c:pt>
                <c:pt idx="207">
                  <c:v>-17095.925833286903</c:v>
                </c:pt>
                <c:pt idx="208">
                  <c:v>-17582.508147678436</c:v>
                </c:pt>
                <c:pt idx="209">
                  <c:v>-17744.328743984315</c:v>
                </c:pt>
                <c:pt idx="210">
                  <c:v>-17745.014066833282</c:v>
                </c:pt>
                <c:pt idx="211">
                  <c:v>-17440.411360705886</c:v>
                </c:pt>
                <c:pt idx="212">
                  <c:v>-16744.855102470556</c:v>
                </c:pt>
                <c:pt idx="213">
                  <c:v>-15701.944200270998</c:v>
                </c:pt>
                <c:pt idx="214">
                  <c:v>-14442.832110911962</c:v>
                </c:pt>
                <c:pt idx="215">
                  <c:v>-13067.371547359819</c:v>
                </c:pt>
                <c:pt idx="216">
                  <c:v>-11347.773763447653</c:v>
                </c:pt>
                <c:pt idx="217">
                  <c:v>-9330.476497957241</c:v>
                </c:pt>
                <c:pt idx="218">
                  <c:v>-7186.9860902460787</c:v>
                </c:pt>
                <c:pt idx="219">
                  <c:v>-5065.5473663245075</c:v>
                </c:pt>
                <c:pt idx="220">
                  <c:v>-2885.1151200120412</c:v>
                </c:pt>
                <c:pt idx="221">
                  <c:v>-738.1830774919805</c:v>
                </c:pt>
                <c:pt idx="222">
                  <c:v>1193.7817021148824</c:v>
                </c:pt>
                <c:pt idx="223">
                  <c:v>3152.835570072853</c:v>
                </c:pt>
                <c:pt idx="224">
                  <c:v>4922.5579401219757</c:v>
                </c:pt>
                <c:pt idx="225">
                  <c:v>6466.9390709230165</c:v>
                </c:pt>
                <c:pt idx="226">
                  <c:v>7736.5348427546305</c:v>
                </c:pt>
                <c:pt idx="227">
                  <c:v>8834.6044149153549</c:v>
                </c:pt>
                <c:pt idx="228">
                  <c:v>9724.8137330836435</c:v>
                </c:pt>
                <c:pt idx="229">
                  <c:v>10389.282089962157</c:v>
                </c:pt>
                <c:pt idx="230">
                  <c:v>10895.747881762552</c:v>
                </c:pt>
                <c:pt idx="231">
                  <c:v>11146.420445217716</c:v>
                </c:pt>
                <c:pt idx="232">
                  <c:v>11125.8501603041</c:v>
                </c:pt>
                <c:pt idx="233">
                  <c:v>11031.541942140841</c:v>
                </c:pt>
                <c:pt idx="234">
                  <c:v>10798.806766681355</c:v>
                </c:pt>
                <c:pt idx="235">
                  <c:v>10555.610264011593</c:v>
                </c:pt>
                <c:pt idx="236">
                  <c:v>10169.954888397649</c:v>
                </c:pt>
                <c:pt idx="237">
                  <c:v>9770.102123295881</c:v>
                </c:pt>
                <c:pt idx="238">
                  <c:v>9571.7192133870431</c:v>
                </c:pt>
                <c:pt idx="239">
                  <c:v>9684.0407425033482</c:v>
                </c:pt>
                <c:pt idx="240">
                  <c:v>10073.346329751565</c:v>
                </c:pt>
                <c:pt idx="241">
                  <c:v>10926.526070529604</c:v>
                </c:pt>
                <c:pt idx="242">
                  <c:v>12334.255826791763</c:v>
                </c:pt>
                <c:pt idx="243">
                  <c:v>14274.878939939184</c:v>
                </c:pt>
                <c:pt idx="244">
                  <c:v>16551.511132139214</c:v>
                </c:pt>
                <c:pt idx="245">
                  <c:v>18932.584077139214</c:v>
                </c:pt>
                <c:pt idx="246">
                  <c:v>20899.616698899961</c:v>
                </c:pt>
                <c:pt idx="247">
                  <c:v>21801.267610560775</c:v>
                </c:pt>
                <c:pt idx="248">
                  <c:v>20989.888973274519</c:v>
                </c:pt>
                <c:pt idx="249">
                  <c:v>18022.02979652157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924480"/>
        <c:axId val="103926400"/>
      </c:scatterChart>
      <c:valAx>
        <c:axId val="103924480"/>
        <c:scaling>
          <c:orientation val="minMax"/>
          <c:max val="25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 b="0" dirty="0"/>
                  <a:t>n </a:t>
                </a:r>
                <a:r>
                  <a:rPr lang="it-IT" b="0" dirty="0" smtClean="0"/>
                  <a:t> campioni</a:t>
                </a:r>
                <a:endParaRPr lang="it-IT" b="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it-IT"/>
          </a:p>
        </c:txPr>
        <c:crossAx val="103926400"/>
        <c:crossesAt val="-100000"/>
        <c:crossBetween val="midCat"/>
      </c:valAx>
      <c:valAx>
        <c:axId val="103926400"/>
        <c:scaling>
          <c:orientation val="minMax"/>
          <c:min val="-100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it-IT" b="0" dirty="0" smtClean="0"/>
                  <a:t>Ampiezza</a:t>
                </a:r>
                <a:endParaRPr lang="it-IT" b="0" dirty="0"/>
              </a:p>
            </c:rich>
          </c:tx>
          <c:layout/>
          <c:overlay val="0"/>
        </c:title>
        <c:numFmt formatCode="#,##0.00" sourceLinked="0"/>
        <c:majorTickMark val="out"/>
        <c:minorTickMark val="none"/>
        <c:tickLblPos val="nextTo"/>
        <c:crossAx val="103924480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>
          <a:latin typeface="+mj-lt"/>
        </a:defRPr>
      </a:pPr>
      <a:endParaRPr lang="it-IT"/>
    </a:p>
  </c:txPr>
  <c:externalData r:id="rId1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1"/>
          <c:marker>
            <c:symbol val="none"/>
          </c:marker>
          <c:xVal>
            <c:numRef>
              <c:f>calcoli!$K$29:$K$36</c:f>
              <c:numCache>
                <c:formatCode>General</c:formatCode>
                <c:ptCount val="8"/>
                <c:pt idx="0">
                  <c:v>50</c:v>
                </c:pt>
                <c:pt idx="1">
                  <c:v>10</c:v>
                </c:pt>
                <c:pt idx="2">
                  <c:v>4</c:v>
                </c:pt>
                <c:pt idx="3">
                  <c:v>1</c:v>
                </c:pt>
                <c:pt idx="4">
                  <c:v>0.5</c:v>
                </c:pt>
                <c:pt idx="5">
                  <c:v>0.5</c:v>
                </c:pt>
                <c:pt idx="6">
                  <c:v>0.05</c:v>
                </c:pt>
                <c:pt idx="7">
                  <c:v>5.0000000000000118E-5</c:v>
                </c:pt>
              </c:numCache>
            </c:numRef>
          </c:xVal>
          <c:yVal>
            <c:numRef>
              <c:f>calcoli!$I$29:$I$36</c:f>
              <c:numCache>
                <c:formatCode>_(* #,##0.00_);_(* \(#,##0.00\);_(* "-"??_);_(@_)</c:formatCode>
                <c:ptCount val="8"/>
                <c:pt idx="0">
                  <c:v>4464.2857142857147</c:v>
                </c:pt>
                <c:pt idx="1">
                  <c:v>4687.5</c:v>
                </c:pt>
                <c:pt idx="2">
                  <c:v>4807.6923076923094</c:v>
                </c:pt>
                <c:pt idx="3">
                  <c:v>5208.3333333333285</c:v>
                </c:pt>
                <c:pt idx="4">
                  <c:v>5281.6901408450703</c:v>
                </c:pt>
                <c:pt idx="5">
                  <c:v>5281.6901408450703</c:v>
                </c:pt>
                <c:pt idx="6">
                  <c:v>5434.7826086956611</c:v>
                </c:pt>
                <c:pt idx="7">
                  <c:v>5514.7058823529405</c:v>
                </c:pt>
              </c:numCache>
            </c:numRef>
          </c:yVal>
          <c:smooth val="0"/>
        </c:ser>
        <c:ser>
          <c:idx val="0"/>
          <c:order val="0"/>
          <c:spPr>
            <a:ln>
              <a:solidFill>
                <a:schemeClr val="bg2"/>
              </a:solidFill>
            </a:ln>
          </c:spPr>
          <c:marker>
            <c:symbol val="none"/>
          </c:marker>
          <c:xVal>
            <c:numRef>
              <c:f>calcoli!$K$29:$K$36</c:f>
              <c:numCache>
                <c:formatCode>General</c:formatCode>
                <c:ptCount val="8"/>
                <c:pt idx="0">
                  <c:v>50</c:v>
                </c:pt>
                <c:pt idx="1">
                  <c:v>10</c:v>
                </c:pt>
                <c:pt idx="2">
                  <c:v>4</c:v>
                </c:pt>
                <c:pt idx="3">
                  <c:v>1</c:v>
                </c:pt>
                <c:pt idx="4">
                  <c:v>0.5</c:v>
                </c:pt>
                <c:pt idx="5">
                  <c:v>0.5</c:v>
                </c:pt>
                <c:pt idx="6">
                  <c:v>0.05</c:v>
                </c:pt>
                <c:pt idx="7">
                  <c:v>5.0000000000000118E-5</c:v>
                </c:pt>
              </c:numCache>
            </c:numRef>
          </c:xVal>
          <c:yVal>
            <c:numRef>
              <c:f>calcoli!$J$29:$J$36</c:f>
              <c:numCache>
                <c:formatCode>General</c:formatCode>
                <c:ptCount val="8"/>
                <c:pt idx="0">
                  <c:v>5514</c:v>
                </c:pt>
                <c:pt idx="1">
                  <c:v>5515</c:v>
                </c:pt>
                <c:pt idx="2">
                  <c:v>5514</c:v>
                </c:pt>
                <c:pt idx="3">
                  <c:v>5514</c:v>
                </c:pt>
                <c:pt idx="4">
                  <c:v>5514</c:v>
                </c:pt>
                <c:pt idx="5">
                  <c:v>5514</c:v>
                </c:pt>
                <c:pt idx="6">
                  <c:v>5514</c:v>
                </c:pt>
                <c:pt idx="7">
                  <c:v>551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4420096"/>
        <c:axId val="104422016"/>
      </c:scatterChart>
      <c:valAx>
        <c:axId val="104420096"/>
        <c:scaling>
          <c:orientation val="minMax"/>
          <c:max val="2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it-IT" dirty="0" err="1" smtClean="0"/>
                  <a:t>Rapp</a:t>
                </a:r>
                <a:r>
                  <a:rPr lang="it-IT" dirty="0" smtClean="0"/>
                  <a:t>. </a:t>
                </a:r>
                <a:r>
                  <a:rPr lang="it-IT" dirty="0" err="1" smtClean="0"/>
                  <a:t>Ematrice</a:t>
                </a:r>
                <a:r>
                  <a:rPr lang="it-IT" dirty="0" smtClean="0"/>
                  <a:t>/</a:t>
                </a:r>
                <a:r>
                  <a:rPr lang="it-IT" dirty="0" err="1" smtClean="0"/>
                  <a:t>Einterfaccia</a:t>
                </a:r>
                <a:endParaRPr lang="it-IT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4422016"/>
        <c:crosses val="autoZero"/>
        <c:crossBetween val="midCat"/>
      </c:valAx>
      <c:valAx>
        <c:axId val="104422016"/>
        <c:scaling>
          <c:orientation val="minMax"/>
          <c:max val="6000"/>
          <c:min val="4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dirty="0" smtClean="0"/>
                  <a:t>Velocità </a:t>
                </a:r>
                <a:r>
                  <a:rPr lang="it-IT" dirty="0"/>
                  <a:t>[m/s]</a:t>
                </a:r>
              </a:p>
            </c:rich>
          </c:tx>
          <c:layout/>
          <c:overlay val="0"/>
        </c:title>
        <c:numFmt formatCode="_(* #,##0_);_(* \(#,##0\);_(* &quot;-&quot;_);_(@_)" sourceLinked="0"/>
        <c:majorTickMark val="out"/>
        <c:minorTickMark val="none"/>
        <c:tickLblPos val="nextTo"/>
        <c:crossAx val="1044200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 b="0">
          <a:latin typeface="+mj-lt"/>
        </a:defRPr>
      </a:pPr>
      <a:endParaRPr lang="it-IT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155335527088965"/>
          <c:y val="6.8994966083813277E-3"/>
          <c:w val="0.82646903278881334"/>
          <c:h val="0.74330395705144869"/>
        </c:manualLayout>
      </c:layout>
      <c:scatterChart>
        <c:scatterStyle val="smoothMarker"/>
        <c:varyColors val="0"/>
        <c:ser>
          <c:idx val="0"/>
          <c:order val="0"/>
          <c:spPr>
            <a:ln w="28575">
              <a:solidFill>
                <a:schemeClr val="tx1"/>
              </a:solidFill>
            </a:ln>
          </c:spPr>
          <c:marker>
            <c:symbol val="none"/>
          </c:marker>
          <c:yVal>
            <c:numRef>
              <c:f>Foglio1!$D$3:$D$93</c:f>
              <c:numCache>
                <c:formatCode>0.00E+00</c:formatCode>
                <c:ptCount val="91"/>
                <c:pt idx="0">
                  <c:v>1.4210854715203023E-14</c:v>
                </c:pt>
                <c:pt idx="1">
                  <c:v>-5.6843418860811322E-14</c:v>
                </c:pt>
                <c:pt idx="2">
                  <c:v>-1.4210854715203023E-14</c:v>
                </c:pt>
                <c:pt idx="3">
                  <c:v>7.1054273576014357E-15</c:v>
                </c:pt>
                <c:pt idx="4">
                  <c:v>3.5527136788007565E-15</c:v>
                </c:pt>
                <c:pt idx="5">
                  <c:v>2.8421709430405768E-14</c:v>
                </c:pt>
                <c:pt idx="6">
                  <c:v>-1.4210854715203023E-14</c:v>
                </c:pt>
                <c:pt idx="7">
                  <c:v>-1.4210854715203023E-14</c:v>
                </c:pt>
                <c:pt idx="8">
                  <c:v>-1.0658141036402121E-14</c:v>
                </c:pt>
                <c:pt idx="9">
                  <c:v>-1.243449787580235E-14</c:v>
                </c:pt>
                <c:pt idx="10">
                  <c:v>-2.1316282072804564E-14</c:v>
                </c:pt>
                <c:pt idx="11">
                  <c:v>-7.1054273576014357E-15</c:v>
                </c:pt>
                <c:pt idx="12">
                  <c:v>1.4210854715203023E-14</c:v>
                </c:pt>
                <c:pt idx="13" formatCode="General">
                  <c:v>0</c:v>
                </c:pt>
                <c:pt idx="14">
                  <c:v>2.1316282072804564E-14</c:v>
                </c:pt>
                <c:pt idx="15">
                  <c:v>1.4210854715203023E-14</c:v>
                </c:pt>
                <c:pt idx="16" formatCode="General">
                  <c:v>0</c:v>
                </c:pt>
                <c:pt idx="17" formatCode="General">
                  <c:v>0</c:v>
                </c:pt>
                <c:pt idx="18">
                  <c:v>-7.1054273576014357E-15</c:v>
                </c:pt>
                <c:pt idx="19">
                  <c:v>-1.243449787580235E-14</c:v>
                </c:pt>
                <c:pt idx="20">
                  <c:v>-1.7763568394003858E-14</c:v>
                </c:pt>
                <c:pt idx="21">
                  <c:v>-2.4868995751605179E-14</c:v>
                </c:pt>
                <c:pt idx="22">
                  <c:v>2.4868995751605179E-14</c:v>
                </c:pt>
                <c:pt idx="23" formatCode="General">
                  <c:v>0</c:v>
                </c:pt>
                <c:pt idx="24">
                  <c:v>2.8421709430405768E-14</c:v>
                </c:pt>
                <c:pt idx="25">
                  <c:v>1.7763568394003956E-15</c:v>
                </c:pt>
                <c:pt idx="26">
                  <c:v>1.4210854715203023E-14</c:v>
                </c:pt>
                <c:pt idx="27" formatCode="General">
                  <c:v>0</c:v>
                </c:pt>
                <c:pt idx="28">
                  <c:v>-7.1054273576014357E-15</c:v>
                </c:pt>
                <c:pt idx="29">
                  <c:v>-2.7202610828755653E-14</c:v>
                </c:pt>
                <c:pt idx="30">
                  <c:v>-2.4868995751605179E-14</c:v>
                </c:pt>
                <c:pt idx="31">
                  <c:v>-1.4210854715203023E-14</c:v>
                </c:pt>
                <c:pt idx="32" formatCode="General">
                  <c:v>-5.5278640450004355</c:v>
                </c:pt>
                <c:pt idx="33" formatCode="General">
                  <c:v>-17.88854381999797</c:v>
                </c:pt>
                <c:pt idx="34" formatCode="General">
                  <c:v>-32.360679774997898</c:v>
                </c:pt>
                <c:pt idx="35" formatCode="General">
                  <c:v>-40</c:v>
                </c:pt>
                <c:pt idx="36" formatCode="General">
                  <c:v>-32.360679774997898</c:v>
                </c:pt>
                <c:pt idx="37" formatCode="General">
                  <c:v>-6.8328157299973755</c:v>
                </c:pt>
                <c:pt idx="38" formatCode="General">
                  <c:v>30.249223594996089</c:v>
                </c:pt>
                <c:pt idx="39" formatCode="General">
                  <c:v>64.721359549995796</c:v>
                </c:pt>
                <c:pt idx="40" formatCode="General">
                  <c:v>80</c:v>
                </c:pt>
                <c:pt idx="41" formatCode="General">
                  <c:v>64.721359549995796</c:v>
                </c:pt>
                <c:pt idx="42" formatCode="General">
                  <c:v>19.193495504995287</c:v>
                </c:pt>
                <c:pt idx="43" formatCode="General">
                  <c:v>-42.6099033699942</c:v>
                </c:pt>
                <c:pt idx="44" formatCode="General">
                  <c:v>-97.082039324993758</c:v>
                </c:pt>
                <c:pt idx="45" formatCode="General">
                  <c:v>-120</c:v>
                </c:pt>
                <c:pt idx="46" formatCode="General">
                  <c:v>-97.082039324993588</c:v>
                </c:pt>
                <c:pt idx="47" formatCode="General">
                  <c:v>-31.554175279993199</c:v>
                </c:pt>
                <c:pt idx="48" formatCode="General">
                  <c:v>54.970583144992098</c:v>
                </c:pt>
                <c:pt idx="49" formatCode="General">
                  <c:v>129.44271909999199</c:v>
                </c:pt>
                <c:pt idx="50" formatCode="General">
                  <c:v>160</c:v>
                </c:pt>
                <c:pt idx="51" formatCode="General">
                  <c:v>129.44271909999199</c:v>
                </c:pt>
                <c:pt idx="52" formatCode="General">
                  <c:v>43.914855054991094</c:v>
                </c:pt>
                <c:pt idx="53" formatCode="General">
                  <c:v>-67.331262919989882</c:v>
                </c:pt>
                <c:pt idx="54" formatCode="General">
                  <c:v>-161.80339887499107</c:v>
                </c:pt>
                <c:pt idx="55" formatCode="General">
                  <c:v>-200</c:v>
                </c:pt>
                <c:pt idx="56" formatCode="General">
                  <c:v>-161.80339887499107</c:v>
                </c:pt>
                <c:pt idx="57" formatCode="General">
                  <c:v>-56.275534829990036</c:v>
                </c:pt>
                <c:pt idx="58" formatCode="General">
                  <c:v>79.691942694987802</c:v>
                </c:pt>
                <c:pt idx="59" formatCode="General">
                  <c:v>194.16407864998698</c:v>
                </c:pt>
                <c:pt idx="60" formatCode="General">
                  <c:v>240</c:v>
                </c:pt>
                <c:pt idx="61" formatCode="General">
                  <c:v>194.16407864998698</c:v>
                </c:pt>
                <c:pt idx="62" formatCode="General">
                  <c:v>79.691942694987802</c:v>
                </c:pt>
                <c:pt idx="63" formatCode="General">
                  <c:v>-56.275534829990036</c:v>
                </c:pt>
                <c:pt idx="64" formatCode="General">
                  <c:v>-161.80339887499107</c:v>
                </c:pt>
                <c:pt idx="65" formatCode="General">
                  <c:v>-200</c:v>
                </c:pt>
                <c:pt idx="66" formatCode="General">
                  <c:v>-161.80339887499107</c:v>
                </c:pt>
                <c:pt idx="67" formatCode="General">
                  <c:v>-67.331262919989882</c:v>
                </c:pt>
                <c:pt idx="68" formatCode="General">
                  <c:v>43.914855054991094</c:v>
                </c:pt>
                <c:pt idx="69" formatCode="General">
                  <c:v>129.44271909999199</c:v>
                </c:pt>
                <c:pt idx="70" formatCode="General">
                  <c:v>160</c:v>
                </c:pt>
                <c:pt idx="71" formatCode="General">
                  <c:v>129.44271909999199</c:v>
                </c:pt>
                <c:pt idx="72" formatCode="General">
                  <c:v>54.970583144992098</c:v>
                </c:pt>
                <c:pt idx="73" formatCode="General">
                  <c:v>-31.554175279993199</c:v>
                </c:pt>
                <c:pt idx="74" formatCode="General">
                  <c:v>-97.082039324993588</c:v>
                </c:pt>
                <c:pt idx="75" formatCode="General">
                  <c:v>-120</c:v>
                </c:pt>
                <c:pt idx="76" formatCode="General">
                  <c:v>-97.082039324993758</c:v>
                </c:pt>
                <c:pt idx="77" formatCode="General">
                  <c:v>-42.6099033699942</c:v>
                </c:pt>
                <c:pt idx="78" formatCode="General">
                  <c:v>19.193495504995287</c:v>
                </c:pt>
                <c:pt idx="79" formatCode="General">
                  <c:v>64.721359549995796</c:v>
                </c:pt>
                <c:pt idx="80" formatCode="General">
                  <c:v>80</c:v>
                </c:pt>
                <c:pt idx="81" formatCode="General">
                  <c:v>64.721359549995896</c:v>
                </c:pt>
                <c:pt idx="82" formatCode="General">
                  <c:v>30.249223594996089</c:v>
                </c:pt>
                <c:pt idx="83" formatCode="General">
                  <c:v>-6.8328157299973755</c:v>
                </c:pt>
                <c:pt idx="84" formatCode="General">
                  <c:v>-32.360679774997898</c:v>
                </c:pt>
                <c:pt idx="85" formatCode="General">
                  <c:v>-40</c:v>
                </c:pt>
                <c:pt idx="86" formatCode="General">
                  <c:v>-32.360679774997898</c:v>
                </c:pt>
                <c:pt idx="87" formatCode="General">
                  <c:v>-17.88854381999797</c:v>
                </c:pt>
                <c:pt idx="88" formatCode="General">
                  <c:v>-5.5278640450004355</c:v>
                </c:pt>
                <c:pt idx="89">
                  <c:v>-2.309263891220467E-14</c:v>
                </c:pt>
                <c:pt idx="90">
                  <c:v>-2.1316282072804564E-1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849472"/>
        <c:axId val="69304704"/>
      </c:scatterChart>
      <c:valAx>
        <c:axId val="73849472"/>
        <c:scaling>
          <c:orientation val="minMax"/>
        </c:scaling>
        <c:delete val="1"/>
        <c:axPos val="b"/>
        <c:majorTickMark val="in"/>
        <c:minorTickMark val="none"/>
        <c:tickLblPos val="none"/>
        <c:crossAx val="69304704"/>
        <c:crossesAt val="-250"/>
        <c:crossBetween val="midCat"/>
        <c:majorUnit val="10"/>
      </c:valAx>
      <c:valAx>
        <c:axId val="69304704"/>
        <c:scaling>
          <c:orientation val="minMax"/>
        </c:scaling>
        <c:delete val="1"/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R</a:t>
                </a:r>
                <a:r>
                  <a:rPr lang="en-US" b="0" baseline="-25000"/>
                  <a:t>xy</a:t>
                </a:r>
              </a:p>
            </c:rich>
          </c:tx>
          <c:layout/>
          <c:overlay val="0"/>
        </c:title>
        <c:numFmt formatCode="General" sourceLinked="0"/>
        <c:majorTickMark val="in"/>
        <c:minorTickMark val="none"/>
        <c:tickLblPos val="none"/>
        <c:crossAx val="7384947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2'!$E$2:$E$15002</c:f>
              <c:numCache>
                <c:formatCode>General</c:formatCode>
                <c:ptCount val="15001"/>
                <c:pt idx="0">
                  <c:v>0</c:v>
                </c:pt>
                <c:pt idx="1">
                  <c:v>6.666666666666668E-2</c:v>
                </c:pt>
                <c:pt idx="2">
                  <c:v>0.13333333333333341</c:v>
                </c:pt>
                <c:pt idx="3">
                  <c:v>0.2</c:v>
                </c:pt>
                <c:pt idx="4">
                  <c:v>0.26666666666666738</c:v>
                </c:pt>
                <c:pt idx="5">
                  <c:v>0.33333333333333337</c:v>
                </c:pt>
                <c:pt idx="6">
                  <c:v>0.40000000000000008</c:v>
                </c:pt>
                <c:pt idx="7">
                  <c:v>0.46666666666667156</c:v>
                </c:pt>
                <c:pt idx="8">
                  <c:v>0.53333333333333333</c:v>
                </c:pt>
                <c:pt idx="9">
                  <c:v>0.60000000000000064</c:v>
                </c:pt>
                <c:pt idx="10">
                  <c:v>0.66666666666666674</c:v>
                </c:pt>
                <c:pt idx="11">
                  <c:v>0.73333333333333361</c:v>
                </c:pt>
                <c:pt idx="12">
                  <c:v>0.79999999999999993</c:v>
                </c:pt>
                <c:pt idx="13">
                  <c:v>0.8666666666666667</c:v>
                </c:pt>
                <c:pt idx="14">
                  <c:v>0.93333333333333335</c:v>
                </c:pt>
                <c:pt idx="15">
                  <c:v>1</c:v>
                </c:pt>
                <c:pt idx="16">
                  <c:v>1.0666666666666667</c:v>
                </c:pt>
                <c:pt idx="17">
                  <c:v>1.1333333333333335</c:v>
                </c:pt>
                <c:pt idx="18">
                  <c:v>1.2</c:v>
                </c:pt>
                <c:pt idx="19">
                  <c:v>1.2666666666666666</c:v>
                </c:pt>
                <c:pt idx="20">
                  <c:v>1.3333333333333335</c:v>
                </c:pt>
                <c:pt idx="21">
                  <c:v>1.4</c:v>
                </c:pt>
                <c:pt idx="22">
                  <c:v>1.4666666666666666</c:v>
                </c:pt>
                <c:pt idx="23">
                  <c:v>1.5333333333333334</c:v>
                </c:pt>
                <c:pt idx="24">
                  <c:v>1.5999999999999779</c:v>
                </c:pt>
                <c:pt idx="25">
                  <c:v>1.6666666666666667</c:v>
                </c:pt>
                <c:pt idx="26">
                  <c:v>1.7333333333333334</c:v>
                </c:pt>
                <c:pt idx="27">
                  <c:v>1.8</c:v>
                </c:pt>
                <c:pt idx="28">
                  <c:v>1.8666666666666667</c:v>
                </c:pt>
                <c:pt idx="29">
                  <c:v>1.9333333333333331</c:v>
                </c:pt>
                <c:pt idx="30">
                  <c:v>2</c:v>
                </c:pt>
                <c:pt idx="31">
                  <c:v>2.0666666666666664</c:v>
                </c:pt>
                <c:pt idx="32">
                  <c:v>2.1333333333333342</c:v>
                </c:pt>
                <c:pt idx="33">
                  <c:v>2.2000000000000002</c:v>
                </c:pt>
                <c:pt idx="34">
                  <c:v>2.2666666666666671</c:v>
                </c:pt>
                <c:pt idx="35">
                  <c:v>2.3333333333333335</c:v>
                </c:pt>
                <c:pt idx="36">
                  <c:v>2.4</c:v>
                </c:pt>
                <c:pt idx="37">
                  <c:v>2.4666666666666668</c:v>
                </c:pt>
                <c:pt idx="38">
                  <c:v>2.5333333333333332</c:v>
                </c:pt>
                <c:pt idx="39">
                  <c:v>2.6</c:v>
                </c:pt>
                <c:pt idx="40">
                  <c:v>2.666666666666667</c:v>
                </c:pt>
                <c:pt idx="41">
                  <c:v>2.7333333333333352</c:v>
                </c:pt>
                <c:pt idx="42">
                  <c:v>2.8</c:v>
                </c:pt>
                <c:pt idx="43">
                  <c:v>2.8666666666666667</c:v>
                </c:pt>
                <c:pt idx="44">
                  <c:v>2.9333333333333331</c:v>
                </c:pt>
                <c:pt idx="45">
                  <c:v>3</c:v>
                </c:pt>
                <c:pt idx="46">
                  <c:v>3.0666666666666669</c:v>
                </c:pt>
                <c:pt idx="47">
                  <c:v>3.1333333333333342</c:v>
                </c:pt>
                <c:pt idx="48">
                  <c:v>3.1999999999999997</c:v>
                </c:pt>
                <c:pt idx="49">
                  <c:v>3.2666666666666666</c:v>
                </c:pt>
                <c:pt idx="50">
                  <c:v>3.3333333333333335</c:v>
                </c:pt>
                <c:pt idx="51">
                  <c:v>3.4</c:v>
                </c:pt>
                <c:pt idx="52">
                  <c:v>3.4666666666666668</c:v>
                </c:pt>
                <c:pt idx="53">
                  <c:v>3.5333333333333341</c:v>
                </c:pt>
                <c:pt idx="54">
                  <c:v>3.6</c:v>
                </c:pt>
                <c:pt idx="55">
                  <c:v>3.6666666666666665</c:v>
                </c:pt>
                <c:pt idx="56">
                  <c:v>3.7333333333333352</c:v>
                </c:pt>
                <c:pt idx="57">
                  <c:v>3.8</c:v>
                </c:pt>
                <c:pt idx="58">
                  <c:v>3.8666666666666663</c:v>
                </c:pt>
                <c:pt idx="59">
                  <c:v>3.9333333333333336</c:v>
                </c:pt>
                <c:pt idx="60">
                  <c:v>4</c:v>
                </c:pt>
                <c:pt idx="61">
                  <c:v>4.0666666666666673</c:v>
                </c:pt>
                <c:pt idx="62">
                  <c:v>4.1333333333333524</c:v>
                </c:pt>
                <c:pt idx="63">
                  <c:v>4.2</c:v>
                </c:pt>
                <c:pt idx="64">
                  <c:v>4.2666666666666684</c:v>
                </c:pt>
                <c:pt idx="65">
                  <c:v>4.3333333333333934</c:v>
                </c:pt>
                <c:pt idx="66">
                  <c:v>4.4000000000000004</c:v>
                </c:pt>
                <c:pt idx="67">
                  <c:v>4.4666666666666694</c:v>
                </c:pt>
                <c:pt idx="68">
                  <c:v>4.5333333333334034</c:v>
                </c:pt>
                <c:pt idx="69">
                  <c:v>4.5999999999999996</c:v>
                </c:pt>
                <c:pt idx="70">
                  <c:v>4.666666666666667</c:v>
                </c:pt>
                <c:pt idx="71">
                  <c:v>4.7333333333334124</c:v>
                </c:pt>
                <c:pt idx="72">
                  <c:v>4.8</c:v>
                </c:pt>
                <c:pt idx="73">
                  <c:v>4.8666666666666671</c:v>
                </c:pt>
                <c:pt idx="74">
                  <c:v>4.9333333333334393</c:v>
                </c:pt>
                <c:pt idx="75">
                  <c:v>5</c:v>
                </c:pt>
                <c:pt idx="76">
                  <c:v>5.0666666666666664</c:v>
                </c:pt>
                <c:pt idx="77">
                  <c:v>5.1333333333333524</c:v>
                </c:pt>
                <c:pt idx="78">
                  <c:v>5.2</c:v>
                </c:pt>
                <c:pt idx="79">
                  <c:v>5.2666666666666684</c:v>
                </c:pt>
                <c:pt idx="80">
                  <c:v>5.3333333333333934</c:v>
                </c:pt>
                <c:pt idx="81">
                  <c:v>5.4</c:v>
                </c:pt>
                <c:pt idx="82">
                  <c:v>5.4666666666666694</c:v>
                </c:pt>
                <c:pt idx="83">
                  <c:v>5.5333333333334034</c:v>
                </c:pt>
                <c:pt idx="84">
                  <c:v>5.6</c:v>
                </c:pt>
                <c:pt idx="85">
                  <c:v>5.666666666666667</c:v>
                </c:pt>
                <c:pt idx="86">
                  <c:v>5.7333333333334124</c:v>
                </c:pt>
                <c:pt idx="87">
                  <c:v>5.8000000000000007</c:v>
                </c:pt>
                <c:pt idx="88">
                  <c:v>5.8666666666666663</c:v>
                </c:pt>
                <c:pt idx="89">
                  <c:v>5.9333333333334393</c:v>
                </c:pt>
                <c:pt idx="90">
                  <c:v>6</c:v>
                </c:pt>
                <c:pt idx="91">
                  <c:v>6.0666666666666664</c:v>
                </c:pt>
                <c:pt idx="92">
                  <c:v>6.1333333333333524</c:v>
                </c:pt>
                <c:pt idx="93">
                  <c:v>6.2</c:v>
                </c:pt>
                <c:pt idx="94">
                  <c:v>6.2666666666666684</c:v>
                </c:pt>
                <c:pt idx="95">
                  <c:v>6.3333333333333934</c:v>
                </c:pt>
                <c:pt idx="96">
                  <c:v>6.3999999999999995</c:v>
                </c:pt>
                <c:pt idx="97">
                  <c:v>6.4666666666666694</c:v>
                </c:pt>
                <c:pt idx="98">
                  <c:v>6.5333333333334034</c:v>
                </c:pt>
                <c:pt idx="99">
                  <c:v>6.6000000000000005</c:v>
                </c:pt>
                <c:pt idx="100">
                  <c:v>6.666666666666667</c:v>
                </c:pt>
                <c:pt idx="101">
                  <c:v>6.7333333333334124</c:v>
                </c:pt>
                <c:pt idx="102">
                  <c:v>6.8</c:v>
                </c:pt>
                <c:pt idx="103">
                  <c:v>6.8666666666666663</c:v>
                </c:pt>
                <c:pt idx="104">
                  <c:v>6.9333333333334393</c:v>
                </c:pt>
                <c:pt idx="105">
                  <c:v>7</c:v>
                </c:pt>
                <c:pt idx="106">
                  <c:v>7.0666666666666673</c:v>
                </c:pt>
                <c:pt idx="107">
                  <c:v>7.1333333333333524</c:v>
                </c:pt>
                <c:pt idx="108">
                  <c:v>7.2</c:v>
                </c:pt>
                <c:pt idx="109">
                  <c:v>7.2666666666666684</c:v>
                </c:pt>
                <c:pt idx="110">
                  <c:v>7.3333333333333934</c:v>
                </c:pt>
                <c:pt idx="111">
                  <c:v>7.4</c:v>
                </c:pt>
                <c:pt idx="112">
                  <c:v>7.4666666666666694</c:v>
                </c:pt>
                <c:pt idx="113">
                  <c:v>7.5333333333334034</c:v>
                </c:pt>
                <c:pt idx="114">
                  <c:v>7.6</c:v>
                </c:pt>
                <c:pt idx="115">
                  <c:v>7.666666666666667</c:v>
                </c:pt>
                <c:pt idx="116">
                  <c:v>7.7333333333334124</c:v>
                </c:pt>
                <c:pt idx="117">
                  <c:v>7.8</c:v>
                </c:pt>
                <c:pt idx="118">
                  <c:v>7.8666666666666671</c:v>
                </c:pt>
                <c:pt idx="119">
                  <c:v>7.9333333333334402</c:v>
                </c:pt>
                <c:pt idx="120">
                  <c:v>8</c:v>
                </c:pt>
                <c:pt idx="121">
                  <c:v>8.0666666666667268</c:v>
                </c:pt>
                <c:pt idx="122">
                  <c:v>8.1333333333333329</c:v>
                </c:pt>
                <c:pt idx="123">
                  <c:v>8.2000000000000011</c:v>
                </c:pt>
                <c:pt idx="124">
                  <c:v>8.2666666666666728</c:v>
                </c:pt>
                <c:pt idx="125">
                  <c:v>8.3333333333333357</c:v>
                </c:pt>
                <c:pt idx="126">
                  <c:v>8.4</c:v>
                </c:pt>
                <c:pt idx="127">
                  <c:v>8.4666666666668267</c:v>
                </c:pt>
                <c:pt idx="128">
                  <c:v>8.5333333333333332</c:v>
                </c:pt>
                <c:pt idx="129">
                  <c:v>8.6000000000000014</c:v>
                </c:pt>
                <c:pt idx="130">
                  <c:v>8.6666666666666767</c:v>
                </c:pt>
                <c:pt idx="131">
                  <c:v>8.7333333333333183</c:v>
                </c:pt>
                <c:pt idx="132">
                  <c:v>8.8000000000000007</c:v>
                </c:pt>
                <c:pt idx="133">
                  <c:v>8.8666666666668608</c:v>
                </c:pt>
                <c:pt idx="134">
                  <c:v>8.9333333333333336</c:v>
                </c:pt>
                <c:pt idx="135">
                  <c:v>9</c:v>
                </c:pt>
                <c:pt idx="136">
                  <c:v>9.0666666666667268</c:v>
                </c:pt>
                <c:pt idx="137">
                  <c:v>9.1333333333333329</c:v>
                </c:pt>
                <c:pt idx="138">
                  <c:v>9.2000000000000011</c:v>
                </c:pt>
                <c:pt idx="139">
                  <c:v>9.2666666666666728</c:v>
                </c:pt>
                <c:pt idx="140">
                  <c:v>9.3333333333333357</c:v>
                </c:pt>
                <c:pt idx="141">
                  <c:v>9.4</c:v>
                </c:pt>
                <c:pt idx="142">
                  <c:v>9.4666666666668267</c:v>
                </c:pt>
                <c:pt idx="143">
                  <c:v>9.5333333333333332</c:v>
                </c:pt>
                <c:pt idx="144">
                  <c:v>9.6</c:v>
                </c:pt>
                <c:pt idx="145">
                  <c:v>9.6666666666666767</c:v>
                </c:pt>
                <c:pt idx="146">
                  <c:v>9.7333333333333183</c:v>
                </c:pt>
                <c:pt idx="147">
                  <c:v>9.8000000000000007</c:v>
                </c:pt>
                <c:pt idx="148">
                  <c:v>9.8666666666668608</c:v>
                </c:pt>
                <c:pt idx="149">
                  <c:v>9.9333333333333336</c:v>
                </c:pt>
                <c:pt idx="150">
                  <c:v>10</c:v>
                </c:pt>
                <c:pt idx="151">
                  <c:v>10.066666666666826</c:v>
                </c:pt>
                <c:pt idx="152">
                  <c:v>10.133333333333333</c:v>
                </c:pt>
                <c:pt idx="153">
                  <c:v>10.200000000000001</c:v>
                </c:pt>
                <c:pt idx="154">
                  <c:v>10.266666666666676</c:v>
                </c:pt>
                <c:pt idx="155">
                  <c:v>10.333333333333334</c:v>
                </c:pt>
                <c:pt idx="156">
                  <c:v>10.4</c:v>
                </c:pt>
                <c:pt idx="157">
                  <c:v>10.466666666666852</c:v>
                </c:pt>
                <c:pt idx="158">
                  <c:v>10.533333333333333</c:v>
                </c:pt>
                <c:pt idx="159">
                  <c:v>10.6</c:v>
                </c:pt>
                <c:pt idx="160">
                  <c:v>10.666666666666726</c:v>
                </c:pt>
                <c:pt idx="161">
                  <c:v>10.733333333333333</c:v>
                </c:pt>
                <c:pt idx="162">
                  <c:v>10.8</c:v>
                </c:pt>
                <c:pt idx="163">
                  <c:v>10.866666666666877</c:v>
                </c:pt>
                <c:pt idx="164">
                  <c:v>10.933333333333334</c:v>
                </c:pt>
                <c:pt idx="165">
                  <c:v>11</c:v>
                </c:pt>
                <c:pt idx="166">
                  <c:v>11.066666666666826</c:v>
                </c:pt>
                <c:pt idx="167">
                  <c:v>11.133333333333335</c:v>
                </c:pt>
                <c:pt idx="168">
                  <c:v>11.2</c:v>
                </c:pt>
                <c:pt idx="169">
                  <c:v>11.266666666666676</c:v>
                </c:pt>
                <c:pt idx="170">
                  <c:v>11.333333333333334</c:v>
                </c:pt>
                <c:pt idx="171">
                  <c:v>11.4</c:v>
                </c:pt>
                <c:pt idx="172">
                  <c:v>11.466666666666852</c:v>
                </c:pt>
                <c:pt idx="173">
                  <c:v>11.533333333333333</c:v>
                </c:pt>
                <c:pt idx="174">
                  <c:v>11.600000000000001</c:v>
                </c:pt>
                <c:pt idx="175">
                  <c:v>11.666666666666726</c:v>
                </c:pt>
                <c:pt idx="176">
                  <c:v>11.733333333333333</c:v>
                </c:pt>
                <c:pt idx="177">
                  <c:v>11.8</c:v>
                </c:pt>
                <c:pt idx="178">
                  <c:v>11.866666666666877</c:v>
                </c:pt>
                <c:pt idx="179">
                  <c:v>11.933333333333334</c:v>
                </c:pt>
                <c:pt idx="180">
                  <c:v>12</c:v>
                </c:pt>
                <c:pt idx="181">
                  <c:v>12.066666666666826</c:v>
                </c:pt>
                <c:pt idx="182">
                  <c:v>12.133333333333333</c:v>
                </c:pt>
                <c:pt idx="183">
                  <c:v>12.2</c:v>
                </c:pt>
                <c:pt idx="184">
                  <c:v>12.266666666666676</c:v>
                </c:pt>
                <c:pt idx="185">
                  <c:v>12.333333333333334</c:v>
                </c:pt>
                <c:pt idx="186">
                  <c:v>12.4</c:v>
                </c:pt>
                <c:pt idx="187">
                  <c:v>12.466666666666852</c:v>
                </c:pt>
                <c:pt idx="188">
                  <c:v>12.533333333333335</c:v>
                </c:pt>
                <c:pt idx="189">
                  <c:v>12.6</c:v>
                </c:pt>
                <c:pt idx="190">
                  <c:v>12.666666666666726</c:v>
                </c:pt>
                <c:pt idx="191">
                  <c:v>12.733333333333333</c:v>
                </c:pt>
                <c:pt idx="192">
                  <c:v>12.8</c:v>
                </c:pt>
                <c:pt idx="193">
                  <c:v>12.866666666666877</c:v>
                </c:pt>
                <c:pt idx="194">
                  <c:v>12.933333333333334</c:v>
                </c:pt>
                <c:pt idx="195">
                  <c:v>13.000000000000002</c:v>
                </c:pt>
                <c:pt idx="196">
                  <c:v>13.066666666666826</c:v>
                </c:pt>
                <c:pt idx="197">
                  <c:v>13.133333333333333</c:v>
                </c:pt>
                <c:pt idx="198">
                  <c:v>13.200000000000001</c:v>
                </c:pt>
                <c:pt idx="199">
                  <c:v>13.266666666666676</c:v>
                </c:pt>
                <c:pt idx="200">
                  <c:v>13.333333333333334</c:v>
                </c:pt>
                <c:pt idx="201">
                  <c:v>13.4</c:v>
                </c:pt>
                <c:pt idx="202">
                  <c:v>13.466666666666852</c:v>
                </c:pt>
                <c:pt idx="203">
                  <c:v>13.533333333333333</c:v>
                </c:pt>
                <c:pt idx="204">
                  <c:v>13.6</c:v>
                </c:pt>
                <c:pt idx="205">
                  <c:v>13.666666666666726</c:v>
                </c:pt>
                <c:pt idx="206">
                  <c:v>13.733333333333333</c:v>
                </c:pt>
                <c:pt idx="207">
                  <c:v>13.8</c:v>
                </c:pt>
                <c:pt idx="208">
                  <c:v>13.866666666666877</c:v>
                </c:pt>
                <c:pt idx="209">
                  <c:v>13.933333333333334</c:v>
                </c:pt>
                <c:pt idx="210">
                  <c:v>14</c:v>
                </c:pt>
                <c:pt idx="211">
                  <c:v>14.066666666666826</c:v>
                </c:pt>
                <c:pt idx="212">
                  <c:v>14.133333333333335</c:v>
                </c:pt>
                <c:pt idx="213">
                  <c:v>14.2</c:v>
                </c:pt>
                <c:pt idx="214">
                  <c:v>14.266666666666676</c:v>
                </c:pt>
                <c:pt idx="215">
                  <c:v>14.333333333333334</c:v>
                </c:pt>
                <c:pt idx="216">
                  <c:v>14.4</c:v>
                </c:pt>
                <c:pt idx="217">
                  <c:v>14.466666666666852</c:v>
                </c:pt>
                <c:pt idx="218">
                  <c:v>14.533333333333333</c:v>
                </c:pt>
                <c:pt idx="219">
                  <c:v>14.600000000000001</c:v>
                </c:pt>
                <c:pt idx="220">
                  <c:v>14.666666666666726</c:v>
                </c:pt>
                <c:pt idx="221">
                  <c:v>14.733333333333333</c:v>
                </c:pt>
                <c:pt idx="222">
                  <c:v>14.8</c:v>
                </c:pt>
                <c:pt idx="223">
                  <c:v>14.866666666666877</c:v>
                </c:pt>
                <c:pt idx="224">
                  <c:v>14.933333333333334</c:v>
                </c:pt>
                <c:pt idx="225">
                  <c:v>15</c:v>
                </c:pt>
                <c:pt idx="226">
                  <c:v>15.066666666666826</c:v>
                </c:pt>
                <c:pt idx="227">
                  <c:v>15.133333333333333</c:v>
                </c:pt>
                <c:pt idx="228">
                  <c:v>15.2</c:v>
                </c:pt>
                <c:pt idx="229">
                  <c:v>15.266666666666676</c:v>
                </c:pt>
                <c:pt idx="230">
                  <c:v>15.333333333333334</c:v>
                </c:pt>
                <c:pt idx="231">
                  <c:v>15.400000000000002</c:v>
                </c:pt>
                <c:pt idx="232">
                  <c:v>15.466666666666852</c:v>
                </c:pt>
                <c:pt idx="233">
                  <c:v>15.533333333333333</c:v>
                </c:pt>
                <c:pt idx="234">
                  <c:v>15.6</c:v>
                </c:pt>
                <c:pt idx="235">
                  <c:v>15.666666666666726</c:v>
                </c:pt>
                <c:pt idx="236">
                  <c:v>15.733333333333333</c:v>
                </c:pt>
                <c:pt idx="237">
                  <c:v>15.8</c:v>
                </c:pt>
                <c:pt idx="238">
                  <c:v>15.866666666666877</c:v>
                </c:pt>
                <c:pt idx="239">
                  <c:v>15.933333333333332</c:v>
                </c:pt>
                <c:pt idx="240">
                  <c:v>16</c:v>
                </c:pt>
                <c:pt idx="241">
                  <c:v>16.066666666666666</c:v>
                </c:pt>
                <c:pt idx="242">
                  <c:v>16.133333333332967</c:v>
                </c:pt>
                <c:pt idx="243">
                  <c:v>16.2</c:v>
                </c:pt>
                <c:pt idx="244">
                  <c:v>16.266666666666669</c:v>
                </c:pt>
                <c:pt idx="245">
                  <c:v>16.33333333333292</c:v>
                </c:pt>
                <c:pt idx="246">
                  <c:v>16.399999999999999</c:v>
                </c:pt>
                <c:pt idx="247">
                  <c:v>16.466666666666629</c:v>
                </c:pt>
                <c:pt idx="248">
                  <c:v>16.533333333332873</c:v>
                </c:pt>
                <c:pt idx="249">
                  <c:v>16.600000000000001</c:v>
                </c:pt>
                <c:pt idx="250">
                  <c:v>16.666666666666668</c:v>
                </c:pt>
                <c:pt idx="251">
                  <c:v>16.733333333332823</c:v>
                </c:pt>
                <c:pt idx="252">
                  <c:v>16.8</c:v>
                </c:pt>
                <c:pt idx="253">
                  <c:v>16.866666666666667</c:v>
                </c:pt>
                <c:pt idx="254">
                  <c:v>16.933333333332783</c:v>
                </c:pt>
                <c:pt idx="255">
                  <c:v>17</c:v>
                </c:pt>
                <c:pt idx="256">
                  <c:v>17.066666666666666</c:v>
                </c:pt>
                <c:pt idx="257">
                  <c:v>17.133333333332967</c:v>
                </c:pt>
                <c:pt idx="258">
                  <c:v>17.200000000000003</c:v>
                </c:pt>
                <c:pt idx="259">
                  <c:v>17.266666666666669</c:v>
                </c:pt>
                <c:pt idx="260">
                  <c:v>17.333333333332916</c:v>
                </c:pt>
                <c:pt idx="261">
                  <c:v>17.399999999999999</c:v>
                </c:pt>
                <c:pt idx="262">
                  <c:v>17.466666666666629</c:v>
                </c:pt>
                <c:pt idx="263">
                  <c:v>17.533333333332877</c:v>
                </c:pt>
                <c:pt idx="264">
                  <c:v>17.600000000000001</c:v>
                </c:pt>
                <c:pt idx="265">
                  <c:v>17.666666666666668</c:v>
                </c:pt>
                <c:pt idx="266">
                  <c:v>17.733333333332823</c:v>
                </c:pt>
                <c:pt idx="267">
                  <c:v>17.8</c:v>
                </c:pt>
                <c:pt idx="268">
                  <c:v>17.866666666666667</c:v>
                </c:pt>
                <c:pt idx="269">
                  <c:v>17.933333333332783</c:v>
                </c:pt>
                <c:pt idx="270">
                  <c:v>18</c:v>
                </c:pt>
                <c:pt idx="271">
                  <c:v>18.066666666666666</c:v>
                </c:pt>
                <c:pt idx="272">
                  <c:v>18.13333333333297</c:v>
                </c:pt>
                <c:pt idx="273">
                  <c:v>18.200000000000003</c:v>
                </c:pt>
                <c:pt idx="274">
                  <c:v>18.266666666666666</c:v>
                </c:pt>
                <c:pt idx="275">
                  <c:v>18.333333333332916</c:v>
                </c:pt>
                <c:pt idx="276">
                  <c:v>18.399999999999999</c:v>
                </c:pt>
                <c:pt idx="277">
                  <c:v>18.466666666666669</c:v>
                </c:pt>
                <c:pt idx="278">
                  <c:v>18.533333333332877</c:v>
                </c:pt>
                <c:pt idx="279">
                  <c:v>18.600000000000001</c:v>
                </c:pt>
                <c:pt idx="280">
                  <c:v>18.666666666666668</c:v>
                </c:pt>
                <c:pt idx="281">
                  <c:v>18.733333333332823</c:v>
                </c:pt>
                <c:pt idx="282">
                  <c:v>18.8</c:v>
                </c:pt>
                <c:pt idx="283">
                  <c:v>18.866666666666667</c:v>
                </c:pt>
                <c:pt idx="284">
                  <c:v>18.933333333332783</c:v>
                </c:pt>
                <c:pt idx="285">
                  <c:v>19</c:v>
                </c:pt>
                <c:pt idx="286">
                  <c:v>19.066666666666666</c:v>
                </c:pt>
                <c:pt idx="287">
                  <c:v>19.13333333333297</c:v>
                </c:pt>
                <c:pt idx="288">
                  <c:v>19.2</c:v>
                </c:pt>
                <c:pt idx="289">
                  <c:v>19.266666666666666</c:v>
                </c:pt>
                <c:pt idx="290">
                  <c:v>19.333333333332916</c:v>
                </c:pt>
                <c:pt idx="291">
                  <c:v>19.400000000000002</c:v>
                </c:pt>
                <c:pt idx="292">
                  <c:v>19.466666666666669</c:v>
                </c:pt>
                <c:pt idx="293">
                  <c:v>19.533333333332877</c:v>
                </c:pt>
                <c:pt idx="294">
                  <c:v>19.600000000000001</c:v>
                </c:pt>
                <c:pt idx="295">
                  <c:v>19.666666666666664</c:v>
                </c:pt>
                <c:pt idx="296">
                  <c:v>19.733333333332823</c:v>
                </c:pt>
                <c:pt idx="297">
                  <c:v>19.8</c:v>
                </c:pt>
                <c:pt idx="298">
                  <c:v>19.866666666666667</c:v>
                </c:pt>
                <c:pt idx="299">
                  <c:v>19.933333333332783</c:v>
                </c:pt>
                <c:pt idx="300">
                  <c:v>20</c:v>
                </c:pt>
                <c:pt idx="301">
                  <c:v>20.066666666666666</c:v>
                </c:pt>
                <c:pt idx="302">
                  <c:v>20.133333333332967</c:v>
                </c:pt>
                <c:pt idx="303">
                  <c:v>20.2</c:v>
                </c:pt>
                <c:pt idx="304">
                  <c:v>20.266666666666666</c:v>
                </c:pt>
                <c:pt idx="305">
                  <c:v>20.33333333333292</c:v>
                </c:pt>
                <c:pt idx="306">
                  <c:v>20.400000000000002</c:v>
                </c:pt>
                <c:pt idx="307">
                  <c:v>20.466666666666669</c:v>
                </c:pt>
                <c:pt idx="308">
                  <c:v>20.533333333332873</c:v>
                </c:pt>
                <c:pt idx="309">
                  <c:v>20.599999999999987</c:v>
                </c:pt>
                <c:pt idx="310">
                  <c:v>20.666666666666668</c:v>
                </c:pt>
                <c:pt idx="311">
                  <c:v>20.733333333332823</c:v>
                </c:pt>
                <c:pt idx="312">
                  <c:v>20.8</c:v>
                </c:pt>
                <c:pt idx="313">
                  <c:v>20.866666666666667</c:v>
                </c:pt>
                <c:pt idx="314">
                  <c:v>20.933333333332783</c:v>
                </c:pt>
                <c:pt idx="315">
                  <c:v>21</c:v>
                </c:pt>
                <c:pt idx="316">
                  <c:v>21.066666666666666</c:v>
                </c:pt>
                <c:pt idx="317">
                  <c:v>21.133333333332967</c:v>
                </c:pt>
                <c:pt idx="318">
                  <c:v>21.2</c:v>
                </c:pt>
                <c:pt idx="319">
                  <c:v>21.266666666666666</c:v>
                </c:pt>
                <c:pt idx="320">
                  <c:v>21.33333333333292</c:v>
                </c:pt>
                <c:pt idx="321">
                  <c:v>21.400000000000002</c:v>
                </c:pt>
                <c:pt idx="322">
                  <c:v>21.466666666666629</c:v>
                </c:pt>
                <c:pt idx="323">
                  <c:v>21.533333333332873</c:v>
                </c:pt>
                <c:pt idx="324">
                  <c:v>21.6</c:v>
                </c:pt>
                <c:pt idx="325">
                  <c:v>21.666666666666668</c:v>
                </c:pt>
                <c:pt idx="326">
                  <c:v>21.733333333332823</c:v>
                </c:pt>
                <c:pt idx="327">
                  <c:v>21.8</c:v>
                </c:pt>
                <c:pt idx="328">
                  <c:v>21.866666666666667</c:v>
                </c:pt>
                <c:pt idx="329">
                  <c:v>21.933333333332783</c:v>
                </c:pt>
                <c:pt idx="330">
                  <c:v>22</c:v>
                </c:pt>
                <c:pt idx="331">
                  <c:v>22.066666666666666</c:v>
                </c:pt>
                <c:pt idx="332">
                  <c:v>22.133333333332967</c:v>
                </c:pt>
                <c:pt idx="333">
                  <c:v>22.2</c:v>
                </c:pt>
                <c:pt idx="334">
                  <c:v>22.266666666666669</c:v>
                </c:pt>
                <c:pt idx="335">
                  <c:v>22.33333333333292</c:v>
                </c:pt>
                <c:pt idx="336">
                  <c:v>22.4</c:v>
                </c:pt>
                <c:pt idx="337">
                  <c:v>22.466666666666629</c:v>
                </c:pt>
                <c:pt idx="338">
                  <c:v>22.533333333332877</c:v>
                </c:pt>
                <c:pt idx="339">
                  <c:v>22.6</c:v>
                </c:pt>
                <c:pt idx="340">
                  <c:v>22.666666666666668</c:v>
                </c:pt>
                <c:pt idx="341">
                  <c:v>22.733333333332823</c:v>
                </c:pt>
                <c:pt idx="342">
                  <c:v>22.8</c:v>
                </c:pt>
                <c:pt idx="343">
                  <c:v>22.866666666666667</c:v>
                </c:pt>
                <c:pt idx="344">
                  <c:v>22.933333333332783</c:v>
                </c:pt>
                <c:pt idx="345">
                  <c:v>23</c:v>
                </c:pt>
                <c:pt idx="346">
                  <c:v>23.066666666666666</c:v>
                </c:pt>
                <c:pt idx="347">
                  <c:v>23.133333333332967</c:v>
                </c:pt>
                <c:pt idx="348">
                  <c:v>23.200000000000003</c:v>
                </c:pt>
                <c:pt idx="349">
                  <c:v>23.266666666666669</c:v>
                </c:pt>
                <c:pt idx="350">
                  <c:v>23.333333333332916</c:v>
                </c:pt>
                <c:pt idx="351">
                  <c:v>23.4</c:v>
                </c:pt>
                <c:pt idx="352">
                  <c:v>23.466666666666629</c:v>
                </c:pt>
                <c:pt idx="353">
                  <c:v>23.533333333332877</c:v>
                </c:pt>
                <c:pt idx="354">
                  <c:v>23.6</c:v>
                </c:pt>
                <c:pt idx="355">
                  <c:v>23.666666666666668</c:v>
                </c:pt>
                <c:pt idx="356">
                  <c:v>23.733333333332823</c:v>
                </c:pt>
                <c:pt idx="357">
                  <c:v>23.8</c:v>
                </c:pt>
                <c:pt idx="358">
                  <c:v>23.866666666666667</c:v>
                </c:pt>
                <c:pt idx="359">
                  <c:v>23.933333333332783</c:v>
                </c:pt>
                <c:pt idx="360">
                  <c:v>24</c:v>
                </c:pt>
                <c:pt idx="361">
                  <c:v>24.066666666666666</c:v>
                </c:pt>
                <c:pt idx="362">
                  <c:v>24.13333333333297</c:v>
                </c:pt>
                <c:pt idx="363">
                  <c:v>24.200000000000003</c:v>
                </c:pt>
                <c:pt idx="364">
                  <c:v>24.266666666666666</c:v>
                </c:pt>
                <c:pt idx="365">
                  <c:v>24.333333333332916</c:v>
                </c:pt>
                <c:pt idx="366">
                  <c:v>24.4</c:v>
                </c:pt>
                <c:pt idx="367">
                  <c:v>24.466666666666669</c:v>
                </c:pt>
                <c:pt idx="368">
                  <c:v>24.533333333332877</c:v>
                </c:pt>
                <c:pt idx="369">
                  <c:v>24.6</c:v>
                </c:pt>
                <c:pt idx="370">
                  <c:v>24.666666666666668</c:v>
                </c:pt>
                <c:pt idx="371">
                  <c:v>24.733333333332823</c:v>
                </c:pt>
                <c:pt idx="372">
                  <c:v>24.8</c:v>
                </c:pt>
                <c:pt idx="373">
                  <c:v>24.866666666666667</c:v>
                </c:pt>
                <c:pt idx="374">
                  <c:v>24.933333333332783</c:v>
                </c:pt>
                <c:pt idx="375">
                  <c:v>25</c:v>
                </c:pt>
                <c:pt idx="376">
                  <c:v>25.06666666666667</c:v>
                </c:pt>
                <c:pt idx="377">
                  <c:v>25.13333333333297</c:v>
                </c:pt>
                <c:pt idx="378">
                  <c:v>25.2</c:v>
                </c:pt>
                <c:pt idx="379">
                  <c:v>25.266666666666666</c:v>
                </c:pt>
                <c:pt idx="380">
                  <c:v>25.333333333332916</c:v>
                </c:pt>
                <c:pt idx="381">
                  <c:v>25.400000000000002</c:v>
                </c:pt>
                <c:pt idx="382">
                  <c:v>25.466666666666669</c:v>
                </c:pt>
                <c:pt idx="383">
                  <c:v>25.533333333332877</c:v>
                </c:pt>
                <c:pt idx="384">
                  <c:v>25.599999999999987</c:v>
                </c:pt>
                <c:pt idx="385">
                  <c:v>25.666666666666664</c:v>
                </c:pt>
                <c:pt idx="386">
                  <c:v>25.733333333332823</c:v>
                </c:pt>
                <c:pt idx="387">
                  <c:v>25.8</c:v>
                </c:pt>
                <c:pt idx="388">
                  <c:v>25.866666666666667</c:v>
                </c:pt>
                <c:pt idx="389">
                  <c:v>25.933333333332783</c:v>
                </c:pt>
                <c:pt idx="390">
                  <c:v>26.000000000000004</c:v>
                </c:pt>
                <c:pt idx="391">
                  <c:v>26.066666666666666</c:v>
                </c:pt>
                <c:pt idx="392">
                  <c:v>26.133333333332967</c:v>
                </c:pt>
                <c:pt idx="393">
                  <c:v>26.2</c:v>
                </c:pt>
                <c:pt idx="394">
                  <c:v>26.266666666666666</c:v>
                </c:pt>
                <c:pt idx="395">
                  <c:v>26.33333333333292</c:v>
                </c:pt>
                <c:pt idx="396">
                  <c:v>26.400000000000002</c:v>
                </c:pt>
                <c:pt idx="397">
                  <c:v>26.466666666666669</c:v>
                </c:pt>
                <c:pt idx="398">
                  <c:v>26.533333333332873</c:v>
                </c:pt>
                <c:pt idx="399">
                  <c:v>26.599999999999987</c:v>
                </c:pt>
                <c:pt idx="400">
                  <c:v>26.666666666666668</c:v>
                </c:pt>
                <c:pt idx="401">
                  <c:v>26.733333333332823</c:v>
                </c:pt>
                <c:pt idx="402">
                  <c:v>26.8</c:v>
                </c:pt>
                <c:pt idx="403">
                  <c:v>26.866666666666667</c:v>
                </c:pt>
                <c:pt idx="404">
                  <c:v>26.933333333332783</c:v>
                </c:pt>
                <c:pt idx="405">
                  <c:v>27</c:v>
                </c:pt>
                <c:pt idx="406">
                  <c:v>27.066666666666666</c:v>
                </c:pt>
                <c:pt idx="407">
                  <c:v>27.133333333332967</c:v>
                </c:pt>
                <c:pt idx="408">
                  <c:v>27.2</c:v>
                </c:pt>
                <c:pt idx="409">
                  <c:v>27.266666666666669</c:v>
                </c:pt>
                <c:pt idx="410">
                  <c:v>27.33333333333292</c:v>
                </c:pt>
                <c:pt idx="411">
                  <c:v>27.400000000000002</c:v>
                </c:pt>
                <c:pt idx="412">
                  <c:v>27.466666666666629</c:v>
                </c:pt>
                <c:pt idx="413">
                  <c:v>27.533333333332873</c:v>
                </c:pt>
                <c:pt idx="414">
                  <c:v>27.6</c:v>
                </c:pt>
                <c:pt idx="415">
                  <c:v>27.666666666666668</c:v>
                </c:pt>
                <c:pt idx="416">
                  <c:v>27.733333333332823</c:v>
                </c:pt>
                <c:pt idx="417">
                  <c:v>27.8</c:v>
                </c:pt>
                <c:pt idx="418">
                  <c:v>27.866666666666667</c:v>
                </c:pt>
                <c:pt idx="419">
                  <c:v>27.933333333332783</c:v>
                </c:pt>
                <c:pt idx="420">
                  <c:v>28</c:v>
                </c:pt>
                <c:pt idx="421">
                  <c:v>28.066666666666666</c:v>
                </c:pt>
                <c:pt idx="422">
                  <c:v>28.133333333332967</c:v>
                </c:pt>
                <c:pt idx="423">
                  <c:v>28.2</c:v>
                </c:pt>
                <c:pt idx="424">
                  <c:v>28.266666666666669</c:v>
                </c:pt>
                <c:pt idx="425">
                  <c:v>28.33333333333292</c:v>
                </c:pt>
                <c:pt idx="426">
                  <c:v>28.4</c:v>
                </c:pt>
                <c:pt idx="427">
                  <c:v>28.466666666666629</c:v>
                </c:pt>
                <c:pt idx="428">
                  <c:v>28.533333333332877</c:v>
                </c:pt>
                <c:pt idx="429">
                  <c:v>28.6</c:v>
                </c:pt>
                <c:pt idx="430">
                  <c:v>28.666666666666668</c:v>
                </c:pt>
                <c:pt idx="431">
                  <c:v>28.733333333332823</c:v>
                </c:pt>
                <c:pt idx="432">
                  <c:v>28.8</c:v>
                </c:pt>
                <c:pt idx="433">
                  <c:v>28.866666666666667</c:v>
                </c:pt>
                <c:pt idx="434">
                  <c:v>28.933333333332783</c:v>
                </c:pt>
                <c:pt idx="435">
                  <c:v>29</c:v>
                </c:pt>
                <c:pt idx="436">
                  <c:v>29.066666666666666</c:v>
                </c:pt>
                <c:pt idx="437">
                  <c:v>29.133333333332967</c:v>
                </c:pt>
                <c:pt idx="438">
                  <c:v>29.200000000000003</c:v>
                </c:pt>
                <c:pt idx="439">
                  <c:v>29.266666666666669</c:v>
                </c:pt>
                <c:pt idx="440">
                  <c:v>29.333333333332916</c:v>
                </c:pt>
                <c:pt idx="441">
                  <c:v>29.4</c:v>
                </c:pt>
                <c:pt idx="442">
                  <c:v>29.466666666666669</c:v>
                </c:pt>
                <c:pt idx="443">
                  <c:v>29.533333333332877</c:v>
                </c:pt>
                <c:pt idx="444">
                  <c:v>29.6</c:v>
                </c:pt>
                <c:pt idx="445">
                  <c:v>29.666666666666668</c:v>
                </c:pt>
                <c:pt idx="446">
                  <c:v>29.733333333332823</c:v>
                </c:pt>
                <c:pt idx="447">
                  <c:v>29.8</c:v>
                </c:pt>
                <c:pt idx="448">
                  <c:v>29.866666666666667</c:v>
                </c:pt>
                <c:pt idx="449">
                  <c:v>29.933333333332783</c:v>
                </c:pt>
                <c:pt idx="450">
                  <c:v>30</c:v>
                </c:pt>
                <c:pt idx="451">
                  <c:v>30.066666666666666</c:v>
                </c:pt>
                <c:pt idx="452">
                  <c:v>30.13333333333297</c:v>
                </c:pt>
                <c:pt idx="453">
                  <c:v>30.200000000000003</c:v>
                </c:pt>
                <c:pt idx="454">
                  <c:v>30.266666666666666</c:v>
                </c:pt>
                <c:pt idx="455">
                  <c:v>30.333333333332916</c:v>
                </c:pt>
                <c:pt idx="456">
                  <c:v>30.4</c:v>
                </c:pt>
                <c:pt idx="457">
                  <c:v>30.466666666666669</c:v>
                </c:pt>
                <c:pt idx="458">
                  <c:v>30.533333333332877</c:v>
                </c:pt>
                <c:pt idx="459">
                  <c:v>30.599999999999987</c:v>
                </c:pt>
                <c:pt idx="460">
                  <c:v>30.666666666666668</c:v>
                </c:pt>
                <c:pt idx="461">
                  <c:v>30.733333333332823</c:v>
                </c:pt>
                <c:pt idx="462">
                  <c:v>30.800000000000004</c:v>
                </c:pt>
                <c:pt idx="463">
                  <c:v>30.866666666666667</c:v>
                </c:pt>
                <c:pt idx="464">
                  <c:v>30.933333333332779</c:v>
                </c:pt>
                <c:pt idx="465">
                  <c:v>31</c:v>
                </c:pt>
                <c:pt idx="466">
                  <c:v>31.066666666666666</c:v>
                </c:pt>
                <c:pt idx="467">
                  <c:v>31.13333333333297</c:v>
                </c:pt>
                <c:pt idx="468">
                  <c:v>31.2</c:v>
                </c:pt>
                <c:pt idx="469">
                  <c:v>31.266666666666669</c:v>
                </c:pt>
                <c:pt idx="470">
                  <c:v>31.333333333332916</c:v>
                </c:pt>
                <c:pt idx="471">
                  <c:v>31.4</c:v>
                </c:pt>
                <c:pt idx="472">
                  <c:v>31.466666666666669</c:v>
                </c:pt>
                <c:pt idx="473">
                  <c:v>31.533333333332873</c:v>
                </c:pt>
                <c:pt idx="474">
                  <c:v>31.6</c:v>
                </c:pt>
                <c:pt idx="475">
                  <c:v>31.666666666666668</c:v>
                </c:pt>
                <c:pt idx="476">
                  <c:v>31.73333333333283</c:v>
                </c:pt>
                <c:pt idx="477">
                  <c:v>31.8</c:v>
                </c:pt>
                <c:pt idx="478">
                  <c:v>31.866666666666664</c:v>
                </c:pt>
                <c:pt idx="479">
                  <c:v>31.933333333332783</c:v>
                </c:pt>
                <c:pt idx="480">
                  <c:v>32</c:v>
                </c:pt>
                <c:pt idx="481">
                  <c:v>32.066666666665995</c:v>
                </c:pt>
                <c:pt idx="482">
                  <c:v>32.133333333333333</c:v>
                </c:pt>
                <c:pt idx="483">
                  <c:v>32.200000000000003</c:v>
                </c:pt>
                <c:pt idx="484">
                  <c:v>32.266666666665998</c:v>
                </c:pt>
                <c:pt idx="485">
                  <c:v>32.333333333333329</c:v>
                </c:pt>
                <c:pt idx="486">
                  <c:v>32.4</c:v>
                </c:pt>
                <c:pt idx="487">
                  <c:v>32.466666666665994</c:v>
                </c:pt>
                <c:pt idx="488">
                  <c:v>32.533333333333339</c:v>
                </c:pt>
                <c:pt idx="489">
                  <c:v>32.6</c:v>
                </c:pt>
                <c:pt idx="490">
                  <c:v>32.666666666665975</c:v>
                </c:pt>
                <c:pt idx="491">
                  <c:v>32.733333333333363</c:v>
                </c:pt>
                <c:pt idx="492">
                  <c:v>32.800000000000004</c:v>
                </c:pt>
                <c:pt idx="493">
                  <c:v>32.866666666665715</c:v>
                </c:pt>
                <c:pt idx="494">
                  <c:v>32.93333333333333</c:v>
                </c:pt>
                <c:pt idx="495">
                  <c:v>33</c:v>
                </c:pt>
                <c:pt idx="496">
                  <c:v>33.066666666665995</c:v>
                </c:pt>
                <c:pt idx="497">
                  <c:v>33.133333333333361</c:v>
                </c:pt>
                <c:pt idx="498">
                  <c:v>33.200000000000003</c:v>
                </c:pt>
                <c:pt idx="499">
                  <c:v>33.266666666665998</c:v>
                </c:pt>
                <c:pt idx="500">
                  <c:v>33.333333333333336</c:v>
                </c:pt>
                <c:pt idx="501">
                  <c:v>33.4</c:v>
                </c:pt>
                <c:pt idx="502">
                  <c:v>33.466666666665994</c:v>
                </c:pt>
                <c:pt idx="503">
                  <c:v>33.533333333333331</c:v>
                </c:pt>
                <c:pt idx="504">
                  <c:v>33.6</c:v>
                </c:pt>
                <c:pt idx="505">
                  <c:v>33.666666666665975</c:v>
                </c:pt>
                <c:pt idx="506">
                  <c:v>33.733333333333363</c:v>
                </c:pt>
                <c:pt idx="507">
                  <c:v>33.800000000000004</c:v>
                </c:pt>
                <c:pt idx="508">
                  <c:v>33.866666666665715</c:v>
                </c:pt>
                <c:pt idx="509">
                  <c:v>33.933333333333337</c:v>
                </c:pt>
                <c:pt idx="510">
                  <c:v>34</c:v>
                </c:pt>
                <c:pt idx="511">
                  <c:v>34.066666666665995</c:v>
                </c:pt>
                <c:pt idx="512">
                  <c:v>34.133333333333333</c:v>
                </c:pt>
                <c:pt idx="513">
                  <c:v>34.20000000000001</c:v>
                </c:pt>
                <c:pt idx="514">
                  <c:v>34.266666666665998</c:v>
                </c:pt>
                <c:pt idx="515">
                  <c:v>34.333333333333329</c:v>
                </c:pt>
                <c:pt idx="516">
                  <c:v>34.400000000000006</c:v>
                </c:pt>
                <c:pt idx="517">
                  <c:v>34.466666666665994</c:v>
                </c:pt>
                <c:pt idx="518">
                  <c:v>34.533333333333339</c:v>
                </c:pt>
                <c:pt idx="519">
                  <c:v>34.6</c:v>
                </c:pt>
                <c:pt idx="520">
                  <c:v>34.666666666665975</c:v>
                </c:pt>
                <c:pt idx="521">
                  <c:v>34.733333333333363</c:v>
                </c:pt>
                <c:pt idx="522">
                  <c:v>34.800000000000004</c:v>
                </c:pt>
                <c:pt idx="523">
                  <c:v>34.866666666665715</c:v>
                </c:pt>
                <c:pt idx="524">
                  <c:v>34.93333333333333</c:v>
                </c:pt>
                <c:pt idx="525">
                  <c:v>35.000000000000007</c:v>
                </c:pt>
                <c:pt idx="526">
                  <c:v>35.066666666665995</c:v>
                </c:pt>
                <c:pt idx="527">
                  <c:v>35.133333333333333</c:v>
                </c:pt>
                <c:pt idx="528">
                  <c:v>35.200000000000003</c:v>
                </c:pt>
                <c:pt idx="529">
                  <c:v>35.266666666665998</c:v>
                </c:pt>
                <c:pt idx="530">
                  <c:v>35.333333333333336</c:v>
                </c:pt>
                <c:pt idx="531">
                  <c:v>35.4</c:v>
                </c:pt>
                <c:pt idx="532">
                  <c:v>35.466666666665994</c:v>
                </c:pt>
                <c:pt idx="533">
                  <c:v>35.533333333333331</c:v>
                </c:pt>
                <c:pt idx="534">
                  <c:v>35.6</c:v>
                </c:pt>
                <c:pt idx="535">
                  <c:v>35.666666666665975</c:v>
                </c:pt>
                <c:pt idx="536">
                  <c:v>35.733333333333363</c:v>
                </c:pt>
                <c:pt idx="537">
                  <c:v>35.800000000000004</c:v>
                </c:pt>
                <c:pt idx="538">
                  <c:v>35.866666666665715</c:v>
                </c:pt>
                <c:pt idx="539">
                  <c:v>35.933333333333337</c:v>
                </c:pt>
                <c:pt idx="540">
                  <c:v>36</c:v>
                </c:pt>
                <c:pt idx="541">
                  <c:v>36.066666666665995</c:v>
                </c:pt>
                <c:pt idx="542">
                  <c:v>36.133333333333333</c:v>
                </c:pt>
                <c:pt idx="543">
                  <c:v>36.20000000000001</c:v>
                </c:pt>
                <c:pt idx="544">
                  <c:v>36.266666666665998</c:v>
                </c:pt>
                <c:pt idx="545">
                  <c:v>36.333333333333336</c:v>
                </c:pt>
                <c:pt idx="546">
                  <c:v>36.400000000000006</c:v>
                </c:pt>
                <c:pt idx="547">
                  <c:v>36.466666666665994</c:v>
                </c:pt>
                <c:pt idx="548">
                  <c:v>36.533333333333331</c:v>
                </c:pt>
                <c:pt idx="549">
                  <c:v>36.6</c:v>
                </c:pt>
                <c:pt idx="550">
                  <c:v>36.666666666665975</c:v>
                </c:pt>
                <c:pt idx="551">
                  <c:v>36.733333333333363</c:v>
                </c:pt>
                <c:pt idx="552">
                  <c:v>36.800000000000004</c:v>
                </c:pt>
                <c:pt idx="553">
                  <c:v>36.866666666665715</c:v>
                </c:pt>
                <c:pt idx="554">
                  <c:v>36.933333333333337</c:v>
                </c:pt>
                <c:pt idx="555">
                  <c:v>37</c:v>
                </c:pt>
                <c:pt idx="556">
                  <c:v>37.066666666665995</c:v>
                </c:pt>
                <c:pt idx="557">
                  <c:v>37.133333333333333</c:v>
                </c:pt>
                <c:pt idx="558">
                  <c:v>37.200000000000003</c:v>
                </c:pt>
                <c:pt idx="559">
                  <c:v>37.266666666665998</c:v>
                </c:pt>
                <c:pt idx="560">
                  <c:v>37.333333333333336</c:v>
                </c:pt>
                <c:pt idx="561">
                  <c:v>37.4</c:v>
                </c:pt>
                <c:pt idx="562">
                  <c:v>37.466666666665994</c:v>
                </c:pt>
                <c:pt idx="563">
                  <c:v>37.533333333333339</c:v>
                </c:pt>
                <c:pt idx="564">
                  <c:v>37.6</c:v>
                </c:pt>
                <c:pt idx="565">
                  <c:v>37.666666666665975</c:v>
                </c:pt>
                <c:pt idx="566">
                  <c:v>37.733333333333363</c:v>
                </c:pt>
                <c:pt idx="567">
                  <c:v>37.800000000000004</c:v>
                </c:pt>
                <c:pt idx="568">
                  <c:v>37.866666666665715</c:v>
                </c:pt>
                <c:pt idx="569">
                  <c:v>37.93333333333333</c:v>
                </c:pt>
                <c:pt idx="570">
                  <c:v>38</c:v>
                </c:pt>
                <c:pt idx="571">
                  <c:v>38.066666666665995</c:v>
                </c:pt>
                <c:pt idx="572">
                  <c:v>38.133333333333333</c:v>
                </c:pt>
                <c:pt idx="573">
                  <c:v>38.200000000000003</c:v>
                </c:pt>
                <c:pt idx="574">
                  <c:v>38.266666666665998</c:v>
                </c:pt>
                <c:pt idx="575">
                  <c:v>38.333333333333336</c:v>
                </c:pt>
                <c:pt idx="576">
                  <c:v>38.4</c:v>
                </c:pt>
                <c:pt idx="577">
                  <c:v>38.466666666665994</c:v>
                </c:pt>
                <c:pt idx="578">
                  <c:v>38.533333333333331</c:v>
                </c:pt>
                <c:pt idx="579">
                  <c:v>38.6</c:v>
                </c:pt>
                <c:pt idx="580">
                  <c:v>38.666666666665975</c:v>
                </c:pt>
                <c:pt idx="581">
                  <c:v>38.733333333333363</c:v>
                </c:pt>
                <c:pt idx="582">
                  <c:v>38.800000000000004</c:v>
                </c:pt>
                <c:pt idx="583">
                  <c:v>38.866666666665715</c:v>
                </c:pt>
                <c:pt idx="584">
                  <c:v>38.933333333333337</c:v>
                </c:pt>
                <c:pt idx="585">
                  <c:v>39</c:v>
                </c:pt>
                <c:pt idx="586">
                  <c:v>39.066666666665995</c:v>
                </c:pt>
                <c:pt idx="587">
                  <c:v>39.133333333333333</c:v>
                </c:pt>
                <c:pt idx="588">
                  <c:v>39.200000000000003</c:v>
                </c:pt>
                <c:pt idx="589">
                  <c:v>39.266666666665998</c:v>
                </c:pt>
                <c:pt idx="590">
                  <c:v>39.333333333333329</c:v>
                </c:pt>
                <c:pt idx="591">
                  <c:v>39.400000000000006</c:v>
                </c:pt>
                <c:pt idx="592">
                  <c:v>39.466666666665994</c:v>
                </c:pt>
                <c:pt idx="593">
                  <c:v>39.533333333333339</c:v>
                </c:pt>
                <c:pt idx="594">
                  <c:v>39.6</c:v>
                </c:pt>
                <c:pt idx="595">
                  <c:v>39.666666666665975</c:v>
                </c:pt>
                <c:pt idx="596">
                  <c:v>39.733333333333363</c:v>
                </c:pt>
                <c:pt idx="597">
                  <c:v>39.800000000000004</c:v>
                </c:pt>
                <c:pt idx="598">
                  <c:v>39.866666666665715</c:v>
                </c:pt>
                <c:pt idx="599">
                  <c:v>39.93333333333333</c:v>
                </c:pt>
                <c:pt idx="600">
                  <c:v>40</c:v>
                </c:pt>
                <c:pt idx="601">
                  <c:v>40.066666666665995</c:v>
                </c:pt>
                <c:pt idx="602">
                  <c:v>40.133333333333333</c:v>
                </c:pt>
                <c:pt idx="603">
                  <c:v>40.200000000000003</c:v>
                </c:pt>
                <c:pt idx="604">
                  <c:v>40.266666666665998</c:v>
                </c:pt>
                <c:pt idx="605">
                  <c:v>40.333333333333336</c:v>
                </c:pt>
                <c:pt idx="606">
                  <c:v>40.4</c:v>
                </c:pt>
                <c:pt idx="607">
                  <c:v>40.466666666665994</c:v>
                </c:pt>
                <c:pt idx="608">
                  <c:v>40.533333333333331</c:v>
                </c:pt>
                <c:pt idx="609">
                  <c:v>40.600000000000009</c:v>
                </c:pt>
                <c:pt idx="610">
                  <c:v>40.666666666665975</c:v>
                </c:pt>
                <c:pt idx="611">
                  <c:v>40.733333333333363</c:v>
                </c:pt>
                <c:pt idx="612">
                  <c:v>40.800000000000004</c:v>
                </c:pt>
                <c:pt idx="613">
                  <c:v>40.866666666665715</c:v>
                </c:pt>
                <c:pt idx="614">
                  <c:v>40.933333333333337</c:v>
                </c:pt>
                <c:pt idx="615">
                  <c:v>41</c:v>
                </c:pt>
                <c:pt idx="616">
                  <c:v>41.066666666665995</c:v>
                </c:pt>
                <c:pt idx="617">
                  <c:v>41.133333333333333</c:v>
                </c:pt>
                <c:pt idx="618">
                  <c:v>41.20000000000001</c:v>
                </c:pt>
                <c:pt idx="619">
                  <c:v>41.266666666665998</c:v>
                </c:pt>
                <c:pt idx="620">
                  <c:v>41.333333333333336</c:v>
                </c:pt>
                <c:pt idx="621">
                  <c:v>41.400000000000006</c:v>
                </c:pt>
                <c:pt idx="622">
                  <c:v>41.466666666665994</c:v>
                </c:pt>
                <c:pt idx="623">
                  <c:v>41.533333333333331</c:v>
                </c:pt>
                <c:pt idx="624">
                  <c:v>41.6</c:v>
                </c:pt>
                <c:pt idx="625">
                  <c:v>41.666666666665975</c:v>
                </c:pt>
                <c:pt idx="626">
                  <c:v>41.733333333333363</c:v>
                </c:pt>
                <c:pt idx="627">
                  <c:v>41.8</c:v>
                </c:pt>
                <c:pt idx="628">
                  <c:v>41.866666666665715</c:v>
                </c:pt>
                <c:pt idx="629">
                  <c:v>41.933333333333337</c:v>
                </c:pt>
                <c:pt idx="630">
                  <c:v>42</c:v>
                </c:pt>
                <c:pt idx="631">
                  <c:v>42.066666666665995</c:v>
                </c:pt>
                <c:pt idx="632">
                  <c:v>42.133333333333333</c:v>
                </c:pt>
                <c:pt idx="633">
                  <c:v>42.2</c:v>
                </c:pt>
                <c:pt idx="634">
                  <c:v>42.266666666665998</c:v>
                </c:pt>
                <c:pt idx="635">
                  <c:v>42.333333333333336</c:v>
                </c:pt>
                <c:pt idx="636">
                  <c:v>42.4</c:v>
                </c:pt>
                <c:pt idx="637">
                  <c:v>42.466666666665994</c:v>
                </c:pt>
                <c:pt idx="638">
                  <c:v>42.533333333333331</c:v>
                </c:pt>
                <c:pt idx="639">
                  <c:v>42.6</c:v>
                </c:pt>
                <c:pt idx="640">
                  <c:v>42.666666666665975</c:v>
                </c:pt>
                <c:pt idx="641">
                  <c:v>42.733333333333363</c:v>
                </c:pt>
                <c:pt idx="642">
                  <c:v>42.800000000000004</c:v>
                </c:pt>
                <c:pt idx="643">
                  <c:v>42.866666666665715</c:v>
                </c:pt>
                <c:pt idx="644">
                  <c:v>42.93333333333333</c:v>
                </c:pt>
                <c:pt idx="645">
                  <c:v>43</c:v>
                </c:pt>
                <c:pt idx="646">
                  <c:v>43.066666666665995</c:v>
                </c:pt>
                <c:pt idx="647">
                  <c:v>43.133333333333333</c:v>
                </c:pt>
                <c:pt idx="648">
                  <c:v>43.2</c:v>
                </c:pt>
                <c:pt idx="649">
                  <c:v>43.266666666665998</c:v>
                </c:pt>
                <c:pt idx="650">
                  <c:v>43.333333333333336</c:v>
                </c:pt>
                <c:pt idx="651">
                  <c:v>43.4</c:v>
                </c:pt>
                <c:pt idx="652">
                  <c:v>43.466666666665994</c:v>
                </c:pt>
                <c:pt idx="653">
                  <c:v>43.533333333333331</c:v>
                </c:pt>
                <c:pt idx="654">
                  <c:v>43.6</c:v>
                </c:pt>
                <c:pt idx="655">
                  <c:v>43.666666666665975</c:v>
                </c:pt>
                <c:pt idx="656">
                  <c:v>43.733333333333363</c:v>
                </c:pt>
                <c:pt idx="657">
                  <c:v>43.800000000000004</c:v>
                </c:pt>
                <c:pt idx="658">
                  <c:v>43.866666666665715</c:v>
                </c:pt>
                <c:pt idx="659">
                  <c:v>43.933333333333337</c:v>
                </c:pt>
                <c:pt idx="660">
                  <c:v>44</c:v>
                </c:pt>
                <c:pt idx="661">
                  <c:v>44.066666666665995</c:v>
                </c:pt>
                <c:pt idx="662">
                  <c:v>44.133333333333333</c:v>
                </c:pt>
                <c:pt idx="663">
                  <c:v>44.2</c:v>
                </c:pt>
                <c:pt idx="664">
                  <c:v>44.266666666665998</c:v>
                </c:pt>
                <c:pt idx="665">
                  <c:v>44.333333333333329</c:v>
                </c:pt>
                <c:pt idx="666">
                  <c:v>44.4</c:v>
                </c:pt>
                <c:pt idx="667">
                  <c:v>44.466666666665994</c:v>
                </c:pt>
                <c:pt idx="668">
                  <c:v>44.533333333333339</c:v>
                </c:pt>
                <c:pt idx="669">
                  <c:v>44.6</c:v>
                </c:pt>
                <c:pt idx="670">
                  <c:v>44.666666666665975</c:v>
                </c:pt>
                <c:pt idx="671">
                  <c:v>44.733333333333363</c:v>
                </c:pt>
                <c:pt idx="672">
                  <c:v>44.8</c:v>
                </c:pt>
                <c:pt idx="673">
                  <c:v>44.866666666665715</c:v>
                </c:pt>
                <c:pt idx="674">
                  <c:v>44.93333333333333</c:v>
                </c:pt>
                <c:pt idx="675">
                  <c:v>45</c:v>
                </c:pt>
                <c:pt idx="676">
                  <c:v>45.066666666665995</c:v>
                </c:pt>
                <c:pt idx="677">
                  <c:v>45.133333333333361</c:v>
                </c:pt>
                <c:pt idx="678">
                  <c:v>45.2</c:v>
                </c:pt>
                <c:pt idx="679">
                  <c:v>45.266666666665998</c:v>
                </c:pt>
                <c:pt idx="680">
                  <c:v>45.333333333333336</c:v>
                </c:pt>
                <c:pt idx="681">
                  <c:v>45.4</c:v>
                </c:pt>
                <c:pt idx="682">
                  <c:v>45.466666666665994</c:v>
                </c:pt>
                <c:pt idx="683">
                  <c:v>45.533333333333331</c:v>
                </c:pt>
                <c:pt idx="684">
                  <c:v>45.6</c:v>
                </c:pt>
                <c:pt idx="685">
                  <c:v>45.666666666665975</c:v>
                </c:pt>
                <c:pt idx="686">
                  <c:v>45.733333333333363</c:v>
                </c:pt>
                <c:pt idx="687">
                  <c:v>45.800000000000004</c:v>
                </c:pt>
                <c:pt idx="688">
                  <c:v>45.866666666665715</c:v>
                </c:pt>
                <c:pt idx="689">
                  <c:v>45.933333333333337</c:v>
                </c:pt>
                <c:pt idx="690">
                  <c:v>46</c:v>
                </c:pt>
                <c:pt idx="691">
                  <c:v>46.066666666665995</c:v>
                </c:pt>
                <c:pt idx="692">
                  <c:v>46.133333333333333</c:v>
                </c:pt>
                <c:pt idx="693">
                  <c:v>46.20000000000001</c:v>
                </c:pt>
                <c:pt idx="694">
                  <c:v>46.266666666665998</c:v>
                </c:pt>
                <c:pt idx="695">
                  <c:v>46.333333333333336</c:v>
                </c:pt>
                <c:pt idx="696">
                  <c:v>46.400000000000006</c:v>
                </c:pt>
                <c:pt idx="697">
                  <c:v>46.466666666665994</c:v>
                </c:pt>
                <c:pt idx="698">
                  <c:v>46.533333333333339</c:v>
                </c:pt>
                <c:pt idx="699">
                  <c:v>46.6</c:v>
                </c:pt>
                <c:pt idx="700">
                  <c:v>46.666666666665975</c:v>
                </c:pt>
                <c:pt idx="701">
                  <c:v>46.733333333333363</c:v>
                </c:pt>
                <c:pt idx="702">
                  <c:v>46.8</c:v>
                </c:pt>
                <c:pt idx="703">
                  <c:v>46.866666666665715</c:v>
                </c:pt>
                <c:pt idx="704">
                  <c:v>46.93333333333333</c:v>
                </c:pt>
                <c:pt idx="705">
                  <c:v>47.000000000000007</c:v>
                </c:pt>
                <c:pt idx="706">
                  <c:v>47.066666666665995</c:v>
                </c:pt>
                <c:pt idx="707">
                  <c:v>47.133333333333333</c:v>
                </c:pt>
                <c:pt idx="708">
                  <c:v>47.2</c:v>
                </c:pt>
                <c:pt idx="709">
                  <c:v>47.266666666665998</c:v>
                </c:pt>
                <c:pt idx="710">
                  <c:v>47.333333333333336</c:v>
                </c:pt>
                <c:pt idx="711">
                  <c:v>47.4</c:v>
                </c:pt>
                <c:pt idx="712">
                  <c:v>47.466666666665994</c:v>
                </c:pt>
                <c:pt idx="713">
                  <c:v>47.533333333333331</c:v>
                </c:pt>
                <c:pt idx="714">
                  <c:v>47.6</c:v>
                </c:pt>
                <c:pt idx="715">
                  <c:v>47.666666666665975</c:v>
                </c:pt>
                <c:pt idx="716">
                  <c:v>47.733333333333363</c:v>
                </c:pt>
                <c:pt idx="717">
                  <c:v>47.800000000000004</c:v>
                </c:pt>
                <c:pt idx="718">
                  <c:v>47.866666666665715</c:v>
                </c:pt>
                <c:pt idx="719">
                  <c:v>47.933333333333337</c:v>
                </c:pt>
                <c:pt idx="720">
                  <c:v>48</c:v>
                </c:pt>
                <c:pt idx="721">
                  <c:v>48.066666666665995</c:v>
                </c:pt>
                <c:pt idx="722">
                  <c:v>48.133333333333333</c:v>
                </c:pt>
                <c:pt idx="723">
                  <c:v>48.2</c:v>
                </c:pt>
                <c:pt idx="724">
                  <c:v>48.266666666665998</c:v>
                </c:pt>
                <c:pt idx="725">
                  <c:v>48.333333333333336</c:v>
                </c:pt>
                <c:pt idx="726">
                  <c:v>48.400000000000006</c:v>
                </c:pt>
                <c:pt idx="727">
                  <c:v>48.466666666665994</c:v>
                </c:pt>
                <c:pt idx="728">
                  <c:v>48.533333333333331</c:v>
                </c:pt>
                <c:pt idx="729">
                  <c:v>48.6</c:v>
                </c:pt>
                <c:pt idx="730">
                  <c:v>48.666666666665975</c:v>
                </c:pt>
                <c:pt idx="731">
                  <c:v>48.733333333333363</c:v>
                </c:pt>
                <c:pt idx="732">
                  <c:v>48.8</c:v>
                </c:pt>
                <c:pt idx="733">
                  <c:v>48.866666666665715</c:v>
                </c:pt>
                <c:pt idx="734">
                  <c:v>48.933333333333337</c:v>
                </c:pt>
                <c:pt idx="735">
                  <c:v>49</c:v>
                </c:pt>
                <c:pt idx="736">
                  <c:v>49.066666666665995</c:v>
                </c:pt>
                <c:pt idx="737">
                  <c:v>49.133333333333333</c:v>
                </c:pt>
                <c:pt idx="738">
                  <c:v>49.2</c:v>
                </c:pt>
                <c:pt idx="739">
                  <c:v>49.266666666665998</c:v>
                </c:pt>
                <c:pt idx="740">
                  <c:v>49.333333333333336</c:v>
                </c:pt>
                <c:pt idx="741">
                  <c:v>49.4</c:v>
                </c:pt>
                <c:pt idx="742">
                  <c:v>49.466666666665994</c:v>
                </c:pt>
                <c:pt idx="743">
                  <c:v>49.533333333333339</c:v>
                </c:pt>
                <c:pt idx="744">
                  <c:v>49.6</c:v>
                </c:pt>
                <c:pt idx="745">
                  <c:v>49.666666666665975</c:v>
                </c:pt>
                <c:pt idx="746">
                  <c:v>49.733333333333363</c:v>
                </c:pt>
                <c:pt idx="747">
                  <c:v>49.800000000000004</c:v>
                </c:pt>
                <c:pt idx="748">
                  <c:v>49.866666666665715</c:v>
                </c:pt>
                <c:pt idx="749">
                  <c:v>49.93333333333333</c:v>
                </c:pt>
                <c:pt idx="750">
                  <c:v>50</c:v>
                </c:pt>
                <c:pt idx="751">
                  <c:v>50.066666666665995</c:v>
                </c:pt>
                <c:pt idx="752">
                  <c:v>50.133333333333361</c:v>
                </c:pt>
                <c:pt idx="753">
                  <c:v>50.2</c:v>
                </c:pt>
                <c:pt idx="754">
                  <c:v>50.266666666665998</c:v>
                </c:pt>
                <c:pt idx="755">
                  <c:v>50.333333333333336</c:v>
                </c:pt>
                <c:pt idx="756">
                  <c:v>50.4</c:v>
                </c:pt>
                <c:pt idx="757">
                  <c:v>50.466666666665994</c:v>
                </c:pt>
                <c:pt idx="758">
                  <c:v>50.533333333333331</c:v>
                </c:pt>
                <c:pt idx="759">
                  <c:v>50.6</c:v>
                </c:pt>
                <c:pt idx="760">
                  <c:v>50.666666666665975</c:v>
                </c:pt>
                <c:pt idx="761">
                  <c:v>50.733333333333363</c:v>
                </c:pt>
                <c:pt idx="762">
                  <c:v>50.800000000000004</c:v>
                </c:pt>
                <c:pt idx="763">
                  <c:v>50.866666666665715</c:v>
                </c:pt>
                <c:pt idx="764">
                  <c:v>50.933333333333337</c:v>
                </c:pt>
                <c:pt idx="765">
                  <c:v>51</c:v>
                </c:pt>
                <c:pt idx="766">
                  <c:v>51.066666666665995</c:v>
                </c:pt>
                <c:pt idx="767">
                  <c:v>51.133333333333333</c:v>
                </c:pt>
                <c:pt idx="768">
                  <c:v>51.20000000000001</c:v>
                </c:pt>
                <c:pt idx="769">
                  <c:v>51.266666666665998</c:v>
                </c:pt>
                <c:pt idx="770">
                  <c:v>51.333333333333329</c:v>
                </c:pt>
                <c:pt idx="771">
                  <c:v>51.400000000000006</c:v>
                </c:pt>
                <c:pt idx="772">
                  <c:v>51.466666666665994</c:v>
                </c:pt>
                <c:pt idx="773">
                  <c:v>51.533333333333339</c:v>
                </c:pt>
                <c:pt idx="774">
                  <c:v>51.6</c:v>
                </c:pt>
                <c:pt idx="775">
                  <c:v>51.666666666665975</c:v>
                </c:pt>
                <c:pt idx="776">
                  <c:v>51.733333333333363</c:v>
                </c:pt>
                <c:pt idx="777">
                  <c:v>51.8</c:v>
                </c:pt>
                <c:pt idx="778">
                  <c:v>51.866666666665715</c:v>
                </c:pt>
                <c:pt idx="779">
                  <c:v>51.93333333333333</c:v>
                </c:pt>
                <c:pt idx="780">
                  <c:v>52.000000000000007</c:v>
                </c:pt>
                <c:pt idx="781">
                  <c:v>52.066666666665995</c:v>
                </c:pt>
                <c:pt idx="782">
                  <c:v>52.133333333333333</c:v>
                </c:pt>
                <c:pt idx="783">
                  <c:v>52.2</c:v>
                </c:pt>
                <c:pt idx="784">
                  <c:v>52.266666666665998</c:v>
                </c:pt>
                <c:pt idx="785">
                  <c:v>52.333333333333336</c:v>
                </c:pt>
                <c:pt idx="786">
                  <c:v>52.4</c:v>
                </c:pt>
                <c:pt idx="787">
                  <c:v>52.466666666665994</c:v>
                </c:pt>
                <c:pt idx="788">
                  <c:v>52.533333333333331</c:v>
                </c:pt>
                <c:pt idx="789">
                  <c:v>52.600000000000009</c:v>
                </c:pt>
                <c:pt idx="790">
                  <c:v>52.666666666665975</c:v>
                </c:pt>
                <c:pt idx="791">
                  <c:v>52.733333333333363</c:v>
                </c:pt>
                <c:pt idx="792">
                  <c:v>52.800000000000004</c:v>
                </c:pt>
                <c:pt idx="793">
                  <c:v>52.866666666665715</c:v>
                </c:pt>
                <c:pt idx="794">
                  <c:v>52.933333333333337</c:v>
                </c:pt>
                <c:pt idx="795">
                  <c:v>53</c:v>
                </c:pt>
                <c:pt idx="796">
                  <c:v>53.066666666665995</c:v>
                </c:pt>
                <c:pt idx="797">
                  <c:v>53.133333333333333</c:v>
                </c:pt>
                <c:pt idx="798">
                  <c:v>53.20000000000001</c:v>
                </c:pt>
                <c:pt idx="799">
                  <c:v>53.266666666665998</c:v>
                </c:pt>
                <c:pt idx="800">
                  <c:v>53.333333333333336</c:v>
                </c:pt>
                <c:pt idx="801">
                  <c:v>53.400000000000006</c:v>
                </c:pt>
                <c:pt idx="802">
                  <c:v>53.466666666665994</c:v>
                </c:pt>
                <c:pt idx="803">
                  <c:v>53.533333333333331</c:v>
                </c:pt>
                <c:pt idx="804">
                  <c:v>53.6</c:v>
                </c:pt>
                <c:pt idx="805">
                  <c:v>53.666666666665975</c:v>
                </c:pt>
                <c:pt idx="806">
                  <c:v>53.733333333333363</c:v>
                </c:pt>
                <c:pt idx="807">
                  <c:v>53.8</c:v>
                </c:pt>
                <c:pt idx="808">
                  <c:v>53.866666666665715</c:v>
                </c:pt>
                <c:pt idx="809">
                  <c:v>53.933333333333337</c:v>
                </c:pt>
                <c:pt idx="810">
                  <c:v>54</c:v>
                </c:pt>
                <c:pt idx="811">
                  <c:v>54.066666666665995</c:v>
                </c:pt>
                <c:pt idx="812">
                  <c:v>54.133333333333333</c:v>
                </c:pt>
                <c:pt idx="813">
                  <c:v>54.2</c:v>
                </c:pt>
                <c:pt idx="814">
                  <c:v>54.266666666665998</c:v>
                </c:pt>
                <c:pt idx="815">
                  <c:v>54.333333333333336</c:v>
                </c:pt>
                <c:pt idx="816">
                  <c:v>54.4</c:v>
                </c:pt>
                <c:pt idx="817">
                  <c:v>54.466666666665994</c:v>
                </c:pt>
                <c:pt idx="818">
                  <c:v>54.533333333333339</c:v>
                </c:pt>
                <c:pt idx="819">
                  <c:v>54.6</c:v>
                </c:pt>
                <c:pt idx="820">
                  <c:v>54.666666666665975</c:v>
                </c:pt>
                <c:pt idx="821">
                  <c:v>54.733333333333363</c:v>
                </c:pt>
                <c:pt idx="822">
                  <c:v>54.800000000000004</c:v>
                </c:pt>
                <c:pt idx="823">
                  <c:v>54.866666666665715</c:v>
                </c:pt>
                <c:pt idx="824">
                  <c:v>54.93333333333333</c:v>
                </c:pt>
                <c:pt idx="825">
                  <c:v>55</c:v>
                </c:pt>
                <c:pt idx="826">
                  <c:v>55.066666666665995</c:v>
                </c:pt>
                <c:pt idx="827">
                  <c:v>55.133333333333333</c:v>
                </c:pt>
                <c:pt idx="828">
                  <c:v>55.2</c:v>
                </c:pt>
                <c:pt idx="829">
                  <c:v>55.266666666665998</c:v>
                </c:pt>
                <c:pt idx="830">
                  <c:v>55.333333333333336</c:v>
                </c:pt>
                <c:pt idx="831">
                  <c:v>55.4</c:v>
                </c:pt>
                <c:pt idx="832">
                  <c:v>55.466666666665994</c:v>
                </c:pt>
                <c:pt idx="833">
                  <c:v>55.533333333333331</c:v>
                </c:pt>
                <c:pt idx="834">
                  <c:v>55.6</c:v>
                </c:pt>
                <c:pt idx="835">
                  <c:v>55.666666666665975</c:v>
                </c:pt>
                <c:pt idx="836">
                  <c:v>55.733333333333363</c:v>
                </c:pt>
                <c:pt idx="837">
                  <c:v>55.800000000000004</c:v>
                </c:pt>
                <c:pt idx="838">
                  <c:v>55.866666666665715</c:v>
                </c:pt>
                <c:pt idx="839">
                  <c:v>55.933333333333337</c:v>
                </c:pt>
                <c:pt idx="840">
                  <c:v>56</c:v>
                </c:pt>
                <c:pt idx="841">
                  <c:v>56.066666666665995</c:v>
                </c:pt>
                <c:pt idx="842">
                  <c:v>56.133333333333333</c:v>
                </c:pt>
                <c:pt idx="843">
                  <c:v>56.2</c:v>
                </c:pt>
                <c:pt idx="844">
                  <c:v>56.266666666665998</c:v>
                </c:pt>
                <c:pt idx="845">
                  <c:v>56.333333333333329</c:v>
                </c:pt>
                <c:pt idx="846">
                  <c:v>56.4</c:v>
                </c:pt>
                <c:pt idx="847">
                  <c:v>56.466666666665994</c:v>
                </c:pt>
                <c:pt idx="848">
                  <c:v>56.533333333333339</c:v>
                </c:pt>
                <c:pt idx="849">
                  <c:v>56.6</c:v>
                </c:pt>
                <c:pt idx="850">
                  <c:v>56.666666666665975</c:v>
                </c:pt>
                <c:pt idx="851">
                  <c:v>56.733333333333363</c:v>
                </c:pt>
                <c:pt idx="852">
                  <c:v>56.8</c:v>
                </c:pt>
                <c:pt idx="853">
                  <c:v>56.866666666665715</c:v>
                </c:pt>
                <c:pt idx="854">
                  <c:v>56.93333333333333</c:v>
                </c:pt>
                <c:pt idx="855">
                  <c:v>57</c:v>
                </c:pt>
                <c:pt idx="856">
                  <c:v>57.066666666665995</c:v>
                </c:pt>
                <c:pt idx="857">
                  <c:v>57.133333333333361</c:v>
                </c:pt>
                <c:pt idx="858">
                  <c:v>57.2</c:v>
                </c:pt>
                <c:pt idx="859">
                  <c:v>57.266666666665998</c:v>
                </c:pt>
                <c:pt idx="860">
                  <c:v>57.333333333333336</c:v>
                </c:pt>
                <c:pt idx="861">
                  <c:v>57.4</c:v>
                </c:pt>
                <c:pt idx="862">
                  <c:v>57.466666666665994</c:v>
                </c:pt>
                <c:pt idx="863">
                  <c:v>57.533333333333331</c:v>
                </c:pt>
                <c:pt idx="864">
                  <c:v>57.6</c:v>
                </c:pt>
                <c:pt idx="865">
                  <c:v>57.666666666665975</c:v>
                </c:pt>
                <c:pt idx="866">
                  <c:v>57.733333333333363</c:v>
                </c:pt>
                <c:pt idx="867">
                  <c:v>57.800000000000004</c:v>
                </c:pt>
                <c:pt idx="868">
                  <c:v>57.866666666665715</c:v>
                </c:pt>
                <c:pt idx="869">
                  <c:v>57.933333333333337</c:v>
                </c:pt>
                <c:pt idx="870">
                  <c:v>58</c:v>
                </c:pt>
                <c:pt idx="871">
                  <c:v>58.066666666665995</c:v>
                </c:pt>
                <c:pt idx="872">
                  <c:v>58.133333333333333</c:v>
                </c:pt>
                <c:pt idx="873">
                  <c:v>58.20000000000001</c:v>
                </c:pt>
                <c:pt idx="874">
                  <c:v>58.266666666665998</c:v>
                </c:pt>
                <c:pt idx="875">
                  <c:v>58.333333333333336</c:v>
                </c:pt>
                <c:pt idx="876">
                  <c:v>58.400000000000006</c:v>
                </c:pt>
                <c:pt idx="877">
                  <c:v>58.466666666665994</c:v>
                </c:pt>
                <c:pt idx="878">
                  <c:v>58.533333333333339</c:v>
                </c:pt>
                <c:pt idx="879">
                  <c:v>58.6</c:v>
                </c:pt>
                <c:pt idx="880">
                  <c:v>58.666666666665975</c:v>
                </c:pt>
                <c:pt idx="881">
                  <c:v>58.733333333333363</c:v>
                </c:pt>
                <c:pt idx="882">
                  <c:v>58.8</c:v>
                </c:pt>
                <c:pt idx="883">
                  <c:v>58.866666666665715</c:v>
                </c:pt>
                <c:pt idx="884">
                  <c:v>58.933333333333337</c:v>
                </c:pt>
                <c:pt idx="885">
                  <c:v>59.000000000000007</c:v>
                </c:pt>
                <c:pt idx="886">
                  <c:v>59.066666666665995</c:v>
                </c:pt>
                <c:pt idx="887">
                  <c:v>59.133333333333333</c:v>
                </c:pt>
                <c:pt idx="888">
                  <c:v>59.2</c:v>
                </c:pt>
                <c:pt idx="889">
                  <c:v>59.266666666665998</c:v>
                </c:pt>
                <c:pt idx="890">
                  <c:v>59.333333333333336</c:v>
                </c:pt>
                <c:pt idx="891">
                  <c:v>59.4</c:v>
                </c:pt>
                <c:pt idx="892">
                  <c:v>59.466666666665994</c:v>
                </c:pt>
                <c:pt idx="893">
                  <c:v>59.533333333333331</c:v>
                </c:pt>
                <c:pt idx="894">
                  <c:v>59.6</c:v>
                </c:pt>
                <c:pt idx="895">
                  <c:v>59.666666666665975</c:v>
                </c:pt>
                <c:pt idx="896">
                  <c:v>59.733333333333363</c:v>
                </c:pt>
                <c:pt idx="897">
                  <c:v>59.800000000000004</c:v>
                </c:pt>
                <c:pt idx="898">
                  <c:v>59.866666666665715</c:v>
                </c:pt>
                <c:pt idx="899">
                  <c:v>59.933333333333337</c:v>
                </c:pt>
                <c:pt idx="900">
                  <c:v>60</c:v>
                </c:pt>
                <c:pt idx="901">
                  <c:v>60.066666666665995</c:v>
                </c:pt>
                <c:pt idx="902">
                  <c:v>60.133333333333333</c:v>
                </c:pt>
                <c:pt idx="903">
                  <c:v>60.2</c:v>
                </c:pt>
                <c:pt idx="904">
                  <c:v>60.266666666665998</c:v>
                </c:pt>
                <c:pt idx="905">
                  <c:v>60.333333333333336</c:v>
                </c:pt>
                <c:pt idx="906">
                  <c:v>60.400000000000006</c:v>
                </c:pt>
                <c:pt idx="907">
                  <c:v>60.466666666665994</c:v>
                </c:pt>
                <c:pt idx="908">
                  <c:v>60.533333333333331</c:v>
                </c:pt>
                <c:pt idx="909">
                  <c:v>60.6</c:v>
                </c:pt>
                <c:pt idx="910">
                  <c:v>60.666666666665975</c:v>
                </c:pt>
                <c:pt idx="911">
                  <c:v>60.733333333333363</c:v>
                </c:pt>
                <c:pt idx="912">
                  <c:v>60.8</c:v>
                </c:pt>
                <c:pt idx="913">
                  <c:v>60.866666666665715</c:v>
                </c:pt>
                <c:pt idx="914">
                  <c:v>60.933333333333337</c:v>
                </c:pt>
                <c:pt idx="915">
                  <c:v>61</c:v>
                </c:pt>
                <c:pt idx="916">
                  <c:v>61.066666666665995</c:v>
                </c:pt>
                <c:pt idx="917">
                  <c:v>61.133333333333333</c:v>
                </c:pt>
                <c:pt idx="918">
                  <c:v>61.20000000000001</c:v>
                </c:pt>
                <c:pt idx="919">
                  <c:v>61.266666666665998</c:v>
                </c:pt>
                <c:pt idx="920">
                  <c:v>61.333333333333336</c:v>
                </c:pt>
                <c:pt idx="921">
                  <c:v>61.4</c:v>
                </c:pt>
                <c:pt idx="922">
                  <c:v>61.466666666665994</c:v>
                </c:pt>
                <c:pt idx="923">
                  <c:v>61.533333333333331</c:v>
                </c:pt>
                <c:pt idx="924">
                  <c:v>61.600000000000009</c:v>
                </c:pt>
                <c:pt idx="925">
                  <c:v>61.666666666665975</c:v>
                </c:pt>
                <c:pt idx="926">
                  <c:v>61.733333333333363</c:v>
                </c:pt>
                <c:pt idx="927">
                  <c:v>61.8</c:v>
                </c:pt>
                <c:pt idx="928">
                  <c:v>61.866666666665708</c:v>
                </c:pt>
                <c:pt idx="929">
                  <c:v>61.933333333333337</c:v>
                </c:pt>
                <c:pt idx="930">
                  <c:v>62</c:v>
                </c:pt>
                <c:pt idx="931">
                  <c:v>62.066666666665995</c:v>
                </c:pt>
                <c:pt idx="932">
                  <c:v>62.133333333333333</c:v>
                </c:pt>
                <c:pt idx="933">
                  <c:v>62.20000000000001</c:v>
                </c:pt>
                <c:pt idx="934">
                  <c:v>62.266666666665998</c:v>
                </c:pt>
                <c:pt idx="935">
                  <c:v>62.333333333333336</c:v>
                </c:pt>
                <c:pt idx="936">
                  <c:v>62.4</c:v>
                </c:pt>
                <c:pt idx="937">
                  <c:v>62.466666666665994</c:v>
                </c:pt>
                <c:pt idx="938">
                  <c:v>62.533333333333339</c:v>
                </c:pt>
                <c:pt idx="939">
                  <c:v>62.6</c:v>
                </c:pt>
                <c:pt idx="940">
                  <c:v>62.666666666665975</c:v>
                </c:pt>
                <c:pt idx="941">
                  <c:v>62.733333333333363</c:v>
                </c:pt>
                <c:pt idx="942">
                  <c:v>62.8</c:v>
                </c:pt>
                <c:pt idx="943">
                  <c:v>62.866666666665715</c:v>
                </c:pt>
                <c:pt idx="944">
                  <c:v>62.933333333333337</c:v>
                </c:pt>
                <c:pt idx="945">
                  <c:v>63</c:v>
                </c:pt>
                <c:pt idx="946">
                  <c:v>63.066666666665995</c:v>
                </c:pt>
                <c:pt idx="947">
                  <c:v>63.133333333333361</c:v>
                </c:pt>
                <c:pt idx="948">
                  <c:v>63.2</c:v>
                </c:pt>
                <c:pt idx="949">
                  <c:v>63.266666666665998</c:v>
                </c:pt>
                <c:pt idx="950">
                  <c:v>63.333333333333336</c:v>
                </c:pt>
                <c:pt idx="951">
                  <c:v>63.4</c:v>
                </c:pt>
                <c:pt idx="952">
                  <c:v>63.466666666665994</c:v>
                </c:pt>
                <c:pt idx="953">
                  <c:v>63.533333333333339</c:v>
                </c:pt>
                <c:pt idx="954">
                  <c:v>63.6</c:v>
                </c:pt>
                <c:pt idx="955">
                  <c:v>63.666666666665975</c:v>
                </c:pt>
                <c:pt idx="956">
                  <c:v>63.733333333333363</c:v>
                </c:pt>
                <c:pt idx="957">
                  <c:v>63.800000000000004</c:v>
                </c:pt>
                <c:pt idx="958">
                  <c:v>63.866666666665715</c:v>
                </c:pt>
                <c:pt idx="959">
                  <c:v>63.93333333333333</c:v>
                </c:pt>
                <c:pt idx="960">
                  <c:v>64</c:v>
                </c:pt>
                <c:pt idx="961">
                  <c:v>64.066666666666677</c:v>
                </c:pt>
                <c:pt idx="962">
                  <c:v>64.133333333332658</c:v>
                </c:pt>
                <c:pt idx="963">
                  <c:v>64.2</c:v>
                </c:pt>
                <c:pt idx="964">
                  <c:v>64.266666666666666</c:v>
                </c:pt>
                <c:pt idx="965">
                  <c:v>64.333333333333258</c:v>
                </c:pt>
                <c:pt idx="966">
                  <c:v>64.400000000000006</c:v>
                </c:pt>
                <c:pt idx="967">
                  <c:v>64.466666666666697</c:v>
                </c:pt>
                <c:pt idx="968">
                  <c:v>64.533333333333289</c:v>
                </c:pt>
                <c:pt idx="969">
                  <c:v>64.599999999999994</c:v>
                </c:pt>
                <c:pt idx="970">
                  <c:v>64.666666666666657</c:v>
                </c:pt>
                <c:pt idx="971">
                  <c:v>64.733333333333249</c:v>
                </c:pt>
                <c:pt idx="972">
                  <c:v>64.8</c:v>
                </c:pt>
                <c:pt idx="973">
                  <c:v>64.86666666666666</c:v>
                </c:pt>
                <c:pt idx="974">
                  <c:v>64.933333333333309</c:v>
                </c:pt>
                <c:pt idx="975">
                  <c:v>65.000000000000014</c:v>
                </c:pt>
                <c:pt idx="976">
                  <c:v>65.066666666666677</c:v>
                </c:pt>
                <c:pt idx="977">
                  <c:v>65.133333333332658</c:v>
                </c:pt>
                <c:pt idx="978">
                  <c:v>65.2</c:v>
                </c:pt>
                <c:pt idx="979">
                  <c:v>65.266666666666666</c:v>
                </c:pt>
                <c:pt idx="980">
                  <c:v>65.333333333333258</c:v>
                </c:pt>
                <c:pt idx="981">
                  <c:v>65.400000000000006</c:v>
                </c:pt>
                <c:pt idx="982">
                  <c:v>65.466666666666697</c:v>
                </c:pt>
                <c:pt idx="983">
                  <c:v>65.533333333333289</c:v>
                </c:pt>
                <c:pt idx="984">
                  <c:v>65.599999999999994</c:v>
                </c:pt>
                <c:pt idx="985">
                  <c:v>65.666666666666671</c:v>
                </c:pt>
                <c:pt idx="986">
                  <c:v>65.733333333333249</c:v>
                </c:pt>
                <c:pt idx="987">
                  <c:v>65.8</c:v>
                </c:pt>
                <c:pt idx="988">
                  <c:v>65.86666666666666</c:v>
                </c:pt>
                <c:pt idx="989">
                  <c:v>65.933333333333309</c:v>
                </c:pt>
                <c:pt idx="990">
                  <c:v>66</c:v>
                </c:pt>
                <c:pt idx="991">
                  <c:v>66.066666666666663</c:v>
                </c:pt>
                <c:pt idx="992">
                  <c:v>66.133333333332658</c:v>
                </c:pt>
                <c:pt idx="993">
                  <c:v>66.2</c:v>
                </c:pt>
                <c:pt idx="994">
                  <c:v>66.266666666666694</c:v>
                </c:pt>
                <c:pt idx="995">
                  <c:v>66.333333333333258</c:v>
                </c:pt>
                <c:pt idx="996">
                  <c:v>66.400000000000006</c:v>
                </c:pt>
                <c:pt idx="997">
                  <c:v>66.466666666666697</c:v>
                </c:pt>
                <c:pt idx="998">
                  <c:v>66.533333333333289</c:v>
                </c:pt>
                <c:pt idx="999">
                  <c:v>66.600000000000009</c:v>
                </c:pt>
                <c:pt idx="1000">
                  <c:v>66.666666666666671</c:v>
                </c:pt>
                <c:pt idx="1001">
                  <c:v>66.733333333333249</c:v>
                </c:pt>
                <c:pt idx="1002">
                  <c:v>66.8</c:v>
                </c:pt>
                <c:pt idx="1003">
                  <c:v>66.866666666666674</c:v>
                </c:pt>
                <c:pt idx="1004">
                  <c:v>66.933333333333309</c:v>
                </c:pt>
                <c:pt idx="1005">
                  <c:v>67</c:v>
                </c:pt>
                <c:pt idx="1006">
                  <c:v>67.066666666666663</c:v>
                </c:pt>
                <c:pt idx="1007">
                  <c:v>67.133333333332658</c:v>
                </c:pt>
                <c:pt idx="1008">
                  <c:v>67.2</c:v>
                </c:pt>
                <c:pt idx="1009">
                  <c:v>67.266666666666666</c:v>
                </c:pt>
                <c:pt idx="1010">
                  <c:v>67.333333333333258</c:v>
                </c:pt>
                <c:pt idx="1011">
                  <c:v>67.399999999999991</c:v>
                </c:pt>
                <c:pt idx="1012">
                  <c:v>67.466666666666697</c:v>
                </c:pt>
                <c:pt idx="1013">
                  <c:v>67.533333333333289</c:v>
                </c:pt>
                <c:pt idx="1014">
                  <c:v>67.600000000000009</c:v>
                </c:pt>
                <c:pt idx="1015">
                  <c:v>67.666666666666671</c:v>
                </c:pt>
                <c:pt idx="1016">
                  <c:v>67.733333333333249</c:v>
                </c:pt>
                <c:pt idx="1017">
                  <c:v>67.800000000000011</c:v>
                </c:pt>
                <c:pt idx="1018">
                  <c:v>67.866666666666674</c:v>
                </c:pt>
                <c:pt idx="1019">
                  <c:v>67.933333333333309</c:v>
                </c:pt>
                <c:pt idx="1020">
                  <c:v>68</c:v>
                </c:pt>
                <c:pt idx="1021">
                  <c:v>68.066666666666663</c:v>
                </c:pt>
                <c:pt idx="1022">
                  <c:v>68.133333333332658</c:v>
                </c:pt>
                <c:pt idx="1023">
                  <c:v>68.2</c:v>
                </c:pt>
                <c:pt idx="1024">
                  <c:v>68.266666666666666</c:v>
                </c:pt>
                <c:pt idx="1025">
                  <c:v>68.333333333333258</c:v>
                </c:pt>
                <c:pt idx="1026">
                  <c:v>68.399999999999991</c:v>
                </c:pt>
                <c:pt idx="1027">
                  <c:v>68.466666666666697</c:v>
                </c:pt>
                <c:pt idx="1028">
                  <c:v>68.533333333333289</c:v>
                </c:pt>
                <c:pt idx="1029">
                  <c:v>68.599999999999994</c:v>
                </c:pt>
                <c:pt idx="1030">
                  <c:v>68.666666666666657</c:v>
                </c:pt>
                <c:pt idx="1031">
                  <c:v>68.733333333333249</c:v>
                </c:pt>
                <c:pt idx="1032">
                  <c:v>68.800000000000011</c:v>
                </c:pt>
                <c:pt idx="1033">
                  <c:v>68.866666666666674</c:v>
                </c:pt>
                <c:pt idx="1034">
                  <c:v>68.933333333333309</c:v>
                </c:pt>
                <c:pt idx="1035">
                  <c:v>69</c:v>
                </c:pt>
                <c:pt idx="1036">
                  <c:v>69.066666666666677</c:v>
                </c:pt>
                <c:pt idx="1037">
                  <c:v>69.133333333332658</c:v>
                </c:pt>
                <c:pt idx="1038">
                  <c:v>69.2</c:v>
                </c:pt>
                <c:pt idx="1039">
                  <c:v>69.266666666666666</c:v>
                </c:pt>
                <c:pt idx="1040">
                  <c:v>69.333333333333258</c:v>
                </c:pt>
                <c:pt idx="1041">
                  <c:v>69.400000000000006</c:v>
                </c:pt>
                <c:pt idx="1042">
                  <c:v>69.466666666666697</c:v>
                </c:pt>
                <c:pt idx="1043">
                  <c:v>69.533333333333289</c:v>
                </c:pt>
                <c:pt idx="1044">
                  <c:v>69.599999999999994</c:v>
                </c:pt>
                <c:pt idx="1045">
                  <c:v>69.666666666666657</c:v>
                </c:pt>
                <c:pt idx="1046">
                  <c:v>69.733333333333249</c:v>
                </c:pt>
                <c:pt idx="1047">
                  <c:v>69.8</c:v>
                </c:pt>
                <c:pt idx="1048">
                  <c:v>69.86666666666666</c:v>
                </c:pt>
                <c:pt idx="1049">
                  <c:v>69.933333333333309</c:v>
                </c:pt>
                <c:pt idx="1050">
                  <c:v>70.000000000000014</c:v>
                </c:pt>
                <c:pt idx="1051">
                  <c:v>70.066666666666677</c:v>
                </c:pt>
                <c:pt idx="1052">
                  <c:v>70.133333333332658</c:v>
                </c:pt>
                <c:pt idx="1053">
                  <c:v>70.2</c:v>
                </c:pt>
                <c:pt idx="1054">
                  <c:v>70.266666666666666</c:v>
                </c:pt>
                <c:pt idx="1055">
                  <c:v>70.333333333333258</c:v>
                </c:pt>
                <c:pt idx="1056">
                  <c:v>70.400000000000006</c:v>
                </c:pt>
                <c:pt idx="1057">
                  <c:v>70.466666666666697</c:v>
                </c:pt>
                <c:pt idx="1058">
                  <c:v>70.533333333333289</c:v>
                </c:pt>
                <c:pt idx="1059">
                  <c:v>70.599999999999994</c:v>
                </c:pt>
                <c:pt idx="1060">
                  <c:v>70.666666666666671</c:v>
                </c:pt>
                <c:pt idx="1061">
                  <c:v>70.733333333333249</c:v>
                </c:pt>
                <c:pt idx="1062">
                  <c:v>70.8</c:v>
                </c:pt>
                <c:pt idx="1063">
                  <c:v>70.86666666666666</c:v>
                </c:pt>
                <c:pt idx="1064">
                  <c:v>70.933333333333309</c:v>
                </c:pt>
                <c:pt idx="1065">
                  <c:v>71</c:v>
                </c:pt>
                <c:pt idx="1066">
                  <c:v>71.066666666666663</c:v>
                </c:pt>
                <c:pt idx="1067">
                  <c:v>71.133333333332658</c:v>
                </c:pt>
                <c:pt idx="1068">
                  <c:v>71.2</c:v>
                </c:pt>
                <c:pt idx="1069">
                  <c:v>71.266666666666694</c:v>
                </c:pt>
                <c:pt idx="1070">
                  <c:v>71.333333333333258</c:v>
                </c:pt>
                <c:pt idx="1071">
                  <c:v>71.400000000000006</c:v>
                </c:pt>
                <c:pt idx="1072">
                  <c:v>71.466666666666697</c:v>
                </c:pt>
                <c:pt idx="1073">
                  <c:v>71.533333333333289</c:v>
                </c:pt>
                <c:pt idx="1074">
                  <c:v>71.600000000000009</c:v>
                </c:pt>
                <c:pt idx="1075">
                  <c:v>71.666666666666671</c:v>
                </c:pt>
                <c:pt idx="1076">
                  <c:v>71.733333333333249</c:v>
                </c:pt>
                <c:pt idx="1077">
                  <c:v>71.8</c:v>
                </c:pt>
                <c:pt idx="1078">
                  <c:v>71.866666666666674</c:v>
                </c:pt>
                <c:pt idx="1079">
                  <c:v>71.933333333333309</c:v>
                </c:pt>
                <c:pt idx="1080">
                  <c:v>72</c:v>
                </c:pt>
                <c:pt idx="1081">
                  <c:v>72.066666666666663</c:v>
                </c:pt>
                <c:pt idx="1082">
                  <c:v>72.133333333332658</c:v>
                </c:pt>
                <c:pt idx="1083">
                  <c:v>72.2</c:v>
                </c:pt>
                <c:pt idx="1084">
                  <c:v>72.266666666666666</c:v>
                </c:pt>
                <c:pt idx="1085">
                  <c:v>72.333333333333258</c:v>
                </c:pt>
                <c:pt idx="1086">
                  <c:v>72.399999999999991</c:v>
                </c:pt>
                <c:pt idx="1087">
                  <c:v>72.466666666666697</c:v>
                </c:pt>
                <c:pt idx="1088">
                  <c:v>72.533333333333289</c:v>
                </c:pt>
                <c:pt idx="1089">
                  <c:v>72.600000000000009</c:v>
                </c:pt>
                <c:pt idx="1090">
                  <c:v>72.666666666666671</c:v>
                </c:pt>
                <c:pt idx="1091">
                  <c:v>72.733333333333249</c:v>
                </c:pt>
                <c:pt idx="1092">
                  <c:v>72.800000000000011</c:v>
                </c:pt>
                <c:pt idx="1093">
                  <c:v>72.866666666666674</c:v>
                </c:pt>
                <c:pt idx="1094">
                  <c:v>72.933333333333309</c:v>
                </c:pt>
                <c:pt idx="1095">
                  <c:v>73</c:v>
                </c:pt>
                <c:pt idx="1096">
                  <c:v>73.066666666666663</c:v>
                </c:pt>
                <c:pt idx="1097">
                  <c:v>73.133333333332658</c:v>
                </c:pt>
                <c:pt idx="1098">
                  <c:v>73.2</c:v>
                </c:pt>
                <c:pt idx="1099">
                  <c:v>73.266666666666666</c:v>
                </c:pt>
                <c:pt idx="1100">
                  <c:v>73.333333333333258</c:v>
                </c:pt>
                <c:pt idx="1101">
                  <c:v>73.399999999999991</c:v>
                </c:pt>
                <c:pt idx="1102">
                  <c:v>73.466666666666697</c:v>
                </c:pt>
                <c:pt idx="1103">
                  <c:v>73.533333333333289</c:v>
                </c:pt>
                <c:pt idx="1104">
                  <c:v>73.599999999999994</c:v>
                </c:pt>
                <c:pt idx="1105">
                  <c:v>73.666666666666657</c:v>
                </c:pt>
                <c:pt idx="1106">
                  <c:v>73.733333333333249</c:v>
                </c:pt>
                <c:pt idx="1107">
                  <c:v>73.800000000000011</c:v>
                </c:pt>
                <c:pt idx="1108">
                  <c:v>73.866666666666674</c:v>
                </c:pt>
                <c:pt idx="1109">
                  <c:v>73.933333333333309</c:v>
                </c:pt>
                <c:pt idx="1110">
                  <c:v>74</c:v>
                </c:pt>
                <c:pt idx="1111">
                  <c:v>74.066666666666677</c:v>
                </c:pt>
                <c:pt idx="1112">
                  <c:v>74.133333333332658</c:v>
                </c:pt>
                <c:pt idx="1113">
                  <c:v>74.2</c:v>
                </c:pt>
                <c:pt idx="1114">
                  <c:v>74.266666666666666</c:v>
                </c:pt>
                <c:pt idx="1115">
                  <c:v>74.333333333333258</c:v>
                </c:pt>
                <c:pt idx="1116">
                  <c:v>74.400000000000006</c:v>
                </c:pt>
                <c:pt idx="1117">
                  <c:v>74.466666666666697</c:v>
                </c:pt>
                <c:pt idx="1118">
                  <c:v>74.533333333333289</c:v>
                </c:pt>
                <c:pt idx="1119">
                  <c:v>74.599999999999994</c:v>
                </c:pt>
                <c:pt idx="1120">
                  <c:v>74.666666666666671</c:v>
                </c:pt>
                <c:pt idx="1121">
                  <c:v>74.733333333333249</c:v>
                </c:pt>
                <c:pt idx="1122">
                  <c:v>74.8</c:v>
                </c:pt>
                <c:pt idx="1123">
                  <c:v>74.86666666666666</c:v>
                </c:pt>
                <c:pt idx="1124">
                  <c:v>74.933333333333309</c:v>
                </c:pt>
                <c:pt idx="1125">
                  <c:v>75</c:v>
                </c:pt>
                <c:pt idx="1126">
                  <c:v>75.066666666666677</c:v>
                </c:pt>
                <c:pt idx="1127">
                  <c:v>75.133333333332658</c:v>
                </c:pt>
                <c:pt idx="1128">
                  <c:v>75.2</c:v>
                </c:pt>
                <c:pt idx="1129">
                  <c:v>75.266666666666666</c:v>
                </c:pt>
                <c:pt idx="1130">
                  <c:v>75.333333333333258</c:v>
                </c:pt>
                <c:pt idx="1131">
                  <c:v>75.400000000000006</c:v>
                </c:pt>
                <c:pt idx="1132">
                  <c:v>75.466666666666697</c:v>
                </c:pt>
                <c:pt idx="1133">
                  <c:v>75.533333333333289</c:v>
                </c:pt>
                <c:pt idx="1134">
                  <c:v>75.600000000000009</c:v>
                </c:pt>
                <c:pt idx="1135">
                  <c:v>75.666666666666671</c:v>
                </c:pt>
                <c:pt idx="1136">
                  <c:v>75.733333333333249</c:v>
                </c:pt>
                <c:pt idx="1137">
                  <c:v>75.8</c:v>
                </c:pt>
                <c:pt idx="1138">
                  <c:v>75.86666666666666</c:v>
                </c:pt>
                <c:pt idx="1139">
                  <c:v>75.933333333333309</c:v>
                </c:pt>
                <c:pt idx="1140">
                  <c:v>76</c:v>
                </c:pt>
                <c:pt idx="1141">
                  <c:v>76.066666666666663</c:v>
                </c:pt>
                <c:pt idx="1142">
                  <c:v>76.133333333332658</c:v>
                </c:pt>
                <c:pt idx="1143">
                  <c:v>76.2</c:v>
                </c:pt>
                <c:pt idx="1144">
                  <c:v>76.266666666666666</c:v>
                </c:pt>
                <c:pt idx="1145">
                  <c:v>76.333333333333258</c:v>
                </c:pt>
                <c:pt idx="1146">
                  <c:v>76.400000000000006</c:v>
                </c:pt>
                <c:pt idx="1147">
                  <c:v>76.466666666666697</c:v>
                </c:pt>
                <c:pt idx="1148">
                  <c:v>76.533333333333289</c:v>
                </c:pt>
                <c:pt idx="1149">
                  <c:v>76.600000000000009</c:v>
                </c:pt>
                <c:pt idx="1150">
                  <c:v>76.666666666666671</c:v>
                </c:pt>
                <c:pt idx="1151">
                  <c:v>76.733333333333249</c:v>
                </c:pt>
                <c:pt idx="1152">
                  <c:v>76.8</c:v>
                </c:pt>
                <c:pt idx="1153">
                  <c:v>76.866666666666674</c:v>
                </c:pt>
                <c:pt idx="1154">
                  <c:v>76.933333333333309</c:v>
                </c:pt>
                <c:pt idx="1155">
                  <c:v>77</c:v>
                </c:pt>
                <c:pt idx="1156">
                  <c:v>77.066666666666663</c:v>
                </c:pt>
                <c:pt idx="1157">
                  <c:v>77.133333333332658</c:v>
                </c:pt>
                <c:pt idx="1158">
                  <c:v>77.2</c:v>
                </c:pt>
                <c:pt idx="1159">
                  <c:v>77.266666666666666</c:v>
                </c:pt>
                <c:pt idx="1160">
                  <c:v>77.333333333333258</c:v>
                </c:pt>
                <c:pt idx="1161">
                  <c:v>77.399999999999991</c:v>
                </c:pt>
                <c:pt idx="1162">
                  <c:v>77.466666666666697</c:v>
                </c:pt>
                <c:pt idx="1163">
                  <c:v>77.533333333333289</c:v>
                </c:pt>
                <c:pt idx="1164">
                  <c:v>77.600000000000009</c:v>
                </c:pt>
                <c:pt idx="1165">
                  <c:v>77.666666666666671</c:v>
                </c:pt>
                <c:pt idx="1166">
                  <c:v>77.733333333333249</c:v>
                </c:pt>
                <c:pt idx="1167">
                  <c:v>77.800000000000011</c:v>
                </c:pt>
                <c:pt idx="1168">
                  <c:v>77.866666666666674</c:v>
                </c:pt>
                <c:pt idx="1169">
                  <c:v>77.933333333333309</c:v>
                </c:pt>
                <c:pt idx="1170">
                  <c:v>78</c:v>
                </c:pt>
                <c:pt idx="1171">
                  <c:v>78.066666666666663</c:v>
                </c:pt>
                <c:pt idx="1172">
                  <c:v>78.133333333332658</c:v>
                </c:pt>
                <c:pt idx="1173">
                  <c:v>78.2</c:v>
                </c:pt>
                <c:pt idx="1174">
                  <c:v>78.266666666666666</c:v>
                </c:pt>
                <c:pt idx="1175">
                  <c:v>78.333333333333258</c:v>
                </c:pt>
                <c:pt idx="1176">
                  <c:v>78.400000000000006</c:v>
                </c:pt>
                <c:pt idx="1177">
                  <c:v>78.466666666666697</c:v>
                </c:pt>
                <c:pt idx="1178">
                  <c:v>78.533333333333289</c:v>
                </c:pt>
                <c:pt idx="1179">
                  <c:v>78.599999999999994</c:v>
                </c:pt>
                <c:pt idx="1180">
                  <c:v>78.666666666666657</c:v>
                </c:pt>
                <c:pt idx="1181">
                  <c:v>78.733333333333249</c:v>
                </c:pt>
                <c:pt idx="1182">
                  <c:v>78.800000000000011</c:v>
                </c:pt>
                <c:pt idx="1183">
                  <c:v>78.866666666666674</c:v>
                </c:pt>
                <c:pt idx="1184">
                  <c:v>78.933333333333309</c:v>
                </c:pt>
                <c:pt idx="1185">
                  <c:v>79</c:v>
                </c:pt>
                <c:pt idx="1186">
                  <c:v>79.066666666666677</c:v>
                </c:pt>
                <c:pt idx="1187">
                  <c:v>79.133333333332658</c:v>
                </c:pt>
                <c:pt idx="1188">
                  <c:v>79.2</c:v>
                </c:pt>
                <c:pt idx="1189">
                  <c:v>79.266666666666666</c:v>
                </c:pt>
                <c:pt idx="1190">
                  <c:v>79.333333333333258</c:v>
                </c:pt>
                <c:pt idx="1191">
                  <c:v>79.400000000000006</c:v>
                </c:pt>
                <c:pt idx="1192">
                  <c:v>79.466666666666697</c:v>
                </c:pt>
                <c:pt idx="1193">
                  <c:v>79.533333333333289</c:v>
                </c:pt>
                <c:pt idx="1194">
                  <c:v>79.599999999999994</c:v>
                </c:pt>
                <c:pt idx="1195">
                  <c:v>79.666666666666671</c:v>
                </c:pt>
                <c:pt idx="1196">
                  <c:v>79.733333333333249</c:v>
                </c:pt>
                <c:pt idx="1197">
                  <c:v>79.8</c:v>
                </c:pt>
                <c:pt idx="1198">
                  <c:v>79.86666666666666</c:v>
                </c:pt>
                <c:pt idx="1199">
                  <c:v>79.933333333333309</c:v>
                </c:pt>
                <c:pt idx="1200">
                  <c:v>80</c:v>
                </c:pt>
                <c:pt idx="1201">
                  <c:v>80.066666666666677</c:v>
                </c:pt>
                <c:pt idx="1202">
                  <c:v>80.133333333332658</c:v>
                </c:pt>
                <c:pt idx="1203">
                  <c:v>80.2</c:v>
                </c:pt>
                <c:pt idx="1204">
                  <c:v>80.266666666666666</c:v>
                </c:pt>
                <c:pt idx="1205">
                  <c:v>80.333333333333258</c:v>
                </c:pt>
                <c:pt idx="1206">
                  <c:v>80.400000000000006</c:v>
                </c:pt>
                <c:pt idx="1207">
                  <c:v>80.466666666666697</c:v>
                </c:pt>
                <c:pt idx="1208">
                  <c:v>80.533333333333289</c:v>
                </c:pt>
                <c:pt idx="1209">
                  <c:v>80.600000000000009</c:v>
                </c:pt>
                <c:pt idx="1210">
                  <c:v>80.666666666666671</c:v>
                </c:pt>
                <c:pt idx="1211">
                  <c:v>80.733333333333249</c:v>
                </c:pt>
                <c:pt idx="1212">
                  <c:v>80.8</c:v>
                </c:pt>
                <c:pt idx="1213">
                  <c:v>80.86666666666666</c:v>
                </c:pt>
                <c:pt idx="1214">
                  <c:v>80.933333333333309</c:v>
                </c:pt>
                <c:pt idx="1215">
                  <c:v>81</c:v>
                </c:pt>
                <c:pt idx="1216">
                  <c:v>81.066666666666663</c:v>
                </c:pt>
                <c:pt idx="1217">
                  <c:v>81.133333333332658</c:v>
                </c:pt>
                <c:pt idx="1218">
                  <c:v>81.2</c:v>
                </c:pt>
                <c:pt idx="1219">
                  <c:v>81.266666666666666</c:v>
                </c:pt>
                <c:pt idx="1220">
                  <c:v>81.333333333333258</c:v>
                </c:pt>
                <c:pt idx="1221">
                  <c:v>81.400000000000006</c:v>
                </c:pt>
                <c:pt idx="1222">
                  <c:v>81.466666666666697</c:v>
                </c:pt>
                <c:pt idx="1223">
                  <c:v>81.533333333333289</c:v>
                </c:pt>
                <c:pt idx="1224">
                  <c:v>81.600000000000009</c:v>
                </c:pt>
                <c:pt idx="1225">
                  <c:v>81.666666666666671</c:v>
                </c:pt>
                <c:pt idx="1226">
                  <c:v>81.733333333333249</c:v>
                </c:pt>
                <c:pt idx="1227">
                  <c:v>81.8</c:v>
                </c:pt>
                <c:pt idx="1228">
                  <c:v>81.866666666666674</c:v>
                </c:pt>
                <c:pt idx="1229">
                  <c:v>81.933333333333309</c:v>
                </c:pt>
                <c:pt idx="1230">
                  <c:v>82</c:v>
                </c:pt>
                <c:pt idx="1231">
                  <c:v>82.066666666666663</c:v>
                </c:pt>
                <c:pt idx="1232">
                  <c:v>82.133333333332658</c:v>
                </c:pt>
                <c:pt idx="1233">
                  <c:v>82.2</c:v>
                </c:pt>
                <c:pt idx="1234">
                  <c:v>82.266666666666666</c:v>
                </c:pt>
                <c:pt idx="1235">
                  <c:v>82.333333333333258</c:v>
                </c:pt>
                <c:pt idx="1236">
                  <c:v>82.399999999999991</c:v>
                </c:pt>
                <c:pt idx="1237">
                  <c:v>82.466666666666697</c:v>
                </c:pt>
                <c:pt idx="1238">
                  <c:v>82.533333333333289</c:v>
                </c:pt>
                <c:pt idx="1239">
                  <c:v>82.600000000000009</c:v>
                </c:pt>
                <c:pt idx="1240">
                  <c:v>82.666666666666671</c:v>
                </c:pt>
                <c:pt idx="1241">
                  <c:v>82.733333333333249</c:v>
                </c:pt>
                <c:pt idx="1242">
                  <c:v>82.800000000000011</c:v>
                </c:pt>
                <c:pt idx="1243">
                  <c:v>82.866666666666674</c:v>
                </c:pt>
                <c:pt idx="1244">
                  <c:v>82.933333333333309</c:v>
                </c:pt>
                <c:pt idx="1245">
                  <c:v>83</c:v>
                </c:pt>
                <c:pt idx="1246">
                  <c:v>83.066666666666663</c:v>
                </c:pt>
                <c:pt idx="1247">
                  <c:v>83.133333333332658</c:v>
                </c:pt>
                <c:pt idx="1248">
                  <c:v>83.2</c:v>
                </c:pt>
                <c:pt idx="1249">
                  <c:v>83.266666666666666</c:v>
                </c:pt>
                <c:pt idx="1250">
                  <c:v>83.333333333333258</c:v>
                </c:pt>
                <c:pt idx="1251">
                  <c:v>83.4</c:v>
                </c:pt>
                <c:pt idx="1252">
                  <c:v>83.466666666666697</c:v>
                </c:pt>
                <c:pt idx="1253">
                  <c:v>83.533333333333289</c:v>
                </c:pt>
                <c:pt idx="1254">
                  <c:v>83.6</c:v>
                </c:pt>
                <c:pt idx="1255">
                  <c:v>83.666666666666657</c:v>
                </c:pt>
                <c:pt idx="1256">
                  <c:v>83.733333333333249</c:v>
                </c:pt>
                <c:pt idx="1257">
                  <c:v>83.8</c:v>
                </c:pt>
                <c:pt idx="1258">
                  <c:v>83.866666666666674</c:v>
                </c:pt>
                <c:pt idx="1259">
                  <c:v>83.933333333333309</c:v>
                </c:pt>
                <c:pt idx="1260">
                  <c:v>84</c:v>
                </c:pt>
                <c:pt idx="1261">
                  <c:v>84.066666666666677</c:v>
                </c:pt>
                <c:pt idx="1262">
                  <c:v>84.133333333332658</c:v>
                </c:pt>
                <c:pt idx="1263">
                  <c:v>84.2</c:v>
                </c:pt>
                <c:pt idx="1264">
                  <c:v>84.266666666666666</c:v>
                </c:pt>
                <c:pt idx="1265">
                  <c:v>84.333333333333258</c:v>
                </c:pt>
                <c:pt idx="1266">
                  <c:v>84.4</c:v>
                </c:pt>
                <c:pt idx="1267">
                  <c:v>84.466666666666697</c:v>
                </c:pt>
                <c:pt idx="1268">
                  <c:v>84.533333333333289</c:v>
                </c:pt>
                <c:pt idx="1269">
                  <c:v>84.6</c:v>
                </c:pt>
                <c:pt idx="1270">
                  <c:v>84.666666666666671</c:v>
                </c:pt>
                <c:pt idx="1271">
                  <c:v>84.733333333333249</c:v>
                </c:pt>
                <c:pt idx="1272">
                  <c:v>84.8</c:v>
                </c:pt>
                <c:pt idx="1273">
                  <c:v>84.86666666666666</c:v>
                </c:pt>
                <c:pt idx="1274">
                  <c:v>84.933333333333309</c:v>
                </c:pt>
                <c:pt idx="1275">
                  <c:v>85</c:v>
                </c:pt>
                <c:pt idx="1276">
                  <c:v>85.066666666666663</c:v>
                </c:pt>
                <c:pt idx="1277">
                  <c:v>85.133333333332658</c:v>
                </c:pt>
                <c:pt idx="1278">
                  <c:v>85.2</c:v>
                </c:pt>
                <c:pt idx="1279">
                  <c:v>85.266666666666694</c:v>
                </c:pt>
                <c:pt idx="1280">
                  <c:v>85.333333333333258</c:v>
                </c:pt>
                <c:pt idx="1281">
                  <c:v>85.4</c:v>
                </c:pt>
                <c:pt idx="1282">
                  <c:v>85.466666666666697</c:v>
                </c:pt>
                <c:pt idx="1283">
                  <c:v>85.533333333333289</c:v>
                </c:pt>
                <c:pt idx="1284">
                  <c:v>85.600000000000009</c:v>
                </c:pt>
                <c:pt idx="1285">
                  <c:v>85.666666666666671</c:v>
                </c:pt>
                <c:pt idx="1286">
                  <c:v>85.733333333333249</c:v>
                </c:pt>
                <c:pt idx="1287">
                  <c:v>85.8</c:v>
                </c:pt>
                <c:pt idx="1288">
                  <c:v>85.86666666666666</c:v>
                </c:pt>
                <c:pt idx="1289">
                  <c:v>85.933333333333309</c:v>
                </c:pt>
                <c:pt idx="1290">
                  <c:v>86</c:v>
                </c:pt>
                <c:pt idx="1291">
                  <c:v>86.066666666666663</c:v>
                </c:pt>
                <c:pt idx="1292">
                  <c:v>86.133333333332658</c:v>
                </c:pt>
                <c:pt idx="1293">
                  <c:v>86.2</c:v>
                </c:pt>
                <c:pt idx="1294">
                  <c:v>86.266666666666666</c:v>
                </c:pt>
                <c:pt idx="1295">
                  <c:v>86.333333333333258</c:v>
                </c:pt>
                <c:pt idx="1296">
                  <c:v>86.4</c:v>
                </c:pt>
                <c:pt idx="1297">
                  <c:v>86.466666666666697</c:v>
                </c:pt>
                <c:pt idx="1298">
                  <c:v>86.533333333333289</c:v>
                </c:pt>
                <c:pt idx="1299">
                  <c:v>86.600000000000009</c:v>
                </c:pt>
                <c:pt idx="1300">
                  <c:v>86.666666666666671</c:v>
                </c:pt>
                <c:pt idx="1301">
                  <c:v>86.733333333333249</c:v>
                </c:pt>
                <c:pt idx="1302">
                  <c:v>86.8</c:v>
                </c:pt>
                <c:pt idx="1303">
                  <c:v>86.866666666666674</c:v>
                </c:pt>
                <c:pt idx="1304">
                  <c:v>86.933333333333309</c:v>
                </c:pt>
                <c:pt idx="1305">
                  <c:v>87</c:v>
                </c:pt>
                <c:pt idx="1306">
                  <c:v>87.066666666666663</c:v>
                </c:pt>
                <c:pt idx="1307">
                  <c:v>87.133333333332658</c:v>
                </c:pt>
                <c:pt idx="1308">
                  <c:v>87.2</c:v>
                </c:pt>
                <c:pt idx="1309">
                  <c:v>87.266666666666666</c:v>
                </c:pt>
                <c:pt idx="1310">
                  <c:v>87.333333333333258</c:v>
                </c:pt>
                <c:pt idx="1311">
                  <c:v>87.399999999999991</c:v>
                </c:pt>
                <c:pt idx="1312">
                  <c:v>87.466666666666697</c:v>
                </c:pt>
                <c:pt idx="1313">
                  <c:v>87.533333333333289</c:v>
                </c:pt>
                <c:pt idx="1314">
                  <c:v>87.600000000000009</c:v>
                </c:pt>
                <c:pt idx="1315">
                  <c:v>87.666666666666671</c:v>
                </c:pt>
                <c:pt idx="1316">
                  <c:v>87.733333333333249</c:v>
                </c:pt>
                <c:pt idx="1317">
                  <c:v>87.800000000000011</c:v>
                </c:pt>
                <c:pt idx="1318">
                  <c:v>87.866666666666674</c:v>
                </c:pt>
                <c:pt idx="1319">
                  <c:v>87.933333333333309</c:v>
                </c:pt>
                <c:pt idx="1320">
                  <c:v>88</c:v>
                </c:pt>
                <c:pt idx="1321">
                  <c:v>88.066666666666677</c:v>
                </c:pt>
                <c:pt idx="1322">
                  <c:v>88.133333333332658</c:v>
                </c:pt>
                <c:pt idx="1323">
                  <c:v>88.2</c:v>
                </c:pt>
                <c:pt idx="1324">
                  <c:v>88.266666666666666</c:v>
                </c:pt>
                <c:pt idx="1325">
                  <c:v>88.333333333333258</c:v>
                </c:pt>
                <c:pt idx="1326">
                  <c:v>88.4</c:v>
                </c:pt>
                <c:pt idx="1327">
                  <c:v>88.466666666666697</c:v>
                </c:pt>
                <c:pt idx="1328">
                  <c:v>88.533333333333289</c:v>
                </c:pt>
                <c:pt idx="1329">
                  <c:v>88.6</c:v>
                </c:pt>
                <c:pt idx="1330">
                  <c:v>88.666666666666657</c:v>
                </c:pt>
                <c:pt idx="1331">
                  <c:v>88.733333333333249</c:v>
                </c:pt>
                <c:pt idx="1332">
                  <c:v>88.8</c:v>
                </c:pt>
                <c:pt idx="1333">
                  <c:v>88.866666666666674</c:v>
                </c:pt>
                <c:pt idx="1334">
                  <c:v>88.933333333333309</c:v>
                </c:pt>
                <c:pt idx="1335">
                  <c:v>89.000000000000014</c:v>
                </c:pt>
                <c:pt idx="1336">
                  <c:v>89.066666666666677</c:v>
                </c:pt>
                <c:pt idx="1337">
                  <c:v>89.133333333332658</c:v>
                </c:pt>
                <c:pt idx="1338">
                  <c:v>89.2</c:v>
                </c:pt>
                <c:pt idx="1339">
                  <c:v>89.266666666666666</c:v>
                </c:pt>
                <c:pt idx="1340">
                  <c:v>89.333333333333258</c:v>
                </c:pt>
                <c:pt idx="1341">
                  <c:v>89.4</c:v>
                </c:pt>
                <c:pt idx="1342">
                  <c:v>89.466666666666697</c:v>
                </c:pt>
                <c:pt idx="1343">
                  <c:v>89.533333333333289</c:v>
                </c:pt>
                <c:pt idx="1344">
                  <c:v>89.6</c:v>
                </c:pt>
                <c:pt idx="1345">
                  <c:v>89.666666666666671</c:v>
                </c:pt>
                <c:pt idx="1346">
                  <c:v>89.733333333333249</c:v>
                </c:pt>
                <c:pt idx="1347">
                  <c:v>89.8</c:v>
                </c:pt>
                <c:pt idx="1348">
                  <c:v>89.86666666666666</c:v>
                </c:pt>
                <c:pt idx="1349">
                  <c:v>89.933333333333309</c:v>
                </c:pt>
                <c:pt idx="1350">
                  <c:v>90</c:v>
                </c:pt>
                <c:pt idx="1351">
                  <c:v>90.066666666666663</c:v>
                </c:pt>
                <c:pt idx="1352">
                  <c:v>90.133333333332658</c:v>
                </c:pt>
                <c:pt idx="1353">
                  <c:v>90.2</c:v>
                </c:pt>
                <c:pt idx="1354">
                  <c:v>90.266666666666694</c:v>
                </c:pt>
                <c:pt idx="1355">
                  <c:v>90.333333333333258</c:v>
                </c:pt>
                <c:pt idx="1356">
                  <c:v>90.4</c:v>
                </c:pt>
                <c:pt idx="1357">
                  <c:v>90.466666666666697</c:v>
                </c:pt>
                <c:pt idx="1358">
                  <c:v>90.533333333333289</c:v>
                </c:pt>
                <c:pt idx="1359">
                  <c:v>90.600000000000009</c:v>
                </c:pt>
                <c:pt idx="1360">
                  <c:v>90.666666666666671</c:v>
                </c:pt>
                <c:pt idx="1361">
                  <c:v>90.733333333333249</c:v>
                </c:pt>
                <c:pt idx="1362">
                  <c:v>90.8</c:v>
                </c:pt>
                <c:pt idx="1363">
                  <c:v>90.866666666666674</c:v>
                </c:pt>
                <c:pt idx="1364">
                  <c:v>90.933333333333309</c:v>
                </c:pt>
                <c:pt idx="1365">
                  <c:v>91</c:v>
                </c:pt>
                <c:pt idx="1366">
                  <c:v>91.066666666666663</c:v>
                </c:pt>
                <c:pt idx="1367">
                  <c:v>91.133333333332658</c:v>
                </c:pt>
                <c:pt idx="1368">
                  <c:v>91.2</c:v>
                </c:pt>
                <c:pt idx="1369">
                  <c:v>91.266666666666666</c:v>
                </c:pt>
                <c:pt idx="1370">
                  <c:v>91.333333333333258</c:v>
                </c:pt>
                <c:pt idx="1371">
                  <c:v>91.4</c:v>
                </c:pt>
                <c:pt idx="1372">
                  <c:v>91.466666666666697</c:v>
                </c:pt>
                <c:pt idx="1373">
                  <c:v>91.533333333333289</c:v>
                </c:pt>
                <c:pt idx="1374">
                  <c:v>91.600000000000009</c:v>
                </c:pt>
                <c:pt idx="1375">
                  <c:v>91.666666666666671</c:v>
                </c:pt>
                <c:pt idx="1376">
                  <c:v>91.733333333333249</c:v>
                </c:pt>
                <c:pt idx="1377">
                  <c:v>91.8</c:v>
                </c:pt>
                <c:pt idx="1378">
                  <c:v>91.866666666666674</c:v>
                </c:pt>
                <c:pt idx="1379">
                  <c:v>91.933333333333309</c:v>
                </c:pt>
                <c:pt idx="1380">
                  <c:v>92</c:v>
                </c:pt>
                <c:pt idx="1381">
                  <c:v>92.066666666666663</c:v>
                </c:pt>
                <c:pt idx="1382">
                  <c:v>92.133333333332658</c:v>
                </c:pt>
                <c:pt idx="1383">
                  <c:v>92.2</c:v>
                </c:pt>
                <c:pt idx="1384">
                  <c:v>92.266666666666666</c:v>
                </c:pt>
                <c:pt idx="1385">
                  <c:v>92.333333333333258</c:v>
                </c:pt>
                <c:pt idx="1386">
                  <c:v>92.399999999999991</c:v>
                </c:pt>
                <c:pt idx="1387">
                  <c:v>92.466666666666697</c:v>
                </c:pt>
                <c:pt idx="1388">
                  <c:v>92.533333333333289</c:v>
                </c:pt>
                <c:pt idx="1389">
                  <c:v>92.6</c:v>
                </c:pt>
                <c:pt idx="1390">
                  <c:v>92.666666666666671</c:v>
                </c:pt>
                <c:pt idx="1391">
                  <c:v>92.733333333333249</c:v>
                </c:pt>
                <c:pt idx="1392">
                  <c:v>92.800000000000011</c:v>
                </c:pt>
                <c:pt idx="1393">
                  <c:v>92.866666666666674</c:v>
                </c:pt>
                <c:pt idx="1394">
                  <c:v>92.933333333333309</c:v>
                </c:pt>
                <c:pt idx="1395">
                  <c:v>93</c:v>
                </c:pt>
                <c:pt idx="1396">
                  <c:v>93.066666666666677</c:v>
                </c:pt>
                <c:pt idx="1397">
                  <c:v>93.133333333332658</c:v>
                </c:pt>
                <c:pt idx="1398">
                  <c:v>93.2</c:v>
                </c:pt>
                <c:pt idx="1399">
                  <c:v>93.266666666666666</c:v>
                </c:pt>
                <c:pt idx="1400">
                  <c:v>93.333333333333258</c:v>
                </c:pt>
                <c:pt idx="1401">
                  <c:v>93.4</c:v>
                </c:pt>
                <c:pt idx="1402">
                  <c:v>93.466666666666697</c:v>
                </c:pt>
                <c:pt idx="1403">
                  <c:v>93.533333333333289</c:v>
                </c:pt>
                <c:pt idx="1404">
                  <c:v>93.6</c:v>
                </c:pt>
                <c:pt idx="1405">
                  <c:v>93.666666666666657</c:v>
                </c:pt>
                <c:pt idx="1406">
                  <c:v>93.733333333333249</c:v>
                </c:pt>
                <c:pt idx="1407">
                  <c:v>93.8</c:v>
                </c:pt>
                <c:pt idx="1408">
                  <c:v>93.86666666666666</c:v>
                </c:pt>
                <c:pt idx="1409">
                  <c:v>93.933333333333309</c:v>
                </c:pt>
                <c:pt idx="1410">
                  <c:v>94.000000000000014</c:v>
                </c:pt>
                <c:pt idx="1411">
                  <c:v>94.066666666666677</c:v>
                </c:pt>
                <c:pt idx="1412">
                  <c:v>94.133333333332658</c:v>
                </c:pt>
                <c:pt idx="1413">
                  <c:v>94.2</c:v>
                </c:pt>
                <c:pt idx="1414">
                  <c:v>94.266666666666666</c:v>
                </c:pt>
                <c:pt idx="1415">
                  <c:v>94.333333333333258</c:v>
                </c:pt>
                <c:pt idx="1416">
                  <c:v>94.4</c:v>
                </c:pt>
                <c:pt idx="1417">
                  <c:v>94.466666666666697</c:v>
                </c:pt>
                <c:pt idx="1418">
                  <c:v>94.533333333333289</c:v>
                </c:pt>
                <c:pt idx="1419">
                  <c:v>94.6</c:v>
                </c:pt>
                <c:pt idx="1420">
                  <c:v>94.666666666666671</c:v>
                </c:pt>
                <c:pt idx="1421">
                  <c:v>94.733333333333249</c:v>
                </c:pt>
                <c:pt idx="1422">
                  <c:v>94.8</c:v>
                </c:pt>
                <c:pt idx="1423">
                  <c:v>94.86666666666666</c:v>
                </c:pt>
                <c:pt idx="1424">
                  <c:v>94.933333333333309</c:v>
                </c:pt>
                <c:pt idx="1425">
                  <c:v>95</c:v>
                </c:pt>
                <c:pt idx="1426">
                  <c:v>95.066666666666663</c:v>
                </c:pt>
                <c:pt idx="1427">
                  <c:v>95.133333333332658</c:v>
                </c:pt>
                <c:pt idx="1428">
                  <c:v>95.2</c:v>
                </c:pt>
                <c:pt idx="1429">
                  <c:v>95.266666666666694</c:v>
                </c:pt>
                <c:pt idx="1430">
                  <c:v>95.333333333333258</c:v>
                </c:pt>
                <c:pt idx="1431">
                  <c:v>95.4</c:v>
                </c:pt>
                <c:pt idx="1432">
                  <c:v>95.466666666666697</c:v>
                </c:pt>
                <c:pt idx="1433">
                  <c:v>95.533333333333289</c:v>
                </c:pt>
                <c:pt idx="1434">
                  <c:v>95.600000000000009</c:v>
                </c:pt>
                <c:pt idx="1435">
                  <c:v>95.666666666666671</c:v>
                </c:pt>
                <c:pt idx="1436">
                  <c:v>95.733333333333249</c:v>
                </c:pt>
                <c:pt idx="1437">
                  <c:v>95.8</c:v>
                </c:pt>
                <c:pt idx="1438">
                  <c:v>95.866666666666674</c:v>
                </c:pt>
                <c:pt idx="1439">
                  <c:v>95.933333333333309</c:v>
                </c:pt>
                <c:pt idx="1440">
                  <c:v>96</c:v>
                </c:pt>
                <c:pt idx="1441">
                  <c:v>96.066666666666663</c:v>
                </c:pt>
                <c:pt idx="1442">
                  <c:v>96.133333333332658</c:v>
                </c:pt>
                <c:pt idx="1443">
                  <c:v>96.2</c:v>
                </c:pt>
                <c:pt idx="1444">
                  <c:v>96.266666666666666</c:v>
                </c:pt>
                <c:pt idx="1445">
                  <c:v>96.333333333333258</c:v>
                </c:pt>
                <c:pt idx="1446">
                  <c:v>96.4</c:v>
                </c:pt>
                <c:pt idx="1447">
                  <c:v>96.466666666666697</c:v>
                </c:pt>
                <c:pt idx="1448">
                  <c:v>96.533333333333289</c:v>
                </c:pt>
                <c:pt idx="1449">
                  <c:v>96.600000000000009</c:v>
                </c:pt>
                <c:pt idx="1450">
                  <c:v>96.666666666666671</c:v>
                </c:pt>
                <c:pt idx="1451">
                  <c:v>96.733333333333249</c:v>
                </c:pt>
                <c:pt idx="1452">
                  <c:v>96.800000000000011</c:v>
                </c:pt>
                <c:pt idx="1453">
                  <c:v>96.866666666666674</c:v>
                </c:pt>
                <c:pt idx="1454">
                  <c:v>96.933333333333309</c:v>
                </c:pt>
                <c:pt idx="1455">
                  <c:v>97</c:v>
                </c:pt>
                <c:pt idx="1456">
                  <c:v>97.066666666666663</c:v>
                </c:pt>
                <c:pt idx="1457">
                  <c:v>97.133333333332658</c:v>
                </c:pt>
                <c:pt idx="1458">
                  <c:v>97.2</c:v>
                </c:pt>
                <c:pt idx="1459">
                  <c:v>97.266666666666666</c:v>
                </c:pt>
                <c:pt idx="1460">
                  <c:v>97.333333333333258</c:v>
                </c:pt>
                <c:pt idx="1461">
                  <c:v>97.399999999999991</c:v>
                </c:pt>
                <c:pt idx="1462">
                  <c:v>97.466666666666697</c:v>
                </c:pt>
                <c:pt idx="1463">
                  <c:v>97.533333333333289</c:v>
                </c:pt>
                <c:pt idx="1464">
                  <c:v>97.6</c:v>
                </c:pt>
                <c:pt idx="1465">
                  <c:v>97.666666666666671</c:v>
                </c:pt>
                <c:pt idx="1466">
                  <c:v>97.733333333333348</c:v>
                </c:pt>
                <c:pt idx="1467">
                  <c:v>97.800000000000011</c:v>
                </c:pt>
                <c:pt idx="1468">
                  <c:v>97.866666666666674</c:v>
                </c:pt>
                <c:pt idx="1469">
                  <c:v>97.933333333333309</c:v>
                </c:pt>
                <c:pt idx="1470">
                  <c:v>98</c:v>
                </c:pt>
                <c:pt idx="1471">
                  <c:v>98.066666666666677</c:v>
                </c:pt>
                <c:pt idx="1472">
                  <c:v>98.133333333332658</c:v>
                </c:pt>
                <c:pt idx="1473">
                  <c:v>98.2</c:v>
                </c:pt>
                <c:pt idx="1474">
                  <c:v>98.266666666666666</c:v>
                </c:pt>
                <c:pt idx="1475">
                  <c:v>98.333333333333258</c:v>
                </c:pt>
                <c:pt idx="1476">
                  <c:v>98.4</c:v>
                </c:pt>
                <c:pt idx="1477">
                  <c:v>98.466666666666697</c:v>
                </c:pt>
                <c:pt idx="1478">
                  <c:v>98.533333333333289</c:v>
                </c:pt>
                <c:pt idx="1479">
                  <c:v>98.6</c:v>
                </c:pt>
                <c:pt idx="1480">
                  <c:v>98.666666666666671</c:v>
                </c:pt>
                <c:pt idx="1481">
                  <c:v>98.733333333333249</c:v>
                </c:pt>
                <c:pt idx="1482">
                  <c:v>98.8</c:v>
                </c:pt>
                <c:pt idx="1483">
                  <c:v>98.86666666666666</c:v>
                </c:pt>
                <c:pt idx="1484">
                  <c:v>98.933333333333309</c:v>
                </c:pt>
                <c:pt idx="1485">
                  <c:v>99.000000000000014</c:v>
                </c:pt>
                <c:pt idx="1486">
                  <c:v>99.066666666666677</c:v>
                </c:pt>
                <c:pt idx="1487">
                  <c:v>99.133333333332658</c:v>
                </c:pt>
                <c:pt idx="1488">
                  <c:v>99.2</c:v>
                </c:pt>
                <c:pt idx="1489">
                  <c:v>99.266666666666666</c:v>
                </c:pt>
                <c:pt idx="1490">
                  <c:v>99.333333333333258</c:v>
                </c:pt>
                <c:pt idx="1491">
                  <c:v>99.4</c:v>
                </c:pt>
                <c:pt idx="1492">
                  <c:v>99.466666666666697</c:v>
                </c:pt>
                <c:pt idx="1493">
                  <c:v>99.533333333333289</c:v>
                </c:pt>
                <c:pt idx="1494">
                  <c:v>99.600000000000009</c:v>
                </c:pt>
                <c:pt idx="1495">
                  <c:v>99.666666666666671</c:v>
                </c:pt>
                <c:pt idx="1496">
                  <c:v>99.733333333333249</c:v>
                </c:pt>
                <c:pt idx="1497">
                  <c:v>99.8</c:v>
                </c:pt>
                <c:pt idx="1498">
                  <c:v>99.86666666666666</c:v>
                </c:pt>
                <c:pt idx="1499">
                  <c:v>99.933333333333309</c:v>
                </c:pt>
                <c:pt idx="1500">
                  <c:v>100</c:v>
                </c:pt>
                <c:pt idx="1501">
                  <c:v>100.06666666666666</c:v>
                </c:pt>
                <c:pt idx="1502">
                  <c:v>100.13333333333235</c:v>
                </c:pt>
                <c:pt idx="1503">
                  <c:v>100.2</c:v>
                </c:pt>
                <c:pt idx="1504">
                  <c:v>100.26666666666669</c:v>
                </c:pt>
                <c:pt idx="1505">
                  <c:v>100.33333333333285</c:v>
                </c:pt>
                <c:pt idx="1506">
                  <c:v>100.4</c:v>
                </c:pt>
                <c:pt idx="1507">
                  <c:v>100.46666666666682</c:v>
                </c:pt>
                <c:pt idx="1508">
                  <c:v>100.53333333333335</c:v>
                </c:pt>
                <c:pt idx="1509">
                  <c:v>100.60000000000001</c:v>
                </c:pt>
                <c:pt idx="1510">
                  <c:v>100.66666666666667</c:v>
                </c:pt>
                <c:pt idx="1511">
                  <c:v>100.73333333333331</c:v>
                </c:pt>
                <c:pt idx="1512">
                  <c:v>100.8</c:v>
                </c:pt>
                <c:pt idx="1513">
                  <c:v>100.86666666666667</c:v>
                </c:pt>
                <c:pt idx="1514">
                  <c:v>100.93333333333334</c:v>
                </c:pt>
                <c:pt idx="1515">
                  <c:v>101</c:v>
                </c:pt>
                <c:pt idx="1516">
                  <c:v>101.06666666666666</c:v>
                </c:pt>
                <c:pt idx="1517">
                  <c:v>101.13333333333235</c:v>
                </c:pt>
                <c:pt idx="1518">
                  <c:v>101.2</c:v>
                </c:pt>
                <c:pt idx="1519">
                  <c:v>101.26666666666669</c:v>
                </c:pt>
                <c:pt idx="1520">
                  <c:v>101.33333333333285</c:v>
                </c:pt>
                <c:pt idx="1521">
                  <c:v>101.39999999999999</c:v>
                </c:pt>
                <c:pt idx="1522">
                  <c:v>101.46666666666682</c:v>
                </c:pt>
                <c:pt idx="1523">
                  <c:v>101.53333333333335</c:v>
                </c:pt>
                <c:pt idx="1524">
                  <c:v>101.60000000000001</c:v>
                </c:pt>
                <c:pt idx="1525">
                  <c:v>101.66666666666667</c:v>
                </c:pt>
                <c:pt idx="1526">
                  <c:v>101.73333333333331</c:v>
                </c:pt>
                <c:pt idx="1527">
                  <c:v>101.80000000000001</c:v>
                </c:pt>
                <c:pt idx="1528">
                  <c:v>101.86666666666667</c:v>
                </c:pt>
                <c:pt idx="1529">
                  <c:v>101.93333333333334</c:v>
                </c:pt>
                <c:pt idx="1530">
                  <c:v>102</c:v>
                </c:pt>
                <c:pt idx="1531">
                  <c:v>102.06666666666666</c:v>
                </c:pt>
                <c:pt idx="1532">
                  <c:v>102.13333333333235</c:v>
                </c:pt>
                <c:pt idx="1533">
                  <c:v>102.2</c:v>
                </c:pt>
                <c:pt idx="1534">
                  <c:v>102.26666666666669</c:v>
                </c:pt>
                <c:pt idx="1535">
                  <c:v>102.33333333333285</c:v>
                </c:pt>
                <c:pt idx="1536">
                  <c:v>102.39999999999999</c:v>
                </c:pt>
                <c:pt idx="1537">
                  <c:v>102.46666666666682</c:v>
                </c:pt>
                <c:pt idx="1538">
                  <c:v>102.53333333333325</c:v>
                </c:pt>
                <c:pt idx="1539">
                  <c:v>102.6</c:v>
                </c:pt>
                <c:pt idx="1540">
                  <c:v>102.66666666666666</c:v>
                </c:pt>
                <c:pt idx="1541">
                  <c:v>102.73333333333331</c:v>
                </c:pt>
                <c:pt idx="1542">
                  <c:v>102.80000000000001</c:v>
                </c:pt>
                <c:pt idx="1543">
                  <c:v>102.86666666666667</c:v>
                </c:pt>
                <c:pt idx="1544">
                  <c:v>102.93333333333334</c:v>
                </c:pt>
                <c:pt idx="1545">
                  <c:v>103</c:v>
                </c:pt>
                <c:pt idx="1546">
                  <c:v>103.06666666666669</c:v>
                </c:pt>
                <c:pt idx="1547">
                  <c:v>103.13333333333235</c:v>
                </c:pt>
                <c:pt idx="1548">
                  <c:v>103.2</c:v>
                </c:pt>
                <c:pt idx="1549">
                  <c:v>103.26666666666669</c:v>
                </c:pt>
                <c:pt idx="1550">
                  <c:v>103.33333333333285</c:v>
                </c:pt>
                <c:pt idx="1551">
                  <c:v>103.4</c:v>
                </c:pt>
                <c:pt idx="1552">
                  <c:v>103.46666666666682</c:v>
                </c:pt>
                <c:pt idx="1553">
                  <c:v>103.53333333333325</c:v>
                </c:pt>
                <c:pt idx="1554">
                  <c:v>103.6</c:v>
                </c:pt>
                <c:pt idx="1555">
                  <c:v>103.66666666666667</c:v>
                </c:pt>
                <c:pt idx="1556">
                  <c:v>103.73333333333331</c:v>
                </c:pt>
                <c:pt idx="1557">
                  <c:v>103.8</c:v>
                </c:pt>
                <c:pt idx="1558">
                  <c:v>103.86666666666666</c:v>
                </c:pt>
                <c:pt idx="1559">
                  <c:v>103.93333333333331</c:v>
                </c:pt>
                <c:pt idx="1560">
                  <c:v>104.00000000000001</c:v>
                </c:pt>
                <c:pt idx="1561">
                  <c:v>104.06666666666669</c:v>
                </c:pt>
                <c:pt idx="1562">
                  <c:v>104.13333333333235</c:v>
                </c:pt>
                <c:pt idx="1563">
                  <c:v>104.2</c:v>
                </c:pt>
                <c:pt idx="1564">
                  <c:v>104.26666666666669</c:v>
                </c:pt>
                <c:pt idx="1565">
                  <c:v>104.33333333333285</c:v>
                </c:pt>
                <c:pt idx="1566">
                  <c:v>104.4</c:v>
                </c:pt>
                <c:pt idx="1567">
                  <c:v>104.46666666666682</c:v>
                </c:pt>
                <c:pt idx="1568">
                  <c:v>104.53333333333325</c:v>
                </c:pt>
                <c:pt idx="1569">
                  <c:v>104.60000000000001</c:v>
                </c:pt>
                <c:pt idx="1570">
                  <c:v>104.66666666666667</c:v>
                </c:pt>
                <c:pt idx="1571">
                  <c:v>104.73333333333331</c:v>
                </c:pt>
                <c:pt idx="1572">
                  <c:v>104.8</c:v>
                </c:pt>
                <c:pt idx="1573">
                  <c:v>104.86666666666666</c:v>
                </c:pt>
                <c:pt idx="1574">
                  <c:v>104.93333333333334</c:v>
                </c:pt>
                <c:pt idx="1575">
                  <c:v>105</c:v>
                </c:pt>
                <c:pt idx="1576">
                  <c:v>105.06666666666666</c:v>
                </c:pt>
                <c:pt idx="1577">
                  <c:v>105.13333333333235</c:v>
                </c:pt>
                <c:pt idx="1578">
                  <c:v>105.19999999999999</c:v>
                </c:pt>
                <c:pt idx="1579">
                  <c:v>105.26666666666669</c:v>
                </c:pt>
                <c:pt idx="1580">
                  <c:v>105.33333333333285</c:v>
                </c:pt>
                <c:pt idx="1581">
                  <c:v>105.4</c:v>
                </c:pt>
                <c:pt idx="1582">
                  <c:v>105.46666666666682</c:v>
                </c:pt>
                <c:pt idx="1583">
                  <c:v>105.53333333333335</c:v>
                </c:pt>
                <c:pt idx="1584">
                  <c:v>105.60000000000001</c:v>
                </c:pt>
                <c:pt idx="1585">
                  <c:v>105.66666666666667</c:v>
                </c:pt>
                <c:pt idx="1586">
                  <c:v>105.73333333333331</c:v>
                </c:pt>
                <c:pt idx="1587">
                  <c:v>105.8</c:v>
                </c:pt>
                <c:pt idx="1588">
                  <c:v>105.86666666666667</c:v>
                </c:pt>
                <c:pt idx="1589">
                  <c:v>105.93333333333334</c:v>
                </c:pt>
                <c:pt idx="1590">
                  <c:v>106</c:v>
                </c:pt>
                <c:pt idx="1591">
                  <c:v>106.06666666666666</c:v>
                </c:pt>
                <c:pt idx="1592">
                  <c:v>106.13333333333235</c:v>
                </c:pt>
                <c:pt idx="1593">
                  <c:v>106.2</c:v>
                </c:pt>
                <c:pt idx="1594">
                  <c:v>106.26666666666669</c:v>
                </c:pt>
                <c:pt idx="1595">
                  <c:v>106.33333333333285</c:v>
                </c:pt>
                <c:pt idx="1596">
                  <c:v>106.39999999999999</c:v>
                </c:pt>
                <c:pt idx="1597">
                  <c:v>106.46666666666682</c:v>
                </c:pt>
                <c:pt idx="1598">
                  <c:v>106.53333333333335</c:v>
                </c:pt>
                <c:pt idx="1599">
                  <c:v>106.60000000000001</c:v>
                </c:pt>
                <c:pt idx="1600">
                  <c:v>106.66666666666667</c:v>
                </c:pt>
                <c:pt idx="1601">
                  <c:v>106.73333333333331</c:v>
                </c:pt>
                <c:pt idx="1602">
                  <c:v>106.80000000000001</c:v>
                </c:pt>
                <c:pt idx="1603">
                  <c:v>106.86666666666667</c:v>
                </c:pt>
                <c:pt idx="1604">
                  <c:v>106.93333333333334</c:v>
                </c:pt>
                <c:pt idx="1605">
                  <c:v>107</c:v>
                </c:pt>
                <c:pt idx="1606">
                  <c:v>107.06666666666666</c:v>
                </c:pt>
                <c:pt idx="1607">
                  <c:v>107.13333333333235</c:v>
                </c:pt>
                <c:pt idx="1608">
                  <c:v>107.2</c:v>
                </c:pt>
                <c:pt idx="1609">
                  <c:v>107.26666666666669</c:v>
                </c:pt>
                <c:pt idx="1610">
                  <c:v>107.33333333333285</c:v>
                </c:pt>
                <c:pt idx="1611">
                  <c:v>107.4</c:v>
                </c:pt>
                <c:pt idx="1612">
                  <c:v>107.46666666666682</c:v>
                </c:pt>
                <c:pt idx="1613">
                  <c:v>107.53333333333325</c:v>
                </c:pt>
                <c:pt idx="1614">
                  <c:v>107.6</c:v>
                </c:pt>
                <c:pt idx="1615">
                  <c:v>107.66666666666666</c:v>
                </c:pt>
                <c:pt idx="1616">
                  <c:v>107.73333333333331</c:v>
                </c:pt>
                <c:pt idx="1617">
                  <c:v>107.80000000000001</c:v>
                </c:pt>
                <c:pt idx="1618">
                  <c:v>107.86666666666667</c:v>
                </c:pt>
                <c:pt idx="1619">
                  <c:v>107.93333333333334</c:v>
                </c:pt>
                <c:pt idx="1620">
                  <c:v>108</c:v>
                </c:pt>
                <c:pt idx="1621">
                  <c:v>108.06666666666669</c:v>
                </c:pt>
                <c:pt idx="1622">
                  <c:v>108.13333333333235</c:v>
                </c:pt>
                <c:pt idx="1623">
                  <c:v>108.2</c:v>
                </c:pt>
                <c:pt idx="1624">
                  <c:v>108.26666666666669</c:v>
                </c:pt>
                <c:pt idx="1625">
                  <c:v>108.33333333333285</c:v>
                </c:pt>
                <c:pt idx="1626">
                  <c:v>108.4</c:v>
                </c:pt>
                <c:pt idx="1627">
                  <c:v>108.46666666666682</c:v>
                </c:pt>
                <c:pt idx="1628">
                  <c:v>108.53333333333325</c:v>
                </c:pt>
                <c:pt idx="1629">
                  <c:v>108.6</c:v>
                </c:pt>
                <c:pt idx="1630">
                  <c:v>108.66666666666667</c:v>
                </c:pt>
                <c:pt idx="1631">
                  <c:v>108.73333333333331</c:v>
                </c:pt>
                <c:pt idx="1632">
                  <c:v>108.8</c:v>
                </c:pt>
                <c:pt idx="1633">
                  <c:v>108.86666666666666</c:v>
                </c:pt>
                <c:pt idx="1634">
                  <c:v>108.93333333333331</c:v>
                </c:pt>
                <c:pt idx="1635">
                  <c:v>109</c:v>
                </c:pt>
                <c:pt idx="1636">
                  <c:v>109.06666666666669</c:v>
                </c:pt>
                <c:pt idx="1637">
                  <c:v>109.13333333333235</c:v>
                </c:pt>
                <c:pt idx="1638">
                  <c:v>109.2</c:v>
                </c:pt>
                <c:pt idx="1639">
                  <c:v>109.26666666666669</c:v>
                </c:pt>
                <c:pt idx="1640">
                  <c:v>109.33333333333285</c:v>
                </c:pt>
                <c:pt idx="1641">
                  <c:v>109.4</c:v>
                </c:pt>
                <c:pt idx="1642">
                  <c:v>109.46666666666682</c:v>
                </c:pt>
                <c:pt idx="1643">
                  <c:v>109.53333333333325</c:v>
                </c:pt>
                <c:pt idx="1644">
                  <c:v>109.60000000000001</c:v>
                </c:pt>
                <c:pt idx="1645">
                  <c:v>109.66666666666667</c:v>
                </c:pt>
                <c:pt idx="1646">
                  <c:v>109.73333333333331</c:v>
                </c:pt>
                <c:pt idx="1647">
                  <c:v>109.8</c:v>
                </c:pt>
                <c:pt idx="1648">
                  <c:v>109.86666666666666</c:v>
                </c:pt>
                <c:pt idx="1649">
                  <c:v>109.93333333333334</c:v>
                </c:pt>
                <c:pt idx="1650">
                  <c:v>110</c:v>
                </c:pt>
                <c:pt idx="1651">
                  <c:v>110.06666666666666</c:v>
                </c:pt>
                <c:pt idx="1652">
                  <c:v>110.13333333333235</c:v>
                </c:pt>
                <c:pt idx="1653">
                  <c:v>110.2</c:v>
                </c:pt>
                <c:pt idx="1654">
                  <c:v>110.26666666666669</c:v>
                </c:pt>
                <c:pt idx="1655">
                  <c:v>110.33333333333285</c:v>
                </c:pt>
                <c:pt idx="1656">
                  <c:v>110.4</c:v>
                </c:pt>
                <c:pt idx="1657">
                  <c:v>110.46666666666682</c:v>
                </c:pt>
                <c:pt idx="1658">
                  <c:v>110.53333333333335</c:v>
                </c:pt>
                <c:pt idx="1659">
                  <c:v>110.60000000000001</c:v>
                </c:pt>
                <c:pt idx="1660">
                  <c:v>110.66666666666667</c:v>
                </c:pt>
                <c:pt idx="1661">
                  <c:v>110.73333333333331</c:v>
                </c:pt>
                <c:pt idx="1662">
                  <c:v>110.8</c:v>
                </c:pt>
                <c:pt idx="1663">
                  <c:v>110.86666666666667</c:v>
                </c:pt>
                <c:pt idx="1664">
                  <c:v>110.93333333333334</c:v>
                </c:pt>
                <c:pt idx="1665">
                  <c:v>111</c:v>
                </c:pt>
                <c:pt idx="1666">
                  <c:v>111.06666666666666</c:v>
                </c:pt>
                <c:pt idx="1667">
                  <c:v>111.13333333333235</c:v>
                </c:pt>
                <c:pt idx="1668">
                  <c:v>111.2</c:v>
                </c:pt>
                <c:pt idx="1669">
                  <c:v>111.26666666666669</c:v>
                </c:pt>
                <c:pt idx="1670">
                  <c:v>111.33333333333285</c:v>
                </c:pt>
                <c:pt idx="1671">
                  <c:v>111.39999999999999</c:v>
                </c:pt>
                <c:pt idx="1672">
                  <c:v>111.46666666666682</c:v>
                </c:pt>
                <c:pt idx="1673">
                  <c:v>111.53333333333325</c:v>
                </c:pt>
                <c:pt idx="1674">
                  <c:v>111.60000000000001</c:v>
                </c:pt>
                <c:pt idx="1675">
                  <c:v>111.66666666666667</c:v>
                </c:pt>
                <c:pt idx="1676">
                  <c:v>111.73333333333331</c:v>
                </c:pt>
                <c:pt idx="1677">
                  <c:v>111.80000000000001</c:v>
                </c:pt>
                <c:pt idx="1678">
                  <c:v>111.86666666666667</c:v>
                </c:pt>
                <c:pt idx="1679">
                  <c:v>111.93333333333334</c:v>
                </c:pt>
                <c:pt idx="1680">
                  <c:v>112</c:v>
                </c:pt>
                <c:pt idx="1681">
                  <c:v>112.06666666666669</c:v>
                </c:pt>
                <c:pt idx="1682">
                  <c:v>112.13333333333235</c:v>
                </c:pt>
                <c:pt idx="1683">
                  <c:v>112.2</c:v>
                </c:pt>
                <c:pt idx="1684">
                  <c:v>112.26666666666669</c:v>
                </c:pt>
                <c:pt idx="1685">
                  <c:v>112.33333333333285</c:v>
                </c:pt>
                <c:pt idx="1686">
                  <c:v>112.4</c:v>
                </c:pt>
                <c:pt idx="1687">
                  <c:v>112.46666666666682</c:v>
                </c:pt>
                <c:pt idx="1688">
                  <c:v>112.53333333333325</c:v>
                </c:pt>
                <c:pt idx="1689">
                  <c:v>112.6</c:v>
                </c:pt>
                <c:pt idx="1690">
                  <c:v>112.66666666666666</c:v>
                </c:pt>
                <c:pt idx="1691">
                  <c:v>112.73333333333331</c:v>
                </c:pt>
                <c:pt idx="1692">
                  <c:v>112.8</c:v>
                </c:pt>
                <c:pt idx="1693">
                  <c:v>112.86666666666667</c:v>
                </c:pt>
                <c:pt idx="1694">
                  <c:v>112.93333333333334</c:v>
                </c:pt>
                <c:pt idx="1695">
                  <c:v>113.00000000000001</c:v>
                </c:pt>
                <c:pt idx="1696">
                  <c:v>113.06666666666669</c:v>
                </c:pt>
                <c:pt idx="1697">
                  <c:v>113.13333333333235</c:v>
                </c:pt>
                <c:pt idx="1698">
                  <c:v>113.2</c:v>
                </c:pt>
                <c:pt idx="1699">
                  <c:v>113.26666666666669</c:v>
                </c:pt>
                <c:pt idx="1700">
                  <c:v>113.33333333333285</c:v>
                </c:pt>
                <c:pt idx="1701">
                  <c:v>113.4</c:v>
                </c:pt>
                <c:pt idx="1702">
                  <c:v>113.46666666666682</c:v>
                </c:pt>
                <c:pt idx="1703">
                  <c:v>113.53333333333325</c:v>
                </c:pt>
                <c:pt idx="1704">
                  <c:v>113.6</c:v>
                </c:pt>
                <c:pt idx="1705">
                  <c:v>113.66666666666667</c:v>
                </c:pt>
                <c:pt idx="1706">
                  <c:v>113.73333333333331</c:v>
                </c:pt>
                <c:pt idx="1707">
                  <c:v>113.8</c:v>
                </c:pt>
                <c:pt idx="1708">
                  <c:v>113.86666666666666</c:v>
                </c:pt>
                <c:pt idx="1709">
                  <c:v>113.93333333333331</c:v>
                </c:pt>
                <c:pt idx="1710">
                  <c:v>114</c:v>
                </c:pt>
                <c:pt idx="1711">
                  <c:v>114.06666666666669</c:v>
                </c:pt>
                <c:pt idx="1712">
                  <c:v>114.13333333333235</c:v>
                </c:pt>
                <c:pt idx="1713">
                  <c:v>114.2</c:v>
                </c:pt>
                <c:pt idx="1714">
                  <c:v>114.26666666666669</c:v>
                </c:pt>
                <c:pt idx="1715">
                  <c:v>114.33333333333285</c:v>
                </c:pt>
                <c:pt idx="1716">
                  <c:v>114.4</c:v>
                </c:pt>
                <c:pt idx="1717">
                  <c:v>114.46666666666682</c:v>
                </c:pt>
                <c:pt idx="1718">
                  <c:v>114.53333333333325</c:v>
                </c:pt>
                <c:pt idx="1719">
                  <c:v>114.60000000000001</c:v>
                </c:pt>
                <c:pt idx="1720">
                  <c:v>114.66666666666667</c:v>
                </c:pt>
                <c:pt idx="1721">
                  <c:v>114.73333333333331</c:v>
                </c:pt>
                <c:pt idx="1722">
                  <c:v>114.8</c:v>
                </c:pt>
                <c:pt idx="1723">
                  <c:v>114.86666666666666</c:v>
                </c:pt>
                <c:pt idx="1724">
                  <c:v>114.93333333333334</c:v>
                </c:pt>
                <c:pt idx="1725">
                  <c:v>115</c:v>
                </c:pt>
                <c:pt idx="1726">
                  <c:v>115.06666666666666</c:v>
                </c:pt>
                <c:pt idx="1727">
                  <c:v>115.13333333333235</c:v>
                </c:pt>
                <c:pt idx="1728">
                  <c:v>115.2</c:v>
                </c:pt>
                <c:pt idx="1729">
                  <c:v>115.26666666666669</c:v>
                </c:pt>
                <c:pt idx="1730">
                  <c:v>115.33333333333285</c:v>
                </c:pt>
                <c:pt idx="1731">
                  <c:v>115.4</c:v>
                </c:pt>
                <c:pt idx="1732">
                  <c:v>115.46666666666682</c:v>
                </c:pt>
                <c:pt idx="1733">
                  <c:v>115.53333333333335</c:v>
                </c:pt>
                <c:pt idx="1734">
                  <c:v>115.60000000000001</c:v>
                </c:pt>
                <c:pt idx="1735">
                  <c:v>115.66666666666667</c:v>
                </c:pt>
                <c:pt idx="1736">
                  <c:v>115.73333333333331</c:v>
                </c:pt>
                <c:pt idx="1737">
                  <c:v>115.8</c:v>
                </c:pt>
                <c:pt idx="1738">
                  <c:v>115.86666666666667</c:v>
                </c:pt>
                <c:pt idx="1739">
                  <c:v>115.93333333333334</c:v>
                </c:pt>
                <c:pt idx="1740">
                  <c:v>116</c:v>
                </c:pt>
                <c:pt idx="1741">
                  <c:v>116.06666666666666</c:v>
                </c:pt>
                <c:pt idx="1742">
                  <c:v>116.13333333333235</c:v>
                </c:pt>
                <c:pt idx="1743">
                  <c:v>116.2</c:v>
                </c:pt>
                <c:pt idx="1744">
                  <c:v>116.26666666666669</c:v>
                </c:pt>
                <c:pt idx="1745">
                  <c:v>116.33333333333285</c:v>
                </c:pt>
                <c:pt idx="1746">
                  <c:v>116.39999999999999</c:v>
                </c:pt>
                <c:pt idx="1747">
                  <c:v>116.46666666666682</c:v>
                </c:pt>
                <c:pt idx="1748">
                  <c:v>116.53333333333325</c:v>
                </c:pt>
                <c:pt idx="1749">
                  <c:v>116.60000000000001</c:v>
                </c:pt>
                <c:pt idx="1750">
                  <c:v>116.66666666666667</c:v>
                </c:pt>
                <c:pt idx="1751">
                  <c:v>116.73333333333331</c:v>
                </c:pt>
                <c:pt idx="1752">
                  <c:v>116.80000000000001</c:v>
                </c:pt>
                <c:pt idx="1753">
                  <c:v>116.86666666666667</c:v>
                </c:pt>
                <c:pt idx="1754">
                  <c:v>116.93333333333334</c:v>
                </c:pt>
                <c:pt idx="1755">
                  <c:v>117</c:v>
                </c:pt>
                <c:pt idx="1756">
                  <c:v>117.06666666666669</c:v>
                </c:pt>
                <c:pt idx="1757">
                  <c:v>117.13333333333235</c:v>
                </c:pt>
                <c:pt idx="1758">
                  <c:v>117.2</c:v>
                </c:pt>
                <c:pt idx="1759">
                  <c:v>117.26666666666669</c:v>
                </c:pt>
                <c:pt idx="1760">
                  <c:v>117.33333333333285</c:v>
                </c:pt>
                <c:pt idx="1761">
                  <c:v>117.4</c:v>
                </c:pt>
                <c:pt idx="1762">
                  <c:v>117.46666666666682</c:v>
                </c:pt>
                <c:pt idx="1763">
                  <c:v>117.53333333333325</c:v>
                </c:pt>
                <c:pt idx="1764">
                  <c:v>117.6</c:v>
                </c:pt>
                <c:pt idx="1765">
                  <c:v>117.66666666666666</c:v>
                </c:pt>
                <c:pt idx="1766">
                  <c:v>117.73333333333331</c:v>
                </c:pt>
                <c:pt idx="1767">
                  <c:v>117.8</c:v>
                </c:pt>
                <c:pt idx="1768">
                  <c:v>117.86666666666667</c:v>
                </c:pt>
                <c:pt idx="1769">
                  <c:v>117.93333333333334</c:v>
                </c:pt>
                <c:pt idx="1770">
                  <c:v>118.00000000000001</c:v>
                </c:pt>
                <c:pt idx="1771">
                  <c:v>118.06666666666669</c:v>
                </c:pt>
                <c:pt idx="1772">
                  <c:v>118.13333333333235</c:v>
                </c:pt>
                <c:pt idx="1773">
                  <c:v>118.2</c:v>
                </c:pt>
                <c:pt idx="1774">
                  <c:v>118.26666666666669</c:v>
                </c:pt>
                <c:pt idx="1775">
                  <c:v>118.33333333333285</c:v>
                </c:pt>
                <c:pt idx="1776">
                  <c:v>118.4</c:v>
                </c:pt>
                <c:pt idx="1777">
                  <c:v>118.46666666666682</c:v>
                </c:pt>
                <c:pt idx="1778">
                  <c:v>118.53333333333325</c:v>
                </c:pt>
                <c:pt idx="1779">
                  <c:v>118.6</c:v>
                </c:pt>
                <c:pt idx="1780">
                  <c:v>118.66666666666667</c:v>
                </c:pt>
                <c:pt idx="1781">
                  <c:v>118.73333333333331</c:v>
                </c:pt>
                <c:pt idx="1782">
                  <c:v>118.8</c:v>
                </c:pt>
                <c:pt idx="1783">
                  <c:v>118.86666666666666</c:v>
                </c:pt>
                <c:pt idx="1784">
                  <c:v>118.93333333333334</c:v>
                </c:pt>
                <c:pt idx="1785">
                  <c:v>119</c:v>
                </c:pt>
                <c:pt idx="1786">
                  <c:v>119.06666666666666</c:v>
                </c:pt>
                <c:pt idx="1787">
                  <c:v>119.13333333333235</c:v>
                </c:pt>
                <c:pt idx="1788">
                  <c:v>119.2</c:v>
                </c:pt>
                <c:pt idx="1789">
                  <c:v>119.26666666666669</c:v>
                </c:pt>
                <c:pt idx="1790">
                  <c:v>119.33333333333285</c:v>
                </c:pt>
                <c:pt idx="1791">
                  <c:v>119.4</c:v>
                </c:pt>
                <c:pt idx="1792">
                  <c:v>119.46666666666682</c:v>
                </c:pt>
                <c:pt idx="1793">
                  <c:v>119.53333333333325</c:v>
                </c:pt>
                <c:pt idx="1794">
                  <c:v>119.60000000000001</c:v>
                </c:pt>
                <c:pt idx="1795">
                  <c:v>119.66666666666667</c:v>
                </c:pt>
                <c:pt idx="1796">
                  <c:v>119.73333333333331</c:v>
                </c:pt>
                <c:pt idx="1797">
                  <c:v>119.8</c:v>
                </c:pt>
                <c:pt idx="1798">
                  <c:v>119.86666666666667</c:v>
                </c:pt>
                <c:pt idx="1799">
                  <c:v>119.93333333333334</c:v>
                </c:pt>
                <c:pt idx="1800">
                  <c:v>120</c:v>
                </c:pt>
                <c:pt idx="1801">
                  <c:v>120.06666666666666</c:v>
                </c:pt>
                <c:pt idx="1802">
                  <c:v>120.13333333333235</c:v>
                </c:pt>
                <c:pt idx="1803">
                  <c:v>120.2</c:v>
                </c:pt>
                <c:pt idx="1804">
                  <c:v>120.26666666666669</c:v>
                </c:pt>
                <c:pt idx="1805">
                  <c:v>120.33333333333285</c:v>
                </c:pt>
                <c:pt idx="1806">
                  <c:v>120.4</c:v>
                </c:pt>
                <c:pt idx="1807">
                  <c:v>120.46666666666682</c:v>
                </c:pt>
                <c:pt idx="1808">
                  <c:v>120.53333333333335</c:v>
                </c:pt>
                <c:pt idx="1809">
                  <c:v>120.60000000000001</c:v>
                </c:pt>
                <c:pt idx="1810">
                  <c:v>120.66666666666667</c:v>
                </c:pt>
                <c:pt idx="1811">
                  <c:v>120.73333333333331</c:v>
                </c:pt>
                <c:pt idx="1812">
                  <c:v>120.80000000000001</c:v>
                </c:pt>
                <c:pt idx="1813">
                  <c:v>120.86666666666667</c:v>
                </c:pt>
                <c:pt idx="1814">
                  <c:v>120.93333333333334</c:v>
                </c:pt>
                <c:pt idx="1815">
                  <c:v>121</c:v>
                </c:pt>
                <c:pt idx="1816">
                  <c:v>121.06666666666666</c:v>
                </c:pt>
                <c:pt idx="1817">
                  <c:v>121.13333333333235</c:v>
                </c:pt>
                <c:pt idx="1818">
                  <c:v>121.2</c:v>
                </c:pt>
                <c:pt idx="1819">
                  <c:v>121.26666666666669</c:v>
                </c:pt>
                <c:pt idx="1820">
                  <c:v>121.33333333333285</c:v>
                </c:pt>
                <c:pt idx="1821">
                  <c:v>121.39999999999999</c:v>
                </c:pt>
                <c:pt idx="1822">
                  <c:v>121.46666666666682</c:v>
                </c:pt>
                <c:pt idx="1823">
                  <c:v>121.53333333333325</c:v>
                </c:pt>
                <c:pt idx="1824">
                  <c:v>121.6</c:v>
                </c:pt>
                <c:pt idx="1825">
                  <c:v>121.66666666666667</c:v>
                </c:pt>
                <c:pt idx="1826">
                  <c:v>121.73333333333335</c:v>
                </c:pt>
                <c:pt idx="1827">
                  <c:v>121.80000000000001</c:v>
                </c:pt>
                <c:pt idx="1828">
                  <c:v>121.86666666666667</c:v>
                </c:pt>
                <c:pt idx="1829">
                  <c:v>121.93333333333334</c:v>
                </c:pt>
                <c:pt idx="1830">
                  <c:v>122</c:v>
                </c:pt>
                <c:pt idx="1831">
                  <c:v>122.06666666666669</c:v>
                </c:pt>
                <c:pt idx="1832">
                  <c:v>122.13333333333235</c:v>
                </c:pt>
                <c:pt idx="1833">
                  <c:v>122.20000000000002</c:v>
                </c:pt>
                <c:pt idx="1834">
                  <c:v>122.26666666666669</c:v>
                </c:pt>
                <c:pt idx="1835">
                  <c:v>122.33333333333285</c:v>
                </c:pt>
                <c:pt idx="1836">
                  <c:v>122.39999999999999</c:v>
                </c:pt>
                <c:pt idx="1837">
                  <c:v>122.46666666666682</c:v>
                </c:pt>
                <c:pt idx="1838">
                  <c:v>122.53333333333335</c:v>
                </c:pt>
                <c:pt idx="1839">
                  <c:v>122.6</c:v>
                </c:pt>
                <c:pt idx="1840">
                  <c:v>122.66666666666667</c:v>
                </c:pt>
                <c:pt idx="1841">
                  <c:v>122.73333333333331</c:v>
                </c:pt>
                <c:pt idx="1842">
                  <c:v>122.8</c:v>
                </c:pt>
                <c:pt idx="1843">
                  <c:v>122.86666666666667</c:v>
                </c:pt>
                <c:pt idx="1844">
                  <c:v>122.93333333333334</c:v>
                </c:pt>
                <c:pt idx="1845">
                  <c:v>123.00000000000001</c:v>
                </c:pt>
                <c:pt idx="1846">
                  <c:v>123.06666666666666</c:v>
                </c:pt>
                <c:pt idx="1847">
                  <c:v>123.13333333333235</c:v>
                </c:pt>
                <c:pt idx="1848">
                  <c:v>123.20000000000002</c:v>
                </c:pt>
                <c:pt idx="1849">
                  <c:v>123.26666666666669</c:v>
                </c:pt>
                <c:pt idx="1850">
                  <c:v>123.33333333333285</c:v>
                </c:pt>
                <c:pt idx="1851">
                  <c:v>123.39999999999999</c:v>
                </c:pt>
                <c:pt idx="1852">
                  <c:v>123.46666666666682</c:v>
                </c:pt>
                <c:pt idx="1853">
                  <c:v>123.53333333333335</c:v>
                </c:pt>
                <c:pt idx="1854">
                  <c:v>123.6</c:v>
                </c:pt>
                <c:pt idx="1855">
                  <c:v>123.66666666666667</c:v>
                </c:pt>
                <c:pt idx="1856">
                  <c:v>123.73333333333331</c:v>
                </c:pt>
                <c:pt idx="1857">
                  <c:v>123.8</c:v>
                </c:pt>
                <c:pt idx="1858">
                  <c:v>123.86666666666667</c:v>
                </c:pt>
                <c:pt idx="1859">
                  <c:v>123.93333333333331</c:v>
                </c:pt>
                <c:pt idx="1860">
                  <c:v>124</c:v>
                </c:pt>
                <c:pt idx="1861">
                  <c:v>124.06666666666669</c:v>
                </c:pt>
                <c:pt idx="1862">
                  <c:v>124.13333333333235</c:v>
                </c:pt>
                <c:pt idx="1863">
                  <c:v>124.20000000000002</c:v>
                </c:pt>
                <c:pt idx="1864">
                  <c:v>124.26666666666669</c:v>
                </c:pt>
                <c:pt idx="1865">
                  <c:v>124.33333333333285</c:v>
                </c:pt>
                <c:pt idx="1866">
                  <c:v>124.40000000000002</c:v>
                </c:pt>
                <c:pt idx="1867">
                  <c:v>124.46666666666682</c:v>
                </c:pt>
                <c:pt idx="1868">
                  <c:v>124.53333333333335</c:v>
                </c:pt>
                <c:pt idx="1869">
                  <c:v>124.6</c:v>
                </c:pt>
                <c:pt idx="1870">
                  <c:v>124.66666666666667</c:v>
                </c:pt>
                <c:pt idx="1871">
                  <c:v>124.73333333333335</c:v>
                </c:pt>
                <c:pt idx="1872">
                  <c:v>124.8</c:v>
                </c:pt>
                <c:pt idx="1873">
                  <c:v>124.86666666666667</c:v>
                </c:pt>
                <c:pt idx="1874">
                  <c:v>124.93333333333331</c:v>
                </c:pt>
                <c:pt idx="1875">
                  <c:v>125</c:v>
                </c:pt>
                <c:pt idx="1876">
                  <c:v>125.06666666666669</c:v>
                </c:pt>
                <c:pt idx="1877">
                  <c:v>125.13333333333235</c:v>
                </c:pt>
                <c:pt idx="1878">
                  <c:v>125.2</c:v>
                </c:pt>
                <c:pt idx="1879">
                  <c:v>125.26666666666669</c:v>
                </c:pt>
                <c:pt idx="1880">
                  <c:v>125.33333333333285</c:v>
                </c:pt>
                <c:pt idx="1881">
                  <c:v>125.4</c:v>
                </c:pt>
                <c:pt idx="1882">
                  <c:v>125.46666666666682</c:v>
                </c:pt>
                <c:pt idx="1883">
                  <c:v>125.53333333333335</c:v>
                </c:pt>
                <c:pt idx="1884">
                  <c:v>125.6</c:v>
                </c:pt>
                <c:pt idx="1885">
                  <c:v>125.66666666666667</c:v>
                </c:pt>
                <c:pt idx="1886">
                  <c:v>125.73333333333335</c:v>
                </c:pt>
                <c:pt idx="1887">
                  <c:v>125.8</c:v>
                </c:pt>
                <c:pt idx="1888">
                  <c:v>125.86666666666667</c:v>
                </c:pt>
                <c:pt idx="1889">
                  <c:v>125.93333333333331</c:v>
                </c:pt>
                <c:pt idx="1890">
                  <c:v>126</c:v>
                </c:pt>
                <c:pt idx="1891">
                  <c:v>126.06666666666669</c:v>
                </c:pt>
                <c:pt idx="1892">
                  <c:v>126.13333333333235</c:v>
                </c:pt>
                <c:pt idx="1893">
                  <c:v>126.2</c:v>
                </c:pt>
                <c:pt idx="1894">
                  <c:v>126.26666666666669</c:v>
                </c:pt>
                <c:pt idx="1895">
                  <c:v>126.33333333333285</c:v>
                </c:pt>
                <c:pt idx="1896">
                  <c:v>126.4</c:v>
                </c:pt>
                <c:pt idx="1897">
                  <c:v>126.46666666666682</c:v>
                </c:pt>
                <c:pt idx="1898">
                  <c:v>126.53333333333325</c:v>
                </c:pt>
                <c:pt idx="1899">
                  <c:v>126.60000000000001</c:v>
                </c:pt>
                <c:pt idx="1900">
                  <c:v>126.66666666666667</c:v>
                </c:pt>
                <c:pt idx="1901">
                  <c:v>126.73333333333335</c:v>
                </c:pt>
                <c:pt idx="1902">
                  <c:v>126.8</c:v>
                </c:pt>
                <c:pt idx="1903">
                  <c:v>126.86666666666667</c:v>
                </c:pt>
                <c:pt idx="1904">
                  <c:v>126.93333333333335</c:v>
                </c:pt>
                <c:pt idx="1905">
                  <c:v>127</c:v>
                </c:pt>
                <c:pt idx="1906">
                  <c:v>127.06666666666669</c:v>
                </c:pt>
                <c:pt idx="1907">
                  <c:v>127.13333333333235</c:v>
                </c:pt>
                <c:pt idx="1908">
                  <c:v>127.2</c:v>
                </c:pt>
                <c:pt idx="1909">
                  <c:v>127.26666666666669</c:v>
                </c:pt>
                <c:pt idx="1910">
                  <c:v>127.33333333333285</c:v>
                </c:pt>
                <c:pt idx="1911">
                  <c:v>127.4</c:v>
                </c:pt>
                <c:pt idx="1912">
                  <c:v>127.46666666666682</c:v>
                </c:pt>
                <c:pt idx="1913">
                  <c:v>127.53333333333325</c:v>
                </c:pt>
                <c:pt idx="1914">
                  <c:v>127.60000000000001</c:v>
                </c:pt>
                <c:pt idx="1915">
                  <c:v>127.66666666666666</c:v>
                </c:pt>
                <c:pt idx="1916">
                  <c:v>127.73333333333331</c:v>
                </c:pt>
                <c:pt idx="1917">
                  <c:v>127.8</c:v>
                </c:pt>
                <c:pt idx="1918">
                  <c:v>127.86666666666666</c:v>
                </c:pt>
                <c:pt idx="1919">
                  <c:v>127.93333333333334</c:v>
                </c:pt>
                <c:pt idx="1920">
                  <c:v>128</c:v>
                </c:pt>
                <c:pt idx="1921">
                  <c:v>128.06666666666658</c:v>
                </c:pt>
                <c:pt idx="1922">
                  <c:v>128.13333333333341</c:v>
                </c:pt>
                <c:pt idx="1923">
                  <c:v>128.19999999999999</c:v>
                </c:pt>
                <c:pt idx="1924">
                  <c:v>128.26666666666532</c:v>
                </c:pt>
                <c:pt idx="1925">
                  <c:v>128.33333333333547</c:v>
                </c:pt>
                <c:pt idx="1926">
                  <c:v>128.4</c:v>
                </c:pt>
                <c:pt idx="1927">
                  <c:v>128.46666666666658</c:v>
                </c:pt>
                <c:pt idx="1928">
                  <c:v>128.53333333333347</c:v>
                </c:pt>
                <c:pt idx="1929">
                  <c:v>128.60000000000002</c:v>
                </c:pt>
                <c:pt idx="1930">
                  <c:v>128.66666666666652</c:v>
                </c:pt>
                <c:pt idx="1931">
                  <c:v>128.73333333333341</c:v>
                </c:pt>
                <c:pt idx="1932">
                  <c:v>128.80000000000001</c:v>
                </c:pt>
                <c:pt idx="1933">
                  <c:v>128.86666666666665</c:v>
                </c:pt>
                <c:pt idx="1934">
                  <c:v>128.93333333333447</c:v>
                </c:pt>
                <c:pt idx="1935">
                  <c:v>129</c:v>
                </c:pt>
                <c:pt idx="1936">
                  <c:v>129.06666666666658</c:v>
                </c:pt>
                <c:pt idx="1937">
                  <c:v>129.13333333333341</c:v>
                </c:pt>
                <c:pt idx="1938">
                  <c:v>129.19999999999999</c:v>
                </c:pt>
                <c:pt idx="1939">
                  <c:v>129.26666666666532</c:v>
                </c:pt>
                <c:pt idx="1940">
                  <c:v>129.33333333333547</c:v>
                </c:pt>
                <c:pt idx="1941">
                  <c:v>129.4</c:v>
                </c:pt>
                <c:pt idx="1942">
                  <c:v>129.46666666666658</c:v>
                </c:pt>
                <c:pt idx="1943">
                  <c:v>129.53333333333347</c:v>
                </c:pt>
                <c:pt idx="1944">
                  <c:v>129.6</c:v>
                </c:pt>
                <c:pt idx="1945">
                  <c:v>129.66666666666652</c:v>
                </c:pt>
                <c:pt idx="1946">
                  <c:v>129.73333333333341</c:v>
                </c:pt>
                <c:pt idx="1947">
                  <c:v>129.80000000000001</c:v>
                </c:pt>
                <c:pt idx="1948">
                  <c:v>129.86666666666665</c:v>
                </c:pt>
                <c:pt idx="1949">
                  <c:v>129.93333333333447</c:v>
                </c:pt>
                <c:pt idx="1950">
                  <c:v>130.00000000000003</c:v>
                </c:pt>
                <c:pt idx="1951">
                  <c:v>130.06666666666658</c:v>
                </c:pt>
                <c:pt idx="1952">
                  <c:v>130.13333333333341</c:v>
                </c:pt>
                <c:pt idx="1953">
                  <c:v>130.19999999999999</c:v>
                </c:pt>
                <c:pt idx="1954">
                  <c:v>130.26666666666532</c:v>
                </c:pt>
                <c:pt idx="1955">
                  <c:v>130.33333333333547</c:v>
                </c:pt>
                <c:pt idx="1956">
                  <c:v>130.4</c:v>
                </c:pt>
                <c:pt idx="1957">
                  <c:v>130.46666666666658</c:v>
                </c:pt>
                <c:pt idx="1958">
                  <c:v>130.53333333333347</c:v>
                </c:pt>
                <c:pt idx="1959">
                  <c:v>130.6</c:v>
                </c:pt>
                <c:pt idx="1960">
                  <c:v>130.66666666666652</c:v>
                </c:pt>
                <c:pt idx="1961">
                  <c:v>130.73333333333341</c:v>
                </c:pt>
                <c:pt idx="1962">
                  <c:v>130.80000000000001</c:v>
                </c:pt>
                <c:pt idx="1963">
                  <c:v>130.86666666666665</c:v>
                </c:pt>
                <c:pt idx="1964">
                  <c:v>130.93333333333447</c:v>
                </c:pt>
                <c:pt idx="1965">
                  <c:v>131</c:v>
                </c:pt>
                <c:pt idx="1966">
                  <c:v>131.06666666666658</c:v>
                </c:pt>
                <c:pt idx="1967">
                  <c:v>131.13333333333341</c:v>
                </c:pt>
                <c:pt idx="1968">
                  <c:v>131.19999999999999</c:v>
                </c:pt>
                <c:pt idx="1969">
                  <c:v>131.26666666666532</c:v>
                </c:pt>
                <c:pt idx="1970">
                  <c:v>131.33333333333547</c:v>
                </c:pt>
                <c:pt idx="1971">
                  <c:v>131.4</c:v>
                </c:pt>
                <c:pt idx="1972">
                  <c:v>131.46666666666658</c:v>
                </c:pt>
                <c:pt idx="1973">
                  <c:v>131.53333333333347</c:v>
                </c:pt>
                <c:pt idx="1974">
                  <c:v>131.6</c:v>
                </c:pt>
                <c:pt idx="1975">
                  <c:v>131.66666666666652</c:v>
                </c:pt>
                <c:pt idx="1976">
                  <c:v>131.73333333333341</c:v>
                </c:pt>
                <c:pt idx="1977">
                  <c:v>131.80000000000001</c:v>
                </c:pt>
                <c:pt idx="1978">
                  <c:v>131.86666666666665</c:v>
                </c:pt>
                <c:pt idx="1979">
                  <c:v>131.93333333333447</c:v>
                </c:pt>
                <c:pt idx="1980">
                  <c:v>132</c:v>
                </c:pt>
                <c:pt idx="1981">
                  <c:v>132.06666666666658</c:v>
                </c:pt>
                <c:pt idx="1982">
                  <c:v>132.13333333333341</c:v>
                </c:pt>
                <c:pt idx="1983">
                  <c:v>132.20000000000002</c:v>
                </c:pt>
                <c:pt idx="1984">
                  <c:v>132.26666666666532</c:v>
                </c:pt>
                <c:pt idx="1985">
                  <c:v>132.33333333333547</c:v>
                </c:pt>
                <c:pt idx="1986">
                  <c:v>132.4</c:v>
                </c:pt>
                <c:pt idx="1987">
                  <c:v>132.46666666666658</c:v>
                </c:pt>
                <c:pt idx="1988">
                  <c:v>132.53333333333347</c:v>
                </c:pt>
                <c:pt idx="1989">
                  <c:v>132.6</c:v>
                </c:pt>
                <c:pt idx="1990">
                  <c:v>132.66666666666652</c:v>
                </c:pt>
                <c:pt idx="1991">
                  <c:v>132.73333333333341</c:v>
                </c:pt>
                <c:pt idx="1992">
                  <c:v>132.80000000000001</c:v>
                </c:pt>
                <c:pt idx="1993">
                  <c:v>132.86666666666665</c:v>
                </c:pt>
                <c:pt idx="1994">
                  <c:v>132.93333333333447</c:v>
                </c:pt>
                <c:pt idx="1995">
                  <c:v>133</c:v>
                </c:pt>
                <c:pt idx="1996">
                  <c:v>133.06666666666658</c:v>
                </c:pt>
                <c:pt idx="1997">
                  <c:v>133.13333333333341</c:v>
                </c:pt>
                <c:pt idx="1998">
                  <c:v>133.20000000000002</c:v>
                </c:pt>
                <c:pt idx="1999">
                  <c:v>133.26666666666532</c:v>
                </c:pt>
                <c:pt idx="2000">
                  <c:v>133.33333333333547</c:v>
                </c:pt>
                <c:pt idx="2001">
                  <c:v>133.4</c:v>
                </c:pt>
                <c:pt idx="2002">
                  <c:v>133.46666666666658</c:v>
                </c:pt>
                <c:pt idx="2003">
                  <c:v>133.53333333333347</c:v>
                </c:pt>
                <c:pt idx="2004">
                  <c:v>133.6</c:v>
                </c:pt>
                <c:pt idx="2005">
                  <c:v>133.66666666666652</c:v>
                </c:pt>
                <c:pt idx="2006">
                  <c:v>133.73333333333341</c:v>
                </c:pt>
                <c:pt idx="2007">
                  <c:v>133.80000000000001</c:v>
                </c:pt>
                <c:pt idx="2008">
                  <c:v>133.86666666666665</c:v>
                </c:pt>
                <c:pt idx="2009">
                  <c:v>133.93333333333447</c:v>
                </c:pt>
                <c:pt idx="2010">
                  <c:v>134</c:v>
                </c:pt>
                <c:pt idx="2011">
                  <c:v>134.06666666666658</c:v>
                </c:pt>
                <c:pt idx="2012">
                  <c:v>134.13333333333341</c:v>
                </c:pt>
                <c:pt idx="2013">
                  <c:v>134.20000000000002</c:v>
                </c:pt>
                <c:pt idx="2014">
                  <c:v>134.26666666666532</c:v>
                </c:pt>
                <c:pt idx="2015">
                  <c:v>134.33333333333547</c:v>
                </c:pt>
                <c:pt idx="2016">
                  <c:v>134.4</c:v>
                </c:pt>
                <c:pt idx="2017">
                  <c:v>134.46666666666658</c:v>
                </c:pt>
                <c:pt idx="2018">
                  <c:v>134.53333333333347</c:v>
                </c:pt>
                <c:pt idx="2019">
                  <c:v>134.6</c:v>
                </c:pt>
                <c:pt idx="2020">
                  <c:v>134.66666666666652</c:v>
                </c:pt>
                <c:pt idx="2021">
                  <c:v>134.73333333333341</c:v>
                </c:pt>
                <c:pt idx="2022">
                  <c:v>134.79999999999998</c:v>
                </c:pt>
                <c:pt idx="2023">
                  <c:v>134.86666666666665</c:v>
                </c:pt>
                <c:pt idx="2024">
                  <c:v>134.93333333333447</c:v>
                </c:pt>
                <c:pt idx="2025">
                  <c:v>135</c:v>
                </c:pt>
                <c:pt idx="2026">
                  <c:v>135.06666666666658</c:v>
                </c:pt>
                <c:pt idx="2027">
                  <c:v>135.13333333333341</c:v>
                </c:pt>
                <c:pt idx="2028">
                  <c:v>135.20000000000002</c:v>
                </c:pt>
                <c:pt idx="2029">
                  <c:v>135.26666666666532</c:v>
                </c:pt>
                <c:pt idx="2030">
                  <c:v>135.33333333333547</c:v>
                </c:pt>
                <c:pt idx="2031">
                  <c:v>135.4</c:v>
                </c:pt>
                <c:pt idx="2032">
                  <c:v>135.46666666666658</c:v>
                </c:pt>
                <c:pt idx="2033">
                  <c:v>135.53333333333347</c:v>
                </c:pt>
                <c:pt idx="2034">
                  <c:v>135.60000000000002</c:v>
                </c:pt>
                <c:pt idx="2035">
                  <c:v>135.66666666666652</c:v>
                </c:pt>
                <c:pt idx="2036">
                  <c:v>135.73333333333341</c:v>
                </c:pt>
                <c:pt idx="2037">
                  <c:v>135.79999999999998</c:v>
                </c:pt>
                <c:pt idx="2038">
                  <c:v>135.86666666666665</c:v>
                </c:pt>
                <c:pt idx="2039">
                  <c:v>135.93333333333447</c:v>
                </c:pt>
                <c:pt idx="2040">
                  <c:v>136</c:v>
                </c:pt>
                <c:pt idx="2041">
                  <c:v>136.06666666666658</c:v>
                </c:pt>
                <c:pt idx="2042">
                  <c:v>136.13333333333341</c:v>
                </c:pt>
                <c:pt idx="2043">
                  <c:v>136.20000000000002</c:v>
                </c:pt>
                <c:pt idx="2044">
                  <c:v>136.26666666666532</c:v>
                </c:pt>
                <c:pt idx="2045">
                  <c:v>136.33333333333547</c:v>
                </c:pt>
                <c:pt idx="2046">
                  <c:v>136.4</c:v>
                </c:pt>
                <c:pt idx="2047">
                  <c:v>136.46666666666658</c:v>
                </c:pt>
                <c:pt idx="2048">
                  <c:v>136.53333333333347</c:v>
                </c:pt>
                <c:pt idx="2049">
                  <c:v>136.60000000000002</c:v>
                </c:pt>
                <c:pt idx="2050">
                  <c:v>136.66666666666652</c:v>
                </c:pt>
                <c:pt idx="2051">
                  <c:v>136.73333333333341</c:v>
                </c:pt>
                <c:pt idx="2052">
                  <c:v>136.79999999999998</c:v>
                </c:pt>
                <c:pt idx="2053">
                  <c:v>136.86666666666665</c:v>
                </c:pt>
                <c:pt idx="2054">
                  <c:v>136.93333333333447</c:v>
                </c:pt>
                <c:pt idx="2055">
                  <c:v>137</c:v>
                </c:pt>
                <c:pt idx="2056">
                  <c:v>137.06666666666658</c:v>
                </c:pt>
                <c:pt idx="2057">
                  <c:v>137.13333333333341</c:v>
                </c:pt>
                <c:pt idx="2058">
                  <c:v>137.19999999999999</c:v>
                </c:pt>
                <c:pt idx="2059">
                  <c:v>137.26666666666532</c:v>
                </c:pt>
                <c:pt idx="2060">
                  <c:v>137.33333333333547</c:v>
                </c:pt>
                <c:pt idx="2061">
                  <c:v>137.4</c:v>
                </c:pt>
                <c:pt idx="2062">
                  <c:v>137.46666666666658</c:v>
                </c:pt>
                <c:pt idx="2063">
                  <c:v>137.53333333333347</c:v>
                </c:pt>
                <c:pt idx="2064">
                  <c:v>137.60000000000002</c:v>
                </c:pt>
                <c:pt idx="2065">
                  <c:v>137.66666666666652</c:v>
                </c:pt>
                <c:pt idx="2066">
                  <c:v>137.73333333333341</c:v>
                </c:pt>
                <c:pt idx="2067">
                  <c:v>137.80000000000001</c:v>
                </c:pt>
                <c:pt idx="2068">
                  <c:v>137.86666666666665</c:v>
                </c:pt>
                <c:pt idx="2069">
                  <c:v>137.93333333333447</c:v>
                </c:pt>
                <c:pt idx="2070">
                  <c:v>138</c:v>
                </c:pt>
                <c:pt idx="2071">
                  <c:v>138.06666666666658</c:v>
                </c:pt>
                <c:pt idx="2072">
                  <c:v>138.13333333333341</c:v>
                </c:pt>
                <c:pt idx="2073">
                  <c:v>138.19999999999999</c:v>
                </c:pt>
                <c:pt idx="2074">
                  <c:v>138.26666666666532</c:v>
                </c:pt>
                <c:pt idx="2075">
                  <c:v>138.33333333333547</c:v>
                </c:pt>
                <c:pt idx="2076">
                  <c:v>138.4</c:v>
                </c:pt>
                <c:pt idx="2077">
                  <c:v>138.46666666666658</c:v>
                </c:pt>
                <c:pt idx="2078">
                  <c:v>138.53333333333347</c:v>
                </c:pt>
                <c:pt idx="2079">
                  <c:v>138.6</c:v>
                </c:pt>
                <c:pt idx="2080">
                  <c:v>138.66666666666652</c:v>
                </c:pt>
                <c:pt idx="2081">
                  <c:v>138.73333333333341</c:v>
                </c:pt>
                <c:pt idx="2082">
                  <c:v>138.80000000000001</c:v>
                </c:pt>
                <c:pt idx="2083">
                  <c:v>138.86666666666665</c:v>
                </c:pt>
                <c:pt idx="2084">
                  <c:v>138.93333333333447</c:v>
                </c:pt>
                <c:pt idx="2085">
                  <c:v>139</c:v>
                </c:pt>
                <c:pt idx="2086">
                  <c:v>139.06666666666658</c:v>
                </c:pt>
                <c:pt idx="2087">
                  <c:v>139.13333333333341</c:v>
                </c:pt>
                <c:pt idx="2088">
                  <c:v>139.19999999999999</c:v>
                </c:pt>
                <c:pt idx="2089">
                  <c:v>139.26666666666532</c:v>
                </c:pt>
                <c:pt idx="2090">
                  <c:v>139.33333333333547</c:v>
                </c:pt>
                <c:pt idx="2091">
                  <c:v>139.4</c:v>
                </c:pt>
                <c:pt idx="2092">
                  <c:v>139.46666666666658</c:v>
                </c:pt>
                <c:pt idx="2093">
                  <c:v>139.53333333333347</c:v>
                </c:pt>
                <c:pt idx="2094">
                  <c:v>139.6</c:v>
                </c:pt>
                <c:pt idx="2095">
                  <c:v>139.66666666666652</c:v>
                </c:pt>
                <c:pt idx="2096">
                  <c:v>139.73333333333341</c:v>
                </c:pt>
                <c:pt idx="2097">
                  <c:v>139.80000000000001</c:v>
                </c:pt>
                <c:pt idx="2098">
                  <c:v>139.86666666666665</c:v>
                </c:pt>
                <c:pt idx="2099">
                  <c:v>139.93333333333447</c:v>
                </c:pt>
                <c:pt idx="2100">
                  <c:v>140.00000000000003</c:v>
                </c:pt>
                <c:pt idx="2101">
                  <c:v>140.06666666666658</c:v>
                </c:pt>
                <c:pt idx="2102">
                  <c:v>140.13333333333341</c:v>
                </c:pt>
                <c:pt idx="2103">
                  <c:v>140.19999999999999</c:v>
                </c:pt>
                <c:pt idx="2104">
                  <c:v>140.26666666666532</c:v>
                </c:pt>
                <c:pt idx="2105">
                  <c:v>140.33333333333547</c:v>
                </c:pt>
                <c:pt idx="2106">
                  <c:v>140.4</c:v>
                </c:pt>
                <c:pt idx="2107">
                  <c:v>140.46666666666658</c:v>
                </c:pt>
                <c:pt idx="2108">
                  <c:v>140.53333333333347</c:v>
                </c:pt>
                <c:pt idx="2109">
                  <c:v>140.6</c:v>
                </c:pt>
                <c:pt idx="2110">
                  <c:v>140.66666666666652</c:v>
                </c:pt>
                <c:pt idx="2111">
                  <c:v>140.73333333333341</c:v>
                </c:pt>
                <c:pt idx="2112">
                  <c:v>140.80000000000001</c:v>
                </c:pt>
                <c:pt idx="2113">
                  <c:v>140.86666666666665</c:v>
                </c:pt>
                <c:pt idx="2114">
                  <c:v>140.93333333333447</c:v>
                </c:pt>
                <c:pt idx="2115">
                  <c:v>141</c:v>
                </c:pt>
                <c:pt idx="2116">
                  <c:v>141.06666666666658</c:v>
                </c:pt>
                <c:pt idx="2117">
                  <c:v>141.13333333333341</c:v>
                </c:pt>
                <c:pt idx="2118">
                  <c:v>141.19999999999999</c:v>
                </c:pt>
                <c:pt idx="2119">
                  <c:v>141.26666666666532</c:v>
                </c:pt>
                <c:pt idx="2120">
                  <c:v>141.33333333333547</c:v>
                </c:pt>
                <c:pt idx="2121">
                  <c:v>141.4</c:v>
                </c:pt>
                <c:pt idx="2122">
                  <c:v>141.46666666666658</c:v>
                </c:pt>
                <c:pt idx="2123">
                  <c:v>141.53333333333347</c:v>
                </c:pt>
                <c:pt idx="2124">
                  <c:v>141.6</c:v>
                </c:pt>
                <c:pt idx="2125">
                  <c:v>141.66666666666652</c:v>
                </c:pt>
                <c:pt idx="2126">
                  <c:v>141.73333333333341</c:v>
                </c:pt>
                <c:pt idx="2127">
                  <c:v>141.80000000000001</c:v>
                </c:pt>
                <c:pt idx="2128">
                  <c:v>141.86666666666665</c:v>
                </c:pt>
                <c:pt idx="2129">
                  <c:v>141.93333333333447</c:v>
                </c:pt>
                <c:pt idx="2130">
                  <c:v>142</c:v>
                </c:pt>
                <c:pt idx="2131">
                  <c:v>142.06666666666658</c:v>
                </c:pt>
                <c:pt idx="2132">
                  <c:v>142.13333333333341</c:v>
                </c:pt>
                <c:pt idx="2133">
                  <c:v>142.20000000000002</c:v>
                </c:pt>
                <c:pt idx="2134">
                  <c:v>142.26666666666532</c:v>
                </c:pt>
                <c:pt idx="2135">
                  <c:v>142.33333333333547</c:v>
                </c:pt>
                <c:pt idx="2136">
                  <c:v>142.4</c:v>
                </c:pt>
                <c:pt idx="2137">
                  <c:v>142.46666666666658</c:v>
                </c:pt>
                <c:pt idx="2138">
                  <c:v>142.53333333333347</c:v>
                </c:pt>
                <c:pt idx="2139">
                  <c:v>142.6</c:v>
                </c:pt>
                <c:pt idx="2140">
                  <c:v>142.66666666666652</c:v>
                </c:pt>
                <c:pt idx="2141">
                  <c:v>142.73333333333341</c:v>
                </c:pt>
                <c:pt idx="2142">
                  <c:v>142.80000000000001</c:v>
                </c:pt>
                <c:pt idx="2143">
                  <c:v>142.86666666666665</c:v>
                </c:pt>
                <c:pt idx="2144">
                  <c:v>142.93333333333447</c:v>
                </c:pt>
                <c:pt idx="2145">
                  <c:v>143</c:v>
                </c:pt>
                <c:pt idx="2146">
                  <c:v>143.06666666666658</c:v>
                </c:pt>
                <c:pt idx="2147">
                  <c:v>143.13333333333341</c:v>
                </c:pt>
                <c:pt idx="2148">
                  <c:v>143.20000000000002</c:v>
                </c:pt>
                <c:pt idx="2149">
                  <c:v>143.26666666666532</c:v>
                </c:pt>
                <c:pt idx="2150">
                  <c:v>143.33333333333547</c:v>
                </c:pt>
                <c:pt idx="2151">
                  <c:v>143.4</c:v>
                </c:pt>
                <c:pt idx="2152">
                  <c:v>143.46666666666658</c:v>
                </c:pt>
                <c:pt idx="2153">
                  <c:v>143.53333333333347</c:v>
                </c:pt>
                <c:pt idx="2154">
                  <c:v>143.6</c:v>
                </c:pt>
                <c:pt idx="2155">
                  <c:v>143.66666666666652</c:v>
                </c:pt>
                <c:pt idx="2156">
                  <c:v>143.73333333333341</c:v>
                </c:pt>
                <c:pt idx="2157">
                  <c:v>143.80000000000001</c:v>
                </c:pt>
                <c:pt idx="2158">
                  <c:v>143.86666666666665</c:v>
                </c:pt>
                <c:pt idx="2159">
                  <c:v>143.93333333333447</c:v>
                </c:pt>
                <c:pt idx="2160">
                  <c:v>144</c:v>
                </c:pt>
                <c:pt idx="2161">
                  <c:v>144.06666666666658</c:v>
                </c:pt>
                <c:pt idx="2162">
                  <c:v>144.13333333333341</c:v>
                </c:pt>
                <c:pt idx="2163">
                  <c:v>144.20000000000002</c:v>
                </c:pt>
                <c:pt idx="2164">
                  <c:v>144.26666666666532</c:v>
                </c:pt>
                <c:pt idx="2165">
                  <c:v>144.33333333333547</c:v>
                </c:pt>
                <c:pt idx="2166">
                  <c:v>144.4</c:v>
                </c:pt>
                <c:pt idx="2167">
                  <c:v>144.46666666666658</c:v>
                </c:pt>
                <c:pt idx="2168">
                  <c:v>144.53333333333347</c:v>
                </c:pt>
                <c:pt idx="2169">
                  <c:v>144.6</c:v>
                </c:pt>
                <c:pt idx="2170">
                  <c:v>144.66666666666652</c:v>
                </c:pt>
                <c:pt idx="2171">
                  <c:v>144.73333333333341</c:v>
                </c:pt>
                <c:pt idx="2172">
                  <c:v>144.79999999999998</c:v>
                </c:pt>
                <c:pt idx="2173">
                  <c:v>144.86666666666665</c:v>
                </c:pt>
                <c:pt idx="2174">
                  <c:v>144.93333333333447</c:v>
                </c:pt>
                <c:pt idx="2175">
                  <c:v>145</c:v>
                </c:pt>
                <c:pt idx="2176">
                  <c:v>145.06666666666658</c:v>
                </c:pt>
                <c:pt idx="2177">
                  <c:v>145.13333333333341</c:v>
                </c:pt>
                <c:pt idx="2178">
                  <c:v>145.20000000000002</c:v>
                </c:pt>
                <c:pt idx="2179">
                  <c:v>145.26666666666532</c:v>
                </c:pt>
                <c:pt idx="2180">
                  <c:v>145.33333333333547</c:v>
                </c:pt>
                <c:pt idx="2181">
                  <c:v>145.4</c:v>
                </c:pt>
                <c:pt idx="2182">
                  <c:v>145.46666666666658</c:v>
                </c:pt>
                <c:pt idx="2183">
                  <c:v>145.53333333333347</c:v>
                </c:pt>
                <c:pt idx="2184">
                  <c:v>145.60000000000002</c:v>
                </c:pt>
                <c:pt idx="2185">
                  <c:v>145.66666666666652</c:v>
                </c:pt>
                <c:pt idx="2186">
                  <c:v>145.73333333333341</c:v>
                </c:pt>
                <c:pt idx="2187">
                  <c:v>145.79999999999998</c:v>
                </c:pt>
                <c:pt idx="2188">
                  <c:v>145.86666666666665</c:v>
                </c:pt>
                <c:pt idx="2189">
                  <c:v>145.93333333333447</c:v>
                </c:pt>
                <c:pt idx="2190">
                  <c:v>146</c:v>
                </c:pt>
                <c:pt idx="2191">
                  <c:v>146.06666666666658</c:v>
                </c:pt>
                <c:pt idx="2192">
                  <c:v>146.13333333333341</c:v>
                </c:pt>
                <c:pt idx="2193">
                  <c:v>146.20000000000002</c:v>
                </c:pt>
                <c:pt idx="2194">
                  <c:v>146.26666666666532</c:v>
                </c:pt>
                <c:pt idx="2195">
                  <c:v>146.33333333333547</c:v>
                </c:pt>
                <c:pt idx="2196">
                  <c:v>146.4</c:v>
                </c:pt>
                <c:pt idx="2197">
                  <c:v>146.46666666666658</c:v>
                </c:pt>
                <c:pt idx="2198">
                  <c:v>146.53333333333347</c:v>
                </c:pt>
                <c:pt idx="2199">
                  <c:v>146.60000000000002</c:v>
                </c:pt>
                <c:pt idx="2200">
                  <c:v>146.66666666666652</c:v>
                </c:pt>
                <c:pt idx="2201">
                  <c:v>146.73333333333341</c:v>
                </c:pt>
                <c:pt idx="2202">
                  <c:v>146.79999999999998</c:v>
                </c:pt>
                <c:pt idx="2203">
                  <c:v>146.86666666666665</c:v>
                </c:pt>
                <c:pt idx="2204">
                  <c:v>146.93333333333447</c:v>
                </c:pt>
                <c:pt idx="2205">
                  <c:v>147</c:v>
                </c:pt>
                <c:pt idx="2206">
                  <c:v>147.06666666666658</c:v>
                </c:pt>
                <c:pt idx="2207">
                  <c:v>147.13333333333341</c:v>
                </c:pt>
                <c:pt idx="2208">
                  <c:v>147.19999999999999</c:v>
                </c:pt>
                <c:pt idx="2209">
                  <c:v>147.26666666666532</c:v>
                </c:pt>
                <c:pt idx="2210">
                  <c:v>147.33333333333547</c:v>
                </c:pt>
                <c:pt idx="2211">
                  <c:v>147.4</c:v>
                </c:pt>
                <c:pt idx="2212">
                  <c:v>147.46666666666658</c:v>
                </c:pt>
                <c:pt idx="2213">
                  <c:v>147.53333333333347</c:v>
                </c:pt>
                <c:pt idx="2214">
                  <c:v>147.60000000000002</c:v>
                </c:pt>
                <c:pt idx="2215">
                  <c:v>147.66666666666652</c:v>
                </c:pt>
                <c:pt idx="2216">
                  <c:v>147.73333333333341</c:v>
                </c:pt>
                <c:pt idx="2217">
                  <c:v>147.80000000000001</c:v>
                </c:pt>
                <c:pt idx="2218">
                  <c:v>147.86666666666665</c:v>
                </c:pt>
                <c:pt idx="2219">
                  <c:v>147.93333333333447</c:v>
                </c:pt>
                <c:pt idx="2220">
                  <c:v>148</c:v>
                </c:pt>
                <c:pt idx="2221">
                  <c:v>148.06666666666658</c:v>
                </c:pt>
                <c:pt idx="2222">
                  <c:v>148.13333333333341</c:v>
                </c:pt>
                <c:pt idx="2223">
                  <c:v>148.19999999999999</c:v>
                </c:pt>
                <c:pt idx="2224">
                  <c:v>148.26666666666532</c:v>
                </c:pt>
                <c:pt idx="2225">
                  <c:v>148.33333333333547</c:v>
                </c:pt>
                <c:pt idx="2226">
                  <c:v>148.4</c:v>
                </c:pt>
                <c:pt idx="2227">
                  <c:v>148.46666666666658</c:v>
                </c:pt>
                <c:pt idx="2228">
                  <c:v>148.53333333333347</c:v>
                </c:pt>
                <c:pt idx="2229">
                  <c:v>148.6</c:v>
                </c:pt>
                <c:pt idx="2230">
                  <c:v>148.66666666666652</c:v>
                </c:pt>
                <c:pt idx="2231">
                  <c:v>148.73333333333341</c:v>
                </c:pt>
                <c:pt idx="2232">
                  <c:v>148.80000000000001</c:v>
                </c:pt>
                <c:pt idx="2233">
                  <c:v>148.86666666666665</c:v>
                </c:pt>
                <c:pt idx="2234">
                  <c:v>148.93333333333447</c:v>
                </c:pt>
                <c:pt idx="2235">
                  <c:v>149</c:v>
                </c:pt>
                <c:pt idx="2236">
                  <c:v>149.06666666666658</c:v>
                </c:pt>
                <c:pt idx="2237">
                  <c:v>149.13333333333341</c:v>
                </c:pt>
                <c:pt idx="2238">
                  <c:v>149.19999999999999</c:v>
                </c:pt>
                <c:pt idx="2239">
                  <c:v>149.26666666666532</c:v>
                </c:pt>
                <c:pt idx="2240">
                  <c:v>149.33333333333547</c:v>
                </c:pt>
                <c:pt idx="2241">
                  <c:v>149.4</c:v>
                </c:pt>
                <c:pt idx="2242">
                  <c:v>149.46666666666658</c:v>
                </c:pt>
                <c:pt idx="2243">
                  <c:v>149.53333333333347</c:v>
                </c:pt>
                <c:pt idx="2244">
                  <c:v>149.6</c:v>
                </c:pt>
                <c:pt idx="2245">
                  <c:v>149.66666666666652</c:v>
                </c:pt>
                <c:pt idx="2246">
                  <c:v>149.73333333333341</c:v>
                </c:pt>
                <c:pt idx="2247">
                  <c:v>149.80000000000001</c:v>
                </c:pt>
                <c:pt idx="2248">
                  <c:v>149.86666666666665</c:v>
                </c:pt>
                <c:pt idx="2249">
                  <c:v>149.93333333333447</c:v>
                </c:pt>
                <c:pt idx="2250">
                  <c:v>150</c:v>
                </c:pt>
                <c:pt idx="2251">
                  <c:v>150.06666666666658</c:v>
                </c:pt>
                <c:pt idx="2252">
                  <c:v>150.13333333333341</c:v>
                </c:pt>
                <c:pt idx="2253">
                  <c:v>150.19999999999999</c:v>
                </c:pt>
                <c:pt idx="2254">
                  <c:v>150.26666666666532</c:v>
                </c:pt>
                <c:pt idx="2255">
                  <c:v>150.33333333333547</c:v>
                </c:pt>
                <c:pt idx="2256">
                  <c:v>150.4</c:v>
                </c:pt>
                <c:pt idx="2257">
                  <c:v>150.46666666666658</c:v>
                </c:pt>
                <c:pt idx="2258">
                  <c:v>150.53333333333347</c:v>
                </c:pt>
                <c:pt idx="2259">
                  <c:v>150.6</c:v>
                </c:pt>
                <c:pt idx="2260">
                  <c:v>150.66666666666652</c:v>
                </c:pt>
                <c:pt idx="2261">
                  <c:v>150.73333333333341</c:v>
                </c:pt>
                <c:pt idx="2262">
                  <c:v>150.80000000000001</c:v>
                </c:pt>
                <c:pt idx="2263">
                  <c:v>150.86666666666665</c:v>
                </c:pt>
                <c:pt idx="2264">
                  <c:v>150.93333333333447</c:v>
                </c:pt>
                <c:pt idx="2265">
                  <c:v>151</c:v>
                </c:pt>
                <c:pt idx="2266">
                  <c:v>151.06666666666658</c:v>
                </c:pt>
                <c:pt idx="2267">
                  <c:v>151.13333333333341</c:v>
                </c:pt>
                <c:pt idx="2268">
                  <c:v>151.20000000000002</c:v>
                </c:pt>
                <c:pt idx="2269">
                  <c:v>151.26666666666532</c:v>
                </c:pt>
                <c:pt idx="2270">
                  <c:v>151.33333333333547</c:v>
                </c:pt>
                <c:pt idx="2271">
                  <c:v>151.4</c:v>
                </c:pt>
                <c:pt idx="2272">
                  <c:v>151.46666666666658</c:v>
                </c:pt>
                <c:pt idx="2273">
                  <c:v>151.53333333333347</c:v>
                </c:pt>
                <c:pt idx="2274">
                  <c:v>151.6</c:v>
                </c:pt>
                <c:pt idx="2275">
                  <c:v>151.66666666666652</c:v>
                </c:pt>
                <c:pt idx="2276">
                  <c:v>151.73333333333341</c:v>
                </c:pt>
                <c:pt idx="2277">
                  <c:v>151.80000000000001</c:v>
                </c:pt>
                <c:pt idx="2278">
                  <c:v>151.86666666666665</c:v>
                </c:pt>
                <c:pt idx="2279">
                  <c:v>151.93333333333447</c:v>
                </c:pt>
                <c:pt idx="2280">
                  <c:v>152</c:v>
                </c:pt>
                <c:pt idx="2281">
                  <c:v>152.06666666666658</c:v>
                </c:pt>
                <c:pt idx="2282">
                  <c:v>152.13333333333341</c:v>
                </c:pt>
                <c:pt idx="2283">
                  <c:v>152.20000000000002</c:v>
                </c:pt>
                <c:pt idx="2284">
                  <c:v>152.26666666666532</c:v>
                </c:pt>
                <c:pt idx="2285">
                  <c:v>152.33333333333547</c:v>
                </c:pt>
                <c:pt idx="2286">
                  <c:v>152.4</c:v>
                </c:pt>
                <c:pt idx="2287">
                  <c:v>152.46666666666658</c:v>
                </c:pt>
                <c:pt idx="2288">
                  <c:v>152.53333333333347</c:v>
                </c:pt>
                <c:pt idx="2289">
                  <c:v>152.6</c:v>
                </c:pt>
                <c:pt idx="2290">
                  <c:v>152.66666666666652</c:v>
                </c:pt>
                <c:pt idx="2291">
                  <c:v>152.73333333333341</c:v>
                </c:pt>
                <c:pt idx="2292">
                  <c:v>152.80000000000001</c:v>
                </c:pt>
                <c:pt idx="2293">
                  <c:v>152.86666666666665</c:v>
                </c:pt>
                <c:pt idx="2294">
                  <c:v>152.93333333333447</c:v>
                </c:pt>
                <c:pt idx="2295">
                  <c:v>153</c:v>
                </c:pt>
                <c:pt idx="2296">
                  <c:v>153.06666666666658</c:v>
                </c:pt>
                <c:pt idx="2297">
                  <c:v>153.13333333333341</c:v>
                </c:pt>
                <c:pt idx="2298">
                  <c:v>153.20000000000002</c:v>
                </c:pt>
                <c:pt idx="2299">
                  <c:v>153.26666666666532</c:v>
                </c:pt>
                <c:pt idx="2300">
                  <c:v>153.33333333333547</c:v>
                </c:pt>
                <c:pt idx="2301">
                  <c:v>153.4</c:v>
                </c:pt>
                <c:pt idx="2302">
                  <c:v>153.46666666666658</c:v>
                </c:pt>
                <c:pt idx="2303">
                  <c:v>153.53333333333347</c:v>
                </c:pt>
                <c:pt idx="2304">
                  <c:v>153.6</c:v>
                </c:pt>
                <c:pt idx="2305">
                  <c:v>153.66666666666652</c:v>
                </c:pt>
                <c:pt idx="2306">
                  <c:v>153.73333333333341</c:v>
                </c:pt>
                <c:pt idx="2307">
                  <c:v>153.80000000000001</c:v>
                </c:pt>
                <c:pt idx="2308">
                  <c:v>153.86666666666665</c:v>
                </c:pt>
                <c:pt idx="2309">
                  <c:v>153.93333333333447</c:v>
                </c:pt>
                <c:pt idx="2310">
                  <c:v>154</c:v>
                </c:pt>
                <c:pt idx="2311">
                  <c:v>154.06666666666658</c:v>
                </c:pt>
                <c:pt idx="2312">
                  <c:v>154.13333333333341</c:v>
                </c:pt>
                <c:pt idx="2313">
                  <c:v>154.20000000000002</c:v>
                </c:pt>
                <c:pt idx="2314">
                  <c:v>154.26666666666532</c:v>
                </c:pt>
                <c:pt idx="2315">
                  <c:v>154.33333333333547</c:v>
                </c:pt>
                <c:pt idx="2316">
                  <c:v>154.4</c:v>
                </c:pt>
                <c:pt idx="2317">
                  <c:v>154.46666666666658</c:v>
                </c:pt>
                <c:pt idx="2318">
                  <c:v>154.53333333333347</c:v>
                </c:pt>
                <c:pt idx="2319">
                  <c:v>154.6</c:v>
                </c:pt>
                <c:pt idx="2320">
                  <c:v>154.66666666666652</c:v>
                </c:pt>
                <c:pt idx="2321">
                  <c:v>154.73333333333341</c:v>
                </c:pt>
                <c:pt idx="2322">
                  <c:v>154.79999999999998</c:v>
                </c:pt>
                <c:pt idx="2323">
                  <c:v>154.86666666666665</c:v>
                </c:pt>
                <c:pt idx="2324">
                  <c:v>154.93333333333447</c:v>
                </c:pt>
                <c:pt idx="2325">
                  <c:v>155</c:v>
                </c:pt>
                <c:pt idx="2326">
                  <c:v>155.06666666666658</c:v>
                </c:pt>
                <c:pt idx="2327">
                  <c:v>155.13333333333341</c:v>
                </c:pt>
                <c:pt idx="2328">
                  <c:v>155.20000000000002</c:v>
                </c:pt>
                <c:pt idx="2329">
                  <c:v>155.26666666666532</c:v>
                </c:pt>
                <c:pt idx="2330">
                  <c:v>155.33333333333547</c:v>
                </c:pt>
                <c:pt idx="2331">
                  <c:v>155.4</c:v>
                </c:pt>
                <c:pt idx="2332">
                  <c:v>155.46666666666658</c:v>
                </c:pt>
                <c:pt idx="2333">
                  <c:v>155.53333333333347</c:v>
                </c:pt>
                <c:pt idx="2334">
                  <c:v>155.60000000000002</c:v>
                </c:pt>
                <c:pt idx="2335">
                  <c:v>155.66666666666652</c:v>
                </c:pt>
                <c:pt idx="2336">
                  <c:v>155.73333333333341</c:v>
                </c:pt>
                <c:pt idx="2337">
                  <c:v>155.79999999999998</c:v>
                </c:pt>
                <c:pt idx="2338">
                  <c:v>155.86666666666665</c:v>
                </c:pt>
                <c:pt idx="2339">
                  <c:v>155.93333333333447</c:v>
                </c:pt>
                <c:pt idx="2340">
                  <c:v>156</c:v>
                </c:pt>
                <c:pt idx="2341">
                  <c:v>156.06666666666658</c:v>
                </c:pt>
                <c:pt idx="2342">
                  <c:v>156.13333333333341</c:v>
                </c:pt>
                <c:pt idx="2343">
                  <c:v>156.19999999999999</c:v>
                </c:pt>
                <c:pt idx="2344">
                  <c:v>156.26666666666532</c:v>
                </c:pt>
                <c:pt idx="2345">
                  <c:v>156.33333333333547</c:v>
                </c:pt>
                <c:pt idx="2346">
                  <c:v>156.4</c:v>
                </c:pt>
                <c:pt idx="2347">
                  <c:v>156.46666666666658</c:v>
                </c:pt>
                <c:pt idx="2348">
                  <c:v>156.53333333333347</c:v>
                </c:pt>
                <c:pt idx="2349">
                  <c:v>156.60000000000002</c:v>
                </c:pt>
                <c:pt idx="2350">
                  <c:v>156.66666666666652</c:v>
                </c:pt>
                <c:pt idx="2351">
                  <c:v>156.73333333333341</c:v>
                </c:pt>
                <c:pt idx="2352">
                  <c:v>156.80000000000001</c:v>
                </c:pt>
                <c:pt idx="2353">
                  <c:v>156.86666666666665</c:v>
                </c:pt>
                <c:pt idx="2354">
                  <c:v>156.93333333333447</c:v>
                </c:pt>
                <c:pt idx="2355">
                  <c:v>157</c:v>
                </c:pt>
                <c:pt idx="2356">
                  <c:v>157.06666666666658</c:v>
                </c:pt>
                <c:pt idx="2357">
                  <c:v>157.13333333333341</c:v>
                </c:pt>
                <c:pt idx="2358">
                  <c:v>157.19999999999999</c:v>
                </c:pt>
                <c:pt idx="2359">
                  <c:v>157.26666666666532</c:v>
                </c:pt>
                <c:pt idx="2360">
                  <c:v>157.33333333333547</c:v>
                </c:pt>
                <c:pt idx="2361">
                  <c:v>157.4</c:v>
                </c:pt>
                <c:pt idx="2362">
                  <c:v>157.46666666666658</c:v>
                </c:pt>
                <c:pt idx="2363">
                  <c:v>157.53333333333347</c:v>
                </c:pt>
                <c:pt idx="2364">
                  <c:v>157.60000000000002</c:v>
                </c:pt>
                <c:pt idx="2365">
                  <c:v>157.66666666666652</c:v>
                </c:pt>
                <c:pt idx="2366">
                  <c:v>157.73333333333341</c:v>
                </c:pt>
                <c:pt idx="2367">
                  <c:v>157.80000000000001</c:v>
                </c:pt>
                <c:pt idx="2368">
                  <c:v>157.86666666666665</c:v>
                </c:pt>
                <c:pt idx="2369">
                  <c:v>157.93333333333447</c:v>
                </c:pt>
                <c:pt idx="2370">
                  <c:v>158</c:v>
                </c:pt>
                <c:pt idx="2371">
                  <c:v>158.06666666666658</c:v>
                </c:pt>
                <c:pt idx="2372">
                  <c:v>158.13333333333341</c:v>
                </c:pt>
                <c:pt idx="2373">
                  <c:v>158.19999999999999</c:v>
                </c:pt>
                <c:pt idx="2374">
                  <c:v>158.26666666666532</c:v>
                </c:pt>
                <c:pt idx="2375">
                  <c:v>158.33333333333547</c:v>
                </c:pt>
                <c:pt idx="2376">
                  <c:v>158.4</c:v>
                </c:pt>
                <c:pt idx="2377">
                  <c:v>158.46666666666658</c:v>
                </c:pt>
                <c:pt idx="2378">
                  <c:v>158.53333333333347</c:v>
                </c:pt>
                <c:pt idx="2379">
                  <c:v>158.6</c:v>
                </c:pt>
                <c:pt idx="2380">
                  <c:v>158.66666666666652</c:v>
                </c:pt>
                <c:pt idx="2381">
                  <c:v>158.73333333333341</c:v>
                </c:pt>
                <c:pt idx="2382">
                  <c:v>158.80000000000001</c:v>
                </c:pt>
                <c:pt idx="2383">
                  <c:v>158.86666666666665</c:v>
                </c:pt>
                <c:pt idx="2384">
                  <c:v>158.93333333333447</c:v>
                </c:pt>
                <c:pt idx="2385">
                  <c:v>159.00000000000003</c:v>
                </c:pt>
                <c:pt idx="2386">
                  <c:v>159.06666666666658</c:v>
                </c:pt>
                <c:pt idx="2387">
                  <c:v>159.13333333333341</c:v>
                </c:pt>
                <c:pt idx="2388">
                  <c:v>159.19999999999999</c:v>
                </c:pt>
                <c:pt idx="2389">
                  <c:v>159.26666666666532</c:v>
                </c:pt>
                <c:pt idx="2390">
                  <c:v>159.33333333333547</c:v>
                </c:pt>
                <c:pt idx="2391">
                  <c:v>159.4</c:v>
                </c:pt>
                <c:pt idx="2392">
                  <c:v>159.46666666666658</c:v>
                </c:pt>
                <c:pt idx="2393">
                  <c:v>159.53333333333347</c:v>
                </c:pt>
                <c:pt idx="2394">
                  <c:v>159.6</c:v>
                </c:pt>
                <c:pt idx="2395">
                  <c:v>159.66666666666652</c:v>
                </c:pt>
                <c:pt idx="2396">
                  <c:v>159.73333333333341</c:v>
                </c:pt>
                <c:pt idx="2397">
                  <c:v>159.80000000000001</c:v>
                </c:pt>
                <c:pt idx="2398">
                  <c:v>159.86666666666665</c:v>
                </c:pt>
                <c:pt idx="2399">
                  <c:v>159.93333333333447</c:v>
                </c:pt>
                <c:pt idx="2400">
                  <c:v>160</c:v>
                </c:pt>
                <c:pt idx="2401">
                  <c:v>160.06666666666658</c:v>
                </c:pt>
                <c:pt idx="2402">
                  <c:v>160.13333333333341</c:v>
                </c:pt>
                <c:pt idx="2403">
                  <c:v>160.19999999999999</c:v>
                </c:pt>
                <c:pt idx="2404">
                  <c:v>160.26666666666532</c:v>
                </c:pt>
                <c:pt idx="2405">
                  <c:v>160.33333333333547</c:v>
                </c:pt>
                <c:pt idx="2406">
                  <c:v>160.4</c:v>
                </c:pt>
                <c:pt idx="2407">
                  <c:v>160.46666666666658</c:v>
                </c:pt>
                <c:pt idx="2408">
                  <c:v>160.53333333333347</c:v>
                </c:pt>
                <c:pt idx="2409">
                  <c:v>160.6</c:v>
                </c:pt>
                <c:pt idx="2410">
                  <c:v>160.66666666666652</c:v>
                </c:pt>
                <c:pt idx="2411">
                  <c:v>160.73333333333341</c:v>
                </c:pt>
                <c:pt idx="2412">
                  <c:v>160.80000000000001</c:v>
                </c:pt>
                <c:pt idx="2413">
                  <c:v>160.86666666666665</c:v>
                </c:pt>
                <c:pt idx="2414">
                  <c:v>160.93333333333447</c:v>
                </c:pt>
                <c:pt idx="2415">
                  <c:v>161</c:v>
                </c:pt>
                <c:pt idx="2416">
                  <c:v>161.06666666666658</c:v>
                </c:pt>
                <c:pt idx="2417">
                  <c:v>161.13333333333341</c:v>
                </c:pt>
                <c:pt idx="2418">
                  <c:v>161.20000000000002</c:v>
                </c:pt>
                <c:pt idx="2419">
                  <c:v>161.26666666666532</c:v>
                </c:pt>
                <c:pt idx="2420">
                  <c:v>161.33333333333547</c:v>
                </c:pt>
                <c:pt idx="2421">
                  <c:v>161.4</c:v>
                </c:pt>
                <c:pt idx="2422">
                  <c:v>161.46666666666658</c:v>
                </c:pt>
                <c:pt idx="2423">
                  <c:v>161.53333333333347</c:v>
                </c:pt>
                <c:pt idx="2424">
                  <c:v>161.6</c:v>
                </c:pt>
                <c:pt idx="2425">
                  <c:v>161.66666666666652</c:v>
                </c:pt>
                <c:pt idx="2426">
                  <c:v>161.73333333333341</c:v>
                </c:pt>
                <c:pt idx="2427">
                  <c:v>161.80000000000001</c:v>
                </c:pt>
                <c:pt idx="2428">
                  <c:v>161.86666666666665</c:v>
                </c:pt>
                <c:pt idx="2429">
                  <c:v>161.93333333333447</c:v>
                </c:pt>
                <c:pt idx="2430">
                  <c:v>162</c:v>
                </c:pt>
                <c:pt idx="2431">
                  <c:v>162.06666666666658</c:v>
                </c:pt>
                <c:pt idx="2432">
                  <c:v>162.13333333333341</c:v>
                </c:pt>
                <c:pt idx="2433">
                  <c:v>162.20000000000002</c:v>
                </c:pt>
                <c:pt idx="2434">
                  <c:v>162.26666666666532</c:v>
                </c:pt>
                <c:pt idx="2435">
                  <c:v>162.33333333333547</c:v>
                </c:pt>
                <c:pt idx="2436">
                  <c:v>162.4</c:v>
                </c:pt>
                <c:pt idx="2437">
                  <c:v>162.46666666666658</c:v>
                </c:pt>
                <c:pt idx="2438">
                  <c:v>162.53333333333347</c:v>
                </c:pt>
                <c:pt idx="2439">
                  <c:v>162.6</c:v>
                </c:pt>
                <c:pt idx="2440">
                  <c:v>162.66666666666652</c:v>
                </c:pt>
                <c:pt idx="2441">
                  <c:v>162.73333333333341</c:v>
                </c:pt>
                <c:pt idx="2442">
                  <c:v>162.80000000000001</c:v>
                </c:pt>
                <c:pt idx="2443">
                  <c:v>162.86666666666665</c:v>
                </c:pt>
                <c:pt idx="2444">
                  <c:v>162.93333333333447</c:v>
                </c:pt>
                <c:pt idx="2445">
                  <c:v>163</c:v>
                </c:pt>
                <c:pt idx="2446">
                  <c:v>163.06666666666658</c:v>
                </c:pt>
                <c:pt idx="2447">
                  <c:v>163.13333333333341</c:v>
                </c:pt>
                <c:pt idx="2448">
                  <c:v>163.20000000000002</c:v>
                </c:pt>
                <c:pt idx="2449">
                  <c:v>163.26666666666532</c:v>
                </c:pt>
                <c:pt idx="2450">
                  <c:v>163.33333333333547</c:v>
                </c:pt>
                <c:pt idx="2451">
                  <c:v>163.4</c:v>
                </c:pt>
                <c:pt idx="2452">
                  <c:v>163.46666666666658</c:v>
                </c:pt>
                <c:pt idx="2453">
                  <c:v>163.53333333333347</c:v>
                </c:pt>
                <c:pt idx="2454">
                  <c:v>163.6</c:v>
                </c:pt>
                <c:pt idx="2455">
                  <c:v>163.66666666666652</c:v>
                </c:pt>
                <c:pt idx="2456">
                  <c:v>163.73333333333341</c:v>
                </c:pt>
                <c:pt idx="2457">
                  <c:v>163.79999999999998</c:v>
                </c:pt>
                <c:pt idx="2458">
                  <c:v>163.86666666666665</c:v>
                </c:pt>
                <c:pt idx="2459">
                  <c:v>163.93333333333447</c:v>
                </c:pt>
                <c:pt idx="2460">
                  <c:v>164</c:v>
                </c:pt>
                <c:pt idx="2461">
                  <c:v>164.06666666666658</c:v>
                </c:pt>
                <c:pt idx="2462">
                  <c:v>164.13333333333341</c:v>
                </c:pt>
                <c:pt idx="2463">
                  <c:v>164.20000000000002</c:v>
                </c:pt>
                <c:pt idx="2464">
                  <c:v>164.26666666666532</c:v>
                </c:pt>
                <c:pt idx="2465">
                  <c:v>164.33333333333547</c:v>
                </c:pt>
                <c:pt idx="2466">
                  <c:v>164.4</c:v>
                </c:pt>
                <c:pt idx="2467">
                  <c:v>164.46666666666658</c:v>
                </c:pt>
                <c:pt idx="2468">
                  <c:v>164.53333333333347</c:v>
                </c:pt>
                <c:pt idx="2469">
                  <c:v>164.60000000000002</c:v>
                </c:pt>
                <c:pt idx="2470">
                  <c:v>164.66666666666652</c:v>
                </c:pt>
                <c:pt idx="2471">
                  <c:v>164.73333333333341</c:v>
                </c:pt>
                <c:pt idx="2472">
                  <c:v>164.79999999999998</c:v>
                </c:pt>
                <c:pt idx="2473">
                  <c:v>164.86666666666665</c:v>
                </c:pt>
                <c:pt idx="2474">
                  <c:v>164.93333333333447</c:v>
                </c:pt>
                <c:pt idx="2475">
                  <c:v>165</c:v>
                </c:pt>
                <c:pt idx="2476">
                  <c:v>165.06666666666658</c:v>
                </c:pt>
                <c:pt idx="2477">
                  <c:v>165.13333333333341</c:v>
                </c:pt>
                <c:pt idx="2478">
                  <c:v>165.20000000000002</c:v>
                </c:pt>
                <c:pt idx="2479">
                  <c:v>165.26666666666532</c:v>
                </c:pt>
                <c:pt idx="2480">
                  <c:v>165.33333333333547</c:v>
                </c:pt>
                <c:pt idx="2481">
                  <c:v>165.4</c:v>
                </c:pt>
                <c:pt idx="2482">
                  <c:v>165.46666666666658</c:v>
                </c:pt>
                <c:pt idx="2483">
                  <c:v>165.53333333333347</c:v>
                </c:pt>
                <c:pt idx="2484">
                  <c:v>165.60000000000002</c:v>
                </c:pt>
                <c:pt idx="2485">
                  <c:v>165.66666666666652</c:v>
                </c:pt>
                <c:pt idx="2486">
                  <c:v>165.73333333333341</c:v>
                </c:pt>
                <c:pt idx="2487">
                  <c:v>165.79999999999998</c:v>
                </c:pt>
                <c:pt idx="2488">
                  <c:v>165.86666666666665</c:v>
                </c:pt>
                <c:pt idx="2489">
                  <c:v>165.93333333333447</c:v>
                </c:pt>
                <c:pt idx="2490">
                  <c:v>166</c:v>
                </c:pt>
                <c:pt idx="2491">
                  <c:v>166.06666666666658</c:v>
                </c:pt>
                <c:pt idx="2492">
                  <c:v>166.13333333333341</c:v>
                </c:pt>
                <c:pt idx="2493">
                  <c:v>166.2</c:v>
                </c:pt>
                <c:pt idx="2494">
                  <c:v>166.26666666666532</c:v>
                </c:pt>
                <c:pt idx="2495">
                  <c:v>166.33333333333547</c:v>
                </c:pt>
                <c:pt idx="2496">
                  <c:v>166.4</c:v>
                </c:pt>
                <c:pt idx="2497">
                  <c:v>166.4666666666667</c:v>
                </c:pt>
                <c:pt idx="2498">
                  <c:v>166.53333333333347</c:v>
                </c:pt>
                <c:pt idx="2499">
                  <c:v>166.60000000000002</c:v>
                </c:pt>
                <c:pt idx="2500">
                  <c:v>166.66666666666652</c:v>
                </c:pt>
                <c:pt idx="2501">
                  <c:v>166.73333333333341</c:v>
                </c:pt>
                <c:pt idx="2502">
                  <c:v>166.8</c:v>
                </c:pt>
                <c:pt idx="2503">
                  <c:v>166.86666666666665</c:v>
                </c:pt>
                <c:pt idx="2504">
                  <c:v>166.93333333333447</c:v>
                </c:pt>
                <c:pt idx="2505">
                  <c:v>167</c:v>
                </c:pt>
                <c:pt idx="2506">
                  <c:v>167.06666666666658</c:v>
                </c:pt>
                <c:pt idx="2507">
                  <c:v>167.13333333333341</c:v>
                </c:pt>
                <c:pt idx="2508">
                  <c:v>167.2</c:v>
                </c:pt>
                <c:pt idx="2509">
                  <c:v>167.26666666666532</c:v>
                </c:pt>
                <c:pt idx="2510">
                  <c:v>167.33333333333547</c:v>
                </c:pt>
                <c:pt idx="2511">
                  <c:v>167.4</c:v>
                </c:pt>
                <c:pt idx="2512">
                  <c:v>167.46666666666658</c:v>
                </c:pt>
                <c:pt idx="2513">
                  <c:v>167.53333333333347</c:v>
                </c:pt>
                <c:pt idx="2514">
                  <c:v>167.6</c:v>
                </c:pt>
                <c:pt idx="2515">
                  <c:v>167.66666666666652</c:v>
                </c:pt>
                <c:pt idx="2516">
                  <c:v>167.73333333333341</c:v>
                </c:pt>
                <c:pt idx="2517">
                  <c:v>167.8</c:v>
                </c:pt>
                <c:pt idx="2518">
                  <c:v>167.86666666666665</c:v>
                </c:pt>
                <c:pt idx="2519">
                  <c:v>167.93333333333447</c:v>
                </c:pt>
                <c:pt idx="2520">
                  <c:v>168</c:v>
                </c:pt>
                <c:pt idx="2521">
                  <c:v>168.06666666666658</c:v>
                </c:pt>
                <c:pt idx="2522">
                  <c:v>168.13333333333341</c:v>
                </c:pt>
                <c:pt idx="2523">
                  <c:v>168.2</c:v>
                </c:pt>
                <c:pt idx="2524">
                  <c:v>168.26666666666532</c:v>
                </c:pt>
                <c:pt idx="2525">
                  <c:v>168.33333333333547</c:v>
                </c:pt>
                <c:pt idx="2526">
                  <c:v>168.4</c:v>
                </c:pt>
                <c:pt idx="2527">
                  <c:v>168.46666666666658</c:v>
                </c:pt>
                <c:pt idx="2528">
                  <c:v>168.53333333333347</c:v>
                </c:pt>
                <c:pt idx="2529">
                  <c:v>168.6</c:v>
                </c:pt>
                <c:pt idx="2530">
                  <c:v>168.66666666666652</c:v>
                </c:pt>
                <c:pt idx="2531">
                  <c:v>168.73333333333341</c:v>
                </c:pt>
                <c:pt idx="2532">
                  <c:v>168.8</c:v>
                </c:pt>
                <c:pt idx="2533">
                  <c:v>168.86666666666665</c:v>
                </c:pt>
                <c:pt idx="2534">
                  <c:v>168.93333333333447</c:v>
                </c:pt>
                <c:pt idx="2535">
                  <c:v>169.00000000000003</c:v>
                </c:pt>
                <c:pt idx="2536">
                  <c:v>169.06666666666658</c:v>
                </c:pt>
                <c:pt idx="2537">
                  <c:v>169.13333333333341</c:v>
                </c:pt>
                <c:pt idx="2538">
                  <c:v>169.2</c:v>
                </c:pt>
                <c:pt idx="2539">
                  <c:v>169.26666666666532</c:v>
                </c:pt>
                <c:pt idx="2540">
                  <c:v>169.33333333333547</c:v>
                </c:pt>
                <c:pt idx="2541">
                  <c:v>169.4</c:v>
                </c:pt>
                <c:pt idx="2542">
                  <c:v>169.46666666666658</c:v>
                </c:pt>
                <c:pt idx="2543">
                  <c:v>169.53333333333347</c:v>
                </c:pt>
                <c:pt idx="2544">
                  <c:v>169.6</c:v>
                </c:pt>
                <c:pt idx="2545">
                  <c:v>169.66666666666652</c:v>
                </c:pt>
                <c:pt idx="2546">
                  <c:v>169.73333333333341</c:v>
                </c:pt>
                <c:pt idx="2547">
                  <c:v>169.8</c:v>
                </c:pt>
                <c:pt idx="2548">
                  <c:v>169.86666666666665</c:v>
                </c:pt>
                <c:pt idx="2549">
                  <c:v>169.93333333333447</c:v>
                </c:pt>
                <c:pt idx="2550">
                  <c:v>170</c:v>
                </c:pt>
                <c:pt idx="2551">
                  <c:v>170.06666666666658</c:v>
                </c:pt>
                <c:pt idx="2552">
                  <c:v>170.13333333333341</c:v>
                </c:pt>
                <c:pt idx="2553">
                  <c:v>170.20000000000002</c:v>
                </c:pt>
                <c:pt idx="2554">
                  <c:v>170.26666666666532</c:v>
                </c:pt>
                <c:pt idx="2555">
                  <c:v>170.33333333333547</c:v>
                </c:pt>
                <c:pt idx="2556">
                  <c:v>170.4</c:v>
                </c:pt>
                <c:pt idx="2557">
                  <c:v>170.46666666666658</c:v>
                </c:pt>
                <c:pt idx="2558">
                  <c:v>170.53333333333347</c:v>
                </c:pt>
                <c:pt idx="2559">
                  <c:v>170.6</c:v>
                </c:pt>
                <c:pt idx="2560">
                  <c:v>170.66666666666652</c:v>
                </c:pt>
                <c:pt idx="2561">
                  <c:v>170.73333333333341</c:v>
                </c:pt>
                <c:pt idx="2562">
                  <c:v>170.8</c:v>
                </c:pt>
                <c:pt idx="2563">
                  <c:v>170.86666666666665</c:v>
                </c:pt>
                <c:pt idx="2564">
                  <c:v>170.93333333333447</c:v>
                </c:pt>
                <c:pt idx="2565">
                  <c:v>171</c:v>
                </c:pt>
                <c:pt idx="2566">
                  <c:v>171.06666666666658</c:v>
                </c:pt>
                <c:pt idx="2567">
                  <c:v>171.13333333333341</c:v>
                </c:pt>
                <c:pt idx="2568">
                  <c:v>171.20000000000002</c:v>
                </c:pt>
                <c:pt idx="2569">
                  <c:v>171.26666666666532</c:v>
                </c:pt>
                <c:pt idx="2570">
                  <c:v>171.33333333333547</c:v>
                </c:pt>
                <c:pt idx="2571">
                  <c:v>171.4</c:v>
                </c:pt>
                <c:pt idx="2572">
                  <c:v>171.46666666666658</c:v>
                </c:pt>
                <c:pt idx="2573">
                  <c:v>171.53333333333347</c:v>
                </c:pt>
                <c:pt idx="2574">
                  <c:v>171.6</c:v>
                </c:pt>
                <c:pt idx="2575">
                  <c:v>171.66666666666652</c:v>
                </c:pt>
                <c:pt idx="2576">
                  <c:v>171.73333333333341</c:v>
                </c:pt>
                <c:pt idx="2577">
                  <c:v>171.8</c:v>
                </c:pt>
                <c:pt idx="2578">
                  <c:v>171.86666666666665</c:v>
                </c:pt>
                <c:pt idx="2579">
                  <c:v>171.93333333333447</c:v>
                </c:pt>
                <c:pt idx="2580">
                  <c:v>172</c:v>
                </c:pt>
                <c:pt idx="2581">
                  <c:v>172.06666666666658</c:v>
                </c:pt>
                <c:pt idx="2582">
                  <c:v>172.13333333333341</c:v>
                </c:pt>
                <c:pt idx="2583">
                  <c:v>172.20000000000002</c:v>
                </c:pt>
                <c:pt idx="2584">
                  <c:v>172.26666666666532</c:v>
                </c:pt>
                <c:pt idx="2585">
                  <c:v>172.33333333333547</c:v>
                </c:pt>
                <c:pt idx="2586">
                  <c:v>172.4</c:v>
                </c:pt>
                <c:pt idx="2587">
                  <c:v>172.46666666666658</c:v>
                </c:pt>
                <c:pt idx="2588">
                  <c:v>172.53333333333347</c:v>
                </c:pt>
                <c:pt idx="2589">
                  <c:v>172.6</c:v>
                </c:pt>
                <c:pt idx="2590">
                  <c:v>172.66666666666652</c:v>
                </c:pt>
                <c:pt idx="2591">
                  <c:v>172.73333333333341</c:v>
                </c:pt>
                <c:pt idx="2592">
                  <c:v>172.8</c:v>
                </c:pt>
                <c:pt idx="2593">
                  <c:v>172.86666666666665</c:v>
                </c:pt>
                <c:pt idx="2594">
                  <c:v>172.93333333333447</c:v>
                </c:pt>
                <c:pt idx="2595">
                  <c:v>173</c:v>
                </c:pt>
                <c:pt idx="2596">
                  <c:v>173.06666666666658</c:v>
                </c:pt>
                <c:pt idx="2597">
                  <c:v>173.13333333333341</c:v>
                </c:pt>
                <c:pt idx="2598">
                  <c:v>173.20000000000002</c:v>
                </c:pt>
                <c:pt idx="2599">
                  <c:v>173.26666666666532</c:v>
                </c:pt>
                <c:pt idx="2600">
                  <c:v>173.33333333333547</c:v>
                </c:pt>
                <c:pt idx="2601">
                  <c:v>173.4</c:v>
                </c:pt>
                <c:pt idx="2602">
                  <c:v>173.46666666666658</c:v>
                </c:pt>
                <c:pt idx="2603">
                  <c:v>173.53333333333347</c:v>
                </c:pt>
                <c:pt idx="2604">
                  <c:v>173.6</c:v>
                </c:pt>
                <c:pt idx="2605">
                  <c:v>173.66666666666652</c:v>
                </c:pt>
                <c:pt idx="2606">
                  <c:v>173.73333333333341</c:v>
                </c:pt>
                <c:pt idx="2607">
                  <c:v>173.79999999999998</c:v>
                </c:pt>
                <c:pt idx="2608">
                  <c:v>173.86666666666665</c:v>
                </c:pt>
                <c:pt idx="2609">
                  <c:v>173.93333333333447</c:v>
                </c:pt>
                <c:pt idx="2610">
                  <c:v>174</c:v>
                </c:pt>
                <c:pt idx="2611">
                  <c:v>174.06666666666658</c:v>
                </c:pt>
                <c:pt idx="2612">
                  <c:v>174.13333333333341</c:v>
                </c:pt>
                <c:pt idx="2613">
                  <c:v>174.20000000000002</c:v>
                </c:pt>
                <c:pt idx="2614">
                  <c:v>174.26666666666532</c:v>
                </c:pt>
                <c:pt idx="2615">
                  <c:v>174.33333333333547</c:v>
                </c:pt>
                <c:pt idx="2616">
                  <c:v>174.4</c:v>
                </c:pt>
                <c:pt idx="2617">
                  <c:v>174.46666666666658</c:v>
                </c:pt>
                <c:pt idx="2618">
                  <c:v>174.53333333333347</c:v>
                </c:pt>
                <c:pt idx="2619">
                  <c:v>174.60000000000002</c:v>
                </c:pt>
                <c:pt idx="2620">
                  <c:v>174.66666666666652</c:v>
                </c:pt>
                <c:pt idx="2621">
                  <c:v>174.73333333333341</c:v>
                </c:pt>
                <c:pt idx="2622">
                  <c:v>174.79999999999998</c:v>
                </c:pt>
                <c:pt idx="2623">
                  <c:v>174.86666666666665</c:v>
                </c:pt>
                <c:pt idx="2624">
                  <c:v>174.93333333333447</c:v>
                </c:pt>
                <c:pt idx="2625">
                  <c:v>175</c:v>
                </c:pt>
                <c:pt idx="2626">
                  <c:v>175.06666666666658</c:v>
                </c:pt>
                <c:pt idx="2627">
                  <c:v>175.13333333333341</c:v>
                </c:pt>
                <c:pt idx="2628">
                  <c:v>175.20000000000002</c:v>
                </c:pt>
                <c:pt idx="2629">
                  <c:v>175.26666666666532</c:v>
                </c:pt>
                <c:pt idx="2630">
                  <c:v>175.33333333333547</c:v>
                </c:pt>
                <c:pt idx="2631">
                  <c:v>175.4</c:v>
                </c:pt>
                <c:pt idx="2632">
                  <c:v>175.46666666666658</c:v>
                </c:pt>
                <c:pt idx="2633">
                  <c:v>175.53333333333347</c:v>
                </c:pt>
                <c:pt idx="2634">
                  <c:v>175.60000000000002</c:v>
                </c:pt>
                <c:pt idx="2635">
                  <c:v>175.66666666666652</c:v>
                </c:pt>
                <c:pt idx="2636">
                  <c:v>175.73333333333341</c:v>
                </c:pt>
                <c:pt idx="2637">
                  <c:v>175.79999999999998</c:v>
                </c:pt>
                <c:pt idx="2638">
                  <c:v>175.86666666666665</c:v>
                </c:pt>
                <c:pt idx="2639">
                  <c:v>175.93333333333447</c:v>
                </c:pt>
                <c:pt idx="2640">
                  <c:v>176</c:v>
                </c:pt>
                <c:pt idx="2641">
                  <c:v>176.06666666666658</c:v>
                </c:pt>
                <c:pt idx="2642">
                  <c:v>176.13333333333341</c:v>
                </c:pt>
                <c:pt idx="2643">
                  <c:v>176.2</c:v>
                </c:pt>
                <c:pt idx="2644">
                  <c:v>176.26666666666532</c:v>
                </c:pt>
                <c:pt idx="2645">
                  <c:v>176.33333333333547</c:v>
                </c:pt>
                <c:pt idx="2646">
                  <c:v>176.4</c:v>
                </c:pt>
                <c:pt idx="2647">
                  <c:v>176.46666666666658</c:v>
                </c:pt>
                <c:pt idx="2648">
                  <c:v>176.53333333333347</c:v>
                </c:pt>
                <c:pt idx="2649">
                  <c:v>176.60000000000002</c:v>
                </c:pt>
                <c:pt idx="2650">
                  <c:v>176.66666666666652</c:v>
                </c:pt>
                <c:pt idx="2651">
                  <c:v>176.73333333333341</c:v>
                </c:pt>
                <c:pt idx="2652">
                  <c:v>176.8</c:v>
                </c:pt>
                <c:pt idx="2653">
                  <c:v>176.86666666666665</c:v>
                </c:pt>
                <c:pt idx="2654">
                  <c:v>176.93333333333447</c:v>
                </c:pt>
                <c:pt idx="2655">
                  <c:v>177</c:v>
                </c:pt>
                <c:pt idx="2656">
                  <c:v>177.06666666666658</c:v>
                </c:pt>
                <c:pt idx="2657">
                  <c:v>177.13333333333341</c:v>
                </c:pt>
                <c:pt idx="2658">
                  <c:v>177.2</c:v>
                </c:pt>
                <c:pt idx="2659">
                  <c:v>177.26666666666532</c:v>
                </c:pt>
                <c:pt idx="2660">
                  <c:v>177.33333333333547</c:v>
                </c:pt>
                <c:pt idx="2661">
                  <c:v>177.4</c:v>
                </c:pt>
                <c:pt idx="2662">
                  <c:v>177.46666666666658</c:v>
                </c:pt>
                <c:pt idx="2663">
                  <c:v>177.53333333333347</c:v>
                </c:pt>
                <c:pt idx="2664">
                  <c:v>177.6</c:v>
                </c:pt>
                <c:pt idx="2665">
                  <c:v>177.66666666666652</c:v>
                </c:pt>
                <c:pt idx="2666">
                  <c:v>177.73333333333341</c:v>
                </c:pt>
                <c:pt idx="2667">
                  <c:v>177.8</c:v>
                </c:pt>
                <c:pt idx="2668">
                  <c:v>177.86666666666665</c:v>
                </c:pt>
                <c:pt idx="2669">
                  <c:v>177.93333333333447</c:v>
                </c:pt>
                <c:pt idx="2670">
                  <c:v>178.00000000000003</c:v>
                </c:pt>
                <c:pt idx="2671">
                  <c:v>178.06666666666658</c:v>
                </c:pt>
                <c:pt idx="2672">
                  <c:v>178.13333333333341</c:v>
                </c:pt>
                <c:pt idx="2673">
                  <c:v>178.2</c:v>
                </c:pt>
                <c:pt idx="2674">
                  <c:v>178.26666666666532</c:v>
                </c:pt>
                <c:pt idx="2675">
                  <c:v>178.33333333333547</c:v>
                </c:pt>
                <c:pt idx="2676">
                  <c:v>178.4</c:v>
                </c:pt>
                <c:pt idx="2677">
                  <c:v>178.46666666666658</c:v>
                </c:pt>
                <c:pt idx="2678">
                  <c:v>178.53333333333347</c:v>
                </c:pt>
                <c:pt idx="2679">
                  <c:v>178.6</c:v>
                </c:pt>
                <c:pt idx="2680">
                  <c:v>178.66666666666652</c:v>
                </c:pt>
                <c:pt idx="2681">
                  <c:v>178.73333333333341</c:v>
                </c:pt>
                <c:pt idx="2682">
                  <c:v>178.8</c:v>
                </c:pt>
                <c:pt idx="2683">
                  <c:v>178.86666666666665</c:v>
                </c:pt>
                <c:pt idx="2684">
                  <c:v>178.93333333333447</c:v>
                </c:pt>
                <c:pt idx="2685">
                  <c:v>179</c:v>
                </c:pt>
                <c:pt idx="2686">
                  <c:v>179.06666666666658</c:v>
                </c:pt>
                <c:pt idx="2687">
                  <c:v>179.13333333333341</c:v>
                </c:pt>
                <c:pt idx="2688">
                  <c:v>179.2</c:v>
                </c:pt>
                <c:pt idx="2689">
                  <c:v>179.26666666666532</c:v>
                </c:pt>
                <c:pt idx="2690">
                  <c:v>179.33333333333547</c:v>
                </c:pt>
                <c:pt idx="2691">
                  <c:v>179.4</c:v>
                </c:pt>
                <c:pt idx="2692">
                  <c:v>179.46666666666658</c:v>
                </c:pt>
                <c:pt idx="2693">
                  <c:v>179.53333333333347</c:v>
                </c:pt>
                <c:pt idx="2694">
                  <c:v>179.6</c:v>
                </c:pt>
                <c:pt idx="2695">
                  <c:v>179.66666666666652</c:v>
                </c:pt>
                <c:pt idx="2696">
                  <c:v>179.73333333333341</c:v>
                </c:pt>
                <c:pt idx="2697">
                  <c:v>179.8</c:v>
                </c:pt>
                <c:pt idx="2698">
                  <c:v>179.86666666666665</c:v>
                </c:pt>
                <c:pt idx="2699">
                  <c:v>179.93333333333447</c:v>
                </c:pt>
                <c:pt idx="2700">
                  <c:v>180</c:v>
                </c:pt>
                <c:pt idx="2701">
                  <c:v>180.06666666666658</c:v>
                </c:pt>
                <c:pt idx="2702">
                  <c:v>180.13333333333341</c:v>
                </c:pt>
                <c:pt idx="2703">
                  <c:v>180.20000000000002</c:v>
                </c:pt>
                <c:pt idx="2704">
                  <c:v>180.26666666666532</c:v>
                </c:pt>
                <c:pt idx="2705">
                  <c:v>180.33333333333547</c:v>
                </c:pt>
                <c:pt idx="2706">
                  <c:v>180.4</c:v>
                </c:pt>
                <c:pt idx="2707">
                  <c:v>180.46666666666658</c:v>
                </c:pt>
                <c:pt idx="2708">
                  <c:v>180.53333333333347</c:v>
                </c:pt>
                <c:pt idx="2709">
                  <c:v>180.6</c:v>
                </c:pt>
                <c:pt idx="2710">
                  <c:v>180.66666666666652</c:v>
                </c:pt>
                <c:pt idx="2711">
                  <c:v>180.73333333333341</c:v>
                </c:pt>
                <c:pt idx="2712">
                  <c:v>180.8</c:v>
                </c:pt>
                <c:pt idx="2713">
                  <c:v>180.86666666666665</c:v>
                </c:pt>
                <c:pt idx="2714">
                  <c:v>180.93333333333447</c:v>
                </c:pt>
                <c:pt idx="2715">
                  <c:v>181</c:v>
                </c:pt>
                <c:pt idx="2716">
                  <c:v>181.06666666666658</c:v>
                </c:pt>
                <c:pt idx="2717">
                  <c:v>181.13333333333341</c:v>
                </c:pt>
                <c:pt idx="2718">
                  <c:v>181.20000000000002</c:v>
                </c:pt>
                <c:pt idx="2719">
                  <c:v>181.26666666666532</c:v>
                </c:pt>
                <c:pt idx="2720">
                  <c:v>181.33333333333547</c:v>
                </c:pt>
                <c:pt idx="2721">
                  <c:v>181.4</c:v>
                </c:pt>
                <c:pt idx="2722">
                  <c:v>181.46666666666658</c:v>
                </c:pt>
                <c:pt idx="2723">
                  <c:v>181.53333333333347</c:v>
                </c:pt>
                <c:pt idx="2724">
                  <c:v>181.6</c:v>
                </c:pt>
                <c:pt idx="2725">
                  <c:v>181.66666666666652</c:v>
                </c:pt>
                <c:pt idx="2726">
                  <c:v>181.73333333333341</c:v>
                </c:pt>
                <c:pt idx="2727">
                  <c:v>181.8</c:v>
                </c:pt>
                <c:pt idx="2728">
                  <c:v>181.86666666666665</c:v>
                </c:pt>
                <c:pt idx="2729">
                  <c:v>181.93333333333447</c:v>
                </c:pt>
                <c:pt idx="2730">
                  <c:v>182</c:v>
                </c:pt>
                <c:pt idx="2731">
                  <c:v>182.06666666666658</c:v>
                </c:pt>
                <c:pt idx="2732">
                  <c:v>182.13333333333341</c:v>
                </c:pt>
                <c:pt idx="2733">
                  <c:v>182.20000000000002</c:v>
                </c:pt>
                <c:pt idx="2734">
                  <c:v>182.26666666666532</c:v>
                </c:pt>
                <c:pt idx="2735">
                  <c:v>182.33333333333547</c:v>
                </c:pt>
                <c:pt idx="2736">
                  <c:v>182.4</c:v>
                </c:pt>
                <c:pt idx="2737">
                  <c:v>182.46666666666658</c:v>
                </c:pt>
                <c:pt idx="2738">
                  <c:v>182.53333333333347</c:v>
                </c:pt>
                <c:pt idx="2739">
                  <c:v>182.6</c:v>
                </c:pt>
                <c:pt idx="2740">
                  <c:v>182.66666666666652</c:v>
                </c:pt>
                <c:pt idx="2741">
                  <c:v>182.73333333333341</c:v>
                </c:pt>
                <c:pt idx="2742">
                  <c:v>182.8</c:v>
                </c:pt>
                <c:pt idx="2743">
                  <c:v>182.86666666666665</c:v>
                </c:pt>
                <c:pt idx="2744">
                  <c:v>182.93333333333447</c:v>
                </c:pt>
                <c:pt idx="2745">
                  <c:v>183</c:v>
                </c:pt>
                <c:pt idx="2746">
                  <c:v>183.06666666666658</c:v>
                </c:pt>
                <c:pt idx="2747">
                  <c:v>183.13333333333341</c:v>
                </c:pt>
                <c:pt idx="2748">
                  <c:v>183.20000000000002</c:v>
                </c:pt>
                <c:pt idx="2749">
                  <c:v>183.26666666666532</c:v>
                </c:pt>
                <c:pt idx="2750">
                  <c:v>183.33333333333547</c:v>
                </c:pt>
                <c:pt idx="2751">
                  <c:v>183.4</c:v>
                </c:pt>
                <c:pt idx="2752">
                  <c:v>183.46666666666658</c:v>
                </c:pt>
                <c:pt idx="2753">
                  <c:v>183.53333333333347</c:v>
                </c:pt>
                <c:pt idx="2754">
                  <c:v>183.6</c:v>
                </c:pt>
                <c:pt idx="2755">
                  <c:v>183.66666666666652</c:v>
                </c:pt>
                <c:pt idx="2756">
                  <c:v>183.73333333333341</c:v>
                </c:pt>
                <c:pt idx="2757">
                  <c:v>183.79999999999998</c:v>
                </c:pt>
                <c:pt idx="2758">
                  <c:v>183.86666666666665</c:v>
                </c:pt>
                <c:pt idx="2759">
                  <c:v>183.93333333333447</c:v>
                </c:pt>
                <c:pt idx="2760">
                  <c:v>184</c:v>
                </c:pt>
                <c:pt idx="2761">
                  <c:v>184.06666666666658</c:v>
                </c:pt>
                <c:pt idx="2762">
                  <c:v>184.13333333333341</c:v>
                </c:pt>
                <c:pt idx="2763">
                  <c:v>184.20000000000002</c:v>
                </c:pt>
                <c:pt idx="2764">
                  <c:v>184.26666666666532</c:v>
                </c:pt>
                <c:pt idx="2765">
                  <c:v>184.33333333333547</c:v>
                </c:pt>
                <c:pt idx="2766">
                  <c:v>184.4</c:v>
                </c:pt>
                <c:pt idx="2767">
                  <c:v>184.46666666666658</c:v>
                </c:pt>
                <c:pt idx="2768">
                  <c:v>184.53333333333347</c:v>
                </c:pt>
                <c:pt idx="2769">
                  <c:v>184.60000000000002</c:v>
                </c:pt>
                <c:pt idx="2770">
                  <c:v>184.66666666666652</c:v>
                </c:pt>
                <c:pt idx="2771">
                  <c:v>184.73333333333341</c:v>
                </c:pt>
                <c:pt idx="2772">
                  <c:v>184.79999999999998</c:v>
                </c:pt>
                <c:pt idx="2773">
                  <c:v>184.86666666666665</c:v>
                </c:pt>
                <c:pt idx="2774">
                  <c:v>184.93333333333447</c:v>
                </c:pt>
                <c:pt idx="2775">
                  <c:v>185</c:v>
                </c:pt>
                <c:pt idx="2776">
                  <c:v>185.06666666666658</c:v>
                </c:pt>
                <c:pt idx="2777">
                  <c:v>185.13333333333341</c:v>
                </c:pt>
                <c:pt idx="2778">
                  <c:v>185.2</c:v>
                </c:pt>
                <c:pt idx="2779">
                  <c:v>185.26666666666532</c:v>
                </c:pt>
                <c:pt idx="2780">
                  <c:v>185.33333333333547</c:v>
                </c:pt>
                <c:pt idx="2781">
                  <c:v>185.4</c:v>
                </c:pt>
                <c:pt idx="2782">
                  <c:v>185.46666666666658</c:v>
                </c:pt>
                <c:pt idx="2783">
                  <c:v>185.53333333333347</c:v>
                </c:pt>
                <c:pt idx="2784">
                  <c:v>185.60000000000002</c:v>
                </c:pt>
                <c:pt idx="2785">
                  <c:v>185.66666666666652</c:v>
                </c:pt>
                <c:pt idx="2786">
                  <c:v>185.73333333333341</c:v>
                </c:pt>
                <c:pt idx="2787">
                  <c:v>185.8</c:v>
                </c:pt>
                <c:pt idx="2788">
                  <c:v>185.86666666666665</c:v>
                </c:pt>
                <c:pt idx="2789">
                  <c:v>185.93333333333447</c:v>
                </c:pt>
                <c:pt idx="2790">
                  <c:v>186</c:v>
                </c:pt>
                <c:pt idx="2791">
                  <c:v>186.06666666666658</c:v>
                </c:pt>
                <c:pt idx="2792">
                  <c:v>186.13333333333341</c:v>
                </c:pt>
                <c:pt idx="2793">
                  <c:v>186.2</c:v>
                </c:pt>
                <c:pt idx="2794">
                  <c:v>186.26666666666532</c:v>
                </c:pt>
                <c:pt idx="2795">
                  <c:v>186.33333333333547</c:v>
                </c:pt>
                <c:pt idx="2796">
                  <c:v>186.4</c:v>
                </c:pt>
                <c:pt idx="2797">
                  <c:v>186.46666666666658</c:v>
                </c:pt>
                <c:pt idx="2798">
                  <c:v>186.53333333333347</c:v>
                </c:pt>
                <c:pt idx="2799">
                  <c:v>186.60000000000002</c:v>
                </c:pt>
                <c:pt idx="2800">
                  <c:v>186.66666666666652</c:v>
                </c:pt>
                <c:pt idx="2801">
                  <c:v>186.73333333333341</c:v>
                </c:pt>
                <c:pt idx="2802">
                  <c:v>186.8</c:v>
                </c:pt>
                <c:pt idx="2803">
                  <c:v>186.86666666666665</c:v>
                </c:pt>
                <c:pt idx="2804">
                  <c:v>186.93333333333447</c:v>
                </c:pt>
                <c:pt idx="2805">
                  <c:v>187</c:v>
                </c:pt>
                <c:pt idx="2806">
                  <c:v>187.06666666666658</c:v>
                </c:pt>
                <c:pt idx="2807">
                  <c:v>187.13333333333341</c:v>
                </c:pt>
                <c:pt idx="2808">
                  <c:v>187.2</c:v>
                </c:pt>
                <c:pt idx="2809">
                  <c:v>187.26666666666532</c:v>
                </c:pt>
                <c:pt idx="2810">
                  <c:v>187.33333333333547</c:v>
                </c:pt>
                <c:pt idx="2811">
                  <c:v>187.4</c:v>
                </c:pt>
                <c:pt idx="2812">
                  <c:v>187.46666666666658</c:v>
                </c:pt>
                <c:pt idx="2813">
                  <c:v>187.53333333333347</c:v>
                </c:pt>
                <c:pt idx="2814">
                  <c:v>187.6</c:v>
                </c:pt>
                <c:pt idx="2815">
                  <c:v>187.66666666666652</c:v>
                </c:pt>
                <c:pt idx="2816">
                  <c:v>187.73333333333341</c:v>
                </c:pt>
                <c:pt idx="2817">
                  <c:v>187.8</c:v>
                </c:pt>
                <c:pt idx="2818">
                  <c:v>187.86666666666665</c:v>
                </c:pt>
                <c:pt idx="2819">
                  <c:v>187.93333333333447</c:v>
                </c:pt>
                <c:pt idx="2820">
                  <c:v>188.00000000000003</c:v>
                </c:pt>
                <c:pt idx="2821">
                  <c:v>188.06666666666658</c:v>
                </c:pt>
                <c:pt idx="2822">
                  <c:v>188.13333333333341</c:v>
                </c:pt>
                <c:pt idx="2823">
                  <c:v>188.2</c:v>
                </c:pt>
                <c:pt idx="2824">
                  <c:v>188.26666666666532</c:v>
                </c:pt>
                <c:pt idx="2825">
                  <c:v>188.33333333333547</c:v>
                </c:pt>
                <c:pt idx="2826">
                  <c:v>188.4</c:v>
                </c:pt>
                <c:pt idx="2827">
                  <c:v>188.46666666666658</c:v>
                </c:pt>
                <c:pt idx="2828">
                  <c:v>188.53333333333347</c:v>
                </c:pt>
                <c:pt idx="2829">
                  <c:v>188.6</c:v>
                </c:pt>
                <c:pt idx="2830">
                  <c:v>188.66666666666652</c:v>
                </c:pt>
                <c:pt idx="2831">
                  <c:v>188.73333333333341</c:v>
                </c:pt>
                <c:pt idx="2832">
                  <c:v>188.8</c:v>
                </c:pt>
                <c:pt idx="2833">
                  <c:v>188.86666666666665</c:v>
                </c:pt>
                <c:pt idx="2834">
                  <c:v>188.93333333333447</c:v>
                </c:pt>
                <c:pt idx="2835">
                  <c:v>189</c:v>
                </c:pt>
                <c:pt idx="2836">
                  <c:v>189.06666666666658</c:v>
                </c:pt>
                <c:pt idx="2837">
                  <c:v>189.13333333333341</c:v>
                </c:pt>
                <c:pt idx="2838">
                  <c:v>189.2</c:v>
                </c:pt>
                <c:pt idx="2839">
                  <c:v>189.26666666666532</c:v>
                </c:pt>
                <c:pt idx="2840">
                  <c:v>189.33333333333547</c:v>
                </c:pt>
                <c:pt idx="2841">
                  <c:v>189.4</c:v>
                </c:pt>
                <c:pt idx="2842">
                  <c:v>189.46666666666658</c:v>
                </c:pt>
                <c:pt idx="2843">
                  <c:v>189.53333333333347</c:v>
                </c:pt>
                <c:pt idx="2844">
                  <c:v>189.6</c:v>
                </c:pt>
                <c:pt idx="2845">
                  <c:v>189.66666666666652</c:v>
                </c:pt>
                <c:pt idx="2846">
                  <c:v>189.73333333333341</c:v>
                </c:pt>
                <c:pt idx="2847">
                  <c:v>189.8</c:v>
                </c:pt>
                <c:pt idx="2848">
                  <c:v>189.86666666666665</c:v>
                </c:pt>
                <c:pt idx="2849">
                  <c:v>189.93333333333447</c:v>
                </c:pt>
                <c:pt idx="2850">
                  <c:v>190</c:v>
                </c:pt>
                <c:pt idx="2851">
                  <c:v>190.06666666666658</c:v>
                </c:pt>
                <c:pt idx="2852">
                  <c:v>190.13333333333341</c:v>
                </c:pt>
                <c:pt idx="2853">
                  <c:v>190.20000000000002</c:v>
                </c:pt>
                <c:pt idx="2854">
                  <c:v>190.26666666666532</c:v>
                </c:pt>
                <c:pt idx="2855">
                  <c:v>190.33333333333547</c:v>
                </c:pt>
                <c:pt idx="2856">
                  <c:v>190.4</c:v>
                </c:pt>
                <c:pt idx="2857">
                  <c:v>190.46666666666658</c:v>
                </c:pt>
                <c:pt idx="2858">
                  <c:v>190.53333333333347</c:v>
                </c:pt>
                <c:pt idx="2859">
                  <c:v>190.6</c:v>
                </c:pt>
                <c:pt idx="2860">
                  <c:v>190.66666666666652</c:v>
                </c:pt>
                <c:pt idx="2861">
                  <c:v>190.73333333333341</c:v>
                </c:pt>
                <c:pt idx="2862">
                  <c:v>190.8</c:v>
                </c:pt>
                <c:pt idx="2863">
                  <c:v>190.86666666666665</c:v>
                </c:pt>
                <c:pt idx="2864">
                  <c:v>190.93333333333447</c:v>
                </c:pt>
                <c:pt idx="2865">
                  <c:v>191</c:v>
                </c:pt>
                <c:pt idx="2866">
                  <c:v>191.06666666666658</c:v>
                </c:pt>
                <c:pt idx="2867">
                  <c:v>191.13333333333341</c:v>
                </c:pt>
                <c:pt idx="2868">
                  <c:v>191.20000000000002</c:v>
                </c:pt>
                <c:pt idx="2869">
                  <c:v>191.26666666666532</c:v>
                </c:pt>
                <c:pt idx="2870">
                  <c:v>191.33333333333547</c:v>
                </c:pt>
                <c:pt idx="2871">
                  <c:v>191.4</c:v>
                </c:pt>
                <c:pt idx="2872">
                  <c:v>191.46666666666658</c:v>
                </c:pt>
                <c:pt idx="2873">
                  <c:v>191.53333333333347</c:v>
                </c:pt>
                <c:pt idx="2874">
                  <c:v>191.6</c:v>
                </c:pt>
                <c:pt idx="2875">
                  <c:v>191.66666666666652</c:v>
                </c:pt>
                <c:pt idx="2876">
                  <c:v>191.73333333333341</c:v>
                </c:pt>
                <c:pt idx="2877">
                  <c:v>191.8</c:v>
                </c:pt>
                <c:pt idx="2878">
                  <c:v>191.86666666666665</c:v>
                </c:pt>
                <c:pt idx="2879">
                  <c:v>191.93333333333447</c:v>
                </c:pt>
                <c:pt idx="2880">
                  <c:v>192</c:v>
                </c:pt>
                <c:pt idx="2881">
                  <c:v>192.06666666666658</c:v>
                </c:pt>
                <c:pt idx="2882">
                  <c:v>192.13333333333341</c:v>
                </c:pt>
                <c:pt idx="2883">
                  <c:v>192.20000000000002</c:v>
                </c:pt>
                <c:pt idx="2884">
                  <c:v>192.26666666666532</c:v>
                </c:pt>
                <c:pt idx="2885">
                  <c:v>192.33333333333547</c:v>
                </c:pt>
                <c:pt idx="2886">
                  <c:v>192.4</c:v>
                </c:pt>
                <c:pt idx="2887">
                  <c:v>192.46666666666658</c:v>
                </c:pt>
                <c:pt idx="2888">
                  <c:v>192.53333333333347</c:v>
                </c:pt>
                <c:pt idx="2889">
                  <c:v>192.6</c:v>
                </c:pt>
                <c:pt idx="2890">
                  <c:v>192.66666666666652</c:v>
                </c:pt>
                <c:pt idx="2891">
                  <c:v>192.73333333333341</c:v>
                </c:pt>
                <c:pt idx="2892">
                  <c:v>192.8</c:v>
                </c:pt>
                <c:pt idx="2893">
                  <c:v>192.86666666666665</c:v>
                </c:pt>
                <c:pt idx="2894">
                  <c:v>192.93333333333447</c:v>
                </c:pt>
                <c:pt idx="2895">
                  <c:v>193</c:v>
                </c:pt>
                <c:pt idx="2896">
                  <c:v>193.06666666666658</c:v>
                </c:pt>
                <c:pt idx="2897">
                  <c:v>193.13333333333341</c:v>
                </c:pt>
                <c:pt idx="2898">
                  <c:v>193.20000000000002</c:v>
                </c:pt>
                <c:pt idx="2899">
                  <c:v>193.26666666666532</c:v>
                </c:pt>
                <c:pt idx="2900">
                  <c:v>193.33333333333547</c:v>
                </c:pt>
                <c:pt idx="2901">
                  <c:v>193.4</c:v>
                </c:pt>
                <c:pt idx="2902">
                  <c:v>193.46666666666658</c:v>
                </c:pt>
                <c:pt idx="2903">
                  <c:v>193.53333333333347</c:v>
                </c:pt>
                <c:pt idx="2904">
                  <c:v>193.60000000000002</c:v>
                </c:pt>
                <c:pt idx="2905">
                  <c:v>193.66666666666652</c:v>
                </c:pt>
                <c:pt idx="2906">
                  <c:v>193.73333333333341</c:v>
                </c:pt>
                <c:pt idx="2907">
                  <c:v>193.79999999999998</c:v>
                </c:pt>
                <c:pt idx="2908">
                  <c:v>193.86666666666665</c:v>
                </c:pt>
                <c:pt idx="2909">
                  <c:v>193.93333333333447</c:v>
                </c:pt>
                <c:pt idx="2910">
                  <c:v>194</c:v>
                </c:pt>
                <c:pt idx="2911">
                  <c:v>194.06666666666658</c:v>
                </c:pt>
                <c:pt idx="2912">
                  <c:v>194.13333333333341</c:v>
                </c:pt>
                <c:pt idx="2913">
                  <c:v>194.20000000000002</c:v>
                </c:pt>
                <c:pt idx="2914">
                  <c:v>194.26666666666532</c:v>
                </c:pt>
                <c:pt idx="2915">
                  <c:v>194.33333333333547</c:v>
                </c:pt>
                <c:pt idx="2916">
                  <c:v>194.4</c:v>
                </c:pt>
                <c:pt idx="2917">
                  <c:v>194.46666666666658</c:v>
                </c:pt>
                <c:pt idx="2918">
                  <c:v>194.53333333333347</c:v>
                </c:pt>
                <c:pt idx="2919">
                  <c:v>194.60000000000002</c:v>
                </c:pt>
                <c:pt idx="2920">
                  <c:v>194.66666666666652</c:v>
                </c:pt>
                <c:pt idx="2921">
                  <c:v>194.73333333333341</c:v>
                </c:pt>
                <c:pt idx="2922">
                  <c:v>194.79999999999998</c:v>
                </c:pt>
                <c:pt idx="2923">
                  <c:v>194.86666666666665</c:v>
                </c:pt>
                <c:pt idx="2924">
                  <c:v>194.93333333333447</c:v>
                </c:pt>
                <c:pt idx="2925">
                  <c:v>195</c:v>
                </c:pt>
                <c:pt idx="2926">
                  <c:v>195.06666666666658</c:v>
                </c:pt>
                <c:pt idx="2927">
                  <c:v>195.13333333333341</c:v>
                </c:pt>
                <c:pt idx="2928">
                  <c:v>195.2</c:v>
                </c:pt>
                <c:pt idx="2929">
                  <c:v>195.26666666666532</c:v>
                </c:pt>
                <c:pt idx="2930">
                  <c:v>195.33333333333547</c:v>
                </c:pt>
                <c:pt idx="2931">
                  <c:v>195.4</c:v>
                </c:pt>
                <c:pt idx="2932">
                  <c:v>195.4666666666667</c:v>
                </c:pt>
                <c:pt idx="2933">
                  <c:v>195.53333333333347</c:v>
                </c:pt>
                <c:pt idx="2934">
                  <c:v>195.60000000000002</c:v>
                </c:pt>
                <c:pt idx="2935">
                  <c:v>195.66666666666652</c:v>
                </c:pt>
                <c:pt idx="2936">
                  <c:v>195.73333333333341</c:v>
                </c:pt>
                <c:pt idx="2937">
                  <c:v>195.8</c:v>
                </c:pt>
                <c:pt idx="2938">
                  <c:v>195.86666666666665</c:v>
                </c:pt>
                <c:pt idx="2939">
                  <c:v>195.93333333333447</c:v>
                </c:pt>
                <c:pt idx="2940">
                  <c:v>196</c:v>
                </c:pt>
                <c:pt idx="2941">
                  <c:v>196.06666666666658</c:v>
                </c:pt>
                <c:pt idx="2942">
                  <c:v>196.13333333333341</c:v>
                </c:pt>
                <c:pt idx="2943">
                  <c:v>196.2</c:v>
                </c:pt>
                <c:pt idx="2944">
                  <c:v>196.26666666666532</c:v>
                </c:pt>
                <c:pt idx="2945">
                  <c:v>196.33333333333547</c:v>
                </c:pt>
                <c:pt idx="2946">
                  <c:v>196.4</c:v>
                </c:pt>
                <c:pt idx="2947">
                  <c:v>196.46666666666658</c:v>
                </c:pt>
                <c:pt idx="2948">
                  <c:v>196.53333333333347</c:v>
                </c:pt>
                <c:pt idx="2949">
                  <c:v>196.6</c:v>
                </c:pt>
                <c:pt idx="2950">
                  <c:v>196.66666666666652</c:v>
                </c:pt>
                <c:pt idx="2951">
                  <c:v>196.73333333333341</c:v>
                </c:pt>
                <c:pt idx="2952">
                  <c:v>196.8</c:v>
                </c:pt>
                <c:pt idx="2953">
                  <c:v>196.86666666666665</c:v>
                </c:pt>
                <c:pt idx="2954">
                  <c:v>196.93333333333447</c:v>
                </c:pt>
                <c:pt idx="2955">
                  <c:v>197</c:v>
                </c:pt>
                <c:pt idx="2956">
                  <c:v>197.06666666666658</c:v>
                </c:pt>
                <c:pt idx="2957">
                  <c:v>197.13333333333341</c:v>
                </c:pt>
                <c:pt idx="2958">
                  <c:v>197.2</c:v>
                </c:pt>
                <c:pt idx="2959">
                  <c:v>197.26666666666532</c:v>
                </c:pt>
                <c:pt idx="2960">
                  <c:v>197.33333333333547</c:v>
                </c:pt>
                <c:pt idx="2961">
                  <c:v>197.4</c:v>
                </c:pt>
                <c:pt idx="2962">
                  <c:v>197.46666666666658</c:v>
                </c:pt>
                <c:pt idx="2963">
                  <c:v>197.53333333333347</c:v>
                </c:pt>
                <c:pt idx="2964">
                  <c:v>197.6</c:v>
                </c:pt>
                <c:pt idx="2965">
                  <c:v>197.66666666666652</c:v>
                </c:pt>
                <c:pt idx="2966">
                  <c:v>197.73333333333341</c:v>
                </c:pt>
                <c:pt idx="2967">
                  <c:v>197.8</c:v>
                </c:pt>
                <c:pt idx="2968">
                  <c:v>197.86666666666665</c:v>
                </c:pt>
                <c:pt idx="2969">
                  <c:v>197.93333333333447</c:v>
                </c:pt>
                <c:pt idx="2970">
                  <c:v>198.00000000000003</c:v>
                </c:pt>
                <c:pt idx="2971">
                  <c:v>198.06666666666658</c:v>
                </c:pt>
                <c:pt idx="2972">
                  <c:v>198.13333333333341</c:v>
                </c:pt>
                <c:pt idx="2973">
                  <c:v>198.2</c:v>
                </c:pt>
                <c:pt idx="2974">
                  <c:v>198.26666666666532</c:v>
                </c:pt>
                <c:pt idx="2975">
                  <c:v>198.33333333333547</c:v>
                </c:pt>
                <c:pt idx="2976">
                  <c:v>198.4</c:v>
                </c:pt>
                <c:pt idx="2977">
                  <c:v>198.46666666666658</c:v>
                </c:pt>
                <c:pt idx="2978">
                  <c:v>198.53333333333347</c:v>
                </c:pt>
                <c:pt idx="2979">
                  <c:v>198.6</c:v>
                </c:pt>
                <c:pt idx="2980">
                  <c:v>198.66666666666652</c:v>
                </c:pt>
                <c:pt idx="2981">
                  <c:v>198.73333333333341</c:v>
                </c:pt>
                <c:pt idx="2982">
                  <c:v>198.8</c:v>
                </c:pt>
                <c:pt idx="2983">
                  <c:v>198.86666666666665</c:v>
                </c:pt>
                <c:pt idx="2984">
                  <c:v>198.93333333333447</c:v>
                </c:pt>
                <c:pt idx="2985">
                  <c:v>199</c:v>
                </c:pt>
                <c:pt idx="2986">
                  <c:v>199.06666666666658</c:v>
                </c:pt>
                <c:pt idx="2987">
                  <c:v>199.13333333333341</c:v>
                </c:pt>
                <c:pt idx="2988">
                  <c:v>199.20000000000002</c:v>
                </c:pt>
                <c:pt idx="2989">
                  <c:v>199.26666666666532</c:v>
                </c:pt>
                <c:pt idx="2990">
                  <c:v>199.33333333333547</c:v>
                </c:pt>
                <c:pt idx="2991">
                  <c:v>199.4</c:v>
                </c:pt>
                <c:pt idx="2992">
                  <c:v>199.46666666666658</c:v>
                </c:pt>
                <c:pt idx="2993">
                  <c:v>199.53333333333347</c:v>
                </c:pt>
                <c:pt idx="2994">
                  <c:v>199.6</c:v>
                </c:pt>
                <c:pt idx="2995">
                  <c:v>199.66666666666652</c:v>
                </c:pt>
                <c:pt idx="2996">
                  <c:v>199.73333333333341</c:v>
                </c:pt>
                <c:pt idx="2997">
                  <c:v>199.8</c:v>
                </c:pt>
                <c:pt idx="2998">
                  <c:v>199.86666666666665</c:v>
                </c:pt>
                <c:pt idx="2999">
                  <c:v>199.93333333333447</c:v>
                </c:pt>
                <c:pt idx="3000">
                  <c:v>200</c:v>
                </c:pt>
                <c:pt idx="3001">
                  <c:v>200.06666666666658</c:v>
                </c:pt>
                <c:pt idx="3002">
                  <c:v>200.13333333333341</c:v>
                </c:pt>
                <c:pt idx="3003">
                  <c:v>200.20000000000002</c:v>
                </c:pt>
                <c:pt idx="3004">
                  <c:v>200.26666666666532</c:v>
                </c:pt>
                <c:pt idx="3005">
                  <c:v>200.33333333333547</c:v>
                </c:pt>
                <c:pt idx="3006">
                  <c:v>200.4</c:v>
                </c:pt>
                <c:pt idx="3007">
                  <c:v>200.46666666666658</c:v>
                </c:pt>
                <c:pt idx="3008">
                  <c:v>200.53333333333347</c:v>
                </c:pt>
                <c:pt idx="3009">
                  <c:v>200.6</c:v>
                </c:pt>
                <c:pt idx="3010">
                  <c:v>200.66666666666652</c:v>
                </c:pt>
                <c:pt idx="3011">
                  <c:v>200.73333333333341</c:v>
                </c:pt>
                <c:pt idx="3012">
                  <c:v>200.8</c:v>
                </c:pt>
                <c:pt idx="3013">
                  <c:v>200.86666666666665</c:v>
                </c:pt>
                <c:pt idx="3014">
                  <c:v>200.93333333333447</c:v>
                </c:pt>
                <c:pt idx="3015">
                  <c:v>201</c:v>
                </c:pt>
                <c:pt idx="3016">
                  <c:v>201.06666666666658</c:v>
                </c:pt>
                <c:pt idx="3017">
                  <c:v>201.13333333333341</c:v>
                </c:pt>
                <c:pt idx="3018">
                  <c:v>201.20000000000002</c:v>
                </c:pt>
                <c:pt idx="3019">
                  <c:v>201.26666666666532</c:v>
                </c:pt>
                <c:pt idx="3020">
                  <c:v>201.33333333333547</c:v>
                </c:pt>
                <c:pt idx="3021">
                  <c:v>201.4</c:v>
                </c:pt>
                <c:pt idx="3022">
                  <c:v>201.46666666666658</c:v>
                </c:pt>
                <c:pt idx="3023">
                  <c:v>201.53333333333347</c:v>
                </c:pt>
                <c:pt idx="3024">
                  <c:v>201.6</c:v>
                </c:pt>
                <c:pt idx="3025">
                  <c:v>201.66666666666652</c:v>
                </c:pt>
                <c:pt idx="3026">
                  <c:v>201.73333333333341</c:v>
                </c:pt>
                <c:pt idx="3027">
                  <c:v>201.8</c:v>
                </c:pt>
                <c:pt idx="3028">
                  <c:v>201.86666666666665</c:v>
                </c:pt>
                <c:pt idx="3029">
                  <c:v>201.93333333333447</c:v>
                </c:pt>
                <c:pt idx="3030">
                  <c:v>202</c:v>
                </c:pt>
                <c:pt idx="3031">
                  <c:v>202.06666666666658</c:v>
                </c:pt>
                <c:pt idx="3032">
                  <c:v>202.13333333333341</c:v>
                </c:pt>
                <c:pt idx="3033">
                  <c:v>202.20000000000002</c:v>
                </c:pt>
                <c:pt idx="3034">
                  <c:v>202.26666666666532</c:v>
                </c:pt>
                <c:pt idx="3035">
                  <c:v>202.33333333333547</c:v>
                </c:pt>
                <c:pt idx="3036">
                  <c:v>202.4</c:v>
                </c:pt>
                <c:pt idx="3037">
                  <c:v>202.46666666666658</c:v>
                </c:pt>
                <c:pt idx="3038">
                  <c:v>202.53333333333347</c:v>
                </c:pt>
                <c:pt idx="3039">
                  <c:v>202.6</c:v>
                </c:pt>
                <c:pt idx="3040">
                  <c:v>202.66666666666652</c:v>
                </c:pt>
                <c:pt idx="3041">
                  <c:v>202.73333333333341</c:v>
                </c:pt>
                <c:pt idx="3042">
                  <c:v>202.79999999999998</c:v>
                </c:pt>
                <c:pt idx="3043">
                  <c:v>202.86666666666665</c:v>
                </c:pt>
                <c:pt idx="3044">
                  <c:v>202.93333333333447</c:v>
                </c:pt>
                <c:pt idx="3045">
                  <c:v>203</c:v>
                </c:pt>
                <c:pt idx="3046">
                  <c:v>203.06666666666658</c:v>
                </c:pt>
                <c:pt idx="3047">
                  <c:v>203.13333333333341</c:v>
                </c:pt>
                <c:pt idx="3048">
                  <c:v>203.20000000000002</c:v>
                </c:pt>
                <c:pt idx="3049">
                  <c:v>203.26666666666532</c:v>
                </c:pt>
                <c:pt idx="3050">
                  <c:v>203.33333333333547</c:v>
                </c:pt>
                <c:pt idx="3051">
                  <c:v>203.4</c:v>
                </c:pt>
                <c:pt idx="3052">
                  <c:v>203.46666666666658</c:v>
                </c:pt>
                <c:pt idx="3053">
                  <c:v>203.53333333333347</c:v>
                </c:pt>
                <c:pt idx="3054">
                  <c:v>203.60000000000002</c:v>
                </c:pt>
                <c:pt idx="3055">
                  <c:v>203.66666666666652</c:v>
                </c:pt>
                <c:pt idx="3056">
                  <c:v>203.73333333333341</c:v>
                </c:pt>
                <c:pt idx="3057">
                  <c:v>203.79999999999998</c:v>
                </c:pt>
                <c:pt idx="3058">
                  <c:v>203.86666666666665</c:v>
                </c:pt>
                <c:pt idx="3059">
                  <c:v>203.93333333333447</c:v>
                </c:pt>
                <c:pt idx="3060">
                  <c:v>204</c:v>
                </c:pt>
                <c:pt idx="3061">
                  <c:v>204.06666666666658</c:v>
                </c:pt>
                <c:pt idx="3062">
                  <c:v>204.13333333333341</c:v>
                </c:pt>
                <c:pt idx="3063">
                  <c:v>204.20000000000002</c:v>
                </c:pt>
                <c:pt idx="3064">
                  <c:v>204.26666666666532</c:v>
                </c:pt>
                <c:pt idx="3065">
                  <c:v>204.33333333333547</c:v>
                </c:pt>
                <c:pt idx="3066">
                  <c:v>204.4</c:v>
                </c:pt>
                <c:pt idx="3067">
                  <c:v>204.46666666666658</c:v>
                </c:pt>
                <c:pt idx="3068">
                  <c:v>204.53333333333347</c:v>
                </c:pt>
                <c:pt idx="3069">
                  <c:v>204.60000000000002</c:v>
                </c:pt>
                <c:pt idx="3070">
                  <c:v>204.66666666666652</c:v>
                </c:pt>
                <c:pt idx="3071">
                  <c:v>204.73333333333341</c:v>
                </c:pt>
                <c:pt idx="3072">
                  <c:v>204.79999999999998</c:v>
                </c:pt>
                <c:pt idx="3073">
                  <c:v>204.86666666666665</c:v>
                </c:pt>
                <c:pt idx="3074">
                  <c:v>204.93333333333447</c:v>
                </c:pt>
                <c:pt idx="3075">
                  <c:v>205</c:v>
                </c:pt>
                <c:pt idx="3076">
                  <c:v>205.06666666666658</c:v>
                </c:pt>
                <c:pt idx="3077">
                  <c:v>205.13333333333341</c:v>
                </c:pt>
                <c:pt idx="3078">
                  <c:v>205.2</c:v>
                </c:pt>
                <c:pt idx="3079">
                  <c:v>205.26666666666532</c:v>
                </c:pt>
                <c:pt idx="3080">
                  <c:v>205.33333333333547</c:v>
                </c:pt>
                <c:pt idx="3081">
                  <c:v>205.4</c:v>
                </c:pt>
                <c:pt idx="3082">
                  <c:v>205.46666666666658</c:v>
                </c:pt>
                <c:pt idx="3083">
                  <c:v>205.53333333333347</c:v>
                </c:pt>
                <c:pt idx="3084">
                  <c:v>205.60000000000002</c:v>
                </c:pt>
                <c:pt idx="3085">
                  <c:v>205.66666666666652</c:v>
                </c:pt>
                <c:pt idx="3086">
                  <c:v>205.73333333333341</c:v>
                </c:pt>
                <c:pt idx="3087">
                  <c:v>205.8</c:v>
                </c:pt>
                <c:pt idx="3088">
                  <c:v>205.86666666666665</c:v>
                </c:pt>
                <c:pt idx="3089">
                  <c:v>205.93333333333447</c:v>
                </c:pt>
                <c:pt idx="3090">
                  <c:v>206</c:v>
                </c:pt>
                <c:pt idx="3091">
                  <c:v>206.06666666666658</c:v>
                </c:pt>
                <c:pt idx="3092">
                  <c:v>206.13333333333341</c:v>
                </c:pt>
                <c:pt idx="3093">
                  <c:v>206.2</c:v>
                </c:pt>
                <c:pt idx="3094">
                  <c:v>206.26666666666532</c:v>
                </c:pt>
                <c:pt idx="3095">
                  <c:v>206.33333333333547</c:v>
                </c:pt>
                <c:pt idx="3096">
                  <c:v>206.4</c:v>
                </c:pt>
                <c:pt idx="3097">
                  <c:v>206.46666666666658</c:v>
                </c:pt>
                <c:pt idx="3098">
                  <c:v>206.53333333333347</c:v>
                </c:pt>
                <c:pt idx="3099">
                  <c:v>206.6</c:v>
                </c:pt>
                <c:pt idx="3100">
                  <c:v>206.66666666666652</c:v>
                </c:pt>
                <c:pt idx="3101">
                  <c:v>206.73333333333341</c:v>
                </c:pt>
                <c:pt idx="3102">
                  <c:v>206.8</c:v>
                </c:pt>
                <c:pt idx="3103">
                  <c:v>206.86666666666665</c:v>
                </c:pt>
                <c:pt idx="3104">
                  <c:v>206.93333333333447</c:v>
                </c:pt>
                <c:pt idx="3105">
                  <c:v>207.00000000000003</c:v>
                </c:pt>
                <c:pt idx="3106">
                  <c:v>207.06666666666658</c:v>
                </c:pt>
                <c:pt idx="3107">
                  <c:v>207.13333333333341</c:v>
                </c:pt>
                <c:pt idx="3108">
                  <c:v>207.2</c:v>
                </c:pt>
                <c:pt idx="3109">
                  <c:v>207.26666666666532</c:v>
                </c:pt>
                <c:pt idx="3110">
                  <c:v>207.33333333333547</c:v>
                </c:pt>
                <c:pt idx="3111">
                  <c:v>207.4</c:v>
                </c:pt>
                <c:pt idx="3112">
                  <c:v>207.46666666666658</c:v>
                </c:pt>
                <c:pt idx="3113">
                  <c:v>207.53333333333347</c:v>
                </c:pt>
                <c:pt idx="3114">
                  <c:v>207.6</c:v>
                </c:pt>
                <c:pt idx="3115">
                  <c:v>207.66666666666652</c:v>
                </c:pt>
                <c:pt idx="3116">
                  <c:v>207.73333333333341</c:v>
                </c:pt>
                <c:pt idx="3117">
                  <c:v>207.8</c:v>
                </c:pt>
                <c:pt idx="3118">
                  <c:v>207.86666666666665</c:v>
                </c:pt>
                <c:pt idx="3119">
                  <c:v>207.93333333333447</c:v>
                </c:pt>
                <c:pt idx="3120">
                  <c:v>208.00000000000003</c:v>
                </c:pt>
                <c:pt idx="3121">
                  <c:v>208.06666666666658</c:v>
                </c:pt>
                <c:pt idx="3122">
                  <c:v>208.13333333333341</c:v>
                </c:pt>
                <c:pt idx="3123">
                  <c:v>208.2</c:v>
                </c:pt>
                <c:pt idx="3124">
                  <c:v>208.26666666666532</c:v>
                </c:pt>
                <c:pt idx="3125">
                  <c:v>208.33333333333547</c:v>
                </c:pt>
                <c:pt idx="3126">
                  <c:v>208.4</c:v>
                </c:pt>
                <c:pt idx="3127">
                  <c:v>208.46666666666658</c:v>
                </c:pt>
                <c:pt idx="3128">
                  <c:v>208.53333333333347</c:v>
                </c:pt>
                <c:pt idx="3129">
                  <c:v>208.6</c:v>
                </c:pt>
                <c:pt idx="3130">
                  <c:v>208.66666666666652</c:v>
                </c:pt>
                <c:pt idx="3131">
                  <c:v>208.73333333333341</c:v>
                </c:pt>
                <c:pt idx="3132">
                  <c:v>208.8</c:v>
                </c:pt>
                <c:pt idx="3133">
                  <c:v>208.86666666666665</c:v>
                </c:pt>
                <c:pt idx="3134">
                  <c:v>208.93333333333447</c:v>
                </c:pt>
                <c:pt idx="3135">
                  <c:v>209</c:v>
                </c:pt>
                <c:pt idx="3136">
                  <c:v>209.06666666666658</c:v>
                </c:pt>
                <c:pt idx="3137">
                  <c:v>209.13333333333341</c:v>
                </c:pt>
                <c:pt idx="3138">
                  <c:v>209.20000000000002</c:v>
                </c:pt>
                <c:pt idx="3139">
                  <c:v>209.26666666666532</c:v>
                </c:pt>
                <c:pt idx="3140">
                  <c:v>209.33333333333547</c:v>
                </c:pt>
                <c:pt idx="3141">
                  <c:v>209.4</c:v>
                </c:pt>
                <c:pt idx="3142">
                  <c:v>209.46666666666658</c:v>
                </c:pt>
                <c:pt idx="3143">
                  <c:v>209.53333333333347</c:v>
                </c:pt>
                <c:pt idx="3144">
                  <c:v>209.6</c:v>
                </c:pt>
                <c:pt idx="3145">
                  <c:v>209.66666666666652</c:v>
                </c:pt>
                <c:pt idx="3146">
                  <c:v>209.73333333333341</c:v>
                </c:pt>
                <c:pt idx="3147">
                  <c:v>209.8</c:v>
                </c:pt>
                <c:pt idx="3148">
                  <c:v>209.86666666666665</c:v>
                </c:pt>
                <c:pt idx="3149">
                  <c:v>209.93333333333447</c:v>
                </c:pt>
                <c:pt idx="3150">
                  <c:v>210</c:v>
                </c:pt>
                <c:pt idx="3151">
                  <c:v>210.06666666666658</c:v>
                </c:pt>
                <c:pt idx="3152">
                  <c:v>210.13333333333341</c:v>
                </c:pt>
                <c:pt idx="3153">
                  <c:v>210.20000000000002</c:v>
                </c:pt>
                <c:pt idx="3154">
                  <c:v>210.26666666666532</c:v>
                </c:pt>
                <c:pt idx="3155">
                  <c:v>210.33333333333547</c:v>
                </c:pt>
                <c:pt idx="3156">
                  <c:v>210.4</c:v>
                </c:pt>
                <c:pt idx="3157">
                  <c:v>210.46666666666658</c:v>
                </c:pt>
                <c:pt idx="3158">
                  <c:v>210.53333333333347</c:v>
                </c:pt>
                <c:pt idx="3159">
                  <c:v>210.6</c:v>
                </c:pt>
                <c:pt idx="3160">
                  <c:v>210.66666666666652</c:v>
                </c:pt>
                <c:pt idx="3161">
                  <c:v>210.73333333333341</c:v>
                </c:pt>
                <c:pt idx="3162">
                  <c:v>210.8</c:v>
                </c:pt>
                <c:pt idx="3163">
                  <c:v>210.86666666666665</c:v>
                </c:pt>
                <c:pt idx="3164">
                  <c:v>210.93333333333447</c:v>
                </c:pt>
                <c:pt idx="3165">
                  <c:v>211</c:v>
                </c:pt>
                <c:pt idx="3166">
                  <c:v>211.06666666666658</c:v>
                </c:pt>
                <c:pt idx="3167">
                  <c:v>211.13333333333341</c:v>
                </c:pt>
                <c:pt idx="3168">
                  <c:v>211.20000000000002</c:v>
                </c:pt>
                <c:pt idx="3169">
                  <c:v>211.26666666666532</c:v>
                </c:pt>
                <c:pt idx="3170">
                  <c:v>211.33333333333547</c:v>
                </c:pt>
                <c:pt idx="3171">
                  <c:v>211.4</c:v>
                </c:pt>
                <c:pt idx="3172">
                  <c:v>211.46666666666658</c:v>
                </c:pt>
                <c:pt idx="3173">
                  <c:v>211.53333333333347</c:v>
                </c:pt>
                <c:pt idx="3174">
                  <c:v>211.6</c:v>
                </c:pt>
                <c:pt idx="3175">
                  <c:v>211.66666666666652</c:v>
                </c:pt>
                <c:pt idx="3176">
                  <c:v>211.73333333333341</c:v>
                </c:pt>
                <c:pt idx="3177">
                  <c:v>211.8</c:v>
                </c:pt>
                <c:pt idx="3178">
                  <c:v>211.86666666666665</c:v>
                </c:pt>
                <c:pt idx="3179">
                  <c:v>211.93333333333447</c:v>
                </c:pt>
                <c:pt idx="3180">
                  <c:v>212</c:v>
                </c:pt>
                <c:pt idx="3181">
                  <c:v>212.06666666666658</c:v>
                </c:pt>
                <c:pt idx="3182">
                  <c:v>212.13333333333341</c:v>
                </c:pt>
                <c:pt idx="3183">
                  <c:v>212.20000000000002</c:v>
                </c:pt>
                <c:pt idx="3184">
                  <c:v>212.26666666666532</c:v>
                </c:pt>
                <c:pt idx="3185">
                  <c:v>212.33333333333547</c:v>
                </c:pt>
                <c:pt idx="3186">
                  <c:v>212.4</c:v>
                </c:pt>
                <c:pt idx="3187">
                  <c:v>212.46666666666658</c:v>
                </c:pt>
                <c:pt idx="3188">
                  <c:v>212.53333333333347</c:v>
                </c:pt>
                <c:pt idx="3189">
                  <c:v>212.60000000000002</c:v>
                </c:pt>
                <c:pt idx="3190">
                  <c:v>212.66666666666652</c:v>
                </c:pt>
                <c:pt idx="3191">
                  <c:v>212.73333333333341</c:v>
                </c:pt>
                <c:pt idx="3192">
                  <c:v>212.79999999999998</c:v>
                </c:pt>
                <c:pt idx="3193">
                  <c:v>212.86666666666665</c:v>
                </c:pt>
                <c:pt idx="3194">
                  <c:v>212.93333333333447</c:v>
                </c:pt>
                <c:pt idx="3195">
                  <c:v>213</c:v>
                </c:pt>
                <c:pt idx="3196">
                  <c:v>213.06666666666658</c:v>
                </c:pt>
                <c:pt idx="3197">
                  <c:v>213.13333333333341</c:v>
                </c:pt>
                <c:pt idx="3198">
                  <c:v>213.20000000000002</c:v>
                </c:pt>
                <c:pt idx="3199">
                  <c:v>213.26666666666532</c:v>
                </c:pt>
                <c:pt idx="3200">
                  <c:v>213.33333333333547</c:v>
                </c:pt>
                <c:pt idx="3201">
                  <c:v>213.4</c:v>
                </c:pt>
                <c:pt idx="3202">
                  <c:v>213.46666666666658</c:v>
                </c:pt>
                <c:pt idx="3203">
                  <c:v>213.53333333333347</c:v>
                </c:pt>
                <c:pt idx="3204">
                  <c:v>213.60000000000002</c:v>
                </c:pt>
                <c:pt idx="3205">
                  <c:v>213.66666666666652</c:v>
                </c:pt>
                <c:pt idx="3206">
                  <c:v>213.73333333333341</c:v>
                </c:pt>
                <c:pt idx="3207">
                  <c:v>213.79999999999998</c:v>
                </c:pt>
                <c:pt idx="3208">
                  <c:v>213.86666666666665</c:v>
                </c:pt>
                <c:pt idx="3209">
                  <c:v>213.93333333333447</c:v>
                </c:pt>
                <c:pt idx="3210">
                  <c:v>214</c:v>
                </c:pt>
                <c:pt idx="3211">
                  <c:v>214.06666666666658</c:v>
                </c:pt>
                <c:pt idx="3212">
                  <c:v>214.13333333333341</c:v>
                </c:pt>
                <c:pt idx="3213">
                  <c:v>214.2</c:v>
                </c:pt>
                <c:pt idx="3214">
                  <c:v>214.26666666666532</c:v>
                </c:pt>
                <c:pt idx="3215">
                  <c:v>214.33333333333547</c:v>
                </c:pt>
                <c:pt idx="3216">
                  <c:v>214.4</c:v>
                </c:pt>
                <c:pt idx="3217">
                  <c:v>214.4666666666667</c:v>
                </c:pt>
                <c:pt idx="3218">
                  <c:v>214.53333333333347</c:v>
                </c:pt>
                <c:pt idx="3219">
                  <c:v>214.60000000000002</c:v>
                </c:pt>
                <c:pt idx="3220">
                  <c:v>214.66666666666652</c:v>
                </c:pt>
                <c:pt idx="3221">
                  <c:v>214.73333333333341</c:v>
                </c:pt>
                <c:pt idx="3222">
                  <c:v>214.8</c:v>
                </c:pt>
                <c:pt idx="3223">
                  <c:v>214.86666666666665</c:v>
                </c:pt>
                <c:pt idx="3224">
                  <c:v>214.93333333333447</c:v>
                </c:pt>
                <c:pt idx="3225">
                  <c:v>215</c:v>
                </c:pt>
                <c:pt idx="3226">
                  <c:v>215.06666666666658</c:v>
                </c:pt>
                <c:pt idx="3227">
                  <c:v>215.13333333333341</c:v>
                </c:pt>
                <c:pt idx="3228">
                  <c:v>215.2</c:v>
                </c:pt>
                <c:pt idx="3229">
                  <c:v>215.26666666666532</c:v>
                </c:pt>
                <c:pt idx="3230">
                  <c:v>215.33333333333547</c:v>
                </c:pt>
                <c:pt idx="3231">
                  <c:v>215.4</c:v>
                </c:pt>
                <c:pt idx="3232">
                  <c:v>215.46666666666658</c:v>
                </c:pt>
                <c:pt idx="3233">
                  <c:v>215.53333333333347</c:v>
                </c:pt>
                <c:pt idx="3234">
                  <c:v>215.60000000000002</c:v>
                </c:pt>
                <c:pt idx="3235">
                  <c:v>215.66666666666652</c:v>
                </c:pt>
                <c:pt idx="3236">
                  <c:v>215.73333333333341</c:v>
                </c:pt>
                <c:pt idx="3237">
                  <c:v>215.8</c:v>
                </c:pt>
                <c:pt idx="3238">
                  <c:v>215.86666666666665</c:v>
                </c:pt>
                <c:pt idx="3239">
                  <c:v>215.93333333333447</c:v>
                </c:pt>
                <c:pt idx="3240">
                  <c:v>216</c:v>
                </c:pt>
                <c:pt idx="3241">
                  <c:v>216.06666666666658</c:v>
                </c:pt>
                <c:pt idx="3242">
                  <c:v>216.13333333333341</c:v>
                </c:pt>
                <c:pt idx="3243">
                  <c:v>216.2</c:v>
                </c:pt>
                <c:pt idx="3244">
                  <c:v>216.26666666666532</c:v>
                </c:pt>
                <c:pt idx="3245">
                  <c:v>216.33333333333547</c:v>
                </c:pt>
                <c:pt idx="3246">
                  <c:v>216.4</c:v>
                </c:pt>
                <c:pt idx="3247">
                  <c:v>216.46666666666658</c:v>
                </c:pt>
                <c:pt idx="3248">
                  <c:v>216.53333333333347</c:v>
                </c:pt>
                <c:pt idx="3249">
                  <c:v>216.6</c:v>
                </c:pt>
                <c:pt idx="3250">
                  <c:v>216.66666666666652</c:v>
                </c:pt>
                <c:pt idx="3251">
                  <c:v>216.73333333333341</c:v>
                </c:pt>
                <c:pt idx="3252">
                  <c:v>216.8</c:v>
                </c:pt>
                <c:pt idx="3253">
                  <c:v>216.86666666666665</c:v>
                </c:pt>
                <c:pt idx="3254">
                  <c:v>216.93333333333447</c:v>
                </c:pt>
                <c:pt idx="3255">
                  <c:v>217.00000000000003</c:v>
                </c:pt>
                <c:pt idx="3256">
                  <c:v>217.06666666666658</c:v>
                </c:pt>
                <c:pt idx="3257">
                  <c:v>217.13333333333341</c:v>
                </c:pt>
                <c:pt idx="3258">
                  <c:v>217.2</c:v>
                </c:pt>
                <c:pt idx="3259">
                  <c:v>217.26666666666532</c:v>
                </c:pt>
                <c:pt idx="3260">
                  <c:v>217.33333333333547</c:v>
                </c:pt>
                <c:pt idx="3261">
                  <c:v>217.4</c:v>
                </c:pt>
                <c:pt idx="3262">
                  <c:v>217.46666666666658</c:v>
                </c:pt>
                <c:pt idx="3263">
                  <c:v>217.53333333333347</c:v>
                </c:pt>
                <c:pt idx="3264">
                  <c:v>217.6</c:v>
                </c:pt>
                <c:pt idx="3265">
                  <c:v>217.66666666666652</c:v>
                </c:pt>
                <c:pt idx="3266">
                  <c:v>217.73333333333341</c:v>
                </c:pt>
                <c:pt idx="3267">
                  <c:v>217.8</c:v>
                </c:pt>
                <c:pt idx="3268">
                  <c:v>217.86666666666665</c:v>
                </c:pt>
                <c:pt idx="3269">
                  <c:v>217.93333333333447</c:v>
                </c:pt>
                <c:pt idx="3270">
                  <c:v>218</c:v>
                </c:pt>
                <c:pt idx="3271">
                  <c:v>218.06666666666658</c:v>
                </c:pt>
                <c:pt idx="3272">
                  <c:v>218.13333333333341</c:v>
                </c:pt>
                <c:pt idx="3273">
                  <c:v>218.2</c:v>
                </c:pt>
                <c:pt idx="3274">
                  <c:v>218.26666666666532</c:v>
                </c:pt>
                <c:pt idx="3275">
                  <c:v>218.33333333333547</c:v>
                </c:pt>
                <c:pt idx="3276">
                  <c:v>218.4</c:v>
                </c:pt>
                <c:pt idx="3277">
                  <c:v>218.46666666666658</c:v>
                </c:pt>
                <c:pt idx="3278">
                  <c:v>218.53333333333347</c:v>
                </c:pt>
                <c:pt idx="3279">
                  <c:v>218.6</c:v>
                </c:pt>
                <c:pt idx="3280">
                  <c:v>218.66666666666652</c:v>
                </c:pt>
                <c:pt idx="3281">
                  <c:v>218.73333333333341</c:v>
                </c:pt>
                <c:pt idx="3282">
                  <c:v>218.8</c:v>
                </c:pt>
                <c:pt idx="3283">
                  <c:v>218.86666666666665</c:v>
                </c:pt>
                <c:pt idx="3284">
                  <c:v>218.93333333333447</c:v>
                </c:pt>
                <c:pt idx="3285">
                  <c:v>219</c:v>
                </c:pt>
                <c:pt idx="3286">
                  <c:v>219.06666666666658</c:v>
                </c:pt>
                <c:pt idx="3287">
                  <c:v>219.13333333333341</c:v>
                </c:pt>
                <c:pt idx="3288">
                  <c:v>219.20000000000002</c:v>
                </c:pt>
                <c:pt idx="3289">
                  <c:v>219.26666666666532</c:v>
                </c:pt>
                <c:pt idx="3290">
                  <c:v>219.33333333333547</c:v>
                </c:pt>
                <c:pt idx="3291">
                  <c:v>219.4</c:v>
                </c:pt>
                <c:pt idx="3292">
                  <c:v>219.46666666666658</c:v>
                </c:pt>
                <c:pt idx="3293">
                  <c:v>219.53333333333347</c:v>
                </c:pt>
                <c:pt idx="3294">
                  <c:v>219.6</c:v>
                </c:pt>
                <c:pt idx="3295">
                  <c:v>219.66666666666652</c:v>
                </c:pt>
                <c:pt idx="3296">
                  <c:v>219.73333333333341</c:v>
                </c:pt>
                <c:pt idx="3297">
                  <c:v>219.8</c:v>
                </c:pt>
                <c:pt idx="3298">
                  <c:v>219.86666666666665</c:v>
                </c:pt>
                <c:pt idx="3299">
                  <c:v>219.93333333333447</c:v>
                </c:pt>
                <c:pt idx="3300">
                  <c:v>220</c:v>
                </c:pt>
                <c:pt idx="3301">
                  <c:v>220.06666666666658</c:v>
                </c:pt>
                <c:pt idx="3302">
                  <c:v>220.13333333333341</c:v>
                </c:pt>
                <c:pt idx="3303">
                  <c:v>220.20000000000002</c:v>
                </c:pt>
                <c:pt idx="3304">
                  <c:v>220.26666666666532</c:v>
                </c:pt>
                <c:pt idx="3305">
                  <c:v>220.33333333333547</c:v>
                </c:pt>
                <c:pt idx="3306">
                  <c:v>220.4</c:v>
                </c:pt>
                <c:pt idx="3307">
                  <c:v>220.46666666666658</c:v>
                </c:pt>
                <c:pt idx="3308">
                  <c:v>220.53333333333347</c:v>
                </c:pt>
                <c:pt idx="3309">
                  <c:v>220.6</c:v>
                </c:pt>
                <c:pt idx="3310">
                  <c:v>220.66666666666652</c:v>
                </c:pt>
                <c:pt idx="3311">
                  <c:v>220.73333333333341</c:v>
                </c:pt>
                <c:pt idx="3312">
                  <c:v>220.8</c:v>
                </c:pt>
                <c:pt idx="3313">
                  <c:v>220.86666666666665</c:v>
                </c:pt>
                <c:pt idx="3314">
                  <c:v>220.93333333333447</c:v>
                </c:pt>
                <c:pt idx="3315">
                  <c:v>221</c:v>
                </c:pt>
                <c:pt idx="3316">
                  <c:v>221.06666666666658</c:v>
                </c:pt>
                <c:pt idx="3317">
                  <c:v>221.13333333333341</c:v>
                </c:pt>
                <c:pt idx="3318">
                  <c:v>221.20000000000002</c:v>
                </c:pt>
                <c:pt idx="3319">
                  <c:v>221.26666666666532</c:v>
                </c:pt>
                <c:pt idx="3320">
                  <c:v>221.33333333333547</c:v>
                </c:pt>
                <c:pt idx="3321">
                  <c:v>221.4</c:v>
                </c:pt>
                <c:pt idx="3322">
                  <c:v>221.46666666666658</c:v>
                </c:pt>
                <c:pt idx="3323">
                  <c:v>221.53333333333347</c:v>
                </c:pt>
                <c:pt idx="3324">
                  <c:v>221.6</c:v>
                </c:pt>
                <c:pt idx="3325">
                  <c:v>221.66666666666652</c:v>
                </c:pt>
                <c:pt idx="3326">
                  <c:v>221.73333333333341</c:v>
                </c:pt>
                <c:pt idx="3327">
                  <c:v>221.8</c:v>
                </c:pt>
                <c:pt idx="3328">
                  <c:v>221.86666666666665</c:v>
                </c:pt>
                <c:pt idx="3329">
                  <c:v>221.93333333333447</c:v>
                </c:pt>
                <c:pt idx="3330">
                  <c:v>222</c:v>
                </c:pt>
                <c:pt idx="3331">
                  <c:v>222.06666666666658</c:v>
                </c:pt>
                <c:pt idx="3332">
                  <c:v>222.13333333333341</c:v>
                </c:pt>
                <c:pt idx="3333">
                  <c:v>222.20000000000002</c:v>
                </c:pt>
                <c:pt idx="3334">
                  <c:v>222.26666666666532</c:v>
                </c:pt>
                <c:pt idx="3335">
                  <c:v>222.33333333333547</c:v>
                </c:pt>
                <c:pt idx="3336">
                  <c:v>222.4</c:v>
                </c:pt>
                <c:pt idx="3337">
                  <c:v>222.46666666666658</c:v>
                </c:pt>
                <c:pt idx="3338">
                  <c:v>222.53333333333347</c:v>
                </c:pt>
                <c:pt idx="3339">
                  <c:v>222.60000000000002</c:v>
                </c:pt>
                <c:pt idx="3340">
                  <c:v>222.66666666666652</c:v>
                </c:pt>
                <c:pt idx="3341">
                  <c:v>222.73333333333341</c:v>
                </c:pt>
                <c:pt idx="3342">
                  <c:v>222.79999999999998</c:v>
                </c:pt>
                <c:pt idx="3343">
                  <c:v>222.86666666666665</c:v>
                </c:pt>
                <c:pt idx="3344">
                  <c:v>222.93333333333447</c:v>
                </c:pt>
                <c:pt idx="3345">
                  <c:v>223</c:v>
                </c:pt>
                <c:pt idx="3346">
                  <c:v>223.06666666666658</c:v>
                </c:pt>
                <c:pt idx="3347">
                  <c:v>223.13333333333341</c:v>
                </c:pt>
                <c:pt idx="3348">
                  <c:v>223.20000000000002</c:v>
                </c:pt>
                <c:pt idx="3349">
                  <c:v>223.26666666666532</c:v>
                </c:pt>
                <c:pt idx="3350">
                  <c:v>223.33333333333547</c:v>
                </c:pt>
                <c:pt idx="3351">
                  <c:v>223.4</c:v>
                </c:pt>
                <c:pt idx="3352">
                  <c:v>223.46666666666658</c:v>
                </c:pt>
                <c:pt idx="3353">
                  <c:v>223.53333333333347</c:v>
                </c:pt>
                <c:pt idx="3354">
                  <c:v>223.60000000000002</c:v>
                </c:pt>
                <c:pt idx="3355">
                  <c:v>223.66666666666652</c:v>
                </c:pt>
                <c:pt idx="3356">
                  <c:v>223.73333333333341</c:v>
                </c:pt>
                <c:pt idx="3357">
                  <c:v>223.79999999999998</c:v>
                </c:pt>
                <c:pt idx="3358">
                  <c:v>223.86666666666665</c:v>
                </c:pt>
                <c:pt idx="3359">
                  <c:v>223.93333333333447</c:v>
                </c:pt>
                <c:pt idx="3360">
                  <c:v>224</c:v>
                </c:pt>
                <c:pt idx="3361">
                  <c:v>224.06666666666658</c:v>
                </c:pt>
                <c:pt idx="3362">
                  <c:v>224.13333333333341</c:v>
                </c:pt>
                <c:pt idx="3363">
                  <c:v>224.2</c:v>
                </c:pt>
                <c:pt idx="3364">
                  <c:v>224.26666666666532</c:v>
                </c:pt>
                <c:pt idx="3365">
                  <c:v>224.33333333333547</c:v>
                </c:pt>
                <c:pt idx="3366">
                  <c:v>224.4</c:v>
                </c:pt>
                <c:pt idx="3367">
                  <c:v>224.4666666666667</c:v>
                </c:pt>
                <c:pt idx="3368">
                  <c:v>224.53333333333347</c:v>
                </c:pt>
                <c:pt idx="3369">
                  <c:v>224.60000000000002</c:v>
                </c:pt>
                <c:pt idx="3370">
                  <c:v>224.66666666666652</c:v>
                </c:pt>
                <c:pt idx="3371">
                  <c:v>224.73333333333341</c:v>
                </c:pt>
                <c:pt idx="3372">
                  <c:v>224.8</c:v>
                </c:pt>
                <c:pt idx="3373">
                  <c:v>224.86666666666665</c:v>
                </c:pt>
                <c:pt idx="3374">
                  <c:v>224.93333333333447</c:v>
                </c:pt>
                <c:pt idx="3375">
                  <c:v>225</c:v>
                </c:pt>
                <c:pt idx="3376">
                  <c:v>225.06666666666658</c:v>
                </c:pt>
                <c:pt idx="3377">
                  <c:v>225.13333333333341</c:v>
                </c:pt>
                <c:pt idx="3378">
                  <c:v>225.2</c:v>
                </c:pt>
                <c:pt idx="3379">
                  <c:v>225.26666666666532</c:v>
                </c:pt>
                <c:pt idx="3380">
                  <c:v>225.33333333333547</c:v>
                </c:pt>
                <c:pt idx="3381">
                  <c:v>225.4</c:v>
                </c:pt>
                <c:pt idx="3382">
                  <c:v>225.46666666666658</c:v>
                </c:pt>
                <c:pt idx="3383">
                  <c:v>225.53333333333347</c:v>
                </c:pt>
                <c:pt idx="3384">
                  <c:v>225.6</c:v>
                </c:pt>
                <c:pt idx="3385">
                  <c:v>225.66666666666652</c:v>
                </c:pt>
                <c:pt idx="3386">
                  <c:v>225.73333333333341</c:v>
                </c:pt>
                <c:pt idx="3387">
                  <c:v>225.8</c:v>
                </c:pt>
                <c:pt idx="3388">
                  <c:v>225.86666666666665</c:v>
                </c:pt>
                <c:pt idx="3389">
                  <c:v>225.93333333333447</c:v>
                </c:pt>
                <c:pt idx="3390">
                  <c:v>226.00000000000003</c:v>
                </c:pt>
                <c:pt idx="3391">
                  <c:v>226.06666666666658</c:v>
                </c:pt>
                <c:pt idx="3392">
                  <c:v>226.13333333333341</c:v>
                </c:pt>
                <c:pt idx="3393">
                  <c:v>226.2</c:v>
                </c:pt>
                <c:pt idx="3394">
                  <c:v>226.26666666666532</c:v>
                </c:pt>
                <c:pt idx="3395">
                  <c:v>226.33333333333547</c:v>
                </c:pt>
                <c:pt idx="3396">
                  <c:v>226.4</c:v>
                </c:pt>
                <c:pt idx="3397">
                  <c:v>226.46666666666658</c:v>
                </c:pt>
                <c:pt idx="3398">
                  <c:v>226.53333333333347</c:v>
                </c:pt>
                <c:pt idx="3399">
                  <c:v>226.6</c:v>
                </c:pt>
                <c:pt idx="3400">
                  <c:v>226.66666666666652</c:v>
                </c:pt>
                <c:pt idx="3401">
                  <c:v>226.73333333333341</c:v>
                </c:pt>
                <c:pt idx="3402">
                  <c:v>226.8</c:v>
                </c:pt>
                <c:pt idx="3403">
                  <c:v>226.86666666666665</c:v>
                </c:pt>
                <c:pt idx="3404">
                  <c:v>226.93333333333447</c:v>
                </c:pt>
                <c:pt idx="3405">
                  <c:v>227.00000000000003</c:v>
                </c:pt>
                <c:pt idx="3406">
                  <c:v>227.06666666666658</c:v>
                </c:pt>
                <c:pt idx="3407">
                  <c:v>227.13333333333341</c:v>
                </c:pt>
                <c:pt idx="3408">
                  <c:v>227.2</c:v>
                </c:pt>
                <c:pt idx="3409">
                  <c:v>227.26666666666532</c:v>
                </c:pt>
                <c:pt idx="3410">
                  <c:v>227.33333333333547</c:v>
                </c:pt>
                <c:pt idx="3411">
                  <c:v>227.4</c:v>
                </c:pt>
                <c:pt idx="3412">
                  <c:v>227.46666666666658</c:v>
                </c:pt>
                <c:pt idx="3413">
                  <c:v>227.53333333333347</c:v>
                </c:pt>
                <c:pt idx="3414">
                  <c:v>227.6</c:v>
                </c:pt>
                <c:pt idx="3415">
                  <c:v>227.66666666666652</c:v>
                </c:pt>
                <c:pt idx="3416">
                  <c:v>227.73333333333341</c:v>
                </c:pt>
                <c:pt idx="3417">
                  <c:v>227.8</c:v>
                </c:pt>
                <c:pt idx="3418">
                  <c:v>227.86666666666665</c:v>
                </c:pt>
                <c:pt idx="3419">
                  <c:v>227.93333333333447</c:v>
                </c:pt>
                <c:pt idx="3420">
                  <c:v>228</c:v>
                </c:pt>
                <c:pt idx="3421">
                  <c:v>228.06666666666658</c:v>
                </c:pt>
                <c:pt idx="3422">
                  <c:v>228.13333333333341</c:v>
                </c:pt>
                <c:pt idx="3423">
                  <c:v>228.20000000000002</c:v>
                </c:pt>
                <c:pt idx="3424">
                  <c:v>228.26666666666532</c:v>
                </c:pt>
                <c:pt idx="3425">
                  <c:v>228.33333333333547</c:v>
                </c:pt>
                <c:pt idx="3426">
                  <c:v>228.4</c:v>
                </c:pt>
                <c:pt idx="3427">
                  <c:v>228.46666666666658</c:v>
                </c:pt>
                <c:pt idx="3428">
                  <c:v>228.53333333333347</c:v>
                </c:pt>
                <c:pt idx="3429">
                  <c:v>228.6</c:v>
                </c:pt>
                <c:pt idx="3430">
                  <c:v>228.66666666666652</c:v>
                </c:pt>
                <c:pt idx="3431">
                  <c:v>228.73333333333341</c:v>
                </c:pt>
                <c:pt idx="3432">
                  <c:v>228.8</c:v>
                </c:pt>
                <c:pt idx="3433">
                  <c:v>228.86666666666665</c:v>
                </c:pt>
                <c:pt idx="3434">
                  <c:v>228.93333333333447</c:v>
                </c:pt>
                <c:pt idx="3435">
                  <c:v>229</c:v>
                </c:pt>
                <c:pt idx="3436">
                  <c:v>229.06666666666658</c:v>
                </c:pt>
                <c:pt idx="3437">
                  <c:v>229.13333333333341</c:v>
                </c:pt>
                <c:pt idx="3438">
                  <c:v>229.20000000000002</c:v>
                </c:pt>
                <c:pt idx="3439">
                  <c:v>229.26666666666532</c:v>
                </c:pt>
                <c:pt idx="3440">
                  <c:v>229.33333333333547</c:v>
                </c:pt>
                <c:pt idx="3441">
                  <c:v>229.4</c:v>
                </c:pt>
                <c:pt idx="3442">
                  <c:v>229.46666666666658</c:v>
                </c:pt>
                <c:pt idx="3443">
                  <c:v>229.53333333333347</c:v>
                </c:pt>
                <c:pt idx="3444">
                  <c:v>229.6</c:v>
                </c:pt>
                <c:pt idx="3445">
                  <c:v>229.66666666666652</c:v>
                </c:pt>
                <c:pt idx="3446">
                  <c:v>229.73333333333341</c:v>
                </c:pt>
                <c:pt idx="3447">
                  <c:v>229.8</c:v>
                </c:pt>
                <c:pt idx="3448">
                  <c:v>229.86666666666665</c:v>
                </c:pt>
                <c:pt idx="3449">
                  <c:v>229.93333333333447</c:v>
                </c:pt>
                <c:pt idx="3450">
                  <c:v>230</c:v>
                </c:pt>
                <c:pt idx="3451">
                  <c:v>230.06666666666658</c:v>
                </c:pt>
                <c:pt idx="3452">
                  <c:v>230.13333333333341</c:v>
                </c:pt>
                <c:pt idx="3453">
                  <c:v>230.20000000000002</c:v>
                </c:pt>
                <c:pt idx="3454">
                  <c:v>230.26666666666532</c:v>
                </c:pt>
                <c:pt idx="3455">
                  <c:v>230.33333333333547</c:v>
                </c:pt>
                <c:pt idx="3456">
                  <c:v>230.4</c:v>
                </c:pt>
                <c:pt idx="3457">
                  <c:v>230.46666666666658</c:v>
                </c:pt>
                <c:pt idx="3458">
                  <c:v>230.53333333333347</c:v>
                </c:pt>
                <c:pt idx="3459">
                  <c:v>230.6</c:v>
                </c:pt>
                <c:pt idx="3460">
                  <c:v>230.66666666666652</c:v>
                </c:pt>
                <c:pt idx="3461">
                  <c:v>230.73333333333341</c:v>
                </c:pt>
                <c:pt idx="3462">
                  <c:v>230.8</c:v>
                </c:pt>
                <c:pt idx="3463">
                  <c:v>230.86666666666665</c:v>
                </c:pt>
                <c:pt idx="3464">
                  <c:v>230.93333333333447</c:v>
                </c:pt>
                <c:pt idx="3465">
                  <c:v>231</c:v>
                </c:pt>
                <c:pt idx="3466">
                  <c:v>231.06666666666658</c:v>
                </c:pt>
                <c:pt idx="3467">
                  <c:v>231.13333333333341</c:v>
                </c:pt>
                <c:pt idx="3468">
                  <c:v>231.20000000000002</c:v>
                </c:pt>
                <c:pt idx="3469">
                  <c:v>231.26666666666532</c:v>
                </c:pt>
                <c:pt idx="3470">
                  <c:v>231.33333333333547</c:v>
                </c:pt>
                <c:pt idx="3471">
                  <c:v>231.4</c:v>
                </c:pt>
                <c:pt idx="3472">
                  <c:v>231.46666666666658</c:v>
                </c:pt>
                <c:pt idx="3473">
                  <c:v>231.53333333333347</c:v>
                </c:pt>
                <c:pt idx="3474">
                  <c:v>231.6</c:v>
                </c:pt>
                <c:pt idx="3475">
                  <c:v>231.66666666666652</c:v>
                </c:pt>
                <c:pt idx="3476">
                  <c:v>231.73333333333341</c:v>
                </c:pt>
                <c:pt idx="3477">
                  <c:v>231.79999999999998</c:v>
                </c:pt>
                <c:pt idx="3478">
                  <c:v>231.86666666666665</c:v>
                </c:pt>
                <c:pt idx="3479">
                  <c:v>231.93333333333447</c:v>
                </c:pt>
                <c:pt idx="3480">
                  <c:v>232</c:v>
                </c:pt>
                <c:pt idx="3481">
                  <c:v>232.06666666666658</c:v>
                </c:pt>
                <c:pt idx="3482">
                  <c:v>232.13333333333341</c:v>
                </c:pt>
                <c:pt idx="3483">
                  <c:v>232.20000000000002</c:v>
                </c:pt>
                <c:pt idx="3484">
                  <c:v>232.26666666666532</c:v>
                </c:pt>
                <c:pt idx="3485">
                  <c:v>232.33333333333547</c:v>
                </c:pt>
                <c:pt idx="3486">
                  <c:v>232.4</c:v>
                </c:pt>
                <c:pt idx="3487">
                  <c:v>232.46666666666658</c:v>
                </c:pt>
                <c:pt idx="3488">
                  <c:v>232.53333333333347</c:v>
                </c:pt>
                <c:pt idx="3489">
                  <c:v>232.60000000000002</c:v>
                </c:pt>
                <c:pt idx="3490">
                  <c:v>232.66666666666652</c:v>
                </c:pt>
                <c:pt idx="3491">
                  <c:v>232.73333333333341</c:v>
                </c:pt>
                <c:pt idx="3492">
                  <c:v>232.79999999999998</c:v>
                </c:pt>
                <c:pt idx="3493">
                  <c:v>232.86666666666665</c:v>
                </c:pt>
                <c:pt idx="3494">
                  <c:v>232.93333333333447</c:v>
                </c:pt>
                <c:pt idx="3495">
                  <c:v>233</c:v>
                </c:pt>
                <c:pt idx="3496">
                  <c:v>233.06666666666658</c:v>
                </c:pt>
                <c:pt idx="3497">
                  <c:v>233.13333333333341</c:v>
                </c:pt>
                <c:pt idx="3498">
                  <c:v>233.20000000000002</c:v>
                </c:pt>
                <c:pt idx="3499">
                  <c:v>233.26666666666532</c:v>
                </c:pt>
                <c:pt idx="3500">
                  <c:v>233.33333333333547</c:v>
                </c:pt>
                <c:pt idx="3501">
                  <c:v>233.4</c:v>
                </c:pt>
                <c:pt idx="3502">
                  <c:v>233.46666666666658</c:v>
                </c:pt>
                <c:pt idx="3503">
                  <c:v>233.53333333333347</c:v>
                </c:pt>
                <c:pt idx="3504">
                  <c:v>233.60000000000002</c:v>
                </c:pt>
                <c:pt idx="3505">
                  <c:v>233.66666666666652</c:v>
                </c:pt>
                <c:pt idx="3506">
                  <c:v>233.73333333333341</c:v>
                </c:pt>
                <c:pt idx="3507">
                  <c:v>233.8</c:v>
                </c:pt>
                <c:pt idx="3508">
                  <c:v>233.86666666666665</c:v>
                </c:pt>
                <c:pt idx="3509">
                  <c:v>233.93333333333447</c:v>
                </c:pt>
                <c:pt idx="3510">
                  <c:v>234</c:v>
                </c:pt>
                <c:pt idx="3511">
                  <c:v>234.06666666666658</c:v>
                </c:pt>
                <c:pt idx="3512">
                  <c:v>234.13333333333341</c:v>
                </c:pt>
                <c:pt idx="3513">
                  <c:v>234.2</c:v>
                </c:pt>
                <c:pt idx="3514">
                  <c:v>234.26666666666532</c:v>
                </c:pt>
                <c:pt idx="3515">
                  <c:v>234.33333333333547</c:v>
                </c:pt>
                <c:pt idx="3516">
                  <c:v>234.4</c:v>
                </c:pt>
                <c:pt idx="3517">
                  <c:v>234.4666666666667</c:v>
                </c:pt>
                <c:pt idx="3518">
                  <c:v>234.53333333333347</c:v>
                </c:pt>
                <c:pt idx="3519">
                  <c:v>234.60000000000002</c:v>
                </c:pt>
                <c:pt idx="3520">
                  <c:v>234.66666666666652</c:v>
                </c:pt>
                <c:pt idx="3521">
                  <c:v>234.73333333333341</c:v>
                </c:pt>
                <c:pt idx="3522">
                  <c:v>234.8</c:v>
                </c:pt>
                <c:pt idx="3523">
                  <c:v>234.86666666666665</c:v>
                </c:pt>
                <c:pt idx="3524">
                  <c:v>234.93333333333447</c:v>
                </c:pt>
                <c:pt idx="3525">
                  <c:v>235</c:v>
                </c:pt>
                <c:pt idx="3526">
                  <c:v>235.06666666666658</c:v>
                </c:pt>
                <c:pt idx="3527">
                  <c:v>235.13333333333341</c:v>
                </c:pt>
                <c:pt idx="3528">
                  <c:v>235.2</c:v>
                </c:pt>
                <c:pt idx="3529">
                  <c:v>235.26666666666532</c:v>
                </c:pt>
                <c:pt idx="3530">
                  <c:v>235.33333333333547</c:v>
                </c:pt>
                <c:pt idx="3531">
                  <c:v>235.4</c:v>
                </c:pt>
                <c:pt idx="3532">
                  <c:v>235.46666666666658</c:v>
                </c:pt>
                <c:pt idx="3533">
                  <c:v>235.53333333333347</c:v>
                </c:pt>
                <c:pt idx="3534">
                  <c:v>235.6</c:v>
                </c:pt>
                <c:pt idx="3535">
                  <c:v>235.66666666666652</c:v>
                </c:pt>
                <c:pt idx="3536">
                  <c:v>235.73333333333341</c:v>
                </c:pt>
                <c:pt idx="3537">
                  <c:v>235.8</c:v>
                </c:pt>
                <c:pt idx="3538">
                  <c:v>235.86666666666665</c:v>
                </c:pt>
                <c:pt idx="3539">
                  <c:v>235.93333333333447</c:v>
                </c:pt>
                <c:pt idx="3540">
                  <c:v>236.00000000000003</c:v>
                </c:pt>
                <c:pt idx="3541">
                  <c:v>236.06666666666658</c:v>
                </c:pt>
                <c:pt idx="3542">
                  <c:v>236.13333333333341</c:v>
                </c:pt>
                <c:pt idx="3543">
                  <c:v>236.2</c:v>
                </c:pt>
                <c:pt idx="3544">
                  <c:v>236.26666666666532</c:v>
                </c:pt>
                <c:pt idx="3545">
                  <c:v>236.33333333333547</c:v>
                </c:pt>
                <c:pt idx="3546">
                  <c:v>236.4</c:v>
                </c:pt>
                <c:pt idx="3547">
                  <c:v>236.46666666666658</c:v>
                </c:pt>
                <c:pt idx="3548">
                  <c:v>236.53333333333347</c:v>
                </c:pt>
                <c:pt idx="3549">
                  <c:v>236.6</c:v>
                </c:pt>
                <c:pt idx="3550">
                  <c:v>236.66666666666652</c:v>
                </c:pt>
                <c:pt idx="3551">
                  <c:v>236.73333333333341</c:v>
                </c:pt>
                <c:pt idx="3552">
                  <c:v>236.8</c:v>
                </c:pt>
                <c:pt idx="3553">
                  <c:v>236.86666666666665</c:v>
                </c:pt>
                <c:pt idx="3554">
                  <c:v>236.93333333333447</c:v>
                </c:pt>
                <c:pt idx="3555">
                  <c:v>237.00000000000003</c:v>
                </c:pt>
                <c:pt idx="3556">
                  <c:v>237.06666666666658</c:v>
                </c:pt>
                <c:pt idx="3557">
                  <c:v>237.13333333333341</c:v>
                </c:pt>
                <c:pt idx="3558">
                  <c:v>237.2</c:v>
                </c:pt>
                <c:pt idx="3559">
                  <c:v>237.26666666666532</c:v>
                </c:pt>
                <c:pt idx="3560">
                  <c:v>237.33333333333547</c:v>
                </c:pt>
                <c:pt idx="3561">
                  <c:v>237.4</c:v>
                </c:pt>
                <c:pt idx="3562">
                  <c:v>237.46666666666658</c:v>
                </c:pt>
                <c:pt idx="3563">
                  <c:v>237.53333333333347</c:v>
                </c:pt>
                <c:pt idx="3564">
                  <c:v>237.6</c:v>
                </c:pt>
                <c:pt idx="3565">
                  <c:v>237.66666666666652</c:v>
                </c:pt>
                <c:pt idx="3566">
                  <c:v>237.73333333333341</c:v>
                </c:pt>
                <c:pt idx="3567">
                  <c:v>237.8</c:v>
                </c:pt>
                <c:pt idx="3568">
                  <c:v>237.86666666666665</c:v>
                </c:pt>
                <c:pt idx="3569">
                  <c:v>237.93333333333447</c:v>
                </c:pt>
                <c:pt idx="3570">
                  <c:v>238</c:v>
                </c:pt>
                <c:pt idx="3571">
                  <c:v>238.06666666666658</c:v>
                </c:pt>
                <c:pt idx="3572">
                  <c:v>238.13333333333341</c:v>
                </c:pt>
                <c:pt idx="3573">
                  <c:v>238.20000000000002</c:v>
                </c:pt>
                <c:pt idx="3574">
                  <c:v>238.26666666666532</c:v>
                </c:pt>
                <c:pt idx="3575">
                  <c:v>238.33333333333547</c:v>
                </c:pt>
                <c:pt idx="3576">
                  <c:v>238.4</c:v>
                </c:pt>
                <c:pt idx="3577">
                  <c:v>238.46666666666658</c:v>
                </c:pt>
                <c:pt idx="3578">
                  <c:v>238.53333333333347</c:v>
                </c:pt>
                <c:pt idx="3579">
                  <c:v>238.6</c:v>
                </c:pt>
                <c:pt idx="3580">
                  <c:v>238.66666666666652</c:v>
                </c:pt>
                <c:pt idx="3581">
                  <c:v>238.73333333333341</c:v>
                </c:pt>
                <c:pt idx="3582">
                  <c:v>238.8</c:v>
                </c:pt>
                <c:pt idx="3583">
                  <c:v>238.86666666666665</c:v>
                </c:pt>
                <c:pt idx="3584">
                  <c:v>238.93333333333447</c:v>
                </c:pt>
                <c:pt idx="3585">
                  <c:v>239</c:v>
                </c:pt>
                <c:pt idx="3586">
                  <c:v>239.06666666666658</c:v>
                </c:pt>
                <c:pt idx="3587">
                  <c:v>239.13333333333341</c:v>
                </c:pt>
                <c:pt idx="3588">
                  <c:v>239.20000000000002</c:v>
                </c:pt>
                <c:pt idx="3589">
                  <c:v>239.26666666666532</c:v>
                </c:pt>
                <c:pt idx="3590">
                  <c:v>239.33333333333547</c:v>
                </c:pt>
                <c:pt idx="3591">
                  <c:v>239.4</c:v>
                </c:pt>
                <c:pt idx="3592">
                  <c:v>239.46666666666658</c:v>
                </c:pt>
                <c:pt idx="3593">
                  <c:v>239.53333333333347</c:v>
                </c:pt>
                <c:pt idx="3594">
                  <c:v>239.6</c:v>
                </c:pt>
                <c:pt idx="3595">
                  <c:v>239.66666666666652</c:v>
                </c:pt>
                <c:pt idx="3596">
                  <c:v>239.73333333333341</c:v>
                </c:pt>
                <c:pt idx="3597">
                  <c:v>239.8</c:v>
                </c:pt>
                <c:pt idx="3598">
                  <c:v>239.86666666666665</c:v>
                </c:pt>
                <c:pt idx="3599">
                  <c:v>239.93333333333447</c:v>
                </c:pt>
                <c:pt idx="3600">
                  <c:v>240</c:v>
                </c:pt>
                <c:pt idx="3601">
                  <c:v>240.06666666666658</c:v>
                </c:pt>
                <c:pt idx="3602">
                  <c:v>240.13333333333341</c:v>
                </c:pt>
                <c:pt idx="3603">
                  <c:v>240.20000000000002</c:v>
                </c:pt>
                <c:pt idx="3604">
                  <c:v>240.26666666666532</c:v>
                </c:pt>
                <c:pt idx="3605">
                  <c:v>240.33333333333547</c:v>
                </c:pt>
                <c:pt idx="3606">
                  <c:v>240.4</c:v>
                </c:pt>
                <c:pt idx="3607">
                  <c:v>240.46666666666658</c:v>
                </c:pt>
                <c:pt idx="3608">
                  <c:v>240.53333333333347</c:v>
                </c:pt>
                <c:pt idx="3609">
                  <c:v>240.6</c:v>
                </c:pt>
                <c:pt idx="3610">
                  <c:v>240.66666666666652</c:v>
                </c:pt>
                <c:pt idx="3611">
                  <c:v>240.73333333333341</c:v>
                </c:pt>
                <c:pt idx="3612">
                  <c:v>240.8</c:v>
                </c:pt>
                <c:pt idx="3613">
                  <c:v>240.86666666666665</c:v>
                </c:pt>
                <c:pt idx="3614">
                  <c:v>240.93333333333447</c:v>
                </c:pt>
                <c:pt idx="3615">
                  <c:v>241</c:v>
                </c:pt>
                <c:pt idx="3616">
                  <c:v>241.06666666666658</c:v>
                </c:pt>
                <c:pt idx="3617">
                  <c:v>241.13333333333341</c:v>
                </c:pt>
                <c:pt idx="3618">
                  <c:v>241.20000000000002</c:v>
                </c:pt>
                <c:pt idx="3619">
                  <c:v>241.26666666666532</c:v>
                </c:pt>
                <c:pt idx="3620">
                  <c:v>241.33333333333547</c:v>
                </c:pt>
                <c:pt idx="3621">
                  <c:v>241.4</c:v>
                </c:pt>
                <c:pt idx="3622">
                  <c:v>241.46666666666658</c:v>
                </c:pt>
                <c:pt idx="3623">
                  <c:v>241.53333333333347</c:v>
                </c:pt>
                <c:pt idx="3624">
                  <c:v>241.60000000000002</c:v>
                </c:pt>
                <c:pt idx="3625">
                  <c:v>241.66666666666652</c:v>
                </c:pt>
                <c:pt idx="3626">
                  <c:v>241.73333333333341</c:v>
                </c:pt>
                <c:pt idx="3627">
                  <c:v>241.79999999999998</c:v>
                </c:pt>
                <c:pt idx="3628">
                  <c:v>241.86666666666665</c:v>
                </c:pt>
                <c:pt idx="3629">
                  <c:v>241.93333333333447</c:v>
                </c:pt>
                <c:pt idx="3630">
                  <c:v>242</c:v>
                </c:pt>
                <c:pt idx="3631">
                  <c:v>242.06666666666658</c:v>
                </c:pt>
                <c:pt idx="3632">
                  <c:v>242.13333333333341</c:v>
                </c:pt>
                <c:pt idx="3633">
                  <c:v>242.20000000000002</c:v>
                </c:pt>
                <c:pt idx="3634">
                  <c:v>242.26666666666532</c:v>
                </c:pt>
                <c:pt idx="3635">
                  <c:v>242.33333333333547</c:v>
                </c:pt>
                <c:pt idx="3636">
                  <c:v>242.4</c:v>
                </c:pt>
                <c:pt idx="3637">
                  <c:v>242.46666666666658</c:v>
                </c:pt>
                <c:pt idx="3638">
                  <c:v>242.53333333333347</c:v>
                </c:pt>
                <c:pt idx="3639">
                  <c:v>242.60000000000002</c:v>
                </c:pt>
                <c:pt idx="3640">
                  <c:v>242.66666666666652</c:v>
                </c:pt>
                <c:pt idx="3641">
                  <c:v>242.73333333333341</c:v>
                </c:pt>
                <c:pt idx="3642">
                  <c:v>242.79999999999998</c:v>
                </c:pt>
                <c:pt idx="3643">
                  <c:v>242.86666666666665</c:v>
                </c:pt>
                <c:pt idx="3644">
                  <c:v>242.93333333333447</c:v>
                </c:pt>
                <c:pt idx="3645">
                  <c:v>243</c:v>
                </c:pt>
                <c:pt idx="3646">
                  <c:v>243.06666666666658</c:v>
                </c:pt>
                <c:pt idx="3647">
                  <c:v>243.13333333333341</c:v>
                </c:pt>
                <c:pt idx="3648">
                  <c:v>243.2</c:v>
                </c:pt>
                <c:pt idx="3649">
                  <c:v>243.26666666666532</c:v>
                </c:pt>
                <c:pt idx="3650">
                  <c:v>243.33333333333547</c:v>
                </c:pt>
                <c:pt idx="3651">
                  <c:v>243.4</c:v>
                </c:pt>
                <c:pt idx="3652">
                  <c:v>243.4666666666667</c:v>
                </c:pt>
                <c:pt idx="3653">
                  <c:v>243.53333333333347</c:v>
                </c:pt>
                <c:pt idx="3654">
                  <c:v>243.60000000000002</c:v>
                </c:pt>
                <c:pt idx="3655">
                  <c:v>243.66666666666652</c:v>
                </c:pt>
                <c:pt idx="3656">
                  <c:v>243.73333333333341</c:v>
                </c:pt>
                <c:pt idx="3657">
                  <c:v>243.8</c:v>
                </c:pt>
                <c:pt idx="3658">
                  <c:v>243.86666666666665</c:v>
                </c:pt>
                <c:pt idx="3659">
                  <c:v>243.93333333333447</c:v>
                </c:pt>
                <c:pt idx="3660">
                  <c:v>244</c:v>
                </c:pt>
                <c:pt idx="3661">
                  <c:v>244.06666666666658</c:v>
                </c:pt>
                <c:pt idx="3662">
                  <c:v>244.13333333333341</c:v>
                </c:pt>
                <c:pt idx="3663">
                  <c:v>244.20000000000002</c:v>
                </c:pt>
                <c:pt idx="3664">
                  <c:v>244.26666666666532</c:v>
                </c:pt>
                <c:pt idx="3665">
                  <c:v>244.33333333333547</c:v>
                </c:pt>
                <c:pt idx="3666">
                  <c:v>244.40000000000003</c:v>
                </c:pt>
                <c:pt idx="3667">
                  <c:v>244.46666666666658</c:v>
                </c:pt>
                <c:pt idx="3668">
                  <c:v>244.53333333333347</c:v>
                </c:pt>
                <c:pt idx="3669">
                  <c:v>244.6</c:v>
                </c:pt>
                <c:pt idx="3670">
                  <c:v>244.66666666666652</c:v>
                </c:pt>
                <c:pt idx="3671">
                  <c:v>244.73333333333341</c:v>
                </c:pt>
                <c:pt idx="3672">
                  <c:v>244.79999999999998</c:v>
                </c:pt>
                <c:pt idx="3673">
                  <c:v>244.8666666666667</c:v>
                </c:pt>
                <c:pt idx="3674">
                  <c:v>244.93333333333447</c:v>
                </c:pt>
                <c:pt idx="3675">
                  <c:v>245</c:v>
                </c:pt>
                <c:pt idx="3676">
                  <c:v>245.06666666666658</c:v>
                </c:pt>
                <c:pt idx="3677">
                  <c:v>245.13333333333341</c:v>
                </c:pt>
                <c:pt idx="3678">
                  <c:v>245.2</c:v>
                </c:pt>
                <c:pt idx="3679">
                  <c:v>245.26666666666532</c:v>
                </c:pt>
                <c:pt idx="3680">
                  <c:v>245.33333333333547</c:v>
                </c:pt>
                <c:pt idx="3681">
                  <c:v>245.4</c:v>
                </c:pt>
                <c:pt idx="3682">
                  <c:v>245.46666666666658</c:v>
                </c:pt>
                <c:pt idx="3683">
                  <c:v>245.53333333333347</c:v>
                </c:pt>
                <c:pt idx="3684">
                  <c:v>245.6</c:v>
                </c:pt>
                <c:pt idx="3685">
                  <c:v>245.66666666666652</c:v>
                </c:pt>
                <c:pt idx="3686">
                  <c:v>245.73333333333341</c:v>
                </c:pt>
                <c:pt idx="3687">
                  <c:v>245.8</c:v>
                </c:pt>
                <c:pt idx="3688">
                  <c:v>245.86666666666665</c:v>
                </c:pt>
                <c:pt idx="3689">
                  <c:v>245.93333333333447</c:v>
                </c:pt>
                <c:pt idx="3690">
                  <c:v>246.00000000000003</c:v>
                </c:pt>
                <c:pt idx="3691">
                  <c:v>246.06666666666658</c:v>
                </c:pt>
                <c:pt idx="3692">
                  <c:v>246.13333333333341</c:v>
                </c:pt>
                <c:pt idx="3693">
                  <c:v>246.20000000000002</c:v>
                </c:pt>
                <c:pt idx="3694">
                  <c:v>246.26666666666532</c:v>
                </c:pt>
                <c:pt idx="3695">
                  <c:v>246.33333333333547</c:v>
                </c:pt>
                <c:pt idx="3696">
                  <c:v>246.40000000000003</c:v>
                </c:pt>
                <c:pt idx="3697">
                  <c:v>246.46666666666658</c:v>
                </c:pt>
                <c:pt idx="3698">
                  <c:v>246.53333333333347</c:v>
                </c:pt>
                <c:pt idx="3699">
                  <c:v>246.60000000000002</c:v>
                </c:pt>
                <c:pt idx="3700">
                  <c:v>246.66666666666652</c:v>
                </c:pt>
                <c:pt idx="3701">
                  <c:v>246.73333333333341</c:v>
                </c:pt>
                <c:pt idx="3702">
                  <c:v>246.79999999999998</c:v>
                </c:pt>
                <c:pt idx="3703">
                  <c:v>246.86666666666665</c:v>
                </c:pt>
                <c:pt idx="3704">
                  <c:v>246.93333333333447</c:v>
                </c:pt>
                <c:pt idx="3705">
                  <c:v>247</c:v>
                </c:pt>
                <c:pt idx="3706">
                  <c:v>247.06666666666658</c:v>
                </c:pt>
                <c:pt idx="3707">
                  <c:v>247.13333333333341</c:v>
                </c:pt>
                <c:pt idx="3708">
                  <c:v>247.2</c:v>
                </c:pt>
                <c:pt idx="3709">
                  <c:v>247.26666666666532</c:v>
                </c:pt>
                <c:pt idx="3710">
                  <c:v>247.33333333333547</c:v>
                </c:pt>
                <c:pt idx="3711">
                  <c:v>247.4</c:v>
                </c:pt>
                <c:pt idx="3712">
                  <c:v>247.46666666666658</c:v>
                </c:pt>
                <c:pt idx="3713">
                  <c:v>247.53333333333347</c:v>
                </c:pt>
                <c:pt idx="3714">
                  <c:v>247.6</c:v>
                </c:pt>
                <c:pt idx="3715">
                  <c:v>247.66666666666652</c:v>
                </c:pt>
                <c:pt idx="3716">
                  <c:v>247.73333333333341</c:v>
                </c:pt>
                <c:pt idx="3717">
                  <c:v>247.8</c:v>
                </c:pt>
                <c:pt idx="3718">
                  <c:v>247.86666666666665</c:v>
                </c:pt>
                <c:pt idx="3719">
                  <c:v>247.93333333333447</c:v>
                </c:pt>
                <c:pt idx="3720">
                  <c:v>248</c:v>
                </c:pt>
                <c:pt idx="3721">
                  <c:v>248.06666666666658</c:v>
                </c:pt>
                <c:pt idx="3722">
                  <c:v>248.13333333333341</c:v>
                </c:pt>
                <c:pt idx="3723">
                  <c:v>248.20000000000002</c:v>
                </c:pt>
                <c:pt idx="3724">
                  <c:v>248.26666666666532</c:v>
                </c:pt>
                <c:pt idx="3725">
                  <c:v>248.33333333333547</c:v>
                </c:pt>
                <c:pt idx="3726">
                  <c:v>248.40000000000003</c:v>
                </c:pt>
                <c:pt idx="3727">
                  <c:v>248.46666666666658</c:v>
                </c:pt>
                <c:pt idx="3728">
                  <c:v>248.53333333333347</c:v>
                </c:pt>
                <c:pt idx="3729">
                  <c:v>248.60000000000002</c:v>
                </c:pt>
                <c:pt idx="3730">
                  <c:v>248.66666666666652</c:v>
                </c:pt>
                <c:pt idx="3731">
                  <c:v>248.73333333333341</c:v>
                </c:pt>
                <c:pt idx="3732">
                  <c:v>248.80000000000004</c:v>
                </c:pt>
                <c:pt idx="3733">
                  <c:v>248.86666666666665</c:v>
                </c:pt>
                <c:pt idx="3734">
                  <c:v>248.93333333333447</c:v>
                </c:pt>
                <c:pt idx="3735">
                  <c:v>248.99999999999997</c:v>
                </c:pt>
                <c:pt idx="3736">
                  <c:v>249.06666666666658</c:v>
                </c:pt>
                <c:pt idx="3737">
                  <c:v>249.13333333333341</c:v>
                </c:pt>
                <c:pt idx="3738">
                  <c:v>249.2</c:v>
                </c:pt>
                <c:pt idx="3739">
                  <c:v>249.26666666666532</c:v>
                </c:pt>
                <c:pt idx="3740">
                  <c:v>249.33333333333547</c:v>
                </c:pt>
                <c:pt idx="3741">
                  <c:v>249.4</c:v>
                </c:pt>
                <c:pt idx="3742">
                  <c:v>249.4666666666667</c:v>
                </c:pt>
                <c:pt idx="3743">
                  <c:v>249.53333333333347</c:v>
                </c:pt>
                <c:pt idx="3744">
                  <c:v>249.6</c:v>
                </c:pt>
                <c:pt idx="3745">
                  <c:v>249.66666666666652</c:v>
                </c:pt>
                <c:pt idx="3746">
                  <c:v>249.73333333333341</c:v>
                </c:pt>
                <c:pt idx="3747">
                  <c:v>249.8</c:v>
                </c:pt>
                <c:pt idx="3748">
                  <c:v>249.86666666666665</c:v>
                </c:pt>
                <c:pt idx="3749">
                  <c:v>249.93333333333447</c:v>
                </c:pt>
                <c:pt idx="3750">
                  <c:v>250</c:v>
                </c:pt>
                <c:pt idx="3751">
                  <c:v>250.06666666666658</c:v>
                </c:pt>
                <c:pt idx="3752">
                  <c:v>250.13333333333341</c:v>
                </c:pt>
                <c:pt idx="3753">
                  <c:v>250.20000000000002</c:v>
                </c:pt>
                <c:pt idx="3754">
                  <c:v>250.26666666666532</c:v>
                </c:pt>
                <c:pt idx="3755">
                  <c:v>250.33333333333547</c:v>
                </c:pt>
                <c:pt idx="3756">
                  <c:v>250.4</c:v>
                </c:pt>
                <c:pt idx="3757">
                  <c:v>250.46666666666658</c:v>
                </c:pt>
                <c:pt idx="3758">
                  <c:v>250.53333333333347</c:v>
                </c:pt>
                <c:pt idx="3759">
                  <c:v>250.60000000000002</c:v>
                </c:pt>
                <c:pt idx="3760">
                  <c:v>250.66666666666652</c:v>
                </c:pt>
                <c:pt idx="3761">
                  <c:v>250.73333333333341</c:v>
                </c:pt>
                <c:pt idx="3762">
                  <c:v>250.8</c:v>
                </c:pt>
                <c:pt idx="3763">
                  <c:v>250.86666666666665</c:v>
                </c:pt>
                <c:pt idx="3764">
                  <c:v>250.93333333333447</c:v>
                </c:pt>
                <c:pt idx="3765">
                  <c:v>251.00000000000003</c:v>
                </c:pt>
                <c:pt idx="3766">
                  <c:v>251.06666666666658</c:v>
                </c:pt>
                <c:pt idx="3767">
                  <c:v>251.13333333333341</c:v>
                </c:pt>
                <c:pt idx="3768">
                  <c:v>251.2</c:v>
                </c:pt>
                <c:pt idx="3769">
                  <c:v>251.26666666666532</c:v>
                </c:pt>
                <c:pt idx="3770">
                  <c:v>251.33333333333547</c:v>
                </c:pt>
                <c:pt idx="3771">
                  <c:v>251.4</c:v>
                </c:pt>
                <c:pt idx="3772">
                  <c:v>251.4666666666667</c:v>
                </c:pt>
                <c:pt idx="3773">
                  <c:v>251.53333333333347</c:v>
                </c:pt>
                <c:pt idx="3774">
                  <c:v>251.6</c:v>
                </c:pt>
                <c:pt idx="3775">
                  <c:v>251.66666666666652</c:v>
                </c:pt>
                <c:pt idx="3776">
                  <c:v>251.73333333333341</c:v>
                </c:pt>
                <c:pt idx="3777">
                  <c:v>251.79999999999998</c:v>
                </c:pt>
                <c:pt idx="3778">
                  <c:v>251.86666666666665</c:v>
                </c:pt>
                <c:pt idx="3779">
                  <c:v>251.93333333333447</c:v>
                </c:pt>
                <c:pt idx="3780">
                  <c:v>252</c:v>
                </c:pt>
                <c:pt idx="3781">
                  <c:v>252.06666666666658</c:v>
                </c:pt>
                <c:pt idx="3782">
                  <c:v>252.13333333333341</c:v>
                </c:pt>
                <c:pt idx="3783">
                  <c:v>252.20000000000002</c:v>
                </c:pt>
                <c:pt idx="3784">
                  <c:v>252.26666666666532</c:v>
                </c:pt>
                <c:pt idx="3785">
                  <c:v>252.33333333333547</c:v>
                </c:pt>
                <c:pt idx="3786">
                  <c:v>252.4</c:v>
                </c:pt>
                <c:pt idx="3787">
                  <c:v>252.46666666666658</c:v>
                </c:pt>
                <c:pt idx="3788">
                  <c:v>252.53333333333347</c:v>
                </c:pt>
                <c:pt idx="3789">
                  <c:v>252.60000000000002</c:v>
                </c:pt>
                <c:pt idx="3790">
                  <c:v>252.66666666666652</c:v>
                </c:pt>
                <c:pt idx="3791">
                  <c:v>252.73333333333341</c:v>
                </c:pt>
                <c:pt idx="3792">
                  <c:v>252.8</c:v>
                </c:pt>
                <c:pt idx="3793">
                  <c:v>252.86666666666665</c:v>
                </c:pt>
                <c:pt idx="3794">
                  <c:v>252.93333333333447</c:v>
                </c:pt>
                <c:pt idx="3795">
                  <c:v>253.00000000000003</c:v>
                </c:pt>
                <c:pt idx="3796">
                  <c:v>253.06666666666658</c:v>
                </c:pt>
                <c:pt idx="3797">
                  <c:v>253.13333333333341</c:v>
                </c:pt>
                <c:pt idx="3798">
                  <c:v>253.20000000000002</c:v>
                </c:pt>
                <c:pt idx="3799">
                  <c:v>253.26666666666532</c:v>
                </c:pt>
                <c:pt idx="3800">
                  <c:v>253.33333333333547</c:v>
                </c:pt>
                <c:pt idx="3801">
                  <c:v>253.4</c:v>
                </c:pt>
                <c:pt idx="3802">
                  <c:v>253.4666666666667</c:v>
                </c:pt>
                <c:pt idx="3803">
                  <c:v>253.53333333333347</c:v>
                </c:pt>
                <c:pt idx="3804">
                  <c:v>253.6</c:v>
                </c:pt>
                <c:pt idx="3805">
                  <c:v>253.66666666666652</c:v>
                </c:pt>
                <c:pt idx="3806">
                  <c:v>253.73333333333341</c:v>
                </c:pt>
                <c:pt idx="3807">
                  <c:v>253.79999999999998</c:v>
                </c:pt>
                <c:pt idx="3808">
                  <c:v>253.8666666666667</c:v>
                </c:pt>
                <c:pt idx="3809">
                  <c:v>253.93333333333447</c:v>
                </c:pt>
                <c:pt idx="3810">
                  <c:v>254</c:v>
                </c:pt>
                <c:pt idx="3811">
                  <c:v>254.06666666666658</c:v>
                </c:pt>
                <c:pt idx="3812">
                  <c:v>254.13333333333341</c:v>
                </c:pt>
                <c:pt idx="3813">
                  <c:v>254.2</c:v>
                </c:pt>
                <c:pt idx="3814">
                  <c:v>254.26666666666532</c:v>
                </c:pt>
                <c:pt idx="3815">
                  <c:v>254.33333333333547</c:v>
                </c:pt>
                <c:pt idx="3816">
                  <c:v>254.4</c:v>
                </c:pt>
                <c:pt idx="3817">
                  <c:v>254.46666666666658</c:v>
                </c:pt>
                <c:pt idx="3818">
                  <c:v>254.53333333333347</c:v>
                </c:pt>
                <c:pt idx="3819">
                  <c:v>254.60000000000002</c:v>
                </c:pt>
                <c:pt idx="3820">
                  <c:v>254.66666666666652</c:v>
                </c:pt>
                <c:pt idx="3821">
                  <c:v>254.73333333333341</c:v>
                </c:pt>
                <c:pt idx="3822">
                  <c:v>254.8</c:v>
                </c:pt>
                <c:pt idx="3823">
                  <c:v>254.86666666666665</c:v>
                </c:pt>
                <c:pt idx="3824">
                  <c:v>254.93333333333447</c:v>
                </c:pt>
                <c:pt idx="3825">
                  <c:v>255.00000000000003</c:v>
                </c:pt>
                <c:pt idx="3826">
                  <c:v>255.06666666666658</c:v>
                </c:pt>
                <c:pt idx="3827">
                  <c:v>255.13333333333341</c:v>
                </c:pt>
                <c:pt idx="3828">
                  <c:v>255.20000000000002</c:v>
                </c:pt>
                <c:pt idx="3829">
                  <c:v>255.26666666666532</c:v>
                </c:pt>
                <c:pt idx="3830">
                  <c:v>255.33333333333547</c:v>
                </c:pt>
                <c:pt idx="3831">
                  <c:v>255.40000000000003</c:v>
                </c:pt>
                <c:pt idx="3832">
                  <c:v>255.46666666666658</c:v>
                </c:pt>
                <c:pt idx="3833">
                  <c:v>255.53333333333347</c:v>
                </c:pt>
                <c:pt idx="3834">
                  <c:v>255.59999999999997</c:v>
                </c:pt>
                <c:pt idx="3835">
                  <c:v>255.66666666666652</c:v>
                </c:pt>
                <c:pt idx="3836">
                  <c:v>255.73333333333341</c:v>
                </c:pt>
                <c:pt idx="3837">
                  <c:v>255.79999999999998</c:v>
                </c:pt>
                <c:pt idx="3838">
                  <c:v>255.86666666666665</c:v>
                </c:pt>
                <c:pt idx="3839">
                  <c:v>255.93333333333447</c:v>
                </c:pt>
                <c:pt idx="3840">
                  <c:v>256</c:v>
                </c:pt>
                <c:pt idx="3841">
                  <c:v>256.06666666666672</c:v>
                </c:pt>
                <c:pt idx="3842">
                  <c:v>256.13333333333338</c:v>
                </c:pt>
                <c:pt idx="3843">
                  <c:v>256.2</c:v>
                </c:pt>
                <c:pt idx="3844">
                  <c:v>256.26666666666671</c:v>
                </c:pt>
                <c:pt idx="3845">
                  <c:v>256.33333333333337</c:v>
                </c:pt>
                <c:pt idx="3846">
                  <c:v>256.39999999999969</c:v>
                </c:pt>
                <c:pt idx="3847">
                  <c:v>256.4666666666667</c:v>
                </c:pt>
                <c:pt idx="3848">
                  <c:v>256.53333333333336</c:v>
                </c:pt>
                <c:pt idx="3849">
                  <c:v>256.60000000000002</c:v>
                </c:pt>
                <c:pt idx="3850">
                  <c:v>256.66666666666708</c:v>
                </c:pt>
                <c:pt idx="3851">
                  <c:v>256.73333333333335</c:v>
                </c:pt>
                <c:pt idx="3852">
                  <c:v>256.8</c:v>
                </c:pt>
                <c:pt idx="3853">
                  <c:v>256.86666666666702</c:v>
                </c:pt>
                <c:pt idx="3854">
                  <c:v>256.93333333333334</c:v>
                </c:pt>
                <c:pt idx="3855">
                  <c:v>257</c:v>
                </c:pt>
                <c:pt idx="3856">
                  <c:v>257.06666666666672</c:v>
                </c:pt>
                <c:pt idx="3857">
                  <c:v>257.13333333333338</c:v>
                </c:pt>
                <c:pt idx="3858">
                  <c:v>257.20000000000005</c:v>
                </c:pt>
                <c:pt idx="3859">
                  <c:v>257.26666666666671</c:v>
                </c:pt>
                <c:pt idx="3860">
                  <c:v>257.33333333333331</c:v>
                </c:pt>
                <c:pt idx="3861">
                  <c:v>257.40000000000003</c:v>
                </c:pt>
                <c:pt idx="3862">
                  <c:v>257.4666666666667</c:v>
                </c:pt>
                <c:pt idx="3863">
                  <c:v>257.5333333333333</c:v>
                </c:pt>
                <c:pt idx="3864">
                  <c:v>257.60000000000002</c:v>
                </c:pt>
                <c:pt idx="3865">
                  <c:v>257.66666666666708</c:v>
                </c:pt>
                <c:pt idx="3866">
                  <c:v>257.73333333333335</c:v>
                </c:pt>
                <c:pt idx="3867">
                  <c:v>257.8</c:v>
                </c:pt>
                <c:pt idx="3868">
                  <c:v>257.86666666666702</c:v>
                </c:pt>
                <c:pt idx="3869">
                  <c:v>257.93333333333334</c:v>
                </c:pt>
                <c:pt idx="3870">
                  <c:v>258</c:v>
                </c:pt>
                <c:pt idx="3871">
                  <c:v>258.06666666666672</c:v>
                </c:pt>
                <c:pt idx="3872">
                  <c:v>258.13333333333338</c:v>
                </c:pt>
                <c:pt idx="3873">
                  <c:v>258.2</c:v>
                </c:pt>
                <c:pt idx="3874">
                  <c:v>258.26666666666671</c:v>
                </c:pt>
                <c:pt idx="3875">
                  <c:v>258.33333333333331</c:v>
                </c:pt>
                <c:pt idx="3876">
                  <c:v>258.39999999999969</c:v>
                </c:pt>
                <c:pt idx="3877">
                  <c:v>258.4666666666667</c:v>
                </c:pt>
                <c:pt idx="3878">
                  <c:v>258.53333333333336</c:v>
                </c:pt>
                <c:pt idx="3879">
                  <c:v>258.60000000000002</c:v>
                </c:pt>
                <c:pt idx="3880">
                  <c:v>258.66666666666708</c:v>
                </c:pt>
                <c:pt idx="3881">
                  <c:v>258.73333333333335</c:v>
                </c:pt>
                <c:pt idx="3882">
                  <c:v>258.8</c:v>
                </c:pt>
                <c:pt idx="3883">
                  <c:v>258.86666666666702</c:v>
                </c:pt>
                <c:pt idx="3884">
                  <c:v>258.93333333333334</c:v>
                </c:pt>
                <c:pt idx="3885">
                  <c:v>259</c:v>
                </c:pt>
                <c:pt idx="3886">
                  <c:v>259.06666666666672</c:v>
                </c:pt>
                <c:pt idx="3887">
                  <c:v>259.13333333333338</c:v>
                </c:pt>
                <c:pt idx="3888">
                  <c:v>259.2</c:v>
                </c:pt>
                <c:pt idx="3889">
                  <c:v>259.26666666666671</c:v>
                </c:pt>
                <c:pt idx="3890">
                  <c:v>259.33333333333331</c:v>
                </c:pt>
                <c:pt idx="3891">
                  <c:v>259.40000000000003</c:v>
                </c:pt>
                <c:pt idx="3892">
                  <c:v>259.4666666666667</c:v>
                </c:pt>
                <c:pt idx="3893">
                  <c:v>259.5333333333333</c:v>
                </c:pt>
                <c:pt idx="3894">
                  <c:v>259.60000000000002</c:v>
                </c:pt>
                <c:pt idx="3895">
                  <c:v>259.66666666666708</c:v>
                </c:pt>
                <c:pt idx="3896">
                  <c:v>259.73333333333335</c:v>
                </c:pt>
                <c:pt idx="3897">
                  <c:v>259.8</c:v>
                </c:pt>
                <c:pt idx="3898">
                  <c:v>259.86666666666702</c:v>
                </c:pt>
                <c:pt idx="3899">
                  <c:v>259.93333333333334</c:v>
                </c:pt>
                <c:pt idx="3900">
                  <c:v>260.00000000000006</c:v>
                </c:pt>
                <c:pt idx="3901">
                  <c:v>260.06666666666672</c:v>
                </c:pt>
                <c:pt idx="3902">
                  <c:v>260.13333333333338</c:v>
                </c:pt>
                <c:pt idx="3903">
                  <c:v>260.2</c:v>
                </c:pt>
                <c:pt idx="3904">
                  <c:v>260.26666666666671</c:v>
                </c:pt>
                <c:pt idx="3905">
                  <c:v>260.33333333333331</c:v>
                </c:pt>
                <c:pt idx="3906">
                  <c:v>260.39999999999969</c:v>
                </c:pt>
                <c:pt idx="3907">
                  <c:v>260.4666666666667</c:v>
                </c:pt>
                <c:pt idx="3908">
                  <c:v>260.53333333333336</c:v>
                </c:pt>
                <c:pt idx="3909">
                  <c:v>260.59999999999923</c:v>
                </c:pt>
                <c:pt idx="3910">
                  <c:v>260.66666666666708</c:v>
                </c:pt>
                <c:pt idx="3911">
                  <c:v>260.73333333333335</c:v>
                </c:pt>
                <c:pt idx="3912">
                  <c:v>260.8</c:v>
                </c:pt>
                <c:pt idx="3913">
                  <c:v>260.86666666666702</c:v>
                </c:pt>
                <c:pt idx="3914">
                  <c:v>260.93333333333334</c:v>
                </c:pt>
                <c:pt idx="3915">
                  <c:v>261</c:v>
                </c:pt>
                <c:pt idx="3916">
                  <c:v>261.06666666666672</c:v>
                </c:pt>
                <c:pt idx="3917">
                  <c:v>261.13333333333338</c:v>
                </c:pt>
                <c:pt idx="3918">
                  <c:v>261.2</c:v>
                </c:pt>
                <c:pt idx="3919">
                  <c:v>261.26666666666671</c:v>
                </c:pt>
                <c:pt idx="3920">
                  <c:v>261.33333333333337</c:v>
                </c:pt>
                <c:pt idx="3921">
                  <c:v>261.40000000000003</c:v>
                </c:pt>
                <c:pt idx="3922">
                  <c:v>261.4666666666667</c:v>
                </c:pt>
                <c:pt idx="3923">
                  <c:v>261.53333333333336</c:v>
                </c:pt>
                <c:pt idx="3924">
                  <c:v>261.60000000000002</c:v>
                </c:pt>
                <c:pt idx="3925">
                  <c:v>261.66666666666708</c:v>
                </c:pt>
                <c:pt idx="3926">
                  <c:v>261.73333333333335</c:v>
                </c:pt>
                <c:pt idx="3927">
                  <c:v>261.8</c:v>
                </c:pt>
                <c:pt idx="3928">
                  <c:v>261.86666666666702</c:v>
                </c:pt>
                <c:pt idx="3929">
                  <c:v>261.93333333333334</c:v>
                </c:pt>
                <c:pt idx="3930">
                  <c:v>262</c:v>
                </c:pt>
                <c:pt idx="3931">
                  <c:v>262.06666666666672</c:v>
                </c:pt>
                <c:pt idx="3932">
                  <c:v>262.13333333333338</c:v>
                </c:pt>
                <c:pt idx="3933">
                  <c:v>262.20000000000005</c:v>
                </c:pt>
                <c:pt idx="3934">
                  <c:v>262.26666666666671</c:v>
                </c:pt>
                <c:pt idx="3935">
                  <c:v>262.33333333333331</c:v>
                </c:pt>
                <c:pt idx="3936">
                  <c:v>262.39999999999969</c:v>
                </c:pt>
                <c:pt idx="3937">
                  <c:v>262.4666666666667</c:v>
                </c:pt>
                <c:pt idx="3938">
                  <c:v>262.53333333333336</c:v>
                </c:pt>
                <c:pt idx="3939">
                  <c:v>262.59999999999923</c:v>
                </c:pt>
                <c:pt idx="3940">
                  <c:v>262.66666666666708</c:v>
                </c:pt>
                <c:pt idx="3941">
                  <c:v>262.73333333333335</c:v>
                </c:pt>
                <c:pt idx="3942">
                  <c:v>262.8</c:v>
                </c:pt>
                <c:pt idx="3943">
                  <c:v>262.86666666666702</c:v>
                </c:pt>
                <c:pt idx="3944">
                  <c:v>262.93333333333334</c:v>
                </c:pt>
                <c:pt idx="3945">
                  <c:v>263</c:v>
                </c:pt>
                <c:pt idx="3946">
                  <c:v>263.06666666666672</c:v>
                </c:pt>
                <c:pt idx="3947">
                  <c:v>263.13333333333338</c:v>
                </c:pt>
                <c:pt idx="3948">
                  <c:v>263.2</c:v>
                </c:pt>
                <c:pt idx="3949">
                  <c:v>263.26666666666671</c:v>
                </c:pt>
                <c:pt idx="3950">
                  <c:v>263.33333333333337</c:v>
                </c:pt>
                <c:pt idx="3951">
                  <c:v>263.39999999999969</c:v>
                </c:pt>
                <c:pt idx="3952">
                  <c:v>263.4666666666667</c:v>
                </c:pt>
                <c:pt idx="3953">
                  <c:v>263.53333333333336</c:v>
                </c:pt>
                <c:pt idx="3954">
                  <c:v>263.60000000000002</c:v>
                </c:pt>
                <c:pt idx="3955">
                  <c:v>263.66666666666708</c:v>
                </c:pt>
                <c:pt idx="3956">
                  <c:v>263.73333333333335</c:v>
                </c:pt>
                <c:pt idx="3957">
                  <c:v>263.8</c:v>
                </c:pt>
                <c:pt idx="3958">
                  <c:v>263.86666666666702</c:v>
                </c:pt>
                <c:pt idx="3959">
                  <c:v>263.93333333333334</c:v>
                </c:pt>
                <c:pt idx="3960">
                  <c:v>264</c:v>
                </c:pt>
                <c:pt idx="3961">
                  <c:v>264.06666666666672</c:v>
                </c:pt>
                <c:pt idx="3962">
                  <c:v>264.13333333333338</c:v>
                </c:pt>
                <c:pt idx="3963">
                  <c:v>264.20000000000005</c:v>
                </c:pt>
                <c:pt idx="3964">
                  <c:v>264.26666666666671</c:v>
                </c:pt>
                <c:pt idx="3965">
                  <c:v>264.33333333333331</c:v>
                </c:pt>
                <c:pt idx="3966">
                  <c:v>264.40000000000003</c:v>
                </c:pt>
                <c:pt idx="3967">
                  <c:v>264.4666666666667</c:v>
                </c:pt>
                <c:pt idx="3968">
                  <c:v>264.5333333333333</c:v>
                </c:pt>
                <c:pt idx="3969">
                  <c:v>264.59999999999923</c:v>
                </c:pt>
                <c:pt idx="3970">
                  <c:v>264.66666666666708</c:v>
                </c:pt>
                <c:pt idx="3971">
                  <c:v>264.73333333333335</c:v>
                </c:pt>
                <c:pt idx="3972">
                  <c:v>264.8</c:v>
                </c:pt>
                <c:pt idx="3973">
                  <c:v>264.86666666666702</c:v>
                </c:pt>
                <c:pt idx="3974">
                  <c:v>264.93333333333334</c:v>
                </c:pt>
                <c:pt idx="3975">
                  <c:v>265</c:v>
                </c:pt>
                <c:pt idx="3976">
                  <c:v>265.06666666666672</c:v>
                </c:pt>
                <c:pt idx="3977">
                  <c:v>265.13333333333338</c:v>
                </c:pt>
                <c:pt idx="3978">
                  <c:v>265.2</c:v>
                </c:pt>
                <c:pt idx="3979">
                  <c:v>265.26666666666671</c:v>
                </c:pt>
                <c:pt idx="3980">
                  <c:v>265.33333333333337</c:v>
                </c:pt>
                <c:pt idx="3981">
                  <c:v>265.39999999999969</c:v>
                </c:pt>
                <c:pt idx="3982">
                  <c:v>265.4666666666667</c:v>
                </c:pt>
                <c:pt idx="3983">
                  <c:v>265.53333333333336</c:v>
                </c:pt>
                <c:pt idx="3984">
                  <c:v>265.60000000000002</c:v>
                </c:pt>
                <c:pt idx="3985">
                  <c:v>265.66666666666708</c:v>
                </c:pt>
                <c:pt idx="3986">
                  <c:v>265.73333333333335</c:v>
                </c:pt>
                <c:pt idx="3987">
                  <c:v>265.8</c:v>
                </c:pt>
                <c:pt idx="3988">
                  <c:v>265.86666666666702</c:v>
                </c:pt>
                <c:pt idx="3989">
                  <c:v>265.93333333333334</c:v>
                </c:pt>
                <c:pt idx="3990">
                  <c:v>266</c:v>
                </c:pt>
                <c:pt idx="3991">
                  <c:v>266.06666666666672</c:v>
                </c:pt>
                <c:pt idx="3992">
                  <c:v>266.13333333333338</c:v>
                </c:pt>
                <c:pt idx="3993">
                  <c:v>266.20000000000005</c:v>
                </c:pt>
                <c:pt idx="3994">
                  <c:v>266.26666666666671</c:v>
                </c:pt>
                <c:pt idx="3995">
                  <c:v>266.33333333333331</c:v>
                </c:pt>
                <c:pt idx="3996">
                  <c:v>266.40000000000003</c:v>
                </c:pt>
                <c:pt idx="3997">
                  <c:v>266.4666666666667</c:v>
                </c:pt>
                <c:pt idx="3998">
                  <c:v>266.5333333333333</c:v>
                </c:pt>
                <c:pt idx="3999">
                  <c:v>266.60000000000002</c:v>
                </c:pt>
                <c:pt idx="4000">
                  <c:v>266.66666666666708</c:v>
                </c:pt>
                <c:pt idx="4001">
                  <c:v>266.73333333333335</c:v>
                </c:pt>
                <c:pt idx="4002">
                  <c:v>266.79999999999899</c:v>
                </c:pt>
                <c:pt idx="4003">
                  <c:v>266.86666666666702</c:v>
                </c:pt>
                <c:pt idx="4004">
                  <c:v>266.93333333333334</c:v>
                </c:pt>
                <c:pt idx="4005">
                  <c:v>267</c:v>
                </c:pt>
                <c:pt idx="4006">
                  <c:v>267.06666666666672</c:v>
                </c:pt>
                <c:pt idx="4007">
                  <c:v>267.13333333333338</c:v>
                </c:pt>
                <c:pt idx="4008">
                  <c:v>267.2</c:v>
                </c:pt>
                <c:pt idx="4009">
                  <c:v>267.26666666666671</c:v>
                </c:pt>
                <c:pt idx="4010">
                  <c:v>267.33333333333337</c:v>
                </c:pt>
                <c:pt idx="4011">
                  <c:v>267.39999999999969</c:v>
                </c:pt>
                <c:pt idx="4012">
                  <c:v>267.4666666666667</c:v>
                </c:pt>
                <c:pt idx="4013">
                  <c:v>267.53333333333336</c:v>
                </c:pt>
                <c:pt idx="4014">
                  <c:v>267.60000000000002</c:v>
                </c:pt>
                <c:pt idx="4015">
                  <c:v>267.66666666666708</c:v>
                </c:pt>
                <c:pt idx="4016">
                  <c:v>267.73333333333335</c:v>
                </c:pt>
                <c:pt idx="4017">
                  <c:v>267.8</c:v>
                </c:pt>
                <c:pt idx="4018">
                  <c:v>267.86666666666702</c:v>
                </c:pt>
                <c:pt idx="4019">
                  <c:v>267.93333333333334</c:v>
                </c:pt>
                <c:pt idx="4020">
                  <c:v>268</c:v>
                </c:pt>
                <c:pt idx="4021">
                  <c:v>268.06666666666672</c:v>
                </c:pt>
                <c:pt idx="4022">
                  <c:v>268.13333333333338</c:v>
                </c:pt>
                <c:pt idx="4023">
                  <c:v>268.2</c:v>
                </c:pt>
                <c:pt idx="4024">
                  <c:v>268.26666666666671</c:v>
                </c:pt>
                <c:pt idx="4025">
                  <c:v>268.33333333333331</c:v>
                </c:pt>
                <c:pt idx="4026">
                  <c:v>268.40000000000003</c:v>
                </c:pt>
                <c:pt idx="4027">
                  <c:v>268.4666666666667</c:v>
                </c:pt>
                <c:pt idx="4028">
                  <c:v>268.5333333333333</c:v>
                </c:pt>
                <c:pt idx="4029">
                  <c:v>268.60000000000002</c:v>
                </c:pt>
                <c:pt idx="4030">
                  <c:v>268.66666666666708</c:v>
                </c:pt>
                <c:pt idx="4031">
                  <c:v>268.73333333333335</c:v>
                </c:pt>
                <c:pt idx="4032">
                  <c:v>268.8</c:v>
                </c:pt>
                <c:pt idx="4033">
                  <c:v>268.86666666666702</c:v>
                </c:pt>
                <c:pt idx="4034">
                  <c:v>268.93333333333334</c:v>
                </c:pt>
                <c:pt idx="4035">
                  <c:v>269</c:v>
                </c:pt>
                <c:pt idx="4036">
                  <c:v>269.06666666666672</c:v>
                </c:pt>
                <c:pt idx="4037">
                  <c:v>269.13333333333338</c:v>
                </c:pt>
                <c:pt idx="4038">
                  <c:v>269.2</c:v>
                </c:pt>
                <c:pt idx="4039">
                  <c:v>269.26666666666671</c:v>
                </c:pt>
                <c:pt idx="4040">
                  <c:v>269.33333333333331</c:v>
                </c:pt>
                <c:pt idx="4041">
                  <c:v>269.39999999999969</c:v>
                </c:pt>
                <c:pt idx="4042">
                  <c:v>269.4666666666667</c:v>
                </c:pt>
                <c:pt idx="4043">
                  <c:v>269.53333333333336</c:v>
                </c:pt>
                <c:pt idx="4044">
                  <c:v>269.59999999999923</c:v>
                </c:pt>
                <c:pt idx="4045">
                  <c:v>269.66666666666708</c:v>
                </c:pt>
                <c:pt idx="4046">
                  <c:v>269.73333333333335</c:v>
                </c:pt>
                <c:pt idx="4047">
                  <c:v>269.8</c:v>
                </c:pt>
                <c:pt idx="4048">
                  <c:v>269.86666666666702</c:v>
                </c:pt>
                <c:pt idx="4049">
                  <c:v>269.93333333333334</c:v>
                </c:pt>
                <c:pt idx="4050">
                  <c:v>270</c:v>
                </c:pt>
                <c:pt idx="4051">
                  <c:v>270.06666666666672</c:v>
                </c:pt>
                <c:pt idx="4052">
                  <c:v>270.13333333333338</c:v>
                </c:pt>
                <c:pt idx="4053">
                  <c:v>270.2</c:v>
                </c:pt>
                <c:pt idx="4054">
                  <c:v>270.26666666666671</c:v>
                </c:pt>
                <c:pt idx="4055">
                  <c:v>270.33333333333337</c:v>
                </c:pt>
                <c:pt idx="4056">
                  <c:v>270.40000000000003</c:v>
                </c:pt>
                <c:pt idx="4057">
                  <c:v>270.4666666666667</c:v>
                </c:pt>
                <c:pt idx="4058">
                  <c:v>270.5333333333333</c:v>
                </c:pt>
                <c:pt idx="4059">
                  <c:v>270.60000000000002</c:v>
                </c:pt>
                <c:pt idx="4060">
                  <c:v>270.66666666666708</c:v>
                </c:pt>
                <c:pt idx="4061">
                  <c:v>270.73333333333335</c:v>
                </c:pt>
                <c:pt idx="4062">
                  <c:v>270.8</c:v>
                </c:pt>
                <c:pt idx="4063">
                  <c:v>270.86666666666702</c:v>
                </c:pt>
                <c:pt idx="4064">
                  <c:v>270.93333333333334</c:v>
                </c:pt>
                <c:pt idx="4065">
                  <c:v>271</c:v>
                </c:pt>
                <c:pt idx="4066">
                  <c:v>271.06666666666672</c:v>
                </c:pt>
                <c:pt idx="4067">
                  <c:v>271.13333333333338</c:v>
                </c:pt>
                <c:pt idx="4068">
                  <c:v>271.20000000000005</c:v>
                </c:pt>
                <c:pt idx="4069">
                  <c:v>271.26666666666671</c:v>
                </c:pt>
                <c:pt idx="4070">
                  <c:v>271.33333333333331</c:v>
                </c:pt>
                <c:pt idx="4071">
                  <c:v>271.39999999999969</c:v>
                </c:pt>
                <c:pt idx="4072">
                  <c:v>271.4666666666667</c:v>
                </c:pt>
                <c:pt idx="4073">
                  <c:v>271.53333333333336</c:v>
                </c:pt>
                <c:pt idx="4074">
                  <c:v>271.59999999999923</c:v>
                </c:pt>
                <c:pt idx="4075">
                  <c:v>271.66666666666708</c:v>
                </c:pt>
                <c:pt idx="4076">
                  <c:v>271.73333333333335</c:v>
                </c:pt>
                <c:pt idx="4077">
                  <c:v>271.8</c:v>
                </c:pt>
                <c:pt idx="4078">
                  <c:v>271.86666666666702</c:v>
                </c:pt>
                <c:pt idx="4079">
                  <c:v>271.93333333333334</c:v>
                </c:pt>
                <c:pt idx="4080">
                  <c:v>272</c:v>
                </c:pt>
                <c:pt idx="4081">
                  <c:v>272.06666666666672</c:v>
                </c:pt>
                <c:pt idx="4082">
                  <c:v>272.13333333333338</c:v>
                </c:pt>
                <c:pt idx="4083">
                  <c:v>272.2</c:v>
                </c:pt>
                <c:pt idx="4084">
                  <c:v>272.26666666666671</c:v>
                </c:pt>
                <c:pt idx="4085">
                  <c:v>272.33333333333337</c:v>
                </c:pt>
                <c:pt idx="4086">
                  <c:v>272.40000000000003</c:v>
                </c:pt>
                <c:pt idx="4087">
                  <c:v>272.4666666666667</c:v>
                </c:pt>
                <c:pt idx="4088">
                  <c:v>272.53333333333336</c:v>
                </c:pt>
                <c:pt idx="4089">
                  <c:v>272.60000000000002</c:v>
                </c:pt>
                <c:pt idx="4090">
                  <c:v>272.66666666666708</c:v>
                </c:pt>
                <c:pt idx="4091">
                  <c:v>272.73333333333335</c:v>
                </c:pt>
                <c:pt idx="4092">
                  <c:v>272.8</c:v>
                </c:pt>
                <c:pt idx="4093">
                  <c:v>272.86666666666702</c:v>
                </c:pt>
                <c:pt idx="4094">
                  <c:v>272.93333333333334</c:v>
                </c:pt>
                <c:pt idx="4095">
                  <c:v>273</c:v>
                </c:pt>
                <c:pt idx="4096">
                  <c:v>273.06666666666672</c:v>
                </c:pt>
                <c:pt idx="4097">
                  <c:v>273.13333333333338</c:v>
                </c:pt>
                <c:pt idx="4098">
                  <c:v>273.20000000000005</c:v>
                </c:pt>
                <c:pt idx="4099">
                  <c:v>273.26666666666671</c:v>
                </c:pt>
                <c:pt idx="4100">
                  <c:v>273.33333333333331</c:v>
                </c:pt>
                <c:pt idx="4101">
                  <c:v>273.40000000000003</c:v>
                </c:pt>
                <c:pt idx="4102">
                  <c:v>273.4666666666667</c:v>
                </c:pt>
                <c:pt idx="4103">
                  <c:v>273.53333333333336</c:v>
                </c:pt>
                <c:pt idx="4104">
                  <c:v>273.59999999999923</c:v>
                </c:pt>
                <c:pt idx="4105">
                  <c:v>273.66666666666708</c:v>
                </c:pt>
                <c:pt idx="4106">
                  <c:v>273.73333333333335</c:v>
                </c:pt>
                <c:pt idx="4107">
                  <c:v>273.8</c:v>
                </c:pt>
                <c:pt idx="4108">
                  <c:v>273.86666666666702</c:v>
                </c:pt>
                <c:pt idx="4109">
                  <c:v>273.93333333333334</c:v>
                </c:pt>
                <c:pt idx="4110">
                  <c:v>274</c:v>
                </c:pt>
                <c:pt idx="4111">
                  <c:v>274.06666666666672</c:v>
                </c:pt>
                <c:pt idx="4112">
                  <c:v>274.13333333333338</c:v>
                </c:pt>
                <c:pt idx="4113">
                  <c:v>274.2</c:v>
                </c:pt>
                <c:pt idx="4114">
                  <c:v>274.26666666666671</c:v>
                </c:pt>
                <c:pt idx="4115">
                  <c:v>274.33333333333337</c:v>
                </c:pt>
                <c:pt idx="4116">
                  <c:v>274.39999999999969</c:v>
                </c:pt>
                <c:pt idx="4117">
                  <c:v>274.4666666666667</c:v>
                </c:pt>
                <c:pt idx="4118">
                  <c:v>274.53333333333336</c:v>
                </c:pt>
                <c:pt idx="4119">
                  <c:v>274.60000000000002</c:v>
                </c:pt>
                <c:pt idx="4120">
                  <c:v>274.66666666666708</c:v>
                </c:pt>
                <c:pt idx="4121">
                  <c:v>274.73333333333335</c:v>
                </c:pt>
                <c:pt idx="4122">
                  <c:v>274.8</c:v>
                </c:pt>
                <c:pt idx="4123">
                  <c:v>274.86666666666702</c:v>
                </c:pt>
                <c:pt idx="4124">
                  <c:v>274.93333333333334</c:v>
                </c:pt>
                <c:pt idx="4125">
                  <c:v>275</c:v>
                </c:pt>
                <c:pt idx="4126">
                  <c:v>275.06666666666672</c:v>
                </c:pt>
                <c:pt idx="4127">
                  <c:v>275.13333333333338</c:v>
                </c:pt>
                <c:pt idx="4128">
                  <c:v>275.20000000000005</c:v>
                </c:pt>
                <c:pt idx="4129">
                  <c:v>275.26666666666671</c:v>
                </c:pt>
                <c:pt idx="4130">
                  <c:v>275.33333333333331</c:v>
                </c:pt>
                <c:pt idx="4131">
                  <c:v>275.40000000000003</c:v>
                </c:pt>
                <c:pt idx="4132">
                  <c:v>275.4666666666667</c:v>
                </c:pt>
                <c:pt idx="4133">
                  <c:v>275.5333333333333</c:v>
                </c:pt>
                <c:pt idx="4134">
                  <c:v>275.60000000000002</c:v>
                </c:pt>
                <c:pt idx="4135">
                  <c:v>275.66666666666708</c:v>
                </c:pt>
                <c:pt idx="4136">
                  <c:v>275.73333333333335</c:v>
                </c:pt>
                <c:pt idx="4137">
                  <c:v>275.79999999999899</c:v>
                </c:pt>
                <c:pt idx="4138">
                  <c:v>275.86666666666702</c:v>
                </c:pt>
                <c:pt idx="4139">
                  <c:v>275.93333333333334</c:v>
                </c:pt>
                <c:pt idx="4140">
                  <c:v>276</c:v>
                </c:pt>
                <c:pt idx="4141">
                  <c:v>276.06666666666672</c:v>
                </c:pt>
                <c:pt idx="4142">
                  <c:v>276.13333333333338</c:v>
                </c:pt>
                <c:pt idx="4143">
                  <c:v>276.2</c:v>
                </c:pt>
                <c:pt idx="4144">
                  <c:v>276.26666666666671</c:v>
                </c:pt>
                <c:pt idx="4145">
                  <c:v>276.33333333333337</c:v>
                </c:pt>
                <c:pt idx="4146">
                  <c:v>276.39999999999969</c:v>
                </c:pt>
                <c:pt idx="4147">
                  <c:v>276.4666666666667</c:v>
                </c:pt>
                <c:pt idx="4148">
                  <c:v>276.53333333333336</c:v>
                </c:pt>
                <c:pt idx="4149">
                  <c:v>276.60000000000002</c:v>
                </c:pt>
                <c:pt idx="4150">
                  <c:v>276.66666666666708</c:v>
                </c:pt>
                <c:pt idx="4151">
                  <c:v>276.73333333333335</c:v>
                </c:pt>
                <c:pt idx="4152">
                  <c:v>276.8</c:v>
                </c:pt>
                <c:pt idx="4153">
                  <c:v>276.86666666666702</c:v>
                </c:pt>
                <c:pt idx="4154">
                  <c:v>276.93333333333334</c:v>
                </c:pt>
                <c:pt idx="4155">
                  <c:v>277</c:v>
                </c:pt>
                <c:pt idx="4156">
                  <c:v>277.06666666666672</c:v>
                </c:pt>
                <c:pt idx="4157">
                  <c:v>277.13333333333338</c:v>
                </c:pt>
                <c:pt idx="4158">
                  <c:v>277.2</c:v>
                </c:pt>
                <c:pt idx="4159">
                  <c:v>277.26666666666671</c:v>
                </c:pt>
                <c:pt idx="4160">
                  <c:v>277.33333333333331</c:v>
                </c:pt>
                <c:pt idx="4161">
                  <c:v>277.40000000000003</c:v>
                </c:pt>
                <c:pt idx="4162">
                  <c:v>277.4666666666667</c:v>
                </c:pt>
                <c:pt idx="4163">
                  <c:v>277.5333333333333</c:v>
                </c:pt>
                <c:pt idx="4164">
                  <c:v>277.60000000000002</c:v>
                </c:pt>
                <c:pt idx="4165">
                  <c:v>277.66666666666708</c:v>
                </c:pt>
                <c:pt idx="4166">
                  <c:v>277.73333333333335</c:v>
                </c:pt>
                <c:pt idx="4167">
                  <c:v>277.8</c:v>
                </c:pt>
                <c:pt idx="4168">
                  <c:v>277.86666666666702</c:v>
                </c:pt>
                <c:pt idx="4169">
                  <c:v>277.93333333333334</c:v>
                </c:pt>
                <c:pt idx="4170">
                  <c:v>278</c:v>
                </c:pt>
                <c:pt idx="4171">
                  <c:v>278.06666666666672</c:v>
                </c:pt>
                <c:pt idx="4172">
                  <c:v>278.13333333333338</c:v>
                </c:pt>
                <c:pt idx="4173">
                  <c:v>278.2</c:v>
                </c:pt>
                <c:pt idx="4174">
                  <c:v>278.26666666666671</c:v>
                </c:pt>
                <c:pt idx="4175">
                  <c:v>278.33333333333331</c:v>
                </c:pt>
                <c:pt idx="4176">
                  <c:v>278.39999999999969</c:v>
                </c:pt>
                <c:pt idx="4177">
                  <c:v>278.4666666666667</c:v>
                </c:pt>
                <c:pt idx="4178">
                  <c:v>278.53333333333336</c:v>
                </c:pt>
                <c:pt idx="4179">
                  <c:v>278.60000000000002</c:v>
                </c:pt>
                <c:pt idx="4180">
                  <c:v>278.66666666666708</c:v>
                </c:pt>
                <c:pt idx="4181">
                  <c:v>278.73333333333335</c:v>
                </c:pt>
                <c:pt idx="4182">
                  <c:v>278.8</c:v>
                </c:pt>
                <c:pt idx="4183">
                  <c:v>278.86666666666702</c:v>
                </c:pt>
                <c:pt idx="4184">
                  <c:v>278.93333333333334</c:v>
                </c:pt>
                <c:pt idx="4185">
                  <c:v>279</c:v>
                </c:pt>
                <c:pt idx="4186">
                  <c:v>279.06666666666672</c:v>
                </c:pt>
                <c:pt idx="4187">
                  <c:v>279.13333333333338</c:v>
                </c:pt>
                <c:pt idx="4188">
                  <c:v>279.2</c:v>
                </c:pt>
                <c:pt idx="4189">
                  <c:v>279.26666666666671</c:v>
                </c:pt>
                <c:pt idx="4190">
                  <c:v>279.33333333333337</c:v>
                </c:pt>
                <c:pt idx="4191">
                  <c:v>279.40000000000003</c:v>
                </c:pt>
                <c:pt idx="4192">
                  <c:v>279.4666666666667</c:v>
                </c:pt>
                <c:pt idx="4193">
                  <c:v>279.5333333333333</c:v>
                </c:pt>
                <c:pt idx="4194">
                  <c:v>279.60000000000002</c:v>
                </c:pt>
                <c:pt idx="4195">
                  <c:v>279.66666666666708</c:v>
                </c:pt>
                <c:pt idx="4196">
                  <c:v>279.73333333333335</c:v>
                </c:pt>
                <c:pt idx="4197">
                  <c:v>279.8</c:v>
                </c:pt>
                <c:pt idx="4198">
                  <c:v>279.86666666666702</c:v>
                </c:pt>
                <c:pt idx="4199">
                  <c:v>279.93333333333334</c:v>
                </c:pt>
                <c:pt idx="4200">
                  <c:v>280.00000000000006</c:v>
                </c:pt>
                <c:pt idx="4201">
                  <c:v>280.06666666666672</c:v>
                </c:pt>
                <c:pt idx="4202">
                  <c:v>280.13333333333338</c:v>
                </c:pt>
                <c:pt idx="4203">
                  <c:v>280.2</c:v>
                </c:pt>
                <c:pt idx="4204">
                  <c:v>280.26666666666671</c:v>
                </c:pt>
                <c:pt idx="4205">
                  <c:v>280.33333333333331</c:v>
                </c:pt>
                <c:pt idx="4206">
                  <c:v>280.39999999999969</c:v>
                </c:pt>
                <c:pt idx="4207">
                  <c:v>280.4666666666667</c:v>
                </c:pt>
                <c:pt idx="4208">
                  <c:v>280.53333333333336</c:v>
                </c:pt>
                <c:pt idx="4209">
                  <c:v>280.59999999999923</c:v>
                </c:pt>
                <c:pt idx="4210">
                  <c:v>280.66666666666708</c:v>
                </c:pt>
                <c:pt idx="4211">
                  <c:v>280.73333333333335</c:v>
                </c:pt>
                <c:pt idx="4212">
                  <c:v>280.8</c:v>
                </c:pt>
                <c:pt idx="4213">
                  <c:v>280.86666666666702</c:v>
                </c:pt>
                <c:pt idx="4214">
                  <c:v>280.93333333333334</c:v>
                </c:pt>
                <c:pt idx="4215">
                  <c:v>281</c:v>
                </c:pt>
                <c:pt idx="4216">
                  <c:v>281.06666666666672</c:v>
                </c:pt>
                <c:pt idx="4217">
                  <c:v>281.13333333333338</c:v>
                </c:pt>
                <c:pt idx="4218">
                  <c:v>281.2</c:v>
                </c:pt>
                <c:pt idx="4219">
                  <c:v>281.26666666666671</c:v>
                </c:pt>
                <c:pt idx="4220">
                  <c:v>281.33333333333337</c:v>
                </c:pt>
                <c:pt idx="4221">
                  <c:v>281.40000000000003</c:v>
                </c:pt>
                <c:pt idx="4222">
                  <c:v>281.4666666666667</c:v>
                </c:pt>
                <c:pt idx="4223">
                  <c:v>281.53333333333336</c:v>
                </c:pt>
                <c:pt idx="4224">
                  <c:v>281.60000000000002</c:v>
                </c:pt>
                <c:pt idx="4225">
                  <c:v>281.66666666666708</c:v>
                </c:pt>
                <c:pt idx="4226">
                  <c:v>281.73333333333335</c:v>
                </c:pt>
                <c:pt idx="4227">
                  <c:v>281.8</c:v>
                </c:pt>
                <c:pt idx="4228">
                  <c:v>281.86666666666702</c:v>
                </c:pt>
                <c:pt idx="4229">
                  <c:v>281.93333333333334</c:v>
                </c:pt>
                <c:pt idx="4230">
                  <c:v>282</c:v>
                </c:pt>
                <c:pt idx="4231">
                  <c:v>282.06666666666672</c:v>
                </c:pt>
                <c:pt idx="4232">
                  <c:v>282.13333333333338</c:v>
                </c:pt>
                <c:pt idx="4233">
                  <c:v>282.20000000000005</c:v>
                </c:pt>
                <c:pt idx="4234">
                  <c:v>282.26666666666671</c:v>
                </c:pt>
                <c:pt idx="4235">
                  <c:v>282.33333333333331</c:v>
                </c:pt>
                <c:pt idx="4236">
                  <c:v>282.39999999999969</c:v>
                </c:pt>
                <c:pt idx="4237">
                  <c:v>282.4666666666667</c:v>
                </c:pt>
                <c:pt idx="4238">
                  <c:v>282.53333333333336</c:v>
                </c:pt>
                <c:pt idx="4239">
                  <c:v>282.59999999999923</c:v>
                </c:pt>
                <c:pt idx="4240">
                  <c:v>282.66666666666708</c:v>
                </c:pt>
                <c:pt idx="4241">
                  <c:v>282.73333333333335</c:v>
                </c:pt>
                <c:pt idx="4242">
                  <c:v>282.8</c:v>
                </c:pt>
                <c:pt idx="4243">
                  <c:v>282.86666666666702</c:v>
                </c:pt>
                <c:pt idx="4244">
                  <c:v>282.93333333333334</c:v>
                </c:pt>
                <c:pt idx="4245">
                  <c:v>283</c:v>
                </c:pt>
                <c:pt idx="4246">
                  <c:v>283.06666666666672</c:v>
                </c:pt>
                <c:pt idx="4247">
                  <c:v>283.13333333333338</c:v>
                </c:pt>
                <c:pt idx="4248">
                  <c:v>283.2</c:v>
                </c:pt>
                <c:pt idx="4249">
                  <c:v>283.26666666666671</c:v>
                </c:pt>
                <c:pt idx="4250">
                  <c:v>283.33333333333337</c:v>
                </c:pt>
                <c:pt idx="4251">
                  <c:v>283.39999999999969</c:v>
                </c:pt>
                <c:pt idx="4252">
                  <c:v>283.4666666666667</c:v>
                </c:pt>
                <c:pt idx="4253">
                  <c:v>283.53333333333336</c:v>
                </c:pt>
                <c:pt idx="4254">
                  <c:v>283.60000000000002</c:v>
                </c:pt>
                <c:pt idx="4255">
                  <c:v>283.66666666666708</c:v>
                </c:pt>
                <c:pt idx="4256">
                  <c:v>283.73333333333335</c:v>
                </c:pt>
                <c:pt idx="4257">
                  <c:v>283.8</c:v>
                </c:pt>
                <c:pt idx="4258">
                  <c:v>283.86666666666702</c:v>
                </c:pt>
                <c:pt idx="4259">
                  <c:v>283.93333333333334</c:v>
                </c:pt>
                <c:pt idx="4260">
                  <c:v>284</c:v>
                </c:pt>
                <c:pt idx="4261">
                  <c:v>284.06666666666672</c:v>
                </c:pt>
                <c:pt idx="4262">
                  <c:v>284.13333333333338</c:v>
                </c:pt>
                <c:pt idx="4263">
                  <c:v>284.20000000000005</c:v>
                </c:pt>
                <c:pt idx="4264">
                  <c:v>284.26666666666671</c:v>
                </c:pt>
                <c:pt idx="4265">
                  <c:v>284.33333333333331</c:v>
                </c:pt>
                <c:pt idx="4266">
                  <c:v>284.40000000000003</c:v>
                </c:pt>
                <c:pt idx="4267">
                  <c:v>284.4666666666667</c:v>
                </c:pt>
                <c:pt idx="4268">
                  <c:v>284.5333333333333</c:v>
                </c:pt>
                <c:pt idx="4269">
                  <c:v>284.59999999999923</c:v>
                </c:pt>
                <c:pt idx="4270">
                  <c:v>284.66666666666708</c:v>
                </c:pt>
                <c:pt idx="4271">
                  <c:v>284.73333333333335</c:v>
                </c:pt>
                <c:pt idx="4272">
                  <c:v>284.8</c:v>
                </c:pt>
                <c:pt idx="4273">
                  <c:v>284.86666666666702</c:v>
                </c:pt>
                <c:pt idx="4274">
                  <c:v>284.93333333333334</c:v>
                </c:pt>
                <c:pt idx="4275">
                  <c:v>285</c:v>
                </c:pt>
                <c:pt idx="4276">
                  <c:v>285.06666666666672</c:v>
                </c:pt>
                <c:pt idx="4277">
                  <c:v>285.13333333333338</c:v>
                </c:pt>
                <c:pt idx="4278">
                  <c:v>285.2</c:v>
                </c:pt>
                <c:pt idx="4279">
                  <c:v>285.26666666666671</c:v>
                </c:pt>
                <c:pt idx="4280">
                  <c:v>285.33333333333337</c:v>
                </c:pt>
                <c:pt idx="4281">
                  <c:v>285.39999999999969</c:v>
                </c:pt>
                <c:pt idx="4282">
                  <c:v>285.4666666666667</c:v>
                </c:pt>
                <c:pt idx="4283">
                  <c:v>285.53333333333336</c:v>
                </c:pt>
                <c:pt idx="4284">
                  <c:v>285.60000000000002</c:v>
                </c:pt>
                <c:pt idx="4285">
                  <c:v>285.66666666666708</c:v>
                </c:pt>
                <c:pt idx="4286">
                  <c:v>285.73333333333335</c:v>
                </c:pt>
                <c:pt idx="4287">
                  <c:v>285.8</c:v>
                </c:pt>
                <c:pt idx="4288">
                  <c:v>285.86666666666702</c:v>
                </c:pt>
                <c:pt idx="4289">
                  <c:v>285.93333333333334</c:v>
                </c:pt>
                <c:pt idx="4290">
                  <c:v>286</c:v>
                </c:pt>
                <c:pt idx="4291">
                  <c:v>286.06666666666672</c:v>
                </c:pt>
                <c:pt idx="4292">
                  <c:v>286.13333333333338</c:v>
                </c:pt>
                <c:pt idx="4293">
                  <c:v>286.20000000000005</c:v>
                </c:pt>
                <c:pt idx="4294">
                  <c:v>286.26666666666671</c:v>
                </c:pt>
                <c:pt idx="4295">
                  <c:v>286.33333333333331</c:v>
                </c:pt>
                <c:pt idx="4296">
                  <c:v>286.40000000000003</c:v>
                </c:pt>
                <c:pt idx="4297">
                  <c:v>286.4666666666667</c:v>
                </c:pt>
                <c:pt idx="4298">
                  <c:v>286.5333333333333</c:v>
                </c:pt>
                <c:pt idx="4299">
                  <c:v>286.60000000000002</c:v>
                </c:pt>
                <c:pt idx="4300">
                  <c:v>286.66666666666708</c:v>
                </c:pt>
                <c:pt idx="4301">
                  <c:v>286.73333333333335</c:v>
                </c:pt>
                <c:pt idx="4302">
                  <c:v>286.8</c:v>
                </c:pt>
                <c:pt idx="4303">
                  <c:v>286.86666666666702</c:v>
                </c:pt>
                <c:pt idx="4304">
                  <c:v>286.93333333333334</c:v>
                </c:pt>
                <c:pt idx="4305">
                  <c:v>287</c:v>
                </c:pt>
                <c:pt idx="4306">
                  <c:v>287.06666666666672</c:v>
                </c:pt>
                <c:pt idx="4307">
                  <c:v>287.13333333333338</c:v>
                </c:pt>
                <c:pt idx="4308">
                  <c:v>287.2</c:v>
                </c:pt>
                <c:pt idx="4309">
                  <c:v>287.26666666666671</c:v>
                </c:pt>
                <c:pt idx="4310">
                  <c:v>287.33333333333331</c:v>
                </c:pt>
                <c:pt idx="4311">
                  <c:v>287.39999999999969</c:v>
                </c:pt>
                <c:pt idx="4312">
                  <c:v>287.4666666666667</c:v>
                </c:pt>
                <c:pt idx="4313">
                  <c:v>287.53333333333336</c:v>
                </c:pt>
                <c:pt idx="4314">
                  <c:v>287.60000000000002</c:v>
                </c:pt>
                <c:pt idx="4315">
                  <c:v>287.66666666666708</c:v>
                </c:pt>
                <c:pt idx="4316">
                  <c:v>287.73333333333335</c:v>
                </c:pt>
                <c:pt idx="4317">
                  <c:v>287.8</c:v>
                </c:pt>
                <c:pt idx="4318">
                  <c:v>287.86666666666702</c:v>
                </c:pt>
                <c:pt idx="4319">
                  <c:v>287.93333333333334</c:v>
                </c:pt>
                <c:pt idx="4320">
                  <c:v>288</c:v>
                </c:pt>
                <c:pt idx="4321">
                  <c:v>288.06666666666672</c:v>
                </c:pt>
                <c:pt idx="4322">
                  <c:v>288.13333333333338</c:v>
                </c:pt>
                <c:pt idx="4323">
                  <c:v>288.2</c:v>
                </c:pt>
                <c:pt idx="4324">
                  <c:v>288.26666666666671</c:v>
                </c:pt>
                <c:pt idx="4325">
                  <c:v>288.33333333333331</c:v>
                </c:pt>
                <c:pt idx="4326">
                  <c:v>288.40000000000003</c:v>
                </c:pt>
                <c:pt idx="4327">
                  <c:v>288.4666666666667</c:v>
                </c:pt>
                <c:pt idx="4328">
                  <c:v>288.5333333333333</c:v>
                </c:pt>
                <c:pt idx="4329">
                  <c:v>288.60000000000002</c:v>
                </c:pt>
                <c:pt idx="4330">
                  <c:v>288.66666666666708</c:v>
                </c:pt>
                <c:pt idx="4331">
                  <c:v>288.73333333333335</c:v>
                </c:pt>
                <c:pt idx="4332">
                  <c:v>288.8</c:v>
                </c:pt>
                <c:pt idx="4333">
                  <c:v>288.86666666666702</c:v>
                </c:pt>
                <c:pt idx="4334">
                  <c:v>288.93333333333334</c:v>
                </c:pt>
                <c:pt idx="4335">
                  <c:v>289.00000000000006</c:v>
                </c:pt>
                <c:pt idx="4336">
                  <c:v>289.06666666666672</c:v>
                </c:pt>
                <c:pt idx="4337">
                  <c:v>289.13333333333338</c:v>
                </c:pt>
                <c:pt idx="4338">
                  <c:v>289.2</c:v>
                </c:pt>
                <c:pt idx="4339">
                  <c:v>289.26666666666671</c:v>
                </c:pt>
                <c:pt idx="4340">
                  <c:v>289.33333333333331</c:v>
                </c:pt>
                <c:pt idx="4341">
                  <c:v>289.39999999999969</c:v>
                </c:pt>
                <c:pt idx="4342">
                  <c:v>289.4666666666667</c:v>
                </c:pt>
                <c:pt idx="4343">
                  <c:v>289.53333333333336</c:v>
                </c:pt>
                <c:pt idx="4344">
                  <c:v>289.59999999999923</c:v>
                </c:pt>
                <c:pt idx="4345">
                  <c:v>289.66666666666708</c:v>
                </c:pt>
                <c:pt idx="4346">
                  <c:v>289.73333333333335</c:v>
                </c:pt>
                <c:pt idx="4347">
                  <c:v>289.8</c:v>
                </c:pt>
                <c:pt idx="4348">
                  <c:v>289.86666666666702</c:v>
                </c:pt>
                <c:pt idx="4349">
                  <c:v>289.93333333333334</c:v>
                </c:pt>
                <c:pt idx="4350">
                  <c:v>290</c:v>
                </c:pt>
                <c:pt idx="4351">
                  <c:v>290.06666666666672</c:v>
                </c:pt>
                <c:pt idx="4352">
                  <c:v>290.13333333333338</c:v>
                </c:pt>
                <c:pt idx="4353">
                  <c:v>290.2</c:v>
                </c:pt>
                <c:pt idx="4354">
                  <c:v>290.26666666666671</c:v>
                </c:pt>
                <c:pt idx="4355">
                  <c:v>290.33333333333337</c:v>
                </c:pt>
                <c:pt idx="4356">
                  <c:v>290.40000000000003</c:v>
                </c:pt>
                <c:pt idx="4357">
                  <c:v>290.4666666666667</c:v>
                </c:pt>
                <c:pt idx="4358">
                  <c:v>290.53333333333336</c:v>
                </c:pt>
                <c:pt idx="4359">
                  <c:v>290.60000000000002</c:v>
                </c:pt>
                <c:pt idx="4360">
                  <c:v>290.66666666666708</c:v>
                </c:pt>
                <c:pt idx="4361">
                  <c:v>290.73333333333335</c:v>
                </c:pt>
                <c:pt idx="4362">
                  <c:v>290.8</c:v>
                </c:pt>
                <c:pt idx="4363">
                  <c:v>290.86666666666702</c:v>
                </c:pt>
                <c:pt idx="4364">
                  <c:v>290.93333333333334</c:v>
                </c:pt>
                <c:pt idx="4365">
                  <c:v>291</c:v>
                </c:pt>
                <c:pt idx="4366">
                  <c:v>291.06666666666672</c:v>
                </c:pt>
                <c:pt idx="4367">
                  <c:v>291.13333333333338</c:v>
                </c:pt>
                <c:pt idx="4368">
                  <c:v>291.20000000000005</c:v>
                </c:pt>
                <c:pt idx="4369">
                  <c:v>291.26666666666671</c:v>
                </c:pt>
                <c:pt idx="4370">
                  <c:v>291.33333333333331</c:v>
                </c:pt>
                <c:pt idx="4371">
                  <c:v>291.39999999999969</c:v>
                </c:pt>
                <c:pt idx="4372">
                  <c:v>291.4666666666667</c:v>
                </c:pt>
                <c:pt idx="4373">
                  <c:v>291.53333333333336</c:v>
                </c:pt>
                <c:pt idx="4374">
                  <c:v>291.59999999999923</c:v>
                </c:pt>
                <c:pt idx="4375">
                  <c:v>291.66666666666708</c:v>
                </c:pt>
                <c:pt idx="4376">
                  <c:v>291.73333333333335</c:v>
                </c:pt>
                <c:pt idx="4377">
                  <c:v>291.8</c:v>
                </c:pt>
                <c:pt idx="4378">
                  <c:v>291.86666666666702</c:v>
                </c:pt>
                <c:pt idx="4379">
                  <c:v>291.93333333333334</c:v>
                </c:pt>
                <c:pt idx="4380">
                  <c:v>292</c:v>
                </c:pt>
                <c:pt idx="4381">
                  <c:v>292.06666666666672</c:v>
                </c:pt>
                <c:pt idx="4382">
                  <c:v>292.13333333333338</c:v>
                </c:pt>
                <c:pt idx="4383">
                  <c:v>292.2</c:v>
                </c:pt>
                <c:pt idx="4384">
                  <c:v>292.26666666666671</c:v>
                </c:pt>
                <c:pt idx="4385">
                  <c:v>292.33333333333337</c:v>
                </c:pt>
                <c:pt idx="4386">
                  <c:v>292.40000000000003</c:v>
                </c:pt>
                <c:pt idx="4387">
                  <c:v>292.4666666666667</c:v>
                </c:pt>
                <c:pt idx="4388">
                  <c:v>292.53333333333336</c:v>
                </c:pt>
                <c:pt idx="4389">
                  <c:v>292.60000000000002</c:v>
                </c:pt>
                <c:pt idx="4390">
                  <c:v>292.66666666666708</c:v>
                </c:pt>
                <c:pt idx="4391">
                  <c:v>292.73333333333335</c:v>
                </c:pt>
                <c:pt idx="4392">
                  <c:v>292.8</c:v>
                </c:pt>
                <c:pt idx="4393">
                  <c:v>292.86666666666702</c:v>
                </c:pt>
                <c:pt idx="4394">
                  <c:v>292.93333333333334</c:v>
                </c:pt>
                <c:pt idx="4395">
                  <c:v>293</c:v>
                </c:pt>
                <c:pt idx="4396">
                  <c:v>293.06666666666672</c:v>
                </c:pt>
                <c:pt idx="4397">
                  <c:v>293.13333333333338</c:v>
                </c:pt>
                <c:pt idx="4398">
                  <c:v>293.20000000000005</c:v>
                </c:pt>
                <c:pt idx="4399">
                  <c:v>293.26666666666671</c:v>
                </c:pt>
                <c:pt idx="4400">
                  <c:v>293.33333333333331</c:v>
                </c:pt>
                <c:pt idx="4401">
                  <c:v>293.40000000000003</c:v>
                </c:pt>
                <c:pt idx="4402">
                  <c:v>293.4666666666667</c:v>
                </c:pt>
                <c:pt idx="4403">
                  <c:v>293.5333333333333</c:v>
                </c:pt>
                <c:pt idx="4404">
                  <c:v>293.59999999999923</c:v>
                </c:pt>
                <c:pt idx="4405">
                  <c:v>293.66666666666708</c:v>
                </c:pt>
                <c:pt idx="4406">
                  <c:v>293.73333333333335</c:v>
                </c:pt>
                <c:pt idx="4407">
                  <c:v>293.8</c:v>
                </c:pt>
                <c:pt idx="4408">
                  <c:v>293.86666666666702</c:v>
                </c:pt>
                <c:pt idx="4409">
                  <c:v>293.93333333333334</c:v>
                </c:pt>
                <c:pt idx="4410">
                  <c:v>294</c:v>
                </c:pt>
                <c:pt idx="4411">
                  <c:v>294.06666666666672</c:v>
                </c:pt>
                <c:pt idx="4412">
                  <c:v>294.13333333333338</c:v>
                </c:pt>
                <c:pt idx="4413">
                  <c:v>294.2</c:v>
                </c:pt>
                <c:pt idx="4414">
                  <c:v>294.26666666666671</c:v>
                </c:pt>
                <c:pt idx="4415">
                  <c:v>294.33333333333337</c:v>
                </c:pt>
                <c:pt idx="4416">
                  <c:v>294.39999999999969</c:v>
                </c:pt>
                <c:pt idx="4417">
                  <c:v>294.4666666666667</c:v>
                </c:pt>
                <c:pt idx="4418">
                  <c:v>294.53333333333336</c:v>
                </c:pt>
                <c:pt idx="4419">
                  <c:v>294.60000000000002</c:v>
                </c:pt>
                <c:pt idx="4420">
                  <c:v>294.66666666666708</c:v>
                </c:pt>
                <c:pt idx="4421">
                  <c:v>294.73333333333335</c:v>
                </c:pt>
                <c:pt idx="4422">
                  <c:v>294.8</c:v>
                </c:pt>
                <c:pt idx="4423">
                  <c:v>294.86666666666702</c:v>
                </c:pt>
                <c:pt idx="4424">
                  <c:v>294.93333333333334</c:v>
                </c:pt>
                <c:pt idx="4425">
                  <c:v>295</c:v>
                </c:pt>
                <c:pt idx="4426">
                  <c:v>295.06666666666672</c:v>
                </c:pt>
                <c:pt idx="4427">
                  <c:v>295.13333333333338</c:v>
                </c:pt>
                <c:pt idx="4428">
                  <c:v>295.20000000000005</c:v>
                </c:pt>
                <c:pt idx="4429">
                  <c:v>295.26666666666671</c:v>
                </c:pt>
                <c:pt idx="4430">
                  <c:v>295.33333333333331</c:v>
                </c:pt>
                <c:pt idx="4431">
                  <c:v>295.40000000000003</c:v>
                </c:pt>
                <c:pt idx="4432">
                  <c:v>295.4666666666667</c:v>
                </c:pt>
                <c:pt idx="4433">
                  <c:v>295.5333333333333</c:v>
                </c:pt>
                <c:pt idx="4434">
                  <c:v>295.60000000000002</c:v>
                </c:pt>
                <c:pt idx="4435">
                  <c:v>295.66666666666708</c:v>
                </c:pt>
                <c:pt idx="4436">
                  <c:v>295.73333333333335</c:v>
                </c:pt>
                <c:pt idx="4437">
                  <c:v>295.79999999999899</c:v>
                </c:pt>
                <c:pt idx="4438">
                  <c:v>295.86666666666702</c:v>
                </c:pt>
                <c:pt idx="4439">
                  <c:v>295.93333333333334</c:v>
                </c:pt>
                <c:pt idx="4440">
                  <c:v>296</c:v>
                </c:pt>
                <c:pt idx="4441">
                  <c:v>296.06666666666672</c:v>
                </c:pt>
                <c:pt idx="4442">
                  <c:v>296.13333333333338</c:v>
                </c:pt>
                <c:pt idx="4443">
                  <c:v>296.2</c:v>
                </c:pt>
                <c:pt idx="4444">
                  <c:v>296.26666666666671</c:v>
                </c:pt>
                <c:pt idx="4445">
                  <c:v>296.33333333333337</c:v>
                </c:pt>
                <c:pt idx="4446">
                  <c:v>296.39999999999969</c:v>
                </c:pt>
                <c:pt idx="4447">
                  <c:v>296.4666666666667</c:v>
                </c:pt>
                <c:pt idx="4448">
                  <c:v>296.53333333333336</c:v>
                </c:pt>
                <c:pt idx="4449">
                  <c:v>296.60000000000002</c:v>
                </c:pt>
                <c:pt idx="4450">
                  <c:v>296.66666666666708</c:v>
                </c:pt>
                <c:pt idx="4451">
                  <c:v>296.73333333333335</c:v>
                </c:pt>
                <c:pt idx="4452">
                  <c:v>296.8</c:v>
                </c:pt>
                <c:pt idx="4453">
                  <c:v>296.86666666666702</c:v>
                </c:pt>
                <c:pt idx="4454">
                  <c:v>296.93333333333334</c:v>
                </c:pt>
                <c:pt idx="4455">
                  <c:v>297</c:v>
                </c:pt>
                <c:pt idx="4456">
                  <c:v>297.06666666666672</c:v>
                </c:pt>
                <c:pt idx="4457">
                  <c:v>297.13333333333338</c:v>
                </c:pt>
                <c:pt idx="4458">
                  <c:v>297.2</c:v>
                </c:pt>
                <c:pt idx="4459">
                  <c:v>297.26666666666671</c:v>
                </c:pt>
                <c:pt idx="4460">
                  <c:v>297.33333333333331</c:v>
                </c:pt>
                <c:pt idx="4461">
                  <c:v>297.40000000000003</c:v>
                </c:pt>
                <c:pt idx="4462">
                  <c:v>297.4666666666667</c:v>
                </c:pt>
                <c:pt idx="4463">
                  <c:v>297.5333333333333</c:v>
                </c:pt>
                <c:pt idx="4464">
                  <c:v>297.60000000000002</c:v>
                </c:pt>
                <c:pt idx="4465">
                  <c:v>297.66666666666708</c:v>
                </c:pt>
                <c:pt idx="4466">
                  <c:v>297.73333333333335</c:v>
                </c:pt>
                <c:pt idx="4467">
                  <c:v>297.8</c:v>
                </c:pt>
                <c:pt idx="4468">
                  <c:v>297.86666666666702</c:v>
                </c:pt>
                <c:pt idx="4469">
                  <c:v>297.93333333333334</c:v>
                </c:pt>
                <c:pt idx="4470">
                  <c:v>298</c:v>
                </c:pt>
                <c:pt idx="4471">
                  <c:v>298.06666666666672</c:v>
                </c:pt>
                <c:pt idx="4472">
                  <c:v>298.13333333333338</c:v>
                </c:pt>
                <c:pt idx="4473">
                  <c:v>298.2</c:v>
                </c:pt>
                <c:pt idx="4474">
                  <c:v>298.26666666666671</c:v>
                </c:pt>
                <c:pt idx="4475">
                  <c:v>298.33333333333331</c:v>
                </c:pt>
                <c:pt idx="4476">
                  <c:v>298.39999999999969</c:v>
                </c:pt>
                <c:pt idx="4477">
                  <c:v>298.4666666666667</c:v>
                </c:pt>
                <c:pt idx="4478">
                  <c:v>298.53333333333336</c:v>
                </c:pt>
                <c:pt idx="4479">
                  <c:v>298.59999999999923</c:v>
                </c:pt>
                <c:pt idx="4480">
                  <c:v>298.66666666666708</c:v>
                </c:pt>
                <c:pt idx="4481">
                  <c:v>298.73333333333335</c:v>
                </c:pt>
                <c:pt idx="4482">
                  <c:v>298.8</c:v>
                </c:pt>
                <c:pt idx="4483">
                  <c:v>298.86666666666702</c:v>
                </c:pt>
                <c:pt idx="4484">
                  <c:v>298.93333333333334</c:v>
                </c:pt>
                <c:pt idx="4485">
                  <c:v>299</c:v>
                </c:pt>
                <c:pt idx="4486">
                  <c:v>299.06666666666672</c:v>
                </c:pt>
                <c:pt idx="4487">
                  <c:v>299.13333333333338</c:v>
                </c:pt>
                <c:pt idx="4488">
                  <c:v>299.2</c:v>
                </c:pt>
                <c:pt idx="4489">
                  <c:v>299.26666666666671</c:v>
                </c:pt>
                <c:pt idx="4490">
                  <c:v>299.33333333333337</c:v>
                </c:pt>
                <c:pt idx="4491">
                  <c:v>299.40000000000003</c:v>
                </c:pt>
                <c:pt idx="4492">
                  <c:v>299.4666666666667</c:v>
                </c:pt>
                <c:pt idx="4493">
                  <c:v>299.5333333333333</c:v>
                </c:pt>
                <c:pt idx="4494">
                  <c:v>299.60000000000002</c:v>
                </c:pt>
                <c:pt idx="4495">
                  <c:v>299.66666666666708</c:v>
                </c:pt>
                <c:pt idx="4496">
                  <c:v>299.73333333333335</c:v>
                </c:pt>
                <c:pt idx="4497">
                  <c:v>299.8</c:v>
                </c:pt>
                <c:pt idx="4498">
                  <c:v>299.86666666666702</c:v>
                </c:pt>
                <c:pt idx="4499">
                  <c:v>299.93333333333334</c:v>
                </c:pt>
                <c:pt idx="4500">
                  <c:v>300</c:v>
                </c:pt>
                <c:pt idx="4501">
                  <c:v>300.06666666666672</c:v>
                </c:pt>
                <c:pt idx="4502">
                  <c:v>300.13333333333338</c:v>
                </c:pt>
                <c:pt idx="4503">
                  <c:v>300.20000000000005</c:v>
                </c:pt>
                <c:pt idx="4504">
                  <c:v>300.26666666666671</c:v>
                </c:pt>
                <c:pt idx="4505">
                  <c:v>300.33333333333331</c:v>
                </c:pt>
                <c:pt idx="4506">
                  <c:v>300.39999999999969</c:v>
                </c:pt>
                <c:pt idx="4507">
                  <c:v>300.4666666666667</c:v>
                </c:pt>
                <c:pt idx="4508">
                  <c:v>300.53333333333336</c:v>
                </c:pt>
                <c:pt idx="4509">
                  <c:v>300.59999999999923</c:v>
                </c:pt>
                <c:pt idx="4510">
                  <c:v>300.66666666666708</c:v>
                </c:pt>
                <c:pt idx="4511">
                  <c:v>300.73333333333335</c:v>
                </c:pt>
                <c:pt idx="4512">
                  <c:v>300.8</c:v>
                </c:pt>
                <c:pt idx="4513">
                  <c:v>300.86666666666702</c:v>
                </c:pt>
                <c:pt idx="4514">
                  <c:v>300.93333333333334</c:v>
                </c:pt>
                <c:pt idx="4515">
                  <c:v>301</c:v>
                </c:pt>
                <c:pt idx="4516">
                  <c:v>301.06666666666672</c:v>
                </c:pt>
                <c:pt idx="4517">
                  <c:v>301.13333333333338</c:v>
                </c:pt>
                <c:pt idx="4518">
                  <c:v>301.2</c:v>
                </c:pt>
                <c:pt idx="4519">
                  <c:v>301.26666666666671</c:v>
                </c:pt>
                <c:pt idx="4520">
                  <c:v>301.33333333333337</c:v>
                </c:pt>
                <c:pt idx="4521">
                  <c:v>301.40000000000003</c:v>
                </c:pt>
                <c:pt idx="4522">
                  <c:v>301.4666666666667</c:v>
                </c:pt>
                <c:pt idx="4523">
                  <c:v>301.53333333333336</c:v>
                </c:pt>
                <c:pt idx="4524">
                  <c:v>301.60000000000002</c:v>
                </c:pt>
                <c:pt idx="4525">
                  <c:v>301.66666666666708</c:v>
                </c:pt>
                <c:pt idx="4526">
                  <c:v>301.73333333333335</c:v>
                </c:pt>
                <c:pt idx="4527">
                  <c:v>301.8</c:v>
                </c:pt>
                <c:pt idx="4528">
                  <c:v>301.86666666666702</c:v>
                </c:pt>
                <c:pt idx="4529">
                  <c:v>301.93333333333334</c:v>
                </c:pt>
                <c:pt idx="4530">
                  <c:v>302</c:v>
                </c:pt>
                <c:pt idx="4531">
                  <c:v>302.06666666666672</c:v>
                </c:pt>
                <c:pt idx="4532">
                  <c:v>302.13333333333338</c:v>
                </c:pt>
                <c:pt idx="4533">
                  <c:v>302.20000000000005</c:v>
                </c:pt>
                <c:pt idx="4534">
                  <c:v>302.26666666666671</c:v>
                </c:pt>
                <c:pt idx="4535">
                  <c:v>302.33333333333331</c:v>
                </c:pt>
                <c:pt idx="4536">
                  <c:v>302.40000000000003</c:v>
                </c:pt>
                <c:pt idx="4537">
                  <c:v>302.4666666666667</c:v>
                </c:pt>
                <c:pt idx="4538">
                  <c:v>302.53333333333336</c:v>
                </c:pt>
                <c:pt idx="4539">
                  <c:v>302.59999999999923</c:v>
                </c:pt>
                <c:pt idx="4540">
                  <c:v>302.66666666666708</c:v>
                </c:pt>
                <c:pt idx="4541">
                  <c:v>302.73333333333335</c:v>
                </c:pt>
                <c:pt idx="4542">
                  <c:v>302.8</c:v>
                </c:pt>
                <c:pt idx="4543">
                  <c:v>302.86666666666702</c:v>
                </c:pt>
                <c:pt idx="4544">
                  <c:v>302.93333333333334</c:v>
                </c:pt>
                <c:pt idx="4545">
                  <c:v>303</c:v>
                </c:pt>
                <c:pt idx="4546">
                  <c:v>303.06666666666672</c:v>
                </c:pt>
                <c:pt idx="4547">
                  <c:v>303.13333333333338</c:v>
                </c:pt>
                <c:pt idx="4548">
                  <c:v>303.2</c:v>
                </c:pt>
                <c:pt idx="4549">
                  <c:v>303.26666666666671</c:v>
                </c:pt>
                <c:pt idx="4550">
                  <c:v>303.33333333333337</c:v>
                </c:pt>
                <c:pt idx="4551">
                  <c:v>303.39999999999969</c:v>
                </c:pt>
                <c:pt idx="4552">
                  <c:v>303.4666666666667</c:v>
                </c:pt>
                <c:pt idx="4553">
                  <c:v>303.53333333333336</c:v>
                </c:pt>
                <c:pt idx="4554">
                  <c:v>303.60000000000002</c:v>
                </c:pt>
                <c:pt idx="4555">
                  <c:v>303.66666666666708</c:v>
                </c:pt>
                <c:pt idx="4556">
                  <c:v>303.73333333333335</c:v>
                </c:pt>
                <c:pt idx="4557">
                  <c:v>303.8</c:v>
                </c:pt>
                <c:pt idx="4558">
                  <c:v>303.86666666666702</c:v>
                </c:pt>
                <c:pt idx="4559">
                  <c:v>303.93333333333339</c:v>
                </c:pt>
                <c:pt idx="4560">
                  <c:v>304</c:v>
                </c:pt>
                <c:pt idx="4561">
                  <c:v>304.06666666666672</c:v>
                </c:pt>
                <c:pt idx="4562">
                  <c:v>304.13333333333338</c:v>
                </c:pt>
                <c:pt idx="4563">
                  <c:v>304.20000000000005</c:v>
                </c:pt>
                <c:pt idx="4564">
                  <c:v>304.26666666666671</c:v>
                </c:pt>
                <c:pt idx="4565">
                  <c:v>304.33333333333331</c:v>
                </c:pt>
                <c:pt idx="4566">
                  <c:v>304.40000000000003</c:v>
                </c:pt>
                <c:pt idx="4567">
                  <c:v>304.4666666666667</c:v>
                </c:pt>
                <c:pt idx="4568">
                  <c:v>304.5333333333333</c:v>
                </c:pt>
                <c:pt idx="4569">
                  <c:v>304.60000000000002</c:v>
                </c:pt>
                <c:pt idx="4570">
                  <c:v>304.66666666666708</c:v>
                </c:pt>
                <c:pt idx="4571">
                  <c:v>304.73333333333335</c:v>
                </c:pt>
                <c:pt idx="4572">
                  <c:v>304.79999999999899</c:v>
                </c:pt>
                <c:pt idx="4573">
                  <c:v>304.86666666666702</c:v>
                </c:pt>
                <c:pt idx="4574">
                  <c:v>304.93333333333334</c:v>
                </c:pt>
                <c:pt idx="4575">
                  <c:v>305</c:v>
                </c:pt>
                <c:pt idx="4576">
                  <c:v>305.06666666666672</c:v>
                </c:pt>
                <c:pt idx="4577">
                  <c:v>305.13333333333338</c:v>
                </c:pt>
                <c:pt idx="4578">
                  <c:v>305.2</c:v>
                </c:pt>
                <c:pt idx="4579">
                  <c:v>305.26666666666671</c:v>
                </c:pt>
                <c:pt idx="4580">
                  <c:v>305.33333333333337</c:v>
                </c:pt>
                <c:pt idx="4581">
                  <c:v>305.39999999999969</c:v>
                </c:pt>
                <c:pt idx="4582">
                  <c:v>305.4666666666667</c:v>
                </c:pt>
                <c:pt idx="4583">
                  <c:v>305.53333333333336</c:v>
                </c:pt>
                <c:pt idx="4584">
                  <c:v>305.60000000000002</c:v>
                </c:pt>
                <c:pt idx="4585">
                  <c:v>305.66666666666708</c:v>
                </c:pt>
                <c:pt idx="4586">
                  <c:v>305.73333333333335</c:v>
                </c:pt>
                <c:pt idx="4587">
                  <c:v>305.8</c:v>
                </c:pt>
                <c:pt idx="4588">
                  <c:v>305.86666666666702</c:v>
                </c:pt>
                <c:pt idx="4589">
                  <c:v>305.93333333333334</c:v>
                </c:pt>
                <c:pt idx="4590">
                  <c:v>306</c:v>
                </c:pt>
                <c:pt idx="4591">
                  <c:v>306.06666666666672</c:v>
                </c:pt>
                <c:pt idx="4592">
                  <c:v>306.13333333333338</c:v>
                </c:pt>
                <c:pt idx="4593">
                  <c:v>306.2</c:v>
                </c:pt>
                <c:pt idx="4594">
                  <c:v>306.26666666666671</c:v>
                </c:pt>
                <c:pt idx="4595">
                  <c:v>306.33333333333331</c:v>
                </c:pt>
                <c:pt idx="4596">
                  <c:v>306.40000000000003</c:v>
                </c:pt>
                <c:pt idx="4597">
                  <c:v>306.4666666666667</c:v>
                </c:pt>
                <c:pt idx="4598">
                  <c:v>306.5333333333333</c:v>
                </c:pt>
                <c:pt idx="4599">
                  <c:v>306.60000000000002</c:v>
                </c:pt>
                <c:pt idx="4600">
                  <c:v>306.66666666666708</c:v>
                </c:pt>
                <c:pt idx="4601">
                  <c:v>306.73333333333335</c:v>
                </c:pt>
                <c:pt idx="4602">
                  <c:v>306.8</c:v>
                </c:pt>
                <c:pt idx="4603">
                  <c:v>306.86666666666702</c:v>
                </c:pt>
                <c:pt idx="4604">
                  <c:v>306.93333333333334</c:v>
                </c:pt>
                <c:pt idx="4605">
                  <c:v>307</c:v>
                </c:pt>
                <c:pt idx="4606">
                  <c:v>307.06666666666672</c:v>
                </c:pt>
                <c:pt idx="4607">
                  <c:v>307.13333333333338</c:v>
                </c:pt>
                <c:pt idx="4608">
                  <c:v>307.2</c:v>
                </c:pt>
                <c:pt idx="4609">
                  <c:v>307.26666666666671</c:v>
                </c:pt>
                <c:pt idx="4610">
                  <c:v>307.33333333333331</c:v>
                </c:pt>
                <c:pt idx="4611">
                  <c:v>307.39999999999969</c:v>
                </c:pt>
                <c:pt idx="4612">
                  <c:v>307.4666666666667</c:v>
                </c:pt>
                <c:pt idx="4613">
                  <c:v>307.53333333333336</c:v>
                </c:pt>
                <c:pt idx="4614">
                  <c:v>307.60000000000002</c:v>
                </c:pt>
                <c:pt idx="4615">
                  <c:v>307.66666666666708</c:v>
                </c:pt>
                <c:pt idx="4616">
                  <c:v>307.73333333333335</c:v>
                </c:pt>
                <c:pt idx="4617">
                  <c:v>307.8</c:v>
                </c:pt>
                <c:pt idx="4618">
                  <c:v>307.86666666666702</c:v>
                </c:pt>
                <c:pt idx="4619">
                  <c:v>307.93333333333334</c:v>
                </c:pt>
                <c:pt idx="4620">
                  <c:v>308</c:v>
                </c:pt>
                <c:pt idx="4621">
                  <c:v>308.06666666666672</c:v>
                </c:pt>
                <c:pt idx="4622">
                  <c:v>308.13333333333338</c:v>
                </c:pt>
                <c:pt idx="4623">
                  <c:v>308.2</c:v>
                </c:pt>
                <c:pt idx="4624">
                  <c:v>308.26666666666671</c:v>
                </c:pt>
                <c:pt idx="4625">
                  <c:v>308.33333333333337</c:v>
                </c:pt>
                <c:pt idx="4626">
                  <c:v>308.40000000000003</c:v>
                </c:pt>
                <c:pt idx="4627">
                  <c:v>308.4666666666667</c:v>
                </c:pt>
                <c:pt idx="4628">
                  <c:v>308.5333333333333</c:v>
                </c:pt>
                <c:pt idx="4629">
                  <c:v>308.60000000000002</c:v>
                </c:pt>
                <c:pt idx="4630">
                  <c:v>308.66666666666708</c:v>
                </c:pt>
                <c:pt idx="4631">
                  <c:v>308.73333333333335</c:v>
                </c:pt>
                <c:pt idx="4632">
                  <c:v>308.8</c:v>
                </c:pt>
                <c:pt idx="4633">
                  <c:v>308.86666666666702</c:v>
                </c:pt>
                <c:pt idx="4634">
                  <c:v>308.93333333333334</c:v>
                </c:pt>
                <c:pt idx="4635">
                  <c:v>309.00000000000006</c:v>
                </c:pt>
                <c:pt idx="4636">
                  <c:v>309.06666666666672</c:v>
                </c:pt>
                <c:pt idx="4637">
                  <c:v>309.13333333333338</c:v>
                </c:pt>
                <c:pt idx="4638">
                  <c:v>309.2</c:v>
                </c:pt>
                <c:pt idx="4639">
                  <c:v>309.26666666666671</c:v>
                </c:pt>
                <c:pt idx="4640">
                  <c:v>309.33333333333331</c:v>
                </c:pt>
                <c:pt idx="4641">
                  <c:v>309.39999999999969</c:v>
                </c:pt>
                <c:pt idx="4642">
                  <c:v>309.4666666666667</c:v>
                </c:pt>
                <c:pt idx="4643">
                  <c:v>309.53333333333336</c:v>
                </c:pt>
                <c:pt idx="4644">
                  <c:v>309.59999999999923</c:v>
                </c:pt>
                <c:pt idx="4645">
                  <c:v>309.66666666666708</c:v>
                </c:pt>
                <c:pt idx="4646">
                  <c:v>309.73333333333335</c:v>
                </c:pt>
                <c:pt idx="4647">
                  <c:v>309.8</c:v>
                </c:pt>
                <c:pt idx="4648">
                  <c:v>309.86666666666702</c:v>
                </c:pt>
                <c:pt idx="4649">
                  <c:v>309.93333333333334</c:v>
                </c:pt>
                <c:pt idx="4650">
                  <c:v>310</c:v>
                </c:pt>
                <c:pt idx="4651">
                  <c:v>310.06666666666672</c:v>
                </c:pt>
                <c:pt idx="4652">
                  <c:v>310.13333333333338</c:v>
                </c:pt>
                <c:pt idx="4653">
                  <c:v>310.2</c:v>
                </c:pt>
                <c:pt idx="4654">
                  <c:v>310.26666666666671</c:v>
                </c:pt>
                <c:pt idx="4655">
                  <c:v>310.33333333333337</c:v>
                </c:pt>
                <c:pt idx="4656">
                  <c:v>310.40000000000003</c:v>
                </c:pt>
                <c:pt idx="4657">
                  <c:v>310.4666666666667</c:v>
                </c:pt>
                <c:pt idx="4658">
                  <c:v>310.53333333333336</c:v>
                </c:pt>
                <c:pt idx="4659">
                  <c:v>310.60000000000002</c:v>
                </c:pt>
                <c:pt idx="4660">
                  <c:v>310.66666666666708</c:v>
                </c:pt>
                <c:pt idx="4661">
                  <c:v>310.73333333333335</c:v>
                </c:pt>
                <c:pt idx="4662">
                  <c:v>310.8</c:v>
                </c:pt>
                <c:pt idx="4663">
                  <c:v>310.86666666666702</c:v>
                </c:pt>
                <c:pt idx="4664">
                  <c:v>310.93333333333334</c:v>
                </c:pt>
                <c:pt idx="4665">
                  <c:v>311</c:v>
                </c:pt>
                <c:pt idx="4666">
                  <c:v>311.06666666666672</c:v>
                </c:pt>
                <c:pt idx="4667">
                  <c:v>311.13333333333338</c:v>
                </c:pt>
                <c:pt idx="4668">
                  <c:v>311.20000000000005</c:v>
                </c:pt>
                <c:pt idx="4669">
                  <c:v>311.26666666666671</c:v>
                </c:pt>
                <c:pt idx="4670">
                  <c:v>311.33333333333331</c:v>
                </c:pt>
                <c:pt idx="4671">
                  <c:v>311.39999999999969</c:v>
                </c:pt>
                <c:pt idx="4672">
                  <c:v>311.4666666666667</c:v>
                </c:pt>
                <c:pt idx="4673">
                  <c:v>311.53333333333336</c:v>
                </c:pt>
                <c:pt idx="4674">
                  <c:v>311.59999999999923</c:v>
                </c:pt>
                <c:pt idx="4675">
                  <c:v>311.66666666666708</c:v>
                </c:pt>
                <c:pt idx="4676">
                  <c:v>311.73333333333335</c:v>
                </c:pt>
                <c:pt idx="4677">
                  <c:v>311.8</c:v>
                </c:pt>
                <c:pt idx="4678">
                  <c:v>311.86666666666702</c:v>
                </c:pt>
                <c:pt idx="4679">
                  <c:v>311.93333333333334</c:v>
                </c:pt>
                <c:pt idx="4680">
                  <c:v>312</c:v>
                </c:pt>
                <c:pt idx="4681">
                  <c:v>312.06666666666672</c:v>
                </c:pt>
                <c:pt idx="4682">
                  <c:v>312.13333333333338</c:v>
                </c:pt>
                <c:pt idx="4683">
                  <c:v>312.2</c:v>
                </c:pt>
                <c:pt idx="4684">
                  <c:v>312.26666666666671</c:v>
                </c:pt>
                <c:pt idx="4685">
                  <c:v>312.33333333333337</c:v>
                </c:pt>
                <c:pt idx="4686">
                  <c:v>312.39999999999969</c:v>
                </c:pt>
                <c:pt idx="4687">
                  <c:v>312.4666666666667</c:v>
                </c:pt>
                <c:pt idx="4688">
                  <c:v>312.53333333333336</c:v>
                </c:pt>
                <c:pt idx="4689">
                  <c:v>312.60000000000002</c:v>
                </c:pt>
                <c:pt idx="4690">
                  <c:v>312.66666666666708</c:v>
                </c:pt>
                <c:pt idx="4691">
                  <c:v>312.73333333333335</c:v>
                </c:pt>
                <c:pt idx="4692">
                  <c:v>312.8</c:v>
                </c:pt>
                <c:pt idx="4693">
                  <c:v>312.86666666666702</c:v>
                </c:pt>
                <c:pt idx="4694">
                  <c:v>312.93333333333334</c:v>
                </c:pt>
                <c:pt idx="4695">
                  <c:v>313</c:v>
                </c:pt>
                <c:pt idx="4696">
                  <c:v>313.06666666666672</c:v>
                </c:pt>
                <c:pt idx="4697">
                  <c:v>313.13333333333338</c:v>
                </c:pt>
                <c:pt idx="4698">
                  <c:v>313.20000000000005</c:v>
                </c:pt>
                <c:pt idx="4699">
                  <c:v>313.26666666666671</c:v>
                </c:pt>
                <c:pt idx="4700">
                  <c:v>313.33333333333331</c:v>
                </c:pt>
                <c:pt idx="4701">
                  <c:v>313.40000000000003</c:v>
                </c:pt>
                <c:pt idx="4702">
                  <c:v>313.4666666666667</c:v>
                </c:pt>
                <c:pt idx="4703">
                  <c:v>313.5333333333333</c:v>
                </c:pt>
                <c:pt idx="4704">
                  <c:v>313.60000000000002</c:v>
                </c:pt>
                <c:pt idx="4705">
                  <c:v>313.66666666666708</c:v>
                </c:pt>
                <c:pt idx="4706">
                  <c:v>313.73333333333335</c:v>
                </c:pt>
                <c:pt idx="4707">
                  <c:v>313.8</c:v>
                </c:pt>
                <c:pt idx="4708">
                  <c:v>313.86666666666702</c:v>
                </c:pt>
                <c:pt idx="4709">
                  <c:v>313.93333333333334</c:v>
                </c:pt>
                <c:pt idx="4710">
                  <c:v>314</c:v>
                </c:pt>
                <c:pt idx="4711">
                  <c:v>314.06666666666672</c:v>
                </c:pt>
                <c:pt idx="4712">
                  <c:v>314.13333333333338</c:v>
                </c:pt>
                <c:pt idx="4713">
                  <c:v>314.2</c:v>
                </c:pt>
                <c:pt idx="4714">
                  <c:v>314.26666666666671</c:v>
                </c:pt>
                <c:pt idx="4715">
                  <c:v>314.33333333333337</c:v>
                </c:pt>
                <c:pt idx="4716">
                  <c:v>314.39999999999969</c:v>
                </c:pt>
                <c:pt idx="4717">
                  <c:v>314.4666666666667</c:v>
                </c:pt>
                <c:pt idx="4718">
                  <c:v>314.53333333333336</c:v>
                </c:pt>
                <c:pt idx="4719">
                  <c:v>314.60000000000002</c:v>
                </c:pt>
                <c:pt idx="4720">
                  <c:v>314.66666666666708</c:v>
                </c:pt>
                <c:pt idx="4721">
                  <c:v>314.73333333333335</c:v>
                </c:pt>
                <c:pt idx="4722">
                  <c:v>314.8</c:v>
                </c:pt>
                <c:pt idx="4723">
                  <c:v>314.86666666666702</c:v>
                </c:pt>
                <c:pt idx="4724">
                  <c:v>314.93333333333334</c:v>
                </c:pt>
                <c:pt idx="4725">
                  <c:v>315</c:v>
                </c:pt>
                <c:pt idx="4726">
                  <c:v>315.06666666666672</c:v>
                </c:pt>
                <c:pt idx="4727">
                  <c:v>315.13333333333338</c:v>
                </c:pt>
                <c:pt idx="4728">
                  <c:v>315.20000000000005</c:v>
                </c:pt>
                <c:pt idx="4729">
                  <c:v>315.26666666666671</c:v>
                </c:pt>
                <c:pt idx="4730">
                  <c:v>315.33333333333331</c:v>
                </c:pt>
                <c:pt idx="4731">
                  <c:v>315.40000000000003</c:v>
                </c:pt>
                <c:pt idx="4732">
                  <c:v>315.4666666666667</c:v>
                </c:pt>
                <c:pt idx="4733">
                  <c:v>315.5333333333333</c:v>
                </c:pt>
                <c:pt idx="4734">
                  <c:v>315.60000000000002</c:v>
                </c:pt>
                <c:pt idx="4735">
                  <c:v>315.66666666666708</c:v>
                </c:pt>
                <c:pt idx="4736">
                  <c:v>315.73333333333335</c:v>
                </c:pt>
                <c:pt idx="4737">
                  <c:v>315.8</c:v>
                </c:pt>
                <c:pt idx="4738">
                  <c:v>315.86666666666702</c:v>
                </c:pt>
                <c:pt idx="4739">
                  <c:v>315.93333333333334</c:v>
                </c:pt>
                <c:pt idx="4740">
                  <c:v>316</c:v>
                </c:pt>
                <c:pt idx="4741">
                  <c:v>316.06666666666672</c:v>
                </c:pt>
                <c:pt idx="4742">
                  <c:v>316.13333333333338</c:v>
                </c:pt>
                <c:pt idx="4743">
                  <c:v>316.2</c:v>
                </c:pt>
                <c:pt idx="4744">
                  <c:v>316.26666666666671</c:v>
                </c:pt>
                <c:pt idx="4745">
                  <c:v>316.33333333333331</c:v>
                </c:pt>
                <c:pt idx="4746">
                  <c:v>316.39999999999969</c:v>
                </c:pt>
                <c:pt idx="4747">
                  <c:v>316.4666666666667</c:v>
                </c:pt>
                <c:pt idx="4748">
                  <c:v>316.53333333333336</c:v>
                </c:pt>
                <c:pt idx="4749">
                  <c:v>316.60000000000002</c:v>
                </c:pt>
                <c:pt idx="4750">
                  <c:v>316.66666666666708</c:v>
                </c:pt>
                <c:pt idx="4751">
                  <c:v>316.73333333333335</c:v>
                </c:pt>
                <c:pt idx="4752">
                  <c:v>316.8</c:v>
                </c:pt>
                <c:pt idx="4753">
                  <c:v>316.86666666666702</c:v>
                </c:pt>
                <c:pt idx="4754">
                  <c:v>316.93333333333334</c:v>
                </c:pt>
                <c:pt idx="4755">
                  <c:v>317</c:v>
                </c:pt>
                <c:pt idx="4756">
                  <c:v>317.06666666666672</c:v>
                </c:pt>
                <c:pt idx="4757">
                  <c:v>317.13333333333338</c:v>
                </c:pt>
                <c:pt idx="4758">
                  <c:v>317.2</c:v>
                </c:pt>
                <c:pt idx="4759">
                  <c:v>317.26666666666671</c:v>
                </c:pt>
                <c:pt idx="4760">
                  <c:v>317.33333333333337</c:v>
                </c:pt>
                <c:pt idx="4761">
                  <c:v>317.40000000000003</c:v>
                </c:pt>
                <c:pt idx="4762">
                  <c:v>317.4666666666667</c:v>
                </c:pt>
                <c:pt idx="4763">
                  <c:v>317.5333333333333</c:v>
                </c:pt>
                <c:pt idx="4764">
                  <c:v>317.60000000000002</c:v>
                </c:pt>
                <c:pt idx="4765">
                  <c:v>317.66666666666708</c:v>
                </c:pt>
                <c:pt idx="4766">
                  <c:v>317.73333333333335</c:v>
                </c:pt>
                <c:pt idx="4767">
                  <c:v>317.8</c:v>
                </c:pt>
                <c:pt idx="4768">
                  <c:v>317.86666666666702</c:v>
                </c:pt>
                <c:pt idx="4769">
                  <c:v>317.93333333333334</c:v>
                </c:pt>
                <c:pt idx="4770">
                  <c:v>318.00000000000006</c:v>
                </c:pt>
                <c:pt idx="4771">
                  <c:v>318.06666666666672</c:v>
                </c:pt>
                <c:pt idx="4772">
                  <c:v>318.13333333333338</c:v>
                </c:pt>
                <c:pt idx="4773">
                  <c:v>318.2</c:v>
                </c:pt>
                <c:pt idx="4774">
                  <c:v>318.26666666666671</c:v>
                </c:pt>
                <c:pt idx="4775">
                  <c:v>318.33333333333331</c:v>
                </c:pt>
                <c:pt idx="4776">
                  <c:v>318.39999999999969</c:v>
                </c:pt>
                <c:pt idx="4777">
                  <c:v>318.4666666666667</c:v>
                </c:pt>
                <c:pt idx="4778">
                  <c:v>318.53333333333336</c:v>
                </c:pt>
                <c:pt idx="4779">
                  <c:v>318.59999999999923</c:v>
                </c:pt>
                <c:pt idx="4780">
                  <c:v>318.66666666666708</c:v>
                </c:pt>
                <c:pt idx="4781">
                  <c:v>318.73333333333335</c:v>
                </c:pt>
                <c:pt idx="4782">
                  <c:v>318.8</c:v>
                </c:pt>
                <c:pt idx="4783">
                  <c:v>318.86666666666702</c:v>
                </c:pt>
                <c:pt idx="4784">
                  <c:v>318.93333333333334</c:v>
                </c:pt>
                <c:pt idx="4785">
                  <c:v>319</c:v>
                </c:pt>
                <c:pt idx="4786">
                  <c:v>319.06666666666672</c:v>
                </c:pt>
                <c:pt idx="4787">
                  <c:v>319.13333333333338</c:v>
                </c:pt>
                <c:pt idx="4788">
                  <c:v>319.2</c:v>
                </c:pt>
                <c:pt idx="4789">
                  <c:v>319.26666666666671</c:v>
                </c:pt>
                <c:pt idx="4790">
                  <c:v>319.33333333333337</c:v>
                </c:pt>
                <c:pt idx="4791">
                  <c:v>319.40000000000003</c:v>
                </c:pt>
                <c:pt idx="4792">
                  <c:v>319.4666666666667</c:v>
                </c:pt>
                <c:pt idx="4793">
                  <c:v>319.53333333333336</c:v>
                </c:pt>
                <c:pt idx="4794">
                  <c:v>319.60000000000002</c:v>
                </c:pt>
                <c:pt idx="4795">
                  <c:v>319.66666666666708</c:v>
                </c:pt>
                <c:pt idx="4796">
                  <c:v>319.73333333333335</c:v>
                </c:pt>
                <c:pt idx="4797">
                  <c:v>319.8</c:v>
                </c:pt>
                <c:pt idx="4798">
                  <c:v>319.86666666666702</c:v>
                </c:pt>
                <c:pt idx="4799">
                  <c:v>319.93333333333334</c:v>
                </c:pt>
                <c:pt idx="4800">
                  <c:v>320</c:v>
                </c:pt>
                <c:pt idx="4801">
                  <c:v>320.06666666666672</c:v>
                </c:pt>
                <c:pt idx="4802">
                  <c:v>320.13333333333338</c:v>
                </c:pt>
                <c:pt idx="4803">
                  <c:v>320.20000000000005</c:v>
                </c:pt>
                <c:pt idx="4804">
                  <c:v>320.26666666666671</c:v>
                </c:pt>
                <c:pt idx="4805">
                  <c:v>320.33333333333331</c:v>
                </c:pt>
                <c:pt idx="4806">
                  <c:v>320.39999999999969</c:v>
                </c:pt>
                <c:pt idx="4807">
                  <c:v>320.4666666666667</c:v>
                </c:pt>
                <c:pt idx="4808">
                  <c:v>320.53333333333336</c:v>
                </c:pt>
                <c:pt idx="4809">
                  <c:v>320.59999999999923</c:v>
                </c:pt>
                <c:pt idx="4810">
                  <c:v>320.66666666666708</c:v>
                </c:pt>
                <c:pt idx="4811">
                  <c:v>320.73333333333335</c:v>
                </c:pt>
                <c:pt idx="4812">
                  <c:v>320.8</c:v>
                </c:pt>
                <c:pt idx="4813">
                  <c:v>320.86666666666702</c:v>
                </c:pt>
                <c:pt idx="4814">
                  <c:v>320.93333333333334</c:v>
                </c:pt>
                <c:pt idx="4815">
                  <c:v>321</c:v>
                </c:pt>
                <c:pt idx="4816">
                  <c:v>321.06666666666672</c:v>
                </c:pt>
                <c:pt idx="4817">
                  <c:v>321.13333333333338</c:v>
                </c:pt>
                <c:pt idx="4818">
                  <c:v>321.2</c:v>
                </c:pt>
                <c:pt idx="4819">
                  <c:v>321.26666666666671</c:v>
                </c:pt>
                <c:pt idx="4820">
                  <c:v>321.33333333333337</c:v>
                </c:pt>
                <c:pt idx="4821">
                  <c:v>321.40000000000003</c:v>
                </c:pt>
                <c:pt idx="4822">
                  <c:v>321.4666666666667</c:v>
                </c:pt>
                <c:pt idx="4823">
                  <c:v>321.53333333333336</c:v>
                </c:pt>
                <c:pt idx="4824">
                  <c:v>321.60000000000002</c:v>
                </c:pt>
                <c:pt idx="4825">
                  <c:v>321.66666666666708</c:v>
                </c:pt>
                <c:pt idx="4826">
                  <c:v>321.73333333333335</c:v>
                </c:pt>
                <c:pt idx="4827">
                  <c:v>321.8</c:v>
                </c:pt>
                <c:pt idx="4828">
                  <c:v>321.86666666666702</c:v>
                </c:pt>
                <c:pt idx="4829">
                  <c:v>321.93333333333334</c:v>
                </c:pt>
                <c:pt idx="4830">
                  <c:v>322</c:v>
                </c:pt>
                <c:pt idx="4831">
                  <c:v>322.06666666666672</c:v>
                </c:pt>
                <c:pt idx="4832">
                  <c:v>322.13333333333338</c:v>
                </c:pt>
                <c:pt idx="4833">
                  <c:v>322.20000000000005</c:v>
                </c:pt>
                <c:pt idx="4834">
                  <c:v>322.26666666666671</c:v>
                </c:pt>
                <c:pt idx="4835">
                  <c:v>322.33333333333331</c:v>
                </c:pt>
                <c:pt idx="4836">
                  <c:v>322.40000000000003</c:v>
                </c:pt>
                <c:pt idx="4837">
                  <c:v>322.4666666666667</c:v>
                </c:pt>
                <c:pt idx="4838">
                  <c:v>322.5333333333333</c:v>
                </c:pt>
                <c:pt idx="4839">
                  <c:v>322.59999999999923</c:v>
                </c:pt>
                <c:pt idx="4840">
                  <c:v>322.66666666666708</c:v>
                </c:pt>
                <c:pt idx="4841">
                  <c:v>322.73333333333335</c:v>
                </c:pt>
                <c:pt idx="4842">
                  <c:v>322.8</c:v>
                </c:pt>
                <c:pt idx="4843">
                  <c:v>322.86666666666702</c:v>
                </c:pt>
                <c:pt idx="4844">
                  <c:v>322.93333333333334</c:v>
                </c:pt>
                <c:pt idx="4845">
                  <c:v>323</c:v>
                </c:pt>
                <c:pt idx="4846">
                  <c:v>323.06666666666672</c:v>
                </c:pt>
                <c:pt idx="4847">
                  <c:v>323.13333333333338</c:v>
                </c:pt>
                <c:pt idx="4848">
                  <c:v>323.2</c:v>
                </c:pt>
                <c:pt idx="4849">
                  <c:v>323.26666666666671</c:v>
                </c:pt>
                <c:pt idx="4850">
                  <c:v>323.33333333333337</c:v>
                </c:pt>
                <c:pt idx="4851">
                  <c:v>323.39999999999969</c:v>
                </c:pt>
                <c:pt idx="4852">
                  <c:v>323.4666666666667</c:v>
                </c:pt>
                <c:pt idx="4853">
                  <c:v>323.53333333333336</c:v>
                </c:pt>
                <c:pt idx="4854">
                  <c:v>323.60000000000002</c:v>
                </c:pt>
                <c:pt idx="4855">
                  <c:v>323.66666666666708</c:v>
                </c:pt>
                <c:pt idx="4856">
                  <c:v>323.73333333333335</c:v>
                </c:pt>
                <c:pt idx="4857">
                  <c:v>323.8</c:v>
                </c:pt>
                <c:pt idx="4858">
                  <c:v>323.86666666666702</c:v>
                </c:pt>
                <c:pt idx="4859">
                  <c:v>323.93333333333334</c:v>
                </c:pt>
                <c:pt idx="4860">
                  <c:v>324</c:v>
                </c:pt>
                <c:pt idx="4861">
                  <c:v>324.06666666666672</c:v>
                </c:pt>
                <c:pt idx="4862">
                  <c:v>324.13333333333338</c:v>
                </c:pt>
                <c:pt idx="4863">
                  <c:v>324.20000000000005</c:v>
                </c:pt>
                <c:pt idx="4864">
                  <c:v>324.26666666666671</c:v>
                </c:pt>
                <c:pt idx="4865">
                  <c:v>324.33333333333331</c:v>
                </c:pt>
                <c:pt idx="4866">
                  <c:v>324.40000000000003</c:v>
                </c:pt>
                <c:pt idx="4867">
                  <c:v>324.4666666666667</c:v>
                </c:pt>
                <c:pt idx="4868">
                  <c:v>324.5333333333333</c:v>
                </c:pt>
                <c:pt idx="4869">
                  <c:v>324.60000000000002</c:v>
                </c:pt>
                <c:pt idx="4870">
                  <c:v>324.66666666666708</c:v>
                </c:pt>
                <c:pt idx="4871">
                  <c:v>324.73333333333335</c:v>
                </c:pt>
                <c:pt idx="4872">
                  <c:v>324.79999999999899</c:v>
                </c:pt>
                <c:pt idx="4873">
                  <c:v>324.86666666666702</c:v>
                </c:pt>
                <c:pt idx="4874">
                  <c:v>324.93333333333334</c:v>
                </c:pt>
                <c:pt idx="4875">
                  <c:v>325</c:v>
                </c:pt>
                <c:pt idx="4876">
                  <c:v>325.06666666666672</c:v>
                </c:pt>
                <c:pt idx="4877">
                  <c:v>325.13333333333338</c:v>
                </c:pt>
                <c:pt idx="4878">
                  <c:v>325.2</c:v>
                </c:pt>
                <c:pt idx="4879">
                  <c:v>325.26666666666671</c:v>
                </c:pt>
                <c:pt idx="4880">
                  <c:v>325.33333333333337</c:v>
                </c:pt>
                <c:pt idx="4881">
                  <c:v>325.39999999999969</c:v>
                </c:pt>
                <c:pt idx="4882">
                  <c:v>325.4666666666667</c:v>
                </c:pt>
                <c:pt idx="4883">
                  <c:v>325.53333333333336</c:v>
                </c:pt>
                <c:pt idx="4884">
                  <c:v>325.60000000000002</c:v>
                </c:pt>
                <c:pt idx="4885">
                  <c:v>325.66666666666708</c:v>
                </c:pt>
                <c:pt idx="4886">
                  <c:v>325.73333333333335</c:v>
                </c:pt>
                <c:pt idx="4887">
                  <c:v>325.8</c:v>
                </c:pt>
                <c:pt idx="4888">
                  <c:v>325.86666666666702</c:v>
                </c:pt>
                <c:pt idx="4889">
                  <c:v>325.93333333333334</c:v>
                </c:pt>
                <c:pt idx="4890">
                  <c:v>326</c:v>
                </c:pt>
                <c:pt idx="4891">
                  <c:v>326.06666666666672</c:v>
                </c:pt>
                <c:pt idx="4892">
                  <c:v>326.13333333333338</c:v>
                </c:pt>
                <c:pt idx="4893">
                  <c:v>326.2</c:v>
                </c:pt>
                <c:pt idx="4894">
                  <c:v>326.26666666666671</c:v>
                </c:pt>
                <c:pt idx="4895">
                  <c:v>326.33333333333331</c:v>
                </c:pt>
                <c:pt idx="4896">
                  <c:v>326.40000000000003</c:v>
                </c:pt>
                <c:pt idx="4897">
                  <c:v>326.4666666666667</c:v>
                </c:pt>
                <c:pt idx="4898">
                  <c:v>326.5333333333333</c:v>
                </c:pt>
                <c:pt idx="4899">
                  <c:v>326.60000000000002</c:v>
                </c:pt>
                <c:pt idx="4900">
                  <c:v>326.66666666666708</c:v>
                </c:pt>
                <c:pt idx="4901">
                  <c:v>326.73333333333335</c:v>
                </c:pt>
                <c:pt idx="4902">
                  <c:v>326.8</c:v>
                </c:pt>
                <c:pt idx="4903">
                  <c:v>326.86666666666702</c:v>
                </c:pt>
                <c:pt idx="4904">
                  <c:v>326.93333333333334</c:v>
                </c:pt>
                <c:pt idx="4905">
                  <c:v>327.00000000000006</c:v>
                </c:pt>
                <c:pt idx="4906">
                  <c:v>327.06666666666672</c:v>
                </c:pt>
                <c:pt idx="4907">
                  <c:v>327.13333333333338</c:v>
                </c:pt>
                <c:pt idx="4908">
                  <c:v>327.2</c:v>
                </c:pt>
                <c:pt idx="4909">
                  <c:v>327.26666666666671</c:v>
                </c:pt>
                <c:pt idx="4910">
                  <c:v>327.33333333333331</c:v>
                </c:pt>
                <c:pt idx="4911">
                  <c:v>327.39999999999969</c:v>
                </c:pt>
                <c:pt idx="4912">
                  <c:v>327.4666666666667</c:v>
                </c:pt>
                <c:pt idx="4913">
                  <c:v>327.53333333333336</c:v>
                </c:pt>
                <c:pt idx="4914">
                  <c:v>327.59999999999923</c:v>
                </c:pt>
                <c:pt idx="4915">
                  <c:v>327.66666666666708</c:v>
                </c:pt>
                <c:pt idx="4916">
                  <c:v>327.73333333333335</c:v>
                </c:pt>
                <c:pt idx="4917">
                  <c:v>327.8</c:v>
                </c:pt>
                <c:pt idx="4918">
                  <c:v>327.86666666666702</c:v>
                </c:pt>
                <c:pt idx="4919">
                  <c:v>327.93333333333334</c:v>
                </c:pt>
                <c:pt idx="4920">
                  <c:v>328</c:v>
                </c:pt>
                <c:pt idx="4921">
                  <c:v>328.06666666666672</c:v>
                </c:pt>
                <c:pt idx="4922">
                  <c:v>328.13333333333338</c:v>
                </c:pt>
                <c:pt idx="4923">
                  <c:v>328.2</c:v>
                </c:pt>
                <c:pt idx="4924">
                  <c:v>328.26666666666671</c:v>
                </c:pt>
                <c:pt idx="4925">
                  <c:v>328.33333333333337</c:v>
                </c:pt>
                <c:pt idx="4926">
                  <c:v>328.40000000000003</c:v>
                </c:pt>
                <c:pt idx="4927">
                  <c:v>328.4666666666667</c:v>
                </c:pt>
                <c:pt idx="4928">
                  <c:v>328.5333333333333</c:v>
                </c:pt>
                <c:pt idx="4929">
                  <c:v>328.6</c:v>
                </c:pt>
                <c:pt idx="4930">
                  <c:v>328.66666666666708</c:v>
                </c:pt>
                <c:pt idx="4931">
                  <c:v>328.73333333333335</c:v>
                </c:pt>
                <c:pt idx="4932">
                  <c:v>328.8</c:v>
                </c:pt>
                <c:pt idx="4933">
                  <c:v>328.86666666666702</c:v>
                </c:pt>
                <c:pt idx="4934">
                  <c:v>328.93333333333334</c:v>
                </c:pt>
                <c:pt idx="4935">
                  <c:v>329</c:v>
                </c:pt>
                <c:pt idx="4936">
                  <c:v>329.06666666666672</c:v>
                </c:pt>
                <c:pt idx="4937">
                  <c:v>329.13333333333338</c:v>
                </c:pt>
                <c:pt idx="4938">
                  <c:v>329.20000000000005</c:v>
                </c:pt>
                <c:pt idx="4939">
                  <c:v>329.26666666666671</c:v>
                </c:pt>
                <c:pt idx="4940">
                  <c:v>329.33333333333331</c:v>
                </c:pt>
                <c:pt idx="4941">
                  <c:v>329.4</c:v>
                </c:pt>
                <c:pt idx="4942">
                  <c:v>329.4666666666667</c:v>
                </c:pt>
                <c:pt idx="4943">
                  <c:v>329.53333333333336</c:v>
                </c:pt>
                <c:pt idx="4944">
                  <c:v>329.59999999999923</c:v>
                </c:pt>
                <c:pt idx="4945">
                  <c:v>329.66666666666708</c:v>
                </c:pt>
                <c:pt idx="4946">
                  <c:v>329.73333333333335</c:v>
                </c:pt>
                <c:pt idx="4947">
                  <c:v>329.8</c:v>
                </c:pt>
                <c:pt idx="4948">
                  <c:v>329.86666666666702</c:v>
                </c:pt>
                <c:pt idx="4949">
                  <c:v>329.93333333333334</c:v>
                </c:pt>
                <c:pt idx="4950">
                  <c:v>330</c:v>
                </c:pt>
                <c:pt idx="4951">
                  <c:v>330.06666666666672</c:v>
                </c:pt>
                <c:pt idx="4952">
                  <c:v>330.13333333333338</c:v>
                </c:pt>
                <c:pt idx="4953">
                  <c:v>330.2</c:v>
                </c:pt>
                <c:pt idx="4954">
                  <c:v>330.26666666666671</c:v>
                </c:pt>
                <c:pt idx="4955">
                  <c:v>330.33333333333337</c:v>
                </c:pt>
                <c:pt idx="4956">
                  <c:v>330.40000000000003</c:v>
                </c:pt>
                <c:pt idx="4957">
                  <c:v>330.4666666666667</c:v>
                </c:pt>
                <c:pt idx="4958">
                  <c:v>330.53333333333336</c:v>
                </c:pt>
                <c:pt idx="4959">
                  <c:v>330.6</c:v>
                </c:pt>
                <c:pt idx="4960">
                  <c:v>330.66666666666708</c:v>
                </c:pt>
                <c:pt idx="4961">
                  <c:v>330.73333333333335</c:v>
                </c:pt>
                <c:pt idx="4962">
                  <c:v>330.8</c:v>
                </c:pt>
                <c:pt idx="4963">
                  <c:v>330.86666666666702</c:v>
                </c:pt>
                <c:pt idx="4964">
                  <c:v>330.93333333333334</c:v>
                </c:pt>
                <c:pt idx="4965">
                  <c:v>331</c:v>
                </c:pt>
                <c:pt idx="4966">
                  <c:v>331.06666666666672</c:v>
                </c:pt>
                <c:pt idx="4967">
                  <c:v>331.13333333333338</c:v>
                </c:pt>
                <c:pt idx="4968">
                  <c:v>331.20000000000005</c:v>
                </c:pt>
                <c:pt idx="4969">
                  <c:v>331.26666666666671</c:v>
                </c:pt>
                <c:pt idx="4970">
                  <c:v>331.33333333333331</c:v>
                </c:pt>
                <c:pt idx="4971">
                  <c:v>331.40000000000003</c:v>
                </c:pt>
                <c:pt idx="4972">
                  <c:v>331.4666666666667</c:v>
                </c:pt>
                <c:pt idx="4973">
                  <c:v>331.53333333333336</c:v>
                </c:pt>
                <c:pt idx="4974">
                  <c:v>331.59999999999923</c:v>
                </c:pt>
                <c:pt idx="4975">
                  <c:v>331.66666666666708</c:v>
                </c:pt>
                <c:pt idx="4976">
                  <c:v>331.73333333333335</c:v>
                </c:pt>
                <c:pt idx="4977">
                  <c:v>331.8</c:v>
                </c:pt>
                <c:pt idx="4978">
                  <c:v>331.86666666666702</c:v>
                </c:pt>
                <c:pt idx="4979">
                  <c:v>331.93333333333334</c:v>
                </c:pt>
                <c:pt idx="4980">
                  <c:v>332</c:v>
                </c:pt>
                <c:pt idx="4981">
                  <c:v>332.06666666666672</c:v>
                </c:pt>
                <c:pt idx="4982">
                  <c:v>332.13333333333338</c:v>
                </c:pt>
                <c:pt idx="4983">
                  <c:v>332.2</c:v>
                </c:pt>
                <c:pt idx="4984">
                  <c:v>332.26666666666671</c:v>
                </c:pt>
                <c:pt idx="4985">
                  <c:v>332.33333333333337</c:v>
                </c:pt>
                <c:pt idx="4986">
                  <c:v>332.4</c:v>
                </c:pt>
                <c:pt idx="4987">
                  <c:v>332.4666666666667</c:v>
                </c:pt>
                <c:pt idx="4988">
                  <c:v>332.53333333333336</c:v>
                </c:pt>
                <c:pt idx="4989">
                  <c:v>332.6</c:v>
                </c:pt>
                <c:pt idx="4990">
                  <c:v>332.66666666666708</c:v>
                </c:pt>
                <c:pt idx="4991">
                  <c:v>332.73333333333335</c:v>
                </c:pt>
                <c:pt idx="4992">
                  <c:v>332.8</c:v>
                </c:pt>
                <c:pt idx="4993">
                  <c:v>332.86666666666702</c:v>
                </c:pt>
                <c:pt idx="4994">
                  <c:v>332.93333333333339</c:v>
                </c:pt>
                <c:pt idx="4995">
                  <c:v>333</c:v>
                </c:pt>
                <c:pt idx="4996">
                  <c:v>333.06666666666672</c:v>
                </c:pt>
                <c:pt idx="4997">
                  <c:v>333.13333333333338</c:v>
                </c:pt>
                <c:pt idx="4998">
                  <c:v>333.20000000000005</c:v>
                </c:pt>
                <c:pt idx="4999">
                  <c:v>333.26666666666671</c:v>
                </c:pt>
                <c:pt idx="5000">
                  <c:v>333.33333333333331</c:v>
                </c:pt>
                <c:pt idx="5001">
                  <c:v>333.40000000000003</c:v>
                </c:pt>
                <c:pt idx="5002">
                  <c:v>333.4666666666667</c:v>
                </c:pt>
                <c:pt idx="5003">
                  <c:v>333.5333333333333</c:v>
                </c:pt>
                <c:pt idx="5004">
                  <c:v>333.6</c:v>
                </c:pt>
                <c:pt idx="5005">
                  <c:v>333.66666666666708</c:v>
                </c:pt>
                <c:pt idx="5006">
                  <c:v>333.73333333333335</c:v>
                </c:pt>
                <c:pt idx="5007">
                  <c:v>333.79999999999899</c:v>
                </c:pt>
                <c:pt idx="5008">
                  <c:v>333.86666666666702</c:v>
                </c:pt>
                <c:pt idx="5009">
                  <c:v>333.93333333333334</c:v>
                </c:pt>
                <c:pt idx="5010">
                  <c:v>334</c:v>
                </c:pt>
                <c:pt idx="5011">
                  <c:v>334.06666666666672</c:v>
                </c:pt>
                <c:pt idx="5012">
                  <c:v>334.13333333333338</c:v>
                </c:pt>
                <c:pt idx="5013">
                  <c:v>334.2</c:v>
                </c:pt>
                <c:pt idx="5014">
                  <c:v>334.26666666666671</c:v>
                </c:pt>
                <c:pt idx="5015">
                  <c:v>334.33333333333337</c:v>
                </c:pt>
                <c:pt idx="5016">
                  <c:v>334.4</c:v>
                </c:pt>
                <c:pt idx="5017">
                  <c:v>334.4666666666667</c:v>
                </c:pt>
                <c:pt idx="5018">
                  <c:v>334.53333333333336</c:v>
                </c:pt>
                <c:pt idx="5019">
                  <c:v>334.6</c:v>
                </c:pt>
                <c:pt idx="5020">
                  <c:v>334.66666666666708</c:v>
                </c:pt>
                <c:pt idx="5021">
                  <c:v>334.73333333333335</c:v>
                </c:pt>
                <c:pt idx="5022">
                  <c:v>334.8</c:v>
                </c:pt>
                <c:pt idx="5023">
                  <c:v>334.86666666666702</c:v>
                </c:pt>
                <c:pt idx="5024">
                  <c:v>334.93333333333334</c:v>
                </c:pt>
                <c:pt idx="5025">
                  <c:v>335</c:v>
                </c:pt>
                <c:pt idx="5026">
                  <c:v>335.06666666666672</c:v>
                </c:pt>
                <c:pt idx="5027">
                  <c:v>335.13333333333338</c:v>
                </c:pt>
                <c:pt idx="5028">
                  <c:v>335.2</c:v>
                </c:pt>
                <c:pt idx="5029">
                  <c:v>335.26666666666671</c:v>
                </c:pt>
                <c:pt idx="5030">
                  <c:v>335.33333333333331</c:v>
                </c:pt>
                <c:pt idx="5031">
                  <c:v>335.40000000000003</c:v>
                </c:pt>
                <c:pt idx="5032">
                  <c:v>335.4666666666667</c:v>
                </c:pt>
                <c:pt idx="5033">
                  <c:v>335.5333333333333</c:v>
                </c:pt>
                <c:pt idx="5034">
                  <c:v>335.6</c:v>
                </c:pt>
                <c:pt idx="5035">
                  <c:v>335.66666666666708</c:v>
                </c:pt>
                <c:pt idx="5036">
                  <c:v>335.73333333333335</c:v>
                </c:pt>
                <c:pt idx="5037">
                  <c:v>335.8</c:v>
                </c:pt>
                <c:pt idx="5038">
                  <c:v>335.86666666666702</c:v>
                </c:pt>
                <c:pt idx="5039">
                  <c:v>335.93333333333334</c:v>
                </c:pt>
                <c:pt idx="5040">
                  <c:v>336</c:v>
                </c:pt>
                <c:pt idx="5041">
                  <c:v>336.06666666666672</c:v>
                </c:pt>
                <c:pt idx="5042">
                  <c:v>336.13333333333338</c:v>
                </c:pt>
                <c:pt idx="5043">
                  <c:v>336.2</c:v>
                </c:pt>
                <c:pt idx="5044">
                  <c:v>336.26666666666671</c:v>
                </c:pt>
                <c:pt idx="5045">
                  <c:v>336.33333333333331</c:v>
                </c:pt>
                <c:pt idx="5046">
                  <c:v>336.4</c:v>
                </c:pt>
                <c:pt idx="5047">
                  <c:v>336.4666666666667</c:v>
                </c:pt>
                <c:pt idx="5048">
                  <c:v>336.53333333333336</c:v>
                </c:pt>
                <c:pt idx="5049">
                  <c:v>336.6</c:v>
                </c:pt>
                <c:pt idx="5050">
                  <c:v>336.66666666666708</c:v>
                </c:pt>
                <c:pt idx="5051">
                  <c:v>336.73333333333335</c:v>
                </c:pt>
                <c:pt idx="5052">
                  <c:v>336.8</c:v>
                </c:pt>
                <c:pt idx="5053">
                  <c:v>336.86666666666702</c:v>
                </c:pt>
                <c:pt idx="5054">
                  <c:v>336.93333333333334</c:v>
                </c:pt>
                <c:pt idx="5055">
                  <c:v>337</c:v>
                </c:pt>
                <c:pt idx="5056">
                  <c:v>337.06666666666672</c:v>
                </c:pt>
                <c:pt idx="5057">
                  <c:v>337.13333333333338</c:v>
                </c:pt>
                <c:pt idx="5058">
                  <c:v>337.2</c:v>
                </c:pt>
                <c:pt idx="5059">
                  <c:v>337.26666666666671</c:v>
                </c:pt>
                <c:pt idx="5060">
                  <c:v>337.33333333333337</c:v>
                </c:pt>
                <c:pt idx="5061">
                  <c:v>337.40000000000003</c:v>
                </c:pt>
                <c:pt idx="5062">
                  <c:v>337.4666666666667</c:v>
                </c:pt>
                <c:pt idx="5063">
                  <c:v>337.5333333333333</c:v>
                </c:pt>
                <c:pt idx="5064">
                  <c:v>337.6</c:v>
                </c:pt>
                <c:pt idx="5065">
                  <c:v>337.66666666666708</c:v>
                </c:pt>
                <c:pt idx="5066">
                  <c:v>337.73333333333335</c:v>
                </c:pt>
                <c:pt idx="5067">
                  <c:v>337.8</c:v>
                </c:pt>
                <c:pt idx="5068">
                  <c:v>337.86666666666702</c:v>
                </c:pt>
                <c:pt idx="5069">
                  <c:v>337.93333333333334</c:v>
                </c:pt>
                <c:pt idx="5070">
                  <c:v>338.00000000000006</c:v>
                </c:pt>
                <c:pt idx="5071">
                  <c:v>338.06666666666672</c:v>
                </c:pt>
                <c:pt idx="5072">
                  <c:v>338.13333333333338</c:v>
                </c:pt>
                <c:pt idx="5073">
                  <c:v>338.2</c:v>
                </c:pt>
                <c:pt idx="5074">
                  <c:v>338.26666666666671</c:v>
                </c:pt>
                <c:pt idx="5075">
                  <c:v>338.33333333333331</c:v>
                </c:pt>
                <c:pt idx="5076">
                  <c:v>338.4</c:v>
                </c:pt>
                <c:pt idx="5077">
                  <c:v>338.4666666666667</c:v>
                </c:pt>
                <c:pt idx="5078">
                  <c:v>338.53333333333336</c:v>
                </c:pt>
                <c:pt idx="5079">
                  <c:v>338.59999999999923</c:v>
                </c:pt>
                <c:pt idx="5080">
                  <c:v>338.66666666666708</c:v>
                </c:pt>
                <c:pt idx="5081">
                  <c:v>338.73333333333335</c:v>
                </c:pt>
                <c:pt idx="5082">
                  <c:v>338.8</c:v>
                </c:pt>
                <c:pt idx="5083">
                  <c:v>338.86666666666702</c:v>
                </c:pt>
                <c:pt idx="5084">
                  <c:v>338.93333333333334</c:v>
                </c:pt>
                <c:pt idx="5085">
                  <c:v>339</c:v>
                </c:pt>
                <c:pt idx="5086">
                  <c:v>339.06666666666672</c:v>
                </c:pt>
                <c:pt idx="5087">
                  <c:v>339.13333333333338</c:v>
                </c:pt>
                <c:pt idx="5088">
                  <c:v>339.2</c:v>
                </c:pt>
                <c:pt idx="5089">
                  <c:v>339.26666666666671</c:v>
                </c:pt>
                <c:pt idx="5090">
                  <c:v>339.33333333333337</c:v>
                </c:pt>
                <c:pt idx="5091">
                  <c:v>339.40000000000003</c:v>
                </c:pt>
                <c:pt idx="5092">
                  <c:v>339.4666666666667</c:v>
                </c:pt>
                <c:pt idx="5093">
                  <c:v>339.53333333333336</c:v>
                </c:pt>
                <c:pt idx="5094">
                  <c:v>339.6</c:v>
                </c:pt>
                <c:pt idx="5095">
                  <c:v>339.66666666666708</c:v>
                </c:pt>
                <c:pt idx="5096">
                  <c:v>339.73333333333335</c:v>
                </c:pt>
                <c:pt idx="5097">
                  <c:v>339.8</c:v>
                </c:pt>
                <c:pt idx="5098">
                  <c:v>339.86666666666702</c:v>
                </c:pt>
                <c:pt idx="5099">
                  <c:v>339.93333333333334</c:v>
                </c:pt>
                <c:pt idx="5100">
                  <c:v>340</c:v>
                </c:pt>
                <c:pt idx="5101">
                  <c:v>340.06666666666672</c:v>
                </c:pt>
                <c:pt idx="5102">
                  <c:v>340.13333333333338</c:v>
                </c:pt>
                <c:pt idx="5103">
                  <c:v>340.20000000000005</c:v>
                </c:pt>
                <c:pt idx="5104">
                  <c:v>340.26666666666671</c:v>
                </c:pt>
                <c:pt idx="5105">
                  <c:v>340.33333333333331</c:v>
                </c:pt>
                <c:pt idx="5106">
                  <c:v>340.40000000000003</c:v>
                </c:pt>
                <c:pt idx="5107">
                  <c:v>340.4666666666667</c:v>
                </c:pt>
                <c:pt idx="5108">
                  <c:v>340.53333333333336</c:v>
                </c:pt>
                <c:pt idx="5109">
                  <c:v>340.59999999999923</c:v>
                </c:pt>
                <c:pt idx="5110">
                  <c:v>340.66666666666708</c:v>
                </c:pt>
                <c:pt idx="5111">
                  <c:v>340.73333333333335</c:v>
                </c:pt>
                <c:pt idx="5112">
                  <c:v>340.8</c:v>
                </c:pt>
                <c:pt idx="5113">
                  <c:v>340.86666666666702</c:v>
                </c:pt>
                <c:pt idx="5114">
                  <c:v>340.93333333333334</c:v>
                </c:pt>
                <c:pt idx="5115">
                  <c:v>341</c:v>
                </c:pt>
                <c:pt idx="5116">
                  <c:v>341.06666666666672</c:v>
                </c:pt>
                <c:pt idx="5117">
                  <c:v>341.13333333333338</c:v>
                </c:pt>
                <c:pt idx="5118">
                  <c:v>341.2</c:v>
                </c:pt>
                <c:pt idx="5119">
                  <c:v>341.26666666666671</c:v>
                </c:pt>
                <c:pt idx="5120">
                  <c:v>341.33333333333337</c:v>
                </c:pt>
                <c:pt idx="5121">
                  <c:v>341.4</c:v>
                </c:pt>
                <c:pt idx="5122">
                  <c:v>341.4666666666667</c:v>
                </c:pt>
                <c:pt idx="5123">
                  <c:v>341.53333333333336</c:v>
                </c:pt>
                <c:pt idx="5124">
                  <c:v>341.6</c:v>
                </c:pt>
                <c:pt idx="5125">
                  <c:v>341.66666666666708</c:v>
                </c:pt>
                <c:pt idx="5126">
                  <c:v>341.73333333333335</c:v>
                </c:pt>
                <c:pt idx="5127">
                  <c:v>341.8</c:v>
                </c:pt>
                <c:pt idx="5128">
                  <c:v>341.86666666666702</c:v>
                </c:pt>
                <c:pt idx="5129">
                  <c:v>341.93333333333334</c:v>
                </c:pt>
                <c:pt idx="5130">
                  <c:v>342</c:v>
                </c:pt>
                <c:pt idx="5131">
                  <c:v>342.06666666666672</c:v>
                </c:pt>
                <c:pt idx="5132">
                  <c:v>342.13333333333338</c:v>
                </c:pt>
                <c:pt idx="5133">
                  <c:v>342.20000000000005</c:v>
                </c:pt>
                <c:pt idx="5134">
                  <c:v>342.26666666666671</c:v>
                </c:pt>
                <c:pt idx="5135">
                  <c:v>342.33333333333331</c:v>
                </c:pt>
                <c:pt idx="5136">
                  <c:v>342.40000000000003</c:v>
                </c:pt>
                <c:pt idx="5137">
                  <c:v>342.4666666666667</c:v>
                </c:pt>
                <c:pt idx="5138">
                  <c:v>342.5333333333333</c:v>
                </c:pt>
                <c:pt idx="5139">
                  <c:v>342.6</c:v>
                </c:pt>
                <c:pt idx="5140">
                  <c:v>342.66666666666708</c:v>
                </c:pt>
                <c:pt idx="5141">
                  <c:v>342.73333333333335</c:v>
                </c:pt>
                <c:pt idx="5142">
                  <c:v>342.8</c:v>
                </c:pt>
                <c:pt idx="5143">
                  <c:v>342.86666666666702</c:v>
                </c:pt>
                <c:pt idx="5144">
                  <c:v>342.93333333333334</c:v>
                </c:pt>
                <c:pt idx="5145">
                  <c:v>343</c:v>
                </c:pt>
                <c:pt idx="5146">
                  <c:v>343.06666666666672</c:v>
                </c:pt>
                <c:pt idx="5147">
                  <c:v>343.13333333333338</c:v>
                </c:pt>
                <c:pt idx="5148">
                  <c:v>343.2</c:v>
                </c:pt>
                <c:pt idx="5149">
                  <c:v>343.26666666666671</c:v>
                </c:pt>
                <c:pt idx="5150">
                  <c:v>343.33333333333337</c:v>
                </c:pt>
                <c:pt idx="5151">
                  <c:v>343.4</c:v>
                </c:pt>
                <c:pt idx="5152">
                  <c:v>343.4666666666667</c:v>
                </c:pt>
                <c:pt idx="5153">
                  <c:v>343.53333333333336</c:v>
                </c:pt>
                <c:pt idx="5154">
                  <c:v>343.6</c:v>
                </c:pt>
                <c:pt idx="5155">
                  <c:v>343.66666666666708</c:v>
                </c:pt>
                <c:pt idx="5156">
                  <c:v>343.73333333333335</c:v>
                </c:pt>
                <c:pt idx="5157">
                  <c:v>343.8</c:v>
                </c:pt>
                <c:pt idx="5158">
                  <c:v>343.86666666666702</c:v>
                </c:pt>
                <c:pt idx="5159">
                  <c:v>343.93333333333334</c:v>
                </c:pt>
                <c:pt idx="5160">
                  <c:v>344</c:v>
                </c:pt>
                <c:pt idx="5161">
                  <c:v>344.06666666666672</c:v>
                </c:pt>
                <c:pt idx="5162">
                  <c:v>344.13333333333338</c:v>
                </c:pt>
                <c:pt idx="5163">
                  <c:v>344.20000000000005</c:v>
                </c:pt>
                <c:pt idx="5164">
                  <c:v>344.26666666666671</c:v>
                </c:pt>
                <c:pt idx="5165">
                  <c:v>344.33333333333331</c:v>
                </c:pt>
                <c:pt idx="5166">
                  <c:v>344.40000000000003</c:v>
                </c:pt>
                <c:pt idx="5167">
                  <c:v>344.4666666666667</c:v>
                </c:pt>
                <c:pt idx="5168">
                  <c:v>344.5333333333333</c:v>
                </c:pt>
                <c:pt idx="5169">
                  <c:v>344.6</c:v>
                </c:pt>
                <c:pt idx="5170">
                  <c:v>344.66666666666708</c:v>
                </c:pt>
                <c:pt idx="5171">
                  <c:v>344.73333333333335</c:v>
                </c:pt>
                <c:pt idx="5172">
                  <c:v>344.8</c:v>
                </c:pt>
                <c:pt idx="5173">
                  <c:v>344.86666666666702</c:v>
                </c:pt>
                <c:pt idx="5174">
                  <c:v>344.93333333333334</c:v>
                </c:pt>
                <c:pt idx="5175">
                  <c:v>345</c:v>
                </c:pt>
                <c:pt idx="5176">
                  <c:v>345.06666666666672</c:v>
                </c:pt>
                <c:pt idx="5177">
                  <c:v>345.13333333333338</c:v>
                </c:pt>
                <c:pt idx="5178">
                  <c:v>345.2</c:v>
                </c:pt>
                <c:pt idx="5179">
                  <c:v>345.26666666666671</c:v>
                </c:pt>
                <c:pt idx="5180">
                  <c:v>345.33333333333337</c:v>
                </c:pt>
                <c:pt idx="5181">
                  <c:v>345.4</c:v>
                </c:pt>
                <c:pt idx="5182">
                  <c:v>345.4666666666667</c:v>
                </c:pt>
                <c:pt idx="5183">
                  <c:v>345.53333333333336</c:v>
                </c:pt>
                <c:pt idx="5184">
                  <c:v>345.6</c:v>
                </c:pt>
                <c:pt idx="5185">
                  <c:v>345.66666666666708</c:v>
                </c:pt>
                <c:pt idx="5186">
                  <c:v>345.73333333333335</c:v>
                </c:pt>
                <c:pt idx="5187">
                  <c:v>345.8</c:v>
                </c:pt>
                <c:pt idx="5188">
                  <c:v>345.86666666666702</c:v>
                </c:pt>
                <c:pt idx="5189">
                  <c:v>345.93333333333334</c:v>
                </c:pt>
                <c:pt idx="5190">
                  <c:v>346</c:v>
                </c:pt>
                <c:pt idx="5191">
                  <c:v>346.06666666666672</c:v>
                </c:pt>
                <c:pt idx="5192">
                  <c:v>346.13333333333338</c:v>
                </c:pt>
                <c:pt idx="5193">
                  <c:v>346.2</c:v>
                </c:pt>
                <c:pt idx="5194">
                  <c:v>346.26666666666671</c:v>
                </c:pt>
                <c:pt idx="5195">
                  <c:v>346.33333333333337</c:v>
                </c:pt>
                <c:pt idx="5196">
                  <c:v>346.40000000000003</c:v>
                </c:pt>
                <c:pt idx="5197">
                  <c:v>346.4666666666667</c:v>
                </c:pt>
                <c:pt idx="5198">
                  <c:v>346.5333333333333</c:v>
                </c:pt>
                <c:pt idx="5199">
                  <c:v>346.6</c:v>
                </c:pt>
                <c:pt idx="5200">
                  <c:v>346.66666666666708</c:v>
                </c:pt>
                <c:pt idx="5201">
                  <c:v>346.73333333333335</c:v>
                </c:pt>
                <c:pt idx="5202">
                  <c:v>346.8</c:v>
                </c:pt>
                <c:pt idx="5203">
                  <c:v>346.86666666666702</c:v>
                </c:pt>
                <c:pt idx="5204">
                  <c:v>346.93333333333334</c:v>
                </c:pt>
                <c:pt idx="5205">
                  <c:v>347.00000000000006</c:v>
                </c:pt>
                <c:pt idx="5206">
                  <c:v>347.06666666666672</c:v>
                </c:pt>
                <c:pt idx="5207">
                  <c:v>347.13333333333338</c:v>
                </c:pt>
                <c:pt idx="5208">
                  <c:v>347.2</c:v>
                </c:pt>
                <c:pt idx="5209">
                  <c:v>347.26666666666671</c:v>
                </c:pt>
                <c:pt idx="5210">
                  <c:v>347.33333333333331</c:v>
                </c:pt>
                <c:pt idx="5211">
                  <c:v>347.4</c:v>
                </c:pt>
                <c:pt idx="5212">
                  <c:v>347.4666666666667</c:v>
                </c:pt>
                <c:pt idx="5213">
                  <c:v>347.53333333333336</c:v>
                </c:pt>
                <c:pt idx="5214">
                  <c:v>347.59999999999923</c:v>
                </c:pt>
                <c:pt idx="5215">
                  <c:v>347.66666666666708</c:v>
                </c:pt>
                <c:pt idx="5216">
                  <c:v>347.73333333333335</c:v>
                </c:pt>
                <c:pt idx="5217">
                  <c:v>347.8</c:v>
                </c:pt>
                <c:pt idx="5218">
                  <c:v>347.86666666666702</c:v>
                </c:pt>
                <c:pt idx="5219">
                  <c:v>347.93333333333334</c:v>
                </c:pt>
                <c:pt idx="5220">
                  <c:v>348</c:v>
                </c:pt>
                <c:pt idx="5221">
                  <c:v>348.06666666666672</c:v>
                </c:pt>
                <c:pt idx="5222">
                  <c:v>348.13333333333338</c:v>
                </c:pt>
                <c:pt idx="5223">
                  <c:v>348.2</c:v>
                </c:pt>
                <c:pt idx="5224">
                  <c:v>348.26666666666671</c:v>
                </c:pt>
                <c:pt idx="5225">
                  <c:v>348.33333333333337</c:v>
                </c:pt>
                <c:pt idx="5226">
                  <c:v>348.40000000000003</c:v>
                </c:pt>
                <c:pt idx="5227">
                  <c:v>348.4666666666667</c:v>
                </c:pt>
                <c:pt idx="5228">
                  <c:v>348.53333333333336</c:v>
                </c:pt>
                <c:pt idx="5229">
                  <c:v>348.6</c:v>
                </c:pt>
                <c:pt idx="5230">
                  <c:v>348.66666666666708</c:v>
                </c:pt>
                <c:pt idx="5231">
                  <c:v>348.73333333333335</c:v>
                </c:pt>
                <c:pt idx="5232">
                  <c:v>348.8</c:v>
                </c:pt>
                <c:pt idx="5233">
                  <c:v>348.86666666666702</c:v>
                </c:pt>
                <c:pt idx="5234">
                  <c:v>348.93333333333334</c:v>
                </c:pt>
                <c:pt idx="5235">
                  <c:v>349</c:v>
                </c:pt>
                <c:pt idx="5236">
                  <c:v>349.06666666666672</c:v>
                </c:pt>
                <c:pt idx="5237">
                  <c:v>349.13333333333338</c:v>
                </c:pt>
                <c:pt idx="5238">
                  <c:v>349.20000000000005</c:v>
                </c:pt>
                <c:pt idx="5239">
                  <c:v>349.26666666666671</c:v>
                </c:pt>
                <c:pt idx="5240">
                  <c:v>349.33333333333331</c:v>
                </c:pt>
                <c:pt idx="5241">
                  <c:v>349.4</c:v>
                </c:pt>
                <c:pt idx="5242">
                  <c:v>349.4666666666667</c:v>
                </c:pt>
                <c:pt idx="5243">
                  <c:v>349.53333333333336</c:v>
                </c:pt>
                <c:pt idx="5244">
                  <c:v>349.59999999999923</c:v>
                </c:pt>
                <c:pt idx="5245">
                  <c:v>349.66666666666708</c:v>
                </c:pt>
                <c:pt idx="5246">
                  <c:v>349.73333333333335</c:v>
                </c:pt>
                <c:pt idx="5247">
                  <c:v>349.8</c:v>
                </c:pt>
                <c:pt idx="5248">
                  <c:v>349.86666666666702</c:v>
                </c:pt>
                <c:pt idx="5249">
                  <c:v>349.93333333333334</c:v>
                </c:pt>
                <c:pt idx="5250">
                  <c:v>350</c:v>
                </c:pt>
                <c:pt idx="5251">
                  <c:v>350.06666666666672</c:v>
                </c:pt>
                <c:pt idx="5252">
                  <c:v>350.13333333333338</c:v>
                </c:pt>
                <c:pt idx="5253">
                  <c:v>350.2</c:v>
                </c:pt>
                <c:pt idx="5254">
                  <c:v>350.26666666666671</c:v>
                </c:pt>
                <c:pt idx="5255">
                  <c:v>350.33333333333337</c:v>
                </c:pt>
                <c:pt idx="5256">
                  <c:v>350.40000000000003</c:v>
                </c:pt>
                <c:pt idx="5257">
                  <c:v>350.4666666666667</c:v>
                </c:pt>
                <c:pt idx="5258">
                  <c:v>350.53333333333336</c:v>
                </c:pt>
                <c:pt idx="5259">
                  <c:v>350.6</c:v>
                </c:pt>
                <c:pt idx="5260">
                  <c:v>350.66666666666708</c:v>
                </c:pt>
                <c:pt idx="5261">
                  <c:v>350.73333333333335</c:v>
                </c:pt>
                <c:pt idx="5262">
                  <c:v>350.8</c:v>
                </c:pt>
                <c:pt idx="5263">
                  <c:v>350.86666666666702</c:v>
                </c:pt>
                <c:pt idx="5264">
                  <c:v>350.93333333333334</c:v>
                </c:pt>
                <c:pt idx="5265">
                  <c:v>351</c:v>
                </c:pt>
                <c:pt idx="5266">
                  <c:v>351.06666666666672</c:v>
                </c:pt>
                <c:pt idx="5267">
                  <c:v>351.13333333333338</c:v>
                </c:pt>
                <c:pt idx="5268">
                  <c:v>351.20000000000005</c:v>
                </c:pt>
                <c:pt idx="5269">
                  <c:v>351.26666666666671</c:v>
                </c:pt>
                <c:pt idx="5270">
                  <c:v>351.33333333333331</c:v>
                </c:pt>
                <c:pt idx="5271">
                  <c:v>351.40000000000003</c:v>
                </c:pt>
                <c:pt idx="5272">
                  <c:v>351.4666666666667</c:v>
                </c:pt>
                <c:pt idx="5273">
                  <c:v>351.5333333333333</c:v>
                </c:pt>
                <c:pt idx="5274">
                  <c:v>351.59999999999923</c:v>
                </c:pt>
                <c:pt idx="5275">
                  <c:v>351.66666666666708</c:v>
                </c:pt>
                <c:pt idx="5276">
                  <c:v>351.73333333333335</c:v>
                </c:pt>
                <c:pt idx="5277">
                  <c:v>351.8</c:v>
                </c:pt>
                <c:pt idx="5278">
                  <c:v>351.86666666666702</c:v>
                </c:pt>
                <c:pt idx="5279">
                  <c:v>351.93333333333334</c:v>
                </c:pt>
                <c:pt idx="5280">
                  <c:v>352</c:v>
                </c:pt>
                <c:pt idx="5281">
                  <c:v>352.06666666666672</c:v>
                </c:pt>
                <c:pt idx="5282">
                  <c:v>352.13333333333338</c:v>
                </c:pt>
                <c:pt idx="5283">
                  <c:v>352.2</c:v>
                </c:pt>
                <c:pt idx="5284">
                  <c:v>352.26666666666671</c:v>
                </c:pt>
                <c:pt idx="5285">
                  <c:v>352.33333333333337</c:v>
                </c:pt>
                <c:pt idx="5286">
                  <c:v>352.4</c:v>
                </c:pt>
                <c:pt idx="5287">
                  <c:v>352.4666666666667</c:v>
                </c:pt>
                <c:pt idx="5288">
                  <c:v>352.53333333333336</c:v>
                </c:pt>
                <c:pt idx="5289">
                  <c:v>352.6</c:v>
                </c:pt>
                <c:pt idx="5290">
                  <c:v>352.66666666666708</c:v>
                </c:pt>
                <c:pt idx="5291">
                  <c:v>352.73333333333335</c:v>
                </c:pt>
                <c:pt idx="5292">
                  <c:v>352.8</c:v>
                </c:pt>
                <c:pt idx="5293">
                  <c:v>352.86666666666702</c:v>
                </c:pt>
                <c:pt idx="5294">
                  <c:v>352.93333333333334</c:v>
                </c:pt>
                <c:pt idx="5295">
                  <c:v>353</c:v>
                </c:pt>
                <c:pt idx="5296">
                  <c:v>353.06666666666672</c:v>
                </c:pt>
                <c:pt idx="5297">
                  <c:v>353.13333333333338</c:v>
                </c:pt>
                <c:pt idx="5298">
                  <c:v>353.20000000000005</c:v>
                </c:pt>
                <c:pt idx="5299">
                  <c:v>353.26666666666671</c:v>
                </c:pt>
                <c:pt idx="5300">
                  <c:v>353.33333333333331</c:v>
                </c:pt>
                <c:pt idx="5301">
                  <c:v>353.40000000000003</c:v>
                </c:pt>
                <c:pt idx="5302">
                  <c:v>353.4666666666667</c:v>
                </c:pt>
                <c:pt idx="5303">
                  <c:v>353.5333333333333</c:v>
                </c:pt>
                <c:pt idx="5304">
                  <c:v>353.6</c:v>
                </c:pt>
                <c:pt idx="5305">
                  <c:v>353.66666666666708</c:v>
                </c:pt>
                <c:pt idx="5306">
                  <c:v>353.73333333333335</c:v>
                </c:pt>
                <c:pt idx="5307">
                  <c:v>353.79999999999899</c:v>
                </c:pt>
                <c:pt idx="5308">
                  <c:v>353.86666666666702</c:v>
                </c:pt>
                <c:pt idx="5309">
                  <c:v>353.93333333333334</c:v>
                </c:pt>
                <c:pt idx="5310">
                  <c:v>354</c:v>
                </c:pt>
                <c:pt idx="5311">
                  <c:v>354.06666666666672</c:v>
                </c:pt>
                <c:pt idx="5312">
                  <c:v>354.13333333333338</c:v>
                </c:pt>
                <c:pt idx="5313">
                  <c:v>354.2</c:v>
                </c:pt>
                <c:pt idx="5314">
                  <c:v>354.26666666666671</c:v>
                </c:pt>
                <c:pt idx="5315">
                  <c:v>354.33333333333337</c:v>
                </c:pt>
                <c:pt idx="5316">
                  <c:v>354.4</c:v>
                </c:pt>
                <c:pt idx="5317">
                  <c:v>354.4666666666667</c:v>
                </c:pt>
                <c:pt idx="5318">
                  <c:v>354.53333333333336</c:v>
                </c:pt>
                <c:pt idx="5319">
                  <c:v>354.6</c:v>
                </c:pt>
                <c:pt idx="5320">
                  <c:v>354.66666666666708</c:v>
                </c:pt>
                <c:pt idx="5321">
                  <c:v>354.73333333333335</c:v>
                </c:pt>
                <c:pt idx="5322">
                  <c:v>354.8</c:v>
                </c:pt>
                <c:pt idx="5323">
                  <c:v>354.86666666666702</c:v>
                </c:pt>
                <c:pt idx="5324">
                  <c:v>354.93333333333334</c:v>
                </c:pt>
                <c:pt idx="5325">
                  <c:v>355</c:v>
                </c:pt>
                <c:pt idx="5326">
                  <c:v>355.06666666666672</c:v>
                </c:pt>
                <c:pt idx="5327">
                  <c:v>355.13333333333338</c:v>
                </c:pt>
                <c:pt idx="5328">
                  <c:v>355.2</c:v>
                </c:pt>
                <c:pt idx="5329">
                  <c:v>355.26666666666671</c:v>
                </c:pt>
                <c:pt idx="5330">
                  <c:v>355.33333333333331</c:v>
                </c:pt>
                <c:pt idx="5331">
                  <c:v>355.40000000000003</c:v>
                </c:pt>
                <c:pt idx="5332">
                  <c:v>355.4666666666667</c:v>
                </c:pt>
                <c:pt idx="5333">
                  <c:v>355.5333333333333</c:v>
                </c:pt>
                <c:pt idx="5334">
                  <c:v>355.6</c:v>
                </c:pt>
                <c:pt idx="5335">
                  <c:v>355.66666666666708</c:v>
                </c:pt>
                <c:pt idx="5336">
                  <c:v>355.73333333333335</c:v>
                </c:pt>
                <c:pt idx="5337">
                  <c:v>355.8</c:v>
                </c:pt>
                <c:pt idx="5338">
                  <c:v>355.86666666666702</c:v>
                </c:pt>
                <c:pt idx="5339">
                  <c:v>355.93333333333334</c:v>
                </c:pt>
                <c:pt idx="5340">
                  <c:v>356.00000000000006</c:v>
                </c:pt>
                <c:pt idx="5341">
                  <c:v>356.06666666666672</c:v>
                </c:pt>
                <c:pt idx="5342">
                  <c:v>356.13333333333338</c:v>
                </c:pt>
                <c:pt idx="5343">
                  <c:v>356.2</c:v>
                </c:pt>
                <c:pt idx="5344">
                  <c:v>356.26666666666671</c:v>
                </c:pt>
                <c:pt idx="5345">
                  <c:v>356.33333333333331</c:v>
                </c:pt>
                <c:pt idx="5346">
                  <c:v>356.4</c:v>
                </c:pt>
                <c:pt idx="5347">
                  <c:v>356.4666666666667</c:v>
                </c:pt>
                <c:pt idx="5348">
                  <c:v>356.53333333333336</c:v>
                </c:pt>
                <c:pt idx="5349">
                  <c:v>356.59999999999923</c:v>
                </c:pt>
                <c:pt idx="5350">
                  <c:v>356.66666666666708</c:v>
                </c:pt>
                <c:pt idx="5351">
                  <c:v>356.73333333333335</c:v>
                </c:pt>
                <c:pt idx="5352">
                  <c:v>356.8</c:v>
                </c:pt>
                <c:pt idx="5353">
                  <c:v>356.86666666666702</c:v>
                </c:pt>
                <c:pt idx="5354">
                  <c:v>356.93333333333334</c:v>
                </c:pt>
                <c:pt idx="5355">
                  <c:v>357</c:v>
                </c:pt>
                <c:pt idx="5356">
                  <c:v>357.06666666666672</c:v>
                </c:pt>
                <c:pt idx="5357">
                  <c:v>357.13333333333338</c:v>
                </c:pt>
                <c:pt idx="5358">
                  <c:v>357.2</c:v>
                </c:pt>
                <c:pt idx="5359">
                  <c:v>357.26666666666671</c:v>
                </c:pt>
                <c:pt idx="5360">
                  <c:v>357.33333333333337</c:v>
                </c:pt>
                <c:pt idx="5361">
                  <c:v>357.40000000000003</c:v>
                </c:pt>
                <c:pt idx="5362">
                  <c:v>357.4666666666667</c:v>
                </c:pt>
                <c:pt idx="5363">
                  <c:v>357.5333333333333</c:v>
                </c:pt>
                <c:pt idx="5364">
                  <c:v>357.6</c:v>
                </c:pt>
                <c:pt idx="5365">
                  <c:v>357.66666666666708</c:v>
                </c:pt>
                <c:pt idx="5366">
                  <c:v>357.73333333333335</c:v>
                </c:pt>
                <c:pt idx="5367">
                  <c:v>357.8</c:v>
                </c:pt>
                <c:pt idx="5368">
                  <c:v>357.86666666666702</c:v>
                </c:pt>
                <c:pt idx="5369">
                  <c:v>357.93333333333334</c:v>
                </c:pt>
                <c:pt idx="5370">
                  <c:v>358</c:v>
                </c:pt>
                <c:pt idx="5371">
                  <c:v>358.06666666666672</c:v>
                </c:pt>
                <c:pt idx="5372">
                  <c:v>358.13333333333338</c:v>
                </c:pt>
                <c:pt idx="5373">
                  <c:v>358.20000000000005</c:v>
                </c:pt>
                <c:pt idx="5374">
                  <c:v>358.26666666666671</c:v>
                </c:pt>
                <c:pt idx="5375">
                  <c:v>358.33333333333331</c:v>
                </c:pt>
                <c:pt idx="5376">
                  <c:v>358.4</c:v>
                </c:pt>
                <c:pt idx="5377">
                  <c:v>358.4666666666667</c:v>
                </c:pt>
                <c:pt idx="5378">
                  <c:v>358.53333333333336</c:v>
                </c:pt>
                <c:pt idx="5379">
                  <c:v>358.59999999999923</c:v>
                </c:pt>
                <c:pt idx="5380">
                  <c:v>358.66666666666708</c:v>
                </c:pt>
                <c:pt idx="5381">
                  <c:v>358.73333333333335</c:v>
                </c:pt>
                <c:pt idx="5382">
                  <c:v>358.8</c:v>
                </c:pt>
                <c:pt idx="5383">
                  <c:v>358.86666666666702</c:v>
                </c:pt>
                <c:pt idx="5384">
                  <c:v>358.93333333333334</c:v>
                </c:pt>
                <c:pt idx="5385">
                  <c:v>359</c:v>
                </c:pt>
                <c:pt idx="5386">
                  <c:v>359.06666666666672</c:v>
                </c:pt>
                <c:pt idx="5387">
                  <c:v>359.13333333333338</c:v>
                </c:pt>
                <c:pt idx="5388">
                  <c:v>359.2</c:v>
                </c:pt>
                <c:pt idx="5389">
                  <c:v>359.26666666666671</c:v>
                </c:pt>
                <c:pt idx="5390">
                  <c:v>359.33333333333337</c:v>
                </c:pt>
                <c:pt idx="5391">
                  <c:v>359.40000000000003</c:v>
                </c:pt>
                <c:pt idx="5392">
                  <c:v>359.4666666666667</c:v>
                </c:pt>
                <c:pt idx="5393">
                  <c:v>359.53333333333336</c:v>
                </c:pt>
                <c:pt idx="5394">
                  <c:v>359.6</c:v>
                </c:pt>
                <c:pt idx="5395">
                  <c:v>359.66666666666708</c:v>
                </c:pt>
                <c:pt idx="5396">
                  <c:v>359.73333333333335</c:v>
                </c:pt>
                <c:pt idx="5397">
                  <c:v>359.8</c:v>
                </c:pt>
                <c:pt idx="5398">
                  <c:v>359.86666666666702</c:v>
                </c:pt>
                <c:pt idx="5399">
                  <c:v>359.93333333333334</c:v>
                </c:pt>
                <c:pt idx="5400">
                  <c:v>360</c:v>
                </c:pt>
                <c:pt idx="5401">
                  <c:v>360.06666666666672</c:v>
                </c:pt>
                <c:pt idx="5402">
                  <c:v>360.13333333333338</c:v>
                </c:pt>
                <c:pt idx="5403">
                  <c:v>360.20000000000005</c:v>
                </c:pt>
                <c:pt idx="5404">
                  <c:v>360.26666666666671</c:v>
                </c:pt>
                <c:pt idx="5405">
                  <c:v>360.33333333333331</c:v>
                </c:pt>
                <c:pt idx="5406">
                  <c:v>360.40000000000003</c:v>
                </c:pt>
                <c:pt idx="5407">
                  <c:v>360.4666666666667</c:v>
                </c:pt>
                <c:pt idx="5408">
                  <c:v>360.53333333333336</c:v>
                </c:pt>
                <c:pt idx="5409">
                  <c:v>360.59999999999923</c:v>
                </c:pt>
                <c:pt idx="5410">
                  <c:v>360.66666666666708</c:v>
                </c:pt>
                <c:pt idx="5411">
                  <c:v>360.73333333333335</c:v>
                </c:pt>
                <c:pt idx="5412">
                  <c:v>360.8</c:v>
                </c:pt>
                <c:pt idx="5413">
                  <c:v>360.86666666666702</c:v>
                </c:pt>
                <c:pt idx="5414">
                  <c:v>360.93333333333334</c:v>
                </c:pt>
                <c:pt idx="5415">
                  <c:v>361</c:v>
                </c:pt>
                <c:pt idx="5416">
                  <c:v>361.06666666666672</c:v>
                </c:pt>
                <c:pt idx="5417">
                  <c:v>361.13333333333338</c:v>
                </c:pt>
                <c:pt idx="5418">
                  <c:v>361.2</c:v>
                </c:pt>
                <c:pt idx="5419">
                  <c:v>361.26666666666671</c:v>
                </c:pt>
                <c:pt idx="5420">
                  <c:v>361.33333333333337</c:v>
                </c:pt>
                <c:pt idx="5421">
                  <c:v>361.4</c:v>
                </c:pt>
                <c:pt idx="5422">
                  <c:v>361.4666666666667</c:v>
                </c:pt>
                <c:pt idx="5423">
                  <c:v>361.53333333333336</c:v>
                </c:pt>
                <c:pt idx="5424">
                  <c:v>361.6</c:v>
                </c:pt>
                <c:pt idx="5425">
                  <c:v>361.66666666666708</c:v>
                </c:pt>
                <c:pt idx="5426">
                  <c:v>361.73333333333335</c:v>
                </c:pt>
                <c:pt idx="5427">
                  <c:v>361.8</c:v>
                </c:pt>
                <c:pt idx="5428">
                  <c:v>361.86666666666702</c:v>
                </c:pt>
                <c:pt idx="5429">
                  <c:v>361.93333333333339</c:v>
                </c:pt>
                <c:pt idx="5430">
                  <c:v>362</c:v>
                </c:pt>
                <c:pt idx="5431">
                  <c:v>362.06666666666672</c:v>
                </c:pt>
                <c:pt idx="5432">
                  <c:v>362.13333333333338</c:v>
                </c:pt>
                <c:pt idx="5433">
                  <c:v>362.20000000000005</c:v>
                </c:pt>
                <c:pt idx="5434">
                  <c:v>362.26666666666671</c:v>
                </c:pt>
                <c:pt idx="5435">
                  <c:v>362.33333333333331</c:v>
                </c:pt>
                <c:pt idx="5436">
                  <c:v>362.40000000000003</c:v>
                </c:pt>
                <c:pt idx="5437">
                  <c:v>362.4666666666667</c:v>
                </c:pt>
                <c:pt idx="5438">
                  <c:v>362.5333333333333</c:v>
                </c:pt>
                <c:pt idx="5439">
                  <c:v>362.6</c:v>
                </c:pt>
                <c:pt idx="5440">
                  <c:v>362.66666666666708</c:v>
                </c:pt>
                <c:pt idx="5441">
                  <c:v>362.73333333333335</c:v>
                </c:pt>
                <c:pt idx="5442">
                  <c:v>362.79999999999899</c:v>
                </c:pt>
                <c:pt idx="5443">
                  <c:v>362.86666666666702</c:v>
                </c:pt>
                <c:pt idx="5444">
                  <c:v>362.93333333333334</c:v>
                </c:pt>
                <c:pt idx="5445">
                  <c:v>363</c:v>
                </c:pt>
                <c:pt idx="5446">
                  <c:v>363.06666666666672</c:v>
                </c:pt>
                <c:pt idx="5447">
                  <c:v>363.13333333333338</c:v>
                </c:pt>
                <c:pt idx="5448">
                  <c:v>363.2</c:v>
                </c:pt>
                <c:pt idx="5449">
                  <c:v>363.26666666666671</c:v>
                </c:pt>
                <c:pt idx="5450">
                  <c:v>363.33333333333337</c:v>
                </c:pt>
                <c:pt idx="5451">
                  <c:v>363.4</c:v>
                </c:pt>
                <c:pt idx="5452">
                  <c:v>363.4666666666667</c:v>
                </c:pt>
                <c:pt idx="5453">
                  <c:v>363.53333333333336</c:v>
                </c:pt>
                <c:pt idx="5454">
                  <c:v>363.6</c:v>
                </c:pt>
                <c:pt idx="5455">
                  <c:v>363.66666666666708</c:v>
                </c:pt>
                <c:pt idx="5456">
                  <c:v>363.73333333333335</c:v>
                </c:pt>
                <c:pt idx="5457">
                  <c:v>363.8</c:v>
                </c:pt>
                <c:pt idx="5458">
                  <c:v>363.86666666666702</c:v>
                </c:pt>
                <c:pt idx="5459">
                  <c:v>363.93333333333334</c:v>
                </c:pt>
                <c:pt idx="5460">
                  <c:v>364</c:v>
                </c:pt>
                <c:pt idx="5461">
                  <c:v>364.06666666666672</c:v>
                </c:pt>
                <c:pt idx="5462">
                  <c:v>364.13333333333338</c:v>
                </c:pt>
                <c:pt idx="5463">
                  <c:v>364.2</c:v>
                </c:pt>
                <c:pt idx="5464">
                  <c:v>364.26666666666671</c:v>
                </c:pt>
                <c:pt idx="5465">
                  <c:v>364.33333333333331</c:v>
                </c:pt>
                <c:pt idx="5466">
                  <c:v>364.40000000000003</c:v>
                </c:pt>
                <c:pt idx="5467">
                  <c:v>364.4666666666667</c:v>
                </c:pt>
                <c:pt idx="5468">
                  <c:v>364.5333333333333</c:v>
                </c:pt>
                <c:pt idx="5469">
                  <c:v>364.6</c:v>
                </c:pt>
                <c:pt idx="5470">
                  <c:v>364.66666666666708</c:v>
                </c:pt>
                <c:pt idx="5471">
                  <c:v>364.73333333333335</c:v>
                </c:pt>
                <c:pt idx="5472">
                  <c:v>364.8</c:v>
                </c:pt>
                <c:pt idx="5473">
                  <c:v>364.86666666666702</c:v>
                </c:pt>
                <c:pt idx="5474">
                  <c:v>364.93333333333334</c:v>
                </c:pt>
                <c:pt idx="5475">
                  <c:v>365</c:v>
                </c:pt>
                <c:pt idx="5476">
                  <c:v>365.06666666666672</c:v>
                </c:pt>
                <c:pt idx="5477">
                  <c:v>365.13333333333338</c:v>
                </c:pt>
                <c:pt idx="5478">
                  <c:v>365.2</c:v>
                </c:pt>
                <c:pt idx="5479">
                  <c:v>365.26666666666671</c:v>
                </c:pt>
                <c:pt idx="5480">
                  <c:v>365.33333333333331</c:v>
                </c:pt>
                <c:pt idx="5481">
                  <c:v>365.4</c:v>
                </c:pt>
                <c:pt idx="5482">
                  <c:v>365.4666666666667</c:v>
                </c:pt>
                <c:pt idx="5483">
                  <c:v>365.53333333333336</c:v>
                </c:pt>
                <c:pt idx="5484">
                  <c:v>365.6</c:v>
                </c:pt>
                <c:pt idx="5485">
                  <c:v>365.66666666666708</c:v>
                </c:pt>
                <c:pt idx="5486">
                  <c:v>365.73333333333335</c:v>
                </c:pt>
                <c:pt idx="5487">
                  <c:v>365.8</c:v>
                </c:pt>
                <c:pt idx="5488">
                  <c:v>365.86666666666702</c:v>
                </c:pt>
                <c:pt idx="5489">
                  <c:v>365.93333333333334</c:v>
                </c:pt>
                <c:pt idx="5490">
                  <c:v>366</c:v>
                </c:pt>
                <c:pt idx="5491">
                  <c:v>366.06666666666672</c:v>
                </c:pt>
                <c:pt idx="5492">
                  <c:v>366.13333333333338</c:v>
                </c:pt>
                <c:pt idx="5493">
                  <c:v>366.2</c:v>
                </c:pt>
                <c:pt idx="5494">
                  <c:v>366.26666666666671</c:v>
                </c:pt>
                <c:pt idx="5495">
                  <c:v>366.33333333333337</c:v>
                </c:pt>
                <c:pt idx="5496">
                  <c:v>366.40000000000003</c:v>
                </c:pt>
                <c:pt idx="5497">
                  <c:v>366.4666666666667</c:v>
                </c:pt>
                <c:pt idx="5498">
                  <c:v>366.5333333333333</c:v>
                </c:pt>
                <c:pt idx="5499">
                  <c:v>366.6</c:v>
                </c:pt>
                <c:pt idx="5500">
                  <c:v>366.66666666666708</c:v>
                </c:pt>
                <c:pt idx="5501">
                  <c:v>366.73333333333335</c:v>
                </c:pt>
                <c:pt idx="5502">
                  <c:v>366.8</c:v>
                </c:pt>
                <c:pt idx="5503">
                  <c:v>366.86666666666702</c:v>
                </c:pt>
                <c:pt idx="5504">
                  <c:v>366.93333333333334</c:v>
                </c:pt>
                <c:pt idx="5505">
                  <c:v>367.00000000000006</c:v>
                </c:pt>
                <c:pt idx="5506">
                  <c:v>367.06666666666672</c:v>
                </c:pt>
                <c:pt idx="5507">
                  <c:v>367.13333333333338</c:v>
                </c:pt>
                <c:pt idx="5508">
                  <c:v>367.2</c:v>
                </c:pt>
                <c:pt idx="5509">
                  <c:v>367.26666666666671</c:v>
                </c:pt>
                <c:pt idx="5510">
                  <c:v>367.33333333333331</c:v>
                </c:pt>
                <c:pt idx="5511">
                  <c:v>367.4</c:v>
                </c:pt>
                <c:pt idx="5512">
                  <c:v>367.4666666666667</c:v>
                </c:pt>
                <c:pt idx="5513">
                  <c:v>367.53333333333336</c:v>
                </c:pt>
                <c:pt idx="5514">
                  <c:v>367.59999999999923</c:v>
                </c:pt>
                <c:pt idx="5515">
                  <c:v>367.66666666666708</c:v>
                </c:pt>
                <c:pt idx="5516">
                  <c:v>367.73333333333335</c:v>
                </c:pt>
                <c:pt idx="5517">
                  <c:v>367.8</c:v>
                </c:pt>
                <c:pt idx="5518">
                  <c:v>367.86666666666702</c:v>
                </c:pt>
                <c:pt idx="5519">
                  <c:v>367.93333333333334</c:v>
                </c:pt>
                <c:pt idx="5520">
                  <c:v>368</c:v>
                </c:pt>
                <c:pt idx="5521">
                  <c:v>368.06666666666672</c:v>
                </c:pt>
                <c:pt idx="5522">
                  <c:v>368.13333333333338</c:v>
                </c:pt>
                <c:pt idx="5523">
                  <c:v>368.2</c:v>
                </c:pt>
                <c:pt idx="5524">
                  <c:v>368.26666666666671</c:v>
                </c:pt>
                <c:pt idx="5525">
                  <c:v>368.33333333333337</c:v>
                </c:pt>
                <c:pt idx="5526">
                  <c:v>368.40000000000003</c:v>
                </c:pt>
                <c:pt idx="5527">
                  <c:v>368.4666666666667</c:v>
                </c:pt>
                <c:pt idx="5528">
                  <c:v>368.53333333333336</c:v>
                </c:pt>
                <c:pt idx="5529">
                  <c:v>368.6</c:v>
                </c:pt>
                <c:pt idx="5530">
                  <c:v>368.66666666666708</c:v>
                </c:pt>
                <c:pt idx="5531">
                  <c:v>368.73333333333335</c:v>
                </c:pt>
                <c:pt idx="5532">
                  <c:v>368.8</c:v>
                </c:pt>
                <c:pt idx="5533">
                  <c:v>368.86666666666702</c:v>
                </c:pt>
                <c:pt idx="5534">
                  <c:v>368.93333333333334</c:v>
                </c:pt>
                <c:pt idx="5535">
                  <c:v>369</c:v>
                </c:pt>
                <c:pt idx="5536">
                  <c:v>369.06666666666672</c:v>
                </c:pt>
                <c:pt idx="5537">
                  <c:v>369.13333333333338</c:v>
                </c:pt>
                <c:pt idx="5538">
                  <c:v>369.20000000000005</c:v>
                </c:pt>
                <c:pt idx="5539">
                  <c:v>369.26666666666671</c:v>
                </c:pt>
                <c:pt idx="5540">
                  <c:v>369.33333333333331</c:v>
                </c:pt>
                <c:pt idx="5541">
                  <c:v>369.40000000000003</c:v>
                </c:pt>
                <c:pt idx="5542">
                  <c:v>369.4666666666667</c:v>
                </c:pt>
                <c:pt idx="5543">
                  <c:v>369.53333333333336</c:v>
                </c:pt>
                <c:pt idx="5544">
                  <c:v>369.59999999999923</c:v>
                </c:pt>
                <c:pt idx="5545">
                  <c:v>369.66666666666708</c:v>
                </c:pt>
                <c:pt idx="5546">
                  <c:v>369.73333333333335</c:v>
                </c:pt>
                <c:pt idx="5547">
                  <c:v>369.8</c:v>
                </c:pt>
                <c:pt idx="5548">
                  <c:v>369.86666666666702</c:v>
                </c:pt>
                <c:pt idx="5549">
                  <c:v>369.93333333333334</c:v>
                </c:pt>
                <c:pt idx="5550">
                  <c:v>370</c:v>
                </c:pt>
                <c:pt idx="5551">
                  <c:v>370.06666666666672</c:v>
                </c:pt>
                <c:pt idx="5552">
                  <c:v>370.13333333333338</c:v>
                </c:pt>
                <c:pt idx="5553">
                  <c:v>370.2</c:v>
                </c:pt>
                <c:pt idx="5554">
                  <c:v>370.26666666666671</c:v>
                </c:pt>
                <c:pt idx="5555">
                  <c:v>370.33333333333337</c:v>
                </c:pt>
                <c:pt idx="5556">
                  <c:v>370.4</c:v>
                </c:pt>
                <c:pt idx="5557">
                  <c:v>370.4666666666667</c:v>
                </c:pt>
                <c:pt idx="5558">
                  <c:v>370.53333333333336</c:v>
                </c:pt>
                <c:pt idx="5559">
                  <c:v>370.6</c:v>
                </c:pt>
                <c:pt idx="5560">
                  <c:v>370.66666666666708</c:v>
                </c:pt>
                <c:pt idx="5561">
                  <c:v>370.73333333333335</c:v>
                </c:pt>
                <c:pt idx="5562">
                  <c:v>370.8</c:v>
                </c:pt>
                <c:pt idx="5563">
                  <c:v>370.86666666666702</c:v>
                </c:pt>
                <c:pt idx="5564">
                  <c:v>370.93333333333334</c:v>
                </c:pt>
                <c:pt idx="5565">
                  <c:v>371</c:v>
                </c:pt>
                <c:pt idx="5566">
                  <c:v>371.06666666666672</c:v>
                </c:pt>
                <c:pt idx="5567">
                  <c:v>371.13333333333338</c:v>
                </c:pt>
                <c:pt idx="5568">
                  <c:v>371.20000000000005</c:v>
                </c:pt>
                <c:pt idx="5569">
                  <c:v>371.26666666666671</c:v>
                </c:pt>
                <c:pt idx="5570">
                  <c:v>371.33333333333331</c:v>
                </c:pt>
                <c:pt idx="5571">
                  <c:v>371.40000000000003</c:v>
                </c:pt>
                <c:pt idx="5572">
                  <c:v>371.4666666666667</c:v>
                </c:pt>
                <c:pt idx="5573">
                  <c:v>371.5333333333333</c:v>
                </c:pt>
                <c:pt idx="5574">
                  <c:v>371.6</c:v>
                </c:pt>
                <c:pt idx="5575">
                  <c:v>371.66666666666708</c:v>
                </c:pt>
                <c:pt idx="5576">
                  <c:v>371.73333333333335</c:v>
                </c:pt>
                <c:pt idx="5577">
                  <c:v>371.8</c:v>
                </c:pt>
                <c:pt idx="5578">
                  <c:v>371.86666666666702</c:v>
                </c:pt>
                <c:pt idx="5579">
                  <c:v>371.93333333333334</c:v>
                </c:pt>
                <c:pt idx="5580">
                  <c:v>372</c:v>
                </c:pt>
                <c:pt idx="5581">
                  <c:v>372.06666666666672</c:v>
                </c:pt>
                <c:pt idx="5582">
                  <c:v>372.13333333333338</c:v>
                </c:pt>
                <c:pt idx="5583">
                  <c:v>372.2</c:v>
                </c:pt>
                <c:pt idx="5584">
                  <c:v>372.26666666666671</c:v>
                </c:pt>
                <c:pt idx="5585">
                  <c:v>372.33333333333337</c:v>
                </c:pt>
                <c:pt idx="5586">
                  <c:v>372.4</c:v>
                </c:pt>
                <c:pt idx="5587">
                  <c:v>372.4666666666667</c:v>
                </c:pt>
                <c:pt idx="5588">
                  <c:v>372.53333333333336</c:v>
                </c:pt>
                <c:pt idx="5589">
                  <c:v>372.6</c:v>
                </c:pt>
                <c:pt idx="5590">
                  <c:v>372.66666666666708</c:v>
                </c:pt>
                <c:pt idx="5591">
                  <c:v>372.73333333333335</c:v>
                </c:pt>
                <c:pt idx="5592">
                  <c:v>372.8</c:v>
                </c:pt>
                <c:pt idx="5593">
                  <c:v>372.86666666666702</c:v>
                </c:pt>
                <c:pt idx="5594">
                  <c:v>372.93333333333334</c:v>
                </c:pt>
                <c:pt idx="5595">
                  <c:v>373</c:v>
                </c:pt>
                <c:pt idx="5596">
                  <c:v>373.06666666666672</c:v>
                </c:pt>
                <c:pt idx="5597">
                  <c:v>373.13333333333338</c:v>
                </c:pt>
                <c:pt idx="5598">
                  <c:v>373.20000000000005</c:v>
                </c:pt>
                <c:pt idx="5599">
                  <c:v>373.26666666666671</c:v>
                </c:pt>
                <c:pt idx="5600">
                  <c:v>373.33333333333331</c:v>
                </c:pt>
                <c:pt idx="5601">
                  <c:v>373.40000000000003</c:v>
                </c:pt>
                <c:pt idx="5602">
                  <c:v>373.4666666666667</c:v>
                </c:pt>
                <c:pt idx="5603">
                  <c:v>373.5333333333333</c:v>
                </c:pt>
                <c:pt idx="5604">
                  <c:v>373.6</c:v>
                </c:pt>
                <c:pt idx="5605">
                  <c:v>373.66666666666708</c:v>
                </c:pt>
                <c:pt idx="5606">
                  <c:v>373.73333333333335</c:v>
                </c:pt>
                <c:pt idx="5607">
                  <c:v>373.8</c:v>
                </c:pt>
                <c:pt idx="5608">
                  <c:v>373.86666666666702</c:v>
                </c:pt>
                <c:pt idx="5609">
                  <c:v>373.93333333333334</c:v>
                </c:pt>
                <c:pt idx="5610">
                  <c:v>374</c:v>
                </c:pt>
                <c:pt idx="5611">
                  <c:v>374.06666666666672</c:v>
                </c:pt>
                <c:pt idx="5612">
                  <c:v>374.13333333333338</c:v>
                </c:pt>
                <c:pt idx="5613">
                  <c:v>374.2</c:v>
                </c:pt>
                <c:pt idx="5614">
                  <c:v>374.26666666666671</c:v>
                </c:pt>
                <c:pt idx="5615">
                  <c:v>374.33333333333337</c:v>
                </c:pt>
                <c:pt idx="5616">
                  <c:v>374.4</c:v>
                </c:pt>
                <c:pt idx="5617">
                  <c:v>374.4666666666667</c:v>
                </c:pt>
                <c:pt idx="5618">
                  <c:v>374.53333333333336</c:v>
                </c:pt>
                <c:pt idx="5619">
                  <c:v>374.6</c:v>
                </c:pt>
                <c:pt idx="5620">
                  <c:v>374.66666666666708</c:v>
                </c:pt>
                <c:pt idx="5621">
                  <c:v>374.73333333333335</c:v>
                </c:pt>
                <c:pt idx="5622">
                  <c:v>374.8</c:v>
                </c:pt>
                <c:pt idx="5623">
                  <c:v>374.86666666666702</c:v>
                </c:pt>
                <c:pt idx="5624">
                  <c:v>374.93333333333334</c:v>
                </c:pt>
                <c:pt idx="5625">
                  <c:v>375</c:v>
                </c:pt>
                <c:pt idx="5626">
                  <c:v>375.06666666666672</c:v>
                </c:pt>
                <c:pt idx="5627">
                  <c:v>375.13333333333338</c:v>
                </c:pt>
                <c:pt idx="5628">
                  <c:v>375.2</c:v>
                </c:pt>
                <c:pt idx="5629">
                  <c:v>375.26666666666671</c:v>
                </c:pt>
                <c:pt idx="5630">
                  <c:v>375.33333333333337</c:v>
                </c:pt>
                <c:pt idx="5631">
                  <c:v>375.40000000000003</c:v>
                </c:pt>
                <c:pt idx="5632">
                  <c:v>375.4666666666667</c:v>
                </c:pt>
                <c:pt idx="5633">
                  <c:v>375.5333333333333</c:v>
                </c:pt>
                <c:pt idx="5634">
                  <c:v>375.6</c:v>
                </c:pt>
                <c:pt idx="5635">
                  <c:v>375.66666666666708</c:v>
                </c:pt>
                <c:pt idx="5636">
                  <c:v>375.73333333333335</c:v>
                </c:pt>
                <c:pt idx="5637">
                  <c:v>375.8</c:v>
                </c:pt>
                <c:pt idx="5638">
                  <c:v>375.86666666666702</c:v>
                </c:pt>
                <c:pt idx="5639">
                  <c:v>375.93333333333334</c:v>
                </c:pt>
                <c:pt idx="5640">
                  <c:v>376.00000000000006</c:v>
                </c:pt>
                <c:pt idx="5641">
                  <c:v>376.06666666666672</c:v>
                </c:pt>
                <c:pt idx="5642">
                  <c:v>376.13333333333338</c:v>
                </c:pt>
                <c:pt idx="5643">
                  <c:v>376.2</c:v>
                </c:pt>
                <c:pt idx="5644">
                  <c:v>376.26666666666671</c:v>
                </c:pt>
                <c:pt idx="5645">
                  <c:v>376.33333333333331</c:v>
                </c:pt>
                <c:pt idx="5646">
                  <c:v>376.4</c:v>
                </c:pt>
                <c:pt idx="5647">
                  <c:v>376.4666666666667</c:v>
                </c:pt>
                <c:pt idx="5648">
                  <c:v>376.53333333333336</c:v>
                </c:pt>
                <c:pt idx="5649">
                  <c:v>376.59999999999923</c:v>
                </c:pt>
                <c:pt idx="5650">
                  <c:v>376.66666666666708</c:v>
                </c:pt>
                <c:pt idx="5651">
                  <c:v>376.73333333333335</c:v>
                </c:pt>
                <c:pt idx="5652">
                  <c:v>376.8</c:v>
                </c:pt>
                <c:pt idx="5653">
                  <c:v>376.86666666666702</c:v>
                </c:pt>
                <c:pt idx="5654">
                  <c:v>376.93333333333334</c:v>
                </c:pt>
                <c:pt idx="5655">
                  <c:v>377</c:v>
                </c:pt>
                <c:pt idx="5656">
                  <c:v>377.06666666666672</c:v>
                </c:pt>
                <c:pt idx="5657">
                  <c:v>377.13333333333338</c:v>
                </c:pt>
                <c:pt idx="5658">
                  <c:v>377.2</c:v>
                </c:pt>
                <c:pt idx="5659">
                  <c:v>377.26666666666671</c:v>
                </c:pt>
                <c:pt idx="5660">
                  <c:v>377.33333333333337</c:v>
                </c:pt>
                <c:pt idx="5661">
                  <c:v>377.40000000000003</c:v>
                </c:pt>
                <c:pt idx="5662">
                  <c:v>377.4666666666667</c:v>
                </c:pt>
                <c:pt idx="5663">
                  <c:v>377.53333333333336</c:v>
                </c:pt>
                <c:pt idx="5664">
                  <c:v>377.6</c:v>
                </c:pt>
                <c:pt idx="5665">
                  <c:v>377.66666666666708</c:v>
                </c:pt>
                <c:pt idx="5666">
                  <c:v>377.73333333333335</c:v>
                </c:pt>
                <c:pt idx="5667">
                  <c:v>377.8</c:v>
                </c:pt>
                <c:pt idx="5668">
                  <c:v>377.86666666666702</c:v>
                </c:pt>
                <c:pt idx="5669">
                  <c:v>377.93333333333334</c:v>
                </c:pt>
                <c:pt idx="5670">
                  <c:v>378</c:v>
                </c:pt>
                <c:pt idx="5671">
                  <c:v>378.06666666666672</c:v>
                </c:pt>
                <c:pt idx="5672">
                  <c:v>378.13333333333338</c:v>
                </c:pt>
                <c:pt idx="5673">
                  <c:v>378.20000000000005</c:v>
                </c:pt>
                <c:pt idx="5674">
                  <c:v>378.26666666666671</c:v>
                </c:pt>
                <c:pt idx="5675">
                  <c:v>378.33333333333331</c:v>
                </c:pt>
                <c:pt idx="5676">
                  <c:v>378.4</c:v>
                </c:pt>
                <c:pt idx="5677">
                  <c:v>378.4666666666667</c:v>
                </c:pt>
                <c:pt idx="5678">
                  <c:v>378.53333333333336</c:v>
                </c:pt>
                <c:pt idx="5679">
                  <c:v>378.59999999999923</c:v>
                </c:pt>
                <c:pt idx="5680">
                  <c:v>378.66666666666708</c:v>
                </c:pt>
                <c:pt idx="5681">
                  <c:v>378.73333333333335</c:v>
                </c:pt>
                <c:pt idx="5682">
                  <c:v>378.8</c:v>
                </c:pt>
                <c:pt idx="5683">
                  <c:v>378.86666666666702</c:v>
                </c:pt>
                <c:pt idx="5684">
                  <c:v>378.93333333333334</c:v>
                </c:pt>
                <c:pt idx="5685">
                  <c:v>379</c:v>
                </c:pt>
                <c:pt idx="5686">
                  <c:v>379.06666666666672</c:v>
                </c:pt>
                <c:pt idx="5687">
                  <c:v>379.13333333333338</c:v>
                </c:pt>
                <c:pt idx="5688">
                  <c:v>379.2</c:v>
                </c:pt>
                <c:pt idx="5689">
                  <c:v>379.26666666666671</c:v>
                </c:pt>
                <c:pt idx="5690">
                  <c:v>379.33333333333337</c:v>
                </c:pt>
                <c:pt idx="5691">
                  <c:v>379.40000000000003</c:v>
                </c:pt>
                <c:pt idx="5692">
                  <c:v>379.4666666666667</c:v>
                </c:pt>
                <c:pt idx="5693">
                  <c:v>379.53333333333336</c:v>
                </c:pt>
                <c:pt idx="5694">
                  <c:v>379.6</c:v>
                </c:pt>
                <c:pt idx="5695">
                  <c:v>379.66666666666708</c:v>
                </c:pt>
                <c:pt idx="5696">
                  <c:v>379.73333333333335</c:v>
                </c:pt>
                <c:pt idx="5697">
                  <c:v>379.8</c:v>
                </c:pt>
                <c:pt idx="5698">
                  <c:v>379.86666666666702</c:v>
                </c:pt>
                <c:pt idx="5699">
                  <c:v>379.93333333333334</c:v>
                </c:pt>
                <c:pt idx="5700">
                  <c:v>380</c:v>
                </c:pt>
                <c:pt idx="5701">
                  <c:v>380.06666666666672</c:v>
                </c:pt>
                <c:pt idx="5702">
                  <c:v>380.13333333333338</c:v>
                </c:pt>
                <c:pt idx="5703">
                  <c:v>380.20000000000005</c:v>
                </c:pt>
                <c:pt idx="5704">
                  <c:v>380.26666666666671</c:v>
                </c:pt>
                <c:pt idx="5705">
                  <c:v>380.33333333333331</c:v>
                </c:pt>
                <c:pt idx="5706">
                  <c:v>380.40000000000003</c:v>
                </c:pt>
                <c:pt idx="5707">
                  <c:v>380.4666666666667</c:v>
                </c:pt>
                <c:pt idx="5708">
                  <c:v>380.5333333333333</c:v>
                </c:pt>
                <c:pt idx="5709">
                  <c:v>380.59999999999923</c:v>
                </c:pt>
                <c:pt idx="5710">
                  <c:v>380.66666666666708</c:v>
                </c:pt>
                <c:pt idx="5711">
                  <c:v>380.73333333333335</c:v>
                </c:pt>
                <c:pt idx="5712">
                  <c:v>380.8</c:v>
                </c:pt>
                <c:pt idx="5713">
                  <c:v>380.86666666666702</c:v>
                </c:pt>
                <c:pt idx="5714">
                  <c:v>380.93333333333334</c:v>
                </c:pt>
                <c:pt idx="5715">
                  <c:v>381</c:v>
                </c:pt>
                <c:pt idx="5716">
                  <c:v>381.06666666666672</c:v>
                </c:pt>
                <c:pt idx="5717">
                  <c:v>381.13333333333338</c:v>
                </c:pt>
                <c:pt idx="5718">
                  <c:v>381.2</c:v>
                </c:pt>
                <c:pt idx="5719">
                  <c:v>381.26666666666671</c:v>
                </c:pt>
                <c:pt idx="5720">
                  <c:v>381.33333333333337</c:v>
                </c:pt>
                <c:pt idx="5721">
                  <c:v>381.4</c:v>
                </c:pt>
                <c:pt idx="5722">
                  <c:v>381.4666666666667</c:v>
                </c:pt>
                <c:pt idx="5723">
                  <c:v>381.53333333333336</c:v>
                </c:pt>
                <c:pt idx="5724">
                  <c:v>381.6</c:v>
                </c:pt>
                <c:pt idx="5725">
                  <c:v>381.66666666666708</c:v>
                </c:pt>
                <c:pt idx="5726">
                  <c:v>381.73333333333335</c:v>
                </c:pt>
                <c:pt idx="5727">
                  <c:v>381.8</c:v>
                </c:pt>
                <c:pt idx="5728">
                  <c:v>381.86666666666702</c:v>
                </c:pt>
                <c:pt idx="5729">
                  <c:v>381.93333333333334</c:v>
                </c:pt>
                <c:pt idx="5730">
                  <c:v>382</c:v>
                </c:pt>
                <c:pt idx="5731">
                  <c:v>382.06666666666672</c:v>
                </c:pt>
                <c:pt idx="5732">
                  <c:v>382.13333333333338</c:v>
                </c:pt>
                <c:pt idx="5733">
                  <c:v>382.20000000000005</c:v>
                </c:pt>
                <c:pt idx="5734">
                  <c:v>382.26666666666671</c:v>
                </c:pt>
                <c:pt idx="5735">
                  <c:v>382.33333333333331</c:v>
                </c:pt>
                <c:pt idx="5736">
                  <c:v>382.40000000000003</c:v>
                </c:pt>
                <c:pt idx="5737">
                  <c:v>382.4666666666667</c:v>
                </c:pt>
                <c:pt idx="5738">
                  <c:v>382.5333333333333</c:v>
                </c:pt>
                <c:pt idx="5739">
                  <c:v>382.6</c:v>
                </c:pt>
                <c:pt idx="5740">
                  <c:v>382.66666666666708</c:v>
                </c:pt>
                <c:pt idx="5741">
                  <c:v>382.73333333333335</c:v>
                </c:pt>
                <c:pt idx="5742">
                  <c:v>382.8</c:v>
                </c:pt>
                <c:pt idx="5743">
                  <c:v>382.86666666666702</c:v>
                </c:pt>
                <c:pt idx="5744">
                  <c:v>382.93333333333334</c:v>
                </c:pt>
                <c:pt idx="5745">
                  <c:v>383</c:v>
                </c:pt>
                <c:pt idx="5746">
                  <c:v>383.06666666666672</c:v>
                </c:pt>
                <c:pt idx="5747">
                  <c:v>383.13333333333338</c:v>
                </c:pt>
                <c:pt idx="5748">
                  <c:v>383.2</c:v>
                </c:pt>
                <c:pt idx="5749">
                  <c:v>383.26666666666671</c:v>
                </c:pt>
                <c:pt idx="5750">
                  <c:v>383.33333333333337</c:v>
                </c:pt>
                <c:pt idx="5751">
                  <c:v>383.4</c:v>
                </c:pt>
                <c:pt idx="5752">
                  <c:v>383.4666666666667</c:v>
                </c:pt>
                <c:pt idx="5753">
                  <c:v>383.53333333333336</c:v>
                </c:pt>
                <c:pt idx="5754">
                  <c:v>383.6</c:v>
                </c:pt>
                <c:pt idx="5755">
                  <c:v>383.66666666666708</c:v>
                </c:pt>
                <c:pt idx="5756">
                  <c:v>383.73333333333335</c:v>
                </c:pt>
                <c:pt idx="5757">
                  <c:v>383.8</c:v>
                </c:pt>
                <c:pt idx="5758">
                  <c:v>383.86666666666702</c:v>
                </c:pt>
                <c:pt idx="5759">
                  <c:v>383.93333333333334</c:v>
                </c:pt>
                <c:pt idx="5760">
                  <c:v>384</c:v>
                </c:pt>
                <c:pt idx="5761">
                  <c:v>384.06666666666672</c:v>
                </c:pt>
                <c:pt idx="5762">
                  <c:v>384.13333333333338</c:v>
                </c:pt>
                <c:pt idx="5763">
                  <c:v>384.2</c:v>
                </c:pt>
                <c:pt idx="5764">
                  <c:v>384.26666666666671</c:v>
                </c:pt>
                <c:pt idx="5765">
                  <c:v>384.33333333333331</c:v>
                </c:pt>
                <c:pt idx="5766">
                  <c:v>384.40000000000003</c:v>
                </c:pt>
                <c:pt idx="5767">
                  <c:v>384.4666666666667</c:v>
                </c:pt>
                <c:pt idx="5768">
                  <c:v>384.5333333333333</c:v>
                </c:pt>
                <c:pt idx="5769">
                  <c:v>384.6</c:v>
                </c:pt>
                <c:pt idx="5770">
                  <c:v>384.66666666666708</c:v>
                </c:pt>
                <c:pt idx="5771">
                  <c:v>384.73333333333335</c:v>
                </c:pt>
                <c:pt idx="5772">
                  <c:v>384.8</c:v>
                </c:pt>
                <c:pt idx="5773">
                  <c:v>384.86666666666702</c:v>
                </c:pt>
                <c:pt idx="5774">
                  <c:v>384.93333333333334</c:v>
                </c:pt>
                <c:pt idx="5775">
                  <c:v>385.00000000000006</c:v>
                </c:pt>
                <c:pt idx="5776">
                  <c:v>385.06666666666672</c:v>
                </c:pt>
                <c:pt idx="5777">
                  <c:v>385.13333333333338</c:v>
                </c:pt>
                <c:pt idx="5778">
                  <c:v>385.2</c:v>
                </c:pt>
                <c:pt idx="5779">
                  <c:v>385.26666666666671</c:v>
                </c:pt>
                <c:pt idx="5780">
                  <c:v>385.33333333333331</c:v>
                </c:pt>
                <c:pt idx="5781">
                  <c:v>385.4</c:v>
                </c:pt>
                <c:pt idx="5782">
                  <c:v>385.4666666666667</c:v>
                </c:pt>
                <c:pt idx="5783">
                  <c:v>385.53333333333336</c:v>
                </c:pt>
                <c:pt idx="5784">
                  <c:v>385.6</c:v>
                </c:pt>
                <c:pt idx="5785">
                  <c:v>385.66666666666708</c:v>
                </c:pt>
                <c:pt idx="5786">
                  <c:v>385.73333333333335</c:v>
                </c:pt>
                <c:pt idx="5787">
                  <c:v>385.8</c:v>
                </c:pt>
                <c:pt idx="5788">
                  <c:v>385.86666666666702</c:v>
                </c:pt>
                <c:pt idx="5789">
                  <c:v>385.93333333333334</c:v>
                </c:pt>
                <c:pt idx="5790">
                  <c:v>386</c:v>
                </c:pt>
                <c:pt idx="5791">
                  <c:v>386.06666666666672</c:v>
                </c:pt>
                <c:pt idx="5792">
                  <c:v>386.13333333333338</c:v>
                </c:pt>
                <c:pt idx="5793">
                  <c:v>386.2</c:v>
                </c:pt>
                <c:pt idx="5794">
                  <c:v>386.26666666666671</c:v>
                </c:pt>
                <c:pt idx="5795">
                  <c:v>386.33333333333337</c:v>
                </c:pt>
                <c:pt idx="5796">
                  <c:v>386.40000000000003</c:v>
                </c:pt>
                <c:pt idx="5797">
                  <c:v>386.4666666666667</c:v>
                </c:pt>
                <c:pt idx="5798">
                  <c:v>386.53333333333336</c:v>
                </c:pt>
                <c:pt idx="5799">
                  <c:v>386.6</c:v>
                </c:pt>
                <c:pt idx="5800">
                  <c:v>386.66666666666708</c:v>
                </c:pt>
                <c:pt idx="5801">
                  <c:v>386.73333333333335</c:v>
                </c:pt>
                <c:pt idx="5802">
                  <c:v>386.8</c:v>
                </c:pt>
                <c:pt idx="5803">
                  <c:v>386.86666666666702</c:v>
                </c:pt>
                <c:pt idx="5804">
                  <c:v>386.93333333333334</c:v>
                </c:pt>
                <c:pt idx="5805">
                  <c:v>387.00000000000006</c:v>
                </c:pt>
                <c:pt idx="5806">
                  <c:v>387.06666666666672</c:v>
                </c:pt>
                <c:pt idx="5807">
                  <c:v>387.13333333333338</c:v>
                </c:pt>
                <c:pt idx="5808">
                  <c:v>387.20000000000005</c:v>
                </c:pt>
                <c:pt idx="5809">
                  <c:v>387.26666666666671</c:v>
                </c:pt>
                <c:pt idx="5810">
                  <c:v>387.33333333333331</c:v>
                </c:pt>
                <c:pt idx="5811">
                  <c:v>387.4</c:v>
                </c:pt>
                <c:pt idx="5812">
                  <c:v>387.4666666666667</c:v>
                </c:pt>
                <c:pt idx="5813">
                  <c:v>387.53333333333336</c:v>
                </c:pt>
                <c:pt idx="5814">
                  <c:v>387.59999999999923</c:v>
                </c:pt>
                <c:pt idx="5815">
                  <c:v>387.66666666666708</c:v>
                </c:pt>
                <c:pt idx="5816">
                  <c:v>387.73333333333335</c:v>
                </c:pt>
                <c:pt idx="5817">
                  <c:v>387.8</c:v>
                </c:pt>
                <c:pt idx="5818">
                  <c:v>387.86666666666702</c:v>
                </c:pt>
                <c:pt idx="5819">
                  <c:v>387.93333333333334</c:v>
                </c:pt>
                <c:pt idx="5820">
                  <c:v>388</c:v>
                </c:pt>
                <c:pt idx="5821">
                  <c:v>388.06666666666672</c:v>
                </c:pt>
                <c:pt idx="5822">
                  <c:v>388.13333333333338</c:v>
                </c:pt>
                <c:pt idx="5823">
                  <c:v>388.2</c:v>
                </c:pt>
                <c:pt idx="5824">
                  <c:v>388.26666666666671</c:v>
                </c:pt>
                <c:pt idx="5825">
                  <c:v>388.33333333333337</c:v>
                </c:pt>
                <c:pt idx="5826">
                  <c:v>388.40000000000003</c:v>
                </c:pt>
                <c:pt idx="5827">
                  <c:v>388.4666666666667</c:v>
                </c:pt>
                <c:pt idx="5828">
                  <c:v>388.53333333333336</c:v>
                </c:pt>
                <c:pt idx="5829">
                  <c:v>388.6</c:v>
                </c:pt>
                <c:pt idx="5830">
                  <c:v>388.66666666666708</c:v>
                </c:pt>
                <c:pt idx="5831">
                  <c:v>388.73333333333335</c:v>
                </c:pt>
                <c:pt idx="5832">
                  <c:v>388.8</c:v>
                </c:pt>
                <c:pt idx="5833">
                  <c:v>388.86666666666702</c:v>
                </c:pt>
                <c:pt idx="5834">
                  <c:v>388.93333333333334</c:v>
                </c:pt>
                <c:pt idx="5835">
                  <c:v>389</c:v>
                </c:pt>
                <c:pt idx="5836">
                  <c:v>389.06666666666672</c:v>
                </c:pt>
                <c:pt idx="5837">
                  <c:v>389.13333333333338</c:v>
                </c:pt>
                <c:pt idx="5838">
                  <c:v>389.20000000000005</c:v>
                </c:pt>
                <c:pt idx="5839">
                  <c:v>389.26666666666671</c:v>
                </c:pt>
                <c:pt idx="5840">
                  <c:v>389.33333333333331</c:v>
                </c:pt>
                <c:pt idx="5841">
                  <c:v>389.40000000000003</c:v>
                </c:pt>
                <c:pt idx="5842">
                  <c:v>389.4666666666667</c:v>
                </c:pt>
                <c:pt idx="5843">
                  <c:v>389.53333333333336</c:v>
                </c:pt>
                <c:pt idx="5844">
                  <c:v>389.59999999999923</c:v>
                </c:pt>
                <c:pt idx="5845">
                  <c:v>389.66666666666708</c:v>
                </c:pt>
                <c:pt idx="5846">
                  <c:v>389.73333333333335</c:v>
                </c:pt>
                <c:pt idx="5847">
                  <c:v>389.8</c:v>
                </c:pt>
                <c:pt idx="5848">
                  <c:v>389.86666666666702</c:v>
                </c:pt>
                <c:pt idx="5849">
                  <c:v>389.93333333333334</c:v>
                </c:pt>
                <c:pt idx="5850">
                  <c:v>390</c:v>
                </c:pt>
                <c:pt idx="5851">
                  <c:v>390.06666666666672</c:v>
                </c:pt>
                <c:pt idx="5852">
                  <c:v>390.13333333333338</c:v>
                </c:pt>
                <c:pt idx="5853">
                  <c:v>390.2</c:v>
                </c:pt>
                <c:pt idx="5854">
                  <c:v>390.26666666666671</c:v>
                </c:pt>
                <c:pt idx="5855">
                  <c:v>390.33333333333337</c:v>
                </c:pt>
                <c:pt idx="5856">
                  <c:v>390.4</c:v>
                </c:pt>
                <c:pt idx="5857">
                  <c:v>390.4666666666667</c:v>
                </c:pt>
                <c:pt idx="5858">
                  <c:v>390.53333333333336</c:v>
                </c:pt>
                <c:pt idx="5859">
                  <c:v>390.6</c:v>
                </c:pt>
                <c:pt idx="5860">
                  <c:v>390.66666666666708</c:v>
                </c:pt>
                <c:pt idx="5861">
                  <c:v>390.73333333333335</c:v>
                </c:pt>
                <c:pt idx="5862">
                  <c:v>390.8</c:v>
                </c:pt>
                <c:pt idx="5863">
                  <c:v>390.86666666666702</c:v>
                </c:pt>
                <c:pt idx="5864">
                  <c:v>390.93333333333339</c:v>
                </c:pt>
                <c:pt idx="5865">
                  <c:v>391</c:v>
                </c:pt>
                <c:pt idx="5866">
                  <c:v>391.06666666666672</c:v>
                </c:pt>
                <c:pt idx="5867">
                  <c:v>391.13333333333338</c:v>
                </c:pt>
                <c:pt idx="5868">
                  <c:v>391.20000000000005</c:v>
                </c:pt>
                <c:pt idx="5869">
                  <c:v>391.26666666666671</c:v>
                </c:pt>
                <c:pt idx="5870">
                  <c:v>391.33333333333331</c:v>
                </c:pt>
                <c:pt idx="5871">
                  <c:v>391.40000000000003</c:v>
                </c:pt>
                <c:pt idx="5872">
                  <c:v>391.4666666666667</c:v>
                </c:pt>
                <c:pt idx="5873">
                  <c:v>391.5333333333333</c:v>
                </c:pt>
                <c:pt idx="5874">
                  <c:v>391.6</c:v>
                </c:pt>
                <c:pt idx="5875">
                  <c:v>391.66666666666708</c:v>
                </c:pt>
                <c:pt idx="5876">
                  <c:v>391.73333333333335</c:v>
                </c:pt>
                <c:pt idx="5877">
                  <c:v>391.79999999999899</c:v>
                </c:pt>
                <c:pt idx="5878">
                  <c:v>391.86666666666702</c:v>
                </c:pt>
                <c:pt idx="5879">
                  <c:v>391.93333333333334</c:v>
                </c:pt>
                <c:pt idx="5880">
                  <c:v>392</c:v>
                </c:pt>
                <c:pt idx="5881">
                  <c:v>392.06666666666672</c:v>
                </c:pt>
                <c:pt idx="5882">
                  <c:v>392.13333333333338</c:v>
                </c:pt>
                <c:pt idx="5883">
                  <c:v>392.2</c:v>
                </c:pt>
                <c:pt idx="5884">
                  <c:v>392.26666666666671</c:v>
                </c:pt>
                <c:pt idx="5885">
                  <c:v>392.33333333333337</c:v>
                </c:pt>
                <c:pt idx="5886">
                  <c:v>392.4</c:v>
                </c:pt>
                <c:pt idx="5887">
                  <c:v>392.4666666666667</c:v>
                </c:pt>
                <c:pt idx="5888">
                  <c:v>392.53333333333336</c:v>
                </c:pt>
                <c:pt idx="5889">
                  <c:v>392.6</c:v>
                </c:pt>
                <c:pt idx="5890">
                  <c:v>392.66666666666708</c:v>
                </c:pt>
                <c:pt idx="5891">
                  <c:v>392.73333333333335</c:v>
                </c:pt>
                <c:pt idx="5892">
                  <c:v>392.8</c:v>
                </c:pt>
                <c:pt idx="5893">
                  <c:v>392.86666666666702</c:v>
                </c:pt>
                <c:pt idx="5894">
                  <c:v>392.93333333333334</c:v>
                </c:pt>
                <c:pt idx="5895">
                  <c:v>393</c:v>
                </c:pt>
                <c:pt idx="5896">
                  <c:v>393.06666666666672</c:v>
                </c:pt>
                <c:pt idx="5897">
                  <c:v>393.13333333333338</c:v>
                </c:pt>
                <c:pt idx="5898">
                  <c:v>393.2</c:v>
                </c:pt>
                <c:pt idx="5899">
                  <c:v>393.26666666666671</c:v>
                </c:pt>
                <c:pt idx="5900">
                  <c:v>393.33333333333331</c:v>
                </c:pt>
                <c:pt idx="5901">
                  <c:v>393.40000000000003</c:v>
                </c:pt>
                <c:pt idx="5902">
                  <c:v>393.4666666666667</c:v>
                </c:pt>
                <c:pt idx="5903">
                  <c:v>393.5333333333333</c:v>
                </c:pt>
                <c:pt idx="5904">
                  <c:v>393.6</c:v>
                </c:pt>
                <c:pt idx="5905">
                  <c:v>393.66666666666708</c:v>
                </c:pt>
                <c:pt idx="5906">
                  <c:v>393.73333333333335</c:v>
                </c:pt>
                <c:pt idx="5907">
                  <c:v>393.8</c:v>
                </c:pt>
                <c:pt idx="5908">
                  <c:v>393.86666666666702</c:v>
                </c:pt>
                <c:pt idx="5909">
                  <c:v>393.93333333333334</c:v>
                </c:pt>
                <c:pt idx="5910">
                  <c:v>394</c:v>
                </c:pt>
                <c:pt idx="5911">
                  <c:v>394.06666666666672</c:v>
                </c:pt>
                <c:pt idx="5912">
                  <c:v>394.13333333333338</c:v>
                </c:pt>
                <c:pt idx="5913">
                  <c:v>394.2</c:v>
                </c:pt>
                <c:pt idx="5914">
                  <c:v>394.26666666666671</c:v>
                </c:pt>
                <c:pt idx="5915">
                  <c:v>394.33333333333331</c:v>
                </c:pt>
                <c:pt idx="5916">
                  <c:v>394.4</c:v>
                </c:pt>
                <c:pt idx="5917">
                  <c:v>394.4666666666667</c:v>
                </c:pt>
                <c:pt idx="5918">
                  <c:v>394.53333333333336</c:v>
                </c:pt>
                <c:pt idx="5919">
                  <c:v>394.6</c:v>
                </c:pt>
                <c:pt idx="5920">
                  <c:v>394.66666666666708</c:v>
                </c:pt>
                <c:pt idx="5921">
                  <c:v>394.73333333333335</c:v>
                </c:pt>
                <c:pt idx="5922">
                  <c:v>394.8</c:v>
                </c:pt>
                <c:pt idx="5923">
                  <c:v>394.86666666666702</c:v>
                </c:pt>
                <c:pt idx="5924">
                  <c:v>394.93333333333334</c:v>
                </c:pt>
                <c:pt idx="5925">
                  <c:v>395</c:v>
                </c:pt>
                <c:pt idx="5926">
                  <c:v>395.06666666666672</c:v>
                </c:pt>
                <c:pt idx="5927">
                  <c:v>395.13333333333338</c:v>
                </c:pt>
                <c:pt idx="5928">
                  <c:v>395.2</c:v>
                </c:pt>
                <c:pt idx="5929">
                  <c:v>395.26666666666671</c:v>
                </c:pt>
                <c:pt idx="5930">
                  <c:v>395.33333333333337</c:v>
                </c:pt>
                <c:pt idx="5931">
                  <c:v>395.40000000000003</c:v>
                </c:pt>
                <c:pt idx="5932">
                  <c:v>395.4666666666667</c:v>
                </c:pt>
                <c:pt idx="5933">
                  <c:v>395.5333333333333</c:v>
                </c:pt>
                <c:pt idx="5934">
                  <c:v>395.6</c:v>
                </c:pt>
                <c:pt idx="5935">
                  <c:v>395.66666666666708</c:v>
                </c:pt>
                <c:pt idx="5936">
                  <c:v>395.73333333333335</c:v>
                </c:pt>
                <c:pt idx="5937">
                  <c:v>395.8</c:v>
                </c:pt>
                <c:pt idx="5938">
                  <c:v>395.86666666666702</c:v>
                </c:pt>
                <c:pt idx="5939">
                  <c:v>395.93333333333334</c:v>
                </c:pt>
                <c:pt idx="5940">
                  <c:v>396.00000000000006</c:v>
                </c:pt>
                <c:pt idx="5941">
                  <c:v>396.06666666666672</c:v>
                </c:pt>
                <c:pt idx="5942">
                  <c:v>396.13333333333338</c:v>
                </c:pt>
                <c:pt idx="5943">
                  <c:v>396.20000000000005</c:v>
                </c:pt>
                <c:pt idx="5944">
                  <c:v>396.26666666666671</c:v>
                </c:pt>
                <c:pt idx="5945">
                  <c:v>396.33333333333331</c:v>
                </c:pt>
                <c:pt idx="5946">
                  <c:v>396.4</c:v>
                </c:pt>
                <c:pt idx="5947">
                  <c:v>396.4666666666667</c:v>
                </c:pt>
                <c:pt idx="5948">
                  <c:v>396.53333333333336</c:v>
                </c:pt>
                <c:pt idx="5949">
                  <c:v>396.59999999999923</c:v>
                </c:pt>
                <c:pt idx="5950">
                  <c:v>396.66666666666708</c:v>
                </c:pt>
                <c:pt idx="5951">
                  <c:v>396.73333333333335</c:v>
                </c:pt>
                <c:pt idx="5952">
                  <c:v>396.8</c:v>
                </c:pt>
                <c:pt idx="5953">
                  <c:v>396.86666666666702</c:v>
                </c:pt>
                <c:pt idx="5954">
                  <c:v>396.93333333333334</c:v>
                </c:pt>
                <c:pt idx="5955">
                  <c:v>397</c:v>
                </c:pt>
                <c:pt idx="5956">
                  <c:v>397.06666666666672</c:v>
                </c:pt>
                <c:pt idx="5957">
                  <c:v>397.13333333333338</c:v>
                </c:pt>
                <c:pt idx="5958">
                  <c:v>397.2</c:v>
                </c:pt>
                <c:pt idx="5959">
                  <c:v>397.26666666666671</c:v>
                </c:pt>
                <c:pt idx="5960">
                  <c:v>397.33333333333337</c:v>
                </c:pt>
                <c:pt idx="5961">
                  <c:v>397.40000000000003</c:v>
                </c:pt>
                <c:pt idx="5962">
                  <c:v>397.4666666666667</c:v>
                </c:pt>
                <c:pt idx="5963">
                  <c:v>397.53333333333336</c:v>
                </c:pt>
                <c:pt idx="5964">
                  <c:v>397.6</c:v>
                </c:pt>
                <c:pt idx="5965">
                  <c:v>397.66666666666708</c:v>
                </c:pt>
                <c:pt idx="5966">
                  <c:v>397.73333333333335</c:v>
                </c:pt>
                <c:pt idx="5967">
                  <c:v>397.8</c:v>
                </c:pt>
                <c:pt idx="5968">
                  <c:v>397.86666666666702</c:v>
                </c:pt>
                <c:pt idx="5969">
                  <c:v>397.93333333333334</c:v>
                </c:pt>
                <c:pt idx="5970">
                  <c:v>398</c:v>
                </c:pt>
                <c:pt idx="5971">
                  <c:v>398.06666666666672</c:v>
                </c:pt>
                <c:pt idx="5972">
                  <c:v>398.13333333333338</c:v>
                </c:pt>
                <c:pt idx="5973">
                  <c:v>398.20000000000005</c:v>
                </c:pt>
                <c:pt idx="5974">
                  <c:v>398.26666666666671</c:v>
                </c:pt>
                <c:pt idx="5975">
                  <c:v>398.33333333333331</c:v>
                </c:pt>
                <c:pt idx="5976">
                  <c:v>398.40000000000003</c:v>
                </c:pt>
                <c:pt idx="5977">
                  <c:v>398.4666666666667</c:v>
                </c:pt>
                <c:pt idx="5978">
                  <c:v>398.53333333333336</c:v>
                </c:pt>
                <c:pt idx="5979">
                  <c:v>398.59999999999923</c:v>
                </c:pt>
                <c:pt idx="5980">
                  <c:v>398.66666666666708</c:v>
                </c:pt>
                <c:pt idx="5981">
                  <c:v>398.73333333333335</c:v>
                </c:pt>
                <c:pt idx="5982">
                  <c:v>398.8</c:v>
                </c:pt>
                <c:pt idx="5983">
                  <c:v>398.86666666666702</c:v>
                </c:pt>
                <c:pt idx="5984">
                  <c:v>398.93333333333334</c:v>
                </c:pt>
                <c:pt idx="5985">
                  <c:v>399</c:v>
                </c:pt>
                <c:pt idx="5986">
                  <c:v>399.06666666666672</c:v>
                </c:pt>
                <c:pt idx="5987">
                  <c:v>399.13333333333338</c:v>
                </c:pt>
                <c:pt idx="5988">
                  <c:v>399.2</c:v>
                </c:pt>
                <c:pt idx="5989">
                  <c:v>399.26666666666671</c:v>
                </c:pt>
                <c:pt idx="5990">
                  <c:v>399.33333333333337</c:v>
                </c:pt>
                <c:pt idx="5991">
                  <c:v>399.4</c:v>
                </c:pt>
                <c:pt idx="5992">
                  <c:v>399.4666666666667</c:v>
                </c:pt>
                <c:pt idx="5993">
                  <c:v>399.53333333333336</c:v>
                </c:pt>
                <c:pt idx="5994">
                  <c:v>399.6</c:v>
                </c:pt>
                <c:pt idx="5995">
                  <c:v>399.66666666666708</c:v>
                </c:pt>
                <c:pt idx="5996">
                  <c:v>399.73333333333335</c:v>
                </c:pt>
                <c:pt idx="5997">
                  <c:v>399.8</c:v>
                </c:pt>
                <c:pt idx="5998">
                  <c:v>399.86666666666702</c:v>
                </c:pt>
                <c:pt idx="5999">
                  <c:v>399.93333333333334</c:v>
                </c:pt>
                <c:pt idx="6000">
                  <c:v>400</c:v>
                </c:pt>
                <c:pt idx="6001">
                  <c:v>400.06666666666672</c:v>
                </c:pt>
                <c:pt idx="6002">
                  <c:v>400.13333333333338</c:v>
                </c:pt>
                <c:pt idx="6003">
                  <c:v>400.20000000000005</c:v>
                </c:pt>
                <c:pt idx="6004">
                  <c:v>400.26666666666671</c:v>
                </c:pt>
                <c:pt idx="6005">
                  <c:v>400.33333333333331</c:v>
                </c:pt>
                <c:pt idx="6006">
                  <c:v>400.40000000000003</c:v>
                </c:pt>
                <c:pt idx="6007">
                  <c:v>400.4666666666667</c:v>
                </c:pt>
                <c:pt idx="6008">
                  <c:v>400.5333333333333</c:v>
                </c:pt>
                <c:pt idx="6009">
                  <c:v>400.6</c:v>
                </c:pt>
                <c:pt idx="6010">
                  <c:v>400.66666666666708</c:v>
                </c:pt>
                <c:pt idx="6011">
                  <c:v>400.73333333333335</c:v>
                </c:pt>
                <c:pt idx="6012">
                  <c:v>400.8</c:v>
                </c:pt>
                <c:pt idx="6013">
                  <c:v>400.86666666666702</c:v>
                </c:pt>
                <c:pt idx="6014">
                  <c:v>400.93333333333334</c:v>
                </c:pt>
                <c:pt idx="6015">
                  <c:v>401</c:v>
                </c:pt>
                <c:pt idx="6016">
                  <c:v>401.06666666666672</c:v>
                </c:pt>
                <c:pt idx="6017">
                  <c:v>401.13333333333338</c:v>
                </c:pt>
                <c:pt idx="6018">
                  <c:v>401.2</c:v>
                </c:pt>
                <c:pt idx="6019">
                  <c:v>401.26666666666671</c:v>
                </c:pt>
                <c:pt idx="6020">
                  <c:v>401.33333333333337</c:v>
                </c:pt>
                <c:pt idx="6021">
                  <c:v>401.4</c:v>
                </c:pt>
                <c:pt idx="6022">
                  <c:v>401.4666666666667</c:v>
                </c:pt>
                <c:pt idx="6023">
                  <c:v>401.53333333333336</c:v>
                </c:pt>
                <c:pt idx="6024">
                  <c:v>401.6</c:v>
                </c:pt>
                <c:pt idx="6025">
                  <c:v>401.66666666666708</c:v>
                </c:pt>
                <c:pt idx="6026">
                  <c:v>401.73333333333335</c:v>
                </c:pt>
                <c:pt idx="6027">
                  <c:v>401.8</c:v>
                </c:pt>
                <c:pt idx="6028">
                  <c:v>401.86666666666702</c:v>
                </c:pt>
                <c:pt idx="6029">
                  <c:v>401.93333333333334</c:v>
                </c:pt>
                <c:pt idx="6030">
                  <c:v>402</c:v>
                </c:pt>
                <c:pt idx="6031">
                  <c:v>402.06666666666672</c:v>
                </c:pt>
                <c:pt idx="6032">
                  <c:v>402.13333333333338</c:v>
                </c:pt>
                <c:pt idx="6033">
                  <c:v>402.20000000000005</c:v>
                </c:pt>
                <c:pt idx="6034">
                  <c:v>402.26666666666671</c:v>
                </c:pt>
                <c:pt idx="6035">
                  <c:v>402.33333333333331</c:v>
                </c:pt>
                <c:pt idx="6036">
                  <c:v>402.40000000000003</c:v>
                </c:pt>
                <c:pt idx="6037">
                  <c:v>402.4666666666667</c:v>
                </c:pt>
                <c:pt idx="6038">
                  <c:v>402.5333333333333</c:v>
                </c:pt>
                <c:pt idx="6039">
                  <c:v>402.6</c:v>
                </c:pt>
                <c:pt idx="6040">
                  <c:v>402.66666666666708</c:v>
                </c:pt>
                <c:pt idx="6041">
                  <c:v>402.73333333333335</c:v>
                </c:pt>
                <c:pt idx="6042">
                  <c:v>402.8</c:v>
                </c:pt>
                <c:pt idx="6043">
                  <c:v>402.86666666666702</c:v>
                </c:pt>
                <c:pt idx="6044">
                  <c:v>402.93333333333334</c:v>
                </c:pt>
                <c:pt idx="6045">
                  <c:v>403</c:v>
                </c:pt>
                <c:pt idx="6046">
                  <c:v>403.06666666666672</c:v>
                </c:pt>
                <c:pt idx="6047">
                  <c:v>403.13333333333338</c:v>
                </c:pt>
                <c:pt idx="6048">
                  <c:v>403.2</c:v>
                </c:pt>
                <c:pt idx="6049">
                  <c:v>403.26666666666671</c:v>
                </c:pt>
                <c:pt idx="6050">
                  <c:v>403.33333333333337</c:v>
                </c:pt>
                <c:pt idx="6051">
                  <c:v>403.4</c:v>
                </c:pt>
                <c:pt idx="6052">
                  <c:v>403.4666666666667</c:v>
                </c:pt>
                <c:pt idx="6053">
                  <c:v>403.53333333333336</c:v>
                </c:pt>
                <c:pt idx="6054">
                  <c:v>403.6</c:v>
                </c:pt>
                <c:pt idx="6055">
                  <c:v>403.66666666666708</c:v>
                </c:pt>
                <c:pt idx="6056">
                  <c:v>403.73333333333335</c:v>
                </c:pt>
                <c:pt idx="6057">
                  <c:v>403.8</c:v>
                </c:pt>
                <c:pt idx="6058">
                  <c:v>403.86666666666702</c:v>
                </c:pt>
                <c:pt idx="6059">
                  <c:v>403.93333333333334</c:v>
                </c:pt>
                <c:pt idx="6060">
                  <c:v>404</c:v>
                </c:pt>
                <c:pt idx="6061">
                  <c:v>404.06666666666672</c:v>
                </c:pt>
                <c:pt idx="6062">
                  <c:v>404.13333333333338</c:v>
                </c:pt>
                <c:pt idx="6063">
                  <c:v>404.2</c:v>
                </c:pt>
                <c:pt idx="6064">
                  <c:v>404.26666666666671</c:v>
                </c:pt>
                <c:pt idx="6065">
                  <c:v>404.33333333333337</c:v>
                </c:pt>
                <c:pt idx="6066">
                  <c:v>404.40000000000003</c:v>
                </c:pt>
                <c:pt idx="6067">
                  <c:v>404.4666666666667</c:v>
                </c:pt>
                <c:pt idx="6068">
                  <c:v>404.5333333333333</c:v>
                </c:pt>
                <c:pt idx="6069">
                  <c:v>404.6</c:v>
                </c:pt>
                <c:pt idx="6070">
                  <c:v>404.66666666666708</c:v>
                </c:pt>
                <c:pt idx="6071">
                  <c:v>404.73333333333335</c:v>
                </c:pt>
                <c:pt idx="6072">
                  <c:v>404.8</c:v>
                </c:pt>
                <c:pt idx="6073">
                  <c:v>404.86666666666702</c:v>
                </c:pt>
                <c:pt idx="6074">
                  <c:v>404.93333333333334</c:v>
                </c:pt>
                <c:pt idx="6075">
                  <c:v>405.00000000000006</c:v>
                </c:pt>
                <c:pt idx="6076">
                  <c:v>405.06666666666672</c:v>
                </c:pt>
                <c:pt idx="6077">
                  <c:v>405.13333333333338</c:v>
                </c:pt>
                <c:pt idx="6078">
                  <c:v>405.2</c:v>
                </c:pt>
                <c:pt idx="6079">
                  <c:v>405.26666666666671</c:v>
                </c:pt>
                <c:pt idx="6080">
                  <c:v>405.33333333333331</c:v>
                </c:pt>
                <c:pt idx="6081">
                  <c:v>405.4</c:v>
                </c:pt>
                <c:pt idx="6082">
                  <c:v>405.4666666666667</c:v>
                </c:pt>
                <c:pt idx="6083">
                  <c:v>405.53333333333336</c:v>
                </c:pt>
                <c:pt idx="6084">
                  <c:v>405.59999999999923</c:v>
                </c:pt>
                <c:pt idx="6085">
                  <c:v>405.66666666666708</c:v>
                </c:pt>
                <c:pt idx="6086">
                  <c:v>405.73333333333335</c:v>
                </c:pt>
                <c:pt idx="6087">
                  <c:v>405.8</c:v>
                </c:pt>
                <c:pt idx="6088">
                  <c:v>405.86666666666702</c:v>
                </c:pt>
                <c:pt idx="6089">
                  <c:v>405.93333333333334</c:v>
                </c:pt>
                <c:pt idx="6090">
                  <c:v>406</c:v>
                </c:pt>
                <c:pt idx="6091">
                  <c:v>406.06666666666672</c:v>
                </c:pt>
                <c:pt idx="6092">
                  <c:v>406.13333333333338</c:v>
                </c:pt>
                <c:pt idx="6093">
                  <c:v>406.2</c:v>
                </c:pt>
                <c:pt idx="6094">
                  <c:v>406.26666666666671</c:v>
                </c:pt>
                <c:pt idx="6095">
                  <c:v>406.33333333333337</c:v>
                </c:pt>
                <c:pt idx="6096">
                  <c:v>406.40000000000003</c:v>
                </c:pt>
                <c:pt idx="6097">
                  <c:v>406.4666666666667</c:v>
                </c:pt>
                <c:pt idx="6098">
                  <c:v>406.53333333333336</c:v>
                </c:pt>
                <c:pt idx="6099">
                  <c:v>406.6</c:v>
                </c:pt>
                <c:pt idx="6100">
                  <c:v>406.66666666666708</c:v>
                </c:pt>
                <c:pt idx="6101">
                  <c:v>406.73333333333335</c:v>
                </c:pt>
                <c:pt idx="6102">
                  <c:v>406.8</c:v>
                </c:pt>
                <c:pt idx="6103">
                  <c:v>406.86666666666702</c:v>
                </c:pt>
                <c:pt idx="6104">
                  <c:v>406.93333333333334</c:v>
                </c:pt>
                <c:pt idx="6105">
                  <c:v>407</c:v>
                </c:pt>
                <c:pt idx="6106">
                  <c:v>407.06666666666672</c:v>
                </c:pt>
                <c:pt idx="6107">
                  <c:v>407.13333333333338</c:v>
                </c:pt>
                <c:pt idx="6108">
                  <c:v>407.20000000000005</c:v>
                </c:pt>
                <c:pt idx="6109">
                  <c:v>407.26666666666671</c:v>
                </c:pt>
                <c:pt idx="6110">
                  <c:v>407.33333333333331</c:v>
                </c:pt>
                <c:pt idx="6111">
                  <c:v>407.4</c:v>
                </c:pt>
                <c:pt idx="6112">
                  <c:v>407.4666666666667</c:v>
                </c:pt>
                <c:pt idx="6113">
                  <c:v>407.53333333333336</c:v>
                </c:pt>
                <c:pt idx="6114">
                  <c:v>407.59999999999923</c:v>
                </c:pt>
                <c:pt idx="6115">
                  <c:v>407.66666666666708</c:v>
                </c:pt>
                <c:pt idx="6116">
                  <c:v>407.73333333333335</c:v>
                </c:pt>
                <c:pt idx="6117">
                  <c:v>407.8</c:v>
                </c:pt>
                <c:pt idx="6118">
                  <c:v>407.86666666666702</c:v>
                </c:pt>
                <c:pt idx="6119">
                  <c:v>407.93333333333334</c:v>
                </c:pt>
                <c:pt idx="6120">
                  <c:v>408</c:v>
                </c:pt>
                <c:pt idx="6121">
                  <c:v>408.06666666666672</c:v>
                </c:pt>
                <c:pt idx="6122">
                  <c:v>408.13333333333338</c:v>
                </c:pt>
                <c:pt idx="6123">
                  <c:v>408.2</c:v>
                </c:pt>
                <c:pt idx="6124">
                  <c:v>408.26666666666671</c:v>
                </c:pt>
                <c:pt idx="6125">
                  <c:v>408.33333333333337</c:v>
                </c:pt>
                <c:pt idx="6126">
                  <c:v>408.40000000000003</c:v>
                </c:pt>
                <c:pt idx="6127">
                  <c:v>408.4666666666667</c:v>
                </c:pt>
                <c:pt idx="6128">
                  <c:v>408.53333333333336</c:v>
                </c:pt>
                <c:pt idx="6129">
                  <c:v>408.6</c:v>
                </c:pt>
                <c:pt idx="6130">
                  <c:v>408.66666666666708</c:v>
                </c:pt>
                <c:pt idx="6131">
                  <c:v>408.73333333333335</c:v>
                </c:pt>
                <c:pt idx="6132">
                  <c:v>408.8</c:v>
                </c:pt>
                <c:pt idx="6133">
                  <c:v>408.86666666666702</c:v>
                </c:pt>
                <c:pt idx="6134">
                  <c:v>408.93333333333334</c:v>
                </c:pt>
                <c:pt idx="6135">
                  <c:v>409</c:v>
                </c:pt>
                <c:pt idx="6136">
                  <c:v>409.06666666666672</c:v>
                </c:pt>
                <c:pt idx="6137">
                  <c:v>409.13333333333338</c:v>
                </c:pt>
                <c:pt idx="6138">
                  <c:v>409.20000000000005</c:v>
                </c:pt>
                <c:pt idx="6139">
                  <c:v>409.26666666666671</c:v>
                </c:pt>
                <c:pt idx="6140">
                  <c:v>409.33333333333331</c:v>
                </c:pt>
                <c:pt idx="6141">
                  <c:v>409.40000000000003</c:v>
                </c:pt>
                <c:pt idx="6142">
                  <c:v>409.4666666666667</c:v>
                </c:pt>
                <c:pt idx="6143">
                  <c:v>409.5333333333333</c:v>
                </c:pt>
                <c:pt idx="6144">
                  <c:v>409.59999999999923</c:v>
                </c:pt>
                <c:pt idx="6145">
                  <c:v>409.66666666666708</c:v>
                </c:pt>
                <c:pt idx="6146">
                  <c:v>409.73333333333335</c:v>
                </c:pt>
                <c:pt idx="6147">
                  <c:v>409.8</c:v>
                </c:pt>
                <c:pt idx="6148">
                  <c:v>409.86666666666702</c:v>
                </c:pt>
                <c:pt idx="6149">
                  <c:v>409.93333333333334</c:v>
                </c:pt>
                <c:pt idx="6150">
                  <c:v>410</c:v>
                </c:pt>
                <c:pt idx="6151">
                  <c:v>410.06666666666672</c:v>
                </c:pt>
                <c:pt idx="6152">
                  <c:v>410.13333333333338</c:v>
                </c:pt>
                <c:pt idx="6153">
                  <c:v>410.2</c:v>
                </c:pt>
                <c:pt idx="6154">
                  <c:v>410.26666666666671</c:v>
                </c:pt>
                <c:pt idx="6155">
                  <c:v>410.33333333333337</c:v>
                </c:pt>
                <c:pt idx="6156">
                  <c:v>410.4</c:v>
                </c:pt>
                <c:pt idx="6157">
                  <c:v>410.4666666666667</c:v>
                </c:pt>
                <c:pt idx="6158">
                  <c:v>410.53333333333336</c:v>
                </c:pt>
                <c:pt idx="6159">
                  <c:v>410.6</c:v>
                </c:pt>
                <c:pt idx="6160">
                  <c:v>410.66666666666708</c:v>
                </c:pt>
                <c:pt idx="6161">
                  <c:v>410.73333333333335</c:v>
                </c:pt>
                <c:pt idx="6162">
                  <c:v>410.8</c:v>
                </c:pt>
                <c:pt idx="6163">
                  <c:v>410.86666666666702</c:v>
                </c:pt>
                <c:pt idx="6164">
                  <c:v>410.93333333333334</c:v>
                </c:pt>
                <c:pt idx="6165">
                  <c:v>411</c:v>
                </c:pt>
                <c:pt idx="6166">
                  <c:v>411.06666666666672</c:v>
                </c:pt>
                <c:pt idx="6167">
                  <c:v>411.13333333333338</c:v>
                </c:pt>
                <c:pt idx="6168">
                  <c:v>411.20000000000005</c:v>
                </c:pt>
                <c:pt idx="6169">
                  <c:v>411.26666666666671</c:v>
                </c:pt>
                <c:pt idx="6170">
                  <c:v>411.33333333333331</c:v>
                </c:pt>
                <c:pt idx="6171">
                  <c:v>411.40000000000003</c:v>
                </c:pt>
                <c:pt idx="6172">
                  <c:v>411.4666666666667</c:v>
                </c:pt>
                <c:pt idx="6173">
                  <c:v>411.5333333333333</c:v>
                </c:pt>
                <c:pt idx="6174">
                  <c:v>411.6</c:v>
                </c:pt>
                <c:pt idx="6175">
                  <c:v>411.66666666666708</c:v>
                </c:pt>
                <c:pt idx="6176">
                  <c:v>411.73333333333335</c:v>
                </c:pt>
                <c:pt idx="6177">
                  <c:v>411.8</c:v>
                </c:pt>
                <c:pt idx="6178">
                  <c:v>411.86666666666702</c:v>
                </c:pt>
                <c:pt idx="6179">
                  <c:v>411.93333333333334</c:v>
                </c:pt>
                <c:pt idx="6180">
                  <c:v>412</c:v>
                </c:pt>
                <c:pt idx="6181">
                  <c:v>412.06666666666672</c:v>
                </c:pt>
                <c:pt idx="6182">
                  <c:v>412.13333333333338</c:v>
                </c:pt>
                <c:pt idx="6183">
                  <c:v>412.2</c:v>
                </c:pt>
                <c:pt idx="6184">
                  <c:v>412.26666666666671</c:v>
                </c:pt>
                <c:pt idx="6185">
                  <c:v>412.33333333333337</c:v>
                </c:pt>
                <c:pt idx="6186">
                  <c:v>412.4</c:v>
                </c:pt>
                <c:pt idx="6187">
                  <c:v>412.4666666666667</c:v>
                </c:pt>
                <c:pt idx="6188">
                  <c:v>412.53333333333336</c:v>
                </c:pt>
                <c:pt idx="6189">
                  <c:v>412.6</c:v>
                </c:pt>
                <c:pt idx="6190">
                  <c:v>412.66666666666708</c:v>
                </c:pt>
                <c:pt idx="6191">
                  <c:v>412.73333333333335</c:v>
                </c:pt>
                <c:pt idx="6192">
                  <c:v>412.8</c:v>
                </c:pt>
                <c:pt idx="6193">
                  <c:v>412.86666666666702</c:v>
                </c:pt>
                <c:pt idx="6194">
                  <c:v>412.93333333333334</c:v>
                </c:pt>
                <c:pt idx="6195">
                  <c:v>413</c:v>
                </c:pt>
                <c:pt idx="6196">
                  <c:v>413.06666666666672</c:v>
                </c:pt>
                <c:pt idx="6197">
                  <c:v>413.13333333333338</c:v>
                </c:pt>
                <c:pt idx="6198">
                  <c:v>413.2</c:v>
                </c:pt>
                <c:pt idx="6199">
                  <c:v>413.26666666666671</c:v>
                </c:pt>
                <c:pt idx="6200">
                  <c:v>413.33333333333331</c:v>
                </c:pt>
                <c:pt idx="6201">
                  <c:v>413.40000000000003</c:v>
                </c:pt>
                <c:pt idx="6202">
                  <c:v>413.4666666666667</c:v>
                </c:pt>
                <c:pt idx="6203">
                  <c:v>413.5333333333333</c:v>
                </c:pt>
                <c:pt idx="6204">
                  <c:v>413.6</c:v>
                </c:pt>
                <c:pt idx="6205">
                  <c:v>413.66666666666708</c:v>
                </c:pt>
                <c:pt idx="6206">
                  <c:v>413.73333333333335</c:v>
                </c:pt>
                <c:pt idx="6207">
                  <c:v>413.8</c:v>
                </c:pt>
                <c:pt idx="6208">
                  <c:v>413.86666666666702</c:v>
                </c:pt>
                <c:pt idx="6209">
                  <c:v>413.93333333333334</c:v>
                </c:pt>
                <c:pt idx="6210">
                  <c:v>414.00000000000006</c:v>
                </c:pt>
                <c:pt idx="6211">
                  <c:v>414.06666666666672</c:v>
                </c:pt>
                <c:pt idx="6212">
                  <c:v>414.13333333333338</c:v>
                </c:pt>
                <c:pt idx="6213">
                  <c:v>414.2</c:v>
                </c:pt>
                <c:pt idx="6214">
                  <c:v>414.26666666666671</c:v>
                </c:pt>
                <c:pt idx="6215">
                  <c:v>414.33333333333331</c:v>
                </c:pt>
                <c:pt idx="6216">
                  <c:v>414.4</c:v>
                </c:pt>
                <c:pt idx="6217">
                  <c:v>414.4666666666667</c:v>
                </c:pt>
                <c:pt idx="6218">
                  <c:v>414.53333333333336</c:v>
                </c:pt>
                <c:pt idx="6219">
                  <c:v>414.6</c:v>
                </c:pt>
                <c:pt idx="6220">
                  <c:v>414.66666666666708</c:v>
                </c:pt>
                <c:pt idx="6221">
                  <c:v>414.73333333333335</c:v>
                </c:pt>
                <c:pt idx="6222">
                  <c:v>414.8</c:v>
                </c:pt>
                <c:pt idx="6223">
                  <c:v>414.86666666666702</c:v>
                </c:pt>
                <c:pt idx="6224">
                  <c:v>414.93333333333334</c:v>
                </c:pt>
                <c:pt idx="6225">
                  <c:v>415</c:v>
                </c:pt>
                <c:pt idx="6226">
                  <c:v>415.06666666666672</c:v>
                </c:pt>
                <c:pt idx="6227">
                  <c:v>415.13333333333338</c:v>
                </c:pt>
                <c:pt idx="6228">
                  <c:v>415.2</c:v>
                </c:pt>
                <c:pt idx="6229">
                  <c:v>415.26666666666671</c:v>
                </c:pt>
                <c:pt idx="6230">
                  <c:v>415.33333333333337</c:v>
                </c:pt>
                <c:pt idx="6231">
                  <c:v>415.40000000000003</c:v>
                </c:pt>
                <c:pt idx="6232">
                  <c:v>415.4666666666667</c:v>
                </c:pt>
                <c:pt idx="6233">
                  <c:v>415.53333333333336</c:v>
                </c:pt>
                <c:pt idx="6234">
                  <c:v>415.6</c:v>
                </c:pt>
                <c:pt idx="6235">
                  <c:v>415.66666666666708</c:v>
                </c:pt>
                <c:pt idx="6236">
                  <c:v>415.73333333333335</c:v>
                </c:pt>
                <c:pt idx="6237">
                  <c:v>415.8</c:v>
                </c:pt>
                <c:pt idx="6238">
                  <c:v>415.86666666666702</c:v>
                </c:pt>
                <c:pt idx="6239">
                  <c:v>415.93333333333334</c:v>
                </c:pt>
                <c:pt idx="6240">
                  <c:v>416.00000000000006</c:v>
                </c:pt>
                <c:pt idx="6241">
                  <c:v>416.06666666666672</c:v>
                </c:pt>
                <c:pt idx="6242">
                  <c:v>416.13333333333338</c:v>
                </c:pt>
                <c:pt idx="6243">
                  <c:v>416.20000000000005</c:v>
                </c:pt>
                <c:pt idx="6244">
                  <c:v>416.26666666666671</c:v>
                </c:pt>
                <c:pt idx="6245">
                  <c:v>416.33333333333331</c:v>
                </c:pt>
                <c:pt idx="6246">
                  <c:v>416.4</c:v>
                </c:pt>
                <c:pt idx="6247">
                  <c:v>416.4666666666667</c:v>
                </c:pt>
                <c:pt idx="6248">
                  <c:v>416.53333333333336</c:v>
                </c:pt>
                <c:pt idx="6249">
                  <c:v>416.59999999999923</c:v>
                </c:pt>
                <c:pt idx="6250">
                  <c:v>416.66666666666708</c:v>
                </c:pt>
                <c:pt idx="6251">
                  <c:v>416.73333333333335</c:v>
                </c:pt>
                <c:pt idx="6252">
                  <c:v>416.8</c:v>
                </c:pt>
                <c:pt idx="6253">
                  <c:v>416.86666666666702</c:v>
                </c:pt>
                <c:pt idx="6254">
                  <c:v>416.93333333333334</c:v>
                </c:pt>
                <c:pt idx="6255">
                  <c:v>417</c:v>
                </c:pt>
                <c:pt idx="6256">
                  <c:v>417.06666666666672</c:v>
                </c:pt>
                <c:pt idx="6257">
                  <c:v>417.13333333333338</c:v>
                </c:pt>
                <c:pt idx="6258">
                  <c:v>417.2</c:v>
                </c:pt>
                <c:pt idx="6259">
                  <c:v>417.26666666666671</c:v>
                </c:pt>
                <c:pt idx="6260">
                  <c:v>417.33333333333337</c:v>
                </c:pt>
                <c:pt idx="6261">
                  <c:v>417.40000000000003</c:v>
                </c:pt>
                <c:pt idx="6262">
                  <c:v>417.4666666666667</c:v>
                </c:pt>
                <c:pt idx="6263">
                  <c:v>417.53333333333336</c:v>
                </c:pt>
                <c:pt idx="6264">
                  <c:v>417.6</c:v>
                </c:pt>
                <c:pt idx="6265">
                  <c:v>417.66666666666708</c:v>
                </c:pt>
                <c:pt idx="6266">
                  <c:v>417.73333333333335</c:v>
                </c:pt>
                <c:pt idx="6267">
                  <c:v>417.8</c:v>
                </c:pt>
                <c:pt idx="6268">
                  <c:v>417.86666666666702</c:v>
                </c:pt>
                <c:pt idx="6269">
                  <c:v>417.93333333333334</c:v>
                </c:pt>
                <c:pt idx="6270">
                  <c:v>418</c:v>
                </c:pt>
                <c:pt idx="6271">
                  <c:v>418.06666666666672</c:v>
                </c:pt>
                <c:pt idx="6272">
                  <c:v>418.13333333333338</c:v>
                </c:pt>
                <c:pt idx="6273">
                  <c:v>418.20000000000005</c:v>
                </c:pt>
                <c:pt idx="6274">
                  <c:v>418.26666666666671</c:v>
                </c:pt>
                <c:pt idx="6275">
                  <c:v>418.33333333333331</c:v>
                </c:pt>
                <c:pt idx="6276">
                  <c:v>418.40000000000003</c:v>
                </c:pt>
                <c:pt idx="6277">
                  <c:v>418.4666666666667</c:v>
                </c:pt>
                <c:pt idx="6278">
                  <c:v>418.53333333333336</c:v>
                </c:pt>
                <c:pt idx="6279">
                  <c:v>418.59999999999923</c:v>
                </c:pt>
                <c:pt idx="6280">
                  <c:v>418.66666666666708</c:v>
                </c:pt>
                <c:pt idx="6281">
                  <c:v>418.73333333333335</c:v>
                </c:pt>
                <c:pt idx="6282">
                  <c:v>418.8</c:v>
                </c:pt>
                <c:pt idx="6283">
                  <c:v>418.86666666666702</c:v>
                </c:pt>
                <c:pt idx="6284">
                  <c:v>418.93333333333334</c:v>
                </c:pt>
                <c:pt idx="6285">
                  <c:v>419</c:v>
                </c:pt>
                <c:pt idx="6286">
                  <c:v>419.06666666666672</c:v>
                </c:pt>
                <c:pt idx="6287">
                  <c:v>419.13333333333338</c:v>
                </c:pt>
                <c:pt idx="6288">
                  <c:v>419.2</c:v>
                </c:pt>
                <c:pt idx="6289">
                  <c:v>419.26666666666671</c:v>
                </c:pt>
                <c:pt idx="6290">
                  <c:v>419.33333333333337</c:v>
                </c:pt>
                <c:pt idx="6291">
                  <c:v>419.4</c:v>
                </c:pt>
                <c:pt idx="6292">
                  <c:v>419.4666666666667</c:v>
                </c:pt>
                <c:pt idx="6293">
                  <c:v>419.53333333333336</c:v>
                </c:pt>
                <c:pt idx="6294">
                  <c:v>419.6</c:v>
                </c:pt>
                <c:pt idx="6295">
                  <c:v>419.66666666666708</c:v>
                </c:pt>
                <c:pt idx="6296">
                  <c:v>419.73333333333335</c:v>
                </c:pt>
                <c:pt idx="6297">
                  <c:v>419.8</c:v>
                </c:pt>
                <c:pt idx="6298">
                  <c:v>419.86666666666702</c:v>
                </c:pt>
                <c:pt idx="6299">
                  <c:v>419.93333333333339</c:v>
                </c:pt>
                <c:pt idx="6300">
                  <c:v>420</c:v>
                </c:pt>
                <c:pt idx="6301">
                  <c:v>420.06666666666672</c:v>
                </c:pt>
                <c:pt idx="6302">
                  <c:v>420.13333333333338</c:v>
                </c:pt>
                <c:pt idx="6303">
                  <c:v>420.20000000000005</c:v>
                </c:pt>
                <c:pt idx="6304">
                  <c:v>420.26666666666671</c:v>
                </c:pt>
                <c:pt idx="6305">
                  <c:v>420.33333333333331</c:v>
                </c:pt>
                <c:pt idx="6306">
                  <c:v>420.40000000000003</c:v>
                </c:pt>
                <c:pt idx="6307">
                  <c:v>420.4666666666667</c:v>
                </c:pt>
                <c:pt idx="6308">
                  <c:v>420.5333333333333</c:v>
                </c:pt>
                <c:pt idx="6309">
                  <c:v>420.6</c:v>
                </c:pt>
                <c:pt idx="6310">
                  <c:v>420.66666666666708</c:v>
                </c:pt>
                <c:pt idx="6311">
                  <c:v>420.73333333333335</c:v>
                </c:pt>
                <c:pt idx="6312">
                  <c:v>420.79999999999899</c:v>
                </c:pt>
                <c:pt idx="6313">
                  <c:v>420.86666666666702</c:v>
                </c:pt>
                <c:pt idx="6314">
                  <c:v>420.93333333333334</c:v>
                </c:pt>
                <c:pt idx="6315">
                  <c:v>421</c:v>
                </c:pt>
                <c:pt idx="6316">
                  <c:v>421.06666666666672</c:v>
                </c:pt>
                <c:pt idx="6317">
                  <c:v>421.13333333333338</c:v>
                </c:pt>
                <c:pt idx="6318">
                  <c:v>421.2</c:v>
                </c:pt>
                <c:pt idx="6319">
                  <c:v>421.26666666666671</c:v>
                </c:pt>
                <c:pt idx="6320">
                  <c:v>421.33333333333337</c:v>
                </c:pt>
                <c:pt idx="6321">
                  <c:v>421.4</c:v>
                </c:pt>
                <c:pt idx="6322">
                  <c:v>421.4666666666667</c:v>
                </c:pt>
                <c:pt idx="6323">
                  <c:v>421.53333333333336</c:v>
                </c:pt>
                <c:pt idx="6324">
                  <c:v>421.6</c:v>
                </c:pt>
                <c:pt idx="6325">
                  <c:v>421.66666666666708</c:v>
                </c:pt>
                <c:pt idx="6326">
                  <c:v>421.73333333333335</c:v>
                </c:pt>
                <c:pt idx="6327">
                  <c:v>421.8</c:v>
                </c:pt>
                <c:pt idx="6328">
                  <c:v>421.86666666666702</c:v>
                </c:pt>
                <c:pt idx="6329">
                  <c:v>421.93333333333334</c:v>
                </c:pt>
                <c:pt idx="6330">
                  <c:v>422</c:v>
                </c:pt>
                <c:pt idx="6331">
                  <c:v>422.06666666666672</c:v>
                </c:pt>
                <c:pt idx="6332">
                  <c:v>422.13333333333338</c:v>
                </c:pt>
                <c:pt idx="6333">
                  <c:v>422.2</c:v>
                </c:pt>
                <c:pt idx="6334">
                  <c:v>422.26666666666671</c:v>
                </c:pt>
                <c:pt idx="6335">
                  <c:v>422.33333333333331</c:v>
                </c:pt>
                <c:pt idx="6336">
                  <c:v>422.40000000000003</c:v>
                </c:pt>
                <c:pt idx="6337">
                  <c:v>422.4666666666667</c:v>
                </c:pt>
                <c:pt idx="6338">
                  <c:v>422.5333333333333</c:v>
                </c:pt>
                <c:pt idx="6339">
                  <c:v>422.6</c:v>
                </c:pt>
                <c:pt idx="6340">
                  <c:v>422.66666666666708</c:v>
                </c:pt>
                <c:pt idx="6341">
                  <c:v>422.73333333333335</c:v>
                </c:pt>
                <c:pt idx="6342">
                  <c:v>422.8</c:v>
                </c:pt>
                <c:pt idx="6343">
                  <c:v>422.86666666666702</c:v>
                </c:pt>
                <c:pt idx="6344">
                  <c:v>422.93333333333334</c:v>
                </c:pt>
                <c:pt idx="6345">
                  <c:v>423</c:v>
                </c:pt>
                <c:pt idx="6346">
                  <c:v>423.06666666666672</c:v>
                </c:pt>
                <c:pt idx="6347">
                  <c:v>423.13333333333338</c:v>
                </c:pt>
                <c:pt idx="6348">
                  <c:v>423.2</c:v>
                </c:pt>
                <c:pt idx="6349">
                  <c:v>423.26666666666671</c:v>
                </c:pt>
                <c:pt idx="6350">
                  <c:v>423.33333333333331</c:v>
                </c:pt>
                <c:pt idx="6351">
                  <c:v>423.4</c:v>
                </c:pt>
                <c:pt idx="6352">
                  <c:v>423.4666666666667</c:v>
                </c:pt>
                <c:pt idx="6353">
                  <c:v>423.53333333333336</c:v>
                </c:pt>
                <c:pt idx="6354">
                  <c:v>423.6</c:v>
                </c:pt>
                <c:pt idx="6355">
                  <c:v>423.66666666666708</c:v>
                </c:pt>
                <c:pt idx="6356">
                  <c:v>423.73333333333335</c:v>
                </c:pt>
                <c:pt idx="6357">
                  <c:v>423.8</c:v>
                </c:pt>
                <c:pt idx="6358">
                  <c:v>423.86666666666702</c:v>
                </c:pt>
                <c:pt idx="6359">
                  <c:v>423.93333333333334</c:v>
                </c:pt>
                <c:pt idx="6360">
                  <c:v>424</c:v>
                </c:pt>
                <c:pt idx="6361">
                  <c:v>424.06666666666672</c:v>
                </c:pt>
                <c:pt idx="6362">
                  <c:v>424.13333333333338</c:v>
                </c:pt>
                <c:pt idx="6363">
                  <c:v>424.2</c:v>
                </c:pt>
                <c:pt idx="6364">
                  <c:v>424.26666666666671</c:v>
                </c:pt>
                <c:pt idx="6365">
                  <c:v>424.33333333333337</c:v>
                </c:pt>
                <c:pt idx="6366">
                  <c:v>424.40000000000003</c:v>
                </c:pt>
                <c:pt idx="6367">
                  <c:v>424.4666666666667</c:v>
                </c:pt>
                <c:pt idx="6368">
                  <c:v>424.5333333333333</c:v>
                </c:pt>
                <c:pt idx="6369">
                  <c:v>424.6</c:v>
                </c:pt>
                <c:pt idx="6370">
                  <c:v>424.66666666666708</c:v>
                </c:pt>
                <c:pt idx="6371">
                  <c:v>424.73333333333335</c:v>
                </c:pt>
                <c:pt idx="6372">
                  <c:v>424.8</c:v>
                </c:pt>
                <c:pt idx="6373">
                  <c:v>424.86666666666702</c:v>
                </c:pt>
                <c:pt idx="6374">
                  <c:v>424.93333333333334</c:v>
                </c:pt>
                <c:pt idx="6375">
                  <c:v>425.00000000000006</c:v>
                </c:pt>
                <c:pt idx="6376">
                  <c:v>425.06666666666672</c:v>
                </c:pt>
                <c:pt idx="6377">
                  <c:v>425.13333333333338</c:v>
                </c:pt>
                <c:pt idx="6378">
                  <c:v>425.20000000000005</c:v>
                </c:pt>
                <c:pt idx="6379">
                  <c:v>425.26666666666671</c:v>
                </c:pt>
                <c:pt idx="6380">
                  <c:v>425.33333333333331</c:v>
                </c:pt>
                <c:pt idx="6381">
                  <c:v>425.4</c:v>
                </c:pt>
                <c:pt idx="6382">
                  <c:v>425.4666666666667</c:v>
                </c:pt>
                <c:pt idx="6383">
                  <c:v>425.53333333333336</c:v>
                </c:pt>
                <c:pt idx="6384">
                  <c:v>425.59999999999923</c:v>
                </c:pt>
                <c:pt idx="6385">
                  <c:v>425.66666666666708</c:v>
                </c:pt>
                <c:pt idx="6386">
                  <c:v>425.73333333333335</c:v>
                </c:pt>
                <c:pt idx="6387">
                  <c:v>425.8</c:v>
                </c:pt>
                <c:pt idx="6388">
                  <c:v>425.86666666666702</c:v>
                </c:pt>
                <c:pt idx="6389">
                  <c:v>425.93333333333334</c:v>
                </c:pt>
                <c:pt idx="6390">
                  <c:v>426</c:v>
                </c:pt>
                <c:pt idx="6391">
                  <c:v>426.06666666666672</c:v>
                </c:pt>
                <c:pt idx="6392">
                  <c:v>426.13333333333338</c:v>
                </c:pt>
                <c:pt idx="6393">
                  <c:v>426.2</c:v>
                </c:pt>
                <c:pt idx="6394">
                  <c:v>426.26666666666671</c:v>
                </c:pt>
                <c:pt idx="6395">
                  <c:v>426.33333333333337</c:v>
                </c:pt>
                <c:pt idx="6396">
                  <c:v>426.40000000000003</c:v>
                </c:pt>
                <c:pt idx="6397">
                  <c:v>426.4666666666667</c:v>
                </c:pt>
                <c:pt idx="6398">
                  <c:v>426.53333333333336</c:v>
                </c:pt>
                <c:pt idx="6399">
                  <c:v>426.6</c:v>
                </c:pt>
                <c:pt idx="6400">
                  <c:v>426.66666666666708</c:v>
                </c:pt>
                <c:pt idx="6401">
                  <c:v>426.73333333333335</c:v>
                </c:pt>
                <c:pt idx="6402">
                  <c:v>426.8</c:v>
                </c:pt>
                <c:pt idx="6403">
                  <c:v>426.86666666666702</c:v>
                </c:pt>
                <c:pt idx="6404">
                  <c:v>426.93333333333334</c:v>
                </c:pt>
                <c:pt idx="6405">
                  <c:v>427</c:v>
                </c:pt>
                <c:pt idx="6406">
                  <c:v>427.06666666666672</c:v>
                </c:pt>
                <c:pt idx="6407">
                  <c:v>427.13333333333338</c:v>
                </c:pt>
                <c:pt idx="6408">
                  <c:v>427.20000000000005</c:v>
                </c:pt>
                <c:pt idx="6409">
                  <c:v>427.26666666666671</c:v>
                </c:pt>
                <c:pt idx="6410">
                  <c:v>427.33333333333331</c:v>
                </c:pt>
                <c:pt idx="6411">
                  <c:v>427.40000000000003</c:v>
                </c:pt>
                <c:pt idx="6412">
                  <c:v>427.4666666666667</c:v>
                </c:pt>
                <c:pt idx="6413">
                  <c:v>427.53333333333336</c:v>
                </c:pt>
                <c:pt idx="6414">
                  <c:v>427.59999999999923</c:v>
                </c:pt>
                <c:pt idx="6415">
                  <c:v>427.66666666666708</c:v>
                </c:pt>
                <c:pt idx="6416">
                  <c:v>427.73333333333335</c:v>
                </c:pt>
                <c:pt idx="6417">
                  <c:v>427.8</c:v>
                </c:pt>
                <c:pt idx="6418">
                  <c:v>427.86666666666702</c:v>
                </c:pt>
                <c:pt idx="6419">
                  <c:v>427.93333333333334</c:v>
                </c:pt>
                <c:pt idx="6420">
                  <c:v>428</c:v>
                </c:pt>
                <c:pt idx="6421">
                  <c:v>428.06666666666672</c:v>
                </c:pt>
                <c:pt idx="6422">
                  <c:v>428.13333333333338</c:v>
                </c:pt>
                <c:pt idx="6423">
                  <c:v>428.2</c:v>
                </c:pt>
                <c:pt idx="6424">
                  <c:v>428.26666666666671</c:v>
                </c:pt>
                <c:pt idx="6425">
                  <c:v>428.33333333333337</c:v>
                </c:pt>
                <c:pt idx="6426">
                  <c:v>428.4</c:v>
                </c:pt>
                <c:pt idx="6427">
                  <c:v>428.4666666666667</c:v>
                </c:pt>
                <c:pt idx="6428">
                  <c:v>428.53333333333336</c:v>
                </c:pt>
                <c:pt idx="6429">
                  <c:v>428.6</c:v>
                </c:pt>
                <c:pt idx="6430">
                  <c:v>428.66666666666708</c:v>
                </c:pt>
                <c:pt idx="6431">
                  <c:v>428.73333333333335</c:v>
                </c:pt>
                <c:pt idx="6432">
                  <c:v>428.8</c:v>
                </c:pt>
                <c:pt idx="6433">
                  <c:v>428.86666666666702</c:v>
                </c:pt>
                <c:pt idx="6434">
                  <c:v>428.93333333333339</c:v>
                </c:pt>
                <c:pt idx="6435">
                  <c:v>429</c:v>
                </c:pt>
                <c:pt idx="6436">
                  <c:v>429.06666666666672</c:v>
                </c:pt>
                <c:pt idx="6437">
                  <c:v>429.13333333333338</c:v>
                </c:pt>
                <c:pt idx="6438">
                  <c:v>429.20000000000005</c:v>
                </c:pt>
                <c:pt idx="6439">
                  <c:v>429.26666666666671</c:v>
                </c:pt>
                <c:pt idx="6440">
                  <c:v>429.33333333333331</c:v>
                </c:pt>
                <c:pt idx="6441">
                  <c:v>429.40000000000003</c:v>
                </c:pt>
                <c:pt idx="6442">
                  <c:v>429.4666666666667</c:v>
                </c:pt>
                <c:pt idx="6443">
                  <c:v>429.5333333333333</c:v>
                </c:pt>
                <c:pt idx="6444">
                  <c:v>429.6</c:v>
                </c:pt>
                <c:pt idx="6445">
                  <c:v>429.66666666666708</c:v>
                </c:pt>
                <c:pt idx="6446">
                  <c:v>429.73333333333335</c:v>
                </c:pt>
                <c:pt idx="6447">
                  <c:v>429.8</c:v>
                </c:pt>
                <c:pt idx="6448">
                  <c:v>429.86666666666702</c:v>
                </c:pt>
                <c:pt idx="6449">
                  <c:v>429.93333333333334</c:v>
                </c:pt>
                <c:pt idx="6450">
                  <c:v>430</c:v>
                </c:pt>
                <c:pt idx="6451">
                  <c:v>430.06666666666672</c:v>
                </c:pt>
                <c:pt idx="6452">
                  <c:v>430.13333333333338</c:v>
                </c:pt>
                <c:pt idx="6453">
                  <c:v>430.2</c:v>
                </c:pt>
                <c:pt idx="6454">
                  <c:v>430.26666666666671</c:v>
                </c:pt>
                <c:pt idx="6455">
                  <c:v>430.33333333333337</c:v>
                </c:pt>
                <c:pt idx="6456">
                  <c:v>430.4</c:v>
                </c:pt>
                <c:pt idx="6457">
                  <c:v>430.4666666666667</c:v>
                </c:pt>
                <c:pt idx="6458">
                  <c:v>430.53333333333336</c:v>
                </c:pt>
                <c:pt idx="6459">
                  <c:v>430.6</c:v>
                </c:pt>
                <c:pt idx="6460">
                  <c:v>430.66666666666708</c:v>
                </c:pt>
                <c:pt idx="6461">
                  <c:v>430.73333333333335</c:v>
                </c:pt>
                <c:pt idx="6462">
                  <c:v>430.8</c:v>
                </c:pt>
                <c:pt idx="6463">
                  <c:v>430.86666666666702</c:v>
                </c:pt>
                <c:pt idx="6464">
                  <c:v>430.93333333333334</c:v>
                </c:pt>
                <c:pt idx="6465">
                  <c:v>431</c:v>
                </c:pt>
                <c:pt idx="6466">
                  <c:v>431.06666666666672</c:v>
                </c:pt>
                <c:pt idx="6467">
                  <c:v>431.13333333333338</c:v>
                </c:pt>
                <c:pt idx="6468">
                  <c:v>431.20000000000005</c:v>
                </c:pt>
                <c:pt idx="6469">
                  <c:v>431.26666666666671</c:v>
                </c:pt>
                <c:pt idx="6470">
                  <c:v>431.33333333333331</c:v>
                </c:pt>
                <c:pt idx="6471">
                  <c:v>431.40000000000003</c:v>
                </c:pt>
                <c:pt idx="6472">
                  <c:v>431.4666666666667</c:v>
                </c:pt>
                <c:pt idx="6473">
                  <c:v>431.5333333333333</c:v>
                </c:pt>
                <c:pt idx="6474">
                  <c:v>431.6</c:v>
                </c:pt>
                <c:pt idx="6475">
                  <c:v>431.66666666666708</c:v>
                </c:pt>
                <c:pt idx="6476">
                  <c:v>431.73333333333335</c:v>
                </c:pt>
                <c:pt idx="6477">
                  <c:v>431.8</c:v>
                </c:pt>
                <c:pt idx="6478">
                  <c:v>431.86666666666702</c:v>
                </c:pt>
                <c:pt idx="6479">
                  <c:v>431.93333333333334</c:v>
                </c:pt>
                <c:pt idx="6480">
                  <c:v>432</c:v>
                </c:pt>
                <c:pt idx="6481">
                  <c:v>432.06666666666672</c:v>
                </c:pt>
                <c:pt idx="6482">
                  <c:v>432.13333333333338</c:v>
                </c:pt>
                <c:pt idx="6483">
                  <c:v>432.2</c:v>
                </c:pt>
                <c:pt idx="6484">
                  <c:v>432.26666666666671</c:v>
                </c:pt>
                <c:pt idx="6485">
                  <c:v>432.33333333333337</c:v>
                </c:pt>
                <c:pt idx="6486">
                  <c:v>432.4</c:v>
                </c:pt>
                <c:pt idx="6487">
                  <c:v>432.4666666666667</c:v>
                </c:pt>
                <c:pt idx="6488">
                  <c:v>432.53333333333336</c:v>
                </c:pt>
                <c:pt idx="6489">
                  <c:v>432.6</c:v>
                </c:pt>
                <c:pt idx="6490">
                  <c:v>432.66666666666708</c:v>
                </c:pt>
                <c:pt idx="6491">
                  <c:v>432.73333333333335</c:v>
                </c:pt>
                <c:pt idx="6492">
                  <c:v>432.8</c:v>
                </c:pt>
                <c:pt idx="6493">
                  <c:v>432.86666666666702</c:v>
                </c:pt>
                <c:pt idx="6494">
                  <c:v>432.93333333333334</c:v>
                </c:pt>
                <c:pt idx="6495">
                  <c:v>433</c:v>
                </c:pt>
                <c:pt idx="6496">
                  <c:v>433.06666666666672</c:v>
                </c:pt>
                <c:pt idx="6497">
                  <c:v>433.13333333333338</c:v>
                </c:pt>
                <c:pt idx="6498">
                  <c:v>433.2</c:v>
                </c:pt>
                <c:pt idx="6499">
                  <c:v>433.26666666666671</c:v>
                </c:pt>
                <c:pt idx="6500">
                  <c:v>433.33333333333337</c:v>
                </c:pt>
                <c:pt idx="6501">
                  <c:v>433.40000000000003</c:v>
                </c:pt>
                <c:pt idx="6502">
                  <c:v>433.4666666666667</c:v>
                </c:pt>
                <c:pt idx="6503">
                  <c:v>433.5333333333333</c:v>
                </c:pt>
                <c:pt idx="6504">
                  <c:v>433.6</c:v>
                </c:pt>
                <c:pt idx="6505">
                  <c:v>433.66666666666708</c:v>
                </c:pt>
                <c:pt idx="6506">
                  <c:v>433.73333333333335</c:v>
                </c:pt>
                <c:pt idx="6507">
                  <c:v>433.8</c:v>
                </c:pt>
                <c:pt idx="6508">
                  <c:v>433.86666666666702</c:v>
                </c:pt>
                <c:pt idx="6509">
                  <c:v>433.93333333333334</c:v>
                </c:pt>
                <c:pt idx="6510">
                  <c:v>434.00000000000006</c:v>
                </c:pt>
                <c:pt idx="6511">
                  <c:v>434.06666666666672</c:v>
                </c:pt>
                <c:pt idx="6512">
                  <c:v>434.13333333333338</c:v>
                </c:pt>
                <c:pt idx="6513">
                  <c:v>434.2</c:v>
                </c:pt>
                <c:pt idx="6514">
                  <c:v>434.26666666666671</c:v>
                </c:pt>
                <c:pt idx="6515">
                  <c:v>434.33333333333331</c:v>
                </c:pt>
                <c:pt idx="6516">
                  <c:v>434.4</c:v>
                </c:pt>
                <c:pt idx="6517">
                  <c:v>434.4666666666667</c:v>
                </c:pt>
                <c:pt idx="6518">
                  <c:v>434.53333333333336</c:v>
                </c:pt>
                <c:pt idx="6519">
                  <c:v>434.59999999999923</c:v>
                </c:pt>
                <c:pt idx="6520">
                  <c:v>434.66666666666708</c:v>
                </c:pt>
                <c:pt idx="6521">
                  <c:v>434.73333333333335</c:v>
                </c:pt>
                <c:pt idx="6522">
                  <c:v>434.8</c:v>
                </c:pt>
                <c:pt idx="6523">
                  <c:v>434.86666666666702</c:v>
                </c:pt>
                <c:pt idx="6524">
                  <c:v>434.93333333333334</c:v>
                </c:pt>
                <c:pt idx="6525">
                  <c:v>435</c:v>
                </c:pt>
                <c:pt idx="6526">
                  <c:v>435.06666666666672</c:v>
                </c:pt>
                <c:pt idx="6527">
                  <c:v>435.13333333333338</c:v>
                </c:pt>
                <c:pt idx="6528">
                  <c:v>435.2</c:v>
                </c:pt>
                <c:pt idx="6529">
                  <c:v>435.26666666666671</c:v>
                </c:pt>
                <c:pt idx="6530">
                  <c:v>435.33333333333337</c:v>
                </c:pt>
                <c:pt idx="6531">
                  <c:v>435.40000000000003</c:v>
                </c:pt>
                <c:pt idx="6532">
                  <c:v>435.4666666666667</c:v>
                </c:pt>
                <c:pt idx="6533">
                  <c:v>435.53333333333336</c:v>
                </c:pt>
                <c:pt idx="6534">
                  <c:v>435.6</c:v>
                </c:pt>
                <c:pt idx="6535">
                  <c:v>435.66666666666708</c:v>
                </c:pt>
                <c:pt idx="6536">
                  <c:v>435.73333333333335</c:v>
                </c:pt>
                <c:pt idx="6537">
                  <c:v>435.8</c:v>
                </c:pt>
                <c:pt idx="6538">
                  <c:v>435.86666666666702</c:v>
                </c:pt>
                <c:pt idx="6539">
                  <c:v>435.93333333333334</c:v>
                </c:pt>
                <c:pt idx="6540">
                  <c:v>436</c:v>
                </c:pt>
                <c:pt idx="6541">
                  <c:v>436.06666666666672</c:v>
                </c:pt>
                <c:pt idx="6542">
                  <c:v>436.13333333333338</c:v>
                </c:pt>
                <c:pt idx="6543">
                  <c:v>436.20000000000005</c:v>
                </c:pt>
                <c:pt idx="6544">
                  <c:v>436.26666666666671</c:v>
                </c:pt>
                <c:pt idx="6545">
                  <c:v>436.33333333333331</c:v>
                </c:pt>
                <c:pt idx="6546">
                  <c:v>436.4</c:v>
                </c:pt>
                <c:pt idx="6547">
                  <c:v>436.4666666666667</c:v>
                </c:pt>
                <c:pt idx="6548">
                  <c:v>436.53333333333336</c:v>
                </c:pt>
                <c:pt idx="6549">
                  <c:v>436.59999999999923</c:v>
                </c:pt>
                <c:pt idx="6550">
                  <c:v>436.66666666666708</c:v>
                </c:pt>
                <c:pt idx="6551">
                  <c:v>436.73333333333335</c:v>
                </c:pt>
                <c:pt idx="6552">
                  <c:v>436.8</c:v>
                </c:pt>
                <c:pt idx="6553">
                  <c:v>436.86666666666702</c:v>
                </c:pt>
                <c:pt idx="6554">
                  <c:v>436.93333333333334</c:v>
                </c:pt>
                <c:pt idx="6555">
                  <c:v>437</c:v>
                </c:pt>
                <c:pt idx="6556">
                  <c:v>437.06666666666672</c:v>
                </c:pt>
                <c:pt idx="6557">
                  <c:v>437.13333333333338</c:v>
                </c:pt>
                <c:pt idx="6558">
                  <c:v>437.2</c:v>
                </c:pt>
                <c:pt idx="6559">
                  <c:v>437.26666666666671</c:v>
                </c:pt>
                <c:pt idx="6560">
                  <c:v>437.33333333333337</c:v>
                </c:pt>
                <c:pt idx="6561">
                  <c:v>437.40000000000003</c:v>
                </c:pt>
                <c:pt idx="6562">
                  <c:v>437.4666666666667</c:v>
                </c:pt>
                <c:pt idx="6563">
                  <c:v>437.53333333333336</c:v>
                </c:pt>
                <c:pt idx="6564">
                  <c:v>437.6</c:v>
                </c:pt>
                <c:pt idx="6565">
                  <c:v>437.66666666666708</c:v>
                </c:pt>
                <c:pt idx="6566">
                  <c:v>437.73333333333335</c:v>
                </c:pt>
                <c:pt idx="6567">
                  <c:v>437.8</c:v>
                </c:pt>
                <c:pt idx="6568">
                  <c:v>437.86666666666702</c:v>
                </c:pt>
                <c:pt idx="6569">
                  <c:v>437.93333333333334</c:v>
                </c:pt>
                <c:pt idx="6570">
                  <c:v>438</c:v>
                </c:pt>
                <c:pt idx="6571">
                  <c:v>438.06666666666672</c:v>
                </c:pt>
                <c:pt idx="6572">
                  <c:v>438.13333333333338</c:v>
                </c:pt>
                <c:pt idx="6573">
                  <c:v>438.20000000000005</c:v>
                </c:pt>
                <c:pt idx="6574">
                  <c:v>438.26666666666671</c:v>
                </c:pt>
                <c:pt idx="6575">
                  <c:v>438.33333333333331</c:v>
                </c:pt>
                <c:pt idx="6576">
                  <c:v>438.40000000000003</c:v>
                </c:pt>
                <c:pt idx="6577">
                  <c:v>438.4666666666667</c:v>
                </c:pt>
                <c:pt idx="6578">
                  <c:v>438.5333333333333</c:v>
                </c:pt>
                <c:pt idx="6579">
                  <c:v>438.6</c:v>
                </c:pt>
                <c:pt idx="6580">
                  <c:v>438.66666666666708</c:v>
                </c:pt>
                <c:pt idx="6581">
                  <c:v>438.73333333333335</c:v>
                </c:pt>
                <c:pt idx="6582">
                  <c:v>438.8</c:v>
                </c:pt>
                <c:pt idx="6583">
                  <c:v>438.86666666666702</c:v>
                </c:pt>
                <c:pt idx="6584">
                  <c:v>438.93333333333334</c:v>
                </c:pt>
                <c:pt idx="6585">
                  <c:v>439</c:v>
                </c:pt>
                <c:pt idx="6586">
                  <c:v>439.06666666666672</c:v>
                </c:pt>
                <c:pt idx="6587">
                  <c:v>439.13333333333338</c:v>
                </c:pt>
                <c:pt idx="6588">
                  <c:v>439.2</c:v>
                </c:pt>
                <c:pt idx="6589">
                  <c:v>439.26666666666671</c:v>
                </c:pt>
                <c:pt idx="6590">
                  <c:v>439.33333333333337</c:v>
                </c:pt>
                <c:pt idx="6591">
                  <c:v>439.4</c:v>
                </c:pt>
                <c:pt idx="6592">
                  <c:v>439.4666666666667</c:v>
                </c:pt>
                <c:pt idx="6593">
                  <c:v>439.53333333333336</c:v>
                </c:pt>
                <c:pt idx="6594">
                  <c:v>439.6</c:v>
                </c:pt>
                <c:pt idx="6595">
                  <c:v>439.66666666666708</c:v>
                </c:pt>
                <c:pt idx="6596">
                  <c:v>439.73333333333335</c:v>
                </c:pt>
                <c:pt idx="6597">
                  <c:v>439.8</c:v>
                </c:pt>
                <c:pt idx="6598">
                  <c:v>439.86666666666702</c:v>
                </c:pt>
                <c:pt idx="6599">
                  <c:v>439.93333333333334</c:v>
                </c:pt>
                <c:pt idx="6600">
                  <c:v>440</c:v>
                </c:pt>
                <c:pt idx="6601">
                  <c:v>440.06666666666672</c:v>
                </c:pt>
                <c:pt idx="6602">
                  <c:v>440.13333333333338</c:v>
                </c:pt>
                <c:pt idx="6603">
                  <c:v>440.20000000000005</c:v>
                </c:pt>
                <c:pt idx="6604">
                  <c:v>440.26666666666671</c:v>
                </c:pt>
                <c:pt idx="6605">
                  <c:v>440.33333333333331</c:v>
                </c:pt>
                <c:pt idx="6606">
                  <c:v>440.40000000000003</c:v>
                </c:pt>
                <c:pt idx="6607">
                  <c:v>440.4666666666667</c:v>
                </c:pt>
                <c:pt idx="6608">
                  <c:v>440.5333333333333</c:v>
                </c:pt>
                <c:pt idx="6609">
                  <c:v>440.6</c:v>
                </c:pt>
                <c:pt idx="6610">
                  <c:v>440.66666666666708</c:v>
                </c:pt>
                <c:pt idx="6611">
                  <c:v>440.73333333333335</c:v>
                </c:pt>
                <c:pt idx="6612">
                  <c:v>440.8</c:v>
                </c:pt>
                <c:pt idx="6613">
                  <c:v>440.86666666666702</c:v>
                </c:pt>
                <c:pt idx="6614">
                  <c:v>440.93333333333334</c:v>
                </c:pt>
                <c:pt idx="6615">
                  <c:v>441</c:v>
                </c:pt>
                <c:pt idx="6616">
                  <c:v>441.06666666666672</c:v>
                </c:pt>
                <c:pt idx="6617">
                  <c:v>441.13333333333338</c:v>
                </c:pt>
                <c:pt idx="6618">
                  <c:v>441.2</c:v>
                </c:pt>
                <c:pt idx="6619">
                  <c:v>441.26666666666671</c:v>
                </c:pt>
                <c:pt idx="6620">
                  <c:v>441.33333333333337</c:v>
                </c:pt>
                <c:pt idx="6621">
                  <c:v>441.4</c:v>
                </c:pt>
                <c:pt idx="6622">
                  <c:v>441.4666666666667</c:v>
                </c:pt>
                <c:pt idx="6623">
                  <c:v>441.53333333333336</c:v>
                </c:pt>
                <c:pt idx="6624">
                  <c:v>441.6</c:v>
                </c:pt>
                <c:pt idx="6625">
                  <c:v>441.66666666666708</c:v>
                </c:pt>
                <c:pt idx="6626">
                  <c:v>441.73333333333335</c:v>
                </c:pt>
                <c:pt idx="6627">
                  <c:v>441.8</c:v>
                </c:pt>
                <c:pt idx="6628">
                  <c:v>441.86666666666702</c:v>
                </c:pt>
                <c:pt idx="6629">
                  <c:v>441.93333333333334</c:v>
                </c:pt>
                <c:pt idx="6630">
                  <c:v>442</c:v>
                </c:pt>
                <c:pt idx="6631">
                  <c:v>442.06666666666672</c:v>
                </c:pt>
                <c:pt idx="6632">
                  <c:v>442.13333333333338</c:v>
                </c:pt>
                <c:pt idx="6633">
                  <c:v>442.2</c:v>
                </c:pt>
                <c:pt idx="6634">
                  <c:v>442.26666666666671</c:v>
                </c:pt>
                <c:pt idx="6635">
                  <c:v>442.33333333333337</c:v>
                </c:pt>
                <c:pt idx="6636">
                  <c:v>442.40000000000003</c:v>
                </c:pt>
                <c:pt idx="6637">
                  <c:v>442.4666666666667</c:v>
                </c:pt>
                <c:pt idx="6638">
                  <c:v>442.5333333333333</c:v>
                </c:pt>
                <c:pt idx="6639">
                  <c:v>442.6</c:v>
                </c:pt>
                <c:pt idx="6640">
                  <c:v>442.66666666666708</c:v>
                </c:pt>
                <c:pt idx="6641">
                  <c:v>442.73333333333335</c:v>
                </c:pt>
                <c:pt idx="6642">
                  <c:v>442.8</c:v>
                </c:pt>
                <c:pt idx="6643">
                  <c:v>442.86666666666702</c:v>
                </c:pt>
                <c:pt idx="6644">
                  <c:v>442.93333333333334</c:v>
                </c:pt>
                <c:pt idx="6645">
                  <c:v>443.00000000000006</c:v>
                </c:pt>
                <c:pt idx="6646">
                  <c:v>443.06666666666672</c:v>
                </c:pt>
                <c:pt idx="6647">
                  <c:v>443.13333333333338</c:v>
                </c:pt>
                <c:pt idx="6648">
                  <c:v>443.2</c:v>
                </c:pt>
                <c:pt idx="6649">
                  <c:v>443.26666666666671</c:v>
                </c:pt>
                <c:pt idx="6650">
                  <c:v>443.33333333333331</c:v>
                </c:pt>
                <c:pt idx="6651">
                  <c:v>443.4</c:v>
                </c:pt>
                <c:pt idx="6652">
                  <c:v>443.4666666666667</c:v>
                </c:pt>
                <c:pt idx="6653">
                  <c:v>443.53333333333336</c:v>
                </c:pt>
                <c:pt idx="6654">
                  <c:v>443.6</c:v>
                </c:pt>
                <c:pt idx="6655">
                  <c:v>443.66666666666708</c:v>
                </c:pt>
                <c:pt idx="6656">
                  <c:v>443.73333333333335</c:v>
                </c:pt>
                <c:pt idx="6657">
                  <c:v>443.8</c:v>
                </c:pt>
                <c:pt idx="6658">
                  <c:v>443.86666666666702</c:v>
                </c:pt>
                <c:pt idx="6659">
                  <c:v>443.93333333333334</c:v>
                </c:pt>
                <c:pt idx="6660">
                  <c:v>444</c:v>
                </c:pt>
                <c:pt idx="6661">
                  <c:v>444.06666666666672</c:v>
                </c:pt>
                <c:pt idx="6662">
                  <c:v>444.13333333333338</c:v>
                </c:pt>
                <c:pt idx="6663">
                  <c:v>444.2</c:v>
                </c:pt>
                <c:pt idx="6664">
                  <c:v>444.26666666666671</c:v>
                </c:pt>
                <c:pt idx="6665">
                  <c:v>444.33333333333337</c:v>
                </c:pt>
                <c:pt idx="6666">
                  <c:v>444.40000000000003</c:v>
                </c:pt>
                <c:pt idx="6667">
                  <c:v>444.4666666666667</c:v>
                </c:pt>
                <c:pt idx="6668">
                  <c:v>444.53333333333336</c:v>
                </c:pt>
                <c:pt idx="6669">
                  <c:v>444.6</c:v>
                </c:pt>
                <c:pt idx="6670">
                  <c:v>444.66666666666708</c:v>
                </c:pt>
                <c:pt idx="6671">
                  <c:v>444.73333333333335</c:v>
                </c:pt>
                <c:pt idx="6672">
                  <c:v>444.8</c:v>
                </c:pt>
                <c:pt idx="6673">
                  <c:v>444.86666666666702</c:v>
                </c:pt>
                <c:pt idx="6674">
                  <c:v>444.93333333333334</c:v>
                </c:pt>
                <c:pt idx="6675">
                  <c:v>445.00000000000006</c:v>
                </c:pt>
                <c:pt idx="6676">
                  <c:v>445.06666666666672</c:v>
                </c:pt>
                <c:pt idx="6677">
                  <c:v>445.13333333333338</c:v>
                </c:pt>
                <c:pt idx="6678">
                  <c:v>445.20000000000005</c:v>
                </c:pt>
                <c:pt idx="6679">
                  <c:v>445.26666666666671</c:v>
                </c:pt>
                <c:pt idx="6680">
                  <c:v>445.33333333333331</c:v>
                </c:pt>
                <c:pt idx="6681">
                  <c:v>445.4</c:v>
                </c:pt>
                <c:pt idx="6682">
                  <c:v>445.4666666666667</c:v>
                </c:pt>
                <c:pt idx="6683">
                  <c:v>445.53333333333336</c:v>
                </c:pt>
                <c:pt idx="6684">
                  <c:v>445.59999999999923</c:v>
                </c:pt>
                <c:pt idx="6685">
                  <c:v>445.66666666666708</c:v>
                </c:pt>
                <c:pt idx="6686">
                  <c:v>445.73333333333335</c:v>
                </c:pt>
                <c:pt idx="6687">
                  <c:v>445.8</c:v>
                </c:pt>
                <c:pt idx="6688">
                  <c:v>445.86666666666702</c:v>
                </c:pt>
                <c:pt idx="6689">
                  <c:v>445.93333333333334</c:v>
                </c:pt>
                <c:pt idx="6690">
                  <c:v>446</c:v>
                </c:pt>
                <c:pt idx="6691">
                  <c:v>446.06666666666672</c:v>
                </c:pt>
                <c:pt idx="6692">
                  <c:v>446.13333333333338</c:v>
                </c:pt>
                <c:pt idx="6693">
                  <c:v>446.2</c:v>
                </c:pt>
                <c:pt idx="6694">
                  <c:v>446.26666666666671</c:v>
                </c:pt>
                <c:pt idx="6695">
                  <c:v>446.33333333333337</c:v>
                </c:pt>
                <c:pt idx="6696">
                  <c:v>446.40000000000003</c:v>
                </c:pt>
                <c:pt idx="6697">
                  <c:v>446.4666666666667</c:v>
                </c:pt>
                <c:pt idx="6698">
                  <c:v>446.53333333333336</c:v>
                </c:pt>
                <c:pt idx="6699">
                  <c:v>446.6</c:v>
                </c:pt>
                <c:pt idx="6700">
                  <c:v>446.66666666666708</c:v>
                </c:pt>
                <c:pt idx="6701">
                  <c:v>446.73333333333335</c:v>
                </c:pt>
                <c:pt idx="6702">
                  <c:v>446.8</c:v>
                </c:pt>
                <c:pt idx="6703">
                  <c:v>446.86666666666702</c:v>
                </c:pt>
                <c:pt idx="6704">
                  <c:v>446.93333333333334</c:v>
                </c:pt>
                <c:pt idx="6705">
                  <c:v>447</c:v>
                </c:pt>
                <c:pt idx="6706">
                  <c:v>447.06666666666672</c:v>
                </c:pt>
                <c:pt idx="6707">
                  <c:v>447.13333333333338</c:v>
                </c:pt>
                <c:pt idx="6708">
                  <c:v>447.20000000000005</c:v>
                </c:pt>
                <c:pt idx="6709">
                  <c:v>447.26666666666671</c:v>
                </c:pt>
                <c:pt idx="6710">
                  <c:v>447.33333333333331</c:v>
                </c:pt>
                <c:pt idx="6711">
                  <c:v>447.40000000000003</c:v>
                </c:pt>
                <c:pt idx="6712">
                  <c:v>447.4666666666667</c:v>
                </c:pt>
                <c:pt idx="6713">
                  <c:v>447.53333333333336</c:v>
                </c:pt>
                <c:pt idx="6714">
                  <c:v>447.59999999999923</c:v>
                </c:pt>
                <c:pt idx="6715">
                  <c:v>447.66666666666708</c:v>
                </c:pt>
                <c:pt idx="6716">
                  <c:v>447.73333333333335</c:v>
                </c:pt>
                <c:pt idx="6717">
                  <c:v>447.8</c:v>
                </c:pt>
                <c:pt idx="6718">
                  <c:v>447.86666666666702</c:v>
                </c:pt>
                <c:pt idx="6719">
                  <c:v>447.93333333333334</c:v>
                </c:pt>
                <c:pt idx="6720">
                  <c:v>448</c:v>
                </c:pt>
                <c:pt idx="6721">
                  <c:v>448.06666666666672</c:v>
                </c:pt>
                <c:pt idx="6722">
                  <c:v>448.13333333333338</c:v>
                </c:pt>
                <c:pt idx="6723">
                  <c:v>448.2</c:v>
                </c:pt>
                <c:pt idx="6724">
                  <c:v>448.26666666666671</c:v>
                </c:pt>
                <c:pt idx="6725">
                  <c:v>448.33333333333337</c:v>
                </c:pt>
                <c:pt idx="6726">
                  <c:v>448.4</c:v>
                </c:pt>
                <c:pt idx="6727">
                  <c:v>448.4666666666667</c:v>
                </c:pt>
                <c:pt idx="6728">
                  <c:v>448.53333333333336</c:v>
                </c:pt>
                <c:pt idx="6729">
                  <c:v>448.6</c:v>
                </c:pt>
                <c:pt idx="6730">
                  <c:v>448.66666666666708</c:v>
                </c:pt>
                <c:pt idx="6731">
                  <c:v>448.73333333333335</c:v>
                </c:pt>
                <c:pt idx="6732">
                  <c:v>448.8</c:v>
                </c:pt>
                <c:pt idx="6733">
                  <c:v>448.86666666666702</c:v>
                </c:pt>
                <c:pt idx="6734">
                  <c:v>448.93333333333339</c:v>
                </c:pt>
                <c:pt idx="6735">
                  <c:v>449</c:v>
                </c:pt>
                <c:pt idx="6736">
                  <c:v>449.06666666666672</c:v>
                </c:pt>
                <c:pt idx="6737">
                  <c:v>449.13333333333338</c:v>
                </c:pt>
                <c:pt idx="6738">
                  <c:v>449.20000000000005</c:v>
                </c:pt>
                <c:pt idx="6739">
                  <c:v>449.26666666666671</c:v>
                </c:pt>
                <c:pt idx="6740">
                  <c:v>449.33333333333331</c:v>
                </c:pt>
                <c:pt idx="6741">
                  <c:v>449.40000000000003</c:v>
                </c:pt>
                <c:pt idx="6742">
                  <c:v>449.4666666666667</c:v>
                </c:pt>
                <c:pt idx="6743">
                  <c:v>449.5333333333333</c:v>
                </c:pt>
                <c:pt idx="6744">
                  <c:v>449.6</c:v>
                </c:pt>
                <c:pt idx="6745">
                  <c:v>449.66666666666708</c:v>
                </c:pt>
                <c:pt idx="6746">
                  <c:v>449.73333333333335</c:v>
                </c:pt>
                <c:pt idx="6747">
                  <c:v>449.79999999999899</c:v>
                </c:pt>
                <c:pt idx="6748">
                  <c:v>449.86666666666702</c:v>
                </c:pt>
                <c:pt idx="6749">
                  <c:v>449.93333333333334</c:v>
                </c:pt>
                <c:pt idx="6750">
                  <c:v>450</c:v>
                </c:pt>
                <c:pt idx="6751">
                  <c:v>450.06666666666672</c:v>
                </c:pt>
                <c:pt idx="6752">
                  <c:v>450.13333333333338</c:v>
                </c:pt>
                <c:pt idx="6753">
                  <c:v>450.2</c:v>
                </c:pt>
                <c:pt idx="6754">
                  <c:v>450.26666666666671</c:v>
                </c:pt>
                <c:pt idx="6755">
                  <c:v>450.33333333333337</c:v>
                </c:pt>
                <c:pt idx="6756">
                  <c:v>450.4</c:v>
                </c:pt>
                <c:pt idx="6757">
                  <c:v>450.4666666666667</c:v>
                </c:pt>
                <c:pt idx="6758">
                  <c:v>450.53333333333336</c:v>
                </c:pt>
                <c:pt idx="6759">
                  <c:v>450.6</c:v>
                </c:pt>
                <c:pt idx="6760">
                  <c:v>450.66666666666708</c:v>
                </c:pt>
                <c:pt idx="6761">
                  <c:v>450.73333333333335</c:v>
                </c:pt>
                <c:pt idx="6762">
                  <c:v>450.8</c:v>
                </c:pt>
                <c:pt idx="6763">
                  <c:v>450.86666666666702</c:v>
                </c:pt>
                <c:pt idx="6764">
                  <c:v>450.93333333333334</c:v>
                </c:pt>
                <c:pt idx="6765">
                  <c:v>451</c:v>
                </c:pt>
                <c:pt idx="6766">
                  <c:v>451.06666666666672</c:v>
                </c:pt>
                <c:pt idx="6767">
                  <c:v>451.13333333333338</c:v>
                </c:pt>
                <c:pt idx="6768">
                  <c:v>451.2</c:v>
                </c:pt>
                <c:pt idx="6769">
                  <c:v>451.26666666666671</c:v>
                </c:pt>
                <c:pt idx="6770">
                  <c:v>451.33333333333331</c:v>
                </c:pt>
                <c:pt idx="6771">
                  <c:v>451.40000000000003</c:v>
                </c:pt>
                <c:pt idx="6772">
                  <c:v>451.4666666666667</c:v>
                </c:pt>
                <c:pt idx="6773">
                  <c:v>451.5333333333333</c:v>
                </c:pt>
                <c:pt idx="6774">
                  <c:v>451.6</c:v>
                </c:pt>
                <c:pt idx="6775">
                  <c:v>451.66666666666708</c:v>
                </c:pt>
                <c:pt idx="6776">
                  <c:v>451.73333333333335</c:v>
                </c:pt>
                <c:pt idx="6777">
                  <c:v>451.8</c:v>
                </c:pt>
                <c:pt idx="6778">
                  <c:v>451.86666666666702</c:v>
                </c:pt>
                <c:pt idx="6779">
                  <c:v>451.93333333333334</c:v>
                </c:pt>
                <c:pt idx="6780">
                  <c:v>452.00000000000006</c:v>
                </c:pt>
                <c:pt idx="6781">
                  <c:v>452.06666666666672</c:v>
                </c:pt>
                <c:pt idx="6782">
                  <c:v>452.13333333333338</c:v>
                </c:pt>
                <c:pt idx="6783">
                  <c:v>452.2</c:v>
                </c:pt>
                <c:pt idx="6784">
                  <c:v>452.26666666666671</c:v>
                </c:pt>
                <c:pt idx="6785">
                  <c:v>452.33333333333331</c:v>
                </c:pt>
                <c:pt idx="6786">
                  <c:v>452.4</c:v>
                </c:pt>
                <c:pt idx="6787">
                  <c:v>452.4666666666667</c:v>
                </c:pt>
                <c:pt idx="6788">
                  <c:v>452.53333333333336</c:v>
                </c:pt>
                <c:pt idx="6789">
                  <c:v>452.6</c:v>
                </c:pt>
                <c:pt idx="6790">
                  <c:v>452.66666666666708</c:v>
                </c:pt>
                <c:pt idx="6791">
                  <c:v>452.73333333333335</c:v>
                </c:pt>
                <c:pt idx="6792">
                  <c:v>452.8</c:v>
                </c:pt>
                <c:pt idx="6793">
                  <c:v>452.86666666666702</c:v>
                </c:pt>
                <c:pt idx="6794">
                  <c:v>452.93333333333334</c:v>
                </c:pt>
                <c:pt idx="6795">
                  <c:v>453</c:v>
                </c:pt>
                <c:pt idx="6796">
                  <c:v>453.06666666666672</c:v>
                </c:pt>
                <c:pt idx="6797">
                  <c:v>453.13333333333338</c:v>
                </c:pt>
                <c:pt idx="6798">
                  <c:v>453.2</c:v>
                </c:pt>
                <c:pt idx="6799">
                  <c:v>453.26666666666671</c:v>
                </c:pt>
                <c:pt idx="6800">
                  <c:v>453.33333333333337</c:v>
                </c:pt>
                <c:pt idx="6801">
                  <c:v>453.40000000000003</c:v>
                </c:pt>
                <c:pt idx="6802">
                  <c:v>453.4666666666667</c:v>
                </c:pt>
                <c:pt idx="6803">
                  <c:v>453.5333333333333</c:v>
                </c:pt>
                <c:pt idx="6804">
                  <c:v>453.6</c:v>
                </c:pt>
                <c:pt idx="6805">
                  <c:v>453.66666666666708</c:v>
                </c:pt>
                <c:pt idx="6806">
                  <c:v>453.73333333333335</c:v>
                </c:pt>
                <c:pt idx="6807">
                  <c:v>453.8</c:v>
                </c:pt>
                <c:pt idx="6808">
                  <c:v>453.86666666666702</c:v>
                </c:pt>
                <c:pt idx="6809">
                  <c:v>453.93333333333334</c:v>
                </c:pt>
                <c:pt idx="6810">
                  <c:v>454.00000000000006</c:v>
                </c:pt>
                <c:pt idx="6811">
                  <c:v>454.06666666666672</c:v>
                </c:pt>
                <c:pt idx="6812">
                  <c:v>454.13333333333338</c:v>
                </c:pt>
                <c:pt idx="6813">
                  <c:v>454.20000000000005</c:v>
                </c:pt>
                <c:pt idx="6814">
                  <c:v>454.26666666666671</c:v>
                </c:pt>
                <c:pt idx="6815">
                  <c:v>454.33333333333331</c:v>
                </c:pt>
                <c:pt idx="6816">
                  <c:v>454.4</c:v>
                </c:pt>
                <c:pt idx="6817">
                  <c:v>454.4666666666667</c:v>
                </c:pt>
                <c:pt idx="6818">
                  <c:v>454.53333333333336</c:v>
                </c:pt>
                <c:pt idx="6819">
                  <c:v>454.59999999999923</c:v>
                </c:pt>
                <c:pt idx="6820">
                  <c:v>454.66666666666708</c:v>
                </c:pt>
                <c:pt idx="6821">
                  <c:v>454.73333333333335</c:v>
                </c:pt>
                <c:pt idx="6822">
                  <c:v>454.8</c:v>
                </c:pt>
                <c:pt idx="6823">
                  <c:v>454.86666666666702</c:v>
                </c:pt>
                <c:pt idx="6824">
                  <c:v>454.93333333333334</c:v>
                </c:pt>
                <c:pt idx="6825">
                  <c:v>455</c:v>
                </c:pt>
                <c:pt idx="6826">
                  <c:v>455.06666666666672</c:v>
                </c:pt>
                <c:pt idx="6827">
                  <c:v>455.13333333333338</c:v>
                </c:pt>
                <c:pt idx="6828">
                  <c:v>455.2</c:v>
                </c:pt>
                <c:pt idx="6829">
                  <c:v>455.26666666666671</c:v>
                </c:pt>
                <c:pt idx="6830">
                  <c:v>455.33333333333337</c:v>
                </c:pt>
                <c:pt idx="6831">
                  <c:v>455.40000000000003</c:v>
                </c:pt>
                <c:pt idx="6832">
                  <c:v>455.4666666666667</c:v>
                </c:pt>
                <c:pt idx="6833">
                  <c:v>455.53333333333336</c:v>
                </c:pt>
                <c:pt idx="6834">
                  <c:v>455.6</c:v>
                </c:pt>
                <c:pt idx="6835">
                  <c:v>455.66666666666708</c:v>
                </c:pt>
                <c:pt idx="6836">
                  <c:v>455.73333333333335</c:v>
                </c:pt>
                <c:pt idx="6837">
                  <c:v>455.8</c:v>
                </c:pt>
                <c:pt idx="6838">
                  <c:v>455.86666666666702</c:v>
                </c:pt>
                <c:pt idx="6839">
                  <c:v>455.93333333333334</c:v>
                </c:pt>
                <c:pt idx="6840">
                  <c:v>456</c:v>
                </c:pt>
                <c:pt idx="6841">
                  <c:v>456.06666666666672</c:v>
                </c:pt>
                <c:pt idx="6842">
                  <c:v>456.13333333333338</c:v>
                </c:pt>
                <c:pt idx="6843">
                  <c:v>456.20000000000005</c:v>
                </c:pt>
                <c:pt idx="6844">
                  <c:v>456.26666666666671</c:v>
                </c:pt>
                <c:pt idx="6845">
                  <c:v>456.33333333333331</c:v>
                </c:pt>
                <c:pt idx="6846">
                  <c:v>456.40000000000003</c:v>
                </c:pt>
                <c:pt idx="6847">
                  <c:v>456.4666666666667</c:v>
                </c:pt>
                <c:pt idx="6848">
                  <c:v>456.53333333333336</c:v>
                </c:pt>
                <c:pt idx="6849">
                  <c:v>456.59999999999923</c:v>
                </c:pt>
                <c:pt idx="6850">
                  <c:v>456.66666666666708</c:v>
                </c:pt>
                <c:pt idx="6851">
                  <c:v>456.73333333333335</c:v>
                </c:pt>
                <c:pt idx="6852">
                  <c:v>456.8</c:v>
                </c:pt>
                <c:pt idx="6853">
                  <c:v>456.86666666666702</c:v>
                </c:pt>
                <c:pt idx="6854">
                  <c:v>456.93333333333334</c:v>
                </c:pt>
                <c:pt idx="6855">
                  <c:v>457</c:v>
                </c:pt>
                <c:pt idx="6856">
                  <c:v>457.06666666666672</c:v>
                </c:pt>
                <c:pt idx="6857">
                  <c:v>457.13333333333338</c:v>
                </c:pt>
                <c:pt idx="6858">
                  <c:v>457.2</c:v>
                </c:pt>
                <c:pt idx="6859">
                  <c:v>457.26666666666671</c:v>
                </c:pt>
                <c:pt idx="6860">
                  <c:v>457.33333333333337</c:v>
                </c:pt>
                <c:pt idx="6861">
                  <c:v>457.4</c:v>
                </c:pt>
                <c:pt idx="6862">
                  <c:v>457.4666666666667</c:v>
                </c:pt>
                <c:pt idx="6863">
                  <c:v>457.53333333333336</c:v>
                </c:pt>
                <c:pt idx="6864">
                  <c:v>457.6</c:v>
                </c:pt>
                <c:pt idx="6865">
                  <c:v>457.66666666666708</c:v>
                </c:pt>
                <c:pt idx="6866">
                  <c:v>457.73333333333335</c:v>
                </c:pt>
                <c:pt idx="6867">
                  <c:v>457.8</c:v>
                </c:pt>
                <c:pt idx="6868">
                  <c:v>457.86666666666702</c:v>
                </c:pt>
                <c:pt idx="6869">
                  <c:v>457.93333333333339</c:v>
                </c:pt>
                <c:pt idx="6870">
                  <c:v>458</c:v>
                </c:pt>
                <c:pt idx="6871">
                  <c:v>458.06666666666672</c:v>
                </c:pt>
                <c:pt idx="6872">
                  <c:v>458.13333333333338</c:v>
                </c:pt>
                <c:pt idx="6873">
                  <c:v>458.20000000000005</c:v>
                </c:pt>
                <c:pt idx="6874">
                  <c:v>458.26666666666671</c:v>
                </c:pt>
                <c:pt idx="6875">
                  <c:v>458.33333333333331</c:v>
                </c:pt>
                <c:pt idx="6876">
                  <c:v>458.40000000000003</c:v>
                </c:pt>
                <c:pt idx="6877">
                  <c:v>458.4666666666667</c:v>
                </c:pt>
                <c:pt idx="6878">
                  <c:v>458.5333333333333</c:v>
                </c:pt>
                <c:pt idx="6879">
                  <c:v>458.6</c:v>
                </c:pt>
                <c:pt idx="6880">
                  <c:v>458.66666666666708</c:v>
                </c:pt>
                <c:pt idx="6881">
                  <c:v>458.73333333333335</c:v>
                </c:pt>
                <c:pt idx="6882">
                  <c:v>458.8</c:v>
                </c:pt>
                <c:pt idx="6883">
                  <c:v>458.86666666666702</c:v>
                </c:pt>
                <c:pt idx="6884">
                  <c:v>458.93333333333334</c:v>
                </c:pt>
                <c:pt idx="6885">
                  <c:v>459</c:v>
                </c:pt>
                <c:pt idx="6886">
                  <c:v>459.06666666666672</c:v>
                </c:pt>
                <c:pt idx="6887">
                  <c:v>459.13333333333338</c:v>
                </c:pt>
                <c:pt idx="6888">
                  <c:v>459.2</c:v>
                </c:pt>
                <c:pt idx="6889">
                  <c:v>459.26666666666671</c:v>
                </c:pt>
                <c:pt idx="6890">
                  <c:v>459.33333333333337</c:v>
                </c:pt>
                <c:pt idx="6891">
                  <c:v>459.4</c:v>
                </c:pt>
                <c:pt idx="6892">
                  <c:v>459.4666666666667</c:v>
                </c:pt>
                <c:pt idx="6893">
                  <c:v>459.53333333333336</c:v>
                </c:pt>
                <c:pt idx="6894">
                  <c:v>459.6</c:v>
                </c:pt>
                <c:pt idx="6895">
                  <c:v>459.66666666666708</c:v>
                </c:pt>
                <c:pt idx="6896">
                  <c:v>459.73333333333335</c:v>
                </c:pt>
                <c:pt idx="6897">
                  <c:v>459.8</c:v>
                </c:pt>
                <c:pt idx="6898">
                  <c:v>459.86666666666702</c:v>
                </c:pt>
                <c:pt idx="6899">
                  <c:v>459.93333333333334</c:v>
                </c:pt>
                <c:pt idx="6900">
                  <c:v>460</c:v>
                </c:pt>
                <c:pt idx="6901">
                  <c:v>460.06666666666672</c:v>
                </c:pt>
                <c:pt idx="6902">
                  <c:v>460.13333333333338</c:v>
                </c:pt>
                <c:pt idx="6903">
                  <c:v>460.20000000000005</c:v>
                </c:pt>
                <c:pt idx="6904">
                  <c:v>460.26666666666671</c:v>
                </c:pt>
                <c:pt idx="6905">
                  <c:v>460.33333333333331</c:v>
                </c:pt>
                <c:pt idx="6906">
                  <c:v>460.40000000000003</c:v>
                </c:pt>
                <c:pt idx="6907">
                  <c:v>460.4666666666667</c:v>
                </c:pt>
                <c:pt idx="6908">
                  <c:v>460.5333333333333</c:v>
                </c:pt>
                <c:pt idx="6909">
                  <c:v>460.6</c:v>
                </c:pt>
                <c:pt idx="6910">
                  <c:v>460.66666666666708</c:v>
                </c:pt>
                <c:pt idx="6911">
                  <c:v>460.73333333333335</c:v>
                </c:pt>
                <c:pt idx="6912">
                  <c:v>460.8</c:v>
                </c:pt>
                <c:pt idx="6913">
                  <c:v>460.86666666666702</c:v>
                </c:pt>
                <c:pt idx="6914">
                  <c:v>460.93333333333334</c:v>
                </c:pt>
                <c:pt idx="6915">
                  <c:v>461</c:v>
                </c:pt>
                <c:pt idx="6916">
                  <c:v>461.06666666666672</c:v>
                </c:pt>
                <c:pt idx="6917">
                  <c:v>461.13333333333338</c:v>
                </c:pt>
                <c:pt idx="6918">
                  <c:v>461.2</c:v>
                </c:pt>
                <c:pt idx="6919">
                  <c:v>461.26666666666671</c:v>
                </c:pt>
                <c:pt idx="6920">
                  <c:v>461.33333333333337</c:v>
                </c:pt>
                <c:pt idx="6921">
                  <c:v>461.4</c:v>
                </c:pt>
                <c:pt idx="6922">
                  <c:v>461.4666666666667</c:v>
                </c:pt>
                <c:pt idx="6923">
                  <c:v>461.53333333333336</c:v>
                </c:pt>
                <c:pt idx="6924">
                  <c:v>461.6</c:v>
                </c:pt>
                <c:pt idx="6925">
                  <c:v>461.66666666666708</c:v>
                </c:pt>
                <c:pt idx="6926">
                  <c:v>461.73333333333335</c:v>
                </c:pt>
                <c:pt idx="6927">
                  <c:v>461.8</c:v>
                </c:pt>
                <c:pt idx="6928">
                  <c:v>461.86666666666702</c:v>
                </c:pt>
                <c:pt idx="6929">
                  <c:v>461.93333333333334</c:v>
                </c:pt>
                <c:pt idx="6930">
                  <c:v>462</c:v>
                </c:pt>
                <c:pt idx="6931">
                  <c:v>462.06666666666672</c:v>
                </c:pt>
                <c:pt idx="6932">
                  <c:v>462.13333333333338</c:v>
                </c:pt>
                <c:pt idx="6933">
                  <c:v>462.2</c:v>
                </c:pt>
                <c:pt idx="6934">
                  <c:v>462.26666666666671</c:v>
                </c:pt>
                <c:pt idx="6935">
                  <c:v>462.33333333333337</c:v>
                </c:pt>
                <c:pt idx="6936">
                  <c:v>462.40000000000003</c:v>
                </c:pt>
                <c:pt idx="6937">
                  <c:v>462.4666666666667</c:v>
                </c:pt>
                <c:pt idx="6938">
                  <c:v>462.5333333333333</c:v>
                </c:pt>
                <c:pt idx="6939">
                  <c:v>462.6</c:v>
                </c:pt>
                <c:pt idx="6940">
                  <c:v>462.66666666666708</c:v>
                </c:pt>
                <c:pt idx="6941">
                  <c:v>462.73333333333335</c:v>
                </c:pt>
                <c:pt idx="6942">
                  <c:v>462.8</c:v>
                </c:pt>
                <c:pt idx="6943">
                  <c:v>462.86666666666702</c:v>
                </c:pt>
                <c:pt idx="6944">
                  <c:v>462.93333333333334</c:v>
                </c:pt>
                <c:pt idx="6945">
                  <c:v>463.00000000000006</c:v>
                </c:pt>
                <c:pt idx="6946">
                  <c:v>463.06666666666672</c:v>
                </c:pt>
                <c:pt idx="6947">
                  <c:v>463.13333333333338</c:v>
                </c:pt>
                <c:pt idx="6948">
                  <c:v>463.2</c:v>
                </c:pt>
                <c:pt idx="6949">
                  <c:v>463.26666666666671</c:v>
                </c:pt>
                <c:pt idx="6950">
                  <c:v>463.33333333333331</c:v>
                </c:pt>
                <c:pt idx="6951">
                  <c:v>463.4</c:v>
                </c:pt>
                <c:pt idx="6952">
                  <c:v>463.4666666666667</c:v>
                </c:pt>
                <c:pt idx="6953">
                  <c:v>463.53333333333336</c:v>
                </c:pt>
                <c:pt idx="6954">
                  <c:v>463.59999999999923</c:v>
                </c:pt>
                <c:pt idx="6955">
                  <c:v>463.66666666666708</c:v>
                </c:pt>
                <c:pt idx="6956">
                  <c:v>463.73333333333335</c:v>
                </c:pt>
                <c:pt idx="6957">
                  <c:v>463.8</c:v>
                </c:pt>
                <c:pt idx="6958">
                  <c:v>463.86666666666702</c:v>
                </c:pt>
                <c:pt idx="6959">
                  <c:v>463.93333333333334</c:v>
                </c:pt>
                <c:pt idx="6960">
                  <c:v>464</c:v>
                </c:pt>
                <c:pt idx="6961">
                  <c:v>464.06666666666672</c:v>
                </c:pt>
                <c:pt idx="6962">
                  <c:v>464.13333333333338</c:v>
                </c:pt>
                <c:pt idx="6963">
                  <c:v>464.2</c:v>
                </c:pt>
                <c:pt idx="6964">
                  <c:v>464.26666666666671</c:v>
                </c:pt>
                <c:pt idx="6965">
                  <c:v>464.33333333333337</c:v>
                </c:pt>
                <c:pt idx="6966">
                  <c:v>464.40000000000003</c:v>
                </c:pt>
                <c:pt idx="6967">
                  <c:v>464.4666666666667</c:v>
                </c:pt>
                <c:pt idx="6968">
                  <c:v>464.53333333333336</c:v>
                </c:pt>
                <c:pt idx="6969">
                  <c:v>464.6</c:v>
                </c:pt>
                <c:pt idx="6970">
                  <c:v>464.66666666666708</c:v>
                </c:pt>
                <c:pt idx="6971">
                  <c:v>464.73333333333335</c:v>
                </c:pt>
                <c:pt idx="6972">
                  <c:v>464.8</c:v>
                </c:pt>
                <c:pt idx="6973">
                  <c:v>464.86666666666702</c:v>
                </c:pt>
                <c:pt idx="6974">
                  <c:v>464.93333333333334</c:v>
                </c:pt>
                <c:pt idx="6975">
                  <c:v>465</c:v>
                </c:pt>
                <c:pt idx="6976">
                  <c:v>465.06666666666672</c:v>
                </c:pt>
                <c:pt idx="6977">
                  <c:v>465.13333333333338</c:v>
                </c:pt>
                <c:pt idx="6978">
                  <c:v>465.20000000000005</c:v>
                </c:pt>
                <c:pt idx="6979">
                  <c:v>465.26666666666671</c:v>
                </c:pt>
                <c:pt idx="6980">
                  <c:v>465.33333333333331</c:v>
                </c:pt>
                <c:pt idx="6981">
                  <c:v>465.40000000000003</c:v>
                </c:pt>
                <c:pt idx="6982">
                  <c:v>465.4666666666667</c:v>
                </c:pt>
                <c:pt idx="6983">
                  <c:v>465.53333333333336</c:v>
                </c:pt>
                <c:pt idx="6984">
                  <c:v>465.59999999999923</c:v>
                </c:pt>
                <c:pt idx="6985">
                  <c:v>465.66666666666708</c:v>
                </c:pt>
                <c:pt idx="6986">
                  <c:v>465.73333333333335</c:v>
                </c:pt>
                <c:pt idx="6987">
                  <c:v>465.8</c:v>
                </c:pt>
                <c:pt idx="6988">
                  <c:v>465.86666666666702</c:v>
                </c:pt>
                <c:pt idx="6989">
                  <c:v>465.93333333333334</c:v>
                </c:pt>
                <c:pt idx="6990">
                  <c:v>466</c:v>
                </c:pt>
                <c:pt idx="6991">
                  <c:v>466.06666666666672</c:v>
                </c:pt>
                <c:pt idx="6992">
                  <c:v>466.13333333333338</c:v>
                </c:pt>
                <c:pt idx="6993">
                  <c:v>466.2</c:v>
                </c:pt>
                <c:pt idx="6994">
                  <c:v>466.26666666666671</c:v>
                </c:pt>
                <c:pt idx="6995">
                  <c:v>466.33333333333337</c:v>
                </c:pt>
                <c:pt idx="6996">
                  <c:v>466.40000000000003</c:v>
                </c:pt>
                <c:pt idx="6997">
                  <c:v>466.4666666666667</c:v>
                </c:pt>
                <c:pt idx="6998">
                  <c:v>466.53333333333336</c:v>
                </c:pt>
                <c:pt idx="6999">
                  <c:v>466.6</c:v>
                </c:pt>
                <c:pt idx="7000">
                  <c:v>466.66666666666708</c:v>
                </c:pt>
                <c:pt idx="7001">
                  <c:v>466.73333333333335</c:v>
                </c:pt>
                <c:pt idx="7002">
                  <c:v>466.8</c:v>
                </c:pt>
                <c:pt idx="7003">
                  <c:v>466.86666666666702</c:v>
                </c:pt>
                <c:pt idx="7004">
                  <c:v>466.93333333333334</c:v>
                </c:pt>
                <c:pt idx="7005">
                  <c:v>467</c:v>
                </c:pt>
                <c:pt idx="7006">
                  <c:v>467.06666666666672</c:v>
                </c:pt>
                <c:pt idx="7007">
                  <c:v>467.13333333333338</c:v>
                </c:pt>
                <c:pt idx="7008">
                  <c:v>467.20000000000005</c:v>
                </c:pt>
                <c:pt idx="7009">
                  <c:v>467.26666666666671</c:v>
                </c:pt>
                <c:pt idx="7010">
                  <c:v>467.33333333333331</c:v>
                </c:pt>
                <c:pt idx="7011">
                  <c:v>467.40000000000003</c:v>
                </c:pt>
                <c:pt idx="7012">
                  <c:v>467.4666666666667</c:v>
                </c:pt>
                <c:pt idx="7013">
                  <c:v>467.53333333333336</c:v>
                </c:pt>
                <c:pt idx="7014">
                  <c:v>467.6</c:v>
                </c:pt>
                <c:pt idx="7015">
                  <c:v>467.66666666666708</c:v>
                </c:pt>
                <c:pt idx="7016">
                  <c:v>467.73333333333335</c:v>
                </c:pt>
                <c:pt idx="7017">
                  <c:v>467.8</c:v>
                </c:pt>
                <c:pt idx="7018">
                  <c:v>467.86666666666702</c:v>
                </c:pt>
                <c:pt idx="7019">
                  <c:v>467.93333333333334</c:v>
                </c:pt>
                <c:pt idx="7020">
                  <c:v>468</c:v>
                </c:pt>
                <c:pt idx="7021">
                  <c:v>468.06666666666672</c:v>
                </c:pt>
                <c:pt idx="7022">
                  <c:v>468.13333333333338</c:v>
                </c:pt>
                <c:pt idx="7023">
                  <c:v>468.2</c:v>
                </c:pt>
                <c:pt idx="7024">
                  <c:v>468.26666666666671</c:v>
                </c:pt>
                <c:pt idx="7025">
                  <c:v>468.33333333333337</c:v>
                </c:pt>
                <c:pt idx="7026">
                  <c:v>468.4</c:v>
                </c:pt>
                <c:pt idx="7027">
                  <c:v>468.4666666666667</c:v>
                </c:pt>
                <c:pt idx="7028">
                  <c:v>468.53333333333336</c:v>
                </c:pt>
                <c:pt idx="7029">
                  <c:v>468.6</c:v>
                </c:pt>
                <c:pt idx="7030">
                  <c:v>468.66666666666708</c:v>
                </c:pt>
                <c:pt idx="7031">
                  <c:v>468.73333333333335</c:v>
                </c:pt>
                <c:pt idx="7032">
                  <c:v>468.8</c:v>
                </c:pt>
                <c:pt idx="7033">
                  <c:v>468.86666666666702</c:v>
                </c:pt>
                <c:pt idx="7034">
                  <c:v>468.93333333333339</c:v>
                </c:pt>
                <c:pt idx="7035">
                  <c:v>469</c:v>
                </c:pt>
                <c:pt idx="7036">
                  <c:v>469.06666666666672</c:v>
                </c:pt>
                <c:pt idx="7037">
                  <c:v>469.13333333333338</c:v>
                </c:pt>
                <c:pt idx="7038">
                  <c:v>469.20000000000005</c:v>
                </c:pt>
                <c:pt idx="7039">
                  <c:v>469.26666666666671</c:v>
                </c:pt>
                <c:pt idx="7040">
                  <c:v>469.33333333333331</c:v>
                </c:pt>
                <c:pt idx="7041">
                  <c:v>469.40000000000003</c:v>
                </c:pt>
                <c:pt idx="7042">
                  <c:v>469.4666666666667</c:v>
                </c:pt>
                <c:pt idx="7043">
                  <c:v>469.5333333333333</c:v>
                </c:pt>
                <c:pt idx="7044">
                  <c:v>469.6</c:v>
                </c:pt>
                <c:pt idx="7045">
                  <c:v>469.66666666666708</c:v>
                </c:pt>
                <c:pt idx="7046">
                  <c:v>469.73333333333335</c:v>
                </c:pt>
                <c:pt idx="7047">
                  <c:v>469.8</c:v>
                </c:pt>
                <c:pt idx="7048">
                  <c:v>469.86666666666702</c:v>
                </c:pt>
                <c:pt idx="7049">
                  <c:v>469.93333333333334</c:v>
                </c:pt>
                <c:pt idx="7050">
                  <c:v>470</c:v>
                </c:pt>
                <c:pt idx="7051">
                  <c:v>470.06666666666672</c:v>
                </c:pt>
                <c:pt idx="7052">
                  <c:v>470.13333333333338</c:v>
                </c:pt>
                <c:pt idx="7053">
                  <c:v>470.2</c:v>
                </c:pt>
                <c:pt idx="7054">
                  <c:v>470.26666666666671</c:v>
                </c:pt>
                <c:pt idx="7055">
                  <c:v>470.33333333333337</c:v>
                </c:pt>
                <c:pt idx="7056">
                  <c:v>470.4</c:v>
                </c:pt>
                <c:pt idx="7057">
                  <c:v>470.4666666666667</c:v>
                </c:pt>
                <c:pt idx="7058">
                  <c:v>470.53333333333336</c:v>
                </c:pt>
                <c:pt idx="7059">
                  <c:v>470.6</c:v>
                </c:pt>
                <c:pt idx="7060">
                  <c:v>470.66666666666708</c:v>
                </c:pt>
                <c:pt idx="7061">
                  <c:v>470.73333333333335</c:v>
                </c:pt>
                <c:pt idx="7062">
                  <c:v>470.8</c:v>
                </c:pt>
                <c:pt idx="7063">
                  <c:v>470.86666666666702</c:v>
                </c:pt>
                <c:pt idx="7064">
                  <c:v>470.93333333333334</c:v>
                </c:pt>
                <c:pt idx="7065">
                  <c:v>471</c:v>
                </c:pt>
                <c:pt idx="7066">
                  <c:v>471.06666666666672</c:v>
                </c:pt>
                <c:pt idx="7067">
                  <c:v>471.13333333333338</c:v>
                </c:pt>
                <c:pt idx="7068">
                  <c:v>471.2</c:v>
                </c:pt>
                <c:pt idx="7069">
                  <c:v>471.26666666666671</c:v>
                </c:pt>
                <c:pt idx="7070">
                  <c:v>471.33333333333337</c:v>
                </c:pt>
                <c:pt idx="7071">
                  <c:v>471.40000000000003</c:v>
                </c:pt>
                <c:pt idx="7072">
                  <c:v>471.4666666666667</c:v>
                </c:pt>
                <c:pt idx="7073">
                  <c:v>471.5333333333333</c:v>
                </c:pt>
                <c:pt idx="7074">
                  <c:v>471.6</c:v>
                </c:pt>
                <c:pt idx="7075">
                  <c:v>471.66666666666708</c:v>
                </c:pt>
                <c:pt idx="7076">
                  <c:v>471.73333333333335</c:v>
                </c:pt>
                <c:pt idx="7077">
                  <c:v>471.8</c:v>
                </c:pt>
                <c:pt idx="7078">
                  <c:v>471.86666666666702</c:v>
                </c:pt>
                <c:pt idx="7079">
                  <c:v>471.93333333333334</c:v>
                </c:pt>
                <c:pt idx="7080">
                  <c:v>472.00000000000006</c:v>
                </c:pt>
                <c:pt idx="7081">
                  <c:v>472.06666666666672</c:v>
                </c:pt>
                <c:pt idx="7082">
                  <c:v>472.13333333333338</c:v>
                </c:pt>
                <c:pt idx="7083">
                  <c:v>472.2</c:v>
                </c:pt>
                <c:pt idx="7084">
                  <c:v>472.26666666666671</c:v>
                </c:pt>
                <c:pt idx="7085">
                  <c:v>472.33333333333331</c:v>
                </c:pt>
                <c:pt idx="7086">
                  <c:v>472.4</c:v>
                </c:pt>
                <c:pt idx="7087">
                  <c:v>472.4666666666667</c:v>
                </c:pt>
                <c:pt idx="7088">
                  <c:v>472.53333333333336</c:v>
                </c:pt>
                <c:pt idx="7089">
                  <c:v>472.6</c:v>
                </c:pt>
                <c:pt idx="7090">
                  <c:v>472.66666666666708</c:v>
                </c:pt>
                <c:pt idx="7091">
                  <c:v>472.73333333333335</c:v>
                </c:pt>
                <c:pt idx="7092">
                  <c:v>472.8</c:v>
                </c:pt>
                <c:pt idx="7093">
                  <c:v>472.86666666666702</c:v>
                </c:pt>
                <c:pt idx="7094">
                  <c:v>472.93333333333334</c:v>
                </c:pt>
                <c:pt idx="7095">
                  <c:v>473</c:v>
                </c:pt>
                <c:pt idx="7096">
                  <c:v>473.06666666666672</c:v>
                </c:pt>
                <c:pt idx="7097">
                  <c:v>473.13333333333338</c:v>
                </c:pt>
                <c:pt idx="7098">
                  <c:v>473.2</c:v>
                </c:pt>
                <c:pt idx="7099">
                  <c:v>473.26666666666671</c:v>
                </c:pt>
                <c:pt idx="7100">
                  <c:v>473.33333333333337</c:v>
                </c:pt>
                <c:pt idx="7101">
                  <c:v>473.40000000000003</c:v>
                </c:pt>
                <c:pt idx="7102">
                  <c:v>473.4666666666667</c:v>
                </c:pt>
                <c:pt idx="7103">
                  <c:v>473.53333333333336</c:v>
                </c:pt>
                <c:pt idx="7104">
                  <c:v>473.6</c:v>
                </c:pt>
                <c:pt idx="7105">
                  <c:v>473.66666666666708</c:v>
                </c:pt>
                <c:pt idx="7106">
                  <c:v>473.73333333333335</c:v>
                </c:pt>
                <c:pt idx="7107">
                  <c:v>473.8</c:v>
                </c:pt>
                <c:pt idx="7108">
                  <c:v>473.86666666666702</c:v>
                </c:pt>
                <c:pt idx="7109">
                  <c:v>473.93333333333334</c:v>
                </c:pt>
                <c:pt idx="7110">
                  <c:v>474.00000000000006</c:v>
                </c:pt>
                <c:pt idx="7111">
                  <c:v>474.06666666666672</c:v>
                </c:pt>
                <c:pt idx="7112">
                  <c:v>474.13333333333338</c:v>
                </c:pt>
                <c:pt idx="7113">
                  <c:v>474.20000000000005</c:v>
                </c:pt>
                <c:pt idx="7114">
                  <c:v>474.26666666666671</c:v>
                </c:pt>
                <c:pt idx="7115">
                  <c:v>474.33333333333331</c:v>
                </c:pt>
                <c:pt idx="7116">
                  <c:v>474.4</c:v>
                </c:pt>
                <c:pt idx="7117">
                  <c:v>474.4666666666667</c:v>
                </c:pt>
                <c:pt idx="7118">
                  <c:v>474.53333333333336</c:v>
                </c:pt>
                <c:pt idx="7119">
                  <c:v>474.59999999999923</c:v>
                </c:pt>
                <c:pt idx="7120">
                  <c:v>474.66666666666708</c:v>
                </c:pt>
                <c:pt idx="7121">
                  <c:v>474.73333333333335</c:v>
                </c:pt>
                <c:pt idx="7122">
                  <c:v>474.8</c:v>
                </c:pt>
                <c:pt idx="7123">
                  <c:v>474.86666666666702</c:v>
                </c:pt>
                <c:pt idx="7124">
                  <c:v>474.93333333333334</c:v>
                </c:pt>
                <c:pt idx="7125">
                  <c:v>475</c:v>
                </c:pt>
                <c:pt idx="7126">
                  <c:v>475.06666666666672</c:v>
                </c:pt>
                <c:pt idx="7127">
                  <c:v>475.13333333333338</c:v>
                </c:pt>
                <c:pt idx="7128">
                  <c:v>475.2</c:v>
                </c:pt>
                <c:pt idx="7129">
                  <c:v>475.26666666666671</c:v>
                </c:pt>
                <c:pt idx="7130">
                  <c:v>475.33333333333337</c:v>
                </c:pt>
                <c:pt idx="7131">
                  <c:v>475.40000000000003</c:v>
                </c:pt>
                <c:pt idx="7132">
                  <c:v>475.4666666666667</c:v>
                </c:pt>
                <c:pt idx="7133">
                  <c:v>475.53333333333336</c:v>
                </c:pt>
                <c:pt idx="7134">
                  <c:v>475.6</c:v>
                </c:pt>
                <c:pt idx="7135">
                  <c:v>475.66666666666708</c:v>
                </c:pt>
                <c:pt idx="7136">
                  <c:v>475.73333333333335</c:v>
                </c:pt>
                <c:pt idx="7137">
                  <c:v>475.8</c:v>
                </c:pt>
                <c:pt idx="7138">
                  <c:v>475.86666666666702</c:v>
                </c:pt>
                <c:pt idx="7139">
                  <c:v>475.93333333333334</c:v>
                </c:pt>
                <c:pt idx="7140">
                  <c:v>476</c:v>
                </c:pt>
                <c:pt idx="7141">
                  <c:v>476.06666666666672</c:v>
                </c:pt>
                <c:pt idx="7142">
                  <c:v>476.13333333333338</c:v>
                </c:pt>
                <c:pt idx="7143">
                  <c:v>476.20000000000005</c:v>
                </c:pt>
                <c:pt idx="7144">
                  <c:v>476.26666666666671</c:v>
                </c:pt>
                <c:pt idx="7145">
                  <c:v>476.33333333333331</c:v>
                </c:pt>
                <c:pt idx="7146">
                  <c:v>476.40000000000003</c:v>
                </c:pt>
                <c:pt idx="7147">
                  <c:v>476.4666666666667</c:v>
                </c:pt>
                <c:pt idx="7148">
                  <c:v>476.53333333333336</c:v>
                </c:pt>
                <c:pt idx="7149">
                  <c:v>476.59999999999923</c:v>
                </c:pt>
                <c:pt idx="7150">
                  <c:v>476.66666666666708</c:v>
                </c:pt>
                <c:pt idx="7151">
                  <c:v>476.73333333333335</c:v>
                </c:pt>
                <c:pt idx="7152">
                  <c:v>476.8</c:v>
                </c:pt>
                <c:pt idx="7153">
                  <c:v>476.86666666666702</c:v>
                </c:pt>
                <c:pt idx="7154">
                  <c:v>476.93333333333334</c:v>
                </c:pt>
                <c:pt idx="7155">
                  <c:v>477</c:v>
                </c:pt>
                <c:pt idx="7156">
                  <c:v>477.06666666666672</c:v>
                </c:pt>
                <c:pt idx="7157">
                  <c:v>477.13333333333338</c:v>
                </c:pt>
                <c:pt idx="7158">
                  <c:v>477.2</c:v>
                </c:pt>
                <c:pt idx="7159">
                  <c:v>477.26666666666671</c:v>
                </c:pt>
                <c:pt idx="7160">
                  <c:v>477.33333333333337</c:v>
                </c:pt>
                <c:pt idx="7161">
                  <c:v>477.4</c:v>
                </c:pt>
                <c:pt idx="7162">
                  <c:v>477.4666666666667</c:v>
                </c:pt>
                <c:pt idx="7163">
                  <c:v>477.53333333333336</c:v>
                </c:pt>
                <c:pt idx="7164">
                  <c:v>477.6</c:v>
                </c:pt>
                <c:pt idx="7165">
                  <c:v>477.66666666666708</c:v>
                </c:pt>
                <c:pt idx="7166">
                  <c:v>477.73333333333335</c:v>
                </c:pt>
                <c:pt idx="7167">
                  <c:v>477.8</c:v>
                </c:pt>
                <c:pt idx="7168">
                  <c:v>477.86666666666702</c:v>
                </c:pt>
                <c:pt idx="7169">
                  <c:v>477.93333333333339</c:v>
                </c:pt>
                <c:pt idx="7170">
                  <c:v>478</c:v>
                </c:pt>
                <c:pt idx="7171">
                  <c:v>478.06666666666672</c:v>
                </c:pt>
                <c:pt idx="7172">
                  <c:v>478.13333333333338</c:v>
                </c:pt>
                <c:pt idx="7173">
                  <c:v>478.20000000000005</c:v>
                </c:pt>
                <c:pt idx="7174">
                  <c:v>478.26666666666671</c:v>
                </c:pt>
                <c:pt idx="7175">
                  <c:v>478.33333333333331</c:v>
                </c:pt>
                <c:pt idx="7176">
                  <c:v>478.40000000000003</c:v>
                </c:pt>
                <c:pt idx="7177">
                  <c:v>478.4666666666667</c:v>
                </c:pt>
                <c:pt idx="7178">
                  <c:v>478.5333333333333</c:v>
                </c:pt>
                <c:pt idx="7179">
                  <c:v>478.6</c:v>
                </c:pt>
                <c:pt idx="7180">
                  <c:v>478.66666666666708</c:v>
                </c:pt>
                <c:pt idx="7181">
                  <c:v>478.73333333333335</c:v>
                </c:pt>
                <c:pt idx="7182">
                  <c:v>478.8</c:v>
                </c:pt>
                <c:pt idx="7183">
                  <c:v>478.86666666666702</c:v>
                </c:pt>
                <c:pt idx="7184">
                  <c:v>478.93333333333334</c:v>
                </c:pt>
                <c:pt idx="7185">
                  <c:v>479</c:v>
                </c:pt>
                <c:pt idx="7186">
                  <c:v>479.06666666666672</c:v>
                </c:pt>
                <c:pt idx="7187">
                  <c:v>479.13333333333338</c:v>
                </c:pt>
                <c:pt idx="7188">
                  <c:v>479.2</c:v>
                </c:pt>
                <c:pt idx="7189">
                  <c:v>479.26666666666671</c:v>
                </c:pt>
                <c:pt idx="7190">
                  <c:v>479.33333333333337</c:v>
                </c:pt>
                <c:pt idx="7191">
                  <c:v>479.4</c:v>
                </c:pt>
                <c:pt idx="7192">
                  <c:v>479.4666666666667</c:v>
                </c:pt>
                <c:pt idx="7193">
                  <c:v>479.53333333333336</c:v>
                </c:pt>
                <c:pt idx="7194">
                  <c:v>479.6</c:v>
                </c:pt>
                <c:pt idx="7195">
                  <c:v>479.66666666666708</c:v>
                </c:pt>
                <c:pt idx="7196">
                  <c:v>479.73333333333335</c:v>
                </c:pt>
                <c:pt idx="7197">
                  <c:v>479.8</c:v>
                </c:pt>
                <c:pt idx="7198">
                  <c:v>479.86666666666702</c:v>
                </c:pt>
                <c:pt idx="7199">
                  <c:v>479.93333333333334</c:v>
                </c:pt>
                <c:pt idx="7200">
                  <c:v>480</c:v>
                </c:pt>
                <c:pt idx="7201">
                  <c:v>480.06666666666672</c:v>
                </c:pt>
                <c:pt idx="7202">
                  <c:v>480.13333333333338</c:v>
                </c:pt>
                <c:pt idx="7203">
                  <c:v>480.2</c:v>
                </c:pt>
                <c:pt idx="7204">
                  <c:v>480.26666666666671</c:v>
                </c:pt>
                <c:pt idx="7205">
                  <c:v>480.33333333333331</c:v>
                </c:pt>
                <c:pt idx="7206">
                  <c:v>480.40000000000003</c:v>
                </c:pt>
                <c:pt idx="7207">
                  <c:v>480.4666666666667</c:v>
                </c:pt>
                <c:pt idx="7208">
                  <c:v>480.5333333333333</c:v>
                </c:pt>
                <c:pt idx="7209">
                  <c:v>480.6</c:v>
                </c:pt>
                <c:pt idx="7210">
                  <c:v>480.66666666666708</c:v>
                </c:pt>
                <c:pt idx="7211">
                  <c:v>480.73333333333335</c:v>
                </c:pt>
                <c:pt idx="7212">
                  <c:v>480.8</c:v>
                </c:pt>
                <c:pt idx="7213">
                  <c:v>480.86666666666702</c:v>
                </c:pt>
                <c:pt idx="7214">
                  <c:v>480.93333333333334</c:v>
                </c:pt>
                <c:pt idx="7215">
                  <c:v>481.00000000000006</c:v>
                </c:pt>
                <c:pt idx="7216">
                  <c:v>481.06666666666672</c:v>
                </c:pt>
                <c:pt idx="7217">
                  <c:v>481.13333333333338</c:v>
                </c:pt>
                <c:pt idx="7218">
                  <c:v>481.2</c:v>
                </c:pt>
                <c:pt idx="7219">
                  <c:v>481.26666666666671</c:v>
                </c:pt>
                <c:pt idx="7220">
                  <c:v>481.33333333333331</c:v>
                </c:pt>
                <c:pt idx="7221">
                  <c:v>481.4</c:v>
                </c:pt>
                <c:pt idx="7222">
                  <c:v>481.4666666666667</c:v>
                </c:pt>
                <c:pt idx="7223">
                  <c:v>481.53333333333336</c:v>
                </c:pt>
                <c:pt idx="7224">
                  <c:v>481.6</c:v>
                </c:pt>
                <c:pt idx="7225">
                  <c:v>481.66666666666708</c:v>
                </c:pt>
                <c:pt idx="7226">
                  <c:v>481.73333333333335</c:v>
                </c:pt>
                <c:pt idx="7227">
                  <c:v>481.8</c:v>
                </c:pt>
                <c:pt idx="7228">
                  <c:v>481.86666666666702</c:v>
                </c:pt>
                <c:pt idx="7229">
                  <c:v>481.93333333333334</c:v>
                </c:pt>
                <c:pt idx="7230">
                  <c:v>482</c:v>
                </c:pt>
                <c:pt idx="7231">
                  <c:v>482.06666666666672</c:v>
                </c:pt>
                <c:pt idx="7232">
                  <c:v>482.13333333333338</c:v>
                </c:pt>
                <c:pt idx="7233">
                  <c:v>482.2</c:v>
                </c:pt>
                <c:pt idx="7234">
                  <c:v>482.26666666666671</c:v>
                </c:pt>
                <c:pt idx="7235">
                  <c:v>482.33333333333337</c:v>
                </c:pt>
                <c:pt idx="7236">
                  <c:v>482.40000000000003</c:v>
                </c:pt>
                <c:pt idx="7237">
                  <c:v>482.4666666666667</c:v>
                </c:pt>
                <c:pt idx="7238">
                  <c:v>482.5333333333333</c:v>
                </c:pt>
                <c:pt idx="7239">
                  <c:v>482.6</c:v>
                </c:pt>
                <c:pt idx="7240">
                  <c:v>482.66666666666708</c:v>
                </c:pt>
                <c:pt idx="7241">
                  <c:v>482.73333333333335</c:v>
                </c:pt>
                <c:pt idx="7242">
                  <c:v>482.8</c:v>
                </c:pt>
                <c:pt idx="7243">
                  <c:v>482.86666666666702</c:v>
                </c:pt>
                <c:pt idx="7244">
                  <c:v>482.93333333333334</c:v>
                </c:pt>
                <c:pt idx="7245">
                  <c:v>483.00000000000006</c:v>
                </c:pt>
                <c:pt idx="7246">
                  <c:v>483.06666666666672</c:v>
                </c:pt>
                <c:pt idx="7247">
                  <c:v>483.13333333333338</c:v>
                </c:pt>
                <c:pt idx="7248">
                  <c:v>483.20000000000005</c:v>
                </c:pt>
                <c:pt idx="7249">
                  <c:v>483.26666666666671</c:v>
                </c:pt>
                <c:pt idx="7250">
                  <c:v>483.33333333333331</c:v>
                </c:pt>
                <c:pt idx="7251">
                  <c:v>483.4</c:v>
                </c:pt>
                <c:pt idx="7252">
                  <c:v>483.4666666666667</c:v>
                </c:pt>
                <c:pt idx="7253">
                  <c:v>483.53333333333336</c:v>
                </c:pt>
                <c:pt idx="7254">
                  <c:v>483.59999999999923</c:v>
                </c:pt>
                <c:pt idx="7255">
                  <c:v>483.66666666666708</c:v>
                </c:pt>
                <c:pt idx="7256">
                  <c:v>483.73333333333335</c:v>
                </c:pt>
                <c:pt idx="7257">
                  <c:v>483.8</c:v>
                </c:pt>
                <c:pt idx="7258">
                  <c:v>483.86666666666702</c:v>
                </c:pt>
                <c:pt idx="7259">
                  <c:v>483.93333333333334</c:v>
                </c:pt>
                <c:pt idx="7260">
                  <c:v>484</c:v>
                </c:pt>
                <c:pt idx="7261">
                  <c:v>484.06666666666672</c:v>
                </c:pt>
                <c:pt idx="7262">
                  <c:v>484.13333333333338</c:v>
                </c:pt>
                <c:pt idx="7263">
                  <c:v>484.2</c:v>
                </c:pt>
                <c:pt idx="7264">
                  <c:v>484.26666666666671</c:v>
                </c:pt>
                <c:pt idx="7265">
                  <c:v>484.33333333333337</c:v>
                </c:pt>
                <c:pt idx="7266">
                  <c:v>484.40000000000003</c:v>
                </c:pt>
                <c:pt idx="7267">
                  <c:v>484.4666666666667</c:v>
                </c:pt>
                <c:pt idx="7268">
                  <c:v>484.53333333333336</c:v>
                </c:pt>
                <c:pt idx="7269">
                  <c:v>484.6</c:v>
                </c:pt>
                <c:pt idx="7270">
                  <c:v>484.66666666666708</c:v>
                </c:pt>
                <c:pt idx="7271">
                  <c:v>484.73333333333335</c:v>
                </c:pt>
                <c:pt idx="7272">
                  <c:v>484.8</c:v>
                </c:pt>
                <c:pt idx="7273">
                  <c:v>484.86666666666702</c:v>
                </c:pt>
                <c:pt idx="7274">
                  <c:v>484.93333333333334</c:v>
                </c:pt>
                <c:pt idx="7275">
                  <c:v>485</c:v>
                </c:pt>
                <c:pt idx="7276">
                  <c:v>485.06666666666672</c:v>
                </c:pt>
                <c:pt idx="7277">
                  <c:v>485.13333333333338</c:v>
                </c:pt>
                <c:pt idx="7278">
                  <c:v>485.20000000000005</c:v>
                </c:pt>
                <c:pt idx="7279">
                  <c:v>485.26666666666671</c:v>
                </c:pt>
                <c:pt idx="7280">
                  <c:v>485.33333333333331</c:v>
                </c:pt>
                <c:pt idx="7281">
                  <c:v>485.40000000000003</c:v>
                </c:pt>
                <c:pt idx="7282">
                  <c:v>485.4666666666667</c:v>
                </c:pt>
                <c:pt idx="7283">
                  <c:v>485.53333333333336</c:v>
                </c:pt>
                <c:pt idx="7284">
                  <c:v>485.59999999999923</c:v>
                </c:pt>
                <c:pt idx="7285">
                  <c:v>485.66666666666708</c:v>
                </c:pt>
                <c:pt idx="7286">
                  <c:v>485.73333333333335</c:v>
                </c:pt>
                <c:pt idx="7287">
                  <c:v>485.8</c:v>
                </c:pt>
                <c:pt idx="7288">
                  <c:v>485.86666666666702</c:v>
                </c:pt>
                <c:pt idx="7289">
                  <c:v>485.93333333333334</c:v>
                </c:pt>
                <c:pt idx="7290">
                  <c:v>486</c:v>
                </c:pt>
                <c:pt idx="7291">
                  <c:v>486.06666666666672</c:v>
                </c:pt>
                <c:pt idx="7292">
                  <c:v>486.13333333333338</c:v>
                </c:pt>
                <c:pt idx="7293">
                  <c:v>486.2</c:v>
                </c:pt>
                <c:pt idx="7294">
                  <c:v>486.26666666666671</c:v>
                </c:pt>
                <c:pt idx="7295">
                  <c:v>486.33333333333337</c:v>
                </c:pt>
                <c:pt idx="7296">
                  <c:v>486.4</c:v>
                </c:pt>
                <c:pt idx="7297">
                  <c:v>486.4666666666667</c:v>
                </c:pt>
                <c:pt idx="7298">
                  <c:v>486.53333333333336</c:v>
                </c:pt>
                <c:pt idx="7299">
                  <c:v>486.6</c:v>
                </c:pt>
                <c:pt idx="7300">
                  <c:v>486.66666666666708</c:v>
                </c:pt>
                <c:pt idx="7301">
                  <c:v>486.73333333333335</c:v>
                </c:pt>
                <c:pt idx="7302">
                  <c:v>486.8</c:v>
                </c:pt>
                <c:pt idx="7303">
                  <c:v>486.86666666666702</c:v>
                </c:pt>
                <c:pt idx="7304">
                  <c:v>486.93333333333339</c:v>
                </c:pt>
                <c:pt idx="7305">
                  <c:v>487</c:v>
                </c:pt>
                <c:pt idx="7306">
                  <c:v>487.06666666666672</c:v>
                </c:pt>
                <c:pt idx="7307">
                  <c:v>487.13333333333338</c:v>
                </c:pt>
                <c:pt idx="7308">
                  <c:v>487.20000000000005</c:v>
                </c:pt>
                <c:pt idx="7309">
                  <c:v>487.26666666666671</c:v>
                </c:pt>
                <c:pt idx="7310">
                  <c:v>487.33333333333331</c:v>
                </c:pt>
                <c:pt idx="7311">
                  <c:v>487.40000000000003</c:v>
                </c:pt>
                <c:pt idx="7312">
                  <c:v>487.4666666666667</c:v>
                </c:pt>
                <c:pt idx="7313">
                  <c:v>487.5333333333333</c:v>
                </c:pt>
                <c:pt idx="7314">
                  <c:v>487.6</c:v>
                </c:pt>
                <c:pt idx="7315">
                  <c:v>487.66666666666708</c:v>
                </c:pt>
                <c:pt idx="7316">
                  <c:v>487.73333333333335</c:v>
                </c:pt>
                <c:pt idx="7317">
                  <c:v>487.8</c:v>
                </c:pt>
                <c:pt idx="7318">
                  <c:v>487.86666666666702</c:v>
                </c:pt>
                <c:pt idx="7319">
                  <c:v>487.93333333333334</c:v>
                </c:pt>
                <c:pt idx="7320">
                  <c:v>488</c:v>
                </c:pt>
                <c:pt idx="7321">
                  <c:v>488.06666666666672</c:v>
                </c:pt>
                <c:pt idx="7322">
                  <c:v>488.13333333333338</c:v>
                </c:pt>
                <c:pt idx="7323">
                  <c:v>488.2</c:v>
                </c:pt>
                <c:pt idx="7324">
                  <c:v>488.26666666666671</c:v>
                </c:pt>
                <c:pt idx="7325">
                  <c:v>488.33333333333337</c:v>
                </c:pt>
                <c:pt idx="7326">
                  <c:v>488.40000000000003</c:v>
                </c:pt>
                <c:pt idx="7327">
                  <c:v>488.4666666666667</c:v>
                </c:pt>
                <c:pt idx="7328">
                  <c:v>488.53333333333336</c:v>
                </c:pt>
                <c:pt idx="7329">
                  <c:v>488.60000000000008</c:v>
                </c:pt>
                <c:pt idx="7330">
                  <c:v>488.66666666666708</c:v>
                </c:pt>
                <c:pt idx="7331">
                  <c:v>488.73333333333335</c:v>
                </c:pt>
                <c:pt idx="7332">
                  <c:v>488.80000000000007</c:v>
                </c:pt>
                <c:pt idx="7333">
                  <c:v>488.86666666666702</c:v>
                </c:pt>
                <c:pt idx="7334">
                  <c:v>488.93333333333334</c:v>
                </c:pt>
                <c:pt idx="7335">
                  <c:v>488.99999999999869</c:v>
                </c:pt>
                <c:pt idx="7336">
                  <c:v>489.06666666666672</c:v>
                </c:pt>
                <c:pt idx="7337">
                  <c:v>489.13333333333338</c:v>
                </c:pt>
                <c:pt idx="7338">
                  <c:v>489.2</c:v>
                </c:pt>
                <c:pt idx="7339">
                  <c:v>489.26666666666671</c:v>
                </c:pt>
                <c:pt idx="7340">
                  <c:v>489.33333333333337</c:v>
                </c:pt>
                <c:pt idx="7341">
                  <c:v>489.4</c:v>
                </c:pt>
                <c:pt idx="7342">
                  <c:v>489.4666666666667</c:v>
                </c:pt>
                <c:pt idx="7343">
                  <c:v>489.53333333333336</c:v>
                </c:pt>
                <c:pt idx="7344">
                  <c:v>489.59999999999923</c:v>
                </c:pt>
                <c:pt idx="7345">
                  <c:v>489.66666666666708</c:v>
                </c:pt>
                <c:pt idx="7346">
                  <c:v>489.73333333333341</c:v>
                </c:pt>
                <c:pt idx="7347">
                  <c:v>489.79999999999899</c:v>
                </c:pt>
                <c:pt idx="7348">
                  <c:v>489.86666666666702</c:v>
                </c:pt>
                <c:pt idx="7349">
                  <c:v>489.93333333333339</c:v>
                </c:pt>
                <c:pt idx="7350">
                  <c:v>490</c:v>
                </c:pt>
                <c:pt idx="7351">
                  <c:v>490.06666666666672</c:v>
                </c:pt>
                <c:pt idx="7352">
                  <c:v>490.13333333333338</c:v>
                </c:pt>
                <c:pt idx="7353">
                  <c:v>490.2</c:v>
                </c:pt>
                <c:pt idx="7354">
                  <c:v>490.26666666666671</c:v>
                </c:pt>
                <c:pt idx="7355">
                  <c:v>490.33333333333331</c:v>
                </c:pt>
                <c:pt idx="7356">
                  <c:v>490.4</c:v>
                </c:pt>
                <c:pt idx="7357">
                  <c:v>490.4666666666667</c:v>
                </c:pt>
                <c:pt idx="7358">
                  <c:v>490.5333333333333</c:v>
                </c:pt>
                <c:pt idx="7359">
                  <c:v>490.6</c:v>
                </c:pt>
                <c:pt idx="7360">
                  <c:v>490.66666666666708</c:v>
                </c:pt>
                <c:pt idx="7361">
                  <c:v>490.73333333333335</c:v>
                </c:pt>
                <c:pt idx="7362">
                  <c:v>490.8</c:v>
                </c:pt>
                <c:pt idx="7363">
                  <c:v>490.86666666666702</c:v>
                </c:pt>
                <c:pt idx="7364">
                  <c:v>490.93333333333328</c:v>
                </c:pt>
                <c:pt idx="7365">
                  <c:v>491</c:v>
                </c:pt>
                <c:pt idx="7366">
                  <c:v>491.06666666666672</c:v>
                </c:pt>
                <c:pt idx="7367">
                  <c:v>491.13333333333338</c:v>
                </c:pt>
                <c:pt idx="7368">
                  <c:v>491.2</c:v>
                </c:pt>
                <c:pt idx="7369">
                  <c:v>491.26666666666671</c:v>
                </c:pt>
                <c:pt idx="7370">
                  <c:v>491.33333333333331</c:v>
                </c:pt>
                <c:pt idx="7371">
                  <c:v>491.40000000000003</c:v>
                </c:pt>
                <c:pt idx="7372">
                  <c:v>491.4666666666667</c:v>
                </c:pt>
                <c:pt idx="7373">
                  <c:v>491.5333333333333</c:v>
                </c:pt>
                <c:pt idx="7374">
                  <c:v>491.6</c:v>
                </c:pt>
                <c:pt idx="7375">
                  <c:v>491.66666666666708</c:v>
                </c:pt>
                <c:pt idx="7376">
                  <c:v>491.73333333333335</c:v>
                </c:pt>
                <c:pt idx="7377">
                  <c:v>491.8</c:v>
                </c:pt>
                <c:pt idx="7378">
                  <c:v>491.86666666666702</c:v>
                </c:pt>
                <c:pt idx="7379">
                  <c:v>491.93333333333334</c:v>
                </c:pt>
                <c:pt idx="7380">
                  <c:v>492.00000000000006</c:v>
                </c:pt>
                <c:pt idx="7381">
                  <c:v>492.06666666666672</c:v>
                </c:pt>
                <c:pt idx="7382">
                  <c:v>492.13333333333338</c:v>
                </c:pt>
                <c:pt idx="7383">
                  <c:v>492.20000000000005</c:v>
                </c:pt>
                <c:pt idx="7384">
                  <c:v>492.26666666666671</c:v>
                </c:pt>
                <c:pt idx="7385">
                  <c:v>492.33333333333331</c:v>
                </c:pt>
                <c:pt idx="7386">
                  <c:v>492.40000000000003</c:v>
                </c:pt>
                <c:pt idx="7387">
                  <c:v>492.4666666666667</c:v>
                </c:pt>
                <c:pt idx="7388">
                  <c:v>492.53333333333336</c:v>
                </c:pt>
                <c:pt idx="7389">
                  <c:v>492.6</c:v>
                </c:pt>
                <c:pt idx="7390">
                  <c:v>492.66666666666708</c:v>
                </c:pt>
                <c:pt idx="7391">
                  <c:v>492.73333333333335</c:v>
                </c:pt>
                <c:pt idx="7392">
                  <c:v>492.80000000000007</c:v>
                </c:pt>
                <c:pt idx="7393">
                  <c:v>492.86666666666702</c:v>
                </c:pt>
                <c:pt idx="7394">
                  <c:v>492.93333333333334</c:v>
                </c:pt>
                <c:pt idx="7395">
                  <c:v>493.00000000000006</c:v>
                </c:pt>
                <c:pt idx="7396">
                  <c:v>493.06666666666672</c:v>
                </c:pt>
                <c:pt idx="7397">
                  <c:v>493.13333333333338</c:v>
                </c:pt>
                <c:pt idx="7398">
                  <c:v>493.20000000000005</c:v>
                </c:pt>
                <c:pt idx="7399">
                  <c:v>493.26666666666671</c:v>
                </c:pt>
                <c:pt idx="7400">
                  <c:v>493.33333333333337</c:v>
                </c:pt>
                <c:pt idx="7401">
                  <c:v>493.4</c:v>
                </c:pt>
                <c:pt idx="7402">
                  <c:v>493.4666666666667</c:v>
                </c:pt>
                <c:pt idx="7403">
                  <c:v>493.53333333333336</c:v>
                </c:pt>
                <c:pt idx="7404">
                  <c:v>493.59999999999923</c:v>
                </c:pt>
                <c:pt idx="7405">
                  <c:v>493.66666666666708</c:v>
                </c:pt>
                <c:pt idx="7406">
                  <c:v>493.73333333333335</c:v>
                </c:pt>
                <c:pt idx="7407">
                  <c:v>493.79999999999899</c:v>
                </c:pt>
                <c:pt idx="7408">
                  <c:v>493.86666666666702</c:v>
                </c:pt>
                <c:pt idx="7409">
                  <c:v>493.93333333333339</c:v>
                </c:pt>
                <c:pt idx="7410">
                  <c:v>494</c:v>
                </c:pt>
                <c:pt idx="7411">
                  <c:v>494.06666666666672</c:v>
                </c:pt>
                <c:pt idx="7412">
                  <c:v>494.13333333333338</c:v>
                </c:pt>
                <c:pt idx="7413">
                  <c:v>494.2</c:v>
                </c:pt>
                <c:pt idx="7414">
                  <c:v>494.26666666666671</c:v>
                </c:pt>
                <c:pt idx="7415">
                  <c:v>494.33333333333337</c:v>
                </c:pt>
                <c:pt idx="7416">
                  <c:v>494.4</c:v>
                </c:pt>
                <c:pt idx="7417">
                  <c:v>494.4666666666667</c:v>
                </c:pt>
                <c:pt idx="7418">
                  <c:v>494.53333333333342</c:v>
                </c:pt>
                <c:pt idx="7419">
                  <c:v>494.59999999999923</c:v>
                </c:pt>
                <c:pt idx="7420">
                  <c:v>494.66666666666708</c:v>
                </c:pt>
                <c:pt idx="7421">
                  <c:v>494.73333333333341</c:v>
                </c:pt>
                <c:pt idx="7422">
                  <c:v>494.8</c:v>
                </c:pt>
                <c:pt idx="7423">
                  <c:v>494.86666666666702</c:v>
                </c:pt>
                <c:pt idx="7424">
                  <c:v>494.93333333333328</c:v>
                </c:pt>
                <c:pt idx="7425">
                  <c:v>495</c:v>
                </c:pt>
                <c:pt idx="7426">
                  <c:v>495.06666666666672</c:v>
                </c:pt>
                <c:pt idx="7427">
                  <c:v>495.13333333333338</c:v>
                </c:pt>
                <c:pt idx="7428">
                  <c:v>495.2</c:v>
                </c:pt>
                <c:pt idx="7429">
                  <c:v>495.26666666666671</c:v>
                </c:pt>
                <c:pt idx="7430">
                  <c:v>495.33333333333331</c:v>
                </c:pt>
                <c:pt idx="7431">
                  <c:v>495.40000000000003</c:v>
                </c:pt>
                <c:pt idx="7432">
                  <c:v>495.4666666666667</c:v>
                </c:pt>
                <c:pt idx="7433">
                  <c:v>495.5333333333333</c:v>
                </c:pt>
                <c:pt idx="7434">
                  <c:v>495.6</c:v>
                </c:pt>
                <c:pt idx="7435">
                  <c:v>495.66666666666708</c:v>
                </c:pt>
                <c:pt idx="7436">
                  <c:v>495.73333333333335</c:v>
                </c:pt>
                <c:pt idx="7437">
                  <c:v>495.8</c:v>
                </c:pt>
                <c:pt idx="7438">
                  <c:v>495.86666666666702</c:v>
                </c:pt>
                <c:pt idx="7439">
                  <c:v>495.93333333333334</c:v>
                </c:pt>
                <c:pt idx="7440">
                  <c:v>496</c:v>
                </c:pt>
                <c:pt idx="7441">
                  <c:v>496.06666666666672</c:v>
                </c:pt>
                <c:pt idx="7442">
                  <c:v>496.13333333333338</c:v>
                </c:pt>
                <c:pt idx="7443">
                  <c:v>496.20000000000005</c:v>
                </c:pt>
                <c:pt idx="7444">
                  <c:v>496.26666666666671</c:v>
                </c:pt>
                <c:pt idx="7445">
                  <c:v>496.33333333333331</c:v>
                </c:pt>
                <c:pt idx="7446">
                  <c:v>496.40000000000003</c:v>
                </c:pt>
                <c:pt idx="7447">
                  <c:v>496.4666666666667</c:v>
                </c:pt>
                <c:pt idx="7448">
                  <c:v>496.53333333333336</c:v>
                </c:pt>
                <c:pt idx="7449">
                  <c:v>496.6</c:v>
                </c:pt>
                <c:pt idx="7450">
                  <c:v>496.66666666666708</c:v>
                </c:pt>
                <c:pt idx="7451">
                  <c:v>496.73333333333335</c:v>
                </c:pt>
                <c:pt idx="7452">
                  <c:v>496.80000000000007</c:v>
                </c:pt>
                <c:pt idx="7453">
                  <c:v>496.86666666666702</c:v>
                </c:pt>
                <c:pt idx="7454">
                  <c:v>496.93333333333334</c:v>
                </c:pt>
                <c:pt idx="7455">
                  <c:v>497.00000000000006</c:v>
                </c:pt>
                <c:pt idx="7456">
                  <c:v>497.06666666666672</c:v>
                </c:pt>
                <c:pt idx="7457">
                  <c:v>497.13333333333338</c:v>
                </c:pt>
                <c:pt idx="7458">
                  <c:v>497.20000000000005</c:v>
                </c:pt>
                <c:pt idx="7459">
                  <c:v>497.26666666666671</c:v>
                </c:pt>
                <c:pt idx="7460">
                  <c:v>497.33333333333337</c:v>
                </c:pt>
                <c:pt idx="7461">
                  <c:v>497.40000000000003</c:v>
                </c:pt>
                <c:pt idx="7462">
                  <c:v>497.4666666666667</c:v>
                </c:pt>
                <c:pt idx="7463">
                  <c:v>497.53333333333336</c:v>
                </c:pt>
                <c:pt idx="7464">
                  <c:v>497.60000000000008</c:v>
                </c:pt>
                <c:pt idx="7465">
                  <c:v>497.66666666666708</c:v>
                </c:pt>
                <c:pt idx="7466">
                  <c:v>497.73333333333335</c:v>
                </c:pt>
                <c:pt idx="7467">
                  <c:v>497.79999999999899</c:v>
                </c:pt>
                <c:pt idx="7468">
                  <c:v>497.86666666666702</c:v>
                </c:pt>
                <c:pt idx="7469">
                  <c:v>497.93333333333339</c:v>
                </c:pt>
                <c:pt idx="7470">
                  <c:v>497.99999999999869</c:v>
                </c:pt>
                <c:pt idx="7471">
                  <c:v>498.06666666666672</c:v>
                </c:pt>
                <c:pt idx="7472">
                  <c:v>498.13333333333338</c:v>
                </c:pt>
                <c:pt idx="7473">
                  <c:v>498.2</c:v>
                </c:pt>
                <c:pt idx="7474">
                  <c:v>498.26666666666671</c:v>
                </c:pt>
                <c:pt idx="7475">
                  <c:v>498.33333333333337</c:v>
                </c:pt>
                <c:pt idx="7476">
                  <c:v>498.4</c:v>
                </c:pt>
                <c:pt idx="7477">
                  <c:v>498.4666666666667</c:v>
                </c:pt>
                <c:pt idx="7478">
                  <c:v>498.53333333333336</c:v>
                </c:pt>
                <c:pt idx="7479">
                  <c:v>498.59999999999923</c:v>
                </c:pt>
                <c:pt idx="7480">
                  <c:v>498.66666666666708</c:v>
                </c:pt>
                <c:pt idx="7481">
                  <c:v>498.73333333333341</c:v>
                </c:pt>
                <c:pt idx="7482">
                  <c:v>498.79999999999899</c:v>
                </c:pt>
                <c:pt idx="7483">
                  <c:v>498.86666666666702</c:v>
                </c:pt>
                <c:pt idx="7484">
                  <c:v>498.93333333333339</c:v>
                </c:pt>
                <c:pt idx="7485">
                  <c:v>499</c:v>
                </c:pt>
                <c:pt idx="7486">
                  <c:v>499.06666666666672</c:v>
                </c:pt>
                <c:pt idx="7487">
                  <c:v>499.13333333333338</c:v>
                </c:pt>
                <c:pt idx="7488">
                  <c:v>499.2</c:v>
                </c:pt>
                <c:pt idx="7489">
                  <c:v>499.26666666666671</c:v>
                </c:pt>
                <c:pt idx="7490">
                  <c:v>499.33333333333331</c:v>
                </c:pt>
                <c:pt idx="7491">
                  <c:v>499.4</c:v>
                </c:pt>
                <c:pt idx="7492">
                  <c:v>499.4666666666667</c:v>
                </c:pt>
                <c:pt idx="7493">
                  <c:v>499.5333333333333</c:v>
                </c:pt>
                <c:pt idx="7494">
                  <c:v>499.6</c:v>
                </c:pt>
                <c:pt idx="7495">
                  <c:v>499.66666666666708</c:v>
                </c:pt>
                <c:pt idx="7496">
                  <c:v>499.73333333333335</c:v>
                </c:pt>
                <c:pt idx="7497">
                  <c:v>499.8</c:v>
                </c:pt>
                <c:pt idx="7498">
                  <c:v>499.86666666666702</c:v>
                </c:pt>
                <c:pt idx="7499">
                  <c:v>499.93333333333328</c:v>
                </c:pt>
                <c:pt idx="7500">
                  <c:v>500</c:v>
                </c:pt>
                <c:pt idx="7501">
                  <c:v>500.06666666666672</c:v>
                </c:pt>
                <c:pt idx="7502">
                  <c:v>500.13333333333338</c:v>
                </c:pt>
                <c:pt idx="7503">
                  <c:v>500.2</c:v>
                </c:pt>
                <c:pt idx="7504">
                  <c:v>500.26666666666671</c:v>
                </c:pt>
                <c:pt idx="7505">
                  <c:v>500.33333333333331</c:v>
                </c:pt>
                <c:pt idx="7506">
                  <c:v>500.40000000000003</c:v>
                </c:pt>
                <c:pt idx="7507">
                  <c:v>500.4666666666667</c:v>
                </c:pt>
                <c:pt idx="7508">
                  <c:v>500.5333333333333</c:v>
                </c:pt>
                <c:pt idx="7509">
                  <c:v>500.6</c:v>
                </c:pt>
                <c:pt idx="7510">
                  <c:v>500.66666666666708</c:v>
                </c:pt>
                <c:pt idx="7511">
                  <c:v>500.73333333333335</c:v>
                </c:pt>
                <c:pt idx="7512">
                  <c:v>500.8</c:v>
                </c:pt>
                <c:pt idx="7513">
                  <c:v>500.86666666666702</c:v>
                </c:pt>
                <c:pt idx="7514">
                  <c:v>500.93333333333334</c:v>
                </c:pt>
                <c:pt idx="7515">
                  <c:v>501.00000000000006</c:v>
                </c:pt>
                <c:pt idx="7516">
                  <c:v>501.06666666666672</c:v>
                </c:pt>
                <c:pt idx="7517">
                  <c:v>501.13333333333338</c:v>
                </c:pt>
                <c:pt idx="7518">
                  <c:v>501.20000000000005</c:v>
                </c:pt>
                <c:pt idx="7519">
                  <c:v>501.26666666666671</c:v>
                </c:pt>
                <c:pt idx="7520">
                  <c:v>501.33333333333331</c:v>
                </c:pt>
                <c:pt idx="7521">
                  <c:v>501.40000000000003</c:v>
                </c:pt>
                <c:pt idx="7522">
                  <c:v>501.4666666666667</c:v>
                </c:pt>
                <c:pt idx="7523">
                  <c:v>501.53333333333336</c:v>
                </c:pt>
                <c:pt idx="7524">
                  <c:v>501.6</c:v>
                </c:pt>
                <c:pt idx="7525">
                  <c:v>501.66666666666708</c:v>
                </c:pt>
                <c:pt idx="7526">
                  <c:v>501.73333333333335</c:v>
                </c:pt>
                <c:pt idx="7527">
                  <c:v>501.80000000000007</c:v>
                </c:pt>
                <c:pt idx="7528">
                  <c:v>501.86666666666702</c:v>
                </c:pt>
                <c:pt idx="7529">
                  <c:v>501.93333333333334</c:v>
                </c:pt>
                <c:pt idx="7530">
                  <c:v>502.00000000000006</c:v>
                </c:pt>
                <c:pt idx="7531">
                  <c:v>502.06666666666672</c:v>
                </c:pt>
                <c:pt idx="7532">
                  <c:v>502.13333333333338</c:v>
                </c:pt>
                <c:pt idx="7533">
                  <c:v>502.20000000000005</c:v>
                </c:pt>
                <c:pt idx="7534">
                  <c:v>502.26666666666671</c:v>
                </c:pt>
                <c:pt idx="7535">
                  <c:v>502.33333333333337</c:v>
                </c:pt>
                <c:pt idx="7536">
                  <c:v>502.4</c:v>
                </c:pt>
                <c:pt idx="7537">
                  <c:v>502.4666666666667</c:v>
                </c:pt>
                <c:pt idx="7538">
                  <c:v>502.53333333333336</c:v>
                </c:pt>
                <c:pt idx="7539">
                  <c:v>502.59999999999923</c:v>
                </c:pt>
                <c:pt idx="7540">
                  <c:v>502.66666666666708</c:v>
                </c:pt>
                <c:pt idx="7541">
                  <c:v>502.73333333333335</c:v>
                </c:pt>
                <c:pt idx="7542">
                  <c:v>502.79999999999899</c:v>
                </c:pt>
                <c:pt idx="7543">
                  <c:v>502.86666666666702</c:v>
                </c:pt>
                <c:pt idx="7544">
                  <c:v>502.93333333333339</c:v>
                </c:pt>
                <c:pt idx="7545">
                  <c:v>503</c:v>
                </c:pt>
                <c:pt idx="7546">
                  <c:v>503.06666666666672</c:v>
                </c:pt>
                <c:pt idx="7547">
                  <c:v>503.13333333333338</c:v>
                </c:pt>
                <c:pt idx="7548">
                  <c:v>503.2</c:v>
                </c:pt>
                <c:pt idx="7549">
                  <c:v>503.26666666666671</c:v>
                </c:pt>
                <c:pt idx="7550">
                  <c:v>503.33333333333337</c:v>
                </c:pt>
                <c:pt idx="7551">
                  <c:v>503.4</c:v>
                </c:pt>
                <c:pt idx="7552">
                  <c:v>503.4666666666667</c:v>
                </c:pt>
                <c:pt idx="7553">
                  <c:v>503.53333333333342</c:v>
                </c:pt>
                <c:pt idx="7554">
                  <c:v>503.59999999999923</c:v>
                </c:pt>
                <c:pt idx="7555">
                  <c:v>503.66666666666708</c:v>
                </c:pt>
                <c:pt idx="7556">
                  <c:v>503.73333333333335</c:v>
                </c:pt>
                <c:pt idx="7557">
                  <c:v>503.8</c:v>
                </c:pt>
                <c:pt idx="7558">
                  <c:v>503.86666666666702</c:v>
                </c:pt>
                <c:pt idx="7559">
                  <c:v>503.93333333333328</c:v>
                </c:pt>
                <c:pt idx="7560">
                  <c:v>504</c:v>
                </c:pt>
                <c:pt idx="7561">
                  <c:v>504.06666666666672</c:v>
                </c:pt>
                <c:pt idx="7562">
                  <c:v>504.13333333333338</c:v>
                </c:pt>
                <c:pt idx="7563">
                  <c:v>504.2</c:v>
                </c:pt>
                <c:pt idx="7564">
                  <c:v>504.26666666666671</c:v>
                </c:pt>
                <c:pt idx="7565">
                  <c:v>504.33333333333331</c:v>
                </c:pt>
                <c:pt idx="7566">
                  <c:v>504.40000000000003</c:v>
                </c:pt>
                <c:pt idx="7567">
                  <c:v>504.4666666666667</c:v>
                </c:pt>
                <c:pt idx="7568">
                  <c:v>504.5333333333333</c:v>
                </c:pt>
                <c:pt idx="7569">
                  <c:v>504.6</c:v>
                </c:pt>
                <c:pt idx="7570">
                  <c:v>504.66666666666708</c:v>
                </c:pt>
                <c:pt idx="7571">
                  <c:v>504.73333333333335</c:v>
                </c:pt>
                <c:pt idx="7572">
                  <c:v>504.8</c:v>
                </c:pt>
                <c:pt idx="7573">
                  <c:v>504.86666666666702</c:v>
                </c:pt>
                <c:pt idx="7574">
                  <c:v>504.93333333333334</c:v>
                </c:pt>
                <c:pt idx="7575">
                  <c:v>505</c:v>
                </c:pt>
                <c:pt idx="7576">
                  <c:v>505.06666666666672</c:v>
                </c:pt>
                <c:pt idx="7577">
                  <c:v>505.13333333333338</c:v>
                </c:pt>
                <c:pt idx="7578">
                  <c:v>505.20000000000005</c:v>
                </c:pt>
                <c:pt idx="7579">
                  <c:v>505.26666666666671</c:v>
                </c:pt>
                <c:pt idx="7580">
                  <c:v>505.33333333333331</c:v>
                </c:pt>
                <c:pt idx="7581">
                  <c:v>505.40000000000003</c:v>
                </c:pt>
                <c:pt idx="7582">
                  <c:v>505.4666666666667</c:v>
                </c:pt>
                <c:pt idx="7583">
                  <c:v>505.53333333333336</c:v>
                </c:pt>
                <c:pt idx="7584">
                  <c:v>505.6</c:v>
                </c:pt>
                <c:pt idx="7585">
                  <c:v>505.66666666666708</c:v>
                </c:pt>
                <c:pt idx="7586">
                  <c:v>505.73333333333335</c:v>
                </c:pt>
                <c:pt idx="7587">
                  <c:v>505.80000000000007</c:v>
                </c:pt>
                <c:pt idx="7588">
                  <c:v>505.86666666666702</c:v>
                </c:pt>
                <c:pt idx="7589">
                  <c:v>505.93333333333334</c:v>
                </c:pt>
                <c:pt idx="7590">
                  <c:v>506.00000000000006</c:v>
                </c:pt>
                <c:pt idx="7591">
                  <c:v>506.06666666666672</c:v>
                </c:pt>
                <c:pt idx="7592">
                  <c:v>506.13333333333338</c:v>
                </c:pt>
                <c:pt idx="7593">
                  <c:v>506.20000000000005</c:v>
                </c:pt>
                <c:pt idx="7594">
                  <c:v>506.26666666666671</c:v>
                </c:pt>
                <c:pt idx="7595">
                  <c:v>506.33333333333337</c:v>
                </c:pt>
                <c:pt idx="7596">
                  <c:v>506.40000000000003</c:v>
                </c:pt>
                <c:pt idx="7597">
                  <c:v>506.4666666666667</c:v>
                </c:pt>
                <c:pt idx="7598">
                  <c:v>506.53333333333336</c:v>
                </c:pt>
                <c:pt idx="7599">
                  <c:v>506.60000000000008</c:v>
                </c:pt>
                <c:pt idx="7600">
                  <c:v>506.66666666666708</c:v>
                </c:pt>
                <c:pt idx="7601">
                  <c:v>506.73333333333335</c:v>
                </c:pt>
                <c:pt idx="7602">
                  <c:v>506.79999999999899</c:v>
                </c:pt>
                <c:pt idx="7603">
                  <c:v>506.86666666666702</c:v>
                </c:pt>
                <c:pt idx="7604">
                  <c:v>506.93333333333339</c:v>
                </c:pt>
                <c:pt idx="7605">
                  <c:v>506.99999999999869</c:v>
                </c:pt>
                <c:pt idx="7606">
                  <c:v>507.06666666666672</c:v>
                </c:pt>
                <c:pt idx="7607">
                  <c:v>507.13333333333338</c:v>
                </c:pt>
                <c:pt idx="7608">
                  <c:v>507.2</c:v>
                </c:pt>
                <c:pt idx="7609">
                  <c:v>507.26666666666671</c:v>
                </c:pt>
                <c:pt idx="7610">
                  <c:v>507.33333333333337</c:v>
                </c:pt>
                <c:pt idx="7611">
                  <c:v>507.4</c:v>
                </c:pt>
                <c:pt idx="7612">
                  <c:v>507.4666666666667</c:v>
                </c:pt>
                <c:pt idx="7613">
                  <c:v>507.53333333333336</c:v>
                </c:pt>
                <c:pt idx="7614">
                  <c:v>507.59999999999923</c:v>
                </c:pt>
                <c:pt idx="7615">
                  <c:v>507.66666666666708</c:v>
                </c:pt>
                <c:pt idx="7616">
                  <c:v>507.73333333333341</c:v>
                </c:pt>
                <c:pt idx="7617">
                  <c:v>507.8</c:v>
                </c:pt>
                <c:pt idx="7618">
                  <c:v>507.86666666666702</c:v>
                </c:pt>
                <c:pt idx="7619">
                  <c:v>507.93333333333339</c:v>
                </c:pt>
                <c:pt idx="7620">
                  <c:v>508</c:v>
                </c:pt>
                <c:pt idx="7621">
                  <c:v>508.06666666666672</c:v>
                </c:pt>
                <c:pt idx="7622">
                  <c:v>508.13333333333338</c:v>
                </c:pt>
                <c:pt idx="7623">
                  <c:v>508.2</c:v>
                </c:pt>
                <c:pt idx="7624">
                  <c:v>508.26666666666671</c:v>
                </c:pt>
                <c:pt idx="7625">
                  <c:v>508.33333333333331</c:v>
                </c:pt>
                <c:pt idx="7626">
                  <c:v>508.4</c:v>
                </c:pt>
                <c:pt idx="7627">
                  <c:v>508.4666666666667</c:v>
                </c:pt>
                <c:pt idx="7628">
                  <c:v>508.5333333333333</c:v>
                </c:pt>
                <c:pt idx="7629">
                  <c:v>508.6</c:v>
                </c:pt>
                <c:pt idx="7630">
                  <c:v>508.66666666666708</c:v>
                </c:pt>
                <c:pt idx="7631">
                  <c:v>508.73333333333335</c:v>
                </c:pt>
                <c:pt idx="7632">
                  <c:v>508.8</c:v>
                </c:pt>
                <c:pt idx="7633">
                  <c:v>508.86666666666702</c:v>
                </c:pt>
                <c:pt idx="7634">
                  <c:v>508.93333333333328</c:v>
                </c:pt>
                <c:pt idx="7635">
                  <c:v>509</c:v>
                </c:pt>
                <c:pt idx="7636">
                  <c:v>509.06666666666672</c:v>
                </c:pt>
                <c:pt idx="7637">
                  <c:v>509.13333333333338</c:v>
                </c:pt>
                <c:pt idx="7638">
                  <c:v>509.20000000000005</c:v>
                </c:pt>
                <c:pt idx="7639">
                  <c:v>509.26666666666671</c:v>
                </c:pt>
                <c:pt idx="7640">
                  <c:v>509.33333333333331</c:v>
                </c:pt>
                <c:pt idx="7641">
                  <c:v>509.40000000000003</c:v>
                </c:pt>
                <c:pt idx="7642">
                  <c:v>509.46666666666675</c:v>
                </c:pt>
                <c:pt idx="7643">
                  <c:v>509.5333333333333</c:v>
                </c:pt>
                <c:pt idx="7644">
                  <c:v>509.6</c:v>
                </c:pt>
                <c:pt idx="7645">
                  <c:v>509.66666666666708</c:v>
                </c:pt>
                <c:pt idx="7646">
                  <c:v>509.73333333333335</c:v>
                </c:pt>
                <c:pt idx="7647">
                  <c:v>509.8</c:v>
                </c:pt>
                <c:pt idx="7648">
                  <c:v>509.86666666666702</c:v>
                </c:pt>
                <c:pt idx="7649">
                  <c:v>509.93333333333334</c:v>
                </c:pt>
                <c:pt idx="7650">
                  <c:v>510.00000000000006</c:v>
                </c:pt>
                <c:pt idx="7651">
                  <c:v>510.06666666666672</c:v>
                </c:pt>
                <c:pt idx="7652">
                  <c:v>510.13333333333338</c:v>
                </c:pt>
                <c:pt idx="7653">
                  <c:v>510.20000000000005</c:v>
                </c:pt>
                <c:pt idx="7654">
                  <c:v>510.26666666666671</c:v>
                </c:pt>
                <c:pt idx="7655">
                  <c:v>510.33333333333331</c:v>
                </c:pt>
                <c:pt idx="7656">
                  <c:v>510.40000000000003</c:v>
                </c:pt>
                <c:pt idx="7657">
                  <c:v>510.4666666666667</c:v>
                </c:pt>
                <c:pt idx="7658">
                  <c:v>510.53333333333336</c:v>
                </c:pt>
                <c:pt idx="7659">
                  <c:v>510.60000000000008</c:v>
                </c:pt>
                <c:pt idx="7660">
                  <c:v>510.66666666666708</c:v>
                </c:pt>
                <c:pt idx="7661">
                  <c:v>510.73333333333335</c:v>
                </c:pt>
                <c:pt idx="7662">
                  <c:v>510.80000000000007</c:v>
                </c:pt>
                <c:pt idx="7663">
                  <c:v>510.86666666666702</c:v>
                </c:pt>
                <c:pt idx="7664">
                  <c:v>510.93333333333334</c:v>
                </c:pt>
                <c:pt idx="7665">
                  <c:v>511.00000000000006</c:v>
                </c:pt>
                <c:pt idx="7666">
                  <c:v>511.06666666666672</c:v>
                </c:pt>
                <c:pt idx="7667">
                  <c:v>511.13333333333338</c:v>
                </c:pt>
                <c:pt idx="7668">
                  <c:v>511.19999999999993</c:v>
                </c:pt>
                <c:pt idx="7669">
                  <c:v>511.26666666666671</c:v>
                </c:pt>
                <c:pt idx="7670">
                  <c:v>511.33333333333337</c:v>
                </c:pt>
                <c:pt idx="7671">
                  <c:v>511.4</c:v>
                </c:pt>
                <c:pt idx="7672">
                  <c:v>511.4666666666667</c:v>
                </c:pt>
                <c:pt idx="7673">
                  <c:v>511.53333333333336</c:v>
                </c:pt>
                <c:pt idx="7674">
                  <c:v>511.59999999999923</c:v>
                </c:pt>
                <c:pt idx="7675">
                  <c:v>511.66666666666708</c:v>
                </c:pt>
                <c:pt idx="7676">
                  <c:v>511.73333333333335</c:v>
                </c:pt>
                <c:pt idx="7677">
                  <c:v>511.79999999999899</c:v>
                </c:pt>
                <c:pt idx="7678">
                  <c:v>511.86666666666702</c:v>
                </c:pt>
                <c:pt idx="7679">
                  <c:v>511.93333333333339</c:v>
                </c:pt>
                <c:pt idx="7680">
                  <c:v>512.00000000000011</c:v>
                </c:pt>
                <c:pt idx="7681">
                  <c:v>512.06666666666672</c:v>
                </c:pt>
                <c:pt idx="7682">
                  <c:v>512.13333333333355</c:v>
                </c:pt>
                <c:pt idx="7683">
                  <c:v>512.19999999999993</c:v>
                </c:pt>
                <c:pt idx="7684">
                  <c:v>512.26666666666665</c:v>
                </c:pt>
                <c:pt idx="7685">
                  <c:v>512.3333333333336</c:v>
                </c:pt>
                <c:pt idx="7686">
                  <c:v>512.4</c:v>
                </c:pt>
                <c:pt idx="7687">
                  <c:v>512.4666666666667</c:v>
                </c:pt>
                <c:pt idx="7688">
                  <c:v>512.53333333333353</c:v>
                </c:pt>
                <c:pt idx="7689">
                  <c:v>512.6</c:v>
                </c:pt>
                <c:pt idx="7690">
                  <c:v>512.66666666666674</c:v>
                </c:pt>
                <c:pt idx="7691">
                  <c:v>512.73333333334597</c:v>
                </c:pt>
                <c:pt idx="7692">
                  <c:v>512.79999999999995</c:v>
                </c:pt>
                <c:pt idx="7693">
                  <c:v>512.86666666666667</c:v>
                </c:pt>
                <c:pt idx="7694">
                  <c:v>512.93333333333351</c:v>
                </c:pt>
                <c:pt idx="7695">
                  <c:v>513</c:v>
                </c:pt>
                <c:pt idx="7696">
                  <c:v>513.06666666666672</c:v>
                </c:pt>
                <c:pt idx="7697">
                  <c:v>513.13333333333355</c:v>
                </c:pt>
                <c:pt idx="7698">
                  <c:v>513.20000000000005</c:v>
                </c:pt>
                <c:pt idx="7699">
                  <c:v>513.26666666666665</c:v>
                </c:pt>
                <c:pt idx="7700">
                  <c:v>513.3333333333336</c:v>
                </c:pt>
                <c:pt idx="7701">
                  <c:v>513.4</c:v>
                </c:pt>
                <c:pt idx="7702">
                  <c:v>513.4666666666667</c:v>
                </c:pt>
                <c:pt idx="7703">
                  <c:v>513.53333333333353</c:v>
                </c:pt>
                <c:pt idx="7704">
                  <c:v>513.6</c:v>
                </c:pt>
                <c:pt idx="7705">
                  <c:v>513.66666666666663</c:v>
                </c:pt>
                <c:pt idx="7706">
                  <c:v>513.73333333334597</c:v>
                </c:pt>
                <c:pt idx="7707">
                  <c:v>513.80000000000007</c:v>
                </c:pt>
                <c:pt idx="7708">
                  <c:v>513.86666666666667</c:v>
                </c:pt>
                <c:pt idx="7709">
                  <c:v>513.93333333333351</c:v>
                </c:pt>
                <c:pt idx="7710">
                  <c:v>514</c:v>
                </c:pt>
                <c:pt idx="7711">
                  <c:v>514.06666666666661</c:v>
                </c:pt>
                <c:pt idx="7712">
                  <c:v>514.13333333333355</c:v>
                </c:pt>
                <c:pt idx="7713">
                  <c:v>514.20000000000005</c:v>
                </c:pt>
                <c:pt idx="7714">
                  <c:v>514.26666666666802</c:v>
                </c:pt>
                <c:pt idx="7715">
                  <c:v>514.3333333333336</c:v>
                </c:pt>
                <c:pt idx="7716">
                  <c:v>514.40000000000009</c:v>
                </c:pt>
                <c:pt idx="7717">
                  <c:v>514.46666666666658</c:v>
                </c:pt>
                <c:pt idx="7718">
                  <c:v>514.53333333333353</c:v>
                </c:pt>
                <c:pt idx="7719">
                  <c:v>514.6</c:v>
                </c:pt>
                <c:pt idx="7720">
                  <c:v>514.66666666666674</c:v>
                </c:pt>
                <c:pt idx="7721">
                  <c:v>514.73333333334597</c:v>
                </c:pt>
                <c:pt idx="7722">
                  <c:v>514.79999999999995</c:v>
                </c:pt>
                <c:pt idx="7723">
                  <c:v>514.86666666666667</c:v>
                </c:pt>
                <c:pt idx="7724">
                  <c:v>514.93333333333351</c:v>
                </c:pt>
                <c:pt idx="7725">
                  <c:v>515</c:v>
                </c:pt>
                <c:pt idx="7726">
                  <c:v>515.06666666666672</c:v>
                </c:pt>
                <c:pt idx="7727">
                  <c:v>515.13333333333355</c:v>
                </c:pt>
                <c:pt idx="7728">
                  <c:v>515.19999999999993</c:v>
                </c:pt>
                <c:pt idx="7729">
                  <c:v>515.26666666666665</c:v>
                </c:pt>
                <c:pt idx="7730">
                  <c:v>515.3333333333336</c:v>
                </c:pt>
                <c:pt idx="7731">
                  <c:v>515.40000000000009</c:v>
                </c:pt>
                <c:pt idx="7732">
                  <c:v>515.4666666666667</c:v>
                </c:pt>
                <c:pt idx="7733">
                  <c:v>515.53333333333353</c:v>
                </c:pt>
                <c:pt idx="7734">
                  <c:v>515.59999999999991</c:v>
                </c:pt>
                <c:pt idx="7735">
                  <c:v>515.66666666666663</c:v>
                </c:pt>
                <c:pt idx="7736">
                  <c:v>515.73333333334597</c:v>
                </c:pt>
                <c:pt idx="7737">
                  <c:v>515.80000000000007</c:v>
                </c:pt>
                <c:pt idx="7738">
                  <c:v>515.86666666666667</c:v>
                </c:pt>
                <c:pt idx="7739">
                  <c:v>515.93333333333351</c:v>
                </c:pt>
                <c:pt idx="7740">
                  <c:v>516</c:v>
                </c:pt>
                <c:pt idx="7741">
                  <c:v>516.06666666666672</c:v>
                </c:pt>
                <c:pt idx="7742">
                  <c:v>516.13333333333355</c:v>
                </c:pt>
                <c:pt idx="7743">
                  <c:v>516.20000000000005</c:v>
                </c:pt>
                <c:pt idx="7744">
                  <c:v>516.26666666666665</c:v>
                </c:pt>
                <c:pt idx="7745">
                  <c:v>516.3333333333336</c:v>
                </c:pt>
                <c:pt idx="7746">
                  <c:v>516.4</c:v>
                </c:pt>
                <c:pt idx="7747">
                  <c:v>516.4666666666667</c:v>
                </c:pt>
                <c:pt idx="7748">
                  <c:v>516.53333333333353</c:v>
                </c:pt>
                <c:pt idx="7749">
                  <c:v>516.60000000000014</c:v>
                </c:pt>
                <c:pt idx="7750">
                  <c:v>516.66666666666663</c:v>
                </c:pt>
                <c:pt idx="7751">
                  <c:v>516.73333333334585</c:v>
                </c:pt>
                <c:pt idx="7752">
                  <c:v>516.79999999999995</c:v>
                </c:pt>
                <c:pt idx="7753">
                  <c:v>516.86666666666667</c:v>
                </c:pt>
                <c:pt idx="7754">
                  <c:v>516.93333333333351</c:v>
                </c:pt>
                <c:pt idx="7755">
                  <c:v>517</c:v>
                </c:pt>
                <c:pt idx="7756">
                  <c:v>517.06666666666672</c:v>
                </c:pt>
                <c:pt idx="7757">
                  <c:v>517.13333333333355</c:v>
                </c:pt>
                <c:pt idx="7758">
                  <c:v>517.20000000000005</c:v>
                </c:pt>
                <c:pt idx="7759">
                  <c:v>517.26666666666665</c:v>
                </c:pt>
                <c:pt idx="7760">
                  <c:v>517.3333333333336</c:v>
                </c:pt>
                <c:pt idx="7761">
                  <c:v>517.4</c:v>
                </c:pt>
                <c:pt idx="7762">
                  <c:v>517.4666666666667</c:v>
                </c:pt>
                <c:pt idx="7763">
                  <c:v>517.53333333333353</c:v>
                </c:pt>
                <c:pt idx="7764">
                  <c:v>517.6</c:v>
                </c:pt>
                <c:pt idx="7765">
                  <c:v>517.66666666666674</c:v>
                </c:pt>
                <c:pt idx="7766">
                  <c:v>517.7333333333462</c:v>
                </c:pt>
                <c:pt idx="7767">
                  <c:v>517.79999999999995</c:v>
                </c:pt>
                <c:pt idx="7768">
                  <c:v>517.86666666666656</c:v>
                </c:pt>
                <c:pt idx="7769">
                  <c:v>517.93333333333351</c:v>
                </c:pt>
                <c:pt idx="7770">
                  <c:v>518</c:v>
                </c:pt>
                <c:pt idx="7771">
                  <c:v>518.06666666666672</c:v>
                </c:pt>
                <c:pt idx="7772">
                  <c:v>518.13333333333355</c:v>
                </c:pt>
                <c:pt idx="7773">
                  <c:v>518.20000000000005</c:v>
                </c:pt>
                <c:pt idx="7774">
                  <c:v>518.26666666666665</c:v>
                </c:pt>
                <c:pt idx="7775">
                  <c:v>518.3333333333336</c:v>
                </c:pt>
                <c:pt idx="7776">
                  <c:v>518.4</c:v>
                </c:pt>
                <c:pt idx="7777">
                  <c:v>518.4666666666667</c:v>
                </c:pt>
                <c:pt idx="7778">
                  <c:v>518.53333333333353</c:v>
                </c:pt>
                <c:pt idx="7779">
                  <c:v>518.6</c:v>
                </c:pt>
                <c:pt idx="7780">
                  <c:v>518.66666666666663</c:v>
                </c:pt>
                <c:pt idx="7781">
                  <c:v>518.73333333334597</c:v>
                </c:pt>
                <c:pt idx="7782">
                  <c:v>518.80000000000007</c:v>
                </c:pt>
                <c:pt idx="7783">
                  <c:v>518.86666666666679</c:v>
                </c:pt>
                <c:pt idx="7784">
                  <c:v>518.93333333333351</c:v>
                </c:pt>
                <c:pt idx="7785">
                  <c:v>518.99999999999989</c:v>
                </c:pt>
                <c:pt idx="7786">
                  <c:v>519.06666666666661</c:v>
                </c:pt>
                <c:pt idx="7787">
                  <c:v>519.13333333333355</c:v>
                </c:pt>
                <c:pt idx="7788">
                  <c:v>519.20000000000005</c:v>
                </c:pt>
                <c:pt idx="7789">
                  <c:v>519.26666666666802</c:v>
                </c:pt>
                <c:pt idx="7790">
                  <c:v>519.3333333333336</c:v>
                </c:pt>
                <c:pt idx="7791">
                  <c:v>519.4</c:v>
                </c:pt>
                <c:pt idx="7792">
                  <c:v>519.4666666666667</c:v>
                </c:pt>
                <c:pt idx="7793">
                  <c:v>519.53333333333353</c:v>
                </c:pt>
                <c:pt idx="7794">
                  <c:v>519.6</c:v>
                </c:pt>
                <c:pt idx="7795">
                  <c:v>519.66666666666674</c:v>
                </c:pt>
                <c:pt idx="7796">
                  <c:v>519.73333333334597</c:v>
                </c:pt>
                <c:pt idx="7797">
                  <c:v>519.79999999999995</c:v>
                </c:pt>
                <c:pt idx="7798">
                  <c:v>519.86666666666667</c:v>
                </c:pt>
                <c:pt idx="7799">
                  <c:v>519.93333333333351</c:v>
                </c:pt>
                <c:pt idx="7800">
                  <c:v>520.00000000000011</c:v>
                </c:pt>
                <c:pt idx="7801">
                  <c:v>520.06666666666661</c:v>
                </c:pt>
                <c:pt idx="7802">
                  <c:v>520.13333333333355</c:v>
                </c:pt>
                <c:pt idx="7803">
                  <c:v>520.19999999999993</c:v>
                </c:pt>
                <c:pt idx="7804">
                  <c:v>520.26666666666665</c:v>
                </c:pt>
                <c:pt idx="7805">
                  <c:v>520.3333333333336</c:v>
                </c:pt>
                <c:pt idx="7806">
                  <c:v>520.40000000000009</c:v>
                </c:pt>
                <c:pt idx="7807">
                  <c:v>520.4666666666667</c:v>
                </c:pt>
                <c:pt idx="7808">
                  <c:v>520.53333333333353</c:v>
                </c:pt>
                <c:pt idx="7809">
                  <c:v>520.6</c:v>
                </c:pt>
                <c:pt idx="7810">
                  <c:v>520.66666666666663</c:v>
                </c:pt>
                <c:pt idx="7811">
                  <c:v>520.73333333334597</c:v>
                </c:pt>
                <c:pt idx="7812">
                  <c:v>520.80000000000007</c:v>
                </c:pt>
                <c:pt idx="7813">
                  <c:v>520.86666666666667</c:v>
                </c:pt>
                <c:pt idx="7814">
                  <c:v>520.93333333333351</c:v>
                </c:pt>
                <c:pt idx="7815">
                  <c:v>521</c:v>
                </c:pt>
                <c:pt idx="7816">
                  <c:v>521.06666666666672</c:v>
                </c:pt>
                <c:pt idx="7817">
                  <c:v>521.13333333333355</c:v>
                </c:pt>
                <c:pt idx="7818">
                  <c:v>521.20000000000005</c:v>
                </c:pt>
                <c:pt idx="7819">
                  <c:v>521.26666666666665</c:v>
                </c:pt>
                <c:pt idx="7820">
                  <c:v>521.3333333333336</c:v>
                </c:pt>
                <c:pt idx="7821">
                  <c:v>521.4</c:v>
                </c:pt>
                <c:pt idx="7822">
                  <c:v>521.4666666666667</c:v>
                </c:pt>
                <c:pt idx="7823">
                  <c:v>521.53333333333353</c:v>
                </c:pt>
                <c:pt idx="7824">
                  <c:v>521.6</c:v>
                </c:pt>
                <c:pt idx="7825">
                  <c:v>521.66666666666674</c:v>
                </c:pt>
                <c:pt idx="7826">
                  <c:v>521.73333333334597</c:v>
                </c:pt>
                <c:pt idx="7827">
                  <c:v>521.79999999999995</c:v>
                </c:pt>
                <c:pt idx="7828">
                  <c:v>521.86666666666667</c:v>
                </c:pt>
                <c:pt idx="7829">
                  <c:v>521.93333333333351</c:v>
                </c:pt>
                <c:pt idx="7830">
                  <c:v>522</c:v>
                </c:pt>
                <c:pt idx="7831">
                  <c:v>522.06666666666661</c:v>
                </c:pt>
                <c:pt idx="7832">
                  <c:v>522.13333333333355</c:v>
                </c:pt>
                <c:pt idx="7833">
                  <c:v>522.20000000000005</c:v>
                </c:pt>
                <c:pt idx="7834">
                  <c:v>522.26666666666802</c:v>
                </c:pt>
                <c:pt idx="7835">
                  <c:v>522.3333333333336</c:v>
                </c:pt>
                <c:pt idx="7836">
                  <c:v>522.4</c:v>
                </c:pt>
                <c:pt idx="7837">
                  <c:v>522.46666666666658</c:v>
                </c:pt>
                <c:pt idx="7838">
                  <c:v>522.53333333333353</c:v>
                </c:pt>
                <c:pt idx="7839">
                  <c:v>522.6</c:v>
                </c:pt>
                <c:pt idx="7840">
                  <c:v>522.66666666666674</c:v>
                </c:pt>
                <c:pt idx="7841">
                  <c:v>522.73333333334597</c:v>
                </c:pt>
                <c:pt idx="7842">
                  <c:v>522.80000000000007</c:v>
                </c:pt>
                <c:pt idx="7843">
                  <c:v>522.86666666666667</c:v>
                </c:pt>
                <c:pt idx="7844">
                  <c:v>522.93333333333351</c:v>
                </c:pt>
                <c:pt idx="7845">
                  <c:v>523</c:v>
                </c:pt>
                <c:pt idx="7846">
                  <c:v>523.06666666666672</c:v>
                </c:pt>
                <c:pt idx="7847">
                  <c:v>523.13333333333355</c:v>
                </c:pt>
                <c:pt idx="7848">
                  <c:v>523.20000000000005</c:v>
                </c:pt>
                <c:pt idx="7849">
                  <c:v>523.26666666666665</c:v>
                </c:pt>
                <c:pt idx="7850">
                  <c:v>523.3333333333336</c:v>
                </c:pt>
                <c:pt idx="7851">
                  <c:v>523.40000000000009</c:v>
                </c:pt>
                <c:pt idx="7852">
                  <c:v>523.4666666666667</c:v>
                </c:pt>
                <c:pt idx="7853">
                  <c:v>523.53333333333353</c:v>
                </c:pt>
                <c:pt idx="7854">
                  <c:v>523.59999999999991</c:v>
                </c:pt>
                <c:pt idx="7855">
                  <c:v>523.66666666666663</c:v>
                </c:pt>
                <c:pt idx="7856">
                  <c:v>523.73333333334597</c:v>
                </c:pt>
                <c:pt idx="7857">
                  <c:v>523.80000000000007</c:v>
                </c:pt>
                <c:pt idx="7858">
                  <c:v>523.86666666666679</c:v>
                </c:pt>
                <c:pt idx="7859">
                  <c:v>523.93333333333351</c:v>
                </c:pt>
                <c:pt idx="7860">
                  <c:v>524</c:v>
                </c:pt>
                <c:pt idx="7861">
                  <c:v>524.06666666666661</c:v>
                </c:pt>
                <c:pt idx="7862">
                  <c:v>524.13333333333355</c:v>
                </c:pt>
                <c:pt idx="7863">
                  <c:v>524.20000000000005</c:v>
                </c:pt>
                <c:pt idx="7864">
                  <c:v>524.26666666666665</c:v>
                </c:pt>
                <c:pt idx="7865">
                  <c:v>524.3333333333336</c:v>
                </c:pt>
                <c:pt idx="7866">
                  <c:v>524.4</c:v>
                </c:pt>
                <c:pt idx="7867">
                  <c:v>524.4666666666667</c:v>
                </c:pt>
                <c:pt idx="7868">
                  <c:v>524.53333333333353</c:v>
                </c:pt>
                <c:pt idx="7869">
                  <c:v>524.6</c:v>
                </c:pt>
                <c:pt idx="7870">
                  <c:v>524.66666666666663</c:v>
                </c:pt>
                <c:pt idx="7871">
                  <c:v>524.73333333334597</c:v>
                </c:pt>
                <c:pt idx="7872">
                  <c:v>524.79999999999995</c:v>
                </c:pt>
                <c:pt idx="7873">
                  <c:v>524.86666666666667</c:v>
                </c:pt>
                <c:pt idx="7874">
                  <c:v>524.93333333333351</c:v>
                </c:pt>
                <c:pt idx="7875">
                  <c:v>525.00000000000011</c:v>
                </c:pt>
                <c:pt idx="7876">
                  <c:v>525.06666666666672</c:v>
                </c:pt>
                <c:pt idx="7877">
                  <c:v>525.13333333333355</c:v>
                </c:pt>
                <c:pt idx="7878">
                  <c:v>525.19999999999993</c:v>
                </c:pt>
                <c:pt idx="7879">
                  <c:v>525.26666666666665</c:v>
                </c:pt>
                <c:pt idx="7880">
                  <c:v>525.3333333333336</c:v>
                </c:pt>
                <c:pt idx="7881">
                  <c:v>525.40000000000009</c:v>
                </c:pt>
                <c:pt idx="7882">
                  <c:v>525.4666666666667</c:v>
                </c:pt>
                <c:pt idx="7883">
                  <c:v>525.53333333333353</c:v>
                </c:pt>
                <c:pt idx="7884">
                  <c:v>525.6</c:v>
                </c:pt>
                <c:pt idx="7885">
                  <c:v>525.66666666666674</c:v>
                </c:pt>
                <c:pt idx="7886">
                  <c:v>525.73333333334597</c:v>
                </c:pt>
                <c:pt idx="7887">
                  <c:v>525.79999999999995</c:v>
                </c:pt>
                <c:pt idx="7888">
                  <c:v>525.86666666666667</c:v>
                </c:pt>
                <c:pt idx="7889">
                  <c:v>525.93333333333351</c:v>
                </c:pt>
                <c:pt idx="7890">
                  <c:v>526</c:v>
                </c:pt>
                <c:pt idx="7891">
                  <c:v>526.06666666666672</c:v>
                </c:pt>
                <c:pt idx="7892">
                  <c:v>526.13333333333355</c:v>
                </c:pt>
                <c:pt idx="7893">
                  <c:v>526.20000000000005</c:v>
                </c:pt>
                <c:pt idx="7894">
                  <c:v>526.26666666666665</c:v>
                </c:pt>
                <c:pt idx="7895">
                  <c:v>526.3333333333336</c:v>
                </c:pt>
                <c:pt idx="7896">
                  <c:v>526.4</c:v>
                </c:pt>
                <c:pt idx="7897">
                  <c:v>526.4666666666667</c:v>
                </c:pt>
                <c:pt idx="7898">
                  <c:v>526.53333333333353</c:v>
                </c:pt>
                <c:pt idx="7899">
                  <c:v>526.6</c:v>
                </c:pt>
                <c:pt idx="7900">
                  <c:v>526.66666666666663</c:v>
                </c:pt>
                <c:pt idx="7901">
                  <c:v>526.73333333334597</c:v>
                </c:pt>
                <c:pt idx="7902">
                  <c:v>526.79999999999995</c:v>
                </c:pt>
                <c:pt idx="7903">
                  <c:v>526.86666666666667</c:v>
                </c:pt>
                <c:pt idx="7904">
                  <c:v>526.93333333333351</c:v>
                </c:pt>
                <c:pt idx="7905">
                  <c:v>527</c:v>
                </c:pt>
                <c:pt idx="7906">
                  <c:v>527.06666666666661</c:v>
                </c:pt>
                <c:pt idx="7907">
                  <c:v>527.13333333333355</c:v>
                </c:pt>
                <c:pt idx="7908">
                  <c:v>527.20000000000005</c:v>
                </c:pt>
                <c:pt idx="7909">
                  <c:v>527.26666666666802</c:v>
                </c:pt>
                <c:pt idx="7910">
                  <c:v>527.3333333333336</c:v>
                </c:pt>
                <c:pt idx="7911">
                  <c:v>527.4</c:v>
                </c:pt>
                <c:pt idx="7912">
                  <c:v>527.46666666666658</c:v>
                </c:pt>
                <c:pt idx="7913">
                  <c:v>527.53333333333353</c:v>
                </c:pt>
                <c:pt idx="7914">
                  <c:v>527.6</c:v>
                </c:pt>
                <c:pt idx="7915">
                  <c:v>527.66666666666674</c:v>
                </c:pt>
                <c:pt idx="7916">
                  <c:v>527.73333333334597</c:v>
                </c:pt>
                <c:pt idx="7917">
                  <c:v>527.80000000000007</c:v>
                </c:pt>
                <c:pt idx="7918">
                  <c:v>527.86666666666667</c:v>
                </c:pt>
                <c:pt idx="7919">
                  <c:v>527.93333333333351</c:v>
                </c:pt>
                <c:pt idx="7920">
                  <c:v>528</c:v>
                </c:pt>
                <c:pt idx="7921">
                  <c:v>528.06666666666672</c:v>
                </c:pt>
                <c:pt idx="7922">
                  <c:v>528.13333333333355</c:v>
                </c:pt>
                <c:pt idx="7923">
                  <c:v>528.19999999999993</c:v>
                </c:pt>
                <c:pt idx="7924">
                  <c:v>528.26666666666665</c:v>
                </c:pt>
                <c:pt idx="7925">
                  <c:v>528.3333333333336</c:v>
                </c:pt>
                <c:pt idx="7926">
                  <c:v>528.40000000000009</c:v>
                </c:pt>
                <c:pt idx="7927">
                  <c:v>528.46666666666681</c:v>
                </c:pt>
                <c:pt idx="7928">
                  <c:v>528.53333333333353</c:v>
                </c:pt>
                <c:pt idx="7929">
                  <c:v>528.59999999999991</c:v>
                </c:pt>
                <c:pt idx="7930">
                  <c:v>528.66666666666663</c:v>
                </c:pt>
                <c:pt idx="7931">
                  <c:v>528.73333333334597</c:v>
                </c:pt>
                <c:pt idx="7932">
                  <c:v>528.80000000000007</c:v>
                </c:pt>
                <c:pt idx="7933">
                  <c:v>528.86666666666667</c:v>
                </c:pt>
                <c:pt idx="7934">
                  <c:v>528.93333333333351</c:v>
                </c:pt>
                <c:pt idx="7935">
                  <c:v>529</c:v>
                </c:pt>
                <c:pt idx="7936">
                  <c:v>529.06666666666661</c:v>
                </c:pt>
                <c:pt idx="7937">
                  <c:v>529.13333333333355</c:v>
                </c:pt>
                <c:pt idx="7938">
                  <c:v>529.20000000000005</c:v>
                </c:pt>
                <c:pt idx="7939">
                  <c:v>529.26666666666665</c:v>
                </c:pt>
                <c:pt idx="7940">
                  <c:v>529.3333333333336</c:v>
                </c:pt>
                <c:pt idx="7941">
                  <c:v>529.4</c:v>
                </c:pt>
                <c:pt idx="7942">
                  <c:v>529.4666666666667</c:v>
                </c:pt>
                <c:pt idx="7943">
                  <c:v>529.53333333333353</c:v>
                </c:pt>
                <c:pt idx="7944">
                  <c:v>529.6</c:v>
                </c:pt>
                <c:pt idx="7945">
                  <c:v>529.66666666666663</c:v>
                </c:pt>
                <c:pt idx="7946">
                  <c:v>529.73333333334585</c:v>
                </c:pt>
                <c:pt idx="7947">
                  <c:v>529.79999999999995</c:v>
                </c:pt>
                <c:pt idx="7948">
                  <c:v>529.86666666666667</c:v>
                </c:pt>
                <c:pt idx="7949">
                  <c:v>529.93333333333351</c:v>
                </c:pt>
                <c:pt idx="7950">
                  <c:v>530.00000000000011</c:v>
                </c:pt>
                <c:pt idx="7951">
                  <c:v>530.06666666666672</c:v>
                </c:pt>
                <c:pt idx="7952">
                  <c:v>530.13333333333355</c:v>
                </c:pt>
                <c:pt idx="7953">
                  <c:v>530.19999999999993</c:v>
                </c:pt>
                <c:pt idx="7954">
                  <c:v>530.26666666666665</c:v>
                </c:pt>
                <c:pt idx="7955">
                  <c:v>530.3333333333336</c:v>
                </c:pt>
                <c:pt idx="7956">
                  <c:v>530.4</c:v>
                </c:pt>
                <c:pt idx="7957">
                  <c:v>530.4666666666667</c:v>
                </c:pt>
                <c:pt idx="7958">
                  <c:v>530.53333333333353</c:v>
                </c:pt>
                <c:pt idx="7959">
                  <c:v>530.6</c:v>
                </c:pt>
                <c:pt idx="7960">
                  <c:v>530.66666666666674</c:v>
                </c:pt>
                <c:pt idx="7961">
                  <c:v>530.73333333334597</c:v>
                </c:pt>
                <c:pt idx="7962">
                  <c:v>530.79999999999995</c:v>
                </c:pt>
                <c:pt idx="7963">
                  <c:v>530.86666666666667</c:v>
                </c:pt>
                <c:pt idx="7964">
                  <c:v>530.93333333333351</c:v>
                </c:pt>
                <c:pt idx="7965">
                  <c:v>531</c:v>
                </c:pt>
                <c:pt idx="7966">
                  <c:v>531.06666666666672</c:v>
                </c:pt>
                <c:pt idx="7967">
                  <c:v>531.13333333333355</c:v>
                </c:pt>
                <c:pt idx="7968">
                  <c:v>531.20000000000005</c:v>
                </c:pt>
                <c:pt idx="7969">
                  <c:v>531.26666666666665</c:v>
                </c:pt>
                <c:pt idx="7970">
                  <c:v>531.3333333333336</c:v>
                </c:pt>
                <c:pt idx="7971">
                  <c:v>531.4</c:v>
                </c:pt>
                <c:pt idx="7972">
                  <c:v>531.4666666666667</c:v>
                </c:pt>
                <c:pt idx="7973">
                  <c:v>531.53333333333353</c:v>
                </c:pt>
                <c:pt idx="7974">
                  <c:v>531.6</c:v>
                </c:pt>
                <c:pt idx="7975">
                  <c:v>531.66666666666663</c:v>
                </c:pt>
                <c:pt idx="7976">
                  <c:v>531.73333333334597</c:v>
                </c:pt>
                <c:pt idx="7977">
                  <c:v>531.80000000000007</c:v>
                </c:pt>
                <c:pt idx="7978">
                  <c:v>531.86666666666667</c:v>
                </c:pt>
                <c:pt idx="7979">
                  <c:v>531.93333333333351</c:v>
                </c:pt>
                <c:pt idx="7980">
                  <c:v>532</c:v>
                </c:pt>
                <c:pt idx="7981">
                  <c:v>532.06666666666661</c:v>
                </c:pt>
                <c:pt idx="7982">
                  <c:v>532.13333333333355</c:v>
                </c:pt>
                <c:pt idx="7983">
                  <c:v>532.20000000000005</c:v>
                </c:pt>
                <c:pt idx="7984">
                  <c:v>532.26666666666802</c:v>
                </c:pt>
                <c:pt idx="7985">
                  <c:v>532.3333333333336</c:v>
                </c:pt>
                <c:pt idx="7986">
                  <c:v>532.4</c:v>
                </c:pt>
                <c:pt idx="7987">
                  <c:v>532.46666666666658</c:v>
                </c:pt>
                <c:pt idx="7988">
                  <c:v>532.53333333333353</c:v>
                </c:pt>
                <c:pt idx="7989">
                  <c:v>532.6</c:v>
                </c:pt>
                <c:pt idx="7990">
                  <c:v>532.66666666666674</c:v>
                </c:pt>
                <c:pt idx="7991">
                  <c:v>532.73333333334597</c:v>
                </c:pt>
                <c:pt idx="7992">
                  <c:v>532.79999999999995</c:v>
                </c:pt>
                <c:pt idx="7993">
                  <c:v>532.86666666666667</c:v>
                </c:pt>
                <c:pt idx="7994">
                  <c:v>532.93333333333351</c:v>
                </c:pt>
                <c:pt idx="7995">
                  <c:v>533</c:v>
                </c:pt>
                <c:pt idx="7996">
                  <c:v>533.06666666666672</c:v>
                </c:pt>
                <c:pt idx="7997">
                  <c:v>533.13333333333355</c:v>
                </c:pt>
                <c:pt idx="7998">
                  <c:v>533.19999999999993</c:v>
                </c:pt>
                <c:pt idx="7999">
                  <c:v>533.26666666666665</c:v>
                </c:pt>
                <c:pt idx="8000">
                  <c:v>533.3333333333336</c:v>
                </c:pt>
                <c:pt idx="8001">
                  <c:v>533.40000000000009</c:v>
                </c:pt>
                <c:pt idx="8002">
                  <c:v>533.4666666666667</c:v>
                </c:pt>
                <c:pt idx="8003">
                  <c:v>533.53333333333353</c:v>
                </c:pt>
                <c:pt idx="8004">
                  <c:v>533.59999999999991</c:v>
                </c:pt>
                <c:pt idx="8005">
                  <c:v>533.66666666666663</c:v>
                </c:pt>
                <c:pt idx="8006">
                  <c:v>533.73333333334597</c:v>
                </c:pt>
                <c:pt idx="8007">
                  <c:v>533.80000000000007</c:v>
                </c:pt>
                <c:pt idx="8008">
                  <c:v>533.86666666666667</c:v>
                </c:pt>
                <c:pt idx="8009">
                  <c:v>533.93333333333351</c:v>
                </c:pt>
                <c:pt idx="8010">
                  <c:v>534</c:v>
                </c:pt>
                <c:pt idx="8011">
                  <c:v>534.06666666666672</c:v>
                </c:pt>
                <c:pt idx="8012">
                  <c:v>534.13333333333355</c:v>
                </c:pt>
                <c:pt idx="8013">
                  <c:v>534.20000000000005</c:v>
                </c:pt>
                <c:pt idx="8014">
                  <c:v>534.26666666666665</c:v>
                </c:pt>
                <c:pt idx="8015">
                  <c:v>534.3333333333336</c:v>
                </c:pt>
                <c:pt idx="8016">
                  <c:v>534.4</c:v>
                </c:pt>
                <c:pt idx="8017">
                  <c:v>534.4666666666667</c:v>
                </c:pt>
                <c:pt idx="8018">
                  <c:v>534.53333333333353</c:v>
                </c:pt>
                <c:pt idx="8019">
                  <c:v>534.6</c:v>
                </c:pt>
                <c:pt idx="8020">
                  <c:v>534.66666666666674</c:v>
                </c:pt>
                <c:pt idx="8021">
                  <c:v>534.73333333334585</c:v>
                </c:pt>
                <c:pt idx="8022">
                  <c:v>534.79999999999995</c:v>
                </c:pt>
                <c:pt idx="8023">
                  <c:v>534.86666666666667</c:v>
                </c:pt>
                <c:pt idx="8024">
                  <c:v>534.93333333333351</c:v>
                </c:pt>
                <c:pt idx="8025">
                  <c:v>535</c:v>
                </c:pt>
                <c:pt idx="8026">
                  <c:v>535.06666666666672</c:v>
                </c:pt>
                <c:pt idx="8027">
                  <c:v>535.13333333333355</c:v>
                </c:pt>
                <c:pt idx="8028">
                  <c:v>535.20000000000005</c:v>
                </c:pt>
                <c:pt idx="8029">
                  <c:v>535.26666666666665</c:v>
                </c:pt>
                <c:pt idx="8030">
                  <c:v>535.3333333333336</c:v>
                </c:pt>
                <c:pt idx="8031">
                  <c:v>535.4</c:v>
                </c:pt>
                <c:pt idx="8032">
                  <c:v>535.46666666666658</c:v>
                </c:pt>
                <c:pt idx="8033">
                  <c:v>535.53333333333353</c:v>
                </c:pt>
                <c:pt idx="8034">
                  <c:v>535.6</c:v>
                </c:pt>
                <c:pt idx="8035">
                  <c:v>535.66666666666674</c:v>
                </c:pt>
                <c:pt idx="8036">
                  <c:v>535.7333333333462</c:v>
                </c:pt>
                <c:pt idx="8037">
                  <c:v>535.80000000000007</c:v>
                </c:pt>
                <c:pt idx="8038">
                  <c:v>535.86666666666656</c:v>
                </c:pt>
                <c:pt idx="8039">
                  <c:v>535.93333333333351</c:v>
                </c:pt>
                <c:pt idx="8040">
                  <c:v>536</c:v>
                </c:pt>
                <c:pt idx="8041">
                  <c:v>536.06666666666672</c:v>
                </c:pt>
                <c:pt idx="8042">
                  <c:v>536.13333333333355</c:v>
                </c:pt>
                <c:pt idx="8043">
                  <c:v>536.20000000000005</c:v>
                </c:pt>
                <c:pt idx="8044">
                  <c:v>536.26666666666665</c:v>
                </c:pt>
                <c:pt idx="8045">
                  <c:v>536.3333333333336</c:v>
                </c:pt>
                <c:pt idx="8046">
                  <c:v>536.4</c:v>
                </c:pt>
                <c:pt idx="8047">
                  <c:v>536.4666666666667</c:v>
                </c:pt>
                <c:pt idx="8048">
                  <c:v>536.53333333333353</c:v>
                </c:pt>
                <c:pt idx="8049">
                  <c:v>536.6</c:v>
                </c:pt>
                <c:pt idx="8050">
                  <c:v>536.66666666666663</c:v>
                </c:pt>
                <c:pt idx="8051">
                  <c:v>536.73333333334597</c:v>
                </c:pt>
                <c:pt idx="8052">
                  <c:v>536.80000000000007</c:v>
                </c:pt>
                <c:pt idx="8053">
                  <c:v>536.86666666666679</c:v>
                </c:pt>
                <c:pt idx="8054">
                  <c:v>536.93333333333351</c:v>
                </c:pt>
                <c:pt idx="8055">
                  <c:v>536.99999999999989</c:v>
                </c:pt>
                <c:pt idx="8056">
                  <c:v>537.06666666666661</c:v>
                </c:pt>
                <c:pt idx="8057">
                  <c:v>537.13333333333355</c:v>
                </c:pt>
                <c:pt idx="8058">
                  <c:v>537.20000000000005</c:v>
                </c:pt>
                <c:pt idx="8059">
                  <c:v>537.26666666666802</c:v>
                </c:pt>
                <c:pt idx="8060">
                  <c:v>537.3333333333336</c:v>
                </c:pt>
                <c:pt idx="8061">
                  <c:v>537.4</c:v>
                </c:pt>
                <c:pt idx="8062">
                  <c:v>537.4666666666667</c:v>
                </c:pt>
                <c:pt idx="8063">
                  <c:v>537.53333333333353</c:v>
                </c:pt>
                <c:pt idx="8064">
                  <c:v>537.6</c:v>
                </c:pt>
                <c:pt idx="8065">
                  <c:v>537.66666666666663</c:v>
                </c:pt>
                <c:pt idx="8066">
                  <c:v>537.73333333334597</c:v>
                </c:pt>
                <c:pt idx="8067">
                  <c:v>537.79999999999995</c:v>
                </c:pt>
                <c:pt idx="8068">
                  <c:v>537.86666666666667</c:v>
                </c:pt>
                <c:pt idx="8069">
                  <c:v>537.93333333333351</c:v>
                </c:pt>
                <c:pt idx="8070">
                  <c:v>538.00000000000011</c:v>
                </c:pt>
                <c:pt idx="8071">
                  <c:v>538.06666666666661</c:v>
                </c:pt>
                <c:pt idx="8072">
                  <c:v>538.13333333333355</c:v>
                </c:pt>
                <c:pt idx="8073">
                  <c:v>538.19999999999993</c:v>
                </c:pt>
                <c:pt idx="8074">
                  <c:v>538.26666666666665</c:v>
                </c:pt>
                <c:pt idx="8075">
                  <c:v>538.3333333333336</c:v>
                </c:pt>
                <c:pt idx="8076">
                  <c:v>538.40000000000009</c:v>
                </c:pt>
                <c:pt idx="8077">
                  <c:v>538.4666666666667</c:v>
                </c:pt>
                <c:pt idx="8078">
                  <c:v>538.53333333333353</c:v>
                </c:pt>
                <c:pt idx="8079">
                  <c:v>538.6</c:v>
                </c:pt>
                <c:pt idx="8080">
                  <c:v>538.66666666666663</c:v>
                </c:pt>
                <c:pt idx="8081">
                  <c:v>538.73333333334597</c:v>
                </c:pt>
                <c:pt idx="8082">
                  <c:v>538.80000000000007</c:v>
                </c:pt>
                <c:pt idx="8083">
                  <c:v>538.86666666666667</c:v>
                </c:pt>
                <c:pt idx="8084">
                  <c:v>538.93333333333351</c:v>
                </c:pt>
                <c:pt idx="8085">
                  <c:v>539</c:v>
                </c:pt>
                <c:pt idx="8086">
                  <c:v>539.06666666666672</c:v>
                </c:pt>
                <c:pt idx="8087">
                  <c:v>539.13333333333355</c:v>
                </c:pt>
                <c:pt idx="8088">
                  <c:v>539.19999999999993</c:v>
                </c:pt>
                <c:pt idx="8089">
                  <c:v>539.26666666666665</c:v>
                </c:pt>
                <c:pt idx="8090">
                  <c:v>539.3333333333336</c:v>
                </c:pt>
                <c:pt idx="8091">
                  <c:v>539.4</c:v>
                </c:pt>
                <c:pt idx="8092">
                  <c:v>539.4666666666667</c:v>
                </c:pt>
                <c:pt idx="8093">
                  <c:v>539.53333333333353</c:v>
                </c:pt>
                <c:pt idx="8094">
                  <c:v>539.6</c:v>
                </c:pt>
                <c:pt idx="8095">
                  <c:v>539.66666666666674</c:v>
                </c:pt>
                <c:pt idx="8096">
                  <c:v>539.73333333334597</c:v>
                </c:pt>
                <c:pt idx="8097">
                  <c:v>539.79999999999995</c:v>
                </c:pt>
                <c:pt idx="8098">
                  <c:v>539.86666666666667</c:v>
                </c:pt>
                <c:pt idx="8099">
                  <c:v>539.93333333333351</c:v>
                </c:pt>
                <c:pt idx="8100">
                  <c:v>540</c:v>
                </c:pt>
                <c:pt idx="8101">
                  <c:v>540.06666666666661</c:v>
                </c:pt>
                <c:pt idx="8102">
                  <c:v>540.13333333333355</c:v>
                </c:pt>
                <c:pt idx="8103">
                  <c:v>540.20000000000005</c:v>
                </c:pt>
                <c:pt idx="8104">
                  <c:v>540.26666666666802</c:v>
                </c:pt>
                <c:pt idx="8105">
                  <c:v>540.3333333333336</c:v>
                </c:pt>
                <c:pt idx="8106">
                  <c:v>540.4</c:v>
                </c:pt>
                <c:pt idx="8107">
                  <c:v>540.46666666666658</c:v>
                </c:pt>
                <c:pt idx="8108">
                  <c:v>540.53333333333353</c:v>
                </c:pt>
                <c:pt idx="8109">
                  <c:v>540.6</c:v>
                </c:pt>
                <c:pt idx="8110">
                  <c:v>540.66666666666674</c:v>
                </c:pt>
                <c:pt idx="8111">
                  <c:v>540.73333333334597</c:v>
                </c:pt>
                <c:pt idx="8112">
                  <c:v>540.80000000000007</c:v>
                </c:pt>
                <c:pt idx="8113">
                  <c:v>540.86666666666667</c:v>
                </c:pt>
                <c:pt idx="8114">
                  <c:v>540.93333333333351</c:v>
                </c:pt>
                <c:pt idx="8115">
                  <c:v>541</c:v>
                </c:pt>
                <c:pt idx="8116">
                  <c:v>541.06666666666672</c:v>
                </c:pt>
                <c:pt idx="8117">
                  <c:v>541.13333333333355</c:v>
                </c:pt>
                <c:pt idx="8118">
                  <c:v>541.20000000000005</c:v>
                </c:pt>
                <c:pt idx="8119">
                  <c:v>541.26666666666665</c:v>
                </c:pt>
                <c:pt idx="8120">
                  <c:v>541.3333333333336</c:v>
                </c:pt>
                <c:pt idx="8121">
                  <c:v>541.40000000000009</c:v>
                </c:pt>
                <c:pt idx="8122">
                  <c:v>541.4666666666667</c:v>
                </c:pt>
                <c:pt idx="8123">
                  <c:v>541.53333333333353</c:v>
                </c:pt>
                <c:pt idx="8124">
                  <c:v>541.59999999999991</c:v>
                </c:pt>
                <c:pt idx="8125">
                  <c:v>541.66666666666663</c:v>
                </c:pt>
                <c:pt idx="8126">
                  <c:v>541.73333333334597</c:v>
                </c:pt>
                <c:pt idx="8127">
                  <c:v>541.80000000000007</c:v>
                </c:pt>
                <c:pt idx="8128">
                  <c:v>541.86666666666679</c:v>
                </c:pt>
                <c:pt idx="8129">
                  <c:v>541.93333333333351</c:v>
                </c:pt>
                <c:pt idx="8130">
                  <c:v>542</c:v>
                </c:pt>
                <c:pt idx="8131">
                  <c:v>542.06666666666661</c:v>
                </c:pt>
                <c:pt idx="8132">
                  <c:v>542.13333333333355</c:v>
                </c:pt>
                <c:pt idx="8133">
                  <c:v>542.20000000000005</c:v>
                </c:pt>
                <c:pt idx="8134">
                  <c:v>542.26666666666665</c:v>
                </c:pt>
                <c:pt idx="8135">
                  <c:v>542.3333333333336</c:v>
                </c:pt>
                <c:pt idx="8136">
                  <c:v>542.4</c:v>
                </c:pt>
                <c:pt idx="8137">
                  <c:v>542.4666666666667</c:v>
                </c:pt>
                <c:pt idx="8138">
                  <c:v>542.53333333333353</c:v>
                </c:pt>
                <c:pt idx="8139">
                  <c:v>542.6</c:v>
                </c:pt>
                <c:pt idx="8140">
                  <c:v>542.66666666666663</c:v>
                </c:pt>
                <c:pt idx="8141">
                  <c:v>542.73333333334597</c:v>
                </c:pt>
                <c:pt idx="8142">
                  <c:v>542.79999999999995</c:v>
                </c:pt>
                <c:pt idx="8143">
                  <c:v>542.86666666666667</c:v>
                </c:pt>
                <c:pt idx="8144">
                  <c:v>542.93333333333351</c:v>
                </c:pt>
                <c:pt idx="8145">
                  <c:v>543.00000000000011</c:v>
                </c:pt>
                <c:pt idx="8146">
                  <c:v>543.06666666666672</c:v>
                </c:pt>
                <c:pt idx="8147">
                  <c:v>543.13333333333355</c:v>
                </c:pt>
                <c:pt idx="8148">
                  <c:v>543.19999999999993</c:v>
                </c:pt>
                <c:pt idx="8149">
                  <c:v>543.26666666666665</c:v>
                </c:pt>
                <c:pt idx="8150">
                  <c:v>543.3333333333336</c:v>
                </c:pt>
                <c:pt idx="8151">
                  <c:v>543.40000000000009</c:v>
                </c:pt>
                <c:pt idx="8152">
                  <c:v>543.4666666666667</c:v>
                </c:pt>
                <c:pt idx="8153">
                  <c:v>543.53333333333353</c:v>
                </c:pt>
                <c:pt idx="8154">
                  <c:v>543.6</c:v>
                </c:pt>
                <c:pt idx="8155">
                  <c:v>543.66666666666674</c:v>
                </c:pt>
                <c:pt idx="8156">
                  <c:v>543.73333333334597</c:v>
                </c:pt>
                <c:pt idx="8157">
                  <c:v>543.79999999999995</c:v>
                </c:pt>
                <c:pt idx="8158">
                  <c:v>543.86666666666667</c:v>
                </c:pt>
                <c:pt idx="8159">
                  <c:v>543.93333333333351</c:v>
                </c:pt>
                <c:pt idx="8160">
                  <c:v>544</c:v>
                </c:pt>
                <c:pt idx="8161">
                  <c:v>544.06666666666672</c:v>
                </c:pt>
                <c:pt idx="8162">
                  <c:v>544.13333333333355</c:v>
                </c:pt>
                <c:pt idx="8163">
                  <c:v>544.20000000000005</c:v>
                </c:pt>
                <c:pt idx="8164">
                  <c:v>544.26666666666665</c:v>
                </c:pt>
                <c:pt idx="8165">
                  <c:v>544.3333333333336</c:v>
                </c:pt>
                <c:pt idx="8166">
                  <c:v>544.4</c:v>
                </c:pt>
                <c:pt idx="8167">
                  <c:v>544.4666666666667</c:v>
                </c:pt>
                <c:pt idx="8168">
                  <c:v>544.53333333333353</c:v>
                </c:pt>
                <c:pt idx="8169">
                  <c:v>544.6</c:v>
                </c:pt>
                <c:pt idx="8170">
                  <c:v>544.66666666666663</c:v>
                </c:pt>
                <c:pt idx="8171">
                  <c:v>544.73333333334597</c:v>
                </c:pt>
                <c:pt idx="8172">
                  <c:v>544.80000000000007</c:v>
                </c:pt>
                <c:pt idx="8173">
                  <c:v>544.86666666666667</c:v>
                </c:pt>
                <c:pt idx="8174">
                  <c:v>544.93333333333351</c:v>
                </c:pt>
                <c:pt idx="8175">
                  <c:v>545</c:v>
                </c:pt>
                <c:pt idx="8176">
                  <c:v>545.06666666666661</c:v>
                </c:pt>
                <c:pt idx="8177">
                  <c:v>545.13333333333355</c:v>
                </c:pt>
                <c:pt idx="8178">
                  <c:v>545.20000000000005</c:v>
                </c:pt>
                <c:pt idx="8179">
                  <c:v>545.26666666666802</c:v>
                </c:pt>
                <c:pt idx="8180">
                  <c:v>545.3333333333336</c:v>
                </c:pt>
                <c:pt idx="8181">
                  <c:v>545.4</c:v>
                </c:pt>
                <c:pt idx="8182">
                  <c:v>545.46666666666658</c:v>
                </c:pt>
                <c:pt idx="8183">
                  <c:v>545.53333333333353</c:v>
                </c:pt>
                <c:pt idx="8184">
                  <c:v>545.6</c:v>
                </c:pt>
                <c:pt idx="8185">
                  <c:v>545.66666666666674</c:v>
                </c:pt>
                <c:pt idx="8186">
                  <c:v>545.73333333334597</c:v>
                </c:pt>
                <c:pt idx="8187">
                  <c:v>545.79999999999995</c:v>
                </c:pt>
                <c:pt idx="8188">
                  <c:v>545.86666666666667</c:v>
                </c:pt>
                <c:pt idx="8189">
                  <c:v>545.93333333333351</c:v>
                </c:pt>
                <c:pt idx="8190">
                  <c:v>546</c:v>
                </c:pt>
                <c:pt idx="8191">
                  <c:v>546.06666666666672</c:v>
                </c:pt>
                <c:pt idx="8192">
                  <c:v>546.13333333333355</c:v>
                </c:pt>
                <c:pt idx="8193">
                  <c:v>546.19999999999993</c:v>
                </c:pt>
                <c:pt idx="8194">
                  <c:v>546.26666666666665</c:v>
                </c:pt>
                <c:pt idx="8195">
                  <c:v>546.3333333333336</c:v>
                </c:pt>
                <c:pt idx="8196">
                  <c:v>546.40000000000009</c:v>
                </c:pt>
                <c:pt idx="8197">
                  <c:v>546.46666666666681</c:v>
                </c:pt>
                <c:pt idx="8198">
                  <c:v>546.53333333333353</c:v>
                </c:pt>
                <c:pt idx="8199">
                  <c:v>546.59999999999991</c:v>
                </c:pt>
                <c:pt idx="8200">
                  <c:v>546.66666666666663</c:v>
                </c:pt>
                <c:pt idx="8201">
                  <c:v>546.73333333334597</c:v>
                </c:pt>
                <c:pt idx="8202">
                  <c:v>546.80000000000007</c:v>
                </c:pt>
                <c:pt idx="8203">
                  <c:v>546.86666666666667</c:v>
                </c:pt>
                <c:pt idx="8204">
                  <c:v>546.93333333333351</c:v>
                </c:pt>
                <c:pt idx="8205">
                  <c:v>547</c:v>
                </c:pt>
                <c:pt idx="8206">
                  <c:v>547.06666666666672</c:v>
                </c:pt>
                <c:pt idx="8207">
                  <c:v>547.13333333333355</c:v>
                </c:pt>
                <c:pt idx="8208">
                  <c:v>547.20000000000005</c:v>
                </c:pt>
                <c:pt idx="8209">
                  <c:v>547.26666666666665</c:v>
                </c:pt>
                <c:pt idx="8210">
                  <c:v>547.3333333333336</c:v>
                </c:pt>
                <c:pt idx="8211">
                  <c:v>547.4</c:v>
                </c:pt>
                <c:pt idx="8212">
                  <c:v>547.4666666666667</c:v>
                </c:pt>
                <c:pt idx="8213">
                  <c:v>547.53333333333353</c:v>
                </c:pt>
                <c:pt idx="8214">
                  <c:v>547.60000000000014</c:v>
                </c:pt>
                <c:pt idx="8215">
                  <c:v>547.66666666666663</c:v>
                </c:pt>
                <c:pt idx="8216">
                  <c:v>547.73333333334585</c:v>
                </c:pt>
                <c:pt idx="8217">
                  <c:v>547.79999999999995</c:v>
                </c:pt>
                <c:pt idx="8218">
                  <c:v>547.86666666666667</c:v>
                </c:pt>
                <c:pt idx="8219">
                  <c:v>547.93333333333351</c:v>
                </c:pt>
                <c:pt idx="8220">
                  <c:v>548</c:v>
                </c:pt>
                <c:pt idx="8221">
                  <c:v>548.06666666666672</c:v>
                </c:pt>
                <c:pt idx="8222">
                  <c:v>548.13333333333355</c:v>
                </c:pt>
                <c:pt idx="8223">
                  <c:v>548.20000000000005</c:v>
                </c:pt>
                <c:pt idx="8224">
                  <c:v>548.26666666666665</c:v>
                </c:pt>
                <c:pt idx="8225">
                  <c:v>548.3333333333336</c:v>
                </c:pt>
                <c:pt idx="8226">
                  <c:v>548.4</c:v>
                </c:pt>
                <c:pt idx="8227">
                  <c:v>548.4666666666667</c:v>
                </c:pt>
                <c:pt idx="8228">
                  <c:v>548.53333333333353</c:v>
                </c:pt>
                <c:pt idx="8229">
                  <c:v>548.6</c:v>
                </c:pt>
                <c:pt idx="8230">
                  <c:v>548.66666666666674</c:v>
                </c:pt>
                <c:pt idx="8231">
                  <c:v>548.7333333333462</c:v>
                </c:pt>
                <c:pt idx="8232">
                  <c:v>548.79999999999995</c:v>
                </c:pt>
                <c:pt idx="8233">
                  <c:v>548.86666666666656</c:v>
                </c:pt>
                <c:pt idx="8234">
                  <c:v>548.93333333333351</c:v>
                </c:pt>
                <c:pt idx="8235">
                  <c:v>549</c:v>
                </c:pt>
                <c:pt idx="8236">
                  <c:v>549.06666666666672</c:v>
                </c:pt>
                <c:pt idx="8237">
                  <c:v>549.13333333333355</c:v>
                </c:pt>
                <c:pt idx="8238">
                  <c:v>549.20000000000005</c:v>
                </c:pt>
                <c:pt idx="8239">
                  <c:v>549.26666666666665</c:v>
                </c:pt>
                <c:pt idx="8240">
                  <c:v>549.3333333333336</c:v>
                </c:pt>
                <c:pt idx="8241">
                  <c:v>549.4</c:v>
                </c:pt>
                <c:pt idx="8242">
                  <c:v>549.4666666666667</c:v>
                </c:pt>
                <c:pt idx="8243">
                  <c:v>549.53333333333353</c:v>
                </c:pt>
                <c:pt idx="8244">
                  <c:v>549.6</c:v>
                </c:pt>
                <c:pt idx="8245">
                  <c:v>549.66666666666663</c:v>
                </c:pt>
                <c:pt idx="8246">
                  <c:v>549.73333333334597</c:v>
                </c:pt>
                <c:pt idx="8247">
                  <c:v>549.80000000000007</c:v>
                </c:pt>
                <c:pt idx="8248">
                  <c:v>549.86666666666679</c:v>
                </c:pt>
                <c:pt idx="8249">
                  <c:v>549.93333333333351</c:v>
                </c:pt>
                <c:pt idx="8250">
                  <c:v>550</c:v>
                </c:pt>
                <c:pt idx="8251">
                  <c:v>550.06666666666661</c:v>
                </c:pt>
                <c:pt idx="8252">
                  <c:v>550.13333333333355</c:v>
                </c:pt>
                <c:pt idx="8253">
                  <c:v>550.20000000000005</c:v>
                </c:pt>
                <c:pt idx="8254">
                  <c:v>550.26666666666802</c:v>
                </c:pt>
                <c:pt idx="8255">
                  <c:v>550.3333333333336</c:v>
                </c:pt>
                <c:pt idx="8256">
                  <c:v>550.4</c:v>
                </c:pt>
                <c:pt idx="8257">
                  <c:v>550.46666666666658</c:v>
                </c:pt>
                <c:pt idx="8258">
                  <c:v>550.53333333333353</c:v>
                </c:pt>
                <c:pt idx="8259">
                  <c:v>550.6</c:v>
                </c:pt>
                <c:pt idx="8260">
                  <c:v>550.66666666666674</c:v>
                </c:pt>
                <c:pt idx="8261">
                  <c:v>550.73333333334597</c:v>
                </c:pt>
                <c:pt idx="8262">
                  <c:v>550.79999999999995</c:v>
                </c:pt>
                <c:pt idx="8263">
                  <c:v>550.86666666666667</c:v>
                </c:pt>
                <c:pt idx="8264">
                  <c:v>550.93333333333351</c:v>
                </c:pt>
                <c:pt idx="8265">
                  <c:v>551.00000000000011</c:v>
                </c:pt>
                <c:pt idx="8266">
                  <c:v>551.06666666666661</c:v>
                </c:pt>
                <c:pt idx="8267">
                  <c:v>551.13333333333355</c:v>
                </c:pt>
                <c:pt idx="8268">
                  <c:v>551.19999999999993</c:v>
                </c:pt>
                <c:pt idx="8269">
                  <c:v>551.26666666666665</c:v>
                </c:pt>
                <c:pt idx="8270">
                  <c:v>551.3333333333336</c:v>
                </c:pt>
                <c:pt idx="8271">
                  <c:v>551.40000000000009</c:v>
                </c:pt>
                <c:pt idx="8272">
                  <c:v>551.4666666666667</c:v>
                </c:pt>
                <c:pt idx="8273">
                  <c:v>551.53333333333353</c:v>
                </c:pt>
                <c:pt idx="8274">
                  <c:v>551.59999999999991</c:v>
                </c:pt>
                <c:pt idx="8275">
                  <c:v>551.66666666666663</c:v>
                </c:pt>
                <c:pt idx="8276">
                  <c:v>551.73333333334597</c:v>
                </c:pt>
                <c:pt idx="8277">
                  <c:v>551.80000000000007</c:v>
                </c:pt>
                <c:pt idx="8278">
                  <c:v>551.86666666666667</c:v>
                </c:pt>
                <c:pt idx="8279">
                  <c:v>551.93333333333351</c:v>
                </c:pt>
                <c:pt idx="8280">
                  <c:v>552</c:v>
                </c:pt>
                <c:pt idx="8281">
                  <c:v>552.06666666666672</c:v>
                </c:pt>
                <c:pt idx="8282">
                  <c:v>552.13333333333355</c:v>
                </c:pt>
                <c:pt idx="8283">
                  <c:v>552.20000000000005</c:v>
                </c:pt>
                <c:pt idx="8284">
                  <c:v>552.26666666666665</c:v>
                </c:pt>
                <c:pt idx="8285">
                  <c:v>552.3333333333336</c:v>
                </c:pt>
                <c:pt idx="8286">
                  <c:v>552.4</c:v>
                </c:pt>
                <c:pt idx="8287">
                  <c:v>552.4666666666667</c:v>
                </c:pt>
                <c:pt idx="8288">
                  <c:v>552.53333333333353</c:v>
                </c:pt>
                <c:pt idx="8289">
                  <c:v>552.6</c:v>
                </c:pt>
                <c:pt idx="8290">
                  <c:v>552.66666666666674</c:v>
                </c:pt>
                <c:pt idx="8291">
                  <c:v>552.73333333334585</c:v>
                </c:pt>
                <c:pt idx="8292">
                  <c:v>552.79999999999995</c:v>
                </c:pt>
                <c:pt idx="8293">
                  <c:v>552.86666666666667</c:v>
                </c:pt>
                <c:pt idx="8294">
                  <c:v>552.93333333333351</c:v>
                </c:pt>
                <c:pt idx="8295">
                  <c:v>553</c:v>
                </c:pt>
                <c:pt idx="8296">
                  <c:v>553.06666666666672</c:v>
                </c:pt>
                <c:pt idx="8297">
                  <c:v>553.13333333333355</c:v>
                </c:pt>
                <c:pt idx="8298">
                  <c:v>553.20000000000005</c:v>
                </c:pt>
                <c:pt idx="8299">
                  <c:v>553.26666666666665</c:v>
                </c:pt>
                <c:pt idx="8300">
                  <c:v>553.3333333333336</c:v>
                </c:pt>
                <c:pt idx="8301">
                  <c:v>553.4</c:v>
                </c:pt>
                <c:pt idx="8302">
                  <c:v>553.46666666666658</c:v>
                </c:pt>
                <c:pt idx="8303">
                  <c:v>553.53333333333353</c:v>
                </c:pt>
                <c:pt idx="8304">
                  <c:v>553.6</c:v>
                </c:pt>
                <c:pt idx="8305">
                  <c:v>553.66666666666674</c:v>
                </c:pt>
                <c:pt idx="8306">
                  <c:v>553.7333333333462</c:v>
                </c:pt>
                <c:pt idx="8307">
                  <c:v>553.80000000000007</c:v>
                </c:pt>
                <c:pt idx="8308">
                  <c:v>553.86666666666656</c:v>
                </c:pt>
                <c:pt idx="8309">
                  <c:v>553.93333333333351</c:v>
                </c:pt>
                <c:pt idx="8310">
                  <c:v>554</c:v>
                </c:pt>
                <c:pt idx="8311">
                  <c:v>554.06666666666672</c:v>
                </c:pt>
                <c:pt idx="8312">
                  <c:v>554.13333333333355</c:v>
                </c:pt>
                <c:pt idx="8313">
                  <c:v>554.20000000000005</c:v>
                </c:pt>
                <c:pt idx="8314">
                  <c:v>554.26666666666665</c:v>
                </c:pt>
                <c:pt idx="8315">
                  <c:v>554.3333333333336</c:v>
                </c:pt>
                <c:pt idx="8316">
                  <c:v>554.4</c:v>
                </c:pt>
                <c:pt idx="8317">
                  <c:v>554.4666666666667</c:v>
                </c:pt>
                <c:pt idx="8318">
                  <c:v>554.53333333333353</c:v>
                </c:pt>
                <c:pt idx="8319">
                  <c:v>554.6</c:v>
                </c:pt>
                <c:pt idx="8320">
                  <c:v>554.66666666666663</c:v>
                </c:pt>
                <c:pt idx="8321">
                  <c:v>554.73333333334597</c:v>
                </c:pt>
                <c:pt idx="8322">
                  <c:v>554.80000000000007</c:v>
                </c:pt>
                <c:pt idx="8323">
                  <c:v>554.86666666666679</c:v>
                </c:pt>
                <c:pt idx="8324">
                  <c:v>554.93333333333351</c:v>
                </c:pt>
                <c:pt idx="8325">
                  <c:v>554.99999999999989</c:v>
                </c:pt>
                <c:pt idx="8326">
                  <c:v>555.06666666666661</c:v>
                </c:pt>
                <c:pt idx="8327">
                  <c:v>555.13333333333355</c:v>
                </c:pt>
                <c:pt idx="8328">
                  <c:v>555.20000000000005</c:v>
                </c:pt>
                <c:pt idx="8329">
                  <c:v>555.26666666666802</c:v>
                </c:pt>
                <c:pt idx="8330">
                  <c:v>555.3333333333336</c:v>
                </c:pt>
                <c:pt idx="8331">
                  <c:v>555.4</c:v>
                </c:pt>
                <c:pt idx="8332">
                  <c:v>555.4666666666667</c:v>
                </c:pt>
                <c:pt idx="8333">
                  <c:v>555.53333333333353</c:v>
                </c:pt>
                <c:pt idx="8334">
                  <c:v>555.6</c:v>
                </c:pt>
                <c:pt idx="8335">
                  <c:v>555.66666666666663</c:v>
                </c:pt>
                <c:pt idx="8336">
                  <c:v>555.73333333334597</c:v>
                </c:pt>
                <c:pt idx="8337">
                  <c:v>555.79999999999995</c:v>
                </c:pt>
                <c:pt idx="8338">
                  <c:v>555.86666666666667</c:v>
                </c:pt>
                <c:pt idx="8339">
                  <c:v>555.93333333333351</c:v>
                </c:pt>
                <c:pt idx="8340">
                  <c:v>556.00000000000011</c:v>
                </c:pt>
                <c:pt idx="8341">
                  <c:v>556.06666666666672</c:v>
                </c:pt>
                <c:pt idx="8342">
                  <c:v>556.13333333333355</c:v>
                </c:pt>
                <c:pt idx="8343">
                  <c:v>556.19999999999993</c:v>
                </c:pt>
                <c:pt idx="8344">
                  <c:v>556.26666666666665</c:v>
                </c:pt>
                <c:pt idx="8345">
                  <c:v>556.3333333333336</c:v>
                </c:pt>
                <c:pt idx="8346">
                  <c:v>556.40000000000009</c:v>
                </c:pt>
                <c:pt idx="8347">
                  <c:v>556.4666666666667</c:v>
                </c:pt>
                <c:pt idx="8348">
                  <c:v>556.53333333333353</c:v>
                </c:pt>
                <c:pt idx="8349">
                  <c:v>556.6</c:v>
                </c:pt>
                <c:pt idx="8350">
                  <c:v>556.66666666666663</c:v>
                </c:pt>
                <c:pt idx="8351">
                  <c:v>556.73333333334597</c:v>
                </c:pt>
                <c:pt idx="8352">
                  <c:v>556.80000000000007</c:v>
                </c:pt>
                <c:pt idx="8353">
                  <c:v>556.86666666666667</c:v>
                </c:pt>
                <c:pt idx="8354">
                  <c:v>556.93333333333351</c:v>
                </c:pt>
                <c:pt idx="8355">
                  <c:v>557</c:v>
                </c:pt>
                <c:pt idx="8356">
                  <c:v>557.06666666666672</c:v>
                </c:pt>
                <c:pt idx="8357">
                  <c:v>557.13333333333355</c:v>
                </c:pt>
                <c:pt idx="8358">
                  <c:v>557.20000000000005</c:v>
                </c:pt>
                <c:pt idx="8359">
                  <c:v>557.26666666666665</c:v>
                </c:pt>
                <c:pt idx="8360">
                  <c:v>557.3333333333336</c:v>
                </c:pt>
                <c:pt idx="8361">
                  <c:v>557.4</c:v>
                </c:pt>
                <c:pt idx="8362">
                  <c:v>557.4666666666667</c:v>
                </c:pt>
                <c:pt idx="8363">
                  <c:v>557.53333333333353</c:v>
                </c:pt>
                <c:pt idx="8364">
                  <c:v>557.6</c:v>
                </c:pt>
                <c:pt idx="8365">
                  <c:v>557.66666666666663</c:v>
                </c:pt>
                <c:pt idx="8366">
                  <c:v>557.73333333334597</c:v>
                </c:pt>
                <c:pt idx="8367">
                  <c:v>557.79999999999995</c:v>
                </c:pt>
                <c:pt idx="8368">
                  <c:v>557.86666666666667</c:v>
                </c:pt>
                <c:pt idx="8369">
                  <c:v>557.93333333333351</c:v>
                </c:pt>
                <c:pt idx="8370">
                  <c:v>558</c:v>
                </c:pt>
                <c:pt idx="8371">
                  <c:v>558.06666666666661</c:v>
                </c:pt>
                <c:pt idx="8372">
                  <c:v>558.13333333333355</c:v>
                </c:pt>
                <c:pt idx="8373">
                  <c:v>558.20000000000005</c:v>
                </c:pt>
                <c:pt idx="8374">
                  <c:v>558.26666666666802</c:v>
                </c:pt>
                <c:pt idx="8375">
                  <c:v>558.3333333333336</c:v>
                </c:pt>
                <c:pt idx="8376">
                  <c:v>558.4</c:v>
                </c:pt>
                <c:pt idx="8377">
                  <c:v>558.46666666666658</c:v>
                </c:pt>
                <c:pt idx="8378">
                  <c:v>558.53333333333353</c:v>
                </c:pt>
                <c:pt idx="8379">
                  <c:v>558.6</c:v>
                </c:pt>
                <c:pt idx="8380">
                  <c:v>558.66666666666674</c:v>
                </c:pt>
                <c:pt idx="8381">
                  <c:v>558.73333333334597</c:v>
                </c:pt>
                <c:pt idx="8382">
                  <c:v>558.80000000000007</c:v>
                </c:pt>
                <c:pt idx="8383">
                  <c:v>558.86666666666667</c:v>
                </c:pt>
                <c:pt idx="8384">
                  <c:v>558.93333333333351</c:v>
                </c:pt>
                <c:pt idx="8385">
                  <c:v>559</c:v>
                </c:pt>
                <c:pt idx="8386">
                  <c:v>559.06666666666672</c:v>
                </c:pt>
                <c:pt idx="8387">
                  <c:v>559.13333333333355</c:v>
                </c:pt>
                <c:pt idx="8388">
                  <c:v>559.19999999999993</c:v>
                </c:pt>
                <c:pt idx="8389">
                  <c:v>559.26666666666665</c:v>
                </c:pt>
                <c:pt idx="8390">
                  <c:v>559.3333333333336</c:v>
                </c:pt>
                <c:pt idx="8391">
                  <c:v>559.40000000000009</c:v>
                </c:pt>
                <c:pt idx="8392">
                  <c:v>559.4666666666667</c:v>
                </c:pt>
                <c:pt idx="8393">
                  <c:v>559.53333333333353</c:v>
                </c:pt>
                <c:pt idx="8394">
                  <c:v>559.59999999999991</c:v>
                </c:pt>
                <c:pt idx="8395">
                  <c:v>559.66666666666663</c:v>
                </c:pt>
                <c:pt idx="8396">
                  <c:v>559.73333333334597</c:v>
                </c:pt>
                <c:pt idx="8397">
                  <c:v>559.80000000000007</c:v>
                </c:pt>
                <c:pt idx="8398">
                  <c:v>559.86666666666679</c:v>
                </c:pt>
                <c:pt idx="8399">
                  <c:v>559.93333333333351</c:v>
                </c:pt>
                <c:pt idx="8400">
                  <c:v>560</c:v>
                </c:pt>
                <c:pt idx="8401">
                  <c:v>560.06666666666661</c:v>
                </c:pt>
                <c:pt idx="8402">
                  <c:v>560.13333333333355</c:v>
                </c:pt>
                <c:pt idx="8403">
                  <c:v>560.20000000000005</c:v>
                </c:pt>
                <c:pt idx="8404">
                  <c:v>560.26666666666665</c:v>
                </c:pt>
                <c:pt idx="8405">
                  <c:v>560.3333333333336</c:v>
                </c:pt>
                <c:pt idx="8406">
                  <c:v>560.4</c:v>
                </c:pt>
                <c:pt idx="8407">
                  <c:v>560.4666666666667</c:v>
                </c:pt>
                <c:pt idx="8408">
                  <c:v>560.53333333333353</c:v>
                </c:pt>
                <c:pt idx="8409">
                  <c:v>560.6</c:v>
                </c:pt>
                <c:pt idx="8410">
                  <c:v>560.66666666666663</c:v>
                </c:pt>
                <c:pt idx="8411">
                  <c:v>560.73333333334585</c:v>
                </c:pt>
                <c:pt idx="8412">
                  <c:v>560.79999999999995</c:v>
                </c:pt>
                <c:pt idx="8413">
                  <c:v>560.86666666666667</c:v>
                </c:pt>
                <c:pt idx="8414">
                  <c:v>560.93333333333351</c:v>
                </c:pt>
                <c:pt idx="8415">
                  <c:v>561.00000000000011</c:v>
                </c:pt>
                <c:pt idx="8416">
                  <c:v>561.06666666666672</c:v>
                </c:pt>
                <c:pt idx="8417">
                  <c:v>561.13333333333355</c:v>
                </c:pt>
                <c:pt idx="8418">
                  <c:v>561.19999999999993</c:v>
                </c:pt>
                <c:pt idx="8419">
                  <c:v>561.26666666666665</c:v>
                </c:pt>
                <c:pt idx="8420">
                  <c:v>561.3333333333336</c:v>
                </c:pt>
                <c:pt idx="8421">
                  <c:v>561.4</c:v>
                </c:pt>
                <c:pt idx="8422">
                  <c:v>561.4666666666667</c:v>
                </c:pt>
                <c:pt idx="8423">
                  <c:v>561.53333333333353</c:v>
                </c:pt>
                <c:pt idx="8424">
                  <c:v>561.6</c:v>
                </c:pt>
                <c:pt idx="8425">
                  <c:v>561.66666666666674</c:v>
                </c:pt>
                <c:pt idx="8426">
                  <c:v>561.73333333334597</c:v>
                </c:pt>
                <c:pt idx="8427">
                  <c:v>561.79999999999995</c:v>
                </c:pt>
                <c:pt idx="8428">
                  <c:v>561.86666666666667</c:v>
                </c:pt>
                <c:pt idx="8429">
                  <c:v>561.93333333333351</c:v>
                </c:pt>
                <c:pt idx="8430">
                  <c:v>562</c:v>
                </c:pt>
                <c:pt idx="8431">
                  <c:v>562.06666666666672</c:v>
                </c:pt>
                <c:pt idx="8432">
                  <c:v>562.13333333333355</c:v>
                </c:pt>
                <c:pt idx="8433">
                  <c:v>562.20000000000005</c:v>
                </c:pt>
                <c:pt idx="8434">
                  <c:v>562.26666666666665</c:v>
                </c:pt>
                <c:pt idx="8435">
                  <c:v>562.3333333333336</c:v>
                </c:pt>
                <c:pt idx="8436">
                  <c:v>562.4</c:v>
                </c:pt>
                <c:pt idx="8437">
                  <c:v>562.4666666666667</c:v>
                </c:pt>
                <c:pt idx="8438">
                  <c:v>562.53333333333353</c:v>
                </c:pt>
                <c:pt idx="8439">
                  <c:v>562.6</c:v>
                </c:pt>
                <c:pt idx="8440">
                  <c:v>562.66666666666663</c:v>
                </c:pt>
                <c:pt idx="8441">
                  <c:v>562.73333333334597</c:v>
                </c:pt>
                <c:pt idx="8442">
                  <c:v>562.80000000000007</c:v>
                </c:pt>
                <c:pt idx="8443">
                  <c:v>562.86666666666667</c:v>
                </c:pt>
                <c:pt idx="8444">
                  <c:v>562.93333333333351</c:v>
                </c:pt>
                <c:pt idx="8445">
                  <c:v>563</c:v>
                </c:pt>
                <c:pt idx="8446">
                  <c:v>563.06666666666661</c:v>
                </c:pt>
                <c:pt idx="8447">
                  <c:v>563.13333333333355</c:v>
                </c:pt>
                <c:pt idx="8448">
                  <c:v>563.20000000000005</c:v>
                </c:pt>
                <c:pt idx="8449">
                  <c:v>563.26666666666802</c:v>
                </c:pt>
                <c:pt idx="8450">
                  <c:v>563.3333333333336</c:v>
                </c:pt>
                <c:pt idx="8451">
                  <c:v>563.4</c:v>
                </c:pt>
                <c:pt idx="8452">
                  <c:v>563.46666666666658</c:v>
                </c:pt>
                <c:pt idx="8453">
                  <c:v>563.53333333333353</c:v>
                </c:pt>
                <c:pt idx="8454">
                  <c:v>563.6</c:v>
                </c:pt>
                <c:pt idx="8455">
                  <c:v>563.66666666666674</c:v>
                </c:pt>
                <c:pt idx="8456">
                  <c:v>563.73333333334597</c:v>
                </c:pt>
                <c:pt idx="8457">
                  <c:v>563.79999999999995</c:v>
                </c:pt>
                <c:pt idx="8458">
                  <c:v>563.86666666666667</c:v>
                </c:pt>
                <c:pt idx="8459">
                  <c:v>563.93333333333351</c:v>
                </c:pt>
                <c:pt idx="8460">
                  <c:v>564</c:v>
                </c:pt>
                <c:pt idx="8461">
                  <c:v>564.06666666666672</c:v>
                </c:pt>
                <c:pt idx="8462">
                  <c:v>564.13333333333355</c:v>
                </c:pt>
                <c:pt idx="8463">
                  <c:v>564.19999999999993</c:v>
                </c:pt>
                <c:pt idx="8464">
                  <c:v>564.26666666666665</c:v>
                </c:pt>
                <c:pt idx="8465">
                  <c:v>564.3333333333336</c:v>
                </c:pt>
                <c:pt idx="8466">
                  <c:v>564.40000000000009</c:v>
                </c:pt>
                <c:pt idx="8467">
                  <c:v>564.4666666666667</c:v>
                </c:pt>
                <c:pt idx="8468">
                  <c:v>564.53333333333353</c:v>
                </c:pt>
                <c:pt idx="8469">
                  <c:v>564.59999999999991</c:v>
                </c:pt>
                <c:pt idx="8470">
                  <c:v>564.66666666666663</c:v>
                </c:pt>
                <c:pt idx="8471">
                  <c:v>564.73333333334597</c:v>
                </c:pt>
                <c:pt idx="8472">
                  <c:v>564.80000000000007</c:v>
                </c:pt>
                <c:pt idx="8473">
                  <c:v>564.86666666666667</c:v>
                </c:pt>
                <c:pt idx="8474">
                  <c:v>564.93333333333351</c:v>
                </c:pt>
                <c:pt idx="8475">
                  <c:v>565</c:v>
                </c:pt>
                <c:pt idx="8476">
                  <c:v>565.06666666666672</c:v>
                </c:pt>
                <c:pt idx="8477">
                  <c:v>565.13333333333355</c:v>
                </c:pt>
                <c:pt idx="8478">
                  <c:v>565.20000000000005</c:v>
                </c:pt>
                <c:pt idx="8479">
                  <c:v>565.26666666666665</c:v>
                </c:pt>
                <c:pt idx="8480">
                  <c:v>565.3333333333336</c:v>
                </c:pt>
                <c:pt idx="8481">
                  <c:v>565.4</c:v>
                </c:pt>
                <c:pt idx="8482">
                  <c:v>565.4666666666667</c:v>
                </c:pt>
                <c:pt idx="8483">
                  <c:v>565.53333333333353</c:v>
                </c:pt>
                <c:pt idx="8484">
                  <c:v>565.60000000000014</c:v>
                </c:pt>
                <c:pt idx="8485">
                  <c:v>565.66666666666663</c:v>
                </c:pt>
                <c:pt idx="8486">
                  <c:v>565.73333333334585</c:v>
                </c:pt>
                <c:pt idx="8487">
                  <c:v>565.79999999999995</c:v>
                </c:pt>
                <c:pt idx="8488">
                  <c:v>565.86666666666667</c:v>
                </c:pt>
                <c:pt idx="8489">
                  <c:v>565.93333333333351</c:v>
                </c:pt>
                <c:pt idx="8490">
                  <c:v>566</c:v>
                </c:pt>
                <c:pt idx="8491">
                  <c:v>566.06666666666672</c:v>
                </c:pt>
                <c:pt idx="8492">
                  <c:v>566.13333333333355</c:v>
                </c:pt>
                <c:pt idx="8493">
                  <c:v>566.20000000000005</c:v>
                </c:pt>
                <c:pt idx="8494">
                  <c:v>566.26666666666665</c:v>
                </c:pt>
                <c:pt idx="8495">
                  <c:v>566.3333333333336</c:v>
                </c:pt>
                <c:pt idx="8496">
                  <c:v>566.4</c:v>
                </c:pt>
                <c:pt idx="8497">
                  <c:v>566.4666666666667</c:v>
                </c:pt>
                <c:pt idx="8498">
                  <c:v>566.53333333333353</c:v>
                </c:pt>
                <c:pt idx="8499">
                  <c:v>566.6</c:v>
                </c:pt>
                <c:pt idx="8500">
                  <c:v>566.66666666666674</c:v>
                </c:pt>
                <c:pt idx="8501">
                  <c:v>566.7333333333462</c:v>
                </c:pt>
                <c:pt idx="8502">
                  <c:v>566.79999999999995</c:v>
                </c:pt>
                <c:pt idx="8503">
                  <c:v>566.86666666666656</c:v>
                </c:pt>
                <c:pt idx="8504">
                  <c:v>566.93333333333351</c:v>
                </c:pt>
                <c:pt idx="8505">
                  <c:v>567</c:v>
                </c:pt>
                <c:pt idx="8506">
                  <c:v>567.06666666666672</c:v>
                </c:pt>
                <c:pt idx="8507">
                  <c:v>567.13333333333355</c:v>
                </c:pt>
                <c:pt idx="8508">
                  <c:v>567.20000000000005</c:v>
                </c:pt>
                <c:pt idx="8509">
                  <c:v>567.26666666666665</c:v>
                </c:pt>
                <c:pt idx="8510">
                  <c:v>567.3333333333336</c:v>
                </c:pt>
                <c:pt idx="8511">
                  <c:v>567.4</c:v>
                </c:pt>
                <c:pt idx="8512">
                  <c:v>567.4666666666667</c:v>
                </c:pt>
                <c:pt idx="8513">
                  <c:v>567.53333333333353</c:v>
                </c:pt>
                <c:pt idx="8514">
                  <c:v>567.6</c:v>
                </c:pt>
                <c:pt idx="8515">
                  <c:v>567.66666666666663</c:v>
                </c:pt>
                <c:pt idx="8516">
                  <c:v>567.73333333334597</c:v>
                </c:pt>
                <c:pt idx="8517">
                  <c:v>567.80000000000007</c:v>
                </c:pt>
                <c:pt idx="8518">
                  <c:v>567.86666666666679</c:v>
                </c:pt>
                <c:pt idx="8519">
                  <c:v>567.93333333333351</c:v>
                </c:pt>
                <c:pt idx="8520">
                  <c:v>568</c:v>
                </c:pt>
                <c:pt idx="8521">
                  <c:v>568.06666666666661</c:v>
                </c:pt>
                <c:pt idx="8522">
                  <c:v>568.13333333333355</c:v>
                </c:pt>
                <c:pt idx="8523">
                  <c:v>568.20000000000005</c:v>
                </c:pt>
                <c:pt idx="8524">
                  <c:v>568.26666666666802</c:v>
                </c:pt>
                <c:pt idx="8525">
                  <c:v>568.3333333333336</c:v>
                </c:pt>
                <c:pt idx="8526">
                  <c:v>568.4</c:v>
                </c:pt>
                <c:pt idx="8527">
                  <c:v>568.4666666666667</c:v>
                </c:pt>
                <c:pt idx="8528">
                  <c:v>568.53333333333353</c:v>
                </c:pt>
                <c:pt idx="8529">
                  <c:v>568.6</c:v>
                </c:pt>
                <c:pt idx="8530">
                  <c:v>568.66666666666674</c:v>
                </c:pt>
                <c:pt idx="8531">
                  <c:v>568.73333333334597</c:v>
                </c:pt>
                <c:pt idx="8532">
                  <c:v>568.79999999999995</c:v>
                </c:pt>
                <c:pt idx="8533">
                  <c:v>568.86666666666667</c:v>
                </c:pt>
                <c:pt idx="8534">
                  <c:v>568.93333333333351</c:v>
                </c:pt>
                <c:pt idx="8535">
                  <c:v>569.00000000000011</c:v>
                </c:pt>
                <c:pt idx="8536">
                  <c:v>569.06666666666661</c:v>
                </c:pt>
                <c:pt idx="8537">
                  <c:v>569.13333333333355</c:v>
                </c:pt>
                <c:pt idx="8538">
                  <c:v>569.19999999999993</c:v>
                </c:pt>
                <c:pt idx="8539">
                  <c:v>569.26666666666665</c:v>
                </c:pt>
                <c:pt idx="8540">
                  <c:v>569.3333333333336</c:v>
                </c:pt>
                <c:pt idx="8541">
                  <c:v>569.40000000000009</c:v>
                </c:pt>
                <c:pt idx="8542">
                  <c:v>569.4666666666667</c:v>
                </c:pt>
                <c:pt idx="8543">
                  <c:v>569.53333333333353</c:v>
                </c:pt>
                <c:pt idx="8544">
                  <c:v>569.6</c:v>
                </c:pt>
                <c:pt idx="8545">
                  <c:v>569.66666666666663</c:v>
                </c:pt>
                <c:pt idx="8546">
                  <c:v>569.73333333334597</c:v>
                </c:pt>
                <c:pt idx="8547">
                  <c:v>569.80000000000007</c:v>
                </c:pt>
                <c:pt idx="8548">
                  <c:v>569.86666666666667</c:v>
                </c:pt>
                <c:pt idx="8549">
                  <c:v>569.93333333333351</c:v>
                </c:pt>
                <c:pt idx="8550">
                  <c:v>570</c:v>
                </c:pt>
                <c:pt idx="8551">
                  <c:v>570.06666666666672</c:v>
                </c:pt>
                <c:pt idx="8552">
                  <c:v>570.13333333333355</c:v>
                </c:pt>
                <c:pt idx="8553">
                  <c:v>570.20000000000005</c:v>
                </c:pt>
                <c:pt idx="8554">
                  <c:v>570.26666666666665</c:v>
                </c:pt>
                <c:pt idx="8555">
                  <c:v>570.3333333333336</c:v>
                </c:pt>
                <c:pt idx="8556">
                  <c:v>570.4</c:v>
                </c:pt>
                <c:pt idx="8557">
                  <c:v>570.4666666666667</c:v>
                </c:pt>
                <c:pt idx="8558">
                  <c:v>570.53333333333353</c:v>
                </c:pt>
                <c:pt idx="8559">
                  <c:v>570.6</c:v>
                </c:pt>
                <c:pt idx="8560">
                  <c:v>570.66666666666674</c:v>
                </c:pt>
                <c:pt idx="8561">
                  <c:v>570.73333333334597</c:v>
                </c:pt>
                <c:pt idx="8562">
                  <c:v>570.79999999999995</c:v>
                </c:pt>
                <c:pt idx="8563">
                  <c:v>570.86666666666667</c:v>
                </c:pt>
                <c:pt idx="8564">
                  <c:v>570.93333333333351</c:v>
                </c:pt>
                <c:pt idx="8565">
                  <c:v>571</c:v>
                </c:pt>
                <c:pt idx="8566">
                  <c:v>571.06666666666661</c:v>
                </c:pt>
                <c:pt idx="8567">
                  <c:v>571.13333333333355</c:v>
                </c:pt>
                <c:pt idx="8568">
                  <c:v>571.20000000000005</c:v>
                </c:pt>
                <c:pt idx="8569">
                  <c:v>571.26666666666802</c:v>
                </c:pt>
                <c:pt idx="8570">
                  <c:v>571.3333333333336</c:v>
                </c:pt>
                <c:pt idx="8571">
                  <c:v>571.4</c:v>
                </c:pt>
                <c:pt idx="8572">
                  <c:v>571.46666666666658</c:v>
                </c:pt>
                <c:pt idx="8573">
                  <c:v>571.53333333333353</c:v>
                </c:pt>
                <c:pt idx="8574">
                  <c:v>571.6</c:v>
                </c:pt>
                <c:pt idx="8575">
                  <c:v>571.66666666666674</c:v>
                </c:pt>
                <c:pt idx="8576">
                  <c:v>571.7333333333462</c:v>
                </c:pt>
                <c:pt idx="8577">
                  <c:v>571.80000000000007</c:v>
                </c:pt>
                <c:pt idx="8578">
                  <c:v>571.86666666666656</c:v>
                </c:pt>
                <c:pt idx="8579">
                  <c:v>571.93333333333351</c:v>
                </c:pt>
                <c:pt idx="8580">
                  <c:v>572</c:v>
                </c:pt>
                <c:pt idx="8581">
                  <c:v>572.06666666666672</c:v>
                </c:pt>
                <c:pt idx="8582">
                  <c:v>572.13333333333355</c:v>
                </c:pt>
                <c:pt idx="8583">
                  <c:v>572.20000000000005</c:v>
                </c:pt>
                <c:pt idx="8584">
                  <c:v>572.26666666666665</c:v>
                </c:pt>
                <c:pt idx="8585">
                  <c:v>572.3333333333336</c:v>
                </c:pt>
                <c:pt idx="8586">
                  <c:v>572.40000000000009</c:v>
                </c:pt>
                <c:pt idx="8587">
                  <c:v>572.4666666666667</c:v>
                </c:pt>
                <c:pt idx="8588">
                  <c:v>572.53333333333353</c:v>
                </c:pt>
                <c:pt idx="8589">
                  <c:v>572.59999999999991</c:v>
                </c:pt>
                <c:pt idx="8590">
                  <c:v>572.66666666666663</c:v>
                </c:pt>
                <c:pt idx="8591">
                  <c:v>572.73333333334597</c:v>
                </c:pt>
                <c:pt idx="8592">
                  <c:v>572.80000000000007</c:v>
                </c:pt>
                <c:pt idx="8593">
                  <c:v>572.86666666666679</c:v>
                </c:pt>
                <c:pt idx="8594">
                  <c:v>572.93333333333351</c:v>
                </c:pt>
                <c:pt idx="8595">
                  <c:v>572.99999999999989</c:v>
                </c:pt>
                <c:pt idx="8596">
                  <c:v>573.06666666666661</c:v>
                </c:pt>
                <c:pt idx="8597">
                  <c:v>573.13333333333355</c:v>
                </c:pt>
                <c:pt idx="8598">
                  <c:v>573.20000000000005</c:v>
                </c:pt>
                <c:pt idx="8599">
                  <c:v>573.26666666666802</c:v>
                </c:pt>
                <c:pt idx="8600">
                  <c:v>573.3333333333336</c:v>
                </c:pt>
                <c:pt idx="8601">
                  <c:v>573.4</c:v>
                </c:pt>
                <c:pt idx="8602">
                  <c:v>573.4666666666667</c:v>
                </c:pt>
                <c:pt idx="8603">
                  <c:v>573.53333333333353</c:v>
                </c:pt>
                <c:pt idx="8604">
                  <c:v>573.6</c:v>
                </c:pt>
                <c:pt idx="8605">
                  <c:v>573.66666666666663</c:v>
                </c:pt>
                <c:pt idx="8606">
                  <c:v>573.73333333334597</c:v>
                </c:pt>
                <c:pt idx="8607">
                  <c:v>573.79999999999995</c:v>
                </c:pt>
                <c:pt idx="8608">
                  <c:v>573.86666666666667</c:v>
                </c:pt>
                <c:pt idx="8609">
                  <c:v>573.93333333333351</c:v>
                </c:pt>
                <c:pt idx="8610">
                  <c:v>574.00000000000011</c:v>
                </c:pt>
                <c:pt idx="8611">
                  <c:v>574.06666666666672</c:v>
                </c:pt>
                <c:pt idx="8612">
                  <c:v>574.13333333333355</c:v>
                </c:pt>
                <c:pt idx="8613">
                  <c:v>574.19999999999993</c:v>
                </c:pt>
                <c:pt idx="8614">
                  <c:v>574.26666666666665</c:v>
                </c:pt>
                <c:pt idx="8615">
                  <c:v>574.3333333333336</c:v>
                </c:pt>
                <c:pt idx="8616">
                  <c:v>574.40000000000009</c:v>
                </c:pt>
                <c:pt idx="8617">
                  <c:v>574.4666666666667</c:v>
                </c:pt>
                <c:pt idx="8618">
                  <c:v>574.53333333333353</c:v>
                </c:pt>
                <c:pt idx="8619">
                  <c:v>574.6</c:v>
                </c:pt>
                <c:pt idx="8620">
                  <c:v>574.66666666666663</c:v>
                </c:pt>
                <c:pt idx="8621">
                  <c:v>574.73333333334597</c:v>
                </c:pt>
                <c:pt idx="8622">
                  <c:v>574.79999999999995</c:v>
                </c:pt>
                <c:pt idx="8623">
                  <c:v>574.86666666666667</c:v>
                </c:pt>
                <c:pt idx="8624">
                  <c:v>574.93333333333351</c:v>
                </c:pt>
                <c:pt idx="8625">
                  <c:v>575</c:v>
                </c:pt>
                <c:pt idx="8626">
                  <c:v>575.06666666666672</c:v>
                </c:pt>
                <c:pt idx="8627">
                  <c:v>575.13333333333355</c:v>
                </c:pt>
                <c:pt idx="8628">
                  <c:v>575.20000000000005</c:v>
                </c:pt>
                <c:pt idx="8629">
                  <c:v>575.26666666666665</c:v>
                </c:pt>
                <c:pt idx="8630">
                  <c:v>575.3333333333336</c:v>
                </c:pt>
                <c:pt idx="8631">
                  <c:v>575.4</c:v>
                </c:pt>
                <c:pt idx="8632">
                  <c:v>575.4666666666667</c:v>
                </c:pt>
                <c:pt idx="8633">
                  <c:v>575.53333333333353</c:v>
                </c:pt>
                <c:pt idx="8634">
                  <c:v>575.6</c:v>
                </c:pt>
                <c:pt idx="8635">
                  <c:v>575.66666666666663</c:v>
                </c:pt>
                <c:pt idx="8636">
                  <c:v>575.73333333334597</c:v>
                </c:pt>
                <c:pt idx="8637">
                  <c:v>575.79999999999995</c:v>
                </c:pt>
                <c:pt idx="8638">
                  <c:v>575.86666666666667</c:v>
                </c:pt>
                <c:pt idx="8639">
                  <c:v>575.93333333333351</c:v>
                </c:pt>
                <c:pt idx="8640">
                  <c:v>576</c:v>
                </c:pt>
                <c:pt idx="8641">
                  <c:v>576.06666666666661</c:v>
                </c:pt>
                <c:pt idx="8642">
                  <c:v>576.13333333333355</c:v>
                </c:pt>
                <c:pt idx="8643">
                  <c:v>576.20000000000005</c:v>
                </c:pt>
                <c:pt idx="8644">
                  <c:v>576.26666666666802</c:v>
                </c:pt>
                <c:pt idx="8645">
                  <c:v>576.3333333333336</c:v>
                </c:pt>
                <c:pt idx="8646">
                  <c:v>576.4</c:v>
                </c:pt>
                <c:pt idx="8647">
                  <c:v>576.46666666666658</c:v>
                </c:pt>
                <c:pt idx="8648">
                  <c:v>576.53333333333353</c:v>
                </c:pt>
                <c:pt idx="8649">
                  <c:v>576.6</c:v>
                </c:pt>
                <c:pt idx="8650">
                  <c:v>576.66666666666674</c:v>
                </c:pt>
                <c:pt idx="8651">
                  <c:v>576.73333333334597</c:v>
                </c:pt>
                <c:pt idx="8652">
                  <c:v>576.80000000000007</c:v>
                </c:pt>
                <c:pt idx="8653">
                  <c:v>576.86666666666667</c:v>
                </c:pt>
                <c:pt idx="8654">
                  <c:v>576.93333333333351</c:v>
                </c:pt>
                <c:pt idx="8655">
                  <c:v>577</c:v>
                </c:pt>
                <c:pt idx="8656">
                  <c:v>577.06666666666672</c:v>
                </c:pt>
                <c:pt idx="8657">
                  <c:v>577.13333333333355</c:v>
                </c:pt>
                <c:pt idx="8658">
                  <c:v>577.19999999999993</c:v>
                </c:pt>
                <c:pt idx="8659">
                  <c:v>577.26666666666665</c:v>
                </c:pt>
                <c:pt idx="8660">
                  <c:v>577.3333333333336</c:v>
                </c:pt>
                <c:pt idx="8661">
                  <c:v>577.40000000000009</c:v>
                </c:pt>
                <c:pt idx="8662">
                  <c:v>577.4666666666667</c:v>
                </c:pt>
                <c:pt idx="8663">
                  <c:v>577.53333333333353</c:v>
                </c:pt>
                <c:pt idx="8664">
                  <c:v>577.59999999999991</c:v>
                </c:pt>
                <c:pt idx="8665">
                  <c:v>577.66666666666663</c:v>
                </c:pt>
                <c:pt idx="8666">
                  <c:v>577.73333333334597</c:v>
                </c:pt>
                <c:pt idx="8667">
                  <c:v>577.80000000000007</c:v>
                </c:pt>
                <c:pt idx="8668">
                  <c:v>577.86666666666667</c:v>
                </c:pt>
                <c:pt idx="8669">
                  <c:v>577.93333333333351</c:v>
                </c:pt>
                <c:pt idx="8670">
                  <c:v>578</c:v>
                </c:pt>
                <c:pt idx="8671">
                  <c:v>578.06666666666661</c:v>
                </c:pt>
                <c:pt idx="8672">
                  <c:v>578.13333333333355</c:v>
                </c:pt>
                <c:pt idx="8673">
                  <c:v>578.20000000000005</c:v>
                </c:pt>
                <c:pt idx="8674">
                  <c:v>578.26666666666665</c:v>
                </c:pt>
                <c:pt idx="8675">
                  <c:v>578.3333333333336</c:v>
                </c:pt>
                <c:pt idx="8676">
                  <c:v>578.4</c:v>
                </c:pt>
                <c:pt idx="8677">
                  <c:v>578.4666666666667</c:v>
                </c:pt>
                <c:pt idx="8678">
                  <c:v>578.53333333333353</c:v>
                </c:pt>
                <c:pt idx="8679">
                  <c:v>578.6</c:v>
                </c:pt>
                <c:pt idx="8680">
                  <c:v>578.66666666666663</c:v>
                </c:pt>
                <c:pt idx="8681">
                  <c:v>578.73333333334585</c:v>
                </c:pt>
                <c:pt idx="8682">
                  <c:v>578.79999999999995</c:v>
                </c:pt>
                <c:pt idx="8683">
                  <c:v>578.86666666666667</c:v>
                </c:pt>
                <c:pt idx="8684">
                  <c:v>578.93333333333351</c:v>
                </c:pt>
                <c:pt idx="8685">
                  <c:v>579.00000000000011</c:v>
                </c:pt>
                <c:pt idx="8686">
                  <c:v>579.06666666666672</c:v>
                </c:pt>
                <c:pt idx="8687">
                  <c:v>579.13333333333355</c:v>
                </c:pt>
                <c:pt idx="8688">
                  <c:v>579.19999999999993</c:v>
                </c:pt>
                <c:pt idx="8689">
                  <c:v>579.26666666666665</c:v>
                </c:pt>
                <c:pt idx="8690">
                  <c:v>579.3333333333336</c:v>
                </c:pt>
                <c:pt idx="8691">
                  <c:v>579.4</c:v>
                </c:pt>
                <c:pt idx="8692">
                  <c:v>579.4666666666667</c:v>
                </c:pt>
                <c:pt idx="8693">
                  <c:v>579.53333333333353</c:v>
                </c:pt>
                <c:pt idx="8694">
                  <c:v>579.6</c:v>
                </c:pt>
                <c:pt idx="8695">
                  <c:v>579.66666666666674</c:v>
                </c:pt>
                <c:pt idx="8696">
                  <c:v>579.73333333334597</c:v>
                </c:pt>
                <c:pt idx="8697">
                  <c:v>579.79999999999995</c:v>
                </c:pt>
                <c:pt idx="8698">
                  <c:v>579.86666666666667</c:v>
                </c:pt>
                <c:pt idx="8699">
                  <c:v>579.93333333333351</c:v>
                </c:pt>
                <c:pt idx="8700">
                  <c:v>580</c:v>
                </c:pt>
                <c:pt idx="8701">
                  <c:v>580.06666666666672</c:v>
                </c:pt>
                <c:pt idx="8702">
                  <c:v>580.13333333333355</c:v>
                </c:pt>
                <c:pt idx="8703">
                  <c:v>580.20000000000005</c:v>
                </c:pt>
                <c:pt idx="8704">
                  <c:v>580.26666666666665</c:v>
                </c:pt>
                <c:pt idx="8705">
                  <c:v>580.3333333333336</c:v>
                </c:pt>
                <c:pt idx="8706">
                  <c:v>580.4</c:v>
                </c:pt>
                <c:pt idx="8707">
                  <c:v>580.4666666666667</c:v>
                </c:pt>
                <c:pt idx="8708">
                  <c:v>580.53333333333353</c:v>
                </c:pt>
                <c:pt idx="8709">
                  <c:v>580.6</c:v>
                </c:pt>
                <c:pt idx="8710">
                  <c:v>580.66666666666663</c:v>
                </c:pt>
                <c:pt idx="8711">
                  <c:v>580.73333333334597</c:v>
                </c:pt>
                <c:pt idx="8712">
                  <c:v>580.80000000000007</c:v>
                </c:pt>
                <c:pt idx="8713">
                  <c:v>580.86666666666667</c:v>
                </c:pt>
                <c:pt idx="8714">
                  <c:v>580.93333333333351</c:v>
                </c:pt>
                <c:pt idx="8715">
                  <c:v>581</c:v>
                </c:pt>
                <c:pt idx="8716">
                  <c:v>581.06666666666661</c:v>
                </c:pt>
                <c:pt idx="8717">
                  <c:v>581.13333333333355</c:v>
                </c:pt>
                <c:pt idx="8718">
                  <c:v>581.20000000000005</c:v>
                </c:pt>
                <c:pt idx="8719">
                  <c:v>581.26666666666802</c:v>
                </c:pt>
                <c:pt idx="8720">
                  <c:v>581.3333333333336</c:v>
                </c:pt>
                <c:pt idx="8721">
                  <c:v>581.40000000000009</c:v>
                </c:pt>
                <c:pt idx="8722">
                  <c:v>581.46666666666658</c:v>
                </c:pt>
                <c:pt idx="8723">
                  <c:v>581.53333333333353</c:v>
                </c:pt>
                <c:pt idx="8724">
                  <c:v>581.6</c:v>
                </c:pt>
                <c:pt idx="8725">
                  <c:v>581.66666666666674</c:v>
                </c:pt>
                <c:pt idx="8726">
                  <c:v>581.73333333334597</c:v>
                </c:pt>
                <c:pt idx="8727">
                  <c:v>581.79999999999995</c:v>
                </c:pt>
                <c:pt idx="8728">
                  <c:v>581.86666666666667</c:v>
                </c:pt>
                <c:pt idx="8729">
                  <c:v>581.93333333333351</c:v>
                </c:pt>
                <c:pt idx="8730">
                  <c:v>582</c:v>
                </c:pt>
                <c:pt idx="8731">
                  <c:v>582.06666666666672</c:v>
                </c:pt>
                <c:pt idx="8732">
                  <c:v>582.13333333333355</c:v>
                </c:pt>
                <c:pt idx="8733">
                  <c:v>582.19999999999993</c:v>
                </c:pt>
                <c:pt idx="8734">
                  <c:v>582.26666666666665</c:v>
                </c:pt>
                <c:pt idx="8735">
                  <c:v>582.3333333333336</c:v>
                </c:pt>
                <c:pt idx="8736">
                  <c:v>582.40000000000009</c:v>
                </c:pt>
                <c:pt idx="8737">
                  <c:v>582.4666666666667</c:v>
                </c:pt>
                <c:pt idx="8738">
                  <c:v>582.53333333333353</c:v>
                </c:pt>
                <c:pt idx="8739">
                  <c:v>582.59999999999991</c:v>
                </c:pt>
                <c:pt idx="8740">
                  <c:v>582.66666666666663</c:v>
                </c:pt>
                <c:pt idx="8741">
                  <c:v>582.73333333334597</c:v>
                </c:pt>
                <c:pt idx="8742">
                  <c:v>582.80000000000007</c:v>
                </c:pt>
                <c:pt idx="8743">
                  <c:v>582.86666666666667</c:v>
                </c:pt>
                <c:pt idx="8744">
                  <c:v>582.93333333333351</c:v>
                </c:pt>
                <c:pt idx="8745">
                  <c:v>583</c:v>
                </c:pt>
                <c:pt idx="8746">
                  <c:v>583.06666666666672</c:v>
                </c:pt>
                <c:pt idx="8747">
                  <c:v>583.13333333333355</c:v>
                </c:pt>
                <c:pt idx="8748">
                  <c:v>583.20000000000005</c:v>
                </c:pt>
                <c:pt idx="8749">
                  <c:v>583.26666666666665</c:v>
                </c:pt>
                <c:pt idx="8750">
                  <c:v>583.3333333333336</c:v>
                </c:pt>
                <c:pt idx="8751">
                  <c:v>583.4</c:v>
                </c:pt>
                <c:pt idx="8752">
                  <c:v>583.4666666666667</c:v>
                </c:pt>
                <c:pt idx="8753">
                  <c:v>583.53333333333353</c:v>
                </c:pt>
                <c:pt idx="8754">
                  <c:v>583.60000000000014</c:v>
                </c:pt>
                <c:pt idx="8755">
                  <c:v>583.66666666666674</c:v>
                </c:pt>
                <c:pt idx="8756">
                  <c:v>583.73333333334585</c:v>
                </c:pt>
                <c:pt idx="8757">
                  <c:v>583.79999999999995</c:v>
                </c:pt>
                <c:pt idx="8758">
                  <c:v>583.86666666666667</c:v>
                </c:pt>
                <c:pt idx="8759">
                  <c:v>583.93333333333351</c:v>
                </c:pt>
                <c:pt idx="8760">
                  <c:v>584</c:v>
                </c:pt>
                <c:pt idx="8761">
                  <c:v>584.06666666666672</c:v>
                </c:pt>
                <c:pt idx="8762">
                  <c:v>584.13333333333355</c:v>
                </c:pt>
                <c:pt idx="8763">
                  <c:v>584.20000000000005</c:v>
                </c:pt>
                <c:pt idx="8764">
                  <c:v>584.26666666666665</c:v>
                </c:pt>
                <c:pt idx="8765">
                  <c:v>584.3333333333336</c:v>
                </c:pt>
                <c:pt idx="8766">
                  <c:v>584.4</c:v>
                </c:pt>
                <c:pt idx="8767">
                  <c:v>584.46666666666658</c:v>
                </c:pt>
                <c:pt idx="8768">
                  <c:v>584.53333333333353</c:v>
                </c:pt>
                <c:pt idx="8769">
                  <c:v>584.6</c:v>
                </c:pt>
                <c:pt idx="8770">
                  <c:v>584.66666666666674</c:v>
                </c:pt>
                <c:pt idx="8771">
                  <c:v>584.7333333333462</c:v>
                </c:pt>
                <c:pt idx="8772">
                  <c:v>584.80000000000007</c:v>
                </c:pt>
                <c:pt idx="8773">
                  <c:v>584.86666666666656</c:v>
                </c:pt>
                <c:pt idx="8774">
                  <c:v>584.93333333333351</c:v>
                </c:pt>
                <c:pt idx="8775">
                  <c:v>585</c:v>
                </c:pt>
                <c:pt idx="8776">
                  <c:v>585.06666666666672</c:v>
                </c:pt>
                <c:pt idx="8777">
                  <c:v>585.13333333333355</c:v>
                </c:pt>
                <c:pt idx="8778">
                  <c:v>585.20000000000005</c:v>
                </c:pt>
                <c:pt idx="8779">
                  <c:v>585.26666666666665</c:v>
                </c:pt>
                <c:pt idx="8780">
                  <c:v>585.3333333333336</c:v>
                </c:pt>
                <c:pt idx="8781">
                  <c:v>585.4</c:v>
                </c:pt>
                <c:pt idx="8782">
                  <c:v>585.4666666666667</c:v>
                </c:pt>
                <c:pt idx="8783">
                  <c:v>585.53333333333353</c:v>
                </c:pt>
                <c:pt idx="8784">
                  <c:v>585.6</c:v>
                </c:pt>
                <c:pt idx="8785">
                  <c:v>585.66666666666663</c:v>
                </c:pt>
                <c:pt idx="8786">
                  <c:v>585.73333333334597</c:v>
                </c:pt>
                <c:pt idx="8787">
                  <c:v>585.80000000000007</c:v>
                </c:pt>
                <c:pt idx="8788">
                  <c:v>585.86666666666679</c:v>
                </c:pt>
                <c:pt idx="8789">
                  <c:v>585.93333333333351</c:v>
                </c:pt>
                <c:pt idx="8790">
                  <c:v>585.99999999999989</c:v>
                </c:pt>
                <c:pt idx="8791">
                  <c:v>586.06666666666661</c:v>
                </c:pt>
                <c:pt idx="8792">
                  <c:v>586.13333333333355</c:v>
                </c:pt>
                <c:pt idx="8793">
                  <c:v>586.20000000000005</c:v>
                </c:pt>
                <c:pt idx="8794">
                  <c:v>586.26666666666802</c:v>
                </c:pt>
                <c:pt idx="8795">
                  <c:v>586.3333333333336</c:v>
                </c:pt>
                <c:pt idx="8796">
                  <c:v>586.4</c:v>
                </c:pt>
                <c:pt idx="8797">
                  <c:v>586.4666666666667</c:v>
                </c:pt>
                <c:pt idx="8798">
                  <c:v>586.53333333333353</c:v>
                </c:pt>
                <c:pt idx="8799">
                  <c:v>586.6</c:v>
                </c:pt>
                <c:pt idx="8800">
                  <c:v>586.66666666666674</c:v>
                </c:pt>
                <c:pt idx="8801">
                  <c:v>586.73333333334597</c:v>
                </c:pt>
                <c:pt idx="8802">
                  <c:v>586.79999999999995</c:v>
                </c:pt>
                <c:pt idx="8803">
                  <c:v>586.86666666666667</c:v>
                </c:pt>
                <c:pt idx="8804">
                  <c:v>586.93333333333351</c:v>
                </c:pt>
                <c:pt idx="8805">
                  <c:v>587.00000000000011</c:v>
                </c:pt>
                <c:pt idx="8806">
                  <c:v>587.06666666666661</c:v>
                </c:pt>
                <c:pt idx="8807">
                  <c:v>587.13333333333355</c:v>
                </c:pt>
                <c:pt idx="8808">
                  <c:v>587.19999999999993</c:v>
                </c:pt>
                <c:pt idx="8809">
                  <c:v>587.26666666666665</c:v>
                </c:pt>
                <c:pt idx="8810">
                  <c:v>587.3333333333336</c:v>
                </c:pt>
                <c:pt idx="8811">
                  <c:v>587.40000000000009</c:v>
                </c:pt>
                <c:pt idx="8812">
                  <c:v>587.4666666666667</c:v>
                </c:pt>
                <c:pt idx="8813">
                  <c:v>587.53333333333353</c:v>
                </c:pt>
                <c:pt idx="8814">
                  <c:v>587.6</c:v>
                </c:pt>
                <c:pt idx="8815">
                  <c:v>587.66666666666663</c:v>
                </c:pt>
                <c:pt idx="8816">
                  <c:v>587.73333333334597</c:v>
                </c:pt>
                <c:pt idx="8817">
                  <c:v>587.80000000000007</c:v>
                </c:pt>
                <c:pt idx="8818">
                  <c:v>587.86666666666667</c:v>
                </c:pt>
                <c:pt idx="8819">
                  <c:v>587.93333333333351</c:v>
                </c:pt>
                <c:pt idx="8820">
                  <c:v>588</c:v>
                </c:pt>
                <c:pt idx="8821">
                  <c:v>588.06666666666672</c:v>
                </c:pt>
                <c:pt idx="8822">
                  <c:v>588.13333333333355</c:v>
                </c:pt>
                <c:pt idx="8823">
                  <c:v>588.19999999999993</c:v>
                </c:pt>
                <c:pt idx="8824">
                  <c:v>588.26666666666665</c:v>
                </c:pt>
                <c:pt idx="8825">
                  <c:v>588.3333333333336</c:v>
                </c:pt>
                <c:pt idx="8826">
                  <c:v>588.4</c:v>
                </c:pt>
                <c:pt idx="8827">
                  <c:v>588.4666666666667</c:v>
                </c:pt>
                <c:pt idx="8828">
                  <c:v>588.53333333333353</c:v>
                </c:pt>
                <c:pt idx="8829">
                  <c:v>588.6</c:v>
                </c:pt>
                <c:pt idx="8830">
                  <c:v>588.66666666666674</c:v>
                </c:pt>
                <c:pt idx="8831">
                  <c:v>588.73333333334597</c:v>
                </c:pt>
                <c:pt idx="8832">
                  <c:v>588.79999999999995</c:v>
                </c:pt>
                <c:pt idx="8833">
                  <c:v>588.86666666666667</c:v>
                </c:pt>
                <c:pt idx="8834">
                  <c:v>588.93333333333351</c:v>
                </c:pt>
                <c:pt idx="8835">
                  <c:v>589</c:v>
                </c:pt>
                <c:pt idx="8836">
                  <c:v>589.06666666666661</c:v>
                </c:pt>
                <c:pt idx="8837">
                  <c:v>589.13333333333355</c:v>
                </c:pt>
                <c:pt idx="8838">
                  <c:v>589.20000000000005</c:v>
                </c:pt>
                <c:pt idx="8839">
                  <c:v>589.26666666666802</c:v>
                </c:pt>
                <c:pt idx="8840">
                  <c:v>589.3333333333336</c:v>
                </c:pt>
                <c:pt idx="8841">
                  <c:v>589.4</c:v>
                </c:pt>
                <c:pt idx="8842">
                  <c:v>589.46666666666658</c:v>
                </c:pt>
                <c:pt idx="8843">
                  <c:v>589.53333333333353</c:v>
                </c:pt>
                <c:pt idx="8844">
                  <c:v>589.6</c:v>
                </c:pt>
                <c:pt idx="8845">
                  <c:v>589.66666666666674</c:v>
                </c:pt>
                <c:pt idx="8846">
                  <c:v>589.73333333334597</c:v>
                </c:pt>
                <c:pt idx="8847">
                  <c:v>589.80000000000007</c:v>
                </c:pt>
                <c:pt idx="8848">
                  <c:v>589.86666666666667</c:v>
                </c:pt>
                <c:pt idx="8849">
                  <c:v>589.93333333333351</c:v>
                </c:pt>
                <c:pt idx="8850">
                  <c:v>590</c:v>
                </c:pt>
                <c:pt idx="8851">
                  <c:v>590.06666666666672</c:v>
                </c:pt>
                <c:pt idx="8852">
                  <c:v>590.13333333333355</c:v>
                </c:pt>
                <c:pt idx="8853">
                  <c:v>590.20000000000005</c:v>
                </c:pt>
                <c:pt idx="8854">
                  <c:v>590.26666666666665</c:v>
                </c:pt>
                <c:pt idx="8855">
                  <c:v>590.3333333333336</c:v>
                </c:pt>
                <c:pt idx="8856">
                  <c:v>590.40000000000009</c:v>
                </c:pt>
                <c:pt idx="8857">
                  <c:v>590.4666666666667</c:v>
                </c:pt>
                <c:pt idx="8858">
                  <c:v>590.53333333333353</c:v>
                </c:pt>
                <c:pt idx="8859">
                  <c:v>590.59999999999991</c:v>
                </c:pt>
                <c:pt idx="8860">
                  <c:v>590.66666666666663</c:v>
                </c:pt>
                <c:pt idx="8861">
                  <c:v>590.73333333334597</c:v>
                </c:pt>
                <c:pt idx="8862">
                  <c:v>590.80000000000007</c:v>
                </c:pt>
                <c:pt idx="8863">
                  <c:v>590.86666666666679</c:v>
                </c:pt>
                <c:pt idx="8864">
                  <c:v>590.93333333333351</c:v>
                </c:pt>
                <c:pt idx="8865">
                  <c:v>591</c:v>
                </c:pt>
                <c:pt idx="8866">
                  <c:v>591.06666666666661</c:v>
                </c:pt>
                <c:pt idx="8867">
                  <c:v>591.13333333333355</c:v>
                </c:pt>
                <c:pt idx="8868">
                  <c:v>591.20000000000005</c:v>
                </c:pt>
                <c:pt idx="8869">
                  <c:v>591.26666666666665</c:v>
                </c:pt>
                <c:pt idx="8870">
                  <c:v>591.3333333333336</c:v>
                </c:pt>
                <c:pt idx="8871">
                  <c:v>591.4</c:v>
                </c:pt>
                <c:pt idx="8872">
                  <c:v>591.4666666666667</c:v>
                </c:pt>
                <c:pt idx="8873">
                  <c:v>591.53333333333353</c:v>
                </c:pt>
                <c:pt idx="8874">
                  <c:v>591.6</c:v>
                </c:pt>
                <c:pt idx="8875">
                  <c:v>591.66666666666663</c:v>
                </c:pt>
                <c:pt idx="8876">
                  <c:v>591.73333333334597</c:v>
                </c:pt>
                <c:pt idx="8877">
                  <c:v>591.79999999999995</c:v>
                </c:pt>
                <c:pt idx="8878">
                  <c:v>591.86666666666667</c:v>
                </c:pt>
                <c:pt idx="8879">
                  <c:v>591.93333333333351</c:v>
                </c:pt>
                <c:pt idx="8880">
                  <c:v>592.00000000000011</c:v>
                </c:pt>
                <c:pt idx="8881">
                  <c:v>592.06666666666672</c:v>
                </c:pt>
                <c:pt idx="8882">
                  <c:v>592.13333333333355</c:v>
                </c:pt>
                <c:pt idx="8883">
                  <c:v>592.19999999999993</c:v>
                </c:pt>
                <c:pt idx="8884">
                  <c:v>592.26666666666665</c:v>
                </c:pt>
                <c:pt idx="8885">
                  <c:v>592.3333333333336</c:v>
                </c:pt>
                <c:pt idx="8886">
                  <c:v>592.40000000000009</c:v>
                </c:pt>
                <c:pt idx="8887">
                  <c:v>592.4666666666667</c:v>
                </c:pt>
                <c:pt idx="8888">
                  <c:v>592.53333333333353</c:v>
                </c:pt>
                <c:pt idx="8889">
                  <c:v>592.6</c:v>
                </c:pt>
                <c:pt idx="8890">
                  <c:v>592.66666666666674</c:v>
                </c:pt>
                <c:pt idx="8891">
                  <c:v>592.73333333334597</c:v>
                </c:pt>
                <c:pt idx="8892">
                  <c:v>592.79999999999995</c:v>
                </c:pt>
                <c:pt idx="8893">
                  <c:v>592.86666666666667</c:v>
                </c:pt>
                <c:pt idx="8894">
                  <c:v>592.93333333333351</c:v>
                </c:pt>
                <c:pt idx="8895">
                  <c:v>593</c:v>
                </c:pt>
                <c:pt idx="8896">
                  <c:v>593.06666666666672</c:v>
                </c:pt>
                <c:pt idx="8897">
                  <c:v>593.13333333333355</c:v>
                </c:pt>
                <c:pt idx="8898">
                  <c:v>593.20000000000005</c:v>
                </c:pt>
                <c:pt idx="8899">
                  <c:v>593.26666666666665</c:v>
                </c:pt>
                <c:pt idx="8900">
                  <c:v>593.3333333333336</c:v>
                </c:pt>
                <c:pt idx="8901">
                  <c:v>593.4</c:v>
                </c:pt>
                <c:pt idx="8902">
                  <c:v>593.4666666666667</c:v>
                </c:pt>
                <c:pt idx="8903">
                  <c:v>593.53333333333353</c:v>
                </c:pt>
                <c:pt idx="8904">
                  <c:v>593.6</c:v>
                </c:pt>
                <c:pt idx="8905">
                  <c:v>593.66666666666663</c:v>
                </c:pt>
                <c:pt idx="8906">
                  <c:v>593.73333333334597</c:v>
                </c:pt>
                <c:pt idx="8907">
                  <c:v>593.80000000000007</c:v>
                </c:pt>
                <c:pt idx="8908">
                  <c:v>593.86666666666667</c:v>
                </c:pt>
                <c:pt idx="8909">
                  <c:v>593.93333333333351</c:v>
                </c:pt>
                <c:pt idx="8910">
                  <c:v>594</c:v>
                </c:pt>
                <c:pt idx="8911">
                  <c:v>594.06666666666661</c:v>
                </c:pt>
                <c:pt idx="8912">
                  <c:v>594.13333333333355</c:v>
                </c:pt>
                <c:pt idx="8913">
                  <c:v>594.20000000000005</c:v>
                </c:pt>
                <c:pt idx="8914">
                  <c:v>594.26666666666802</c:v>
                </c:pt>
                <c:pt idx="8915">
                  <c:v>594.3333333333336</c:v>
                </c:pt>
                <c:pt idx="8916">
                  <c:v>594.4</c:v>
                </c:pt>
                <c:pt idx="8917">
                  <c:v>594.46666666666658</c:v>
                </c:pt>
                <c:pt idx="8918">
                  <c:v>594.53333333333353</c:v>
                </c:pt>
                <c:pt idx="8919">
                  <c:v>594.6</c:v>
                </c:pt>
                <c:pt idx="8920">
                  <c:v>594.66666666666674</c:v>
                </c:pt>
                <c:pt idx="8921">
                  <c:v>594.73333333334597</c:v>
                </c:pt>
                <c:pt idx="8922">
                  <c:v>594.80000000000007</c:v>
                </c:pt>
                <c:pt idx="8923">
                  <c:v>594.86666666666667</c:v>
                </c:pt>
                <c:pt idx="8924">
                  <c:v>594.93333333333351</c:v>
                </c:pt>
                <c:pt idx="8925">
                  <c:v>595</c:v>
                </c:pt>
                <c:pt idx="8926">
                  <c:v>595.06666666666672</c:v>
                </c:pt>
                <c:pt idx="8927">
                  <c:v>595.13333333333355</c:v>
                </c:pt>
                <c:pt idx="8928">
                  <c:v>595.19999999999993</c:v>
                </c:pt>
                <c:pt idx="8929">
                  <c:v>595.26666666666665</c:v>
                </c:pt>
                <c:pt idx="8930">
                  <c:v>595.3333333333336</c:v>
                </c:pt>
                <c:pt idx="8931">
                  <c:v>595.40000000000009</c:v>
                </c:pt>
                <c:pt idx="8932">
                  <c:v>595.46666666666681</c:v>
                </c:pt>
                <c:pt idx="8933">
                  <c:v>595.53333333333353</c:v>
                </c:pt>
                <c:pt idx="8934">
                  <c:v>595.59999999999991</c:v>
                </c:pt>
                <c:pt idx="8935">
                  <c:v>595.66666666666663</c:v>
                </c:pt>
                <c:pt idx="8936">
                  <c:v>595.73333333334597</c:v>
                </c:pt>
                <c:pt idx="8937">
                  <c:v>595.80000000000007</c:v>
                </c:pt>
                <c:pt idx="8938">
                  <c:v>595.86666666666667</c:v>
                </c:pt>
                <c:pt idx="8939">
                  <c:v>595.93333333333351</c:v>
                </c:pt>
                <c:pt idx="8940">
                  <c:v>596</c:v>
                </c:pt>
                <c:pt idx="8941">
                  <c:v>596.06666666666672</c:v>
                </c:pt>
                <c:pt idx="8942">
                  <c:v>596.13333333333355</c:v>
                </c:pt>
                <c:pt idx="8943">
                  <c:v>596.20000000000005</c:v>
                </c:pt>
                <c:pt idx="8944">
                  <c:v>596.26666666666665</c:v>
                </c:pt>
                <c:pt idx="8945">
                  <c:v>596.3333333333336</c:v>
                </c:pt>
                <c:pt idx="8946">
                  <c:v>596.4</c:v>
                </c:pt>
                <c:pt idx="8947">
                  <c:v>596.4666666666667</c:v>
                </c:pt>
                <c:pt idx="8948">
                  <c:v>596.53333333333353</c:v>
                </c:pt>
                <c:pt idx="8949">
                  <c:v>596.60000000000014</c:v>
                </c:pt>
                <c:pt idx="8950">
                  <c:v>596.66666666666663</c:v>
                </c:pt>
                <c:pt idx="8951">
                  <c:v>596.73333333334585</c:v>
                </c:pt>
                <c:pt idx="8952">
                  <c:v>596.79999999999995</c:v>
                </c:pt>
                <c:pt idx="8953">
                  <c:v>596.86666666666667</c:v>
                </c:pt>
                <c:pt idx="8954">
                  <c:v>596.93333333333351</c:v>
                </c:pt>
                <c:pt idx="8955">
                  <c:v>597.00000000000011</c:v>
                </c:pt>
                <c:pt idx="8956">
                  <c:v>597.06666666666672</c:v>
                </c:pt>
                <c:pt idx="8957">
                  <c:v>597.13333333333355</c:v>
                </c:pt>
                <c:pt idx="8958">
                  <c:v>597.19999999999993</c:v>
                </c:pt>
                <c:pt idx="8959">
                  <c:v>597.26666666666665</c:v>
                </c:pt>
                <c:pt idx="8960">
                  <c:v>597.3333333333336</c:v>
                </c:pt>
                <c:pt idx="8961">
                  <c:v>597.4</c:v>
                </c:pt>
                <c:pt idx="8962">
                  <c:v>597.4666666666667</c:v>
                </c:pt>
                <c:pt idx="8963">
                  <c:v>597.53333333333353</c:v>
                </c:pt>
                <c:pt idx="8964">
                  <c:v>597.6</c:v>
                </c:pt>
                <c:pt idx="8965">
                  <c:v>597.66666666666674</c:v>
                </c:pt>
                <c:pt idx="8966">
                  <c:v>597.7333333333462</c:v>
                </c:pt>
                <c:pt idx="8967">
                  <c:v>597.79999999999995</c:v>
                </c:pt>
                <c:pt idx="8968">
                  <c:v>597.86666666666656</c:v>
                </c:pt>
                <c:pt idx="8969">
                  <c:v>597.93333333333351</c:v>
                </c:pt>
                <c:pt idx="8970">
                  <c:v>598</c:v>
                </c:pt>
                <c:pt idx="8971">
                  <c:v>598.06666666666672</c:v>
                </c:pt>
                <c:pt idx="8972">
                  <c:v>598.13333333333355</c:v>
                </c:pt>
                <c:pt idx="8973">
                  <c:v>598.20000000000005</c:v>
                </c:pt>
                <c:pt idx="8974">
                  <c:v>598.26666666666665</c:v>
                </c:pt>
                <c:pt idx="8975">
                  <c:v>598.3333333333336</c:v>
                </c:pt>
                <c:pt idx="8976">
                  <c:v>598.4</c:v>
                </c:pt>
                <c:pt idx="8977">
                  <c:v>598.4666666666667</c:v>
                </c:pt>
                <c:pt idx="8978">
                  <c:v>598.53333333333353</c:v>
                </c:pt>
                <c:pt idx="8979">
                  <c:v>598.6</c:v>
                </c:pt>
                <c:pt idx="8980">
                  <c:v>598.66666666666663</c:v>
                </c:pt>
                <c:pt idx="8981">
                  <c:v>598.73333333334597</c:v>
                </c:pt>
                <c:pt idx="8982">
                  <c:v>598.80000000000007</c:v>
                </c:pt>
                <c:pt idx="8983">
                  <c:v>598.86666666666679</c:v>
                </c:pt>
                <c:pt idx="8984">
                  <c:v>598.93333333333351</c:v>
                </c:pt>
                <c:pt idx="8985">
                  <c:v>599</c:v>
                </c:pt>
                <c:pt idx="8986">
                  <c:v>599.06666666666661</c:v>
                </c:pt>
                <c:pt idx="8987">
                  <c:v>599.13333333333355</c:v>
                </c:pt>
                <c:pt idx="8988">
                  <c:v>599.20000000000005</c:v>
                </c:pt>
                <c:pt idx="8989">
                  <c:v>599.26666666666802</c:v>
                </c:pt>
                <c:pt idx="8990">
                  <c:v>599.3333333333336</c:v>
                </c:pt>
                <c:pt idx="8991">
                  <c:v>599.4</c:v>
                </c:pt>
                <c:pt idx="8992">
                  <c:v>599.46666666666658</c:v>
                </c:pt>
                <c:pt idx="8993">
                  <c:v>599.53333333333353</c:v>
                </c:pt>
                <c:pt idx="8994">
                  <c:v>599.6</c:v>
                </c:pt>
                <c:pt idx="8995">
                  <c:v>599.66666666666674</c:v>
                </c:pt>
                <c:pt idx="8996">
                  <c:v>599.73333333334597</c:v>
                </c:pt>
                <c:pt idx="8997">
                  <c:v>599.79999999999995</c:v>
                </c:pt>
                <c:pt idx="8998">
                  <c:v>599.86666666666667</c:v>
                </c:pt>
                <c:pt idx="8999">
                  <c:v>599.93333333333351</c:v>
                </c:pt>
                <c:pt idx="9000">
                  <c:v>600</c:v>
                </c:pt>
                <c:pt idx="9001">
                  <c:v>600.06666666666672</c:v>
                </c:pt>
                <c:pt idx="9002">
                  <c:v>600.13333333333355</c:v>
                </c:pt>
                <c:pt idx="9003">
                  <c:v>600.19999999999993</c:v>
                </c:pt>
                <c:pt idx="9004">
                  <c:v>600.26666666666665</c:v>
                </c:pt>
                <c:pt idx="9005">
                  <c:v>600.3333333333336</c:v>
                </c:pt>
                <c:pt idx="9006">
                  <c:v>600.40000000000009</c:v>
                </c:pt>
                <c:pt idx="9007">
                  <c:v>600.4666666666667</c:v>
                </c:pt>
                <c:pt idx="9008">
                  <c:v>600.53333333333353</c:v>
                </c:pt>
                <c:pt idx="9009">
                  <c:v>600.59999999999991</c:v>
                </c:pt>
                <c:pt idx="9010">
                  <c:v>600.66666666666663</c:v>
                </c:pt>
                <c:pt idx="9011">
                  <c:v>600.73333333334597</c:v>
                </c:pt>
                <c:pt idx="9012">
                  <c:v>600.80000000000007</c:v>
                </c:pt>
                <c:pt idx="9013">
                  <c:v>600.86666666666667</c:v>
                </c:pt>
                <c:pt idx="9014">
                  <c:v>600.93333333333351</c:v>
                </c:pt>
                <c:pt idx="9015">
                  <c:v>601</c:v>
                </c:pt>
                <c:pt idx="9016">
                  <c:v>601.06666666666672</c:v>
                </c:pt>
                <c:pt idx="9017">
                  <c:v>601.13333333333355</c:v>
                </c:pt>
                <c:pt idx="9018">
                  <c:v>601.20000000000005</c:v>
                </c:pt>
                <c:pt idx="9019">
                  <c:v>601.26666666666665</c:v>
                </c:pt>
                <c:pt idx="9020">
                  <c:v>601.3333333333336</c:v>
                </c:pt>
                <c:pt idx="9021">
                  <c:v>601.4</c:v>
                </c:pt>
                <c:pt idx="9022">
                  <c:v>601.4666666666667</c:v>
                </c:pt>
                <c:pt idx="9023">
                  <c:v>601.53333333333353</c:v>
                </c:pt>
                <c:pt idx="9024">
                  <c:v>601.6</c:v>
                </c:pt>
                <c:pt idx="9025">
                  <c:v>601.66666666666674</c:v>
                </c:pt>
                <c:pt idx="9026">
                  <c:v>601.73333333334585</c:v>
                </c:pt>
                <c:pt idx="9027">
                  <c:v>601.79999999999995</c:v>
                </c:pt>
                <c:pt idx="9028">
                  <c:v>601.86666666666667</c:v>
                </c:pt>
                <c:pt idx="9029">
                  <c:v>601.93333333333351</c:v>
                </c:pt>
                <c:pt idx="9030">
                  <c:v>602</c:v>
                </c:pt>
                <c:pt idx="9031">
                  <c:v>602.06666666666672</c:v>
                </c:pt>
                <c:pt idx="9032">
                  <c:v>602.13333333333355</c:v>
                </c:pt>
                <c:pt idx="9033">
                  <c:v>602.20000000000005</c:v>
                </c:pt>
                <c:pt idx="9034">
                  <c:v>602.26666666666665</c:v>
                </c:pt>
                <c:pt idx="9035">
                  <c:v>602.3333333333336</c:v>
                </c:pt>
                <c:pt idx="9036">
                  <c:v>602.4</c:v>
                </c:pt>
                <c:pt idx="9037">
                  <c:v>602.46666666666658</c:v>
                </c:pt>
                <c:pt idx="9038">
                  <c:v>602.53333333333353</c:v>
                </c:pt>
                <c:pt idx="9039">
                  <c:v>602.6</c:v>
                </c:pt>
                <c:pt idx="9040">
                  <c:v>602.66666666666674</c:v>
                </c:pt>
                <c:pt idx="9041">
                  <c:v>602.7333333333462</c:v>
                </c:pt>
                <c:pt idx="9042">
                  <c:v>602.80000000000007</c:v>
                </c:pt>
                <c:pt idx="9043">
                  <c:v>602.86666666666656</c:v>
                </c:pt>
                <c:pt idx="9044">
                  <c:v>602.93333333333351</c:v>
                </c:pt>
                <c:pt idx="9045">
                  <c:v>603</c:v>
                </c:pt>
                <c:pt idx="9046">
                  <c:v>603.06666666666672</c:v>
                </c:pt>
                <c:pt idx="9047">
                  <c:v>603.13333333333355</c:v>
                </c:pt>
                <c:pt idx="9048">
                  <c:v>603.20000000000005</c:v>
                </c:pt>
                <c:pt idx="9049">
                  <c:v>603.26666666666665</c:v>
                </c:pt>
                <c:pt idx="9050">
                  <c:v>603.3333333333336</c:v>
                </c:pt>
                <c:pt idx="9051">
                  <c:v>603.4</c:v>
                </c:pt>
                <c:pt idx="9052">
                  <c:v>603.4666666666667</c:v>
                </c:pt>
                <c:pt idx="9053">
                  <c:v>603.53333333333353</c:v>
                </c:pt>
                <c:pt idx="9054">
                  <c:v>603.6</c:v>
                </c:pt>
                <c:pt idx="9055">
                  <c:v>603.66666666666663</c:v>
                </c:pt>
                <c:pt idx="9056">
                  <c:v>603.73333333334597</c:v>
                </c:pt>
                <c:pt idx="9057">
                  <c:v>603.80000000000007</c:v>
                </c:pt>
                <c:pt idx="9058">
                  <c:v>603.86666666666679</c:v>
                </c:pt>
                <c:pt idx="9059">
                  <c:v>603.93333333333351</c:v>
                </c:pt>
                <c:pt idx="9060">
                  <c:v>603.99999999999989</c:v>
                </c:pt>
                <c:pt idx="9061">
                  <c:v>604.06666666666661</c:v>
                </c:pt>
                <c:pt idx="9062">
                  <c:v>604.13333333333355</c:v>
                </c:pt>
                <c:pt idx="9063">
                  <c:v>604.20000000000005</c:v>
                </c:pt>
                <c:pt idx="9064">
                  <c:v>604.26666666666802</c:v>
                </c:pt>
                <c:pt idx="9065">
                  <c:v>604.3333333333336</c:v>
                </c:pt>
                <c:pt idx="9066">
                  <c:v>604.4</c:v>
                </c:pt>
                <c:pt idx="9067">
                  <c:v>604.4666666666667</c:v>
                </c:pt>
                <c:pt idx="9068">
                  <c:v>604.53333333333353</c:v>
                </c:pt>
                <c:pt idx="9069">
                  <c:v>604.6</c:v>
                </c:pt>
                <c:pt idx="9070">
                  <c:v>604.66666666666663</c:v>
                </c:pt>
                <c:pt idx="9071">
                  <c:v>604.73333333334597</c:v>
                </c:pt>
                <c:pt idx="9072">
                  <c:v>604.79999999999995</c:v>
                </c:pt>
                <c:pt idx="9073">
                  <c:v>604.86666666666667</c:v>
                </c:pt>
                <c:pt idx="9074">
                  <c:v>604.93333333333351</c:v>
                </c:pt>
                <c:pt idx="9075">
                  <c:v>605.00000000000011</c:v>
                </c:pt>
                <c:pt idx="9076">
                  <c:v>605.06666666666672</c:v>
                </c:pt>
                <c:pt idx="9077">
                  <c:v>605.13333333333355</c:v>
                </c:pt>
                <c:pt idx="9078">
                  <c:v>605.19999999999993</c:v>
                </c:pt>
                <c:pt idx="9079">
                  <c:v>605.26666666666665</c:v>
                </c:pt>
                <c:pt idx="9080">
                  <c:v>605.3333333333336</c:v>
                </c:pt>
                <c:pt idx="9081">
                  <c:v>605.40000000000009</c:v>
                </c:pt>
                <c:pt idx="9082">
                  <c:v>605.4666666666667</c:v>
                </c:pt>
                <c:pt idx="9083">
                  <c:v>605.53333333333353</c:v>
                </c:pt>
                <c:pt idx="9084">
                  <c:v>605.6</c:v>
                </c:pt>
                <c:pt idx="9085">
                  <c:v>605.66666666666663</c:v>
                </c:pt>
                <c:pt idx="9086">
                  <c:v>605.73333333334597</c:v>
                </c:pt>
                <c:pt idx="9087">
                  <c:v>605.80000000000007</c:v>
                </c:pt>
                <c:pt idx="9088">
                  <c:v>605.86666666666667</c:v>
                </c:pt>
                <c:pt idx="9089">
                  <c:v>605.93333333333351</c:v>
                </c:pt>
                <c:pt idx="9090">
                  <c:v>606</c:v>
                </c:pt>
                <c:pt idx="9091">
                  <c:v>606.06666666666672</c:v>
                </c:pt>
                <c:pt idx="9092">
                  <c:v>606.13333333333355</c:v>
                </c:pt>
                <c:pt idx="9093">
                  <c:v>606.20000000000005</c:v>
                </c:pt>
                <c:pt idx="9094">
                  <c:v>606.26666666666665</c:v>
                </c:pt>
                <c:pt idx="9095">
                  <c:v>606.3333333333336</c:v>
                </c:pt>
                <c:pt idx="9096">
                  <c:v>606.4</c:v>
                </c:pt>
                <c:pt idx="9097">
                  <c:v>606.4666666666667</c:v>
                </c:pt>
                <c:pt idx="9098">
                  <c:v>606.53333333333353</c:v>
                </c:pt>
                <c:pt idx="9099">
                  <c:v>606.6</c:v>
                </c:pt>
                <c:pt idx="9100">
                  <c:v>606.66666666666674</c:v>
                </c:pt>
                <c:pt idx="9101">
                  <c:v>606.73333333334597</c:v>
                </c:pt>
                <c:pt idx="9102">
                  <c:v>606.79999999999995</c:v>
                </c:pt>
                <c:pt idx="9103">
                  <c:v>606.86666666666667</c:v>
                </c:pt>
                <c:pt idx="9104">
                  <c:v>606.93333333333351</c:v>
                </c:pt>
                <c:pt idx="9105">
                  <c:v>607</c:v>
                </c:pt>
                <c:pt idx="9106">
                  <c:v>607.06666666666661</c:v>
                </c:pt>
                <c:pt idx="9107">
                  <c:v>607.13333333333355</c:v>
                </c:pt>
                <c:pt idx="9108">
                  <c:v>607.20000000000005</c:v>
                </c:pt>
                <c:pt idx="9109">
                  <c:v>607.26666666666802</c:v>
                </c:pt>
                <c:pt idx="9110">
                  <c:v>607.3333333333336</c:v>
                </c:pt>
                <c:pt idx="9111">
                  <c:v>607.4</c:v>
                </c:pt>
                <c:pt idx="9112">
                  <c:v>607.46666666666658</c:v>
                </c:pt>
                <c:pt idx="9113">
                  <c:v>607.53333333333353</c:v>
                </c:pt>
                <c:pt idx="9114">
                  <c:v>607.6</c:v>
                </c:pt>
                <c:pt idx="9115">
                  <c:v>607.66666666666674</c:v>
                </c:pt>
                <c:pt idx="9116">
                  <c:v>607.73333333334597</c:v>
                </c:pt>
                <c:pt idx="9117">
                  <c:v>607.80000000000007</c:v>
                </c:pt>
                <c:pt idx="9118">
                  <c:v>607.86666666666667</c:v>
                </c:pt>
                <c:pt idx="9119">
                  <c:v>607.93333333333351</c:v>
                </c:pt>
                <c:pt idx="9120">
                  <c:v>608</c:v>
                </c:pt>
                <c:pt idx="9121">
                  <c:v>608.06666666666672</c:v>
                </c:pt>
                <c:pt idx="9122">
                  <c:v>608.13333333333355</c:v>
                </c:pt>
                <c:pt idx="9123">
                  <c:v>608.20000000000005</c:v>
                </c:pt>
                <c:pt idx="9124">
                  <c:v>608.26666666666665</c:v>
                </c:pt>
                <c:pt idx="9125">
                  <c:v>608.3333333333336</c:v>
                </c:pt>
                <c:pt idx="9126">
                  <c:v>608.40000000000009</c:v>
                </c:pt>
                <c:pt idx="9127">
                  <c:v>608.4666666666667</c:v>
                </c:pt>
                <c:pt idx="9128">
                  <c:v>608.53333333333353</c:v>
                </c:pt>
                <c:pt idx="9129">
                  <c:v>608.59999999999991</c:v>
                </c:pt>
                <c:pt idx="9130">
                  <c:v>608.66666666666663</c:v>
                </c:pt>
                <c:pt idx="9131">
                  <c:v>608.73333333334597</c:v>
                </c:pt>
                <c:pt idx="9132">
                  <c:v>608.80000000000007</c:v>
                </c:pt>
                <c:pt idx="9133">
                  <c:v>608.86666666666679</c:v>
                </c:pt>
                <c:pt idx="9134">
                  <c:v>608.93333333333351</c:v>
                </c:pt>
                <c:pt idx="9135">
                  <c:v>609</c:v>
                </c:pt>
                <c:pt idx="9136">
                  <c:v>609.06666666666661</c:v>
                </c:pt>
                <c:pt idx="9137">
                  <c:v>609.13333333333355</c:v>
                </c:pt>
                <c:pt idx="9138">
                  <c:v>609.20000000000005</c:v>
                </c:pt>
                <c:pt idx="9139">
                  <c:v>609.26666666666665</c:v>
                </c:pt>
                <c:pt idx="9140">
                  <c:v>609.3333333333336</c:v>
                </c:pt>
                <c:pt idx="9141">
                  <c:v>609.4</c:v>
                </c:pt>
                <c:pt idx="9142">
                  <c:v>609.4666666666667</c:v>
                </c:pt>
                <c:pt idx="9143">
                  <c:v>609.53333333333353</c:v>
                </c:pt>
                <c:pt idx="9144">
                  <c:v>609.6</c:v>
                </c:pt>
                <c:pt idx="9145">
                  <c:v>609.66666666666663</c:v>
                </c:pt>
                <c:pt idx="9146">
                  <c:v>609.73333333334597</c:v>
                </c:pt>
                <c:pt idx="9147">
                  <c:v>609.79999999999995</c:v>
                </c:pt>
                <c:pt idx="9148">
                  <c:v>609.86666666666667</c:v>
                </c:pt>
                <c:pt idx="9149">
                  <c:v>609.93333333333351</c:v>
                </c:pt>
                <c:pt idx="9150">
                  <c:v>610.00000000000011</c:v>
                </c:pt>
                <c:pt idx="9151">
                  <c:v>610.06666666666672</c:v>
                </c:pt>
                <c:pt idx="9152">
                  <c:v>610.13333333333355</c:v>
                </c:pt>
                <c:pt idx="9153">
                  <c:v>610.19999999999993</c:v>
                </c:pt>
                <c:pt idx="9154">
                  <c:v>610.26666666666665</c:v>
                </c:pt>
                <c:pt idx="9155">
                  <c:v>610.3333333333336</c:v>
                </c:pt>
                <c:pt idx="9156">
                  <c:v>610.40000000000009</c:v>
                </c:pt>
                <c:pt idx="9157">
                  <c:v>610.4666666666667</c:v>
                </c:pt>
                <c:pt idx="9158">
                  <c:v>610.53333333333353</c:v>
                </c:pt>
                <c:pt idx="9159">
                  <c:v>610.6</c:v>
                </c:pt>
                <c:pt idx="9160">
                  <c:v>610.66666666666674</c:v>
                </c:pt>
                <c:pt idx="9161">
                  <c:v>610.73333333334597</c:v>
                </c:pt>
                <c:pt idx="9162">
                  <c:v>610.79999999999995</c:v>
                </c:pt>
                <c:pt idx="9163">
                  <c:v>610.86666666666667</c:v>
                </c:pt>
                <c:pt idx="9164">
                  <c:v>610.93333333333351</c:v>
                </c:pt>
                <c:pt idx="9165">
                  <c:v>611</c:v>
                </c:pt>
                <c:pt idx="9166">
                  <c:v>611.06666666666672</c:v>
                </c:pt>
                <c:pt idx="9167">
                  <c:v>611.13333333333355</c:v>
                </c:pt>
                <c:pt idx="9168">
                  <c:v>611.20000000000005</c:v>
                </c:pt>
                <c:pt idx="9169">
                  <c:v>611.26666666666665</c:v>
                </c:pt>
                <c:pt idx="9170">
                  <c:v>611.3333333333336</c:v>
                </c:pt>
                <c:pt idx="9171">
                  <c:v>611.4</c:v>
                </c:pt>
                <c:pt idx="9172">
                  <c:v>611.4666666666667</c:v>
                </c:pt>
                <c:pt idx="9173">
                  <c:v>611.53333333333353</c:v>
                </c:pt>
                <c:pt idx="9174">
                  <c:v>611.6</c:v>
                </c:pt>
                <c:pt idx="9175">
                  <c:v>611.66666666666663</c:v>
                </c:pt>
                <c:pt idx="9176">
                  <c:v>611.73333333334597</c:v>
                </c:pt>
                <c:pt idx="9177">
                  <c:v>611.80000000000007</c:v>
                </c:pt>
                <c:pt idx="9178">
                  <c:v>611.86666666666667</c:v>
                </c:pt>
                <c:pt idx="9179">
                  <c:v>611.93333333333351</c:v>
                </c:pt>
                <c:pt idx="9180">
                  <c:v>612</c:v>
                </c:pt>
                <c:pt idx="9181">
                  <c:v>612.06666666666661</c:v>
                </c:pt>
                <c:pt idx="9182">
                  <c:v>612.13333333333355</c:v>
                </c:pt>
                <c:pt idx="9183">
                  <c:v>612.20000000000005</c:v>
                </c:pt>
                <c:pt idx="9184">
                  <c:v>612.26666666666802</c:v>
                </c:pt>
                <c:pt idx="9185">
                  <c:v>612.3333333333336</c:v>
                </c:pt>
                <c:pt idx="9186">
                  <c:v>612.4</c:v>
                </c:pt>
                <c:pt idx="9187">
                  <c:v>612.46666666666658</c:v>
                </c:pt>
                <c:pt idx="9188">
                  <c:v>612.53333333333353</c:v>
                </c:pt>
                <c:pt idx="9189">
                  <c:v>612.6</c:v>
                </c:pt>
                <c:pt idx="9190">
                  <c:v>612.66666666666674</c:v>
                </c:pt>
                <c:pt idx="9191">
                  <c:v>612.73333333334597</c:v>
                </c:pt>
                <c:pt idx="9192">
                  <c:v>612.79999999999995</c:v>
                </c:pt>
                <c:pt idx="9193">
                  <c:v>612.86666666666667</c:v>
                </c:pt>
                <c:pt idx="9194">
                  <c:v>612.93333333333351</c:v>
                </c:pt>
                <c:pt idx="9195">
                  <c:v>613</c:v>
                </c:pt>
                <c:pt idx="9196">
                  <c:v>613.06666666666672</c:v>
                </c:pt>
                <c:pt idx="9197">
                  <c:v>613.13333333333355</c:v>
                </c:pt>
                <c:pt idx="9198">
                  <c:v>613.19999999999993</c:v>
                </c:pt>
                <c:pt idx="9199">
                  <c:v>613.26666666666665</c:v>
                </c:pt>
                <c:pt idx="9200">
                  <c:v>613.3333333333336</c:v>
                </c:pt>
                <c:pt idx="9201">
                  <c:v>613.40000000000009</c:v>
                </c:pt>
                <c:pt idx="9202">
                  <c:v>613.4666666666667</c:v>
                </c:pt>
                <c:pt idx="9203">
                  <c:v>613.53333333333353</c:v>
                </c:pt>
                <c:pt idx="9204">
                  <c:v>613.59999999999991</c:v>
                </c:pt>
                <c:pt idx="9205">
                  <c:v>613.66666666666663</c:v>
                </c:pt>
                <c:pt idx="9206">
                  <c:v>613.73333333334597</c:v>
                </c:pt>
                <c:pt idx="9207">
                  <c:v>613.80000000000007</c:v>
                </c:pt>
                <c:pt idx="9208">
                  <c:v>613.86666666666667</c:v>
                </c:pt>
                <c:pt idx="9209">
                  <c:v>613.93333333333351</c:v>
                </c:pt>
                <c:pt idx="9210">
                  <c:v>614</c:v>
                </c:pt>
                <c:pt idx="9211">
                  <c:v>614.06666666666672</c:v>
                </c:pt>
                <c:pt idx="9212">
                  <c:v>614.13333333333355</c:v>
                </c:pt>
                <c:pt idx="9213">
                  <c:v>614.20000000000005</c:v>
                </c:pt>
                <c:pt idx="9214">
                  <c:v>614.26666666666665</c:v>
                </c:pt>
                <c:pt idx="9215">
                  <c:v>614.3333333333336</c:v>
                </c:pt>
                <c:pt idx="9216">
                  <c:v>614.4</c:v>
                </c:pt>
                <c:pt idx="9217">
                  <c:v>614.4666666666667</c:v>
                </c:pt>
                <c:pt idx="9218">
                  <c:v>614.53333333333353</c:v>
                </c:pt>
                <c:pt idx="9219">
                  <c:v>614.60000000000014</c:v>
                </c:pt>
                <c:pt idx="9220">
                  <c:v>614.66666666666663</c:v>
                </c:pt>
                <c:pt idx="9221">
                  <c:v>614.73333333334585</c:v>
                </c:pt>
                <c:pt idx="9222">
                  <c:v>614.79999999999995</c:v>
                </c:pt>
                <c:pt idx="9223">
                  <c:v>614.86666666666667</c:v>
                </c:pt>
                <c:pt idx="9224">
                  <c:v>614.93333333333351</c:v>
                </c:pt>
                <c:pt idx="9225">
                  <c:v>615</c:v>
                </c:pt>
                <c:pt idx="9226">
                  <c:v>615.06666666666672</c:v>
                </c:pt>
                <c:pt idx="9227">
                  <c:v>615.13333333333355</c:v>
                </c:pt>
                <c:pt idx="9228">
                  <c:v>615.20000000000005</c:v>
                </c:pt>
                <c:pt idx="9229">
                  <c:v>615.26666666666665</c:v>
                </c:pt>
                <c:pt idx="9230">
                  <c:v>615.3333333333336</c:v>
                </c:pt>
                <c:pt idx="9231">
                  <c:v>615.4</c:v>
                </c:pt>
                <c:pt idx="9232">
                  <c:v>615.4666666666667</c:v>
                </c:pt>
                <c:pt idx="9233">
                  <c:v>615.53333333333353</c:v>
                </c:pt>
                <c:pt idx="9234">
                  <c:v>615.6</c:v>
                </c:pt>
                <c:pt idx="9235">
                  <c:v>615.66666666666674</c:v>
                </c:pt>
                <c:pt idx="9236">
                  <c:v>615.7333333333462</c:v>
                </c:pt>
                <c:pt idx="9237">
                  <c:v>615.79999999999995</c:v>
                </c:pt>
                <c:pt idx="9238">
                  <c:v>615.86666666666656</c:v>
                </c:pt>
                <c:pt idx="9239">
                  <c:v>615.93333333333351</c:v>
                </c:pt>
                <c:pt idx="9240">
                  <c:v>616</c:v>
                </c:pt>
                <c:pt idx="9241">
                  <c:v>616.06666666666672</c:v>
                </c:pt>
                <c:pt idx="9242">
                  <c:v>616.13333333333355</c:v>
                </c:pt>
                <c:pt idx="9243">
                  <c:v>616.20000000000005</c:v>
                </c:pt>
                <c:pt idx="9244">
                  <c:v>616.26666666666665</c:v>
                </c:pt>
                <c:pt idx="9245">
                  <c:v>616.3333333333336</c:v>
                </c:pt>
                <c:pt idx="9246">
                  <c:v>616.4</c:v>
                </c:pt>
                <c:pt idx="9247">
                  <c:v>616.4666666666667</c:v>
                </c:pt>
                <c:pt idx="9248">
                  <c:v>616.53333333333353</c:v>
                </c:pt>
                <c:pt idx="9249">
                  <c:v>616.6</c:v>
                </c:pt>
                <c:pt idx="9250">
                  <c:v>616.66666666666663</c:v>
                </c:pt>
                <c:pt idx="9251">
                  <c:v>616.73333333334597</c:v>
                </c:pt>
                <c:pt idx="9252">
                  <c:v>616.80000000000007</c:v>
                </c:pt>
                <c:pt idx="9253">
                  <c:v>616.86666666666679</c:v>
                </c:pt>
                <c:pt idx="9254">
                  <c:v>616.93333333333351</c:v>
                </c:pt>
                <c:pt idx="9255">
                  <c:v>617</c:v>
                </c:pt>
                <c:pt idx="9256">
                  <c:v>617.06666666666661</c:v>
                </c:pt>
                <c:pt idx="9257">
                  <c:v>617.13333333333355</c:v>
                </c:pt>
                <c:pt idx="9258">
                  <c:v>617.20000000000005</c:v>
                </c:pt>
                <c:pt idx="9259">
                  <c:v>617.26666666666802</c:v>
                </c:pt>
                <c:pt idx="9260">
                  <c:v>617.3333333333336</c:v>
                </c:pt>
                <c:pt idx="9261">
                  <c:v>617.4</c:v>
                </c:pt>
                <c:pt idx="9262">
                  <c:v>617.4666666666667</c:v>
                </c:pt>
                <c:pt idx="9263">
                  <c:v>617.53333333333353</c:v>
                </c:pt>
                <c:pt idx="9264">
                  <c:v>617.6</c:v>
                </c:pt>
                <c:pt idx="9265">
                  <c:v>617.66666666666674</c:v>
                </c:pt>
                <c:pt idx="9266">
                  <c:v>617.73333333334597</c:v>
                </c:pt>
                <c:pt idx="9267">
                  <c:v>617.79999999999995</c:v>
                </c:pt>
                <c:pt idx="9268">
                  <c:v>617.86666666666667</c:v>
                </c:pt>
                <c:pt idx="9269">
                  <c:v>617.93333333333351</c:v>
                </c:pt>
                <c:pt idx="9270">
                  <c:v>618.00000000000011</c:v>
                </c:pt>
                <c:pt idx="9271">
                  <c:v>618.06666666666661</c:v>
                </c:pt>
                <c:pt idx="9272">
                  <c:v>618.13333333333355</c:v>
                </c:pt>
                <c:pt idx="9273">
                  <c:v>618.19999999999993</c:v>
                </c:pt>
                <c:pt idx="9274">
                  <c:v>618.26666666666665</c:v>
                </c:pt>
                <c:pt idx="9275">
                  <c:v>618.3333333333336</c:v>
                </c:pt>
                <c:pt idx="9276">
                  <c:v>618.40000000000009</c:v>
                </c:pt>
                <c:pt idx="9277">
                  <c:v>618.4666666666667</c:v>
                </c:pt>
                <c:pt idx="9278">
                  <c:v>618.53333333333353</c:v>
                </c:pt>
                <c:pt idx="9279">
                  <c:v>618.59999999999991</c:v>
                </c:pt>
                <c:pt idx="9280">
                  <c:v>618.66666666666663</c:v>
                </c:pt>
                <c:pt idx="9281">
                  <c:v>618.73333333334597</c:v>
                </c:pt>
                <c:pt idx="9282">
                  <c:v>618.80000000000007</c:v>
                </c:pt>
                <c:pt idx="9283">
                  <c:v>618.86666666666667</c:v>
                </c:pt>
                <c:pt idx="9284">
                  <c:v>618.93333333333351</c:v>
                </c:pt>
                <c:pt idx="9285">
                  <c:v>619</c:v>
                </c:pt>
                <c:pt idx="9286">
                  <c:v>619.06666666666672</c:v>
                </c:pt>
                <c:pt idx="9287">
                  <c:v>619.13333333333355</c:v>
                </c:pt>
                <c:pt idx="9288">
                  <c:v>619.20000000000005</c:v>
                </c:pt>
                <c:pt idx="9289">
                  <c:v>619.26666666666665</c:v>
                </c:pt>
                <c:pt idx="9290">
                  <c:v>619.3333333333336</c:v>
                </c:pt>
                <c:pt idx="9291">
                  <c:v>619.4</c:v>
                </c:pt>
                <c:pt idx="9292">
                  <c:v>619.4666666666667</c:v>
                </c:pt>
                <c:pt idx="9293">
                  <c:v>619.53333333333353</c:v>
                </c:pt>
                <c:pt idx="9294">
                  <c:v>619.6</c:v>
                </c:pt>
                <c:pt idx="9295">
                  <c:v>619.66666666666674</c:v>
                </c:pt>
                <c:pt idx="9296">
                  <c:v>619.73333333334585</c:v>
                </c:pt>
                <c:pt idx="9297">
                  <c:v>619.79999999999995</c:v>
                </c:pt>
                <c:pt idx="9298">
                  <c:v>619.86666666666667</c:v>
                </c:pt>
                <c:pt idx="9299">
                  <c:v>619.93333333333351</c:v>
                </c:pt>
                <c:pt idx="9300">
                  <c:v>620</c:v>
                </c:pt>
                <c:pt idx="9301">
                  <c:v>620.06666666666672</c:v>
                </c:pt>
                <c:pt idx="9302">
                  <c:v>620.13333333333355</c:v>
                </c:pt>
                <c:pt idx="9303">
                  <c:v>620.20000000000005</c:v>
                </c:pt>
                <c:pt idx="9304">
                  <c:v>620.26666666666802</c:v>
                </c:pt>
                <c:pt idx="9305">
                  <c:v>620.3333333333336</c:v>
                </c:pt>
                <c:pt idx="9306">
                  <c:v>620.4</c:v>
                </c:pt>
                <c:pt idx="9307">
                  <c:v>620.46666666666658</c:v>
                </c:pt>
                <c:pt idx="9308">
                  <c:v>620.53333333333353</c:v>
                </c:pt>
                <c:pt idx="9309">
                  <c:v>620.6</c:v>
                </c:pt>
                <c:pt idx="9310">
                  <c:v>620.66666666666674</c:v>
                </c:pt>
                <c:pt idx="9311">
                  <c:v>620.7333333333462</c:v>
                </c:pt>
                <c:pt idx="9312">
                  <c:v>620.80000000000007</c:v>
                </c:pt>
                <c:pt idx="9313">
                  <c:v>620.86666666666656</c:v>
                </c:pt>
                <c:pt idx="9314">
                  <c:v>620.93333333333351</c:v>
                </c:pt>
                <c:pt idx="9315">
                  <c:v>621</c:v>
                </c:pt>
                <c:pt idx="9316">
                  <c:v>621.06666666666672</c:v>
                </c:pt>
                <c:pt idx="9317">
                  <c:v>621.13333333333355</c:v>
                </c:pt>
                <c:pt idx="9318">
                  <c:v>621.20000000000005</c:v>
                </c:pt>
                <c:pt idx="9319">
                  <c:v>621.26666666666665</c:v>
                </c:pt>
                <c:pt idx="9320">
                  <c:v>621.3333333333336</c:v>
                </c:pt>
                <c:pt idx="9321">
                  <c:v>621.4</c:v>
                </c:pt>
                <c:pt idx="9322">
                  <c:v>621.4666666666667</c:v>
                </c:pt>
                <c:pt idx="9323">
                  <c:v>621.53333333333353</c:v>
                </c:pt>
                <c:pt idx="9324">
                  <c:v>621.6</c:v>
                </c:pt>
                <c:pt idx="9325">
                  <c:v>621.66666666666663</c:v>
                </c:pt>
                <c:pt idx="9326">
                  <c:v>621.73333333334597</c:v>
                </c:pt>
                <c:pt idx="9327">
                  <c:v>621.80000000000007</c:v>
                </c:pt>
                <c:pt idx="9328">
                  <c:v>621.86666666666679</c:v>
                </c:pt>
                <c:pt idx="9329">
                  <c:v>621.93333333333351</c:v>
                </c:pt>
                <c:pt idx="9330">
                  <c:v>621.99999999999989</c:v>
                </c:pt>
                <c:pt idx="9331">
                  <c:v>622.06666666666661</c:v>
                </c:pt>
                <c:pt idx="9332">
                  <c:v>622.13333333333355</c:v>
                </c:pt>
                <c:pt idx="9333">
                  <c:v>622.20000000000005</c:v>
                </c:pt>
                <c:pt idx="9334">
                  <c:v>622.26666666666802</c:v>
                </c:pt>
                <c:pt idx="9335">
                  <c:v>622.3333333333336</c:v>
                </c:pt>
                <c:pt idx="9336">
                  <c:v>622.4</c:v>
                </c:pt>
                <c:pt idx="9337">
                  <c:v>622.4666666666667</c:v>
                </c:pt>
                <c:pt idx="9338">
                  <c:v>622.53333333333353</c:v>
                </c:pt>
                <c:pt idx="9339">
                  <c:v>622.6</c:v>
                </c:pt>
                <c:pt idx="9340">
                  <c:v>622.66666666666663</c:v>
                </c:pt>
                <c:pt idx="9341">
                  <c:v>622.73333333334597</c:v>
                </c:pt>
                <c:pt idx="9342">
                  <c:v>622.79999999999995</c:v>
                </c:pt>
                <c:pt idx="9343">
                  <c:v>622.86666666666667</c:v>
                </c:pt>
                <c:pt idx="9344">
                  <c:v>622.93333333333351</c:v>
                </c:pt>
                <c:pt idx="9345">
                  <c:v>623.00000000000011</c:v>
                </c:pt>
                <c:pt idx="9346">
                  <c:v>623.06666666666672</c:v>
                </c:pt>
                <c:pt idx="9347">
                  <c:v>623.13333333333355</c:v>
                </c:pt>
                <c:pt idx="9348">
                  <c:v>623.19999999999993</c:v>
                </c:pt>
                <c:pt idx="9349">
                  <c:v>623.26666666666665</c:v>
                </c:pt>
                <c:pt idx="9350">
                  <c:v>623.3333333333336</c:v>
                </c:pt>
                <c:pt idx="9351">
                  <c:v>623.40000000000009</c:v>
                </c:pt>
                <c:pt idx="9352">
                  <c:v>623.4666666666667</c:v>
                </c:pt>
                <c:pt idx="9353">
                  <c:v>623.53333333333353</c:v>
                </c:pt>
                <c:pt idx="9354">
                  <c:v>623.6</c:v>
                </c:pt>
                <c:pt idx="9355">
                  <c:v>623.66666666666663</c:v>
                </c:pt>
                <c:pt idx="9356">
                  <c:v>623.73333333334597</c:v>
                </c:pt>
                <c:pt idx="9357">
                  <c:v>623.80000000000007</c:v>
                </c:pt>
                <c:pt idx="9358">
                  <c:v>623.86666666666667</c:v>
                </c:pt>
                <c:pt idx="9359">
                  <c:v>623.93333333333351</c:v>
                </c:pt>
                <c:pt idx="9360">
                  <c:v>624</c:v>
                </c:pt>
                <c:pt idx="9361">
                  <c:v>624.06666666666672</c:v>
                </c:pt>
                <c:pt idx="9362">
                  <c:v>624.13333333333355</c:v>
                </c:pt>
                <c:pt idx="9363">
                  <c:v>624.20000000000005</c:v>
                </c:pt>
                <c:pt idx="9364">
                  <c:v>624.26666666666665</c:v>
                </c:pt>
                <c:pt idx="9365">
                  <c:v>624.3333333333336</c:v>
                </c:pt>
                <c:pt idx="9366">
                  <c:v>624.4</c:v>
                </c:pt>
                <c:pt idx="9367">
                  <c:v>624.4666666666667</c:v>
                </c:pt>
                <c:pt idx="9368">
                  <c:v>624.53333333333353</c:v>
                </c:pt>
                <c:pt idx="9369">
                  <c:v>624.6</c:v>
                </c:pt>
                <c:pt idx="9370">
                  <c:v>624.66666666666663</c:v>
                </c:pt>
                <c:pt idx="9371">
                  <c:v>624.73333333334597</c:v>
                </c:pt>
                <c:pt idx="9372">
                  <c:v>624.79999999999995</c:v>
                </c:pt>
                <c:pt idx="9373">
                  <c:v>624.86666666666667</c:v>
                </c:pt>
                <c:pt idx="9374">
                  <c:v>624.93333333333351</c:v>
                </c:pt>
                <c:pt idx="9375">
                  <c:v>625</c:v>
                </c:pt>
                <c:pt idx="9376">
                  <c:v>625.06666666666661</c:v>
                </c:pt>
                <c:pt idx="9377">
                  <c:v>625.13333333333355</c:v>
                </c:pt>
                <c:pt idx="9378">
                  <c:v>625.20000000000005</c:v>
                </c:pt>
                <c:pt idx="9379">
                  <c:v>625.26666666666802</c:v>
                </c:pt>
                <c:pt idx="9380">
                  <c:v>625.3333333333336</c:v>
                </c:pt>
                <c:pt idx="9381">
                  <c:v>625.4</c:v>
                </c:pt>
                <c:pt idx="9382">
                  <c:v>625.46666666666658</c:v>
                </c:pt>
                <c:pt idx="9383">
                  <c:v>625.53333333333353</c:v>
                </c:pt>
                <c:pt idx="9384">
                  <c:v>625.6</c:v>
                </c:pt>
                <c:pt idx="9385">
                  <c:v>625.66666666666674</c:v>
                </c:pt>
                <c:pt idx="9386">
                  <c:v>625.73333333334597</c:v>
                </c:pt>
                <c:pt idx="9387">
                  <c:v>625.80000000000007</c:v>
                </c:pt>
                <c:pt idx="9388">
                  <c:v>625.86666666666667</c:v>
                </c:pt>
                <c:pt idx="9389">
                  <c:v>625.93333333333351</c:v>
                </c:pt>
                <c:pt idx="9390">
                  <c:v>626</c:v>
                </c:pt>
                <c:pt idx="9391">
                  <c:v>626.06666666666672</c:v>
                </c:pt>
                <c:pt idx="9392">
                  <c:v>626.13333333333355</c:v>
                </c:pt>
                <c:pt idx="9393">
                  <c:v>626.19999999999993</c:v>
                </c:pt>
                <c:pt idx="9394">
                  <c:v>626.26666666666665</c:v>
                </c:pt>
                <c:pt idx="9395">
                  <c:v>626.3333333333336</c:v>
                </c:pt>
                <c:pt idx="9396">
                  <c:v>626.40000000000009</c:v>
                </c:pt>
                <c:pt idx="9397">
                  <c:v>626.4666666666667</c:v>
                </c:pt>
                <c:pt idx="9398">
                  <c:v>626.53333333333353</c:v>
                </c:pt>
                <c:pt idx="9399">
                  <c:v>626.59999999999991</c:v>
                </c:pt>
                <c:pt idx="9400">
                  <c:v>626.66666666666663</c:v>
                </c:pt>
                <c:pt idx="9401">
                  <c:v>626.73333333334597</c:v>
                </c:pt>
                <c:pt idx="9402">
                  <c:v>626.80000000000007</c:v>
                </c:pt>
                <c:pt idx="9403">
                  <c:v>626.86666666666667</c:v>
                </c:pt>
                <c:pt idx="9404">
                  <c:v>626.93333333333351</c:v>
                </c:pt>
                <c:pt idx="9405">
                  <c:v>627</c:v>
                </c:pt>
                <c:pt idx="9406">
                  <c:v>627.06666666666661</c:v>
                </c:pt>
                <c:pt idx="9407">
                  <c:v>627.13333333333355</c:v>
                </c:pt>
                <c:pt idx="9408">
                  <c:v>627.20000000000005</c:v>
                </c:pt>
                <c:pt idx="9409">
                  <c:v>627.26666666666665</c:v>
                </c:pt>
                <c:pt idx="9410">
                  <c:v>627.3333333333336</c:v>
                </c:pt>
                <c:pt idx="9411">
                  <c:v>627.4</c:v>
                </c:pt>
                <c:pt idx="9412">
                  <c:v>627.4666666666667</c:v>
                </c:pt>
                <c:pt idx="9413">
                  <c:v>627.53333333333353</c:v>
                </c:pt>
                <c:pt idx="9414">
                  <c:v>627.6</c:v>
                </c:pt>
                <c:pt idx="9415">
                  <c:v>627.66666666666663</c:v>
                </c:pt>
                <c:pt idx="9416">
                  <c:v>627.73333333334585</c:v>
                </c:pt>
                <c:pt idx="9417">
                  <c:v>627.79999999999995</c:v>
                </c:pt>
                <c:pt idx="9418">
                  <c:v>627.86666666666667</c:v>
                </c:pt>
                <c:pt idx="9419">
                  <c:v>627.93333333333351</c:v>
                </c:pt>
                <c:pt idx="9420">
                  <c:v>628.00000000000011</c:v>
                </c:pt>
                <c:pt idx="9421">
                  <c:v>628.06666666666672</c:v>
                </c:pt>
                <c:pt idx="9422">
                  <c:v>628.13333333333355</c:v>
                </c:pt>
                <c:pt idx="9423">
                  <c:v>628.19999999999993</c:v>
                </c:pt>
                <c:pt idx="9424">
                  <c:v>628.26666666666665</c:v>
                </c:pt>
                <c:pt idx="9425">
                  <c:v>628.3333333333336</c:v>
                </c:pt>
                <c:pt idx="9426">
                  <c:v>628.4</c:v>
                </c:pt>
                <c:pt idx="9427">
                  <c:v>628.4666666666667</c:v>
                </c:pt>
                <c:pt idx="9428">
                  <c:v>628.53333333333353</c:v>
                </c:pt>
                <c:pt idx="9429">
                  <c:v>628.6</c:v>
                </c:pt>
                <c:pt idx="9430">
                  <c:v>628.66666666666674</c:v>
                </c:pt>
                <c:pt idx="9431">
                  <c:v>628.73333333334597</c:v>
                </c:pt>
                <c:pt idx="9432">
                  <c:v>628.79999999999995</c:v>
                </c:pt>
                <c:pt idx="9433">
                  <c:v>628.86666666666667</c:v>
                </c:pt>
                <c:pt idx="9434">
                  <c:v>628.93333333333351</c:v>
                </c:pt>
                <c:pt idx="9435">
                  <c:v>629</c:v>
                </c:pt>
                <c:pt idx="9436">
                  <c:v>629.06666666666672</c:v>
                </c:pt>
                <c:pt idx="9437">
                  <c:v>629.13333333333355</c:v>
                </c:pt>
                <c:pt idx="9438">
                  <c:v>629.20000000000005</c:v>
                </c:pt>
                <c:pt idx="9439">
                  <c:v>629.26666666666665</c:v>
                </c:pt>
                <c:pt idx="9440">
                  <c:v>629.3333333333336</c:v>
                </c:pt>
                <c:pt idx="9441">
                  <c:v>629.4</c:v>
                </c:pt>
                <c:pt idx="9442">
                  <c:v>629.4666666666667</c:v>
                </c:pt>
                <c:pt idx="9443">
                  <c:v>629.53333333333353</c:v>
                </c:pt>
                <c:pt idx="9444">
                  <c:v>629.6</c:v>
                </c:pt>
                <c:pt idx="9445">
                  <c:v>629.66666666666663</c:v>
                </c:pt>
                <c:pt idx="9446">
                  <c:v>629.73333333334597</c:v>
                </c:pt>
                <c:pt idx="9447">
                  <c:v>629.80000000000007</c:v>
                </c:pt>
                <c:pt idx="9448">
                  <c:v>629.86666666666667</c:v>
                </c:pt>
                <c:pt idx="9449">
                  <c:v>629.93333333333351</c:v>
                </c:pt>
                <c:pt idx="9450">
                  <c:v>630</c:v>
                </c:pt>
                <c:pt idx="9451">
                  <c:v>630.06666666666661</c:v>
                </c:pt>
                <c:pt idx="9452">
                  <c:v>630.13333333333355</c:v>
                </c:pt>
                <c:pt idx="9453">
                  <c:v>630.20000000000005</c:v>
                </c:pt>
                <c:pt idx="9454">
                  <c:v>630.26666666666802</c:v>
                </c:pt>
                <c:pt idx="9455">
                  <c:v>630.3333333333336</c:v>
                </c:pt>
                <c:pt idx="9456">
                  <c:v>630.40000000000009</c:v>
                </c:pt>
                <c:pt idx="9457">
                  <c:v>630.46666666666658</c:v>
                </c:pt>
                <c:pt idx="9458">
                  <c:v>630.53333333333353</c:v>
                </c:pt>
                <c:pt idx="9459">
                  <c:v>630.6</c:v>
                </c:pt>
                <c:pt idx="9460">
                  <c:v>630.66666666666674</c:v>
                </c:pt>
                <c:pt idx="9461">
                  <c:v>630.73333333334597</c:v>
                </c:pt>
                <c:pt idx="9462">
                  <c:v>630.79999999999995</c:v>
                </c:pt>
                <c:pt idx="9463">
                  <c:v>630.86666666666667</c:v>
                </c:pt>
                <c:pt idx="9464">
                  <c:v>630.93333333333351</c:v>
                </c:pt>
                <c:pt idx="9465">
                  <c:v>631</c:v>
                </c:pt>
                <c:pt idx="9466">
                  <c:v>631.06666666666672</c:v>
                </c:pt>
                <c:pt idx="9467">
                  <c:v>631.13333333333355</c:v>
                </c:pt>
                <c:pt idx="9468">
                  <c:v>631.19999999999993</c:v>
                </c:pt>
                <c:pt idx="9469">
                  <c:v>631.26666666666665</c:v>
                </c:pt>
                <c:pt idx="9470">
                  <c:v>631.3333333333336</c:v>
                </c:pt>
                <c:pt idx="9471">
                  <c:v>631.40000000000009</c:v>
                </c:pt>
                <c:pt idx="9472">
                  <c:v>631.4666666666667</c:v>
                </c:pt>
                <c:pt idx="9473">
                  <c:v>631.53333333333353</c:v>
                </c:pt>
                <c:pt idx="9474">
                  <c:v>631.59999999999991</c:v>
                </c:pt>
                <c:pt idx="9475">
                  <c:v>631.66666666666663</c:v>
                </c:pt>
                <c:pt idx="9476">
                  <c:v>631.73333333334597</c:v>
                </c:pt>
                <c:pt idx="9477">
                  <c:v>631.80000000000007</c:v>
                </c:pt>
                <c:pt idx="9478">
                  <c:v>631.86666666666667</c:v>
                </c:pt>
                <c:pt idx="9479">
                  <c:v>631.93333333333351</c:v>
                </c:pt>
                <c:pt idx="9480">
                  <c:v>632</c:v>
                </c:pt>
                <c:pt idx="9481">
                  <c:v>632.06666666666672</c:v>
                </c:pt>
                <c:pt idx="9482">
                  <c:v>632.13333333333355</c:v>
                </c:pt>
                <c:pt idx="9483">
                  <c:v>632.20000000000005</c:v>
                </c:pt>
                <c:pt idx="9484">
                  <c:v>632.26666666666665</c:v>
                </c:pt>
                <c:pt idx="9485">
                  <c:v>632.3333333333336</c:v>
                </c:pt>
                <c:pt idx="9486">
                  <c:v>632.4</c:v>
                </c:pt>
                <c:pt idx="9487">
                  <c:v>632.4666666666667</c:v>
                </c:pt>
                <c:pt idx="9488">
                  <c:v>632.53333333333353</c:v>
                </c:pt>
                <c:pt idx="9489">
                  <c:v>632.60000000000014</c:v>
                </c:pt>
                <c:pt idx="9490">
                  <c:v>632.66666666666663</c:v>
                </c:pt>
                <c:pt idx="9491">
                  <c:v>632.73333333334585</c:v>
                </c:pt>
                <c:pt idx="9492">
                  <c:v>632.79999999999995</c:v>
                </c:pt>
                <c:pt idx="9493">
                  <c:v>632.86666666666667</c:v>
                </c:pt>
                <c:pt idx="9494">
                  <c:v>632.93333333333351</c:v>
                </c:pt>
                <c:pt idx="9495">
                  <c:v>633</c:v>
                </c:pt>
                <c:pt idx="9496">
                  <c:v>633.06666666666672</c:v>
                </c:pt>
                <c:pt idx="9497">
                  <c:v>633.13333333333355</c:v>
                </c:pt>
                <c:pt idx="9498">
                  <c:v>633.20000000000005</c:v>
                </c:pt>
                <c:pt idx="9499">
                  <c:v>633.26666666666665</c:v>
                </c:pt>
                <c:pt idx="9500">
                  <c:v>633.3333333333336</c:v>
                </c:pt>
                <c:pt idx="9501">
                  <c:v>633.4</c:v>
                </c:pt>
                <c:pt idx="9502">
                  <c:v>633.4666666666667</c:v>
                </c:pt>
                <c:pt idx="9503">
                  <c:v>633.53333333333353</c:v>
                </c:pt>
                <c:pt idx="9504">
                  <c:v>633.6</c:v>
                </c:pt>
                <c:pt idx="9505">
                  <c:v>633.66666666666674</c:v>
                </c:pt>
                <c:pt idx="9506">
                  <c:v>633.7333333333462</c:v>
                </c:pt>
                <c:pt idx="9507">
                  <c:v>633.79999999999995</c:v>
                </c:pt>
                <c:pt idx="9508">
                  <c:v>633.86666666666656</c:v>
                </c:pt>
                <c:pt idx="9509">
                  <c:v>633.93333333333351</c:v>
                </c:pt>
                <c:pt idx="9510">
                  <c:v>634</c:v>
                </c:pt>
                <c:pt idx="9511">
                  <c:v>634.06666666666672</c:v>
                </c:pt>
                <c:pt idx="9512">
                  <c:v>634.13333333333355</c:v>
                </c:pt>
                <c:pt idx="9513">
                  <c:v>634.20000000000005</c:v>
                </c:pt>
                <c:pt idx="9514">
                  <c:v>634.26666666666665</c:v>
                </c:pt>
                <c:pt idx="9515">
                  <c:v>634.3333333333336</c:v>
                </c:pt>
                <c:pt idx="9516">
                  <c:v>634.4</c:v>
                </c:pt>
                <c:pt idx="9517">
                  <c:v>634.4666666666667</c:v>
                </c:pt>
                <c:pt idx="9518">
                  <c:v>634.53333333333353</c:v>
                </c:pt>
                <c:pt idx="9519">
                  <c:v>634.6</c:v>
                </c:pt>
                <c:pt idx="9520">
                  <c:v>634.66666666666663</c:v>
                </c:pt>
                <c:pt idx="9521">
                  <c:v>634.73333333334597</c:v>
                </c:pt>
                <c:pt idx="9522">
                  <c:v>634.80000000000007</c:v>
                </c:pt>
                <c:pt idx="9523">
                  <c:v>634.86666666666679</c:v>
                </c:pt>
                <c:pt idx="9524">
                  <c:v>634.93333333333351</c:v>
                </c:pt>
                <c:pt idx="9525">
                  <c:v>635</c:v>
                </c:pt>
                <c:pt idx="9526">
                  <c:v>635.06666666666661</c:v>
                </c:pt>
                <c:pt idx="9527">
                  <c:v>635.13333333333355</c:v>
                </c:pt>
                <c:pt idx="9528">
                  <c:v>635.20000000000005</c:v>
                </c:pt>
                <c:pt idx="9529">
                  <c:v>635.26666666666802</c:v>
                </c:pt>
                <c:pt idx="9530">
                  <c:v>635.3333333333336</c:v>
                </c:pt>
                <c:pt idx="9531">
                  <c:v>635.4</c:v>
                </c:pt>
                <c:pt idx="9532">
                  <c:v>635.4666666666667</c:v>
                </c:pt>
                <c:pt idx="9533">
                  <c:v>635.53333333333353</c:v>
                </c:pt>
                <c:pt idx="9534">
                  <c:v>635.6</c:v>
                </c:pt>
                <c:pt idx="9535">
                  <c:v>635.66666666666674</c:v>
                </c:pt>
                <c:pt idx="9536">
                  <c:v>635.73333333334597</c:v>
                </c:pt>
                <c:pt idx="9537">
                  <c:v>635.79999999999995</c:v>
                </c:pt>
                <c:pt idx="9538">
                  <c:v>635.86666666666667</c:v>
                </c:pt>
                <c:pt idx="9539">
                  <c:v>635.93333333333351</c:v>
                </c:pt>
                <c:pt idx="9540">
                  <c:v>636.00000000000011</c:v>
                </c:pt>
                <c:pt idx="9541">
                  <c:v>636.06666666666661</c:v>
                </c:pt>
                <c:pt idx="9542">
                  <c:v>636.13333333333355</c:v>
                </c:pt>
                <c:pt idx="9543">
                  <c:v>636.19999999999993</c:v>
                </c:pt>
                <c:pt idx="9544">
                  <c:v>636.26666666666665</c:v>
                </c:pt>
                <c:pt idx="9545">
                  <c:v>636.3333333333336</c:v>
                </c:pt>
                <c:pt idx="9546">
                  <c:v>636.40000000000009</c:v>
                </c:pt>
                <c:pt idx="9547">
                  <c:v>636.4666666666667</c:v>
                </c:pt>
                <c:pt idx="9548">
                  <c:v>636.53333333333353</c:v>
                </c:pt>
                <c:pt idx="9549">
                  <c:v>636.6</c:v>
                </c:pt>
                <c:pt idx="9550">
                  <c:v>636.66666666666663</c:v>
                </c:pt>
                <c:pt idx="9551">
                  <c:v>636.73333333334597</c:v>
                </c:pt>
                <c:pt idx="9552">
                  <c:v>636.80000000000007</c:v>
                </c:pt>
                <c:pt idx="9553">
                  <c:v>636.86666666666667</c:v>
                </c:pt>
                <c:pt idx="9554">
                  <c:v>636.93333333333351</c:v>
                </c:pt>
                <c:pt idx="9555">
                  <c:v>637</c:v>
                </c:pt>
                <c:pt idx="9556">
                  <c:v>637.06666666666672</c:v>
                </c:pt>
                <c:pt idx="9557">
                  <c:v>637.13333333333355</c:v>
                </c:pt>
                <c:pt idx="9558">
                  <c:v>637.20000000000005</c:v>
                </c:pt>
                <c:pt idx="9559">
                  <c:v>637.26666666666665</c:v>
                </c:pt>
                <c:pt idx="9560">
                  <c:v>637.3333333333336</c:v>
                </c:pt>
                <c:pt idx="9561">
                  <c:v>637.4</c:v>
                </c:pt>
                <c:pt idx="9562">
                  <c:v>637.4666666666667</c:v>
                </c:pt>
                <c:pt idx="9563">
                  <c:v>637.53333333333353</c:v>
                </c:pt>
                <c:pt idx="9564">
                  <c:v>637.6</c:v>
                </c:pt>
                <c:pt idx="9565">
                  <c:v>637.66666666666674</c:v>
                </c:pt>
                <c:pt idx="9566">
                  <c:v>637.73333333334597</c:v>
                </c:pt>
                <c:pt idx="9567">
                  <c:v>637.79999999999995</c:v>
                </c:pt>
                <c:pt idx="9568">
                  <c:v>637.86666666666667</c:v>
                </c:pt>
                <c:pt idx="9569">
                  <c:v>637.93333333333351</c:v>
                </c:pt>
                <c:pt idx="9570">
                  <c:v>638</c:v>
                </c:pt>
                <c:pt idx="9571">
                  <c:v>638.06666666666661</c:v>
                </c:pt>
                <c:pt idx="9572">
                  <c:v>638.13333333333355</c:v>
                </c:pt>
                <c:pt idx="9573">
                  <c:v>638.20000000000005</c:v>
                </c:pt>
                <c:pt idx="9574">
                  <c:v>638.26666666666802</c:v>
                </c:pt>
                <c:pt idx="9575">
                  <c:v>638.3333333333336</c:v>
                </c:pt>
                <c:pt idx="9576">
                  <c:v>638.4</c:v>
                </c:pt>
                <c:pt idx="9577">
                  <c:v>638.46666666666658</c:v>
                </c:pt>
                <c:pt idx="9578">
                  <c:v>638.53333333333353</c:v>
                </c:pt>
                <c:pt idx="9579">
                  <c:v>638.6</c:v>
                </c:pt>
                <c:pt idx="9580">
                  <c:v>638.66666666666674</c:v>
                </c:pt>
                <c:pt idx="9581">
                  <c:v>638.7333333333462</c:v>
                </c:pt>
                <c:pt idx="9582">
                  <c:v>638.80000000000007</c:v>
                </c:pt>
                <c:pt idx="9583">
                  <c:v>638.86666666666667</c:v>
                </c:pt>
                <c:pt idx="9584">
                  <c:v>638.93333333333351</c:v>
                </c:pt>
                <c:pt idx="9585">
                  <c:v>639</c:v>
                </c:pt>
                <c:pt idx="9586">
                  <c:v>639.06666666666672</c:v>
                </c:pt>
                <c:pt idx="9587">
                  <c:v>639.13333333333355</c:v>
                </c:pt>
                <c:pt idx="9588">
                  <c:v>639.20000000000005</c:v>
                </c:pt>
                <c:pt idx="9589">
                  <c:v>639.26666666666665</c:v>
                </c:pt>
                <c:pt idx="9590">
                  <c:v>639.3333333333336</c:v>
                </c:pt>
                <c:pt idx="9591">
                  <c:v>639.40000000000009</c:v>
                </c:pt>
                <c:pt idx="9592">
                  <c:v>639.4666666666667</c:v>
                </c:pt>
                <c:pt idx="9593">
                  <c:v>639.53333333333353</c:v>
                </c:pt>
                <c:pt idx="9594">
                  <c:v>639.59999999999991</c:v>
                </c:pt>
                <c:pt idx="9595">
                  <c:v>639.66666666666663</c:v>
                </c:pt>
                <c:pt idx="9596">
                  <c:v>639.73333333334597</c:v>
                </c:pt>
                <c:pt idx="9597">
                  <c:v>639.80000000000007</c:v>
                </c:pt>
                <c:pt idx="9598">
                  <c:v>639.86666666666679</c:v>
                </c:pt>
                <c:pt idx="9599">
                  <c:v>639.93333333333351</c:v>
                </c:pt>
                <c:pt idx="9600">
                  <c:v>640</c:v>
                </c:pt>
                <c:pt idx="9601">
                  <c:v>640.06666666666661</c:v>
                </c:pt>
                <c:pt idx="9602">
                  <c:v>640.13333333333355</c:v>
                </c:pt>
                <c:pt idx="9603">
                  <c:v>640.20000000000005</c:v>
                </c:pt>
                <c:pt idx="9604">
                  <c:v>640.26666666666665</c:v>
                </c:pt>
                <c:pt idx="9605">
                  <c:v>640.3333333333336</c:v>
                </c:pt>
                <c:pt idx="9606">
                  <c:v>640.4</c:v>
                </c:pt>
                <c:pt idx="9607">
                  <c:v>640.4666666666667</c:v>
                </c:pt>
                <c:pt idx="9608">
                  <c:v>640.53333333333353</c:v>
                </c:pt>
                <c:pt idx="9609">
                  <c:v>640.6</c:v>
                </c:pt>
                <c:pt idx="9610">
                  <c:v>640.66666666666663</c:v>
                </c:pt>
                <c:pt idx="9611">
                  <c:v>640.73333333334597</c:v>
                </c:pt>
                <c:pt idx="9612">
                  <c:v>640.79999999999995</c:v>
                </c:pt>
                <c:pt idx="9613">
                  <c:v>640.86666666666667</c:v>
                </c:pt>
                <c:pt idx="9614">
                  <c:v>640.93333333333351</c:v>
                </c:pt>
                <c:pt idx="9615">
                  <c:v>641.00000000000011</c:v>
                </c:pt>
                <c:pt idx="9616">
                  <c:v>641.06666666666672</c:v>
                </c:pt>
                <c:pt idx="9617">
                  <c:v>641.13333333333355</c:v>
                </c:pt>
                <c:pt idx="9618">
                  <c:v>641.19999999999993</c:v>
                </c:pt>
                <c:pt idx="9619">
                  <c:v>641.26666666666665</c:v>
                </c:pt>
                <c:pt idx="9620">
                  <c:v>641.3333333333336</c:v>
                </c:pt>
                <c:pt idx="9621">
                  <c:v>641.40000000000009</c:v>
                </c:pt>
                <c:pt idx="9622">
                  <c:v>641.4666666666667</c:v>
                </c:pt>
                <c:pt idx="9623">
                  <c:v>641.53333333333353</c:v>
                </c:pt>
                <c:pt idx="9624">
                  <c:v>641.6</c:v>
                </c:pt>
                <c:pt idx="9625">
                  <c:v>641.66666666666674</c:v>
                </c:pt>
                <c:pt idx="9626">
                  <c:v>641.73333333334597</c:v>
                </c:pt>
                <c:pt idx="9627">
                  <c:v>641.79999999999995</c:v>
                </c:pt>
                <c:pt idx="9628">
                  <c:v>641.86666666666667</c:v>
                </c:pt>
                <c:pt idx="9629">
                  <c:v>641.93333333333351</c:v>
                </c:pt>
                <c:pt idx="9630">
                  <c:v>642</c:v>
                </c:pt>
                <c:pt idx="9631">
                  <c:v>642.06666666666672</c:v>
                </c:pt>
                <c:pt idx="9632">
                  <c:v>642.13333333333355</c:v>
                </c:pt>
                <c:pt idx="9633">
                  <c:v>642.20000000000005</c:v>
                </c:pt>
                <c:pt idx="9634">
                  <c:v>642.26666666666665</c:v>
                </c:pt>
                <c:pt idx="9635">
                  <c:v>642.3333333333336</c:v>
                </c:pt>
                <c:pt idx="9636">
                  <c:v>642.4</c:v>
                </c:pt>
                <c:pt idx="9637">
                  <c:v>642.4666666666667</c:v>
                </c:pt>
                <c:pt idx="9638">
                  <c:v>642.53333333333353</c:v>
                </c:pt>
                <c:pt idx="9639">
                  <c:v>642.6</c:v>
                </c:pt>
                <c:pt idx="9640">
                  <c:v>642.66666666666663</c:v>
                </c:pt>
                <c:pt idx="9641">
                  <c:v>642.73333333334597</c:v>
                </c:pt>
                <c:pt idx="9642">
                  <c:v>642.80000000000007</c:v>
                </c:pt>
                <c:pt idx="9643">
                  <c:v>642.86666666666667</c:v>
                </c:pt>
                <c:pt idx="9644">
                  <c:v>642.93333333333351</c:v>
                </c:pt>
                <c:pt idx="9645">
                  <c:v>643</c:v>
                </c:pt>
                <c:pt idx="9646">
                  <c:v>643.06666666666661</c:v>
                </c:pt>
                <c:pt idx="9647">
                  <c:v>643.13333333333355</c:v>
                </c:pt>
                <c:pt idx="9648">
                  <c:v>643.20000000000005</c:v>
                </c:pt>
                <c:pt idx="9649">
                  <c:v>643.26666666666802</c:v>
                </c:pt>
                <c:pt idx="9650">
                  <c:v>643.3333333333336</c:v>
                </c:pt>
                <c:pt idx="9651">
                  <c:v>643.4</c:v>
                </c:pt>
                <c:pt idx="9652">
                  <c:v>643.46666666666658</c:v>
                </c:pt>
                <c:pt idx="9653">
                  <c:v>643.53333333333353</c:v>
                </c:pt>
                <c:pt idx="9654">
                  <c:v>643.6</c:v>
                </c:pt>
                <c:pt idx="9655">
                  <c:v>643.66666666666674</c:v>
                </c:pt>
                <c:pt idx="9656">
                  <c:v>643.73333333334597</c:v>
                </c:pt>
                <c:pt idx="9657">
                  <c:v>643.80000000000007</c:v>
                </c:pt>
                <c:pt idx="9658">
                  <c:v>643.86666666666667</c:v>
                </c:pt>
                <c:pt idx="9659">
                  <c:v>643.93333333333351</c:v>
                </c:pt>
                <c:pt idx="9660">
                  <c:v>644</c:v>
                </c:pt>
                <c:pt idx="9661">
                  <c:v>644.06666666666672</c:v>
                </c:pt>
                <c:pt idx="9662">
                  <c:v>644.13333333333355</c:v>
                </c:pt>
                <c:pt idx="9663">
                  <c:v>644.19999999999993</c:v>
                </c:pt>
                <c:pt idx="9664">
                  <c:v>644.26666666666665</c:v>
                </c:pt>
                <c:pt idx="9665">
                  <c:v>644.3333333333336</c:v>
                </c:pt>
                <c:pt idx="9666">
                  <c:v>644.40000000000009</c:v>
                </c:pt>
                <c:pt idx="9667">
                  <c:v>644.46666666666681</c:v>
                </c:pt>
                <c:pt idx="9668">
                  <c:v>644.53333333333353</c:v>
                </c:pt>
                <c:pt idx="9669">
                  <c:v>644.59999999999991</c:v>
                </c:pt>
                <c:pt idx="9670">
                  <c:v>644.66666666666663</c:v>
                </c:pt>
                <c:pt idx="9671">
                  <c:v>644.73333333334597</c:v>
                </c:pt>
                <c:pt idx="9672">
                  <c:v>644.80000000000007</c:v>
                </c:pt>
                <c:pt idx="9673">
                  <c:v>644.86666666666667</c:v>
                </c:pt>
                <c:pt idx="9674">
                  <c:v>644.93333333333351</c:v>
                </c:pt>
                <c:pt idx="9675">
                  <c:v>645</c:v>
                </c:pt>
                <c:pt idx="9676">
                  <c:v>645.06666666666661</c:v>
                </c:pt>
                <c:pt idx="9677">
                  <c:v>645.13333333333355</c:v>
                </c:pt>
                <c:pt idx="9678">
                  <c:v>645.20000000000005</c:v>
                </c:pt>
                <c:pt idx="9679">
                  <c:v>645.26666666666665</c:v>
                </c:pt>
                <c:pt idx="9680">
                  <c:v>645.3333333333336</c:v>
                </c:pt>
                <c:pt idx="9681">
                  <c:v>645.4</c:v>
                </c:pt>
                <c:pt idx="9682">
                  <c:v>645.4666666666667</c:v>
                </c:pt>
                <c:pt idx="9683">
                  <c:v>645.53333333333353</c:v>
                </c:pt>
                <c:pt idx="9684">
                  <c:v>645.60000000000014</c:v>
                </c:pt>
                <c:pt idx="9685">
                  <c:v>645.66666666666663</c:v>
                </c:pt>
                <c:pt idx="9686">
                  <c:v>645.73333333334585</c:v>
                </c:pt>
                <c:pt idx="9687">
                  <c:v>645.79999999999995</c:v>
                </c:pt>
                <c:pt idx="9688">
                  <c:v>645.86666666666667</c:v>
                </c:pt>
                <c:pt idx="9689">
                  <c:v>645.93333333333351</c:v>
                </c:pt>
                <c:pt idx="9690">
                  <c:v>646.00000000000011</c:v>
                </c:pt>
                <c:pt idx="9691">
                  <c:v>646.06666666666672</c:v>
                </c:pt>
                <c:pt idx="9692">
                  <c:v>646.13333333333355</c:v>
                </c:pt>
                <c:pt idx="9693">
                  <c:v>646.19999999999993</c:v>
                </c:pt>
                <c:pt idx="9694">
                  <c:v>646.26666666666665</c:v>
                </c:pt>
                <c:pt idx="9695">
                  <c:v>646.3333333333336</c:v>
                </c:pt>
                <c:pt idx="9696">
                  <c:v>646.4</c:v>
                </c:pt>
                <c:pt idx="9697">
                  <c:v>646.4666666666667</c:v>
                </c:pt>
                <c:pt idx="9698">
                  <c:v>646.53333333333353</c:v>
                </c:pt>
                <c:pt idx="9699">
                  <c:v>646.6</c:v>
                </c:pt>
                <c:pt idx="9700">
                  <c:v>646.66666666666674</c:v>
                </c:pt>
                <c:pt idx="9701">
                  <c:v>646.73333333334597</c:v>
                </c:pt>
                <c:pt idx="9702">
                  <c:v>646.79999999999995</c:v>
                </c:pt>
                <c:pt idx="9703">
                  <c:v>646.86666666666667</c:v>
                </c:pt>
                <c:pt idx="9704">
                  <c:v>646.93333333333351</c:v>
                </c:pt>
                <c:pt idx="9705">
                  <c:v>647</c:v>
                </c:pt>
                <c:pt idx="9706">
                  <c:v>647.06666666666672</c:v>
                </c:pt>
                <c:pt idx="9707">
                  <c:v>647.13333333333355</c:v>
                </c:pt>
                <c:pt idx="9708">
                  <c:v>647.20000000000005</c:v>
                </c:pt>
                <c:pt idx="9709">
                  <c:v>647.26666666666665</c:v>
                </c:pt>
                <c:pt idx="9710">
                  <c:v>647.3333333333336</c:v>
                </c:pt>
                <c:pt idx="9711">
                  <c:v>647.4</c:v>
                </c:pt>
                <c:pt idx="9712">
                  <c:v>647.4666666666667</c:v>
                </c:pt>
                <c:pt idx="9713">
                  <c:v>647.53333333333353</c:v>
                </c:pt>
                <c:pt idx="9714">
                  <c:v>647.6</c:v>
                </c:pt>
                <c:pt idx="9715">
                  <c:v>647.66666666666663</c:v>
                </c:pt>
                <c:pt idx="9716">
                  <c:v>647.73333333334597</c:v>
                </c:pt>
                <c:pt idx="9717">
                  <c:v>647.80000000000007</c:v>
                </c:pt>
                <c:pt idx="9718">
                  <c:v>647.86666666666667</c:v>
                </c:pt>
                <c:pt idx="9719">
                  <c:v>647.93333333333351</c:v>
                </c:pt>
                <c:pt idx="9720">
                  <c:v>648</c:v>
                </c:pt>
                <c:pt idx="9721">
                  <c:v>648.06666666666661</c:v>
                </c:pt>
                <c:pt idx="9722">
                  <c:v>648.13333333333355</c:v>
                </c:pt>
                <c:pt idx="9723">
                  <c:v>648.20000000000005</c:v>
                </c:pt>
                <c:pt idx="9724">
                  <c:v>648.26666666666802</c:v>
                </c:pt>
                <c:pt idx="9725">
                  <c:v>648.3333333333336</c:v>
                </c:pt>
                <c:pt idx="9726">
                  <c:v>648.40000000000009</c:v>
                </c:pt>
                <c:pt idx="9727">
                  <c:v>648.46666666666658</c:v>
                </c:pt>
                <c:pt idx="9728">
                  <c:v>648.53333333333353</c:v>
                </c:pt>
                <c:pt idx="9729">
                  <c:v>648.6</c:v>
                </c:pt>
                <c:pt idx="9730">
                  <c:v>648.66666666666674</c:v>
                </c:pt>
                <c:pt idx="9731">
                  <c:v>648.73333333334597</c:v>
                </c:pt>
                <c:pt idx="9732">
                  <c:v>648.79999999999995</c:v>
                </c:pt>
                <c:pt idx="9733">
                  <c:v>648.86666666666667</c:v>
                </c:pt>
                <c:pt idx="9734">
                  <c:v>648.93333333333351</c:v>
                </c:pt>
                <c:pt idx="9735">
                  <c:v>649</c:v>
                </c:pt>
                <c:pt idx="9736">
                  <c:v>649.06666666666672</c:v>
                </c:pt>
                <c:pt idx="9737">
                  <c:v>649.13333333333355</c:v>
                </c:pt>
                <c:pt idx="9738">
                  <c:v>649.19999999999993</c:v>
                </c:pt>
                <c:pt idx="9739">
                  <c:v>649.26666666666665</c:v>
                </c:pt>
                <c:pt idx="9740">
                  <c:v>649.3333333333336</c:v>
                </c:pt>
                <c:pt idx="9741">
                  <c:v>649.40000000000009</c:v>
                </c:pt>
                <c:pt idx="9742">
                  <c:v>649.4666666666667</c:v>
                </c:pt>
                <c:pt idx="9743">
                  <c:v>649.53333333333353</c:v>
                </c:pt>
                <c:pt idx="9744">
                  <c:v>649.59999999999991</c:v>
                </c:pt>
                <c:pt idx="9745">
                  <c:v>649.66666666666663</c:v>
                </c:pt>
                <c:pt idx="9746">
                  <c:v>649.73333333334597</c:v>
                </c:pt>
                <c:pt idx="9747">
                  <c:v>649.80000000000007</c:v>
                </c:pt>
                <c:pt idx="9748">
                  <c:v>649.86666666666667</c:v>
                </c:pt>
                <c:pt idx="9749">
                  <c:v>649.93333333333351</c:v>
                </c:pt>
                <c:pt idx="9750">
                  <c:v>650</c:v>
                </c:pt>
                <c:pt idx="9751">
                  <c:v>650.06666666666672</c:v>
                </c:pt>
                <c:pt idx="9752">
                  <c:v>650.13333333333355</c:v>
                </c:pt>
                <c:pt idx="9753">
                  <c:v>650.20000000000005</c:v>
                </c:pt>
                <c:pt idx="9754">
                  <c:v>650.26666666666665</c:v>
                </c:pt>
                <c:pt idx="9755">
                  <c:v>650.3333333333336</c:v>
                </c:pt>
                <c:pt idx="9756">
                  <c:v>650.4</c:v>
                </c:pt>
                <c:pt idx="9757">
                  <c:v>650.4666666666667</c:v>
                </c:pt>
                <c:pt idx="9758">
                  <c:v>650.53333333333353</c:v>
                </c:pt>
                <c:pt idx="9759">
                  <c:v>650.60000000000014</c:v>
                </c:pt>
                <c:pt idx="9760">
                  <c:v>650.66666666666674</c:v>
                </c:pt>
                <c:pt idx="9761">
                  <c:v>650.73333333334585</c:v>
                </c:pt>
                <c:pt idx="9762">
                  <c:v>650.79999999999995</c:v>
                </c:pt>
                <c:pt idx="9763">
                  <c:v>650.86666666666667</c:v>
                </c:pt>
                <c:pt idx="9764">
                  <c:v>650.93333333333351</c:v>
                </c:pt>
                <c:pt idx="9765">
                  <c:v>651</c:v>
                </c:pt>
                <c:pt idx="9766">
                  <c:v>651.06666666666672</c:v>
                </c:pt>
                <c:pt idx="9767">
                  <c:v>651.13333333333355</c:v>
                </c:pt>
                <c:pt idx="9768">
                  <c:v>651.20000000000005</c:v>
                </c:pt>
                <c:pt idx="9769">
                  <c:v>651.26666666666665</c:v>
                </c:pt>
                <c:pt idx="9770">
                  <c:v>651.3333333333336</c:v>
                </c:pt>
                <c:pt idx="9771">
                  <c:v>651.4</c:v>
                </c:pt>
                <c:pt idx="9772">
                  <c:v>651.46666666666658</c:v>
                </c:pt>
                <c:pt idx="9773">
                  <c:v>651.53333333333353</c:v>
                </c:pt>
                <c:pt idx="9774">
                  <c:v>651.6</c:v>
                </c:pt>
                <c:pt idx="9775">
                  <c:v>651.66666666666674</c:v>
                </c:pt>
                <c:pt idx="9776">
                  <c:v>651.7333333333462</c:v>
                </c:pt>
                <c:pt idx="9777">
                  <c:v>651.80000000000007</c:v>
                </c:pt>
                <c:pt idx="9778">
                  <c:v>651.86666666666656</c:v>
                </c:pt>
                <c:pt idx="9779">
                  <c:v>651.93333333333351</c:v>
                </c:pt>
                <c:pt idx="9780">
                  <c:v>652</c:v>
                </c:pt>
                <c:pt idx="9781">
                  <c:v>652.06666666666672</c:v>
                </c:pt>
                <c:pt idx="9782">
                  <c:v>652.13333333333355</c:v>
                </c:pt>
                <c:pt idx="9783">
                  <c:v>652.20000000000005</c:v>
                </c:pt>
                <c:pt idx="9784">
                  <c:v>652.26666666666665</c:v>
                </c:pt>
                <c:pt idx="9785">
                  <c:v>652.3333333333336</c:v>
                </c:pt>
                <c:pt idx="9786">
                  <c:v>652.4</c:v>
                </c:pt>
                <c:pt idx="9787">
                  <c:v>652.4666666666667</c:v>
                </c:pt>
                <c:pt idx="9788">
                  <c:v>652.53333333333353</c:v>
                </c:pt>
                <c:pt idx="9789">
                  <c:v>652.6</c:v>
                </c:pt>
                <c:pt idx="9790">
                  <c:v>652.66666666666663</c:v>
                </c:pt>
                <c:pt idx="9791">
                  <c:v>652.73333333334597</c:v>
                </c:pt>
                <c:pt idx="9792">
                  <c:v>652.80000000000007</c:v>
                </c:pt>
                <c:pt idx="9793">
                  <c:v>652.86666666666679</c:v>
                </c:pt>
                <c:pt idx="9794">
                  <c:v>652.93333333333351</c:v>
                </c:pt>
                <c:pt idx="9795">
                  <c:v>652.99999999999989</c:v>
                </c:pt>
                <c:pt idx="9796">
                  <c:v>653.06666666666661</c:v>
                </c:pt>
                <c:pt idx="9797">
                  <c:v>653.13333333333355</c:v>
                </c:pt>
                <c:pt idx="9798">
                  <c:v>653.20000000000005</c:v>
                </c:pt>
                <c:pt idx="9799">
                  <c:v>653.26666666666802</c:v>
                </c:pt>
                <c:pt idx="9800">
                  <c:v>653.3333333333336</c:v>
                </c:pt>
                <c:pt idx="9801">
                  <c:v>653.4</c:v>
                </c:pt>
                <c:pt idx="9802">
                  <c:v>653.4666666666667</c:v>
                </c:pt>
                <c:pt idx="9803">
                  <c:v>653.53333333333353</c:v>
                </c:pt>
                <c:pt idx="9804">
                  <c:v>653.6</c:v>
                </c:pt>
                <c:pt idx="9805">
                  <c:v>653.66666666666663</c:v>
                </c:pt>
                <c:pt idx="9806">
                  <c:v>653.73333333334597</c:v>
                </c:pt>
                <c:pt idx="9807">
                  <c:v>653.79999999999995</c:v>
                </c:pt>
                <c:pt idx="9808">
                  <c:v>653.86666666666667</c:v>
                </c:pt>
                <c:pt idx="9809">
                  <c:v>653.93333333333351</c:v>
                </c:pt>
                <c:pt idx="9810">
                  <c:v>654.00000000000011</c:v>
                </c:pt>
                <c:pt idx="9811">
                  <c:v>654.06666666666672</c:v>
                </c:pt>
                <c:pt idx="9812">
                  <c:v>654.13333333333355</c:v>
                </c:pt>
                <c:pt idx="9813">
                  <c:v>654.19999999999993</c:v>
                </c:pt>
                <c:pt idx="9814">
                  <c:v>654.26666666666665</c:v>
                </c:pt>
                <c:pt idx="9815">
                  <c:v>654.3333333333336</c:v>
                </c:pt>
                <c:pt idx="9816">
                  <c:v>654.40000000000009</c:v>
                </c:pt>
                <c:pt idx="9817">
                  <c:v>654.4666666666667</c:v>
                </c:pt>
                <c:pt idx="9818">
                  <c:v>654.53333333333353</c:v>
                </c:pt>
                <c:pt idx="9819">
                  <c:v>654.6</c:v>
                </c:pt>
                <c:pt idx="9820">
                  <c:v>654.66666666666663</c:v>
                </c:pt>
                <c:pt idx="9821">
                  <c:v>654.73333333334597</c:v>
                </c:pt>
                <c:pt idx="9822">
                  <c:v>654.80000000000007</c:v>
                </c:pt>
                <c:pt idx="9823">
                  <c:v>654.86666666666667</c:v>
                </c:pt>
                <c:pt idx="9824">
                  <c:v>654.93333333333351</c:v>
                </c:pt>
                <c:pt idx="9825">
                  <c:v>655</c:v>
                </c:pt>
                <c:pt idx="9826">
                  <c:v>655.06666666666672</c:v>
                </c:pt>
                <c:pt idx="9827">
                  <c:v>655.13333333333355</c:v>
                </c:pt>
                <c:pt idx="9828">
                  <c:v>655.19999999999993</c:v>
                </c:pt>
                <c:pt idx="9829">
                  <c:v>655.26666666666665</c:v>
                </c:pt>
                <c:pt idx="9830">
                  <c:v>655.3333333333336</c:v>
                </c:pt>
                <c:pt idx="9831">
                  <c:v>655.4</c:v>
                </c:pt>
                <c:pt idx="9832">
                  <c:v>655.4666666666667</c:v>
                </c:pt>
                <c:pt idx="9833">
                  <c:v>655.53333333333353</c:v>
                </c:pt>
                <c:pt idx="9834">
                  <c:v>655.6</c:v>
                </c:pt>
                <c:pt idx="9835">
                  <c:v>655.66666666666674</c:v>
                </c:pt>
                <c:pt idx="9836">
                  <c:v>655.73333333334597</c:v>
                </c:pt>
                <c:pt idx="9837">
                  <c:v>655.8</c:v>
                </c:pt>
                <c:pt idx="9838">
                  <c:v>655.86666666666667</c:v>
                </c:pt>
                <c:pt idx="9839">
                  <c:v>655.93333333333351</c:v>
                </c:pt>
                <c:pt idx="9840">
                  <c:v>656</c:v>
                </c:pt>
                <c:pt idx="9841">
                  <c:v>656.06666666666661</c:v>
                </c:pt>
                <c:pt idx="9842">
                  <c:v>656.13333333333355</c:v>
                </c:pt>
                <c:pt idx="9843">
                  <c:v>656.2</c:v>
                </c:pt>
                <c:pt idx="9844">
                  <c:v>656.26666666666802</c:v>
                </c:pt>
                <c:pt idx="9845">
                  <c:v>656.3333333333336</c:v>
                </c:pt>
                <c:pt idx="9846">
                  <c:v>656.4</c:v>
                </c:pt>
                <c:pt idx="9847">
                  <c:v>656.46666666666658</c:v>
                </c:pt>
                <c:pt idx="9848">
                  <c:v>656.53333333333353</c:v>
                </c:pt>
                <c:pt idx="9849">
                  <c:v>656.6</c:v>
                </c:pt>
                <c:pt idx="9850">
                  <c:v>656.66666666666674</c:v>
                </c:pt>
                <c:pt idx="9851">
                  <c:v>656.73333333334597</c:v>
                </c:pt>
                <c:pt idx="9852">
                  <c:v>656.80000000000007</c:v>
                </c:pt>
                <c:pt idx="9853">
                  <c:v>656.86666666666667</c:v>
                </c:pt>
                <c:pt idx="9854">
                  <c:v>656.93333333333351</c:v>
                </c:pt>
                <c:pt idx="9855">
                  <c:v>657</c:v>
                </c:pt>
                <c:pt idx="9856">
                  <c:v>657.06666666666672</c:v>
                </c:pt>
                <c:pt idx="9857">
                  <c:v>657.13333333333355</c:v>
                </c:pt>
                <c:pt idx="9858">
                  <c:v>657.2</c:v>
                </c:pt>
                <c:pt idx="9859">
                  <c:v>657.26666666666665</c:v>
                </c:pt>
                <c:pt idx="9860">
                  <c:v>657.3333333333336</c:v>
                </c:pt>
                <c:pt idx="9861">
                  <c:v>657.40000000000009</c:v>
                </c:pt>
                <c:pt idx="9862">
                  <c:v>657.4666666666667</c:v>
                </c:pt>
                <c:pt idx="9863">
                  <c:v>657.53333333333353</c:v>
                </c:pt>
                <c:pt idx="9864">
                  <c:v>657.59999999999991</c:v>
                </c:pt>
                <c:pt idx="9865">
                  <c:v>657.66666666666663</c:v>
                </c:pt>
                <c:pt idx="9866">
                  <c:v>657.73333333334597</c:v>
                </c:pt>
                <c:pt idx="9867">
                  <c:v>657.80000000000007</c:v>
                </c:pt>
                <c:pt idx="9868">
                  <c:v>657.86666666666679</c:v>
                </c:pt>
                <c:pt idx="9869">
                  <c:v>657.93333333333351</c:v>
                </c:pt>
                <c:pt idx="9870">
                  <c:v>658</c:v>
                </c:pt>
                <c:pt idx="9871">
                  <c:v>658.06666666666661</c:v>
                </c:pt>
                <c:pt idx="9872">
                  <c:v>658.13333333333355</c:v>
                </c:pt>
                <c:pt idx="9873">
                  <c:v>658.2</c:v>
                </c:pt>
                <c:pt idx="9874">
                  <c:v>658.26666666666665</c:v>
                </c:pt>
                <c:pt idx="9875">
                  <c:v>658.3333333333336</c:v>
                </c:pt>
                <c:pt idx="9876">
                  <c:v>658.4</c:v>
                </c:pt>
                <c:pt idx="9877">
                  <c:v>658.4666666666667</c:v>
                </c:pt>
                <c:pt idx="9878">
                  <c:v>658.53333333333353</c:v>
                </c:pt>
                <c:pt idx="9879">
                  <c:v>658.6</c:v>
                </c:pt>
                <c:pt idx="9880">
                  <c:v>658.66666666666663</c:v>
                </c:pt>
                <c:pt idx="9881">
                  <c:v>658.73333333334597</c:v>
                </c:pt>
                <c:pt idx="9882">
                  <c:v>658.8</c:v>
                </c:pt>
                <c:pt idx="9883">
                  <c:v>658.86666666666667</c:v>
                </c:pt>
                <c:pt idx="9884">
                  <c:v>658.93333333333351</c:v>
                </c:pt>
                <c:pt idx="9885">
                  <c:v>659.00000000000011</c:v>
                </c:pt>
                <c:pt idx="9886">
                  <c:v>659.06666666666672</c:v>
                </c:pt>
                <c:pt idx="9887">
                  <c:v>659.13333333333355</c:v>
                </c:pt>
                <c:pt idx="9888">
                  <c:v>659.19999999999993</c:v>
                </c:pt>
                <c:pt idx="9889">
                  <c:v>659.26666666666665</c:v>
                </c:pt>
                <c:pt idx="9890">
                  <c:v>659.3333333333336</c:v>
                </c:pt>
                <c:pt idx="9891">
                  <c:v>659.40000000000009</c:v>
                </c:pt>
                <c:pt idx="9892">
                  <c:v>659.4666666666667</c:v>
                </c:pt>
                <c:pt idx="9893">
                  <c:v>659.53333333333353</c:v>
                </c:pt>
                <c:pt idx="9894">
                  <c:v>659.6</c:v>
                </c:pt>
                <c:pt idx="9895">
                  <c:v>659.66666666666674</c:v>
                </c:pt>
                <c:pt idx="9896">
                  <c:v>659.73333333334597</c:v>
                </c:pt>
                <c:pt idx="9897">
                  <c:v>659.8</c:v>
                </c:pt>
                <c:pt idx="9898">
                  <c:v>659.86666666666667</c:v>
                </c:pt>
                <c:pt idx="9899">
                  <c:v>659.93333333333351</c:v>
                </c:pt>
                <c:pt idx="9900">
                  <c:v>660</c:v>
                </c:pt>
                <c:pt idx="9901">
                  <c:v>660.06666666666672</c:v>
                </c:pt>
                <c:pt idx="9902">
                  <c:v>660.13333333333355</c:v>
                </c:pt>
                <c:pt idx="9903">
                  <c:v>660.2</c:v>
                </c:pt>
                <c:pt idx="9904">
                  <c:v>660.26666666666665</c:v>
                </c:pt>
                <c:pt idx="9905">
                  <c:v>660.3333333333336</c:v>
                </c:pt>
                <c:pt idx="9906">
                  <c:v>660.4</c:v>
                </c:pt>
                <c:pt idx="9907">
                  <c:v>660.4666666666667</c:v>
                </c:pt>
                <c:pt idx="9908">
                  <c:v>660.53333333333353</c:v>
                </c:pt>
                <c:pt idx="9909">
                  <c:v>660.6</c:v>
                </c:pt>
                <c:pt idx="9910">
                  <c:v>660.66666666666663</c:v>
                </c:pt>
                <c:pt idx="9911">
                  <c:v>660.73333333334597</c:v>
                </c:pt>
                <c:pt idx="9912">
                  <c:v>660.80000000000007</c:v>
                </c:pt>
                <c:pt idx="9913">
                  <c:v>660.86666666666667</c:v>
                </c:pt>
                <c:pt idx="9914">
                  <c:v>660.93333333333351</c:v>
                </c:pt>
                <c:pt idx="9915">
                  <c:v>661</c:v>
                </c:pt>
                <c:pt idx="9916">
                  <c:v>661.06666666666661</c:v>
                </c:pt>
                <c:pt idx="9917">
                  <c:v>661.13333333333355</c:v>
                </c:pt>
                <c:pt idx="9918">
                  <c:v>661.2</c:v>
                </c:pt>
                <c:pt idx="9919">
                  <c:v>661.26666666666802</c:v>
                </c:pt>
                <c:pt idx="9920">
                  <c:v>661.3333333333336</c:v>
                </c:pt>
                <c:pt idx="9921">
                  <c:v>661.4</c:v>
                </c:pt>
                <c:pt idx="9922">
                  <c:v>661.46666666666658</c:v>
                </c:pt>
                <c:pt idx="9923">
                  <c:v>661.53333333333353</c:v>
                </c:pt>
                <c:pt idx="9924">
                  <c:v>661.6</c:v>
                </c:pt>
                <c:pt idx="9925">
                  <c:v>661.66666666666674</c:v>
                </c:pt>
                <c:pt idx="9926">
                  <c:v>661.73333333334597</c:v>
                </c:pt>
                <c:pt idx="9927">
                  <c:v>661.80000000000007</c:v>
                </c:pt>
                <c:pt idx="9928">
                  <c:v>661.86666666666667</c:v>
                </c:pt>
                <c:pt idx="9929">
                  <c:v>661.93333333333351</c:v>
                </c:pt>
                <c:pt idx="9930">
                  <c:v>662</c:v>
                </c:pt>
                <c:pt idx="9931">
                  <c:v>662.06666666666672</c:v>
                </c:pt>
                <c:pt idx="9932">
                  <c:v>662.13333333333355</c:v>
                </c:pt>
                <c:pt idx="9933">
                  <c:v>662.19999999999993</c:v>
                </c:pt>
                <c:pt idx="9934">
                  <c:v>662.26666666666665</c:v>
                </c:pt>
                <c:pt idx="9935">
                  <c:v>662.3333333333336</c:v>
                </c:pt>
                <c:pt idx="9936">
                  <c:v>662.40000000000009</c:v>
                </c:pt>
                <c:pt idx="9937">
                  <c:v>662.46666666666681</c:v>
                </c:pt>
                <c:pt idx="9938">
                  <c:v>662.53333333333353</c:v>
                </c:pt>
                <c:pt idx="9939">
                  <c:v>662.59999999999991</c:v>
                </c:pt>
                <c:pt idx="9940">
                  <c:v>662.66666666666663</c:v>
                </c:pt>
                <c:pt idx="9941">
                  <c:v>662.73333333334597</c:v>
                </c:pt>
                <c:pt idx="9942">
                  <c:v>662.80000000000007</c:v>
                </c:pt>
                <c:pt idx="9943">
                  <c:v>662.86666666666667</c:v>
                </c:pt>
                <c:pt idx="9944">
                  <c:v>662.93333333333351</c:v>
                </c:pt>
                <c:pt idx="9945">
                  <c:v>663</c:v>
                </c:pt>
                <c:pt idx="9946">
                  <c:v>663.06666666666672</c:v>
                </c:pt>
                <c:pt idx="9947">
                  <c:v>663.13333333333355</c:v>
                </c:pt>
                <c:pt idx="9948">
                  <c:v>663.2</c:v>
                </c:pt>
                <c:pt idx="9949">
                  <c:v>663.26666666666665</c:v>
                </c:pt>
                <c:pt idx="9950">
                  <c:v>663.3333333333336</c:v>
                </c:pt>
                <c:pt idx="9951">
                  <c:v>663.4</c:v>
                </c:pt>
                <c:pt idx="9952">
                  <c:v>663.4666666666667</c:v>
                </c:pt>
                <c:pt idx="9953">
                  <c:v>663.53333333333353</c:v>
                </c:pt>
                <c:pt idx="9954">
                  <c:v>663.60000000000014</c:v>
                </c:pt>
                <c:pt idx="9955">
                  <c:v>663.66666666666663</c:v>
                </c:pt>
                <c:pt idx="9956">
                  <c:v>663.73333333334585</c:v>
                </c:pt>
                <c:pt idx="9957">
                  <c:v>663.8</c:v>
                </c:pt>
                <c:pt idx="9958">
                  <c:v>663.86666666666667</c:v>
                </c:pt>
                <c:pt idx="9959">
                  <c:v>663.93333333333351</c:v>
                </c:pt>
                <c:pt idx="9960">
                  <c:v>664.00000000000011</c:v>
                </c:pt>
                <c:pt idx="9961">
                  <c:v>664.06666666666672</c:v>
                </c:pt>
                <c:pt idx="9962">
                  <c:v>664.13333333333355</c:v>
                </c:pt>
                <c:pt idx="9963">
                  <c:v>664.2</c:v>
                </c:pt>
                <c:pt idx="9964">
                  <c:v>664.26666666666665</c:v>
                </c:pt>
                <c:pt idx="9965">
                  <c:v>664.3333333333336</c:v>
                </c:pt>
                <c:pt idx="9966">
                  <c:v>664.4</c:v>
                </c:pt>
                <c:pt idx="9967">
                  <c:v>664.4666666666667</c:v>
                </c:pt>
                <c:pt idx="9968">
                  <c:v>664.53333333333353</c:v>
                </c:pt>
                <c:pt idx="9969">
                  <c:v>664.6</c:v>
                </c:pt>
                <c:pt idx="9970">
                  <c:v>664.66666666666674</c:v>
                </c:pt>
                <c:pt idx="9971">
                  <c:v>664.7333333333462</c:v>
                </c:pt>
                <c:pt idx="9972">
                  <c:v>664.8</c:v>
                </c:pt>
                <c:pt idx="9973">
                  <c:v>664.86666666666656</c:v>
                </c:pt>
                <c:pt idx="9974">
                  <c:v>664.93333333333351</c:v>
                </c:pt>
                <c:pt idx="9975">
                  <c:v>665</c:v>
                </c:pt>
                <c:pt idx="9976">
                  <c:v>665.06666666666672</c:v>
                </c:pt>
                <c:pt idx="9977">
                  <c:v>665.13333333333355</c:v>
                </c:pt>
                <c:pt idx="9978">
                  <c:v>665.2</c:v>
                </c:pt>
                <c:pt idx="9979">
                  <c:v>665.26666666666665</c:v>
                </c:pt>
                <c:pt idx="9980">
                  <c:v>665.3333333333336</c:v>
                </c:pt>
                <c:pt idx="9981">
                  <c:v>665.4</c:v>
                </c:pt>
                <c:pt idx="9982">
                  <c:v>665.4666666666667</c:v>
                </c:pt>
                <c:pt idx="9983">
                  <c:v>665.53333333333353</c:v>
                </c:pt>
                <c:pt idx="9984">
                  <c:v>665.6</c:v>
                </c:pt>
                <c:pt idx="9985">
                  <c:v>665.66666666666663</c:v>
                </c:pt>
                <c:pt idx="9986">
                  <c:v>665.73333333334597</c:v>
                </c:pt>
                <c:pt idx="9987">
                  <c:v>665.80000000000007</c:v>
                </c:pt>
                <c:pt idx="9988">
                  <c:v>665.86666666666679</c:v>
                </c:pt>
                <c:pt idx="9989">
                  <c:v>665.93333333333351</c:v>
                </c:pt>
                <c:pt idx="9990">
                  <c:v>666</c:v>
                </c:pt>
                <c:pt idx="9991">
                  <c:v>666.06666666666661</c:v>
                </c:pt>
                <c:pt idx="9992">
                  <c:v>666.13333333333355</c:v>
                </c:pt>
                <c:pt idx="9993">
                  <c:v>666.2</c:v>
                </c:pt>
                <c:pt idx="9994">
                  <c:v>666.26666666666802</c:v>
                </c:pt>
                <c:pt idx="9995">
                  <c:v>666.3333333333336</c:v>
                </c:pt>
                <c:pt idx="9996">
                  <c:v>666.4</c:v>
                </c:pt>
                <c:pt idx="9997">
                  <c:v>666.46666666666658</c:v>
                </c:pt>
                <c:pt idx="9998">
                  <c:v>666.53333333333353</c:v>
                </c:pt>
                <c:pt idx="9999">
                  <c:v>666.6</c:v>
                </c:pt>
                <c:pt idx="10000">
                  <c:v>666.66666666666674</c:v>
                </c:pt>
                <c:pt idx="10001">
                  <c:v>666.73333333334597</c:v>
                </c:pt>
                <c:pt idx="10002">
                  <c:v>666.8</c:v>
                </c:pt>
                <c:pt idx="10003">
                  <c:v>666.86666666666667</c:v>
                </c:pt>
                <c:pt idx="10004">
                  <c:v>666.93333333333351</c:v>
                </c:pt>
                <c:pt idx="10005">
                  <c:v>667.00000000000011</c:v>
                </c:pt>
                <c:pt idx="10006">
                  <c:v>667.06666666666661</c:v>
                </c:pt>
                <c:pt idx="10007">
                  <c:v>667.13333333333355</c:v>
                </c:pt>
                <c:pt idx="10008">
                  <c:v>667.19999999999993</c:v>
                </c:pt>
                <c:pt idx="10009">
                  <c:v>667.26666666666665</c:v>
                </c:pt>
                <c:pt idx="10010">
                  <c:v>667.3333333333336</c:v>
                </c:pt>
                <c:pt idx="10011">
                  <c:v>667.40000000000009</c:v>
                </c:pt>
                <c:pt idx="10012">
                  <c:v>667.4666666666667</c:v>
                </c:pt>
                <c:pt idx="10013">
                  <c:v>667.53333333333353</c:v>
                </c:pt>
                <c:pt idx="10014">
                  <c:v>667.59999999999991</c:v>
                </c:pt>
                <c:pt idx="10015">
                  <c:v>667.66666666666663</c:v>
                </c:pt>
                <c:pt idx="10016">
                  <c:v>667.73333333334597</c:v>
                </c:pt>
                <c:pt idx="10017">
                  <c:v>667.80000000000007</c:v>
                </c:pt>
                <c:pt idx="10018">
                  <c:v>667.86666666666667</c:v>
                </c:pt>
                <c:pt idx="10019">
                  <c:v>667.93333333333351</c:v>
                </c:pt>
                <c:pt idx="10020">
                  <c:v>668</c:v>
                </c:pt>
                <c:pt idx="10021">
                  <c:v>668.06666666666672</c:v>
                </c:pt>
                <c:pt idx="10022">
                  <c:v>668.13333333333355</c:v>
                </c:pt>
                <c:pt idx="10023">
                  <c:v>668.2</c:v>
                </c:pt>
                <c:pt idx="10024">
                  <c:v>668.26666666666665</c:v>
                </c:pt>
                <c:pt idx="10025">
                  <c:v>668.3333333333336</c:v>
                </c:pt>
                <c:pt idx="10026">
                  <c:v>668.4</c:v>
                </c:pt>
                <c:pt idx="10027">
                  <c:v>668.4666666666667</c:v>
                </c:pt>
                <c:pt idx="10028">
                  <c:v>668.53333333333353</c:v>
                </c:pt>
                <c:pt idx="10029">
                  <c:v>668.6</c:v>
                </c:pt>
                <c:pt idx="10030">
                  <c:v>668.66666666666674</c:v>
                </c:pt>
                <c:pt idx="10031">
                  <c:v>668.73333333334585</c:v>
                </c:pt>
                <c:pt idx="10032">
                  <c:v>668.8</c:v>
                </c:pt>
                <c:pt idx="10033">
                  <c:v>668.86666666666667</c:v>
                </c:pt>
                <c:pt idx="10034">
                  <c:v>668.93333333333351</c:v>
                </c:pt>
                <c:pt idx="10035">
                  <c:v>669</c:v>
                </c:pt>
                <c:pt idx="10036">
                  <c:v>669.06666666666672</c:v>
                </c:pt>
                <c:pt idx="10037">
                  <c:v>669.13333333333355</c:v>
                </c:pt>
                <c:pt idx="10038">
                  <c:v>669.2</c:v>
                </c:pt>
                <c:pt idx="10039">
                  <c:v>669.26666666666665</c:v>
                </c:pt>
                <c:pt idx="10040">
                  <c:v>669.3333333333336</c:v>
                </c:pt>
                <c:pt idx="10041">
                  <c:v>669.4</c:v>
                </c:pt>
                <c:pt idx="10042">
                  <c:v>669.46666666666658</c:v>
                </c:pt>
                <c:pt idx="10043">
                  <c:v>669.53333333333353</c:v>
                </c:pt>
                <c:pt idx="10044">
                  <c:v>669.6</c:v>
                </c:pt>
                <c:pt idx="10045">
                  <c:v>669.66666666666674</c:v>
                </c:pt>
                <c:pt idx="10046">
                  <c:v>669.7333333333462</c:v>
                </c:pt>
                <c:pt idx="10047">
                  <c:v>669.80000000000007</c:v>
                </c:pt>
                <c:pt idx="10048">
                  <c:v>669.86666666666656</c:v>
                </c:pt>
                <c:pt idx="10049">
                  <c:v>669.93333333333351</c:v>
                </c:pt>
                <c:pt idx="10050">
                  <c:v>670</c:v>
                </c:pt>
                <c:pt idx="10051">
                  <c:v>670.06666666666672</c:v>
                </c:pt>
                <c:pt idx="10052">
                  <c:v>670.13333333333355</c:v>
                </c:pt>
                <c:pt idx="10053">
                  <c:v>670.2</c:v>
                </c:pt>
                <c:pt idx="10054">
                  <c:v>670.26666666666665</c:v>
                </c:pt>
                <c:pt idx="10055">
                  <c:v>670.3333333333336</c:v>
                </c:pt>
                <c:pt idx="10056">
                  <c:v>670.4</c:v>
                </c:pt>
                <c:pt idx="10057">
                  <c:v>670.4666666666667</c:v>
                </c:pt>
                <c:pt idx="10058">
                  <c:v>670.53333333333353</c:v>
                </c:pt>
                <c:pt idx="10059">
                  <c:v>670.6</c:v>
                </c:pt>
                <c:pt idx="10060">
                  <c:v>670.66666666666663</c:v>
                </c:pt>
                <c:pt idx="10061">
                  <c:v>670.73333333334597</c:v>
                </c:pt>
                <c:pt idx="10062">
                  <c:v>670.80000000000007</c:v>
                </c:pt>
                <c:pt idx="10063">
                  <c:v>670.86666666666679</c:v>
                </c:pt>
                <c:pt idx="10064">
                  <c:v>670.93333333333351</c:v>
                </c:pt>
                <c:pt idx="10065">
                  <c:v>670.99999999999989</c:v>
                </c:pt>
                <c:pt idx="10066">
                  <c:v>671.06666666666661</c:v>
                </c:pt>
                <c:pt idx="10067">
                  <c:v>671.13333333333355</c:v>
                </c:pt>
                <c:pt idx="10068">
                  <c:v>671.2</c:v>
                </c:pt>
                <c:pt idx="10069">
                  <c:v>671.26666666666802</c:v>
                </c:pt>
                <c:pt idx="10070">
                  <c:v>671.3333333333336</c:v>
                </c:pt>
                <c:pt idx="10071">
                  <c:v>671.4</c:v>
                </c:pt>
                <c:pt idx="10072">
                  <c:v>671.4666666666667</c:v>
                </c:pt>
                <c:pt idx="10073">
                  <c:v>671.53333333333353</c:v>
                </c:pt>
                <c:pt idx="10074">
                  <c:v>671.6</c:v>
                </c:pt>
                <c:pt idx="10075">
                  <c:v>671.66666666666663</c:v>
                </c:pt>
                <c:pt idx="10076">
                  <c:v>671.73333333334597</c:v>
                </c:pt>
                <c:pt idx="10077">
                  <c:v>671.8</c:v>
                </c:pt>
                <c:pt idx="10078">
                  <c:v>671.86666666666667</c:v>
                </c:pt>
                <c:pt idx="10079">
                  <c:v>671.93333333333351</c:v>
                </c:pt>
                <c:pt idx="10080">
                  <c:v>672.00000000000011</c:v>
                </c:pt>
                <c:pt idx="10081">
                  <c:v>672.06666666666672</c:v>
                </c:pt>
                <c:pt idx="10082">
                  <c:v>672.13333333333355</c:v>
                </c:pt>
                <c:pt idx="10083">
                  <c:v>672.19999999999993</c:v>
                </c:pt>
                <c:pt idx="10084">
                  <c:v>672.26666666666665</c:v>
                </c:pt>
                <c:pt idx="10085">
                  <c:v>672.3333333333336</c:v>
                </c:pt>
                <c:pt idx="10086">
                  <c:v>672.40000000000009</c:v>
                </c:pt>
                <c:pt idx="10087">
                  <c:v>672.4666666666667</c:v>
                </c:pt>
                <c:pt idx="10088">
                  <c:v>672.53333333333353</c:v>
                </c:pt>
                <c:pt idx="10089">
                  <c:v>672.6</c:v>
                </c:pt>
                <c:pt idx="10090">
                  <c:v>672.66666666666663</c:v>
                </c:pt>
                <c:pt idx="10091">
                  <c:v>672.73333333334597</c:v>
                </c:pt>
                <c:pt idx="10092">
                  <c:v>672.80000000000007</c:v>
                </c:pt>
                <c:pt idx="10093">
                  <c:v>672.86666666666667</c:v>
                </c:pt>
                <c:pt idx="10094">
                  <c:v>672.93333333333351</c:v>
                </c:pt>
                <c:pt idx="10095">
                  <c:v>673</c:v>
                </c:pt>
                <c:pt idx="10096">
                  <c:v>673.06666666666672</c:v>
                </c:pt>
                <c:pt idx="10097">
                  <c:v>673.13333333333355</c:v>
                </c:pt>
                <c:pt idx="10098">
                  <c:v>673.2</c:v>
                </c:pt>
                <c:pt idx="10099">
                  <c:v>673.26666666666665</c:v>
                </c:pt>
                <c:pt idx="10100">
                  <c:v>673.3333333333336</c:v>
                </c:pt>
                <c:pt idx="10101">
                  <c:v>673.4</c:v>
                </c:pt>
                <c:pt idx="10102">
                  <c:v>673.4666666666667</c:v>
                </c:pt>
                <c:pt idx="10103">
                  <c:v>673.53333333333353</c:v>
                </c:pt>
                <c:pt idx="10104">
                  <c:v>673.6</c:v>
                </c:pt>
                <c:pt idx="10105">
                  <c:v>673.66666666666674</c:v>
                </c:pt>
                <c:pt idx="10106">
                  <c:v>673.73333333334597</c:v>
                </c:pt>
                <c:pt idx="10107">
                  <c:v>673.8</c:v>
                </c:pt>
                <c:pt idx="10108">
                  <c:v>673.86666666666667</c:v>
                </c:pt>
                <c:pt idx="10109">
                  <c:v>673.93333333333351</c:v>
                </c:pt>
                <c:pt idx="10110">
                  <c:v>674</c:v>
                </c:pt>
                <c:pt idx="10111">
                  <c:v>674.06666666666661</c:v>
                </c:pt>
                <c:pt idx="10112">
                  <c:v>674.13333333333355</c:v>
                </c:pt>
                <c:pt idx="10113">
                  <c:v>674.2</c:v>
                </c:pt>
                <c:pt idx="10114">
                  <c:v>674.26666666666802</c:v>
                </c:pt>
                <c:pt idx="10115">
                  <c:v>674.3333333333336</c:v>
                </c:pt>
                <c:pt idx="10116">
                  <c:v>674.4</c:v>
                </c:pt>
                <c:pt idx="10117">
                  <c:v>674.46666666666658</c:v>
                </c:pt>
                <c:pt idx="10118">
                  <c:v>674.53333333333353</c:v>
                </c:pt>
                <c:pt idx="10119">
                  <c:v>674.6</c:v>
                </c:pt>
                <c:pt idx="10120">
                  <c:v>674.66666666666674</c:v>
                </c:pt>
                <c:pt idx="10121">
                  <c:v>674.73333333334597</c:v>
                </c:pt>
                <c:pt idx="10122">
                  <c:v>674.80000000000007</c:v>
                </c:pt>
                <c:pt idx="10123">
                  <c:v>674.86666666666667</c:v>
                </c:pt>
                <c:pt idx="10124">
                  <c:v>674.93333333333351</c:v>
                </c:pt>
                <c:pt idx="10125">
                  <c:v>675</c:v>
                </c:pt>
                <c:pt idx="10126">
                  <c:v>675.06666666666672</c:v>
                </c:pt>
                <c:pt idx="10127">
                  <c:v>675.13333333333355</c:v>
                </c:pt>
                <c:pt idx="10128">
                  <c:v>675.2</c:v>
                </c:pt>
                <c:pt idx="10129">
                  <c:v>675.26666666666665</c:v>
                </c:pt>
                <c:pt idx="10130">
                  <c:v>675.3333333333336</c:v>
                </c:pt>
                <c:pt idx="10131">
                  <c:v>675.40000000000009</c:v>
                </c:pt>
                <c:pt idx="10132">
                  <c:v>675.4666666666667</c:v>
                </c:pt>
                <c:pt idx="10133">
                  <c:v>675.53333333333353</c:v>
                </c:pt>
                <c:pt idx="10134">
                  <c:v>675.59999999999991</c:v>
                </c:pt>
                <c:pt idx="10135">
                  <c:v>675.66666666666663</c:v>
                </c:pt>
                <c:pt idx="10136">
                  <c:v>675.73333333334597</c:v>
                </c:pt>
                <c:pt idx="10137">
                  <c:v>675.80000000000007</c:v>
                </c:pt>
                <c:pt idx="10138">
                  <c:v>675.86666666666679</c:v>
                </c:pt>
                <c:pt idx="10139">
                  <c:v>675.93333333333351</c:v>
                </c:pt>
                <c:pt idx="10140">
                  <c:v>676</c:v>
                </c:pt>
                <c:pt idx="10141">
                  <c:v>676.06666666666661</c:v>
                </c:pt>
                <c:pt idx="10142">
                  <c:v>676.13333333333355</c:v>
                </c:pt>
                <c:pt idx="10143">
                  <c:v>676.2</c:v>
                </c:pt>
                <c:pt idx="10144">
                  <c:v>676.26666666666665</c:v>
                </c:pt>
                <c:pt idx="10145">
                  <c:v>676.3333333333336</c:v>
                </c:pt>
                <c:pt idx="10146">
                  <c:v>676.4</c:v>
                </c:pt>
                <c:pt idx="10147">
                  <c:v>676.4666666666667</c:v>
                </c:pt>
                <c:pt idx="10148">
                  <c:v>676.53333333333353</c:v>
                </c:pt>
                <c:pt idx="10149">
                  <c:v>676.6</c:v>
                </c:pt>
                <c:pt idx="10150">
                  <c:v>676.66666666666663</c:v>
                </c:pt>
                <c:pt idx="10151">
                  <c:v>676.73333333334585</c:v>
                </c:pt>
                <c:pt idx="10152">
                  <c:v>676.8</c:v>
                </c:pt>
                <c:pt idx="10153">
                  <c:v>676.86666666666667</c:v>
                </c:pt>
                <c:pt idx="10154">
                  <c:v>676.93333333333351</c:v>
                </c:pt>
                <c:pt idx="10155">
                  <c:v>677.00000000000011</c:v>
                </c:pt>
                <c:pt idx="10156">
                  <c:v>677.06666666666672</c:v>
                </c:pt>
                <c:pt idx="10157">
                  <c:v>677.13333333333355</c:v>
                </c:pt>
                <c:pt idx="10158">
                  <c:v>677.19999999999993</c:v>
                </c:pt>
                <c:pt idx="10159">
                  <c:v>677.26666666666665</c:v>
                </c:pt>
                <c:pt idx="10160">
                  <c:v>677.3333333333336</c:v>
                </c:pt>
                <c:pt idx="10161">
                  <c:v>677.40000000000009</c:v>
                </c:pt>
                <c:pt idx="10162">
                  <c:v>677.4666666666667</c:v>
                </c:pt>
                <c:pt idx="10163">
                  <c:v>677.53333333333353</c:v>
                </c:pt>
                <c:pt idx="10164">
                  <c:v>677.6</c:v>
                </c:pt>
                <c:pt idx="10165">
                  <c:v>677.66666666666674</c:v>
                </c:pt>
                <c:pt idx="10166">
                  <c:v>677.73333333334597</c:v>
                </c:pt>
                <c:pt idx="10167">
                  <c:v>677.8</c:v>
                </c:pt>
                <c:pt idx="10168">
                  <c:v>677.86666666666667</c:v>
                </c:pt>
                <c:pt idx="10169">
                  <c:v>677.93333333333351</c:v>
                </c:pt>
                <c:pt idx="10170">
                  <c:v>678</c:v>
                </c:pt>
                <c:pt idx="10171">
                  <c:v>678.06666666666672</c:v>
                </c:pt>
                <c:pt idx="10172">
                  <c:v>678.13333333333355</c:v>
                </c:pt>
                <c:pt idx="10173">
                  <c:v>678.2</c:v>
                </c:pt>
                <c:pt idx="10174">
                  <c:v>678.26666666666665</c:v>
                </c:pt>
                <c:pt idx="10175">
                  <c:v>678.3333333333336</c:v>
                </c:pt>
                <c:pt idx="10176">
                  <c:v>678.4</c:v>
                </c:pt>
                <c:pt idx="10177">
                  <c:v>678.4666666666667</c:v>
                </c:pt>
                <c:pt idx="10178">
                  <c:v>678.53333333333353</c:v>
                </c:pt>
                <c:pt idx="10179">
                  <c:v>678.6</c:v>
                </c:pt>
                <c:pt idx="10180">
                  <c:v>678.66666666666663</c:v>
                </c:pt>
                <c:pt idx="10181">
                  <c:v>678.73333333334597</c:v>
                </c:pt>
                <c:pt idx="10182">
                  <c:v>678.80000000000007</c:v>
                </c:pt>
                <c:pt idx="10183">
                  <c:v>678.86666666666667</c:v>
                </c:pt>
                <c:pt idx="10184">
                  <c:v>678.93333333333351</c:v>
                </c:pt>
                <c:pt idx="10185">
                  <c:v>679</c:v>
                </c:pt>
                <c:pt idx="10186">
                  <c:v>679.06666666666661</c:v>
                </c:pt>
                <c:pt idx="10187">
                  <c:v>679.13333333333355</c:v>
                </c:pt>
                <c:pt idx="10188">
                  <c:v>679.2</c:v>
                </c:pt>
                <c:pt idx="10189">
                  <c:v>679.26666666666802</c:v>
                </c:pt>
                <c:pt idx="10190">
                  <c:v>679.3333333333336</c:v>
                </c:pt>
                <c:pt idx="10191">
                  <c:v>679.40000000000009</c:v>
                </c:pt>
                <c:pt idx="10192">
                  <c:v>679.46666666666658</c:v>
                </c:pt>
                <c:pt idx="10193">
                  <c:v>679.53333333333353</c:v>
                </c:pt>
                <c:pt idx="10194">
                  <c:v>679.6</c:v>
                </c:pt>
                <c:pt idx="10195">
                  <c:v>679.66666666666674</c:v>
                </c:pt>
                <c:pt idx="10196">
                  <c:v>679.73333333334597</c:v>
                </c:pt>
                <c:pt idx="10197">
                  <c:v>679.8</c:v>
                </c:pt>
                <c:pt idx="10198">
                  <c:v>679.86666666666667</c:v>
                </c:pt>
                <c:pt idx="10199">
                  <c:v>679.93333333333351</c:v>
                </c:pt>
                <c:pt idx="10200">
                  <c:v>680</c:v>
                </c:pt>
                <c:pt idx="10201">
                  <c:v>680.06666666666672</c:v>
                </c:pt>
                <c:pt idx="10202">
                  <c:v>680.13333333333355</c:v>
                </c:pt>
                <c:pt idx="10203">
                  <c:v>680.19999999999993</c:v>
                </c:pt>
                <c:pt idx="10204">
                  <c:v>680.26666666666665</c:v>
                </c:pt>
                <c:pt idx="10205">
                  <c:v>680.3333333333336</c:v>
                </c:pt>
                <c:pt idx="10206">
                  <c:v>680.40000000000009</c:v>
                </c:pt>
                <c:pt idx="10207">
                  <c:v>680.4666666666667</c:v>
                </c:pt>
                <c:pt idx="10208">
                  <c:v>680.53333333333353</c:v>
                </c:pt>
                <c:pt idx="10209">
                  <c:v>680.59999999999991</c:v>
                </c:pt>
                <c:pt idx="10210">
                  <c:v>680.66666666666663</c:v>
                </c:pt>
                <c:pt idx="10211">
                  <c:v>680.73333333334597</c:v>
                </c:pt>
                <c:pt idx="10212">
                  <c:v>680.80000000000007</c:v>
                </c:pt>
                <c:pt idx="10213">
                  <c:v>680.86666666666667</c:v>
                </c:pt>
                <c:pt idx="10214">
                  <c:v>680.93333333333351</c:v>
                </c:pt>
                <c:pt idx="10215">
                  <c:v>681</c:v>
                </c:pt>
                <c:pt idx="10216">
                  <c:v>681.06666666666672</c:v>
                </c:pt>
                <c:pt idx="10217">
                  <c:v>681.13333333333355</c:v>
                </c:pt>
                <c:pt idx="10218">
                  <c:v>681.2</c:v>
                </c:pt>
                <c:pt idx="10219">
                  <c:v>681.26666666666665</c:v>
                </c:pt>
                <c:pt idx="10220">
                  <c:v>681.3333333333336</c:v>
                </c:pt>
                <c:pt idx="10221">
                  <c:v>681.4</c:v>
                </c:pt>
                <c:pt idx="10222">
                  <c:v>681.4666666666667</c:v>
                </c:pt>
                <c:pt idx="10223">
                  <c:v>681.53333333333353</c:v>
                </c:pt>
                <c:pt idx="10224">
                  <c:v>681.60000000000014</c:v>
                </c:pt>
                <c:pt idx="10225">
                  <c:v>681.66666666666663</c:v>
                </c:pt>
                <c:pt idx="10226">
                  <c:v>681.73333333334585</c:v>
                </c:pt>
                <c:pt idx="10227">
                  <c:v>681.8</c:v>
                </c:pt>
                <c:pt idx="10228">
                  <c:v>681.86666666666667</c:v>
                </c:pt>
                <c:pt idx="10229">
                  <c:v>681.93333333333351</c:v>
                </c:pt>
                <c:pt idx="10230">
                  <c:v>682</c:v>
                </c:pt>
                <c:pt idx="10231">
                  <c:v>682.06666666666672</c:v>
                </c:pt>
                <c:pt idx="10232">
                  <c:v>682.13333333333355</c:v>
                </c:pt>
                <c:pt idx="10233">
                  <c:v>682.2</c:v>
                </c:pt>
                <c:pt idx="10234">
                  <c:v>682.26666666666665</c:v>
                </c:pt>
                <c:pt idx="10235">
                  <c:v>682.3333333333336</c:v>
                </c:pt>
                <c:pt idx="10236">
                  <c:v>682.4</c:v>
                </c:pt>
                <c:pt idx="10237">
                  <c:v>682.4666666666667</c:v>
                </c:pt>
                <c:pt idx="10238">
                  <c:v>682.53333333333353</c:v>
                </c:pt>
                <c:pt idx="10239">
                  <c:v>682.6</c:v>
                </c:pt>
                <c:pt idx="10240">
                  <c:v>682.66666666666674</c:v>
                </c:pt>
                <c:pt idx="10241">
                  <c:v>682.7333333333462</c:v>
                </c:pt>
                <c:pt idx="10242">
                  <c:v>682.8</c:v>
                </c:pt>
                <c:pt idx="10243">
                  <c:v>682.86666666666656</c:v>
                </c:pt>
                <c:pt idx="10244">
                  <c:v>682.93333333333351</c:v>
                </c:pt>
                <c:pt idx="10245">
                  <c:v>683</c:v>
                </c:pt>
                <c:pt idx="10246">
                  <c:v>683.06666666666672</c:v>
                </c:pt>
                <c:pt idx="10247">
                  <c:v>683.13333333333355</c:v>
                </c:pt>
                <c:pt idx="10248">
                  <c:v>683.2</c:v>
                </c:pt>
                <c:pt idx="10249">
                  <c:v>683.26666666666665</c:v>
                </c:pt>
                <c:pt idx="10250">
                  <c:v>683.3333333333336</c:v>
                </c:pt>
                <c:pt idx="10251">
                  <c:v>683.4</c:v>
                </c:pt>
                <c:pt idx="10252">
                  <c:v>683.4666666666667</c:v>
                </c:pt>
                <c:pt idx="10253">
                  <c:v>683.53333333333353</c:v>
                </c:pt>
                <c:pt idx="10254">
                  <c:v>683.6</c:v>
                </c:pt>
                <c:pt idx="10255">
                  <c:v>683.66666666666663</c:v>
                </c:pt>
                <c:pt idx="10256">
                  <c:v>683.73333333334597</c:v>
                </c:pt>
                <c:pt idx="10257">
                  <c:v>683.80000000000007</c:v>
                </c:pt>
                <c:pt idx="10258">
                  <c:v>683.86666666666679</c:v>
                </c:pt>
                <c:pt idx="10259">
                  <c:v>683.93333333333351</c:v>
                </c:pt>
                <c:pt idx="10260">
                  <c:v>684</c:v>
                </c:pt>
                <c:pt idx="10261">
                  <c:v>684.06666666666661</c:v>
                </c:pt>
                <c:pt idx="10262">
                  <c:v>684.13333333333355</c:v>
                </c:pt>
                <c:pt idx="10263">
                  <c:v>684.2</c:v>
                </c:pt>
                <c:pt idx="10264">
                  <c:v>684.26666666666802</c:v>
                </c:pt>
                <c:pt idx="10265">
                  <c:v>684.3333333333336</c:v>
                </c:pt>
                <c:pt idx="10266">
                  <c:v>684.4</c:v>
                </c:pt>
                <c:pt idx="10267">
                  <c:v>684.4666666666667</c:v>
                </c:pt>
                <c:pt idx="10268">
                  <c:v>684.53333333333353</c:v>
                </c:pt>
                <c:pt idx="10269">
                  <c:v>684.6</c:v>
                </c:pt>
                <c:pt idx="10270">
                  <c:v>684.66666666666674</c:v>
                </c:pt>
                <c:pt idx="10271">
                  <c:v>684.73333333334597</c:v>
                </c:pt>
                <c:pt idx="10272">
                  <c:v>684.8</c:v>
                </c:pt>
                <c:pt idx="10273">
                  <c:v>684.86666666666667</c:v>
                </c:pt>
                <c:pt idx="10274">
                  <c:v>684.93333333333351</c:v>
                </c:pt>
                <c:pt idx="10275">
                  <c:v>685.00000000000011</c:v>
                </c:pt>
                <c:pt idx="10276">
                  <c:v>685.06666666666661</c:v>
                </c:pt>
                <c:pt idx="10277">
                  <c:v>685.13333333333355</c:v>
                </c:pt>
                <c:pt idx="10278">
                  <c:v>685.19999999999993</c:v>
                </c:pt>
                <c:pt idx="10279">
                  <c:v>685.26666666666665</c:v>
                </c:pt>
                <c:pt idx="10280">
                  <c:v>685.3333333333336</c:v>
                </c:pt>
                <c:pt idx="10281">
                  <c:v>685.40000000000009</c:v>
                </c:pt>
                <c:pt idx="10282">
                  <c:v>685.4666666666667</c:v>
                </c:pt>
                <c:pt idx="10283">
                  <c:v>685.53333333333353</c:v>
                </c:pt>
                <c:pt idx="10284">
                  <c:v>685.6</c:v>
                </c:pt>
                <c:pt idx="10285">
                  <c:v>685.66666666666663</c:v>
                </c:pt>
                <c:pt idx="10286">
                  <c:v>685.73333333334597</c:v>
                </c:pt>
                <c:pt idx="10287">
                  <c:v>685.80000000000007</c:v>
                </c:pt>
                <c:pt idx="10288">
                  <c:v>685.86666666666667</c:v>
                </c:pt>
                <c:pt idx="10289">
                  <c:v>685.93333333333351</c:v>
                </c:pt>
                <c:pt idx="10290">
                  <c:v>686</c:v>
                </c:pt>
                <c:pt idx="10291">
                  <c:v>686.06666666666672</c:v>
                </c:pt>
                <c:pt idx="10292">
                  <c:v>686.13333333333355</c:v>
                </c:pt>
                <c:pt idx="10293">
                  <c:v>686.2</c:v>
                </c:pt>
                <c:pt idx="10294">
                  <c:v>686.26666666666665</c:v>
                </c:pt>
                <c:pt idx="10295">
                  <c:v>686.3333333333336</c:v>
                </c:pt>
                <c:pt idx="10296">
                  <c:v>686.4</c:v>
                </c:pt>
                <c:pt idx="10297">
                  <c:v>686.4666666666667</c:v>
                </c:pt>
                <c:pt idx="10298">
                  <c:v>686.53333333333353</c:v>
                </c:pt>
                <c:pt idx="10299">
                  <c:v>686.6</c:v>
                </c:pt>
                <c:pt idx="10300">
                  <c:v>686.66666666666674</c:v>
                </c:pt>
                <c:pt idx="10301">
                  <c:v>686.73333333334597</c:v>
                </c:pt>
                <c:pt idx="10302">
                  <c:v>686.8</c:v>
                </c:pt>
                <c:pt idx="10303">
                  <c:v>686.86666666666667</c:v>
                </c:pt>
                <c:pt idx="10304">
                  <c:v>686.93333333333351</c:v>
                </c:pt>
                <c:pt idx="10305">
                  <c:v>687</c:v>
                </c:pt>
                <c:pt idx="10306">
                  <c:v>687.06666666666672</c:v>
                </c:pt>
                <c:pt idx="10307">
                  <c:v>687.13333333333355</c:v>
                </c:pt>
                <c:pt idx="10308">
                  <c:v>687.2</c:v>
                </c:pt>
                <c:pt idx="10309">
                  <c:v>687.26666666666802</c:v>
                </c:pt>
                <c:pt idx="10310">
                  <c:v>687.3333333333336</c:v>
                </c:pt>
                <c:pt idx="10311">
                  <c:v>687.4</c:v>
                </c:pt>
                <c:pt idx="10312">
                  <c:v>687.46666666666658</c:v>
                </c:pt>
                <c:pt idx="10313">
                  <c:v>687.53333333333353</c:v>
                </c:pt>
                <c:pt idx="10314">
                  <c:v>687.6</c:v>
                </c:pt>
                <c:pt idx="10315">
                  <c:v>687.66666666666674</c:v>
                </c:pt>
                <c:pt idx="10316">
                  <c:v>687.7333333333462</c:v>
                </c:pt>
                <c:pt idx="10317">
                  <c:v>687.80000000000007</c:v>
                </c:pt>
                <c:pt idx="10318">
                  <c:v>687.86666666666667</c:v>
                </c:pt>
                <c:pt idx="10319">
                  <c:v>687.93333333333351</c:v>
                </c:pt>
                <c:pt idx="10320">
                  <c:v>688</c:v>
                </c:pt>
                <c:pt idx="10321">
                  <c:v>688.06666666666672</c:v>
                </c:pt>
                <c:pt idx="10322">
                  <c:v>688.13333333333355</c:v>
                </c:pt>
                <c:pt idx="10323">
                  <c:v>688.2</c:v>
                </c:pt>
                <c:pt idx="10324">
                  <c:v>688.26666666666665</c:v>
                </c:pt>
                <c:pt idx="10325">
                  <c:v>688.3333333333336</c:v>
                </c:pt>
                <c:pt idx="10326">
                  <c:v>688.40000000000009</c:v>
                </c:pt>
                <c:pt idx="10327">
                  <c:v>688.4666666666667</c:v>
                </c:pt>
                <c:pt idx="10328">
                  <c:v>688.53333333333353</c:v>
                </c:pt>
                <c:pt idx="10329">
                  <c:v>688.6</c:v>
                </c:pt>
                <c:pt idx="10330">
                  <c:v>688.66666666666663</c:v>
                </c:pt>
                <c:pt idx="10331">
                  <c:v>688.73333333334597</c:v>
                </c:pt>
                <c:pt idx="10332">
                  <c:v>688.80000000000007</c:v>
                </c:pt>
                <c:pt idx="10333">
                  <c:v>688.86666666666679</c:v>
                </c:pt>
                <c:pt idx="10334">
                  <c:v>688.93333333333351</c:v>
                </c:pt>
                <c:pt idx="10335">
                  <c:v>688.99999999999989</c:v>
                </c:pt>
                <c:pt idx="10336">
                  <c:v>689.06666666666661</c:v>
                </c:pt>
                <c:pt idx="10337">
                  <c:v>689.13333333333355</c:v>
                </c:pt>
                <c:pt idx="10338">
                  <c:v>689.2</c:v>
                </c:pt>
                <c:pt idx="10339">
                  <c:v>689.26666666666802</c:v>
                </c:pt>
                <c:pt idx="10340">
                  <c:v>689.3333333333336</c:v>
                </c:pt>
                <c:pt idx="10341">
                  <c:v>689.4</c:v>
                </c:pt>
                <c:pt idx="10342">
                  <c:v>689.4666666666667</c:v>
                </c:pt>
                <c:pt idx="10343">
                  <c:v>689.53333333333353</c:v>
                </c:pt>
                <c:pt idx="10344">
                  <c:v>689.6</c:v>
                </c:pt>
                <c:pt idx="10345">
                  <c:v>689.66666666666663</c:v>
                </c:pt>
                <c:pt idx="10346">
                  <c:v>689.73333333334597</c:v>
                </c:pt>
                <c:pt idx="10347">
                  <c:v>689.8</c:v>
                </c:pt>
                <c:pt idx="10348">
                  <c:v>689.86666666666667</c:v>
                </c:pt>
                <c:pt idx="10349">
                  <c:v>689.93333333333351</c:v>
                </c:pt>
                <c:pt idx="10350">
                  <c:v>690.00000000000011</c:v>
                </c:pt>
                <c:pt idx="10351">
                  <c:v>690.06666666666672</c:v>
                </c:pt>
                <c:pt idx="10352">
                  <c:v>690.13333333333355</c:v>
                </c:pt>
                <c:pt idx="10353">
                  <c:v>690.19999999999993</c:v>
                </c:pt>
                <c:pt idx="10354">
                  <c:v>690.26666666666665</c:v>
                </c:pt>
                <c:pt idx="10355">
                  <c:v>690.3333333333336</c:v>
                </c:pt>
                <c:pt idx="10356">
                  <c:v>690.40000000000009</c:v>
                </c:pt>
                <c:pt idx="10357">
                  <c:v>690.4666666666667</c:v>
                </c:pt>
                <c:pt idx="10358">
                  <c:v>690.53333333333353</c:v>
                </c:pt>
                <c:pt idx="10359">
                  <c:v>690.6</c:v>
                </c:pt>
                <c:pt idx="10360">
                  <c:v>690.66666666666674</c:v>
                </c:pt>
                <c:pt idx="10361">
                  <c:v>690.73333333334597</c:v>
                </c:pt>
                <c:pt idx="10362">
                  <c:v>690.80000000000007</c:v>
                </c:pt>
                <c:pt idx="10363">
                  <c:v>690.86666666666667</c:v>
                </c:pt>
                <c:pt idx="10364">
                  <c:v>690.93333333333351</c:v>
                </c:pt>
                <c:pt idx="10365">
                  <c:v>691</c:v>
                </c:pt>
                <c:pt idx="10366">
                  <c:v>691.06666666666672</c:v>
                </c:pt>
                <c:pt idx="10367">
                  <c:v>691.13333333333355</c:v>
                </c:pt>
                <c:pt idx="10368">
                  <c:v>691.2</c:v>
                </c:pt>
                <c:pt idx="10369">
                  <c:v>691.26666666666665</c:v>
                </c:pt>
                <c:pt idx="10370">
                  <c:v>691.3333333333336</c:v>
                </c:pt>
                <c:pt idx="10371">
                  <c:v>691.4</c:v>
                </c:pt>
                <c:pt idx="10372">
                  <c:v>691.4666666666667</c:v>
                </c:pt>
                <c:pt idx="10373">
                  <c:v>691.53333333333353</c:v>
                </c:pt>
                <c:pt idx="10374">
                  <c:v>691.6</c:v>
                </c:pt>
                <c:pt idx="10375">
                  <c:v>691.66666666666663</c:v>
                </c:pt>
                <c:pt idx="10376">
                  <c:v>691.73333333334597</c:v>
                </c:pt>
                <c:pt idx="10377">
                  <c:v>691.8</c:v>
                </c:pt>
                <c:pt idx="10378">
                  <c:v>691.86666666666667</c:v>
                </c:pt>
                <c:pt idx="10379">
                  <c:v>691.93333333333351</c:v>
                </c:pt>
                <c:pt idx="10380">
                  <c:v>692</c:v>
                </c:pt>
                <c:pt idx="10381">
                  <c:v>692.06666666666661</c:v>
                </c:pt>
                <c:pt idx="10382">
                  <c:v>692.13333333333355</c:v>
                </c:pt>
                <c:pt idx="10383">
                  <c:v>692.2</c:v>
                </c:pt>
                <c:pt idx="10384">
                  <c:v>692.26666666666802</c:v>
                </c:pt>
                <c:pt idx="10385">
                  <c:v>692.3333333333336</c:v>
                </c:pt>
                <c:pt idx="10386">
                  <c:v>692.4</c:v>
                </c:pt>
                <c:pt idx="10387">
                  <c:v>692.46666666666658</c:v>
                </c:pt>
                <c:pt idx="10388">
                  <c:v>692.53333333333353</c:v>
                </c:pt>
                <c:pt idx="10389">
                  <c:v>692.6</c:v>
                </c:pt>
                <c:pt idx="10390">
                  <c:v>692.66666666666674</c:v>
                </c:pt>
                <c:pt idx="10391">
                  <c:v>692.73333333334597</c:v>
                </c:pt>
                <c:pt idx="10392">
                  <c:v>692.80000000000007</c:v>
                </c:pt>
                <c:pt idx="10393">
                  <c:v>692.86666666666667</c:v>
                </c:pt>
                <c:pt idx="10394">
                  <c:v>692.93333333333351</c:v>
                </c:pt>
                <c:pt idx="10395">
                  <c:v>693</c:v>
                </c:pt>
                <c:pt idx="10396">
                  <c:v>693.06666666666672</c:v>
                </c:pt>
                <c:pt idx="10397">
                  <c:v>693.13333333333355</c:v>
                </c:pt>
                <c:pt idx="10398">
                  <c:v>693.19999999999993</c:v>
                </c:pt>
                <c:pt idx="10399">
                  <c:v>693.26666666666665</c:v>
                </c:pt>
                <c:pt idx="10400">
                  <c:v>693.3333333333336</c:v>
                </c:pt>
                <c:pt idx="10401">
                  <c:v>693.40000000000009</c:v>
                </c:pt>
                <c:pt idx="10402">
                  <c:v>693.4666666666667</c:v>
                </c:pt>
                <c:pt idx="10403">
                  <c:v>693.53333333333353</c:v>
                </c:pt>
                <c:pt idx="10404">
                  <c:v>693.59999999999991</c:v>
                </c:pt>
                <c:pt idx="10405">
                  <c:v>693.66666666666663</c:v>
                </c:pt>
                <c:pt idx="10406">
                  <c:v>693.73333333334597</c:v>
                </c:pt>
                <c:pt idx="10407">
                  <c:v>693.80000000000007</c:v>
                </c:pt>
                <c:pt idx="10408">
                  <c:v>693.86666666666667</c:v>
                </c:pt>
                <c:pt idx="10409">
                  <c:v>693.93333333333351</c:v>
                </c:pt>
                <c:pt idx="10410">
                  <c:v>694</c:v>
                </c:pt>
                <c:pt idx="10411">
                  <c:v>694.06666666666661</c:v>
                </c:pt>
                <c:pt idx="10412">
                  <c:v>694.13333333333355</c:v>
                </c:pt>
                <c:pt idx="10413">
                  <c:v>694.2</c:v>
                </c:pt>
                <c:pt idx="10414">
                  <c:v>694.26666666666665</c:v>
                </c:pt>
                <c:pt idx="10415">
                  <c:v>694.3333333333336</c:v>
                </c:pt>
                <c:pt idx="10416">
                  <c:v>694.4</c:v>
                </c:pt>
                <c:pt idx="10417">
                  <c:v>694.4666666666667</c:v>
                </c:pt>
                <c:pt idx="10418">
                  <c:v>694.53333333333353</c:v>
                </c:pt>
                <c:pt idx="10419">
                  <c:v>694.6</c:v>
                </c:pt>
                <c:pt idx="10420">
                  <c:v>694.66666666666663</c:v>
                </c:pt>
                <c:pt idx="10421">
                  <c:v>694.73333333334585</c:v>
                </c:pt>
                <c:pt idx="10422">
                  <c:v>694.8</c:v>
                </c:pt>
                <c:pt idx="10423">
                  <c:v>694.86666666666667</c:v>
                </c:pt>
                <c:pt idx="10424">
                  <c:v>694.93333333333351</c:v>
                </c:pt>
                <c:pt idx="10425">
                  <c:v>695.00000000000011</c:v>
                </c:pt>
                <c:pt idx="10426">
                  <c:v>695.06666666666672</c:v>
                </c:pt>
                <c:pt idx="10427">
                  <c:v>695.13333333333355</c:v>
                </c:pt>
                <c:pt idx="10428">
                  <c:v>695.19999999999993</c:v>
                </c:pt>
                <c:pt idx="10429">
                  <c:v>695.26666666666665</c:v>
                </c:pt>
                <c:pt idx="10430">
                  <c:v>695.3333333333336</c:v>
                </c:pt>
                <c:pt idx="10431">
                  <c:v>695.4</c:v>
                </c:pt>
                <c:pt idx="10432">
                  <c:v>695.4666666666667</c:v>
                </c:pt>
                <c:pt idx="10433">
                  <c:v>695.53333333333353</c:v>
                </c:pt>
                <c:pt idx="10434">
                  <c:v>695.6</c:v>
                </c:pt>
                <c:pt idx="10435">
                  <c:v>695.66666666666674</c:v>
                </c:pt>
                <c:pt idx="10436">
                  <c:v>695.73333333334597</c:v>
                </c:pt>
                <c:pt idx="10437">
                  <c:v>695.8</c:v>
                </c:pt>
                <c:pt idx="10438">
                  <c:v>695.86666666666667</c:v>
                </c:pt>
                <c:pt idx="10439">
                  <c:v>695.93333333333351</c:v>
                </c:pt>
                <c:pt idx="10440">
                  <c:v>696</c:v>
                </c:pt>
                <c:pt idx="10441">
                  <c:v>696.06666666666672</c:v>
                </c:pt>
                <c:pt idx="10442">
                  <c:v>696.13333333333355</c:v>
                </c:pt>
                <c:pt idx="10443">
                  <c:v>696.2</c:v>
                </c:pt>
                <c:pt idx="10444">
                  <c:v>696.26666666666665</c:v>
                </c:pt>
                <c:pt idx="10445">
                  <c:v>696.3333333333336</c:v>
                </c:pt>
                <c:pt idx="10446">
                  <c:v>696.4</c:v>
                </c:pt>
                <c:pt idx="10447">
                  <c:v>696.4666666666667</c:v>
                </c:pt>
                <c:pt idx="10448">
                  <c:v>696.53333333333353</c:v>
                </c:pt>
                <c:pt idx="10449">
                  <c:v>696.6</c:v>
                </c:pt>
                <c:pt idx="10450">
                  <c:v>696.66666666666663</c:v>
                </c:pt>
                <c:pt idx="10451">
                  <c:v>696.73333333334597</c:v>
                </c:pt>
                <c:pt idx="10452">
                  <c:v>696.80000000000007</c:v>
                </c:pt>
                <c:pt idx="10453">
                  <c:v>696.86666666666667</c:v>
                </c:pt>
                <c:pt idx="10454">
                  <c:v>696.93333333333351</c:v>
                </c:pt>
                <c:pt idx="10455">
                  <c:v>697</c:v>
                </c:pt>
                <c:pt idx="10456">
                  <c:v>697.06666666666661</c:v>
                </c:pt>
                <c:pt idx="10457">
                  <c:v>697.13333333333355</c:v>
                </c:pt>
                <c:pt idx="10458">
                  <c:v>697.2</c:v>
                </c:pt>
                <c:pt idx="10459">
                  <c:v>697.26666666666802</c:v>
                </c:pt>
                <c:pt idx="10460">
                  <c:v>697.3333333333336</c:v>
                </c:pt>
                <c:pt idx="10461">
                  <c:v>697.40000000000009</c:v>
                </c:pt>
                <c:pt idx="10462">
                  <c:v>697.46666666666658</c:v>
                </c:pt>
                <c:pt idx="10463">
                  <c:v>697.53333333333353</c:v>
                </c:pt>
                <c:pt idx="10464">
                  <c:v>697.6</c:v>
                </c:pt>
                <c:pt idx="10465">
                  <c:v>697.66666666666674</c:v>
                </c:pt>
                <c:pt idx="10466">
                  <c:v>697.73333333334597</c:v>
                </c:pt>
                <c:pt idx="10467">
                  <c:v>697.8</c:v>
                </c:pt>
                <c:pt idx="10468">
                  <c:v>697.86666666666667</c:v>
                </c:pt>
                <c:pt idx="10469">
                  <c:v>697.93333333333351</c:v>
                </c:pt>
                <c:pt idx="10470">
                  <c:v>698</c:v>
                </c:pt>
                <c:pt idx="10471">
                  <c:v>698.06666666666672</c:v>
                </c:pt>
                <c:pt idx="10472">
                  <c:v>698.13333333333355</c:v>
                </c:pt>
                <c:pt idx="10473">
                  <c:v>698.19999999999993</c:v>
                </c:pt>
                <c:pt idx="10474">
                  <c:v>698.26666666666665</c:v>
                </c:pt>
                <c:pt idx="10475">
                  <c:v>698.3333333333336</c:v>
                </c:pt>
                <c:pt idx="10476">
                  <c:v>698.40000000000009</c:v>
                </c:pt>
                <c:pt idx="10477">
                  <c:v>698.4666666666667</c:v>
                </c:pt>
                <c:pt idx="10478">
                  <c:v>698.53333333333353</c:v>
                </c:pt>
                <c:pt idx="10479">
                  <c:v>698.59999999999991</c:v>
                </c:pt>
                <c:pt idx="10480">
                  <c:v>698.66666666666663</c:v>
                </c:pt>
                <c:pt idx="10481">
                  <c:v>698.73333333334597</c:v>
                </c:pt>
                <c:pt idx="10482">
                  <c:v>698.80000000000007</c:v>
                </c:pt>
                <c:pt idx="10483">
                  <c:v>698.86666666666667</c:v>
                </c:pt>
                <c:pt idx="10484">
                  <c:v>698.93333333333351</c:v>
                </c:pt>
                <c:pt idx="10485">
                  <c:v>699</c:v>
                </c:pt>
                <c:pt idx="10486">
                  <c:v>699.06666666666672</c:v>
                </c:pt>
                <c:pt idx="10487">
                  <c:v>699.13333333333355</c:v>
                </c:pt>
                <c:pt idx="10488">
                  <c:v>699.2</c:v>
                </c:pt>
                <c:pt idx="10489">
                  <c:v>699.26666666666665</c:v>
                </c:pt>
                <c:pt idx="10490">
                  <c:v>699.3333333333336</c:v>
                </c:pt>
                <c:pt idx="10491">
                  <c:v>699.4</c:v>
                </c:pt>
                <c:pt idx="10492">
                  <c:v>699.4666666666667</c:v>
                </c:pt>
                <c:pt idx="10493">
                  <c:v>699.53333333333353</c:v>
                </c:pt>
                <c:pt idx="10494">
                  <c:v>699.60000000000014</c:v>
                </c:pt>
                <c:pt idx="10495">
                  <c:v>699.66666666666674</c:v>
                </c:pt>
                <c:pt idx="10496">
                  <c:v>699.73333333334585</c:v>
                </c:pt>
                <c:pt idx="10497">
                  <c:v>699.8</c:v>
                </c:pt>
                <c:pt idx="10498">
                  <c:v>699.86666666666667</c:v>
                </c:pt>
                <c:pt idx="10499">
                  <c:v>699.93333333333351</c:v>
                </c:pt>
                <c:pt idx="10500">
                  <c:v>700</c:v>
                </c:pt>
                <c:pt idx="10501">
                  <c:v>700.06666666666672</c:v>
                </c:pt>
                <c:pt idx="10502">
                  <c:v>700.13333333333355</c:v>
                </c:pt>
                <c:pt idx="10503">
                  <c:v>700.2</c:v>
                </c:pt>
                <c:pt idx="10504">
                  <c:v>700.26666666666665</c:v>
                </c:pt>
                <c:pt idx="10505">
                  <c:v>700.3333333333336</c:v>
                </c:pt>
                <c:pt idx="10506">
                  <c:v>700.4</c:v>
                </c:pt>
                <c:pt idx="10507">
                  <c:v>700.4666666666667</c:v>
                </c:pt>
                <c:pt idx="10508">
                  <c:v>700.53333333333353</c:v>
                </c:pt>
                <c:pt idx="10509">
                  <c:v>700.6</c:v>
                </c:pt>
                <c:pt idx="10510">
                  <c:v>700.66666666666674</c:v>
                </c:pt>
                <c:pt idx="10511">
                  <c:v>700.7333333333462</c:v>
                </c:pt>
                <c:pt idx="10512">
                  <c:v>700.80000000000007</c:v>
                </c:pt>
                <c:pt idx="10513">
                  <c:v>700.86666666666656</c:v>
                </c:pt>
                <c:pt idx="10514">
                  <c:v>700.93333333333351</c:v>
                </c:pt>
                <c:pt idx="10515">
                  <c:v>701</c:v>
                </c:pt>
                <c:pt idx="10516">
                  <c:v>701.06666666666672</c:v>
                </c:pt>
                <c:pt idx="10517">
                  <c:v>701.13333333333355</c:v>
                </c:pt>
                <c:pt idx="10518">
                  <c:v>701.2</c:v>
                </c:pt>
                <c:pt idx="10519">
                  <c:v>701.26666666666665</c:v>
                </c:pt>
                <c:pt idx="10520">
                  <c:v>701.3333333333336</c:v>
                </c:pt>
                <c:pt idx="10521">
                  <c:v>701.4</c:v>
                </c:pt>
                <c:pt idx="10522">
                  <c:v>701.4666666666667</c:v>
                </c:pt>
                <c:pt idx="10523">
                  <c:v>701.53333333333353</c:v>
                </c:pt>
                <c:pt idx="10524">
                  <c:v>701.6</c:v>
                </c:pt>
                <c:pt idx="10525">
                  <c:v>701.66666666666663</c:v>
                </c:pt>
                <c:pt idx="10526">
                  <c:v>701.73333333334597</c:v>
                </c:pt>
                <c:pt idx="10527">
                  <c:v>701.80000000000007</c:v>
                </c:pt>
                <c:pt idx="10528">
                  <c:v>701.86666666666679</c:v>
                </c:pt>
                <c:pt idx="10529">
                  <c:v>701.93333333333351</c:v>
                </c:pt>
                <c:pt idx="10530">
                  <c:v>702</c:v>
                </c:pt>
                <c:pt idx="10531">
                  <c:v>702.06666666666661</c:v>
                </c:pt>
                <c:pt idx="10532">
                  <c:v>702.13333333333355</c:v>
                </c:pt>
                <c:pt idx="10533">
                  <c:v>702.2</c:v>
                </c:pt>
                <c:pt idx="10534">
                  <c:v>702.26666666666802</c:v>
                </c:pt>
                <c:pt idx="10535">
                  <c:v>702.3333333333336</c:v>
                </c:pt>
                <c:pt idx="10536">
                  <c:v>702.4</c:v>
                </c:pt>
                <c:pt idx="10537">
                  <c:v>702.4666666666667</c:v>
                </c:pt>
                <c:pt idx="10538">
                  <c:v>702.53333333333353</c:v>
                </c:pt>
                <c:pt idx="10539">
                  <c:v>702.6</c:v>
                </c:pt>
                <c:pt idx="10540">
                  <c:v>702.66666666666674</c:v>
                </c:pt>
                <c:pt idx="10541">
                  <c:v>702.73333333334597</c:v>
                </c:pt>
                <c:pt idx="10542">
                  <c:v>702.8</c:v>
                </c:pt>
                <c:pt idx="10543">
                  <c:v>702.86666666666667</c:v>
                </c:pt>
                <c:pt idx="10544">
                  <c:v>702.93333333333351</c:v>
                </c:pt>
                <c:pt idx="10545">
                  <c:v>703.00000000000011</c:v>
                </c:pt>
                <c:pt idx="10546">
                  <c:v>703.06666666666661</c:v>
                </c:pt>
                <c:pt idx="10547">
                  <c:v>703.13333333333355</c:v>
                </c:pt>
                <c:pt idx="10548">
                  <c:v>703.19999999999993</c:v>
                </c:pt>
                <c:pt idx="10549">
                  <c:v>703.26666666666665</c:v>
                </c:pt>
                <c:pt idx="10550">
                  <c:v>703.3333333333336</c:v>
                </c:pt>
                <c:pt idx="10551">
                  <c:v>703.40000000000009</c:v>
                </c:pt>
                <c:pt idx="10552">
                  <c:v>703.4666666666667</c:v>
                </c:pt>
                <c:pt idx="10553">
                  <c:v>703.53333333333353</c:v>
                </c:pt>
                <c:pt idx="10554">
                  <c:v>703.6</c:v>
                </c:pt>
                <c:pt idx="10555">
                  <c:v>703.66666666666663</c:v>
                </c:pt>
                <c:pt idx="10556">
                  <c:v>703.73333333334597</c:v>
                </c:pt>
                <c:pt idx="10557">
                  <c:v>703.80000000000007</c:v>
                </c:pt>
                <c:pt idx="10558">
                  <c:v>703.86666666666667</c:v>
                </c:pt>
                <c:pt idx="10559">
                  <c:v>703.93333333333351</c:v>
                </c:pt>
                <c:pt idx="10560">
                  <c:v>704</c:v>
                </c:pt>
                <c:pt idx="10561">
                  <c:v>704.06666666666672</c:v>
                </c:pt>
                <c:pt idx="10562">
                  <c:v>704.13333333333355</c:v>
                </c:pt>
                <c:pt idx="10563">
                  <c:v>704.2</c:v>
                </c:pt>
                <c:pt idx="10564">
                  <c:v>704.26666666666665</c:v>
                </c:pt>
                <c:pt idx="10565">
                  <c:v>704.3333333333336</c:v>
                </c:pt>
                <c:pt idx="10566">
                  <c:v>704.4</c:v>
                </c:pt>
                <c:pt idx="10567">
                  <c:v>704.4666666666667</c:v>
                </c:pt>
                <c:pt idx="10568">
                  <c:v>704.53333333333353</c:v>
                </c:pt>
                <c:pt idx="10569">
                  <c:v>704.6</c:v>
                </c:pt>
                <c:pt idx="10570">
                  <c:v>704.66666666666674</c:v>
                </c:pt>
                <c:pt idx="10571">
                  <c:v>704.73333333334597</c:v>
                </c:pt>
                <c:pt idx="10572">
                  <c:v>704.8</c:v>
                </c:pt>
                <c:pt idx="10573">
                  <c:v>704.86666666666667</c:v>
                </c:pt>
                <c:pt idx="10574">
                  <c:v>704.93333333333351</c:v>
                </c:pt>
                <c:pt idx="10575">
                  <c:v>705</c:v>
                </c:pt>
                <c:pt idx="10576">
                  <c:v>705.06666666666661</c:v>
                </c:pt>
                <c:pt idx="10577">
                  <c:v>705.13333333333355</c:v>
                </c:pt>
                <c:pt idx="10578">
                  <c:v>705.2</c:v>
                </c:pt>
                <c:pt idx="10579">
                  <c:v>705.26666666666802</c:v>
                </c:pt>
                <c:pt idx="10580">
                  <c:v>705.3333333333336</c:v>
                </c:pt>
                <c:pt idx="10581">
                  <c:v>705.4</c:v>
                </c:pt>
                <c:pt idx="10582">
                  <c:v>705.46666666666658</c:v>
                </c:pt>
                <c:pt idx="10583">
                  <c:v>705.53333333333353</c:v>
                </c:pt>
                <c:pt idx="10584">
                  <c:v>705.6</c:v>
                </c:pt>
                <c:pt idx="10585">
                  <c:v>705.66666666666674</c:v>
                </c:pt>
                <c:pt idx="10586">
                  <c:v>705.73333333334597</c:v>
                </c:pt>
                <c:pt idx="10587">
                  <c:v>705.80000000000007</c:v>
                </c:pt>
                <c:pt idx="10588">
                  <c:v>705.86666666666667</c:v>
                </c:pt>
                <c:pt idx="10589">
                  <c:v>705.93333333333351</c:v>
                </c:pt>
                <c:pt idx="10590">
                  <c:v>706</c:v>
                </c:pt>
                <c:pt idx="10591">
                  <c:v>706.06666666666672</c:v>
                </c:pt>
                <c:pt idx="10592">
                  <c:v>706.13333333333355</c:v>
                </c:pt>
                <c:pt idx="10593">
                  <c:v>706.2</c:v>
                </c:pt>
                <c:pt idx="10594">
                  <c:v>706.26666666666665</c:v>
                </c:pt>
                <c:pt idx="10595">
                  <c:v>706.3333333333336</c:v>
                </c:pt>
                <c:pt idx="10596">
                  <c:v>706.40000000000009</c:v>
                </c:pt>
                <c:pt idx="10597">
                  <c:v>706.4666666666667</c:v>
                </c:pt>
                <c:pt idx="10598">
                  <c:v>706.53333333333353</c:v>
                </c:pt>
                <c:pt idx="10599">
                  <c:v>706.59999999999991</c:v>
                </c:pt>
                <c:pt idx="10600">
                  <c:v>706.66666666666663</c:v>
                </c:pt>
                <c:pt idx="10601">
                  <c:v>706.73333333334597</c:v>
                </c:pt>
                <c:pt idx="10602">
                  <c:v>706.80000000000007</c:v>
                </c:pt>
                <c:pt idx="10603">
                  <c:v>706.86666666666679</c:v>
                </c:pt>
                <c:pt idx="10604">
                  <c:v>706.93333333333351</c:v>
                </c:pt>
                <c:pt idx="10605">
                  <c:v>707</c:v>
                </c:pt>
                <c:pt idx="10606">
                  <c:v>707.06666666666661</c:v>
                </c:pt>
                <c:pt idx="10607">
                  <c:v>707.13333333333355</c:v>
                </c:pt>
                <c:pt idx="10608">
                  <c:v>707.2</c:v>
                </c:pt>
                <c:pt idx="10609">
                  <c:v>707.26666666666665</c:v>
                </c:pt>
                <c:pt idx="10610">
                  <c:v>707.3333333333336</c:v>
                </c:pt>
                <c:pt idx="10611">
                  <c:v>707.4</c:v>
                </c:pt>
                <c:pt idx="10612">
                  <c:v>707.4666666666667</c:v>
                </c:pt>
                <c:pt idx="10613">
                  <c:v>707.53333333333353</c:v>
                </c:pt>
                <c:pt idx="10614">
                  <c:v>707.6</c:v>
                </c:pt>
                <c:pt idx="10615">
                  <c:v>707.66666666666663</c:v>
                </c:pt>
                <c:pt idx="10616">
                  <c:v>707.73333333334597</c:v>
                </c:pt>
                <c:pt idx="10617">
                  <c:v>707.8</c:v>
                </c:pt>
                <c:pt idx="10618">
                  <c:v>707.86666666666667</c:v>
                </c:pt>
                <c:pt idx="10619">
                  <c:v>707.93333333333351</c:v>
                </c:pt>
                <c:pt idx="10620">
                  <c:v>708.00000000000011</c:v>
                </c:pt>
                <c:pt idx="10621">
                  <c:v>708.06666666666672</c:v>
                </c:pt>
                <c:pt idx="10622">
                  <c:v>708.13333333333355</c:v>
                </c:pt>
                <c:pt idx="10623">
                  <c:v>708.19999999999993</c:v>
                </c:pt>
                <c:pt idx="10624">
                  <c:v>708.26666666666665</c:v>
                </c:pt>
                <c:pt idx="10625">
                  <c:v>708.3333333333336</c:v>
                </c:pt>
                <c:pt idx="10626">
                  <c:v>708.40000000000009</c:v>
                </c:pt>
                <c:pt idx="10627">
                  <c:v>708.4666666666667</c:v>
                </c:pt>
                <c:pt idx="10628">
                  <c:v>708.53333333333353</c:v>
                </c:pt>
                <c:pt idx="10629">
                  <c:v>708.6</c:v>
                </c:pt>
                <c:pt idx="10630">
                  <c:v>708.66666666666674</c:v>
                </c:pt>
                <c:pt idx="10631">
                  <c:v>708.73333333334597</c:v>
                </c:pt>
                <c:pt idx="10632">
                  <c:v>708.8</c:v>
                </c:pt>
                <c:pt idx="10633">
                  <c:v>708.86666666666667</c:v>
                </c:pt>
                <c:pt idx="10634">
                  <c:v>708.93333333333351</c:v>
                </c:pt>
                <c:pt idx="10635">
                  <c:v>709</c:v>
                </c:pt>
                <c:pt idx="10636">
                  <c:v>709.06666666666672</c:v>
                </c:pt>
                <c:pt idx="10637">
                  <c:v>709.13333333333355</c:v>
                </c:pt>
                <c:pt idx="10638">
                  <c:v>709.2</c:v>
                </c:pt>
                <c:pt idx="10639">
                  <c:v>709.26666666666665</c:v>
                </c:pt>
                <c:pt idx="10640">
                  <c:v>709.3333333333336</c:v>
                </c:pt>
                <c:pt idx="10641">
                  <c:v>709.4</c:v>
                </c:pt>
                <c:pt idx="10642">
                  <c:v>709.4666666666667</c:v>
                </c:pt>
                <c:pt idx="10643">
                  <c:v>709.53333333333353</c:v>
                </c:pt>
                <c:pt idx="10644">
                  <c:v>709.6</c:v>
                </c:pt>
                <c:pt idx="10645">
                  <c:v>709.66666666666663</c:v>
                </c:pt>
                <c:pt idx="10646">
                  <c:v>709.73333333334597</c:v>
                </c:pt>
                <c:pt idx="10647">
                  <c:v>709.80000000000007</c:v>
                </c:pt>
                <c:pt idx="10648">
                  <c:v>709.86666666666667</c:v>
                </c:pt>
                <c:pt idx="10649">
                  <c:v>709.93333333333351</c:v>
                </c:pt>
                <c:pt idx="10650">
                  <c:v>710</c:v>
                </c:pt>
                <c:pt idx="10651">
                  <c:v>710.06666666666661</c:v>
                </c:pt>
                <c:pt idx="10652">
                  <c:v>710.13333333333355</c:v>
                </c:pt>
                <c:pt idx="10653">
                  <c:v>710.2</c:v>
                </c:pt>
                <c:pt idx="10654">
                  <c:v>710.26666666666802</c:v>
                </c:pt>
                <c:pt idx="10655">
                  <c:v>710.3333333333336</c:v>
                </c:pt>
                <c:pt idx="10656">
                  <c:v>710.4</c:v>
                </c:pt>
                <c:pt idx="10657">
                  <c:v>710.46666666666658</c:v>
                </c:pt>
                <c:pt idx="10658">
                  <c:v>710.53333333333353</c:v>
                </c:pt>
                <c:pt idx="10659">
                  <c:v>710.6</c:v>
                </c:pt>
                <c:pt idx="10660">
                  <c:v>710.66666666666674</c:v>
                </c:pt>
                <c:pt idx="10661">
                  <c:v>710.73333333334597</c:v>
                </c:pt>
                <c:pt idx="10662">
                  <c:v>710.80000000000007</c:v>
                </c:pt>
                <c:pt idx="10663">
                  <c:v>710.86666666666667</c:v>
                </c:pt>
                <c:pt idx="10664">
                  <c:v>710.93333333333351</c:v>
                </c:pt>
                <c:pt idx="10665">
                  <c:v>711</c:v>
                </c:pt>
                <c:pt idx="10666">
                  <c:v>711.06666666666672</c:v>
                </c:pt>
                <c:pt idx="10667">
                  <c:v>711.13333333333355</c:v>
                </c:pt>
                <c:pt idx="10668">
                  <c:v>711.19999999999993</c:v>
                </c:pt>
                <c:pt idx="10669">
                  <c:v>711.26666666666665</c:v>
                </c:pt>
                <c:pt idx="10670">
                  <c:v>711.3333333333336</c:v>
                </c:pt>
                <c:pt idx="10671">
                  <c:v>711.40000000000009</c:v>
                </c:pt>
                <c:pt idx="10672">
                  <c:v>711.46666666666681</c:v>
                </c:pt>
                <c:pt idx="10673">
                  <c:v>711.53333333333353</c:v>
                </c:pt>
                <c:pt idx="10674">
                  <c:v>711.59999999999991</c:v>
                </c:pt>
                <c:pt idx="10675">
                  <c:v>711.66666666666663</c:v>
                </c:pt>
                <c:pt idx="10676">
                  <c:v>711.73333333334597</c:v>
                </c:pt>
                <c:pt idx="10677">
                  <c:v>711.80000000000007</c:v>
                </c:pt>
                <c:pt idx="10678">
                  <c:v>711.86666666666667</c:v>
                </c:pt>
                <c:pt idx="10679">
                  <c:v>711.93333333333351</c:v>
                </c:pt>
                <c:pt idx="10680">
                  <c:v>712</c:v>
                </c:pt>
                <c:pt idx="10681">
                  <c:v>712.06666666666672</c:v>
                </c:pt>
                <c:pt idx="10682">
                  <c:v>712.13333333333355</c:v>
                </c:pt>
                <c:pt idx="10683">
                  <c:v>712.2</c:v>
                </c:pt>
                <c:pt idx="10684">
                  <c:v>712.26666666666665</c:v>
                </c:pt>
                <c:pt idx="10685">
                  <c:v>712.3333333333336</c:v>
                </c:pt>
                <c:pt idx="10686">
                  <c:v>712.4</c:v>
                </c:pt>
                <c:pt idx="10687">
                  <c:v>712.4666666666667</c:v>
                </c:pt>
                <c:pt idx="10688">
                  <c:v>712.53333333333353</c:v>
                </c:pt>
                <c:pt idx="10689">
                  <c:v>712.60000000000014</c:v>
                </c:pt>
                <c:pt idx="10690">
                  <c:v>712.66666666666663</c:v>
                </c:pt>
                <c:pt idx="10691">
                  <c:v>712.73333333334585</c:v>
                </c:pt>
                <c:pt idx="10692">
                  <c:v>712.8</c:v>
                </c:pt>
                <c:pt idx="10693">
                  <c:v>712.86666666666667</c:v>
                </c:pt>
                <c:pt idx="10694">
                  <c:v>712.93333333333351</c:v>
                </c:pt>
                <c:pt idx="10695">
                  <c:v>713.00000000000011</c:v>
                </c:pt>
                <c:pt idx="10696">
                  <c:v>713.06666666666672</c:v>
                </c:pt>
                <c:pt idx="10697">
                  <c:v>713.13333333333355</c:v>
                </c:pt>
                <c:pt idx="10698">
                  <c:v>713.19999999999993</c:v>
                </c:pt>
                <c:pt idx="10699">
                  <c:v>713.26666666666665</c:v>
                </c:pt>
                <c:pt idx="10700">
                  <c:v>713.3333333333336</c:v>
                </c:pt>
                <c:pt idx="10701">
                  <c:v>713.4</c:v>
                </c:pt>
                <c:pt idx="10702">
                  <c:v>713.4666666666667</c:v>
                </c:pt>
                <c:pt idx="10703">
                  <c:v>713.53333333333353</c:v>
                </c:pt>
                <c:pt idx="10704">
                  <c:v>713.6</c:v>
                </c:pt>
                <c:pt idx="10705">
                  <c:v>713.66666666666674</c:v>
                </c:pt>
                <c:pt idx="10706">
                  <c:v>713.7333333333462</c:v>
                </c:pt>
                <c:pt idx="10707">
                  <c:v>713.8</c:v>
                </c:pt>
                <c:pt idx="10708">
                  <c:v>713.86666666666667</c:v>
                </c:pt>
                <c:pt idx="10709">
                  <c:v>713.93333333333351</c:v>
                </c:pt>
                <c:pt idx="10710">
                  <c:v>714</c:v>
                </c:pt>
                <c:pt idx="10711">
                  <c:v>714.06666666666672</c:v>
                </c:pt>
                <c:pt idx="10712">
                  <c:v>714.13333333333355</c:v>
                </c:pt>
                <c:pt idx="10713">
                  <c:v>714.2</c:v>
                </c:pt>
                <c:pt idx="10714">
                  <c:v>714.26666666666665</c:v>
                </c:pt>
                <c:pt idx="10715">
                  <c:v>714.3333333333336</c:v>
                </c:pt>
                <c:pt idx="10716">
                  <c:v>714.4</c:v>
                </c:pt>
                <c:pt idx="10717">
                  <c:v>714.4666666666667</c:v>
                </c:pt>
                <c:pt idx="10718">
                  <c:v>714.53333333333353</c:v>
                </c:pt>
                <c:pt idx="10719">
                  <c:v>714.6</c:v>
                </c:pt>
                <c:pt idx="10720">
                  <c:v>714.66666666666663</c:v>
                </c:pt>
                <c:pt idx="10721">
                  <c:v>714.73333333334597</c:v>
                </c:pt>
                <c:pt idx="10722">
                  <c:v>714.80000000000007</c:v>
                </c:pt>
                <c:pt idx="10723">
                  <c:v>714.86666666666679</c:v>
                </c:pt>
                <c:pt idx="10724">
                  <c:v>714.93333333333351</c:v>
                </c:pt>
                <c:pt idx="10725">
                  <c:v>715</c:v>
                </c:pt>
                <c:pt idx="10726">
                  <c:v>715.06666666666661</c:v>
                </c:pt>
                <c:pt idx="10727">
                  <c:v>715.13333333333355</c:v>
                </c:pt>
                <c:pt idx="10728">
                  <c:v>715.2</c:v>
                </c:pt>
                <c:pt idx="10729">
                  <c:v>715.26666666666802</c:v>
                </c:pt>
                <c:pt idx="10730">
                  <c:v>715.3333333333336</c:v>
                </c:pt>
                <c:pt idx="10731">
                  <c:v>715.40000000000009</c:v>
                </c:pt>
                <c:pt idx="10732">
                  <c:v>715.46666666666658</c:v>
                </c:pt>
                <c:pt idx="10733">
                  <c:v>715.53333333333353</c:v>
                </c:pt>
                <c:pt idx="10734">
                  <c:v>715.6</c:v>
                </c:pt>
                <c:pt idx="10735">
                  <c:v>715.66666666666674</c:v>
                </c:pt>
                <c:pt idx="10736">
                  <c:v>715.73333333334597</c:v>
                </c:pt>
                <c:pt idx="10737">
                  <c:v>715.8</c:v>
                </c:pt>
                <c:pt idx="10738">
                  <c:v>715.86666666666667</c:v>
                </c:pt>
                <c:pt idx="10739">
                  <c:v>715.93333333333351</c:v>
                </c:pt>
                <c:pt idx="10740">
                  <c:v>716</c:v>
                </c:pt>
                <c:pt idx="10741">
                  <c:v>716.06666666666672</c:v>
                </c:pt>
                <c:pt idx="10742">
                  <c:v>716.13333333333355</c:v>
                </c:pt>
                <c:pt idx="10743">
                  <c:v>716.19999999999993</c:v>
                </c:pt>
                <c:pt idx="10744">
                  <c:v>716.26666666666665</c:v>
                </c:pt>
                <c:pt idx="10745">
                  <c:v>716.3333333333336</c:v>
                </c:pt>
                <c:pt idx="10746">
                  <c:v>716.40000000000009</c:v>
                </c:pt>
                <c:pt idx="10747">
                  <c:v>716.4666666666667</c:v>
                </c:pt>
                <c:pt idx="10748">
                  <c:v>716.53333333333353</c:v>
                </c:pt>
                <c:pt idx="10749">
                  <c:v>716.59999999999991</c:v>
                </c:pt>
                <c:pt idx="10750">
                  <c:v>716.66666666666663</c:v>
                </c:pt>
                <c:pt idx="10751">
                  <c:v>716.73333333334597</c:v>
                </c:pt>
                <c:pt idx="10752">
                  <c:v>716.80000000000007</c:v>
                </c:pt>
                <c:pt idx="10753">
                  <c:v>716.86666666666667</c:v>
                </c:pt>
                <c:pt idx="10754">
                  <c:v>716.93333333333351</c:v>
                </c:pt>
                <c:pt idx="10755">
                  <c:v>717</c:v>
                </c:pt>
                <c:pt idx="10756">
                  <c:v>717.06666666666672</c:v>
                </c:pt>
                <c:pt idx="10757">
                  <c:v>717.13333333333355</c:v>
                </c:pt>
                <c:pt idx="10758">
                  <c:v>717.2</c:v>
                </c:pt>
                <c:pt idx="10759">
                  <c:v>717.26666666666665</c:v>
                </c:pt>
                <c:pt idx="10760">
                  <c:v>717.3333333333336</c:v>
                </c:pt>
                <c:pt idx="10761">
                  <c:v>717.4</c:v>
                </c:pt>
                <c:pt idx="10762">
                  <c:v>717.4666666666667</c:v>
                </c:pt>
                <c:pt idx="10763">
                  <c:v>717.53333333333353</c:v>
                </c:pt>
                <c:pt idx="10764">
                  <c:v>717.60000000000014</c:v>
                </c:pt>
                <c:pt idx="10765">
                  <c:v>717.66666666666674</c:v>
                </c:pt>
                <c:pt idx="10766">
                  <c:v>717.73333333334585</c:v>
                </c:pt>
                <c:pt idx="10767">
                  <c:v>717.8</c:v>
                </c:pt>
                <c:pt idx="10768">
                  <c:v>717.86666666666667</c:v>
                </c:pt>
                <c:pt idx="10769">
                  <c:v>717.93333333333351</c:v>
                </c:pt>
                <c:pt idx="10770">
                  <c:v>718</c:v>
                </c:pt>
                <c:pt idx="10771">
                  <c:v>718.06666666666672</c:v>
                </c:pt>
                <c:pt idx="10772">
                  <c:v>718.13333333333355</c:v>
                </c:pt>
                <c:pt idx="10773">
                  <c:v>718.2</c:v>
                </c:pt>
                <c:pt idx="10774">
                  <c:v>718.26666666666665</c:v>
                </c:pt>
                <c:pt idx="10775">
                  <c:v>718.3333333333336</c:v>
                </c:pt>
                <c:pt idx="10776">
                  <c:v>718.4</c:v>
                </c:pt>
                <c:pt idx="10777">
                  <c:v>718.46666666666658</c:v>
                </c:pt>
                <c:pt idx="10778">
                  <c:v>718.53333333333353</c:v>
                </c:pt>
                <c:pt idx="10779">
                  <c:v>718.6</c:v>
                </c:pt>
                <c:pt idx="10780">
                  <c:v>718.66666666666674</c:v>
                </c:pt>
                <c:pt idx="10781">
                  <c:v>718.7333333333462</c:v>
                </c:pt>
                <c:pt idx="10782">
                  <c:v>718.80000000000007</c:v>
                </c:pt>
                <c:pt idx="10783">
                  <c:v>718.86666666666656</c:v>
                </c:pt>
                <c:pt idx="10784">
                  <c:v>718.93333333333351</c:v>
                </c:pt>
                <c:pt idx="10785">
                  <c:v>719</c:v>
                </c:pt>
                <c:pt idx="10786">
                  <c:v>719.06666666666672</c:v>
                </c:pt>
                <c:pt idx="10787">
                  <c:v>719.13333333333355</c:v>
                </c:pt>
                <c:pt idx="10788">
                  <c:v>719.2</c:v>
                </c:pt>
                <c:pt idx="10789">
                  <c:v>719.26666666666665</c:v>
                </c:pt>
                <c:pt idx="10790">
                  <c:v>719.3333333333336</c:v>
                </c:pt>
                <c:pt idx="10791">
                  <c:v>719.4</c:v>
                </c:pt>
                <c:pt idx="10792">
                  <c:v>719.4666666666667</c:v>
                </c:pt>
                <c:pt idx="10793">
                  <c:v>719.53333333333353</c:v>
                </c:pt>
                <c:pt idx="10794">
                  <c:v>719.6</c:v>
                </c:pt>
                <c:pt idx="10795">
                  <c:v>719.66666666666663</c:v>
                </c:pt>
                <c:pt idx="10796">
                  <c:v>719.73333333334597</c:v>
                </c:pt>
                <c:pt idx="10797">
                  <c:v>719.80000000000007</c:v>
                </c:pt>
                <c:pt idx="10798">
                  <c:v>719.86666666666679</c:v>
                </c:pt>
                <c:pt idx="10799">
                  <c:v>719.93333333333351</c:v>
                </c:pt>
                <c:pt idx="10800">
                  <c:v>719.99999999999989</c:v>
                </c:pt>
                <c:pt idx="10801">
                  <c:v>720.06666666666661</c:v>
                </c:pt>
                <c:pt idx="10802">
                  <c:v>720.13333333333355</c:v>
                </c:pt>
                <c:pt idx="10803">
                  <c:v>720.2</c:v>
                </c:pt>
                <c:pt idx="10804">
                  <c:v>720.26666666666802</c:v>
                </c:pt>
                <c:pt idx="10805">
                  <c:v>720.3333333333336</c:v>
                </c:pt>
                <c:pt idx="10806">
                  <c:v>720.4</c:v>
                </c:pt>
                <c:pt idx="10807">
                  <c:v>720.4666666666667</c:v>
                </c:pt>
                <c:pt idx="10808">
                  <c:v>720.53333333333353</c:v>
                </c:pt>
                <c:pt idx="10809">
                  <c:v>720.6</c:v>
                </c:pt>
                <c:pt idx="10810">
                  <c:v>720.66666666666663</c:v>
                </c:pt>
                <c:pt idx="10811">
                  <c:v>720.73333333334597</c:v>
                </c:pt>
                <c:pt idx="10812">
                  <c:v>720.8</c:v>
                </c:pt>
                <c:pt idx="10813">
                  <c:v>720.86666666666667</c:v>
                </c:pt>
                <c:pt idx="10814">
                  <c:v>720.93333333333351</c:v>
                </c:pt>
                <c:pt idx="10815">
                  <c:v>721.00000000000011</c:v>
                </c:pt>
                <c:pt idx="10816">
                  <c:v>721.06666666666672</c:v>
                </c:pt>
                <c:pt idx="10817">
                  <c:v>721.13333333333355</c:v>
                </c:pt>
                <c:pt idx="10818">
                  <c:v>721.19999999999993</c:v>
                </c:pt>
                <c:pt idx="10819">
                  <c:v>721.26666666666665</c:v>
                </c:pt>
                <c:pt idx="10820">
                  <c:v>721.3333333333336</c:v>
                </c:pt>
                <c:pt idx="10821">
                  <c:v>721.40000000000009</c:v>
                </c:pt>
                <c:pt idx="10822">
                  <c:v>721.4666666666667</c:v>
                </c:pt>
                <c:pt idx="10823">
                  <c:v>721.53333333333353</c:v>
                </c:pt>
                <c:pt idx="10824">
                  <c:v>721.6</c:v>
                </c:pt>
                <c:pt idx="10825">
                  <c:v>721.66666666666663</c:v>
                </c:pt>
                <c:pt idx="10826">
                  <c:v>721.73333333334597</c:v>
                </c:pt>
                <c:pt idx="10827">
                  <c:v>721.80000000000007</c:v>
                </c:pt>
                <c:pt idx="10828">
                  <c:v>721.86666666666667</c:v>
                </c:pt>
                <c:pt idx="10829">
                  <c:v>721.93333333333351</c:v>
                </c:pt>
                <c:pt idx="10830">
                  <c:v>722</c:v>
                </c:pt>
                <c:pt idx="10831">
                  <c:v>722.06666666666672</c:v>
                </c:pt>
                <c:pt idx="10832">
                  <c:v>722.13333333333355</c:v>
                </c:pt>
                <c:pt idx="10833">
                  <c:v>722.2</c:v>
                </c:pt>
                <c:pt idx="10834">
                  <c:v>722.26666666666665</c:v>
                </c:pt>
                <c:pt idx="10835">
                  <c:v>722.3333333333336</c:v>
                </c:pt>
                <c:pt idx="10836">
                  <c:v>722.4</c:v>
                </c:pt>
                <c:pt idx="10837">
                  <c:v>722.4666666666667</c:v>
                </c:pt>
                <c:pt idx="10838">
                  <c:v>722.53333333333353</c:v>
                </c:pt>
                <c:pt idx="10839">
                  <c:v>722.6</c:v>
                </c:pt>
                <c:pt idx="10840">
                  <c:v>722.66666666666674</c:v>
                </c:pt>
                <c:pt idx="10841">
                  <c:v>722.73333333334597</c:v>
                </c:pt>
                <c:pt idx="10842">
                  <c:v>722.8</c:v>
                </c:pt>
                <c:pt idx="10843">
                  <c:v>722.86666666666667</c:v>
                </c:pt>
                <c:pt idx="10844">
                  <c:v>722.93333333333351</c:v>
                </c:pt>
                <c:pt idx="10845">
                  <c:v>723</c:v>
                </c:pt>
                <c:pt idx="10846">
                  <c:v>723.06666666666661</c:v>
                </c:pt>
                <c:pt idx="10847">
                  <c:v>723.13333333333355</c:v>
                </c:pt>
                <c:pt idx="10848">
                  <c:v>723.2</c:v>
                </c:pt>
                <c:pt idx="10849">
                  <c:v>723.26666666666802</c:v>
                </c:pt>
                <c:pt idx="10850">
                  <c:v>723.3333333333336</c:v>
                </c:pt>
                <c:pt idx="10851">
                  <c:v>723.4</c:v>
                </c:pt>
                <c:pt idx="10852">
                  <c:v>723.46666666666658</c:v>
                </c:pt>
                <c:pt idx="10853">
                  <c:v>723.53333333333353</c:v>
                </c:pt>
                <c:pt idx="10854">
                  <c:v>723.6</c:v>
                </c:pt>
                <c:pt idx="10855">
                  <c:v>723.66666666666674</c:v>
                </c:pt>
                <c:pt idx="10856">
                  <c:v>723.73333333334597</c:v>
                </c:pt>
                <c:pt idx="10857">
                  <c:v>723.80000000000007</c:v>
                </c:pt>
                <c:pt idx="10858">
                  <c:v>723.86666666666667</c:v>
                </c:pt>
                <c:pt idx="10859">
                  <c:v>723.93333333333351</c:v>
                </c:pt>
                <c:pt idx="10860">
                  <c:v>724</c:v>
                </c:pt>
                <c:pt idx="10861">
                  <c:v>724.06666666666672</c:v>
                </c:pt>
                <c:pt idx="10862">
                  <c:v>724.13333333333355</c:v>
                </c:pt>
                <c:pt idx="10863">
                  <c:v>724.2</c:v>
                </c:pt>
                <c:pt idx="10864">
                  <c:v>724.26666666666665</c:v>
                </c:pt>
                <c:pt idx="10865">
                  <c:v>724.3333333333336</c:v>
                </c:pt>
                <c:pt idx="10866">
                  <c:v>724.40000000000009</c:v>
                </c:pt>
                <c:pt idx="10867">
                  <c:v>724.4666666666667</c:v>
                </c:pt>
                <c:pt idx="10868">
                  <c:v>724.53333333333353</c:v>
                </c:pt>
                <c:pt idx="10869">
                  <c:v>724.59999999999991</c:v>
                </c:pt>
                <c:pt idx="10870">
                  <c:v>724.66666666666663</c:v>
                </c:pt>
                <c:pt idx="10871">
                  <c:v>724.73333333334597</c:v>
                </c:pt>
                <c:pt idx="10872">
                  <c:v>724.80000000000007</c:v>
                </c:pt>
                <c:pt idx="10873">
                  <c:v>724.86666666666679</c:v>
                </c:pt>
                <c:pt idx="10874">
                  <c:v>724.93333333333351</c:v>
                </c:pt>
                <c:pt idx="10875">
                  <c:v>725</c:v>
                </c:pt>
                <c:pt idx="10876">
                  <c:v>725.06666666666661</c:v>
                </c:pt>
                <c:pt idx="10877">
                  <c:v>725.13333333333355</c:v>
                </c:pt>
                <c:pt idx="10878">
                  <c:v>725.2</c:v>
                </c:pt>
                <c:pt idx="10879">
                  <c:v>725.26666666666665</c:v>
                </c:pt>
                <c:pt idx="10880">
                  <c:v>725.3333333333336</c:v>
                </c:pt>
                <c:pt idx="10881">
                  <c:v>725.4</c:v>
                </c:pt>
                <c:pt idx="10882">
                  <c:v>725.4666666666667</c:v>
                </c:pt>
                <c:pt idx="10883">
                  <c:v>725.53333333333353</c:v>
                </c:pt>
                <c:pt idx="10884">
                  <c:v>725.6</c:v>
                </c:pt>
                <c:pt idx="10885">
                  <c:v>725.66666666666663</c:v>
                </c:pt>
                <c:pt idx="10886">
                  <c:v>725.73333333334597</c:v>
                </c:pt>
                <c:pt idx="10887">
                  <c:v>725.8</c:v>
                </c:pt>
                <c:pt idx="10888">
                  <c:v>725.86666666666667</c:v>
                </c:pt>
                <c:pt idx="10889">
                  <c:v>725.93333333333351</c:v>
                </c:pt>
                <c:pt idx="10890">
                  <c:v>726.00000000000011</c:v>
                </c:pt>
                <c:pt idx="10891">
                  <c:v>726.06666666666672</c:v>
                </c:pt>
                <c:pt idx="10892">
                  <c:v>726.13333333333355</c:v>
                </c:pt>
                <c:pt idx="10893">
                  <c:v>726.19999999999993</c:v>
                </c:pt>
                <c:pt idx="10894">
                  <c:v>726.26666666666665</c:v>
                </c:pt>
                <c:pt idx="10895">
                  <c:v>726.3333333333336</c:v>
                </c:pt>
                <c:pt idx="10896">
                  <c:v>726.40000000000009</c:v>
                </c:pt>
                <c:pt idx="10897">
                  <c:v>726.4666666666667</c:v>
                </c:pt>
                <c:pt idx="10898">
                  <c:v>726.53333333333353</c:v>
                </c:pt>
                <c:pt idx="10899">
                  <c:v>726.6</c:v>
                </c:pt>
                <c:pt idx="10900">
                  <c:v>726.66666666666674</c:v>
                </c:pt>
                <c:pt idx="10901">
                  <c:v>726.73333333334597</c:v>
                </c:pt>
                <c:pt idx="10902">
                  <c:v>726.8</c:v>
                </c:pt>
                <c:pt idx="10903">
                  <c:v>726.86666666666667</c:v>
                </c:pt>
                <c:pt idx="10904">
                  <c:v>726.93333333333351</c:v>
                </c:pt>
                <c:pt idx="10905">
                  <c:v>727</c:v>
                </c:pt>
                <c:pt idx="10906">
                  <c:v>727.06666666666672</c:v>
                </c:pt>
                <c:pt idx="10907">
                  <c:v>727.13333333333355</c:v>
                </c:pt>
                <c:pt idx="10908">
                  <c:v>727.2</c:v>
                </c:pt>
                <c:pt idx="10909">
                  <c:v>727.26666666666665</c:v>
                </c:pt>
                <c:pt idx="10910">
                  <c:v>727.3333333333336</c:v>
                </c:pt>
                <c:pt idx="10911">
                  <c:v>727.4</c:v>
                </c:pt>
                <c:pt idx="10912">
                  <c:v>727.4666666666667</c:v>
                </c:pt>
                <c:pt idx="10913">
                  <c:v>727.53333333333353</c:v>
                </c:pt>
                <c:pt idx="10914">
                  <c:v>727.6</c:v>
                </c:pt>
                <c:pt idx="10915">
                  <c:v>727.66666666666663</c:v>
                </c:pt>
                <c:pt idx="10916">
                  <c:v>727.73333333334597</c:v>
                </c:pt>
                <c:pt idx="10917">
                  <c:v>727.80000000000007</c:v>
                </c:pt>
                <c:pt idx="10918">
                  <c:v>727.86666666666667</c:v>
                </c:pt>
                <c:pt idx="10919">
                  <c:v>727.93333333333351</c:v>
                </c:pt>
                <c:pt idx="10920">
                  <c:v>728</c:v>
                </c:pt>
                <c:pt idx="10921">
                  <c:v>728.06666666666661</c:v>
                </c:pt>
                <c:pt idx="10922">
                  <c:v>728.13333333333355</c:v>
                </c:pt>
                <c:pt idx="10923">
                  <c:v>728.2</c:v>
                </c:pt>
                <c:pt idx="10924">
                  <c:v>728.26666666666802</c:v>
                </c:pt>
                <c:pt idx="10925">
                  <c:v>728.3333333333336</c:v>
                </c:pt>
                <c:pt idx="10926">
                  <c:v>728.4</c:v>
                </c:pt>
                <c:pt idx="10927">
                  <c:v>728.46666666666658</c:v>
                </c:pt>
                <c:pt idx="10928">
                  <c:v>728.53333333333353</c:v>
                </c:pt>
                <c:pt idx="10929">
                  <c:v>728.6</c:v>
                </c:pt>
                <c:pt idx="10930">
                  <c:v>728.66666666666674</c:v>
                </c:pt>
                <c:pt idx="10931">
                  <c:v>728.73333333334597</c:v>
                </c:pt>
                <c:pt idx="10932">
                  <c:v>728.8</c:v>
                </c:pt>
                <c:pt idx="10933">
                  <c:v>728.86666666666667</c:v>
                </c:pt>
                <c:pt idx="10934">
                  <c:v>728.93333333333351</c:v>
                </c:pt>
                <c:pt idx="10935">
                  <c:v>729</c:v>
                </c:pt>
                <c:pt idx="10936">
                  <c:v>729.06666666666672</c:v>
                </c:pt>
                <c:pt idx="10937">
                  <c:v>729.13333333333355</c:v>
                </c:pt>
                <c:pt idx="10938">
                  <c:v>729.19999999999993</c:v>
                </c:pt>
                <c:pt idx="10939">
                  <c:v>729.26666666666665</c:v>
                </c:pt>
                <c:pt idx="10940">
                  <c:v>729.3333333333336</c:v>
                </c:pt>
                <c:pt idx="10941">
                  <c:v>729.40000000000009</c:v>
                </c:pt>
                <c:pt idx="10942">
                  <c:v>729.46666666666681</c:v>
                </c:pt>
                <c:pt idx="10943">
                  <c:v>729.53333333333353</c:v>
                </c:pt>
                <c:pt idx="10944">
                  <c:v>729.59999999999991</c:v>
                </c:pt>
                <c:pt idx="10945">
                  <c:v>729.66666666666663</c:v>
                </c:pt>
                <c:pt idx="10946">
                  <c:v>729.73333333334597</c:v>
                </c:pt>
                <c:pt idx="10947">
                  <c:v>729.80000000000007</c:v>
                </c:pt>
                <c:pt idx="10948">
                  <c:v>729.86666666666667</c:v>
                </c:pt>
                <c:pt idx="10949">
                  <c:v>729.93333333333351</c:v>
                </c:pt>
                <c:pt idx="10950">
                  <c:v>730</c:v>
                </c:pt>
                <c:pt idx="10951">
                  <c:v>730.06666666666672</c:v>
                </c:pt>
                <c:pt idx="10952">
                  <c:v>730.13333333333355</c:v>
                </c:pt>
                <c:pt idx="10953">
                  <c:v>730.2</c:v>
                </c:pt>
                <c:pt idx="10954">
                  <c:v>730.26666666666665</c:v>
                </c:pt>
                <c:pt idx="10955">
                  <c:v>730.3333333333336</c:v>
                </c:pt>
                <c:pt idx="10956">
                  <c:v>730.4</c:v>
                </c:pt>
                <c:pt idx="10957">
                  <c:v>730.4666666666667</c:v>
                </c:pt>
                <c:pt idx="10958">
                  <c:v>730.53333333333353</c:v>
                </c:pt>
                <c:pt idx="10959">
                  <c:v>730.60000000000014</c:v>
                </c:pt>
                <c:pt idx="10960">
                  <c:v>730.66666666666663</c:v>
                </c:pt>
                <c:pt idx="10961">
                  <c:v>730.73333333334585</c:v>
                </c:pt>
                <c:pt idx="10962">
                  <c:v>730.8</c:v>
                </c:pt>
                <c:pt idx="10963">
                  <c:v>730.86666666666667</c:v>
                </c:pt>
                <c:pt idx="10964">
                  <c:v>730.93333333333351</c:v>
                </c:pt>
                <c:pt idx="10965">
                  <c:v>731.00000000000011</c:v>
                </c:pt>
                <c:pt idx="10966">
                  <c:v>731.06666666666672</c:v>
                </c:pt>
                <c:pt idx="10967">
                  <c:v>731.13333333333355</c:v>
                </c:pt>
                <c:pt idx="10968">
                  <c:v>731.2</c:v>
                </c:pt>
                <c:pt idx="10969">
                  <c:v>731.26666666666665</c:v>
                </c:pt>
                <c:pt idx="10970">
                  <c:v>731.3333333333336</c:v>
                </c:pt>
                <c:pt idx="10971">
                  <c:v>731.4</c:v>
                </c:pt>
                <c:pt idx="10972">
                  <c:v>731.4666666666667</c:v>
                </c:pt>
                <c:pt idx="10973">
                  <c:v>731.53333333333353</c:v>
                </c:pt>
                <c:pt idx="10974">
                  <c:v>731.6</c:v>
                </c:pt>
                <c:pt idx="10975">
                  <c:v>731.66666666666674</c:v>
                </c:pt>
                <c:pt idx="10976">
                  <c:v>731.7333333333462</c:v>
                </c:pt>
                <c:pt idx="10977">
                  <c:v>731.8</c:v>
                </c:pt>
                <c:pt idx="10978">
                  <c:v>731.86666666666656</c:v>
                </c:pt>
                <c:pt idx="10979">
                  <c:v>731.93333333333351</c:v>
                </c:pt>
                <c:pt idx="10980">
                  <c:v>732</c:v>
                </c:pt>
                <c:pt idx="10981">
                  <c:v>732.06666666666672</c:v>
                </c:pt>
                <c:pt idx="10982">
                  <c:v>732.13333333333355</c:v>
                </c:pt>
                <c:pt idx="10983">
                  <c:v>732.2</c:v>
                </c:pt>
                <c:pt idx="10984">
                  <c:v>732.26666666666665</c:v>
                </c:pt>
                <c:pt idx="10985">
                  <c:v>732.3333333333336</c:v>
                </c:pt>
                <c:pt idx="10986">
                  <c:v>732.4</c:v>
                </c:pt>
                <c:pt idx="10987">
                  <c:v>732.4666666666667</c:v>
                </c:pt>
                <c:pt idx="10988">
                  <c:v>732.53333333333353</c:v>
                </c:pt>
                <c:pt idx="10989">
                  <c:v>732.6</c:v>
                </c:pt>
                <c:pt idx="10990">
                  <c:v>732.66666666666663</c:v>
                </c:pt>
                <c:pt idx="10991">
                  <c:v>732.73333333334597</c:v>
                </c:pt>
                <c:pt idx="10992">
                  <c:v>732.80000000000007</c:v>
                </c:pt>
                <c:pt idx="10993">
                  <c:v>732.86666666666679</c:v>
                </c:pt>
                <c:pt idx="10994">
                  <c:v>732.93333333333351</c:v>
                </c:pt>
                <c:pt idx="10995">
                  <c:v>733</c:v>
                </c:pt>
                <c:pt idx="10996">
                  <c:v>733.06666666666661</c:v>
                </c:pt>
                <c:pt idx="10997">
                  <c:v>733.13333333333355</c:v>
                </c:pt>
                <c:pt idx="10998">
                  <c:v>733.2</c:v>
                </c:pt>
                <c:pt idx="10999">
                  <c:v>733.26666666666802</c:v>
                </c:pt>
                <c:pt idx="11000">
                  <c:v>733.3333333333336</c:v>
                </c:pt>
                <c:pt idx="11001">
                  <c:v>733.4</c:v>
                </c:pt>
                <c:pt idx="11002">
                  <c:v>733.4666666666667</c:v>
                </c:pt>
                <c:pt idx="11003">
                  <c:v>733.53333333333353</c:v>
                </c:pt>
                <c:pt idx="11004">
                  <c:v>733.6</c:v>
                </c:pt>
                <c:pt idx="11005">
                  <c:v>733.66666666666674</c:v>
                </c:pt>
                <c:pt idx="11006">
                  <c:v>733.73333333334597</c:v>
                </c:pt>
                <c:pt idx="11007">
                  <c:v>733.8</c:v>
                </c:pt>
                <c:pt idx="11008">
                  <c:v>733.86666666666667</c:v>
                </c:pt>
                <c:pt idx="11009">
                  <c:v>733.93333333333351</c:v>
                </c:pt>
                <c:pt idx="11010">
                  <c:v>734.00000000000011</c:v>
                </c:pt>
                <c:pt idx="11011">
                  <c:v>734.06666666666661</c:v>
                </c:pt>
                <c:pt idx="11012">
                  <c:v>734.13333333333355</c:v>
                </c:pt>
                <c:pt idx="11013">
                  <c:v>734.19999999999993</c:v>
                </c:pt>
                <c:pt idx="11014">
                  <c:v>734.26666666666665</c:v>
                </c:pt>
                <c:pt idx="11015">
                  <c:v>734.3333333333336</c:v>
                </c:pt>
                <c:pt idx="11016">
                  <c:v>734.40000000000009</c:v>
                </c:pt>
                <c:pt idx="11017">
                  <c:v>734.4666666666667</c:v>
                </c:pt>
                <c:pt idx="11018">
                  <c:v>734.53333333333353</c:v>
                </c:pt>
                <c:pt idx="11019">
                  <c:v>734.6</c:v>
                </c:pt>
                <c:pt idx="11020">
                  <c:v>734.66666666666663</c:v>
                </c:pt>
                <c:pt idx="11021">
                  <c:v>734.73333333334597</c:v>
                </c:pt>
                <c:pt idx="11022">
                  <c:v>734.80000000000007</c:v>
                </c:pt>
                <c:pt idx="11023">
                  <c:v>734.86666666666667</c:v>
                </c:pt>
                <c:pt idx="11024">
                  <c:v>734.93333333333351</c:v>
                </c:pt>
                <c:pt idx="11025">
                  <c:v>735</c:v>
                </c:pt>
                <c:pt idx="11026">
                  <c:v>735.06666666666672</c:v>
                </c:pt>
                <c:pt idx="11027">
                  <c:v>735.13333333333355</c:v>
                </c:pt>
                <c:pt idx="11028">
                  <c:v>735.2</c:v>
                </c:pt>
                <c:pt idx="11029">
                  <c:v>735.26666666666665</c:v>
                </c:pt>
                <c:pt idx="11030">
                  <c:v>735.3333333333336</c:v>
                </c:pt>
                <c:pt idx="11031">
                  <c:v>735.4</c:v>
                </c:pt>
                <c:pt idx="11032">
                  <c:v>735.4666666666667</c:v>
                </c:pt>
                <c:pt idx="11033">
                  <c:v>735.53333333333353</c:v>
                </c:pt>
                <c:pt idx="11034">
                  <c:v>735.6</c:v>
                </c:pt>
                <c:pt idx="11035">
                  <c:v>735.66666666666674</c:v>
                </c:pt>
                <c:pt idx="11036">
                  <c:v>735.73333333334585</c:v>
                </c:pt>
                <c:pt idx="11037">
                  <c:v>735.8</c:v>
                </c:pt>
                <c:pt idx="11038">
                  <c:v>735.86666666666667</c:v>
                </c:pt>
                <c:pt idx="11039">
                  <c:v>735.93333333333351</c:v>
                </c:pt>
                <c:pt idx="11040">
                  <c:v>736</c:v>
                </c:pt>
                <c:pt idx="11041">
                  <c:v>736.06666666666672</c:v>
                </c:pt>
                <c:pt idx="11042">
                  <c:v>736.13333333333355</c:v>
                </c:pt>
                <c:pt idx="11043">
                  <c:v>736.2</c:v>
                </c:pt>
                <c:pt idx="11044">
                  <c:v>736.26666666666802</c:v>
                </c:pt>
                <c:pt idx="11045">
                  <c:v>736.3333333333336</c:v>
                </c:pt>
                <c:pt idx="11046">
                  <c:v>736.4</c:v>
                </c:pt>
                <c:pt idx="11047">
                  <c:v>736.46666666666658</c:v>
                </c:pt>
                <c:pt idx="11048">
                  <c:v>736.53333333333353</c:v>
                </c:pt>
                <c:pt idx="11049">
                  <c:v>736.6</c:v>
                </c:pt>
                <c:pt idx="11050">
                  <c:v>736.66666666666674</c:v>
                </c:pt>
                <c:pt idx="11051">
                  <c:v>736.7333333333462</c:v>
                </c:pt>
                <c:pt idx="11052">
                  <c:v>736.80000000000007</c:v>
                </c:pt>
                <c:pt idx="11053">
                  <c:v>736.86666666666656</c:v>
                </c:pt>
                <c:pt idx="11054">
                  <c:v>736.93333333333351</c:v>
                </c:pt>
                <c:pt idx="11055">
                  <c:v>737</c:v>
                </c:pt>
                <c:pt idx="11056">
                  <c:v>737.06666666666672</c:v>
                </c:pt>
                <c:pt idx="11057">
                  <c:v>737.13333333333355</c:v>
                </c:pt>
                <c:pt idx="11058">
                  <c:v>737.2</c:v>
                </c:pt>
                <c:pt idx="11059">
                  <c:v>737.26666666666665</c:v>
                </c:pt>
                <c:pt idx="11060">
                  <c:v>737.3333333333336</c:v>
                </c:pt>
                <c:pt idx="11061">
                  <c:v>737.40000000000009</c:v>
                </c:pt>
                <c:pt idx="11062">
                  <c:v>737.4666666666667</c:v>
                </c:pt>
                <c:pt idx="11063">
                  <c:v>737.53333333333353</c:v>
                </c:pt>
                <c:pt idx="11064">
                  <c:v>737.6</c:v>
                </c:pt>
                <c:pt idx="11065">
                  <c:v>737.66666666666663</c:v>
                </c:pt>
                <c:pt idx="11066">
                  <c:v>737.73333333334597</c:v>
                </c:pt>
                <c:pt idx="11067">
                  <c:v>737.80000000000007</c:v>
                </c:pt>
                <c:pt idx="11068">
                  <c:v>737.86666666666679</c:v>
                </c:pt>
                <c:pt idx="11069">
                  <c:v>737.93333333333351</c:v>
                </c:pt>
                <c:pt idx="11070">
                  <c:v>737.99999999999989</c:v>
                </c:pt>
                <c:pt idx="11071">
                  <c:v>738.06666666666661</c:v>
                </c:pt>
                <c:pt idx="11072">
                  <c:v>738.13333333333355</c:v>
                </c:pt>
                <c:pt idx="11073">
                  <c:v>738.2</c:v>
                </c:pt>
                <c:pt idx="11074">
                  <c:v>738.26666666666802</c:v>
                </c:pt>
                <c:pt idx="11075">
                  <c:v>738.3333333333336</c:v>
                </c:pt>
                <c:pt idx="11076">
                  <c:v>738.4</c:v>
                </c:pt>
                <c:pt idx="11077">
                  <c:v>738.4666666666667</c:v>
                </c:pt>
                <c:pt idx="11078">
                  <c:v>738.53333333333353</c:v>
                </c:pt>
                <c:pt idx="11079">
                  <c:v>738.6</c:v>
                </c:pt>
                <c:pt idx="11080">
                  <c:v>738.66666666666663</c:v>
                </c:pt>
                <c:pt idx="11081">
                  <c:v>738.73333333334597</c:v>
                </c:pt>
                <c:pt idx="11082">
                  <c:v>738.8</c:v>
                </c:pt>
                <c:pt idx="11083">
                  <c:v>738.86666666666667</c:v>
                </c:pt>
                <c:pt idx="11084">
                  <c:v>738.93333333333351</c:v>
                </c:pt>
                <c:pt idx="11085">
                  <c:v>739.00000000000011</c:v>
                </c:pt>
                <c:pt idx="11086">
                  <c:v>739.06666666666672</c:v>
                </c:pt>
                <c:pt idx="11087">
                  <c:v>739.13333333333355</c:v>
                </c:pt>
                <c:pt idx="11088">
                  <c:v>739.19999999999993</c:v>
                </c:pt>
                <c:pt idx="11089">
                  <c:v>739.26666666666665</c:v>
                </c:pt>
                <c:pt idx="11090">
                  <c:v>739.3333333333336</c:v>
                </c:pt>
                <c:pt idx="11091">
                  <c:v>739.40000000000009</c:v>
                </c:pt>
                <c:pt idx="11092">
                  <c:v>739.4666666666667</c:v>
                </c:pt>
                <c:pt idx="11093">
                  <c:v>739.53333333333353</c:v>
                </c:pt>
                <c:pt idx="11094">
                  <c:v>739.6</c:v>
                </c:pt>
                <c:pt idx="11095">
                  <c:v>739.66666666666663</c:v>
                </c:pt>
                <c:pt idx="11096">
                  <c:v>739.73333333334597</c:v>
                </c:pt>
                <c:pt idx="11097">
                  <c:v>739.80000000000007</c:v>
                </c:pt>
                <c:pt idx="11098">
                  <c:v>739.86666666666667</c:v>
                </c:pt>
                <c:pt idx="11099">
                  <c:v>739.93333333333351</c:v>
                </c:pt>
                <c:pt idx="11100">
                  <c:v>740</c:v>
                </c:pt>
                <c:pt idx="11101">
                  <c:v>740.06666666666672</c:v>
                </c:pt>
                <c:pt idx="11102">
                  <c:v>740.13333333333355</c:v>
                </c:pt>
                <c:pt idx="11103">
                  <c:v>740.2</c:v>
                </c:pt>
                <c:pt idx="11104">
                  <c:v>740.26666666666665</c:v>
                </c:pt>
                <c:pt idx="11105">
                  <c:v>740.3333333333336</c:v>
                </c:pt>
                <c:pt idx="11106">
                  <c:v>740.4</c:v>
                </c:pt>
                <c:pt idx="11107">
                  <c:v>740.4666666666667</c:v>
                </c:pt>
                <c:pt idx="11108">
                  <c:v>740.53333333333353</c:v>
                </c:pt>
                <c:pt idx="11109">
                  <c:v>740.6</c:v>
                </c:pt>
                <c:pt idx="11110">
                  <c:v>740.66666666666674</c:v>
                </c:pt>
                <c:pt idx="11111">
                  <c:v>740.73333333334597</c:v>
                </c:pt>
                <c:pt idx="11112">
                  <c:v>740.8</c:v>
                </c:pt>
                <c:pt idx="11113">
                  <c:v>740.86666666666667</c:v>
                </c:pt>
                <c:pt idx="11114">
                  <c:v>740.93333333333351</c:v>
                </c:pt>
                <c:pt idx="11115">
                  <c:v>741</c:v>
                </c:pt>
                <c:pt idx="11116">
                  <c:v>741.06666666666661</c:v>
                </c:pt>
                <c:pt idx="11117">
                  <c:v>741.13333333333355</c:v>
                </c:pt>
                <c:pt idx="11118">
                  <c:v>741.2</c:v>
                </c:pt>
                <c:pt idx="11119">
                  <c:v>741.26666666666802</c:v>
                </c:pt>
                <c:pt idx="11120">
                  <c:v>741.3333333333336</c:v>
                </c:pt>
                <c:pt idx="11121">
                  <c:v>741.4</c:v>
                </c:pt>
                <c:pt idx="11122">
                  <c:v>741.46666666666658</c:v>
                </c:pt>
                <c:pt idx="11123">
                  <c:v>741.53333333333353</c:v>
                </c:pt>
                <c:pt idx="11124">
                  <c:v>741.6</c:v>
                </c:pt>
                <c:pt idx="11125">
                  <c:v>741.66666666666674</c:v>
                </c:pt>
                <c:pt idx="11126">
                  <c:v>741.73333333334597</c:v>
                </c:pt>
                <c:pt idx="11127">
                  <c:v>741.80000000000007</c:v>
                </c:pt>
                <c:pt idx="11128">
                  <c:v>741.86666666666667</c:v>
                </c:pt>
                <c:pt idx="11129">
                  <c:v>741.93333333333351</c:v>
                </c:pt>
                <c:pt idx="11130">
                  <c:v>742</c:v>
                </c:pt>
                <c:pt idx="11131">
                  <c:v>742.06666666666672</c:v>
                </c:pt>
                <c:pt idx="11132">
                  <c:v>742.13333333333355</c:v>
                </c:pt>
                <c:pt idx="11133">
                  <c:v>742.19999999999993</c:v>
                </c:pt>
                <c:pt idx="11134">
                  <c:v>742.26666666666665</c:v>
                </c:pt>
                <c:pt idx="11135">
                  <c:v>742.3333333333336</c:v>
                </c:pt>
                <c:pt idx="11136">
                  <c:v>742.40000000000009</c:v>
                </c:pt>
                <c:pt idx="11137">
                  <c:v>742.4666666666667</c:v>
                </c:pt>
                <c:pt idx="11138">
                  <c:v>742.53333333333353</c:v>
                </c:pt>
                <c:pt idx="11139">
                  <c:v>742.59999999999991</c:v>
                </c:pt>
                <c:pt idx="11140">
                  <c:v>742.66666666666663</c:v>
                </c:pt>
                <c:pt idx="11141">
                  <c:v>742.73333333334597</c:v>
                </c:pt>
                <c:pt idx="11142">
                  <c:v>742.80000000000007</c:v>
                </c:pt>
                <c:pt idx="11143">
                  <c:v>742.86666666666679</c:v>
                </c:pt>
                <c:pt idx="11144">
                  <c:v>742.93333333333351</c:v>
                </c:pt>
                <c:pt idx="11145">
                  <c:v>743</c:v>
                </c:pt>
                <c:pt idx="11146">
                  <c:v>743.06666666666661</c:v>
                </c:pt>
                <c:pt idx="11147">
                  <c:v>743.13333333333355</c:v>
                </c:pt>
                <c:pt idx="11148">
                  <c:v>743.2</c:v>
                </c:pt>
                <c:pt idx="11149">
                  <c:v>743.26666666666665</c:v>
                </c:pt>
                <c:pt idx="11150">
                  <c:v>743.3333333333336</c:v>
                </c:pt>
                <c:pt idx="11151">
                  <c:v>743.4</c:v>
                </c:pt>
                <c:pt idx="11152">
                  <c:v>743.4666666666667</c:v>
                </c:pt>
                <c:pt idx="11153">
                  <c:v>743.53333333333353</c:v>
                </c:pt>
                <c:pt idx="11154">
                  <c:v>743.6</c:v>
                </c:pt>
                <c:pt idx="11155">
                  <c:v>743.66666666666663</c:v>
                </c:pt>
                <c:pt idx="11156">
                  <c:v>743.73333333334585</c:v>
                </c:pt>
                <c:pt idx="11157">
                  <c:v>743.8</c:v>
                </c:pt>
                <c:pt idx="11158">
                  <c:v>743.86666666666667</c:v>
                </c:pt>
                <c:pt idx="11159">
                  <c:v>743.93333333333351</c:v>
                </c:pt>
                <c:pt idx="11160">
                  <c:v>744.00000000000011</c:v>
                </c:pt>
                <c:pt idx="11161">
                  <c:v>744.06666666666672</c:v>
                </c:pt>
                <c:pt idx="11162">
                  <c:v>744.13333333333355</c:v>
                </c:pt>
                <c:pt idx="11163">
                  <c:v>744.19999999999993</c:v>
                </c:pt>
                <c:pt idx="11164">
                  <c:v>744.26666666666665</c:v>
                </c:pt>
                <c:pt idx="11165">
                  <c:v>744.3333333333336</c:v>
                </c:pt>
                <c:pt idx="11166">
                  <c:v>744.40000000000009</c:v>
                </c:pt>
                <c:pt idx="11167">
                  <c:v>744.4666666666667</c:v>
                </c:pt>
                <c:pt idx="11168">
                  <c:v>744.53333333333353</c:v>
                </c:pt>
                <c:pt idx="11169">
                  <c:v>744.6</c:v>
                </c:pt>
                <c:pt idx="11170">
                  <c:v>744.66666666666674</c:v>
                </c:pt>
                <c:pt idx="11171">
                  <c:v>744.73333333334597</c:v>
                </c:pt>
                <c:pt idx="11172">
                  <c:v>744.8</c:v>
                </c:pt>
                <c:pt idx="11173">
                  <c:v>744.86666666666667</c:v>
                </c:pt>
                <c:pt idx="11174">
                  <c:v>744.93333333333351</c:v>
                </c:pt>
                <c:pt idx="11175">
                  <c:v>745</c:v>
                </c:pt>
                <c:pt idx="11176">
                  <c:v>745.06666666666672</c:v>
                </c:pt>
                <c:pt idx="11177">
                  <c:v>745.13333333333355</c:v>
                </c:pt>
                <c:pt idx="11178">
                  <c:v>745.2</c:v>
                </c:pt>
                <c:pt idx="11179">
                  <c:v>745.26666666666665</c:v>
                </c:pt>
                <c:pt idx="11180">
                  <c:v>745.3333333333336</c:v>
                </c:pt>
                <c:pt idx="11181">
                  <c:v>745.4</c:v>
                </c:pt>
                <c:pt idx="11182">
                  <c:v>745.4666666666667</c:v>
                </c:pt>
                <c:pt idx="11183">
                  <c:v>745.53333333333353</c:v>
                </c:pt>
                <c:pt idx="11184">
                  <c:v>745.6</c:v>
                </c:pt>
                <c:pt idx="11185">
                  <c:v>745.66666666666663</c:v>
                </c:pt>
                <c:pt idx="11186">
                  <c:v>745.73333333334597</c:v>
                </c:pt>
                <c:pt idx="11187">
                  <c:v>745.80000000000007</c:v>
                </c:pt>
                <c:pt idx="11188">
                  <c:v>745.86666666666667</c:v>
                </c:pt>
                <c:pt idx="11189">
                  <c:v>745.93333333333351</c:v>
                </c:pt>
                <c:pt idx="11190">
                  <c:v>746</c:v>
                </c:pt>
                <c:pt idx="11191">
                  <c:v>746.06666666666661</c:v>
                </c:pt>
                <c:pt idx="11192">
                  <c:v>746.13333333333355</c:v>
                </c:pt>
                <c:pt idx="11193">
                  <c:v>746.2</c:v>
                </c:pt>
                <c:pt idx="11194">
                  <c:v>746.26666666666802</c:v>
                </c:pt>
                <c:pt idx="11195">
                  <c:v>746.3333333333336</c:v>
                </c:pt>
                <c:pt idx="11196">
                  <c:v>746.40000000000009</c:v>
                </c:pt>
                <c:pt idx="11197">
                  <c:v>746.46666666666658</c:v>
                </c:pt>
                <c:pt idx="11198">
                  <c:v>746.53333333333353</c:v>
                </c:pt>
                <c:pt idx="11199">
                  <c:v>746.6</c:v>
                </c:pt>
                <c:pt idx="11200">
                  <c:v>746.66666666666674</c:v>
                </c:pt>
                <c:pt idx="11201">
                  <c:v>746.73333333334597</c:v>
                </c:pt>
                <c:pt idx="11202">
                  <c:v>746.8</c:v>
                </c:pt>
                <c:pt idx="11203">
                  <c:v>746.86666666666667</c:v>
                </c:pt>
                <c:pt idx="11204">
                  <c:v>746.93333333333351</c:v>
                </c:pt>
                <c:pt idx="11205">
                  <c:v>747</c:v>
                </c:pt>
                <c:pt idx="11206">
                  <c:v>747.06666666666672</c:v>
                </c:pt>
                <c:pt idx="11207">
                  <c:v>747.13333333333355</c:v>
                </c:pt>
                <c:pt idx="11208">
                  <c:v>747.19999999999993</c:v>
                </c:pt>
                <c:pt idx="11209">
                  <c:v>747.26666666666665</c:v>
                </c:pt>
                <c:pt idx="11210">
                  <c:v>747.3333333333336</c:v>
                </c:pt>
                <c:pt idx="11211">
                  <c:v>747.40000000000009</c:v>
                </c:pt>
                <c:pt idx="11212">
                  <c:v>747.4666666666667</c:v>
                </c:pt>
                <c:pt idx="11213">
                  <c:v>747.53333333333353</c:v>
                </c:pt>
                <c:pt idx="11214">
                  <c:v>747.59999999999991</c:v>
                </c:pt>
                <c:pt idx="11215">
                  <c:v>747.66666666666663</c:v>
                </c:pt>
                <c:pt idx="11216">
                  <c:v>747.73333333334597</c:v>
                </c:pt>
                <c:pt idx="11217">
                  <c:v>747.80000000000007</c:v>
                </c:pt>
                <c:pt idx="11218">
                  <c:v>747.86666666666667</c:v>
                </c:pt>
                <c:pt idx="11219">
                  <c:v>747.93333333333351</c:v>
                </c:pt>
                <c:pt idx="11220">
                  <c:v>748</c:v>
                </c:pt>
                <c:pt idx="11221">
                  <c:v>748.06666666666672</c:v>
                </c:pt>
                <c:pt idx="11222">
                  <c:v>748.13333333333355</c:v>
                </c:pt>
                <c:pt idx="11223">
                  <c:v>748.2</c:v>
                </c:pt>
                <c:pt idx="11224">
                  <c:v>748.26666666666665</c:v>
                </c:pt>
                <c:pt idx="11225">
                  <c:v>748.3333333333336</c:v>
                </c:pt>
                <c:pt idx="11226">
                  <c:v>748.4</c:v>
                </c:pt>
                <c:pt idx="11227">
                  <c:v>748.4666666666667</c:v>
                </c:pt>
                <c:pt idx="11228">
                  <c:v>748.53333333333353</c:v>
                </c:pt>
                <c:pt idx="11229">
                  <c:v>748.60000000000014</c:v>
                </c:pt>
                <c:pt idx="11230">
                  <c:v>748.66666666666674</c:v>
                </c:pt>
                <c:pt idx="11231">
                  <c:v>748.73333333334585</c:v>
                </c:pt>
                <c:pt idx="11232">
                  <c:v>748.8</c:v>
                </c:pt>
                <c:pt idx="11233">
                  <c:v>748.86666666666667</c:v>
                </c:pt>
                <c:pt idx="11234">
                  <c:v>748.93333333333351</c:v>
                </c:pt>
                <c:pt idx="11235">
                  <c:v>749</c:v>
                </c:pt>
                <c:pt idx="11236">
                  <c:v>749.06666666666672</c:v>
                </c:pt>
                <c:pt idx="11237">
                  <c:v>749.13333333333355</c:v>
                </c:pt>
                <c:pt idx="11238">
                  <c:v>749.2</c:v>
                </c:pt>
                <c:pt idx="11239">
                  <c:v>749.26666666666665</c:v>
                </c:pt>
                <c:pt idx="11240">
                  <c:v>749.3333333333336</c:v>
                </c:pt>
                <c:pt idx="11241">
                  <c:v>749.4</c:v>
                </c:pt>
                <c:pt idx="11242">
                  <c:v>749.4666666666667</c:v>
                </c:pt>
                <c:pt idx="11243">
                  <c:v>749.53333333333353</c:v>
                </c:pt>
                <c:pt idx="11244">
                  <c:v>749.6</c:v>
                </c:pt>
                <c:pt idx="11245">
                  <c:v>749.66666666666674</c:v>
                </c:pt>
                <c:pt idx="11246">
                  <c:v>749.7333333333462</c:v>
                </c:pt>
                <c:pt idx="11247">
                  <c:v>749.8</c:v>
                </c:pt>
                <c:pt idx="11248">
                  <c:v>749.86666666666656</c:v>
                </c:pt>
                <c:pt idx="11249">
                  <c:v>749.93333333333351</c:v>
                </c:pt>
                <c:pt idx="11250">
                  <c:v>750</c:v>
                </c:pt>
                <c:pt idx="11251">
                  <c:v>750.06666666666672</c:v>
                </c:pt>
                <c:pt idx="11252">
                  <c:v>750.13333333333355</c:v>
                </c:pt>
                <c:pt idx="11253">
                  <c:v>750.2</c:v>
                </c:pt>
                <c:pt idx="11254">
                  <c:v>750.26666666666665</c:v>
                </c:pt>
                <c:pt idx="11255">
                  <c:v>750.3333333333336</c:v>
                </c:pt>
                <c:pt idx="11256">
                  <c:v>750.4</c:v>
                </c:pt>
                <c:pt idx="11257">
                  <c:v>750.4666666666667</c:v>
                </c:pt>
                <c:pt idx="11258">
                  <c:v>750.53333333333353</c:v>
                </c:pt>
                <c:pt idx="11259">
                  <c:v>750.6</c:v>
                </c:pt>
                <c:pt idx="11260">
                  <c:v>750.66666666666663</c:v>
                </c:pt>
                <c:pt idx="11261">
                  <c:v>750.73333333334597</c:v>
                </c:pt>
                <c:pt idx="11262">
                  <c:v>750.80000000000007</c:v>
                </c:pt>
                <c:pt idx="11263">
                  <c:v>750.86666666666679</c:v>
                </c:pt>
                <c:pt idx="11264">
                  <c:v>750.93333333333351</c:v>
                </c:pt>
                <c:pt idx="11265">
                  <c:v>751</c:v>
                </c:pt>
                <c:pt idx="11266">
                  <c:v>751.06666666666661</c:v>
                </c:pt>
                <c:pt idx="11267">
                  <c:v>751.13333333333355</c:v>
                </c:pt>
                <c:pt idx="11268">
                  <c:v>751.2</c:v>
                </c:pt>
                <c:pt idx="11269">
                  <c:v>751.26666666666802</c:v>
                </c:pt>
                <c:pt idx="11270">
                  <c:v>751.3333333333336</c:v>
                </c:pt>
                <c:pt idx="11271">
                  <c:v>751.4</c:v>
                </c:pt>
                <c:pt idx="11272">
                  <c:v>751.4666666666667</c:v>
                </c:pt>
                <c:pt idx="11273">
                  <c:v>751.53333333333353</c:v>
                </c:pt>
                <c:pt idx="11274">
                  <c:v>751.6</c:v>
                </c:pt>
                <c:pt idx="11275">
                  <c:v>751.66666666666674</c:v>
                </c:pt>
                <c:pt idx="11276">
                  <c:v>751.73333333334597</c:v>
                </c:pt>
                <c:pt idx="11277">
                  <c:v>751.8</c:v>
                </c:pt>
                <c:pt idx="11278">
                  <c:v>751.86666666666667</c:v>
                </c:pt>
                <c:pt idx="11279">
                  <c:v>751.93333333333351</c:v>
                </c:pt>
                <c:pt idx="11280">
                  <c:v>752.00000000000011</c:v>
                </c:pt>
                <c:pt idx="11281">
                  <c:v>752.06666666666661</c:v>
                </c:pt>
                <c:pt idx="11282">
                  <c:v>752.13333333333355</c:v>
                </c:pt>
                <c:pt idx="11283">
                  <c:v>752.19999999999993</c:v>
                </c:pt>
                <c:pt idx="11284">
                  <c:v>752.26666666666665</c:v>
                </c:pt>
                <c:pt idx="11285">
                  <c:v>752.3333333333336</c:v>
                </c:pt>
                <c:pt idx="11286">
                  <c:v>752.40000000000009</c:v>
                </c:pt>
                <c:pt idx="11287">
                  <c:v>752.4666666666667</c:v>
                </c:pt>
                <c:pt idx="11288">
                  <c:v>752.53333333333353</c:v>
                </c:pt>
                <c:pt idx="11289">
                  <c:v>752.6</c:v>
                </c:pt>
                <c:pt idx="11290">
                  <c:v>752.66666666666663</c:v>
                </c:pt>
                <c:pt idx="11291">
                  <c:v>752.73333333334597</c:v>
                </c:pt>
                <c:pt idx="11292">
                  <c:v>752.80000000000007</c:v>
                </c:pt>
                <c:pt idx="11293">
                  <c:v>752.86666666666667</c:v>
                </c:pt>
                <c:pt idx="11294">
                  <c:v>752.93333333333351</c:v>
                </c:pt>
                <c:pt idx="11295">
                  <c:v>753</c:v>
                </c:pt>
                <c:pt idx="11296">
                  <c:v>753.06666666666672</c:v>
                </c:pt>
                <c:pt idx="11297">
                  <c:v>753.13333333333355</c:v>
                </c:pt>
                <c:pt idx="11298">
                  <c:v>753.2</c:v>
                </c:pt>
                <c:pt idx="11299">
                  <c:v>753.26666666666665</c:v>
                </c:pt>
                <c:pt idx="11300">
                  <c:v>753.3333333333336</c:v>
                </c:pt>
                <c:pt idx="11301">
                  <c:v>753.4</c:v>
                </c:pt>
                <c:pt idx="11302">
                  <c:v>753.4666666666667</c:v>
                </c:pt>
                <c:pt idx="11303">
                  <c:v>753.53333333333353</c:v>
                </c:pt>
                <c:pt idx="11304">
                  <c:v>753.6</c:v>
                </c:pt>
                <c:pt idx="11305">
                  <c:v>753.66666666666674</c:v>
                </c:pt>
                <c:pt idx="11306">
                  <c:v>753.73333333334597</c:v>
                </c:pt>
                <c:pt idx="11307">
                  <c:v>753.8</c:v>
                </c:pt>
                <c:pt idx="11308">
                  <c:v>753.86666666666667</c:v>
                </c:pt>
                <c:pt idx="11309">
                  <c:v>753.93333333333351</c:v>
                </c:pt>
                <c:pt idx="11310">
                  <c:v>754</c:v>
                </c:pt>
                <c:pt idx="11311">
                  <c:v>754.06666666666672</c:v>
                </c:pt>
                <c:pt idx="11312">
                  <c:v>754.13333333333355</c:v>
                </c:pt>
                <c:pt idx="11313">
                  <c:v>754.2</c:v>
                </c:pt>
                <c:pt idx="11314">
                  <c:v>754.26666666666802</c:v>
                </c:pt>
                <c:pt idx="11315">
                  <c:v>754.3333333333336</c:v>
                </c:pt>
                <c:pt idx="11316">
                  <c:v>754.4</c:v>
                </c:pt>
                <c:pt idx="11317">
                  <c:v>754.46666666666658</c:v>
                </c:pt>
                <c:pt idx="11318">
                  <c:v>754.53333333333353</c:v>
                </c:pt>
                <c:pt idx="11319">
                  <c:v>754.6</c:v>
                </c:pt>
                <c:pt idx="11320">
                  <c:v>754.66666666666674</c:v>
                </c:pt>
                <c:pt idx="11321">
                  <c:v>754.7333333333462</c:v>
                </c:pt>
                <c:pt idx="11322">
                  <c:v>754.80000000000007</c:v>
                </c:pt>
                <c:pt idx="11323">
                  <c:v>754.86666666666667</c:v>
                </c:pt>
                <c:pt idx="11324">
                  <c:v>754.93333333333351</c:v>
                </c:pt>
                <c:pt idx="11325">
                  <c:v>755</c:v>
                </c:pt>
                <c:pt idx="11326">
                  <c:v>755.06666666666672</c:v>
                </c:pt>
                <c:pt idx="11327">
                  <c:v>755.13333333333355</c:v>
                </c:pt>
                <c:pt idx="11328">
                  <c:v>755.2</c:v>
                </c:pt>
                <c:pt idx="11329">
                  <c:v>755.26666666666665</c:v>
                </c:pt>
                <c:pt idx="11330">
                  <c:v>755.3333333333336</c:v>
                </c:pt>
                <c:pt idx="11331">
                  <c:v>755.40000000000009</c:v>
                </c:pt>
                <c:pt idx="11332">
                  <c:v>755.4666666666667</c:v>
                </c:pt>
                <c:pt idx="11333">
                  <c:v>755.53333333333353</c:v>
                </c:pt>
                <c:pt idx="11334">
                  <c:v>755.59999999999991</c:v>
                </c:pt>
                <c:pt idx="11335">
                  <c:v>755.66666666666663</c:v>
                </c:pt>
                <c:pt idx="11336">
                  <c:v>755.73333333334597</c:v>
                </c:pt>
                <c:pt idx="11337">
                  <c:v>755.80000000000007</c:v>
                </c:pt>
                <c:pt idx="11338">
                  <c:v>755.86666666666667</c:v>
                </c:pt>
                <c:pt idx="11339">
                  <c:v>755.93333333333351</c:v>
                </c:pt>
                <c:pt idx="11340">
                  <c:v>756</c:v>
                </c:pt>
                <c:pt idx="11341">
                  <c:v>756.06666666666661</c:v>
                </c:pt>
                <c:pt idx="11342">
                  <c:v>756.13333333333355</c:v>
                </c:pt>
                <c:pt idx="11343">
                  <c:v>756.2</c:v>
                </c:pt>
                <c:pt idx="11344">
                  <c:v>756.26666666666665</c:v>
                </c:pt>
                <c:pt idx="11345">
                  <c:v>756.3333333333336</c:v>
                </c:pt>
                <c:pt idx="11346">
                  <c:v>756.4</c:v>
                </c:pt>
                <c:pt idx="11347">
                  <c:v>756.4666666666667</c:v>
                </c:pt>
                <c:pt idx="11348">
                  <c:v>756.53333333333353</c:v>
                </c:pt>
                <c:pt idx="11349">
                  <c:v>756.6</c:v>
                </c:pt>
                <c:pt idx="11350">
                  <c:v>756.66666666666663</c:v>
                </c:pt>
                <c:pt idx="11351">
                  <c:v>756.73333333334597</c:v>
                </c:pt>
                <c:pt idx="11352">
                  <c:v>756.8</c:v>
                </c:pt>
                <c:pt idx="11353">
                  <c:v>756.86666666666667</c:v>
                </c:pt>
                <c:pt idx="11354">
                  <c:v>756.93333333333351</c:v>
                </c:pt>
                <c:pt idx="11355">
                  <c:v>757.00000000000011</c:v>
                </c:pt>
                <c:pt idx="11356">
                  <c:v>757.06666666666672</c:v>
                </c:pt>
                <c:pt idx="11357">
                  <c:v>757.13333333333355</c:v>
                </c:pt>
                <c:pt idx="11358">
                  <c:v>757.19999999999993</c:v>
                </c:pt>
                <c:pt idx="11359">
                  <c:v>757.26666666666665</c:v>
                </c:pt>
                <c:pt idx="11360">
                  <c:v>757.3333333333336</c:v>
                </c:pt>
                <c:pt idx="11361">
                  <c:v>757.4</c:v>
                </c:pt>
                <c:pt idx="11362">
                  <c:v>757.4666666666667</c:v>
                </c:pt>
                <c:pt idx="11363">
                  <c:v>757.53333333333353</c:v>
                </c:pt>
                <c:pt idx="11364">
                  <c:v>757.6</c:v>
                </c:pt>
                <c:pt idx="11365">
                  <c:v>757.66666666666674</c:v>
                </c:pt>
                <c:pt idx="11366">
                  <c:v>757.73333333334597</c:v>
                </c:pt>
                <c:pt idx="11367">
                  <c:v>757.8</c:v>
                </c:pt>
                <c:pt idx="11368">
                  <c:v>757.86666666666667</c:v>
                </c:pt>
                <c:pt idx="11369">
                  <c:v>757.93333333333351</c:v>
                </c:pt>
                <c:pt idx="11370">
                  <c:v>758</c:v>
                </c:pt>
                <c:pt idx="11371">
                  <c:v>758.06666666666672</c:v>
                </c:pt>
                <c:pt idx="11372">
                  <c:v>758.13333333333355</c:v>
                </c:pt>
                <c:pt idx="11373">
                  <c:v>758.2</c:v>
                </c:pt>
                <c:pt idx="11374">
                  <c:v>758.26666666666665</c:v>
                </c:pt>
                <c:pt idx="11375">
                  <c:v>758.3333333333336</c:v>
                </c:pt>
                <c:pt idx="11376">
                  <c:v>758.4</c:v>
                </c:pt>
                <c:pt idx="11377">
                  <c:v>758.4666666666667</c:v>
                </c:pt>
                <c:pt idx="11378">
                  <c:v>758.53333333333353</c:v>
                </c:pt>
                <c:pt idx="11379">
                  <c:v>758.6</c:v>
                </c:pt>
                <c:pt idx="11380">
                  <c:v>758.66666666666674</c:v>
                </c:pt>
                <c:pt idx="11381">
                  <c:v>758.73333333334597</c:v>
                </c:pt>
                <c:pt idx="11382">
                  <c:v>758.80000000000007</c:v>
                </c:pt>
                <c:pt idx="11383">
                  <c:v>758.86666666666667</c:v>
                </c:pt>
                <c:pt idx="11384">
                  <c:v>758.93333333333351</c:v>
                </c:pt>
                <c:pt idx="11385">
                  <c:v>759</c:v>
                </c:pt>
                <c:pt idx="11386">
                  <c:v>759.06666666666672</c:v>
                </c:pt>
                <c:pt idx="11387">
                  <c:v>759.13333333333355</c:v>
                </c:pt>
                <c:pt idx="11388">
                  <c:v>759.2</c:v>
                </c:pt>
                <c:pt idx="11389">
                  <c:v>759.26666666666802</c:v>
                </c:pt>
                <c:pt idx="11390">
                  <c:v>759.3333333333336</c:v>
                </c:pt>
                <c:pt idx="11391">
                  <c:v>759.4</c:v>
                </c:pt>
                <c:pt idx="11392">
                  <c:v>759.46666666666658</c:v>
                </c:pt>
                <c:pt idx="11393">
                  <c:v>759.53333333333353</c:v>
                </c:pt>
                <c:pt idx="11394">
                  <c:v>759.6</c:v>
                </c:pt>
                <c:pt idx="11395">
                  <c:v>759.66666666666674</c:v>
                </c:pt>
                <c:pt idx="11396">
                  <c:v>759.73333333334597</c:v>
                </c:pt>
                <c:pt idx="11397">
                  <c:v>759.80000000000007</c:v>
                </c:pt>
                <c:pt idx="11398">
                  <c:v>759.86666666666667</c:v>
                </c:pt>
                <c:pt idx="11399">
                  <c:v>759.93333333333351</c:v>
                </c:pt>
                <c:pt idx="11400">
                  <c:v>760</c:v>
                </c:pt>
                <c:pt idx="11401">
                  <c:v>760.06666666666672</c:v>
                </c:pt>
                <c:pt idx="11402">
                  <c:v>760.13333333333355</c:v>
                </c:pt>
                <c:pt idx="11403">
                  <c:v>760.2</c:v>
                </c:pt>
                <c:pt idx="11404">
                  <c:v>760.26666666666665</c:v>
                </c:pt>
                <c:pt idx="11405">
                  <c:v>760.3333333333336</c:v>
                </c:pt>
                <c:pt idx="11406">
                  <c:v>760.40000000000009</c:v>
                </c:pt>
                <c:pt idx="11407">
                  <c:v>760.4666666666667</c:v>
                </c:pt>
                <c:pt idx="11408">
                  <c:v>760.53333333333353</c:v>
                </c:pt>
                <c:pt idx="11409">
                  <c:v>760.6</c:v>
                </c:pt>
                <c:pt idx="11410">
                  <c:v>760.66666666666663</c:v>
                </c:pt>
                <c:pt idx="11411">
                  <c:v>760.73333333334597</c:v>
                </c:pt>
                <c:pt idx="11412">
                  <c:v>760.80000000000007</c:v>
                </c:pt>
                <c:pt idx="11413">
                  <c:v>760.86666666666667</c:v>
                </c:pt>
                <c:pt idx="11414">
                  <c:v>760.93333333333351</c:v>
                </c:pt>
                <c:pt idx="11415">
                  <c:v>761</c:v>
                </c:pt>
                <c:pt idx="11416">
                  <c:v>761.06666666666661</c:v>
                </c:pt>
                <c:pt idx="11417">
                  <c:v>761.13333333333355</c:v>
                </c:pt>
                <c:pt idx="11418">
                  <c:v>761.2</c:v>
                </c:pt>
                <c:pt idx="11419">
                  <c:v>761.26666666666665</c:v>
                </c:pt>
                <c:pt idx="11420">
                  <c:v>761.3333333333336</c:v>
                </c:pt>
                <c:pt idx="11421">
                  <c:v>761.4</c:v>
                </c:pt>
                <c:pt idx="11422">
                  <c:v>761.4666666666667</c:v>
                </c:pt>
                <c:pt idx="11423">
                  <c:v>761.53333333333353</c:v>
                </c:pt>
                <c:pt idx="11424">
                  <c:v>761.60000000000014</c:v>
                </c:pt>
                <c:pt idx="11425">
                  <c:v>761.66666666666663</c:v>
                </c:pt>
                <c:pt idx="11426">
                  <c:v>761.73333333334597</c:v>
                </c:pt>
                <c:pt idx="11427">
                  <c:v>761.8</c:v>
                </c:pt>
                <c:pt idx="11428">
                  <c:v>761.86666666666667</c:v>
                </c:pt>
                <c:pt idx="11429">
                  <c:v>761.93333333333351</c:v>
                </c:pt>
                <c:pt idx="11430">
                  <c:v>762</c:v>
                </c:pt>
                <c:pt idx="11431">
                  <c:v>762.06666666666672</c:v>
                </c:pt>
                <c:pt idx="11432">
                  <c:v>762.13333333333355</c:v>
                </c:pt>
                <c:pt idx="11433">
                  <c:v>762.19999999999993</c:v>
                </c:pt>
                <c:pt idx="11434">
                  <c:v>762.26666666666665</c:v>
                </c:pt>
                <c:pt idx="11435">
                  <c:v>762.3333333333336</c:v>
                </c:pt>
                <c:pt idx="11436">
                  <c:v>762.4</c:v>
                </c:pt>
                <c:pt idx="11437">
                  <c:v>762.4666666666667</c:v>
                </c:pt>
                <c:pt idx="11438">
                  <c:v>762.53333333333353</c:v>
                </c:pt>
                <c:pt idx="11439">
                  <c:v>762.6</c:v>
                </c:pt>
                <c:pt idx="11440">
                  <c:v>762.66666666666674</c:v>
                </c:pt>
                <c:pt idx="11441">
                  <c:v>762.7333333333462</c:v>
                </c:pt>
                <c:pt idx="11442">
                  <c:v>762.8</c:v>
                </c:pt>
                <c:pt idx="11443">
                  <c:v>762.86666666666667</c:v>
                </c:pt>
                <c:pt idx="11444">
                  <c:v>762.93333333333351</c:v>
                </c:pt>
                <c:pt idx="11445">
                  <c:v>763</c:v>
                </c:pt>
                <c:pt idx="11446">
                  <c:v>763.06666666666672</c:v>
                </c:pt>
                <c:pt idx="11447">
                  <c:v>763.13333333333355</c:v>
                </c:pt>
                <c:pt idx="11448">
                  <c:v>763.2</c:v>
                </c:pt>
                <c:pt idx="11449">
                  <c:v>763.26666666666802</c:v>
                </c:pt>
                <c:pt idx="11450">
                  <c:v>763.3333333333336</c:v>
                </c:pt>
                <c:pt idx="11451">
                  <c:v>763.4</c:v>
                </c:pt>
                <c:pt idx="11452">
                  <c:v>763.4666666666667</c:v>
                </c:pt>
                <c:pt idx="11453">
                  <c:v>763.53333333333353</c:v>
                </c:pt>
                <c:pt idx="11454">
                  <c:v>763.6</c:v>
                </c:pt>
                <c:pt idx="11455">
                  <c:v>763.66666666666663</c:v>
                </c:pt>
                <c:pt idx="11456">
                  <c:v>763.73333333334597</c:v>
                </c:pt>
                <c:pt idx="11457">
                  <c:v>763.80000000000007</c:v>
                </c:pt>
                <c:pt idx="11458">
                  <c:v>763.86666666666667</c:v>
                </c:pt>
                <c:pt idx="11459">
                  <c:v>763.93333333333351</c:v>
                </c:pt>
                <c:pt idx="11460">
                  <c:v>764</c:v>
                </c:pt>
                <c:pt idx="11461">
                  <c:v>764.06666666666661</c:v>
                </c:pt>
                <c:pt idx="11462">
                  <c:v>764.13333333333355</c:v>
                </c:pt>
                <c:pt idx="11463">
                  <c:v>764.2</c:v>
                </c:pt>
                <c:pt idx="11464">
                  <c:v>764.26666666666802</c:v>
                </c:pt>
                <c:pt idx="11465">
                  <c:v>764.3333333333336</c:v>
                </c:pt>
                <c:pt idx="11466">
                  <c:v>764.40000000000009</c:v>
                </c:pt>
                <c:pt idx="11467">
                  <c:v>764.46666666666658</c:v>
                </c:pt>
                <c:pt idx="11468">
                  <c:v>764.53333333333353</c:v>
                </c:pt>
                <c:pt idx="11469">
                  <c:v>764.6</c:v>
                </c:pt>
                <c:pt idx="11470">
                  <c:v>764.66666666666674</c:v>
                </c:pt>
                <c:pt idx="11471">
                  <c:v>764.73333333334597</c:v>
                </c:pt>
                <c:pt idx="11472">
                  <c:v>764.80000000000007</c:v>
                </c:pt>
                <c:pt idx="11473">
                  <c:v>764.86666666666667</c:v>
                </c:pt>
                <c:pt idx="11474">
                  <c:v>764.93333333333351</c:v>
                </c:pt>
                <c:pt idx="11475">
                  <c:v>765</c:v>
                </c:pt>
                <c:pt idx="11476">
                  <c:v>765.06666666666661</c:v>
                </c:pt>
                <c:pt idx="11477">
                  <c:v>765.13333333333355</c:v>
                </c:pt>
                <c:pt idx="11478">
                  <c:v>765.19999999999993</c:v>
                </c:pt>
                <c:pt idx="11479">
                  <c:v>765.26666666666665</c:v>
                </c:pt>
                <c:pt idx="11480">
                  <c:v>765.3333333333336</c:v>
                </c:pt>
                <c:pt idx="11481">
                  <c:v>765.40000000000009</c:v>
                </c:pt>
                <c:pt idx="11482">
                  <c:v>765.4666666666667</c:v>
                </c:pt>
                <c:pt idx="11483">
                  <c:v>765.53333333333353</c:v>
                </c:pt>
                <c:pt idx="11484">
                  <c:v>765.59999999999991</c:v>
                </c:pt>
                <c:pt idx="11485">
                  <c:v>765.66666666666663</c:v>
                </c:pt>
                <c:pt idx="11486">
                  <c:v>765.73333333334597</c:v>
                </c:pt>
                <c:pt idx="11487">
                  <c:v>765.80000000000007</c:v>
                </c:pt>
                <c:pt idx="11488">
                  <c:v>765.86666666666667</c:v>
                </c:pt>
                <c:pt idx="11489">
                  <c:v>765.93333333333351</c:v>
                </c:pt>
                <c:pt idx="11490">
                  <c:v>766</c:v>
                </c:pt>
                <c:pt idx="11491">
                  <c:v>766.06666666666672</c:v>
                </c:pt>
                <c:pt idx="11492">
                  <c:v>766.13333333333355</c:v>
                </c:pt>
                <c:pt idx="11493">
                  <c:v>766.19999999999993</c:v>
                </c:pt>
                <c:pt idx="11494">
                  <c:v>766.26666666666665</c:v>
                </c:pt>
                <c:pt idx="11495">
                  <c:v>766.3333333333336</c:v>
                </c:pt>
                <c:pt idx="11496">
                  <c:v>766.4</c:v>
                </c:pt>
                <c:pt idx="11497">
                  <c:v>766.4666666666667</c:v>
                </c:pt>
                <c:pt idx="11498">
                  <c:v>766.53333333333353</c:v>
                </c:pt>
                <c:pt idx="11499">
                  <c:v>766.6</c:v>
                </c:pt>
                <c:pt idx="11500">
                  <c:v>766.66666666666674</c:v>
                </c:pt>
                <c:pt idx="11501">
                  <c:v>766.73333333334585</c:v>
                </c:pt>
                <c:pt idx="11502">
                  <c:v>766.8</c:v>
                </c:pt>
                <c:pt idx="11503">
                  <c:v>766.86666666666667</c:v>
                </c:pt>
                <c:pt idx="11504">
                  <c:v>766.93333333333351</c:v>
                </c:pt>
                <c:pt idx="11505">
                  <c:v>767</c:v>
                </c:pt>
                <c:pt idx="11506">
                  <c:v>767.06666666666672</c:v>
                </c:pt>
                <c:pt idx="11507">
                  <c:v>767.13333333333355</c:v>
                </c:pt>
                <c:pt idx="11508">
                  <c:v>767.2</c:v>
                </c:pt>
                <c:pt idx="11509">
                  <c:v>767.26666666666665</c:v>
                </c:pt>
                <c:pt idx="11510">
                  <c:v>767.3333333333336</c:v>
                </c:pt>
                <c:pt idx="11511">
                  <c:v>767.4</c:v>
                </c:pt>
                <c:pt idx="11512">
                  <c:v>767.4666666666667</c:v>
                </c:pt>
                <c:pt idx="11513">
                  <c:v>767.53333333333353</c:v>
                </c:pt>
                <c:pt idx="11514">
                  <c:v>767.6</c:v>
                </c:pt>
                <c:pt idx="11515">
                  <c:v>767.66666666666674</c:v>
                </c:pt>
                <c:pt idx="11516">
                  <c:v>767.73333333334597</c:v>
                </c:pt>
                <c:pt idx="11517">
                  <c:v>767.80000000000007</c:v>
                </c:pt>
                <c:pt idx="11518">
                  <c:v>767.86666666666667</c:v>
                </c:pt>
                <c:pt idx="11519">
                  <c:v>767.93333333333351</c:v>
                </c:pt>
                <c:pt idx="11520">
                  <c:v>768</c:v>
                </c:pt>
                <c:pt idx="11521">
                  <c:v>768.06666666666672</c:v>
                </c:pt>
                <c:pt idx="11522">
                  <c:v>768.13333333333355</c:v>
                </c:pt>
                <c:pt idx="11523">
                  <c:v>768.2</c:v>
                </c:pt>
                <c:pt idx="11524">
                  <c:v>768.26666666666665</c:v>
                </c:pt>
                <c:pt idx="11525">
                  <c:v>768.3333333333336</c:v>
                </c:pt>
                <c:pt idx="11526">
                  <c:v>768.4</c:v>
                </c:pt>
                <c:pt idx="11527">
                  <c:v>768.4666666666667</c:v>
                </c:pt>
                <c:pt idx="11528">
                  <c:v>768.53333333333353</c:v>
                </c:pt>
                <c:pt idx="11529">
                  <c:v>768.6</c:v>
                </c:pt>
                <c:pt idx="11530">
                  <c:v>768.66666666666663</c:v>
                </c:pt>
                <c:pt idx="11531">
                  <c:v>768.73333333334597</c:v>
                </c:pt>
                <c:pt idx="11532">
                  <c:v>768.80000000000007</c:v>
                </c:pt>
                <c:pt idx="11533">
                  <c:v>768.86666666666679</c:v>
                </c:pt>
                <c:pt idx="11534">
                  <c:v>768.93333333333351</c:v>
                </c:pt>
                <c:pt idx="11535">
                  <c:v>769</c:v>
                </c:pt>
                <c:pt idx="11536">
                  <c:v>769.06666666666661</c:v>
                </c:pt>
                <c:pt idx="11537">
                  <c:v>769.13333333333355</c:v>
                </c:pt>
                <c:pt idx="11538">
                  <c:v>769.2</c:v>
                </c:pt>
                <c:pt idx="11539">
                  <c:v>769.26666666666665</c:v>
                </c:pt>
                <c:pt idx="11540">
                  <c:v>769.3333333333336</c:v>
                </c:pt>
                <c:pt idx="11541">
                  <c:v>769.40000000000009</c:v>
                </c:pt>
                <c:pt idx="11542">
                  <c:v>769.4666666666667</c:v>
                </c:pt>
                <c:pt idx="11543">
                  <c:v>769.53333333333353</c:v>
                </c:pt>
                <c:pt idx="11544">
                  <c:v>769.6</c:v>
                </c:pt>
                <c:pt idx="11545">
                  <c:v>769.66666666666663</c:v>
                </c:pt>
                <c:pt idx="11546">
                  <c:v>769.73333333334597</c:v>
                </c:pt>
                <c:pt idx="11547">
                  <c:v>769.8</c:v>
                </c:pt>
                <c:pt idx="11548">
                  <c:v>769.86666666666667</c:v>
                </c:pt>
                <c:pt idx="11549">
                  <c:v>769.93333333333351</c:v>
                </c:pt>
                <c:pt idx="11550">
                  <c:v>770.00000000000011</c:v>
                </c:pt>
                <c:pt idx="11551">
                  <c:v>770.06666666666672</c:v>
                </c:pt>
                <c:pt idx="11552">
                  <c:v>770.13333333333355</c:v>
                </c:pt>
                <c:pt idx="11553">
                  <c:v>770.19999999999993</c:v>
                </c:pt>
                <c:pt idx="11554">
                  <c:v>770.26666666666665</c:v>
                </c:pt>
                <c:pt idx="11555">
                  <c:v>770.3333333333336</c:v>
                </c:pt>
                <c:pt idx="11556">
                  <c:v>770.40000000000009</c:v>
                </c:pt>
                <c:pt idx="11557">
                  <c:v>770.4666666666667</c:v>
                </c:pt>
                <c:pt idx="11558">
                  <c:v>770.53333333333353</c:v>
                </c:pt>
                <c:pt idx="11559">
                  <c:v>770.6</c:v>
                </c:pt>
                <c:pt idx="11560">
                  <c:v>770.66666666666663</c:v>
                </c:pt>
                <c:pt idx="11561">
                  <c:v>770.73333333334597</c:v>
                </c:pt>
                <c:pt idx="11562">
                  <c:v>770.8</c:v>
                </c:pt>
                <c:pt idx="11563">
                  <c:v>770.86666666666667</c:v>
                </c:pt>
                <c:pt idx="11564">
                  <c:v>770.93333333333351</c:v>
                </c:pt>
                <c:pt idx="11565">
                  <c:v>771</c:v>
                </c:pt>
                <c:pt idx="11566">
                  <c:v>771.06666666666672</c:v>
                </c:pt>
                <c:pt idx="11567">
                  <c:v>771.13333333333355</c:v>
                </c:pt>
                <c:pt idx="11568">
                  <c:v>771.2</c:v>
                </c:pt>
                <c:pt idx="11569">
                  <c:v>771.26666666666665</c:v>
                </c:pt>
                <c:pt idx="11570">
                  <c:v>771.3333333333336</c:v>
                </c:pt>
                <c:pt idx="11571">
                  <c:v>771.4</c:v>
                </c:pt>
                <c:pt idx="11572">
                  <c:v>771.4666666666667</c:v>
                </c:pt>
                <c:pt idx="11573">
                  <c:v>771.53333333333353</c:v>
                </c:pt>
                <c:pt idx="11574">
                  <c:v>771.6</c:v>
                </c:pt>
                <c:pt idx="11575">
                  <c:v>771.66666666666674</c:v>
                </c:pt>
                <c:pt idx="11576">
                  <c:v>771.73333333334597</c:v>
                </c:pt>
                <c:pt idx="11577">
                  <c:v>771.8</c:v>
                </c:pt>
                <c:pt idx="11578">
                  <c:v>771.86666666666667</c:v>
                </c:pt>
                <c:pt idx="11579">
                  <c:v>771.93333333333351</c:v>
                </c:pt>
                <c:pt idx="11580">
                  <c:v>772</c:v>
                </c:pt>
                <c:pt idx="11581">
                  <c:v>772.06666666666672</c:v>
                </c:pt>
                <c:pt idx="11582">
                  <c:v>772.13333333333355</c:v>
                </c:pt>
                <c:pt idx="11583">
                  <c:v>772.2</c:v>
                </c:pt>
                <c:pt idx="11584">
                  <c:v>772.26666666666802</c:v>
                </c:pt>
                <c:pt idx="11585">
                  <c:v>772.3333333333336</c:v>
                </c:pt>
                <c:pt idx="11586">
                  <c:v>772.4</c:v>
                </c:pt>
                <c:pt idx="11587">
                  <c:v>772.4666666666667</c:v>
                </c:pt>
                <c:pt idx="11588">
                  <c:v>772.53333333333353</c:v>
                </c:pt>
                <c:pt idx="11589">
                  <c:v>772.6</c:v>
                </c:pt>
                <c:pt idx="11590">
                  <c:v>772.66666666666674</c:v>
                </c:pt>
                <c:pt idx="11591">
                  <c:v>772.73333333334597</c:v>
                </c:pt>
                <c:pt idx="11592">
                  <c:v>772.80000000000007</c:v>
                </c:pt>
                <c:pt idx="11593">
                  <c:v>772.86666666666667</c:v>
                </c:pt>
                <c:pt idx="11594">
                  <c:v>772.93333333333351</c:v>
                </c:pt>
                <c:pt idx="11595">
                  <c:v>773</c:v>
                </c:pt>
                <c:pt idx="11596">
                  <c:v>773.06666666666672</c:v>
                </c:pt>
                <c:pt idx="11597">
                  <c:v>773.13333333333355</c:v>
                </c:pt>
                <c:pt idx="11598">
                  <c:v>773.2</c:v>
                </c:pt>
                <c:pt idx="11599">
                  <c:v>773.26666666666665</c:v>
                </c:pt>
                <c:pt idx="11600">
                  <c:v>773.3333333333336</c:v>
                </c:pt>
                <c:pt idx="11601">
                  <c:v>773.40000000000009</c:v>
                </c:pt>
                <c:pt idx="11602">
                  <c:v>773.4666666666667</c:v>
                </c:pt>
                <c:pt idx="11603">
                  <c:v>773.53333333333353</c:v>
                </c:pt>
                <c:pt idx="11604">
                  <c:v>773.6</c:v>
                </c:pt>
                <c:pt idx="11605">
                  <c:v>773.66666666666663</c:v>
                </c:pt>
                <c:pt idx="11606">
                  <c:v>773.73333333334597</c:v>
                </c:pt>
                <c:pt idx="11607">
                  <c:v>773.80000000000007</c:v>
                </c:pt>
                <c:pt idx="11608">
                  <c:v>773.86666666666667</c:v>
                </c:pt>
                <c:pt idx="11609">
                  <c:v>773.93333333333351</c:v>
                </c:pt>
                <c:pt idx="11610">
                  <c:v>774</c:v>
                </c:pt>
                <c:pt idx="11611">
                  <c:v>774.06666666666661</c:v>
                </c:pt>
                <c:pt idx="11612">
                  <c:v>774.13333333333355</c:v>
                </c:pt>
                <c:pt idx="11613">
                  <c:v>774.2</c:v>
                </c:pt>
                <c:pt idx="11614">
                  <c:v>774.26666666666665</c:v>
                </c:pt>
                <c:pt idx="11615">
                  <c:v>774.3333333333336</c:v>
                </c:pt>
                <c:pt idx="11616">
                  <c:v>774.4</c:v>
                </c:pt>
                <c:pt idx="11617">
                  <c:v>774.4666666666667</c:v>
                </c:pt>
                <c:pt idx="11618">
                  <c:v>774.53333333333353</c:v>
                </c:pt>
                <c:pt idx="11619">
                  <c:v>774.6</c:v>
                </c:pt>
                <c:pt idx="11620">
                  <c:v>774.66666666666663</c:v>
                </c:pt>
                <c:pt idx="11621">
                  <c:v>774.73333333334597</c:v>
                </c:pt>
                <c:pt idx="11622">
                  <c:v>774.8</c:v>
                </c:pt>
                <c:pt idx="11623">
                  <c:v>774.86666666666667</c:v>
                </c:pt>
                <c:pt idx="11624">
                  <c:v>774.93333333333351</c:v>
                </c:pt>
                <c:pt idx="11625">
                  <c:v>775.00000000000011</c:v>
                </c:pt>
                <c:pt idx="11626">
                  <c:v>775.06666666666672</c:v>
                </c:pt>
                <c:pt idx="11627">
                  <c:v>775.13333333333355</c:v>
                </c:pt>
                <c:pt idx="11628">
                  <c:v>775.19999999999993</c:v>
                </c:pt>
                <c:pt idx="11629">
                  <c:v>775.26666666666665</c:v>
                </c:pt>
                <c:pt idx="11630">
                  <c:v>775.3333333333336</c:v>
                </c:pt>
                <c:pt idx="11631">
                  <c:v>775.4</c:v>
                </c:pt>
                <c:pt idx="11632">
                  <c:v>775.4666666666667</c:v>
                </c:pt>
                <c:pt idx="11633">
                  <c:v>775.53333333333353</c:v>
                </c:pt>
                <c:pt idx="11634">
                  <c:v>775.6</c:v>
                </c:pt>
                <c:pt idx="11635">
                  <c:v>775.66666666666674</c:v>
                </c:pt>
                <c:pt idx="11636">
                  <c:v>775.73333333334597</c:v>
                </c:pt>
                <c:pt idx="11637">
                  <c:v>775.8</c:v>
                </c:pt>
                <c:pt idx="11638">
                  <c:v>775.86666666666667</c:v>
                </c:pt>
                <c:pt idx="11639">
                  <c:v>775.93333333333351</c:v>
                </c:pt>
                <c:pt idx="11640">
                  <c:v>776</c:v>
                </c:pt>
                <c:pt idx="11641">
                  <c:v>776.06666666666672</c:v>
                </c:pt>
                <c:pt idx="11642">
                  <c:v>776.13333333333355</c:v>
                </c:pt>
                <c:pt idx="11643">
                  <c:v>776.2</c:v>
                </c:pt>
                <c:pt idx="11644">
                  <c:v>776.26666666666665</c:v>
                </c:pt>
                <c:pt idx="11645">
                  <c:v>776.3333333333336</c:v>
                </c:pt>
                <c:pt idx="11646">
                  <c:v>776.4</c:v>
                </c:pt>
                <c:pt idx="11647">
                  <c:v>776.4666666666667</c:v>
                </c:pt>
                <c:pt idx="11648">
                  <c:v>776.53333333333353</c:v>
                </c:pt>
                <c:pt idx="11649">
                  <c:v>776.6</c:v>
                </c:pt>
                <c:pt idx="11650">
                  <c:v>776.66666666666674</c:v>
                </c:pt>
                <c:pt idx="11651">
                  <c:v>776.73333333334597</c:v>
                </c:pt>
                <c:pt idx="11652">
                  <c:v>776.80000000000007</c:v>
                </c:pt>
                <c:pt idx="11653">
                  <c:v>776.86666666666667</c:v>
                </c:pt>
                <c:pt idx="11654">
                  <c:v>776.93333333333351</c:v>
                </c:pt>
                <c:pt idx="11655">
                  <c:v>777</c:v>
                </c:pt>
                <c:pt idx="11656">
                  <c:v>777.06666666666661</c:v>
                </c:pt>
                <c:pt idx="11657">
                  <c:v>777.13333333333355</c:v>
                </c:pt>
                <c:pt idx="11658">
                  <c:v>777.2</c:v>
                </c:pt>
                <c:pt idx="11659">
                  <c:v>777.26666666666802</c:v>
                </c:pt>
                <c:pt idx="11660">
                  <c:v>777.3333333333336</c:v>
                </c:pt>
                <c:pt idx="11661">
                  <c:v>777.4</c:v>
                </c:pt>
                <c:pt idx="11662">
                  <c:v>777.46666666666658</c:v>
                </c:pt>
                <c:pt idx="11663">
                  <c:v>777.53333333333353</c:v>
                </c:pt>
                <c:pt idx="11664">
                  <c:v>777.6</c:v>
                </c:pt>
                <c:pt idx="11665">
                  <c:v>777.66666666666674</c:v>
                </c:pt>
                <c:pt idx="11666">
                  <c:v>777.73333333334597</c:v>
                </c:pt>
                <c:pt idx="11667">
                  <c:v>777.80000000000007</c:v>
                </c:pt>
                <c:pt idx="11668">
                  <c:v>777.86666666666667</c:v>
                </c:pt>
                <c:pt idx="11669">
                  <c:v>777.93333333333351</c:v>
                </c:pt>
                <c:pt idx="11670">
                  <c:v>778</c:v>
                </c:pt>
                <c:pt idx="11671">
                  <c:v>778.06666666666672</c:v>
                </c:pt>
                <c:pt idx="11672">
                  <c:v>778.13333333333355</c:v>
                </c:pt>
                <c:pt idx="11673">
                  <c:v>778.2</c:v>
                </c:pt>
                <c:pt idx="11674">
                  <c:v>778.26666666666665</c:v>
                </c:pt>
                <c:pt idx="11675">
                  <c:v>778.3333333333336</c:v>
                </c:pt>
                <c:pt idx="11676">
                  <c:v>778.40000000000009</c:v>
                </c:pt>
                <c:pt idx="11677">
                  <c:v>778.4666666666667</c:v>
                </c:pt>
                <c:pt idx="11678">
                  <c:v>778.53333333333353</c:v>
                </c:pt>
                <c:pt idx="11679">
                  <c:v>778.59999999999991</c:v>
                </c:pt>
                <c:pt idx="11680">
                  <c:v>778.66666666666663</c:v>
                </c:pt>
                <c:pt idx="11681">
                  <c:v>778.73333333334597</c:v>
                </c:pt>
                <c:pt idx="11682">
                  <c:v>778.80000000000007</c:v>
                </c:pt>
                <c:pt idx="11683">
                  <c:v>778.86666666666667</c:v>
                </c:pt>
                <c:pt idx="11684">
                  <c:v>778.93333333333351</c:v>
                </c:pt>
                <c:pt idx="11685">
                  <c:v>779</c:v>
                </c:pt>
                <c:pt idx="11686">
                  <c:v>779.06666666666672</c:v>
                </c:pt>
                <c:pt idx="11687">
                  <c:v>779.13333333333355</c:v>
                </c:pt>
                <c:pt idx="11688">
                  <c:v>779.2</c:v>
                </c:pt>
                <c:pt idx="11689">
                  <c:v>779.26666666666665</c:v>
                </c:pt>
                <c:pt idx="11690">
                  <c:v>779.3333333333336</c:v>
                </c:pt>
                <c:pt idx="11691">
                  <c:v>779.4</c:v>
                </c:pt>
                <c:pt idx="11692">
                  <c:v>779.4666666666667</c:v>
                </c:pt>
                <c:pt idx="11693">
                  <c:v>779.53333333333353</c:v>
                </c:pt>
                <c:pt idx="11694">
                  <c:v>779.6</c:v>
                </c:pt>
                <c:pt idx="11695">
                  <c:v>779.66666666666663</c:v>
                </c:pt>
                <c:pt idx="11696">
                  <c:v>779.73333333334597</c:v>
                </c:pt>
                <c:pt idx="11697">
                  <c:v>779.8</c:v>
                </c:pt>
                <c:pt idx="11698">
                  <c:v>779.86666666666667</c:v>
                </c:pt>
                <c:pt idx="11699">
                  <c:v>779.93333333333351</c:v>
                </c:pt>
                <c:pt idx="11700">
                  <c:v>780</c:v>
                </c:pt>
                <c:pt idx="11701">
                  <c:v>780.06666666666672</c:v>
                </c:pt>
                <c:pt idx="11702">
                  <c:v>780.13333333333355</c:v>
                </c:pt>
                <c:pt idx="11703">
                  <c:v>780.2</c:v>
                </c:pt>
                <c:pt idx="11704">
                  <c:v>780.26666666666665</c:v>
                </c:pt>
                <c:pt idx="11705">
                  <c:v>780.3333333333336</c:v>
                </c:pt>
                <c:pt idx="11706">
                  <c:v>780.4</c:v>
                </c:pt>
                <c:pt idx="11707">
                  <c:v>780.4666666666667</c:v>
                </c:pt>
                <c:pt idx="11708">
                  <c:v>780.53333333333353</c:v>
                </c:pt>
                <c:pt idx="11709">
                  <c:v>780.6</c:v>
                </c:pt>
                <c:pt idx="11710">
                  <c:v>780.66666666666674</c:v>
                </c:pt>
                <c:pt idx="11711">
                  <c:v>780.7333333333462</c:v>
                </c:pt>
                <c:pt idx="11712">
                  <c:v>780.8</c:v>
                </c:pt>
                <c:pt idx="11713">
                  <c:v>780.86666666666667</c:v>
                </c:pt>
                <c:pt idx="11714">
                  <c:v>780.93333333333351</c:v>
                </c:pt>
                <c:pt idx="11715">
                  <c:v>781</c:v>
                </c:pt>
                <c:pt idx="11716">
                  <c:v>781.06666666666672</c:v>
                </c:pt>
                <c:pt idx="11717">
                  <c:v>781.13333333333355</c:v>
                </c:pt>
                <c:pt idx="11718">
                  <c:v>781.2</c:v>
                </c:pt>
                <c:pt idx="11719">
                  <c:v>781.26666666666802</c:v>
                </c:pt>
                <c:pt idx="11720">
                  <c:v>781.3333333333336</c:v>
                </c:pt>
                <c:pt idx="11721">
                  <c:v>781.4</c:v>
                </c:pt>
                <c:pt idx="11722">
                  <c:v>781.4666666666667</c:v>
                </c:pt>
                <c:pt idx="11723">
                  <c:v>781.53333333333353</c:v>
                </c:pt>
                <c:pt idx="11724">
                  <c:v>781.6</c:v>
                </c:pt>
                <c:pt idx="11725">
                  <c:v>781.66666666666663</c:v>
                </c:pt>
                <c:pt idx="11726">
                  <c:v>781.73333333334597</c:v>
                </c:pt>
                <c:pt idx="11727">
                  <c:v>781.80000000000007</c:v>
                </c:pt>
                <c:pt idx="11728">
                  <c:v>781.86666666666679</c:v>
                </c:pt>
                <c:pt idx="11729">
                  <c:v>781.93333333333351</c:v>
                </c:pt>
                <c:pt idx="11730">
                  <c:v>782</c:v>
                </c:pt>
                <c:pt idx="11731">
                  <c:v>782.06666666666661</c:v>
                </c:pt>
                <c:pt idx="11732">
                  <c:v>782.13333333333355</c:v>
                </c:pt>
                <c:pt idx="11733">
                  <c:v>782.2</c:v>
                </c:pt>
                <c:pt idx="11734">
                  <c:v>782.26666666666802</c:v>
                </c:pt>
                <c:pt idx="11735">
                  <c:v>782.3333333333336</c:v>
                </c:pt>
                <c:pt idx="11736">
                  <c:v>782.40000000000009</c:v>
                </c:pt>
                <c:pt idx="11737">
                  <c:v>782.4666666666667</c:v>
                </c:pt>
                <c:pt idx="11738">
                  <c:v>782.53333333333353</c:v>
                </c:pt>
                <c:pt idx="11739">
                  <c:v>782.6</c:v>
                </c:pt>
                <c:pt idx="11740">
                  <c:v>782.66666666666663</c:v>
                </c:pt>
                <c:pt idx="11741">
                  <c:v>782.73333333334597</c:v>
                </c:pt>
                <c:pt idx="11742">
                  <c:v>782.80000000000007</c:v>
                </c:pt>
                <c:pt idx="11743">
                  <c:v>782.86666666666667</c:v>
                </c:pt>
                <c:pt idx="11744">
                  <c:v>782.93333333333351</c:v>
                </c:pt>
                <c:pt idx="11745">
                  <c:v>783.00000000000011</c:v>
                </c:pt>
                <c:pt idx="11746">
                  <c:v>783.06666666666661</c:v>
                </c:pt>
                <c:pt idx="11747">
                  <c:v>783.13333333333355</c:v>
                </c:pt>
                <c:pt idx="11748">
                  <c:v>783.19999999999993</c:v>
                </c:pt>
                <c:pt idx="11749">
                  <c:v>783.26666666666665</c:v>
                </c:pt>
                <c:pt idx="11750">
                  <c:v>783.3333333333336</c:v>
                </c:pt>
                <c:pt idx="11751">
                  <c:v>783.40000000000009</c:v>
                </c:pt>
                <c:pt idx="11752">
                  <c:v>783.4666666666667</c:v>
                </c:pt>
                <c:pt idx="11753">
                  <c:v>783.53333333333353</c:v>
                </c:pt>
                <c:pt idx="11754">
                  <c:v>783.59999999999991</c:v>
                </c:pt>
                <c:pt idx="11755">
                  <c:v>783.66666666666663</c:v>
                </c:pt>
                <c:pt idx="11756">
                  <c:v>783.73333333334597</c:v>
                </c:pt>
                <c:pt idx="11757">
                  <c:v>783.80000000000007</c:v>
                </c:pt>
                <c:pt idx="11758">
                  <c:v>783.86666666666667</c:v>
                </c:pt>
                <c:pt idx="11759">
                  <c:v>783.93333333333351</c:v>
                </c:pt>
                <c:pt idx="11760">
                  <c:v>784</c:v>
                </c:pt>
                <c:pt idx="11761">
                  <c:v>784.06666666666672</c:v>
                </c:pt>
                <c:pt idx="11762">
                  <c:v>784.13333333333355</c:v>
                </c:pt>
                <c:pt idx="11763">
                  <c:v>784.19999999999993</c:v>
                </c:pt>
                <c:pt idx="11764">
                  <c:v>784.26666666666665</c:v>
                </c:pt>
                <c:pt idx="11765">
                  <c:v>784.3333333333336</c:v>
                </c:pt>
                <c:pt idx="11766">
                  <c:v>784.4</c:v>
                </c:pt>
                <c:pt idx="11767">
                  <c:v>784.4666666666667</c:v>
                </c:pt>
                <c:pt idx="11768">
                  <c:v>784.53333333333353</c:v>
                </c:pt>
                <c:pt idx="11769">
                  <c:v>784.6</c:v>
                </c:pt>
                <c:pt idx="11770">
                  <c:v>784.66666666666674</c:v>
                </c:pt>
                <c:pt idx="11771">
                  <c:v>784.73333333334585</c:v>
                </c:pt>
                <c:pt idx="11772">
                  <c:v>784.8</c:v>
                </c:pt>
                <c:pt idx="11773">
                  <c:v>784.86666666666667</c:v>
                </c:pt>
                <c:pt idx="11774">
                  <c:v>784.93333333333351</c:v>
                </c:pt>
                <c:pt idx="11775">
                  <c:v>785</c:v>
                </c:pt>
                <c:pt idx="11776">
                  <c:v>785.06666666666672</c:v>
                </c:pt>
                <c:pt idx="11777">
                  <c:v>785.13333333333355</c:v>
                </c:pt>
                <c:pt idx="11778">
                  <c:v>785.2</c:v>
                </c:pt>
                <c:pt idx="11779">
                  <c:v>785.26666666666665</c:v>
                </c:pt>
                <c:pt idx="11780">
                  <c:v>785.3333333333336</c:v>
                </c:pt>
                <c:pt idx="11781">
                  <c:v>785.4</c:v>
                </c:pt>
                <c:pt idx="11782">
                  <c:v>785.4666666666667</c:v>
                </c:pt>
                <c:pt idx="11783">
                  <c:v>785.53333333333353</c:v>
                </c:pt>
                <c:pt idx="11784">
                  <c:v>785.6</c:v>
                </c:pt>
                <c:pt idx="11785">
                  <c:v>785.66666666666674</c:v>
                </c:pt>
                <c:pt idx="11786">
                  <c:v>785.73333333334597</c:v>
                </c:pt>
                <c:pt idx="11787">
                  <c:v>785.80000000000007</c:v>
                </c:pt>
                <c:pt idx="11788">
                  <c:v>785.86666666666667</c:v>
                </c:pt>
                <c:pt idx="11789">
                  <c:v>785.93333333333351</c:v>
                </c:pt>
                <c:pt idx="11790">
                  <c:v>786</c:v>
                </c:pt>
                <c:pt idx="11791">
                  <c:v>786.06666666666672</c:v>
                </c:pt>
                <c:pt idx="11792">
                  <c:v>786.13333333333355</c:v>
                </c:pt>
                <c:pt idx="11793">
                  <c:v>786.2</c:v>
                </c:pt>
                <c:pt idx="11794">
                  <c:v>786.26666666666665</c:v>
                </c:pt>
                <c:pt idx="11795">
                  <c:v>786.3333333333336</c:v>
                </c:pt>
                <c:pt idx="11796">
                  <c:v>786.4</c:v>
                </c:pt>
                <c:pt idx="11797">
                  <c:v>786.4666666666667</c:v>
                </c:pt>
                <c:pt idx="11798">
                  <c:v>786.53333333333353</c:v>
                </c:pt>
                <c:pt idx="11799">
                  <c:v>786.6</c:v>
                </c:pt>
                <c:pt idx="11800">
                  <c:v>786.66666666666663</c:v>
                </c:pt>
                <c:pt idx="11801">
                  <c:v>786.73333333334597</c:v>
                </c:pt>
                <c:pt idx="11802">
                  <c:v>786.80000000000007</c:v>
                </c:pt>
                <c:pt idx="11803">
                  <c:v>786.86666666666679</c:v>
                </c:pt>
                <c:pt idx="11804">
                  <c:v>786.93333333333351</c:v>
                </c:pt>
                <c:pt idx="11805">
                  <c:v>787</c:v>
                </c:pt>
                <c:pt idx="11806">
                  <c:v>787.06666666666661</c:v>
                </c:pt>
                <c:pt idx="11807">
                  <c:v>787.13333333333355</c:v>
                </c:pt>
                <c:pt idx="11808">
                  <c:v>787.2</c:v>
                </c:pt>
                <c:pt idx="11809">
                  <c:v>787.26666666666665</c:v>
                </c:pt>
                <c:pt idx="11810">
                  <c:v>787.3333333333336</c:v>
                </c:pt>
                <c:pt idx="11811">
                  <c:v>787.4</c:v>
                </c:pt>
                <c:pt idx="11812">
                  <c:v>787.4666666666667</c:v>
                </c:pt>
                <c:pt idx="11813">
                  <c:v>787.53333333333353</c:v>
                </c:pt>
                <c:pt idx="11814">
                  <c:v>787.6</c:v>
                </c:pt>
                <c:pt idx="11815">
                  <c:v>787.66666666666663</c:v>
                </c:pt>
                <c:pt idx="11816">
                  <c:v>787.73333333334597</c:v>
                </c:pt>
                <c:pt idx="11817">
                  <c:v>787.8</c:v>
                </c:pt>
                <c:pt idx="11818">
                  <c:v>787.86666666666667</c:v>
                </c:pt>
                <c:pt idx="11819">
                  <c:v>787.93333333333351</c:v>
                </c:pt>
                <c:pt idx="11820">
                  <c:v>788.00000000000011</c:v>
                </c:pt>
                <c:pt idx="11821">
                  <c:v>788.06666666666672</c:v>
                </c:pt>
                <c:pt idx="11822">
                  <c:v>788.13333333333355</c:v>
                </c:pt>
                <c:pt idx="11823">
                  <c:v>788.19999999999993</c:v>
                </c:pt>
                <c:pt idx="11824">
                  <c:v>788.26666666666665</c:v>
                </c:pt>
                <c:pt idx="11825">
                  <c:v>788.3333333333336</c:v>
                </c:pt>
                <c:pt idx="11826">
                  <c:v>788.40000000000009</c:v>
                </c:pt>
                <c:pt idx="11827">
                  <c:v>788.4666666666667</c:v>
                </c:pt>
                <c:pt idx="11828">
                  <c:v>788.53333333333353</c:v>
                </c:pt>
                <c:pt idx="11829">
                  <c:v>788.6</c:v>
                </c:pt>
                <c:pt idx="11830">
                  <c:v>788.66666666666663</c:v>
                </c:pt>
                <c:pt idx="11831">
                  <c:v>788.73333333334597</c:v>
                </c:pt>
                <c:pt idx="11832">
                  <c:v>788.8</c:v>
                </c:pt>
                <c:pt idx="11833">
                  <c:v>788.86666666666667</c:v>
                </c:pt>
                <c:pt idx="11834">
                  <c:v>788.93333333333351</c:v>
                </c:pt>
                <c:pt idx="11835">
                  <c:v>789</c:v>
                </c:pt>
                <c:pt idx="11836">
                  <c:v>789.06666666666672</c:v>
                </c:pt>
                <c:pt idx="11837">
                  <c:v>789.13333333333355</c:v>
                </c:pt>
                <c:pt idx="11838">
                  <c:v>789.2</c:v>
                </c:pt>
                <c:pt idx="11839">
                  <c:v>789.26666666666665</c:v>
                </c:pt>
                <c:pt idx="11840">
                  <c:v>789.3333333333336</c:v>
                </c:pt>
                <c:pt idx="11841">
                  <c:v>789.4</c:v>
                </c:pt>
                <c:pt idx="11842">
                  <c:v>789.4666666666667</c:v>
                </c:pt>
                <c:pt idx="11843">
                  <c:v>789.53333333333353</c:v>
                </c:pt>
                <c:pt idx="11844">
                  <c:v>789.6</c:v>
                </c:pt>
                <c:pt idx="11845">
                  <c:v>789.66666666666674</c:v>
                </c:pt>
                <c:pt idx="11846">
                  <c:v>789.73333333334597</c:v>
                </c:pt>
                <c:pt idx="11847">
                  <c:v>789.8</c:v>
                </c:pt>
                <c:pt idx="11848">
                  <c:v>789.86666666666667</c:v>
                </c:pt>
                <c:pt idx="11849">
                  <c:v>789.93333333333351</c:v>
                </c:pt>
                <c:pt idx="11850">
                  <c:v>790</c:v>
                </c:pt>
                <c:pt idx="11851">
                  <c:v>790.06666666666672</c:v>
                </c:pt>
                <c:pt idx="11852">
                  <c:v>790.13333333333355</c:v>
                </c:pt>
                <c:pt idx="11853">
                  <c:v>790.2</c:v>
                </c:pt>
                <c:pt idx="11854">
                  <c:v>790.26666666666802</c:v>
                </c:pt>
                <c:pt idx="11855">
                  <c:v>790.3333333333336</c:v>
                </c:pt>
                <c:pt idx="11856">
                  <c:v>790.4</c:v>
                </c:pt>
                <c:pt idx="11857">
                  <c:v>790.46666666666658</c:v>
                </c:pt>
                <c:pt idx="11858">
                  <c:v>790.53333333333353</c:v>
                </c:pt>
                <c:pt idx="11859">
                  <c:v>790.6</c:v>
                </c:pt>
                <c:pt idx="11860">
                  <c:v>790.66666666666674</c:v>
                </c:pt>
                <c:pt idx="11861">
                  <c:v>790.73333333334597</c:v>
                </c:pt>
                <c:pt idx="11862">
                  <c:v>790.80000000000007</c:v>
                </c:pt>
                <c:pt idx="11863">
                  <c:v>790.86666666666667</c:v>
                </c:pt>
                <c:pt idx="11864">
                  <c:v>790.93333333333351</c:v>
                </c:pt>
                <c:pt idx="11865">
                  <c:v>791</c:v>
                </c:pt>
                <c:pt idx="11866">
                  <c:v>791.06666666666672</c:v>
                </c:pt>
                <c:pt idx="11867">
                  <c:v>791.13333333333355</c:v>
                </c:pt>
                <c:pt idx="11868">
                  <c:v>791.2</c:v>
                </c:pt>
                <c:pt idx="11869">
                  <c:v>791.26666666666665</c:v>
                </c:pt>
                <c:pt idx="11870">
                  <c:v>791.3333333333336</c:v>
                </c:pt>
                <c:pt idx="11871">
                  <c:v>791.40000000000009</c:v>
                </c:pt>
                <c:pt idx="11872">
                  <c:v>791.4666666666667</c:v>
                </c:pt>
                <c:pt idx="11873">
                  <c:v>791.53333333333353</c:v>
                </c:pt>
                <c:pt idx="11874">
                  <c:v>791.6</c:v>
                </c:pt>
                <c:pt idx="11875">
                  <c:v>791.66666666666663</c:v>
                </c:pt>
                <c:pt idx="11876">
                  <c:v>791.73333333334597</c:v>
                </c:pt>
                <c:pt idx="11877">
                  <c:v>791.80000000000007</c:v>
                </c:pt>
                <c:pt idx="11878">
                  <c:v>791.86666666666667</c:v>
                </c:pt>
                <c:pt idx="11879">
                  <c:v>791.93333333333351</c:v>
                </c:pt>
                <c:pt idx="11880">
                  <c:v>792</c:v>
                </c:pt>
                <c:pt idx="11881">
                  <c:v>792.06666666666661</c:v>
                </c:pt>
                <c:pt idx="11882">
                  <c:v>792.13333333333355</c:v>
                </c:pt>
                <c:pt idx="11883">
                  <c:v>792.2</c:v>
                </c:pt>
                <c:pt idx="11884">
                  <c:v>792.26666666666665</c:v>
                </c:pt>
                <c:pt idx="11885">
                  <c:v>792.3333333333336</c:v>
                </c:pt>
                <c:pt idx="11886">
                  <c:v>792.4</c:v>
                </c:pt>
                <c:pt idx="11887">
                  <c:v>792.4666666666667</c:v>
                </c:pt>
                <c:pt idx="11888">
                  <c:v>792.53333333333353</c:v>
                </c:pt>
                <c:pt idx="11889">
                  <c:v>792.6</c:v>
                </c:pt>
                <c:pt idx="11890">
                  <c:v>792.66666666666663</c:v>
                </c:pt>
                <c:pt idx="11891">
                  <c:v>792.73333333334597</c:v>
                </c:pt>
                <c:pt idx="11892">
                  <c:v>792.8</c:v>
                </c:pt>
                <c:pt idx="11893">
                  <c:v>792.86666666666667</c:v>
                </c:pt>
                <c:pt idx="11894">
                  <c:v>792.93333333333351</c:v>
                </c:pt>
                <c:pt idx="11895">
                  <c:v>793</c:v>
                </c:pt>
                <c:pt idx="11896">
                  <c:v>793.06666666666672</c:v>
                </c:pt>
                <c:pt idx="11897">
                  <c:v>793.13333333333355</c:v>
                </c:pt>
                <c:pt idx="11898">
                  <c:v>793.19999999999993</c:v>
                </c:pt>
                <c:pt idx="11899">
                  <c:v>793.26666666666665</c:v>
                </c:pt>
                <c:pt idx="11900">
                  <c:v>793.3333333333336</c:v>
                </c:pt>
                <c:pt idx="11901">
                  <c:v>793.4</c:v>
                </c:pt>
                <c:pt idx="11902">
                  <c:v>793.4666666666667</c:v>
                </c:pt>
                <c:pt idx="11903">
                  <c:v>793.53333333333353</c:v>
                </c:pt>
                <c:pt idx="11904">
                  <c:v>793.6</c:v>
                </c:pt>
                <c:pt idx="11905">
                  <c:v>793.66666666666674</c:v>
                </c:pt>
                <c:pt idx="11906">
                  <c:v>793.73333333334597</c:v>
                </c:pt>
                <c:pt idx="11907">
                  <c:v>793.8</c:v>
                </c:pt>
                <c:pt idx="11908">
                  <c:v>793.86666666666667</c:v>
                </c:pt>
                <c:pt idx="11909">
                  <c:v>793.93333333333351</c:v>
                </c:pt>
                <c:pt idx="11910">
                  <c:v>794</c:v>
                </c:pt>
                <c:pt idx="11911">
                  <c:v>794.06666666666672</c:v>
                </c:pt>
                <c:pt idx="11912">
                  <c:v>794.13333333333355</c:v>
                </c:pt>
                <c:pt idx="11913">
                  <c:v>794.2</c:v>
                </c:pt>
                <c:pt idx="11914">
                  <c:v>794.26666666666802</c:v>
                </c:pt>
                <c:pt idx="11915">
                  <c:v>794.3333333333336</c:v>
                </c:pt>
                <c:pt idx="11916">
                  <c:v>794.4</c:v>
                </c:pt>
                <c:pt idx="11917">
                  <c:v>794.4666666666667</c:v>
                </c:pt>
                <c:pt idx="11918">
                  <c:v>794.53333333333353</c:v>
                </c:pt>
                <c:pt idx="11919">
                  <c:v>794.6</c:v>
                </c:pt>
                <c:pt idx="11920">
                  <c:v>794.66666666666674</c:v>
                </c:pt>
                <c:pt idx="11921">
                  <c:v>794.73333333334597</c:v>
                </c:pt>
                <c:pt idx="11922">
                  <c:v>794.80000000000007</c:v>
                </c:pt>
                <c:pt idx="11923">
                  <c:v>794.86666666666667</c:v>
                </c:pt>
                <c:pt idx="11924">
                  <c:v>794.93333333333351</c:v>
                </c:pt>
                <c:pt idx="11925">
                  <c:v>795</c:v>
                </c:pt>
                <c:pt idx="11926">
                  <c:v>795.06666666666661</c:v>
                </c:pt>
                <c:pt idx="11927">
                  <c:v>795.13333333333355</c:v>
                </c:pt>
                <c:pt idx="11928">
                  <c:v>795.2</c:v>
                </c:pt>
                <c:pt idx="11929">
                  <c:v>795.26666666666802</c:v>
                </c:pt>
                <c:pt idx="11930">
                  <c:v>795.3333333333336</c:v>
                </c:pt>
                <c:pt idx="11931">
                  <c:v>795.40000000000009</c:v>
                </c:pt>
                <c:pt idx="11932">
                  <c:v>795.46666666666658</c:v>
                </c:pt>
                <c:pt idx="11933">
                  <c:v>795.53333333333353</c:v>
                </c:pt>
                <c:pt idx="11934">
                  <c:v>795.6</c:v>
                </c:pt>
                <c:pt idx="11935">
                  <c:v>795.66666666666674</c:v>
                </c:pt>
                <c:pt idx="11936">
                  <c:v>795.73333333334597</c:v>
                </c:pt>
                <c:pt idx="11937">
                  <c:v>795.80000000000007</c:v>
                </c:pt>
                <c:pt idx="11938">
                  <c:v>795.86666666666667</c:v>
                </c:pt>
                <c:pt idx="11939">
                  <c:v>795.93333333333351</c:v>
                </c:pt>
                <c:pt idx="11940">
                  <c:v>796</c:v>
                </c:pt>
                <c:pt idx="11941">
                  <c:v>796.06666666666661</c:v>
                </c:pt>
                <c:pt idx="11942">
                  <c:v>796.13333333333355</c:v>
                </c:pt>
                <c:pt idx="11943">
                  <c:v>796.2</c:v>
                </c:pt>
                <c:pt idx="11944">
                  <c:v>796.26666666666665</c:v>
                </c:pt>
                <c:pt idx="11945">
                  <c:v>796.3333333333336</c:v>
                </c:pt>
                <c:pt idx="11946">
                  <c:v>796.40000000000009</c:v>
                </c:pt>
                <c:pt idx="11947">
                  <c:v>796.4666666666667</c:v>
                </c:pt>
                <c:pt idx="11948">
                  <c:v>796.53333333333353</c:v>
                </c:pt>
                <c:pt idx="11949">
                  <c:v>796.59999999999991</c:v>
                </c:pt>
                <c:pt idx="11950">
                  <c:v>796.66666666666663</c:v>
                </c:pt>
                <c:pt idx="11951">
                  <c:v>796.73333333334597</c:v>
                </c:pt>
                <c:pt idx="11952">
                  <c:v>796.80000000000007</c:v>
                </c:pt>
                <c:pt idx="11953">
                  <c:v>796.86666666666667</c:v>
                </c:pt>
                <c:pt idx="11954">
                  <c:v>796.93333333333351</c:v>
                </c:pt>
                <c:pt idx="11955">
                  <c:v>797</c:v>
                </c:pt>
                <c:pt idx="11956">
                  <c:v>797.06666666666672</c:v>
                </c:pt>
                <c:pt idx="11957">
                  <c:v>797.13333333333355</c:v>
                </c:pt>
                <c:pt idx="11958">
                  <c:v>797.2</c:v>
                </c:pt>
                <c:pt idx="11959">
                  <c:v>797.26666666666665</c:v>
                </c:pt>
                <c:pt idx="11960">
                  <c:v>797.3333333333336</c:v>
                </c:pt>
                <c:pt idx="11961">
                  <c:v>797.4</c:v>
                </c:pt>
                <c:pt idx="11962">
                  <c:v>797.4666666666667</c:v>
                </c:pt>
                <c:pt idx="11963">
                  <c:v>797.53333333333353</c:v>
                </c:pt>
                <c:pt idx="11964">
                  <c:v>797.6</c:v>
                </c:pt>
                <c:pt idx="11965">
                  <c:v>797.66666666666663</c:v>
                </c:pt>
                <c:pt idx="11966">
                  <c:v>797.73333333334597</c:v>
                </c:pt>
                <c:pt idx="11967">
                  <c:v>797.8</c:v>
                </c:pt>
                <c:pt idx="11968">
                  <c:v>797.86666666666667</c:v>
                </c:pt>
                <c:pt idx="11969">
                  <c:v>797.93333333333351</c:v>
                </c:pt>
                <c:pt idx="11970">
                  <c:v>798</c:v>
                </c:pt>
                <c:pt idx="11971">
                  <c:v>798.06666666666672</c:v>
                </c:pt>
                <c:pt idx="11972">
                  <c:v>798.13333333333355</c:v>
                </c:pt>
                <c:pt idx="11973">
                  <c:v>798.2</c:v>
                </c:pt>
                <c:pt idx="11974">
                  <c:v>798.26666666666665</c:v>
                </c:pt>
                <c:pt idx="11975">
                  <c:v>798.3333333333336</c:v>
                </c:pt>
                <c:pt idx="11976">
                  <c:v>798.4</c:v>
                </c:pt>
                <c:pt idx="11977">
                  <c:v>798.4666666666667</c:v>
                </c:pt>
                <c:pt idx="11978">
                  <c:v>798.53333333333353</c:v>
                </c:pt>
                <c:pt idx="11979">
                  <c:v>798.6</c:v>
                </c:pt>
                <c:pt idx="11980">
                  <c:v>798.66666666666674</c:v>
                </c:pt>
                <c:pt idx="11981">
                  <c:v>798.7333333333462</c:v>
                </c:pt>
                <c:pt idx="11982">
                  <c:v>798.8</c:v>
                </c:pt>
                <c:pt idx="11983">
                  <c:v>798.86666666666667</c:v>
                </c:pt>
                <c:pt idx="11984">
                  <c:v>798.93333333333351</c:v>
                </c:pt>
                <c:pt idx="11985">
                  <c:v>799</c:v>
                </c:pt>
                <c:pt idx="11986">
                  <c:v>799.06666666666672</c:v>
                </c:pt>
                <c:pt idx="11987">
                  <c:v>799.13333333333355</c:v>
                </c:pt>
                <c:pt idx="11988">
                  <c:v>799.2</c:v>
                </c:pt>
                <c:pt idx="11989">
                  <c:v>799.26666666666802</c:v>
                </c:pt>
                <c:pt idx="11990">
                  <c:v>799.3333333333336</c:v>
                </c:pt>
                <c:pt idx="11991">
                  <c:v>799.4</c:v>
                </c:pt>
                <c:pt idx="11992">
                  <c:v>799.4666666666667</c:v>
                </c:pt>
                <c:pt idx="11993">
                  <c:v>799.53333333333353</c:v>
                </c:pt>
                <c:pt idx="11994">
                  <c:v>799.6</c:v>
                </c:pt>
                <c:pt idx="11995">
                  <c:v>799.66666666666663</c:v>
                </c:pt>
                <c:pt idx="11996">
                  <c:v>799.73333333334597</c:v>
                </c:pt>
                <c:pt idx="11997">
                  <c:v>799.80000000000007</c:v>
                </c:pt>
                <c:pt idx="11998">
                  <c:v>799.86666666666679</c:v>
                </c:pt>
                <c:pt idx="11999">
                  <c:v>799.93333333333351</c:v>
                </c:pt>
                <c:pt idx="12000">
                  <c:v>800</c:v>
                </c:pt>
                <c:pt idx="12001">
                  <c:v>800.06666666666661</c:v>
                </c:pt>
                <c:pt idx="12002">
                  <c:v>800.13333333333355</c:v>
                </c:pt>
                <c:pt idx="12003">
                  <c:v>800.2</c:v>
                </c:pt>
                <c:pt idx="12004">
                  <c:v>800.26666666666802</c:v>
                </c:pt>
                <c:pt idx="12005">
                  <c:v>800.3333333333336</c:v>
                </c:pt>
                <c:pt idx="12006">
                  <c:v>800.40000000000009</c:v>
                </c:pt>
                <c:pt idx="12007">
                  <c:v>800.4666666666667</c:v>
                </c:pt>
                <c:pt idx="12008">
                  <c:v>800.53333333333353</c:v>
                </c:pt>
                <c:pt idx="12009">
                  <c:v>800.6</c:v>
                </c:pt>
                <c:pt idx="12010">
                  <c:v>800.66666666666663</c:v>
                </c:pt>
                <c:pt idx="12011">
                  <c:v>800.73333333334597</c:v>
                </c:pt>
                <c:pt idx="12012">
                  <c:v>800.8</c:v>
                </c:pt>
                <c:pt idx="12013">
                  <c:v>800.86666666666667</c:v>
                </c:pt>
                <c:pt idx="12014">
                  <c:v>800.93333333333351</c:v>
                </c:pt>
                <c:pt idx="12015">
                  <c:v>801.00000000000011</c:v>
                </c:pt>
                <c:pt idx="12016">
                  <c:v>801.06666666666661</c:v>
                </c:pt>
                <c:pt idx="12017">
                  <c:v>801.13333333333355</c:v>
                </c:pt>
                <c:pt idx="12018">
                  <c:v>801.19999999999993</c:v>
                </c:pt>
                <c:pt idx="12019">
                  <c:v>801.26666666666665</c:v>
                </c:pt>
                <c:pt idx="12020">
                  <c:v>801.3333333333336</c:v>
                </c:pt>
                <c:pt idx="12021">
                  <c:v>801.40000000000009</c:v>
                </c:pt>
                <c:pt idx="12022">
                  <c:v>801.4666666666667</c:v>
                </c:pt>
                <c:pt idx="12023">
                  <c:v>801.53333333333353</c:v>
                </c:pt>
                <c:pt idx="12024">
                  <c:v>801.6</c:v>
                </c:pt>
                <c:pt idx="12025">
                  <c:v>801.66666666666663</c:v>
                </c:pt>
                <c:pt idx="12026">
                  <c:v>801.73333333334597</c:v>
                </c:pt>
                <c:pt idx="12027">
                  <c:v>801.80000000000007</c:v>
                </c:pt>
                <c:pt idx="12028">
                  <c:v>801.86666666666667</c:v>
                </c:pt>
                <c:pt idx="12029">
                  <c:v>801.93333333333351</c:v>
                </c:pt>
                <c:pt idx="12030">
                  <c:v>802</c:v>
                </c:pt>
                <c:pt idx="12031">
                  <c:v>802.06666666666672</c:v>
                </c:pt>
                <c:pt idx="12032">
                  <c:v>802.13333333333355</c:v>
                </c:pt>
                <c:pt idx="12033">
                  <c:v>802.19999999999993</c:v>
                </c:pt>
                <c:pt idx="12034">
                  <c:v>802.26666666666665</c:v>
                </c:pt>
                <c:pt idx="12035">
                  <c:v>802.3333333333336</c:v>
                </c:pt>
                <c:pt idx="12036">
                  <c:v>802.4</c:v>
                </c:pt>
                <c:pt idx="12037">
                  <c:v>802.4666666666667</c:v>
                </c:pt>
                <c:pt idx="12038">
                  <c:v>802.53333333333353</c:v>
                </c:pt>
                <c:pt idx="12039">
                  <c:v>802.6</c:v>
                </c:pt>
                <c:pt idx="12040">
                  <c:v>802.66666666666674</c:v>
                </c:pt>
                <c:pt idx="12041">
                  <c:v>802.73333333334597</c:v>
                </c:pt>
                <c:pt idx="12042">
                  <c:v>802.8</c:v>
                </c:pt>
                <c:pt idx="12043">
                  <c:v>802.86666666666667</c:v>
                </c:pt>
                <c:pt idx="12044">
                  <c:v>802.93333333333351</c:v>
                </c:pt>
                <c:pt idx="12045">
                  <c:v>803</c:v>
                </c:pt>
                <c:pt idx="12046">
                  <c:v>803.06666666666672</c:v>
                </c:pt>
                <c:pt idx="12047">
                  <c:v>803.13333333333355</c:v>
                </c:pt>
                <c:pt idx="12048">
                  <c:v>803.2</c:v>
                </c:pt>
                <c:pt idx="12049">
                  <c:v>803.26666666666802</c:v>
                </c:pt>
                <c:pt idx="12050">
                  <c:v>803.3333333333336</c:v>
                </c:pt>
                <c:pt idx="12051">
                  <c:v>803.4</c:v>
                </c:pt>
                <c:pt idx="12052">
                  <c:v>803.4666666666667</c:v>
                </c:pt>
                <c:pt idx="12053">
                  <c:v>803.53333333333353</c:v>
                </c:pt>
                <c:pt idx="12054">
                  <c:v>803.6</c:v>
                </c:pt>
                <c:pt idx="12055">
                  <c:v>803.66666666666674</c:v>
                </c:pt>
                <c:pt idx="12056">
                  <c:v>803.73333333334597</c:v>
                </c:pt>
                <c:pt idx="12057">
                  <c:v>803.80000000000007</c:v>
                </c:pt>
                <c:pt idx="12058">
                  <c:v>803.86666666666667</c:v>
                </c:pt>
                <c:pt idx="12059">
                  <c:v>803.93333333333351</c:v>
                </c:pt>
                <c:pt idx="12060">
                  <c:v>804</c:v>
                </c:pt>
                <c:pt idx="12061">
                  <c:v>804.06666666666672</c:v>
                </c:pt>
                <c:pt idx="12062">
                  <c:v>804.13333333333355</c:v>
                </c:pt>
                <c:pt idx="12063">
                  <c:v>804.2</c:v>
                </c:pt>
                <c:pt idx="12064">
                  <c:v>804.26666666666665</c:v>
                </c:pt>
                <c:pt idx="12065">
                  <c:v>804.3333333333336</c:v>
                </c:pt>
                <c:pt idx="12066">
                  <c:v>804.40000000000009</c:v>
                </c:pt>
                <c:pt idx="12067">
                  <c:v>804.4666666666667</c:v>
                </c:pt>
                <c:pt idx="12068">
                  <c:v>804.53333333333353</c:v>
                </c:pt>
                <c:pt idx="12069">
                  <c:v>804.6</c:v>
                </c:pt>
                <c:pt idx="12070">
                  <c:v>804.66666666666663</c:v>
                </c:pt>
                <c:pt idx="12071">
                  <c:v>804.73333333334597</c:v>
                </c:pt>
                <c:pt idx="12072">
                  <c:v>804.80000000000007</c:v>
                </c:pt>
                <c:pt idx="12073">
                  <c:v>804.86666666666679</c:v>
                </c:pt>
                <c:pt idx="12074">
                  <c:v>804.93333333333351</c:v>
                </c:pt>
                <c:pt idx="12075">
                  <c:v>805</c:v>
                </c:pt>
                <c:pt idx="12076">
                  <c:v>805.06666666666661</c:v>
                </c:pt>
                <c:pt idx="12077">
                  <c:v>805.13333333333355</c:v>
                </c:pt>
                <c:pt idx="12078">
                  <c:v>805.2</c:v>
                </c:pt>
                <c:pt idx="12079">
                  <c:v>805.26666666666665</c:v>
                </c:pt>
                <c:pt idx="12080">
                  <c:v>805.3333333333336</c:v>
                </c:pt>
                <c:pt idx="12081">
                  <c:v>805.4</c:v>
                </c:pt>
                <c:pt idx="12082">
                  <c:v>805.4666666666667</c:v>
                </c:pt>
                <c:pt idx="12083">
                  <c:v>805.53333333333353</c:v>
                </c:pt>
                <c:pt idx="12084">
                  <c:v>805.6</c:v>
                </c:pt>
                <c:pt idx="12085">
                  <c:v>805.66666666666663</c:v>
                </c:pt>
                <c:pt idx="12086">
                  <c:v>805.73333333334597</c:v>
                </c:pt>
                <c:pt idx="12087">
                  <c:v>805.8</c:v>
                </c:pt>
                <c:pt idx="12088">
                  <c:v>805.86666666666667</c:v>
                </c:pt>
                <c:pt idx="12089">
                  <c:v>805.93333333333351</c:v>
                </c:pt>
                <c:pt idx="12090">
                  <c:v>806.00000000000011</c:v>
                </c:pt>
                <c:pt idx="12091">
                  <c:v>806.06666666666672</c:v>
                </c:pt>
                <c:pt idx="12092">
                  <c:v>806.13333333333355</c:v>
                </c:pt>
                <c:pt idx="12093">
                  <c:v>806.19999999999993</c:v>
                </c:pt>
                <c:pt idx="12094">
                  <c:v>806.26666666666665</c:v>
                </c:pt>
                <c:pt idx="12095">
                  <c:v>806.3333333333336</c:v>
                </c:pt>
                <c:pt idx="12096">
                  <c:v>806.4</c:v>
                </c:pt>
                <c:pt idx="12097">
                  <c:v>806.4666666666667</c:v>
                </c:pt>
                <c:pt idx="12098">
                  <c:v>806.53333333333353</c:v>
                </c:pt>
                <c:pt idx="12099">
                  <c:v>806.6</c:v>
                </c:pt>
                <c:pt idx="12100">
                  <c:v>806.66666666666674</c:v>
                </c:pt>
                <c:pt idx="12101">
                  <c:v>806.73333333334597</c:v>
                </c:pt>
                <c:pt idx="12102">
                  <c:v>806.8</c:v>
                </c:pt>
                <c:pt idx="12103">
                  <c:v>806.86666666666667</c:v>
                </c:pt>
                <c:pt idx="12104">
                  <c:v>806.93333333333351</c:v>
                </c:pt>
                <c:pt idx="12105">
                  <c:v>807</c:v>
                </c:pt>
                <c:pt idx="12106">
                  <c:v>807.06666666666672</c:v>
                </c:pt>
                <c:pt idx="12107">
                  <c:v>807.13333333333355</c:v>
                </c:pt>
                <c:pt idx="12108">
                  <c:v>807.2</c:v>
                </c:pt>
                <c:pt idx="12109">
                  <c:v>807.26666666666665</c:v>
                </c:pt>
                <c:pt idx="12110">
                  <c:v>807.3333333333336</c:v>
                </c:pt>
                <c:pt idx="12111">
                  <c:v>807.4</c:v>
                </c:pt>
                <c:pt idx="12112">
                  <c:v>807.4666666666667</c:v>
                </c:pt>
                <c:pt idx="12113">
                  <c:v>807.53333333333353</c:v>
                </c:pt>
                <c:pt idx="12114">
                  <c:v>807.6</c:v>
                </c:pt>
                <c:pt idx="12115">
                  <c:v>807.66666666666674</c:v>
                </c:pt>
                <c:pt idx="12116">
                  <c:v>807.73333333334597</c:v>
                </c:pt>
                <c:pt idx="12117">
                  <c:v>807.8</c:v>
                </c:pt>
                <c:pt idx="12118">
                  <c:v>807.86666666666667</c:v>
                </c:pt>
                <c:pt idx="12119">
                  <c:v>807.93333333333351</c:v>
                </c:pt>
                <c:pt idx="12120">
                  <c:v>808</c:v>
                </c:pt>
                <c:pt idx="12121">
                  <c:v>808.06666666666672</c:v>
                </c:pt>
                <c:pt idx="12122">
                  <c:v>808.13333333333355</c:v>
                </c:pt>
                <c:pt idx="12123">
                  <c:v>808.2</c:v>
                </c:pt>
                <c:pt idx="12124">
                  <c:v>808.26666666666802</c:v>
                </c:pt>
                <c:pt idx="12125">
                  <c:v>808.3333333333336</c:v>
                </c:pt>
                <c:pt idx="12126">
                  <c:v>808.4</c:v>
                </c:pt>
                <c:pt idx="12127">
                  <c:v>808.46666666666658</c:v>
                </c:pt>
                <c:pt idx="12128">
                  <c:v>808.53333333333353</c:v>
                </c:pt>
                <c:pt idx="12129">
                  <c:v>808.6</c:v>
                </c:pt>
                <c:pt idx="12130">
                  <c:v>808.66666666666674</c:v>
                </c:pt>
                <c:pt idx="12131">
                  <c:v>808.73333333334597</c:v>
                </c:pt>
                <c:pt idx="12132">
                  <c:v>808.80000000000007</c:v>
                </c:pt>
                <c:pt idx="12133">
                  <c:v>808.86666666666667</c:v>
                </c:pt>
                <c:pt idx="12134">
                  <c:v>808.93333333333351</c:v>
                </c:pt>
                <c:pt idx="12135">
                  <c:v>809</c:v>
                </c:pt>
                <c:pt idx="12136">
                  <c:v>809.06666666666672</c:v>
                </c:pt>
                <c:pt idx="12137">
                  <c:v>809.13333333333355</c:v>
                </c:pt>
                <c:pt idx="12138">
                  <c:v>809.2</c:v>
                </c:pt>
                <c:pt idx="12139">
                  <c:v>809.26666666666665</c:v>
                </c:pt>
                <c:pt idx="12140">
                  <c:v>809.3333333333336</c:v>
                </c:pt>
                <c:pt idx="12141">
                  <c:v>809.40000000000009</c:v>
                </c:pt>
                <c:pt idx="12142">
                  <c:v>809.4666666666667</c:v>
                </c:pt>
                <c:pt idx="12143">
                  <c:v>809.53333333333353</c:v>
                </c:pt>
                <c:pt idx="12144">
                  <c:v>809.6</c:v>
                </c:pt>
                <c:pt idx="12145">
                  <c:v>809.66666666666663</c:v>
                </c:pt>
                <c:pt idx="12146">
                  <c:v>809.73333333334597</c:v>
                </c:pt>
                <c:pt idx="12147">
                  <c:v>809.80000000000007</c:v>
                </c:pt>
                <c:pt idx="12148">
                  <c:v>809.86666666666667</c:v>
                </c:pt>
                <c:pt idx="12149">
                  <c:v>809.93333333333351</c:v>
                </c:pt>
                <c:pt idx="12150">
                  <c:v>810</c:v>
                </c:pt>
                <c:pt idx="12151">
                  <c:v>810.06666666666661</c:v>
                </c:pt>
                <c:pt idx="12152">
                  <c:v>810.13333333333355</c:v>
                </c:pt>
                <c:pt idx="12153">
                  <c:v>810.2</c:v>
                </c:pt>
                <c:pt idx="12154">
                  <c:v>810.26666666666665</c:v>
                </c:pt>
                <c:pt idx="12155">
                  <c:v>810.3333333333336</c:v>
                </c:pt>
                <c:pt idx="12156">
                  <c:v>810.4</c:v>
                </c:pt>
                <c:pt idx="12157">
                  <c:v>810.4666666666667</c:v>
                </c:pt>
                <c:pt idx="12158">
                  <c:v>810.53333333333353</c:v>
                </c:pt>
                <c:pt idx="12159">
                  <c:v>810.6</c:v>
                </c:pt>
                <c:pt idx="12160">
                  <c:v>810.66666666666663</c:v>
                </c:pt>
                <c:pt idx="12161">
                  <c:v>810.73333333334597</c:v>
                </c:pt>
                <c:pt idx="12162">
                  <c:v>810.8</c:v>
                </c:pt>
                <c:pt idx="12163">
                  <c:v>810.86666666666667</c:v>
                </c:pt>
                <c:pt idx="12164">
                  <c:v>810.93333333333351</c:v>
                </c:pt>
                <c:pt idx="12165">
                  <c:v>811</c:v>
                </c:pt>
                <c:pt idx="12166">
                  <c:v>811.06666666666672</c:v>
                </c:pt>
                <c:pt idx="12167">
                  <c:v>811.13333333333355</c:v>
                </c:pt>
                <c:pt idx="12168">
                  <c:v>811.19999999999993</c:v>
                </c:pt>
                <c:pt idx="12169">
                  <c:v>811.26666666666665</c:v>
                </c:pt>
                <c:pt idx="12170">
                  <c:v>811.3333333333336</c:v>
                </c:pt>
                <c:pt idx="12171">
                  <c:v>811.4</c:v>
                </c:pt>
                <c:pt idx="12172">
                  <c:v>811.4666666666667</c:v>
                </c:pt>
                <c:pt idx="12173">
                  <c:v>811.53333333333353</c:v>
                </c:pt>
                <c:pt idx="12174">
                  <c:v>811.6</c:v>
                </c:pt>
                <c:pt idx="12175">
                  <c:v>811.66666666666674</c:v>
                </c:pt>
                <c:pt idx="12176">
                  <c:v>811.73333333334597</c:v>
                </c:pt>
                <c:pt idx="12177">
                  <c:v>811.8</c:v>
                </c:pt>
                <c:pt idx="12178">
                  <c:v>811.86666666666667</c:v>
                </c:pt>
                <c:pt idx="12179">
                  <c:v>811.93333333333351</c:v>
                </c:pt>
                <c:pt idx="12180">
                  <c:v>812</c:v>
                </c:pt>
                <c:pt idx="12181">
                  <c:v>812.06666666666672</c:v>
                </c:pt>
                <c:pt idx="12182">
                  <c:v>812.13333333333355</c:v>
                </c:pt>
                <c:pt idx="12183">
                  <c:v>812.2</c:v>
                </c:pt>
                <c:pt idx="12184">
                  <c:v>812.26666666666802</c:v>
                </c:pt>
                <c:pt idx="12185">
                  <c:v>812.3333333333336</c:v>
                </c:pt>
                <c:pt idx="12186">
                  <c:v>812.4</c:v>
                </c:pt>
                <c:pt idx="12187">
                  <c:v>812.4666666666667</c:v>
                </c:pt>
                <c:pt idx="12188">
                  <c:v>812.53333333333353</c:v>
                </c:pt>
                <c:pt idx="12189">
                  <c:v>812.6</c:v>
                </c:pt>
                <c:pt idx="12190">
                  <c:v>812.66666666666674</c:v>
                </c:pt>
                <c:pt idx="12191">
                  <c:v>812.73333333334597</c:v>
                </c:pt>
                <c:pt idx="12192">
                  <c:v>812.80000000000007</c:v>
                </c:pt>
                <c:pt idx="12193">
                  <c:v>812.86666666666667</c:v>
                </c:pt>
                <c:pt idx="12194">
                  <c:v>812.93333333333351</c:v>
                </c:pt>
                <c:pt idx="12195">
                  <c:v>813</c:v>
                </c:pt>
                <c:pt idx="12196">
                  <c:v>813.06666666666661</c:v>
                </c:pt>
                <c:pt idx="12197">
                  <c:v>813.13333333333355</c:v>
                </c:pt>
                <c:pt idx="12198">
                  <c:v>813.2</c:v>
                </c:pt>
                <c:pt idx="12199">
                  <c:v>813.26666666666802</c:v>
                </c:pt>
                <c:pt idx="12200">
                  <c:v>813.3333333333336</c:v>
                </c:pt>
                <c:pt idx="12201">
                  <c:v>813.40000000000009</c:v>
                </c:pt>
                <c:pt idx="12202">
                  <c:v>813.46666666666658</c:v>
                </c:pt>
                <c:pt idx="12203">
                  <c:v>813.53333333333353</c:v>
                </c:pt>
                <c:pt idx="12204">
                  <c:v>813.6</c:v>
                </c:pt>
                <c:pt idx="12205">
                  <c:v>813.66666666666674</c:v>
                </c:pt>
                <c:pt idx="12206">
                  <c:v>813.73333333334597</c:v>
                </c:pt>
                <c:pt idx="12207">
                  <c:v>813.80000000000007</c:v>
                </c:pt>
                <c:pt idx="12208">
                  <c:v>813.86666666666667</c:v>
                </c:pt>
                <c:pt idx="12209">
                  <c:v>813.93333333333351</c:v>
                </c:pt>
                <c:pt idx="12210">
                  <c:v>814</c:v>
                </c:pt>
                <c:pt idx="12211">
                  <c:v>814.06666666666661</c:v>
                </c:pt>
                <c:pt idx="12212">
                  <c:v>814.13333333333355</c:v>
                </c:pt>
                <c:pt idx="12213">
                  <c:v>814.19999999999993</c:v>
                </c:pt>
                <c:pt idx="12214">
                  <c:v>814.26666666666665</c:v>
                </c:pt>
                <c:pt idx="12215">
                  <c:v>814.3333333333336</c:v>
                </c:pt>
                <c:pt idx="12216">
                  <c:v>814.40000000000009</c:v>
                </c:pt>
                <c:pt idx="12217">
                  <c:v>814.4666666666667</c:v>
                </c:pt>
                <c:pt idx="12218">
                  <c:v>814.53333333333353</c:v>
                </c:pt>
                <c:pt idx="12219">
                  <c:v>814.59999999999991</c:v>
                </c:pt>
                <c:pt idx="12220">
                  <c:v>814.66666666666663</c:v>
                </c:pt>
                <c:pt idx="12221">
                  <c:v>814.73333333334597</c:v>
                </c:pt>
                <c:pt idx="12222">
                  <c:v>814.80000000000007</c:v>
                </c:pt>
                <c:pt idx="12223">
                  <c:v>814.86666666666667</c:v>
                </c:pt>
                <c:pt idx="12224">
                  <c:v>814.93333333333351</c:v>
                </c:pt>
                <c:pt idx="12225">
                  <c:v>815</c:v>
                </c:pt>
                <c:pt idx="12226">
                  <c:v>815.06666666666672</c:v>
                </c:pt>
                <c:pt idx="12227">
                  <c:v>815.13333333333355</c:v>
                </c:pt>
                <c:pt idx="12228">
                  <c:v>815.2</c:v>
                </c:pt>
                <c:pt idx="12229">
                  <c:v>815.26666666666665</c:v>
                </c:pt>
                <c:pt idx="12230">
                  <c:v>815.3333333333336</c:v>
                </c:pt>
                <c:pt idx="12231">
                  <c:v>815.4</c:v>
                </c:pt>
                <c:pt idx="12232">
                  <c:v>815.4666666666667</c:v>
                </c:pt>
                <c:pt idx="12233">
                  <c:v>815.53333333333353</c:v>
                </c:pt>
                <c:pt idx="12234">
                  <c:v>815.6</c:v>
                </c:pt>
                <c:pt idx="12235">
                  <c:v>815.66666666666674</c:v>
                </c:pt>
                <c:pt idx="12236">
                  <c:v>815.73333333334585</c:v>
                </c:pt>
                <c:pt idx="12237">
                  <c:v>815.8</c:v>
                </c:pt>
                <c:pt idx="12238">
                  <c:v>815.86666666666667</c:v>
                </c:pt>
                <c:pt idx="12239">
                  <c:v>815.93333333333351</c:v>
                </c:pt>
                <c:pt idx="12240">
                  <c:v>816</c:v>
                </c:pt>
                <c:pt idx="12241">
                  <c:v>816.06666666666672</c:v>
                </c:pt>
                <c:pt idx="12242">
                  <c:v>816.13333333333355</c:v>
                </c:pt>
                <c:pt idx="12243">
                  <c:v>816.2</c:v>
                </c:pt>
                <c:pt idx="12244">
                  <c:v>816.26666666666665</c:v>
                </c:pt>
                <c:pt idx="12245">
                  <c:v>816.3333333333336</c:v>
                </c:pt>
                <c:pt idx="12246">
                  <c:v>816.4</c:v>
                </c:pt>
                <c:pt idx="12247">
                  <c:v>816.4666666666667</c:v>
                </c:pt>
                <c:pt idx="12248">
                  <c:v>816.53333333333353</c:v>
                </c:pt>
                <c:pt idx="12249">
                  <c:v>816.6</c:v>
                </c:pt>
                <c:pt idx="12250">
                  <c:v>816.66666666666674</c:v>
                </c:pt>
                <c:pt idx="12251">
                  <c:v>816.7333333333462</c:v>
                </c:pt>
                <c:pt idx="12252">
                  <c:v>816.80000000000007</c:v>
                </c:pt>
                <c:pt idx="12253">
                  <c:v>816.86666666666667</c:v>
                </c:pt>
                <c:pt idx="12254">
                  <c:v>816.93333333333351</c:v>
                </c:pt>
                <c:pt idx="12255">
                  <c:v>817</c:v>
                </c:pt>
                <c:pt idx="12256">
                  <c:v>817.06666666666672</c:v>
                </c:pt>
                <c:pt idx="12257">
                  <c:v>817.13333333333355</c:v>
                </c:pt>
                <c:pt idx="12258">
                  <c:v>817.2</c:v>
                </c:pt>
                <c:pt idx="12259">
                  <c:v>817.26666666666665</c:v>
                </c:pt>
                <c:pt idx="12260">
                  <c:v>817.3333333333336</c:v>
                </c:pt>
                <c:pt idx="12261">
                  <c:v>817.4</c:v>
                </c:pt>
                <c:pt idx="12262">
                  <c:v>817.4666666666667</c:v>
                </c:pt>
                <c:pt idx="12263">
                  <c:v>817.53333333333353</c:v>
                </c:pt>
                <c:pt idx="12264">
                  <c:v>817.6</c:v>
                </c:pt>
                <c:pt idx="12265">
                  <c:v>817.66666666666663</c:v>
                </c:pt>
                <c:pt idx="12266">
                  <c:v>817.73333333334597</c:v>
                </c:pt>
                <c:pt idx="12267">
                  <c:v>817.80000000000007</c:v>
                </c:pt>
                <c:pt idx="12268">
                  <c:v>817.86666666666679</c:v>
                </c:pt>
                <c:pt idx="12269">
                  <c:v>817.93333333333351</c:v>
                </c:pt>
                <c:pt idx="12270">
                  <c:v>818</c:v>
                </c:pt>
                <c:pt idx="12271">
                  <c:v>818.06666666666661</c:v>
                </c:pt>
                <c:pt idx="12272">
                  <c:v>818.13333333333355</c:v>
                </c:pt>
                <c:pt idx="12273">
                  <c:v>818.2</c:v>
                </c:pt>
                <c:pt idx="12274">
                  <c:v>818.26666666666665</c:v>
                </c:pt>
                <c:pt idx="12275">
                  <c:v>818.3333333333336</c:v>
                </c:pt>
                <c:pt idx="12276">
                  <c:v>818.40000000000009</c:v>
                </c:pt>
                <c:pt idx="12277">
                  <c:v>818.4666666666667</c:v>
                </c:pt>
                <c:pt idx="12278">
                  <c:v>818.53333333333353</c:v>
                </c:pt>
                <c:pt idx="12279">
                  <c:v>818.6</c:v>
                </c:pt>
                <c:pt idx="12280">
                  <c:v>818.66666666666663</c:v>
                </c:pt>
                <c:pt idx="12281">
                  <c:v>818.73333333334597</c:v>
                </c:pt>
                <c:pt idx="12282">
                  <c:v>818.8</c:v>
                </c:pt>
                <c:pt idx="12283">
                  <c:v>818.86666666666667</c:v>
                </c:pt>
                <c:pt idx="12284">
                  <c:v>818.93333333333351</c:v>
                </c:pt>
                <c:pt idx="12285">
                  <c:v>819.00000000000011</c:v>
                </c:pt>
                <c:pt idx="12286">
                  <c:v>819.06666666666661</c:v>
                </c:pt>
                <c:pt idx="12287">
                  <c:v>819.13333333333355</c:v>
                </c:pt>
                <c:pt idx="12288">
                  <c:v>819.19999999999993</c:v>
                </c:pt>
                <c:pt idx="12289">
                  <c:v>819.26666666666665</c:v>
                </c:pt>
                <c:pt idx="12290">
                  <c:v>819.3333333333336</c:v>
                </c:pt>
                <c:pt idx="12291">
                  <c:v>819.40000000000009</c:v>
                </c:pt>
                <c:pt idx="12292">
                  <c:v>819.4666666666667</c:v>
                </c:pt>
                <c:pt idx="12293">
                  <c:v>819.53333333333353</c:v>
                </c:pt>
                <c:pt idx="12294">
                  <c:v>819.6</c:v>
                </c:pt>
                <c:pt idx="12295">
                  <c:v>819.66666666666663</c:v>
                </c:pt>
                <c:pt idx="12296">
                  <c:v>819.73333333334597</c:v>
                </c:pt>
                <c:pt idx="12297">
                  <c:v>819.8</c:v>
                </c:pt>
                <c:pt idx="12298">
                  <c:v>819.86666666666667</c:v>
                </c:pt>
                <c:pt idx="12299">
                  <c:v>819.93333333333351</c:v>
                </c:pt>
                <c:pt idx="12300">
                  <c:v>820</c:v>
                </c:pt>
                <c:pt idx="12301">
                  <c:v>820.06666666666672</c:v>
                </c:pt>
                <c:pt idx="12302">
                  <c:v>820.13333333333355</c:v>
                </c:pt>
                <c:pt idx="12303">
                  <c:v>820.19999999999993</c:v>
                </c:pt>
                <c:pt idx="12304">
                  <c:v>820.26666666666665</c:v>
                </c:pt>
                <c:pt idx="12305">
                  <c:v>820.3333333333336</c:v>
                </c:pt>
                <c:pt idx="12306">
                  <c:v>820.4</c:v>
                </c:pt>
                <c:pt idx="12307">
                  <c:v>820.4666666666667</c:v>
                </c:pt>
                <c:pt idx="12308">
                  <c:v>820.53333333333353</c:v>
                </c:pt>
                <c:pt idx="12309">
                  <c:v>820.6</c:v>
                </c:pt>
                <c:pt idx="12310">
                  <c:v>820.66666666666674</c:v>
                </c:pt>
                <c:pt idx="12311">
                  <c:v>820.73333333334597</c:v>
                </c:pt>
                <c:pt idx="12312">
                  <c:v>820.8</c:v>
                </c:pt>
                <c:pt idx="12313">
                  <c:v>820.86666666666667</c:v>
                </c:pt>
                <c:pt idx="12314">
                  <c:v>820.93333333333351</c:v>
                </c:pt>
                <c:pt idx="12315">
                  <c:v>821</c:v>
                </c:pt>
                <c:pt idx="12316">
                  <c:v>821.06666666666672</c:v>
                </c:pt>
                <c:pt idx="12317">
                  <c:v>821.13333333333355</c:v>
                </c:pt>
                <c:pt idx="12318">
                  <c:v>821.2</c:v>
                </c:pt>
                <c:pt idx="12319">
                  <c:v>821.26666666666802</c:v>
                </c:pt>
                <c:pt idx="12320">
                  <c:v>821.3333333333336</c:v>
                </c:pt>
                <c:pt idx="12321">
                  <c:v>821.4</c:v>
                </c:pt>
                <c:pt idx="12322">
                  <c:v>821.4666666666667</c:v>
                </c:pt>
                <c:pt idx="12323">
                  <c:v>821.53333333333353</c:v>
                </c:pt>
                <c:pt idx="12324">
                  <c:v>821.6</c:v>
                </c:pt>
                <c:pt idx="12325">
                  <c:v>821.66666666666674</c:v>
                </c:pt>
                <c:pt idx="12326">
                  <c:v>821.73333333334597</c:v>
                </c:pt>
                <c:pt idx="12327">
                  <c:v>821.80000000000007</c:v>
                </c:pt>
                <c:pt idx="12328">
                  <c:v>821.86666666666667</c:v>
                </c:pt>
                <c:pt idx="12329">
                  <c:v>821.93333333333351</c:v>
                </c:pt>
                <c:pt idx="12330">
                  <c:v>822</c:v>
                </c:pt>
                <c:pt idx="12331">
                  <c:v>822.06666666666672</c:v>
                </c:pt>
                <c:pt idx="12332">
                  <c:v>822.13333333333355</c:v>
                </c:pt>
                <c:pt idx="12333">
                  <c:v>822.2</c:v>
                </c:pt>
                <c:pt idx="12334">
                  <c:v>822.26666666666665</c:v>
                </c:pt>
                <c:pt idx="12335">
                  <c:v>822.3333333333336</c:v>
                </c:pt>
                <c:pt idx="12336">
                  <c:v>822.40000000000009</c:v>
                </c:pt>
                <c:pt idx="12337">
                  <c:v>822.4666666666667</c:v>
                </c:pt>
                <c:pt idx="12338">
                  <c:v>822.53333333333353</c:v>
                </c:pt>
                <c:pt idx="12339">
                  <c:v>822.6</c:v>
                </c:pt>
                <c:pt idx="12340">
                  <c:v>822.66666666666663</c:v>
                </c:pt>
                <c:pt idx="12341">
                  <c:v>822.73333333334597</c:v>
                </c:pt>
                <c:pt idx="12342">
                  <c:v>822.80000000000007</c:v>
                </c:pt>
                <c:pt idx="12343">
                  <c:v>822.86666666666667</c:v>
                </c:pt>
                <c:pt idx="12344">
                  <c:v>822.93333333333351</c:v>
                </c:pt>
                <c:pt idx="12345">
                  <c:v>823</c:v>
                </c:pt>
                <c:pt idx="12346">
                  <c:v>823.06666666666661</c:v>
                </c:pt>
                <c:pt idx="12347">
                  <c:v>823.13333333333355</c:v>
                </c:pt>
                <c:pt idx="12348">
                  <c:v>823.2</c:v>
                </c:pt>
                <c:pt idx="12349">
                  <c:v>823.26666666666665</c:v>
                </c:pt>
                <c:pt idx="12350">
                  <c:v>823.3333333333336</c:v>
                </c:pt>
                <c:pt idx="12351">
                  <c:v>823.4</c:v>
                </c:pt>
                <c:pt idx="12352">
                  <c:v>823.4666666666667</c:v>
                </c:pt>
                <c:pt idx="12353">
                  <c:v>823.53333333333353</c:v>
                </c:pt>
                <c:pt idx="12354">
                  <c:v>823.6</c:v>
                </c:pt>
                <c:pt idx="12355">
                  <c:v>823.66666666666663</c:v>
                </c:pt>
                <c:pt idx="12356">
                  <c:v>823.73333333334597</c:v>
                </c:pt>
                <c:pt idx="12357">
                  <c:v>823.8</c:v>
                </c:pt>
                <c:pt idx="12358">
                  <c:v>823.86666666666667</c:v>
                </c:pt>
                <c:pt idx="12359">
                  <c:v>823.93333333333351</c:v>
                </c:pt>
                <c:pt idx="12360">
                  <c:v>824.00000000000011</c:v>
                </c:pt>
                <c:pt idx="12361">
                  <c:v>824.06666666666672</c:v>
                </c:pt>
                <c:pt idx="12362">
                  <c:v>824.13333333333355</c:v>
                </c:pt>
                <c:pt idx="12363">
                  <c:v>824.19999999999993</c:v>
                </c:pt>
                <c:pt idx="12364">
                  <c:v>824.26666666666665</c:v>
                </c:pt>
                <c:pt idx="12365">
                  <c:v>824.3333333333336</c:v>
                </c:pt>
                <c:pt idx="12366">
                  <c:v>824.4</c:v>
                </c:pt>
                <c:pt idx="12367">
                  <c:v>824.4666666666667</c:v>
                </c:pt>
                <c:pt idx="12368">
                  <c:v>824.53333333333353</c:v>
                </c:pt>
                <c:pt idx="12369">
                  <c:v>824.6</c:v>
                </c:pt>
                <c:pt idx="12370">
                  <c:v>824.66666666666674</c:v>
                </c:pt>
                <c:pt idx="12371">
                  <c:v>824.73333333334597</c:v>
                </c:pt>
                <c:pt idx="12372">
                  <c:v>824.8</c:v>
                </c:pt>
                <c:pt idx="12373">
                  <c:v>824.86666666666667</c:v>
                </c:pt>
                <c:pt idx="12374">
                  <c:v>824.93333333333351</c:v>
                </c:pt>
                <c:pt idx="12375">
                  <c:v>825</c:v>
                </c:pt>
                <c:pt idx="12376">
                  <c:v>825.06666666666672</c:v>
                </c:pt>
                <c:pt idx="12377">
                  <c:v>825.13333333333355</c:v>
                </c:pt>
                <c:pt idx="12378">
                  <c:v>825.2</c:v>
                </c:pt>
                <c:pt idx="12379">
                  <c:v>825.26666666666665</c:v>
                </c:pt>
                <c:pt idx="12380">
                  <c:v>825.3333333333336</c:v>
                </c:pt>
                <c:pt idx="12381">
                  <c:v>825.4</c:v>
                </c:pt>
                <c:pt idx="12382">
                  <c:v>825.4666666666667</c:v>
                </c:pt>
                <c:pt idx="12383">
                  <c:v>825.53333333333353</c:v>
                </c:pt>
                <c:pt idx="12384">
                  <c:v>825.6</c:v>
                </c:pt>
                <c:pt idx="12385">
                  <c:v>825.66666666666674</c:v>
                </c:pt>
                <c:pt idx="12386">
                  <c:v>825.73333333334597</c:v>
                </c:pt>
                <c:pt idx="12387">
                  <c:v>825.80000000000007</c:v>
                </c:pt>
                <c:pt idx="12388">
                  <c:v>825.86666666666667</c:v>
                </c:pt>
                <c:pt idx="12389">
                  <c:v>825.93333333333351</c:v>
                </c:pt>
                <c:pt idx="12390">
                  <c:v>826</c:v>
                </c:pt>
                <c:pt idx="12391">
                  <c:v>826.06666666666672</c:v>
                </c:pt>
                <c:pt idx="12392">
                  <c:v>826.13333333333355</c:v>
                </c:pt>
                <c:pt idx="12393">
                  <c:v>826.2</c:v>
                </c:pt>
                <c:pt idx="12394">
                  <c:v>826.26666666666802</c:v>
                </c:pt>
                <c:pt idx="12395">
                  <c:v>826.3333333333336</c:v>
                </c:pt>
                <c:pt idx="12396">
                  <c:v>826.4</c:v>
                </c:pt>
                <c:pt idx="12397">
                  <c:v>826.46666666666658</c:v>
                </c:pt>
                <c:pt idx="12398">
                  <c:v>826.53333333333353</c:v>
                </c:pt>
                <c:pt idx="12399">
                  <c:v>826.6</c:v>
                </c:pt>
                <c:pt idx="12400">
                  <c:v>826.66666666666674</c:v>
                </c:pt>
                <c:pt idx="12401">
                  <c:v>826.73333333334597</c:v>
                </c:pt>
                <c:pt idx="12402">
                  <c:v>826.80000000000007</c:v>
                </c:pt>
                <c:pt idx="12403">
                  <c:v>826.86666666666667</c:v>
                </c:pt>
                <c:pt idx="12404">
                  <c:v>826.93333333333351</c:v>
                </c:pt>
                <c:pt idx="12405">
                  <c:v>827</c:v>
                </c:pt>
                <c:pt idx="12406">
                  <c:v>827.06666666666672</c:v>
                </c:pt>
                <c:pt idx="12407">
                  <c:v>827.13333333333355</c:v>
                </c:pt>
                <c:pt idx="12408">
                  <c:v>827.2</c:v>
                </c:pt>
                <c:pt idx="12409">
                  <c:v>827.26666666666665</c:v>
                </c:pt>
                <c:pt idx="12410">
                  <c:v>827.3333333333336</c:v>
                </c:pt>
                <c:pt idx="12411">
                  <c:v>827.40000000000009</c:v>
                </c:pt>
                <c:pt idx="12412">
                  <c:v>827.4666666666667</c:v>
                </c:pt>
                <c:pt idx="12413">
                  <c:v>827.53333333333353</c:v>
                </c:pt>
                <c:pt idx="12414">
                  <c:v>827.59999999999991</c:v>
                </c:pt>
                <c:pt idx="12415">
                  <c:v>827.66666666666663</c:v>
                </c:pt>
                <c:pt idx="12416">
                  <c:v>827.73333333334597</c:v>
                </c:pt>
                <c:pt idx="12417">
                  <c:v>827.80000000000007</c:v>
                </c:pt>
                <c:pt idx="12418">
                  <c:v>827.86666666666667</c:v>
                </c:pt>
                <c:pt idx="12419">
                  <c:v>827.93333333333351</c:v>
                </c:pt>
                <c:pt idx="12420">
                  <c:v>828</c:v>
                </c:pt>
                <c:pt idx="12421">
                  <c:v>828.06666666666672</c:v>
                </c:pt>
                <c:pt idx="12422">
                  <c:v>828.13333333333355</c:v>
                </c:pt>
                <c:pt idx="12423">
                  <c:v>828.2</c:v>
                </c:pt>
                <c:pt idx="12424">
                  <c:v>828.26666666666665</c:v>
                </c:pt>
                <c:pt idx="12425">
                  <c:v>828.3333333333336</c:v>
                </c:pt>
                <c:pt idx="12426">
                  <c:v>828.4</c:v>
                </c:pt>
                <c:pt idx="12427">
                  <c:v>828.4666666666667</c:v>
                </c:pt>
                <c:pt idx="12428">
                  <c:v>828.53333333333353</c:v>
                </c:pt>
                <c:pt idx="12429">
                  <c:v>828.60000000000014</c:v>
                </c:pt>
                <c:pt idx="12430">
                  <c:v>828.66666666666663</c:v>
                </c:pt>
                <c:pt idx="12431">
                  <c:v>828.73333333334597</c:v>
                </c:pt>
                <c:pt idx="12432">
                  <c:v>828.8</c:v>
                </c:pt>
                <c:pt idx="12433">
                  <c:v>828.86666666666667</c:v>
                </c:pt>
                <c:pt idx="12434">
                  <c:v>828.93333333333351</c:v>
                </c:pt>
                <c:pt idx="12435">
                  <c:v>829</c:v>
                </c:pt>
                <c:pt idx="12436">
                  <c:v>829.06666666666672</c:v>
                </c:pt>
                <c:pt idx="12437">
                  <c:v>829.13333333333355</c:v>
                </c:pt>
                <c:pt idx="12438">
                  <c:v>829.2</c:v>
                </c:pt>
                <c:pt idx="12439">
                  <c:v>829.26666666666665</c:v>
                </c:pt>
                <c:pt idx="12440">
                  <c:v>829.3333333333336</c:v>
                </c:pt>
                <c:pt idx="12441">
                  <c:v>829.4</c:v>
                </c:pt>
                <c:pt idx="12442">
                  <c:v>829.4666666666667</c:v>
                </c:pt>
                <c:pt idx="12443">
                  <c:v>829.53333333333353</c:v>
                </c:pt>
                <c:pt idx="12444">
                  <c:v>829.6</c:v>
                </c:pt>
                <c:pt idx="12445">
                  <c:v>829.66666666666674</c:v>
                </c:pt>
                <c:pt idx="12446">
                  <c:v>829.7333333333462</c:v>
                </c:pt>
                <c:pt idx="12447">
                  <c:v>829.8</c:v>
                </c:pt>
                <c:pt idx="12448">
                  <c:v>829.86666666666667</c:v>
                </c:pt>
                <c:pt idx="12449">
                  <c:v>829.93333333333351</c:v>
                </c:pt>
                <c:pt idx="12450">
                  <c:v>830</c:v>
                </c:pt>
                <c:pt idx="12451">
                  <c:v>830.06666666666672</c:v>
                </c:pt>
                <c:pt idx="12452">
                  <c:v>830.13333333333355</c:v>
                </c:pt>
                <c:pt idx="12453">
                  <c:v>830.2</c:v>
                </c:pt>
                <c:pt idx="12454">
                  <c:v>830.26666666666802</c:v>
                </c:pt>
                <c:pt idx="12455">
                  <c:v>830.3333333333336</c:v>
                </c:pt>
                <c:pt idx="12456">
                  <c:v>830.4</c:v>
                </c:pt>
                <c:pt idx="12457">
                  <c:v>830.4666666666667</c:v>
                </c:pt>
                <c:pt idx="12458">
                  <c:v>830.53333333333353</c:v>
                </c:pt>
                <c:pt idx="12459">
                  <c:v>830.6</c:v>
                </c:pt>
                <c:pt idx="12460">
                  <c:v>830.66666666666663</c:v>
                </c:pt>
                <c:pt idx="12461">
                  <c:v>830.73333333334597</c:v>
                </c:pt>
                <c:pt idx="12462">
                  <c:v>830.80000000000007</c:v>
                </c:pt>
                <c:pt idx="12463">
                  <c:v>830.86666666666679</c:v>
                </c:pt>
                <c:pt idx="12464">
                  <c:v>830.93333333333351</c:v>
                </c:pt>
                <c:pt idx="12465">
                  <c:v>831</c:v>
                </c:pt>
                <c:pt idx="12466">
                  <c:v>831.06666666666661</c:v>
                </c:pt>
                <c:pt idx="12467">
                  <c:v>831.13333333333355</c:v>
                </c:pt>
                <c:pt idx="12468">
                  <c:v>831.2</c:v>
                </c:pt>
                <c:pt idx="12469">
                  <c:v>831.26666666666802</c:v>
                </c:pt>
                <c:pt idx="12470">
                  <c:v>831.3333333333336</c:v>
                </c:pt>
                <c:pt idx="12471">
                  <c:v>831.40000000000009</c:v>
                </c:pt>
                <c:pt idx="12472">
                  <c:v>831.46666666666658</c:v>
                </c:pt>
                <c:pt idx="12473">
                  <c:v>831.53333333333353</c:v>
                </c:pt>
                <c:pt idx="12474">
                  <c:v>831.6</c:v>
                </c:pt>
                <c:pt idx="12475">
                  <c:v>831.66666666666663</c:v>
                </c:pt>
                <c:pt idx="12476">
                  <c:v>831.73333333334597</c:v>
                </c:pt>
                <c:pt idx="12477">
                  <c:v>831.80000000000007</c:v>
                </c:pt>
                <c:pt idx="12478">
                  <c:v>831.86666666666667</c:v>
                </c:pt>
                <c:pt idx="12479">
                  <c:v>831.93333333333351</c:v>
                </c:pt>
                <c:pt idx="12480">
                  <c:v>832.00000000000011</c:v>
                </c:pt>
                <c:pt idx="12481">
                  <c:v>832.06666666666661</c:v>
                </c:pt>
                <c:pt idx="12482">
                  <c:v>832.13333333333355</c:v>
                </c:pt>
                <c:pt idx="12483">
                  <c:v>832.19999999999993</c:v>
                </c:pt>
                <c:pt idx="12484">
                  <c:v>832.26666666666665</c:v>
                </c:pt>
                <c:pt idx="12485">
                  <c:v>832.3333333333336</c:v>
                </c:pt>
                <c:pt idx="12486">
                  <c:v>832.40000000000009</c:v>
                </c:pt>
                <c:pt idx="12487">
                  <c:v>832.4666666666667</c:v>
                </c:pt>
                <c:pt idx="12488">
                  <c:v>832.53333333333353</c:v>
                </c:pt>
                <c:pt idx="12489">
                  <c:v>832.59999999999991</c:v>
                </c:pt>
                <c:pt idx="12490">
                  <c:v>832.66666666666663</c:v>
                </c:pt>
                <c:pt idx="12491">
                  <c:v>832.73333333334597</c:v>
                </c:pt>
                <c:pt idx="12492">
                  <c:v>832.80000000000007</c:v>
                </c:pt>
                <c:pt idx="12493">
                  <c:v>832.86666666666667</c:v>
                </c:pt>
                <c:pt idx="12494">
                  <c:v>832.93333333333351</c:v>
                </c:pt>
                <c:pt idx="12495">
                  <c:v>833</c:v>
                </c:pt>
                <c:pt idx="12496">
                  <c:v>833.06666666666672</c:v>
                </c:pt>
                <c:pt idx="12497">
                  <c:v>833.13333333333355</c:v>
                </c:pt>
                <c:pt idx="12498">
                  <c:v>833.19999999999993</c:v>
                </c:pt>
                <c:pt idx="12499">
                  <c:v>833.26666666666665</c:v>
                </c:pt>
                <c:pt idx="12500">
                  <c:v>833.3333333333336</c:v>
                </c:pt>
                <c:pt idx="12501">
                  <c:v>833.4</c:v>
                </c:pt>
                <c:pt idx="12502">
                  <c:v>833.4666666666667</c:v>
                </c:pt>
                <c:pt idx="12503">
                  <c:v>833.53333333333353</c:v>
                </c:pt>
                <c:pt idx="12504">
                  <c:v>833.6</c:v>
                </c:pt>
                <c:pt idx="12505">
                  <c:v>833.66666666666674</c:v>
                </c:pt>
                <c:pt idx="12506">
                  <c:v>833.73333333334585</c:v>
                </c:pt>
                <c:pt idx="12507">
                  <c:v>833.8</c:v>
                </c:pt>
                <c:pt idx="12508">
                  <c:v>833.86666666666667</c:v>
                </c:pt>
                <c:pt idx="12509">
                  <c:v>833.93333333333351</c:v>
                </c:pt>
                <c:pt idx="12510">
                  <c:v>834</c:v>
                </c:pt>
                <c:pt idx="12511">
                  <c:v>834.06666666666672</c:v>
                </c:pt>
                <c:pt idx="12512">
                  <c:v>834.13333333333355</c:v>
                </c:pt>
                <c:pt idx="12513">
                  <c:v>834.2</c:v>
                </c:pt>
                <c:pt idx="12514">
                  <c:v>834.26666666666665</c:v>
                </c:pt>
                <c:pt idx="12515">
                  <c:v>834.3333333333336</c:v>
                </c:pt>
                <c:pt idx="12516">
                  <c:v>834.4</c:v>
                </c:pt>
                <c:pt idx="12517">
                  <c:v>834.4666666666667</c:v>
                </c:pt>
                <c:pt idx="12518">
                  <c:v>834.53333333333353</c:v>
                </c:pt>
                <c:pt idx="12519">
                  <c:v>834.6</c:v>
                </c:pt>
                <c:pt idx="12520">
                  <c:v>834.66666666666674</c:v>
                </c:pt>
                <c:pt idx="12521">
                  <c:v>834.73333333334597</c:v>
                </c:pt>
                <c:pt idx="12522">
                  <c:v>834.80000000000007</c:v>
                </c:pt>
                <c:pt idx="12523">
                  <c:v>834.86666666666667</c:v>
                </c:pt>
                <c:pt idx="12524">
                  <c:v>834.93333333333351</c:v>
                </c:pt>
                <c:pt idx="12525">
                  <c:v>835</c:v>
                </c:pt>
                <c:pt idx="12526">
                  <c:v>835.06666666666672</c:v>
                </c:pt>
                <c:pt idx="12527">
                  <c:v>835.13333333333355</c:v>
                </c:pt>
                <c:pt idx="12528">
                  <c:v>835.2</c:v>
                </c:pt>
                <c:pt idx="12529">
                  <c:v>835.26666666666665</c:v>
                </c:pt>
                <c:pt idx="12530">
                  <c:v>835.3333333333336</c:v>
                </c:pt>
                <c:pt idx="12531">
                  <c:v>835.4</c:v>
                </c:pt>
                <c:pt idx="12532">
                  <c:v>835.4666666666667</c:v>
                </c:pt>
                <c:pt idx="12533">
                  <c:v>835.53333333333353</c:v>
                </c:pt>
                <c:pt idx="12534">
                  <c:v>835.6</c:v>
                </c:pt>
                <c:pt idx="12535">
                  <c:v>835.66666666666663</c:v>
                </c:pt>
                <c:pt idx="12536">
                  <c:v>835.73333333334597</c:v>
                </c:pt>
                <c:pt idx="12537">
                  <c:v>835.80000000000007</c:v>
                </c:pt>
                <c:pt idx="12538">
                  <c:v>835.86666666666679</c:v>
                </c:pt>
                <c:pt idx="12539">
                  <c:v>835.93333333333351</c:v>
                </c:pt>
                <c:pt idx="12540">
                  <c:v>836</c:v>
                </c:pt>
                <c:pt idx="12541">
                  <c:v>836.06666666666661</c:v>
                </c:pt>
                <c:pt idx="12542">
                  <c:v>836.13333333333355</c:v>
                </c:pt>
                <c:pt idx="12543">
                  <c:v>836.2</c:v>
                </c:pt>
                <c:pt idx="12544">
                  <c:v>836.26666666666665</c:v>
                </c:pt>
                <c:pt idx="12545">
                  <c:v>836.3333333333336</c:v>
                </c:pt>
                <c:pt idx="12546">
                  <c:v>836.40000000000009</c:v>
                </c:pt>
                <c:pt idx="12547">
                  <c:v>836.4666666666667</c:v>
                </c:pt>
                <c:pt idx="12548">
                  <c:v>836.53333333333353</c:v>
                </c:pt>
                <c:pt idx="12549">
                  <c:v>836.6</c:v>
                </c:pt>
                <c:pt idx="12550">
                  <c:v>836.66666666666663</c:v>
                </c:pt>
                <c:pt idx="12551">
                  <c:v>836.73333333334597</c:v>
                </c:pt>
                <c:pt idx="12552">
                  <c:v>836.8</c:v>
                </c:pt>
                <c:pt idx="12553">
                  <c:v>836.86666666666667</c:v>
                </c:pt>
                <c:pt idx="12554">
                  <c:v>836.93333333333351</c:v>
                </c:pt>
                <c:pt idx="12555">
                  <c:v>837.00000000000011</c:v>
                </c:pt>
                <c:pt idx="12556">
                  <c:v>837.06666666666672</c:v>
                </c:pt>
                <c:pt idx="12557">
                  <c:v>837.13333333333355</c:v>
                </c:pt>
                <c:pt idx="12558">
                  <c:v>837.19999999999993</c:v>
                </c:pt>
                <c:pt idx="12559">
                  <c:v>837.26666666666665</c:v>
                </c:pt>
                <c:pt idx="12560">
                  <c:v>837.3333333333336</c:v>
                </c:pt>
                <c:pt idx="12561">
                  <c:v>837.40000000000009</c:v>
                </c:pt>
                <c:pt idx="12562">
                  <c:v>837.4666666666667</c:v>
                </c:pt>
                <c:pt idx="12563">
                  <c:v>837.53333333333353</c:v>
                </c:pt>
                <c:pt idx="12564">
                  <c:v>837.6</c:v>
                </c:pt>
                <c:pt idx="12565">
                  <c:v>837.66666666666663</c:v>
                </c:pt>
                <c:pt idx="12566">
                  <c:v>837.73333333334597</c:v>
                </c:pt>
                <c:pt idx="12567">
                  <c:v>837.8</c:v>
                </c:pt>
                <c:pt idx="12568">
                  <c:v>837.86666666666667</c:v>
                </c:pt>
                <c:pt idx="12569">
                  <c:v>837.93333333333351</c:v>
                </c:pt>
                <c:pt idx="12570">
                  <c:v>838</c:v>
                </c:pt>
                <c:pt idx="12571">
                  <c:v>838.06666666666672</c:v>
                </c:pt>
                <c:pt idx="12572">
                  <c:v>838.13333333333355</c:v>
                </c:pt>
                <c:pt idx="12573">
                  <c:v>838.2</c:v>
                </c:pt>
                <c:pt idx="12574">
                  <c:v>838.26666666666665</c:v>
                </c:pt>
                <c:pt idx="12575">
                  <c:v>838.3333333333336</c:v>
                </c:pt>
                <c:pt idx="12576">
                  <c:v>838.4</c:v>
                </c:pt>
                <c:pt idx="12577">
                  <c:v>838.4666666666667</c:v>
                </c:pt>
                <c:pt idx="12578">
                  <c:v>838.53333333333353</c:v>
                </c:pt>
                <c:pt idx="12579">
                  <c:v>838.6</c:v>
                </c:pt>
                <c:pt idx="12580">
                  <c:v>838.66666666666674</c:v>
                </c:pt>
                <c:pt idx="12581">
                  <c:v>838.73333333334597</c:v>
                </c:pt>
                <c:pt idx="12582">
                  <c:v>838.8</c:v>
                </c:pt>
                <c:pt idx="12583">
                  <c:v>838.86666666666667</c:v>
                </c:pt>
                <c:pt idx="12584">
                  <c:v>838.93333333333351</c:v>
                </c:pt>
                <c:pt idx="12585">
                  <c:v>839</c:v>
                </c:pt>
                <c:pt idx="12586">
                  <c:v>839.06666666666672</c:v>
                </c:pt>
                <c:pt idx="12587">
                  <c:v>839.13333333333355</c:v>
                </c:pt>
                <c:pt idx="12588">
                  <c:v>839.2</c:v>
                </c:pt>
                <c:pt idx="12589">
                  <c:v>839.26666666666802</c:v>
                </c:pt>
                <c:pt idx="12590">
                  <c:v>839.3333333333336</c:v>
                </c:pt>
                <c:pt idx="12591">
                  <c:v>839.4</c:v>
                </c:pt>
                <c:pt idx="12592">
                  <c:v>839.4666666666667</c:v>
                </c:pt>
                <c:pt idx="12593">
                  <c:v>839.53333333333353</c:v>
                </c:pt>
                <c:pt idx="12594">
                  <c:v>839.6</c:v>
                </c:pt>
                <c:pt idx="12595">
                  <c:v>839.66666666666674</c:v>
                </c:pt>
                <c:pt idx="12596">
                  <c:v>839.73333333334597</c:v>
                </c:pt>
                <c:pt idx="12597">
                  <c:v>839.80000000000007</c:v>
                </c:pt>
                <c:pt idx="12598">
                  <c:v>839.86666666666667</c:v>
                </c:pt>
                <c:pt idx="12599">
                  <c:v>839.93333333333351</c:v>
                </c:pt>
                <c:pt idx="12600">
                  <c:v>840</c:v>
                </c:pt>
                <c:pt idx="12601">
                  <c:v>840.06666666666672</c:v>
                </c:pt>
                <c:pt idx="12602">
                  <c:v>840.13333333333355</c:v>
                </c:pt>
                <c:pt idx="12603">
                  <c:v>840.2</c:v>
                </c:pt>
                <c:pt idx="12604">
                  <c:v>840.26666666666665</c:v>
                </c:pt>
                <c:pt idx="12605">
                  <c:v>840.3333333333336</c:v>
                </c:pt>
                <c:pt idx="12606">
                  <c:v>840.40000000000009</c:v>
                </c:pt>
                <c:pt idx="12607">
                  <c:v>840.4666666666667</c:v>
                </c:pt>
                <c:pt idx="12608">
                  <c:v>840.53333333333353</c:v>
                </c:pt>
                <c:pt idx="12609">
                  <c:v>840.6</c:v>
                </c:pt>
                <c:pt idx="12610">
                  <c:v>840.66666666666663</c:v>
                </c:pt>
                <c:pt idx="12611">
                  <c:v>840.73333333334597</c:v>
                </c:pt>
                <c:pt idx="12612">
                  <c:v>840.80000000000007</c:v>
                </c:pt>
                <c:pt idx="12613">
                  <c:v>840.86666666666667</c:v>
                </c:pt>
                <c:pt idx="12614">
                  <c:v>840.93333333333351</c:v>
                </c:pt>
                <c:pt idx="12615">
                  <c:v>841</c:v>
                </c:pt>
                <c:pt idx="12616">
                  <c:v>841.06666666666661</c:v>
                </c:pt>
                <c:pt idx="12617">
                  <c:v>841.13333333333355</c:v>
                </c:pt>
                <c:pt idx="12618">
                  <c:v>841.2</c:v>
                </c:pt>
                <c:pt idx="12619">
                  <c:v>841.26666666666665</c:v>
                </c:pt>
                <c:pt idx="12620">
                  <c:v>841.3333333333336</c:v>
                </c:pt>
                <c:pt idx="12621">
                  <c:v>841.4</c:v>
                </c:pt>
                <c:pt idx="12622">
                  <c:v>841.4666666666667</c:v>
                </c:pt>
                <c:pt idx="12623">
                  <c:v>841.53333333333353</c:v>
                </c:pt>
                <c:pt idx="12624">
                  <c:v>841.6</c:v>
                </c:pt>
                <c:pt idx="12625">
                  <c:v>841.66666666666663</c:v>
                </c:pt>
                <c:pt idx="12626">
                  <c:v>841.73333333334597</c:v>
                </c:pt>
                <c:pt idx="12627">
                  <c:v>841.8</c:v>
                </c:pt>
                <c:pt idx="12628">
                  <c:v>841.86666666666667</c:v>
                </c:pt>
                <c:pt idx="12629">
                  <c:v>841.93333333333351</c:v>
                </c:pt>
                <c:pt idx="12630">
                  <c:v>842.00000000000011</c:v>
                </c:pt>
                <c:pt idx="12631">
                  <c:v>842.06666666666672</c:v>
                </c:pt>
                <c:pt idx="12632">
                  <c:v>842.13333333333355</c:v>
                </c:pt>
                <c:pt idx="12633">
                  <c:v>842.19999999999993</c:v>
                </c:pt>
                <c:pt idx="12634">
                  <c:v>842.26666666666665</c:v>
                </c:pt>
                <c:pt idx="12635">
                  <c:v>842.3333333333336</c:v>
                </c:pt>
                <c:pt idx="12636">
                  <c:v>842.4</c:v>
                </c:pt>
                <c:pt idx="12637">
                  <c:v>842.4666666666667</c:v>
                </c:pt>
                <c:pt idx="12638">
                  <c:v>842.53333333333353</c:v>
                </c:pt>
                <c:pt idx="12639">
                  <c:v>842.6</c:v>
                </c:pt>
                <c:pt idx="12640">
                  <c:v>842.66666666666674</c:v>
                </c:pt>
                <c:pt idx="12641">
                  <c:v>842.73333333334597</c:v>
                </c:pt>
                <c:pt idx="12642">
                  <c:v>842.8</c:v>
                </c:pt>
                <c:pt idx="12643">
                  <c:v>842.86666666666667</c:v>
                </c:pt>
                <c:pt idx="12644">
                  <c:v>842.93333333333351</c:v>
                </c:pt>
                <c:pt idx="12645">
                  <c:v>843</c:v>
                </c:pt>
                <c:pt idx="12646">
                  <c:v>843.06666666666672</c:v>
                </c:pt>
                <c:pt idx="12647">
                  <c:v>843.13333333333355</c:v>
                </c:pt>
                <c:pt idx="12648">
                  <c:v>843.2</c:v>
                </c:pt>
                <c:pt idx="12649">
                  <c:v>843.26666666666802</c:v>
                </c:pt>
                <c:pt idx="12650">
                  <c:v>843.3333333333336</c:v>
                </c:pt>
                <c:pt idx="12651">
                  <c:v>843.4</c:v>
                </c:pt>
                <c:pt idx="12652">
                  <c:v>843.4666666666667</c:v>
                </c:pt>
                <c:pt idx="12653">
                  <c:v>843.53333333333353</c:v>
                </c:pt>
                <c:pt idx="12654">
                  <c:v>843.6</c:v>
                </c:pt>
                <c:pt idx="12655">
                  <c:v>843.66666666666674</c:v>
                </c:pt>
                <c:pt idx="12656">
                  <c:v>843.73333333334597</c:v>
                </c:pt>
                <c:pt idx="12657">
                  <c:v>843.80000000000007</c:v>
                </c:pt>
                <c:pt idx="12658">
                  <c:v>843.86666666666667</c:v>
                </c:pt>
                <c:pt idx="12659">
                  <c:v>843.93333333333351</c:v>
                </c:pt>
                <c:pt idx="12660">
                  <c:v>844</c:v>
                </c:pt>
                <c:pt idx="12661">
                  <c:v>844.06666666666661</c:v>
                </c:pt>
                <c:pt idx="12662">
                  <c:v>844.13333333333355</c:v>
                </c:pt>
                <c:pt idx="12663">
                  <c:v>844.2</c:v>
                </c:pt>
                <c:pt idx="12664">
                  <c:v>844.26666666666802</c:v>
                </c:pt>
                <c:pt idx="12665">
                  <c:v>844.3333333333336</c:v>
                </c:pt>
                <c:pt idx="12666">
                  <c:v>844.4</c:v>
                </c:pt>
                <c:pt idx="12667">
                  <c:v>844.46666666666658</c:v>
                </c:pt>
                <c:pt idx="12668">
                  <c:v>844.53333333333353</c:v>
                </c:pt>
                <c:pt idx="12669">
                  <c:v>844.6</c:v>
                </c:pt>
                <c:pt idx="12670">
                  <c:v>844.66666666666674</c:v>
                </c:pt>
                <c:pt idx="12671">
                  <c:v>844.73333333334597</c:v>
                </c:pt>
                <c:pt idx="12672">
                  <c:v>844.80000000000007</c:v>
                </c:pt>
                <c:pt idx="12673">
                  <c:v>844.86666666666667</c:v>
                </c:pt>
                <c:pt idx="12674">
                  <c:v>844.93333333333351</c:v>
                </c:pt>
                <c:pt idx="12675">
                  <c:v>845</c:v>
                </c:pt>
                <c:pt idx="12676">
                  <c:v>845.06666666666661</c:v>
                </c:pt>
                <c:pt idx="12677">
                  <c:v>845.13333333333355</c:v>
                </c:pt>
                <c:pt idx="12678">
                  <c:v>845.2</c:v>
                </c:pt>
                <c:pt idx="12679">
                  <c:v>845.26666666666665</c:v>
                </c:pt>
                <c:pt idx="12680">
                  <c:v>845.3333333333336</c:v>
                </c:pt>
                <c:pt idx="12681">
                  <c:v>845.40000000000009</c:v>
                </c:pt>
                <c:pt idx="12682">
                  <c:v>845.4666666666667</c:v>
                </c:pt>
                <c:pt idx="12683">
                  <c:v>845.53333333333353</c:v>
                </c:pt>
                <c:pt idx="12684">
                  <c:v>845.59999999999991</c:v>
                </c:pt>
                <c:pt idx="12685">
                  <c:v>845.66666666666663</c:v>
                </c:pt>
                <c:pt idx="12686">
                  <c:v>845.73333333334597</c:v>
                </c:pt>
                <c:pt idx="12687">
                  <c:v>845.80000000000007</c:v>
                </c:pt>
                <c:pt idx="12688">
                  <c:v>845.86666666666667</c:v>
                </c:pt>
                <c:pt idx="12689">
                  <c:v>845.93333333333351</c:v>
                </c:pt>
                <c:pt idx="12690">
                  <c:v>846</c:v>
                </c:pt>
                <c:pt idx="12691">
                  <c:v>846.06666666666672</c:v>
                </c:pt>
                <c:pt idx="12692">
                  <c:v>846.13333333333355</c:v>
                </c:pt>
                <c:pt idx="12693">
                  <c:v>846.2</c:v>
                </c:pt>
                <c:pt idx="12694">
                  <c:v>846.26666666666665</c:v>
                </c:pt>
                <c:pt idx="12695">
                  <c:v>846.3333333333336</c:v>
                </c:pt>
                <c:pt idx="12696">
                  <c:v>846.4</c:v>
                </c:pt>
                <c:pt idx="12697">
                  <c:v>846.4666666666667</c:v>
                </c:pt>
                <c:pt idx="12698">
                  <c:v>846.53333333333353</c:v>
                </c:pt>
                <c:pt idx="12699">
                  <c:v>846.6</c:v>
                </c:pt>
                <c:pt idx="12700">
                  <c:v>846.66666666666663</c:v>
                </c:pt>
                <c:pt idx="12701">
                  <c:v>846.73333333334597</c:v>
                </c:pt>
                <c:pt idx="12702">
                  <c:v>846.8</c:v>
                </c:pt>
                <c:pt idx="12703">
                  <c:v>846.86666666666667</c:v>
                </c:pt>
                <c:pt idx="12704">
                  <c:v>846.93333333333351</c:v>
                </c:pt>
                <c:pt idx="12705">
                  <c:v>847</c:v>
                </c:pt>
                <c:pt idx="12706">
                  <c:v>847.06666666666672</c:v>
                </c:pt>
                <c:pt idx="12707">
                  <c:v>847.13333333333355</c:v>
                </c:pt>
                <c:pt idx="12708">
                  <c:v>847.2</c:v>
                </c:pt>
                <c:pt idx="12709">
                  <c:v>847.26666666666665</c:v>
                </c:pt>
                <c:pt idx="12710">
                  <c:v>847.3333333333336</c:v>
                </c:pt>
                <c:pt idx="12711">
                  <c:v>847.4</c:v>
                </c:pt>
                <c:pt idx="12712">
                  <c:v>847.4666666666667</c:v>
                </c:pt>
                <c:pt idx="12713">
                  <c:v>847.53333333333353</c:v>
                </c:pt>
                <c:pt idx="12714">
                  <c:v>847.6</c:v>
                </c:pt>
                <c:pt idx="12715">
                  <c:v>847.66666666666674</c:v>
                </c:pt>
                <c:pt idx="12716">
                  <c:v>847.7333333333462</c:v>
                </c:pt>
                <c:pt idx="12717">
                  <c:v>847.8</c:v>
                </c:pt>
                <c:pt idx="12718">
                  <c:v>847.86666666666667</c:v>
                </c:pt>
                <c:pt idx="12719">
                  <c:v>847.93333333333351</c:v>
                </c:pt>
                <c:pt idx="12720">
                  <c:v>848</c:v>
                </c:pt>
                <c:pt idx="12721">
                  <c:v>848.06666666666672</c:v>
                </c:pt>
                <c:pt idx="12722">
                  <c:v>848.13333333333355</c:v>
                </c:pt>
                <c:pt idx="12723">
                  <c:v>848.2</c:v>
                </c:pt>
                <c:pt idx="12724">
                  <c:v>848.26666666666802</c:v>
                </c:pt>
                <c:pt idx="12725">
                  <c:v>848.3333333333336</c:v>
                </c:pt>
                <c:pt idx="12726">
                  <c:v>848.4</c:v>
                </c:pt>
                <c:pt idx="12727">
                  <c:v>848.4666666666667</c:v>
                </c:pt>
                <c:pt idx="12728">
                  <c:v>848.53333333333353</c:v>
                </c:pt>
                <c:pt idx="12729">
                  <c:v>848.6</c:v>
                </c:pt>
                <c:pt idx="12730">
                  <c:v>848.66666666666663</c:v>
                </c:pt>
                <c:pt idx="12731">
                  <c:v>848.73333333334597</c:v>
                </c:pt>
                <c:pt idx="12732">
                  <c:v>848.80000000000007</c:v>
                </c:pt>
                <c:pt idx="12733">
                  <c:v>848.86666666666679</c:v>
                </c:pt>
                <c:pt idx="12734">
                  <c:v>848.93333333333351</c:v>
                </c:pt>
                <c:pt idx="12735">
                  <c:v>849</c:v>
                </c:pt>
                <c:pt idx="12736">
                  <c:v>849.06666666666661</c:v>
                </c:pt>
                <c:pt idx="12737">
                  <c:v>849.13333333333355</c:v>
                </c:pt>
                <c:pt idx="12738">
                  <c:v>849.2</c:v>
                </c:pt>
                <c:pt idx="12739">
                  <c:v>849.26666666666802</c:v>
                </c:pt>
                <c:pt idx="12740">
                  <c:v>849.3333333333336</c:v>
                </c:pt>
                <c:pt idx="12741">
                  <c:v>849.40000000000009</c:v>
                </c:pt>
                <c:pt idx="12742">
                  <c:v>849.4666666666667</c:v>
                </c:pt>
                <c:pt idx="12743">
                  <c:v>849.53333333333353</c:v>
                </c:pt>
                <c:pt idx="12744">
                  <c:v>849.6</c:v>
                </c:pt>
                <c:pt idx="12745">
                  <c:v>849.66666666666663</c:v>
                </c:pt>
                <c:pt idx="12746">
                  <c:v>849.73333333334597</c:v>
                </c:pt>
                <c:pt idx="12747">
                  <c:v>849.80000000000007</c:v>
                </c:pt>
                <c:pt idx="12748">
                  <c:v>849.86666666666667</c:v>
                </c:pt>
                <c:pt idx="12749">
                  <c:v>849.93333333333351</c:v>
                </c:pt>
                <c:pt idx="12750">
                  <c:v>850.00000000000011</c:v>
                </c:pt>
                <c:pt idx="12751">
                  <c:v>850.06666666666661</c:v>
                </c:pt>
                <c:pt idx="12752">
                  <c:v>850.13333333333355</c:v>
                </c:pt>
                <c:pt idx="12753">
                  <c:v>850.19999999999993</c:v>
                </c:pt>
                <c:pt idx="12754">
                  <c:v>850.26666666666665</c:v>
                </c:pt>
                <c:pt idx="12755">
                  <c:v>850.3333333333336</c:v>
                </c:pt>
                <c:pt idx="12756">
                  <c:v>850.40000000000009</c:v>
                </c:pt>
                <c:pt idx="12757">
                  <c:v>850.4666666666667</c:v>
                </c:pt>
                <c:pt idx="12758">
                  <c:v>850.53333333333353</c:v>
                </c:pt>
                <c:pt idx="12759">
                  <c:v>850.6</c:v>
                </c:pt>
                <c:pt idx="12760">
                  <c:v>850.66666666666663</c:v>
                </c:pt>
                <c:pt idx="12761">
                  <c:v>850.73333333334597</c:v>
                </c:pt>
                <c:pt idx="12762">
                  <c:v>850.80000000000007</c:v>
                </c:pt>
                <c:pt idx="12763">
                  <c:v>850.86666666666667</c:v>
                </c:pt>
                <c:pt idx="12764">
                  <c:v>850.93333333333351</c:v>
                </c:pt>
                <c:pt idx="12765">
                  <c:v>851</c:v>
                </c:pt>
                <c:pt idx="12766">
                  <c:v>851.06666666666672</c:v>
                </c:pt>
                <c:pt idx="12767">
                  <c:v>851.13333333333355</c:v>
                </c:pt>
                <c:pt idx="12768">
                  <c:v>851.19999999999993</c:v>
                </c:pt>
                <c:pt idx="12769">
                  <c:v>851.26666666666665</c:v>
                </c:pt>
                <c:pt idx="12770">
                  <c:v>851.3333333333336</c:v>
                </c:pt>
                <c:pt idx="12771">
                  <c:v>851.4</c:v>
                </c:pt>
                <c:pt idx="12772">
                  <c:v>851.4666666666667</c:v>
                </c:pt>
                <c:pt idx="12773">
                  <c:v>851.53333333333353</c:v>
                </c:pt>
                <c:pt idx="12774">
                  <c:v>851.6</c:v>
                </c:pt>
                <c:pt idx="12775">
                  <c:v>851.66666666666674</c:v>
                </c:pt>
                <c:pt idx="12776">
                  <c:v>851.73333333334597</c:v>
                </c:pt>
                <c:pt idx="12777">
                  <c:v>851.8</c:v>
                </c:pt>
                <c:pt idx="12778">
                  <c:v>851.86666666666667</c:v>
                </c:pt>
                <c:pt idx="12779">
                  <c:v>851.93333333333351</c:v>
                </c:pt>
                <c:pt idx="12780">
                  <c:v>852</c:v>
                </c:pt>
                <c:pt idx="12781">
                  <c:v>852.06666666666672</c:v>
                </c:pt>
                <c:pt idx="12782">
                  <c:v>852.13333333333355</c:v>
                </c:pt>
                <c:pt idx="12783">
                  <c:v>852.2</c:v>
                </c:pt>
                <c:pt idx="12784">
                  <c:v>852.26666666666802</c:v>
                </c:pt>
                <c:pt idx="12785">
                  <c:v>852.3333333333336</c:v>
                </c:pt>
                <c:pt idx="12786">
                  <c:v>852.4</c:v>
                </c:pt>
                <c:pt idx="12787">
                  <c:v>852.4666666666667</c:v>
                </c:pt>
                <c:pt idx="12788">
                  <c:v>852.53333333333353</c:v>
                </c:pt>
                <c:pt idx="12789">
                  <c:v>852.6</c:v>
                </c:pt>
                <c:pt idx="12790">
                  <c:v>852.66666666666674</c:v>
                </c:pt>
                <c:pt idx="12791">
                  <c:v>852.73333333334597</c:v>
                </c:pt>
                <c:pt idx="12792">
                  <c:v>852.80000000000007</c:v>
                </c:pt>
                <c:pt idx="12793">
                  <c:v>852.86666666666656</c:v>
                </c:pt>
                <c:pt idx="12794">
                  <c:v>852.93333333333351</c:v>
                </c:pt>
                <c:pt idx="12795">
                  <c:v>853</c:v>
                </c:pt>
                <c:pt idx="12796">
                  <c:v>853.06666666666672</c:v>
                </c:pt>
                <c:pt idx="12797">
                  <c:v>853.13333333333355</c:v>
                </c:pt>
                <c:pt idx="12798">
                  <c:v>853.2</c:v>
                </c:pt>
                <c:pt idx="12799">
                  <c:v>853.26666666666665</c:v>
                </c:pt>
                <c:pt idx="12800">
                  <c:v>853.3333333333336</c:v>
                </c:pt>
                <c:pt idx="12801">
                  <c:v>853.40000000000009</c:v>
                </c:pt>
                <c:pt idx="12802">
                  <c:v>853.4666666666667</c:v>
                </c:pt>
                <c:pt idx="12803">
                  <c:v>853.53333333333353</c:v>
                </c:pt>
                <c:pt idx="12804">
                  <c:v>853.6</c:v>
                </c:pt>
                <c:pt idx="12805">
                  <c:v>853.66666666666663</c:v>
                </c:pt>
                <c:pt idx="12806">
                  <c:v>853.73333333334597</c:v>
                </c:pt>
                <c:pt idx="12807">
                  <c:v>853.80000000000007</c:v>
                </c:pt>
                <c:pt idx="12808">
                  <c:v>853.86666666666679</c:v>
                </c:pt>
                <c:pt idx="12809">
                  <c:v>853.93333333333351</c:v>
                </c:pt>
                <c:pt idx="12810">
                  <c:v>854</c:v>
                </c:pt>
                <c:pt idx="12811">
                  <c:v>854.06666666666661</c:v>
                </c:pt>
                <c:pt idx="12812">
                  <c:v>854.13333333333355</c:v>
                </c:pt>
                <c:pt idx="12813">
                  <c:v>854.2</c:v>
                </c:pt>
                <c:pt idx="12814">
                  <c:v>854.26666666666665</c:v>
                </c:pt>
                <c:pt idx="12815">
                  <c:v>854.3333333333336</c:v>
                </c:pt>
                <c:pt idx="12816">
                  <c:v>854.4</c:v>
                </c:pt>
                <c:pt idx="12817">
                  <c:v>854.4666666666667</c:v>
                </c:pt>
                <c:pt idx="12818">
                  <c:v>854.53333333333353</c:v>
                </c:pt>
                <c:pt idx="12819">
                  <c:v>854.6</c:v>
                </c:pt>
                <c:pt idx="12820">
                  <c:v>854.66666666666663</c:v>
                </c:pt>
                <c:pt idx="12821">
                  <c:v>854.73333333334597</c:v>
                </c:pt>
                <c:pt idx="12822">
                  <c:v>854.8</c:v>
                </c:pt>
                <c:pt idx="12823">
                  <c:v>854.86666666666667</c:v>
                </c:pt>
                <c:pt idx="12824">
                  <c:v>854.93333333333351</c:v>
                </c:pt>
                <c:pt idx="12825">
                  <c:v>855.00000000000011</c:v>
                </c:pt>
                <c:pt idx="12826">
                  <c:v>855.06666666666672</c:v>
                </c:pt>
                <c:pt idx="12827">
                  <c:v>855.13333333333355</c:v>
                </c:pt>
                <c:pt idx="12828">
                  <c:v>855.19999999999993</c:v>
                </c:pt>
                <c:pt idx="12829">
                  <c:v>855.26666666666665</c:v>
                </c:pt>
                <c:pt idx="12830">
                  <c:v>855.3333333333336</c:v>
                </c:pt>
                <c:pt idx="12831">
                  <c:v>855.40000000000009</c:v>
                </c:pt>
                <c:pt idx="12832">
                  <c:v>855.4666666666667</c:v>
                </c:pt>
                <c:pt idx="12833">
                  <c:v>855.53333333333353</c:v>
                </c:pt>
                <c:pt idx="12834">
                  <c:v>855.6</c:v>
                </c:pt>
                <c:pt idx="12835">
                  <c:v>855.66666666666663</c:v>
                </c:pt>
                <c:pt idx="12836">
                  <c:v>855.73333333334597</c:v>
                </c:pt>
                <c:pt idx="12837">
                  <c:v>855.8</c:v>
                </c:pt>
                <c:pt idx="12838">
                  <c:v>855.86666666666667</c:v>
                </c:pt>
                <c:pt idx="12839">
                  <c:v>855.93333333333351</c:v>
                </c:pt>
                <c:pt idx="12840">
                  <c:v>856</c:v>
                </c:pt>
                <c:pt idx="12841">
                  <c:v>856.06666666666672</c:v>
                </c:pt>
                <c:pt idx="12842">
                  <c:v>856.13333333333355</c:v>
                </c:pt>
                <c:pt idx="12843">
                  <c:v>856.2</c:v>
                </c:pt>
                <c:pt idx="12844">
                  <c:v>856.26666666666665</c:v>
                </c:pt>
                <c:pt idx="12845">
                  <c:v>856.3333333333336</c:v>
                </c:pt>
                <c:pt idx="12846">
                  <c:v>856.4</c:v>
                </c:pt>
                <c:pt idx="12847">
                  <c:v>856.4666666666667</c:v>
                </c:pt>
                <c:pt idx="12848">
                  <c:v>856.53333333333353</c:v>
                </c:pt>
                <c:pt idx="12849">
                  <c:v>856.6</c:v>
                </c:pt>
                <c:pt idx="12850">
                  <c:v>856.66666666666674</c:v>
                </c:pt>
                <c:pt idx="12851">
                  <c:v>856.73333333334597</c:v>
                </c:pt>
                <c:pt idx="12852">
                  <c:v>856.8</c:v>
                </c:pt>
                <c:pt idx="12853">
                  <c:v>856.86666666666667</c:v>
                </c:pt>
                <c:pt idx="12854">
                  <c:v>856.93333333333351</c:v>
                </c:pt>
                <c:pt idx="12855">
                  <c:v>857</c:v>
                </c:pt>
                <c:pt idx="12856">
                  <c:v>857.06666666666672</c:v>
                </c:pt>
                <c:pt idx="12857">
                  <c:v>857.13333333333355</c:v>
                </c:pt>
                <c:pt idx="12858">
                  <c:v>857.2</c:v>
                </c:pt>
                <c:pt idx="12859">
                  <c:v>857.26666666666802</c:v>
                </c:pt>
                <c:pt idx="12860">
                  <c:v>857.3333333333336</c:v>
                </c:pt>
                <c:pt idx="12861">
                  <c:v>857.4</c:v>
                </c:pt>
                <c:pt idx="12862">
                  <c:v>857.46666666666658</c:v>
                </c:pt>
                <c:pt idx="12863">
                  <c:v>857.53333333333353</c:v>
                </c:pt>
                <c:pt idx="12864">
                  <c:v>857.6</c:v>
                </c:pt>
                <c:pt idx="12865">
                  <c:v>857.66666666666674</c:v>
                </c:pt>
                <c:pt idx="12866">
                  <c:v>857.73333333334597</c:v>
                </c:pt>
                <c:pt idx="12867">
                  <c:v>857.80000000000007</c:v>
                </c:pt>
                <c:pt idx="12868">
                  <c:v>857.86666666666667</c:v>
                </c:pt>
                <c:pt idx="12869">
                  <c:v>857.93333333333351</c:v>
                </c:pt>
                <c:pt idx="12870">
                  <c:v>858</c:v>
                </c:pt>
                <c:pt idx="12871">
                  <c:v>858.06666666666672</c:v>
                </c:pt>
                <c:pt idx="12872">
                  <c:v>858.13333333333355</c:v>
                </c:pt>
                <c:pt idx="12873">
                  <c:v>858.2</c:v>
                </c:pt>
                <c:pt idx="12874">
                  <c:v>858.26666666666665</c:v>
                </c:pt>
                <c:pt idx="12875">
                  <c:v>858.3333333333336</c:v>
                </c:pt>
                <c:pt idx="12876">
                  <c:v>858.40000000000009</c:v>
                </c:pt>
                <c:pt idx="12877">
                  <c:v>858.4666666666667</c:v>
                </c:pt>
                <c:pt idx="12878">
                  <c:v>858.53333333333353</c:v>
                </c:pt>
                <c:pt idx="12879">
                  <c:v>858.6</c:v>
                </c:pt>
                <c:pt idx="12880">
                  <c:v>858.66666666666663</c:v>
                </c:pt>
                <c:pt idx="12881">
                  <c:v>858.73333333334597</c:v>
                </c:pt>
                <c:pt idx="12882">
                  <c:v>858.80000000000007</c:v>
                </c:pt>
                <c:pt idx="12883">
                  <c:v>858.86666666666667</c:v>
                </c:pt>
                <c:pt idx="12884">
                  <c:v>858.93333333333351</c:v>
                </c:pt>
                <c:pt idx="12885">
                  <c:v>859</c:v>
                </c:pt>
                <c:pt idx="12886">
                  <c:v>859.06666666666661</c:v>
                </c:pt>
                <c:pt idx="12887">
                  <c:v>859.13333333333355</c:v>
                </c:pt>
                <c:pt idx="12888">
                  <c:v>859.2</c:v>
                </c:pt>
                <c:pt idx="12889">
                  <c:v>859.26666666666665</c:v>
                </c:pt>
                <c:pt idx="12890">
                  <c:v>859.3333333333336</c:v>
                </c:pt>
                <c:pt idx="12891">
                  <c:v>859.4</c:v>
                </c:pt>
                <c:pt idx="12892">
                  <c:v>859.4666666666667</c:v>
                </c:pt>
                <c:pt idx="12893">
                  <c:v>859.53333333333353</c:v>
                </c:pt>
                <c:pt idx="12894">
                  <c:v>859.6</c:v>
                </c:pt>
                <c:pt idx="12895">
                  <c:v>859.66666666666663</c:v>
                </c:pt>
                <c:pt idx="12896">
                  <c:v>859.73333333334597</c:v>
                </c:pt>
                <c:pt idx="12897">
                  <c:v>859.8</c:v>
                </c:pt>
                <c:pt idx="12898">
                  <c:v>859.86666666666667</c:v>
                </c:pt>
                <c:pt idx="12899">
                  <c:v>859.93333333333351</c:v>
                </c:pt>
                <c:pt idx="12900">
                  <c:v>860</c:v>
                </c:pt>
                <c:pt idx="12901">
                  <c:v>860.06666666666672</c:v>
                </c:pt>
                <c:pt idx="12902">
                  <c:v>860.13333333333355</c:v>
                </c:pt>
                <c:pt idx="12903">
                  <c:v>860.19999999999993</c:v>
                </c:pt>
                <c:pt idx="12904">
                  <c:v>860.26666666666665</c:v>
                </c:pt>
                <c:pt idx="12905">
                  <c:v>860.3333333333336</c:v>
                </c:pt>
                <c:pt idx="12906">
                  <c:v>860.4</c:v>
                </c:pt>
                <c:pt idx="12907">
                  <c:v>860.4666666666667</c:v>
                </c:pt>
                <c:pt idx="12908">
                  <c:v>860.53333333333353</c:v>
                </c:pt>
                <c:pt idx="12909">
                  <c:v>860.6</c:v>
                </c:pt>
                <c:pt idx="12910">
                  <c:v>860.66666666666674</c:v>
                </c:pt>
                <c:pt idx="12911">
                  <c:v>860.73333333334597</c:v>
                </c:pt>
                <c:pt idx="12912">
                  <c:v>860.8</c:v>
                </c:pt>
                <c:pt idx="12913">
                  <c:v>860.86666666666667</c:v>
                </c:pt>
                <c:pt idx="12914">
                  <c:v>860.93333333333351</c:v>
                </c:pt>
                <c:pt idx="12915">
                  <c:v>861</c:v>
                </c:pt>
                <c:pt idx="12916">
                  <c:v>861.06666666666672</c:v>
                </c:pt>
                <c:pt idx="12917">
                  <c:v>861.13333333333355</c:v>
                </c:pt>
                <c:pt idx="12918">
                  <c:v>861.2</c:v>
                </c:pt>
                <c:pt idx="12919">
                  <c:v>861.26666666666802</c:v>
                </c:pt>
                <c:pt idx="12920">
                  <c:v>861.3333333333336</c:v>
                </c:pt>
                <c:pt idx="12921">
                  <c:v>861.4</c:v>
                </c:pt>
                <c:pt idx="12922">
                  <c:v>861.4666666666667</c:v>
                </c:pt>
                <c:pt idx="12923">
                  <c:v>861.53333333333353</c:v>
                </c:pt>
                <c:pt idx="12924">
                  <c:v>861.6</c:v>
                </c:pt>
                <c:pt idx="12925">
                  <c:v>861.66666666666674</c:v>
                </c:pt>
                <c:pt idx="12926">
                  <c:v>861.73333333334597</c:v>
                </c:pt>
                <c:pt idx="12927">
                  <c:v>861.80000000000007</c:v>
                </c:pt>
                <c:pt idx="12928">
                  <c:v>861.86666666666667</c:v>
                </c:pt>
                <c:pt idx="12929">
                  <c:v>861.93333333333351</c:v>
                </c:pt>
                <c:pt idx="12930">
                  <c:v>862</c:v>
                </c:pt>
                <c:pt idx="12931">
                  <c:v>862.06666666666661</c:v>
                </c:pt>
                <c:pt idx="12932">
                  <c:v>862.13333333333355</c:v>
                </c:pt>
                <c:pt idx="12933">
                  <c:v>862.2</c:v>
                </c:pt>
                <c:pt idx="12934">
                  <c:v>862.26666666666802</c:v>
                </c:pt>
                <c:pt idx="12935">
                  <c:v>862.3333333333336</c:v>
                </c:pt>
                <c:pt idx="12936">
                  <c:v>862.40000000000009</c:v>
                </c:pt>
                <c:pt idx="12937">
                  <c:v>862.46666666666658</c:v>
                </c:pt>
                <c:pt idx="12938">
                  <c:v>862.53333333333353</c:v>
                </c:pt>
                <c:pt idx="12939">
                  <c:v>862.6</c:v>
                </c:pt>
                <c:pt idx="12940">
                  <c:v>862.66666666666674</c:v>
                </c:pt>
                <c:pt idx="12941">
                  <c:v>862.73333333334597</c:v>
                </c:pt>
                <c:pt idx="12942">
                  <c:v>862.80000000000007</c:v>
                </c:pt>
                <c:pt idx="12943">
                  <c:v>862.86666666666667</c:v>
                </c:pt>
                <c:pt idx="12944">
                  <c:v>862.93333333333351</c:v>
                </c:pt>
                <c:pt idx="12945">
                  <c:v>863</c:v>
                </c:pt>
                <c:pt idx="12946">
                  <c:v>863.06666666666661</c:v>
                </c:pt>
                <c:pt idx="12947">
                  <c:v>863.13333333333355</c:v>
                </c:pt>
                <c:pt idx="12948">
                  <c:v>863.2</c:v>
                </c:pt>
                <c:pt idx="12949">
                  <c:v>863.26666666666665</c:v>
                </c:pt>
                <c:pt idx="12950">
                  <c:v>863.3333333333336</c:v>
                </c:pt>
                <c:pt idx="12951">
                  <c:v>863.40000000000009</c:v>
                </c:pt>
                <c:pt idx="12952">
                  <c:v>863.4666666666667</c:v>
                </c:pt>
                <c:pt idx="12953">
                  <c:v>863.53333333333353</c:v>
                </c:pt>
                <c:pt idx="12954">
                  <c:v>863.59999999999991</c:v>
                </c:pt>
                <c:pt idx="12955">
                  <c:v>863.66666666666663</c:v>
                </c:pt>
                <c:pt idx="12956">
                  <c:v>863.73333333334597</c:v>
                </c:pt>
                <c:pt idx="12957">
                  <c:v>863.80000000000007</c:v>
                </c:pt>
                <c:pt idx="12958">
                  <c:v>863.86666666666667</c:v>
                </c:pt>
                <c:pt idx="12959">
                  <c:v>863.93333333333351</c:v>
                </c:pt>
                <c:pt idx="12960">
                  <c:v>864</c:v>
                </c:pt>
                <c:pt idx="12961">
                  <c:v>864.06666666666672</c:v>
                </c:pt>
                <c:pt idx="12962">
                  <c:v>864.13333333333355</c:v>
                </c:pt>
                <c:pt idx="12963">
                  <c:v>864.2</c:v>
                </c:pt>
                <c:pt idx="12964">
                  <c:v>864.26666666666665</c:v>
                </c:pt>
                <c:pt idx="12965">
                  <c:v>864.3333333333336</c:v>
                </c:pt>
                <c:pt idx="12966">
                  <c:v>864.4</c:v>
                </c:pt>
                <c:pt idx="12967">
                  <c:v>864.4666666666667</c:v>
                </c:pt>
                <c:pt idx="12968">
                  <c:v>864.53333333333353</c:v>
                </c:pt>
                <c:pt idx="12969">
                  <c:v>864.6</c:v>
                </c:pt>
                <c:pt idx="12970">
                  <c:v>864.66666666666674</c:v>
                </c:pt>
                <c:pt idx="12971">
                  <c:v>864.73333333334597</c:v>
                </c:pt>
                <c:pt idx="12972">
                  <c:v>864.8</c:v>
                </c:pt>
                <c:pt idx="12973">
                  <c:v>864.86666666666667</c:v>
                </c:pt>
                <c:pt idx="12974">
                  <c:v>864.93333333333351</c:v>
                </c:pt>
                <c:pt idx="12975">
                  <c:v>865</c:v>
                </c:pt>
                <c:pt idx="12976">
                  <c:v>865.06666666666672</c:v>
                </c:pt>
                <c:pt idx="12977">
                  <c:v>865.13333333333355</c:v>
                </c:pt>
                <c:pt idx="12978">
                  <c:v>865.2</c:v>
                </c:pt>
                <c:pt idx="12979">
                  <c:v>865.26666666666665</c:v>
                </c:pt>
                <c:pt idx="12980">
                  <c:v>865.3333333333336</c:v>
                </c:pt>
                <c:pt idx="12981">
                  <c:v>865.4</c:v>
                </c:pt>
                <c:pt idx="12982">
                  <c:v>865.4666666666667</c:v>
                </c:pt>
                <c:pt idx="12983">
                  <c:v>865.53333333333353</c:v>
                </c:pt>
                <c:pt idx="12984">
                  <c:v>865.6</c:v>
                </c:pt>
                <c:pt idx="12985">
                  <c:v>865.66666666666674</c:v>
                </c:pt>
                <c:pt idx="12986">
                  <c:v>865.7333333333462</c:v>
                </c:pt>
                <c:pt idx="12987">
                  <c:v>865.80000000000007</c:v>
                </c:pt>
                <c:pt idx="12988">
                  <c:v>865.86666666666667</c:v>
                </c:pt>
                <c:pt idx="12989">
                  <c:v>865.93333333333351</c:v>
                </c:pt>
                <c:pt idx="12990">
                  <c:v>866</c:v>
                </c:pt>
                <c:pt idx="12991">
                  <c:v>866.06666666666672</c:v>
                </c:pt>
                <c:pt idx="12992">
                  <c:v>866.13333333333355</c:v>
                </c:pt>
                <c:pt idx="12993">
                  <c:v>866.2</c:v>
                </c:pt>
                <c:pt idx="12994">
                  <c:v>866.26666666666665</c:v>
                </c:pt>
                <c:pt idx="12995">
                  <c:v>866.3333333333336</c:v>
                </c:pt>
                <c:pt idx="12996">
                  <c:v>866.4</c:v>
                </c:pt>
                <c:pt idx="12997">
                  <c:v>866.4666666666667</c:v>
                </c:pt>
                <c:pt idx="12998">
                  <c:v>866.53333333333353</c:v>
                </c:pt>
                <c:pt idx="12999">
                  <c:v>866.6</c:v>
                </c:pt>
                <c:pt idx="13000">
                  <c:v>866.66666666666663</c:v>
                </c:pt>
                <c:pt idx="13001">
                  <c:v>866.73333333334597</c:v>
                </c:pt>
                <c:pt idx="13002">
                  <c:v>866.80000000000007</c:v>
                </c:pt>
                <c:pt idx="13003">
                  <c:v>866.86666666666679</c:v>
                </c:pt>
                <c:pt idx="13004">
                  <c:v>866.93333333333351</c:v>
                </c:pt>
                <c:pt idx="13005">
                  <c:v>867</c:v>
                </c:pt>
                <c:pt idx="13006">
                  <c:v>867.06666666666661</c:v>
                </c:pt>
                <c:pt idx="13007">
                  <c:v>867.13333333333355</c:v>
                </c:pt>
                <c:pt idx="13008">
                  <c:v>867.2</c:v>
                </c:pt>
                <c:pt idx="13009">
                  <c:v>867.26666666666802</c:v>
                </c:pt>
                <c:pt idx="13010">
                  <c:v>867.3333333333336</c:v>
                </c:pt>
                <c:pt idx="13011">
                  <c:v>867.40000000000009</c:v>
                </c:pt>
                <c:pt idx="13012">
                  <c:v>867.4666666666667</c:v>
                </c:pt>
                <c:pt idx="13013">
                  <c:v>867.53333333333353</c:v>
                </c:pt>
                <c:pt idx="13014">
                  <c:v>867.6</c:v>
                </c:pt>
                <c:pt idx="13015">
                  <c:v>867.66666666666663</c:v>
                </c:pt>
                <c:pt idx="13016">
                  <c:v>867.73333333334597</c:v>
                </c:pt>
                <c:pt idx="13017">
                  <c:v>867.8</c:v>
                </c:pt>
                <c:pt idx="13018">
                  <c:v>867.86666666666667</c:v>
                </c:pt>
                <c:pt idx="13019">
                  <c:v>867.93333333333351</c:v>
                </c:pt>
                <c:pt idx="13020">
                  <c:v>868.00000000000011</c:v>
                </c:pt>
                <c:pt idx="13021">
                  <c:v>868.06666666666661</c:v>
                </c:pt>
                <c:pt idx="13022">
                  <c:v>868.13333333333355</c:v>
                </c:pt>
                <c:pt idx="13023">
                  <c:v>868.19999999999993</c:v>
                </c:pt>
                <c:pt idx="13024">
                  <c:v>868.26666666666665</c:v>
                </c:pt>
                <c:pt idx="13025">
                  <c:v>868.3333333333336</c:v>
                </c:pt>
                <c:pt idx="13026">
                  <c:v>868.40000000000009</c:v>
                </c:pt>
                <c:pt idx="13027">
                  <c:v>868.4666666666667</c:v>
                </c:pt>
                <c:pt idx="13028">
                  <c:v>868.53333333333353</c:v>
                </c:pt>
                <c:pt idx="13029">
                  <c:v>868.6</c:v>
                </c:pt>
                <c:pt idx="13030">
                  <c:v>868.66666666666663</c:v>
                </c:pt>
                <c:pt idx="13031">
                  <c:v>868.73333333334597</c:v>
                </c:pt>
                <c:pt idx="13032">
                  <c:v>868.80000000000007</c:v>
                </c:pt>
                <c:pt idx="13033">
                  <c:v>868.86666666666667</c:v>
                </c:pt>
                <c:pt idx="13034">
                  <c:v>868.93333333333351</c:v>
                </c:pt>
                <c:pt idx="13035">
                  <c:v>869</c:v>
                </c:pt>
                <c:pt idx="13036">
                  <c:v>869.06666666666672</c:v>
                </c:pt>
                <c:pt idx="13037">
                  <c:v>869.13333333333355</c:v>
                </c:pt>
                <c:pt idx="13038">
                  <c:v>869.19999999999993</c:v>
                </c:pt>
                <c:pt idx="13039">
                  <c:v>869.26666666666665</c:v>
                </c:pt>
                <c:pt idx="13040">
                  <c:v>869.3333333333336</c:v>
                </c:pt>
                <c:pt idx="13041">
                  <c:v>869.4</c:v>
                </c:pt>
                <c:pt idx="13042">
                  <c:v>869.4666666666667</c:v>
                </c:pt>
                <c:pt idx="13043">
                  <c:v>869.53333333333353</c:v>
                </c:pt>
                <c:pt idx="13044">
                  <c:v>869.6</c:v>
                </c:pt>
                <c:pt idx="13045">
                  <c:v>869.66666666666674</c:v>
                </c:pt>
                <c:pt idx="13046">
                  <c:v>869.73333333334597</c:v>
                </c:pt>
                <c:pt idx="13047">
                  <c:v>869.8</c:v>
                </c:pt>
                <c:pt idx="13048">
                  <c:v>869.86666666666667</c:v>
                </c:pt>
                <c:pt idx="13049">
                  <c:v>869.93333333333351</c:v>
                </c:pt>
                <c:pt idx="13050">
                  <c:v>870</c:v>
                </c:pt>
                <c:pt idx="13051">
                  <c:v>870.06666666666672</c:v>
                </c:pt>
                <c:pt idx="13052">
                  <c:v>870.13333333333355</c:v>
                </c:pt>
                <c:pt idx="13053">
                  <c:v>870.2</c:v>
                </c:pt>
                <c:pt idx="13054">
                  <c:v>870.26666666666802</c:v>
                </c:pt>
                <c:pt idx="13055">
                  <c:v>870.3333333333336</c:v>
                </c:pt>
                <c:pt idx="13056">
                  <c:v>870.4</c:v>
                </c:pt>
                <c:pt idx="13057">
                  <c:v>870.4666666666667</c:v>
                </c:pt>
                <c:pt idx="13058">
                  <c:v>870.53333333333353</c:v>
                </c:pt>
                <c:pt idx="13059">
                  <c:v>870.6</c:v>
                </c:pt>
                <c:pt idx="13060">
                  <c:v>870.66666666666674</c:v>
                </c:pt>
                <c:pt idx="13061">
                  <c:v>870.73333333334597</c:v>
                </c:pt>
                <c:pt idx="13062">
                  <c:v>870.80000000000007</c:v>
                </c:pt>
                <c:pt idx="13063">
                  <c:v>870.86666666666667</c:v>
                </c:pt>
                <c:pt idx="13064">
                  <c:v>870.93333333333351</c:v>
                </c:pt>
                <c:pt idx="13065">
                  <c:v>871</c:v>
                </c:pt>
                <c:pt idx="13066">
                  <c:v>871.06666666666672</c:v>
                </c:pt>
                <c:pt idx="13067">
                  <c:v>871.13333333333355</c:v>
                </c:pt>
                <c:pt idx="13068">
                  <c:v>871.2</c:v>
                </c:pt>
                <c:pt idx="13069">
                  <c:v>871.26666666666665</c:v>
                </c:pt>
                <c:pt idx="13070">
                  <c:v>871.3333333333336</c:v>
                </c:pt>
                <c:pt idx="13071">
                  <c:v>871.40000000000009</c:v>
                </c:pt>
                <c:pt idx="13072">
                  <c:v>871.4666666666667</c:v>
                </c:pt>
                <c:pt idx="13073">
                  <c:v>871.53333333333353</c:v>
                </c:pt>
                <c:pt idx="13074">
                  <c:v>871.6</c:v>
                </c:pt>
                <c:pt idx="13075">
                  <c:v>871.66666666666663</c:v>
                </c:pt>
                <c:pt idx="13076">
                  <c:v>871.73333333334597</c:v>
                </c:pt>
                <c:pt idx="13077">
                  <c:v>871.80000000000007</c:v>
                </c:pt>
                <c:pt idx="13078">
                  <c:v>871.86666666666667</c:v>
                </c:pt>
                <c:pt idx="13079">
                  <c:v>871.93333333333351</c:v>
                </c:pt>
                <c:pt idx="13080">
                  <c:v>872</c:v>
                </c:pt>
                <c:pt idx="13081">
                  <c:v>872.06666666666661</c:v>
                </c:pt>
                <c:pt idx="13082">
                  <c:v>872.13333333333355</c:v>
                </c:pt>
                <c:pt idx="13083">
                  <c:v>872.2</c:v>
                </c:pt>
                <c:pt idx="13084">
                  <c:v>872.26666666666665</c:v>
                </c:pt>
                <c:pt idx="13085">
                  <c:v>872.3333333333336</c:v>
                </c:pt>
                <c:pt idx="13086">
                  <c:v>872.4</c:v>
                </c:pt>
                <c:pt idx="13087">
                  <c:v>872.4666666666667</c:v>
                </c:pt>
                <c:pt idx="13088">
                  <c:v>872.53333333333353</c:v>
                </c:pt>
                <c:pt idx="13089">
                  <c:v>872.6</c:v>
                </c:pt>
                <c:pt idx="13090">
                  <c:v>872.66666666666663</c:v>
                </c:pt>
                <c:pt idx="13091">
                  <c:v>872.73333333334597</c:v>
                </c:pt>
                <c:pt idx="13092">
                  <c:v>872.8</c:v>
                </c:pt>
                <c:pt idx="13093">
                  <c:v>872.86666666666667</c:v>
                </c:pt>
                <c:pt idx="13094">
                  <c:v>872.93333333333351</c:v>
                </c:pt>
                <c:pt idx="13095">
                  <c:v>873.00000000000011</c:v>
                </c:pt>
                <c:pt idx="13096">
                  <c:v>873.06666666666672</c:v>
                </c:pt>
                <c:pt idx="13097">
                  <c:v>873.13333333333355</c:v>
                </c:pt>
                <c:pt idx="13098">
                  <c:v>873.19999999999993</c:v>
                </c:pt>
                <c:pt idx="13099">
                  <c:v>873.26666666666665</c:v>
                </c:pt>
                <c:pt idx="13100">
                  <c:v>873.3333333333336</c:v>
                </c:pt>
                <c:pt idx="13101">
                  <c:v>873.4</c:v>
                </c:pt>
                <c:pt idx="13102">
                  <c:v>873.4666666666667</c:v>
                </c:pt>
                <c:pt idx="13103">
                  <c:v>873.53333333333353</c:v>
                </c:pt>
                <c:pt idx="13104">
                  <c:v>873.6</c:v>
                </c:pt>
                <c:pt idx="13105">
                  <c:v>873.66666666666674</c:v>
                </c:pt>
                <c:pt idx="13106">
                  <c:v>873.73333333334597</c:v>
                </c:pt>
                <c:pt idx="13107">
                  <c:v>873.8</c:v>
                </c:pt>
                <c:pt idx="13108">
                  <c:v>873.86666666666667</c:v>
                </c:pt>
                <c:pt idx="13109">
                  <c:v>873.93333333333351</c:v>
                </c:pt>
                <c:pt idx="13110">
                  <c:v>874</c:v>
                </c:pt>
                <c:pt idx="13111">
                  <c:v>874.06666666666672</c:v>
                </c:pt>
                <c:pt idx="13112">
                  <c:v>874.13333333333355</c:v>
                </c:pt>
                <c:pt idx="13113">
                  <c:v>874.2</c:v>
                </c:pt>
                <c:pt idx="13114">
                  <c:v>874.26666666666665</c:v>
                </c:pt>
                <c:pt idx="13115">
                  <c:v>874.3333333333336</c:v>
                </c:pt>
                <c:pt idx="13116">
                  <c:v>874.4</c:v>
                </c:pt>
                <c:pt idx="13117">
                  <c:v>874.4666666666667</c:v>
                </c:pt>
                <c:pt idx="13118">
                  <c:v>874.53333333333353</c:v>
                </c:pt>
                <c:pt idx="13119">
                  <c:v>874.6</c:v>
                </c:pt>
                <c:pt idx="13120">
                  <c:v>874.66666666666674</c:v>
                </c:pt>
                <c:pt idx="13121">
                  <c:v>874.73333333334597</c:v>
                </c:pt>
                <c:pt idx="13122">
                  <c:v>874.80000000000007</c:v>
                </c:pt>
                <c:pt idx="13123">
                  <c:v>874.86666666666667</c:v>
                </c:pt>
                <c:pt idx="13124">
                  <c:v>874.93333333333351</c:v>
                </c:pt>
                <c:pt idx="13125">
                  <c:v>875</c:v>
                </c:pt>
                <c:pt idx="13126">
                  <c:v>875.06666666666672</c:v>
                </c:pt>
                <c:pt idx="13127">
                  <c:v>875.13333333333355</c:v>
                </c:pt>
                <c:pt idx="13128">
                  <c:v>875.2</c:v>
                </c:pt>
                <c:pt idx="13129">
                  <c:v>875.26666666666802</c:v>
                </c:pt>
                <c:pt idx="13130">
                  <c:v>875.3333333333336</c:v>
                </c:pt>
                <c:pt idx="13131">
                  <c:v>875.4</c:v>
                </c:pt>
                <c:pt idx="13132">
                  <c:v>875.46666666666658</c:v>
                </c:pt>
                <c:pt idx="13133">
                  <c:v>875.53333333333353</c:v>
                </c:pt>
                <c:pt idx="13134">
                  <c:v>875.6</c:v>
                </c:pt>
                <c:pt idx="13135">
                  <c:v>875.66666666666674</c:v>
                </c:pt>
                <c:pt idx="13136">
                  <c:v>875.73333333334597</c:v>
                </c:pt>
                <c:pt idx="13137">
                  <c:v>875.80000000000007</c:v>
                </c:pt>
                <c:pt idx="13138">
                  <c:v>875.86666666666667</c:v>
                </c:pt>
                <c:pt idx="13139">
                  <c:v>875.93333333333351</c:v>
                </c:pt>
                <c:pt idx="13140">
                  <c:v>876</c:v>
                </c:pt>
                <c:pt idx="13141">
                  <c:v>876.06666666666672</c:v>
                </c:pt>
                <c:pt idx="13142">
                  <c:v>876.13333333333355</c:v>
                </c:pt>
                <c:pt idx="13143">
                  <c:v>876.2</c:v>
                </c:pt>
                <c:pt idx="13144">
                  <c:v>876.26666666666665</c:v>
                </c:pt>
                <c:pt idx="13145">
                  <c:v>876.3333333333336</c:v>
                </c:pt>
                <c:pt idx="13146">
                  <c:v>876.40000000000009</c:v>
                </c:pt>
                <c:pt idx="13147">
                  <c:v>876.4666666666667</c:v>
                </c:pt>
                <c:pt idx="13148">
                  <c:v>876.53333333333353</c:v>
                </c:pt>
                <c:pt idx="13149">
                  <c:v>876.6</c:v>
                </c:pt>
                <c:pt idx="13150">
                  <c:v>876.66666666666663</c:v>
                </c:pt>
                <c:pt idx="13151">
                  <c:v>876.73333333334597</c:v>
                </c:pt>
                <c:pt idx="13152">
                  <c:v>876.80000000000007</c:v>
                </c:pt>
                <c:pt idx="13153">
                  <c:v>876.86666666666667</c:v>
                </c:pt>
                <c:pt idx="13154">
                  <c:v>876.93333333333351</c:v>
                </c:pt>
                <c:pt idx="13155">
                  <c:v>877</c:v>
                </c:pt>
                <c:pt idx="13156">
                  <c:v>877.06666666666661</c:v>
                </c:pt>
                <c:pt idx="13157">
                  <c:v>877.13333333333355</c:v>
                </c:pt>
                <c:pt idx="13158">
                  <c:v>877.2</c:v>
                </c:pt>
                <c:pt idx="13159">
                  <c:v>877.26666666666665</c:v>
                </c:pt>
                <c:pt idx="13160">
                  <c:v>877.3333333333336</c:v>
                </c:pt>
                <c:pt idx="13161">
                  <c:v>877.4</c:v>
                </c:pt>
                <c:pt idx="13162">
                  <c:v>877.4666666666667</c:v>
                </c:pt>
                <c:pt idx="13163">
                  <c:v>877.53333333333353</c:v>
                </c:pt>
                <c:pt idx="13164">
                  <c:v>877.60000000000014</c:v>
                </c:pt>
                <c:pt idx="13165">
                  <c:v>877.66666666666663</c:v>
                </c:pt>
                <c:pt idx="13166">
                  <c:v>877.73333333334597</c:v>
                </c:pt>
                <c:pt idx="13167">
                  <c:v>877.8</c:v>
                </c:pt>
                <c:pt idx="13168">
                  <c:v>877.86666666666667</c:v>
                </c:pt>
                <c:pt idx="13169">
                  <c:v>877.93333333333351</c:v>
                </c:pt>
                <c:pt idx="13170">
                  <c:v>878</c:v>
                </c:pt>
                <c:pt idx="13171">
                  <c:v>878.06666666666672</c:v>
                </c:pt>
                <c:pt idx="13172">
                  <c:v>878.13333333333355</c:v>
                </c:pt>
                <c:pt idx="13173">
                  <c:v>878.19999999999993</c:v>
                </c:pt>
                <c:pt idx="13174">
                  <c:v>878.26666666666665</c:v>
                </c:pt>
                <c:pt idx="13175">
                  <c:v>878.3333333333336</c:v>
                </c:pt>
                <c:pt idx="13176">
                  <c:v>878.4</c:v>
                </c:pt>
                <c:pt idx="13177">
                  <c:v>878.4666666666667</c:v>
                </c:pt>
                <c:pt idx="13178">
                  <c:v>878.53333333333353</c:v>
                </c:pt>
                <c:pt idx="13179">
                  <c:v>878.6</c:v>
                </c:pt>
                <c:pt idx="13180">
                  <c:v>878.66666666666674</c:v>
                </c:pt>
                <c:pt idx="13181">
                  <c:v>878.7333333333462</c:v>
                </c:pt>
                <c:pt idx="13182">
                  <c:v>878.8</c:v>
                </c:pt>
                <c:pt idx="13183">
                  <c:v>878.86666666666667</c:v>
                </c:pt>
                <c:pt idx="13184">
                  <c:v>878.93333333333351</c:v>
                </c:pt>
                <c:pt idx="13185">
                  <c:v>879</c:v>
                </c:pt>
                <c:pt idx="13186">
                  <c:v>879.06666666666672</c:v>
                </c:pt>
                <c:pt idx="13187">
                  <c:v>879.13333333333355</c:v>
                </c:pt>
                <c:pt idx="13188">
                  <c:v>879.2</c:v>
                </c:pt>
                <c:pt idx="13189">
                  <c:v>879.26666666666802</c:v>
                </c:pt>
                <c:pt idx="13190">
                  <c:v>879.3333333333336</c:v>
                </c:pt>
                <c:pt idx="13191">
                  <c:v>879.4</c:v>
                </c:pt>
                <c:pt idx="13192">
                  <c:v>879.4666666666667</c:v>
                </c:pt>
                <c:pt idx="13193">
                  <c:v>879.53333333333353</c:v>
                </c:pt>
                <c:pt idx="13194">
                  <c:v>879.6</c:v>
                </c:pt>
                <c:pt idx="13195">
                  <c:v>879.66666666666674</c:v>
                </c:pt>
                <c:pt idx="13196">
                  <c:v>879.73333333334597</c:v>
                </c:pt>
                <c:pt idx="13197">
                  <c:v>879.80000000000007</c:v>
                </c:pt>
                <c:pt idx="13198">
                  <c:v>879.86666666666667</c:v>
                </c:pt>
                <c:pt idx="13199">
                  <c:v>879.93333333333351</c:v>
                </c:pt>
                <c:pt idx="13200">
                  <c:v>880</c:v>
                </c:pt>
                <c:pt idx="13201">
                  <c:v>880.06666666666661</c:v>
                </c:pt>
                <c:pt idx="13202">
                  <c:v>880.13333333333355</c:v>
                </c:pt>
                <c:pt idx="13203">
                  <c:v>880.2</c:v>
                </c:pt>
                <c:pt idx="13204">
                  <c:v>880.26666666666802</c:v>
                </c:pt>
                <c:pt idx="13205">
                  <c:v>880.3333333333336</c:v>
                </c:pt>
                <c:pt idx="13206">
                  <c:v>880.40000000000009</c:v>
                </c:pt>
                <c:pt idx="13207">
                  <c:v>880.46666666666658</c:v>
                </c:pt>
                <c:pt idx="13208">
                  <c:v>880.53333333333353</c:v>
                </c:pt>
                <c:pt idx="13209">
                  <c:v>880.6</c:v>
                </c:pt>
                <c:pt idx="13210">
                  <c:v>880.66666666666663</c:v>
                </c:pt>
                <c:pt idx="13211">
                  <c:v>880.73333333334597</c:v>
                </c:pt>
                <c:pt idx="13212">
                  <c:v>880.80000000000007</c:v>
                </c:pt>
                <c:pt idx="13213">
                  <c:v>880.86666666666667</c:v>
                </c:pt>
                <c:pt idx="13214">
                  <c:v>880.93333333333351</c:v>
                </c:pt>
                <c:pt idx="13215">
                  <c:v>881</c:v>
                </c:pt>
                <c:pt idx="13216">
                  <c:v>881.06666666666661</c:v>
                </c:pt>
                <c:pt idx="13217">
                  <c:v>881.13333333333355</c:v>
                </c:pt>
                <c:pt idx="13218">
                  <c:v>881.2</c:v>
                </c:pt>
                <c:pt idx="13219">
                  <c:v>881.26666666666665</c:v>
                </c:pt>
                <c:pt idx="13220">
                  <c:v>881.3333333333336</c:v>
                </c:pt>
                <c:pt idx="13221">
                  <c:v>881.40000000000009</c:v>
                </c:pt>
                <c:pt idx="13222">
                  <c:v>881.4666666666667</c:v>
                </c:pt>
                <c:pt idx="13223">
                  <c:v>881.53333333333353</c:v>
                </c:pt>
                <c:pt idx="13224">
                  <c:v>881.59999999999991</c:v>
                </c:pt>
                <c:pt idx="13225">
                  <c:v>881.66666666666663</c:v>
                </c:pt>
                <c:pt idx="13226">
                  <c:v>881.73333333334597</c:v>
                </c:pt>
                <c:pt idx="13227">
                  <c:v>881.80000000000007</c:v>
                </c:pt>
                <c:pt idx="13228">
                  <c:v>881.86666666666667</c:v>
                </c:pt>
                <c:pt idx="13229">
                  <c:v>881.93333333333351</c:v>
                </c:pt>
                <c:pt idx="13230">
                  <c:v>882</c:v>
                </c:pt>
                <c:pt idx="13231">
                  <c:v>882.06666666666672</c:v>
                </c:pt>
                <c:pt idx="13232">
                  <c:v>882.13333333333355</c:v>
                </c:pt>
                <c:pt idx="13233">
                  <c:v>882.19999999999993</c:v>
                </c:pt>
                <c:pt idx="13234">
                  <c:v>882.26666666666665</c:v>
                </c:pt>
                <c:pt idx="13235">
                  <c:v>882.3333333333336</c:v>
                </c:pt>
                <c:pt idx="13236">
                  <c:v>882.4</c:v>
                </c:pt>
                <c:pt idx="13237">
                  <c:v>882.4666666666667</c:v>
                </c:pt>
                <c:pt idx="13238">
                  <c:v>882.53333333333353</c:v>
                </c:pt>
                <c:pt idx="13239">
                  <c:v>882.6</c:v>
                </c:pt>
                <c:pt idx="13240">
                  <c:v>882.66666666666674</c:v>
                </c:pt>
                <c:pt idx="13241">
                  <c:v>882.73333333334597</c:v>
                </c:pt>
                <c:pt idx="13242">
                  <c:v>882.8</c:v>
                </c:pt>
                <c:pt idx="13243">
                  <c:v>882.86666666666667</c:v>
                </c:pt>
                <c:pt idx="13244">
                  <c:v>882.93333333333351</c:v>
                </c:pt>
                <c:pt idx="13245">
                  <c:v>883</c:v>
                </c:pt>
                <c:pt idx="13246">
                  <c:v>883.06666666666672</c:v>
                </c:pt>
                <c:pt idx="13247">
                  <c:v>883.13333333333355</c:v>
                </c:pt>
                <c:pt idx="13248">
                  <c:v>883.2</c:v>
                </c:pt>
                <c:pt idx="13249">
                  <c:v>883.26666666666665</c:v>
                </c:pt>
                <c:pt idx="13250">
                  <c:v>883.3333333333336</c:v>
                </c:pt>
                <c:pt idx="13251">
                  <c:v>883.4</c:v>
                </c:pt>
                <c:pt idx="13252">
                  <c:v>883.4666666666667</c:v>
                </c:pt>
                <c:pt idx="13253">
                  <c:v>883.53333333333353</c:v>
                </c:pt>
                <c:pt idx="13254">
                  <c:v>883.6</c:v>
                </c:pt>
                <c:pt idx="13255">
                  <c:v>883.66666666666674</c:v>
                </c:pt>
                <c:pt idx="13256">
                  <c:v>883.73333333334597</c:v>
                </c:pt>
                <c:pt idx="13257">
                  <c:v>883.80000000000007</c:v>
                </c:pt>
                <c:pt idx="13258">
                  <c:v>883.86666666666667</c:v>
                </c:pt>
                <c:pt idx="13259">
                  <c:v>883.93333333333351</c:v>
                </c:pt>
                <c:pt idx="13260">
                  <c:v>884</c:v>
                </c:pt>
                <c:pt idx="13261">
                  <c:v>884.06666666666672</c:v>
                </c:pt>
                <c:pt idx="13262">
                  <c:v>884.13333333333355</c:v>
                </c:pt>
                <c:pt idx="13263">
                  <c:v>884.2</c:v>
                </c:pt>
                <c:pt idx="13264">
                  <c:v>884.26666666666802</c:v>
                </c:pt>
                <c:pt idx="13265">
                  <c:v>884.3333333333336</c:v>
                </c:pt>
                <c:pt idx="13266">
                  <c:v>884.4</c:v>
                </c:pt>
                <c:pt idx="13267">
                  <c:v>884.4666666666667</c:v>
                </c:pt>
                <c:pt idx="13268">
                  <c:v>884.53333333333353</c:v>
                </c:pt>
                <c:pt idx="13269">
                  <c:v>884.6</c:v>
                </c:pt>
                <c:pt idx="13270">
                  <c:v>884.66666666666663</c:v>
                </c:pt>
                <c:pt idx="13271">
                  <c:v>884.73333333334597</c:v>
                </c:pt>
                <c:pt idx="13272">
                  <c:v>884.80000000000007</c:v>
                </c:pt>
                <c:pt idx="13273">
                  <c:v>884.86666666666679</c:v>
                </c:pt>
                <c:pt idx="13274">
                  <c:v>884.93333333333351</c:v>
                </c:pt>
                <c:pt idx="13275">
                  <c:v>885</c:v>
                </c:pt>
                <c:pt idx="13276">
                  <c:v>885.06666666666661</c:v>
                </c:pt>
                <c:pt idx="13277">
                  <c:v>885.13333333333355</c:v>
                </c:pt>
                <c:pt idx="13278">
                  <c:v>885.2</c:v>
                </c:pt>
                <c:pt idx="13279">
                  <c:v>885.26666666666665</c:v>
                </c:pt>
                <c:pt idx="13280">
                  <c:v>885.3333333333336</c:v>
                </c:pt>
                <c:pt idx="13281">
                  <c:v>885.40000000000009</c:v>
                </c:pt>
                <c:pt idx="13282">
                  <c:v>885.4666666666667</c:v>
                </c:pt>
                <c:pt idx="13283">
                  <c:v>885.53333333333353</c:v>
                </c:pt>
                <c:pt idx="13284">
                  <c:v>885.6</c:v>
                </c:pt>
                <c:pt idx="13285">
                  <c:v>885.66666666666663</c:v>
                </c:pt>
                <c:pt idx="13286">
                  <c:v>885.73333333334597</c:v>
                </c:pt>
                <c:pt idx="13287">
                  <c:v>885.80000000000007</c:v>
                </c:pt>
                <c:pt idx="13288">
                  <c:v>885.86666666666667</c:v>
                </c:pt>
                <c:pt idx="13289">
                  <c:v>885.93333333333351</c:v>
                </c:pt>
                <c:pt idx="13290">
                  <c:v>886.00000000000011</c:v>
                </c:pt>
                <c:pt idx="13291">
                  <c:v>886.06666666666672</c:v>
                </c:pt>
                <c:pt idx="13292">
                  <c:v>886.13333333333355</c:v>
                </c:pt>
                <c:pt idx="13293">
                  <c:v>886.19999999999993</c:v>
                </c:pt>
                <c:pt idx="13294">
                  <c:v>886.26666666666665</c:v>
                </c:pt>
                <c:pt idx="13295">
                  <c:v>886.3333333333336</c:v>
                </c:pt>
                <c:pt idx="13296">
                  <c:v>886.40000000000009</c:v>
                </c:pt>
                <c:pt idx="13297">
                  <c:v>886.4666666666667</c:v>
                </c:pt>
                <c:pt idx="13298">
                  <c:v>886.53333333333353</c:v>
                </c:pt>
                <c:pt idx="13299">
                  <c:v>886.6</c:v>
                </c:pt>
                <c:pt idx="13300">
                  <c:v>886.66666666666663</c:v>
                </c:pt>
                <c:pt idx="13301">
                  <c:v>886.73333333334597</c:v>
                </c:pt>
                <c:pt idx="13302">
                  <c:v>886.8</c:v>
                </c:pt>
                <c:pt idx="13303">
                  <c:v>886.86666666666667</c:v>
                </c:pt>
                <c:pt idx="13304">
                  <c:v>886.93333333333351</c:v>
                </c:pt>
                <c:pt idx="13305">
                  <c:v>887</c:v>
                </c:pt>
                <c:pt idx="13306">
                  <c:v>887.06666666666672</c:v>
                </c:pt>
                <c:pt idx="13307">
                  <c:v>887.13333333333355</c:v>
                </c:pt>
                <c:pt idx="13308">
                  <c:v>887.2</c:v>
                </c:pt>
                <c:pt idx="13309">
                  <c:v>887.26666666666665</c:v>
                </c:pt>
                <c:pt idx="13310">
                  <c:v>887.3333333333336</c:v>
                </c:pt>
                <c:pt idx="13311">
                  <c:v>887.4</c:v>
                </c:pt>
                <c:pt idx="13312">
                  <c:v>887.4666666666667</c:v>
                </c:pt>
                <c:pt idx="13313">
                  <c:v>887.53333333333353</c:v>
                </c:pt>
                <c:pt idx="13314">
                  <c:v>887.6</c:v>
                </c:pt>
                <c:pt idx="13315">
                  <c:v>887.66666666666674</c:v>
                </c:pt>
                <c:pt idx="13316">
                  <c:v>887.73333333334597</c:v>
                </c:pt>
                <c:pt idx="13317">
                  <c:v>887.8</c:v>
                </c:pt>
                <c:pt idx="13318">
                  <c:v>887.86666666666667</c:v>
                </c:pt>
                <c:pt idx="13319">
                  <c:v>887.93333333333351</c:v>
                </c:pt>
                <c:pt idx="13320">
                  <c:v>888</c:v>
                </c:pt>
                <c:pt idx="13321">
                  <c:v>888.06666666666672</c:v>
                </c:pt>
                <c:pt idx="13322">
                  <c:v>888.13333333333355</c:v>
                </c:pt>
                <c:pt idx="13323">
                  <c:v>888.2</c:v>
                </c:pt>
                <c:pt idx="13324">
                  <c:v>888.26666666666802</c:v>
                </c:pt>
                <c:pt idx="13325">
                  <c:v>888.3333333333336</c:v>
                </c:pt>
                <c:pt idx="13326">
                  <c:v>888.4</c:v>
                </c:pt>
                <c:pt idx="13327">
                  <c:v>888.4666666666667</c:v>
                </c:pt>
                <c:pt idx="13328">
                  <c:v>888.53333333333353</c:v>
                </c:pt>
                <c:pt idx="13329">
                  <c:v>888.6</c:v>
                </c:pt>
                <c:pt idx="13330">
                  <c:v>888.66666666666674</c:v>
                </c:pt>
                <c:pt idx="13331">
                  <c:v>888.73333333334597</c:v>
                </c:pt>
                <c:pt idx="13332">
                  <c:v>888.80000000000007</c:v>
                </c:pt>
                <c:pt idx="13333">
                  <c:v>888.86666666666667</c:v>
                </c:pt>
                <c:pt idx="13334">
                  <c:v>888.93333333333351</c:v>
                </c:pt>
                <c:pt idx="13335">
                  <c:v>889</c:v>
                </c:pt>
                <c:pt idx="13336">
                  <c:v>889.06666666666672</c:v>
                </c:pt>
                <c:pt idx="13337">
                  <c:v>889.13333333333355</c:v>
                </c:pt>
                <c:pt idx="13338">
                  <c:v>889.2</c:v>
                </c:pt>
                <c:pt idx="13339">
                  <c:v>889.26666666666665</c:v>
                </c:pt>
                <c:pt idx="13340">
                  <c:v>889.3333333333336</c:v>
                </c:pt>
                <c:pt idx="13341">
                  <c:v>889.40000000000009</c:v>
                </c:pt>
                <c:pt idx="13342">
                  <c:v>889.46666666666658</c:v>
                </c:pt>
                <c:pt idx="13343">
                  <c:v>889.53333333333353</c:v>
                </c:pt>
                <c:pt idx="13344">
                  <c:v>889.6</c:v>
                </c:pt>
                <c:pt idx="13345">
                  <c:v>889.66666666666663</c:v>
                </c:pt>
                <c:pt idx="13346">
                  <c:v>889.73333333334597</c:v>
                </c:pt>
                <c:pt idx="13347">
                  <c:v>889.80000000000007</c:v>
                </c:pt>
                <c:pt idx="13348">
                  <c:v>889.86666666666667</c:v>
                </c:pt>
                <c:pt idx="13349">
                  <c:v>889.93333333333351</c:v>
                </c:pt>
                <c:pt idx="13350">
                  <c:v>890.00000000000011</c:v>
                </c:pt>
                <c:pt idx="13351">
                  <c:v>890.06666666666661</c:v>
                </c:pt>
                <c:pt idx="13352">
                  <c:v>890.13333333333355</c:v>
                </c:pt>
                <c:pt idx="13353">
                  <c:v>890.2</c:v>
                </c:pt>
                <c:pt idx="13354">
                  <c:v>890.26666666666665</c:v>
                </c:pt>
                <c:pt idx="13355">
                  <c:v>890.3333333333336</c:v>
                </c:pt>
                <c:pt idx="13356">
                  <c:v>890.4</c:v>
                </c:pt>
                <c:pt idx="13357">
                  <c:v>890.4666666666667</c:v>
                </c:pt>
                <c:pt idx="13358">
                  <c:v>890.53333333333353</c:v>
                </c:pt>
                <c:pt idx="13359">
                  <c:v>890.6</c:v>
                </c:pt>
                <c:pt idx="13360">
                  <c:v>890.66666666666663</c:v>
                </c:pt>
                <c:pt idx="13361">
                  <c:v>890.73333333334597</c:v>
                </c:pt>
                <c:pt idx="13362">
                  <c:v>890.8</c:v>
                </c:pt>
                <c:pt idx="13363">
                  <c:v>890.86666666666667</c:v>
                </c:pt>
                <c:pt idx="13364">
                  <c:v>890.93333333333351</c:v>
                </c:pt>
                <c:pt idx="13365">
                  <c:v>891</c:v>
                </c:pt>
                <c:pt idx="13366">
                  <c:v>891.06666666666672</c:v>
                </c:pt>
                <c:pt idx="13367">
                  <c:v>891.13333333333355</c:v>
                </c:pt>
                <c:pt idx="13368">
                  <c:v>891.19999999999993</c:v>
                </c:pt>
                <c:pt idx="13369">
                  <c:v>891.26666666666665</c:v>
                </c:pt>
                <c:pt idx="13370">
                  <c:v>891.3333333333336</c:v>
                </c:pt>
                <c:pt idx="13371">
                  <c:v>891.4</c:v>
                </c:pt>
                <c:pt idx="13372">
                  <c:v>891.4666666666667</c:v>
                </c:pt>
                <c:pt idx="13373">
                  <c:v>891.53333333333353</c:v>
                </c:pt>
                <c:pt idx="13374">
                  <c:v>891.6</c:v>
                </c:pt>
                <c:pt idx="13375">
                  <c:v>891.66666666666674</c:v>
                </c:pt>
                <c:pt idx="13376">
                  <c:v>891.73333333334597</c:v>
                </c:pt>
                <c:pt idx="13377">
                  <c:v>891.8</c:v>
                </c:pt>
                <c:pt idx="13378">
                  <c:v>891.86666666666667</c:v>
                </c:pt>
                <c:pt idx="13379">
                  <c:v>891.93333333333351</c:v>
                </c:pt>
                <c:pt idx="13380">
                  <c:v>892</c:v>
                </c:pt>
                <c:pt idx="13381">
                  <c:v>892.06666666666672</c:v>
                </c:pt>
                <c:pt idx="13382">
                  <c:v>892.13333333333355</c:v>
                </c:pt>
                <c:pt idx="13383">
                  <c:v>892.2</c:v>
                </c:pt>
                <c:pt idx="13384">
                  <c:v>892.26666666666665</c:v>
                </c:pt>
                <c:pt idx="13385">
                  <c:v>892.3333333333336</c:v>
                </c:pt>
                <c:pt idx="13386">
                  <c:v>892.4</c:v>
                </c:pt>
                <c:pt idx="13387">
                  <c:v>892.4666666666667</c:v>
                </c:pt>
                <c:pt idx="13388">
                  <c:v>892.53333333333353</c:v>
                </c:pt>
                <c:pt idx="13389">
                  <c:v>892.6</c:v>
                </c:pt>
                <c:pt idx="13390">
                  <c:v>892.66666666666674</c:v>
                </c:pt>
                <c:pt idx="13391">
                  <c:v>892.73333333334597</c:v>
                </c:pt>
                <c:pt idx="13392">
                  <c:v>892.80000000000007</c:v>
                </c:pt>
                <c:pt idx="13393">
                  <c:v>892.86666666666667</c:v>
                </c:pt>
                <c:pt idx="13394">
                  <c:v>892.93333333333351</c:v>
                </c:pt>
                <c:pt idx="13395">
                  <c:v>893</c:v>
                </c:pt>
                <c:pt idx="13396">
                  <c:v>893.06666666666672</c:v>
                </c:pt>
                <c:pt idx="13397">
                  <c:v>893.13333333333355</c:v>
                </c:pt>
                <c:pt idx="13398">
                  <c:v>893.2</c:v>
                </c:pt>
                <c:pt idx="13399">
                  <c:v>893.26666666666802</c:v>
                </c:pt>
                <c:pt idx="13400">
                  <c:v>893.3333333333336</c:v>
                </c:pt>
                <c:pt idx="13401">
                  <c:v>893.4</c:v>
                </c:pt>
                <c:pt idx="13402">
                  <c:v>893.46666666666658</c:v>
                </c:pt>
                <c:pt idx="13403">
                  <c:v>893.53333333333353</c:v>
                </c:pt>
                <c:pt idx="13404">
                  <c:v>893.6</c:v>
                </c:pt>
                <c:pt idx="13405">
                  <c:v>893.66666666666674</c:v>
                </c:pt>
                <c:pt idx="13406">
                  <c:v>893.73333333334597</c:v>
                </c:pt>
                <c:pt idx="13407">
                  <c:v>893.80000000000007</c:v>
                </c:pt>
                <c:pt idx="13408">
                  <c:v>893.86666666666667</c:v>
                </c:pt>
                <c:pt idx="13409">
                  <c:v>893.93333333333351</c:v>
                </c:pt>
                <c:pt idx="13410">
                  <c:v>894</c:v>
                </c:pt>
                <c:pt idx="13411">
                  <c:v>894.06666666666661</c:v>
                </c:pt>
                <c:pt idx="13412">
                  <c:v>894.13333333333355</c:v>
                </c:pt>
                <c:pt idx="13413">
                  <c:v>894.2</c:v>
                </c:pt>
                <c:pt idx="13414">
                  <c:v>894.26666666666665</c:v>
                </c:pt>
                <c:pt idx="13415">
                  <c:v>894.3333333333336</c:v>
                </c:pt>
                <c:pt idx="13416">
                  <c:v>894.40000000000009</c:v>
                </c:pt>
                <c:pt idx="13417">
                  <c:v>894.4666666666667</c:v>
                </c:pt>
                <c:pt idx="13418">
                  <c:v>894.53333333333353</c:v>
                </c:pt>
                <c:pt idx="13419">
                  <c:v>894.6</c:v>
                </c:pt>
                <c:pt idx="13420">
                  <c:v>894.66666666666663</c:v>
                </c:pt>
                <c:pt idx="13421">
                  <c:v>894.73333333334597</c:v>
                </c:pt>
                <c:pt idx="13422">
                  <c:v>894.80000000000007</c:v>
                </c:pt>
                <c:pt idx="13423">
                  <c:v>894.86666666666667</c:v>
                </c:pt>
                <c:pt idx="13424">
                  <c:v>894.93333333333351</c:v>
                </c:pt>
                <c:pt idx="13425">
                  <c:v>895</c:v>
                </c:pt>
                <c:pt idx="13426">
                  <c:v>895.06666666666672</c:v>
                </c:pt>
                <c:pt idx="13427">
                  <c:v>895.13333333333355</c:v>
                </c:pt>
                <c:pt idx="13428">
                  <c:v>895.2</c:v>
                </c:pt>
                <c:pt idx="13429">
                  <c:v>895.26666666666665</c:v>
                </c:pt>
                <c:pt idx="13430">
                  <c:v>895.3333333333336</c:v>
                </c:pt>
                <c:pt idx="13431">
                  <c:v>895.4</c:v>
                </c:pt>
                <c:pt idx="13432">
                  <c:v>895.4666666666667</c:v>
                </c:pt>
                <c:pt idx="13433">
                  <c:v>895.53333333333353</c:v>
                </c:pt>
                <c:pt idx="13434">
                  <c:v>895.6</c:v>
                </c:pt>
                <c:pt idx="13435">
                  <c:v>895.66666666666663</c:v>
                </c:pt>
                <c:pt idx="13436">
                  <c:v>895.73333333334597</c:v>
                </c:pt>
                <c:pt idx="13437">
                  <c:v>895.8</c:v>
                </c:pt>
                <c:pt idx="13438">
                  <c:v>895.86666666666667</c:v>
                </c:pt>
                <c:pt idx="13439">
                  <c:v>895.93333333333351</c:v>
                </c:pt>
                <c:pt idx="13440">
                  <c:v>896</c:v>
                </c:pt>
                <c:pt idx="13441">
                  <c:v>896.06666666666672</c:v>
                </c:pt>
                <c:pt idx="13442">
                  <c:v>896.13333333333355</c:v>
                </c:pt>
                <c:pt idx="13443">
                  <c:v>896.2</c:v>
                </c:pt>
                <c:pt idx="13444">
                  <c:v>896.26666666666665</c:v>
                </c:pt>
                <c:pt idx="13445">
                  <c:v>896.3333333333336</c:v>
                </c:pt>
                <c:pt idx="13446">
                  <c:v>896.4</c:v>
                </c:pt>
                <c:pt idx="13447">
                  <c:v>896.4666666666667</c:v>
                </c:pt>
                <c:pt idx="13448">
                  <c:v>896.53333333333353</c:v>
                </c:pt>
                <c:pt idx="13449">
                  <c:v>896.6</c:v>
                </c:pt>
                <c:pt idx="13450">
                  <c:v>896.66666666666674</c:v>
                </c:pt>
                <c:pt idx="13451">
                  <c:v>896.7333333333462</c:v>
                </c:pt>
                <c:pt idx="13452">
                  <c:v>896.8</c:v>
                </c:pt>
                <c:pt idx="13453">
                  <c:v>896.86666666666667</c:v>
                </c:pt>
                <c:pt idx="13454">
                  <c:v>896.93333333333351</c:v>
                </c:pt>
                <c:pt idx="13455">
                  <c:v>897</c:v>
                </c:pt>
                <c:pt idx="13456">
                  <c:v>897.06666666666672</c:v>
                </c:pt>
                <c:pt idx="13457">
                  <c:v>897.13333333333355</c:v>
                </c:pt>
                <c:pt idx="13458">
                  <c:v>897.2</c:v>
                </c:pt>
                <c:pt idx="13459">
                  <c:v>897.26666666666802</c:v>
                </c:pt>
                <c:pt idx="13460">
                  <c:v>897.3333333333336</c:v>
                </c:pt>
                <c:pt idx="13461">
                  <c:v>897.4</c:v>
                </c:pt>
                <c:pt idx="13462">
                  <c:v>897.4666666666667</c:v>
                </c:pt>
                <c:pt idx="13463">
                  <c:v>897.53333333333353</c:v>
                </c:pt>
                <c:pt idx="13464">
                  <c:v>897.6</c:v>
                </c:pt>
                <c:pt idx="13465">
                  <c:v>897.66666666666674</c:v>
                </c:pt>
                <c:pt idx="13466">
                  <c:v>897.73333333334597</c:v>
                </c:pt>
                <c:pt idx="13467">
                  <c:v>897.80000000000007</c:v>
                </c:pt>
                <c:pt idx="13468">
                  <c:v>897.86666666666679</c:v>
                </c:pt>
                <c:pt idx="13469">
                  <c:v>897.93333333333351</c:v>
                </c:pt>
                <c:pt idx="13470">
                  <c:v>898</c:v>
                </c:pt>
                <c:pt idx="13471">
                  <c:v>898.06666666666661</c:v>
                </c:pt>
                <c:pt idx="13472">
                  <c:v>898.13333333333355</c:v>
                </c:pt>
                <c:pt idx="13473">
                  <c:v>898.2</c:v>
                </c:pt>
                <c:pt idx="13474">
                  <c:v>898.26666666666802</c:v>
                </c:pt>
                <c:pt idx="13475">
                  <c:v>898.3333333333336</c:v>
                </c:pt>
                <c:pt idx="13476">
                  <c:v>898.40000000000009</c:v>
                </c:pt>
                <c:pt idx="13477">
                  <c:v>898.4666666666667</c:v>
                </c:pt>
                <c:pt idx="13478">
                  <c:v>898.53333333333353</c:v>
                </c:pt>
                <c:pt idx="13479">
                  <c:v>898.6</c:v>
                </c:pt>
                <c:pt idx="13480">
                  <c:v>898.66666666666663</c:v>
                </c:pt>
                <c:pt idx="13481">
                  <c:v>898.73333333334597</c:v>
                </c:pt>
                <c:pt idx="13482">
                  <c:v>898.80000000000007</c:v>
                </c:pt>
                <c:pt idx="13483">
                  <c:v>898.86666666666667</c:v>
                </c:pt>
                <c:pt idx="13484">
                  <c:v>898.93333333333351</c:v>
                </c:pt>
                <c:pt idx="13485">
                  <c:v>899.00000000000011</c:v>
                </c:pt>
                <c:pt idx="13486">
                  <c:v>899.06666666666661</c:v>
                </c:pt>
                <c:pt idx="13487">
                  <c:v>899.13333333333355</c:v>
                </c:pt>
                <c:pt idx="13488">
                  <c:v>899.2</c:v>
                </c:pt>
                <c:pt idx="13489">
                  <c:v>899.26666666666665</c:v>
                </c:pt>
                <c:pt idx="13490">
                  <c:v>899.3333333333336</c:v>
                </c:pt>
                <c:pt idx="13491">
                  <c:v>899.40000000000009</c:v>
                </c:pt>
                <c:pt idx="13492">
                  <c:v>899.4666666666667</c:v>
                </c:pt>
                <c:pt idx="13493">
                  <c:v>899.53333333333353</c:v>
                </c:pt>
                <c:pt idx="13494">
                  <c:v>899.59999999999991</c:v>
                </c:pt>
                <c:pt idx="13495">
                  <c:v>899.66666666666663</c:v>
                </c:pt>
                <c:pt idx="13496">
                  <c:v>899.73333333334597</c:v>
                </c:pt>
                <c:pt idx="13497">
                  <c:v>899.80000000000007</c:v>
                </c:pt>
                <c:pt idx="13498">
                  <c:v>899.86666666666667</c:v>
                </c:pt>
                <c:pt idx="13499">
                  <c:v>899.93333333333351</c:v>
                </c:pt>
                <c:pt idx="13500">
                  <c:v>900</c:v>
                </c:pt>
                <c:pt idx="13501">
                  <c:v>900.06666666666672</c:v>
                </c:pt>
                <c:pt idx="13502">
                  <c:v>900.13333333333355</c:v>
                </c:pt>
                <c:pt idx="13503">
                  <c:v>900.19999999999993</c:v>
                </c:pt>
                <c:pt idx="13504">
                  <c:v>900.26666666666665</c:v>
                </c:pt>
                <c:pt idx="13505">
                  <c:v>900.3333333333336</c:v>
                </c:pt>
                <c:pt idx="13506">
                  <c:v>900.4</c:v>
                </c:pt>
                <c:pt idx="13507">
                  <c:v>900.4666666666667</c:v>
                </c:pt>
                <c:pt idx="13508">
                  <c:v>900.53333333333353</c:v>
                </c:pt>
                <c:pt idx="13509">
                  <c:v>900.6</c:v>
                </c:pt>
                <c:pt idx="13510">
                  <c:v>900.66666666666674</c:v>
                </c:pt>
                <c:pt idx="13511">
                  <c:v>900.73333333334597</c:v>
                </c:pt>
                <c:pt idx="13512">
                  <c:v>900.8</c:v>
                </c:pt>
                <c:pt idx="13513">
                  <c:v>900.86666666666667</c:v>
                </c:pt>
                <c:pt idx="13514">
                  <c:v>900.93333333333351</c:v>
                </c:pt>
                <c:pt idx="13515">
                  <c:v>901</c:v>
                </c:pt>
                <c:pt idx="13516">
                  <c:v>901.06666666666672</c:v>
                </c:pt>
                <c:pt idx="13517">
                  <c:v>901.13333333333355</c:v>
                </c:pt>
                <c:pt idx="13518">
                  <c:v>901.2</c:v>
                </c:pt>
                <c:pt idx="13519">
                  <c:v>901.26666666666802</c:v>
                </c:pt>
                <c:pt idx="13520">
                  <c:v>901.3333333333336</c:v>
                </c:pt>
                <c:pt idx="13521">
                  <c:v>901.4</c:v>
                </c:pt>
                <c:pt idx="13522">
                  <c:v>901.4666666666667</c:v>
                </c:pt>
                <c:pt idx="13523">
                  <c:v>901.53333333333353</c:v>
                </c:pt>
                <c:pt idx="13524">
                  <c:v>901.6</c:v>
                </c:pt>
                <c:pt idx="13525">
                  <c:v>901.66666666666674</c:v>
                </c:pt>
                <c:pt idx="13526">
                  <c:v>901.73333333334597</c:v>
                </c:pt>
                <c:pt idx="13527">
                  <c:v>901.80000000000007</c:v>
                </c:pt>
                <c:pt idx="13528">
                  <c:v>901.86666666666667</c:v>
                </c:pt>
                <c:pt idx="13529">
                  <c:v>901.93333333333351</c:v>
                </c:pt>
                <c:pt idx="13530">
                  <c:v>902</c:v>
                </c:pt>
                <c:pt idx="13531">
                  <c:v>902.06666666666672</c:v>
                </c:pt>
                <c:pt idx="13532">
                  <c:v>902.13333333333355</c:v>
                </c:pt>
                <c:pt idx="13533">
                  <c:v>902.2</c:v>
                </c:pt>
                <c:pt idx="13534">
                  <c:v>902.26666666666665</c:v>
                </c:pt>
                <c:pt idx="13535">
                  <c:v>902.3333333333336</c:v>
                </c:pt>
                <c:pt idx="13536">
                  <c:v>902.4</c:v>
                </c:pt>
                <c:pt idx="13537">
                  <c:v>902.4666666666667</c:v>
                </c:pt>
                <c:pt idx="13538">
                  <c:v>902.53333333333353</c:v>
                </c:pt>
                <c:pt idx="13539">
                  <c:v>902.6</c:v>
                </c:pt>
                <c:pt idx="13540">
                  <c:v>902.66666666666663</c:v>
                </c:pt>
                <c:pt idx="13541">
                  <c:v>902.73333333334597</c:v>
                </c:pt>
                <c:pt idx="13542">
                  <c:v>902.80000000000007</c:v>
                </c:pt>
                <c:pt idx="13543">
                  <c:v>902.86666666666667</c:v>
                </c:pt>
                <c:pt idx="13544">
                  <c:v>902.93333333333351</c:v>
                </c:pt>
                <c:pt idx="13545">
                  <c:v>903</c:v>
                </c:pt>
                <c:pt idx="13546">
                  <c:v>903.06666666666661</c:v>
                </c:pt>
                <c:pt idx="13547">
                  <c:v>903.13333333333355</c:v>
                </c:pt>
                <c:pt idx="13548">
                  <c:v>903.2</c:v>
                </c:pt>
                <c:pt idx="13549">
                  <c:v>903.26666666666665</c:v>
                </c:pt>
                <c:pt idx="13550">
                  <c:v>903.3333333333336</c:v>
                </c:pt>
                <c:pt idx="13551">
                  <c:v>903.40000000000009</c:v>
                </c:pt>
                <c:pt idx="13552">
                  <c:v>903.4666666666667</c:v>
                </c:pt>
                <c:pt idx="13553">
                  <c:v>903.53333333333353</c:v>
                </c:pt>
                <c:pt idx="13554">
                  <c:v>903.6</c:v>
                </c:pt>
                <c:pt idx="13555">
                  <c:v>903.66666666666663</c:v>
                </c:pt>
                <c:pt idx="13556">
                  <c:v>903.73333333334597</c:v>
                </c:pt>
                <c:pt idx="13557">
                  <c:v>903.8</c:v>
                </c:pt>
                <c:pt idx="13558">
                  <c:v>903.86666666666667</c:v>
                </c:pt>
                <c:pt idx="13559">
                  <c:v>903.93333333333351</c:v>
                </c:pt>
                <c:pt idx="13560">
                  <c:v>904.00000000000011</c:v>
                </c:pt>
                <c:pt idx="13561">
                  <c:v>904.06666666666672</c:v>
                </c:pt>
                <c:pt idx="13562">
                  <c:v>904.13333333333355</c:v>
                </c:pt>
                <c:pt idx="13563">
                  <c:v>904.19999999999993</c:v>
                </c:pt>
                <c:pt idx="13564">
                  <c:v>904.26666666666665</c:v>
                </c:pt>
                <c:pt idx="13565">
                  <c:v>904.3333333333336</c:v>
                </c:pt>
                <c:pt idx="13566">
                  <c:v>904.4</c:v>
                </c:pt>
                <c:pt idx="13567">
                  <c:v>904.4666666666667</c:v>
                </c:pt>
                <c:pt idx="13568">
                  <c:v>904.53333333333353</c:v>
                </c:pt>
                <c:pt idx="13569">
                  <c:v>904.6</c:v>
                </c:pt>
                <c:pt idx="13570">
                  <c:v>904.66666666666663</c:v>
                </c:pt>
                <c:pt idx="13571">
                  <c:v>904.73333333334597</c:v>
                </c:pt>
                <c:pt idx="13572">
                  <c:v>904.8</c:v>
                </c:pt>
                <c:pt idx="13573">
                  <c:v>904.86666666666667</c:v>
                </c:pt>
                <c:pt idx="13574">
                  <c:v>904.93333333333351</c:v>
                </c:pt>
                <c:pt idx="13575">
                  <c:v>905</c:v>
                </c:pt>
                <c:pt idx="13576">
                  <c:v>905.06666666666672</c:v>
                </c:pt>
                <c:pt idx="13577">
                  <c:v>905.13333333333355</c:v>
                </c:pt>
                <c:pt idx="13578">
                  <c:v>905.2</c:v>
                </c:pt>
                <c:pt idx="13579">
                  <c:v>905.26666666666665</c:v>
                </c:pt>
                <c:pt idx="13580">
                  <c:v>905.3333333333336</c:v>
                </c:pt>
                <c:pt idx="13581">
                  <c:v>905.4</c:v>
                </c:pt>
                <c:pt idx="13582">
                  <c:v>905.4666666666667</c:v>
                </c:pt>
                <c:pt idx="13583">
                  <c:v>905.53333333333353</c:v>
                </c:pt>
                <c:pt idx="13584">
                  <c:v>905.6</c:v>
                </c:pt>
                <c:pt idx="13585">
                  <c:v>905.66666666666674</c:v>
                </c:pt>
                <c:pt idx="13586">
                  <c:v>905.73333333334597</c:v>
                </c:pt>
                <c:pt idx="13587">
                  <c:v>905.8</c:v>
                </c:pt>
                <c:pt idx="13588">
                  <c:v>905.86666666666667</c:v>
                </c:pt>
                <c:pt idx="13589">
                  <c:v>905.93333333333351</c:v>
                </c:pt>
                <c:pt idx="13590">
                  <c:v>906</c:v>
                </c:pt>
                <c:pt idx="13591">
                  <c:v>906.06666666666672</c:v>
                </c:pt>
                <c:pt idx="13592">
                  <c:v>906.13333333333355</c:v>
                </c:pt>
                <c:pt idx="13593">
                  <c:v>906.2</c:v>
                </c:pt>
                <c:pt idx="13594">
                  <c:v>906.26666666666802</c:v>
                </c:pt>
                <c:pt idx="13595">
                  <c:v>906.3333333333336</c:v>
                </c:pt>
                <c:pt idx="13596">
                  <c:v>906.4</c:v>
                </c:pt>
                <c:pt idx="13597">
                  <c:v>906.4666666666667</c:v>
                </c:pt>
                <c:pt idx="13598">
                  <c:v>906.53333333333353</c:v>
                </c:pt>
                <c:pt idx="13599">
                  <c:v>906.6</c:v>
                </c:pt>
                <c:pt idx="13600">
                  <c:v>906.66666666666674</c:v>
                </c:pt>
                <c:pt idx="13601">
                  <c:v>906.73333333334597</c:v>
                </c:pt>
                <c:pt idx="13602">
                  <c:v>906.80000000000007</c:v>
                </c:pt>
                <c:pt idx="13603">
                  <c:v>906.86666666666667</c:v>
                </c:pt>
                <c:pt idx="13604">
                  <c:v>906.93333333333351</c:v>
                </c:pt>
                <c:pt idx="13605">
                  <c:v>907</c:v>
                </c:pt>
                <c:pt idx="13606">
                  <c:v>907.06666666666672</c:v>
                </c:pt>
                <c:pt idx="13607">
                  <c:v>907.13333333333355</c:v>
                </c:pt>
                <c:pt idx="13608">
                  <c:v>907.2</c:v>
                </c:pt>
                <c:pt idx="13609">
                  <c:v>907.26666666666665</c:v>
                </c:pt>
                <c:pt idx="13610">
                  <c:v>907.3333333333336</c:v>
                </c:pt>
                <c:pt idx="13611">
                  <c:v>907.40000000000009</c:v>
                </c:pt>
                <c:pt idx="13612">
                  <c:v>907.4666666666667</c:v>
                </c:pt>
                <c:pt idx="13613">
                  <c:v>907.53333333333353</c:v>
                </c:pt>
                <c:pt idx="13614">
                  <c:v>907.6</c:v>
                </c:pt>
                <c:pt idx="13615">
                  <c:v>907.66666666666663</c:v>
                </c:pt>
                <c:pt idx="13616">
                  <c:v>907.73333333334597</c:v>
                </c:pt>
                <c:pt idx="13617">
                  <c:v>907.80000000000007</c:v>
                </c:pt>
                <c:pt idx="13618">
                  <c:v>907.86666666666667</c:v>
                </c:pt>
                <c:pt idx="13619">
                  <c:v>907.93333333333351</c:v>
                </c:pt>
                <c:pt idx="13620">
                  <c:v>908.00000000000011</c:v>
                </c:pt>
                <c:pt idx="13621">
                  <c:v>908.06666666666661</c:v>
                </c:pt>
                <c:pt idx="13622">
                  <c:v>908.13333333333355</c:v>
                </c:pt>
                <c:pt idx="13623">
                  <c:v>908.2</c:v>
                </c:pt>
                <c:pt idx="13624">
                  <c:v>908.26666666666665</c:v>
                </c:pt>
                <c:pt idx="13625">
                  <c:v>908.3333333333336</c:v>
                </c:pt>
                <c:pt idx="13626">
                  <c:v>908.4</c:v>
                </c:pt>
                <c:pt idx="13627">
                  <c:v>908.4666666666667</c:v>
                </c:pt>
                <c:pt idx="13628">
                  <c:v>908.53333333333353</c:v>
                </c:pt>
                <c:pt idx="13629">
                  <c:v>908.6</c:v>
                </c:pt>
                <c:pt idx="13630">
                  <c:v>908.66666666666663</c:v>
                </c:pt>
                <c:pt idx="13631">
                  <c:v>908.73333333334597</c:v>
                </c:pt>
                <c:pt idx="13632">
                  <c:v>908.8</c:v>
                </c:pt>
                <c:pt idx="13633">
                  <c:v>908.86666666666667</c:v>
                </c:pt>
                <c:pt idx="13634">
                  <c:v>908.93333333333351</c:v>
                </c:pt>
                <c:pt idx="13635">
                  <c:v>909</c:v>
                </c:pt>
                <c:pt idx="13636">
                  <c:v>909.06666666666672</c:v>
                </c:pt>
                <c:pt idx="13637">
                  <c:v>909.13333333333355</c:v>
                </c:pt>
                <c:pt idx="13638">
                  <c:v>909.19999999999993</c:v>
                </c:pt>
                <c:pt idx="13639">
                  <c:v>909.26666666666665</c:v>
                </c:pt>
                <c:pt idx="13640">
                  <c:v>909.3333333333336</c:v>
                </c:pt>
                <c:pt idx="13641">
                  <c:v>909.4</c:v>
                </c:pt>
                <c:pt idx="13642">
                  <c:v>909.4666666666667</c:v>
                </c:pt>
                <c:pt idx="13643">
                  <c:v>909.53333333333353</c:v>
                </c:pt>
                <c:pt idx="13644">
                  <c:v>909.6</c:v>
                </c:pt>
                <c:pt idx="13645">
                  <c:v>909.66666666666674</c:v>
                </c:pt>
                <c:pt idx="13646">
                  <c:v>909.73333333334597</c:v>
                </c:pt>
                <c:pt idx="13647">
                  <c:v>909.8</c:v>
                </c:pt>
                <c:pt idx="13648">
                  <c:v>909.86666666666667</c:v>
                </c:pt>
                <c:pt idx="13649">
                  <c:v>909.93333333333351</c:v>
                </c:pt>
                <c:pt idx="13650">
                  <c:v>910</c:v>
                </c:pt>
                <c:pt idx="13651">
                  <c:v>910.06666666666672</c:v>
                </c:pt>
                <c:pt idx="13652">
                  <c:v>910.13333333333355</c:v>
                </c:pt>
                <c:pt idx="13653">
                  <c:v>910.2</c:v>
                </c:pt>
                <c:pt idx="13654">
                  <c:v>910.26666666666802</c:v>
                </c:pt>
                <c:pt idx="13655">
                  <c:v>910.3333333333336</c:v>
                </c:pt>
                <c:pt idx="13656">
                  <c:v>910.4</c:v>
                </c:pt>
                <c:pt idx="13657">
                  <c:v>910.4666666666667</c:v>
                </c:pt>
                <c:pt idx="13658">
                  <c:v>910.53333333333353</c:v>
                </c:pt>
                <c:pt idx="13659">
                  <c:v>910.6</c:v>
                </c:pt>
                <c:pt idx="13660">
                  <c:v>910.66666666666674</c:v>
                </c:pt>
                <c:pt idx="13661">
                  <c:v>910.73333333334597</c:v>
                </c:pt>
                <c:pt idx="13662">
                  <c:v>910.80000000000007</c:v>
                </c:pt>
                <c:pt idx="13663">
                  <c:v>910.86666666666667</c:v>
                </c:pt>
                <c:pt idx="13664">
                  <c:v>910.93333333333351</c:v>
                </c:pt>
                <c:pt idx="13665">
                  <c:v>911</c:v>
                </c:pt>
                <c:pt idx="13666">
                  <c:v>911.06666666666672</c:v>
                </c:pt>
                <c:pt idx="13667">
                  <c:v>911.13333333333355</c:v>
                </c:pt>
                <c:pt idx="13668">
                  <c:v>911.2</c:v>
                </c:pt>
                <c:pt idx="13669">
                  <c:v>911.26666666666802</c:v>
                </c:pt>
                <c:pt idx="13670">
                  <c:v>911.3333333333336</c:v>
                </c:pt>
                <c:pt idx="13671">
                  <c:v>911.40000000000009</c:v>
                </c:pt>
                <c:pt idx="13672">
                  <c:v>911.46666666666658</c:v>
                </c:pt>
                <c:pt idx="13673">
                  <c:v>911.53333333333353</c:v>
                </c:pt>
                <c:pt idx="13674">
                  <c:v>911.6</c:v>
                </c:pt>
                <c:pt idx="13675">
                  <c:v>911.66666666666674</c:v>
                </c:pt>
                <c:pt idx="13676">
                  <c:v>911.73333333334597</c:v>
                </c:pt>
                <c:pt idx="13677">
                  <c:v>911.80000000000007</c:v>
                </c:pt>
                <c:pt idx="13678">
                  <c:v>911.86666666666667</c:v>
                </c:pt>
                <c:pt idx="13679">
                  <c:v>911.93333333333351</c:v>
                </c:pt>
                <c:pt idx="13680">
                  <c:v>912</c:v>
                </c:pt>
                <c:pt idx="13681">
                  <c:v>912.06666666666661</c:v>
                </c:pt>
                <c:pt idx="13682">
                  <c:v>912.13333333333355</c:v>
                </c:pt>
                <c:pt idx="13683">
                  <c:v>912.2</c:v>
                </c:pt>
                <c:pt idx="13684">
                  <c:v>912.26666666666665</c:v>
                </c:pt>
                <c:pt idx="13685">
                  <c:v>912.3333333333336</c:v>
                </c:pt>
                <c:pt idx="13686">
                  <c:v>912.40000000000009</c:v>
                </c:pt>
                <c:pt idx="13687">
                  <c:v>912.4666666666667</c:v>
                </c:pt>
                <c:pt idx="13688">
                  <c:v>912.53333333333353</c:v>
                </c:pt>
                <c:pt idx="13689">
                  <c:v>912.6</c:v>
                </c:pt>
                <c:pt idx="13690">
                  <c:v>912.66666666666663</c:v>
                </c:pt>
                <c:pt idx="13691">
                  <c:v>912.73333333334597</c:v>
                </c:pt>
                <c:pt idx="13692">
                  <c:v>912.80000000000007</c:v>
                </c:pt>
                <c:pt idx="13693">
                  <c:v>912.86666666666667</c:v>
                </c:pt>
                <c:pt idx="13694">
                  <c:v>912.93333333333351</c:v>
                </c:pt>
                <c:pt idx="13695">
                  <c:v>913</c:v>
                </c:pt>
                <c:pt idx="13696">
                  <c:v>913.06666666666672</c:v>
                </c:pt>
                <c:pt idx="13697">
                  <c:v>913.13333333333355</c:v>
                </c:pt>
                <c:pt idx="13698">
                  <c:v>913.2</c:v>
                </c:pt>
                <c:pt idx="13699">
                  <c:v>913.26666666666665</c:v>
                </c:pt>
                <c:pt idx="13700">
                  <c:v>913.3333333333336</c:v>
                </c:pt>
                <c:pt idx="13701">
                  <c:v>913.4</c:v>
                </c:pt>
                <c:pt idx="13702">
                  <c:v>913.4666666666667</c:v>
                </c:pt>
                <c:pt idx="13703">
                  <c:v>913.53333333333353</c:v>
                </c:pt>
                <c:pt idx="13704">
                  <c:v>913.6</c:v>
                </c:pt>
                <c:pt idx="13705">
                  <c:v>913.66666666666663</c:v>
                </c:pt>
                <c:pt idx="13706">
                  <c:v>913.73333333334597</c:v>
                </c:pt>
                <c:pt idx="13707">
                  <c:v>913.8</c:v>
                </c:pt>
                <c:pt idx="13708">
                  <c:v>913.86666666666667</c:v>
                </c:pt>
                <c:pt idx="13709">
                  <c:v>913.93333333333351</c:v>
                </c:pt>
                <c:pt idx="13710">
                  <c:v>914</c:v>
                </c:pt>
                <c:pt idx="13711">
                  <c:v>914.06666666666672</c:v>
                </c:pt>
                <c:pt idx="13712">
                  <c:v>914.13333333333355</c:v>
                </c:pt>
                <c:pt idx="13713">
                  <c:v>914.2</c:v>
                </c:pt>
                <c:pt idx="13714">
                  <c:v>914.26666666666665</c:v>
                </c:pt>
                <c:pt idx="13715">
                  <c:v>914.3333333333336</c:v>
                </c:pt>
                <c:pt idx="13716">
                  <c:v>914.4</c:v>
                </c:pt>
                <c:pt idx="13717">
                  <c:v>914.4666666666667</c:v>
                </c:pt>
                <c:pt idx="13718">
                  <c:v>914.53333333333353</c:v>
                </c:pt>
                <c:pt idx="13719">
                  <c:v>914.6</c:v>
                </c:pt>
                <c:pt idx="13720">
                  <c:v>914.66666666666674</c:v>
                </c:pt>
                <c:pt idx="13721">
                  <c:v>914.73333333334597</c:v>
                </c:pt>
                <c:pt idx="13722">
                  <c:v>914.8</c:v>
                </c:pt>
                <c:pt idx="13723">
                  <c:v>914.86666666666667</c:v>
                </c:pt>
                <c:pt idx="13724">
                  <c:v>914.93333333333351</c:v>
                </c:pt>
                <c:pt idx="13725">
                  <c:v>915</c:v>
                </c:pt>
                <c:pt idx="13726">
                  <c:v>915.06666666666672</c:v>
                </c:pt>
                <c:pt idx="13727">
                  <c:v>915.13333333333355</c:v>
                </c:pt>
                <c:pt idx="13728">
                  <c:v>915.2</c:v>
                </c:pt>
                <c:pt idx="13729">
                  <c:v>915.26666666666802</c:v>
                </c:pt>
                <c:pt idx="13730">
                  <c:v>915.3333333333336</c:v>
                </c:pt>
                <c:pt idx="13731">
                  <c:v>915.4</c:v>
                </c:pt>
                <c:pt idx="13732">
                  <c:v>915.4666666666667</c:v>
                </c:pt>
                <c:pt idx="13733">
                  <c:v>915.53333333333353</c:v>
                </c:pt>
                <c:pt idx="13734">
                  <c:v>915.6</c:v>
                </c:pt>
                <c:pt idx="13735">
                  <c:v>915.66666666666663</c:v>
                </c:pt>
                <c:pt idx="13736">
                  <c:v>915.73333333334597</c:v>
                </c:pt>
                <c:pt idx="13737">
                  <c:v>915.80000000000007</c:v>
                </c:pt>
                <c:pt idx="13738">
                  <c:v>915.86666666666679</c:v>
                </c:pt>
                <c:pt idx="13739">
                  <c:v>915.93333333333351</c:v>
                </c:pt>
                <c:pt idx="13740">
                  <c:v>916</c:v>
                </c:pt>
                <c:pt idx="13741">
                  <c:v>916.06666666666661</c:v>
                </c:pt>
                <c:pt idx="13742">
                  <c:v>916.13333333333355</c:v>
                </c:pt>
                <c:pt idx="13743">
                  <c:v>916.2</c:v>
                </c:pt>
                <c:pt idx="13744">
                  <c:v>916.26666666666665</c:v>
                </c:pt>
                <c:pt idx="13745">
                  <c:v>916.3333333333336</c:v>
                </c:pt>
                <c:pt idx="13746">
                  <c:v>916.40000000000009</c:v>
                </c:pt>
                <c:pt idx="13747">
                  <c:v>916.4666666666667</c:v>
                </c:pt>
                <c:pt idx="13748">
                  <c:v>916.53333333333353</c:v>
                </c:pt>
                <c:pt idx="13749">
                  <c:v>916.6</c:v>
                </c:pt>
                <c:pt idx="13750">
                  <c:v>916.66666666666663</c:v>
                </c:pt>
                <c:pt idx="13751">
                  <c:v>916.73333333334597</c:v>
                </c:pt>
                <c:pt idx="13752">
                  <c:v>916.80000000000007</c:v>
                </c:pt>
                <c:pt idx="13753">
                  <c:v>916.86666666666667</c:v>
                </c:pt>
                <c:pt idx="13754">
                  <c:v>916.93333333333351</c:v>
                </c:pt>
                <c:pt idx="13755">
                  <c:v>917.00000000000011</c:v>
                </c:pt>
                <c:pt idx="13756">
                  <c:v>917.06666666666661</c:v>
                </c:pt>
                <c:pt idx="13757">
                  <c:v>917.13333333333355</c:v>
                </c:pt>
                <c:pt idx="13758">
                  <c:v>917.19999999999993</c:v>
                </c:pt>
                <c:pt idx="13759">
                  <c:v>917.26666666666665</c:v>
                </c:pt>
                <c:pt idx="13760">
                  <c:v>917.3333333333336</c:v>
                </c:pt>
                <c:pt idx="13761">
                  <c:v>917.40000000000009</c:v>
                </c:pt>
                <c:pt idx="13762">
                  <c:v>917.4666666666667</c:v>
                </c:pt>
                <c:pt idx="13763">
                  <c:v>917.53333333333353</c:v>
                </c:pt>
                <c:pt idx="13764">
                  <c:v>917.6</c:v>
                </c:pt>
                <c:pt idx="13765">
                  <c:v>917.66666666666663</c:v>
                </c:pt>
                <c:pt idx="13766">
                  <c:v>917.73333333334597</c:v>
                </c:pt>
                <c:pt idx="13767">
                  <c:v>917.8</c:v>
                </c:pt>
                <c:pt idx="13768">
                  <c:v>917.86666666666667</c:v>
                </c:pt>
                <c:pt idx="13769">
                  <c:v>917.93333333333351</c:v>
                </c:pt>
                <c:pt idx="13770">
                  <c:v>918</c:v>
                </c:pt>
                <c:pt idx="13771">
                  <c:v>918.06666666666672</c:v>
                </c:pt>
                <c:pt idx="13772">
                  <c:v>918.13333333333355</c:v>
                </c:pt>
                <c:pt idx="13773">
                  <c:v>918.19999999999993</c:v>
                </c:pt>
                <c:pt idx="13774">
                  <c:v>918.26666666666665</c:v>
                </c:pt>
                <c:pt idx="13775">
                  <c:v>918.3333333333336</c:v>
                </c:pt>
                <c:pt idx="13776">
                  <c:v>918.4</c:v>
                </c:pt>
                <c:pt idx="13777">
                  <c:v>918.4666666666667</c:v>
                </c:pt>
                <c:pt idx="13778">
                  <c:v>918.53333333333353</c:v>
                </c:pt>
                <c:pt idx="13779">
                  <c:v>918.6</c:v>
                </c:pt>
                <c:pt idx="13780">
                  <c:v>918.66666666666674</c:v>
                </c:pt>
                <c:pt idx="13781">
                  <c:v>918.73333333334597</c:v>
                </c:pt>
                <c:pt idx="13782">
                  <c:v>918.8</c:v>
                </c:pt>
                <c:pt idx="13783">
                  <c:v>918.86666666666667</c:v>
                </c:pt>
                <c:pt idx="13784">
                  <c:v>918.93333333333351</c:v>
                </c:pt>
                <c:pt idx="13785">
                  <c:v>919</c:v>
                </c:pt>
                <c:pt idx="13786">
                  <c:v>919.06666666666672</c:v>
                </c:pt>
                <c:pt idx="13787">
                  <c:v>919.13333333333355</c:v>
                </c:pt>
                <c:pt idx="13788">
                  <c:v>919.2</c:v>
                </c:pt>
                <c:pt idx="13789">
                  <c:v>919.26666666666802</c:v>
                </c:pt>
                <c:pt idx="13790">
                  <c:v>919.3333333333336</c:v>
                </c:pt>
                <c:pt idx="13791">
                  <c:v>919.4</c:v>
                </c:pt>
                <c:pt idx="13792">
                  <c:v>919.4666666666667</c:v>
                </c:pt>
                <c:pt idx="13793">
                  <c:v>919.53333333333353</c:v>
                </c:pt>
                <c:pt idx="13794">
                  <c:v>919.6</c:v>
                </c:pt>
                <c:pt idx="13795">
                  <c:v>919.66666666666674</c:v>
                </c:pt>
                <c:pt idx="13796">
                  <c:v>919.73333333334597</c:v>
                </c:pt>
                <c:pt idx="13797">
                  <c:v>919.80000000000007</c:v>
                </c:pt>
                <c:pt idx="13798">
                  <c:v>919.86666666666667</c:v>
                </c:pt>
                <c:pt idx="13799">
                  <c:v>919.93333333333351</c:v>
                </c:pt>
                <c:pt idx="13800">
                  <c:v>920</c:v>
                </c:pt>
                <c:pt idx="13801">
                  <c:v>920.06666666666672</c:v>
                </c:pt>
                <c:pt idx="13802">
                  <c:v>920.13333333333355</c:v>
                </c:pt>
                <c:pt idx="13803">
                  <c:v>920.2</c:v>
                </c:pt>
                <c:pt idx="13804">
                  <c:v>920.26666666666665</c:v>
                </c:pt>
                <c:pt idx="13805">
                  <c:v>920.3333333333336</c:v>
                </c:pt>
                <c:pt idx="13806">
                  <c:v>920.40000000000009</c:v>
                </c:pt>
                <c:pt idx="13807">
                  <c:v>920.4666666666667</c:v>
                </c:pt>
                <c:pt idx="13808">
                  <c:v>920.53333333333353</c:v>
                </c:pt>
                <c:pt idx="13809">
                  <c:v>920.6</c:v>
                </c:pt>
                <c:pt idx="13810">
                  <c:v>920.66666666666663</c:v>
                </c:pt>
                <c:pt idx="13811">
                  <c:v>920.73333333334597</c:v>
                </c:pt>
                <c:pt idx="13812">
                  <c:v>920.80000000000007</c:v>
                </c:pt>
                <c:pt idx="13813">
                  <c:v>920.86666666666667</c:v>
                </c:pt>
                <c:pt idx="13814">
                  <c:v>920.93333333333351</c:v>
                </c:pt>
                <c:pt idx="13815">
                  <c:v>921</c:v>
                </c:pt>
                <c:pt idx="13816">
                  <c:v>921.06666666666661</c:v>
                </c:pt>
                <c:pt idx="13817">
                  <c:v>921.13333333333355</c:v>
                </c:pt>
                <c:pt idx="13818">
                  <c:v>921.2</c:v>
                </c:pt>
                <c:pt idx="13819">
                  <c:v>921.26666666666665</c:v>
                </c:pt>
                <c:pt idx="13820">
                  <c:v>921.3333333333336</c:v>
                </c:pt>
                <c:pt idx="13821">
                  <c:v>921.40000000000009</c:v>
                </c:pt>
                <c:pt idx="13822">
                  <c:v>921.4666666666667</c:v>
                </c:pt>
                <c:pt idx="13823">
                  <c:v>921.53333333333353</c:v>
                </c:pt>
                <c:pt idx="13824">
                  <c:v>921.6</c:v>
                </c:pt>
                <c:pt idx="13825">
                  <c:v>921.66666666666663</c:v>
                </c:pt>
                <c:pt idx="13826">
                  <c:v>921.73333333334597</c:v>
                </c:pt>
                <c:pt idx="13827">
                  <c:v>921.8</c:v>
                </c:pt>
                <c:pt idx="13828">
                  <c:v>921.86666666666667</c:v>
                </c:pt>
                <c:pt idx="13829">
                  <c:v>921.93333333333351</c:v>
                </c:pt>
                <c:pt idx="13830">
                  <c:v>922.00000000000011</c:v>
                </c:pt>
                <c:pt idx="13831">
                  <c:v>922.06666666666672</c:v>
                </c:pt>
                <c:pt idx="13832">
                  <c:v>922.13333333333355</c:v>
                </c:pt>
                <c:pt idx="13833">
                  <c:v>922.19999999999993</c:v>
                </c:pt>
                <c:pt idx="13834">
                  <c:v>922.26666666666665</c:v>
                </c:pt>
                <c:pt idx="13835">
                  <c:v>922.3333333333336</c:v>
                </c:pt>
                <c:pt idx="13836">
                  <c:v>922.4</c:v>
                </c:pt>
                <c:pt idx="13837">
                  <c:v>922.4666666666667</c:v>
                </c:pt>
                <c:pt idx="13838">
                  <c:v>922.53333333333353</c:v>
                </c:pt>
                <c:pt idx="13839">
                  <c:v>922.6</c:v>
                </c:pt>
                <c:pt idx="13840">
                  <c:v>922.66666666666674</c:v>
                </c:pt>
                <c:pt idx="13841">
                  <c:v>922.73333333334597</c:v>
                </c:pt>
                <c:pt idx="13842">
                  <c:v>922.8</c:v>
                </c:pt>
                <c:pt idx="13843">
                  <c:v>922.86666666666667</c:v>
                </c:pt>
                <c:pt idx="13844">
                  <c:v>922.93333333333351</c:v>
                </c:pt>
                <c:pt idx="13845">
                  <c:v>923</c:v>
                </c:pt>
                <c:pt idx="13846">
                  <c:v>923.06666666666672</c:v>
                </c:pt>
                <c:pt idx="13847">
                  <c:v>923.13333333333355</c:v>
                </c:pt>
                <c:pt idx="13848">
                  <c:v>923.2</c:v>
                </c:pt>
                <c:pt idx="13849">
                  <c:v>923.26666666666665</c:v>
                </c:pt>
                <c:pt idx="13850">
                  <c:v>923.3333333333336</c:v>
                </c:pt>
                <c:pt idx="13851">
                  <c:v>923.4</c:v>
                </c:pt>
                <c:pt idx="13852">
                  <c:v>923.4666666666667</c:v>
                </c:pt>
                <c:pt idx="13853">
                  <c:v>923.53333333333353</c:v>
                </c:pt>
                <c:pt idx="13854">
                  <c:v>923.6</c:v>
                </c:pt>
                <c:pt idx="13855">
                  <c:v>923.66666666666674</c:v>
                </c:pt>
                <c:pt idx="13856">
                  <c:v>923.73333333334597</c:v>
                </c:pt>
                <c:pt idx="13857">
                  <c:v>923.80000000000007</c:v>
                </c:pt>
                <c:pt idx="13858">
                  <c:v>923.86666666666667</c:v>
                </c:pt>
                <c:pt idx="13859">
                  <c:v>923.93333333333351</c:v>
                </c:pt>
                <c:pt idx="13860">
                  <c:v>924</c:v>
                </c:pt>
                <c:pt idx="13861">
                  <c:v>924.06666666666672</c:v>
                </c:pt>
                <c:pt idx="13862">
                  <c:v>924.13333333333355</c:v>
                </c:pt>
                <c:pt idx="13863">
                  <c:v>924.2</c:v>
                </c:pt>
                <c:pt idx="13864">
                  <c:v>924.26666666666802</c:v>
                </c:pt>
                <c:pt idx="13865">
                  <c:v>924.3333333333336</c:v>
                </c:pt>
                <c:pt idx="13866">
                  <c:v>924.4</c:v>
                </c:pt>
                <c:pt idx="13867">
                  <c:v>924.4666666666667</c:v>
                </c:pt>
                <c:pt idx="13868">
                  <c:v>924.53333333333353</c:v>
                </c:pt>
                <c:pt idx="13869">
                  <c:v>924.6</c:v>
                </c:pt>
                <c:pt idx="13870">
                  <c:v>924.66666666666674</c:v>
                </c:pt>
                <c:pt idx="13871">
                  <c:v>924.73333333334597</c:v>
                </c:pt>
                <c:pt idx="13872">
                  <c:v>924.80000000000007</c:v>
                </c:pt>
                <c:pt idx="13873">
                  <c:v>924.86666666666667</c:v>
                </c:pt>
                <c:pt idx="13874">
                  <c:v>924.93333333333351</c:v>
                </c:pt>
                <c:pt idx="13875">
                  <c:v>925</c:v>
                </c:pt>
                <c:pt idx="13876">
                  <c:v>925.06666666666672</c:v>
                </c:pt>
                <c:pt idx="13877">
                  <c:v>925.13333333333355</c:v>
                </c:pt>
                <c:pt idx="13878">
                  <c:v>925.2</c:v>
                </c:pt>
                <c:pt idx="13879">
                  <c:v>925.26666666666665</c:v>
                </c:pt>
                <c:pt idx="13880">
                  <c:v>925.3333333333336</c:v>
                </c:pt>
                <c:pt idx="13881">
                  <c:v>925.40000000000009</c:v>
                </c:pt>
                <c:pt idx="13882">
                  <c:v>925.4666666666667</c:v>
                </c:pt>
                <c:pt idx="13883">
                  <c:v>925.53333333333353</c:v>
                </c:pt>
                <c:pt idx="13884">
                  <c:v>925.6</c:v>
                </c:pt>
                <c:pt idx="13885">
                  <c:v>925.66666666666663</c:v>
                </c:pt>
                <c:pt idx="13886">
                  <c:v>925.73333333334597</c:v>
                </c:pt>
                <c:pt idx="13887">
                  <c:v>925.80000000000007</c:v>
                </c:pt>
                <c:pt idx="13888">
                  <c:v>925.86666666666667</c:v>
                </c:pt>
                <c:pt idx="13889">
                  <c:v>925.93333333333351</c:v>
                </c:pt>
                <c:pt idx="13890">
                  <c:v>926.00000000000011</c:v>
                </c:pt>
                <c:pt idx="13891">
                  <c:v>926.06666666666661</c:v>
                </c:pt>
                <c:pt idx="13892">
                  <c:v>926.13333333333355</c:v>
                </c:pt>
                <c:pt idx="13893">
                  <c:v>926.2</c:v>
                </c:pt>
                <c:pt idx="13894">
                  <c:v>926.26666666666665</c:v>
                </c:pt>
                <c:pt idx="13895">
                  <c:v>926.3333333333336</c:v>
                </c:pt>
                <c:pt idx="13896">
                  <c:v>926.4</c:v>
                </c:pt>
                <c:pt idx="13897">
                  <c:v>926.4666666666667</c:v>
                </c:pt>
                <c:pt idx="13898">
                  <c:v>926.53333333333353</c:v>
                </c:pt>
                <c:pt idx="13899">
                  <c:v>926.60000000000014</c:v>
                </c:pt>
                <c:pt idx="13900">
                  <c:v>926.66666666666663</c:v>
                </c:pt>
                <c:pt idx="13901">
                  <c:v>926.73333333334597</c:v>
                </c:pt>
                <c:pt idx="13902">
                  <c:v>926.8</c:v>
                </c:pt>
                <c:pt idx="13903">
                  <c:v>926.86666666666667</c:v>
                </c:pt>
                <c:pt idx="13904">
                  <c:v>926.93333333333351</c:v>
                </c:pt>
                <c:pt idx="13905">
                  <c:v>927</c:v>
                </c:pt>
                <c:pt idx="13906">
                  <c:v>927.06666666666672</c:v>
                </c:pt>
                <c:pt idx="13907">
                  <c:v>927.13333333333355</c:v>
                </c:pt>
                <c:pt idx="13908">
                  <c:v>927.19999999999993</c:v>
                </c:pt>
                <c:pt idx="13909">
                  <c:v>927.26666666666665</c:v>
                </c:pt>
                <c:pt idx="13910">
                  <c:v>927.3333333333336</c:v>
                </c:pt>
                <c:pt idx="13911">
                  <c:v>927.4</c:v>
                </c:pt>
                <c:pt idx="13912">
                  <c:v>927.4666666666667</c:v>
                </c:pt>
                <c:pt idx="13913">
                  <c:v>927.53333333333353</c:v>
                </c:pt>
                <c:pt idx="13914">
                  <c:v>927.6</c:v>
                </c:pt>
                <c:pt idx="13915">
                  <c:v>927.66666666666674</c:v>
                </c:pt>
                <c:pt idx="13916">
                  <c:v>927.73333333334597</c:v>
                </c:pt>
                <c:pt idx="13917">
                  <c:v>927.8</c:v>
                </c:pt>
                <c:pt idx="13918">
                  <c:v>927.86666666666667</c:v>
                </c:pt>
                <c:pt idx="13919">
                  <c:v>927.93333333333351</c:v>
                </c:pt>
                <c:pt idx="13920">
                  <c:v>928</c:v>
                </c:pt>
                <c:pt idx="13921">
                  <c:v>928.06666666666672</c:v>
                </c:pt>
                <c:pt idx="13922">
                  <c:v>928.13333333333355</c:v>
                </c:pt>
                <c:pt idx="13923">
                  <c:v>928.2</c:v>
                </c:pt>
                <c:pt idx="13924">
                  <c:v>928.26666666666802</c:v>
                </c:pt>
                <c:pt idx="13925">
                  <c:v>928.3333333333336</c:v>
                </c:pt>
                <c:pt idx="13926">
                  <c:v>928.4</c:v>
                </c:pt>
                <c:pt idx="13927">
                  <c:v>928.4666666666667</c:v>
                </c:pt>
                <c:pt idx="13928">
                  <c:v>928.53333333333353</c:v>
                </c:pt>
                <c:pt idx="13929">
                  <c:v>928.6</c:v>
                </c:pt>
                <c:pt idx="13930">
                  <c:v>928.66666666666674</c:v>
                </c:pt>
                <c:pt idx="13931">
                  <c:v>928.73333333334597</c:v>
                </c:pt>
                <c:pt idx="13932">
                  <c:v>928.80000000000007</c:v>
                </c:pt>
                <c:pt idx="13933">
                  <c:v>928.86666666666667</c:v>
                </c:pt>
                <c:pt idx="13934">
                  <c:v>928.93333333333351</c:v>
                </c:pt>
                <c:pt idx="13935">
                  <c:v>929</c:v>
                </c:pt>
                <c:pt idx="13936">
                  <c:v>929.06666666666661</c:v>
                </c:pt>
                <c:pt idx="13937">
                  <c:v>929.13333333333355</c:v>
                </c:pt>
                <c:pt idx="13938">
                  <c:v>929.2</c:v>
                </c:pt>
                <c:pt idx="13939">
                  <c:v>929.26666666666802</c:v>
                </c:pt>
                <c:pt idx="13940">
                  <c:v>929.3333333333336</c:v>
                </c:pt>
                <c:pt idx="13941">
                  <c:v>929.40000000000009</c:v>
                </c:pt>
                <c:pt idx="13942">
                  <c:v>929.46666666666658</c:v>
                </c:pt>
                <c:pt idx="13943">
                  <c:v>929.53333333333353</c:v>
                </c:pt>
                <c:pt idx="13944">
                  <c:v>929.6</c:v>
                </c:pt>
                <c:pt idx="13945">
                  <c:v>929.66666666666663</c:v>
                </c:pt>
                <c:pt idx="13946">
                  <c:v>929.73333333334597</c:v>
                </c:pt>
                <c:pt idx="13947">
                  <c:v>929.80000000000007</c:v>
                </c:pt>
                <c:pt idx="13948">
                  <c:v>929.86666666666667</c:v>
                </c:pt>
                <c:pt idx="13949">
                  <c:v>929.93333333333351</c:v>
                </c:pt>
                <c:pt idx="13950">
                  <c:v>930</c:v>
                </c:pt>
                <c:pt idx="13951">
                  <c:v>930.06666666666661</c:v>
                </c:pt>
                <c:pt idx="13952">
                  <c:v>930.13333333333355</c:v>
                </c:pt>
                <c:pt idx="13953">
                  <c:v>930.2</c:v>
                </c:pt>
                <c:pt idx="13954">
                  <c:v>930.26666666666665</c:v>
                </c:pt>
                <c:pt idx="13955">
                  <c:v>930.3333333333336</c:v>
                </c:pt>
                <c:pt idx="13956">
                  <c:v>930.40000000000009</c:v>
                </c:pt>
                <c:pt idx="13957">
                  <c:v>930.4666666666667</c:v>
                </c:pt>
                <c:pt idx="13958">
                  <c:v>930.53333333333353</c:v>
                </c:pt>
                <c:pt idx="13959">
                  <c:v>930.59999999999991</c:v>
                </c:pt>
                <c:pt idx="13960">
                  <c:v>930.66666666666663</c:v>
                </c:pt>
                <c:pt idx="13961">
                  <c:v>930.73333333334597</c:v>
                </c:pt>
                <c:pt idx="13962">
                  <c:v>930.80000000000007</c:v>
                </c:pt>
                <c:pt idx="13963">
                  <c:v>930.86666666666667</c:v>
                </c:pt>
                <c:pt idx="13964">
                  <c:v>930.93333333333351</c:v>
                </c:pt>
                <c:pt idx="13965">
                  <c:v>931</c:v>
                </c:pt>
                <c:pt idx="13966">
                  <c:v>931.06666666666672</c:v>
                </c:pt>
                <c:pt idx="13967">
                  <c:v>931.13333333333355</c:v>
                </c:pt>
                <c:pt idx="13968">
                  <c:v>931.19999999999993</c:v>
                </c:pt>
                <c:pt idx="13969">
                  <c:v>931.26666666666665</c:v>
                </c:pt>
                <c:pt idx="13970">
                  <c:v>931.3333333333336</c:v>
                </c:pt>
                <c:pt idx="13971">
                  <c:v>931.4</c:v>
                </c:pt>
                <c:pt idx="13972">
                  <c:v>931.4666666666667</c:v>
                </c:pt>
                <c:pt idx="13973">
                  <c:v>931.53333333333353</c:v>
                </c:pt>
                <c:pt idx="13974">
                  <c:v>931.6</c:v>
                </c:pt>
                <c:pt idx="13975">
                  <c:v>931.66666666666674</c:v>
                </c:pt>
                <c:pt idx="13976">
                  <c:v>931.73333333334597</c:v>
                </c:pt>
                <c:pt idx="13977">
                  <c:v>931.8</c:v>
                </c:pt>
                <c:pt idx="13978">
                  <c:v>931.86666666666667</c:v>
                </c:pt>
                <c:pt idx="13979">
                  <c:v>931.93333333333351</c:v>
                </c:pt>
                <c:pt idx="13980">
                  <c:v>932</c:v>
                </c:pt>
                <c:pt idx="13981">
                  <c:v>932.06666666666672</c:v>
                </c:pt>
                <c:pt idx="13982">
                  <c:v>932.13333333333355</c:v>
                </c:pt>
                <c:pt idx="13983">
                  <c:v>932.2</c:v>
                </c:pt>
                <c:pt idx="13984">
                  <c:v>932.26666666666665</c:v>
                </c:pt>
                <c:pt idx="13985">
                  <c:v>932.3333333333336</c:v>
                </c:pt>
                <c:pt idx="13986">
                  <c:v>932.4</c:v>
                </c:pt>
                <c:pt idx="13987">
                  <c:v>932.4666666666667</c:v>
                </c:pt>
                <c:pt idx="13988">
                  <c:v>932.53333333333353</c:v>
                </c:pt>
                <c:pt idx="13989">
                  <c:v>932.6</c:v>
                </c:pt>
                <c:pt idx="13990">
                  <c:v>932.66666666666674</c:v>
                </c:pt>
                <c:pt idx="13991">
                  <c:v>932.73333333334597</c:v>
                </c:pt>
                <c:pt idx="13992">
                  <c:v>932.80000000000007</c:v>
                </c:pt>
                <c:pt idx="13993">
                  <c:v>932.86666666666667</c:v>
                </c:pt>
                <c:pt idx="13994">
                  <c:v>932.93333333333351</c:v>
                </c:pt>
                <c:pt idx="13995">
                  <c:v>933</c:v>
                </c:pt>
                <c:pt idx="13996">
                  <c:v>933.06666666666672</c:v>
                </c:pt>
                <c:pt idx="13997">
                  <c:v>933.13333333333355</c:v>
                </c:pt>
                <c:pt idx="13998">
                  <c:v>933.2</c:v>
                </c:pt>
                <c:pt idx="13999">
                  <c:v>933.26666666666802</c:v>
                </c:pt>
                <c:pt idx="14000">
                  <c:v>933.3333333333336</c:v>
                </c:pt>
                <c:pt idx="14001">
                  <c:v>933.4</c:v>
                </c:pt>
                <c:pt idx="14002">
                  <c:v>933.4666666666667</c:v>
                </c:pt>
                <c:pt idx="14003">
                  <c:v>933.53333333333353</c:v>
                </c:pt>
                <c:pt idx="14004">
                  <c:v>933.6</c:v>
                </c:pt>
                <c:pt idx="14005">
                  <c:v>933.66666666666663</c:v>
                </c:pt>
                <c:pt idx="14006">
                  <c:v>933.73333333334597</c:v>
                </c:pt>
                <c:pt idx="14007">
                  <c:v>933.80000000000007</c:v>
                </c:pt>
                <c:pt idx="14008">
                  <c:v>933.86666666666679</c:v>
                </c:pt>
                <c:pt idx="14009">
                  <c:v>933.93333333333351</c:v>
                </c:pt>
                <c:pt idx="14010">
                  <c:v>934</c:v>
                </c:pt>
                <c:pt idx="14011">
                  <c:v>934.06666666666661</c:v>
                </c:pt>
                <c:pt idx="14012">
                  <c:v>934.13333333333355</c:v>
                </c:pt>
                <c:pt idx="14013">
                  <c:v>934.2</c:v>
                </c:pt>
                <c:pt idx="14014">
                  <c:v>934.26666666666665</c:v>
                </c:pt>
                <c:pt idx="14015">
                  <c:v>934.3333333333336</c:v>
                </c:pt>
                <c:pt idx="14016">
                  <c:v>934.40000000000009</c:v>
                </c:pt>
                <c:pt idx="14017">
                  <c:v>934.4666666666667</c:v>
                </c:pt>
                <c:pt idx="14018">
                  <c:v>934.53333333333353</c:v>
                </c:pt>
                <c:pt idx="14019">
                  <c:v>934.6</c:v>
                </c:pt>
                <c:pt idx="14020">
                  <c:v>934.66666666666663</c:v>
                </c:pt>
                <c:pt idx="14021">
                  <c:v>934.73333333334597</c:v>
                </c:pt>
                <c:pt idx="14022">
                  <c:v>934.80000000000007</c:v>
                </c:pt>
                <c:pt idx="14023">
                  <c:v>934.86666666666667</c:v>
                </c:pt>
                <c:pt idx="14024">
                  <c:v>934.93333333333351</c:v>
                </c:pt>
                <c:pt idx="14025">
                  <c:v>935.00000000000011</c:v>
                </c:pt>
                <c:pt idx="14026">
                  <c:v>935.06666666666672</c:v>
                </c:pt>
                <c:pt idx="14027">
                  <c:v>935.13333333333355</c:v>
                </c:pt>
                <c:pt idx="14028">
                  <c:v>935.19999999999993</c:v>
                </c:pt>
                <c:pt idx="14029">
                  <c:v>935.26666666666665</c:v>
                </c:pt>
                <c:pt idx="14030">
                  <c:v>935.3333333333336</c:v>
                </c:pt>
                <c:pt idx="14031">
                  <c:v>935.40000000000009</c:v>
                </c:pt>
                <c:pt idx="14032">
                  <c:v>935.4666666666667</c:v>
                </c:pt>
                <c:pt idx="14033">
                  <c:v>935.53333333333353</c:v>
                </c:pt>
                <c:pt idx="14034">
                  <c:v>935.6</c:v>
                </c:pt>
                <c:pt idx="14035">
                  <c:v>935.66666666666663</c:v>
                </c:pt>
                <c:pt idx="14036">
                  <c:v>935.73333333334597</c:v>
                </c:pt>
                <c:pt idx="14037">
                  <c:v>935.8</c:v>
                </c:pt>
                <c:pt idx="14038">
                  <c:v>935.86666666666667</c:v>
                </c:pt>
                <c:pt idx="14039">
                  <c:v>935.93333333333351</c:v>
                </c:pt>
                <c:pt idx="14040">
                  <c:v>936</c:v>
                </c:pt>
                <c:pt idx="14041">
                  <c:v>936.06666666666672</c:v>
                </c:pt>
                <c:pt idx="14042">
                  <c:v>936.13333333333355</c:v>
                </c:pt>
                <c:pt idx="14043">
                  <c:v>936.19999999999993</c:v>
                </c:pt>
                <c:pt idx="14044">
                  <c:v>936.26666666666665</c:v>
                </c:pt>
                <c:pt idx="14045">
                  <c:v>936.3333333333336</c:v>
                </c:pt>
                <c:pt idx="14046">
                  <c:v>936.4</c:v>
                </c:pt>
                <c:pt idx="14047">
                  <c:v>936.4666666666667</c:v>
                </c:pt>
                <c:pt idx="14048">
                  <c:v>936.53333333333353</c:v>
                </c:pt>
                <c:pt idx="14049">
                  <c:v>936.6</c:v>
                </c:pt>
                <c:pt idx="14050">
                  <c:v>936.66666666666674</c:v>
                </c:pt>
                <c:pt idx="14051">
                  <c:v>936.73333333334597</c:v>
                </c:pt>
                <c:pt idx="14052">
                  <c:v>936.8</c:v>
                </c:pt>
                <c:pt idx="14053">
                  <c:v>936.86666666666667</c:v>
                </c:pt>
                <c:pt idx="14054">
                  <c:v>936.93333333333351</c:v>
                </c:pt>
                <c:pt idx="14055">
                  <c:v>937</c:v>
                </c:pt>
                <c:pt idx="14056">
                  <c:v>937.06666666666672</c:v>
                </c:pt>
                <c:pt idx="14057">
                  <c:v>937.13333333333355</c:v>
                </c:pt>
                <c:pt idx="14058">
                  <c:v>937.2</c:v>
                </c:pt>
                <c:pt idx="14059">
                  <c:v>937.26666666666802</c:v>
                </c:pt>
                <c:pt idx="14060">
                  <c:v>937.3333333333336</c:v>
                </c:pt>
                <c:pt idx="14061">
                  <c:v>937.4</c:v>
                </c:pt>
                <c:pt idx="14062">
                  <c:v>937.4666666666667</c:v>
                </c:pt>
                <c:pt idx="14063">
                  <c:v>937.53333333333353</c:v>
                </c:pt>
                <c:pt idx="14064">
                  <c:v>937.6</c:v>
                </c:pt>
                <c:pt idx="14065">
                  <c:v>937.66666666666674</c:v>
                </c:pt>
                <c:pt idx="14066">
                  <c:v>937.73333333334597</c:v>
                </c:pt>
                <c:pt idx="14067">
                  <c:v>937.80000000000007</c:v>
                </c:pt>
                <c:pt idx="14068">
                  <c:v>937.86666666666679</c:v>
                </c:pt>
                <c:pt idx="14069">
                  <c:v>937.93333333333351</c:v>
                </c:pt>
                <c:pt idx="14070">
                  <c:v>938</c:v>
                </c:pt>
                <c:pt idx="14071">
                  <c:v>938.06666666666672</c:v>
                </c:pt>
                <c:pt idx="14072">
                  <c:v>938.13333333333355</c:v>
                </c:pt>
                <c:pt idx="14073">
                  <c:v>938.2</c:v>
                </c:pt>
                <c:pt idx="14074">
                  <c:v>938.26666666666665</c:v>
                </c:pt>
                <c:pt idx="14075">
                  <c:v>938.3333333333336</c:v>
                </c:pt>
                <c:pt idx="14076">
                  <c:v>938.40000000000009</c:v>
                </c:pt>
                <c:pt idx="14077">
                  <c:v>938.4666666666667</c:v>
                </c:pt>
                <c:pt idx="14078">
                  <c:v>938.53333333333353</c:v>
                </c:pt>
                <c:pt idx="14079">
                  <c:v>938.6</c:v>
                </c:pt>
                <c:pt idx="14080">
                  <c:v>938.66666666666663</c:v>
                </c:pt>
                <c:pt idx="14081">
                  <c:v>938.73333333334597</c:v>
                </c:pt>
                <c:pt idx="14082">
                  <c:v>938.80000000000007</c:v>
                </c:pt>
                <c:pt idx="14083">
                  <c:v>938.86666666666667</c:v>
                </c:pt>
                <c:pt idx="14084">
                  <c:v>938.93333333333351</c:v>
                </c:pt>
                <c:pt idx="14085">
                  <c:v>939</c:v>
                </c:pt>
                <c:pt idx="14086">
                  <c:v>939.06666666666661</c:v>
                </c:pt>
                <c:pt idx="14087">
                  <c:v>939.13333333333355</c:v>
                </c:pt>
                <c:pt idx="14088">
                  <c:v>939.2</c:v>
                </c:pt>
                <c:pt idx="14089">
                  <c:v>939.26666666666665</c:v>
                </c:pt>
                <c:pt idx="14090">
                  <c:v>939.3333333333336</c:v>
                </c:pt>
                <c:pt idx="14091">
                  <c:v>939.40000000000009</c:v>
                </c:pt>
                <c:pt idx="14092">
                  <c:v>939.4666666666667</c:v>
                </c:pt>
                <c:pt idx="14093">
                  <c:v>939.53333333333353</c:v>
                </c:pt>
                <c:pt idx="14094">
                  <c:v>939.6</c:v>
                </c:pt>
                <c:pt idx="14095">
                  <c:v>939.66666666666663</c:v>
                </c:pt>
                <c:pt idx="14096">
                  <c:v>939.73333333334597</c:v>
                </c:pt>
                <c:pt idx="14097">
                  <c:v>939.8</c:v>
                </c:pt>
                <c:pt idx="14098">
                  <c:v>939.86666666666667</c:v>
                </c:pt>
                <c:pt idx="14099">
                  <c:v>939.93333333333351</c:v>
                </c:pt>
                <c:pt idx="14100">
                  <c:v>940</c:v>
                </c:pt>
                <c:pt idx="14101">
                  <c:v>940.06666666666672</c:v>
                </c:pt>
                <c:pt idx="14102">
                  <c:v>940.13333333333355</c:v>
                </c:pt>
                <c:pt idx="14103">
                  <c:v>940.19999999999993</c:v>
                </c:pt>
                <c:pt idx="14104">
                  <c:v>940.26666666666665</c:v>
                </c:pt>
                <c:pt idx="14105">
                  <c:v>940.3333333333336</c:v>
                </c:pt>
                <c:pt idx="14106">
                  <c:v>940.4</c:v>
                </c:pt>
                <c:pt idx="14107">
                  <c:v>940.4666666666667</c:v>
                </c:pt>
                <c:pt idx="14108">
                  <c:v>940.53333333333353</c:v>
                </c:pt>
                <c:pt idx="14109">
                  <c:v>940.6</c:v>
                </c:pt>
                <c:pt idx="14110">
                  <c:v>940.66666666666674</c:v>
                </c:pt>
                <c:pt idx="14111">
                  <c:v>940.73333333334597</c:v>
                </c:pt>
                <c:pt idx="14112">
                  <c:v>940.8</c:v>
                </c:pt>
                <c:pt idx="14113">
                  <c:v>940.86666666666667</c:v>
                </c:pt>
                <c:pt idx="14114">
                  <c:v>940.93333333333351</c:v>
                </c:pt>
                <c:pt idx="14115">
                  <c:v>941</c:v>
                </c:pt>
                <c:pt idx="14116">
                  <c:v>941.06666666666672</c:v>
                </c:pt>
                <c:pt idx="14117">
                  <c:v>941.13333333333355</c:v>
                </c:pt>
                <c:pt idx="14118">
                  <c:v>941.2</c:v>
                </c:pt>
                <c:pt idx="14119">
                  <c:v>941.26666666666665</c:v>
                </c:pt>
                <c:pt idx="14120">
                  <c:v>941.3333333333336</c:v>
                </c:pt>
                <c:pt idx="14121">
                  <c:v>941.4</c:v>
                </c:pt>
                <c:pt idx="14122">
                  <c:v>941.4666666666667</c:v>
                </c:pt>
                <c:pt idx="14123">
                  <c:v>941.53333333333353</c:v>
                </c:pt>
                <c:pt idx="14124">
                  <c:v>941.6</c:v>
                </c:pt>
                <c:pt idx="14125">
                  <c:v>941.66666666666674</c:v>
                </c:pt>
                <c:pt idx="14126">
                  <c:v>941.73333333334597</c:v>
                </c:pt>
                <c:pt idx="14127">
                  <c:v>941.80000000000007</c:v>
                </c:pt>
                <c:pt idx="14128">
                  <c:v>941.86666666666667</c:v>
                </c:pt>
                <c:pt idx="14129">
                  <c:v>941.93333333333351</c:v>
                </c:pt>
                <c:pt idx="14130">
                  <c:v>942</c:v>
                </c:pt>
                <c:pt idx="14131">
                  <c:v>942.06666666666672</c:v>
                </c:pt>
                <c:pt idx="14132">
                  <c:v>942.13333333333355</c:v>
                </c:pt>
                <c:pt idx="14133">
                  <c:v>942.2</c:v>
                </c:pt>
                <c:pt idx="14134">
                  <c:v>942.26666666666802</c:v>
                </c:pt>
                <c:pt idx="14135">
                  <c:v>942.3333333333336</c:v>
                </c:pt>
                <c:pt idx="14136">
                  <c:v>942.4</c:v>
                </c:pt>
                <c:pt idx="14137">
                  <c:v>942.4666666666667</c:v>
                </c:pt>
                <c:pt idx="14138">
                  <c:v>942.53333333333353</c:v>
                </c:pt>
                <c:pt idx="14139">
                  <c:v>942.6</c:v>
                </c:pt>
                <c:pt idx="14140">
                  <c:v>942.66666666666674</c:v>
                </c:pt>
                <c:pt idx="14141">
                  <c:v>942.73333333334597</c:v>
                </c:pt>
                <c:pt idx="14142">
                  <c:v>942.80000000000007</c:v>
                </c:pt>
                <c:pt idx="14143">
                  <c:v>942.86666666666667</c:v>
                </c:pt>
                <c:pt idx="14144">
                  <c:v>942.93333333333351</c:v>
                </c:pt>
                <c:pt idx="14145">
                  <c:v>943</c:v>
                </c:pt>
                <c:pt idx="14146">
                  <c:v>943.06666666666661</c:v>
                </c:pt>
                <c:pt idx="14147">
                  <c:v>943.13333333333355</c:v>
                </c:pt>
                <c:pt idx="14148">
                  <c:v>943.2</c:v>
                </c:pt>
                <c:pt idx="14149">
                  <c:v>943.26666666666665</c:v>
                </c:pt>
                <c:pt idx="14150">
                  <c:v>943.3333333333336</c:v>
                </c:pt>
                <c:pt idx="14151">
                  <c:v>943.40000000000009</c:v>
                </c:pt>
                <c:pt idx="14152">
                  <c:v>943.4666666666667</c:v>
                </c:pt>
                <c:pt idx="14153">
                  <c:v>943.53333333333353</c:v>
                </c:pt>
                <c:pt idx="14154">
                  <c:v>943.6</c:v>
                </c:pt>
                <c:pt idx="14155">
                  <c:v>943.66666666666663</c:v>
                </c:pt>
                <c:pt idx="14156">
                  <c:v>943.73333333334597</c:v>
                </c:pt>
                <c:pt idx="14157">
                  <c:v>943.80000000000007</c:v>
                </c:pt>
                <c:pt idx="14158">
                  <c:v>943.86666666666667</c:v>
                </c:pt>
                <c:pt idx="14159">
                  <c:v>943.93333333333351</c:v>
                </c:pt>
                <c:pt idx="14160">
                  <c:v>944.00000000000011</c:v>
                </c:pt>
                <c:pt idx="14161">
                  <c:v>944.06666666666672</c:v>
                </c:pt>
                <c:pt idx="14162">
                  <c:v>944.13333333333355</c:v>
                </c:pt>
                <c:pt idx="14163">
                  <c:v>944.2</c:v>
                </c:pt>
                <c:pt idx="14164">
                  <c:v>944.26666666666665</c:v>
                </c:pt>
                <c:pt idx="14165">
                  <c:v>944.3333333333336</c:v>
                </c:pt>
                <c:pt idx="14166">
                  <c:v>944.4</c:v>
                </c:pt>
                <c:pt idx="14167">
                  <c:v>944.4666666666667</c:v>
                </c:pt>
                <c:pt idx="14168">
                  <c:v>944.53333333333353</c:v>
                </c:pt>
                <c:pt idx="14169">
                  <c:v>944.6</c:v>
                </c:pt>
                <c:pt idx="14170">
                  <c:v>944.66666666666663</c:v>
                </c:pt>
                <c:pt idx="14171">
                  <c:v>944.73333333334597</c:v>
                </c:pt>
                <c:pt idx="14172">
                  <c:v>944.8</c:v>
                </c:pt>
                <c:pt idx="14173">
                  <c:v>944.86666666666667</c:v>
                </c:pt>
                <c:pt idx="14174">
                  <c:v>944.93333333333351</c:v>
                </c:pt>
                <c:pt idx="14175">
                  <c:v>945</c:v>
                </c:pt>
                <c:pt idx="14176">
                  <c:v>945.06666666666672</c:v>
                </c:pt>
                <c:pt idx="14177">
                  <c:v>945.13333333333355</c:v>
                </c:pt>
                <c:pt idx="14178">
                  <c:v>945.2</c:v>
                </c:pt>
                <c:pt idx="14179">
                  <c:v>945.26666666666665</c:v>
                </c:pt>
                <c:pt idx="14180">
                  <c:v>945.3333333333336</c:v>
                </c:pt>
                <c:pt idx="14181">
                  <c:v>945.4</c:v>
                </c:pt>
                <c:pt idx="14182">
                  <c:v>945.4666666666667</c:v>
                </c:pt>
                <c:pt idx="14183">
                  <c:v>945.53333333333353</c:v>
                </c:pt>
                <c:pt idx="14184">
                  <c:v>945.6</c:v>
                </c:pt>
                <c:pt idx="14185">
                  <c:v>945.66666666666674</c:v>
                </c:pt>
                <c:pt idx="14186">
                  <c:v>945.7333333333462</c:v>
                </c:pt>
                <c:pt idx="14187">
                  <c:v>945.8</c:v>
                </c:pt>
                <c:pt idx="14188">
                  <c:v>945.86666666666667</c:v>
                </c:pt>
                <c:pt idx="14189">
                  <c:v>945.93333333333351</c:v>
                </c:pt>
                <c:pt idx="14190">
                  <c:v>946</c:v>
                </c:pt>
                <c:pt idx="14191">
                  <c:v>946.06666666666672</c:v>
                </c:pt>
                <c:pt idx="14192">
                  <c:v>946.13333333333355</c:v>
                </c:pt>
                <c:pt idx="14193">
                  <c:v>946.2</c:v>
                </c:pt>
                <c:pt idx="14194">
                  <c:v>946.26666666666802</c:v>
                </c:pt>
                <c:pt idx="14195">
                  <c:v>946.3333333333336</c:v>
                </c:pt>
                <c:pt idx="14196">
                  <c:v>946.4</c:v>
                </c:pt>
                <c:pt idx="14197">
                  <c:v>946.4666666666667</c:v>
                </c:pt>
                <c:pt idx="14198">
                  <c:v>946.53333333333353</c:v>
                </c:pt>
                <c:pt idx="14199">
                  <c:v>946.6</c:v>
                </c:pt>
                <c:pt idx="14200">
                  <c:v>946.66666666666674</c:v>
                </c:pt>
                <c:pt idx="14201">
                  <c:v>946.73333333334597</c:v>
                </c:pt>
                <c:pt idx="14202">
                  <c:v>946.80000000000007</c:v>
                </c:pt>
                <c:pt idx="14203">
                  <c:v>946.86666666666679</c:v>
                </c:pt>
                <c:pt idx="14204">
                  <c:v>946.93333333333351</c:v>
                </c:pt>
                <c:pt idx="14205">
                  <c:v>947</c:v>
                </c:pt>
                <c:pt idx="14206">
                  <c:v>947.06666666666661</c:v>
                </c:pt>
                <c:pt idx="14207">
                  <c:v>947.13333333333355</c:v>
                </c:pt>
                <c:pt idx="14208">
                  <c:v>947.2</c:v>
                </c:pt>
                <c:pt idx="14209">
                  <c:v>947.26666666666802</c:v>
                </c:pt>
                <c:pt idx="14210">
                  <c:v>947.3333333333336</c:v>
                </c:pt>
                <c:pt idx="14211">
                  <c:v>947.40000000000009</c:v>
                </c:pt>
                <c:pt idx="14212">
                  <c:v>947.46666666666658</c:v>
                </c:pt>
                <c:pt idx="14213">
                  <c:v>947.53333333333353</c:v>
                </c:pt>
                <c:pt idx="14214">
                  <c:v>947.6</c:v>
                </c:pt>
                <c:pt idx="14215">
                  <c:v>947.66666666666663</c:v>
                </c:pt>
                <c:pt idx="14216">
                  <c:v>947.73333333334597</c:v>
                </c:pt>
                <c:pt idx="14217">
                  <c:v>947.80000000000007</c:v>
                </c:pt>
                <c:pt idx="14218">
                  <c:v>947.86666666666667</c:v>
                </c:pt>
                <c:pt idx="14219">
                  <c:v>947.93333333333351</c:v>
                </c:pt>
                <c:pt idx="14220">
                  <c:v>948.00000000000011</c:v>
                </c:pt>
                <c:pt idx="14221">
                  <c:v>948.06666666666661</c:v>
                </c:pt>
                <c:pt idx="14222">
                  <c:v>948.13333333333355</c:v>
                </c:pt>
                <c:pt idx="14223">
                  <c:v>948.2</c:v>
                </c:pt>
                <c:pt idx="14224">
                  <c:v>948.26666666666665</c:v>
                </c:pt>
                <c:pt idx="14225">
                  <c:v>948.3333333333336</c:v>
                </c:pt>
                <c:pt idx="14226">
                  <c:v>948.40000000000009</c:v>
                </c:pt>
                <c:pt idx="14227">
                  <c:v>948.4666666666667</c:v>
                </c:pt>
                <c:pt idx="14228">
                  <c:v>948.53333333333353</c:v>
                </c:pt>
                <c:pt idx="14229">
                  <c:v>948.59999999999991</c:v>
                </c:pt>
                <c:pt idx="14230">
                  <c:v>948.66666666666663</c:v>
                </c:pt>
                <c:pt idx="14231">
                  <c:v>948.73333333334597</c:v>
                </c:pt>
                <c:pt idx="14232">
                  <c:v>948.80000000000007</c:v>
                </c:pt>
                <c:pt idx="14233">
                  <c:v>948.86666666666667</c:v>
                </c:pt>
                <c:pt idx="14234">
                  <c:v>948.93333333333351</c:v>
                </c:pt>
                <c:pt idx="14235">
                  <c:v>949</c:v>
                </c:pt>
                <c:pt idx="14236">
                  <c:v>949.06666666666672</c:v>
                </c:pt>
                <c:pt idx="14237">
                  <c:v>949.13333333333355</c:v>
                </c:pt>
                <c:pt idx="14238">
                  <c:v>949.19999999999993</c:v>
                </c:pt>
                <c:pt idx="14239">
                  <c:v>949.26666666666665</c:v>
                </c:pt>
                <c:pt idx="14240">
                  <c:v>949.3333333333336</c:v>
                </c:pt>
                <c:pt idx="14241">
                  <c:v>949.4</c:v>
                </c:pt>
                <c:pt idx="14242">
                  <c:v>949.4666666666667</c:v>
                </c:pt>
                <c:pt idx="14243">
                  <c:v>949.53333333333353</c:v>
                </c:pt>
                <c:pt idx="14244">
                  <c:v>949.6</c:v>
                </c:pt>
                <c:pt idx="14245">
                  <c:v>949.66666666666674</c:v>
                </c:pt>
                <c:pt idx="14246">
                  <c:v>949.73333333334597</c:v>
                </c:pt>
                <c:pt idx="14247">
                  <c:v>949.8</c:v>
                </c:pt>
                <c:pt idx="14248">
                  <c:v>949.86666666666667</c:v>
                </c:pt>
                <c:pt idx="14249">
                  <c:v>949.93333333333351</c:v>
                </c:pt>
                <c:pt idx="14250">
                  <c:v>950</c:v>
                </c:pt>
                <c:pt idx="14251">
                  <c:v>950.06666666666672</c:v>
                </c:pt>
                <c:pt idx="14252">
                  <c:v>950.13333333333355</c:v>
                </c:pt>
                <c:pt idx="14253">
                  <c:v>950.2</c:v>
                </c:pt>
                <c:pt idx="14254">
                  <c:v>950.26666666666665</c:v>
                </c:pt>
                <c:pt idx="14255">
                  <c:v>950.3333333333336</c:v>
                </c:pt>
                <c:pt idx="14256">
                  <c:v>950.4</c:v>
                </c:pt>
                <c:pt idx="14257">
                  <c:v>950.4666666666667</c:v>
                </c:pt>
                <c:pt idx="14258">
                  <c:v>950.53333333333353</c:v>
                </c:pt>
                <c:pt idx="14259">
                  <c:v>950.6</c:v>
                </c:pt>
                <c:pt idx="14260">
                  <c:v>950.66666666666674</c:v>
                </c:pt>
                <c:pt idx="14261">
                  <c:v>950.73333333334597</c:v>
                </c:pt>
                <c:pt idx="14262">
                  <c:v>950.80000000000007</c:v>
                </c:pt>
                <c:pt idx="14263">
                  <c:v>950.86666666666667</c:v>
                </c:pt>
                <c:pt idx="14264">
                  <c:v>950.93333333333351</c:v>
                </c:pt>
                <c:pt idx="14265">
                  <c:v>951</c:v>
                </c:pt>
                <c:pt idx="14266">
                  <c:v>951.06666666666672</c:v>
                </c:pt>
                <c:pt idx="14267">
                  <c:v>951.13333333333355</c:v>
                </c:pt>
                <c:pt idx="14268">
                  <c:v>951.2</c:v>
                </c:pt>
                <c:pt idx="14269">
                  <c:v>951.26666666666802</c:v>
                </c:pt>
                <c:pt idx="14270">
                  <c:v>951.3333333333336</c:v>
                </c:pt>
                <c:pt idx="14271">
                  <c:v>951.4</c:v>
                </c:pt>
                <c:pt idx="14272">
                  <c:v>951.4666666666667</c:v>
                </c:pt>
                <c:pt idx="14273">
                  <c:v>951.53333333333353</c:v>
                </c:pt>
                <c:pt idx="14274">
                  <c:v>951.6</c:v>
                </c:pt>
                <c:pt idx="14275">
                  <c:v>951.66666666666663</c:v>
                </c:pt>
                <c:pt idx="14276">
                  <c:v>951.73333333334597</c:v>
                </c:pt>
                <c:pt idx="14277">
                  <c:v>951.80000000000007</c:v>
                </c:pt>
                <c:pt idx="14278">
                  <c:v>951.86666666666667</c:v>
                </c:pt>
                <c:pt idx="14279">
                  <c:v>951.93333333333351</c:v>
                </c:pt>
                <c:pt idx="14280">
                  <c:v>952</c:v>
                </c:pt>
                <c:pt idx="14281">
                  <c:v>952.06666666666661</c:v>
                </c:pt>
                <c:pt idx="14282">
                  <c:v>952.13333333333355</c:v>
                </c:pt>
                <c:pt idx="14283">
                  <c:v>952.2</c:v>
                </c:pt>
                <c:pt idx="14284">
                  <c:v>952.26666666666665</c:v>
                </c:pt>
                <c:pt idx="14285">
                  <c:v>952.3333333333336</c:v>
                </c:pt>
                <c:pt idx="14286">
                  <c:v>952.40000000000009</c:v>
                </c:pt>
                <c:pt idx="14287">
                  <c:v>952.4666666666667</c:v>
                </c:pt>
                <c:pt idx="14288">
                  <c:v>952.53333333333353</c:v>
                </c:pt>
                <c:pt idx="14289">
                  <c:v>952.6</c:v>
                </c:pt>
                <c:pt idx="14290">
                  <c:v>952.66666666666663</c:v>
                </c:pt>
                <c:pt idx="14291">
                  <c:v>952.73333333334597</c:v>
                </c:pt>
                <c:pt idx="14292">
                  <c:v>952.80000000000007</c:v>
                </c:pt>
                <c:pt idx="14293">
                  <c:v>952.86666666666667</c:v>
                </c:pt>
                <c:pt idx="14294">
                  <c:v>952.93333333333351</c:v>
                </c:pt>
                <c:pt idx="14295">
                  <c:v>953.00000000000011</c:v>
                </c:pt>
                <c:pt idx="14296">
                  <c:v>953.06666666666672</c:v>
                </c:pt>
                <c:pt idx="14297">
                  <c:v>953.13333333333355</c:v>
                </c:pt>
                <c:pt idx="14298">
                  <c:v>953.19999999999993</c:v>
                </c:pt>
                <c:pt idx="14299">
                  <c:v>953.26666666666665</c:v>
                </c:pt>
                <c:pt idx="14300">
                  <c:v>953.3333333333336</c:v>
                </c:pt>
                <c:pt idx="14301">
                  <c:v>953.4</c:v>
                </c:pt>
                <c:pt idx="14302">
                  <c:v>953.4666666666667</c:v>
                </c:pt>
                <c:pt idx="14303">
                  <c:v>953.53333333333353</c:v>
                </c:pt>
                <c:pt idx="14304">
                  <c:v>953.6</c:v>
                </c:pt>
                <c:pt idx="14305">
                  <c:v>953.66666666666663</c:v>
                </c:pt>
                <c:pt idx="14306">
                  <c:v>953.73333333334597</c:v>
                </c:pt>
                <c:pt idx="14307">
                  <c:v>953.8</c:v>
                </c:pt>
                <c:pt idx="14308">
                  <c:v>953.86666666666667</c:v>
                </c:pt>
                <c:pt idx="14309">
                  <c:v>953.93333333333351</c:v>
                </c:pt>
                <c:pt idx="14310">
                  <c:v>954</c:v>
                </c:pt>
                <c:pt idx="14311">
                  <c:v>954.06666666666672</c:v>
                </c:pt>
                <c:pt idx="14312">
                  <c:v>954.13333333333355</c:v>
                </c:pt>
                <c:pt idx="14313">
                  <c:v>954.2</c:v>
                </c:pt>
                <c:pt idx="14314">
                  <c:v>954.26666666666665</c:v>
                </c:pt>
                <c:pt idx="14315">
                  <c:v>954.3333333333336</c:v>
                </c:pt>
                <c:pt idx="14316">
                  <c:v>954.4</c:v>
                </c:pt>
                <c:pt idx="14317">
                  <c:v>954.4666666666667</c:v>
                </c:pt>
                <c:pt idx="14318">
                  <c:v>954.53333333333353</c:v>
                </c:pt>
                <c:pt idx="14319">
                  <c:v>954.6</c:v>
                </c:pt>
                <c:pt idx="14320">
                  <c:v>954.66666666666674</c:v>
                </c:pt>
                <c:pt idx="14321">
                  <c:v>954.73333333334597</c:v>
                </c:pt>
                <c:pt idx="14322">
                  <c:v>954.8</c:v>
                </c:pt>
                <c:pt idx="14323">
                  <c:v>954.86666666666667</c:v>
                </c:pt>
                <c:pt idx="14324">
                  <c:v>954.93333333333351</c:v>
                </c:pt>
                <c:pt idx="14325">
                  <c:v>955</c:v>
                </c:pt>
                <c:pt idx="14326">
                  <c:v>955.06666666666672</c:v>
                </c:pt>
                <c:pt idx="14327">
                  <c:v>955.13333333333355</c:v>
                </c:pt>
                <c:pt idx="14328">
                  <c:v>955.2</c:v>
                </c:pt>
                <c:pt idx="14329">
                  <c:v>955.26666666666802</c:v>
                </c:pt>
                <c:pt idx="14330">
                  <c:v>955.3333333333336</c:v>
                </c:pt>
                <c:pt idx="14331">
                  <c:v>955.4</c:v>
                </c:pt>
                <c:pt idx="14332">
                  <c:v>955.4666666666667</c:v>
                </c:pt>
                <c:pt idx="14333">
                  <c:v>955.53333333333353</c:v>
                </c:pt>
                <c:pt idx="14334">
                  <c:v>955.6</c:v>
                </c:pt>
                <c:pt idx="14335">
                  <c:v>955.66666666666674</c:v>
                </c:pt>
                <c:pt idx="14336">
                  <c:v>955.73333333334597</c:v>
                </c:pt>
                <c:pt idx="14337">
                  <c:v>955.80000000000007</c:v>
                </c:pt>
                <c:pt idx="14338">
                  <c:v>955.86666666666679</c:v>
                </c:pt>
                <c:pt idx="14339">
                  <c:v>955.93333333333351</c:v>
                </c:pt>
                <c:pt idx="14340">
                  <c:v>956</c:v>
                </c:pt>
                <c:pt idx="14341">
                  <c:v>956.06666666666672</c:v>
                </c:pt>
                <c:pt idx="14342">
                  <c:v>956.13333333333355</c:v>
                </c:pt>
                <c:pt idx="14343">
                  <c:v>956.2</c:v>
                </c:pt>
                <c:pt idx="14344">
                  <c:v>956.26666666666665</c:v>
                </c:pt>
                <c:pt idx="14345">
                  <c:v>956.3333333333336</c:v>
                </c:pt>
                <c:pt idx="14346">
                  <c:v>956.40000000000009</c:v>
                </c:pt>
                <c:pt idx="14347">
                  <c:v>956.4666666666667</c:v>
                </c:pt>
                <c:pt idx="14348">
                  <c:v>956.53333333333353</c:v>
                </c:pt>
                <c:pt idx="14349">
                  <c:v>956.6</c:v>
                </c:pt>
                <c:pt idx="14350">
                  <c:v>956.66666666666663</c:v>
                </c:pt>
                <c:pt idx="14351">
                  <c:v>956.73333333334597</c:v>
                </c:pt>
                <c:pt idx="14352">
                  <c:v>956.80000000000007</c:v>
                </c:pt>
                <c:pt idx="14353">
                  <c:v>956.86666666666667</c:v>
                </c:pt>
                <c:pt idx="14354">
                  <c:v>956.93333333333351</c:v>
                </c:pt>
                <c:pt idx="14355">
                  <c:v>957.00000000000011</c:v>
                </c:pt>
                <c:pt idx="14356">
                  <c:v>957.06666666666661</c:v>
                </c:pt>
                <c:pt idx="14357">
                  <c:v>957.13333333333355</c:v>
                </c:pt>
                <c:pt idx="14358">
                  <c:v>957.2</c:v>
                </c:pt>
                <c:pt idx="14359">
                  <c:v>957.26666666666665</c:v>
                </c:pt>
                <c:pt idx="14360">
                  <c:v>957.3333333333336</c:v>
                </c:pt>
                <c:pt idx="14361">
                  <c:v>957.40000000000009</c:v>
                </c:pt>
                <c:pt idx="14362">
                  <c:v>957.4666666666667</c:v>
                </c:pt>
                <c:pt idx="14363">
                  <c:v>957.53333333333353</c:v>
                </c:pt>
                <c:pt idx="14364">
                  <c:v>957.6</c:v>
                </c:pt>
                <c:pt idx="14365">
                  <c:v>957.66666666666663</c:v>
                </c:pt>
                <c:pt idx="14366">
                  <c:v>957.73333333334597</c:v>
                </c:pt>
                <c:pt idx="14367">
                  <c:v>957.8</c:v>
                </c:pt>
                <c:pt idx="14368">
                  <c:v>957.86666666666667</c:v>
                </c:pt>
                <c:pt idx="14369">
                  <c:v>957.93333333333351</c:v>
                </c:pt>
                <c:pt idx="14370">
                  <c:v>958</c:v>
                </c:pt>
                <c:pt idx="14371">
                  <c:v>958.06666666666672</c:v>
                </c:pt>
                <c:pt idx="14372">
                  <c:v>958.13333333333355</c:v>
                </c:pt>
                <c:pt idx="14373">
                  <c:v>958.19999999999993</c:v>
                </c:pt>
                <c:pt idx="14374">
                  <c:v>958.26666666666665</c:v>
                </c:pt>
                <c:pt idx="14375">
                  <c:v>958.3333333333336</c:v>
                </c:pt>
                <c:pt idx="14376">
                  <c:v>958.4</c:v>
                </c:pt>
                <c:pt idx="14377">
                  <c:v>958.4666666666667</c:v>
                </c:pt>
                <c:pt idx="14378">
                  <c:v>958.53333333333353</c:v>
                </c:pt>
                <c:pt idx="14379">
                  <c:v>958.6</c:v>
                </c:pt>
                <c:pt idx="14380">
                  <c:v>958.66666666666674</c:v>
                </c:pt>
                <c:pt idx="14381">
                  <c:v>958.73333333334597</c:v>
                </c:pt>
                <c:pt idx="14382">
                  <c:v>958.8</c:v>
                </c:pt>
                <c:pt idx="14383">
                  <c:v>958.86666666666667</c:v>
                </c:pt>
                <c:pt idx="14384">
                  <c:v>958.93333333333351</c:v>
                </c:pt>
                <c:pt idx="14385">
                  <c:v>959</c:v>
                </c:pt>
                <c:pt idx="14386">
                  <c:v>959.06666666666672</c:v>
                </c:pt>
                <c:pt idx="14387">
                  <c:v>959.13333333333355</c:v>
                </c:pt>
                <c:pt idx="14388">
                  <c:v>959.2</c:v>
                </c:pt>
                <c:pt idx="14389">
                  <c:v>959.26666666666802</c:v>
                </c:pt>
                <c:pt idx="14390">
                  <c:v>959.3333333333336</c:v>
                </c:pt>
                <c:pt idx="14391">
                  <c:v>959.4</c:v>
                </c:pt>
                <c:pt idx="14392">
                  <c:v>959.4666666666667</c:v>
                </c:pt>
                <c:pt idx="14393">
                  <c:v>959.53333333333353</c:v>
                </c:pt>
                <c:pt idx="14394">
                  <c:v>959.6</c:v>
                </c:pt>
                <c:pt idx="14395">
                  <c:v>959.66666666666674</c:v>
                </c:pt>
                <c:pt idx="14396">
                  <c:v>959.73333333334597</c:v>
                </c:pt>
                <c:pt idx="14397">
                  <c:v>959.80000000000007</c:v>
                </c:pt>
                <c:pt idx="14398">
                  <c:v>959.86666666666667</c:v>
                </c:pt>
                <c:pt idx="14399">
                  <c:v>959.93333333333351</c:v>
                </c:pt>
                <c:pt idx="14400">
                  <c:v>960</c:v>
                </c:pt>
                <c:pt idx="14401">
                  <c:v>960.06666666666672</c:v>
                </c:pt>
                <c:pt idx="14402">
                  <c:v>960.13333333333355</c:v>
                </c:pt>
                <c:pt idx="14403">
                  <c:v>960.2</c:v>
                </c:pt>
                <c:pt idx="14404">
                  <c:v>960.26666666666802</c:v>
                </c:pt>
                <c:pt idx="14405">
                  <c:v>960.3333333333336</c:v>
                </c:pt>
                <c:pt idx="14406">
                  <c:v>960.4</c:v>
                </c:pt>
                <c:pt idx="14407">
                  <c:v>960.46666666666658</c:v>
                </c:pt>
                <c:pt idx="14408">
                  <c:v>960.53333333333353</c:v>
                </c:pt>
                <c:pt idx="14409">
                  <c:v>960.6</c:v>
                </c:pt>
                <c:pt idx="14410">
                  <c:v>960.66666666666674</c:v>
                </c:pt>
                <c:pt idx="14411">
                  <c:v>960.73333333334597</c:v>
                </c:pt>
                <c:pt idx="14412">
                  <c:v>960.80000000000007</c:v>
                </c:pt>
                <c:pt idx="14413">
                  <c:v>960.86666666666667</c:v>
                </c:pt>
                <c:pt idx="14414">
                  <c:v>960.93333333333351</c:v>
                </c:pt>
                <c:pt idx="14415">
                  <c:v>961</c:v>
                </c:pt>
                <c:pt idx="14416">
                  <c:v>961.06666666666661</c:v>
                </c:pt>
                <c:pt idx="14417">
                  <c:v>961.13333333333355</c:v>
                </c:pt>
                <c:pt idx="14418">
                  <c:v>961.2</c:v>
                </c:pt>
                <c:pt idx="14419">
                  <c:v>961.26666666666665</c:v>
                </c:pt>
                <c:pt idx="14420">
                  <c:v>961.3333333333336</c:v>
                </c:pt>
                <c:pt idx="14421">
                  <c:v>961.40000000000009</c:v>
                </c:pt>
                <c:pt idx="14422">
                  <c:v>961.4666666666667</c:v>
                </c:pt>
                <c:pt idx="14423">
                  <c:v>961.53333333333353</c:v>
                </c:pt>
                <c:pt idx="14424">
                  <c:v>961.6</c:v>
                </c:pt>
                <c:pt idx="14425">
                  <c:v>961.66666666666663</c:v>
                </c:pt>
                <c:pt idx="14426">
                  <c:v>961.73333333334597</c:v>
                </c:pt>
                <c:pt idx="14427">
                  <c:v>961.80000000000007</c:v>
                </c:pt>
                <c:pt idx="14428">
                  <c:v>961.86666666666667</c:v>
                </c:pt>
                <c:pt idx="14429">
                  <c:v>961.93333333333351</c:v>
                </c:pt>
                <c:pt idx="14430">
                  <c:v>962</c:v>
                </c:pt>
                <c:pt idx="14431">
                  <c:v>962.06666666666672</c:v>
                </c:pt>
                <c:pt idx="14432">
                  <c:v>962.13333333333355</c:v>
                </c:pt>
                <c:pt idx="14433">
                  <c:v>962.19999999999993</c:v>
                </c:pt>
                <c:pt idx="14434">
                  <c:v>962.26666666666665</c:v>
                </c:pt>
                <c:pt idx="14435">
                  <c:v>962.3333333333336</c:v>
                </c:pt>
                <c:pt idx="14436">
                  <c:v>962.4</c:v>
                </c:pt>
                <c:pt idx="14437">
                  <c:v>962.4666666666667</c:v>
                </c:pt>
                <c:pt idx="14438">
                  <c:v>962.53333333333353</c:v>
                </c:pt>
                <c:pt idx="14439">
                  <c:v>962.6</c:v>
                </c:pt>
                <c:pt idx="14440">
                  <c:v>962.66666666666663</c:v>
                </c:pt>
                <c:pt idx="14441">
                  <c:v>962.73333333334597</c:v>
                </c:pt>
                <c:pt idx="14442">
                  <c:v>962.8</c:v>
                </c:pt>
                <c:pt idx="14443">
                  <c:v>962.86666666666667</c:v>
                </c:pt>
                <c:pt idx="14444">
                  <c:v>962.93333333333351</c:v>
                </c:pt>
                <c:pt idx="14445">
                  <c:v>963</c:v>
                </c:pt>
                <c:pt idx="14446">
                  <c:v>963.06666666666672</c:v>
                </c:pt>
                <c:pt idx="14447">
                  <c:v>963.13333333333355</c:v>
                </c:pt>
                <c:pt idx="14448">
                  <c:v>963.2</c:v>
                </c:pt>
                <c:pt idx="14449">
                  <c:v>963.26666666666665</c:v>
                </c:pt>
                <c:pt idx="14450">
                  <c:v>963.3333333333336</c:v>
                </c:pt>
                <c:pt idx="14451">
                  <c:v>963.4</c:v>
                </c:pt>
                <c:pt idx="14452">
                  <c:v>963.4666666666667</c:v>
                </c:pt>
                <c:pt idx="14453">
                  <c:v>963.53333333333353</c:v>
                </c:pt>
                <c:pt idx="14454">
                  <c:v>963.6</c:v>
                </c:pt>
                <c:pt idx="14455">
                  <c:v>963.66666666666674</c:v>
                </c:pt>
                <c:pt idx="14456">
                  <c:v>963.73333333334597</c:v>
                </c:pt>
                <c:pt idx="14457">
                  <c:v>963.8</c:v>
                </c:pt>
                <c:pt idx="14458">
                  <c:v>963.86666666666667</c:v>
                </c:pt>
                <c:pt idx="14459">
                  <c:v>963.93333333333351</c:v>
                </c:pt>
                <c:pt idx="14460">
                  <c:v>964</c:v>
                </c:pt>
                <c:pt idx="14461">
                  <c:v>964.06666666666672</c:v>
                </c:pt>
                <c:pt idx="14462">
                  <c:v>964.13333333333355</c:v>
                </c:pt>
                <c:pt idx="14463">
                  <c:v>964.2</c:v>
                </c:pt>
                <c:pt idx="14464">
                  <c:v>964.26666666666802</c:v>
                </c:pt>
                <c:pt idx="14465">
                  <c:v>964.3333333333336</c:v>
                </c:pt>
                <c:pt idx="14466">
                  <c:v>964.4</c:v>
                </c:pt>
                <c:pt idx="14467">
                  <c:v>964.4666666666667</c:v>
                </c:pt>
                <c:pt idx="14468">
                  <c:v>964.53333333333353</c:v>
                </c:pt>
                <c:pt idx="14469">
                  <c:v>964.6</c:v>
                </c:pt>
                <c:pt idx="14470">
                  <c:v>964.66666666666674</c:v>
                </c:pt>
                <c:pt idx="14471">
                  <c:v>964.73333333334597</c:v>
                </c:pt>
                <c:pt idx="14472">
                  <c:v>964.80000000000007</c:v>
                </c:pt>
                <c:pt idx="14473">
                  <c:v>964.86666666666679</c:v>
                </c:pt>
                <c:pt idx="14474">
                  <c:v>964.93333333333351</c:v>
                </c:pt>
                <c:pt idx="14475">
                  <c:v>965</c:v>
                </c:pt>
                <c:pt idx="14476">
                  <c:v>965.06666666666661</c:v>
                </c:pt>
                <c:pt idx="14477">
                  <c:v>965.13333333333355</c:v>
                </c:pt>
                <c:pt idx="14478">
                  <c:v>965.2</c:v>
                </c:pt>
                <c:pt idx="14479">
                  <c:v>965.26666666666665</c:v>
                </c:pt>
                <c:pt idx="14480">
                  <c:v>965.3333333333336</c:v>
                </c:pt>
                <c:pt idx="14481">
                  <c:v>965.40000000000009</c:v>
                </c:pt>
                <c:pt idx="14482">
                  <c:v>965.4666666666667</c:v>
                </c:pt>
                <c:pt idx="14483">
                  <c:v>965.53333333333353</c:v>
                </c:pt>
                <c:pt idx="14484">
                  <c:v>965.6</c:v>
                </c:pt>
                <c:pt idx="14485">
                  <c:v>965.66666666666663</c:v>
                </c:pt>
                <c:pt idx="14486">
                  <c:v>965.73333333334597</c:v>
                </c:pt>
                <c:pt idx="14487">
                  <c:v>965.80000000000007</c:v>
                </c:pt>
                <c:pt idx="14488">
                  <c:v>965.86666666666667</c:v>
                </c:pt>
                <c:pt idx="14489">
                  <c:v>965.93333333333351</c:v>
                </c:pt>
                <c:pt idx="14490">
                  <c:v>966.00000000000011</c:v>
                </c:pt>
                <c:pt idx="14491">
                  <c:v>966.06666666666661</c:v>
                </c:pt>
                <c:pt idx="14492">
                  <c:v>966.13333333333355</c:v>
                </c:pt>
                <c:pt idx="14493">
                  <c:v>966.2</c:v>
                </c:pt>
                <c:pt idx="14494">
                  <c:v>966.26666666666665</c:v>
                </c:pt>
                <c:pt idx="14495">
                  <c:v>966.3333333333336</c:v>
                </c:pt>
                <c:pt idx="14496">
                  <c:v>966.40000000000009</c:v>
                </c:pt>
                <c:pt idx="14497">
                  <c:v>966.4666666666667</c:v>
                </c:pt>
                <c:pt idx="14498">
                  <c:v>966.53333333333353</c:v>
                </c:pt>
                <c:pt idx="14499">
                  <c:v>966.6</c:v>
                </c:pt>
                <c:pt idx="14500">
                  <c:v>966.66666666666663</c:v>
                </c:pt>
                <c:pt idx="14501">
                  <c:v>966.73333333334597</c:v>
                </c:pt>
                <c:pt idx="14502">
                  <c:v>966.8</c:v>
                </c:pt>
                <c:pt idx="14503">
                  <c:v>966.86666666666667</c:v>
                </c:pt>
                <c:pt idx="14504">
                  <c:v>966.93333333333351</c:v>
                </c:pt>
                <c:pt idx="14505">
                  <c:v>967</c:v>
                </c:pt>
                <c:pt idx="14506">
                  <c:v>967.06666666666672</c:v>
                </c:pt>
                <c:pt idx="14507">
                  <c:v>967.13333333333355</c:v>
                </c:pt>
                <c:pt idx="14508">
                  <c:v>967.19999999999993</c:v>
                </c:pt>
                <c:pt idx="14509">
                  <c:v>967.26666666666665</c:v>
                </c:pt>
                <c:pt idx="14510">
                  <c:v>967.3333333333336</c:v>
                </c:pt>
                <c:pt idx="14511">
                  <c:v>967.4</c:v>
                </c:pt>
                <c:pt idx="14512">
                  <c:v>967.4666666666667</c:v>
                </c:pt>
                <c:pt idx="14513">
                  <c:v>967.53333333333353</c:v>
                </c:pt>
                <c:pt idx="14514">
                  <c:v>967.6</c:v>
                </c:pt>
                <c:pt idx="14515">
                  <c:v>967.66666666666674</c:v>
                </c:pt>
                <c:pt idx="14516">
                  <c:v>967.73333333334597</c:v>
                </c:pt>
                <c:pt idx="14517">
                  <c:v>967.8</c:v>
                </c:pt>
                <c:pt idx="14518">
                  <c:v>967.86666666666667</c:v>
                </c:pt>
                <c:pt idx="14519">
                  <c:v>967.93333333333351</c:v>
                </c:pt>
                <c:pt idx="14520">
                  <c:v>968</c:v>
                </c:pt>
                <c:pt idx="14521">
                  <c:v>968.06666666666672</c:v>
                </c:pt>
                <c:pt idx="14522">
                  <c:v>968.13333333333355</c:v>
                </c:pt>
                <c:pt idx="14523">
                  <c:v>968.2</c:v>
                </c:pt>
                <c:pt idx="14524">
                  <c:v>968.26666666666802</c:v>
                </c:pt>
                <c:pt idx="14525">
                  <c:v>968.3333333333336</c:v>
                </c:pt>
                <c:pt idx="14526">
                  <c:v>968.4</c:v>
                </c:pt>
                <c:pt idx="14527">
                  <c:v>968.4666666666667</c:v>
                </c:pt>
                <c:pt idx="14528">
                  <c:v>968.53333333333353</c:v>
                </c:pt>
                <c:pt idx="14529">
                  <c:v>968.6</c:v>
                </c:pt>
                <c:pt idx="14530">
                  <c:v>968.66666666666674</c:v>
                </c:pt>
                <c:pt idx="14531">
                  <c:v>968.73333333334597</c:v>
                </c:pt>
                <c:pt idx="14532">
                  <c:v>968.80000000000007</c:v>
                </c:pt>
                <c:pt idx="14533">
                  <c:v>968.86666666666667</c:v>
                </c:pt>
                <c:pt idx="14534">
                  <c:v>968.93333333333351</c:v>
                </c:pt>
                <c:pt idx="14535">
                  <c:v>969</c:v>
                </c:pt>
                <c:pt idx="14536">
                  <c:v>969.06666666666672</c:v>
                </c:pt>
                <c:pt idx="14537">
                  <c:v>969.13333333333355</c:v>
                </c:pt>
                <c:pt idx="14538">
                  <c:v>969.2</c:v>
                </c:pt>
                <c:pt idx="14539">
                  <c:v>969.26666666666802</c:v>
                </c:pt>
                <c:pt idx="14540">
                  <c:v>969.3333333333336</c:v>
                </c:pt>
                <c:pt idx="14541">
                  <c:v>969.40000000000009</c:v>
                </c:pt>
                <c:pt idx="14542">
                  <c:v>969.4666666666667</c:v>
                </c:pt>
                <c:pt idx="14543">
                  <c:v>969.53333333333353</c:v>
                </c:pt>
                <c:pt idx="14544">
                  <c:v>969.6</c:v>
                </c:pt>
                <c:pt idx="14545">
                  <c:v>969.66666666666663</c:v>
                </c:pt>
                <c:pt idx="14546">
                  <c:v>969.73333333334597</c:v>
                </c:pt>
                <c:pt idx="14547">
                  <c:v>969.80000000000007</c:v>
                </c:pt>
                <c:pt idx="14548">
                  <c:v>969.86666666666667</c:v>
                </c:pt>
                <c:pt idx="14549">
                  <c:v>969.93333333333351</c:v>
                </c:pt>
                <c:pt idx="14550">
                  <c:v>970</c:v>
                </c:pt>
                <c:pt idx="14551">
                  <c:v>970.06666666666661</c:v>
                </c:pt>
                <c:pt idx="14552">
                  <c:v>970.13333333333355</c:v>
                </c:pt>
                <c:pt idx="14553">
                  <c:v>970.2</c:v>
                </c:pt>
                <c:pt idx="14554">
                  <c:v>970.26666666666665</c:v>
                </c:pt>
                <c:pt idx="14555">
                  <c:v>970.3333333333336</c:v>
                </c:pt>
                <c:pt idx="14556">
                  <c:v>970.40000000000009</c:v>
                </c:pt>
                <c:pt idx="14557">
                  <c:v>970.4666666666667</c:v>
                </c:pt>
                <c:pt idx="14558">
                  <c:v>970.53333333333353</c:v>
                </c:pt>
                <c:pt idx="14559">
                  <c:v>970.6</c:v>
                </c:pt>
                <c:pt idx="14560">
                  <c:v>970.66666666666663</c:v>
                </c:pt>
                <c:pt idx="14561">
                  <c:v>970.73333333334597</c:v>
                </c:pt>
                <c:pt idx="14562">
                  <c:v>970.80000000000007</c:v>
                </c:pt>
                <c:pt idx="14563">
                  <c:v>970.86666666666667</c:v>
                </c:pt>
                <c:pt idx="14564">
                  <c:v>970.93333333333351</c:v>
                </c:pt>
                <c:pt idx="14565">
                  <c:v>971.00000000000011</c:v>
                </c:pt>
                <c:pt idx="14566">
                  <c:v>971.06666666666672</c:v>
                </c:pt>
                <c:pt idx="14567">
                  <c:v>971.13333333333355</c:v>
                </c:pt>
                <c:pt idx="14568">
                  <c:v>971.19999999999993</c:v>
                </c:pt>
                <c:pt idx="14569">
                  <c:v>971.26666666666665</c:v>
                </c:pt>
                <c:pt idx="14570">
                  <c:v>971.3333333333336</c:v>
                </c:pt>
                <c:pt idx="14571">
                  <c:v>971.4</c:v>
                </c:pt>
                <c:pt idx="14572">
                  <c:v>971.4666666666667</c:v>
                </c:pt>
                <c:pt idx="14573">
                  <c:v>971.53333333333353</c:v>
                </c:pt>
                <c:pt idx="14574">
                  <c:v>971.6</c:v>
                </c:pt>
                <c:pt idx="14575">
                  <c:v>971.66666666666663</c:v>
                </c:pt>
                <c:pt idx="14576">
                  <c:v>971.73333333334597</c:v>
                </c:pt>
                <c:pt idx="14577">
                  <c:v>971.8</c:v>
                </c:pt>
                <c:pt idx="14578">
                  <c:v>971.86666666666667</c:v>
                </c:pt>
                <c:pt idx="14579">
                  <c:v>971.93333333333351</c:v>
                </c:pt>
                <c:pt idx="14580">
                  <c:v>972</c:v>
                </c:pt>
                <c:pt idx="14581">
                  <c:v>972.06666666666672</c:v>
                </c:pt>
                <c:pt idx="14582">
                  <c:v>972.13333333333355</c:v>
                </c:pt>
                <c:pt idx="14583">
                  <c:v>972.2</c:v>
                </c:pt>
                <c:pt idx="14584">
                  <c:v>972.26666666666665</c:v>
                </c:pt>
                <c:pt idx="14585">
                  <c:v>972.3333333333336</c:v>
                </c:pt>
                <c:pt idx="14586">
                  <c:v>972.4</c:v>
                </c:pt>
                <c:pt idx="14587">
                  <c:v>972.4666666666667</c:v>
                </c:pt>
                <c:pt idx="14588">
                  <c:v>972.53333333333353</c:v>
                </c:pt>
                <c:pt idx="14589">
                  <c:v>972.6</c:v>
                </c:pt>
                <c:pt idx="14590">
                  <c:v>972.66666666666674</c:v>
                </c:pt>
                <c:pt idx="14591">
                  <c:v>972.73333333334597</c:v>
                </c:pt>
                <c:pt idx="14592">
                  <c:v>972.8</c:v>
                </c:pt>
                <c:pt idx="14593">
                  <c:v>972.86666666666667</c:v>
                </c:pt>
                <c:pt idx="14594">
                  <c:v>972.93333333333351</c:v>
                </c:pt>
                <c:pt idx="14595">
                  <c:v>973</c:v>
                </c:pt>
                <c:pt idx="14596">
                  <c:v>973.06666666666672</c:v>
                </c:pt>
                <c:pt idx="14597">
                  <c:v>973.13333333333355</c:v>
                </c:pt>
                <c:pt idx="14598">
                  <c:v>973.2</c:v>
                </c:pt>
                <c:pt idx="14599">
                  <c:v>973.26666666666802</c:v>
                </c:pt>
                <c:pt idx="14600">
                  <c:v>973.3333333333336</c:v>
                </c:pt>
                <c:pt idx="14601">
                  <c:v>973.4</c:v>
                </c:pt>
                <c:pt idx="14602">
                  <c:v>973.4666666666667</c:v>
                </c:pt>
                <c:pt idx="14603">
                  <c:v>973.53333333333353</c:v>
                </c:pt>
                <c:pt idx="14604">
                  <c:v>973.6</c:v>
                </c:pt>
                <c:pt idx="14605">
                  <c:v>973.66666666666674</c:v>
                </c:pt>
                <c:pt idx="14606">
                  <c:v>973.73333333334597</c:v>
                </c:pt>
                <c:pt idx="14607">
                  <c:v>973.80000000000007</c:v>
                </c:pt>
                <c:pt idx="14608">
                  <c:v>973.86666666666679</c:v>
                </c:pt>
                <c:pt idx="14609">
                  <c:v>973.93333333333351</c:v>
                </c:pt>
                <c:pt idx="14610">
                  <c:v>974</c:v>
                </c:pt>
                <c:pt idx="14611">
                  <c:v>974.06666666666661</c:v>
                </c:pt>
                <c:pt idx="14612">
                  <c:v>974.13333333333355</c:v>
                </c:pt>
                <c:pt idx="14613">
                  <c:v>974.2</c:v>
                </c:pt>
                <c:pt idx="14614">
                  <c:v>974.26666666666665</c:v>
                </c:pt>
                <c:pt idx="14615">
                  <c:v>974.3333333333336</c:v>
                </c:pt>
                <c:pt idx="14616">
                  <c:v>974.40000000000009</c:v>
                </c:pt>
                <c:pt idx="14617">
                  <c:v>974.4666666666667</c:v>
                </c:pt>
                <c:pt idx="14618">
                  <c:v>974.53333333333353</c:v>
                </c:pt>
                <c:pt idx="14619">
                  <c:v>974.6</c:v>
                </c:pt>
                <c:pt idx="14620">
                  <c:v>974.66666666666663</c:v>
                </c:pt>
                <c:pt idx="14621">
                  <c:v>974.73333333334597</c:v>
                </c:pt>
                <c:pt idx="14622">
                  <c:v>974.80000000000007</c:v>
                </c:pt>
                <c:pt idx="14623">
                  <c:v>974.86666666666667</c:v>
                </c:pt>
                <c:pt idx="14624">
                  <c:v>974.93333333333351</c:v>
                </c:pt>
                <c:pt idx="14625">
                  <c:v>975.00000000000011</c:v>
                </c:pt>
                <c:pt idx="14626">
                  <c:v>975.06666666666661</c:v>
                </c:pt>
                <c:pt idx="14627">
                  <c:v>975.13333333333355</c:v>
                </c:pt>
                <c:pt idx="14628">
                  <c:v>975.2</c:v>
                </c:pt>
                <c:pt idx="14629">
                  <c:v>975.26666666666665</c:v>
                </c:pt>
                <c:pt idx="14630">
                  <c:v>975.3333333333336</c:v>
                </c:pt>
                <c:pt idx="14631">
                  <c:v>975.4</c:v>
                </c:pt>
                <c:pt idx="14632">
                  <c:v>975.4666666666667</c:v>
                </c:pt>
                <c:pt idx="14633">
                  <c:v>975.53333333333353</c:v>
                </c:pt>
                <c:pt idx="14634">
                  <c:v>975.6</c:v>
                </c:pt>
                <c:pt idx="14635">
                  <c:v>975.66666666666663</c:v>
                </c:pt>
                <c:pt idx="14636">
                  <c:v>975.73333333334597</c:v>
                </c:pt>
                <c:pt idx="14637">
                  <c:v>975.8</c:v>
                </c:pt>
                <c:pt idx="14638">
                  <c:v>975.86666666666667</c:v>
                </c:pt>
                <c:pt idx="14639">
                  <c:v>975.93333333333351</c:v>
                </c:pt>
                <c:pt idx="14640">
                  <c:v>976</c:v>
                </c:pt>
                <c:pt idx="14641">
                  <c:v>976.06666666666672</c:v>
                </c:pt>
                <c:pt idx="14642">
                  <c:v>976.13333333333355</c:v>
                </c:pt>
                <c:pt idx="14643">
                  <c:v>976.19999999999993</c:v>
                </c:pt>
                <c:pt idx="14644">
                  <c:v>976.26666666666665</c:v>
                </c:pt>
                <c:pt idx="14645">
                  <c:v>976.3333333333336</c:v>
                </c:pt>
                <c:pt idx="14646">
                  <c:v>976.4</c:v>
                </c:pt>
                <c:pt idx="14647">
                  <c:v>976.4666666666667</c:v>
                </c:pt>
                <c:pt idx="14648">
                  <c:v>976.53333333333353</c:v>
                </c:pt>
                <c:pt idx="14649">
                  <c:v>976.6</c:v>
                </c:pt>
                <c:pt idx="14650">
                  <c:v>976.66666666666674</c:v>
                </c:pt>
                <c:pt idx="14651">
                  <c:v>976.73333333334597</c:v>
                </c:pt>
                <c:pt idx="14652">
                  <c:v>976.80000000000007</c:v>
                </c:pt>
                <c:pt idx="14653">
                  <c:v>976.86666666666656</c:v>
                </c:pt>
                <c:pt idx="14654">
                  <c:v>976.93333333333351</c:v>
                </c:pt>
                <c:pt idx="14655">
                  <c:v>977</c:v>
                </c:pt>
                <c:pt idx="14656">
                  <c:v>977.06666666666672</c:v>
                </c:pt>
                <c:pt idx="14657">
                  <c:v>977.13333333333355</c:v>
                </c:pt>
                <c:pt idx="14658">
                  <c:v>977.2000000000005</c:v>
                </c:pt>
                <c:pt idx="14659">
                  <c:v>977.26666666666665</c:v>
                </c:pt>
                <c:pt idx="14660">
                  <c:v>977.3333333333336</c:v>
                </c:pt>
                <c:pt idx="14661">
                  <c:v>977.4</c:v>
                </c:pt>
                <c:pt idx="14662">
                  <c:v>977.4666666666667</c:v>
                </c:pt>
                <c:pt idx="14663">
                  <c:v>977.53333333333353</c:v>
                </c:pt>
                <c:pt idx="14664">
                  <c:v>977.60000000000014</c:v>
                </c:pt>
                <c:pt idx="14665">
                  <c:v>977.66666666666663</c:v>
                </c:pt>
                <c:pt idx="14666">
                  <c:v>977.73333333334597</c:v>
                </c:pt>
                <c:pt idx="14667">
                  <c:v>977.80000000000007</c:v>
                </c:pt>
                <c:pt idx="14668">
                  <c:v>977.86666666666667</c:v>
                </c:pt>
                <c:pt idx="14669">
                  <c:v>977.93333333333351</c:v>
                </c:pt>
                <c:pt idx="14670">
                  <c:v>977.99999999999989</c:v>
                </c:pt>
                <c:pt idx="14671">
                  <c:v>978.06666666666661</c:v>
                </c:pt>
                <c:pt idx="14672">
                  <c:v>978.13333333333355</c:v>
                </c:pt>
                <c:pt idx="14673">
                  <c:v>978.2</c:v>
                </c:pt>
                <c:pt idx="14674">
                  <c:v>978.26666666666802</c:v>
                </c:pt>
                <c:pt idx="14675">
                  <c:v>978.3333333333336</c:v>
                </c:pt>
                <c:pt idx="14676">
                  <c:v>978.4</c:v>
                </c:pt>
                <c:pt idx="14677">
                  <c:v>978.46666666666658</c:v>
                </c:pt>
                <c:pt idx="14678">
                  <c:v>978.53333333333353</c:v>
                </c:pt>
                <c:pt idx="14679">
                  <c:v>978.6</c:v>
                </c:pt>
                <c:pt idx="14680">
                  <c:v>978.66666666666674</c:v>
                </c:pt>
                <c:pt idx="14681">
                  <c:v>978.7333333333462</c:v>
                </c:pt>
                <c:pt idx="14682">
                  <c:v>978.8</c:v>
                </c:pt>
                <c:pt idx="14683">
                  <c:v>978.86666666666667</c:v>
                </c:pt>
                <c:pt idx="14684">
                  <c:v>978.93333333333351</c:v>
                </c:pt>
                <c:pt idx="14685">
                  <c:v>979</c:v>
                </c:pt>
                <c:pt idx="14686">
                  <c:v>979.06666666666672</c:v>
                </c:pt>
                <c:pt idx="14687">
                  <c:v>979.13333333333355</c:v>
                </c:pt>
                <c:pt idx="14688">
                  <c:v>979.19999999999993</c:v>
                </c:pt>
                <c:pt idx="14689">
                  <c:v>979.26666666666665</c:v>
                </c:pt>
                <c:pt idx="14690">
                  <c:v>979.3333333333336</c:v>
                </c:pt>
                <c:pt idx="14691">
                  <c:v>979.40000000000009</c:v>
                </c:pt>
                <c:pt idx="14692">
                  <c:v>979.46666666666681</c:v>
                </c:pt>
                <c:pt idx="14693">
                  <c:v>979.53333333333353</c:v>
                </c:pt>
                <c:pt idx="14694">
                  <c:v>979.59999999999991</c:v>
                </c:pt>
                <c:pt idx="14695">
                  <c:v>979.66666666666663</c:v>
                </c:pt>
                <c:pt idx="14696">
                  <c:v>979.73333333334597</c:v>
                </c:pt>
                <c:pt idx="14697">
                  <c:v>979.80000000000007</c:v>
                </c:pt>
                <c:pt idx="14698">
                  <c:v>979.86666666666679</c:v>
                </c:pt>
                <c:pt idx="14699">
                  <c:v>979.93333333333351</c:v>
                </c:pt>
                <c:pt idx="14700">
                  <c:v>980</c:v>
                </c:pt>
                <c:pt idx="14701">
                  <c:v>980.06666666666672</c:v>
                </c:pt>
                <c:pt idx="14702">
                  <c:v>980.13333333333355</c:v>
                </c:pt>
                <c:pt idx="14703">
                  <c:v>980.2</c:v>
                </c:pt>
                <c:pt idx="14704">
                  <c:v>980.26666666666802</c:v>
                </c:pt>
                <c:pt idx="14705">
                  <c:v>980.3333333333336</c:v>
                </c:pt>
                <c:pt idx="14706">
                  <c:v>980.4</c:v>
                </c:pt>
                <c:pt idx="14707">
                  <c:v>980.4666666666667</c:v>
                </c:pt>
                <c:pt idx="14708">
                  <c:v>980.53333333333353</c:v>
                </c:pt>
                <c:pt idx="14709">
                  <c:v>980.60000000000014</c:v>
                </c:pt>
                <c:pt idx="14710">
                  <c:v>980.66666666666663</c:v>
                </c:pt>
                <c:pt idx="14711">
                  <c:v>980.73333333334585</c:v>
                </c:pt>
                <c:pt idx="14712">
                  <c:v>980.8</c:v>
                </c:pt>
                <c:pt idx="14713">
                  <c:v>980.86666666666667</c:v>
                </c:pt>
                <c:pt idx="14714">
                  <c:v>980.93333333333351</c:v>
                </c:pt>
                <c:pt idx="14715">
                  <c:v>981.00000000000011</c:v>
                </c:pt>
                <c:pt idx="14716">
                  <c:v>981.06666666666661</c:v>
                </c:pt>
                <c:pt idx="14717">
                  <c:v>981.13333333333355</c:v>
                </c:pt>
                <c:pt idx="14718">
                  <c:v>981.2</c:v>
                </c:pt>
                <c:pt idx="14719">
                  <c:v>981.26666666666665</c:v>
                </c:pt>
                <c:pt idx="14720">
                  <c:v>981.3333333333336</c:v>
                </c:pt>
                <c:pt idx="14721">
                  <c:v>981.40000000000009</c:v>
                </c:pt>
                <c:pt idx="14722">
                  <c:v>981.46666666666658</c:v>
                </c:pt>
                <c:pt idx="14723">
                  <c:v>981.53333333333353</c:v>
                </c:pt>
                <c:pt idx="14724">
                  <c:v>981.6</c:v>
                </c:pt>
                <c:pt idx="14725">
                  <c:v>981.66666666666674</c:v>
                </c:pt>
                <c:pt idx="14726">
                  <c:v>981.7333333333462</c:v>
                </c:pt>
                <c:pt idx="14727">
                  <c:v>981.80000000000007</c:v>
                </c:pt>
                <c:pt idx="14728">
                  <c:v>981.86666666666656</c:v>
                </c:pt>
                <c:pt idx="14729">
                  <c:v>981.93333333333351</c:v>
                </c:pt>
                <c:pt idx="14730">
                  <c:v>982</c:v>
                </c:pt>
                <c:pt idx="14731">
                  <c:v>982.06666666666672</c:v>
                </c:pt>
                <c:pt idx="14732">
                  <c:v>982.13333333333355</c:v>
                </c:pt>
                <c:pt idx="14733">
                  <c:v>982.19999999999993</c:v>
                </c:pt>
                <c:pt idx="14734">
                  <c:v>982.26666666666665</c:v>
                </c:pt>
                <c:pt idx="14735">
                  <c:v>982.3333333333336</c:v>
                </c:pt>
                <c:pt idx="14736">
                  <c:v>982.4</c:v>
                </c:pt>
                <c:pt idx="14737">
                  <c:v>982.4666666666667</c:v>
                </c:pt>
                <c:pt idx="14738">
                  <c:v>982.53333333333353</c:v>
                </c:pt>
                <c:pt idx="14739">
                  <c:v>982.59999999999991</c:v>
                </c:pt>
                <c:pt idx="14740">
                  <c:v>982.66666666666663</c:v>
                </c:pt>
                <c:pt idx="14741">
                  <c:v>982.73333333334597</c:v>
                </c:pt>
                <c:pt idx="14742">
                  <c:v>982.80000000000007</c:v>
                </c:pt>
                <c:pt idx="14743">
                  <c:v>982.86666666666679</c:v>
                </c:pt>
                <c:pt idx="14744">
                  <c:v>982.93333333333351</c:v>
                </c:pt>
                <c:pt idx="14745">
                  <c:v>982.99999999999989</c:v>
                </c:pt>
                <c:pt idx="14746">
                  <c:v>983.06666666666661</c:v>
                </c:pt>
                <c:pt idx="14747">
                  <c:v>983.13333333333355</c:v>
                </c:pt>
                <c:pt idx="14748">
                  <c:v>983.2</c:v>
                </c:pt>
                <c:pt idx="14749">
                  <c:v>983.26666666666802</c:v>
                </c:pt>
                <c:pt idx="14750">
                  <c:v>983.3333333333336</c:v>
                </c:pt>
                <c:pt idx="14751">
                  <c:v>983.4</c:v>
                </c:pt>
                <c:pt idx="14752">
                  <c:v>983.4666666666667</c:v>
                </c:pt>
                <c:pt idx="14753">
                  <c:v>983.53333333333353</c:v>
                </c:pt>
                <c:pt idx="14754">
                  <c:v>983.6</c:v>
                </c:pt>
                <c:pt idx="14755">
                  <c:v>983.66666666666674</c:v>
                </c:pt>
                <c:pt idx="14756">
                  <c:v>983.73333333334585</c:v>
                </c:pt>
                <c:pt idx="14757">
                  <c:v>983.8</c:v>
                </c:pt>
                <c:pt idx="14758">
                  <c:v>983.86666666666667</c:v>
                </c:pt>
                <c:pt idx="14759">
                  <c:v>983.93333333333351</c:v>
                </c:pt>
                <c:pt idx="14760">
                  <c:v>984.00000000000011</c:v>
                </c:pt>
                <c:pt idx="14761">
                  <c:v>984.06666666666672</c:v>
                </c:pt>
                <c:pt idx="14762">
                  <c:v>984.13333333333355</c:v>
                </c:pt>
                <c:pt idx="14763">
                  <c:v>984.19999999999993</c:v>
                </c:pt>
                <c:pt idx="14764">
                  <c:v>984.26666666666665</c:v>
                </c:pt>
                <c:pt idx="14765">
                  <c:v>984.3333333333336</c:v>
                </c:pt>
                <c:pt idx="14766">
                  <c:v>984.40000000000009</c:v>
                </c:pt>
                <c:pt idx="14767">
                  <c:v>984.46666666666681</c:v>
                </c:pt>
                <c:pt idx="14768">
                  <c:v>984.53333333333353</c:v>
                </c:pt>
                <c:pt idx="14769">
                  <c:v>984.6</c:v>
                </c:pt>
                <c:pt idx="14770">
                  <c:v>984.66666666666663</c:v>
                </c:pt>
                <c:pt idx="14771">
                  <c:v>984.73333333334597</c:v>
                </c:pt>
                <c:pt idx="14772">
                  <c:v>984.80000000000007</c:v>
                </c:pt>
                <c:pt idx="14773">
                  <c:v>984.86666666666679</c:v>
                </c:pt>
                <c:pt idx="14774">
                  <c:v>984.93333333333351</c:v>
                </c:pt>
                <c:pt idx="14775">
                  <c:v>985</c:v>
                </c:pt>
                <c:pt idx="14776">
                  <c:v>985.06666666666672</c:v>
                </c:pt>
                <c:pt idx="14777">
                  <c:v>985.13333333333355</c:v>
                </c:pt>
                <c:pt idx="14778">
                  <c:v>985.2</c:v>
                </c:pt>
                <c:pt idx="14779">
                  <c:v>985.26666666666654</c:v>
                </c:pt>
                <c:pt idx="14780">
                  <c:v>985.3333333333336</c:v>
                </c:pt>
                <c:pt idx="14781">
                  <c:v>985.4</c:v>
                </c:pt>
                <c:pt idx="14782">
                  <c:v>985.4666666666667</c:v>
                </c:pt>
                <c:pt idx="14783">
                  <c:v>985.53333333333353</c:v>
                </c:pt>
                <c:pt idx="14784">
                  <c:v>985.60000000000014</c:v>
                </c:pt>
                <c:pt idx="14785">
                  <c:v>985.66666666666663</c:v>
                </c:pt>
                <c:pt idx="14786">
                  <c:v>985.73333333334597</c:v>
                </c:pt>
                <c:pt idx="14787">
                  <c:v>985.8</c:v>
                </c:pt>
                <c:pt idx="14788">
                  <c:v>985.86666666666667</c:v>
                </c:pt>
                <c:pt idx="14789">
                  <c:v>985.93333333333351</c:v>
                </c:pt>
                <c:pt idx="14790">
                  <c:v>986.00000000000011</c:v>
                </c:pt>
                <c:pt idx="14791">
                  <c:v>986.06666666666661</c:v>
                </c:pt>
                <c:pt idx="14792">
                  <c:v>986.13333333333355</c:v>
                </c:pt>
                <c:pt idx="14793">
                  <c:v>986.2</c:v>
                </c:pt>
                <c:pt idx="14794">
                  <c:v>986.26666666666802</c:v>
                </c:pt>
                <c:pt idx="14795">
                  <c:v>986.3333333333336</c:v>
                </c:pt>
                <c:pt idx="14796">
                  <c:v>986.40000000000009</c:v>
                </c:pt>
                <c:pt idx="14797">
                  <c:v>986.46666666666658</c:v>
                </c:pt>
                <c:pt idx="14798">
                  <c:v>986.53333333333353</c:v>
                </c:pt>
                <c:pt idx="14799">
                  <c:v>986.6</c:v>
                </c:pt>
                <c:pt idx="14800">
                  <c:v>986.66666666666674</c:v>
                </c:pt>
                <c:pt idx="14801">
                  <c:v>986.7333333333462</c:v>
                </c:pt>
                <c:pt idx="14802">
                  <c:v>986.8</c:v>
                </c:pt>
                <c:pt idx="14803">
                  <c:v>986.86666666666667</c:v>
                </c:pt>
                <c:pt idx="14804">
                  <c:v>986.93333333333351</c:v>
                </c:pt>
                <c:pt idx="14805">
                  <c:v>987</c:v>
                </c:pt>
                <c:pt idx="14806">
                  <c:v>987.06666666666672</c:v>
                </c:pt>
                <c:pt idx="14807">
                  <c:v>987.13333333333355</c:v>
                </c:pt>
                <c:pt idx="14808">
                  <c:v>987.19999999999993</c:v>
                </c:pt>
                <c:pt idx="14809">
                  <c:v>987.26666666666665</c:v>
                </c:pt>
                <c:pt idx="14810">
                  <c:v>987.3333333333336</c:v>
                </c:pt>
                <c:pt idx="14811">
                  <c:v>987.40000000000009</c:v>
                </c:pt>
                <c:pt idx="14812">
                  <c:v>987.4666666666667</c:v>
                </c:pt>
                <c:pt idx="14813">
                  <c:v>987.53333333333353</c:v>
                </c:pt>
                <c:pt idx="14814">
                  <c:v>987.59999999999991</c:v>
                </c:pt>
                <c:pt idx="14815">
                  <c:v>987.66666666666663</c:v>
                </c:pt>
                <c:pt idx="14816">
                  <c:v>987.73333333334597</c:v>
                </c:pt>
                <c:pt idx="14817">
                  <c:v>987.80000000000007</c:v>
                </c:pt>
                <c:pt idx="14818">
                  <c:v>987.86666666666679</c:v>
                </c:pt>
                <c:pt idx="14819">
                  <c:v>987.93333333333351</c:v>
                </c:pt>
                <c:pt idx="14820">
                  <c:v>988</c:v>
                </c:pt>
                <c:pt idx="14821">
                  <c:v>988.06666666666661</c:v>
                </c:pt>
                <c:pt idx="14822">
                  <c:v>988.13333333333355</c:v>
                </c:pt>
                <c:pt idx="14823">
                  <c:v>988.2</c:v>
                </c:pt>
                <c:pt idx="14824">
                  <c:v>988.26666666666802</c:v>
                </c:pt>
                <c:pt idx="14825">
                  <c:v>988.3333333333336</c:v>
                </c:pt>
                <c:pt idx="14826">
                  <c:v>988.4</c:v>
                </c:pt>
                <c:pt idx="14827">
                  <c:v>988.4666666666667</c:v>
                </c:pt>
                <c:pt idx="14828">
                  <c:v>988.53333333333353</c:v>
                </c:pt>
                <c:pt idx="14829">
                  <c:v>988.6</c:v>
                </c:pt>
                <c:pt idx="14830">
                  <c:v>988.66666666666674</c:v>
                </c:pt>
                <c:pt idx="14831">
                  <c:v>988.73333333334585</c:v>
                </c:pt>
                <c:pt idx="14832">
                  <c:v>988.8</c:v>
                </c:pt>
                <c:pt idx="14833">
                  <c:v>988.86666666666667</c:v>
                </c:pt>
                <c:pt idx="14834">
                  <c:v>988.93333333333351</c:v>
                </c:pt>
                <c:pt idx="14835">
                  <c:v>989.00000000000011</c:v>
                </c:pt>
                <c:pt idx="14836">
                  <c:v>989.06666666666683</c:v>
                </c:pt>
                <c:pt idx="14837">
                  <c:v>989.13333333333355</c:v>
                </c:pt>
                <c:pt idx="14838">
                  <c:v>989.19999999999993</c:v>
                </c:pt>
                <c:pt idx="14839">
                  <c:v>989.26666666666665</c:v>
                </c:pt>
                <c:pt idx="14840">
                  <c:v>989.3333333333336</c:v>
                </c:pt>
                <c:pt idx="14841">
                  <c:v>989.40000000000009</c:v>
                </c:pt>
                <c:pt idx="14842">
                  <c:v>989.46666666666681</c:v>
                </c:pt>
                <c:pt idx="14843">
                  <c:v>989.53333333333353</c:v>
                </c:pt>
                <c:pt idx="14844">
                  <c:v>989.6</c:v>
                </c:pt>
                <c:pt idx="14845">
                  <c:v>989.66666666666674</c:v>
                </c:pt>
                <c:pt idx="14846">
                  <c:v>989.73333333334597</c:v>
                </c:pt>
                <c:pt idx="14847">
                  <c:v>989.80000000000007</c:v>
                </c:pt>
                <c:pt idx="14848">
                  <c:v>989.86666666666656</c:v>
                </c:pt>
                <c:pt idx="14849">
                  <c:v>989.93333333333351</c:v>
                </c:pt>
                <c:pt idx="14850">
                  <c:v>990</c:v>
                </c:pt>
                <c:pt idx="14851">
                  <c:v>990.06666666666672</c:v>
                </c:pt>
                <c:pt idx="14852">
                  <c:v>990.13333333333355</c:v>
                </c:pt>
                <c:pt idx="14853">
                  <c:v>990.2000000000005</c:v>
                </c:pt>
                <c:pt idx="14854">
                  <c:v>990.26666666666665</c:v>
                </c:pt>
                <c:pt idx="14855">
                  <c:v>990.3333333333336</c:v>
                </c:pt>
                <c:pt idx="14856">
                  <c:v>990.4</c:v>
                </c:pt>
                <c:pt idx="14857">
                  <c:v>990.4666666666667</c:v>
                </c:pt>
                <c:pt idx="14858">
                  <c:v>990.53333333333353</c:v>
                </c:pt>
                <c:pt idx="14859">
                  <c:v>990.60000000000014</c:v>
                </c:pt>
                <c:pt idx="14860">
                  <c:v>990.66666666666663</c:v>
                </c:pt>
                <c:pt idx="14861">
                  <c:v>990.73333333334597</c:v>
                </c:pt>
                <c:pt idx="14862">
                  <c:v>990.80000000000007</c:v>
                </c:pt>
                <c:pt idx="14863">
                  <c:v>990.86666666666667</c:v>
                </c:pt>
                <c:pt idx="14864">
                  <c:v>990.93333333333351</c:v>
                </c:pt>
                <c:pt idx="14865">
                  <c:v>991.00000000000011</c:v>
                </c:pt>
                <c:pt idx="14866">
                  <c:v>991.06666666666661</c:v>
                </c:pt>
                <c:pt idx="14867">
                  <c:v>991.13333333333355</c:v>
                </c:pt>
                <c:pt idx="14868">
                  <c:v>991.2</c:v>
                </c:pt>
                <c:pt idx="14869">
                  <c:v>991.26666666666802</c:v>
                </c:pt>
                <c:pt idx="14870">
                  <c:v>991.3333333333336</c:v>
                </c:pt>
                <c:pt idx="14871">
                  <c:v>991.39999999999986</c:v>
                </c:pt>
                <c:pt idx="14872">
                  <c:v>991.46666666666658</c:v>
                </c:pt>
                <c:pt idx="14873">
                  <c:v>991.53333333333353</c:v>
                </c:pt>
                <c:pt idx="14874">
                  <c:v>991.6</c:v>
                </c:pt>
                <c:pt idx="14875">
                  <c:v>991.66666666666674</c:v>
                </c:pt>
                <c:pt idx="14876">
                  <c:v>991.7333333333462</c:v>
                </c:pt>
                <c:pt idx="14877">
                  <c:v>991.8</c:v>
                </c:pt>
                <c:pt idx="14878">
                  <c:v>991.86666666666667</c:v>
                </c:pt>
                <c:pt idx="14879">
                  <c:v>991.93333333333351</c:v>
                </c:pt>
                <c:pt idx="14880">
                  <c:v>992</c:v>
                </c:pt>
                <c:pt idx="14881">
                  <c:v>992.06666666666672</c:v>
                </c:pt>
                <c:pt idx="14882">
                  <c:v>992.13333333333355</c:v>
                </c:pt>
                <c:pt idx="14883">
                  <c:v>992.19999999999993</c:v>
                </c:pt>
                <c:pt idx="14884">
                  <c:v>992.26666666666665</c:v>
                </c:pt>
                <c:pt idx="14885">
                  <c:v>992.3333333333336</c:v>
                </c:pt>
                <c:pt idx="14886">
                  <c:v>992.40000000000009</c:v>
                </c:pt>
                <c:pt idx="14887">
                  <c:v>992.46666666666681</c:v>
                </c:pt>
                <c:pt idx="14888">
                  <c:v>992.53333333333353</c:v>
                </c:pt>
                <c:pt idx="14889">
                  <c:v>992.59999999999991</c:v>
                </c:pt>
                <c:pt idx="14890">
                  <c:v>992.66666666666663</c:v>
                </c:pt>
                <c:pt idx="14891">
                  <c:v>992.73333333334597</c:v>
                </c:pt>
                <c:pt idx="14892">
                  <c:v>992.80000000000007</c:v>
                </c:pt>
                <c:pt idx="14893">
                  <c:v>992.86666666666679</c:v>
                </c:pt>
                <c:pt idx="14894">
                  <c:v>992.93333333333351</c:v>
                </c:pt>
                <c:pt idx="14895">
                  <c:v>993</c:v>
                </c:pt>
                <c:pt idx="14896">
                  <c:v>993.06666666666672</c:v>
                </c:pt>
                <c:pt idx="14897">
                  <c:v>993.13333333333355</c:v>
                </c:pt>
                <c:pt idx="14898">
                  <c:v>993.2</c:v>
                </c:pt>
                <c:pt idx="14899">
                  <c:v>993.26666666666802</c:v>
                </c:pt>
                <c:pt idx="14900">
                  <c:v>993.3333333333336</c:v>
                </c:pt>
                <c:pt idx="14901">
                  <c:v>993.4</c:v>
                </c:pt>
                <c:pt idx="14902">
                  <c:v>993.4666666666667</c:v>
                </c:pt>
                <c:pt idx="14903">
                  <c:v>993.53333333333353</c:v>
                </c:pt>
                <c:pt idx="14904">
                  <c:v>993.60000000000014</c:v>
                </c:pt>
                <c:pt idx="14905">
                  <c:v>993.66666666666674</c:v>
                </c:pt>
                <c:pt idx="14906">
                  <c:v>993.73333333334585</c:v>
                </c:pt>
                <c:pt idx="14907">
                  <c:v>993.8</c:v>
                </c:pt>
                <c:pt idx="14908">
                  <c:v>993.86666666666667</c:v>
                </c:pt>
                <c:pt idx="14909">
                  <c:v>993.93333333333351</c:v>
                </c:pt>
                <c:pt idx="14910">
                  <c:v>994.00000000000011</c:v>
                </c:pt>
                <c:pt idx="14911">
                  <c:v>994.06666666666661</c:v>
                </c:pt>
                <c:pt idx="14912">
                  <c:v>994.13333333333355</c:v>
                </c:pt>
                <c:pt idx="14913">
                  <c:v>994.19999999999993</c:v>
                </c:pt>
                <c:pt idx="14914">
                  <c:v>994.26666666666665</c:v>
                </c:pt>
                <c:pt idx="14915">
                  <c:v>994.3333333333336</c:v>
                </c:pt>
                <c:pt idx="14916">
                  <c:v>994.40000000000009</c:v>
                </c:pt>
                <c:pt idx="14917">
                  <c:v>994.46666666666658</c:v>
                </c:pt>
                <c:pt idx="14918">
                  <c:v>994.53333333333353</c:v>
                </c:pt>
                <c:pt idx="14919">
                  <c:v>994.6</c:v>
                </c:pt>
                <c:pt idx="14920">
                  <c:v>994.66666666666674</c:v>
                </c:pt>
                <c:pt idx="14921">
                  <c:v>994.7333333333462</c:v>
                </c:pt>
                <c:pt idx="14922">
                  <c:v>994.80000000000007</c:v>
                </c:pt>
                <c:pt idx="14923">
                  <c:v>994.86666666666656</c:v>
                </c:pt>
                <c:pt idx="14924">
                  <c:v>994.93333333333351</c:v>
                </c:pt>
                <c:pt idx="14925">
                  <c:v>995</c:v>
                </c:pt>
                <c:pt idx="14926">
                  <c:v>995.06666666666672</c:v>
                </c:pt>
                <c:pt idx="14927">
                  <c:v>995.13333333333355</c:v>
                </c:pt>
                <c:pt idx="14928">
                  <c:v>995.2000000000005</c:v>
                </c:pt>
                <c:pt idx="14929">
                  <c:v>995.26666666666665</c:v>
                </c:pt>
                <c:pt idx="14930">
                  <c:v>995.3333333333336</c:v>
                </c:pt>
                <c:pt idx="14931">
                  <c:v>995.4</c:v>
                </c:pt>
                <c:pt idx="14932">
                  <c:v>995.4666666666667</c:v>
                </c:pt>
                <c:pt idx="14933">
                  <c:v>995.53333333333353</c:v>
                </c:pt>
                <c:pt idx="14934">
                  <c:v>995.59999999999991</c:v>
                </c:pt>
                <c:pt idx="14935">
                  <c:v>995.66666666666663</c:v>
                </c:pt>
                <c:pt idx="14936">
                  <c:v>995.73333333334597</c:v>
                </c:pt>
                <c:pt idx="14937">
                  <c:v>995.80000000000007</c:v>
                </c:pt>
                <c:pt idx="14938">
                  <c:v>995.86666666666679</c:v>
                </c:pt>
                <c:pt idx="14939">
                  <c:v>995.93333333333351</c:v>
                </c:pt>
                <c:pt idx="14940">
                  <c:v>995.99999999999989</c:v>
                </c:pt>
                <c:pt idx="14941">
                  <c:v>996.06666666666661</c:v>
                </c:pt>
                <c:pt idx="14942">
                  <c:v>996.13333333333355</c:v>
                </c:pt>
                <c:pt idx="14943">
                  <c:v>996.2</c:v>
                </c:pt>
                <c:pt idx="14944">
                  <c:v>996.26666666666802</c:v>
                </c:pt>
                <c:pt idx="14945">
                  <c:v>996.3333333333336</c:v>
                </c:pt>
                <c:pt idx="14946">
                  <c:v>996.4</c:v>
                </c:pt>
                <c:pt idx="14947">
                  <c:v>996.46666666666658</c:v>
                </c:pt>
                <c:pt idx="14948">
                  <c:v>996.53333333333353</c:v>
                </c:pt>
                <c:pt idx="14949">
                  <c:v>996.6</c:v>
                </c:pt>
                <c:pt idx="14950">
                  <c:v>996.66666666666674</c:v>
                </c:pt>
                <c:pt idx="14951">
                  <c:v>996.7333333333462</c:v>
                </c:pt>
                <c:pt idx="14952">
                  <c:v>996.8</c:v>
                </c:pt>
                <c:pt idx="14953">
                  <c:v>996.86666666666667</c:v>
                </c:pt>
                <c:pt idx="14954">
                  <c:v>996.93333333333351</c:v>
                </c:pt>
                <c:pt idx="14955">
                  <c:v>997</c:v>
                </c:pt>
                <c:pt idx="14956">
                  <c:v>997.06666666666672</c:v>
                </c:pt>
                <c:pt idx="14957">
                  <c:v>997.13333333333355</c:v>
                </c:pt>
                <c:pt idx="14958">
                  <c:v>997.19999999999993</c:v>
                </c:pt>
                <c:pt idx="14959">
                  <c:v>997.26666666666665</c:v>
                </c:pt>
                <c:pt idx="14960">
                  <c:v>997.3333333333336</c:v>
                </c:pt>
                <c:pt idx="14961">
                  <c:v>997.40000000000009</c:v>
                </c:pt>
                <c:pt idx="14962">
                  <c:v>997.46666666666681</c:v>
                </c:pt>
                <c:pt idx="14963">
                  <c:v>997.53333333333353</c:v>
                </c:pt>
                <c:pt idx="14964">
                  <c:v>997.59999999999991</c:v>
                </c:pt>
                <c:pt idx="14965">
                  <c:v>997.66666666666663</c:v>
                </c:pt>
                <c:pt idx="14966">
                  <c:v>997.73333333334597</c:v>
                </c:pt>
                <c:pt idx="14967">
                  <c:v>997.80000000000007</c:v>
                </c:pt>
                <c:pt idx="14968">
                  <c:v>997.86666666666679</c:v>
                </c:pt>
                <c:pt idx="14969">
                  <c:v>997.93333333333351</c:v>
                </c:pt>
                <c:pt idx="14970">
                  <c:v>998</c:v>
                </c:pt>
                <c:pt idx="14971">
                  <c:v>998.06666666666672</c:v>
                </c:pt>
                <c:pt idx="14972">
                  <c:v>998.13333333333355</c:v>
                </c:pt>
                <c:pt idx="14973">
                  <c:v>998.2</c:v>
                </c:pt>
                <c:pt idx="14974">
                  <c:v>998.26666666666802</c:v>
                </c:pt>
                <c:pt idx="14975">
                  <c:v>998.3333333333336</c:v>
                </c:pt>
                <c:pt idx="14976">
                  <c:v>998.4</c:v>
                </c:pt>
                <c:pt idx="14977">
                  <c:v>998.4666666666667</c:v>
                </c:pt>
                <c:pt idx="14978">
                  <c:v>998.53333333333353</c:v>
                </c:pt>
                <c:pt idx="14979">
                  <c:v>998.60000000000014</c:v>
                </c:pt>
                <c:pt idx="14980">
                  <c:v>998.66666666666663</c:v>
                </c:pt>
                <c:pt idx="14981">
                  <c:v>998.73333333334585</c:v>
                </c:pt>
                <c:pt idx="14982">
                  <c:v>998.8</c:v>
                </c:pt>
                <c:pt idx="14983">
                  <c:v>998.86666666666667</c:v>
                </c:pt>
                <c:pt idx="14984">
                  <c:v>998.93333333333351</c:v>
                </c:pt>
                <c:pt idx="14985">
                  <c:v>999.00000000000011</c:v>
                </c:pt>
                <c:pt idx="14986">
                  <c:v>999.06666666666661</c:v>
                </c:pt>
                <c:pt idx="14987">
                  <c:v>999.13333333333355</c:v>
                </c:pt>
                <c:pt idx="14988">
                  <c:v>999.2</c:v>
                </c:pt>
                <c:pt idx="14989">
                  <c:v>999.26666666666665</c:v>
                </c:pt>
                <c:pt idx="14990">
                  <c:v>999.3333333333336</c:v>
                </c:pt>
                <c:pt idx="14991">
                  <c:v>999.40000000000009</c:v>
                </c:pt>
                <c:pt idx="14992">
                  <c:v>999.46666666666658</c:v>
                </c:pt>
                <c:pt idx="14993">
                  <c:v>999.53333333333353</c:v>
                </c:pt>
                <c:pt idx="14994">
                  <c:v>999.6</c:v>
                </c:pt>
                <c:pt idx="14995">
                  <c:v>999.66666666666674</c:v>
                </c:pt>
                <c:pt idx="14996">
                  <c:v>999.7333333333462</c:v>
                </c:pt>
                <c:pt idx="14997">
                  <c:v>999.80000000000007</c:v>
                </c:pt>
                <c:pt idx="14998">
                  <c:v>999.86666666666656</c:v>
                </c:pt>
                <c:pt idx="14999">
                  <c:v>999.93333333333351</c:v>
                </c:pt>
                <c:pt idx="15000">
                  <c:v>1000</c:v>
                </c:pt>
              </c:numCache>
            </c:numRef>
          </c:xVal>
          <c:yVal>
            <c:numRef>
              <c:f>'2'!$A$2:$A$15002</c:f>
              <c:numCache>
                <c:formatCode>General</c:formatCode>
                <c:ptCount val="15001"/>
                <c:pt idx="0">
                  <c:v>0</c:v>
                </c:pt>
                <c:pt idx="1">
                  <c:v>8.3732939412670543E-2</c:v>
                </c:pt>
                <c:pt idx="2">
                  <c:v>0.16720888729350389</c:v>
                </c:pt>
                <c:pt idx="3">
                  <c:v>0.25017183411503779</c:v>
                </c:pt>
                <c:pt idx="4">
                  <c:v>0.33236773049717461</c:v>
                </c:pt>
                <c:pt idx="5">
                  <c:v>0.41354545764260087</c:v>
                </c:pt>
                <c:pt idx="6">
                  <c:v>0.49345778624898706</c:v>
                </c:pt>
                <c:pt idx="7">
                  <c:v>0.57186232012748428</c:v>
                </c:pt>
                <c:pt idx="8">
                  <c:v>0.64852242081781752</c:v>
                </c:pt>
                <c:pt idx="9">
                  <c:v>0.7232081095647217</c:v>
                </c:pt>
                <c:pt idx="10">
                  <c:v>0.79569694311023242</c:v>
                </c:pt>
                <c:pt idx="11">
                  <c:v>0.86577485985934965</c:v>
                </c:pt>
                <c:pt idx="12">
                  <c:v>0.93323699309354335</c:v>
                </c:pt>
                <c:pt idx="13">
                  <c:v>0.9978884480366772</c:v>
                </c:pt>
                <c:pt idx="14">
                  <c:v>1.0595450397202621</c:v>
                </c:pt>
                <c:pt idx="15">
                  <c:v>1.1180339887498949</c:v>
                </c:pt>
                <c:pt idx="16">
                  <c:v>1.1731945722405979</c:v>
                </c:pt>
                <c:pt idx="17">
                  <c:v>1.2248787273656778</c:v>
                </c:pt>
                <c:pt idx="18">
                  <c:v>1.2729516051506802</c:v>
                </c:pt>
                <c:pt idx="19">
                  <c:v>1.3172920723403538</c:v>
                </c:pt>
                <c:pt idx="20">
                  <c:v>1.3577931593709538</c:v>
                </c:pt>
                <c:pt idx="21">
                  <c:v>1.3943624526937211</c:v>
                </c:pt>
                <c:pt idx="22">
                  <c:v>1.4269224299136161</c:v>
                </c:pt>
                <c:pt idx="23">
                  <c:v>1.4554107364343396</c:v>
                </c:pt>
                <c:pt idx="24">
                  <c:v>1.479780402529967</c:v>
                </c:pt>
                <c:pt idx="25">
                  <c:v>1.5</c:v>
                </c:pt>
                <c:pt idx="26">
                  <c:v>1.5160537378014021</c:v>
                </c:pt>
                <c:pt idx="27">
                  <c:v>1.5279414962934523</c:v>
                </c:pt>
                <c:pt idx="28">
                  <c:v>1.5356787999720318</c:v>
                </c:pt>
                <c:pt idx="29">
                  <c:v>1.5392967288130628</c:v>
                </c:pt>
                <c:pt idx="30">
                  <c:v>1.5388417685876266</c:v>
                </c:pt>
                <c:pt idx="31">
                  <c:v>1.5343756007506264</c:v>
                </c:pt>
                <c:pt idx="32">
                  <c:v>1.5259748327443095</c:v>
                </c:pt>
                <c:pt idx="33">
                  <c:v>1.5137306697925532</c:v>
                </c:pt>
                <c:pt idx="34">
                  <c:v>1.4977485294921205</c:v>
                </c:pt>
                <c:pt idx="35">
                  <c:v>1.4781476007338061</c:v>
                </c:pt>
                <c:pt idx="36">
                  <c:v>1.4550603487044469</c:v>
                </c:pt>
                <c:pt idx="37">
                  <c:v>1.4286319679347772</c:v>
                </c:pt>
                <c:pt idx="38">
                  <c:v>1.3990197855614919</c:v>
                </c:pt>
                <c:pt idx="39">
                  <c:v>1.3663926171700918</c:v>
                </c:pt>
                <c:pt idx="40">
                  <c:v>1.3309300777698674</c:v>
                </c:pt>
                <c:pt idx="41">
                  <c:v>1.2928218506307518</c:v>
                </c:pt>
                <c:pt idx="42">
                  <c:v>1.2522669168775047</c:v>
                </c:pt>
                <c:pt idx="43">
                  <c:v>1.2094727488909118</c:v>
                </c:pt>
                <c:pt idx="44">
                  <c:v>1.1646544707088917</c:v>
                </c:pt>
                <c:pt idx="45">
                  <c:v>1.1180339887498949</c:v>
                </c:pt>
                <c:pt idx="46">
                  <c:v>1.0698390962985578</c:v>
                </c:pt>
                <c:pt idx="47">
                  <c:v>1.020302555295824</c:v>
                </c:pt>
                <c:pt idx="48">
                  <c:v>0.96966115906631967</c:v>
                </c:pt>
                <c:pt idx="49">
                  <c:v>0.91815477968982062</c:v>
                </c:pt>
                <c:pt idx="50">
                  <c:v>0.86602540378444981</c:v>
                </c:pt>
                <c:pt idx="51">
                  <c:v>0.81351616051454956</c:v>
                </c:pt>
                <c:pt idx="52">
                  <c:v>0.7608703456669107</c:v>
                </c:pt>
                <c:pt idx="53">
                  <c:v>0.70833044565368863</c:v>
                </c:pt>
                <c:pt idx="54">
                  <c:v>0.6561371653011645</c:v>
                </c:pt>
                <c:pt idx="55">
                  <c:v>0.60452846326765353</c:v>
                </c:pt>
                <c:pt idx="56">
                  <c:v>0.5537385989038226</c:v>
                </c:pt>
                <c:pt idx="57">
                  <c:v>0.50399719432318835</c:v>
                </c:pt>
                <c:pt idx="58">
                  <c:v>0.4555283153901819</c:v>
                </c:pt>
                <c:pt idx="59">
                  <c:v>0.40854957525848912</c:v>
                </c:pt>
                <c:pt idx="60">
                  <c:v>0.36327126400268517</c:v>
                </c:pt>
                <c:pt idx="61">
                  <c:v>0.31989550778337938</c:v>
                </c:pt>
                <c:pt idx="62">
                  <c:v>0.27861546086896982</c:v>
                </c:pt>
                <c:pt idx="63">
                  <c:v>0.23961453370721991</c:v>
                </c:pt>
                <c:pt idx="64">
                  <c:v>0.20306566009737342</c:v>
                </c:pt>
                <c:pt idx="65">
                  <c:v>0.16913060635885532</c:v>
                </c:pt>
                <c:pt idx="66">
                  <c:v>0.13795932522667331</c:v>
                </c:pt>
                <c:pt idx="67">
                  <c:v>0.10968935702664129</c:v>
                </c:pt>
                <c:pt idx="68">
                  <c:v>8.4445280496968519E-2</c:v>
                </c:pt>
                <c:pt idx="69">
                  <c:v>6.2338215426227132E-2</c:v>
                </c:pt>
                <c:pt idx="70">
                  <c:v>4.3465379073119759E-2</c:v>
                </c:pt>
                <c:pt idx="71">
                  <c:v>2.7909698120873905E-2</c:v>
                </c:pt>
                <c:pt idx="72">
                  <c:v>1.5739477699583171E-2</c:v>
                </c:pt>
                <c:pt idx="73">
                  <c:v>7.0081287843808031E-3</c:v>
                </c:pt>
                <c:pt idx="74">
                  <c:v>1.7539550465739625E-3</c:v>
                </c:pt>
                <c:pt idx="75">
                  <c:v>0</c:v>
                </c:pt>
                <c:pt idx="76">
                  <c:v>1.7539550465739625E-3</c:v>
                </c:pt>
                <c:pt idx="77">
                  <c:v>7.0081287843805577E-3</c:v>
                </c:pt>
                <c:pt idx="78">
                  <c:v>1.5739477699583171E-2</c:v>
                </c:pt>
                <c:pt idx="79">
                  <c:v>2.7909698120873818E-2</c:v>
                </c:pt>
                <c:pt idx="80">
                  <c:v>4.3465379073119759E-2</c:v>
                </c:pt>
                <c:pt idx="81">
                  <c:v>6.2338215426227132E-2</c:v>
                </c:pt>
                <c:pt idx="82">
                  <c:v>8.4445280496968686E-2</c:v>
                </c:pt>
                <c:pt idx="83">
                  <c:v>0.10968935702664119</c:v>
                </c:pt>
                <c:pt idx="84">
                  <c:v>0.1379593252266732</c:v>
                </c:pt>
                <c:pt idx="85">
                  <c:v>0.16913060635885524</c:v>
                </c:pt>
                <c:pt idx="86">
                  <c:v>0.20306566009737329</c:v>
                </c:pt>
                <c:pt idx="87">
                  <c:v>0.23961453370721991</c:v>
                </c:pt>
                <c:pt idx="88">
                  <c:v>0.27861546086896932</c:v>
                </c:pt>
                <c:pt idx="89">
                  <c:v>0.31989550778337938</c:v>
                </c:pt>
                <c:pt idx="90">
                  <c:v>0.36327126400268495</c:v>
                </c:pt>
                <c:pt idx="91">
                  <c:v>0.4085495752584889</c:v>
                </c:pt>
                <c:pt idx="92">
                  <c:v>0.45552831539018185</c:v>
                </c:pt>
                <c:pt idx="93">
                  <c:v>0.50399719432318824</c:v>
                </c:pt>
                <c:pt idx="94">
                  <c:v>0.55373859890382282</c:v>
                </c:pt>
                <c:pt idx="95">
                  <c:v>0.6045284632676533</c:v>
                </c:pt>
                <c:pt idx="96">
                  <c:v>0.65613716530116428</c:v>
                </c:pt>
                <c:pt idx="97">
                  <c:v>0.70833044565368863</c:v>
                </c:pt>
                <c:pt idx="98">
                  <c:v>0.76087034566691014</c:v>
                </c:pt>
                <c:pt idx="99">
                  <c:v>0.81351616051454956</c:v>
                </c:pt>
                <c:pt idx="100">
                  <c:v>0.86602540378444959</c:v>
                </c:pt>
                <c:pt idx="101">
                  <c:v>0.91815477968982062</c:v>
                </c:pt>
                <c:pt idx="102">
                  <c:v>0.96966115906631933</c:v>
                </c:pt>
                <c:pt idx="103">
                  <c:v>1.020302555295824</c:v>
                </c:pt>
                <c:pt idx="104">
                  <c:v>1.0698390962985578</c:v>
                </c:pt>
                <c:pt idx="105">
                  <c:v>1.1180339887498947</c:v>
                </c:pt>
                <c:pt idx="106">
                  <c:v>1.1646544707088919</c:v>
                </c:pt>
                <c:pt idx="107">
                  <c:v>1.2094727488909118</c:v>
                </c:pt>
                <c:pt idx="108">
                  <c:v>1.2522669168775049</c:v>
                </c:pt>
                <c:pt idx="109">
                  <c:v>1.2928218506307534</c:v>
                </c:pt>
                <c:pt idx="110">
                  <c:v>1.3309300777698674</c:v>
                </c:pt>
                <c:pt idx="111">
                  <c:v>1.3663926171700918</c:v>
                </c:pt>
                <c:pt idx="112">
                  <c:v>1.3990197855614919</c:v>
                </c:pt>
                <c:pt idx="113">
                  <c:v>1.4286319679347774</c:v>
                </c:pt>
                <c:pt idx="114">
                  <c:v>1.4550603487044473</c:v>
                </c:pt>
                <c:pt idx="115">
                  <c:v>1.4781476007338061</c:v>
                </c:pt>
                <c:pt idx="116">
                  <c:v>1.4977485294921207</c:v>
                </c:pt>
                <c:pt idx="117">
                  <c:v>1.5137306697925534</c:v>
                </c:pt>
                <c:pt idx="118">
                  <c:v>1.5259748327443097</c:v>
                </c:pt>
                <c:pt idx="119">
                  <c:v>1.5343756007506264</c:v>
                </c:pt>
                <c:pt idx="120">
                  <c:v>1.538841768587627</c:v>
                </c:pt>
                <c:pt idx="121">
                  <c:v>1.5392967288130626</c:v>
                </c:pt>
                <c:pt idx="122">
                  <c:v>1.5356787999720318</c:v>
                </c:pt>
                <c:pt idx="123">
                  <c:v>1.5279414962934526</c:v>
                </c:pt>
                <c:pt idx="124">
                  <c:v>1.5160537378014021</c:v>
                </c:pt>
                <c:pt idx="125">
                  <c:v>1.5</c:v>
                </c:pt>
                <c:pt idx="126">
                  <c:v>1.479780402529967</c:v>
                </c:pt>
                <c:pt idx="127">
                  <c:v>1.4554107364343398</c:v>
                </c:pt>
                <c:pt idx="128">
                  <c:v>1.4269224299136165</c:v>
                </c:pt>
                <c:pt idx="129">
                  <c:v>1.3943624526937213</c:v>
                </c:pt>
                <c:pt idx="130">
                  <c:v>1.3577931593709538</c:v>
                </c:pt>
                <c:pt idx="131">
                  <c:v>1.3172920723403538</c:v>
                </c:pt>
                <c:pt idx="132">
                  <c:v>1.2729516051506802</c:v>
                </c:pt>
                <c:pt idx="133">
                  <c:v>1.2248787273656778</c:v>
                </c:pt>
                <c:pt idx="134">
                  <c:v>1.173194572240599</c:v>
                </c:pt>
                <c:pt idx="135">
                  <c:v>1.1180339887498951</c:v>
                </c:pt>
                <c:pt idx="136">
                  <c:v>1.0595450397202621</c:v>
                </c:pt>
                <c:pt idx="137">
                  <c:v>0.99788844803667842</c:v>
                </c:pt>
                <c:pt idx="138">
                  <c:v>0.93323699309354369</c:v>
                </c:pt>
                <c:pt idx="139">
                  <c:v>0.86577485985934965</c:v>
                </c:pt>
                <c:pt idx="140">
                  <c:v>0.79569694311023254</c:v>
                </c:pt>
                <c:pt idx="141">
                  <c:v>0.7232081095647227</c:v>
                </c:pt>
                <c:pt idx="142">
                  <c:v>0.6485224208178173</c:v>
                </c:pt>
                <c:pt idx="143">
                  <c:v>0.5718623201274835</c:v>
                </c:pt>
                <c:pt idx="144">
                  <c:v>0.4934577862489874</c:v>
                </c:pt>
                <c:pt idx="145">
                  <c:v>0.41354545764260181</c:v>
                </c:pt>
                <c:pt idx="146">
                  <c:v>0.33236773049717488</c:v>
                </c:pt>
                <c:pt idx="147">
                  <c:v>0.25017183411503729</c:v>
                </c:pt>
                <c:pt idx="148">
                  <c:v>0.16720888729350547</c:v>
                </c:pt>
                <c:pt idx="149">
                  <c:v>8.3732939412670543E-2</c:v>
                </c:pt>
                <c:pt idx="150">
                  <c:v>4.8985871965897087E-16</c:v>
                </c:pt>
                <c:pt idx="151">
                  <c:v>-8.3732939412669266E-2</c:v>
                </c:pt>
                <c:pt idx="152">
                  <c:v>-0.16720888729350231</c:v>
                </c:pt>
                <c:pt idx="153">
                  <c:v>-0.25017183411503829</c:v>
                </c:pt>
                <c:pt idx="154">
                  <c:v>-0.33236773049717239</c:v>
                </c:pt>
                <c:pt idx="155">
                  <c:v>-0.41354545764260031</c:v>
                </c:pt>
                <c:pt idx="156">
                  <c:v>-0.49345778624898595</c:v>
                </c:pt>
                <c:pt idx="157">
                  <c:v>-0.5718623201274845</c:v>
                </c:pt>
                <c:pt idx="158">
                  <c:v>-0.64852242081781597</c:v>
                </c:pt>
                <c:pt idx="159">
                  <c:v>-0.72320810956472092</c:v>
                </c:pt>
                <c:pt idx="160">
                  <c:v>-0.79569694311023187</c:v>
                </c:pt>
                <c:pt idx="161">
                  <c:v>-0.86577485985934965</c:v>
                </c:pt>
                <c:pt idx="162">
                  <c:v>-0.93323699309354269</c:v>
                </c:pt>
                <c:pt idx="163">
                  <c:v>-0.99788844803667731</c:v>
                </c:pt>
                <c:pt idx="164">
                  <c:v>-1.0595450397202621</c:v>
                </c:pt>
                <c:pt idx="165">
                  <c:v>-1.118033988749894</c:v>
                </c:pt>
                <c:pt idx="166">
                  <c:v>-1.1731945722405976</c:v>
                </c:pt>
                <c:pt idx="167">
                  <c:v>-1.2248787273656792</c:v>
                </c:pt>
                <c:pt idx="168">
                  <c:v>-1.2729516051506791</c:v>
                </c:pt>
                <c:pt idx="169">
                  <c:v>-1.3172920723403538</c:v>
                </c:pt>
                <c:pt idx="170">
                  <c:v>-1.3577931593709534</c:v>
                </c:pt>
                <c:pt idx="171">
                  <c:v>-1.3943624526937213</c:v>
                </c:pt>
                <c:pt idx="172">
                  <c:v>-1.4269224299136161</c:v>
                </c:pt>
                <c:pt idx="173">
                  <c:v>-1.4554107364343394</c:v>
                </c:pt>
                <c:pt idx="174">
                  <c:v>-1.4797804025299668</c:v>
                </c:pt>
                <c:pt idx="175">
                  <c:v>-1.4999999999999696</c:v>
                </c:pt>
                <c:pt idx="176">
                  <c:v>-1.5160537378014021</c:v>
                </c:pt>
                <c:pt idx="177">
                  <c:v>-1.5279414962934519</c:v>
                </c:pt>
                <c:pt idx="178">
                  <c:v>-1.5356787999720318</c:v>
                </c:pt>
                <c:pt idx="179">
                  <c:v>-1.5392967288130619</c:v>
                </c:pt>
                <c:pt idx="180">
                  <c:v>-1.5388417685876268</c:v>
                </c:pt>
                <c:pt idx="181">
                  <c:v>-1.5343756007506257</c:v>
                </c:pt>
                <c:pt idx="182">
                  <c:v>-1.5259748327443097</c:v>
                </c:pt>
                <c:pt idx="183">
                  <c:v>-1.5137306697925528</c:v>
                </c:pt>
                <c:pt idx="184">
                  <c:v>-1.4977485294921205</c:v>
                </c:pt>
                <c:pt idx="185">
                  <c:v>-1.4781476007338061</c:v>
                </c:pt>
                <c:pt idx="186">
                  <c:v>-1.4550603487044473</c:v>
                </c:pt>
                <c:pt idx="187">
                  <c:v>-1.4286319679347759</c:v>
                </c:pt>
                <c:pt idx="188">
                  <c:v>-1.3990197855614916</c:v>
                </c:pt>
                <c:pt idx="189">
                  <c:v>-1.3663926171700918</c:v>
                </c:pt>
                <c:pt idx="190">
                  <c:v>-1.3309300777698674</c:v>
                </c:pt>
                <c:pt idx="191">
                  <c:v>-1.2928218506307534</c:v>
                </c:pt>
                <c:pt idx="192">
                  <c:v>-1.2522669168775051</c:v>
                </c:pt>
                <c:pt idx="193">
                  <c:v>-1.2094727488909118</c:v>
                </c:pt>
                <c:pt idx="194">
                  <c:v>-1.1646544707088913</c:v>
                </c:pt>
                <c:pt idx="195">
                  <c:v>-1.1180339887498953</c:v>
                </c:pt>
                <c:pt idx="196">
                  <c:v>-1.0698390962985578</c:v>
                </c:pt>
                <c:pt idx="197">
                  <c:v>-1.0203025552958251</c:v>
                </c:pt>
                <c:pt idx="198">
                  <c:v>-0.96966115906631889</c:v>
                </c:pt>
                <c:pt idx="199">
                  <c:v>-0.91815477968982162</c:v>
                </c:pt>
                <c:pt idx="200">
                  <c:v>-0.86602540378445003</c:v>
                </c:pt>
                <c:pt idx="201">
                  <c:v>-0.81351616051455056</c:v>
                </c:pt>
                <c:pt idx="202">
                  <c:v>-0.7608703456669097</c:v>
                </c:pt>
                <c:pt idx="203">
                  <c:v>-0.70833044565368963</c:v>
                </c:pt>
                <c:pt idx="204">
                  <c:v>-0.6561371653011645</c:v>
                </c:pt>
                <c:pt idx="205">
                  <c:v>-0.60452846326765397</c:v>
                </c:pt>
                <c:pt idx="206">
                  <c:v>-0.5537385989038236</c:v>
                </c:pt>
                <c:pt idx="207">
                  <c:v>-0.50399719432318935</c:v>
                </c:pt>
                <c:pt idx="208">
                  <c:v>-0.45552831539018157</c:v>
                </c:pt>
                <c:pt idx="209">
                  <c:v>-0.40854957525848956</c:v>
                </c:pt>
                <c:pt idx="210">
                  <c:v>-0.36327126400268545</c:v>
                </c:pt>
                <c:pt idx="211">
                  <c:v>-0.31989550778337938</c:v>
                </c:pt>
                <c:pt idx="212">
                  <c:v>-0.27861546086896932</c:v>
                </c:pt>
                <c:pt idx="213">
                  <c:v>-0.23961453370722433</c:v>
                </c:pt>
                <c:pt idx="214">
                  <c:v>-0.20306566009737376</c:v>
                </c:pt>
                <c:pt idx="215">
                  <c:v>-0.16913060635885552</c:v>
                </c:pt>
                <c:pt idx="216">
                  <c:v>-0.1379593252266732</c:v>
                </c:pt>
                <c:pt idx="217">
                  <c:v>-0.10968935702664202</c:v>
                </c:pt>
                <c:pt idx="218">
                  <c:v>-8.444528049696863E-2</c:v>
                </c:pt>
                <c:pt idx="219">
                  <c:v>-6.2338215426227132E-2</c:v>
                </c:pt>
                <c:pt idx="220">
                  <c:v>-4.3465379073119856E-2</c:v>
                </c:pt>
                <c:pt idx="221">
                  <c:v>-2.7909698120874103E-2</c:v>
                </c:pt>
                <c:pt idx="222">
                  <c:v>-1.5739477699583067E-2</c:v>
                </c:pt>
                <c:pt idx="223">
                  <c:v>-7.0081287843807008E-3</c:v>
                </c:pt>
                <c:pt idx="224">
                  <c:v>-1.7539550465739625E-3</c:v>
                </c:pt>
                <c:pt idx="225">
                  <c:v>0</c:v>
                </c:pt>
                <c:pt idx="226">
                  <c:v>-1.7539550465739625E-3</c:v>
                </c:pt>
                <c:pt idx="227">
                  <c:v>-7.0081287843805577E-3</c:v>
                </c:pt>
                <c:pt idx="228">
                  <c:v>-1.5739477699583272E-2</c:v>
                </c:pt>
                <c:pt idx="229">
                  <c:v>-2.7909698120873905E-2</c:v>
                </c:pt>
                <c:pt idx="230">
                  <c:v>-4.3465379073120203E-2</c:v>
                </c:pt>
                <c:pt idx="231">
                  <c:v>-6.2338215426227132E-2</c:v>
                </c:pt>
                <c:pt idx="232">
                  <c:v>-8.4445280496968381E-2</c:v>
                </c:pt>
                <c:pt idx="233">
                  <c:v>-0.10968935702664073</c:v>
                </c:pt>
                <c:pt idx="234">
                  <c:v>-0.13795932522667353</c:v>
                </c:pt>
                <c:pt idx="235">
                  <c:v>-0.16913060635885513</c:v>
                </c:pt>
                <c:pt idx="236">
                  <c:v>-0.20306566009737423</c:v>
                </c:pt>
                <c:pt idx="237">
                  <c:v>-0.23961453370722383</c:v>
                </c:pt>
                <c:pt idx="238">
                  <c:v>-0.27861546086896982</c:v>
                </c:pt>
                <c:pt idx="239">
                  <c:v>-0.31989550778337938</c:v>
                </c:pt>
                <c:pt idx="240">
                  <c:v>-0.36327126400268495</c:v>
                </c:pt>
                <c:pt idx="241">
                  <c:v>-0.40854957525848867</c:v>
                </c:pt>
                <c:pt idx="242">
                  <c:v>-0.45552831539018074</c:v>
                </c:pt>
                <c:pt idx="243">
                  <c:v>-0.50399719432318879</c:v>
                </c:pt>
                <c:pt idx="244">
                  <c:v>-0.5537385989038226</c:v>
                </c:pt>
                <c:pt idx="245">
                  <c:v>-0.60452846326765441</c:v>
                </c:pt>
                <c:pt idx="246">
                  <c:v>-0.65613716530116417</c:v>
                </c:pt>
                <c:pt idx="247">
                  <c:v>-0.70833044565368763</c:v>
                </c:pt>
                <c:pt idx="248">
                  <c:v>-0.76087034566690914</c:v>
                </c:pt>
                <c:pt idx="249">
                  <c:v>-0.81351616051454956</c:v>
                </c:pt>
                <c:pt idx="250">
                  <c:v>-0.86602540378444903</c:v>
                </c:pt>
                <c:pt idx="251">
                  <c:v>-0.91815477968982095</c:v>
                </c:pt>
                <c:pt idx="252">
                  <c:v>-0.96966115906631967</c:v>
                </c:pt>
                <c:pt idx="253">
                  <c:v>-1.0203025552958231</c:v>
                </c:pt>
                <c:pt idx="254">
                  <c:v>-1.0698390962985558</c:v>
                </c:pt>
                <c:pt idx="255">
                  <c:v>-1.1180339887498927</c:v>
                </c:pt>
                <c:pt idx="256">
                  <c:v>-1.1646544707088928</c:v>
                </c:pt>
                <c:pt idx="257">
                  <c:v>-1.2094727488909118</c:v>
                </c:pt>
                <c:pt idx="258">
                  <c:v>-1.2522669168775049</c:v>
                </c:pt>
                <c:pt idx="259">
                  <c:v>-1.2928218506307518</c:v>
                </c:pt>
                <c:pt idx="260">
                  <c:v>-1.3309300777698672</c:v>
                </c:pt>
                <c:pt idx="261">
                  <c:v>-1.3663926171700918</c:v>
                </c:pt>
                <c:pt idx="262">
                  <c:v>-1.3990197855614914</c:v>
                </c:pt>
                <c:pt idx="263">
                  <c:v>-1.4286319679347759</c:v>
                </c:pt>
                <c:pt idx="264">
                  <c:v>-1.455060348704448</c:v>
                </c:pt>
                <c:pt idx="265">
                  <c:v>-1.4781476007338061</c:v>
                </c:pt>
                <c:pt idx="266">
                  <c:v>-1.4977485294921213</c:v>
                </c:pt>
                <c:pt idx="267">
                  <c:v>-1.5137306697925519</c:v>
                </c:pt>
                <c:pt idx="268">
                  <c:v>-1.5259748327443106</c:v>
                </c:pt>
                <c:pt idx="269">
                  <c:v>-1.5343756007506268</c:v>
                </c:pt>
                <c:pt idx="270">
                  <c:v>-1.5388417685876268</c:v>
                </c:pt>
                <c:pt idx="271">
                  <c:v>-1.539296728813063</c:v>
                </c:pt>
                <c:pt idx="272">
                  <c:v>-1.5356787999720334</c:v>
                </c:pt>
                <c:pt idx="273">
                  <c:v>-1.5279414962934523</c:v>
                </c:pt>
                <c:pt idx="274">
                  <c:v>-1.5160537378014025</c:v>
                </c:pt>
                <c:pt idx="275">
                  <c:v>-1.5000000000000004</c:v>
                </c:pt>
                <c:pt idx="276">
                  <c:v>-1.4797804025299679</c:v>
                </c:pt>
                <c:pt idx="277">
                  <c:v>-1.4554107364343398</c:v>
                </c:pt>
                <c:pt idx="278">
                  <c:v>-1.4269224299136161</c:v>
                </c:pt>
                <c:pt idx="279">
                  <c:v>-1.3943624526937215</c:v>
                </c:pt>
                <c:pt idx="280">
                  <c:v>-1.3577931593709538</c:v>
                </c:pt>
                <c:pt idx="281">
                  <c:v>-1.3172920723403558</c:v>
                </c:pt>
                <c:pt idx="282">
                  <c:v>-1.2729516051506815</c:v>
                </c:pt>
                <c:pt idx="283">
                  <c:v>-1.2248787273656798</c:v>
                </c:pt>
                <c:pt idx="284">
                  <c:v>-1.1731945722405979</c:v>
                </c:pt>
                <c:pt idx="285">
                  <c:v>-1.1180339887498945</c:v>
                </c:pt>
                <c:pt idx="286">
                  <c:v>-1.0595450397202621</c:v>
                </c:pt>
                <c:pt idx="287">
                  <c:v>-0.9978884480366772</c:v>
                </c:pt>
                <c:pt idx="288">
                  <c:v>-0.93323699309354402</c:v>
                </c:pt>
                <c:pt idx="289">
                  <c:v>-0.86577485985934965</c:v>
                </c:pt>
                <c:pt idx="290">
                  <c:v>-0.79569694311023353</c:v>
                </c:pt>
                <c:pt idx="291">
                  <c:v>-0.7232081095647227</c:v>
                </c:pt>
                <c:pt idx="292">
                  <c:v>-0.6485224208178193</c:v>
                </c:pt>
                <c:pt idx="293">
                  <c:v>-0.5718623201274825</c:v>
                </c:pt>
                <c:pt idx="294">
                  <c:v>-0.49345778624898617</c:v>
                </c:pt>
                <c:pt idx="295">
                  <c:v>-0.41354545764260431</c:v>
                </c:pt>
                <c:pt idx="296">
                  <c:v>-0.33236773049717488</c:v>
                </c:pt>
                <c:pt idx="297">
                  <c:v>-0.25017183411503829</c:v>
                </c:pt>
                <c:pt idx="298">
                  <c:v>-0.16720888729350419</c:v>
                </c:pt>
                <c:pt idx="299">
                  <c:v>-8.3732939412671528E-2</c:v>
                </c:pt>
                <c:pt idx="300">
                  <c:v>-9.7971743931793956E-16</c:v>
                </c:pt>
                <c:pt idx="301">
                  <c:v>8.3732939412668628E-2</c:v>
                </c:pt>
                <c:pt idx="302">
                  <c:v>0.16720888729350136</c:v>
                </c:pt>
                <c:pt idx="303">
                  <c:v>0.25017183411503563</c:v>
                </c:pt>
                <c:pt idx="304">
                  <c:v>0.3323677304971715</c:v>
                </c:pt>
                <c:pt idx="305">
                  <c:v>0.41354545764260131</c:v>
                </c:pt>
                <c:pt idx="306">
                  <c:v>0.49345778624898762</c:v>
                </c:pt>
                <c:pt idx="307">
                  <c:v>0.57186232012748406</c:v>
                </c:pt>
                <c:pt idx="308">
                  <c:v>0.64852242081781353</c:v>
                </c:pt>
                <c:pt idx="309">
                  <c:v>0.7232081095647197</c:v>
                </c:pt>
                <c:pt idx="310">
                  <c:v>0.79569694311023098</c:v>
                </c:pt>
                <c:pt idx="311">
                  <c:v>0.86577485985934965</c:v>
                </c:pt>
                <c:pt idx="312">
                  <c:v>0.93323699309354169</c:v>
                </c:pt>
                <c:pt idx="313">
                  <c:v>0.99788844803667809</c:v>
                </c:pt>
                <c:pt idx="314">
                  <c:v>1.0595450397202621</c:v>
                </c:pt>
                <c:pt idx="315">
                  <c:v>1.1180339887498922</c:v>
                </c:pt>
                <c:pt idx="316">
                  <c:v>1.1731945722405959</c:v>
                </c:pt>
                <c:pt idx="317">
                  <c:v>1.2248787273656778</c:v>
                </c:pt>
                <c:pt idx="318">
                  <c:v>1.2729516051506795</c:v>
                </c:pt>
                <c:pt idx="319">
                  <c:v>1.3172920723403538</c:v>
                </c:pt>
                <c:pt idx="320">
                  <c:v>1.3577931593709518</c:v>
                </c:pt>
                <c:pt idx="321">
                  <c:v>1.3943624526937217</c:v>
                </c:pt>
                <c:pt idx="322">
                  <c:v>1.4269224299136147</c:v>
                </c:pt>
                <c:pt idx="323">
                  <c:v>1.4554107364343378</c:v>
                </c:pt>
                <c:pt idx="324">
                  <c:v>1.4797804025299668</c:v>
                </c:pt>
                <c:pt idx="325">
                  <c:v>1.4999999999999696</c:v>
                </c:pt>
                <c:pt idx="326">
                  <c:v>1.5160537378014021</c:v>
                </c:pt>
                <c:pt idx="327">
                  <c:v>1.5279414962934523</c:v>
                </c:pt>
                <c:pt idx="328">
                  <c:v>1.5356787999720318</c:v>
                </c:pt>
                <c:pt idx="329">
                  <c:v>1.5392967288130619</c:v>
                </c:pt>
                <c:pt idx="330">
                  <c:v>1.5388417685876259</c:v>
                </c:pt>
                <c:pt idx="331">
                  <c:v>1.534375600750626</c:v>
                </c:pt>
                <c:pt idx="332">
                  <c:v>1.5259748327443099</c:v>
                </c:pt>
                <c:pt idx="333">
                  <c:v>1.5137306697925537</c:v>
                </c:pt>
                <c:pt idx="334">
                  <c:v>1.49774852949212</c:v>
                </c:pt>
                <c:pt idx="335">
                  <c:v>1.4781476007338061</c:v>
                </c:pt>
                <c:pt idx="336">
                  <c:v>1.455060348704448</c:v>
                </c:pt>
                <c:pt idx="337">
                  <c:v>1.4286319679347759</c:v>
                </c:pt>
                <c:pt idx="338">
                  <c:v>1.3990197855614914</c:v>
                </c:pt>
                <c:pt idx="339">
                  <c:v>1.3663926171700918</c:v>
                </c:pt>
                <c:pt idx="340">
                  <c:v>1.3309300777698674</c:v>
                </c:pt>
                <c:pt idx="341">
                  <c:v>1.2928218506307538</c:v>
                </c:pt>
                <c:pt idx="342">
                  <c:v>1.2522669168775029</c:v>
                </c:pt>
                <c:pt idx="343">
                  <c:v>1.2094727488909134</c:v>
                </c:pt>
                <c:pt idx="344">
                  <c:v>1.1646544707088933</c:v>
                </c:pt>
                <c:pt idx="345">
                  <c:v>1.1180339887498967</c:v>
                </c:pt>
                <c:pt idx="346">
                  <c:v>1.0698390962985578</c:v>
                </c:pt>
                <c:pt idx="347">
                  <c:v>1.020302555295824</c:v>
                </c:pt>
                <c:pt idx="348">
                  <c:v>0.96966115906631911</c:v>
                </c:pt>
                <c:pt idx="349">
                  <c:v>0.91815477968982062</c:v>
                </c:pt>
                <c:pt idx="350">
                  <c:v>0.86602540378444992</c:v>
                </c:pt>
                <c:pt idx="351">
                  <c:v>0.81351616051455056</c:v>
                </c:pt>
                <c:pt idx="352">
                  <c:v>0.76087034566691181</c:v>
                </c:pt>
                <c:pt idx="353">
                  <c:v>0.70833044565368974</c:v>
                </c:pt>
                <c:pt idx="354">
                  <c:v>0.65613716530116339</c:v>
                </c:pt>
                <c:pt idx="355">
                  <c:v>0.60452846326765253</c:v>
                </c:pt>
                <c:pt idx="356">
                  <c:v>0.55373859890382193</c:v>
                </c:pt>
                <c:pt idx="357">
                  <c:v>0.50399719432319134</c:v>
                </c:pt>
                <c:pt idx="358">
                  <c:v>0.45552831539018152</c:v>
                </c:pt>
                <c:pt idx="359">
                  <c:v>0.40854957525848945</c:v>
                </c:pt>
                <c:pt idx="360">
                  <c:v>0.36327126400268567</c:v>
                </c:pt>
                <c:pt idx="361">
                  <c:v>0.31989550778337938</c:v>
                </c:pt>
                <c:pt idx="362">
                  <c:v>0.27861546086896832</c:v>
                </c:pt>
                <c:pt idx="363">
                  <c:v>0.23961453370721891</c:v>
                </c:pt>
                <c:pt idx="364">
                  <c:v>0.20306566009737498</c:v>
                </c:pt>
                <c:pt idx="365">
                  <c:v>0.16913060635885657</c:v>
                </c:pt>
                <c:pt idx="366">
                  <c:v>0.13795932522667309</c:v>
                </c:pt>
                <c:pt idx="367">
                  <c:v>0.10968935702664119</c:v>
                </c:pt>
                <c:pt idx="368">
                  <c:v>8.4445280496968839E-2</c:v>
                </c:pt>
                <c:pt idx="369">
                  <c:v>6.2338215426227132E-2</c:v>
                </c:pt>
                <c:pt idx="370">
                  <c:v>4.3465379073118871E-2</c:v>
                </c:pt>
                <c:pt idx="371">
                  <c:v>2.7909698120874103E-2</c:v>
                </c:pt>
                <c:pt idx="372">
                  <c:v>1.5739477699583483E-2</c:v>
                </c:pt>
                <c:pt idx="373">
                  <c:v>7.0081287843810009E-3</c:v>
                </c:pt>
                <c:pt idx="374">
                  <c:v>1.7539550465738572E-3</c:v>
                </c:pt>
                <c:pt idx="375">
                  <c:v>0</c:v>
                </c:pt>
                <c:pt idx="376">
                  <c:v>1.7539550465739625E-3</c:v>
                </c:pt>
                <c:pt idx="377">
                  <c:v>7.0081287843808031E-3</c:v>
                </c:pt>
                <c:pt idx="378">
                  <c:v>1.5739477699583171E-2</c:v>
                </c:pt>
                <c:pt idx="379">
                  <c:v>2.7909698120873905E-2</c:v>
                </c:pt>
                <c:pt idx="380">
                  <c:v>4.3465379073119495E-2</c:v>
                </c:pt>
                <c:pt idx="381">
                  <c:v>6.2338215426227132E-2</c:v>
                </c:pt>
                <c:pt idx="382">
                  <c:v>8.4445280496968186E-2</c:v>
                </c:pt>
                <c:pt idx="383">
                  <c:v>0.10968935702664219</c:v>
                </c:pt>
                <c:pt idx="384">
                  <c:v>0.1379593252266727</c:v>
                </c:pt>
                <c:pt idx="385">
                  <c:v>0.16913060635885407</c:v>
                </c:pt>
                <c:pt idx="386">
                  <c:v>0.20306566009737406</c:v>
                </c:pt>
                <c:pt idx="387">
                  <c:v>0.23961453370721991</c:v>
                </c:pt>
                <c:pt idx="388">
                  <c:v>0.27861546086896982</c:v>
                </c:pt>
                <c:pt idx="389">
                  <c:v>0.31989550778337938</c:v>
                </c:pt>
                <c:pt idx="390">
                  <c:v>0.3632712640026845</c:v>
                </c:pt>
                <c:pt idx="391">
                  <c:v>0.40854957525848867</c:v>
                </c:pt>
                <c:pt idx="392">
                  <c:v>0.45552831539018074</c:v>
                </c:pt>
                <c:pt idx="393">
                  <c:v>0.50399719432318701</c:v>
                </c:pt>
                <c:pt idx="394">
                  <c:v>0.5537385989038206</c:v>
                </c:pt>
                <c:pt idx="395">
                  <c:v>0.60452846326765486</c:v>
                </c:pt>
                <c:pt idx="396">
                  <c:v>0.6561371653011655</c:v>
                </c:pt>
                <c:pt idx="397">
                  <c:v>0.70833044565368863</c:v>
                </c:pt>
                <c:pt idx="398">
                  <c:v>0.7608703456669077</c:v>
                </c:pt>
                <c:pt idx="399">
                  <c:v>0.81351616051454956</c:v>
                </c:pt>
                <c:pt idx="400">
                  <c:v>0.86602540378444925</c:v>
                </c:pt>
                <c:pt idx="401">
                  <c:v>0.91815477968981885</c:v>
                </c:pt>
                <c:pt idx="402">
                  <c:v>0.96966115906631767</c:v>
                </c:pt>
                <c:pt idx="403">
                  <c:v>1.0203025552958263</c:v>
                </c:pt>
                <c:pt idx="404">
                  <c:v>1.0698390962985598</c:v>
                </c:pt>
                <c:pt idx="405">
                  <c:v>1.118033988749894</c:v>
                </c:pt>
                <c:pt idx="406">
                  <c:v>1.1646544707088897</c:v>
                </c:pt>
                <c:pt idx="407">
                  <c:v>1.2094727488909132</c:v>
                </c:pt>
                <c:pt idx="408">
                  <c:v>1.2522669168775047</c:v>
                </c:pt>
                <c:pt idx="409">
                  <c:v>1.2928218506307518</c:v>
                </c:pt>
                <c:pt idx="410">
                  <c:v>1.3309300777698658</c:v>
                </c:pt>
                <c:pt idx="411">
                  <c:v>1.3663926171700918</c:v>
                </c:pt>
                <c:pt idx="412">
                  <c:v>1.3990197855614912</c:v>
                </c:pt>
                <c:pt idx="413">
                  <c:v>1.428631967934777</c:v>
                </c:pt>
                <c:pt idx="414">
                  <c:v>1.455060348704446</c:v>
                </c:pt>
                <c:pt idx="415">
                  <c:v>1.4781476007338081</c:v>
                </c:pt>
                <c:pt idx="416">
                  <c:v>1.4977485294921211</c:v>
                </c:pt>
                <c:pt idx="417">
                  <c:v>1.5137306697925532</c:v>
                </c:pt>
                <c:pt idx="418">
                  <c:v>1.525974832744309</c:v>
                </c:pt>
                <c:pt idx="419">
                  <c:v>1.5343756007506266</c:v>
                </c:pt>
                <c:pt idx="420">
                  <c:v>1.5388417685876266</c:v>
                </c:pt>
                <c:pt idx="421">
                  <c:v>1.5392967288130639</c:v>
                </c:pt>
                <c:pt idx="422">
                  <c:v>1.5356787999720334</c:v>
                </c:pt>
                <c:pt idx="423">
                  <c:v>1.527941496293453</c:v>
                </c:pt>
                <c:pt idx="424">
                  <c:v>1.5160537378014021</c:v>
                </c:pt>
                <c:pt idx="425">
                  <c:v>1.4999999999999702</c:v>
                </c:pt>
                <c:pt idx="426">
                  <c:v>1.4797804025299683</c:v>
                </c:pt>
                <c:pt idx="427">
                  <c:v>1.4554107364343398</c:v>
                </c:pt>
                <c:pt idx="428">
                  <c:v>1.4269224299136163</c:v>
                </c:pt>
                <c:pt idx="429">
                  <c:v>1.3943624526937226</c:v>
                </c:pt>
                <c:pt idx="430">
                  <c:v>1.3577931593709538</c:v>
                </c:pt>
                <c:pt idx="431">
                  <c:v>1.3172920723403552</c:v>
                </c:pt>
                <c:pt idx="432">
                  <c:v>1.2729516051506795</c:v>
                </c:pt>
                <c:pt idx="433">
                  <c:v>1.2248787273656798</c:v>
                </c:pt>
                <c:pt idx="434">
                  <c:v>1.1731945722405999</c:v>
                </c:pt>
                <c:pt idx="435">
                  <c:v>1.1180339887498969</c:v>
                </c:pt>
                <c:pt idx="436">
                  <c:v>1.0595450397202621</c:v>
                </c:pt>
                <c:pt idx="437">
                  <c:v>0.99788844803667842</c:v>
                </c:pt>
                <c:pt idx="438">
                  <c:v>0.93323699309354469</c:v>
                </c:pt>
                <c:pt idx="439">
                  <c:v>0.86577485985934965</c:v>
                </c:pt>
                <c:pt idx="440">
                  <c:v>0.79569694311023487</c:v>
                </c:pt>
                <c:pt idx="441">
                  <c:v>0.7232081095647237</c:v>
                </c:pt>
                <c:pt idx="442">
                  <c:v>0.64852242081781952</c:v>
                </c:pt>
                <c:pt idx="443">
                  <c:v>0.57186232012748639</c:v>
                </c:pt>
                <c:pt idx="444">
                  <c:v>0.49345778624898751</c:v>
                </c:pt>
                <c:pt idx="445">
                  <c:v>0.41354545764260131</c:v>
                </c:pt>
                <c:pt idx="446">
                  <c:v>0.33236773049717477</c:v>
                </c:pt>
                <c:pt idx="447">
                  <c:v>0.25017183411504335</c:v>
                </c:pt>
                <c:pt idx="448">
                  <c:v>0.16720888729350555</c:v>
                </c:pt>
                <c:pt idx="449">
                  <c:v>8.3732939412672763E-2</c:v>
                </c:pt>
                <c:pt idx="450">
                  <c:v>1.4695761589769139E-15</c:v>
                </c:pt>
                <c:pt idx="451">
                  <c:v>-8.3732939412669266E-2</c:v>
                </c:pt>
                <c:pt idx="452">
                  <c:v>-0.16720888729350442</c:v>
                </c:pt>
                <c:pt idx="453">
                  <c:v>-0.25017183411503863</c:v>
                </c:pt>
                <c:pt idx="454">
                  <c:v>-0.33236773049717011</c:v>
                </c:pt>
                <c:pt idx="455">
                  <c:v>-0.41354545764259659</c:v>
                </c:pt>
                <c:pt idx="456">
                  <c:v>-0.49345778624898623</c:v>
                </c:pt>
                <c:pt idx="457">
                  <c:v>-0.5718623201274835</c:v>
                </c:pt>
                <c:pt idx="458">
                  <c:v>-0.64852242081781708</c:v>
                </c:pt>
                <c:pt idx="459">
                  <c:v>-0.72320810956471671</c:v>
                </c:pt>
                <c:pt idx="460">
                  <c:v>-0.79569694311023353</c:v>
                </c:pt>
                <c:pt idx="461">
                  <c:v>-0.86577485985934965</c:v>
                </c:pt>
                <c:pt idx="462">
                  <c:v>-0.93323699309354469</c:v>
                </c:pt>
                <c:pt idx="463">
                  <c:v>-0.99788844803667442</c:v>
                </c:pt>
                <c:pt idx="464">
                  <c:v>-1.0595450397202621</c:v>
                </c:pt>
                <c:pt idx="465">
                  <c:v>-1.1180339887498949</c:v>
                </c:pt>
                <c:pt idx="466">
                  <c:v>-1.173194572240595</c:v>
                </c:pt>
                <c:pt idx="467">
                  <c:v>-1.2248787273656776</c:v>
                </c:pt>
                <c:pt idx="468">
                  <c:v>-1.2729516051506793</c:v>
                </c:pt>
                <c:pt idx="469">
                  <c:v>-1.3172920723403552</c:v>
                </c:pt>
                <c:pt idx="470">
                  <c:v>-1.3577931593709518</c:v>
                </c:pt>
                <c:pt idx="471">
                  <c:v>-1.3943624526937188</c:v>
                </c:pt>
                <c:pt idx="472">
                  <c:v>-1.4269224299136161</c:v>
                </c:pt>
                <c:pt idx="473">
                  <c:v>-1.4554107364343376</c:v>
                </c:pt>
                <c:pt idx="474">
                  <c:v>-1.4797804025299675</c:v>
                </c:pt>
                <c:pt idx="475">
                  <c:v>-1.4999999999999696</c:v>
                </c:pt>
                <c:pt idx="476">
                  <c:v>-1.5160537378014021</c:v>
                </c:pt>
                <c:pt idx="477">
                  <c:v>-1.527941496293451</c:v>
                </c:pt>
                <c:pt idx="478">
                  <c:v>-1.5356787999720318</c:v>
                </c:pt>
                <c:pt idx="479">
                  <c:v>-1.5392967288130619</c:v>
                </c:pt>
                <c:pt idx="480">
                  <c:v>-1.5388417685876252</c:v>
                </c:pt>
                <c:pt idx="481">
                  <c:v>-1.5343756007506255</c:v>
                </c:pt>
                <c:pt idx="482">
                  <c:v>-1.5259748327443095</c:v>
                </c:pt>
                <c:pt idx="483">
                  <c:v>-1.5137306697925519</c:v>
                </c:pt>
                <c:pt idx="484">
                  <c:v>-1.497748529492122</c:v>
                </c:pt>
                <c:pt idx="485">
                  <c:v>-1.4781476007338061</c:v>
                </c:pt>
                <c:pt idx="486">
                  <c:v>-1.4550603487044456</c:v>
                </c:pt>
                <c:pt idx="487">
                  <c:v>-1.4286319679347776</c:v>
                </c:pt>
                <c:pt idx="488">
                  <c:v>-1.3990197855614919</c:v>
                </c:pt>
                <c:pt idx="489">
                  <c:v>-1.3663926171700918</c:v>
                </c:pt>
                <c:pt idx="490">
                  <c:v>-1.3309300777698658</c:v>
                </c:pt>
                <c:pt idx="491">
                  <c:v>-1.2928218506307538</c:v>
                </c:pt>
                <c:pt idx="492">
                  <c:v>-1.2522669168775049</c:v>
                </c:pt>
                <c:pt idx="493">
                  <c:v>-1.2094727488909098</c:v>
                </c:pt>
                <c:pt idx="494">
                  <c:v>-1.1646544707088935</c:v>
                </c:pt>
                <c:pt idx="495">
                  <c:v>-1.118033988749894</c:v>
                </c:pt>
                <c:pt idx="496">
                  <c:v>-1.0698390962985598</c:v>
                </c:pt>
                <c:pt idx="497">
                  <c:v>-1.0203025552958211</c:v>
                </c:pt>
                <c:pt idx="498">
                  <c:v>-0.96966115906631933</c:v>
                </c:pt>
                <c:pt idx="499">
                  <c:v>-0.91815477968982362</c:v>
                </c:pt>
                <c:pt idx="500">
                  <c:v>-0.86602540378445103</c:v>
                </c:pt>
                <c:pt idx="501">
                  <c:v>-0.81351616051455056</c:v>
                </c:pt>
                <c:pt idx="502">
                  <c:v>-0.7608703456669087</c:v>
                </c:pt>
                <c:pt idx="503">
                  <c:v>-0.70833044565368963</c:v>
                </c:pt>
                <c:pt idx="504">
                  <c:v>-0.65613716530116406</c:v>
                </c:pt>
                <c:pt idx="505">
                  <c:v>-0.60452846326765253</c:v>
                </c:pt>
                <c:pt idx="506">
                  <c:v>-0.55373859890382482</c:v>
                </c:pt>
                <c:pt idx="507">
                  <c:v>-0.50399719432318868</c:v>
                </c:pt>
                <c:pt idx="508">
                  <c:v>-0.45552831539018468</c:v>
                </c:pt>
                <c:pt idx="509">
                  <c:v>-0.40854957525848673</c:v>
                </c:pt>
                <c:pt idx="510">
                  <c:v>-0.3632712640026885</c:v>
                </c:pt>
                <c:pt idx="511">
                  <c:v>-0.31989550778337938</c:v>
                </c:pt>
                <c:pt idx="512">
                  <c:v>-0.27861546086896832</c:v>
                </c:pt>
                <c:pt idx="513">
                  <c:v>-0.23961453370722433</c:v>
                </c:pt>
                <c:pt idx="514">
                  <c:v>-0.20306566009737298</c:v>
                </c:pt>
                <c:pt idx="515">
                  <c:v>-0.16913060635885668</c:v>
                </c:pt>
                <c:pt idx="516">
                  <c:v>-0.13795932522667331</c:v>
                </c:pt>
                <c:pt idx="517">
                  <c:v>-0.10968935702664306</c:v>
                </c:pt>
                <c:pt idx="518">
                  <c:v>-8.4445280496969088E-2</c:v>
                </c:pt>
                <c:pt idx="519">
                  <c:v>-6.2338215426226397E-2</c:v>
                </c:pt>
                <c:pt idx="520">
                  <c:v>-4.3465379073119946E-2</c:v>
                </c:pt>
                <c:pt idx="521">
                  <c:v>-2.7909698120872652E-2</c:v>
                </c:pt>
                <c:pt idx="522">
                  <c:v>-1.5739477699583483E-2</c:v>
                </c:pt>
                <c:pt idx="523">
                  <c:v>-7.0081287843805577E-3</c:v>
                </c:pt>
                <c:pt idx="524">
                  <c:v>-1.7539550465741627E-3</c:v>
                </c:pt>
                <c:pt idx="525">
                  <c:v>0</c:v>
                </c:pt>
                <c:pt idx="526">
                  <c:v>-1.7539550465737542E-3</c:v>
                </c:pt>
                <c:pt idx="527">
                  <c:v>-7.0081287843807008E-3</c:v>
                </c:pt>
                <c:pt idx="528">
                  <c:v>-1.5739477699583691E-2</c:v>
                </c:pt>
                <c:pt idx="529">
                  <c:v>-2.7909698120873905E-2</c:v>
                </c:pt>
                <c:pt idx="530">
                  <c:v>-4.3465379073120425E-2</c:v>
                </c:pt>
                <c:pt idx="531">
                  <c:v>-6.2338215426227132E-2</c:v>
                </c:pt>
                <c:pt idx="532">
                  <c:v>-8.4445280496969533E-2</c:v>
                </c:pt>
                <c:pt idx="533">
                  <c:v>-0.10968935702664029</c:v>
                </c:pt>
                <c:pt idx="534">
                  <c:v>-0.13795932522667054</c:v>
                </c:pt>
                <c:pt idx="535">
                  <c:v>-0.16913060635885385</c:v>
                </c:pt>
                <c:pt idx="536">
                  <c:v>-0.20306566009737428</c:v>
                </c:pt>
                <c:pt idx="537">
                  <c:v>-0.23961453370722549</c:v>
                </c:pt>
                <c:pt idx="538">
                  <c:v>-0.27861546086896938</c:v>
                </c:pt>
                <c:pt idx="539">
                  <c:v>-0.31989550778337938</c:v>
                </c:pt>
                <c:pt idx="540">
                  <c:v>-0.36327126400268428</c:v>
                </c:pt>
                <c:pt idx="541">
                  <c:v>-0.40854957525848556</c:v>
                </c:pt>
                <c:pt idx="542">
                  <c:v>-0.45552831539018052</c:v>
                </c:pt>
                <c:pt idx="543">
                  <c:v>-0.50399719432318391</c:v>
                </c:pt>
                <c:pt idx="544">
                  <c:v>-0.55373859890382671</c:v>
                </c:pt>
                <c:pt idx="545">
                  <c:v>-0.60452846326765453</c:v>
                </c:pt>
                <c:pt idx="546">
                  <c:v>-0.6561371653011675</c:v>
                </c:pt>
                <c:pt idx="547">
                  <c:v>-0.70833044565368863</c:v>
                </c:pt>
                <c:pt idx="548">
                  <c:v>-0.7608703456669077</c:v>
                </c:pt>
                <c:pt idx="549">
                  <c:v>-0.81351616051454956</c:v>
                </c:pt>
                <c:pt idx="550">
                  <c:v>-0.86602540378444548</c:v>
                </c:pt>
                <c:pt idx="551">
                  <c:v>-0.91815477968981862</c:v>
                </c:pt>
                <c:pt idx="552">
                  <c:v>-0.96966115906632178</c:v>
                </c:pt>
                <c:pt idx="553">
                  <c:v>-1.0203025552958285</c:v>
                </c:pt>
                <c:pt idx="554">
                  <c:v>-1.0698390962985598</c:v>
                </c:pt>
                <c:pt idx="555">
                  <c:v>-1.1180339887498931</c:v>
                </c:pt>
                <c:pt idx="556">
                  <c:v>-1.1646544707088915</c:v>
                </c:pt>
                <c:pt idx="557">
                  <c:v>-1.2094727488909098</c:v>
                </c:pt>
                <c:pt idx="558">
                  <c:v>-1.2522669168775045</c:v>
                </c:pt>
                <c:pt idx="559">
                  <c:v>-1.2928218506307498</c:v>
                </c:pt>
                <c:pt idx="560">
                  <c:v>-1.3309300777698658</c:v>
                </c:pt>
                <c:pt idx="561">
                  <c:v>-1.3663926171700918</c:v>
                </c:pt>
                <c:pt idx="562">
                  <c:v>-1.3990197855614919</c:v>
                </c:pt>
                <c:pt idx="563">
                  <c:v>-1.4286319679347779</c:v>
                </c:pt>
                <c:pt idx="564">
                  <c:v>-1.455060348704446</c:v>
                </c:pt>
                <c:pt idx="565">
                  <c:v>-1.4781476007338081</c:v>
                </c:pt>
                <c:pt idx="566">
                  <c:v>-1.4977485294921191</c:v>
                </c:pt>
                <c:pt idx="567">
                  <c:v>-1.5137306697925532</c:v>
                </c:pt>
                <c:pt idx="568">
                  <c:v>-1.5259748327443117</c:v>
                </c:pt>
                <c:pt idx="569">
                  <c:v>-1.5343756007506282</c:v>
                </c:pt>
                <c:pt idx="570">
                  <c:v>-1.5388417685876277</c:v>
                </c:pt>
                <c:pt idx="571">
                  <c:v>-1.5392967288130639</c:v>
                </c:pt>
                <c:pt idx="572">
                  <c:v>-1.5356787999720318</c:v>
                </c:pt>
                <c:pt idx="573">
                  <c:v>-1.5279414962934528</c:v>
                </c:pt>
                <c:pt idx="574">
                  <c:v>-1.5160537378014021</c:v>
                </c:pt>
                <c:pt idx="575">
                  <c:v>-1.5000000000000013</c:v>
                </c:pt>
                <c:pt idx="576">
                  <c:v>-1.4797804025299683</c:v>
                </c:pt>
                <c:pt idx="577">
                  <c:v>-1.4554107364343398</c:v>
                </c:pt>
                <c:pt idx="578">
                  <c:v>-1.4269224299136181</c:v>
                </c:pt>
                <c:pt idx="579">
                  <c:v>-1.3943624526937204</c:v>
                </c:pt>
                <c:pt idx="580">
                  <c:v>-1.3577931593709538</c:v>
                </c:pt>
                <c:pt idx="581">
                  <c:v>-1.3172920723403538</c:v>
                </c:pt>
                <c:pt idx="582">
                  <c:v>-1.2729516051506813</c:v>
                </c:pt>
                <c:pt idx="583">
                  <c:v>-1.2248787273656832</c:v>
                </c:pt>
                <c:pt idx="584">
                  <c:v>-1.1731945722406008</c:v>
                </c:pt>
                <c:pt idx="585">
                  <c:v>-1.1180339887498967</c:v>
                </c:pt>
                <c:pt idx="586">
                  <c:v>-1.0595450397202621</c:v>
                </c:pt>
                <c:pt idx="587">
                  <c:v>-0.99788844803667853</c:v>
                </c:pt>
                <c:pt idx="588">
                  <c:v>-0.93323699309354224</c:v>
                </c:pt>
                <c:pt idx="589">
                  <c:v>-0.86577485985934965</c:v>
                </c:pt>
                <c:pt idx="590">
                  <c:v>-0.79569694311023809</c:v>
                </c:pt>
                <c:pt idx="591">
                  <c:v>-0.72320810956472392</c:v>
                </c:pt>
                <c:pt idx="592">
                  <c:v>-0.6485224208178233</c:v>
                </c:pt>
                <c:pt idx="593">
                  <c:v>-0.57186232012748039</c:v>
                </c:pt>
                <c:pt idx="594">
                  <c:v>-0.49345778624898795</c:v>
                </c:pt>
                <c:pt idx="595">
                  <c:v>-0.41354545764259654</c:v>
                </c:pt>
                <c:pt idx="596">
                  <c:v>-0.33236773049717488</c:v>
                </c:pt>
                <c:pt idx="597">
                  <c:v>-0.25017183411504385</c:v>
                </c:pt>
                <c:pt idx="598">
                  <c:v>-0.16720888729350608</c:v>
                </c:pt>
                <c:pt idx="599">
                  <c:v>-8.3732939412675997E-2</c:v>
                </c:pt>
                <c:pt idx="600">
                  <c:v>-1.9594348786358969E-15</c:v>
                </c:pt>
                <c:pt idx="601">
                  <c:v>8.3732939412670265E-2</c:v>
                </c:pt>
                <c:pt idx="602">
                  <c:v>0.16720888729350036</c:v>
                </c:pt>
                <c:pt idx="603">
                  <c:v>0.25017183411503813</c:v>
                </c:pt>
                <c:pt idx="604">
                  <c:v>0.33236773049716972</c:v>
                </c:pt>
                <c:pt idx="605">
                  <c:v>0.41354545764260131</c:v>
                </c:pt>
                <c:pt idx="606">
                  <c:v>0.49345778624898262</c:v>
                </c:pt>
                <c:pt idx="607">
                  <c:v>0.57186232012748317</c:v>
                </c:pt>
                <c:pt idx="608">
                  <c:v>0.64852242081781153</c:v>
                </c:pt>
                <c:pt idx="609">
                  <c:v>0.7232081095647187</c:v>
                </c:pt>
                <c:pt idx="610">
                  <c:v>0.79569694311023309</c:v>
                </c:pt>
                <c:pt idx="611">
                  <c:v>0.86577485985934965</c:v>
                </c:pt>
                <c:pt idx="612">
                  <c:v>0.93323699309354424</c:v>
                </c:pt>
                <c:pt idx="613">
                  <c:v>0.99788844803667409</c:v>
                </c:pt>
                <c:pt idx="614">
                  <c:v>1.0595450397202621</c:v>
                </c:pt>
                <c:pt idx="615">
                  <c:v>1.1180339887498925</c:v>
                </c:pt>
                <c:pt idx="616">
                  <c:v>1.1731945722405928</c:v>
                </c:pt>
                <c:pt idx="617">
                  <c:v>1.2248787273656792</c:v>
                </c:pt>
                <c:pt idx="618">
                  <c:v>1.2729516051506775</c:v>
                </c:pt>
                <c:pt idx="619">
                  <c:v>1.3172920723403538</c:v>
                </c:pt>
                <c:pt idx="620">
                  <c:v>1.3577931593709518</c:v>
                </c:pt>
                <c:pt idx="621">
                  <c:v>1.3943624526937204</c:v>
                </c:pt>
                <c:pt idx="622">
                  <c:v>1.4269224299136161</c:v>
                </c:pt>
                <c:pt idx="623">
                  <c:v>1.4554107364343358</c:v>
                </c:pt>
                <c:pt idx="624">
                  <c:v>1.4797804025299657</c:v>
                </c:pt>
                <c:pt idx="625">
                  <c:v>1.4999999999999696</c:v>
                </c:pt>
                <c:pt idx="626">
                  <c:v>1.5160537378014021</c:v>
                </c:pt>
                <c:pt idx="627">
                  <c:v>1.5279414962934508</c:v>
                </c:pt>
                <c:pt idx="628">
                  <c:v>1.5356787999720318</c:v>
                </c:pt>
                <c:pt idx="629">
                  <c:v>1.5392967288130619</c:v>
                </c:pt>
                <c:pt idx="630">
                  <c:v>1.5388417685876266</c:v>
                </c:pt>
                <c:pt idx="631">
                  <c:v>1.5343756007506255</c:v>
                </c:pt>
                <c:pt idx="632">
                  <c:v>1.525974832744311</c:v>
                </c:pt>
                <c:pt idx="633">
                  <c:v>1.5137306697925539</c:v>
                </c:pt>
                <c:pt idx="634">
                  <c:v>1.4977485294921187</c:v>
                </c:pt>
                <c:pt idx="635">
                  <c:v>1.4781476007338041</c:v>
                </c:pt>
                <c:pt idx="636">
                  <c:v>1.455060348704446</c:v>
                </c:pt>
                <c:pt idx="637">
                  <c:v>1.4286319679347779</c:v>
                </c:pt>
                <c:pt idx="638">
                  <c:v>1.3990197855614919</c:v>
                </c:pt>
                <c:pt idx="639">
                  <c:v>1.3663926171700918</c:v>
                </c:pt>
                <c:pt idx="640">
                  <c:v>1.3309300777698678</c:v>
                </c:pt>
                <c:pt idx="641">
                  <c:v>1.2928218506307558</c:v>
                </c:pt>
                <c:pt idx="642">
                  <c:v>1.2522669168775002</c:v>
                </c:pt>
                <c:pt idx="643">
                  <c:v>1.2094727488909098</c:v>
                </c:pt>
                <c:pt idx="644">
                  <c:v>1.1646544707088926</c:v>
                </c:pt>
                <c:pt idx="645">
                  <c:v>1.1180339887498945</c:v>
                </c:pt>
                <c:pt idx="646">
                  <c:v>1.0698390962985598</c:v>
                </c:pt>
                <c:pt idx="647">
                  <c:v>1.020302555295824</c:v>
                </c:pt>
                <c:pt idx="648">
                  <c:v>0.96966115906632333</c:v>
                </c:pt>
                <c:pt idx="649">
                  <c:v>0.91815477968982095</c:v>
                </c:pt>
                <c:pt idx="650">
                  <c:v>0.86602540378444692</c:v>
                </c:pt>
                <c:pt idx="651">
                  <c:v>0.81351616051455056</c:v>
                </c:pt>
                <c:pt idx="652">
                  <c:v>0.76087034566690892</c:v>
                </c:pt>
                <c:pt idx="653">
                  <c:v>0.70833044565369063</c:v>
                </c:pt>
                <c:pt idx="654">
                  <c:v>0.65613716530116428</c:v>
                </c:pt>
                <c:pt idx="655">
                  <c:v>0.60452846326765619</c:v>
                </c:pt>
                <c:pt idx="656">
                  <c:v>0.5537385989038226</c:v>
                </c:pt>
                <c:pt idx="657">
                  <c:v>0.50399719432319146</c:v>
                </c:pt>
                <c:pt idx="658">
                  <c:v>0.45552831539018207</c:v>
                </c:pt>
                <c:pt idx="659">
                  <c:v>0.40854957525848712</c:v>
                </c:pt>
                <c:pt idx="660">
                  <c:v>0.36327126400268567</c:v>
                </c:pt>
                <c:pt idx="661">
                  <c:v>0.31989550778337938</c:v>
                </c:pt>
                <c:pt idx="662">
                  <c:v>0.27861546086897082</c:v>
                </c:pt>
                <c:pt idx="663">
                  <c:v>0.23961453370721891</c:v>
                </c:pt>
                <c:pt idx="664">
                  <c:v>0.20306566009737551</c:v>
                </c:pt>
                <c:pt idx="665">
                  <c:v>0.16913060635886187</c:v>
                </c:pt>
                <c:pt idx="666">
                  <c:v>0.13795932522667542</c:v>
                </c:pt>
                <c:pt idx="667">
                  <c:v>0.10968935702664119</c:v>
                </c:pt>
                <c:pt idx="668">
                  <c:v>8.4445280496967631E-2</c:v>
                </c:pt>
                <c:pt idx="669">
                  <c:v>6.2338215426227132E-2</c:v>
                </c:pt>
                <c:pt idx="670">
                  <c:v>4.3465379073118975E-2</c:v>
                </c:pt>
                <c:pt idx="671">
                  <c:v>2.7909698120874328E-2</c:v>
                </c:pt>
                <c:pt idx="672">
                  <c:v>1.5739477699584118E-2</c:v>
                </c:pt>
                <c:pt idx="673">
                  <c:v>7.0081287843809107E-3</c:v>
                </c:pt>
                <c:pt idx="674">
                  <c:v>1.7539550465739625E-3</c:v>
                </c:pt>
                <c:pt idx="675">
                  <c:v>0</c:v>
                </c:pt>
                <c:pt idx="676">
                  <c:v>1.7539550465739625E-3</c:v>
                </c:pt>
                <c:pt idx="677">
                  <c:v>7.0081287843811214E-3</c:v>
                </c:pt>
                <c:pt idx="678">
                  <c:v>1.5739477699583171E-2</c:v>
                </c:pt>
                <c:pt idx="679">
                  <c:v>2.7909698120872416E-2</c:v>
                </c:pt>
                <c:pt idx="680">
                  <c:v>4.3465379073119405E-2</c:v>
                </c:pt>
                <c:pt idx="681">
                  <c:v>6.233821542622453E-2</c:v>
                </c:pt>
                <c:pt idx="682">
                  <c:v>8.4445280496967839E-2</c:v>
                </c:pt>
                <c:pt idx="683">
                  <c:v>0.10968935702664206</c:v>
                </c:pt>
                <c:pt idx="684">
                  <c:v>0.13795932522667564</c:v>
                </c:pt>
                <c:pt idx="685">
                  <c:v>0.1691306063588556</c:v>
                </c:pt>
                <c:pt idx="686">
                  <c:v>0.20306566009737193</c:v>
                </c:pt>
                <c:pt idx="687">
                  <c:v>0.23961453370721941</c:v>
                </c:pt>
                <c:pt idx="688">
                  <c:v>0.27861546086896682</c:v>
                </c:pt>
                <c:pt idx="689">
                  <c:v>0.31989550778337938</c:v>
                </c:pt>
                <c:pt idx="690">
                  <c:v>0.36327126400268184</c:v>
                </c:pt>
                <c:pt idx="691">
                  <c:v>0.40854957525849356</c:v>
                </c:pt>
                <c:pt idx="692">
                  <c:v>0.45552831539018335</c:v>
                </c:pt>
                <c:pt idx="693">
                  <c:v>0.50399719432318701</c:v>
                </c:pt>
                <c:pt idx="694">
                  <c:v>0.5537385989038236</c:v>
                </c:pt>
                <c:pt idx="695">
                  <c:v>0.60452846326765086</c:v>
                </c:pt>
                <c:pt idx="696">
                  <c:v>0.65613716530116506</c:v>
                </c:pt>
                <c:pt idx="697">
                  <c:v>0.70833044565368464</c:v>
                </c:pt>
                <c:pt idx="698">
                  <c:v>0.7608703456669097</c:v>
                </c:pt>
                <c:pt idx="699">
                  <c:v>0.81351616051455256</c:v>
                </c:pt>
                <c:pt idx="700">
                  <c:v>0.86602540378444959</c:v>
                </c:pt>
                <c:pt idx="701">
                  <c:v>0.91815477968982195</c:v>
                </c:pt>
                <c:pt idx="702">
                  <c:v>0.969661159066318</c:v>
                </c:pt>
                <c:pt idx="703">
                  <c:v>1.020302555295826</c:v>
                </c:pt>
                <c:pt idx="704">
                  <c:v>1.0698390962985558</c:v>
                </c:pt>
                <c:pt idx="705">
                  <c:v>1.1180339887498953</c:v>
                </c:pt>
                <c:pt idx="706">
                  <c:v>1.1646544707088891</c:v>
                </c:pt>
                <c:pt idx="707">
                  <c:v>1.2094727488909118</c:v>
                </c:pt>
                <c:pt idx="708">
                  <c:v>1.252266916877508</c:v>
                </c:pt>
                <c:pt idx="709">
                  <c:v>1.2928218506307534</c:v>
                </c:pt>
                <c:pt idx="710">
                  <c:v>1.3309300777698678</c:v>
                </c:pt>
                <c:pt idx="711">
                  <c:v>1.3663926171700918</c:v>
                </c:pt>
                <c:pt idx="712">
                  <c:v>1.3990197855614934</c:v>
                </c:pt>
                <c:pt idx="713">
                  <c:v>1.4286319679347759</c:v>
                </c:pt>
                <c:pt idx="714">
                  <c:v>1.4550603487044436</c:v>
                </c:pt>
                <c:pt idx="715">
                  <c:v>1.4781476007338061</c:v>
                </c:pt>
                <c:pt idx="716">
                  <c:v>1.4977485294921222</c:v>
                </c:pt>
                <c:pt idx="717">
                  <c:v>1.5137306697925548</c:v>
                </c:pt>
                <c:pt idx="718">
                  <c:v>1.5259748327443099</c:v>
                </c:pt>
                <c:pt idx="719">
                  <c:v>1.534375600750628</c:v>
                </c:pt>
                <c:pt idx="720">
                  <c:v>1.5388417685876266</c:v>
                </c:pt>
                <c:pt idx="721">
                  <c:v>1.539296728813063</c:v>
                </c:pt>
                <c:pt idx="722">
                  <c:v>1.5356787999720334</c:v>
                </c:pt>
                <c:pt idx="723">
                  <c:v>1.5279414962934545</c:v>
                </c:pt>
                <c:pt idx="724">
                  <c:v>1.5160537378014025</c:v>
                </c:pt>
                <c:pt idx="725">
                  <c:v>1.500000000000002</c:v>
                </c:pt>
                <c:pt idx="726">
                  <c:v>1.4797804025299666</c:v>
                </c:pt>
                <c:pt idx="727">
                  <c:v>1.4554107364343398</c:v>
                </c:pt>
                <c:pt idx="728">
                  <c:v>1.4269224299136201</c:v>
                </c:pt>
                <c:pt idx="729">
                  <c:v>1.3943624526937231</c:v>
                </c:pt>
                <c:pt idx="730">
                  <c:v>1.3577931593709558</c:v>
                </c:pt>
                <c:pt idx="731">
                  <c:v>1.3172920723403558</c:v>
                </c:pt>
                <c:pt idx="732">
                  <c:v>1.2729516051506815</c:v>
                </c:pt>
                <c:pt idx="733">
                  <c:v>1.2248787273656758</c:v>
                </c:pt>
                <c:pt idx="734">
                  <c:v>1.173194572240599</c:v>
                </c:pt>
                <c:pt idx="735">
                  <c:v>1.1180339887498993</c:v>
                </c:pt>
                <c:pt idx="736">
                  <c:v>1.0595450397202621</c:v>
                </c:pt>
                <c:pt idx="737">
                  <c:v>0.99788844803668153</c:v>
                </c:pt>
                <c:pt idx="738">
                  <c:v>0.93323699309354524</c:v>
                </c:pt>
                <c:pt idx="739">
                  <c:v>0.86577485985935165</c:v>
                </c:pt>
                <c:pt idx="740">
                  <c:v>0.79569694311022809</c:v>
                </c:pt>
                <c:pt idx="741">
                  <c:v>0.7232081095647217</c:v>
                </c:pt>
                <c:pt idx="742">
                  <c:v>0.64852242081782241</c:v>
                </c:pt>
                <c:pt idx="743">
                  <c:v>0.57186232012748406</c:v>
                </c:pt>
                <c:pt idx="744">
                  <c:v>0.49345778624899167</c:v>
                </c:pt>
                <c:pt idx="745">
                  <c:v>0.41354545764260231</c:v>
                </c:pt>
                <c:pt idx="746">
                  <c:v>0.33236773049717488</c:v>
                </c:pt>
                <c:pt idx="747">
                  <c:v>0.25017183411503879</c:v>
                </c:pt>
                <c:pt idx="748">
                  <c:v>0.16720888729350303</c:v>
                </c:pt>
                <c:pt idx="749">
                  <c:v>8.3732939412674706E-2</c:v>
                </c:pt>
                <c:pt idx="750">
                  <c:v>-1.1034200805058595E-15</c:v>
                </c:pt>
                <c:pt idx="751">
                  <c:v>-8.3732939412666227E-2</c:v>
                </c:pt>
                <c:pt idx="752">
                  <c:v>-0.16720888729350342</c:v>
                </c:pt>
                <c:pt idx="753">
                  <c:v>-0.25017183411503419</c:v>
                </c:pt>
                <c:pt idx="754">
                  <c:v>-0.33236773049717439</c:v>
                </c:pt>
                <c:pt idx="755">
                  <c:v>-0.41354545764259565</c:v>
                </c:pt>
                <c:pt idx="756">
                  <c:v>-0.4934577862489854</c:v>
                </c:pt>
                <c:pt idx="757">
                  <c:v>-0.5718623201274855</c:v>
                </c:pt>
                <c:pt idx="758">
                  <c:v>-0.64852242081781442</c:v>
                </c:pt>
                <c:pt idx="759">
                  <c:v>-0.72320810956472303</c:v>
                </c:pt>
                <c:pt idx="760">
                  <c:v>-0.79569694311022976</c:v>
                </c:pt>
                <c:pt idx="761">
                  <c:v>-0.86577485985934965</c:v>
                </c:pt>
                <c:pt idx="762">
                  <c:v>-0.93323699309353969</c:v>
                </c:pt>
                <c:pt idx="763">
                  <c:v>-0.99788844803667132</c:v>
                </c:pt>
                <c:pt idx="764">
                  <c:v>-1.0595450397202621</c:v>
                </c:pt>
                <c:pt idx="765">
                  <c:v>-1.1180339887498925</c:v>
                </c:pt>
                <c:pt idx="766">
                  <c:v>-1.1731945722405999</c:v>
                </c:pt>
                <c:pt idx="767">
                  <c:v>-1.2248787273656772</c:v>
                </c:pt>
                <c:pt idx="768">
                  <c:v>-1.2729516051506757</c:v>
                </c:pt>
                <c:pt idx="769">
                  <c:v>-1.3172920723403534</c:v>
                </c:pt>
                <c:pt idx="770">
                  <c:v>-1.3577931593709498</c:v>
                </c:pt>
                <c:pt idx="771">
                  <c:v>-1.3943624526937208</c:v>
                </c:pt>
                <c:pt idx="772">
                  <c:v>-1.4269224299136161</c:v>
                </c:pt>
                <c:pt idx="773">
                  <c:v>-1.4554107364343378</c:v>
                </c:pt>
                <c:pt idx="774">
                  <c:v>-1.4797804025299672</c:v>
                </c:pt>
                <c:pt idx="775">
                  <c:v>-1.4999999999999694</c:v>
                </c:pt>
                <c:pt idx="776">
                  <c:v>-1.5160537378014001</c:v>
                </c:pt>
                <c:pt idx="777">
                  <c:v>-1.5279414962934503</c:v>
                </c:pt>
                <c:pt idx="778">
                  <c:v>-1.5356787999720316</c:v>
                </c:pt>
                <c:pt idx="779">
                  <c:v>-1.5392967288130617</c:v>
                </c:pt>
                <c:pt idx="780">
                  <c:v>-1.5388417685876268</c:v>
                </c:pt>
                <c:pt idx="781">
                  <c:v>-1.5343756007506242</c:v>
                </c:pt>
                <c:pt idx="782">
                  <c:v>-1.5259748327443083</c:v>
                </c:pt>
                <c:pt idx="783">
                  <c:v>-1.5137306697925519</c:v>
                </c:pt>
                <c:pt idx="784">
                  <c:v>-1.4977485294921205</c:v>
                </c:pt>
                <c:pt idx="785">
                  <c:v>-1.4781476007338061</c:v>
                </c:pt>
                <c:pt idx="786">
                  <c:v>-1.4550603487044484</c:v>
                </c:pt>
                <c:pt idx="787">
                  <c:v>-1.4286319679347779</c:v>
                </c:pt>
                <c:pt idx="788">
                  <c:v>-1.3990197855614954</c:v>
                </c:pt>
                <c:pt idx="789">
                  <c:v>-1.3663926171700918</c:v>
                </c:pt>
                <c:pt idx="790">
                  <c:v>-1.3309300777698638</c:v>
                </c:pt>
                <c:pt idx="791">
                  <c:v>-1.2928218506307538</c:v>
                </c:pt>
                <c:pt idx="792">
                  <c:v>-1.2522669168775025</c:v>
                </c:pt>
                <c:pt idx="793">
                  <c:v>-1.2094727488909132</c:v>
                </c:pt>
                <c:pt idx="794">
                  <c:v>-1.1646544707088906</c:v>
                </c:pt>
                <c:pt idx="795">
                  <c:v>-1.1180339887498969</c:v>
                </c:pt>
                <c:pt idx="796">
                  <c:v>-1.0698390962985638</c:v>
                </c:pt>
                <c:pt idx="797">
                  <c:v>-1.0203025552958207</c:v>
                </c:pt>
                <c:pt idx="798">
                  <c:v>-0.96966115906631911</c:v>
                </c:pt>
                <c:pt idx="799">
                  <c:v>-0.91815477968981785</c:v>
                </c:pt>
                <c:pt idx="800">
                  <c:v>-0.86602540378445081</c:v>
                </c:pt>
                <c:pt idx="801">
                  <c:v>-0.81351616051454856</c:v>
                </c:pt>
                <c:pt idx="802">
                  <c:v>-0.7608703456669127</c:v>
                </c:pt>
                <c:pt idx="803">
                  <c:v>-0.70833044565369374</c:v>
                </c:pt>
                <c:pt idx="804">
                  <c:v>-0.65613716530116806</c:v>
                </c:pt>
                <c:pt idx="805">
                  <c:v>-0.60452846326765319</c:v>
                </c:pt>
                <c:pt idx="806">
                  <c:v>-0.55373859890381882</c:v>
                </c:pt>
                <c:pt idx="807">
                  <c:v>-0.50399719432318935</c:v>
                </c:pt>
                <c:pt idx="808">
                  <c:v>-0.45552831539017924</c:v>
                </c:pt>
                <c:pt idx="809">
                  <c:v>-0.40854957525848973</c:v>
                </c:pt>
                <c:pt idx="810">
                  <c:v>-0.36327126400268794</c:v>
                </c:pt>
                <c:pt idx="811">
                  <c:v>-0.31989550778337938</c:v>
                </c:pt>
                <c:pt idx="812">
                  <c:v>-0.27861546086897332</c:v>
                </c:pt>
                <c:pt idx="813">
                  <c:v>-0.23961453370722507</c:v>
                </c:pt>
                <c:pt idx="814">
                  <c:v>-0.20306566009737298</c:v>
                </c:pt>
                <c:pt idx="815">
                  <c:v>-0.1691306063588536</c:v>
                </c:pt>
                <c:pt idx="816">
                  <c:v>-0.1379593252266737</c:v>
                </c:pt>
                <c:pt idx="817">
                  <c:v>-0.10968935702664306</c:v>
                </c:pt>
                <c:pt idx="818">
                  <c:v>-8.4445280496969213E-2</c:v>
                </c:pt>
                <c:pt idx="819">
                  <c:v>-6.2338215426229034E-2</c:v>
                </c:pt>
                <c:pt idx="820">
                  <c:v>-4.3465379073120425E-2</c:v>
                </c:pt>
                <c:pt idx="821">
                  <c:v>-2.7909698120875268E-2</c:v>
                </c:pt>
                <c:pt idx="822">
                  <c:v>-1.5739477699581981E-2</c:v>
                </c:pt>
                <c:pt idx="823">
                  <c:v>-7.0081287843807008E-3</c:v>
                </c:pt>
                <c:pt idx="824">
                  <c:v>-1.7539550465741627E-3</c:v>
                </c:pt>
                <c:pt idx="825">
                  <c:v>0</c:v>
                </c:pt>
                <c:pt idx="826">
                  <c:v>-1.7539550465738572E-3</c:v>
                </c:pt>
                <c:pt idx="827">
                  <c:v>-7.0081287843805577E-3</c:v>
                </c:pt>
                <c:pt idx="828">
                  <c:v>-1.5739477699582567E-2</c:v>
                </c:pt>
                <c:pt idx="829">
                  <c:v>-2.7909698120872892E-2</c:v>
                </c:pt>
                <c:pt idx="830">
                  <c:v>-4.3465379073120425E-2</c:v>
                </c:pt>
                <c:pt idx="831">
                  <c:v>-6.2338215426227132E-2</c:v>
                </c:pt>
                <c:pt idx="832">
                  <c:v>-8.4445280496969213E-2</c:v>
                </c:pt>
                <c:pt idx="833">
                  <c:v>-0.10968935702664019</c:v>
                </c:pt>
                <c:pt idx="834">
                  <c:v>-0.1379593252266737</c:v>
                </c:pt>
                <c:pt idx="835">
                  <c:v>-0.1691306063588536</c:v>
                </c:pt>
                <c:pt idx="836">
                  <c:v>-0.20306566009737306</c:v>
                </c:pt>
                <c:pt idx="837">
                  <c:v>-0.23961453370721691</c:v>
                </c:pt>
                <c:pt idx="838">
                  <c:v>-0.27861546086896932</c:v>
                </c:pt>
                <c:pt idx="839">
                  <c:v>-0.31989550778337988</c:v>
                </c:pt>
                <c:pt idx="840">
                  <c:v>-0.36327126400268378</c:v>
                </c:pt>
                <c:pt idx="841">
                  <c:v>-0.40854957525849089</c:v>
                </c:pt>
                <c:pt idx="842">
                  <c:v>-0.45552831539018052</c:v>
                </c:pt>
                <c:pt idx="843">
                  <c:v>-0.50399719432318935</c:v>
                </c:pt>
                <c:pt idx="844">
                  <c:v>-0.5537385989038206</c:v>
                </c:pt>
                <c:pt idx="845">
                  <c:v>-0.60452846326764798</c:v>
                </c:pt>
                <c:pt idx="846">
                  <c:v>-0.65613716530116817</c:v>
                </c:pt>
                <c:pt idx="847">
                  <c:v>-0.70833044565368863</c:v>
                </c:pt>
                <c:pt idx="848">
                  <c:v>-0.76087034566691292</c:v>
                </c:pt>
                <c:pt idx="849">
                  <c:v>-0.81351616051454856</c:v>
                </c:pt>
                <c:pt idx="850">
                  <c:v>-0.86602540378445092</c:v>
                </c:pt>
                <c:pt idx="851">
                  <c:v>-0.91815477968981862</c:v>
                </c:pt>
                <c:pt idx="852">
                  <c:v>-0.96966115906631412</c:v>
                </c:pt>
                <c:pt idx="853">
                  <c:v>-1.0203025552958209</c:v>
                </c:pt>
                <c:pt idx="854">
                  <c:v>-1.0698390962985596</c:v>
                </c:pt>
                <c:pt idx="855">
                  <c:v>-1.1180339887498993</c:v>
                </c:pt>
                <c:pt idx="856">
                  <c:v>-1.1646544707088911</c:v>
                </c:pt>
                <c:pt idx="857">
                  <c:v>-1.2094727488909156</c:v>
                </c:pt>
                <c:pt idx="858">
                  <c:v>-1.2522669168775051</c:v>
                </c:pt>
                <c:pt idx="859">
                  <c:v>-1.2928218506307512</c:v>
                </c:pt>
                <c:pt idx="860">
                  <c:v>-1.3309300777698658</c:v>
                </c:pt>
                <c:pt idx="861">
                  <c:v>-1.3663926171700918</c:v>
                </c:pt>
                <c:pt idx="862">
                  <c:v>-1.3990197855614899</c:v>
                </c:pt>
                <c:pt idx="863">
                  <c:v>-1.4286319679347788</c:v>
                </c:pt>
                <c:pt idx="864">
                  <c:v>-1.4550603487044493</c:v>
                </c:pt>
                <c:pt idx="865">
                  <c:v>-1.4781476007338081</c:v>
                </c:pt>
                <c:pt idx="866">
                  <c:v>-1.4977485294921202</c:v>
                </c:pt>
                <c:pt idx="867">
                  <c:v>-1.5137306697925532</c:v>
                </c:pt>
                <c:pt idx="868">
                  <c:v>-1.525974832744309</c:v>
                </c:pt>
                <c:pt idx="869">
                  <c:v>-1.5343756007506251</c:v>
                </c:pt>
                <c:pt idx="870">
                  <c:v>-1.5388417685876257</c:v>
                </c:pt>
                <c:pt idx="871">
                  <c:v>-1.5392967288130657</c:v>
                </c:pt>
                <c:pt idx="872">
                  <c:v>-1.5356787999720356</c:v>
                </c:pt>
                <c:pt idx="873">
                  <c:v>-1.5279414962934528</c:v>
                </c:pt>
                <c:pt idx="874">
                  <c:v>-1.5160537378014041</c:v>
                </c:pt>
                <c:pt idx="875">
                  <c:v>-1.5000000000000031</c:v>
                </c:pt>
                <c:pt idx="876">
                  <c:v>-1.4797804025299683</c:v>
                </c:pt>
                <c:pt idx="877">
                  <c:v>-1.4554107364343418</c:v>
                </c:pt>
                <c:pt idx="878">
                  <c:v>-1.4269224299136181</c:v>
                </c:pt>
                <c:pt idx="879">
                  <c:v>-1.3943624526937222</c:v>
                </c:pt>
                <c:pt idx="880">
                  <c:v>-1.3577931593709558</c:v>
                </c:pt>
                <c:pt idx="881">
                  <c:v>-1.3172920723403538</c:v>
                </c:pt>
                <c:pt idx="882">
                  <c:v>-1.2729516051507008</c:v>
                </c:pt>
                <c:pt idx="883">
                  <c:v>-1.2248787273656778</c:v>
                </c:pt>
                <c:pt idx="884">
                  <c:v>-1.1731945722406012</c:v>
                </c:pt>
                <c:pt idx="885">
                  <c:v>-1.118033988749894</c:v>
                </c:pt>
                <c:pt idx="886">
                  <c:v>-1.0595450397202641</c:v>
                </c:pt>
                <c:pt idx="887">
                  <c:v>-0.99788844803667953</c:v>
                </c:pt>
                <c:pt idx="888">
                  <c:v>-0.93323699309354469</c:v>
                </c:pt>
                <c:pt idx="889">
                  <c:v>-0.86577485985934965</c:v>
                </c:pt>
                <c:pt idx="890">
                  <c:v>-0.7956969431102332</c:v>
                </c:pt>
                <c:pt idx="891">
                  <c:v>-0.7232081095647267</c:v>
                </c:pt>
                <c:pt idx="892">
                  <c:v>-0.64852242081781797</c:v>
                </c:pt>
                <c:pt idx="893">
                  <c:v>-0.5718623201274895</c:v>
                </c:pt>
                <c:pt idx="894">
                  <c:v>-0.49345778624899672</c:v>
                </c:pt>
                <c:pt idx="895">
                  <c:v>-0.41354545764259926</c:v>
                </c:pt>
                <c:pt idx="896">
                  <c:v>-0.33236773049717488</c:v>
                </c:pt>
                <c:pt idx="897">
                  <c:v>-0.25017183411503574</c:v>
                </c:pt>
                <c:pt idx="898">
                  <c:v>-0.16720888729350702</c:v>
                </c:pt>
                <c:pt idx="899">
                  <c:v>-8.3732939412668128E-2</c:v>
                </c:pt>
                <c:pt idx="900">
                  <c:v>-2.939152317953795E-15</c:v>
                </c:pt>
                <c:pt idx="901">
                  <c:v>8.3732939412662868E-2</c:v>
                </c:pt>
                <c:pt idx="902">
                  <c:v>0.1672088872935012</c:v>
                </c:pt>
                <c:pt idx="903">
                  <c:v>0.25017183411503713</c:v>
                </c:pt>
                <c:pt idx="904">
                  <c:v>0.33236773049717488</c:v>
                </c:pt>
                <c:pt idx="905">
                  <c:v>0.41354545764260031</c:v>
                </c:pt>
                <c:pt idx="906">
                  <c:v>0.49345778624898817</c:v>
                </c:pt>
                <c:pt idx="907">
                  <c:v>0.57186232012748051</c:v>
                </c:pt>
                <c:pt idx="908">
                  <c:v>0.64852242081780909</c:v>
                </c:pt>
                <c:pt idx="909">
                  <c:v>0.72320810956471782</c:v>
                </c:pt>
                <c:pt idx="910">
                  <c:v>0.79569694311022476</c:v>
                </c:pt>
                <c:pt idx="911">
                  <c:v>0.86577485985934965</c:v>
                </c:pt>
                <c:pt idx="912">
                  <c:v>0.9332369930935418</c:v>
                </c:pt>
                <c:pt idx="913">
                  <c:v>0.99788844803667986</c:v>
                </c:pt>
                <c:pt idx="914">
                  <c:v>1.0595450397202621</c:v>
                </c:pt>
                <c:pt idx="915">
                  <c:v>1.11803398874989</c:v>
                </c:pt>
                <c:pt idx="916">
                  <c:v>1.1731945722405976</c:v>
                </c:pt>
                <c:pt idx="917">
                  <c:v>1.2248787273656738</c:v>
                </c:pt>
                <c:pt idx="918">
                  <c:v>1.2729516051506737</c:v>
                </c:pt>
                <c:pt idx="919">
                  <c:v>1.3172920723403538</c:v>
                </c:pt>
                <c:pt idx="920">
                  <c:v>1.3577931593709536</c:v>
                </c:pt>
                <c:pt idx="921">
                  <c:v>1.3943624526937184</c:v>
                </c:pt>
                <c:pt idx="922">
                  <c:v>1.4269224299136147</c:v>
                </c:pt>
                <c:pt idx="923">
                  <c:v>1.4554107364343358</c:v>
                </c:pt>
                <c:pt idx="924">
                  <c:v>1.4797804025299672</c:v>
                </c:pt>
                <c:pt idx="925">
                  <c:v>1.4999999999999694</c:v>
                </c:pt>
                <c:pt idx="926">
                  <c:v>1.5160537378014001</c:v>
                </c:pt>
                <c:pt idx="927">
                  <c:v>1.5279414962934497</c:v>
                </c:pt>
                <c:pt idx="928">
                  <c:v>1.5356787999720294</c:v>
                </c:pt>
                <c:pt idx="929">
                  <c:v>1.5392967288130619</c:v>
                </c:pt>
                <c:pt idx="930">
                  <c:v>1.5388417685876257</c:v>
                </c:pt>
                <c:pt idx="931">
                  <c:v>1.5343756007506255</c:v>
                </c:pt>
                <c:pt idx="932">
                  <c:v>1.5259748327443097</c:v>
                </c:pt>
                <c:pt idx="933">
                  <c:v>1.5137306697925506</c:v>
                </c:pt>
                <c:pt idx="934">
                  <c:v>1.4977485294921187</c:v>
                </c:pt>
                <c:pt idx="935">
                  <c:v>1.4781476007338081</c:v>
                </c:pt>
                <c:pt idx="936">
                  <c:v>1.455060348704446</c:v>
                </c:pt>
                <c:pt idx="937">
                  <c:v>1.4286319679347779</c:v>
                </c:pt>
                <c:pt idx="938">
                  <c:v>1.3990197855614874</c:v>
                </c:pt>
                <c:pt idx="939">
                  <c:v>1.3663926171700918</c:v>
                </c:pt>
                <c:pt idx="940">
                  <c:v>1.3309300777698672</c:v>
                </c:pt>
                <c:pt idx="941">
                  <c:v>1.2928218506307554</c:v>
                </c:pt>
                <c:pt idx="942">
                  <c:v>1.252266916877512</c:v>
                </c:pt>
                <c:pt idx="943">
                  <c:v>1.2094727488909118</c:v>
                </c:pt>
                <c:pt idx="944">
                  <c:v>1.1646544707088875</c:v>
                </c:pt>
                <c:pt idx="945">
                  <c:v>1.118033988749894</c:v>
                </c:pt>
                <c:pt idx="946">
                  <c:v>1.0698390962985598</c:v>
                </c:pt>
                <c:pt idx="947">
                  <c:v>1.02030255529582</c:v>
                </c:pt>
                <c:pt idx="948">
                  <c:v>0.96966115906631778</c:v>
                </c:pt>
                <c:pt idx="949">
                  <c:v>0.91815477968982162</c:v>
                </c:pt>
                <c:pt idx="950">
                  <c:v>0.86602540378445481</c:v>
                </c:pt>
                <c:pt idx="951">
                  <c:v>0.81351616051455256</c:v>
                </c:pt>
                <c:pt idx="952">
                  <c:v>0.7608703456669097</c:v>
                </c:pt>
                <c:pt idx="953">
                  <c:v>0.70833044565368364</c:v>
                </c:pt>
                <c:pt idx="954">
                  <c:v>0.65613716530116339</c:v>
                </c:pt>
                <c:pt idx="955">
                  <c:v>0.60452846326765686</c:v>
                </c:pt>
                <c:pt idx="956">
                  <c:v>0.55373859890382904</c:v>
                </c:pt>
                <c:pt idx="957">
                  <c:v>0.50399719432318635</c:v>
                </c:pt>
                <c:pt idx="958">
                  <c:v>0.45552831539018263</c:v>
                </c:pt>
                <c:pt idx="959">
                  <c:v>0.40854957525849311</c:v>
                </c:pt>
                <c:pt idx="960">
                  <c:v>0.36327126400268556</c:v>
                </c:pt>
                <c:pt idx="961">
                  <c:v>0.31989550778337617</c:v>
                </c:pt>
                <c:pt idx="962">
                  <c:v>0.27861546086896682</c:v>
                </c:pt>
                <c:pt idx="963">
                  <c:v>0.23961453370721941</c:v>
                </c:pt>
                <c:pt idx="964">
                  <c:v>0.20306566009737551</c:v>
                </c:pt>
                <c:pt idx="965">
                  <c:v>0.16913060635886187</c:v>
                </c:pt>
                <c:pt idx="966">
                  <c:v>0.1379593252266719</c:v>
                </c:pt>
                <c:pt idx="967">
                  <c:v>0.10968935702664219</c:v>
                </c:pt>
                <c:pt idx="968">
                  <c:v>8.4445280496970851E-2</c:v>
                </c:pt>
                <c:pt idx="969">
                  <c:v>6.2338215426227132E-2</c:v>
                </c:pt>
                <c:pt idx="970">
                  <c:v>4.3465379073121223E-2</c:v>
                </c:pt>
                <c:pt idx="971">
                  <c:v>2.7909698120872416E-2</c:v>
                </c:pt>
                <c:pt idx="972">
                  <c:v>1.5739477699583067E-2</c:v>
                </c:pt>
                <c:pt idx="973">
                  <c:v>7.0081287843809107E-3</c:v>
                </c:pt>
                <c:pt idx="974">
                  <c:v>1.7539550465742741E-3</c:v>
                </c:pt>
                <c:pt idx="975">
                  <c:v>0</c:v>
                </c:pt>
                <c:pt idx="976">
                  <c:v>1.7539550465738572E-3</c:v>
                </c:pt>
                <c:pt idx="977">
                  <c:v>7.0081287843810009E-3</c:v>
                </c:pt>
                <c:pt idx="978">
                  <c:v>1.5739477699583067E-2</c:v>
                </c:pt>
                <c:pt idx="979">
                  <c:v>2.7909698120872416E-2</c:v>
                </c:pt>
                <c:pt idx="980">
                  <c:v>4.3465379073121091E-2</c:v>
                </c:pt>
                <c:pt idx="981">
                  <c:v>6.2338215426227132E-2</c:v>
                </c:pt>
                <c:pt idx="982">
                  <c:v>8.4445280496967493E-2</c:v>
                </c:pt>
                <c:pt idx="983">
                  <c:v>0.10968935702663862</c:v>
                </c:pt>
                <c:pt idx="984">
                  <c:v>0.1379593252266722</c:v>
                </c:pt>
                <c:pt idx="985">
                  <c:v>0.16913060635885524</c:v>
                </c:pt>
                <c:pt idx="986">
                  <c:v>0.20306566009737584</c:v>
                </c:pt>
                <c:pt idx="987">
                  <c:v>0.23961453370721891</c:v>
                </c:pt>
                <c:pt idx="988">
                  <c:v>0.27861546086896632</c:v>
                </c:pt>
                <c:pt idx="989">
                  <c:v>0.31989550778338138</c:v>
                </c:pt>
                <c:pt idx="990">
                  <c:v>0.36327126400268617</c:v>
                </c:pt>
                <c:pt idx="991">
                  <c:v>0.40854957525848767</c:v>
                </c:pt>
                <c:pt idx="992">
                  <c:v>0.45552831539017707</c:v>
                </c:pt>
                <c:pt idx="993">
                  <c:v>0.50399719432318724</c:v>
                </c:pt>
                <c:pt idx="994">
                  <c:v>0.5537385989038287</c:v>
                </c:pt>
                <c:pt idx="995">
                  <c:v>0.6045284632676563</c:v>
                </c:pt>
                <c:pt idx="996">
                  <c:v>0.65613716530116439</c:v>
                </c:pt>
                <c:pt idx="997">
                  <c:v>0.70833044565368464</c:v>
                </c:pt>
                <c:pt idx="998">
                  <c:v>0.7608703456669037</c:v>
                </c:pt>
                <c:pt idx="999">
                  <c:v>0.81351616051455256</c:v>
                </c:pt>
                <c:pt idx="1000">
                  <c:v>0.86602540378444715</c:v>
                </c:pt>
                <c:pt idx="1001">
                  <c:v>0.91815477968982162</c:v>
                </c:pt>
                <c:pt idx="1002">
                  <c:v>0.96966115906631734</c:v>
                </c:pt>
                <c:pt idx="1003">
                  <c:v>1.0203025552958311</c:v>
                </c:pt>
                <c:pt idx="1004">
                  <c:v>1.0698390962985618</c:v>
                </c:pt>
                <c:pt idx="1005">
                  <c:v>1.118033988749896</c:v>
                </c:pt>
                <c:pt idx="1006">
                  <c:v>1.1646544707088897</c:v>
                </c:pt>
                <c:pt idx="1007">
                  <c:v>1.2094727488909058</c:v>
                </c:pt>
                <c:pt idx="1008">
                  <c:v>1.252266916877506</c:v>
                </c:pt>
                <c:pt idx="1009">
                  <c:v>1.2928218506307516</c:v>
                </c:pt>
                <c:pt idx="1010">
                  <c:v>1.3309300777698696</c:v>
                </c:pt>
                <c:pt idx="1011">
                  <c:v>1.3663926171700918</c:v>
                </c:pt>
                <c:pt idx="1012">
                  <c:v>1.3990197855614899</c:v>
                </c:pt>
                <c:pt idx="1013">
                  <c:v>1.4286319679347779</c:v>
                </c:pt>
                <c:pt idx="1014">
                  <c:v>1.4550603487044469</c:v>
                </c:pt>
                <c:pt idx="1015">
                  <c:v>1.4781476007338041</c:v>
                </c:pt>
                <c:pt idx="1016">
                  <c:v>1.4977485294921182</c:v>
                </c:pt>
                <c:pt idx="1017">
                  <c:v>1.5137306697925546</c:v>
                </c:pt>
                <c:pt idx="1018">
                  <c:v>1.525974832744313</c:v>
                </c:pt>
                <c:pt idx="1019">
                  <c:v>1.5343756007506291</c:v>
                </c:pt>
                <c:pt idx="1020">
                  <c:v>1.5388417685876239</c:v>
                </c:pt>
                <c:pt idx="1021">
                  <c:v>1.539296728813063</c:v>
                </c:pt>
                <c:pt idx="1022">
                  <c:v>1.5356787999720318</c:v>
                </c:pt>
                <c:pt idx="1023">
                  <c:v>1.5279414962934532</c:v>
                </c:pt>
                <c:pt idx="1024">
                  <c:v>1.5160537378014043</c:v>
                </c:pt>
                <c:pt idx="1025">
                  <c:v>1.5000000000000033</c:v>
                </c:pt>
                <c:pt idx="1026">
                  <c:v>1.4797804025299715</c:v>
                </c:pt>
                <c:pt idx="1027">
                  <c:v>1.4554107364343392</c:v>
                </c:pt>
                <c:pt idx="1028">
                  <c:v>1.4269224299136165</c:v>
                </c:pt>
                <c:pt idx="1029">
                  <c:v>1.3943624526937251</c:v>
                </c:pt>
                <c:pt idx="1030">
                  <c:v>1.3577931593709578</c:v>
                </c:pt>
                <c:pt idx="1031">
                  <c:v>1.3172920723403596</c:v>
                </c:pt>
                <c:pt idx="1032">
                  <c:v>1.2729516051506822</c:v>
                </c:pt>
                <c:pt idx="1033">
                  <c:v>1.2248787273656772</c:v>
                </c:pt>
                <c:pt idx="1034">
                  <c:v>1.1731945722406036</c:v>
                </c:pt>
                <c:pt idx="1035">
                  <c:v>1.1180339887499</c:v>
                </c:pt>
                <c:pt idx="1036">
                  <c:v>1.0595450397202621</c:v>
                </c:pt>
                <c:pt idx="1037">
                  <c:v>0.99788844803667742</c:v>
                </c:pt>
                <c:pt idx="1038">
                  <c:v>0.93323699309354269</c:v>
                </c:pt>
                <c:pt idx="1039">
                  <c:v>0.86577485985935465</c:v>
                </c:pt>
                <c:pt idx="1040">
                  <c:v>0.79569694311023642</c:v>
                </c:pt>
                <c:pt idx="1041">
                  <c:v>0.7232081095647207</c:v>
                </c:pt>
                <c:pt idx="1042">
                  <c:v>0.64852242081781519</c:v>
                </c:pt>
                <c:pt idx="1043">
                  <c:v>0.57186232012749316</c:v>
                </c:pt>
                <c:pt idx="1044">
                  <c:v>0.49345778624899422</c:v>
                </c:pt>
                <c:pt idx="1045">
                  <c:v>0.41354545764262007</c:v>
                </c:pt>
                <c:pt idx="1046">
                  <c:v>0.3323677304971715</c:v>
                </c:pt>
                <c:pt idx="1047">
                  <c:v>0.25017183411503274</c:v>
                </c:pt>
                <c:pt idx="1048">
                  <c:v>0.16720888729351105</c:v>
                </c:pt>
                <c:pt idx="1049">
                  <c:v>8.3732939412675664E-2</c:v>
                </c:pt>
                <c:pt idx="1050">
                  <c:v>-1.2370264118791804E-16</c:v>
                </c:pt>
                <c:pt idx="1051">
                  <c:v>-8.3732939412672763E-2</c:v>
                </c:pt>
                <c:pt idx="1052">
                  <c:v>-0.16720888729349626</c:v>
                </c:pt>
                <c:pt idx="1053">
                  <c:v>-0.25017183411503319</c:v>
                </c:pt>
                <c:pt idx="1054">
                  <c:v>-0.33236773049717167</c:v>
                </c:pt>
                <c:pt idx="1055">
                  <c:v>-0.41354545764260331</c:v>
                </c:pt>
                <c:pt idx="1056">
                  <c:v>-0.49345778624899106</c:v>
                </c:pt>
                <c:pt idx="1057">
                  <c:v>-0.57186232012747651</c:v>
                </c:pt>
                <c:pt idx="1058">
                  <c:v>-0.64852242081781153</c:v>
                </c:pt>
                <c:pt idx="1059">
                  <c:v>-0.72320810956470505</c:v>
                </c:pt>
                <c:pt idx="1060">
                  <c:v>-0.79569694311023642</c:v>
                </c:pt>
                <c:pt idx="1061">
                  <c:v>-0.86577485985934821</c:v>
                </c:pt>
                <c:pt idx="1062">
                  <c:v>-0.93323699309353891</c:v>
                </c:pt>
                <c:pt idx="1063">
                  <c:v>-0.99788844803667354</c:v>
                </c:pt>
                <c:pt idx="1064">
                  <c:v>-1.0595450397202621</c:v>
                </c:pt>
                <c:pt idx="1065">
                  <c:v>-1.118033988749896</c:v>
                </c:pt>
                <c:pt idx="1066">
                  <c:v>-1.1731945722405954</c:v>
                </c:pt>
                <c:pt idx="1067">
                  <c:v>-1.2248787273656758</c:v>
                </c:pt>
                <c:pt idx="1068">
                  <c:v>-1.272951605150672</c:v>
                </c:pt>
                <c:pt idx="1069">
                  <c:v>-1.3172920723403556</c:v>
                </c:pt>
                <c:pt idx="1070">
                  <c:v>-1.3577931593709498</c:v>
                </c:pt>
                <c:pt idx="1071">
                  <c:v>-1.3943624526937173</c:v>
                </c:pt>
                <c:pt idx="1072">
                  <c:v>-1.4269224299136121</c:v>
                </c:pt>
                <c:pt idx="1073">
                  <c:v>-1.4554107364343358</c:v>
                </c:pt>
                <c:pt idx="1074">
                  <c:v>-1.4797804025299675</c:v>
                </c:pt>
                <c:pt idx="1075">
                  <c:v>-1.4999999999999694</c:v>
                </c:pt>
                <c:pt idx="1076">
                  <c:v>-1.5160537378014001</c:v>
                </c:pt>
                <c:pt idx="1077">
                  <c:v>-1.5279414962934506</c:v>
                </c:pt>
                <c:pt idx="1078">
                  <c:v>-1.5356787999720334</c:v>
                </c:pt>
                <c:pt idx="1079">
                  <c:v>-1.5392967288130612</c:v>
                </c:pt>
                <c:pt idx="1080">
                  <c:v>-1.538841768587627</c:v>
                </c:pt>
                <c:pt idx="1081">
                  <c:v>-1.5343756007506244</c:v>
                </c:pt>
                <c:pt idx="1082">
                  <c:v>-1.5259748327443112</c:v>
                </c:pt>
                <c:pt idx="1083">
                  <c:v>-1.513730669792549</c:v>
                </c:pt>
                <c:pt idx="1084">
                  <c:v>-1.4977485294921209</c:v>
                </c:pt>
                <c:pt idx="1085">
                  <c:v>-1.4781476007338041</c:v>
                </c:pt>
                <c:pt idx="1086">
                  <c:v>-1.4550603487044533</c:v>
                </c:pt>
                <c:pt idx="1087">
                  <c:v>-1.428631967934781</c:v>
                </c:pt>
                <c:pt idx="1088">
                  <c:v>-1.3990197855614852</c:v>
                </c:pt>
                <c:pt idx="1089">
                  <c:v>-1.3663926171700918</c:v>
                </c:pt>
                <c:pt idx="1090">
                  <c:v>-1.3309300777698638</c:v>
                </c:pt>
                <c:pt idx="1091">
                  <c:v>-1.2928218506307578</c:v>
                </c:pt>
                <c:pt idx="1092">
                  <c:v>-1.2522669168774978</c:v>
                </c:pt>
                <c:pt idx="1093">
                  <c:v>-1.2094727488909158</c:v>
                </c:pt>
                <c:pt idx="1094">
                  <c:v>-1.1646544707088913</c:v>
                </c:pt>
                <c:pt idx="1095">
                  <c:v>-1.1180339887498909</c:v>
                </c:pt>
                <c:pt idx="1096">
                  <c:v>-1.0698390962985638</c:v>
                </c:pt>
                <c:pt idx="1097">
                  <c:v>-1.0203025552958143</c:v>
                </c:pt>
                <c:pt idx="1098">
                  <c:v>-0.96966115906631967</c:v>
                </c:pt>
                <c:pt idx="1099">
                  <c:v>-0.91815477968981862</c:v>
                </c:pt>
                <c:pt idx="1100">
                  <c:v>-0.86602540378445858</c:v>
                </c:pt>
                <c:pt idx="1101">
                  <c:v>-0.81351616051455256</c:v>
                </c:pt>
                <c:pt idx="1102">
                  <c:v>-0.76087034566691325</c:v>
                </c:pt>
                <c:pt idx="1103">
                  <c:v>-0.70833044565368763</c:v>
                </c:pt>
                <c:pt idx="1104">
                  <c:v>-0.65613716530116029</c:v>
                </c:pt>
                <c:pt idx="1105">
                  <c:v>-0.60452846326765908</c:v>
                </c:pt>
                <c:pt idx="1106">
                  <c:v>-0.55373859890381461</c:v>
                </c:pt>
                <c:pt idx="1107">
                  <c:v>-0.50399719432318979</c:v>
                </c:pt>
                <c:pt idx="1108">
                  <c:v>-0.45552831539017985</c:v>
                </c:pt>
                <c:pt idx="1109">
                  <c:v>-0.40854957525849583</c:v>
                </c:pt>
                <c:pt idx="1110">
                  <c:v>-0.3632712640026885</c:v>
                </c:pt>
                <c:pt idx="1111">
                  <c:v>-0.31989550778338038</c:v>
                </c:pt>
                <c:pt idx="1112">
                  <c:v>-0.27861546086896982</c:v>
                </c:pt>
                <c:pt idx="1113">
                  <c:v>-0.23961453370721741</c:v>
                </c:pt>
                <c:pt idx="1114">
                  <c:v>-0.20306566009737781</c:v>
                </c:pt>
                <c:pt idx="1115">
                  <c:v>-0.16913060635885704</c:v>
                </c:pt>
                <c:pt idx="1116">
                  <c:v>-0.13795932522667398</c:v>
                </c:pt>
                <c:pt idx="1117">
                  <c:v>-0.10968935702664002</c:v>
                </c:pt>
                <c:pt idx="1118">
                  <c:v>-8.4445280496971933E-2</c:v>
                </c:pt>
                <c:pt idx="1119">
                  <c:v>-6.2338215426229034E-2</c:v>
                </c:pt>
                <c:pt idx="1120">
                  <c:v>-4.3465379073120654E-2</c:v>
                </c:pt>
                <c:pt idx="1121">
                  <c:v>-2.7909698120873818E-2</c:v>
                </c:pt>
                <c:pt idx="1122">
                  <c:v>-1.5739477699582456E-2</c:v>
                </c:pt>
                <c:pt idx="1123">
                  <c:v>-7.0081287843814675E-3</c:v>
                </c:pt>
                <c:pt idx="1124">
                  <c:v>-1.7539550465740521E-3</c:v>
                </c:pt>
                <c:pt idx="1125">
                  <c:v>0</c:v>
                </c:pt>
                <c:pt idx="1126">
                  <c:v>-1.7539550465740521E-3</c:v>
                </c:pt>
                <c:pt idx="1127">
                  <c:v>-7.0081287843795506E-3</c:v>
                </c:pt>
                <c:pt idx="1128">
                  <c:v>-1.5739477699582456E-2</c:v>
                </c:pt>
                <c:pt idx="1129">
                  <c:v>-2.7909698120873683E-2</c:v>
                </c:pt>
                <c:pt idx="1130">
                  <c:v>-4.3465379073120203E-2</c:v>
                </c:pt>
                <c:pt idx="1131">
                  <c:v>-6.2338215426227923E-2</c:v>
                </c:pt>
                <c:pt idx="1132">
                  <c:v>-8.4445280496965619E-2</c:v>
                </c:pt>
                <c:pt idx="1133">
                  <c:v>-0.10968935702664002</c:v>
                </c:pt>
                <c:pt idx="1134">
                  <c:v>-0.13795932522667331</c:v>
                </c:pt>
                <c:pt idx="1135">
                  <c:v>-0.16913060635885704</c:v>
                </c:pt>
                <c:pt idx="1136">
                  <c:v>-0.20306566009737792</c:v>
                </c:pt>
                <c:pt idx="1137">
                  <c:v>-0.23961453370721741</c:v>
                </c:pt>
                <c:pt idx="1138">
                  <c:v>-0.27861546086896982</c:v>
                </c:pt>
                <c:pt idx="1139">
                  <c:v>-0.31989550778337938</c:v>
                </c:pt>
                <c:pt idx="1140">
                  <c:v>-0.36327126400268861</c:v>
                </c:pt>
                <c:pt idx="1141">
                  <c:v>-0.40854957525848434</c:v>
                </c:pt>
                <c:pt idx="1142">
                  <c:v>-0.45552831539018002</c:v>
                </c:pt>
                <c:pt idx="1143">
                  <c:v>-0.5039971943231677</c:v>
                </c:pt>
                <c:pt idx="1144">
                  <c:v>-0.55373859890382493</c:v>
                </c:pt>
                <c:pt idx="1145">
                  <c:v>-0.6045284632676593</c:v>
                </c:pt>
                <c:pt idx="1146">
                  <c:v>-0.65613716530116051</c:v>
                </c:pt>
                <c:pt idx="1147">
                  <c:v>-0.70833044565368775</c:v>
                </c:pt>
                <c:pt idx="1148">
                  <c:v>-0.76087034566691225</c:v>
                </c:pt>
                <c:pt idx="1149">
                  <c:v>-0.81351616051455256</c:v>
                </c:pt>
                <c:pt idx="1150">
                  <c:v>-0.86602540378444504</c:v>
                </c:pt>
                <c:pt idx="1151">
                  <c:v>-0.91815477968981762</c:v>
                </c:pt>
                <c:pt idx="1152">
                  <c:v>-0.96966115906632055</c:v>
                </c:pt>
                <c:pt idx="1153">
                  <c:v>-1.020302555295828</c:v>
                </c:pt>
                <c:pt idx="1154">
                  <c:v>-1.0698390962985658</c:v>
                </c:pt>
                <c:pt idx="1155">
                  <c:v>-1.118033988749892</c:v>
                </c:pt>
                <c:pt idx="1156">
                  <c:v>-1.1646544707088926</c:v>
                </c:pt>
                <c:pt idx="1157">
                  <c:v>-1.2094727488909038</c:v>
                </c:pt>
                <c:pt idx="1158">
                  <c:v>-1.2522669168775087</c:v>
                </c:pt>
                <c:pt idx="1159">
                  <c:v>-1.2928218506307478</c:v>
                </c:pt>
                <c:pt idx="1160">
                  <c:v>-1.3309300777698658</c:v>
                </c:pt>
                <c:pt idx="1161">
                  <c:v>-1.3663926171700918</c:v>
                </c:pt>
                <c:pt idx="1162">
                  <c:v>-1.3990197855614954</c:v>
                </c:pt>
                <c:pt idx="1163">
                  <c:v>-1.4286319679347834</c:v>
                </c:pt>
                <c:pt idx="1164">
                  <c:v>-1.455060348704444</c:v>
                </c:pt>
                <c:pt idx="1165">
                  <c:v>-1.4781476007338061</c:v>
                </c:pt>
                <c:pt idx="1166">
                  <c:v>-1.4977485294921162</c:v>
                </c:pt>
                <c:pt idx="1167">
                  <c:v>-1.5137306697925559</c:v>
                </c:pt>
                <c:pt idx="1168">
                  <c:v>-1.5259748327443088</c:v>
                </c:pt>
                <c:pt idx="1169">
                  <c:v>-1.5343756007506277</c:v>
                </c:pt>
                <c:pt idx="1170">
                  <c:v>-1.5388417685876306</c:v>
                </c:pt>
                <c:pt idx="1171">
                  <c:v>-1.5392967288130619</c:v>
                </c:pt>
                <c:pt idx="1172">
                  <c:v>-1.5356787999720338</c:v>
                </c:pt>
                <c:pt idx="1173">
                  <c:v>-1.5279414962934528</c:v>
                </c:pt>
                <c:pt idx="1174">
                  <c:v>-1.5160537378014041</c:v>
                </c:pt>
                <c:pt idx="1175">
                  <c:v>-1.500000000000004</c:v>
                </c:pt>
                <c:pt idx="1176">
                  <c:v>-1.4797804025299683</c:v>
                </c:pt>
                <c:pt idx="1177">
                  <c:v>-1.4554107364343398</c:v>
                </c:pt>
                <c:pt idx="1178">
                  <c:v>-1.4269224299136181</c:v>
                </c:pt>
                <c:pt idx="1179">
                  <c:v>-1.3943624526937226</c:v>
                </c:pt>
                <c:pt idx="1180">
                  <c:v>-1.3577931593709598</c:v>
                </c:pt>
                <c:pt idx="1181">
                  <c:v>-1.3172920723403518</c:v>
                </c:pt>
                <c:pt idx="1182">
                  <c:v>-1.2729516051507013</c:v>
                </c:pt>
                <c:pt idx="1183">
                  <c:v>-1.2248787273656818</c:v>
                </c:pt>
                <c:pt idx="1184">
                  <c:v>-1.1731945722406059</c:v>
                </c:pt>
                <c:pt idx="1185">
                  <c:v>-1.1180339887499022</c:v>
                </c:pt>
                <c:pt idx="1186">
                  <c:v>-1.0595450397202621</c:v>
                </c:pt>
                <c:pt idx="1187">
                  <c:v>-0.9978884480366802</c:v>
                </c:pt>
                <c:pt idx="1188">
                  <c:v>-0.93323699309354569</c:v>
                </c:pt>
                <c:pt idx="1189">
                  <c:v>-0.86577485985935765</c:v>
                </c:pt>
                <c:pt idx="1190">
                  <c:v>-0.79569694311022487</c:v>
                </c:pt>
                <c:pt idx="1191">
                  <c:v>-0.72320810956472403</c:v>
                </c:pt>
                <c:pt idx="1192">
                  <c:v>-0.64852242081781886</c:v>
                </c:pt>
                <c:pt idx="1193">
                  <c:v>-0.5718623201274835</c:v>
                </c:pt>
                <c:pt idx="1194">
                  <c:v>-0.49345778624899767</c:v>
                </c:pt>
                <c:pt idx="1195">
                  <c:v>-0.41354545764259343</c:v>
                </c:pt>
                <c:pt idx="1196">
                  <c:v>-0.33236773049717488</c:v>
                </c:pt>
                <c:pt idx="1197">
                  <c:v>-0.25017183411503674</c:v>
                </c:pt>
                <c:pt idx="1198">
                  <c:v>-0.16720888729351505</c:v>
                </c:pt>
                <c:pt idx="1199">
                  <c:v>-8.3732939412679744E-2</c:v>
                </c:pt>
                <c:pt idx="1200">
                  <c:v>-3.918869757271793E-15</c:v>
                </c:pt>
                <c:pt idx="1201">
                  <c:v>8.3732939412668322E-2</c:v>
                </c:pt>
                <c:pt idx="1202">
                  <c:v>0.16720888729350372</c:v>
                </c:pt>
                <c:pt idx="1203">
                  <c:v>0.25017183411502569</c:v>
                </c:pt>
                <c:pt idx="1204">
                  <c:v>0.332367730497168</c:v>
                </c:pt>
                <c:pt idx="1205">
                  <c:v>0.41354545764259926</c:v>
                </c:pt>
                <c:pt idx="1206">
                  <c:v>0.49345778624898723</c:v>
                </c:pt>
                <c:pt idx="1207">
                  <c:v>0.57186232012747318</c:v>
                </c:pt>
                <c:pt idx="1208">
                  <c:v>0.6485224208178082</c:v>
                </c:pt>
                <c:pt idx="1209">
                  <c:v>0.72320810956471704</c:v>
                </c:pt>
                <c:pt idx="1210">
                  <c:v>0.79569694311023309</c:v>
                </c:pt>
                <c:pt idx="1211">
                  <c:v>0.86577485985934965</c:v>
                </c:pt>
                <c:pt idx="1212">
                  <c:v>0.9332369930935358</c:v>
                </c:pt>
                <c:pt idx="1213">
                  <c:v>0.99788844803667098</c:v>
                </c:pt>
                <c:pt idx="1214">
                  <c:v>1.0595450397202621</c:v>
                </c:pt>
                <c:pt idx="1215">
                  <c:v>1.118033988749894</c:v>
                </c:pt>
                <c:pt idx="1216">
                  <c:v>1.1731945722405899</c:v>
                </c:pt>
                <c:pt idx="1217">
                  <c:v>1.2248787273656738</c:v>
                </c:pt>
                <c:pt idx="1218">
                  <c:v>1.2729516051506762</c:v>
                </c:pt>
                <c:pt idx="1219">
                  <c:v>1.3172920723403538</c:v>
                </c:pt>
                <c:pt idx="1220">
                  <c:v>1.3577931593709518</c:v>
                </c:pt>
                <c:pt idx="1221">
                  <c:v>1.3943624526936989</c:v>
                </c:pt>
                <c:pt idx="1222">
                  <c:v>1.4269224299136121</c:v>
                </c:pt>
                <c:pt idx="1223">
                  <c:v>1.4554107364343398</c:v>
                </c:pt>
                <c:pt idx="1224">
                  <c:v>1.479780402529967</c:v>
                </c:pt>
                <c:pt idx="1225">
                  <c:v>1.4999999999999694</c:v>
                </c:pt>
                <c:pt idx="1226">
                  <c:v>1.5160537378014001</c:v>
                </c:pt>
                <c:pt idx="1227">
                  <c:v>1.5279414962934494</c:v>
                </c:pt>
                <c:pt idx="1228">
                  <c:v>1.5356787999720298</c:v>
                </c:pt>
                <c:pt idx="1229">
                  <c:v>1.539296728813059</c:v>
                </c:pt>
                <c:pt idx="1230">
                  <c:v>1.5388417685876279</c:v>
                </c:pt>
                <c:pt idx="1231">
                  <c:v>1.5343756007506257</c:v>
                </c:pt>
                <c:pt idx="1232">
                  <c:v>1.5259748327443126</c:v>
                </c:pt>
                <c:pt idx="1233">
                  <c:v>1.5137306697925508</c:v>
                </c:pt>
                <c:pt idx="1234">
                  <c:v>1.4977485294921151</c:v>
                </c:pt>
                <c:pt idx="1235">
                  <c:v>1.4781476007338061</c:v>
                </c:pt>
                <c:pt idx="1236">
                  <c:v>1.455060348704444</c:v>
                </c:pt>
                <c:pt idx="1237">
                  <c:v>1.4286319679347759</c:v>
                </c:pt>
                <c:pt idx="1238">
                  <c:v>1.3990197855614879</c:v>
                </c:pt>
                <c:pt idx="1239">
                  <c:v>1.3663926171700918</c:v>
                </c:pt>
                <c:pt idx="1240">
                  <c:v>1.3309300777698676</c:v>
                </c:pt>
                <c:pt idx="1241">
                  <c:v>1.2928218506307618</c:v>
                </c:pt>
                <c:pt idx="1242">
                  <c:v>1.2522669168775</c:v>
                </c:pt>
                <c:pt idx="1243">
                  <c:v>1.2094727488909058</c:v>
                </c:pt>
                <c:pt idx="1244">
                  <c:v>1.1646544707088948</c:v>
                </c:pt>
                <c:pt idx="1245">
                  <c:v>1.1180339887498945</c:v>
                </c:pt>
                <c:pt idx="1246">
                  <c:v>1.0698390962985678</c:v>
                </c:pt>
                <c:pt idx="1247">
                  <c:v>1.020302555295818</c:v>
                </c:pt>
                <c:pt idx="1248">
                  <c:v>0.96966115906632355</c:v>
                </c:pt>
                <c:pt idx="1249">
                  <c:v>0.91815477968982062</c:v>
                </c:pt>
                <c:pt idx="1250">
                  <c:v>0.86602540378444814</c:v>
                </c:pt>
                <c:pt idx="1251">
                  <c:v>0.81351616051454656</c:v>
                </c:pt>
                <c:pt idx="1252">
                  <c:v>0.76087034566690304</c:v>
                </c:pt>
                <c:pt idx="1253">
                  <c:v>0.70833044565369163</c:v>
                </c:pt>
                <c:pt idx="1254">
                  <c:v>0.65613716530116406</c:v>
                </c:pt>
                <c:pt idx="1255">
                  <c:v>0.60452846326766252</c:v>
                </c:pt>
                <c:pt idx="1256">
                  <c:v>0.55373859890381771</c:v>
                </c:pt>
                <c:pt idx="1257">
                  <c:v>0.50399719432319334</c:v>
                </c:pt>
                <c:pt idx="1258">
                  <c:v>0.45552831539018313</c:v>
                </c:pt>
                <c:pt idx="1259">
                  <c:v>0.40854957525848756</c:v>
                </c:pt>
                <c:pt idx="1260">
                  <c:v>0.36327126400269161</c:v>
                </c:pt>
                <c:pt idx="1261">
                  <c:v>0.31989550778337561</c:v>
                </c:pt>
                <c:pt idx="1262">
                  <c:v>0.27861546086897138</c:v>
                </c:pt>
                <c:pt idx="1263">
                  <c:v>0.23961453370721991</c:v>
                </c:pt>
                <c:pt idx="1264">
                  <c:v>0.20306566009738009</c:v>
                </c:pt>
                <c:pt idx="1265">
                  <c:v>0.16913060635885219</c:v>
                </c:pt>
                <c:pt idx="1266">
                  <c:v>0.13795932522667609</c:v>
                </c:pt>
                <c:pt idx="1267">
                  <c:v>0.10968935702664202</c:v>
                </c:pt>
                <c:pt idx="1268">
                  <c:v>8.4445280496967631E-2</c:v>
                </c:pt>
                <c:pt idx="1269">
                  <c:v>6.2338215426229512E-2</c:v>
                </c:pt>
                <c:pt idx="1270">
                  <c:v>4.3465379073117497E-2</c:v>
                </c:pt>
                <c:pt idx="1271">
                  <c:v>2.7909698120874644E-2</c:v>
                </c:pt>
                <c:pt idx="1272">
                  <c:v>1.5739477699583171E-2</c:v>
                </c:pt>
                <c:pt idx="1273">
                  <c:v>7.0081287843819142E-3</c:v>
                </c:pt>
                <c:pt idx="1274">
                  <c:v>1.7539550465743847E-3</c:v>
                </c:pt>
                <c:pt idx="1275">
                  <c:v>0</c:v>
                </c:pt>
                <c:pt idx="1276">
                  <c:v>1.7539550465738572E-3</c:v>
                </c:pt>
                <c:pt idx="1277">
                  <c:v>7.0081287843809107E-3</c:v>
                </c:pt>
                <c:pt idx="1278">
                  <c:v>1.5739477699581401E-2</c:v>
                </c:pt>
                <c:pt idx="1279">
                  <c:v>2.7909698120875806E-2</c:v>
                </c:pt>
                <c:pt idx="1280">
                  <c:v>4.3465379073119086E-2</c:v>
                </c:pt>
                <c:pt idx="1281">
                  <c:v>6.2338215426227132E-2</c:v>
                </c:pt>
                <c:pt idx="1282">
                  <c:v>8.4445280496964759E-2</c:v>
                </c:pt>
                <c:pt idx="1283">
                  <c:v>0.10968935702663812</c:v>
                </c:pt>
                <c:pt idx="1284">
                  <c:v>0.13795932522667875</c:v>
                </c:pt>
                <c:pt idx="1285">
                  <c:v>0.16913060635885493</c:v>
                </c:pt>
                <c:pt idx="1286">
                  <c:v>0.20306566009737551</c:v>
                </c:pt>
                <c:pt idx="1287">
                  <c:v>0.23961453370721444</c:v>
                </c:pt>
                <c:pt idx="1288">
                  <c:v>0.27861546086896682</c:v>
                </c:pt>
                <c:pt idx="1289">
                  <c:v>0.31989550778337938</c:v>
                </c:pt>
                <c:pt idx="1290">
                  <c:v>0.36327126400268567</c:v>
                </c:pt>
                <c:pt idx="1291">
                  <c:v>0.40854957525849317</c:v>
                </c:pt>
                <c:pt idx="1292">
                  <c:v>0.45552831539017657</c:v>
                </c:pt>
                <c:pt idx="1293">
                  <c:v>0.50399719432319801</c:v>
                </c:pt>
                <c:pt idx="1294">
                  <c:v>0.55373859890382271</c:v>
                </c:pt>
                <c:pt idx="1295">
                  <c:v>0.60452846326765552</c:v>
                </c:pt>
                <c:pt idx="1296">
                  <c:v>0.65613716530115651</c:v>
                </c:pt>
                <c:pt idx="1297">
                  <c:v>0.70833044565368464</c:v>
                </c:pt>
                <c:pt idx="1298">
                  <c:v>0.7608703456669087</c:v>
                </c:pt>
                <c:pt idx="1299">
                  <c:v>0.81351616051455156</c:v>
                </c:pt>
                <c:pt idx="1300">
                  <c:v>0.86602540378445536</c:v>
                </c:pt>
                <c:pt idx="1301">
                  <c:v>0.91815477968981563</c:v>
                </c:pt>
                <c:pt idx="1302">
                  <c:v>0.96966115906631867</c:v>
                </c:pt>
                <c:pt idx="1303">
                  <c:v>1.020302555295824</c:v>
                </c:pt>
                <c:pt idx="1304">
                  <c:v>1.0698390962985618</c:v>
                </c:pt>
                <c:pt idx="1305">
                  <c:v>1.1180339887498885</c:v>
                </c:pt>
                <c:pt idx="1306">
                  <c:v>1.1646544707088891</c:v>
                </c:pt>
                <c:pt idx="1307">
                  <c:v>1.2094727488909116</c:v>
                </c:pt>
                <c:pt idx="1308">
                  <c:v>1.2522669168775051</c:v>
                </c:pt>
                <c:pt idx="1309">
                  <c:v>1.2928218506307574</c:v>
                </c:pt>
                <c:pt idx="1310">
                  <c:v>1.3309300777698634</c:v>
                </c:pt>
                <c:pt idx="1311">
                  <c:v>1.3663926171700918</c:v>
                </c:pt>
                <c:pt idx="1312">
                  <c:v>1.3990197855614928</c:v>
                </c:pt>
                <c:pt idx="1313">
                  <c:v>1.4286319679347808</c:v>
                </c:pt>
                <c:pt idx="1314">
                  <c:v>1.4550603487044445</c:v>
                </c:pt>
                <c:pt idx="1315">
                  <c:v>1.4781476007338041</c:v>
                </c:pt>
                <c:pt idx="1316">
                  <c:v>1.497748529492122</c:v>
                </c:pt>
                <c:pt idx="1317">
                  <c:v>1.5137306697925546</c:v>
                </c:pt>
                <c:pt idx="1318">
                  <c:v>1.5259748327443128</c:v>
                </c:pt>
                <c:pt idx="1319">
                  <c:v>1.5343756007506264</c:v>
                </c:pt>
                <c:pt idx="1320">
                  <c:v>1.5388417685876294</c:v>
                </c:pt>
                <c:pt idx="1321">
                  <c:v>1.5392967288130617</c:v>
                </c:pt>
                <c:pt idx="1322">
                  <c:v>1.5356787999720334</c:v>
                </c:pt>
                <c:pt idx="1323">
                  <c:v>1.5279414962934526</c:v>
                </c:pt>
                <c:pt idx="1324">
                  <c:v>1.5160537378014041</c:v>
                </c:pt>
                <c:pt idx="1325">
                  <c:v>1.500000000000004</c:v>
                </c:pt>
                <c:pt idx="1326">
                  <c:v>1.4797804025299686</c:v>
                </c:pt>
                <c:pt idx="1327">
                  <c:v>1.4554107364343416</c:v>
                </c:pt>
                <c:pt idx="1328">
                  <c:v>1.4269224299136181</c:v>
                </c:pt>
                <c:pt idx="1329">
                  <c:v>1.3943624526937237</c:v>
                </c:pt>
                <c:pt idx="1330">
                  <c:v>1.3577931593709598</c:v>
                </c:pt>
                <c:pt idx="1331">
                  <c:v>1.3172920723403538</c:v>
                </c:pt>
                <c:pt idx="1332">
                  <c:v>1.272951605150703</c:v>
                </c:pt>
                <c:pt idx="1333">
                  <c:v>1.2248787273656838</c:v>
                </c:pt>
                <c:pt idx="1334">
                  <c:v>1.1731945722406036</c:v>
                </c:pt>
                <c:pt idx="1335">
                  <c:v>1.1180339887498931</c:v>
                </c:pt>
                <c:pt idx="1336">
                  <c:v>1.0595450397202621</c:v>
                </c:pt>
                <c:pt idx="1337">
                  <c:v>0.99788844803668297</c:v>
                </c:pt>
                <c:pt idx="1338">
                  <c:v>0.93323699309354868</c:v>
                </c:pt>
                <c:pt idx="1339">
                  <c:v>0.86577485985936065</c:v>
                </c:pt>
                <c:pt idx="1340">
                  <c:v>0.79569694311023154</c:v>
                </c:pt>
                <c:pt idx="1341">
                  <c:v>0.7232081095647156</c:v>
                </c:pt>
                <c:pt idx="1342">
                  <c:v>0.64852242081782241</c:v>
                </c:pt>
                <c:pt idx="1343">
                  <c:v>0.5718623201274875</c:v>
                </c:pt>
                <c:pt idx="1344">
                  <c:v>0.49345778624900266</c:v>
                </c:pt>
                <c:pt idx="1345">
                  <c:v>0.41354545764259726</c:v>
                </c:pt>
                <c:pt idx="1346">
                  <c:v>0.33236773049717888</c:v>
                </c:pt>
                <c:pt idx="1347">
                  <c:v>0.25017183411504451</c:v>
                </c:pt>
                <c:pt idx="1348">
                  <c:v>0.16720888729350497</c:v>
                </c:pt>
                <c:pt idx="1349">
                  <c:v>8.3732939412666227E-2</c:v>
                </c:pt>
                <c:pt idx="1350">
                  <c:v>-6.2494125594714224E-15</c:v>
                </c:pt>
                <c:pt idx="1351">
                  <c:v>-8.3732939412664298E-2</c:v>
                </c:pt>
                <c:pt idx="1352">
                  <c:v>-0.1672088872935</c:v>
                </c:pt>
                <c:pt idx="1353">
                  <c:v>-0.25017183411502175</c:v>
                </c:pt>
                <c:pt idx="1354">
                  <c:v>-0.33236773049717688</c:v>
                </c:pt>
                <c:pt idx="1355">
                  <c:v>-0.41354545764259554</c:v>
                </c:pt>
                <c:pt idx="1356">
                  <c:v>-0.49345778624898351</c:v>
                </c:pt>
                <c:pt idx="1357">
                  <c:v>-0.57186232012748239</c:v>
                </c:pt>
                <c:pt idx="1358">
                  <c:v>-0.64852242081780453</c:v>
                </c:pt>
                <c:pt idx="1359">
                  <c:v>-0.7232081095647257</c:v>
                </c:pt>
                <c:pt idx="1360">
                  <c:v>-0.79569694311022643</c:v>
                </c:pt>
                <c:pt idx="1361">
                  <c:v>-0.86577485985934965</c:v>
                </c:pt>
                <c:pt idx="1362">
                  <c:v>-0.93323699309353281</c:v>
                </c:pt>
                <c:pt idx="1363">
                  <c:v>-0.9978884480366812</c:v>
                </c:pt>
                <c:pt idx="1364">
                  <c:v>-1.0595450397202621</c:v>
                </c:pt>
                <c:pt idx="1365">
                  <c:v>-1.1180339887498913</c:v>
                </c:pt>
                <c:pt idx="1366">
                  <c:v>-1.1731945722405952</c:v>
                </c:pt>
                <c:pt idx="1367">
                  <c:v>-1.2248787273656692</c:v>
                </c:pt>
                <c:pt idx="1368">
                  <c:v>-1.272951605150701</c:v>
                </c:pt>
                <c:pt idx="1369">
                  <c:v>-1.3172920723403518</c:v>
                </c:pt>
                <c:pt idx="1370">
                  <c:v>-1.3577931593709518</c:v>
                </c:pt>
                <c:pt idx="1371">
                  <c:v>-1.3943624526936977</c:v>
                </c:pt>
                <c:pt idx="1372">
                  <c:v>-1.4269224299136103</c:v>
                </c:pt>
                <c:pt idx="1373">
                  <c:v>-1.4554107364343358</c:v>
                </c:pt>
                <c:pt idx="1374">
                  <c:v>-1.4797804025299668</c:v>
                </c:pt>
                <c:pt idx="1375">
                  <c:v>-1.4999999999999691</c:v>
                </c:pt>
                <c:pt idx="1376">
                  <c:v>-1.5160537378014001</c:v>
                </c:pt>
                <c:pt idx="1377">
                  <c:v>-1.5279414962934497</c:v>
                </c:pt>
                <c:pt idx="1378">
                  <c:v>-1.5356787999720316</c:v>
                </c:pt>
                <c:pt idx="1379">
                  <c:v>-1.5392967288130599</c:v>
                </c:pt>
                <c:pt idx="1380">
                  <c:v>-1.5388417685876259</c:v>
                </c:pt>
                <c:pt idx="1381">
                  <c:v>-1.5343756007506271</c:v>
                </c:pt>
                <c:pt idx="1382">
                  <c:v>-1.5259748327443057</c:v>
                </c:pt>
                <c:pt idx="1383">
                  <c:v>-1.5137306697925526</c:v>
                </c:pt>
                <c:pt idx="1384">
                  <c:v>-1.4977485294921173</c:v>
                </c:pt>
                <c:pt idx="1385">
                  <c:v>-1.4781476007338081</c:v>
                </c:pt>
                <c:pt idx="1386">
                  <c:v>-1.4550603487044464</c:v>
                </c:pt>
                <c:pt idx="1387">
                  <c:v>-1.4286319679347788</c:v>
                </c:pt>
                <c:pt idx="1388">
                  <c:v>-1.3990197855614908</c:v>
                </c:pt>
                <c:pt idx="1389">
                  <c:v>-1.3663926171700918</c:v>
                </c:pt>
                <c:pt idx="1390">
                  <c:v>-1.3309300777698698</c:v>
                </c:pt>
                <c:pt idx="1391">
                  <c:v>-1.2928218506307518</c:v>
                </c:pt>
                <c:pt idx="1392">
                  <c:v>-1.252266916877504</c:v>
                </c:pt>
                <c:pt idx="1393">
                  <c:v>-1.2094727488909076</c:v>
                </c:pt>
                <c:pt idx="1394">
                  <c:v>-1.1646544707088984</c:v>
                </c:pt>
                <c:pt idx="1395">
                  <c:v>-1.118033988749898</c:v>
                </c:pt>
                <c:pt idx="1396">
                  <c:v>-1.0698390962985598</c:v>
                </c:pt>
                <c:pt idx="1397">
                  <c:v>-1.020302555295822</c:v>
                </c:pt>
                <c:pt idx="1398">
                  <c:v>-0.96966115906631323</c:v>
                </c:pt>
                <c:pt idx="1399">
                  <c:v>-0.91815477968982462</c:v>
                </c:pt>
                <c:pt idx="1400">
                  <c:v>-0.86602540378445025</c:v>
                </c:pt>
                <c:pt idx="1401">
                  <c:v>-0.81351616051454956</c:v>
                </c:pt>
                <c:pt idx="1402">
                  <c:v>-0.76087034566690692</c:v>
                </c:pt>
                <c:pt idx="1403">
                  <c:v>-0.70833044565369563</c:v>
                </c:pt>
                <c:pt idx="1404">
                  <c:v>-0.6561371653011675</c:v>
                </c:pt>
                <c:pt idx="1405">
                  <c:v>-0.60452846326765286</c:v>
                </c:pt>
                <c:pt idx="1406">
                  <c:v>-0.55373859890382005</c:v>
                </c:pt>
                <c:pt idx="1407">
                  <c:v>-0.50399719432318446</c:v>
                </c:pt>
                <c:pt idx="1408">
                  <c:v>-0.45552831539018618</c:v>
                </c:pt>
                <c:pt idx="1409">
                  <c:v>-0.40854957525849073</c:v>
                </c:pt>
                <c:pt idx="1410">
                  <c:v>-0.36327126400268467</c:v>
                </c:pt>
                <c:pt idx="1411">
                  <c:v>-0.31989550778337861</c:v>
                </c:pt>
                <c:pt idx="1412">
                  <c:v>-0.27861546086897432</c:v>
                </c:pt>
                <c:pt idx="1413">
                  <c:v>-0.23961453370722507</c:v>
                </c:pt>
                <c:pt idx="1414">
                  <c:v>-0.20306566009737384</c:v>
                </c:pt>
                <c:pt idx="1415">
                  <c:v>-0.16913060635885416</c:v>
                </c:pt>
                <c:pt idx="1416">
                  <c:v>-0.13795932522667043</c:v>
                </c:pt>
                <c:pt idx="1417">
                  <c:v>-0.10968935702664373</c:v>
                </c:pt>
                <c:pt idx="1418">
                  <c:v>-8.4445280496969324E-2</c:v>
                </c:pt>
                <c:pt idx="1419">
                  <c:v>-6.2338215426231955E-2</c:v>
                </c:pt>
                <c:pt idx="1420">
                  <c:v>-4.3465379073118683E-2</c:v>
                </c:pt>
                <c:pt idx="1421">
                  <c:v>-2.7909698120875598E-2</c:v>
                </c:pt>
                <c:pt idx="1422">
                  <c:v>-1.5739477699583799E-2</c:v>
                </c:pt>
                <c:pt idx="1423">
                  <c:v>-7.0081287843807008E-3</c:v>
                </c:pt>
                <c:pt idx="1424">
                  <c:v>-1.7539550465738572E-3</c:v>
                </c:pt>
                <c:pt idx="1425">
                  <c:v>0</c:v>
                </c:pt>
                <c:pt idx="1426">
                  <c:v>-1.7539550465737542E-3</c:v>
                </c:pt>
                <c:pt idx="1427">
                  <c:v>-7.008128784380457E-3</c:v>
                </c:pt>
                <c:pt idx="1428">
                  <c:v>-1.5739477699580916E-2</c:v>
                </c:pt>
                <c:pt idx="1429">
                  <c:v>-2.7909698120874848E-2</c:v>
                </c:pt>
                <c:pt idx="1430">
                  <c:v>-4.3465379073117857E-2</c:v>
                </c:pt>
                <c:pt idx="1431">
                  <c:v>-6.2338215426226688E-2</c:v>
                </c:pt>
                <c:pt idx="1432">
                  <c:v>-8.4445280496969213E-2</c:v>
                </c:pt>
                <c:pt idx="1433">
                  <c:v>-0.10968935702663676</c:v>
                </c:pt>
                <c:pt idx="1434">
                  <c:v>-0.13795932522667675</c:v>
                </c:pt>
                <c:pt idx="1435">
                  <c:v>-0.16913060635885283</c:v>
                </c:pt>
                <c:pt idx="1436">
                  <c:v>-0.20306566009737298</c:v>
                </c:pt>
                <c:pt idx="1437">
                  <c:v>-0.23961453370721394</c:v>
                </c:pt>
                <c:pt idx="1438">
                  <c:v>-0.27861546086897332</c:v>
                </c:pt>
                <c:pt idx="1439">
                  <c:v>-0.31989550778338338</c:v>
                </c:pt>
                <c:pt idx="1440">
                  <c:v>-0.36327126400268284</c:v>
                </c:pt>
                <c:pt idx="1441">
                  <c:v>-0.40854957525848989</c:v>
                </c:pt>
                <c:pt idx="1442">
                  <c:v>-0.45552831539017341</c:v>
                </c:pt>
                <c:pt idx="1443">
                  <c:v>-0.50399719432319456</c:v>
                </c:pt>
                <c:pt idx="1444">
                  <c:v>-0.55373859890381905</c:v>
                </c:pt>
                <c:pt idx="1445">
                  <c:v>-0.60452846326765342</c:v>
                </c:pt>
                <c:pt idx="1446">
                  <c:v>-0.65613716530116839</c:v>
                </c:pt>
                <c:pt idx="1447">
                  <c:v>-0.70833044565368064</c:v>
                </c:pt>
                <c:pt idx="1448">
                  <c:v>-0.76087034566691869</c:v>
                </c:pt>
                <c:pt idx="1449">
                  <c:v>-0.81351616051454756</c:v>
                </c:pt>
                <c:pt idx="1450">
                  <c:v>-0.86602540378445159</c:v>
                </c:pt>
                <c:pt idx="1451">
                  <c:v>-0.91815477968981163</c:v>
                </c:pt>
                <c:pt idx="1452">
                  <c:v>-0.96966115906632511</c:v>
                </c:pt>
                <c:pt idx="1453">
                  <c:v>-1.02030255529582</c:v>
                </c:pt>
                <c:pt idx="1454">
                  <c:v>-1.0698390962985578</c:v>
                </c:pt>
                <c:pt idx="1455">
                  <c:v>-1.1180339887498982</c:v>
                </c:pt>
                <c:pt idx="1456">
                  <c:v>-1.1646544707088857</c:v>
                </c:pt>
                <c:pt idx="1457">
                  <c:v>-1.2094727488909212</c:v>
                </c:pt>
                <c:pt idx="1458">
                  <c:v>-1.2522669168775042</c:v>
                </c:pt>
                <c:pt idx="1459">
                  <c:v>-1.2928218506307538</c:v>
                </c:pt>
                <c:pt idx="1460">
                  <c:v>-1.3309300777698598</c:v>
                </c:pt>
                <c:pt idx="1461">
                  <c:v>-1.3663926171700918</c:v>
                </c:pt>
                <c:pt idx="1462">
                  <c:v>-1.3990197855614899</c:v>
                </c:pt>
                <c:pt idx="1463">
                  <c:v>-1.4286319679347779</c:v>
                </c:pt>
                <c:pt idx="1464">
                  <c:v>-1.4550603487044513</c:v>
                </c:pt>
                <c:pt idx="1465">
                  <c:v>-1.4781476007338061</c:v>
                </c:pt>
                <c:pt idx="1466">
                  <c:v>-1.4977485294921247</c:v>
                </c:pt>
                <c:pt idx="1467">
                  <c:v>-1.5137306697925528</c:v>
                </c:pt>
                <c:pt idx="1468">
                  <c:v>-1.5259748327443114</c:v>
                </c:pt>
                <c:pt idx="1469">
                  <c:v>-1.5343756007506251</c:v>
                </c:pt>
                <c:pt idx="1470">
                  <c:v>-1.5388417685876279</c:v>
                </c:pt>
                <c:pt idx="1471">
                  <c:v>-1.5392967288130639</c:v>
                </c:pt>
                <c:pt idx="1472">
                  <c:v>-1.5356787999720318</c:v>
                </c:pt>
                <c:pt idx="1473">
                  <c:v>-1.5279414962934537</c:v>
                </c:pt>
                <c:pt idx="1474">
                  <c:v>-1.5160537378014041</c:v>
                </c:pt>
                <c:pt idx="1475">
                  <c:v>-1.500000000000004</c:v>
                </c:pt>
                <c:pt idx="1476">
                  <c:v>-1.4797804025299686</c:v>
                </c:pt>
                <c:pt idx="1477">
                  <c:v>-1.4554107364343418</c:v>
                </c:pt>
                <c:pt idx="1478">
                  <c:v>-1.4269224299136223</c:v>
                </c:pt>
                <c:pt idx="1479">
                  <c:v>-1.3943624526937248</c:v>
                </c:pt>
                <c:pt idx="1480">
                  <c:v>-1.3577931593709498</c:v>
                </c:pt>
                <c:pt idx="1481">
                  <c:v>-1.3172920723403558</c:v>
                </c:pt>
                <c:pt idx="1482">
                  <c:v>-1.2729516051506815</c:v>
                </c:pt>
                <c:pt idx="1483">
                  <c:v>-1.2248787273656858</c:v>
                </c:pt>
                <c:pt idx="1484">
                  <c:v>-1.1731945722406059</c:v>
                </c:pt>
                <c:pt idx="1485">
                  <c:v>-1.1180339887498953</c:v>
                </c:pt>
                <c:pt idx="1486">
                  <c:v>-1.0595450397202621</c:v>
                </c:pt>
                <c:pt idx="1487">
                  <c:v>-0.99788844803668553</c:v>
                </c:pt>
                <c:pt idx="1488">
                  <c:v>-0.93323699309355168</c:v>
                </c:pt>
                <c:pt idx="1489">
                  <c:v>-0.86577485985935265</c:v>
                </c:pt>
                <c:pt idx="1490">
                  <c:v>-0.79569694311023498</c:v>
                </c:pt>
                <c:pt idx="1491">
                  <c:v>-0.7232081095647227</c:v>
                </c:pt>
                <c:pt idx="1492">
                  <c:v>-0.64852242081782596</c:v>
                </c:pt>
                <c:pt idx="1493">
                  <c:v>-0.57186232012749127</c:v>
                </c:pt>
                <c:pt idx="1494">
                  <c:v>-0.49345778624898901</c:v>
                </c:pt>
                <c:pt idx="1495">
                  <c:v>-0.41354545764260131</c:v>
                </c:pt>
                <c:pt idx="1496">
                  <c:v>-0.332367730497173</c:v>
                </c:pt>
                <c:pt idx="1497">
                  <c:v>-0.25017183411504845</c:v>
                </c:pt>
                <c:pt idx="1498">
                  <c:v>-0.16720888729351252</c:v>
                </c:pt>
                <c:pt idx="1499">
                  <c:v>-8.3732939412670224E-2</c:v>
                </c:pt>
                <c:pt idx="1500">
                  <c:v>2.2068401610117229E-15</c:v>
                </c:pt>
                <c:pt idx="1501">
                  <c:v>8.3732939412660246E-2</c:v>
                </c:pt>
                <c:pt idx="1502">
                  <c:v>0.16720888729349828</c:v>
                </c:pt>
                <c:pt idx="1503">
                  <c:v>0.25017183411503174</c:v>
                </c:pt>
                <c:pt idx="1504">
                  <c:v>0.33236773049717366</c:v>
                </c:pt>
                <c:pt idx="1505">
                  <c:v>0.41354545764260531</c:v>
                </c:pt>
                <c:pt idx="1506">
                  <c:v>0.49345778624898012</c:v>
                </c:pt>
                <c:pt idx="1507">
                  <c:v>0.57186232012747851</c:v>
                </c:pt>
                <c:pt idx="1508">
                  <c:v>0.64852242081781708</c:v>
                </c:pt>
                <c:pt idx="1509">
                  <c:v>0.72320810956472215</c:v>
                </c:pt>
                <c:pt idx="1510">
                  <c:v>0.7956969431102231</c:v>
                </c:pt>
                <c:pt idx="1511">
                  <c:v>0.86577485985934621</c:v>
                </c:pt>
                <c:pt idx="1512">
                  <c:v>0.93323699309354025</c:v>
                </c:pt>
                <c:pt idx="1513">
                  <c:v>0.99788844803667842</c:v>
                </c:pt>
                <c:pt idx="1514">
                  <c:v>1.0595450397202641</c:v>
                </c:pt>
                <c:pt idx="1515">
                  <c:v>1.1180339887498887</c:v>
                </c:pt>
                <c:pt idx="1516">
                  <c:v>1.173194572240593</c:v>
                </c:pt>
                <c:pt idx="1517">
                  <c:v>1.2248787273656672</c:v>
                </c:pt>
                <c:pt idx="1518">
                  <c:v>1.272951605150682</c:v>
                </c:pt>
                <c:pt idx="1519">
                  <c:v>1.3172920723403498</c:v>
                </c:pt>
                <c:pt idx="1520">
                  <c:v>1.3577931593709498</c:v>
                </c:pt>
                <c:pt idx="1521">
                  <c:v>1.3943624526937175</c:v>
                </c:pt>
                <c:pt idx="1522">
                  <c:v>1.4269224299136161</c:v>
                </c:pt>
                <c:pt idx="1523">
                  <c:v>1.4554107364343378</c:v>
                </c:pt>
                <c:pt idx="1524">
                  <c:v>1.4797804025299635</c:v>
                </c:pt>
                <c:pt idx="1525">
                  <c:v>1.4999999999999691</c:v>
                </c:pt>
                <c:pt idx="1526">
                  <c:v>1.5160537378014001</c:v>
                </c:pt>
                <c:pt idx="1527">
                  <c:v>1.5279414962934512</c:v>
                </c:pt>
                <c:pt idx="1528">
                  <c:v>1.5356787999720318</c:v>
                </c:pt>
                <c:pt idx="1529">
                  <c:v>1.5392967288130608</c:v>
                </c:pt>
                <c:pt idx="1530">
                  <c:v>1.538841768587623</c:v>
                </c:pt>
                <c:pt idx="1531">
                  <c:v>1.5343756007506255</c:v>
                </c:pt>
                <c:pt idx="1532">
                  <c:v>1.525974832744307</c:v>
                </c:pt>
                <c:pt idx="1533">
                  <c:v>1.5137306697925546</c:v>
                </c:pt>
                <c:pt idx="1534">
                  <c:v>1.4977485294921191</c:v>
                </c:pt>
                <c:pt idx="1535">
                  <c:v>1.4781476007338101</c:v>
                </c:pt>
                <c:pt idx="1536">
                  <c:v>1.4550603487044489</c:v>
                </c:pt>
                <c:pt idx="1537">
                  <c:v>1.4286319679347717</c:v>
                </c:pt>
                <c:pt idx="1538">
                  <c:v>1.3990197855614936</c:v>
                </c:pt>
                <c:pt idx="1539">
                  <c:v>1.3663926171700918</c:v>
                </c:pt>
                <c:pt idx="1540">
                  <c:v>1.3309300777698736</c:v>
                </c:pt>
                <c:pt idx="1541">
                  <c:v>1.2928218506307478</c:v>
                </c:pt>
                <c:pt idx="1542">
                  <c:v>1.2522669168775091</c:v>
                </c:pt>
                <c:pt idx="1543">
                  <c:v>1.2094727488909134</c:v>
                </c:pt>
                <c:pt idx="1544">
                  <c:v>1.1646544707088888</c:v>
                </c:pt>
                <c:pt idx="1545">
                  <c:v>1.118033988749902</c:v>
                </c:pt>
                <c:pt idx="1546">
                  <c:v>1.0698390962985478</c:v>
                </c:pt>
                <c:pt idx="1547">
                  <c:v>1.020302555295824</c:v>
                </c:pt>
                <c:pt idx="1548">
                  <c:v>0.969661159066319</c:v>
                </c:pt>
                <c:pt idx="1549">
                  <c:v>0.91815477968982995</c:v>
                </c:pt>
                <c:pt idx="1550">
                  <c:v>0.86602540378445581</c:v>
                </c:pt>
                <c:pt idx="1551">
                  <c:v>0.81351616051455256</c:v>
                </c:pt>
                <c:pt idx="1552">
                  <c:v>0.76087034566690914</c:v>
                </c:pt>
                <c:pt idx="1553">
                  <c:v>0.70833044565368364</c:v>
                </c:pt>
                <c:pt idx="1554">
                  <c:v>0.6561371653011695</c:v>
                </c:pt>
                <c:pt idx="1555">
                  <c:v>0.60452846326764442</c:v>
                </c:pt>
                <c:pt idx="1556">
                  <c:v>0.5537385989038236</c:v>
                </c:pt>
                <c:pt idx="1557">
                  <c:v>0.50399719432318635</c:v>
                </c:pt>
                <c:pt idx="1558">
                  <c:v>0.45552831539018807</c:v>
                </c:pt>
                <c:pt idx="1559">
                  <c:v>0.408549575258493</c:v>
                </c:pt>
                <c:pt idx="1560">
                  <c:v>0.36327126400268756</c:v>
                </c:pt>
                <c:pt idx="1561">
                  <c:v>0.31989550778337938</c:v>
                </c:pt>
                <c:pt idx="1562">
                  <c:v>0.27861546086896682</c:v>
                </c:pt>
                <c:pt idx="1563">
                  <c:v>0.23961453370722763</c:v>
                </c:pt>
                <c:pt idx="1564">
                  <c:v>0.20306566009737542</c:v>
                </c:pt>
                <c:pt idx="1565">
                  <c:v>0.16913060635885624</c:v>
                </c:pt>
                <c:pt idx="1566">
                  <c:v>0.13795932522667254</c:v>
                </c:pt>
                <c:pt idx="1567">
                  <c:v>0.10968935702664562</c:v>
                </c:pt>
                <c:pt idx="1568">
                  <c:v>8.4445280496970976E-2</c:v>
                </c:pt>
                <c:pt idx="1569">
                  <c:v>6.2338215426227923E-2</c:v>
                </c:pt>
                <c:pt idx="1570">
                  <c:v>4.3465379073119759E-2</c:v>
                </c:pt>
                <c:pt idx="1571">
                  <c:v>2.7909698120872416E-2</c:v>
                </c:pt>
                <c:pt idx="1572">
                  <c:v>1.5739477699584201E-2</c:v>
                </c:pt>
                <c:pt idx="1573">
                  <c:v>7.0081287843811214E-3</c:v>
                </c:pt>
                <c:pt idx="1574">
                  <c:v>1.7539550465740521E-3</c:v>
                </c:pt>
                <c:pt idx="1575">
                  <c:v>0</c:v>
                </c:pt>
                <c:pt idx="1576">
                  <c:v>1.7539550465733961E-3</c:v>
                </c:pt>
                <c:pt idx="1577">
                  <c:v>7.0081287843799037E-3</c:v>
                </c:pt>
                <c:pt idx="1578">
                  <c:v>1.5739477699582866E-2</c:v>
                </c:pt>
                <c:pt idx="1579">
                  <c:v>2.7909698120874328E-2</c:v>
                </c:pt>
                <c:pt idx="1580">
                  <c:v>4.3465379073121417E-2</c:v>
                </c:pt>
                <c:pt idx="1581">
                  <c:v>6.2338215426224024E-2</c:v>
                </c:pt>
                <c:pt idx="1582">
                  <c:v>8.4445280496967035E-2</c:v>
                </c:pt>
                <c:pt idx="1583">
                  <c:v>0.10968935702664119</c:v>
                </c:pt>
                <c:pt idx="1584">
                  <c:v>0.13795932522667542</c:v>
                </c:pt>
                <c:pt idx="1585">
                  <c:v>0.16913060635885138</c:v>
                </c:pt>
                <c:pt idx="1586">
                  <c:v>0.20306566009737162</c:v>
                </c:pt>
                <c:pt idx="1587">
                  <c:v>0.23961453370721991</c:v>
                </c:pt>
                <c:pt idx="1588">
                  <c:v>0.27861546086897038</c:v>
                </c:pt>
                <c:pt idx="1589">
                  <c:v>0.31989550778338138</c:v>
                </c:pt>
                <c:pt idx="1590">
                  <c:v>0.36327126400268084</c:v>
                </c:pt>
                <c:pt idx="1591">
                  <c:v>0.40854957525848773</c:v>
                </c:pt>
                <c:pt idx="1592">
                  <c:v>0.45552831539017158</c:v>
                </c:pt>
                <c:pt idx="1593">
                  <c:v>0.50399719432319112</c:v>
                </c:pt>
                <c:pt idx="1594">
                  <c:v>0.5537385989038287</c:v>
                </c:pt>
                <c:pt idx="1595">
                  <c:v>0.60452846326764953</c:v>
                </c:pt>
                <c:pt idx="1596">
                  <c:v>0.6561371653011645</c:v>
                </c:pt>
                <c:pt idx="1597">
                  <c:v>0.70833044565368963</c:v>
                </c:pt>
                <c:pt idx="1598">
                  <c:v>0.7608703456669148</c:v>
                </c:pt>
                <c:pt idx="1599">
                  <c:v>0.81351616051454356</c:v>
                </c:pt>
                <c:pt idx="1600">
                  <c:v>0.8660254037844477</c:v>
                </c:pt>
                <c:pt idx="1601">
                  <c:v>0.91815477968982195</c:v>
                </c:pt>
                <c:pt idx="1602">
                  <c:v>0.96966115906632133</c:v>
                </c:pt>
                <c:pt idx="1603">
                  <c:v>1.02030255529583</c:v>
                </c:pt>
                <c:pt idx="1604">
                  <c:v>1.0698390962985538</c:v>
                </c:pt>
                <c:pt idx="1605">
                  <c:v>1.1180339887498947</c:v>
                </c:pt>
                <c:pt idx="1606">
                  <c:v>1.164654470708882</c:v>
                </c:pt>
                <c:pt idx="1607">
                  <c:v>1.2094727488909154</c:v>
                </c:pt>
                <c:pt idx="1608">
                  <c:v>1.2522669168774978</c:v>
                </c:pt>
                <c:pt idx="1609">
                  <c:v>1.2928218506307498</c:v>
                </c:pt>
                <c:pt idx="1610">
                  <c:v>1.3309300777698678</c:v>
                </c:pt>
                <c:pt idx="1611">
                  <c:v>1.3663926171700918</c:v>
                </c:pt>
                <c:pt idx="1612">
                  <c:v>1.3990197855614999</c:v>
                </c:pt>
                <c:pt idx="1613">
                  <c:v>1.428631967934773</c:v>
                </c:pt>
                <c:pt idx="1614">
                  <c:v>1.455060348704446</c:v>
                </c:pt>
                <c:pt idx="1615">
                  <c:v>1.4781476007338001</c:v>
                </c:pt>
                <c:pt idx="1616">
                  <c:v>1.4977485294921253</c:v>
                </c:pt>
                <c:pt idx="1617">
                  <c:v>1.5137306697925537</c:v>
                </c:pt>
                <c:pt idx="1618">
                  <c:v>1.5259748327443126</c:v>
                </c:pt>
                <c:pt idx="1619">
                  <c:v>1.5343756007506317</c:v>
                </c:pt>
                <c:pt idx="1620">
                  <c:v>1.5388417685876299</c:v>
                </c:pt>
                <c:pt idx="1621">
                  <c:v>1.5392967288130666</c:v>
                </c:pt>
                <c:pt idx="1622">
                  <c:v>1.5356787999720352</c:v>
                </c:pt>
                <c:pt idx="1623">
                  <c:v>1.5279414962934561</c:v>
                </c:pt>
                <c:pt idx="1624">
                  <c:v>1.5160537378014065</c:v>
                </c:pt>
                <c:pt idx="1625">
                  <c:v>1.5000000000000007</c:v>
                </c:pt>
                <c:pt idx="1626">
                  <c:v>1.479780402529969</c:v>
                </c:pt>
                <c:pt idx="1627">
                  <c:v>1.4554107364343418</c:v>
                </c:pt>
                <c:pt idx="1628">
                  <c:v>1.4269224299136203</c:v>
                </c:pt>
                <c:pt idx="1629">
                  <c:v>1.394362452693729</c:v>
                </c:pt>
                <c:pt idx="1630">
                  <c:v>1.3577931593709518</c:v>
                </c:pt>
                <c:pt idx="1631">
                  <c:v>1.3172920723403574</c:v>
                </c:pt>
                <c:pt idx="1632">
                  <c:v>1.2729516051507006</c:v>
                </c:pt>
                <c:pt idx="1633">
                  <c:v>1.2248787273656878</c:v>
                </c:pt>
                <c:pt idx="1634">
                  <c:v>1.1731945722406079</c:v>
                </c:pt>
                <c:pt idx="1635">
                  <c:v>1.11803398874989</c:v>
                </c:pt>
                <c:pt idx="1636">
                  <c:v>1.0595450397202641</c:v>
                </c:pt>
                <c:pt idx="1637">
                  <c:v>0.99788844803667898</c:v>
                </c:pt>
                <c:pt idx="1638">
                  <c:v>0.93323699309355468</c:v>
                </c:pt>
                <c:pt idx="1639">
                  <c:v>0.86577485985934644</c:v>
                </c:pt>
                <c:pt idx="1640">
                  <c:v>0.79569694311023476</c:v>
                </c:pt>
                <c:pt idx="1641">
                  <c:v>0.7232081095647227</c:v>
                </c:pt>
                <c:pt idx="1642">
                  <c:v>0.64852242081782951</c:v>
                </c:pt>
                <c:pt idx="1643">
                  <c:v>0.57186232012749449</c:v>
                </c:pt>
                <c:pt idx="1644">
                  <c:v>0.49345778624898307</c:v>
                </c:pt>
                <c:pt idx="1645">
                  <c:v>0.41354545764260847</c:v>
                </c:pt>
                <c:pt idx="1646">
                  <c:v>0.33236773049717339</c:v>
                </c:pt>
                <c:pt idx="1647">
                  <c:v>0.2501718341150489</c:v>
                </c:pt>
                <c:pt idx="1648">
                  <c:v>0.16720888729351288</c:v>
                </c:pt>
                <c:pt idx="1649">
                  <c:v>8.3732939412677648E-2</c:v>
                </c:pt>
                <c:pt idx="1650">
                  <c:v>5.3884459162486439E-15</c:v>
                </c:pt>
                <c:pt idx="1651">
                  <c:v>-8.3732939412666865E-2</c:v>
                </c:pt>
                <c:pt idx="1652">
                  <c:v>-0.16720888729348821</c:v>
                </c:pt>
                <c:pt idx="1653">
                  <c:v>-0.25017183411504534</c:v>
                </c:pt>
                <c:pt idx="1654">
                  <c:v>-0.33236773049716983</c:v>
                </c:pt>
                <c:pt idx="1655">
                  <c:v>-0.41354545764259776</c:v>
                </c:pt>
                <c:pt idx="1656">
                  <c:v>-0.49345778624897324</c:v>
                </c:pt>
                <c:pt idx="1657">
                  <c:v>-0.57186232012747151</c:v>
                </c:pt>
                <c:pt idx="1658">
                  <c:v>-0.64852242081781353</c:v>
                </c:pt>
                <c:pt idx="1659">
                  <c:v>-0.7232081095647187</c:v>
                </c:pt>
                <c:pt idx="1660">
                  <c:v>-0.79569694311023131</c:v>
                </c:pt>
                <c:pt idx="1661">
                  <c:v>-0.86577485985934322</c:v>
                </c:pt>
                <c:pt idx="1662">
                  <c:v>-0.93323699309353381</c:v>
                </c:pt>
                <c:pt idx="1663">
                  <c:v>-0.99788844803667553</c:v>
                </c:pt>
                <c:pt idx="1664">
                  <c:v>-1.0595450397202621</c:v>
                </c:pt>
                <c:pt idx="1665">
                  <c:v>-1.1180339887498865</c:v>
                </c:pt>
                <c:pt idx="1666">
                  <c:v>-1.1731945722405908</c:v>
                </c:pt>
                <c:pt idx="1667">
                  <c:v>-1.2248787273656778</c:v>
                </c:pt>
                <c:pt idx="1668">
                  <c:v>-1.2729516051506802</c:v>
                </c:pt>
                <c:pt idx="1669">
                  <c:v>-1.3172920723403538</c:v>
                </c:pt>
                <c:pt idx="1670">
                  <c:v>-1.3577931593709478</c:v>
                </c:pt>
                <c:pt idx="1671">
                  <c:v>-1.3943624526936991</c:v>
                </c:pt>
                <c:pt idx="1672">
                  <c:v>-1.4269224299136181</c:v>
                </c:pt>
                <c:pt idx="1673">
                  <c:v>-1.4554107364343398</c:v>
                </c:pt>
                <c:pt idx="1674">
                  <c:v>-1.4797804025299663</c:v>
                </c:pt>
                <c:pt idx="1675">
                  <c:v>-1.4999999999999691</c:v>
                </c:pt>
                <c:pt idx="1676">
                  <c:v>-1.5160537378014001</c:v>
                </c:pt>
                <c:pt idx="1677">
                  <c:v>-1.5279414962934488</c:v>
                </c:pt>
                <c:pt idx="1678">
                  <c:v>-1.5356787999720272</c:v>
                </c:pt>
                <c:pt idx="1679">
                  <c:v>-1.5392967288130646</c:v>
                </c:pt>
                <c:pt idx="1680">
                  <c:v>-1.538841768587627</c:v>
                </c:pt>
                <c:pt idx="1681">
                  <c:v>-1.5343756007506246</c:v>
                </c:pt>
                <c:pt idx="1682">
                  <c:v>-1.5259748327443059</c:v>
                </c:pt>
                <c:pt idx="1683">
                  <c:v>-1.5137306697925534</c:v>
                </c:pt>
                <c:pt idx="1684">
                  <c:v>-1.4977485294921187</c:v>
                </c:pt>
                <c:pt idx="1685">
                  <c:v>-1.4781476007338021</c:v>
                </c:pt>
                <c:pt idx="1686">
                  <c:v>-1.4550603487044449</c:v>
                </c:pt>
                <c:pt idx="1687">
                  <c:v>-1.4286319679347717</c:v>
                </c:pt>
                <c:pt idx="1688">
                  <c:v>-1.3990197855614939</c:v>
                </c:pt>
                <c:pt idx="1689">
                  <c:v>-1.3663926171700918</c:v>
                </c:pt>
                <c:pt idx="1690">
                  <c:v>-1.3309300777698738</c:v>
                </c:pt>
                <c:pt idx="1691">
                  <c:v>-1.2928218506307498</c:v>
                </c:pt>
                <c:pt idx="1692">
                  <c:v>-1.2522669168774976</c:v>
                </c:pt>
                <c:pt idx="1693">
                  <c:v>-1.2094727488909138</c:v>
                </c:pt>
                <c:pt idx="1694">
                  <c:v>-1.1646544707088902</c:v>
                </c:pt>
                <c:pt idx="1695">
                  <c:v>-1.118033988749894</c:v>
                </c:pt>
                <c:pt idx="1696">
                  <c:v>-1.0698390962985538</c:v>
                </c:pt>
                <c:pt idx="1697">
                  <c:v>-1.02030255529583</c:v>
                </c:pt>
                <c:pt idx="1698">
                  <c:v>-0.96966115906632089</c:v>
                </c:pt>
                <c:pt idx="1699">
                  <c:v>-0.91815477968981773</c:v>
                </c:pt>
                <c:pt idx="1700">
                  <c:v>-0.86602540378444748</c:v>
                </c:pt>
                <c:pt idx="1701">
                  <c:v>-0.81351616051454356</c:v>
                </c:pt>
                <c:pt idx="1702">
                  <c:v>-0.76087034566691469</c:v>
                </c:pt>
                <c:pt idx="1703">
                  <c:v>-0.70833044565368863</c:v>
                </c:pt>
                <c:pt idx="1704">
                  <c:v>-0.65613716530117561</c:v>
                </c:pt>
                <c:pt idx="1705">
                  <c:v>-0.60452846326764953</c:v>
                </c:pt>
                <c:pt idx="1706">
                  <c:v>-0.5537385989038287</c:v>
                </c:pt>
                <c:pt idx="1707">
                  <c:v>-0.5039971943231909</c:v>
                </c:pt>
                <c:pt idx="1708">
                  <c:v>-0.4555283153901809</c:v>
                </c:pt>
                <c:pt idx="1709">
                  <c:v>-0.40854957525849694</c:v>
                </c:pt>
                <c:pt idx="1710">
                  <c:v>-0.36327126400267862</c:v>
                </c:pt>
                <c:pt idx="1711">
                  <c:v>-0.31989550778337938</c:v>
                </c:pt>
                <c:pt idx="1712">
                  <c:v>-0.27861546086897032</c:v>
                </c:pt>
                <c:pt idx="1713">
                  <c:v>-0.23961453370723104</c:v>
                </c:pt>
                <c:pt idx="1714">
                  <c:v>-0.20306566009737012</c:v>
                </c:pt>
                <c:pt idx="1715">
                  <c:v>-0.16913060635886068</c:v>
                </c:pt>
                <c:pt idx="1716">
                  <c:v>-0.13795932522667398</c:v>
                </c:pt>
                <c:pt idx="1717">
                  <c:v>-0.10968935702664002</c:v>
                </c:pt>
                <c:pt idx="1718">
                  <c:v>-8.4445280496972086E-2</c:v>
                </c:pt>
                <c:pt idx="1719">
                  <c:v>-6.2338215426224024E-2</c:v>
                </c:pt>
                <c:pt idx="1720">
                  <c:v>-4.3465379073120654E-2</c:v>
                </c:pt>
                <c:pt idx="1721">
                  <c:v>-2.7909698120873818E-2</c:v>
                </c:pt>
                <c:pt idx="1722">
                  <c:v>-1.5739477699584763E-2</c:v>
                </c:pt>
                <c:pt idx="1723">
                  <c:v>-7.0081287843814675E-3</c:v>
                </c:pt>
                <c:pt idx="1724">
                  <c:v>-1.7539550465742741E-3</c:v>
                </c:pt>
                <c:pt idx="1725">
                  <c:v>0</c:v>
                </c:pt>
                <c:pt idx="1726">
                  <c:v>-1.7539550465740521E-3</c:v>
                </c:pt>
                <c:pt idx="1727">
                  <c:v>-7.008128784379692E-3</c:v>
                </c:pt>
                <c:pt idx="1728">
                  <c:v>-1.5739477699584201E-2</c:v>
                </c:pt>
                <c:pt idx="1729">
                  <c:v>-2.7909698120872416E-2</c:v>
                </c:pt>
                <c:pt idx="1730">
                  <c:v>-4.3465379073119856E-2</c:v>
                </c:pt>
                <c:pt idx="1731">
                  <c:v>-6.2338215426222914E-2</c:v>
                </c:pt>
                <c:pt idx="1732">
                  <c:v>-8.444528049696598E-2</c:v>
                </c:pt>
                <c:pt idx="1733">
                  <c:v>-0.10968935702664562</c:v>
                </c:pt>
                <c:pt idx="1734">
                  <c:v>-0.1379593252266727</c:v>
                </c:pt>
                <c:pt idx="1735">
                  <c:v>-0.16913060635885624</c:v>
                </c:pt>
                <c:pt idx="1736">
                  <c:v>-0.20306566009736848</c:v>
                </c:pt>
                <c:pt idx="1737">
                  <c:v>-0.23961453370721641</c:v>
                </c:pt>
                <c:pt idx="1738">
                  <c:v>-0.27861546086896682</c:v>
                </c:pt>
                <c:pt idx="1739">
                  <c:v>-0.31989550778337938</c:v>
                </c:pt>
                <c:pt idx="1740">
                  <c:v>-0.36327126400267651</c:v>
                </c:pt>
                <c:pt idx="1741">
                  <c:v>-0.40854957525848346</c:v>
                </c:pt>
                <c:pt idx="1742">
                  <c:v>-0.45552831539019062</c:v>
                </c:pt>
                <c:pt idx="1743">
                  <c:v>-0.5039971943231889</c:v>
                </c:pt>
                <c:pt idx="1744">
                  <c:v>-0.5537385989038266</c:v>
                </c:pt>
                <c:pt idx="1745">
                  <c:v>-0.60452846326764453</c:v>
                </c:pt>
                <c:pt idx="1746">
                  <c:v>-0.65613716530115951</c:v>
                </c:pt>
                <c:pt idx="1747">
                  <c:v>-0.70833044565368664</c:v>
                </c:pt>
                <c:pt idx="1748">
                  <c:v>-0.7608703456669127</c:v>
                </c:pt>
                <c:pt idx="1749">
                  <c:v>-0.81351616051455256</c:v>
                </c:pt>
                <c:pt idx="1750">
                  <c:v>-0.86602540378444548</c:v>
                </c:pt>
                <c:pt idx="1751">
                  <c:v>-0.91815477968981984</c:v>
                </c:pt>
                <c:pt idx="1752">
                  <c:v>-0.96966115906631944</c:v>
                </c:pt>
                <c:pt idx="1753">
                  <c:v>-1.020302555295828</c:v>
                </c:pt>
                <c:pt idx="1754">
                  <c:v>-1.0698390962985518</c:v>
                </c:pt>
                <c:pt idx="1755">
                  <c:v>-1.1180339887498931</c:v>
                </c:pt>
                <c:pt idx="1756">
                  <c:v>-1.1646544707088893</c:v>
                </c:pt>
                <c:pt idx="1757">
                  <c:v>-1.2094727488909138</c:v>
                </c:pt>
                <c:pt idx="1758">
                  <c:v>-1.25226691687751</c:v>
                </c:pt>
                <c:pt idx="1759">
                  <c:v>-1.2928218506307498</c:v>
                </c:pt>
                <c:pt idx="1760">
                  <c:v>-1.3309300777698678</c:v>
                </c:pt>
                <c:pt idx="1761">
                  <c:v>-1.3663926171700918</c:v>
                </c:pt>
                <c:pt idx="1762">
                  <c:v>-1.3990197855614939</c:v>
                </c:pt>
                <c:pt idx="1763">
                  <c:v>-1.428631967934773</c:v>
                </c:pt>
                <c:pt idx="1764">
                  <c:v>-1.455060348704446</c:v>
                </c:pt>
                <c:pt idx="1765">
                  <c:v>-1.4781476007338101</c:v>
                </c:pt>
                <c:pt idx="1766">
                  <c:v>-1.4977485294921207</c:v>
                </c:pt>
                <c:pt idx="1767">
                  <c:v>-1.5137306697925559</c:v>
                </c:pt>
                <c:pt idx="1768">
                  <c:v>-1.5259748327443086</c:v>
                </c:pt>
                <c:pt idx="1769">
                  <c:v>-1.5343756007506277</c:v>
                </c:pt>
                <c:pt idx="1770">
                  <c:v>-1.5388417685876248</c:v>
                </c:pt>
                <c:pt idx="1771">
                  <c:v>-1.5392967288130628</c:v>
                </c:pt>
                <c:pt idx="1772">
                  <c:v>-1.5356787999720316</c:v>
                </c:pt>
                <c:pt idx="1773">
                  <c:v>-1.527941496293453</c:v>
                </c:pt>
                <c:pt idx="1774">
                  <c:v>-1.5160537378014043</c:v>
                </c:pt>
                <c:pt idx="1775">
                  <c:v>-1.500000000000004</c:v>
                </c:pt>
                <c:pt idx="1776">
                  <c:v>-1.4797804025299715</c:v>
                </c:pt>
                <c:pt idx="1777">
                  <c:v>-1.4554107364343398</c:v>
                </c:pt>
                <c:pt idx="1778">
                  <c:v>-1.4269224299136181</c:v>
                </c:pt>
                <c:pt idx="1779">
                  <c:v>-1.3943624526937271</c:v>
                </c:pt>
                <c:pt idx="1780">
                  <c:v>-1.3577931593709558</c:v>
                </c:pt>
                <c:pt idx="1781">
                  <c:v>-1.3172920723403618</c:v>
                </c:pt>
                <c:pt idx="1782">
                  <c:v>-1.2729516051507055</c:v>
                </c:pt>
                <c:pt idx="1783">
                  <c:v>-1.2248787273656858</c:v>
                </c:pt>
                <c:pt idx="1784">
                  <c:v>-1.1731945722405994</c:v>
                </c:pt>
                <c:pt idx="1785">
                  <c:v>-1.1180339887498953</c:v>
                </c:pt>
                <c:pt idx="1786">
                  <c:v>-1.0595450397202701</c:v>
                </c:pt>
                <c:pt idx="1787">
                  <c:v>-0.99788844803668508</c:v>
                </c:pt>
                <c:pt idx="1788">
                  <c:v>-0.9332369930935609</c:v>
                </c:pt>
                <c:pt idx="1789">
                  <c:v>-0.86577485985934965</c:v>
                </c:pt>
                <c:pt idx="1790">
                  <c:v>-0.79569694311022998</c:v>
                </c:pt>
                <c:pt idx="1791">
                  <c:v>-0.72320810956472914</c:v>
                </c:pt>
                <c:pt idx="1792">
                  <c:v>-0.64852242081782407</c:v>
                </c:pt>
                <c:pt idx="1793">
                  <c:v>-0.57186232012750216</c:v>
                </c:pt>
                <c:pt idx="1794">
                  <c:v>-0.4934577862489834</c:v>
                </c:pt>
                <c:pt idx="1795">
                  <c:v>-0.4135454576426088</c:v>
                </c:pt>
                <c:pt idx="1796">
                  <c:v>-0.33236773049717688</c:v>
                </c:pt>
                <c:pt idx="1797">
                  <c:v>-0.25017183411505639</c:v>
                </c:pt>
                <c:pt idx="1798">
                  <c:v>-0.1672088872935</c:v>
                </c:pt>
                <c:pt idx="1799">
                  <c:v>-8.3732939412664006E-2</c:v>
                </c:pt>
                <c:pt idx="1800">
                  <c:v>-5.8783046359076792E-15</c:v>
                </c:pt>
                <c:pt idx="1801">
                  <c:v>8.3732939412666546E-2</c:v>
                </c:pt>
                <c:pt idx="1802">
                  <c:v>0.16720888729348771</c:v>
                </c:pt>
                <c:pt idx="1803">
                  <c:v>0.25017183411504484</c:v>
                </c:pt>
                <c:pt idx="1804">
                  <c:v>0.3323677304971695</c:v>
                </c:pt>
                <c:pt idx="1805">
                  <c:v>0.41354545764259726</c:v>
                </c:pt>
                <c:pt idx="1806">
                  <c:v>0.4934577862489854</c:v>
                </c:pt>
                <c:pt idx="1807">
                  <c:v>0.57186232012747129</c:v>
                </c:pt>
                <c:pt idx="1808">
                  <c:v>0.64852242081781886</c:v>
                </c:pt>
                <c:pt idx="1809">
                  <c:v>0.72320810956471182</c:v>
                </c:pt>
                <c:pt idx="1810">
                  <c:v>0.79569694311023154</c:v>
                </c:pt>
                <c:pt idx="1811">
                  <c:v>0.86577485985934333</c:v>
                </c:pt>
                <c:pt idx="1812">
                  <c:v>0.93323699309354469</c:v>
                </c:pt>
                <c:pt idx="1813">
                  <c:v>0.99788844803666021</c:v>
                </c:pt>
                <c:pt idx="1814">
                  <c:v>1.0595450397202621</c:v>
                </c:pt>
                <c:pt idx="1815">
                  <c:v>1.1180339887498889</c:v>
                </c:pt>
                <c:pt idx="1816">
                  <c:v>1.1731945722405852</c:v>
                </c:pt>
                <c:pt idx="1817">
                  <c:v>1.2248787273656798</c:v>
                </c:pt>
                <c:pt idx="1818">
                  <c:v>1.2729516051506753</c:v>
                </c:pt>
                <c:pt idx="1819">
                  <c:v>1.3172920723403496</c:v>
                </c:pt>
                <c:pt idx="1820">
                  <c:v>1.3577931593709438</c:v>
                </c:pt>
                <c:pt idx="1821">
                  <c:v>1.3943624526936949</c:v>
                </c:pt>
                <c:pt idx="1822">
                  <c:v>1.4269224299136141</c:v>
                </c:pt>
                <c:pt idx="1823">
                  <c:v>1.4554107364343358</c:v>
                </c:pt>
                <c:pt idx="1824">
                  <c:v>1.4797804025299637</c:v>
                </c:pt>
                <c:pt idx="1825">
                  <c:v>1.4999999999999662</c:v>
                </c:pt>
                <c:pt idx="1826">
                  <c:v>1.5160537378014021</c:v>
                </c:pt>
                <c:pt idx="1827">
                  <c:v>1.5279414962934519</c:v>
                </c:pt>
                <c:pt idx="1828">
                  <c:v>1.5356787999720298</c:v>
                </c:pt>
                <c:pt idx="1829">
                  <c:v>1.5392967288130626</c:v>
                </c:pt>
                <c:pt idx="1830">
                  <c:v>1.5388417685876252</c:v>
                </c:pt>
                <c:pt idx="1831">
                  <c:v>1.5343756007506233</c:v>
                </c:pt>
                <c:pt idx="1832">
                  <c:v>1.5259748327443097</c:v>
                </c:pt>
                <c:pt idx="1833">
                  <c:v>1.5137306697925439</c:v>
                </c:pt>
                <c:pt idx="1834">
                  <c:v>1.4977485294921231</c:v>
                </c:pt>
                <c:pt idx="1835">
                  <c:v>1.4781476007337981</c:v>
                </c:pt>
                <c:pt idx="1836">
                  <c:v>1.4550603487044536</c:v>
                </c:pt>
                <c:pt idx="1837">
                  <c:v>1.428631967934777</c:v>
                </c:pt>
                <c:pt idx="1838">
                  <c:v>1.3990197855614888</c:v>
                </c:pt>
                <c:pt idx="1839">
                  <c:v>1.3663926171700918</c:v>
                </c:pt>
                <c:pt idx="1840">
                  <c:v>1.3309300777698558</c:v>
                </c:pt>
                <c:pt idx="1841">
                  <c:v>1.2928218506307618</c:v>
                </c:pt>
                <c:pt idx="1842">
                  <c:v>1.2522669168774978</c:v>
                </c:pt>
                <c:pt idx="1843">
                  <c:v>1.2094727488909074</c:v>
                </c:pt>
                <c:pt idx="1844">
                  <c:v>1.1646544707088959</c:v>
                </c:pt>
                <c:pt idx="1845">
                  <c:v>1.1180339887498953</c:v>
                </c:pt>
                <c:pt idx="1846">
                  <c:v>1.0698390962985678</c:v>
                </c:pt>
                <c:pt idx="1847">
                  <c:v>1.020302555295818</c:v>
                </c:pt>
                <c:pt idx="1848">
                  <c:v>0.96966115906631267</c:v>
                </c:pt>
                <c:pt idx="1849">
                  <c:v>0.91815477968981984</c:v>
                </c:pt>
                <c:pt idx="1850">
                  <c:v>0.86602540378444937</c:v>
                </c:pt>
                <c:pt idx="1851">
                  <c:v>0.81351616051455256</c:v>
                </c:pt>
                <c:pt idx="1852">
                  <c:v>0.7608703456669168</c:v>
                </c:pt>
                <c:pt idx="1853">
                  <c:v>0.70833044565368064</c:v>
                </c:pt>
                <c:pt idx="1854">
                  <c:v>0.65613716530116351</c:v>
                </c:pt>
                <c:pt idx="1855">
                  <c:v>0.60452846326765197</c:v>
                </c:pt>
                <c:pt idx="1856">
                  <c:v>0.55373859890382793</c:v>
                </c:pt>
                <c:pt idx="1857">
                  <c:v>0.50399719432319312</c:v>
                </c:pt>
                <c:pt idx="1858">
                  <c:v>0.45552831539017341</c:v>
                </c:pt>
                <c:pt idx="1859">
                  <c:v>0.40854957525849889</c:v>
                </c:pt>
                <c:pt idx="1860">
                  <c:v>0.36327126400268284</c:v>
                </c:pt>
                <c:pt idx="1861">
                  <c:v>0.31989550778337861</c:v>
                </c:pt>
                <c:pt idx="1862">
                  <c:v>0.27861546086897232</c:v>
                </c:pt>
                <c:pt idx="1863">
                  <c:v>0.23961453370722507</c:v>
                </c:pt>
                <c:pt idx="1864">
                  <c:v>0.20306566009738009</c:v>
                </c:pt>
                <c:pt idx="1865">
                  <c:v>0.16913060635885283</c:v>
                </c:pt>
                <c:pt idx="1866">
                  <c:v>0.1379593252266692</c:v>
                </c:pt>
                <c:pt idx="1867">
                  <c:v>0.10968935702664249</c:v>
                </c:pt>
                <c:pt idx="1868">
                  <c:v>8.4445280496968311E-2</c:v>
                </c:pt>
                <c:pt idx="1869">
                  <c:v>6.2338215426229894E-2</c:v>
                </c:pt>
                <c:pt idx="1870">
                  <c:v>4.3465379073122201E-2</c:v>
                </c:pt>
                <c:pt idx="1871">
                  <c:v>2.7909698120871258E-2</c:v>
                </c:pt>
                <c:pt idx="1872">
                  <c:v>1.5739477699583272E-2</c:v>
                </c:pt>
                <c:pt idx="1873">
                  <c:v>7.0081287843803478E-3</c:v>
                </c:pt>
                <c:pt idx="1874">
                  <c:v>1.7539550465743847E-3</c:v>
                </c:pt>
                <c:pt idx="1875">
                  <c:v>0</c:v>
                </c:pt>
                <c:pt idx="1876">
                  <c:v>1.7539550465746081E-3</c:v>
                </c:pt>
                <c:pt idx="1877">
                  <c:v>7.0081287843789921E-3</c:v>
                </c:pt>
                <c:pt idx="1878">
                  <c:v>1.573947769958401E-2</c:v>
                </c:pt>
                <c:pt idx="1879">
                  <c:v>2.7909698120872052E-2</c:v>
                </c:pt>
                <c:pt idx="1880">
                  <c:v>4.3465379073118975E-2</c:v>
                </c:pt>
                <c:pt idx="1881">
                  <c:v>6.2338215426232114E-2</c:v>
                </c:pt>
                <c:pt idx="1882">
                  <c:v>8.4445280496964814E-2</c:v>
                </c:pt>
                <c:pt idx="1883">
                  <c:v>0.10968935702664429</c:v>
                </c:pt>
                <c:pt idx="1884">
                  <c:v>0.13795932522666354</c:v>
                </c:pt>
                <c:pt idx="1885">
                  <c:v>0.16913060635885485</c:v>
                </c:pt>
                <c:pt idx="1886">
                  <c:v>0.20306566009737384</c:v>
                </c:pt>
                <c:pt idx="1887">
                  <c:v>0.23961453370721444</c:v>
                </c:pt>
                <c:pt idx="1888">
                  <c:v>0.27861546086897532</c:v>
                </c:pt>
                <c:pt idx="1889">
                  <c:v>0.31989550778337134</c:v>
                </c:pt>
                <c:pt idx="1890">
                  <c:v>0.36327126400268578</c:v>
                </c:pt>
                <c:pt idx="1891">
                  <c:v>0.40854957525849073</c:v>
                </c:pt>
                <c:pt idx="1892">
                  <c:v>0.45552831539017674</c:v>
                </c:pt>
                <c:pt idx="1893">
                  <c:v>0.50399719432318446</c:v>
                </c:pt>
                <c:pt idx="1894">
                  <c:v>0.55373859890383192</c:v>
                </c:pt>
                <c:pt idx="1895">
                  <c:v>0.60452846326764242</c:v>
                </c:pt>
                <c:pt idx="1896">
                  <c:v>0.65613716530116806</c:v>
                </c:pt>
                <c:pt idx="1897">
                  <c:v>0.70833044565368464</c:v>
                </c:pt>
                <c:pt idx="1898">
                  <c:v>0.76087034566690714</c:v>
                </c:pt>
                <c:pt idx="1899">
                  <c:v>0.81351616051455622</c:v>
                </c:pt>
                <c:pt idx="1900">
                  <c:v>0.86602540378443993</c:v>
                </c:pt>
                <c:pt idx="1901">
                  <c:v>0.91815477968982473</c:v>
                </c:pt>
                <c:pt idx="1902">
                  <c:v>0.96966115906630368</c:v>
                </c:pt>
                <c:pt idx="1903">
                  <c:v>1.0203025552958223</c:v>
                </c:pt>
                <c:pt idx="1904">
                  <c:v>1.0698390962985598</c:v>
                </c:pt>
                <c:pt idx="1905">
                  <c:v>1.118033988749888</c:v>
                </c:pt>
                <c:pt idx="1906">
                  <c:v>1.1646544707089013</c:v>
                </c:pt>
                <c:pt idx="1907">
                  <c:v>1.2094727488908998</c:v>
                </c:pt>
                <c:pt idx="1908">
                  <c:v>1.2522669168775087</c:v>
                </c:pt>
                <c:pt idx="1909">
                  <c:v>1.2928218506307558</c:v>
                </c:pt>
                <c:pt idx="1910">
                  <c:v>1.3309300777698618</c:v>
                </c:pt>
                <c:pt idx="1911">
                  <c:v>1.3663926171700918</c:v>
                </c:pt>
                <c:pt idx="1912">
                  <c:v>1.3990197855614839</c:v>
                </c:pt>
                <c:pt idx="1913">
                  <c:v>1.4286319679347828</c:v>
                </c:pt>
                <c:pt idx="1914">
                  <c:v>1.45506034870445</c:v>
                </c:pt>
                <c:pt idx="1915">
                  <c:v>1.4781476007338101</c:v>
                </c:pt>
                <c:pt idx="1916">
                  <c:v>1.4977485294921213</c:v>
                </c:pt>
                <c:pt idx="1917">
                  <c:v>1.5137306697925499</c:v>
                </c:pt>
                <c:pt idx="1918">
                  <c:v>1.5259748327443097</c:v>
                </c:pt>
                <c:pt idx="1919">
                  <c:v>1.5343756007506286</c:v>
                </c:pt>
                <c:pt idx="1920">
                  <c:v>1.5388417685876319</c:v>
                </c:pt>
                <c:pt idx="1921">
                  <c:v>1.5392967288130648</c:v>
                </c:pt>
                <c:pt idx="1922">
                  <c:v>1.5356787999720334</c:v>
                </c:pt>
                <c:pt idx="1923">
                  <c:v>1.5279414962934557</c:v>
                </c:pt>
                <c:pt idx="1924">
                  <c:v>1.5160537378014021</c:v>
                </c:pt>
                <c:pt idx="1925">
                  <c:v>1.5000000000000071</c:v>
                </c:pt>
                <c:pt idx="1926">
                  <c:v>1.4797804025299688</c:v>
                </c:pt>
                <c:pt idx="1927">
                  <c:v>1.4554107364343358</c:v>
                </c:pt>
                <c:pt idx="1928">
                  <c:v>1.4269224299136221</c:v>
                </c:pt>
                <c:pt idx="1929">
                  <c:v>1.3943624526937213</c:v>
                </c:pt>
                <c:pt idx="1930">
                  <c:v>1.3577931593709638</c:v>
                </c:pt>
                <c:pt idx="1931">
                  <c:v>1.3172920723403552</c:v>
                </c:pt>
                <c:pt idx="1932">
                  <c:v>1.2729516051506808</c:v>
                </c:pt>
                <c:pt idx="1933">
                  <c:v>1.2248787273656856</c:v>
                </c:pt>
                <c:pt idx="1934">
                  <c:v>1.1731945722405979</c:v>
                </c:pt>
                <c:pt idx="1935">
                  <c:v>1.11803398874991</c:v>
                </c:pt>
                <c:pt idx="1936">
                  <c:v>1.0595450397202701</c:v>
                </c:pt>
                <c:pt idx="1937">
                  <c:v>0.99788844803667476</c:v>
                </c:pt>
                <c:pt idx="1938">
                  <c:v>0.93323699309355002</c:v>
                </c:pt>
                <c:pt idx="1939">
                  <c:v>0.86577485985935165</c:v>
                </c:pt>
                <c:pt idx="1940">
                  <c:v>0.79569694311024819</c:v>
                </c:pt>
                <c:pt idx="1941">
                  <c:v>0.72320810956472914</c:v>
                </c:pt>
                <c:pt idx="1942">
                  <c:v>0.64852242081781153</c:v>
                </c:pt>
                <c:pt idx="1943">
                  <c:v>0.57186232012750227</c:v>
                </c:pt>
                <c:pt idx="1944">
                  <c:v>0.49345778624899062</c:v>
                </c:pt>
                <c:pt idx="1945">
                  <c:v>0.4135454576426163</c:v>
                </c:pt>
                <c:pt idx="1946">
                  <c:v>0.33236773049718432</c:v>
                </c:pt>
                <c:pt idx="1947">
                  <c:v>0.25017183411502875</c:v>
                </c:pt>
                <c:pt idx="1948">
                  <c:v>0.1672088872935282</c:v>
                </c:pt>
                <c:pt idx="1949">
                  <c:v>8.3732939412671528E-2</c:v>
                </c:pt>
                <c:pt idx="1950">
                  <c:v>-7.8426913596362462E-15</c:v>
                </c:pt>
                <c:pt idx="1951">
                  <c:v>-8.3732939412658761E-2</c:v>
                </c:pt>
                <c:pt idx="1952">
                  <c:v>-0.16720888729350131</c:v>
                </c:pt>
                <c:pt idx="1953">
                  <c:v>-0.25017183411501626</c:v>
                </c:pt>
                <c:pt idx="1954">
                  <c:v>-0.33236773049717488</c:v>
                </c:pt>
                <c:pt idx="1955">
                  <c:v>-0.4135454576426108</c:v>
                </c:pt>
                <c:pt idx="1956">
                  <c:v>-0.49345778624897874</c:v>
                </c:pt>
                <c:pt idx="1957">
                  <c:v>-0.57186232012748406</c:v>
                </c:pt>
                <c:pt idx="1958">
                  <c:v>-0.64852242081779932</c:v>
                </c:pt>
                <c:pt idx="1959">
                  <c:v>-0.72320810956471193</c:v>
                </c:pt>
                <c:pt idx="1960">
                  <c:v>-0.79569694311024308</c:v>
                </c:pt>
                <c:pt idx="1961">
                  <c:v>-0.86577485985934777</c:v>
                </c:pt>
                <c:pt idx="1962">
                  <c:v>-0.93323699309354513</c:v>
                </c:pt>
                <c:pt idx="1963">
                  <c:v>-0.99788844803665455</c:v>
                </c:pt>
                <c:pt idx="1964">
                  <c:v>-1.0595450397202621</c:v>
                </c:pt>
                <c:pt idx="1965">
                  <c:v>-1.1180339887498982</c:v>
                </c:pt>
                <c:pt idx="1966">
                  <c:v>-1.1731945722405859</c:v>
                </c:pt>
                <c:pt idx="1967">
                  <c:v>-1.2248787273656814</c:v>
                </c:pt>
                <c:pt idx="1968">
                  <c:v>-1.2729516051506702</c:v>
                </c:pt>
                <c:pt idx="1969">
                  <c:v>-1.3172920723403514</c:v>
                </c:pt>
                <c:pt idx="1970">
                  <c:v>-1.3577931593709498</c:v>
                </c:pt>
                <c:pt idx="1971">
                  <c:v>-1.3943624526936971</c:v>
                </c:pt>
                <c:pt idx="1972">
                  <c:v>-1.4269224299136123</c:v>
                </c:pt>
                <c:pt idx="1973">
                  <c:v>-1.4554107364343312</c:v>
                </c:pt>
                <c:pt idx="1974">
                  <c:v>-1.4797804025299666</c:v>
                </c:pt>
                <c:pt idx="1975">
                  <c:v>-1.4999999999999691</c:v>
                </c:pt>
                <c:pt idx="1976">
                  <c:v>-1.5160537378014001</c:v>
                </c:pt>
                <c:pt idx="1977">
                  <c:v>-1.5279414962934497</c:v>
                </c:pt>
                <c:pt idx="1978">
                  <c:v>-1.5356787999720316</c:v>
                </c:pt>
                <c:pt idx="1979">
                  <c:v>-1.5392967288130568</c:v>
                </c:pt>
                <c:pt idx="1980">
                  <c:v>-1.5388417685876248</c:v>
                </c:pt>
                <c:pt idx="1981">
                  <c:v>-1.5343756007506215</c:v>
                </c:pt>
                <c:pt idx="1982">
                  <c:v>-1.5259748327443088</c:v>
                </c:pt>
                <c:pt idx="1983">
                  <c:v>-1.5137306697925488</c:v>
                </c:pt>
                <c:pt idx="1984">
                  <c:v>-1.4977485294921227</c:v>
                </c:pt>
                <c:pt idx="1985">
                  <c:v>-1.4781476007338041</c:v>
                </c:pt>
                <c:pt idx="1986">
                  <c:v>-1.4550603487044445</c:v>
                </c:pt>
                <c:pt idx="1987">
                  <c:v>-1.428631967934777</c:v>
                </c:pt>
                <c:pt idx="1988">
                  <c:v>-1.3990197855614837</c:v>
                </c:pt>
                <c:pt idx="1989">
                  <c:v>-1.3663926171700918</c:v>
                </c:pt>
                <c:pt idx="1990">
                  <c:v>-1.3309300777698618</c:v>
                </c:pt>
                <c:pt idx="1991">
                  <c:v>-1.2928218506307636</c:v>
                </c:pt>
                <c:pt idx="1992">
                  <c:v>-1.2522669168775042</c:v>
                </c:pt>
                <c:pt idx="1993">
                  <c:v>-1.2094727488909132</c:v>
                </c:pt>
                <c:pt idx="1994">
                  <c:v>-1.1646544707088973</c:v>
                </c:pt>
                <c:pt idx="1995">
                  <c:v>-1.118033988749888</c:v>
                </c:pt>
                <c:pt idx="1996">
                  <c:v>-1.0698390962985698</c:v>
                </c:pt>
                <c:pt idx="1997">
                  <c:v>-1.0203025552958229</c:v>
                </c:pt>
                <c:pt idx="1998">
                  <c:v>-0.96966115906631445</c:v>
                </c:pt>
                <c:pt idx="1999">
                  <c:v>-0.91815477968982562</c:v>
                </c:pt>
                <c:pt idx="2000">
                  <c:v>-0.86602540378445503</c:v>
                </c:pt>
                <c:pt idx="2001">
                  <c:v>-0.81351616051455378</c:v>
                </c:pt>
                <c:pt idx="2002">
                  <c:v>-0.76087034566690814</c:v>
                </c:pt>
                <c:pt idx="2003">
                  <c:v>-0.70833044565368264</c:v>
                </c:pt>
                <c:pt idx="2004">
                  <c:v>-0.6561371653011685</c:v>
                </c:pt>
                <c:pt idx="2005">
                  <c:v>-0.60452846326765408</c:v>
                </c:pt>
                <c:pt idx="2006">
                  <c:v>-0.55373859890380961</c:v>
                </c:pt>
                <c:pt idx="2007">
                  <c:v>-0.50399719432319801</c:v>
                </c:pt>
                <c:pt idx="2008">
                  <c:v>-0.45552831539017524</c:v>
                </c:pt>
                <c:pt idx="2009">
                  <c:v>-0.40854957525849189</c:v>
                </c:pt>
                <c:pt idx="2010">
                  <c:v>-0.36327126400268467</c:v>
                </c:pt>
                <c:pt idx="2011">
                  <c:v>-0.31989550778337938</c:v>
                </c:pt>
                <c:pt idx="2012">
                  <c:v>-0.27861546086897432</c:v>
                </c:pt>
                <c:pt idx="2013">
                  <c:v>-0.23961453370721394</c:v>
                </c:pt>
                <c:pt idx="2014">
                  <c:v>-0.20306566009738194</c:v>
                </c:pt>
                <c:pt idx="2015">
                  <c:v>-0.16913060635885427</c:v>
                </c:pt>
                <c:pt idx="2016">
                  <c:v>-0.13795932522667198</c:v>
                </c:pt>
                <c:pt idx="2017">
                  <c:v>-0.10968935702664373</c:v>
                </c:pt>
                <c:pt idx="2018">
                  <c:v>-8.4445280496970421E-2</c:v>
                </c:pt>
                <c:pt idx="2019">
                  <c:v>-6.2338215426232066E-2</c:v>
                </c:pt>
                <c:pt idx="2020">
                  <c:v>-4.3465379073118773E-2</c:v>
                </c:pt>
                <c:pt idx="2021">
                  <c:v>-2.7909698120872416E-2</c:v>
                </c:pt>
                <c:pt idx="2022">
                  <c:v>-1.5739477699583799E-2</c:v>
                </c:pt>
                <c:pt idx="2023">
                  <c:v>-7.0081287843809107E-3</c:v>
                </c:pt>
                <c:pt idx="2024">
                  <c:v>-1.7539550465746081E-3</c:v>
                </c:pt>
                <c:pt idx="2025">
                  <c:v>0</c:v>
                </c:pt>
                <c:pt idx="2026">
                  <c:v>-1.7539550465742741E-3</c:v>
                </c:pt>
                <c:pt idx="2027">
                  <c:v>-7.008128784380457E-3</c:v>
                </c:pt>
                <c:pt idx="2028">
                  <c:v>-1.5739477699583067E-2</c:v>
                </c:pt>
                <c:pt idx="2029">
                  <c:v>-2.7909698120871462E-2</c:v>
                </c:pt>
                <c:pt idx="2030">
                  <c:v>-4.3465379073117406E-2</c:v>
                </c:pt>
                <c:pt idx="2031">
                  <c:v>-6.2338215426231303E-2</c:v>
                </c:pt>
                <c:pt idx="2032">
                  <c:v>-8.4445280496962663E-2</c:v>
                </c:pt>
                <c:pt idx="2033">
                  <c:v>-0.10968935702664173</c:v>
                </c:pt>
                <c:pt idx="2034">
                  <c:v>-0.13795932522667598</c:v>
                </c:pt>
                <c:pt idx="2035">
                  <c:v>-0.1691306063588521</c:v>
                </c:pt>
                <c:pt idx="2036">
                  <c:v>-0.20306566009738089</c:v>
                </c:pt>
                <c:pt idx="2037">
                  <c:v>-0.23961453370721303</c:v>
                </c:pt>
                <c:pt idx="2038">
                  <c:v>-0.27861546086897332</c:v>
                </c:pt>
                <c:pt idx="2039">
                  <c:v>-0.31989550778338238</c:v>
                </c:pt>
                <c:pt idx="2040">
                  <c:v>-0.36327126400267074</c:v>
                </c:pt>
                <c:pt idx="2041">
                  <c:v>-0.40854957525850022</c:v>
                </c:pt>
                <c:pt idx="2042">
                  <c:v>-0.45552831539017247</c:v>
                </c:pt>
                <c:pt idx="2043">
                  <c:v>-0.50399719432318246</c:v>
                </c:pt>
                <c:pt idx="2044">
                  <c:v>-0.5537385989038166</c:v>
                </c:pt>
                <c:pt idx="2045">
                  <c:v>-0.60452846326765353</c:v>
                </c:pt>
                <c:pt idx="2046">
                  <c:v>-0.6561371653011655</c:v>
                </c:pt>
                <c:pt idx="2047">
                  <c:v>-0.70833044565366499</c:v>
                </c:pt>
                <c:pt idx="2048">
                  <c:v>-0.76087034566691913</c:v>
                </c:pt>
                <c:pt idx="2049">
                  <c:v>-0.81351616051455256</c:v>
                </c:pt>
                <c:pt idx="2050">
                  <c:v>-0.86602540378443793</c:v>
                </c:pt>
                <c:pt idx="2051">
                  <c:v>-0.91815477968980863</c:v>
                </c:pt>
                <c:pt idx="2052">
                  <c:v>-0.96966115906631567</c:v>
                </c:pt>
                <c:pt idx="2053">
                  <c:v>-1.0203025552958205</c:v>
                </c:pt>
                <c:pt idx="2054">
                  <c:v>-1.0698390962985538</c:v>
                </c:pt>
                <c:pt idx="2055">
                  <c:v>-1.1180339887498993</c:v>
                </c:pt>
                <c:pt idx="2056">
                  <c:v>-1.1646544707088955</c:v>
                </c:pt>
                <c:pt idx="2057">
                  <c:v>-1.2094727488908978</c:v>
                </c:pt>
                <c:pt idx="2058">
                  <c:v>-1.2522669168774898</c:v>
                </c:pt>
                <c:pt idx="2059">
                  <c:v>-1.2928218506307618</c:v>
                </c:pt>
                <c:pt idx="2060">
                  <c:v>-1.3309300777698618</c:v>
                </c:pt>
                <c:pt idx="2061">
                  <c:v>-1.3663926171700918</c:v>
                </c:pt>
                <c:pt idx="2062">
                  <c:v>-1.3990197855614939</c:v>
                </c:pt>
                <c:pt idx="2063">
                  <c:v>-1.4286319679347774</c:v>
                </c:pt>
                <c:pt idx="2064">
                  <c:v>-1.4550603487044504</c:v>
                </c:pt>
                <c:pt idx="2065">
                  <c:v>-1.4781476007337961</c:v>
                </c:pt>
                <c:pt idx="2066">
                  <c:v>-1.4977485294921244</c:v>
                </c:pt>
                <c:pt idx="2067">
                  <c:v>-1.5137306697925592</c:v>
                </c:pt>
                <c:pt idx="2068">
                  <c:v>-1.5259748327443059</c:v>
                </c:pt>
                <c:pt idx="2069">
                  <c:v>-1.5343756007506355</c:v>
                </c:pt>
                <c:pt idx="2070">
                  <c:v>-1.5388417685876279</c:v>
                </c:pt>
                <c:pt idx="2071">
                  <c:v>-1.5392967288130668</c:v>
                </c:pt>
                <c:pt idx="2072">
                  <c:v>-1.5356787999720318</c:v>
                </c:pt>
                <c:pt idx="2073">
                  <c:v>-1.5279414962934541</c:v>
                </c:pt>
                <c:pt idx="2074">
                  <c:v>-1.5160537378014047</c:v>
                </c:pt>
                <c:pt idx="2075">
                  <c:v>-1.500000000000004</c:v>
                </c:pt>
                <c:pt idx="2076">
                  <c:v>-1.4797804025299712</c:v>
                </c:pt>
                <c:pt idx="2077">
                  <c:v>-1.4554107364343378</c:v>
                </c:pt>
                <c:pt idx="2078">
                  <c:v>-1.4269224299136261</c:v>
                </c:pt>
                <c:pt idx="2079">
                  <c:v>-1.3943624526937257</c:v>
                </c:pt>
                <c:pt idx="2080">
                  <c:v>-1.3577931593709578</c:v>
                </c:pt>
                <c:pt idx="2081">
                  <c:v>-1.3172920723403598</c:v>
                </c:pt>
                <c:pt idx="2082">
                  <c:v>-1.2729516051506793</c:v>
                </c:pt>
                <c:pt idx="2083">
                  <c:v>-1.2248787273656838</c:v>
                </c:pt>
                <c:pt idx="2084">
                  <c:v>-1.1731945722405959</c:v>
                </c:pt>
                <c:pt idx="2085">
                  <c:v>-1.1180339887499153</c:v>
                </c:pt>
                <c:pt idx="2086">
                  <c:v>-1.0595450397202761</c:v>
                </c:pt>
                <c:pt idx="2087">
                  <c:v>-0.99788844803665566</c:v>
                </c:pt>
                <c:pt idx="2088">
                  <c:v>-0.93323699309355668</c:v>
                </c:pt>
                <c:pt idx="2089">
                  <c:v>-0.86577485985935065</c:v>
                </c:pt>
                <c:pt idx="2090">
                  <c:v>-0.79569694311026651</c:v>
                </c:pt>
                <c:pt idx="2091">
                  <c:v>-0.72320810956472403</c:v>
                </c:pt>
                <c:pt idx="2092">
                  <c:v>-0.64852242081781153</c:v>
                </c:pt>
                <c:pt idx="2093">
                  <c:v>-0.57186232012750948</c:v>
                </c:pt>
                <c:pt idx="2094">
                  <c:v>-0.49345778624897835</c:v>
                </c:pt>
                <c:pt idx="2095">
                  <c:v>-0.41354545764258949</c:v>
                </c:pt>
                <c:pt idx="2096">
                  <c:v>-0.33236773049718438</c:v>
                </c:pt>
                <c:pt idx="2097">
                  <c:v>-0.2501718341150504</c:v>
                </c:pt>
                <c:pt idx="2098">
                  <c:v>-0.16720888729351438</c:v>
                </c:pt>
                <c:pt idx="2099">
                  <c:v>-8.3732939412672763E-2</c:v>
                </c:pt>
                <c:pt idx="2100">
                  <c:v>2.474052823758341E-16</c:v>
                </c:pt>
                <c:pt idx="2101">
                  <c:v>8.3732939412672763E-2</c:v>
                </c:pt>
                <c:pt idx="2102">
                  <c:v>0.16720888729350786</c:v>
                </c:pt>
                <c:pt idx="2103">
                  <c:v>0.25017183411501576</c:v>
                </c:pt>
                <c:pt idx="2104">
                  <c:v>0.33236773049715534</c:v>
                </c:pt>
                <c:pt idx="2105">
                  <c:v>0.41354545764261685</c:v>
                </c:pt>
                <c:pt idx="2106">
                  <c:v>0.49345778624897862</c:v>
                </c:pt>
                <c:pt idx="2107">
                  <c:v>0.57186232012747651</c:v>
                </c:pt>
                <c:pt idx="2108">
                  <c:v>0.64852242081781153</c:v>
                </c:pt>
                <c:pt idx="2109">
                  <c:v>0.72320810956471693</c:v>
                </c:pt>
                <c:pt idx="2110">
                  <c:v>0.79569694311023642</c:v>
                </c:pt>
                <c:pt idx="2111">
                  <c:v>0.86577485985933134</c:v>
                </c:pt>
                <c:pt idx="2112">
                  <c:v>0.93323699309354913</c:v>
                </c:pt>
                <c:pt idx="2113">
                  <c:v>0.99788844803665522</c:v>
                </c:pt>
                <c:pt idx="2114">
                  <c:v>1.0595450397202621</c:v>
                </c:pt>
                <c:pt idx="2115">
                  <c:v>1.1180339887498909</c:v>
                </c:pt>
                <c:pt idx="2116">
                  <c:v>1.1731945722405879</c:v>
                </c:pt>
                <c:pt idx="2117">
                  <c:v>1.2248787273656758</c:v>
                </c:pt>
                <c:pt idx="2118">
                  <c:v>1.2729516051506591</c:v>
                </c:pt>
                <c:pt idx="2119">
                  <c:v>1.3172920723403518</c:v>
                </c:pt>
                <c:pt idx="2120">
                  <c:v>1.3577931593709558</c:v>
                </c:pt>
                <c:pt idx="2121">
                  <c:v>1.3943624526936926</c:v>
                </c:pt>
                <c:pt idx="2122">
                  <c:v>1.4269224299136121</c:v>
                </c:pt>
                <c:pt idx="2123">
                  <c:v>1.4554107364343378</c:v>
                </c:pt>
                <c:pt idx="2124">
                  <c:v>1.4797804025299628</c:v>
                </c:pt>
                <c:pt idx="2125">
                  <c:v>1.5000000000000011</c:v>
                </c:pt>
                <c:pt idx="2126">
                  <c:v>1.5160537378013961</c:v>
                </c:pt>
                <c:pt idx="2127">
                  <c:v>1.5279414962934508</c:v>
                </c:pt>
                <c:pt idx="2128">
                  <c:v>1.5356787999720294</c:v>
                </c:pt>
                <c:pt idx="2129">
                  <c:v>1.5392967288130639</c:v>
                </c:pt>
                <c:pt idx="2130">
                  <c:v>1.5388417685876186</c:v>
                </c:pt>
                <c:pt idx="2131">
                  <c:v>1.5343756007506257</c:v>
                </c:pt>
                <c:pt idx="2132">
                  <c:v>1.5259748327443126</c:v>
                </c:pt>
                <c:pt idx="2133">
                  <c:v>1.5137306697925546</c:v>
                </c:pt>
                <c:pt idx="2134">
                  <c:v>1.49774852949212</c:v>
                </c:pt>
                <c:pt idx="2135">
                  <c:v>1.4781476007338021</c:v>
                </c:pt>
                <c:pt idx="2136">
                  <c:v>1.4550603487044578</c:v>
                </c:pt>
                <c:pt idx="2137">
                  <c:v>1.4286319679347672</c:v>
                </c:pt>
                <c:pt idx="2138">
                  <c:v>1.3990197855614839</c:v>
                </c:pt>
                <c:pt idx="2139">
                  <c:v>1.366392617170094</c:v>
                </c:pt>
                <c:pt idx="2140">
                  <c:v>1.3309300777698738</c:v>
                </c:pt>
                <c:pt idx="2141">
                  <c:v>1.2928218506307572</c:v>
                </c:pt>
                <c:pt idx="2142">
                  <c:v>1.252266916877506</c:v>
                </c:pt>
                <c:pt idx="2143">
                  <c:v>1.2094727488909138</c:v>
                </c:pt>
                <c:pt idx="2144">
                  <c:v>1.1646544707088855</c:v>
                </c:pt>
                <c:pt idx="2145">
                  <c:v>1.11803398874989</c:v>
                </c:pt>
                <c:pt idx="2146">
                  <c:v>1.0698390962985758</c:v>
                </c:pt>
                <c:pt idx="2147">
                  <c:v>1.0203025552958387</c:v>
                </c:pt>
                <c:pt idx="2148">
                  <c:v>0.96966115906630601</c:v>
                </c:pt>
                <c:pt idx="2149">
                  <c:v>0.91815477968982762</c:v>
                </c:pt>
                <c:pt idx="2150">
                  <c:v>0.86602540378445703</c:v>
                </c:pt>
                <c:pt idx="2151">
                  <c:v>0.81351616051452857</c:v>
                </c:pt>
                <c:pt idx="2152">
                  <c:v>0.7608703456669107</c:v>
                </c:pt>
                <c:pt idx="2153">
                  <c:v>0.70833044565368763</c:v>
                </c:pt>
                <c:pt idx="2154">
                  <c:v>0.65613716530118493</c:v>
                </c:pt>
                <c:pt idx="2155">
                  <c:v>0.60452846326764553</c:v>
                </c:pt>
                <c:pt idx="2156">
                  <c:v>0.55373859890381461</c:v>
                </c:pt>
                <c:pt idx="2157">
                  <c:v>0.5039971943232</c:v>
                </c:pt>
                <c:pt idx="2158">
                  <c:v>0.45552831539016836</c:v>
                </c:pt>
                <c:pt idx="2159">
                  <c:v>0.40854957525849389</c:v>
                </c:pt>
                <c:pt idx="2160">
                  <c:v>0.3632712640026885</c:v>
                </c:pt>
                <c:pt idx="2161">
                  <c:v>0.31989550778337938</c:v>
                </c:pt>
                <c:pt idx="2162">
                  <c:v>0.27861546086896782</c:v>
                </c:pt>
                <c:pt idx="2163">
                  <c:v>0.23961453370721544</c:v>
                </c:pt>
                <c:pt idx="2164">
                  <c:v>0.20306566009738294</c:v>
                </c:pt>
                <c:pt idx="2165">
                  <c:v>0.16913060635886817</c:v>
                </c:pt>
                <c:pt idx="2166">
                  <c:v>0.13795932522666571</c:v>
                </c:pt>
                <c:pt idx="2167">
                  <c:v>0.10968935702664617</c:v>
                </c:pt>
                <c:pt idx="2168">
                  <c:v>8.4445280496971503E-2</c:v>
                </c:pt>
                <c:pt idx="2169">
                  <c:v>6.2338215426227514E-2</c:v>
                </c:pt>
                <c:pt idx="2170">
                  <c:v>4.3465379073119495E-2</c:v>
                </c:pt>
                <c:pt idx="2171">
                  <c:v>2.7909698120872652E-2</c:v>
                </c:pt>
                <c:pt idx="2172">
                  <c:v>1.5739477699587608E-2</c:v>
                </c:pt>
                <c:pt idx="2173">
                  <c:v>7.0081287843795506E-3</c:v>
                </c:pt>
                <c:pt idx="2174">
                  <c:v>1.7539550465749401E-3</c:v>
                </c:pt>
                <c:pt idx="2175">
                  <c:v>0</c:v>
                </c:pt>
                <c:pt idx="2176">
                  <c:v>1.7539550465750723E-3</c:v>
                </c:pt>
                <c:pt idx="2177">
                  <c:v>7.0081287843801162E-3</c:v>
                </c:pt>
                <c:pt idx="2178">
                  <c:v>1.5739477699582654E-2</c:v>
                </c:pt>
                <c:pt idx="2179">
                  <c:v>2.7909698120872652E-2</c:v>
                </c:pt>
                <c:pt idx="2180">
                  <c:v>4.3465379073121091E-2</c:v>
                </c:pt>
                <c:pt idx="2181">
                  <c:v>6.2338215426229034E-2</c:v>
                </c:pt>
                <c:pt idx="2182">
                  <c:v>8.4445280496961539E-2</c:v>
                </c:pt>
                <c:pt idx="2183">
                  <c:v>0.10968935702664728</c:v>
                </c:pt>
                <c:pt idx="2184">
                  <c:v>0.13795932522668086</c:v>
                </c:pt>
                <c:pt idx="2185">
                  <c:v>0.16913060635885063</c:v>
                </c:pt>
                <c:pt idx="2186">
                  <c:v>0.20306566009736926</c:v>
                </c:pt>
                <c:pt idx="2187">
                  <c:v>0.23961453370721891</c:v>
                </c:pt>
                <c:pt idx="2188">
                  <c:v>0.27861546086896938</c:v>
                </c:pt>
                <c:pt idx="2189">
                  <c:v>0.31989550778337938</c:v>
                </c:pt>
                <c:pt idx="2190">
                  <c:v>0.36327126400269072</c:v>
                </c:pt>
                <c:pt idx="2191">
                  <c:v>0.40854957525849595</c:v>
                </c:pt>
                <c:pt idx="2192">
                  <c:v>0.45552831539017052</c:v>
                </c:pt>
                <c:pt idx="2193">
                  <c:v>0.5039971943231677</c:v>
                </c:pt>
                <c:pt idx="2194">
                  <c:v>0.5537385989038407</c:v>
                </c:pt>
                <c:pt idx="2195">
                  <c:v>0.60452846326764853</c:v>
                </c:pt>
                <c:pt idx="2196">
                  <c:v>0.65613716530116351</c:v>
                </c:pt>
                <c:pt idx="2197">
                  <c:v>0.70833044565369074</c:v>
                </c:pt>
                <c:pt idx="2198">
                  <c:v>0.76087034566691369</c:v>
                </c:pt>
                <c:pt idx="2199">
                  <c:v>0.81351616051455256</c:v>
                </c:pt>
                <c:pt idx="2200">
                  <c:v>0.86602540378443238</c:v>
                </c:pt>
                <c:pt idx="2201">
                  <c:v>0.91815477968983483</c:v>
                </c:pt>
                <c:pt idx="2202">
                  <c:v>0.9696611590663099</c:v>
                </c:pt>
                <c:pt idx="2203">
                  <c:v>1.0203025552958187</c:v>
                </c:pt>
                <c:pt idx="2204">
                  <c:v>1.0698390962985536</c:v>
                </c:pt>
                <c:pt idx="2205">
                  <c:v>1.118033988749894</c:v>
                </c:pt>
                <c:pt idx="2206">
                  <c:v>1.1646544707088942</c:v>
                </c:pt>
                <c:pt idx="2207">
                  <c:v>1.2094727488909138</c:v>
                </c:pt>
                <c:pt idx="2208">
                  <c:v>1.2522669168775145</c:v>
                </c:pt>
                <c:pt idx="2209">
                  <c:v>1.2928218506307618</c:v>
                </c:pt>
                <c:pt idx="2210">
                  <c:v>1.3309300777698612</c:v>
                </c:pt>
                <c:pt idx="2211">
                  <c:v>1.3663926171700918</c:v>
                </c:pt>
                <c:pt idx="2212">
                  <c:v>1.3990197855615045</c:v>
                </c:pt>
                <c:pt idx="2213">
                  <c:v>1.4286319679347774</c:v>
                </c:pt>
                <c:pt idx="2214">
                  <c:v>1.4550603487044456</c:v>
                </c:pt>
                <c:pt idx="2215">
                  <c:v>1.4781476007338141</c:v>
                </c:pt>
                <c:pt idx="2216">
                  <c:v>1.4977485294921249</c:v>
                </c:pt>
                <c:pt idx="2217">
                  <c:v>1.5137306697925546</c:v>
                </c:pt>
                <c:pt idx="2218">
                  <c:v>1.5259748327443068</c:v>
                </c:pt>
                <c:pt idx="2219">
                  <c:v>1.5343756007506313</c:v>
                </c:pt>
                <c:pt idx="2220">
                  <c:v>1.5388417685876299</c:v>
                </c:pt>
                <c:pt idx="2221">
                  <c:v>1.539296728813063</c:v>
                </c:pt>
                <c:pt idx="2222">
                  <c:v>1.5356787999720294</c:v>
                </c:pt>
                <c:pt idx="2223">
                  <c:v>1.5279414962934568</c:v>
                </c:pt>
                <c:pt idx="2224">
                  <c:v>1.5160537378014021</c:v>
                </c:pt>
                <c:pt idx="2225">
                  <c:v>1.5000000000000071</c:v>
                </c:pt>
                <c:pt idx="2226">
                  <c:v>1.4797804025299686</c:v>
                </c:pt>
                <c:pt idx="2227">
                  <c:v>1.4554107364343418</c:v>
                </c:pt>
                <c:pt idx="2228">
                  <c:v>1.4269224299136241</c:v>
                </c:pt>
                <c:pt idx="2229">
                  <c:v>1.3943624526937235</c:v>
                </c:pt>
                <c:pt idx="2230">
                  <c:v>1.3577931593709636</c:v>
                </c:pt>
                <c:pt idx="2231">
                  <c:v>1.3172920723403578</c:v>
                </c:pt>
                <c:pt idx="2232">
                  <c:v>1.2729516051507017</c:v>
                </c:pt>
                <c:pt idx="2233">
                  <c:v>1.2248787273656818</c:v>
                </c:pt>
                <c:pt idx="2234">
                  <c:v>1.1731945722406019</c:v>
                </c:pt>
                <c:pt idx="2235">
                  <c:v>1.1180339887499142</c:v>
                </c:pt>
                <c:pt idx="2236">
                  <c:v>1.0595450397202821</c:v>
                </c:pt>
                <c:pt idx="2237">
                  <c:v>0.99788844803667076</c:v>
                </c:pt>
                <c:pt idx="2238">
                  <c:v>0.93323699309355601</c:v>
                </c:pt>
                <c:pt idx="2239">
                  <c:v>0.86577485985935765</c:v>
                </c:pt>
                <c:pt idx="2240">
                  <c:v>0.79569694311023642</c:v>
                </c:pt>
                <c:pt idx="2241">
                  <c:v>0.72320810956473092</c:v>
                </c:pt>
                <c:pt idx="2242">
                  <c:v>0.64852242081781886</c:v>
                </c:pt>
                <c:pt idx="2243">
                  <c:v>0.57186232012751659</c:v>
                </c:pt>
                <c:pt idx="2244">
                  <c:v>0.49345778624898495</c:v>
                </c:pt>
                <c:pt idx="2245">
                  <c:v>0.41354545764258976</c:v>
                </c:pt>
                <c:pt idx="2246">
                  <c:v>0.33236773049719182</c:v>
                </c:pt>
                <c:pt idx="2247">
                  <c:v>0.25017183411505084</c:v>
                </c:pt>
                <c:pt idx="2248">
                  <c:v>0.16720888729352204</c:v>
                </c:pt>
                <c:pt idx="2249">
                  <c:v>8.3732939412679744E-2</c:v>
                </c:pt>
                <c:pt idx="2250">
                  <c:v>2.4245343728314031E-16</c:v>
                </c:pt>
                <c:pt idx="2251">
                  <c:v>-8.3732939412664895E-2</c:v>
                </c:pt>
                <c:pt idx="2252">
                  <c:v>-0.16720888729350739</c:v>
                </c:pt>
                <c:pt idx="2253">
                  <c:v>-0.25017183411500826</c:v>
                </c:pt>
                <c:pt idx="2254">
                  <c:v>-0.33236773049715496</c:v>
                </c:pt>
                <c:pt idx="2255">
                  <c:v>-0.41354545764261652</c:v>
                </c:pt>
                <c:pt idx="2256">
                  <c:v>-0.49345778624897135</c:v>
                </c:pt>
                <c:pt idx="2257">
                  <c:v>-0.57186232012747651</c:v>
                </c:pt>
                <c:pt idx="2258">
                  <c:v>-0.64852242081780476</c:v>
                </c:pt>
                <c:pt idx="2259">
                  <c:v>-0.72320810956471693</c:v>
                </c:pt>
                <c:pt idx="2260">
                  <c:v>-0.79569694311022954</c:v>
                </c:pt>
                <c:pt idx="2261">
                  <c:v>-0.86577485985933156</c:v>
                </c:pt>
                <c:pt idx="2262">
                  <c:v>-0.93323699309354968</c:v>
                </c:pt>
                <c:pt idx="2263">
                  <c:v>-0.99788844803664956</c:v>
                </c:pt>
                <c:pt idx="2264">
                  <c:v>-1.0595450397202621</c:v>
                </c:pt>
                <c:pt idx="2265">
                  <c:v>-1.118033988749902</c:v>
                </c:pt>
                <c:pt idx="2266">
                  <c:v>-1.1731945722405897</c:v>
                </c:pt>
                <c:pt idx="2267">
                  <c:v>-1.2248787273656698</c:v>
                </c:pt>
                <c:pt idx="2268">
                  <c:v>-1.2729516051506793</c:v>
                </c:pt>
                <c:pt idx="2269">
                  <c:v>-1.3172920723403534</c:v>
                </c:pt>
                <c:pt idx="2270">
                  <c:v>-1.3577931593709518</c:v>
                </c:pt>
                <c:pt idx="2271">
                  <c:v>-1.3943624526936949</c:v>
                </c:pt>
                <c:pt idx="2272">
                  <c:v>-1.4269224299136141</c:v>
                </c:pt>
                <c:pt idx="2273">
                  <c:v>-1.4554107364343416</c:v>
                </c:pt>
                <c:pt idx="2274">
                  <c:v>-1.4797804025299595</c:v>
                </c:pt>
                <c:pt idx="2275">
                  <c:v>-1.4999999999999687</c:v>
                </c:pt>
                <c:pt idx="2276">
                  <c:v>-1.5160537378013927</c:v>
                </c:pt>
                <c:pt idx="2277">
                  <c:v>-1.5279414962934488</c:v>
                </c:pt>
                <c:pt idx="2278">
                  <c:v>-1.5356787999720318</c:v>
                </c:pt>
                <c:pt idx="2279">
                  <c:v>-1.5392967288130619</c:v>
                </c:pt>
                <c:pt idx="2280">
                  <c:v>-1.5388417685876226</c:v>
                </c:pt>
                <c:pt idx="2281">
                  <c:v>-1.5343756007506242</c:v>
                </c:pt>
                <c:pt idx="2282">
                  <c:v>-1.5259748327443114</c:v>
                </c:pt>
                <c:pt idx="2283">
                  <c:v>-1.5137306697925457</c:v>
                </c:pt>
                <c:pt idx="2284">
                  <c:v>-1.4977485294921189</c:v>
                </c:pt>
                <c:pt idx="2285">
                  <c:v>-1.4781476007338081</c:v>
                </c:pt>
                <c:pt idx="2286">
                  <c:v>-1.4550603487044578</c:v>
                </c:pt>
                <c:pt idx="2287">
                  <c:v>-1.4286319679347719</c:v>
                </c:pt>
                <c:pt idx="2288">
                  <c:v>-1.3990197855614892</c:v>
                </c:pt>
                <c:pt idx="2289">
                  <c:v>-1.3663926171700944</c:v>
                </c:pt>
                <c:pt idx="2290">
                  <c:v>-1.3309300777698572</c:v>
                </c:pt>
                <c:pt idx="2291">
                  <c:v>-1.2928218506307578</c:v>
                </c:pt>
                <c:pt idx="2292">
                  <c:v>-1.2522669168775111</c:v>
                </c:pt>
                <c:pt idx="2293">
                  <c:v>-1.2094727488909156</c:v>
                </c:pt>
                <c:pt idx="2294">
                  <c:v>-1.1646544707088913</c:v>
                </c:pt>
                <c:pt idx="2295">
                  <c:v>-1.1180339887498949</c:v>
                </c:pt>
                <c:pt idx="2296">
                  <c:v>-1.0698390962985538</c:v>
                </c:pt>
                <c:pt idx="2297">
                  <c:v>-1.0203025552958167</c:v>
                </c:pt>
                <c:pt idx="2298">
                  <c:v>-0.96966115906630801</c:v>
                </c:pt>
                <c:pt idx="2299">
                  <c:v>-0.91815477968983361</c:v>
                </c:pt>
                <c:pt idx="2300">
                  <c:v>-0.86602540378445925</c:v>
                </c:pt>
                <c:pt idx="2301">
                  <c:v>-0.81351616051453057</c:v>
                </c:pt>
                <c:pt idx="2302">
                  <c:v>-0.7608703456669158</c:v>
                </c:pt>
                <c:pt idx="2303">
                  <c:v>-0.70833044565369063</c:v>
                </c:pt>
                <c:pt idx="2304">
                  <c:v>-0.65613716530116251</c:v>
                </c:pt>
                <c:pt idx="2305">
                  <c:v>-0.60452846326764798</c:v>
                </c:pt>
                <c:pt idx="2306">
                  <c:v>-0.5537385989038166</c:v>
                </c:pt>
                <c:pt idx="2307">
                  <c:v>-0.5039971943232</c:v>
                </c:pt>
                <c:pt idx="2308">
                  <c:v>-0.45552831539017041</c:v>
                </c:pt>
                <c:pt idx="2309">
                  <c:v>-0.40854957525849578</c:v>
                </c:pt>
                <c:pt idx="2310">
                  <c:v>-0.3632712640026905</c:v>
                </c:pt>
                <c:pt idx="2311">
                  <c:v>-0.31989550778338238</c:v>
                </c:pt>
                <c:pt idx="2312">
                  <c:v>-0.27861546086896938</c:v>
                </c:pt>
                <c:pt idx="2313">
                  <c:v>-0.23961453370721891</c:v>
                </c:pt>
                <c:pt idx="2314">
                  <c:v>-0.20306566009738491</c:v>
                </c:pt>
                <c:pt idx="2315">
                  <c:v>-0.16913060635885055</c:v>
                </c:pt>
                <c:pt idx="2316">
                  <c:v>-0.13795932522666843</c:v>
                </c:pt>
                <c:pt idx="2317">
                  <c:v>-0.10968935702664739</c:v>
                </c:pt>
                <c:pt idx="2318">
                  <c:v>-8.444528049697371E-2</c:v>
                </c:pt>
                <c:pt idx="2319">
                  <c:v>-6.2338215426229034E-2</c:v>
                </c:pt>
                <c:pt idx="2320">
                  <c:v>-4.3465379073120966E-2</c:v>
                </c:pt>
                <c:pt idx="2321">
                  <c:v>-2.7909698120874644E-2</c:v>
                </c:pt>
                <c:pt idx="2322">
                  <c:v>-1.5739477699582654E-2</c:v>
                </c:pt>
                <c:pt idx="2323">
                  <c:v>-7.0081287843801162E-3</c:v>
                </c:pt>
                <c:pt idx="2324">
                  <c:v>-1.7539550465733961E-3</c:v>
                </c:pt>
                <c:pt idx="2325">
                  <c:v>0</c:v>
                </c:pt>
                <c:pt idx="2326">
                  <c:v>-1.7539550465749401E-3</c:v>
                </c:pt>
                <c:pt idx="2327">
                  <c:v>-7.0081287843794526E-3</c:v>
                </c:pt>
                <c:pt idx="2328">
                  <c:v>-1.5739477699581401E-2</c:v>
                </c:pt>
                <c:pt idx="2329">
                  <c:v>-2.7909698120872416E-2</c:v>
                </c:pt>
                <c:pt idx="2330">
                  <c:v>-4.3465379073119405E-2</c:v>
                </c:pt>
                <c:pt idx="2331">
                  <c:v>-6.2338215426227514E-2</c:v>
                </c:pt>
                <c:pt idx="2332">
                  <c:v>-8.4445280496959318E-2</c:v>
                </c:pt>
                <c:pt idx="2333">
                  <c:v>-0.10968935702664606</c:v>
                </c:pt>
                <c:pt idx="2334">
                  <c:v>-0.13795932522667953</c:v>
                </c:pt>
                <c:pt idx="2335">
                  <c:v>-0.16913060635884769</c:v>
                </c:pt>
                <c:pt idx="2336">
                  <c:v>-0.20306566009736768</c:v>
                </c:pt>
                <c:pt idx="2337">
                  <c:v>-0.23961453370721544</c:v>
                </c:pt>
                <c:pt idx="2338">
                  <c:v>-0.27861546086896782</c:v>
                </c:pt>
                <c:pt idx="2339">
                  <c:v>-0.31989550778337938</c:v>
                </c:pt>
                <c:pt idx="2340">
                  <c:v>-0.36327126400268861</c:v>
                </c:pt>
                <c:pt idx="2341">
                  <c:v>-0.40854957525849406</c:v>
                </c:pt>
                <c:pt idx="2342">
                  <c:v>-0.45552831539016625</c:v>
                </c:pt>
                <c:pt idx="2343">
                  <c:v>-0.50399719432316514</c:v>
                </c:pt>
                <c:pt idx="2344">
                  <c:v>-0.5537385989038357</c:v>
                </c:pt>
                <c:pt idx="2345">
                  <c:v>-0.60452846326764642</c:v>
                </c:pt>
                <c:pt idx="2346">
                  <c:v>-0.65613716530115829</c:v>
                </c:pt>
                <c:pt idx="2347">
                  <c:v>-0.70833044565368863</c:v>
                </c:pt>
                <c:pt idx="2348">
                  <c:v>-0.7608703456669117</c:v>
                </c:pt>
                <c:pt idx="2349">
                  <c:v>-0.81351616051455156</c:v>
                </c:pt>
                <c:pt idx="2350">
                  <c:v>-0.86602540378443071</c:v>
                </c:pt>
                <c:pt idx="2351">
                  <c:v>-0.91815477968982961</c:v>
                </c:pt>
                <c:pt idx="2352">
                  <c:v>-0.96966115906633232</c:v>
                </c:pt>
                <c:pt idx="2353">
                  <c:v>-1.0203025552958129</c:v>
                </c:pt>
                <c:pt idx="2354">
                  <c:v>-1.0698390962985478</c:v>
                </c:pt>
                <c:pt idx="2355">
                  <c:v>-1.118033988749892</c:v>
                </c:pt>
                <c:pt idx="2356">
                  <c:v>-1.1646544707088884</c:v>
                </c:pt>
                <c:pt idx="2357">
                  <c:v>-1.2094727488909132</c:v>
                </c:pt>
                <c:pt idx="2358">
                  <c:v>-1.2522669168775089</c:v>
                </c:pt>
                <c:pt idx="2359">
                  <c:v>-1.2928218506307598</c:v>
                </c:pt>
                <c:pt idx="2360">
                  <c:v>-1.3309300777698556</c:v>
                </c:pt>
                <c:pt idx="2361">
                  <c:v>-1.3663926171700878</c:v>
                </c:pt>
                <c:pt idx="2362">
                  <c:v>-1.3990197855615043</c:v>
                </c:pt>
                <c:pt idx="2363">
                  <c:v>-1.4286319679347719</c:v>
                </c:pt>
                <c:pt idx="2364">
                  <c:v>-1.4550603487044456</c:v>
                </c:pt>
                <c:pt idx="2365">
                  <c:v>-1.4781476007338081</c:v>
                </c:pt>
                <c:pt idx="2366">
                  <c:v>-1.497748529492126</c:v>
                </c:pt>
                <c:pt idx="2367">
                  <c:v>-1.5137306697925557</c:v>
                </c:pt>
                <c:pt idx="2368">
                  <c:v>-1.525974832744303</c:v>
                </c:pt>
                <c:pt idx="2369">
                  <c:v>-1.5343756007506328</c:v>
                </c:pt>
                <c:pt idx="2370">
                  <c:v>-1.5388417685876259</c:v>
                </c:pt>
                <c:pt idx="2371">
                  <c:v>-1.5392967288130652</c:v>
                </c:pt>
                <c:pt idx="2372">
                  <c:v>-1.5356787999720358</c:v>
                </c:pt>
                <c:pt idx="2373">
                  <c:v>-1.5279414962934594</c:v>
                </c:pt>
                <c:pt idx="2374">
                  <c:v>-1.5160537378014047</c:v>
                </c:pt>
                <c:pt idx="2375">
                  <c:v>-1.5000000000000042</c:v>
                </c:pt>
                <c:pt idx="2376">
                  <c:v>-1.4797804025299717</c:v>
                </c:pt>
                <c:pt idx="2377">
                  <c:v>-1.4554107364343392</c:v>
                </c:pt>
                <c:pt idx="2378">
                  <c:v>-1.4269224299136281</c:v>
                </c:pt>
                <c:pt idx="2379">
                  <c:v>-1.3943624526937208</c:v>
                </c:pt>
                <c:pt idx="2380">
                  <c:v>-1.3577931593709458</c:v>
                </c:pt>
                <c:pt idx="2381">
                  <c:v>-1.3172920723403632</c:v>
                </c:pt>
                <c:pt idx="2382">
                  <c:v>-1.2729516051507002</c:v>
                </c:pt>
                <c:pt idx="2383">
                  <c:v>-1.2248787273656878</c:v>
                </c:pt>
                <c:pt idx="2384">
                  <c:v>-1.1731945722406008</c:v>
                </c:pt>
                <c:pt idx="2385">
                  <c:v>-1.1180339887498967</c:v>
                </c:pt>
                <c:pt idx="2386">
                  <c:v>-1.0595450397202621</c:v>
                </c:pt>
                <c:pt idx="2387">
                  <c:v>-0.99788844803667009</c:v>
                </c:pt>
                <c:pt idx="2388">
                  <c:v>-0.93323699309356234</c:v>
                </c:pt>
                <c:pt idx="2389">
                  <c:v>-0.86577485985935765</c:v>
                </c:pt>
                <c:pt idx="2390">
                  <c:v>-0.7956969431102201</c:v>
                </c:pt>
                <c:pt idx="2391">
                  <c:v>-0.72320810956473092</c:v>
                </c:pt>
                <c:pt idx="2392">
                  <c:v>-0.64852242081782552</c:v>
                </c:pt>
                <c:pt idx="2393">
                  <c:v>-0.5718623201274905</c:v>
                </c:pt>
                <c:pt idx="2394">
                  <c:v>-0.49345778624898518</c:v>
                </c:pt>
                <c:pt idx="2395">
                  <c:v>-0.4135454576425972</c:v>
                </c:pt>
                <c:pt idx="2396">
                  <c:v>-0.33236773049719232</c:v>
                </c:pt>
                <c:pt idx="2397">
                  <c:v>-0.25017183411503024</c:v>
                </c:pt>
                <c:pt idx="2398">
                  <c:v>-0.16720888729352251</c:v>
                </c:pt>
                <c:pt idx="2399">
                  <c:v>-8.3732939412687224E-2</c:v>
                </c:pt>
                <c:pt idx="2400">
                  <c:v>-7.8377395145435954E-15</c:v>
                </c:pt>
                <c:pt idx="2401">
                  <c:v>8.3732939412664506E-2</c:v>
                </c:pt>
                <c:pt idx="2402">
                  <c:v>0.1672088872935</c:v>
                </c:pt>
                <c:pt idx="2403">
                  <c:v>0.25017183411500776</c:v>
                </c:pt>
                <c:pt idx="2404">
                  <c:v>0.33236773049717416</c:v>
                </c:pt>
                <c:pt idx="2405">
                  <c:v>0.41354545764260908</c:v>
                </c:pt>
                <c:pt idx="2406">
                  <c:v>0.49345778624896491</c:v>
                </c:pt>
                <c:pt idx="2407">
                  <c:v>0.57186232012745875</c:v>
                </c:pt>
                <c:pt idx="2408">
                  <c:v>0.64852242081780453</c:v>
                </c:pt>
                <c:pt idx="2409">
                  <c:v>0.7232081095647106</c:v>
                </c:pt>
                <c:pt idx="2410">
                  <c:v>0.79569694311022987</c:v>
                </c:pt>
                <c:pt idx="2411">
                  <c:v>0.86577485985934588</c:v>
                </c:pt>
                <c:pt idx="2412">
                  <c:v>0.93323699309354313</c:v>
                </c:pt>
                <c:pt idx="2413">
                  <c:v>0.99788844803668453</c:v>
                </c:pt>
                <c:pt idx="2414">
                  <c:v>1.0595450397202608</c:v>
                </c:pt>
                <c:pt idx="2415">
                  <c:v>1.1180339887499027</c:v>
                </c:pt>
                <c:pt idx="2416">
                  <c:v>1.1731945722405839</c:v>
                </c:pt>
                <c:pt idx="2417">
                  <c:v>1.2248787273656718</c:v>
                </c:pt>
                <c:pt idx="2418">
                  <c:v>1.2729516051506742</c:v>
                </c:pt>
                <c:pt idx="2419">
                  <c:v>1.3172920723403478</c:v>
                </c:pt>
                <c:pt idx="2420">
                  <c:v>1.3577931593709538</c:v>
                </c:pt>
                <c:pt idx="2421">
                  <c:v>1.3943624526936904</c:v>
                </c:pt>
                <c:pt idx="2422">
                  <c:v>1.4269224299136161</c:v>
                </c:pt>
                <c:pt idx="2423">
                  <c:v>1.4554107364343378</c:v>
                </c:pt>
                <c:pt idx="2424">
                  <c:v>1.4797804025299623</c:v>
                </c:pt>
                <c:pt idx="2425">
                  <c:v>1.4999999999999658</c:v>
                </c:pt>
                <c:pt idx="2426">
                  <c:v>1.5160537378013961</c:v>
                </c:pt>
                <c:pt idx="2427">
                  <c:v>1.5279414962934517</c:v>
                </c:pt>
                <c:pt idx="2428">
                  <c:v>1.5356787999720298</c:v>
                </c:pt>
                <c:pt idx="2429">
                  <c:v>1.539296728813059</c:v>
                </c:pt>
                <c:pt idx="2430">
                  <c:v>1.5388417685876208</c:v>
                </c:pt>
                <c:pt idx="2431">
                  <c:v>1.5343756007506282</c:v>
                </c:pt>
                <c:pt idx="2432">
                  <c:v>1.5259748327443106</c:v>
                </c:pt>
                <c:pt idx="2433">
                  <c:v>1.5137306697925446</c:v>
                </c:pt>
                <c:pt idx="2434">
                  <c:v>1.497748529492124</c:v>
                </c:pt>
                <c:pt idx="2435">
                  <c:v>1.4781476007338081</c:v>
                </c:pt>
                <c:pt idx="2436">
                  <c:v>1.4550603487044453</c:v>
                </c:pt>
                <c:pt idx="2437">
                  <c:v>1.4286319679347719</c:v>
                </c:pt>
                <c:pt idx="2438">
                  <c:v>1.3990197855614894</c:v>
                </c:pt>
                <c:pt idx="2439">
                  <c:v>1.3663926171700949</c:v>
                </c:pt>
                <c:pt idx="2440">
                  <c:v>1.3309300777698578</c:v>
                </c:pt>
                <c:pt idx="2441">
                  <c:v>1.2928218506307438</c:v>
                </c:pt>
                <c:pt idx="2442">
                  <c:v>1.2522669168775122</c:v>
                </c:pt>
                <c:pt idx="2443">
                  <c:v>1.2094727488909214</c:v>
                </c:pt>
                <c:pt idx="2444">
                  <c:v>1.1646544707088926</c:v>
                </c:pt>
                <c:pt idx="2445">
                  <c:v>1.1180339887498967</c:v>
                </c:pt>
                <c:pt idx="2446">
                  <c:v>1.0698390962985598</c:v>
                </c:pt>
                <c:pt idx="2447">
                  <c:v>1.0203025552958185</c:v>
                </c:pt>
                <c:pt idx="2448">
                  <c:v>0.96966115906631367</c:v>
                </c:pt>
                <c:pt idx="2449">
                  <c:v>0.91815477968983561</c:v>
                </c:pt>
                <c:pt idx="2450">
                  <c:v>0.86602540378446446</c:v>
                </c:pt>
                <c:pt idx="2451">
                  <c:v>0.81351616051453257</c:v>
                </c:pt>
                <c:pt idx="2452">
                  <c:v>0.76087034566691802</c:v>
                </c:pt>
                <c:pt idx="2453">
                  <c:v>0.70833044565369563</c:v>
                </c:pt>
                <c:pt idx="2454">
                  <c:v>0.6561371653011645</c:v>
                </c:pt>
                <c:pt idx="2455">
                  <c:v>0.60452846326765308</c:v>
                </c:pt>
                <c:pt idx="2456">
                  <c:v>0.5537385989038186</c:v>
                </c:pt>
                <c:pt idx="2457">
                  <c:v>0.5039971943232</c:v>
                </c:pt>
                <c:pt idx="2458">
                  <c:v>0.45552831539017213</c:v>
                </c:pt>
                <c:pt idx="2459">
                  <c:v>0.4085495752585</c:v>
                </c:pt>
                <c:pt idx="2460">
                  <c:v>0.36327126400269188</c:v>
                </c:pt>
                <c:pt idx="2461">
                  <c:v>0.31989550778336723</c:v>
                </c:pt>
                <c:pt idx="2462">
                  <c:v>0.27861546086897332</c:v>
                </c:pt>
                <c:pt idx="2463">
                  <c:v>0.23961453370722433</c:v>
                </c:pt>
                <c:pt idx="2464">
                  <c:v>0.20306566009738791</c:v>
                </c:pt>
                <c:pt idx="2465">
                  <c:v>0.16913060635885219</c:v>
                </c:pt>
                <c:pt idx="2466">
                  <c:v>0.1379593252266699</c:v>
                </c:pt>
                <c:pt idx="2467">
                  <c:v>0.10968935702665022</c:v>
                </c:pt>
                <c:pt idx="2468">
                  <c:v>8.4445280496962732E-2</c:v>
                </c:pt>
                <c:pt idx="2469">
                  <c:v>6.2338215426221914E-2</c:v>
                </c:pt>
                <c:pt idx="2470">
                  <c:v>4.3465379073121882E-2</c:v>
                </c:pt>
                <c:pt idx="2471">
                  <c:v>2.7909698120875268E-2</c:v>
                </c:pt>
                <c:pt idx="2472">
                  <c:v>1.5739477699583171E-2</c:v>
                </c:pt>
                <c:pt idx="2473">
                  <c:v>7.008128784380457E-3</c:v>
                </c:pt>
                <c:pt idx="2474">
                  <c:v>1.7539550465737542E-3</c:v>
                </c:pt>
                <c:pt idx="2475">
                  <c:v>0</c:v>
                </c:pt>
                <c:pt idx="2476">
                  <c:v>1.7539550465744957E-3</c:v>
                </c:pt>
                <c:pt idx="2477">
                  <c:v>7.0081287843791074E-3</c:v>
                </c:pt>
                <c:pt idx="2478">
                  <c:v>1.573947769958102E-2</c:v>
                </c:pt>
                <c:pt idx="2479">
                  <c:v>2.7909698120877856E-2</c:v>
                </c:pt>
                <c:pt idx="2480">
                  <c:v>4.3465379073118683E-2</c:v>
                </c:pt>
                <c:pt idx="2481">
                  <c:v>6.2338215426226688E-2</c:v>
                </c:pt>
                <c:pt idx="2482">
                  <c:v>8.4445280496958181E-2</c:v>
                </c:pt>
                <c:pt idx="2483">
                  <c:v>0.10968935702664362</c:v>
                </c:pt>
                <c:pt idx="2484">
                  <c:v>0.13795932522667809</c:v>
                </c:pt>
                <c:pt idx="2485">
                  <c:v>0.16913060635884627</c:v>
                </c:pt>
                <c:pt idx="2486">
                  <c:v>0.20306566009738178</c:v>
                </c:pt>
                <c:pt idx="2487">
                  <c:v>0.23961453370721394</c:v>
                </c:pt>
                <c:pt idx="2488">
                  <c:v>0.27861546086896388</c:v>
                </c:pt>
                <c:pt idx="2489">
                  <c:v>0.31989550778337861</c:v>
                </c:pt>
                <c:pt idx="2490">
                  <c:v>0.36327126400268489</c:v>
                </c:pt>
                <c:pt idx="2491">
                  <c:v>0.40854957525849211</c:v>
                </c:pt>
                <c:pt idx="2492">
                  <c:v>0.45552831539016403</c:v>
                </c:pt>
                <c:pt idx="2493">
                  <c:v>0.50399719432319579</c:v>
                </c:pt>
                <c:pt idx="2494">
                  <c:v>0.5537385989038337</c:v>
                </c:pt>
                <c:pt idx="2495">
                  <c:v>0.60452846326764131</c:v>
                </c:pt>
                <c:pt idx="2496">
                  <c:v>0.65613716530115607</c:v>
                </c:pt>
                <c:pt idx="2497">
                  <c:v>0.70833044565370795</c:v>
                </c:pt>
                <c:pt idx="2498">
                  <c:v>0.76087034566690925</c:v>
                </c:pt>
                <c:pt idx="2499">
                  <c:v>0.81351616051454956</c:v>
                </c:pt>
                <c:pt idx="2500">
                  <c:v>0.86602540378445292</c:v>
                </c:pt>
                <c:pt idx="2501">
                  <c:v>0.91815477968982762</c:v>
                </c:pt>
                <c:pt idx="2502">
                  <c:v>0.96966115906632666</c:v>
                </c:pt>
                <c:pt idx="2503">
                  <c:v>1.020302555295812</c:v>
                </c:pt>
                <c:pt idx="2504">
                  <c:v>1.0698390962985718</c:v>
                </c:pt>
                <c:pt idx="2505">
                  <c:v>1.1180339887498905</c:v>
                </c:pt>
                <c:pt idx="2506">
                  <c:v>1.1646544707088871</c:v>
                </c:pt>
                <c:pt idx="2507">
                  <c:v>1.2094727488909074</c:v>
                </c:pt>
                <c:pt idx="2508">
                  <c:v>1.252266916877508</c:v>
                </c:pt>
                <c:pt idx="2509">
                  <c:v>1.2928218506307556</c:v>
                </c:pt>
                <c:pt idx="2510">
                  <c:v>1.3309300777698538</c:v>
                </c:pt>
                <c:pt idx="2511">
                  <c:v>1.3663926171700931</c:v>
                </c:pt>
                <c:pt idx="2512">
                  <c:v>1.399019785561499</c:v>
                </c:pt>
                <c:pt idx="2513">
                  <c:v>1.4286319679347719</c:v>
                </c:pt>
                <c:pt idx="2514">
                  <c:v>1.4550603487044409</c:v>
                </c:pt>
                <c:pt idx="2515">
                  <c:v>1.4781476007338101</c:v>
                </c:pt>
                <c:pt idx="2516">
                  <c:v>1.4977485294921209</c:v>
                </c:pt>
                <c:pt idx="2517">
                  <c:v>1.513730669792551</c:v>
                </c:pt>
                <c:pt idx="2518">
                  <c:v>1.525974832744315</c:v>
                </c:pt>
                <c:pt idx="2519">
                  <c:v>1.5343756007506286</c:v>
                </c:pt>
                <c:pt idx="2520">
                  <c:v>1.5388417685876279</c:v>
                </c:pt>
                <c:pt idx="2521">
                  <c:v>1.5392967288130612</c:v>
                </c:pt>
                <c:pt idx="2522">
                  <c:v>1.5356787999720394</c:v>
                </c:pt>
                <c:pt idx="2523">
                  <c:v>1.5279414962934557</c:v>
                </c:pt>
                <c:pt idx="2524">
                  <c:v>1.5160537378014081</c:v>
                </c:pt>
                <c:pt idx="2525">
                  <c:v>1.5000000000000013</c:v>
                </c:pt>
                <c:pt idx="2526">
                  <c:v>1.4797804025299695</c:v>
                </c:pt>
                <c:pt idx="2527">
                  <c:v>1.4554107364343418</c:v>
                </c:pt>
                <c:pt idx="2528">
                  <c:v>1.4269224299136261</c:v>
                </c:pt>
                <c:pt idx="2529">
                  <c:v>1.3943624526937251</c:v>
                </c:pt>
                <c:pt idx="2530">
                  <c:v>1.3577931593709498</c:v>
                </c:pt>
                <c:pt idx="2531">
                  <c:v>1.3172920723403678</c:v>
                </c:pt>
                <c:pt idx="2532">
                  <c:v>1.2729516051507053</c:v>
                </c:pt>
                <c:pt idx="2533">
                  <c:v>1.2248787273656858</c:v>
                </c:pt>
                <c:pt idx="2534">
                  <c:v>1.1731945722406059</c:v>
                </c:pt>
                <c:pt idx="2535">
                  <c:v>1.118033988749896</c:v>
                </c:pt>
                <c:pt idx="2536">
                  <c:v>1.0595450397202681</c:v>
                </c:pt>
                <c:pt idx="2537">
                  <c:v>0.99788844803667631</c:v>
                </c:pt>
                <c:pt idx="2538">
                  <c:v>0.93323699309356878</c:v>
                </c:pt>
                <c:pt idx="2539">
                  <c:v>0.86577485985936364</c:v>
                </c:pt>
                <c:pt idx="2540">
                  <c:v>0.79569694311021999</c:v>
                </c:pt>
                <c:pt idx="2541">
                  <c:v>0.7232081095647378</c:v>
                </c:pt>
                <c:pt idx="2542">
                  <c:v>0.64852242081782596</c:v>
                </c:pt>
                <c:pt idx="2543">
                  <c:v>0.57186232012749827</c:v>
                </c:pt>
                <c:pt idx="2544">
                  <c:v>0.4934577862489925</c:v>
                </c:pt>
                <c:pt idx="2545">
                  <c:v>0.41354545764259726</c:v>
                </c:pt>
                <c:pt idx="2546">
                  <c:v>0.33236773049719981</c:v>
                </c:pt>
                <c:pt idx="2547">
                  <c:v>0.25017183411503074</c:v>
                </c:pt>
                <c:pt idx="2548">
                  <c:v>0.16720888729353006</c:v>
                </c:pt>
                <c:pt idx="2549">
                  <c:v>8.3732939412687668E-2</c:v>
                </c:pt>
                <c:pt idx="2550">
                  <c:v>8.3275982342026748E-15</c:v>
                </c:pt>
                <c:pt idx="2551">
                  <c:v>-8.3732939412657026E-2</c:v>
                </c:pt>
                <c:pt idx="2552">
                  <c:v>-0.1672088872935</c:v>
                </c:pt>
                <c:pt idx="2553">
                  <c:v>-0.25017183411503524</c:v>
                </c:pt>
                <c:pt idx="2554">
                  <c:v>-0.33236773049717377</c:v>
                </c:pt>
                <c:pt idx="2555">
                  <c:v>-0.41354545764260181</c:v>
                </c:pt>
                <c:pt idx="2556">
                  <c:v>-0.49345778624896464</c:v>
                </c:pt>
                <c:pt idx="2557">
                  <c:v>-0.57186232012745841</c:v>
                </c:pt>
                <c:pt idx="2558">
                  <c:v>-0.64852242081782951</c:v>
                </c:pt>
                <c:pt idx="2559">
                  <c:v>-0.7232081095647106</c:v>
                </c:pt>
                <c:pt idx="2560">
                  <c:v>-0.79569694311022299</c:v>
                </c:pt>
                <c:pt idx="2561">
                  <c:v>-0.8657748598593461</c:v>
                </c:pt>
                <c:pt idx="2562">
                  <c:v>-0.93323699309353669</c:v>
                </c:pt>
                <c:pt idx="2563">
                  <c:v>-0.99788844803667831</c:v>
                </c:pt>
                <c:pt idx="2564">
                  <c:v>-1.059545039720255</c:v>
                </c:pt>
                <c:pt idx="2565">
                  <c:v>-1.1180339887498969</c:v>
                </c:pt>
                <c:pt idx="2566">
                  <c:v>-1.1731945722405852</c:v>
                </c:pt>
                <c:pt idx="2567">
                  <c:v>-1.2248787273656658</c:v>
                </c:pt>
                <c:pt idx="2568">
                  <c:v>-1.272951605150705</c:v>
                </c:pt>
                <c:pt idx="2569">
                  <c:v>-1.3172920723403438</c:v>
                </c:pt>
                <c:pt idx="2570">
                  <c:v>-1.3577931593709498</c:v>
                </c:pt>
                <c:pt idx="2571">
                  <c:v>-1.3943624526936862</c:v>
                </c:pt>
                <c:pt idx="2572">
                  <c:v>-1.4269224299136121</c:v>
                </c:pt>
                <c:pt idx="2573">
                  <c:v>-1.4554107364343398</c:v>
                </c:pt>
                <c:pt idx="2574">
                  <c:v>-1.4797804025299588</c:v>
                </c:pt>
                <c:pt idx="2575">
                  <c:v>-1.4999999999999687</c:v>
                </c:pt>
                <c:pt idx="2576">
                  <c:v>-1.5160537378013941</c:v>
                </c:pt>
                <c:pt idx="2577">
                  <c:v>-1.5279414962934492</c:v>
                </c:pt>
                <c:pt idx="2578">
                  <c:v>-1.5356787999720338</c:v>
                </c:pt>
                <c:pt idx="2579">
                  <c:v>-1.5392967288130568</c:v>
                </c:pt>
                <c:pt idx="2580">
                  <c:v>-1.5388417685876248</c:v>
                </c:pt>
                <c:pt idx="2581">
                  <c:v>-1.5343756007506268</c:v>
                </c:pt>
                <c:pt idx="2582">
                  <c:v>-1.5259748327443035</c:v>
                </c:pt>
                <c:pt idx="2583">
                  <c:v>-1.5137306697925492</c:v>
                </c:pt>
                <c:pt idx="2584">
                  <c:v>-1.4977485294921231</c:v>
                </c:pt>
                <c:pt idx="2585">
                  <c:v>-1.4781476007338121</c:v>
                </c:pt>
                <c:pt idx="2586">
                  <c:v>-1.455060348704432</c:v>
                </c:pt>
                <c:pt idx="2587">
                  <c:v>-1.4286319679347774</c:v>
                </c:pt>
                <c:pt idx="2588">
                  <c:v>-1.3990197855614896</c:v>
                </c:pt>
                <c:pt idx="2589">
                  <c:v>-1.3663926171701002</c:v>
                </c:pt>
                <c:pt idx="2590">
                  <c:v>-1.3309300777698632</c:v>
                </c:pt>
                <c:pt idx="2591">
                  <c:v>-1.2928218506307454</c:v>
                </c:pt>
                <c:pt idx="2592">
                  <c:v>-1.252266916877518</c:v>
                </c:pt>
                <c:pt idx="2593">
                  <c:v>-1.2094727488908958</c:v>
                </c:pt>
                <c:pt idx="2594">
                  <c:v>-1.1646544707088984</c:v>
                </c:pt>
                <c:pt idx="2595">
                  <c:v>-1.1180339887498982</c:v>
                </c:pt>
                <c:pt idx="2596">
                  <c:v>-1.0698390962985618</c:v>
                </c:pt>
                <c:pt idx="2597">
                  <c:v>-1.0203025552958243</c:v>
                </c:pt>
                <c:pt idx="2598">
                  <c:v>-0.96966115906631567</c:v>
                </c:pt>
                <c:pt idx="2599">
                  <c:v>-0.91815477968984083</c:v>
                </c:pt>
                <c:pt idx="2600">
                  <c:v>-0.86602540378443849</c:v>
                </c:pt>
                <c:pt idx="2601">
                  <c:v>-0.81351616051453857</c:v>
                </c:pt>
                <c:pt idx="2602">
                  <c:v>-0.76087034566692013</c:v>
                </c:pt>
                <c:pt idx="2603">
                  <c:v>-0.70833044565369763</c:v>
                </c:pt>
                <c:pt idx="2604">
                  <c:v>-0.65613716530116717</c:v>
                </c:pt>
                <c:pt idx="2605">
                  <c:v>-0.6045284632676553</c:v>
                </c:pt>
                <c:pt idx="2606">
                  <c:v>-0.55373859890382371</c:v>
                </c:pt>
                <c:pt idx="2607">
                  <c:v>-0.50399719432318402</c:v>
                </c:pt>
                <c:pt idx="2608">
                  <c:v>-0.45552831539017635</c:v>
                </c:pt>
                <c:pt idx="2609">
                  <c:v>-0.40854957525850188</c:v>
                </c:pt>
                <c:pt idx="2610">
                  <c:v>-0.36327126400269288</c:v>
                </c:pt>
                <c:pt idx="2611">
                  <c:v>-0.31989550778337122</c:v>
                </c:pt>
                <c:pt idx="2612">
                  <c:v>-0.27861546086897532</c:v>
                </c:pt>
                <c:pt idx="2613">
                  <c:v>-0.23961453370722763</c:v>
                </c:pt>
                <c:pt idx="2614">
                  <c:v>-0.20306566009737551</c:v>
                </c:pt>
                <c:pt idx="2615">
                  <c:v>-0.16913060635885493</c:v>
                </c:pt>
                <c:pt idx="2616">
                  <c:v>-0.1379593252266727</c:v>
                </c:pt>
                <c:pt idx="2617">
                  <c:v>-0.10968935702665122</c:v>
                </c:pt>
                <c:pt idx="2618">
                  <c:v>-8.4445280496964814E-2</c:v>
                </c:pt>
                <c:pt idx="2619">
                  <c:v>-6.2338215426222122E-2</c:v>
                </c:pt>
                <c:pt idx="2620">
                  <c:v>-4.3465379073123415E-2</c:v>
                </c:pt>
                <c:pt idx="2621">
                  <c:v>-2.7909698120875896E-2</c:v>
                </c:pt>
                <c:pt idx="2622">
                  <c:v>-1.573947769958401E-2</c:v>
                </c:pt>
                <c:pt idx="2623">
                  <c:v>-7.0081287843811214E-3</c:v>
                </c:pt>
                <c:pt idx="2624">
                  <c:v>-1.7539550465738572E-3</c:v>
                </c:pt>
                <c:pt idx="2625">
                  <c:v>0</c:v>
                </c:pt>
                <c:pt idx="2626">
                  <c:v>-1.7539550465743847E-3</c:v>
                </c:pt>
                <c:pt idx="2627">
                  <c:v>-7.008128784378443E-3</c:v>
                </c:pt>
                <c:pt idx="2628">
                  <c:v>-1.57394776995806E-2</c:v>
                </c:pt>
                <c:pt idx="2629">
                  <c:v>-2.7909698120877412E-2</c:v>
                </c:pt>
                <c:pt idx="2630">
                  <c:v>-4.3465379073117087E-2</c:v>
                </c:pt>
                <c:pt idx="2631">
                  <c:v>-6.233821542622453E-2</c:v>
                </c:pt>
                <c:pt idx="2632">
                  <c:v>-8.4445280496968186E-2</c:v>
                </c:pt>
                <c:pt idx="2633">
                  <c:v>-0.10968935702664229</c:v>
                </c:pt>
                <c:pt idx="2634">
                  <c:v>-0.13795932522667531</c:v>
                </c:pt>
                <c:pt idx="2635">
                  <c:v>-0.16913060635884483</c:v>
                </c:pt>
                <c:pt idx="2636">
                  <c:v>-0.20306566009738009</c:v>
                </c:pt>
                <c:pt idx="2637">
                  <c:v>-0.23961453370721394</c:v>
                </c:pt>
                <c:pt idx="2638">
                  <c:v>-0.27861546086896238</c:v>
                </c:pt>
                <c:pt idx="2639">
                  <c:v>-0.31989550778337467</c:v>
                </c:pt>
                <c:pt idx="2640">
                  <c:v>-0.36327126400268295</c:v>
                </c:pt>
                <c:pt idx="2641">
                  <c:v>-0.40854957525848767</c:v>
                </c:pt>
                <c:pt idx="2642">
                  <c:v>-0.4555283153901809</c:v>
                </c:pt>
                <c:pt idx="2643">
                  <c:v>-0.50399719432319345</c:v>
                </c:pt>
                <c:pt idx="2644">
                  <c:v>-0.5537385989038287</c:v>
                </c:pt>
                <c:pt idx="2645">
                  <c:v>-0.60452846326763898</c:v>
                </c:pt>
                <c:pt idx="2646">
                  <c:v>-0.65613716530115052</c:v>
                </c:pt>
                <c:pt idx="2647">
                  <c:v>-0.70833044565370562</c:v>
                </c:pt>
                <c:pt idx="2648">
                  <c:v>-0.76087034566690381</c:v>
                </c:pt>
                <c:pt idx="2649">
                  <c:v>-0.81351616051454356</c:v>
                </c:pt>
                <c:pt idx="2650">
                  <c:v>-0.86602540378445092</c:v>
                </c:pt>
                <c:pt idx="2651">
                  <c:v>-0.91815477968982162</c:v>
                </c:pt>
                <c:pt idx="2652">
                  <c:v>-0.96966115906632466</c:v>
                </c:pt>
                <c:pt idx="2653">
                  <c:v>-1.020302555295806</c:v>
                </c:pt>
                <c:pt idx="2654">
                  <c:v>-1.0698390962985718</c:v>
                </c:pt>
                <c:pt idx="2655">
                  <c:v>-1.1180339887498847</c:v>
                </c:pt>
                <c:pt idx="2656">
                  <c:v>-1.1646544707088813</c:v>
                </c:pt>
                <c:pt idx="2657">
                  <c:v>-1.2094727488909318</c:v>
                </c:pt>
                <c:pt idx="2658">
                  <c:v>-1.252266916877502</c:v>
                </c:pt>
                <c:pt idx="2659">
                  <c:v>-1.2928218506307538</c:v>
                </c:pt>
                <c:pt idx="2660">
                  <c:v>-1.3309300777698494</c:v>
                </c:pt>
                <c:pt idx="2661">
                  <c:v>-1.3663926171700924</c:v>
                </c:pt>
                <c:pt idx="2662">
                  <c:v>-1.399019785561499</c:v>
                </c:pt>
                <c:pt idx="2663">
                  <c:v>-1.4286319679347672</c:v>
                </c:pt>
                <c:pt idx="2664">
                  <c:v>-1.4550603487044409</c:v>
                </c:pt>
                <c:pt idx="2665">
                  <c:v>-1.4781476007338041</c:v>
                </c:pt>
                <c:pt idx="2666">
                  <c:v>-1.497748529492122</c:v>
                </c:pt>
                <c:pt idx="2667">
                  <c:v>-1.5137306697925519</c:v>
                </c:pt>
                <c:pt idx="2668">
                  <c:v>-1.5259748327443157</c:v>
                </c:pt>
                <c:pt idx="2669">
                  <c:v>-1.5343756007506302</c:v>
                </c:pt>
                <c:pt idx="2670">
                  <c:v>-1.538841768587627</c:v>
                </c:pt>
                <c:pt idx="2671">
                  <c:v>-1.5392967288130635</c:v>
                </c:pt>
                <c:pt idx="2672">
                  <c:v>-1.5356787999720356</c:v>
                </c:pt>
                <c:pt idx="2673">
                  <c:v>-1.5279414962934585</c:v>
                </c:pt>
                <c:pt idx="2674">
                  <c:v>-1.5160537378014043</c:v>
                </c:pt>
                <c:pt idx="2675">
                  <c:v>-1.4999999999999691</c:v>
                </c:pt>
                <c:pt idx="2676">
                  <c:v>-1.4797804025299723</c:v>
                </c:pt>
                <c:pt idx="2677">
                  <c:v>-1.4554107364343398</c:v>
                </c:pt>
                <c:pt idx="2678">
                  <c:v>-1.4269224299136301</c:v>
                </c:pt>
                <c:pt idx="2679">
                  <c:v>-1.3943624526937228</c:v>
                </c:pt>
                <c:pt idx="2680">
                  <c:v>-1.3577931593709556</c:v>
                </c:pt>
                <c:pt idx="2681">
                  <c:v>-1.3172920723403658</c:v>
                </c:pt>
                <c:pt idx="2682">
                  <c:v>-1.2729516051506744</c:v>
                </c:pt>
                <c:pt idx="2683">
                  <c:v>-1.2248787273656918</c:v>
                </c:pt>
                <c:pt idx="2684">
                  <c:v>-1.1731945722406052</c:v>
                </c:pt>
                <c:pt idx="2685">
                  <c:v>-1.1180339887499013</c:v>
                </c:pt>
                <c:pt idx="2686">
                  <c:v>-1.0595450397202681</c:v>
                </c:pt>
                <c:pt idx="2687">
                  <c:v>-0.99788844803668253</c:v>
                </c:pt>
                <c:pt idx="2688">
                  <c:v>-0.93323699309356833</c:v>
                </c:pt>
                <c:pt idx="2689">
                  <c:v>-0.86577485985934965</c:v>
                </c:pt>
                <c:pt idx="2690">
                  <c:v>-0.79569694311022654</c:v>
                </c:pt>
                <c:pt idx="2691">
                  <c:v>-0.7232081095647378</c:v>
                </c:pt>
                <c:pt idx="2692">
                  <c:v>-0.64852242081783296</c:v>
                </c:pt>
                <c:pt idx="2693">
                  <c:v>-0.57186232012749838</c:v>
                </c:pt>
                <c:pt idx="2694">
                  <c:v>-0.49345778624899928</c:v>
                </c:pt>
                <c:pt idx="2695">
                  <c:v>-0.41354545764260486</c:v>
                </c:pt>
                <c:pt idx="2696">
                  <c:v>-0.33236773049717488</c:v>
                </c:pt>
                <c:pt idx="2697">
                  <c:v>-0.25017183411503829</c:v>
                </c:pt>
                <c:pt idx="2698">
                  <c:v>-0.16720888729349778</c:v>
                </c:pt>
                <c:pt idx="2699">
                  <c:v>-8.3732939412695245E-2</c:v>
                </c:pt>
                <c:pt idx="2700">
                  <c:v>1.249882511894287E-14</c:v>
                </c:pt>
                <c:pt idx="2701">
                  <c:v>8.3732939412649227E-2</c:v>
                </c:pt>
                <c:pt idx="2702">
                  <c:v>0.16720888729349442</c:v>
                </c:pt>
                <c:pt idx="2703">
                  <c:v>0.25017183411503474</c:v>
                </c:pt>
                <c:pt idx="2704">
                  <c:v>0.33236773049716672</c:v>
                </c:pt>
                <c:pt idx="2705">
                  <c:v>0.41354545764260142</c:v>
                </c:pt>
                <c:pt idx="2706">
                  <c:v>0.49345778624895736</c:v>
                </c:pt>
                <c:pt idx="2707">
                  <c:v>0.5718623201274875</c:v>
                </c:pt>
                <c:pt idx="2708">
                  <c:v>0.64852242081782951</c:v>
                </c:pt>
                <c:pt idx="2709">
                  <c:v>0.72320810956470361</c:v>
                </c:pt>
                <c:pt idx="2710">
                  <c:v>0.79569694311022321</c:v>
                </c:pt>
                <c:pt idx="2711">
                  <c:v>0.86577485985934</c:v>
                </c:pt>
                <c:pt idx="2712">
                  <c:v>0.93323699309353714</c:v>
                </c:pt>
                <c:pt idx="2713">
                  <c:v>0.99788844803667209</c:v>
                </c:pt>
                <c:pt idx="2714">
                  <c:v>1.0595450397202621</c:v>
                </c:pt>
                <c:pt idx="2715">
                  <c:v>1.118033988749898</c:v>
                </c:pt>
                <c:pt idx="2716">
                  <c:v>1.1731945722405794</c:v>
                </c:pt>
                <c:pt idx="2717">
                  <c:v>1.2248787273656678</c:v>
                </c:pt>
                <c:pt idx="2718">
                  <c:v>1.2729516051506826</c:v>
                </c:pt>
                <c:pt idx="2719">
                  <c:v>1.3172920723403456</c:v>
                </c:pt>
                <c:pt idx="2720">
                  <c:v>1.3577931593709454</c:v>
                </c:pt>
                <c:pt idx="2721">
                  <c:v>1.3943624526936955</c:v>
                </c:pt>
                <c:pt idx="2722">
                  <c:v>1.4269224299136141</c:v>
                </c:pt>
                <c:pt idx="2723">
                  <c:v>1.4554107364343358</c:v>
                </c:pt>
                <c:pt idx="2724">
                  <c:v>1.4797804025299615</c:v>
                </c:pt>
                <c:pt idx="2725">
                  <c:v>1.4999999999999656</c:v>
                </c:pt>
                <c:pt idx="2726">
                  <c:v>1.5160537378014005</c:v>
                </c:pt>
                <c:pt idx="2727">
                  <c:v>1.527941496293447</c:v>
                </c:pt>
                <c:pt idx="2728">
                  <c:v>1.5356787999720318</c:v>
                </c:pt>
                <c:pt idx="2729">
                  <c:v>1.5392967288130608</c:v>
                </c:pt>
                <c:pt idx="2730">
                  <c:v>1.538841768587623</c:v>
                </c:pt>
                <c:pt idx="2731">
                  <c:v>1.5343756007506262</c:v>
                </c:pt>
                <c:pt idx="2732">
                  <c:v>1.5259748327443026</c:v>
                </c:pt>
                <c:pt idx="2733">
                  <c:v>1.5137306697925479</c:v>
                </c:pt>
                <c:pt idx="2734">
                  <c:v>1.4977485294921222</c:v>
                </c:pt>
                <c:pt idx="2735">
                  <c:v>1.4781476007338121</c:v>
                </c:pt>
                <c:pt idx="2736">
                  <c:v>1.4550603487044373</c:v>
                </c:pt>
                <c:pt idx="2737">
                  <c:v>1.4286319679347776</c:v>
                </c:pt>
                <c:pt idx="2738">
                  <c:v>1.399019785561495</c:v>
                </c:pt>
                <c:pt idx="2739">
                  <c:v>1.3663926171700918</c:v>
                </c:pt>
                <c:pt idx="2740">
                  <c:v>1.3309300777698638</c:v>
                </c:pt>
                <c:pt idx="2741">
                  <c:v>1.2928218506307498</c:v>
                </c:pt>
                <c:pt idx="2742">
                  <c:v>1.2522669168775189</c:v>
                </c:pt>
                <c:pt idx="2743">
                  <c:v>1.2094727488909018</c:v>
                </c:pt>
                <c:pt idx="2744">
                  <c:v>1.1646544707088999</c:v>
                </c:pt>
                <c:pt idx="2745">
                  <c:v>1.118033988749904</c:v>
                </c:pt>
                <c:pt idx="2746">
                  <c:v>1.0698390962985638</c:v>
                </c:pt>
                <c:pt idx="2747">
                  <c:v>1.020302555295826</c:v>
                </c:pt>
                <c:pt idx="2748">
                  <c:v>0.96966115906632133</c:v>
                </c:pt>
                <c:pt idx="2749">
                  <c:v>0.91815477968984283</c:v>
                </c:pt>
                <c:pt idx="2750">
                  <c:v>0.86602540378444415</c:v>
                </c:pt>
                <c:pt idx="2751">
                  <c:v>0.81351616051454056</c:v>
                </c:pt>
                <c:pt idx="2752">
                  <c:v>0.76087034566692568</c:v>
                </c:pt>
                <c:pt idx="2753">
                  <c:v>0.70833044565369963</c:v>
                </c:pt>
                <c:pt idx="2754">
                  <c:v>0.65613716530117261</c:v>
                </c:pt>
                <c:pt idx="2755">
                  <c:v>0.60452846326766041</c:v>
                </c:pt>
                <c:pt idx="2756">
                  <c:v>0.55373859890382593</c:v>
                </c:pt>
                <c:pt idx="2757">
                  <c:v>0.50399719432318835</c:v>
                </c:pt>
                <c:pt idx="2758">
                  <c:v>0.45552831539017846</c:v>
                </c:pt>
                <c:pt idx="2759">
                  <c:v>0.40854957525848545</c:v>
                </c:pt>
                <c:pt idx="2760">
                  <c:v>0.36327126400269488</c:v>
                </c:pt>
                <c:pt idx="2761">
                  <c:v>0.31989550778337289</c:v>
                </c:pt>
                <c:pt idx="2762">
                  <c:v>0.27861546086897881</c:v>
                </c:pt>
                <c:pt idx="2763">
                  <c:v>0.23961453370722938</c:v>
                </c:pt>
                <c:pt idx="2764">
                  <c:v>0.20306566009735821</c:v>
                </c:pt>
                <c:pt idx="2765">
                  <c:v>0.16913060635885635</c:v>
                </c:pt>
                <c:pt idx="2766">
                  <c:v>0.13795932522667409</c:v>
                </c:pt>
                <c:pt idx="2767">
                  <c:v>0.10968935702665272</c:v>
                </c:pt>
                <c:pt idx="2768">
                  <c:v>8.4445280496966091E-2</c:v>
                </c:pt>
                <c:pt idx="2769">
                  <c:v>6.2338215426224024E-2</c:v>
                </c:pt>
                <c:pt idx="2770">
                  <c:v>4.3465379073124297E-2</c:v>
                </c:pt>
                <c:pt idx="2771">
                  <c:v>2.7909698120870123E-2</c:v>
                </c:pt>
                <c:pt idx="2772">
                  <c:v>1.5739477699584423E-2</c:v>
                </c:pt>
                <c:pt idx="2773">
                  <c:v>7.0081287843814675E-3</c:v>
                </c:pt>
                <c:pt idx="2774">
                  <c:v>1.7539550465742741E-3</c:v>
                </c:pt>
                <c:pt idx="2775">
                  <c:v>0</c:v>
                </c:pt>
                <c:pt idx="2776">
                  <c:v>1.7539550465740521E-3</c:v>
                </c:pt>
                <c:pt idx="2777">
                  <c:v>7.0081287843782418E-3</c:v>
                </c:pt>
                <c:pt idx="2778">
                  <c:v>1.5739477699584763E-2</c:v>
                </c:pt>
                <c:pt idx="2779">
                  <c:v>2.7909698120877038E-2</c:v>
                </c:pt>
                <c:pt idx="2780">
                  <c:v>4.3465379073116213E-2</c:v>
                </c:pt>
                <c:pt idx="2781">
                  <c:v>6.2338215426222914E-2</c:v>
                </c:pt>
                <c:pt idx="2782">
                  <c:v>8.4445280496967035E-2</c:v>
                </c:pt>
                <c:pt idx="2783">
                  <c:v>0.10968935702664002</c:v>
                </c:pt>
                <c:pt idx="2784">
                  <c:v>0.13795932522667398</c:v>
                </c:pt>
                <c:pt idx="2785">
                  <c:v>0.16913060635884367</c:v>
                </c:pt>
                <c:pt idx="2786">
                  <c:v>0.20306566009737859</c:v>
                </c:pt>
                <c:pt idx="2787">
                  <c:v>0.23961453370722938</c:v>
                </c:pt>
                <c:pt idx="2788">
                  <c:v>0.27861546086896088</c:v>
                </c:pt>
                <c:pt idx="2789">
                  <c:v>0.31989550778339032</c:v>
                </c:pt>
                <c:pt idx="2790">
                  <c:v>0.36327126400267867</c:v>
                </c:pt>
                <c:pt idx="2791">
                  <c:v>0.40854957525848568</c:v>
                </c:pt>
                <c:pt idx="2792">
                  <c:v>0.45552831539017885</c:v>
                </c:pt>
                <c:pt idx="2793">
                  <c:v>0.50399719432319134</c:v>
                </c:pt>
                <c:pt idx="2794">
                  <c:v>0.5537385989038266</c:v>
                </c:pt>
                <c:pt idx="2795">
                  <c:v>0.60452846326763376</c:v>
                </c:pt>
                <c:pt idx="2796">
                  <c:v>0.65613716530117605</c:v>
                </c:pt>
                <c:pt idx="2797">
                  <c:v>0.70833044565370062</c:v>
                </c:pt>
                <c:pt idx="2798">
                  <c:v>0.7608703456669017</c:v>
                </c:pt>
                <c:pt idx="2799">
                  <c:v>0.81351616051454156</c:v>
                </c:pt>
                <c:pt idx="2800">
                  <c:v>0.8660254037844487</c:v>
                </c:pt>
                <c:pt idx="2801">
                  <c:v>0.91815477968981962</c:v>
                </c:pt>
                <c:pt idx="2802">
                  <c:v>0.969661159066319</c:v>
                </c:pt>
                <c:pt idx="2803">
                  <c:v>1.020302555295832</c:v>
                </c:pt>
                <c:pt idx="2804">
                  <c:v>1.0698390962985658</c:v>
                </c:pt>
                <c:pt idx="2805">
                  <c:v>1.1180339887498831</c:v>
                </c:pt>
                <c:pt idx="2806">
                  <c:v>1.16465447070888</c:v>
                </c:pt>
                <c:pt idx="2807">
                  <c:v>1.2094727488909258</c:v>
                </c:pt>
                <c:pt idx="2808">
                  <c:v>1.2522669168775011</c:v>
                </c:pt>
                <c:pt idx="2809">
                  <c:v>1.2928218506307478</c:v>
                </c:pt>
                <c:pt idx="2810">
                  <c:v>1.3309300777698718</c:v>
                </c:pt>
                <c:pt idx="2811">
                  <c:v>1.3663926171700918</c:v>
                </c:pt>
                <c:pt idx="2812">
                  <c:v>1.3990197855614979</c:v>
                </c:pt>
                <c:pt idx="2813">
                  <c:v>1.428631967934767</c:v>
                </c:pt>
                <c:pt idx="2814">
                  <c:v>1.455060348704454</c:v>
                </c:pt>
                <c:pt idx="2815">
                  <c:v>1.4781476007338161</c:v>
                </c:pt>
                <c:pt idx="2816">
                  <c:v>1.4977485294921169</c:v>
                </c:pt>
                <c:pt idx="2817">
                  <c:v>1.513730669792553</c:v>
                </c:pt>
                <c:pt idx="2818">
                  <c:v>1.5259748327443119</c:v>
                </c:pt>
                <c:pt idx="2819">
                  <c:v>1.5343756007506317</c:v>
                </c:pt>
                <c:pt idx="2820">
                  <c:v>1.5388417685876288</c:v>
                </c:pt>
                <c:pt idx="2821">
                  <c:v>1.5392967288130666</c:v>
                </c:pt>
                <c:pt idx="2822">
                  <c:v>1.5356787999720378</c:v>
                </c:pt>
                <c:pt idx="2823">
                  <c:v>1.5279414962934552</c:v>
                </c:pt>
                <c:pt idx="2824">
                  <c:v>1.5160537378014081</c:v>
                </c:pt>
                <c:pt idx="2825">
                  <c:v>1.5000000000000013</c:v>
                </c:pt>
                <c:pt idx="2826">
                  <c:v>1.4797804025299754</c:v>
                </c:pt>
                <c:pt idx="2827">
                  <c:v>1.4554107364343438</c:v>
                </c:pt>
                <c:pt idx="2828">
                  <c:v>1.4269224299136221</c:v>
                </c:pt>
                <c:pt idx="2829">
                  <c:v>1.3943624526937273</c:v>
                </c:pt>
                <c:pt idx="2830">
                  <c:v>1.3577931593709538</c:v>
                </c:pt>
                <c:pt idx="2831">
                  <c:v>1.3172920723403712</c:v>
                </c:pt>
                <c:pt idx="2832">
                  <c:v>1.2729516051506793</c:v>
                </c:pt>
                <c:pt idx="2833">
                  <c:v>1.2248787273656976</c:v>
                </c:pt>
                <c:pt idx="2834">
                  <c:v>1.1731945722406099</c:v>
                </c:pt>
                <c:pt idx="2835">
                  <c:v>1.1180339887499005</c:v>
                </c:pt>
                <c:pt idx="2836">
                  <c:v>1.0595450397202741</c:v>
                </c:pt>
                <c:pt idx="2837">
                  <c:v>0.99788844803668186</c:v>
                </c:pt>
                <c:pt idx="2838">
                  <c:v>0.93323699309358332</c:v>
                </c:pt>
                <c:pt idx="2839">
                  <c:v>0.86577485985934965</c:v>
                </c:pt>
                <c:pt idx="2840">
                  <c:v>0.79569694311022654</c:v>
                </c:pt>
                <c:pt idx="2841">
                  <c:v>0.72320810956474468</c:v>
                </c:pt>
                <c:pt idx="2842">
                  <c:v>0.64852242081783296</c:v>
                </c:pt>
                <c:pt idx="2843">
                  <c:v>0.57186232012747251</c:v>
                </c:pt>
                <c:pt idx="2844">
                  <c:v>0.49345778624899944</c:v>
                </c:pt>
                <c:pt idx="2845">
                  <c:v>0.41354545764260531</c:v>
                </c:pt>
                <c:pt idx="2846">
                  <c:v>0.33236773049718032</c:v>
                </c:pt>
                <c:pt idx="2847">
                  <c:v>0.25017183411503879</c:v>
                </c:pt>
                <c:pt idx="2848">
                  <c:v>0.16720888729350281</c:v>
                </c:pt>
                <c:pt idx="2849">
                  <c:v>8.3732939412695717E-2</c:v>
                </c:pt>
                <c:pt idx="2850">
                  <c:v>-4.9035390416824796E-15</c:v>
                </c:pt>
                <c:pt idx="2851">
                  <c:v>-8.3732939412648713E-2</c:v>
                </c:pt>
                <c:pt idx="2852">
                  <c:v>-0.16720888729348421</c:v>
                </c:pt>
                <c:pt idx="2853">
                  <c:v>-0.25017183411502725</c:v>
                </c:pt>
                <c:pt idx="2854">
                  <c:v>-0.33236773049716645</c:v>
                </c:pt>
                <c:pt idx="2855">
                  <c:v>-0.41354545764259404</c:v>
                </c:pt>
                <c:pt idx="2856">
                  <c:v>-0.49345778624895714</c:v>
                </c:pt>
                <c:pt idx="2857">
                  <c:v>-0.57186232012748051</c:v>
                </c:pt>
                <c:pt idx="2858">
                  <c:v>-0.64852242081782241</c:v>
                </c:pt>
                <c:pt idx="2859">
                  <c:v>-0.72320810956469661</c:v>
                </c:pt>
                <c:pt idx="2860">
                  <c:v>-0.79569694311021644</c:v>
                </c:pt>
                <c:pt idx="2861">
                  <c:v>-0.86577485985934033</c:v>
                </c:pt>
                <c:pt idx="2862">
                  <c:v>-0.93323699309353081</c:v>
                </c:pt>
                <c:pt idx="2863">
                  <c:v>-0.99788844803667276</c:v>
                </c:pt>
                <c:pt idx="2864">
                  <c:v>-1.0595450397202621</c:v>
                </c:pt>
                <c:pt idx="2865">
                  <c:v>-1.118033988749892</c:v>
                </c:pt>
                <c:pt idx="2866">
                  <c:v>-1.1731945722405739</c:v>
                </c:pt>
                <c:pt idx="2867">
                  <c:v>-1.2248787273656618</c:v>
                </c:pt>
                <c:pt idx="2868">
                  <c:v>-1.2729516051507015</c:v>
                </c:pt>
                <c:pt idx="2869">
                  <c:v>-1.3172920723403398</c:v>
                </c:pt>
                <c:pt idx="2870">
                  <c:v>-1.3577931593709474</c:v>
                </c:pt>
                <c:pt idx="2871">
                  <c:v>-1.3943624526937284</c:v>
                </c:pt>
                <c:pt idx="2872">
                  <c:v>-1.4269224299136101</c:v>
                </c:pt>
                <c:pt idx="2873">
                  <c:v>-1.4554107364343392</c:v>
                </c:pt>
                <c:pt idx="2874">
                  <c:v>-1.4797804025299579</c:v>
                </c:pt>
                <c:pt idx="2875">
                  <c:v>-1.4999999999999678</c:v>
                </c:pt>
                <c:pt idx="2876">
                  <c:v>-1.5160537378013981</c:v>
                </c:pt>
                <c:pt idx="2877">
                  <c:v>-1.5279414962934503</c:v>
                </c:pt>
                <c:pt idx="2878">
                  <c:v>-1.5356787999720298</c:v>
                </c:pt>
                <c:pt idx="2879">
                  <c:v>-1.5392967288130586</c:v>
                </c:pt>
                <c:pt idx="2880">
                  <c:v>-1.538841768587627</c:v>
                </c:pt>
                <c:pt idx="2881">
                  <c:v>-1.5343756007506246</c:v>
                </c:pt>
                <c:pt idx="2882">
                  <c:v>-1.5259748327443066</c:v>
                </c:pt>
                <c:pt idx="2883">
                  <c:v>-1.5137306697925472</c:v>
                </c:pt>
                <c:pt idx="2884">
                  <c:v>-1.4977485294921271</c:v>
                </c:pt>
                <c:pt idx="2885">
                  <c:v>-1.4781476007338001</c:v>
                </c:pt>
                <c:pt idx="2886">
                  <c:v>-1.4550603487044369</c:v>
                </c:pt>
                <c:pt idx="2887">
                  <c:v>-1.4286319679347828</c:v>
                </c:pt>
                <c:pt idx="2888">
                  <c:v>-1.3990197855614954</c:v>
                </c:pt>
                <c:pt idx="2889">
                  <c:v>-1.3663926171700918</c:v>
                </c:pt>
                <c:pt idx="2890">
                  <c:v>-1.3309300777698638</c:v>
                </c:pt>
                <c:pt idx="2891">
                  <c:v>-1.2928218506307516</c:v>
                </c:pt>
                <c:pt idx="2892">
                  <c:v>-1.2522669168774938</c:v>
                </c:pt>
                <c:pt idx="2893">
                  <c:v>-1.2094727488909038</c:v>
                </c:pt>
                <c:pt idx="2894">
                  <c:v>-1.1646544707089055</c:v>
                </c:pt>
                <c:pt idx="2895">
                  <c:v>-1.118033988749906</c:v>
                </c:pt>
                <c:pt idx="2896">
                  <c:v>-1.0698390962985418</c:v>
                </c:pt>
                <c:pt idx="2897">
                  <c:v>-1.020302555295828</c:v>
                </c:pt>
                <c:pt idx="2898">
                  <c:v>-0.96966115906632322</c:v>
                </c:pt>
                <c:pt idx="2899">
                  <c:v>-0.91815477968982395</c:v>
                </c:pt>
                <c:pt idx="2900">
                  <c:v>-0.86602540378444626</c:v>
                </c:pt>
                <c:pt idx="2901">
                  <c:v>-0.81351616051454556</c:v>
                </c:pt>
                <c:pt idx="2902">
                  <c:v>-0.76087034566692779</c:v>
                </c:pt>
                <c:pt idx="2903">
                  <c:v>-0.70833044565367764</c:v>
                </c:pt>
                <c:pt idx="2904">
                  <c:v>-0.65613716530115318</c:v>
                </c:pt>
                <c:pt idx="2905">
                  <c:v>-0.60452846326766252</c:v>
                </c:pt>
                <c:pt idx="2906">
                  <c:v>-0.55373859890383093</c:v>
                </c:pt>
                <c:pt idx="2907">
                  <c:v>-0.50399719432319068</c:v>
                </c:pt>
                <c:pt idx="2908">
                  <c:v>-0.45552831539018313</c:v>
                </c:pt>
                <c:pt idx="2909">
                  <c:v>-0.40854957525848756</c:v>
                </c:pt>
                <c:pt idx="2910">
                  <c:v>-0.36327126400268062</c:v>
                </c:pt>
                <c:pt idx="2911">
                  <c:v>-0.31989550778337672</c:v>
                </c:pt>
                <c:pt idx="2912">
                  <c:v>-0.27861546086898081</c:v>
                </c:pt>
                <c:pt idx="2913">
                  <c:v>-0.23961453370723251</c:v>
                </c:pt>
                <c:pt idx="2914">
                  <c:v>-0.20306566009735971</c:v>
                </c:pt>
                <c:pt idx="2915">
                  <c:v>-0.16913060635886235</c:v>
                </c:pt>
                <c:pt idx="2916">
                  <c:v>-0.13795932522667542</c:v>
                </c:pt>
                <c:pt idx="2917">
                  <c:v>-0.10968935702664129</c:v>
                </c:pt>
                <c:pt idx="2918">
                  <c:v>-8.4445280496968186E-2</c:v>
                </c:pt>
                <c:pt idx="2919">
                  <c:v>-6.2338215426224912E-2</c:v>
                </c:pt>
                <c:pt idx="2920">
                  <c:v>-4.3465379073125872E-2</c:v>
                </c:pt>
                <c:pt idx="2921">
                  <c:v>-2.7909698120870741E-2</c:v>
                </c:pt>
                <c:pt idx="2922">
                  <c:v>-1.5739477699585631E-2</c:v>
                </c:pt>
                <c:pt idx="2923">
                  <c:v>-7.008128784381811E-3</c:v>
                </c:pt>
                <c:pt idx="2924">
                  <c:v>-1.7539550465743847E-3</c:v>
                </c:pt>
                <c:pt idx="2925">
                  <c:v>0</c:v>
                </c:pt>
                <c:pt idx="2926">
                  <c:v>-1.7539550465739625E-3</c:v>
                </c:pt>
                <c:pt idx="2927">
                  <c:v>-7.0081287843774378E-3</c:v>
                </c:pt>
                <c:pt idx="2928">
                  <c:v>-1.5739477699584201E-2</c:v>
                </c:pt>
                <c:pt idx="2929">
                  <c:v>-2.7909698120875806E-2</c:v>
                </c:pt>
                <c:pt idx="2930">
                  <c:v>-4.3465379073115318E-2</c:v>
                </c:pt>
                <c:pt idx="2931">
                  <c:v>-6.2338215426222122E-2</c:v>
                </c:pt>
                <c:pt idx="2932">
                  <c:v>-8.444528049697593E-2</c:v>
                </c:pt>
                <c:pt idx="2933">
                  <c:v>-0.10968935702663862</c:v>
                </c:pt>
                <c:pt idx="2934">
                  <c:v>-0.13795932522667131</c:v>
                </c:pt>
                <c:pt idx="2935">
                  <c:v>-0.16913060635885613</c:v>
                </c:pt>
                <c:pt idx="2936">
                  <c:v>-0.20306566009737551</c:v>
                </c:pt>
                <c:pt idx="2937">
                  <c:v>-0.23961453370722594</c:v>
                </c:pt>
                <c:pt idx="2938">
                  <c:v>-0.2786154608689605</c:v>
                </c:pt>
                <c:pt idx="2939">
                  <c:v>-0.31989550778338632</c:v>
                </c:pt>
                <c:pt idx="2940">
                  <c:v>-0.36327126400267667</c:v>
                </c:pt>
                <c:pt idx="2941">
                  <c:v>-0.40854957525848151</c:v>
                </c:pt>
                <c:pt idx="2942">
                  <c:v>-0.45552831539017657</c:v>
                </c:pt>
                <c:pt idx="2943">
                  <c:v>-0.50399719432318646</c:v>
                </c:pt>
                <c:pt idx="2944">
                  <c:v>-0.5537385989038216</c:v>
                </c:pt>
                <c:pt idx="2945">
                  <c:v>-0.60452846326763154</c:v>
                </c:pt>
                <c:pt idx="2946">
                  <c:v>-0.65613716530117083</c:v>
                </c:pt>
                <c:pt idx="2947">
                  <c:v>-0.70833044565369863</c:v>
                </c:pt>
                <c:pt idx="2948">
                  <c:v>-0.76087034566690004</c:v>
                </c:pt>
                <c:pt idx="2949">
                  <c:v>-0.81351616051453957</c:v>
                </c:pt>
                <c:pt idx="2950">
                  <c:v>-0.86602540378444315</c:v>
                </c:pt>
                <c:pt idx="2951">
                  <c:v>-0.91815477968981374</c:v>
                </c:pt>
                <c:pt idx="2952">
                  <c:v>-0.96966115906631711</c:v>
                </c:pt>
                <c:pt idx="2953">
                  <c:v>-1.020302555295826</c:v>
                </c:pt>
                <c:pt idx="2954">
                  <c:v>-1.0698390962985638</c:v>
                </c:pt>
                <c:pt idx="2955">
                  <c:v>-1.118033988749878</c:v>
                </c:pt>
                <c:pt idx="2956">
                  <c:v>-1.1646544707088784</c:v>
                </c:pt>
                <c:pt idx="2957">
                  <c:v>-1.2094727488909238</c:v>
                </c:pt>
                <c:pt idx="2958">
                  <c:v>-1.2522669168774954</c:v>
                </c:pt>
                <c:pt idx="2959">
                  <c:v>-1.2928218506307478</c:v>
                </c:pt>
                <c:pt idx="2960">
                  <c:v>-1.3309300777698838</c:v>
                </c:pt>
                <c:pt idx="2961">
                  <c:v>-1.3663926171700918</c:v>
                </c:pt>
                <c:pt idx="2962">
                  <c:v>-1.3990197855614932</c:v>
                </c:pt>
                <c:pt idx="2963">
                  <c:v>-1.428631967934767</c:v>
                </c:pt>
                <c:pt idx="2964">
                  <c:v>-1.455060348704454</c:v>
                </c:pt>
                <c:pt idx="2965">
                  <c:v>-1.4781476007338121</c:v>
                </c:pt>
                <c:pt idx="2966">
                  <c:v>-1.497748529492118</c:v>
                </c:pt>
                <c:pt idx="2967">
                  <c:v>-1.5137306697925619</c:v>
                </c:pt>
                <c:pt idx="2968">
                  <c:v>-1.5259748327443132</c:v>
                </c:pt>
                <c:pt idx="2969">
                  <c:v>-1.5343756007506275</c:v>
                </c:pt>
                <c:pt idx="2970">
                  <c:v>-1.5388417685876248</c:v>
                </c:pt>
                <c:pt idx="2971">
                  <c:v>-1.5392967288130688</c:v>
                </c:pt>
                <c:pt idx="2972">
                  <c:v>-1.5356787999720338</c:v>
                </c:pt>
                <c:pt idx="2973">
                  <c:v>-1.5279414962934577</c:v>
                </c:pt>
                <c:pt idx="2974">
                  <c:v>-1.5160537378014041</c:v>
                </c:pt>
                <c:pt idx="2975">
                  <c:v>-1.5000000000000047</c:v>
                </c:pt>
                <c:pt idx="2976">
                  <c:v>-1.479780402529973</c:v>
                </c:pt>
                <c:pt idx="2977">
                  <c:v>-1.4554107364343416</c:v>
                </c:pt>
                <c:pt idx="2978">
                  <c:v>-1.4269224299136261</c:v>
                </c:pt>
                <c:pt idx="2979">
                  <c:v>-1.3943624526937251</c:v>
                </c:pt>
                <c:pt idx="2980">
                  <c:v>-1.3577931593709578</c:v>
                </c:pt>
                <c:pt idx="2981">
                  <c:v>-1.3172920723403694</c:v>
                </c:pt>
                <c:pt idx="2982">
                  <c:v>-1.2729516051507017</c:v>
                </c:pt>
                <c:pt idx="2983">
                  <c:v>-1.2248787273656958</c:v>
                </c:pt>
                <c:pt idx="2984">
                  <c:v>-1.1731945722406096</c:v>
                </c:pt>
                <c:pt idx="2985">
                  <c:v>-1.11803398874989</c:v>
                </c:pt>
                <c:pt idx="2986">
                  <c:v>-1.0595450397202721</c:v>
                </c:pt>
                <c:pt idx="2987">
                  <c:v>-0.99788844803668808</c:v>
                </c:pt>
                <c:pt idx="2988">
                  <c:v>-0.93323699309354669</c:v>
                </c:pt>
                <c:pt idx="2989">
                  <c:v>-0.86577485985935465</c:v>
                </c:pt>
                <c:pt idx="2990">
                  <c:v>-0.79569694311023342</c:v>
                </c:pt>
                <c:pt idx="2991">
                  <c:v>-0.72320810956474468</c:v>
                </c:pt>
                <c:pt idx="2992">
                  <c:v>-0.64852242081781519</c:v>
                </c:pt>
                <c:pt idx="2993">
                  <c:v>-0.57186232012747296</c:v>
                </c:pt>
                <c:pt idx="2994">
                  <c:v>-0.49345778624901027</c:v>
                </c:pt>
                <c:pt idx="2995">
                  <c:v>-0.4135454576426128</c:v>
                </c:pt>
                <c:pt idx="2996">
                  <c:v>-0.33236773049718782</c:v>
                </c:pt>
                <c:pt idx="2997">
                  <c:v>-0.25017183411504634</c:v>
                </c:pt>
                <c:pt idx="2998">
                  <c:v>-0.16720888729350325</c:v>
                </c:pt>
                <c:pt idx="2999">
                  <c:v>-8.3732939412675025E-2</c:v>
                </c:pt>
                <c:pt idx="3000">
                  <c:v>4.4136803220234956E-15</c:v>
                </c:pt>
                <c:pt idx="3001">
                  <c:v>8.3732939412641164E-2</c:v>
                </c:pt>
                <c:pt idx="3002">
                  <c:v>0.16720888729348379</c:v>
                </c:pt>
                <c:pt idx="3003">
                  <c:v>0.25017183411505489</c:v>
                </c:pt>
                <c:pt idx="3004">
                  <c:v>0.33236773049715901</c:v>
                </c:pt>
                <c:pt idx="3005">
                  <c:v>0.41354545764259376</c:v>
                </c:pt>
                <c:pt idx="3006">
                  <c:v>0.49345778624897535</c:v>
                </c:pt>
                <c:pt idx="3007">
                  <c:v>0.57186232012748051</c:v>
                </c:pt>
                <c:pt idx="3008">
                  <c:v>0.6485224208178153</c:v>
                </c:pt>
                <c:pt idx="3009">
                  <c:v>0.72320810956469661</c:v>
                </c:pt>
                <c:pt idx="3010">
                  <c:v>0.79569694311023953</c:v>
                </c:pt>
                <c:pt idx="3011">
                  <c:v>0.86577485985933433</c:v>
                </c:pt>
                <c:pt idx="3012">
                  <c:v>0.93323699309353114</c:v>
                </c:pt>
                <c:pt idx="3013">
                  <c:v>0.99788844803665766</c:v>
                </c:pt>
                <c:pt idx="3014">
                  <c:v>1.0595450397202621</c:v>
                </c:pt>
                <c:pt idx="3015">
                  <c:v>1.1180339887498862</c:v>
                </c:pt>
                <c:pt idx="3016">
                  <c:v>1.1731945722405972</c:v>
                </c:pt>
                <c:pt idx="3017">
                  <c:v>1.2248787273656778</c:v>
                </c:pt>
                <c:pt idx="3018">
                  <c:v>1.2729516051506791</c:v>
                </c:pt>
                <c:pt idx="3019">
                  <c:v>1.3172920723403418</c:v>
                </c:pt>
                <c:pt idx="3020">
                  <c:v>1.3577931593709418</c:v>
                </c:pt>
                <c:pt idx="3021">
                  <c:v>1.3943624526937242</c:v>
                </c:pt>
                <c:pt idx="3022">
                  <c:v>1.4269224299136061</c:v>
                </c:pt>
                <c:pt idx="3023">
                  <c:v>1.4554107364343354</c:v>
                </c:pt>
                <c:pt idx="3024">
                  <c:v>1.4797804025299626</c:v>
                </c:pt>
                <c:pt idx="3025">
                  <c:v>1.4999999999999656</c:v>
                </c:pt>
                <c:pt idx="3026">
                  <c:v>1.5160537378014007</c:v>
                </c:pt>
                <c:pt idx="3027">
                  <c:v>1.5279414962934477</c:v>
                </c:pt>
                <c:pt idx="3028">
                  <c:v>1.5356787999720278</c:v>
                </c:pt>
                <c:pt idx="3029">
                  <c:v>1.5392967288130566</c:v>
                </c:pt>
                <c:pt idx="3030">
                  <c:v>1.5388417685876252</c:v>
                </c:pt>
                <c:pt idx="3031">
                  <c:v>1.5343756007506291</c:v>
                </c:pt>
                <c:pt idx="3032">
                  <c:v>1.5259748327443055</c:v>
                </c:pt>
                <c:pt idx="3033">
                  <c:v>1.5137306697925519</c:v>
                </c:pt>
                <c:pt idx="3034">
                  <c:v>1.4977485294921262</c:v>
                </c:pt>
                <c:pt idx="3035">
                  <c:v>1.4781476007338001</c:v>
                </c:pt>
                <c:pt idx="3036">
                  <c:v>1.4550603487044416</c:v>
                </c:pt>
                <c:pt idx="3037">
                  <c:v>1.4286319679347828</c:v>
                </c:pt>
                <c:pt idx="3038">
                  <c:v>1.3990197855615005</c:v>
                </c:pt>
                <c:pt idx="3039">
                  <c:v>1.3663926171700918</c:v>
                </c:pt>
                <c:pt idx="3040">
                  <c:v>1.3309300777698698</c:v>
                </c:pt>
                <c:pt idx="3041">
                  <c:v>1.2928218506307518</c:v>
                </c:pt>
                <c:pt idx="3042">
                  <c:v>1.2522669168775007</c:v>
                </c:pt>
                <c:pt idx="3043">
                  <c:v>1.2094727488909094</c:v>
                </c:pt>
                <c:pt idx="3044">
                  <c:v>1.1646544707088848</c:v>
                </c:pt>
                <c:pt idx="3045">
                  <c:v>1.1180339887499113</c:v>
                </c:pt>
                <c:pt idx="3046">
                  <c:v>1.0698390962985438</c:v>
                </c:pt>
                <c:pt idx="3047">
                  <c:v>1.020302555295834</c:v>
                </c:pt>
                <c:pt idx="3048">
                  <c:v>0.96966115906632522</c:v>
                </c:pt>
                <c:pt idx="3049">
                  <c:v>0.91815477968982584</c:v>
                </c:pt>
                <c:pt idx="3050">
                  <c:v>0.86602540378445181</c:v>
                </c:pt>
                <c:pt idx="3051">
                  <c:v>0.81351616051454756</c:v>
                </c:pt>
                <c:pt idx="3052">
                  <c:v>0.76087034566693335</c:v>
                </c:pt>
                <c:pt idx="3053">
                  <c:v>0.70833044565367964</c:v>
                </c:pt>
                <c:pt idx="3054">
                  <c:v>0.6561371653011554</c:v>
                </c:pt>
                <c:pt idx="3055">
                  <c:v>0.60452846326766452</c:v>
                </c:pt>
                <c:pt idx="3056">
                  <c:v>0.55373859890383315</c:v>
                </c:pt>
                <c:pt idx="3057">
                  <c:v>0.5039971943231929</c:v>
                </c:pt>
                <c:pt idx="3058">
                  <c:v>0.45552831539018501</c:v>
                </c:pt>
                <c:pt idx="3059">
                  <c:v>0.408549575258492</c:v>
                </c:pt>
                <c:pt idx="3060">
                  <c:v>0.36327126400268267</c:v>
                </c:pt>
                <c:pt idx="3061">
                  <c:v>0.31989550778337861</c:v>
                </c:pt>
                <c:pt idx="3062">
                  <c:v>0.27861546086898281</c:v>
                </c:pt>
                <c:pt idx="3063">
                  <c:v>0.23961453370723418</c:v>
                </c:pt>
                <c:pt idx="3064">
                  <c:v>0.20306566009736612</c:v>
                </c:pt>
                <c:pt idx="3065">
                  <c:v>0.16913060635886387</c:v>
                </c:pt>
                <c:pt idx="3066">
                  <c:v>0.13795932522667809</c:v>
                </c:pt>
                <c:pt idx="3067">
                  <c:v>0.10968935702664252</c:v>
                </c:pt>
                <c:pt idx="3068">
                  <c:v>8.4445280496969324E-2</c:v>
                </c:pt>
                <c:pt idx="3069">
                  <c:v>6.2338215426227132E-2</c:v>
                </c:pt>
                <c:pt idx="3070">
                  <c:v>4.3465379073126684E-2</c:v>
                </c:pt>
                <c:pt idx="3071">
                  <c:v>2.7909698120871886E-2</c:v>
                </c:pt>
                <c:pt idx="3072">
                  <c:v>1.5739477699586051E-2</c:v>
                </c:pt>
                <c:pt idx="3073">
                  <c:v>7.0081287843824702E-3</c:v>
                </c:pt>
                <c:pt idx="3074">
                  <c:v>1.7539550465729421E-3</c:v>
                </c:pt>
                <c:pt idx="3075">
                  <c:v>0</c:v>
                </c:pt>
                <c:pt idx="3076">
                  <c:v>1.7539550465736325E-3</c:v>
                </c:pt>
                <c:pt idx="3077">
                  <c:v>7.0081287843801162E-3</c:v>
                </c:pt>
                <c:pt idx="3078">
                  <c:v>1.5739477699583584E-2</c:v>
                </c:pt>
                <c:pt idx="3079">
                  <c:v>2.7909698120874644E-2</c:v>
                </c:pt>
                <c:pt idx="3080">
                  <c:v>4.3465379073113763E-2</c:v>
                </c:pt>
                <c:pt idx="3081">
                  <c:v>6.2338215426231303E-2</c:v>
                </c:pt>
                <c:pt idx="3082">
                  <c:v>8.444528049697364E-2</c:v>
                </c:pt>
                <c:pt idx="3083">
                  <c:v>0.10968935702663619</c:v>
                </c:pt>
                <c:pt idx="3084">
                  <c:v>0.13795932522666854</c:v>
                </c:pt>
                <c:pt idx="3085">
                  <c:v>0.1691306063588536</c:v>
                </c:pt>
                <c:pt idx="3086">
                  <c:v>0.20306566009737231</c:v>
                </c:pt>
                <c:pt idx="3087">
                  <c:v>0.23961453370722594</c:v>
                </c:pt>
                <c:pt idx="3088">
                  <c:v>0.27861546086897332</c:v>
                </c:pt>
                <c:pt idx="3089">
                  <c:v>0.31989550778338238</c:v>
                </c:pt>
                <c:pt idx="3090">
                  <c:v>0.36327126400267262</c:v>
                </c:pt>
                <c:pt idx="3091">
                  <c:v>0.40854957525847735</c:v>
                </c:pt>
                <c:pt idx="3092">
                  <c:v>0.4555283153901985</c:v>
                </c:pt>
                <c:pt idx="3093">
                  <c:v>0.50399719432318246</c:v>
                </c:pt>
                <c:pt idx="3094">
                  <c:v>0.55373859890382193</c:v>
                </c:pt>
                <c:pt idx="3095">
                  <c:v>0.60452846326762644</c:v>
                </c:pt>
                <c:pt idx="3096">
                  <c:v>0.6561371653011655</c:v>
                </c:pt>
                <c:pt idx="3097">
                  <c:v>0.70833044565369585</c:v>
                </c:pt>
                <c:pt idx="3098">
                  <c:v>0.76087034566690004</c:v>
                </c:pt>
                <c:pt idx="3099">
                  <c:v>0.81351616051455733</c:v>
                </c:pt>
                <c:pt idx="3100">
                  <c:v>0.86602540378443749</c:v>
                </c:pt>
                <c:pt idx="3101">
                  <c:v>0.91815477968981563</c:v>
                </c:pt>
                <c:pt idx="3102">
                  <c:v>0.96966115906631511</c:v>
                </c:pt>
                <c:pt idx="3103">
                  <c:v>1.02030255529582</c:v>
                </c:pt>
                <c:pt idx="3104">
                  <c:v>1.0698390962985618</c:v>
                </c:pt>
                <c:pt idx="3105">
                  <c:v>1.1180339887498987</c:v>
                </c:pt>
                <c:pt idx="3106">
                  <c:v>1.1646544707089035</c:v>
                </c:pt>
                <c:pt idx="3107">
                  <c:v>1.2094727488909236</c:v>
                </c:pt>
                <c:pt idx="3108">
                  <c:v>1.2522669168774978</c:v>
                </c:pt>
                <c:pt idx="3109">
                  <c:v>1.2928218506307472</c:v>
                </c:pt>
                <c:pt idx="3110">
                  <c:v>1.3309300777698838</c:v>
                </c:pt>
                <c:pt idx="3111">
                  <c:v>1.3663926171700918</c:v>
                </c:pt>
                <c:pt idx="3112">
                  <c:v>1.399019785561493</c:v>
                </c:pt>
                <c:pt idx="3113">
                  <c:v>1.4286319679347859</c:v>
                </c:pt>
                <c:pt idx="3114">
                  <c:v>1.455060348704454</c:v>
                </c:pt>
                <c:pt idx="3115">
                  <c:v>1.4781476007338121</c:v>
                </c:pt>
                <c:pt idx="3116">
                  <c:v>1.4977485294921182</c:v>
                </c:pt>
                <c:pt idx="3117">
                  <c:v>1.5137306697925632</c:v>
                </c:pt>
                <c:pt idx="3118">
                  <c:v>1.5259748327443139</c:v>
                </c:pt>
                <c:pt idx="3119">
                  <c:v>1.5343756007506291</c:v>
                </c:pt>
                <c:pt idx="3120">
                  <c:v>1.5388417685876259</c:v>
                </c:pt>
                <c:pt idx="3121">
                  <c:v>1.5392967288130706</c:v>
                </c:pt>
                <c:pt idx="3122">
                  <c:v>1.5356787999720358</c:v>
                </c:pt>
                <c:pt idx="3123">
                  <c:v>1.5279414962934601</c:v>
                </c:pt>
                <c:pt idx="3124">
                  <c:v>1.5160537378014087</c:v>
                </c:pt>
                <c:pt idx="3125">
                  <c:v>1.500000000000002</c:v>
                </c:pt>
                <c:pt idx="3126">
                  <c:v>1.4797804025299759</c:v>
                </c:pt>
                <c:pt idx="3127">
                  <c:v>1.4554107364343454</c:v>
                </c:pt>
                <c:pt idx="3128">
                  <c:v>1.4269224299136301</c:v>
                </c:pt>
                <c:pt idx="3129">
                  <c:v>1.3943624526937295</c:v>
                </c:pt>
                <c:pt idx="3130">
                  <c:v>1.3577931593709558</c:v>
                </c:pt>
                <c:pt idx="3131">
                  <c:v>1.3172920723403638</c:v>
                </c:pt>
                <c:pt idx="3132">
                  <c:v>1.2729516051507002</c:v>
                </c:pt>
                <c:pt idx="3133">
                  <c:v>1.2248787273656738</c:v>
                </c:pt>
                <c:pt idx="3134">
                  <c:v>1.173194572240615</c:v>
                </c:pt>
                <c:pt idx="3135">
                  <c:v>1.1180339887498887</c:v>
                </c:pt>
                <c:pt idx="3136">
                  <c:v>1.0595450397202781</c:v>
                </c:pt>
                <c:pt idx="3137">
                  <c:v>0.99788844803668741</c:v>
                </c:pt>
                <c:pt idx="3138">
                  <c:v>0.93323699309354624</c:v>
                </c:pt>
                <c:pt idx="3139">
                  <c:v>0.86577485985935465</c:v>
                </c:pt>
                <c:pt idx="3140">
                  <c:v>0.79569694311023309</c:v>
                </c:pt>
                <c:pt idx="3141">
                  <c:v>0.72320810956475168</c:v>
                </c:pt>
                <c:pt idx="3142">
                  <c:v>0.6485224208178153</c:v>
                </c:pt>
                <c:pt idx="3143">
                  <c:v>0.57186232012747318</c:v>
                </c:pt>
                <c:pt idx="3144">
                  <c:v>0.49345778624901043</c:v>
                </c:pt>
                <c:pt idx="3145">
                  <c:v>0.41354545764261291</c:v>
                </c:pt>
                <c:pt idx="3146">
                  <c:v>0.33236773049718782</c:v>
                </c:pt>
                <c:pt idx="3147">
                  <c:v>0.25017183411504684</c:v>
                </c:pt>
                <c:pt idx="3148">
                  <c:v>0.16720888729350372</c:v>
                </c:pt>
                <c:pt idx="3149">
                  <c:v>8.3732939412675428E-2</c:v>
                </c:pt>
                <c:pt idx="3150">
                  <c:v>-3.9238216023645226E-15</c:v>
                </c:pt>
                <c:pt idx="3151">
                  <c:v>-8.3732939412640706E-2</c:v>
                </c:pt>
                <c:pt idx="3152">
                  <c:v>-0.1672088872934834</c:v>
                </c:pt>
                <c:pt idx="3153">
                  <c:v>-0.25017183411505445</c:v>
                </c:pt>
                <c:pt idx="3154">
                  <c:v>-0.33236773049715868</c:v>
                </c:pt>
                <c:pt idx="3155">
                  <c:v>-0.41354545764259343</c:v>
                </c:pt>
                <c:pt idx="3156">
                  <c:v>-0.49345778624897507</c:v>
                </c:pt>
                <c:pt idx="3157">
                  <c:v>-0.57186232012748039</c:v>
                </c:pt>
                <c:pt idx="3158">
                  <c:v>-0.64852242081780831</c:v>
                </c:pt>
                <c:pt idx="3159">
                  <c:v>-0.72320810956469661</c:v>
                </c:pt>
                <c:pt idx="3160">
                  <c:v>-0.79569694311022587</c:v>
                </c:pt>
                <c:pt idx="3161">
                  <c:v>-0.86577485985934965</c:v>
                </c:pt>
                <c:pt idx="3162">
                  <c:v>-0.9332369930935317</c:v>
                </c:pt>
                <c:pt idx="3163">
                  <c:v>-0.99788844803665167</c:v>
                </c:pt>
                <c:pt idx="3164">
                  <c:v>-1.0595450397202621</c:v>
                </c:pt>
                <c:pt idx="3165">
                  <c:v>-1.1180339887498805</c:v>
                </c:pt>
                <c:pt idx="3166">
                  <c:v>-1.1731945722405914</c:v>
                </c:pt>
                <c:pt idx="3167">
                  <c:v>-1.2248787273656658</c:v>
                </c:pt>
                <c:pt idx="3168">
                  <c:v>-1.272951605150674</c:v>
                </c:pt>
                <c:pt idx="3169">
                  <c:v>-1.3172920723403438</c:v>
                </c:pt>
                <c:pt idx="3170">
                  <c:v>-1.3577931593709378</c:v>
                </c:pt>
                <c:pt idx="3171">
                  <c:v>-1.3943624526937197</c:v>
                </c:pt>
                <c:pt idx="3172">
                  <c:v>-1.4269224299136021</c:v>
                </c:pt>
                <c:pt idx="3173">
                  <c:v>-1.4554107364343318</c:v>
                </c:pt>
                <c:pt idx="3174">
                  <c:v>-1.4797804025299528</c:v>
                </c:pt>
                <c:pt idx="3175">
                  <c:v>-1.4999999999999631</c:v>
                </c:pt>
                <c:pt idx="3176">
                  <c:v>-1.5160537378013981</c:v>
                </c:pt>
                <c:pt idx="3177">
                  <c:v>-1.5279414962934452</c:v>
                </c:pt>
                <c:pt idx="3178">
                  <c:v>-1.5356787999720254</c:v>
                </c:pt>
                <c:pt idx="3179">
                  <c:v>-1.5392967288130546</c:v>
                </c:pt>
                <c:pt idx="3180">
                  <c:v>-1.5388417685876234</c:v>
                </c:pt>
                <c:pt idx="3181">
                  <c:v>-1.5343756007506171</c:v>
                </c:pt>
                <c:pt idx="3182">
                  <c:v>-1.5259748327443046</c:v>
                </c:pt>
                <c:pt idx="3183">
                  <c:v>-1.513730669792551</c:v>
                </c:pt>
                <c:pt idx="3184">
                  <c:v>-1.497748529492126</c:v>
                </c:pt>
                <c:pt idx="3185">
                  <c:v>-1.4781476007337981</c:v>
                </c:pt>
                <c:pt idx="3186">
                  <c:v>-1.4550603487044416</c:v>
                </c:pt>
                <c:pt idx="3187">
                  <c:v>-1.4286319679347828</c:v>
                </c:pt>
                <c:pt idx="3188">
                  <c:v>-1.3990197855614799</c:v>
                </c:pt>
                <c:pt idx="3189">
                  <c:v>-1.3663926171700898</c:v>
                </c:pt>
                <c:pt idx="3190">
                  <c:v>-1.3309300777698698</c:v>
                </c:pt>
                <c:pt idx="3191">
                  <c:v>-1.2928218506307578</c:v>
                </c:pt>
                <c:pt idx="3192">
                  <c:v>-1.252266916877502</c:v>
                </c:pt>
                <c:pt idx="3193">
                  <c:v>-1.2094727488909098</c:v>
                </c:pt>
                <c:pt idx="3194">
                  <c:v>-1.1646544707088906</c:v>
                </c:pt>
                <c:pt idx="3195">
                  <c:v>-1.118033988749886</c:v>
                </c:pt>
                <c:pt idx="3196">
                  <c:v>-1.0698390962985498</c:v>
                </c:pt>
                <c:pt idx="3197">
                  <c:v>-1.020302555295836</c:v>
                </c:pt>
                <c:pt idx="3198">
                  <c:v>-0.96966115906633088</c:v>
                </c:pt>
                <c:pt idx="3199">
                  <c:v>-0.91815477968980364</c:v>
                </c:pt>
                <c:pt idx="3200">
                  <c:v>-0.86602540378445392</c:v>
                </c:pt>
                <c:pt idx="3201">
                  <c:v>-0.81351616051455256</c:v>
                </c:pt>
                <c:pt idx="3202">
                  <c:v>-0.7608703456669077</c:v>
                </c:pt>
                <c:pt idx="3203">
                  <c:v>-0.70833044565368464</c:v>
                </c:pt>
                <c:pt idx="3204">
                  <c:v>-0.65613716530116051</c:v>
                </c:pt>
                <c:pt idx="3205">
                  <c:v>-0.60452846326766996</c:v>
                </c:pt>
                <c:pt idx="3206">
                  <c:v>-0.55373859890381172</c:v>
                </c:pt>
                <c:pt idx="3207">
                  <c:v>-0.50399719432319745</c:v>
                </c:pt>
                <c:pt idx="3208">
                  <c:v>-0.45552831539018918</c:v>
                </c:pt>
                <c:pt idx="3209">
                  <c:v>-0.40854957525849595</c:v>
                </c:pt>
                <c:pt idx="3210">
                  <c:v>-0.36327126400268656</c:v>
                </c:pt>
                <c:pt idx="3211">
                  <c:v>-0.31989550778337938</c:v>
                </c:pt>
                <c:pt idx="3212">
                  <c:v>-0.27861546086898636</c:v>
                </c:pt>
                <c:pt idx="3213">
                  <c:v>-0.23961453370721544</c:v>
                </c:pt>
                <c:pt idx="3214">
                  <c:v>-0.20306566009736937</c:v>
                </c:pt>
                <c:pt idx="3215">
                  <c:v>-0.16913060635886687</c:v>
                </c:pt>
                <c:pt idx="3216">
                  <c:v>-0.13795932522668086</c:v>
                </c:pt>
                <c:pt idx="3217">
                  <c:v>-0.10968935702663229</c:v>
                </c:pt>
                <c:pt idx="3218">
                  <c:v>-8.4445280496971503E-2</c:v>
                </c:pt>
                <c:pt idx="3219">
                  <c:v>-6.2338215426229034E-2</c:v>
                </c:pt>
                <c:pt idx="3220">
                  <c:v>-4.3465379073119495E-2</c:v>
                </c:pt>
                <c:pt idx="3221">
                  <c:v>-2.7909698120872652E-2</c:v>
                </c:pt>
                <c:pt idx="3222">
                  <c:v>-1.5739477699581401E-2</c:v>
                </c:pt>
                <c:pt idx="3223">
                  <c:v>-7.0081287843831441E-3</c:v>
                </c:pt>
                <c:pt idx="3224">
                  <c:v>-1.7539550465729421E-3</c:v>
                </c:pt>
                <c:pt idx="3225">
                  <c:v>0</c:v>
                </c:pt>
                <c:pt idx="3226">
                  <c:v>-1.7539550465733027E-3</c:v>
                </c:pt>
                <c:pt idx="3227">
                  <c:v>-7.0081287843801162E-3</c:v>
                </c:pt>
                <c:pt idx="3228">
                  <c:v>-1.5739477699582654E-2</c:v>
                </c:pt>
                <c:pt idx="3229">
                  <c:v>-2.7909698120874644E-2</c:v>
                </c:pt>
                <c:pt idx="3230">
                  <c:v>-4.3465379073112209E-2</c:v>
                </c:pt>
                <c:pt idx="3231">
                  <c:v>-6.2338215426231122E-2</c:v>
                </c:pt>
                <c:pt idx="3232">
                  <c:v>-8.4445280496973529E-2</c:v>
                </c:pt>
                <c:pt idx="3233">
                  <c:v>-0.10968935702663619</c:v>
                </c:pt>
                <c:pt idx="3234">
                  <c:v>-0.13795932522666843</c:v>
                </c:pt>
                <c:pt idx="3235">
                  <c:v>-0.16913060635885063</c:v>
                </c:pt>
                <c:pt idx="3236">
                  <c:v>-0.20306566009737231</c:v>
                </c:pt>
                <c:pt idx="3237">
                  <c:v>-0.23961453370721891</c:v>
                </c:pt>
                <c:pt idx="3238">
                  <c:v>-0.27861546086897332</c:v>
                </c:pt>
                <c:pt idx="3239">
                  <c:v>-0.31989550778338238</c:v>
                </c:pt>
                <c:pt idx="3240">
                  <c:v>-0.36327126400267284</c:v>
                </c:pt>
                <c:pt idx="3241">
                  <c:v>-0.40854957525847757</c:v>
                </c:pt>
                <c:pt idx="3242">
                  <c:v>-0.45552831539019406</c:v>
                </c:pt>
                <c:pt idx="3243">
                  <c:v>-0.50399719432318291</c:v>
                </c:pt>
                <c:pt idx="3244">
                  <c:v>-0.55373859890381694</c:v>
                </c:pt>
                <c:pt idx="3245">
                  <c:v>-0.60452846326765419</c:v>
                </c:pt>
                <c:pt idx="3246">
                  <c:v>-0.65613716530116628</c:v>
                </c:pt>
                <c:pt idx="3247">
                  <c:v>-0.70833044565369063</c:v>
                </c:pt>
                <c:pt idx="3248">
                  <c:v>-0.76087034566690004</c:v>
                </c:pt>
                <c:pt idx="3249">
                  <c:v>-0.81351616051455256</c:v>
                </c:pt>
                <c:pt idx="3250">
                  <c:v>-0.86602540378446025</c:v>
                </c:pt>
                <c:pt idx="3251">
                  <c:v>-0.91815477968980974</c:v>
                </c:pt>
                <c:pt idx="3252">
                  <c:v>-0.96966115906630934</c:v>
                </c:pt>
                <c:pt idx="3253">
                  <c:v>-1.0203025552958223</c:v>
                </c:pt>
                <c:pt idx="3254">
                  <c:v>-1.0698390962985558</c:v>
                </c:pt>
                <c:pt idx="3255">
                  <c:v>-1.1180339887498927</c:v>
                </c:pt>
                <c:pt idx="3256">
                  <c:v>-1.1646544707088977</c:v>
                </c:pt>
                <c:pt idx="3257">
                  <c:v>-1.2094727488909178</c:v>
                </c:pt>
                <c:pt idx="3258">
                  <c:v>-1.2522669168774918</c:v>
                </c:pt>
                <c:pt idx="3259">
                  <c:v>-1.2928218506307416</c:v>
                </c:pt>
                <c:pt idx="3260">
                  <c:v>-1.3309300777698778</c:v>
                </c:pt>
                <c:pt idx="3261">
                  <c:v>-1.3663926171700918</c:v>
                </c:pt>
                <c:pt idx="3262">
                  <c:v>-1.3990197855614876</c:v>
                </c:pt>
                <c:pt idx="3263">
                  <c:v>-1.4286319679347814</c:v>
                </c:pt>
                <c:pt idx="3264">
                  <c:v>-1.4550603487044493</c:v>
                </c:pt>
                <c:pt idx="3265">
                  <c:v>-1.4781476007338061</c:v>
                </c:pt>
                <c:pt idx="3266">
                  <c:v>-1.497748529492114</c:v>
                </c:pt>
                <c:pt idx="3267">
                  <c:v>-1.5137306697925579</c:v>
                </c:pt>
                <c:pt idx="3268">
                  <c:v>-1.5259748327443099</c:v>
                </c:pt>
                <c:pt idx="3269">
                  <c:v>-1.5343756007506248</c:v>
                </c:pt>
                <c:pt idx="3270">
                  <c:v>-1.5388417685876312</c:v>
                </c:pt>
                <c:pt idx="3271">
                  <c:v>-1.539296728813067</c:v>
                </c:pt>
                <c:pt idx="3272">
                  <c:v>-1.5356787999720334</c:v>
                </c:pt>
                <c:pt idx="3273">
                  <c:v>-1.527941496293457</c:v>
                </c:pt>
                <c:pt idx="3274">
                  <c:v>-1.5160537378014061</c:v>
                </c:pt>
                <c:pt idx="3275">
                  <c:v>-1.4999999999999694</c:v>
                </c:pt>
                <c:pt idx="3276">
                  <c:v>-1.4797804025299737</c:v>
                </c:pt>
                <c:pt idx="3277">
                  <c:v>-1.4554107364343392</c:v>
                </c:pt>
                <c:pt idx="3278">
                  <c:v>-1.4269224299136101</c:v>
                </c:pt>
                <c:pt idx="3279">
                  <c:v>-1.3943624526937273</c:v>
                </c:pt>
                <c:pt idx="3280">
                  <c:v>-1.3577931593709538</c:v>
                </c:pt>
                <c:pt idx="3281">
                  <c:v>-1.3172920723403618</c:v>
                </c:pt>
                <c:pt idx="3282">
                  <c:v>-1.2729516051506815</c:v>
                </c:pt>
                <c:pt idx="3283">
                  <c:v>-1.2248787273656858</c:v>
                </c:pt>
                <c:pt idx="3284">
                  <c:v>-1.1731945722406139</c:v>
                </c:pt>
                <c:pt idx="3285">
                  <c:v>-1.118033988749888</c:v>
                </c:pt>
                <c:pt idx="3286">
                  <c:v>-1.0595450397202781</c:v>
                </c:pt>
                <c:pt idx="3287">
                  <c:v>-0.99788844803668686</c:v>
                </c:pt>
                <c:pt idx="3288">
                  <c:v>-0.93323699309353869</c:v>
                </c:pt>
                <c:pt idx="3289">
                  <c:v>-0.86577485985935465</c:v>
                </c:pt>
                <c:pt idx="3290">
                  <c:v>-0.79569694311024686</c:v>
                </c:pt>
                <c:pt idx="3291">
                  <c:v>-0.72320810956475168</c:v>
                </c:pt>
                <c:pt idx="3292">
                  <c:v>-0.6485224208178153</c:v>
                </c:pt>
                <c:pt idx="3293">
                  <c:v>-0.57186232012748739</c:v>
                </c:pt>
                <c:pt idx="3294">
                  <c:v>-0.49345778624901065</c:v>
                </c:pt>
                <c:pt idx="3295">
                  <c:v>-0.41354545764260031</c:v>
                </c:pt>
                <c:pt idx="3296">
                  <c:v>-0.33236773049718832</c:v>
                </c:pt>
                <c:pt idx="3297">
                  <c:v>-0.25017183411506139</c:v>
                </c:pt>
                <c:pt idx="3298">
                  <c:v>-0.16720888729351838</c:v>
                </c:pt>
                <c:pt idx="3299">
                  <c:v>-8.3732939412675927E-2</c:v>
                </c:pt>
                <c:pt idx="3300">
                  <c:v>-1.0776891832497275E-14</c:v>
                </c:pt>
                <c:pt idx="3301">
                  <c:v>8.3732939412640206E-2</c:v>
                </c:pt>
                <c:pt idx="3302">
                  <c:v>0.16720888729349934</c:v>
                </c:pt>
                <c:pt idx="3303">
                  <c:v>0.25017183411503979</c:v>
                </c:pt>
                <c:pt idx="3304">
                  <c:v>0.3323677304971393</c:v>
                </c:pt>
                <c:pt idx="3305">
                  <c:v>0.413545457642579</c:v>
                </c:pt>
                <c:pt idx="3306">
                  <c:v>0.49345778624900011</c:v>
                </c:pt>
                <c:pt idx="3307">
                  <c:v>0.57186232012745575</c:v>
                </c:pt>
                <c:pt idx="3308">
                  <c:v>0.6485224208178082</c:v>
                </c:pt>
                <c:pt idx="3309">
                  <c:v>0.7232081095647066</c:v>
                </c:pt>
                <c:pt idx="3310">
                  <c:v>0.7956969431102261</c:v>
                </c:pt>
                <c:pt idx="3311">
                  <c:v>0.86577485985934965</c:v>
                </c:pt>
                <c:pt idx="3312">
                  <c:v>0.9332369930935186</c:v>
                </c:pt>
                <c:pt idx="3313">
                  <c:v>0.99788844803668031</c:v>
                </c:pt>
                <c:pt idx="3314">
                  <c:v>1.0595450397202566</c:v>
                </c:pt>
                <c:pt idx="3315">
                  <c:v>1.118033988749882</c:v>
                </c:pt>
                <c:pt idx="3316">
                  <c:v>1.1731945722405928</c:v>
                </c:pt>
                <c:pt idx="3317">
                  <c:v>1.2248787273656672</c:v>
                </c:pt>
                <c:pt idx="3318">
                  <c:v>1.2729516051506755</c:v>
                </c:pt>
                <c:pt idx="3319">
                  <c:v>1.3172920723403319</c:v>
                </c:pt>
                <c:pt idx="3320">
                  <c:v>1.3577931593709478</c:v>
                </c:pt>
                <c:pt idx="3321">
                  <c:v>1.3943624526937219</c:v>
                </c:pt>
                <c:pt idx="3322">
                  <c:v>1.4269224299136041</c:v>
                </c:pt>
                <c:pt idx="3323">
                  <c:v>1.4554107364343338</c:v>
                </c:pt>
                <c:pt idx="3324">
                  <c:v>1.4797804025299557</c:v>
                </c:pt>
                <c:pt idx="3325">
                  <c:v>1.4999999999999654</c:v>
                </c:pt>
                <c:pt idx="3326">
                  <c:v>1.5160537378014021</c:v>
                </c:pt>
                <c:pt idx="3327">
                  <c:v>1.5279414962934452</c:v>
                </c:pt>
                <c:pt idx="3328">
                  <c:v>1.5356787999720278</c:v>
                </c:pt>
                <c:pt idx="3329">
                  <c:v>1.5392967288130579</c:v>
                </c:pt>
                <c:pt idx="3330">
                  <c:v>1.5388417685876274</c:v>
                </c:pt>
                <c:pt idx="3331">
                  <c:v>1.5343756007506211</c:v>
                </c:pt>
                <c:pt idx="3332">
                  <c:v>1.5259748327443083</c:v>
                </c:pt>
                <c:pt idx="3333">
                  <c:v>1.5137306697925554</c:v>
                </c:pt>
                <c:pt idx="3334">
                  <c:v>1.497748529492126</c:v>
                </c:pt>
                <c:pt idx="3335">
                  <c:v>1.4781476007338041</c:v>
                </c:pt>
                <c:pt idx="3336">
                  <c:v>1.4550603487044469</c:v>
                </c:pt>
                <c:pt idx="3337">
                  <c:v>1.4286319679347879</c:v>
                </c:pt>
                <c:pt idx="3338">
                  <c:v>1.3990197855614854</c:v>
                </c:pt>
                <c:pt idx="3339">
                  <c:v>1.3663926171700918</c:v>
                </c:pt>
                <c:pt idx="3340">
                  <c:v>1.3309300777698758</c:v>
                </c:pt>
                <c:pt idx="3341">
                  <c:v>1.2928218506307636</c:v>
                </c:pt>
                <c:pt idx="3342">
                  <c:v>1.252266916877508</c:v>
                </c:pt>
                <c:pt idx="3343">
                  <c:v>1.2094727488909158</c:v>
                </c:pt>
                <c:pt idx="3344">
                  <c:v>1.1646544707088964</c:v>
                </c:pt>
                <c:pt idx="3345">
                  <c:v>1.118033988749892</c:v>
                </c:pt>
                <c:pt idx="3346">
                  <c:v>1.0698390962985558</c:v>
                </c:pt>
                <c:pt idx="3347">
                  <c:v>1.0203025552958411</c:v>
                </c:pt>
                <c:pt idx="3348">
                  <c:v>0.96966115906633654</c:v>
                </c:pt>
                <c:pt idx="3349">
                  <c:v>0.91815477968980164</c:v>
                </c:pt>
                <c:pt idx="3350">
                  <c:v>0.86602540378445958</c:v>
                </c:pt>
                <c:pt idx="3351">
                  <c:v>0.81351616051455256</c:v>
                </c:pt>
                <c:pt idx="3352">
                  <c:v>0.76087034566691281</c:v>
                </c:pt>
                <c:pt idx="3353">
                  <c:v>0.70833044565369063</c:v>
                </c:pt>
                <c:pt idx="3354">
                  <c:v>0.65613716530115951</c:v>
                </c:pt>
                <c:pt idx="3355">
                  <c:v>0.60452846326767562</c:v>
                </c:pt>
                <c:pt idx="3356">
                  <c:v>0.55373859890381105</c:v>
                </c:pt>
                <c:pt idx="3357">
                  <c:v>0.5039971943232</c:v>
                </c:pt>
                <c:pt idx="3358">
                  <c:v>0.45552831539019389</c:v>
                </c:pt>
                <c:pt idx="3359">
                  <c:v>0.40854957525849578</c:v>
                </c:pt>
                <c:pt idx="3360">
                  <c:v>0.36327126400269061</c:v>
                </c:pt>
                <c:pt idx="3361">
                  <c:v>0.31989550778337938</c:v>
                </c:pt>
                <c:pt idx="3362">
                  <c:v>0.27861546086896938</c:v>
                </c:pt>
                <c:pt idx="3363">
                  <c:v>0.23961453370721544</c:v>
                </c:pt>
                <c:pt idx="3364">
                  <c:v>0.20306566009736926</c:v>
                </c:pt>
                <c:pt idx="3365">
                  <c:v>0.16913060635886987</c:v>
                </c:pt>
                <c:pt idx="3366">
                  <c:v>0.13795932522668097</c:v>
                </c:pt>
                <c:pt idx="3367">
                  <c:v>0.10968935702663379</c:v>
                </c:pt>
                <c:pt idx="3368">
                  <c:v>8.4445280496971614E-2</c:v>
                </c:pt>
                <c:pt idx="3369">
                  <c:v>6.2338215426229034E-2</c:v>
                </c:pt>
                <c:pt idx="3370">
                  <c:v>4.3465379073119662E-2</c:v>
                </c:pt>
                <c:pt idx="3371">
                  <c:v>2.7909698120872812E-2</c:v>
                </c:pt>
                <c:pt idx="3372">
                  <c:v>1.5739477699582654E-2</c:v>
                </c:pt>
                <c:pt idx="3373">
                  <c:v>7.0081287843831441E-3</c:v>
                </c:pt>
                <c:pt idx="3374">
                  <c:v>1.7539550465733027E-3</c:v>
                </c:pt>
                <c:pt idx="3375">
                  <c:v>0</c:v>
                </c:pt>
                <c:pt idx="3376">
                  <c:v>1.7539550465733027E-3</c:v>
                </c:pt>
                <c:pt idx="3377">
                  <c:v>7.0081287843830175E-3</c:v>
                </c:pt>
                <c:pt idx="3378">
                  <c:v>1.5739477699582654E-2</c:v>
                </c:pt>
                <c:pt idx="3379">
                  <c:v>2.7909698120872652E-2</c:v>
                </c:pt>
                <c:pt idx="3380">
                  <c:v>4.3465379073112077E-2</c:v>
                </c:pt>
                <c:pt idx="3381">
                  <c:v>6.2338215426229034E-2</c:v>
                </c:pt>
                <c:pt idx="3382">
                  <c:v>8.444528049697142E-2</c:v>
                </c:pt>
                <c:pt idx="3383">
                  <c:v>0.10968935702663372</c:v>
                </c:pt>
                <c:pt idx="3384">
                  <c:v>0.13795932522668086</c:v>
                </c:pt>
                <c:pt idx="3385">
                  <c:v>0.16913060635885055</c:v>
                </c:pt>
                <c:pt idx="3386">
                  <c:v>0.20306566009736926</c:v>
                </c:pt>
                <c:pt idx="3387">
                  <c:v>0.23961453370721544</c:v>
                </c:pt>
                <c:pt idx="3388">
                  <c:v>0.27861546086896982</c:v>
                </c:pt>
                <c:pt idx="3389">
                  <c:v>0.31989550778337938</c:v>
                </c:pt>
                <c:pt idx="3390">
                  <c:v>0.36327126400268656</c:v>
                </c:pt>
                <c:pt idx="3391">
                  <c:v>0.40854957525849617</c:v>
                </c:pt>
                <c:pt idx="3392">
                  <c:v>0.4555283153901894</c:v>
                </c:pt>
                <c:pt idx="3393">
                  <c:v>0.5039971943231677</c:v>
                </c:pt>
                <c:pt idx="3394">
                  <c:v>0.55373859890381194</c:v>
                </c:pt>
                <c:pt idx="3395">
                  <c:v>0.60452846326767062</c:v>
                </c:pt>
                <c:pt idx="3396">
                  <c:v>0.65613716530116117</c:v>
                </c:pt>
                <c:pt idx="3397">
                  <c:v>0.70833044565368564</c:v>
                </c:pt>
                <c:pt idx="3398">
                  <c:v>0.76087034566691469</c:v>
                </c:pt>
                <c:pt idx="3399">
                  <c:v>0.81351616051455256</c:v>
                </c:pt>
                <c:pt idx="3400">
                  <c:v>0.86602540378445481</c:v>
                </c:pt>
                <c:pt idx="3401">
                  <c:v>0.91815477968980463</c:v>
                </c:pt>
                <c:pt idx="3402">
                  <c:v>0.96966115906633177</c:v>
                </c:pt>
                <c:pt idx="3403">
                  <c:v>1.0203025552958165</c:v>
                </c:pt>
                <c:pt idx="3404">
                  <c:v>1.0698390962985498</c:v>
                </c:pt>
                <c:pt idx="3405">
                  <c:v>1.1180339887498871</c:v>
                </c:pt>
                <c:pt idx="3406">
                  <c:v>1.1646544707088919</c:v>
                </c:pt>
                <c:pt idx="3407">
                  <c:v>1.2094727488909118</c:v>
                </c:pt>
                <c:pt idx="3408">
                  <c:v>1.2522669168774876</c:v>
                </c:pt>
                <c:pt idx="3409">
                  <c:v>1.2928218506307598</c:v>
                </c:pt>
                <c:pt idx="3410">
                  <c:v>1.3309300777698718</c:v>
                </c:pt>
                <c:pt idx="3411">
                  <c:v>1.3663926171700918</c:v>
                </c:pt>
                <c:pt idx="3412">
                  <c:v>1.3990197855614819</c:v>
                </c:pt>
                <c:pt idx="3413">
                  <c:v>1.4286319679347759</c:v>
                </c:pt>
                <c:pt idx="3414">
                  <c:v>1.4550603487044445</c:v>
                </c:pt>
                <c:pt idx="3415">
                  <c:v>1.4781476007338121</c:v>
                </c:pt>
                <c:pt idx="3416">
                  <c:v>1.497748529492124</c:v>
                </c:pt>
                <c:pt idx="3417">
                  <c:v>1.5137306697925539</c:v>
                </c:pt>
                <c:pt idx="3418">
                  <c:v>1.5259748327443066</c:v>
                </c:pt>
                <c:pt idx="3419">
                  <c:v>1.5343756007506206</c:v>
                </c:pt>
                <c:pt idx="3420">
                  <c:v>1.5388417685876379</c:v>
                </c:pt>
                <c:pt idx="3421">
                  <c:v>1.539296728813063</c:v>
                </c:pt>
                <c:pt idx="3422">
                  <c:v>1.5356787999720414</c:v>
                </c:pt>
                <c:pt idx="3423">
                  <c:v>1.5279414962934572</c:v>
                </c:pt>
                <c:pt idx="3424">
                  <c:v>1.5160537378014023</c:v>
                </c:pt>
                <c:pt idx="3425">
                  <c:v>1.500000000000008</c:v>
                </c:pt>
                <c:pt idx="3426">
                  <c:v>1.4797804025299712</c:v>
                </c:pt>
                <c:pt idx="3427">
                  <c:v>1.4554107364343492</c:v>
                </c:pt>
                <c:pt idx="3428">
                  <c:v>1.4269224299136201</c:v>
                </c:pt>
                <c:pt idx="3429">
                  <c:v>1.3943624526937379</c:v>
                </c:pt>
                <c:pt idx="3430">
                  <c:v>1.3577931593709656</c:v>
                </c:pt>
                <c:pt idx="3431">
                  <c:v>1.3172920723403598</c:v>
                </c:pt>
                <c:pt idx="3432">
                  <c:v>1.2729516051507104</c:v>
                </c:pt>
                <c:pt idx="3433">
                  <c:v>1.2248787273656838</c:v>
                </c:pt>
                <c:pt idx="3434">
                  <c:v>1.173194572240611</c:v>
                </c:pt>
                <c:pt idx="3435">
                  <c:v>1.1180339887499002</c:v>
                </c:pt>
                <c:pt idx="3436">
                  <c:v>1.0595450397202901</c:v>
                </c:pt>
                <c:pt idx="3437">
                  <c:v>0.99788844803669952</c:v>
                </c:pt>
                <c:pt idx="3438">
                  <c:v>0.93323699309353825</c:v>
                </c:pt>
                <c:pt idx="3439">
                  <c:v>0.86577485985936764</c:v>
                </c:pt>
                <c:pt idx="3440">
                  <c:v>0.79569694311024652</c:v>
                </c:pt>
                <c:pt idx="3441">
                  <c:v>0.72320810956474135</c:v>
                </c:pt>
                <c:pt idx="3442">
                  <c:v>0.64852242081782929</c:v>
                </c:pt>
                <c:pt idx="3443">
                  <c:v>0.5718623201274875</c:v>
                </c:pt>
                <c:pt idx="3444">
                  <c:v>0.49345778624902426</c:v>
                </c:pt>
                <c:pt idx="3445">
                  <c:v>0.41354545764260081</c:v>
                </c:pt>
                <c:pt idx="3446">
                  <c:v>0.33236773049720897</c:v>
                </c:pt>
                <c:pt idx="3447">
                  <c:v>0.25017183411506178</c:v>
                </c:pt>
                <c:pt idx="3448">
                  <c:v>0.16720888729351885</c:v>
                </c:pt>
                <c:pt idx="3449">
                  <c:v>8.3732939412690707E-2</c:v>
                </c:pt>
                <c:pt idx="3450">
                  <c:v>1.1266750552156326E-14</c:v>
                </c:pt>
                <c:pt idx="3451">
                  <c:v>-8.3732939412668128E-2</c:v>
                </c:pt>
                <c:pt idx="3452">
                  <c:v>-0.16720888729349889</c:v>
                </c:pt>
                <c:pt idx="3453">
                  <c:v>-0.25017183411503929</c:v>
                </c:pt>
                <c:pt idx="3454">
                  <c:v>-0.33236773049713886</c:v>
                </c:pt>
                <c:pt idx="3455">
                  <c:v>-0.41354545764257866</c:v>
                </c:pt>
                <c:pt idx="3456">
                  <c:v>-0.49345778624899983</c:v>
                </c:pt>
                <c:pt idx="3457">
                  <c:v>-0.57186232012745553</c:v>
                </c:pt>
                <c:pt idx="3458">
                  <c:v>-0.6485224208178082</c:v>
                </c:pt>
                <c:pt idx="3459">
                  <c:v>-0.7232081095647066</c:v>
                </c:pt>
                <c:pt idx="3460">
                  <c:v>-0.79569694311022632</c:v>
                </c:pt>
                <c:pt idx="3461">
                  <c:v>-0.86577485985934965</c:v>
                </c:pt>
                <c:pt idx="3462">
                  <c:v>-0.93323699309351893</c:v>
                </c:pt>
                <c:pt idx="3463">
                  <c:v>-0.99788844803668086</c:v>
                </c:pt>
                <c:pt idx="3464">
                  <c:v>-1.0595450397202573</c:v>
                </c:pt>
                <c:pt idx="3465">
                  <c:v>-1.1180339887498825</c:v>
                </c:pt>
                <c:pt idx="3466">
                  <c:v>-1.173194572240609</c:v>
                </c:pt>
                <c:pt idx="3467">
                  <c:v>-1.2248787273656678</c:v>
                </c:pt>
                <c:pt idx="3468">
                  <c:v>-1.2729516051506771</c:v>
                </c:pt>
                <c:pt idx="3469">
                  <c:v>-1.3172920723403339</c:v>
                </c:pt>
                <c:pt idx="3470">
                  <c:v>-1.3577931593709498</c:v>
                </c:pt>
                <c:pt idx="3471">
                  <c:v>-1.3943624526937239</c:v>
                </c:pt>
                <c:pt idx="3472">
                  <c:v>-1.4269224299136065</c:v>
                </c:pt>
                <c:pt idx="3473">
                  <c:v>-1.4554107364343358</c:v>
                </c:pt>
                <c:pt idx="3474">
                  <c:v>-1.4797804025299586</c:v>
                </c:pt>
                <c:pt idx="3475">
                  <c:v>-1.4999999999999678</c:v>
                </c:pt>
                <c:pt idx="3476">
                  <c:v>-1.5160537378014043</c:v>
                </c:pt>
                <c:pt idx="3477">
                  <c:v>-1.5279414962934486</c:v>
                </c:pt>
                <c:pt idx="3478">
                  <c:v>-1.5356787999720318</c:v>
                </c:pt>
                <c:pt idx="3479">
                  <c:v>-1.539296728813055</c:v>
                </c:pt>
                <c:pt idx="3480">
                  <c:v>-1.5388417685876314</c:v>
                </c:pt>
                <c:pt idx="3481">
                  <c:v>-1.5343756007506253</c:v>
                </c:pt>
                <c:pt idx="3482">
                  <c:v>-1.5259748327443117</c:v>
                </c:pt>
                <c:pt idx="3483">
                  <c:v>-1.5137306697925599</c:v>
                </c:pt>
                <c:pt idx="3484">
                  <c:v>-1.4977485294921045</c:v>
                </c:pt>
                <c:pt idx="3485">
                  <c:v>-1.4781476007338081</c:v>
                </c:pt>
                <c:pt idx="3486">
                  <c:v>-1.4550603487044413</c:v>
                </c:pt>
                <c:pt idx="3487">
                  <c:v>-1.4286319679347932</c:v>
                </c:pt>
                <c:pt idx="3488">
                  <c:v>-1.3990197855614808</c:v>
                </c:pt>
                <c:pt idx="3489">
                  <c:v>-1.3663926171700898</c:v>
                </c:pt>
                <c:pt idx="3490">
                  <c:v>-1.3309300777698818</c:v>
                </c:pt>
                <c:pt idx="3491">
                  <c:v>-1.2928218506307358</c:v>
                </c:pt>
                <c:pt idx="3492">
                  <c:v>-1.2522669168775129</c:v>
                </c:pt>
                <c:pt idx="3493">
                  <c:v>-1.2094727488909134</c:v>
                </c:pt>
                <c:pt idx="3494">
                  <c:v>-1.1646544707088933</c:v>
                </c:pt>
                <c:pt idx="3495">
                  <c:v>-1.1180339887498889</c:v>
                </c:pt>
                <c:pt idx="3496">
                  <c:v>-1.0698390962985518</c:v>
                </c:pt>
                <c:pt idx="3497">
                  <c:v>-1.0203025552958469</c:v>
                </c:pt>
                <c:pt idx="3498">
                  <c:v>-0.96966115906630668</c:v>
                </c:pt>
                <c:pt idx="3499">
                  <c:v>-0.91815477968980763</c:v>
                </c:pt>
                <c:pt idx="3500">
                  <c:v>-0.86602540378445803</c:v>
                </c:pt>
                <c:pt idx="3501">
                  <c:v>-0.81351616051455256</c:v>
                </c:pt>
                <c:pt idx="3502">
                  <c:v>-0.7608703456669117</c:v>
                </c:pt>
                <c:pt idx="3503">
                  <c:v>-0.70833044565368963</c:v>
                </c:pt>
                <c:pt idx="3504">
                  <c:v>-0.65613716530116517</c:v>
                </c:pt>
                <c:pt idx="3505">
                  <c:v>-0.60452846326764753</c:v>
                </c:pt>
                <c:pt idx="3506">
                  <c:v>-0.5537385989038166</c:v>
                </c:pt>
                <c:pt idx="3507">
                  <c:v>-0.50399719432318224</c:v>
                </c:pt>
                <c:pt idx="3508">
                  <c:v>-0.45552831539019356</c:v>
                </c:pt>
                <c:pt idx="3509">
                  <c:v>-0.40854957525847724</c:v>
                </c:pt>
                <c:pt idx="3510">
                  <c:v>-0.3632712640026905</c:v>
                </c:pt>
                <c:pt idx="3511">
                  <c:v>-0.31989550778338238</c:v>
                </c:pt>
                <c:pt idx="3512">
                  <c:v>-0.27861546086897332</c:v>
                </c:pt>
                <c:pt idx="3513">
                  <c:v>-0.23961453370721891</c:v>
                </c:pt>
                <c:pt idx="3514">
                  <c:v>-0.20306566009737231</c:v>
                </c:pt>
                <c:pt idx="3515">
                  <c:v>-0.16913060635886987</c:v>
                </c:pt>
                <c:pt idx="3516">
                  <c:v>-0.13795932522666854</c:v>
                </c:pt>
                <c:pt idx="3517">
                  <c:v>-0.10968935702663629</c:v>
                </c:pt>
                <c:pt idx="3518">
                  <c:v>-8.444528049697371E-2</c:v>
                </c:pt>
                <c:pt idx="3519">
                  <c:v>-6.2338215426231428E-2</c:v>
                </c:pt>
                <c:pt idx="3520">
                  <c:v>-4.3465379073121223E-2</c:v>
                </c:pt>
                <c:pt idx="3521">
                  <c:v>-2.7909698120874748E-2</c:v>
                </c:pt>
                <c:pt idx="3522">
                  <c:v>-1.5739477699583584E-2</c:v>
                </c:pt>
                <c:pt idx="3523">
                  <c:v>-7.0081287843801162E-3</c:v>
                </c:pt>
                <c:pt idx="3524">
                  <c:v>-1.7539550465736325E-3</c:v>
                </c:pt>
                <c:pt idx="3525">
                  <c:v>0</c:v>
                </c:pt>
                <c:pt idx="3526">
                  <c:v>-1.7539550465729421E-3</c:v>
                </c:pt>
                <c:pt idx="3527">
                  <c:v>-7.0081287843824702E-3</c:v>
                </c:pt>
                <c:pt idx="3528">
                  <c:v>-1.5739477699581401E-2</c:v>
                </c:pt>
                <c:pt idx="3529">
                  <c:v>-2.7909698120871886E-2</c:v>
                </c:pt>
                <c:pt idx="3530">
                  <c:v>-4.3465379073119315E-2</c:v>
                </c:pt>
                <c:pt idx="3531">
                  <c:v>-6.2338215426227132E-2</c:v>
                </c:pt>
                <c:pt idx="3532">
                  <c:v>-8.4445280496969213E-2</c:v>
                </c:pt>
                <c:pt idx="3533">
                  <c:v>-0.10968935702663229</c:v>
                </c:pt>
                <c:pt idx="3534">
                  <c:v>-0.13795932522667809</c:v>
                </c:pt>
                <c:pt idx="3535">
                  <c:v>-0.16913060635886387</c:v>
                </c:pt>
                <c:pt idx="3536">
                  <c:v>-0.20306566009736612</c:v>
                </c:pt>
                <c:pt idx="3537">
                  <c:v>-0.23961453370721394</c:v>
                </c:pt>
                <c:pt idx="3538">
                  <c:v>-0.27861546086896588</c:v>
                </c:pt>
                <c:pt idx="3539">
                  <c:v>-0.31989550778337861</c:v>
                </c:pt>
                <c:pt idx="3540">
                  <c:v>-0.36327126400268284</c:v>
                </c:pt>
                <c:pt idx="3541">
                  <c:v>-0.40854957525849211</c:v>
                </c:pt>
                <c:pt idx="3542">
                  <c:v>-0.45552831539018512</c:v>
                </c:pt>
                <c:pt idx="3543">
                  <c:v>-0.50399719432316281</c:v>
                </c:pt>
                <c:pt idx="3544">
                  <c:v>-0.55373859890380761</c:v>
                </c:pt>
                <c:pt idx="3545">
                  <c:v>-0.60452846326767162</c:v>
                </c:pt>
                <c:pt idx="3546">
                  <c:v>-0.65613716530115551</c:v>
                </c:pt>
                <c:pt idx="3547">
                  <c:v>-0.70833044565367975</c:v>
                </c:pt>
                <c:pt idx="3548">
                  <c:v>-0.76087034566690903</c:v>
                </c:pt>
                <c:pt idx="3549">
                  <c:v>-0.81351616051454856</c:v>
                </c:pt>
                <c:pt idx="3550">
                  <c:v>-0.86602540378445614</c:v>
                </c:pt>
                <c:pt idx="3551">
                  <c:v>-0.91815477968979864</c:v>
                </c:pt>
                <c:pt idx="3552">
                  <c:v>-0.96966115906633377</c:v>
                </c:pt>
                <c:pt idx="3553">
                  <c:v>-1.0203025552958107</c:v>
                </c:pt>
                <c:pt idx="3554">
                  <c:v>-1.0698390962985456</c:v>
                </c:pt>
                <c:pt idx="3555">
                  <c:v>-1.11803398874989</c:v>
                </c:pt>
                <c:pt idx="3556">
                  <c:v>-1.1646544707088862</c:v>
                </c:pt>
                <c:pt idx="3557">
                  <c:v>-1.2094727488909154</c:v>
                </c:pt>
                <c:pt idx="3558">
                  <c:v>-1.2522669168774818</c:v>
                </c:pt>
                <c:pt idx="3559">
                  <c:v>-1.2928218506307636</c:v>
                </c:pt>
                <c:pt idx="3560">
                  <c:v>-1.3309300777698758</c:v>
                </c:pt>
                <c:pt idx="3561">
                  <c:v>-1.3663926171700918</c:v>
                </c:pt>
                <c:pt idx="3562">
                  <c:v>-1.3990197855614872</c:v>
                </c:pt>
                <c:pt idx="3563">
                  <c:v>-1.4286319679347899</c:v>
                </c:pt>
                <c:pt idx="3564">
                  <c:v>-1.4550603487044496</c:v>
                </c:pt>
                <c:pt idx="3565">
                  <c:v>-1.4781476007338081</c:v>
                </c:pt>
                <c:pt idx="3566">
                  <c:v>-1.4977485294921302</c:v>
                </c:pt>
                <c:pt idx="3567">
                  <c:v>-1.5137306697925599</c:v>
                </c:pt>
                <c:pt idx="3568">
                  <c:v>-1.5259748327443132</c:v>
                </c:pt>
                <c:pt idx="3569">
                  <c:v>-1.5343756007506277</c:v>
                </c:pt>
                <c:pt idx="3570">
                  <c:v>-1.5388417685876346</c:v>
                </c:pt>
                <c:pt idx="3571">
                  <c:v>-1.539296728813071</c:v>
                </c:pt>
                <c:pt idx="3572">
                  <c:v>-1.5356787999720378</c:v>
                </c:pt>
                <c:pt idx="3573">
                  <c:v>-1.5279414962934574</c:v>
                </c:pt>
                <c:pt idx="3574">
                  <c:v>-1.5160537378014121</c:v>
                </c:pt>
                <c:pt idx="3575">
                  <c:v>-1.5000000000000051</c:v>
                </c:pt>
                <c:pt idx="3576">
                  <c:v>-1.4797804025300012</c:v>
                </c:pt>
                <c:pt idx="3577">
                  <c:v>-1.4554107364343458</c:v>
                </c:pt>
                <c:pt idx="3578">
                  <c:v>-1.4269224299136181</c:v>
                </c:pt>
                <c:pt idx="3579">
                  <c:v>-1.3943624526937359</c:v>
                </c:pt>
                <c:pt idx="3580">
                  <c:v>-1.3577931593709538</c:v>
                </c:pt>
                <c:pt idx="3581">
                  <c:v>-1.3172920723403716</c:v>
                </c:pt>
                <c:pt idx="3582">
                  <c:v>-1.2729516051507088</c:v>
                </c:pt>
                <c:pt idx="3583">
                  <c:v>-1.2248787273656838</c:v>
                </c:pt>
                <c:pt idx="3584">
                  <c:v>-1.1731945722406099</c:v>
                </c:pt>
                <c:pt idx="3585">
                  <c:v>-1.1180339887498993</c:v>
                </c:pt>
                <c:pt idx="3586">
                  <c:v>-1.0595450397202901</c:v>
                </c:pt>
                <c:pt idx="3587">
                  <c:v>-0.99788844803667986</c:v>
                </c:pt>
                <c:pt idx="3588">
                  <c:v>-0.9332369930935378</c:v>
                </c:pt>
                <c:pt idx="3589">
                  <c:v>-0.86577485985936764</c:v>
                </c:pt>
                <c:pt idx="3590">
                  <c:v>-0.79569694311024652</c:v>
                </c:pt>
                <c:pt idx="3591">
                  <c:v>-0.72320810956474124</c:v>
                </c:pt>
                <c:pt idx="3592">
                  <c:v>-0.6485224208178294</c:v>
                </c:pt>
                <c:pt idx="3593">
                  <c:v>-0.5718623201274875</c:v>
                </c:pt>
                <c:pt idx="3594">
                  <c:v>-0.49345778624902442</c:v>
                </c:pt>
                <c:pt idx="3595">
                  <c:v>-0.41354545764260092</c:v>
                </c:pt>
                <c:pt idx="3596">
                  <c:v>-0.33236773049716622</c:v>
                </c:pt>
                <c:pt idx="3597">
                  <c:v>-0.25017183411506216</c:v>
                </c:pt>
                <c:pt idx="3598">
                  <c:v>-0.16720888729349376</c:v>
                </c:pt>
                <c:pt idx="3599">
                  <c:v>-8.3732939412691068E-2</c:v>
                </c:pt>
                <c:pt idx="3600">
                  <c:v>-1.1756609271815368E-14</c:v>
                </c:pt>
                <c:pt idx="3601">
                  <c:v>8.3732939412667726E-2</c:v>
                </c:pt>
                <c:pt idx="3602">
                  <c:v>0.16720888729349848</c:v>
                </c:pt>
                <c:pt idx="3603">
                  <c:v>0.25017183411503879</c:v>
                </c:pt>
                <c:pt idx="3604">
                  <c:v>0.33236773049713847</c:v>
                </c:pt>
                <c:pt idx="3605">
                  <c:v>0.41354545764260536</c:v>
                </c:pt>
                <c:pt idx="3606">
                  <c:v>0.49345778624899961</c:v>
                </c:pt>
                <c:pt idx="3607">
                  <c:v>0.5718623201274553</c:v>
                </c:pt>
                <c:pt idx="3608">
                  <c:v>0.6485224208178082</c:v>
                </c:pt>
                <c:pt idx="3609">
                  <c:v>0.7232081095647066</c:v>
                </c:pt>
                <c:pt idx="3610">
                  <c:v>0.79569694311022643</c:v>
                </c:pt>
                <c:pt idx="3611">
                  <c:v>0.86577485985934266</c:v>
                </c:pt>
                <c:pt idx="3612">
                  <c:v>0.93323699309354002</c:v>
                </c:pt>
                <c:pt idx="3613">
                  <c:v>0.99788844803668153</c:v>
                </c:pt>
                <c:pt idx="3614">
                  <c:v>1.0595450397202582</c:v>
                </c:pt>
                <c:pt idx="3615">
                  <c:v>1.118033988749884</c:v>
                </c:pt>
                <c:pt idx="3616">
                  <c:v>1.1731945722405968</c:v>
                </c:pt>
                <c:pt idx="3617">
                  <c:v>1.2248787273656698</c:v>
                </c:pt>
                <c:pt idx="3618">
                  <c:v>1.2729516051506653</c:v>
                </c:pt>
                <c:pt idx="3619">
                  <c:v>1.3172920723403458</c:v>
                </c:pt>
                <c:pt idx="3620">
                  <c:v>1.3577931593709518</c:v>
                </c:pt>
                <c:pt idx="3621">
                  <c:v>1.394362452693696</c:v>
                </c:pt>
                <c:pt idx="3622">
                  <c:v>1.4269224299136087</c:v>
                </c:pt>
                <c:pt idx="3623">
                  <c:v>1.4554107364343298</c:v>
                </c:pt>
                <c:pt idx="3624">
                  <c:v>1.479780402529963</c:v>
                </c:pt>
                <c:pt idx="3625">
                  <c:v>1.4999999999999598</c:v>
                </c:pt>
                <c:pt idx="3626">
                  <c:v>1.5160537378013961</c:v>
                </c:pt>
                <c:pt idx="3627">
                  <c:v>1.5279414962934512</c:v>
                </c:pt>
                <c:pt idx="3628">
                  <c:v>1.5356787999720238</c:v>
                </c:pt>
                <c:pt idx="3629">
                  <c:v>1.539296728813059</c:v>
                </c:pt>
                <c:pt idx="3630">
                  <c:v>1.538841768587615</c:v>
                </c:pt>
                <c:pt idx="3631">
                  <c:v>1.5343756007506182</c:v>
                </c:pt>
                <c:pt idx="3632">
                  <c:v>1.5259748327443059</c:v>
                </c:pt>
                <c:pt idx="3633">
                  <c:v>1.5137306697925534</c:v>
                </c:pt>
                <c:pt idx="3634">
                  <c:v>1.4977485294921093</c:v>
                </c:pt>
                <c:pt idx="3635">
                  <c:v>1.4781476007338021</c:v>
                </c:pt>
                <c:pt idx="3636">
                  <c:v>1.455060348704446</c:v>
                </c:pt>
                <c:pt idx="3637">
                  <c:v>1.4286319679347679</c:v>
                </c:pt>
                <c:pt idx="3638">
                  <c:v>1.3990197855614859</c:v>
                </c:pt>
                <c:pt idx="3639">
                  <c:v>1.3663926171700918</c:v>
                </c:pt>
                <c:pt idx="3640">
                  <c:v>1.3309300777698776</c:v>
                </c:pt>
                <c:pt idx="3641">
                  <c:v>1.2928218506307414</c:v>
                </c:pt>
                <c:pt idx="3642">
                  <c:v>1.25226691687751</c:v>
                </c:pt>
                <c:pt idx="3643">
                  <c:v>1.2094727488909178</c:v>
                </c:pt>
                <c:pt idx="3644">
                  <c:v>1.164654470708899</c:v>
                </c:pt>
                <c:pt idx="3645">
                  <c:v>1.1180339887498947</c:v>
                </c:pt>
                <c:pt idx="3646">
                  <c:v>1.0698390962985578</c:v>
                </c:pt>
                <c:pt idx="3647">
                  <c:v>1.0203025552958447</c:v>
                </c:pt>
                <c:pt idx="3648">
                  <c:v>0.96966115906631223</c:v>
                </c:pt>
                <c:pt idx="3649">
                  <c:v>0.91815477968981285</c:v>
                </c:pt>
                <c:pt idx="3650">
                  <c:v>0.86602540378446369</c:v>
                </c:pt>
                <c:pt idx="3651">
                  <c:v>0.81351616051455522</c:v>
                </c:pt>
                <c:pt idx="3652">
                  <c:v>0.76087034566690004</c:v>
                </c:pt>
                <c:pt idx="3653">
                  <c:v>0.70833044565369463</c:v>
                </c:pt>
                <c:pt idx="3654">
                  <c:v>0.65613716530117061</c:v>
                </c:pt>
                <c:pt idx="3655">
                  <c:v>0.60452846326765253</c:v>
                </c:pt>
                <c:pt idx="3656">
                  <c:v>0.55373859890382104</c:v>
                </c:pt>
                <c:pt idx="3657">
                  <c:v>0.50399719432318646</c:v>
                </c:pt>
                <c:pt idx="3658">
                  <c:v>0.455528315390198</c:v>
                </c:pt>
                <c:pt idx="3659">
                  <c:v>0.40854957525848151</c:v>
                </c:pt>
                <c:pt idx="3660">
                  <c:v>0.36327126400269188</c:v>
                </c:pt>
                <c:pt idx="3661">
                  <c:v>0.31989550778338632</c:v>
                </c:pt>
                <c:pt idx="3662">
                  <c:v>0.27861546086896061</c:v>
                </c:pt>
                <c:pt idx="3663">
                  <c:v>0.23961453370720548</c:v>
                </c:pt>
                <c:pt idx="3664">
                  <c:v>0.20306566009737551</c:v>
                </c:pt>
                <c:pt idx="3665">
                  <c:v>0.16913060635887267</c:v>
                </c:pt>
                <c:pt idx="3666">
                  <c:v>0.13795932522665597</c:v>
                </c:pt>
                <c:pt idx="3667">
                  <c:v>0.10968935702663873</c:v>
                </c:pt>
                <c:pt idx="3668">
                  <c:v>8.444528049697593E-2</c:v>
                </c:pt>
                <c:pt idx="3669">
                  <c:v>6.2338215426231552E-2</c:v>
                </c:pt>
                <c:pt idx="3670">
                  <c:v>4.3465379073113868E-2</c:v>
                </c:pt>
                <c:pt idx="3671">
                  <c:v>2.7909698120875896E-2</c:v>
                </c:pt>
                <c:pt idx="3672">
                  <c:v>1.5739477699589027E-2</c:v>
                </c:pt>
                <c:pt idx="3673">
                  <c:v>7.0081287843773189E-3</c:v>
                </c:pt>
                <c:pt idx="3674">
                  <c:v>1.7539550465739625E-3</c:v>
                </c:pt>
                <c:pt idx="3675">
                  <c:v>0</c:v>
                </c:pt>
                <c:pt idx="3676">
                  <c:v>1.7539550465743847E-3</c:v>
                </c:pt>
                <c:pt idx="3677">
                  <c:v>7.0081287843823609E-3</c:v>
                </c:pt>
                <c:pt idx="3678">
                  <c:v>1.57394776995806E-2</c:v>
                </c:pt>
                <c:pt idx="3679">
                  <c:v>2.7909698120864895E-2</c:v>
                </c:pt>
                <c:pt idx="3680">
                  <c:v>4.3465379073126684E-2</c:v>
                </c:pt>
                <c:pt idx="3681">
                  <c:v>6.233821542622453E-2</c:v>
                </c:pt>
                <c:pt idx="3682">
                  <c:v>8.4445280496957084E-2</c:v>
                </c:pt>
                <c:pt idx="3683">
                  <c:v>0.10968935702664229</c:v>
                </c:pt>
                <c:pt idx="3684">
                  <c:v>0.13795932522667798</c:v>
                </c:pt>
                <c:pt idx="3685">
                  <c:v>0.16913060635884483</c:v>
                </c:pt>
                <c:pt idx="3686">
                  <c:v>0.20306566009738009</c:v>
                </c:pt>
                <c:pt idx="3687">
                  <c:v>0.23961453370723407</c:v>
                </c:pt>
                <c:pt idx="3688">
                  <c:v>0.27861546086896188</c:v>
                </c:pt>
                <c:pt idx="3689">
                  <c:v>0.31989550778335796</c:v>
                </c:pt>
                <c:pt idx="3690">
                  <c:v>0.36327126400268295</c:v>
                </c:pt>
                <c:pt idx="3691">
                  <c:v>0.40854957525849234</c:v>
                </c:pt>
                <c:pt idx="3692">
                  <c:v>0.45552831539016175</c:v>
                </c:pt>
                <c:pt idx="3693">
                  <c:v>0.50399719432319345</c:v>
                </c:pt>
                <c:pt idx="3694">
                  <c:v>0.55373859890383392</c:v>
                </c:pt>
                <c:pt idx="3695">
                  <c:v>0.60452846326763887</c:v>
                </c:pt>
                <c:pt idx="3696">
                  <c:v>0.65613716530117805</c:v>
                </c:pt>
                <c:pt idx="3697">
                  <c:v>0.70833044565368075</c:v>
                </c:pt>
                <c:pt idx="3698">
                  <c:v>0.76087034566691014</c:v>
                </c:pt>
                <c:pt idx="3699">
                  <c:v>0.81351616051457198</c:v>
                </c:pt>
                <c:pt idx="3700">
                  <c:v>0.86602540378445036</c:v>
                </c:pt>
                <c:pt idx="3701">
                  <c:v>0.91815477968982862</c:v>
                </c:pt>
                <c:pt idx="3702">
                  <c:v>0.96966115906629979</c:v>
                </c:pt>
                <c:pt idx="3703">
                  <c:v>1.0203025552958329</c:v>
                </c:pt>
                <c:pt idx="3704">
                  <c:v>1.0698390962985478</c:v>
                </c:pt>
                <c:pt idx="3705">
                  <c:v>1.1180339887498922</c:v>
                </c:pt>
                <c:pt idx="3706">
                  <c:v>1.164654470708907</c:v>
                </c:pt>
                <c:pt idx="3707">
                  <c:v>1.2094727488909098</c:v>
                </c:pt>
                <c:pt idx="3708">
                  <c:v>1.2522669168775105</c:v>
                </c:pt>
                <c:pt idx="3709">
                  <c:v>1.2928218506307718</c:v>
                </c:pt>
                <c:pt idx="3710">
                  <c:v>1.3309300777698714</c:v>
                </c:pt>
                <c:pt idx="3711">
                  <c:v>1.3663926171700918</c:v>
                </c:pt>
                <c:pt idx="3712">
                  <c:v>1.3990197855614919</c:v>
                </c:pt>
                <c:pt idx="3713">
                  <c:v>1.4286319679347854</c:v>
                </c:pt>
                <c:pt idx="3714">
                  <c:v>1.4550603487044449</c:v>
                </c:pt>
                <c:pt idx="3715">
                  <c:v>1.4781476007337961</c:v>
                </c:pt>
                <c:pt idx="3716">
                  <c:v>1.49774852949213</c:v>
                </c:pt>
                <c:pt idx="3717">
                  <c:v>1.5137306697925559</c:v>
                </c:pt>
                <c:pt idx="3718">
                  <c:v>1.5259748327443086</c:v>
                </c:pt>
                <c:pt idx="3719">
                  <c:v>1.5343756007506228</c:v>
                </c:pt>
                <c:pt idx="3720">
                  <c:v>1.5388417685876308</c:v>
                </c:pt>
                <c:pt idx="3721">
                  <c:v>1.539296728813067</c:v>
                </c:pt>
                <c:pt idx="3722">
                  <c:v>1.5356787999720276</c:v>
                </c:pt>
                <c:pt idx="3723">
                  <c:v>1.5279414962934537</c:v>
                </c:pt>
                <c:pt idx="3724">
                  <c:v>1.5160537378014083</c:v>
                </c:pt>
                <c:pt idx="3725">
                  <c:v>1.5000000000000144</c:v>
                </c:pt>
                <c:pt idx="3726">
                  <c:v>1.4797804025299646</c:v>
                </c:pt>
                <c:pt idx="3727">
                  <c:v>1.4554107364343438</c:v>
                </c:pt>
                <c:pt idx="3728">
                  <c:v>1.426922429913634</c:v>
                </c:pt>
                <c:pt idx="3729">
                  <c:v>1.3943624526936964</c:v>
                </c:pt>
                <c:pt idx="3730">
                  <c:v>1.3577931593709518</c:v>
                </c:pt>
                <c:pt idx="3731">
                  <c:v>1.3172920723403698</c:v>
                </c:pt>
                <c:pt idx="3732">
                  <c:v>1.272951605150678</c:v>
                </c:pt>
                <c:pt idx="3733">
                  <c:v>1.2248787273656818</c:v>
                </c:pt>
                <c:pt idx="3734">
                  <c:v>1.1731945722406079</c:v>
                </c:pt>
                <c:pt idx="3735">
                  <c:v>1.1180339887499287</c:v>
                </c:pt>
                <c:pt idx="3736">
                  <c:v>1.0595450397202721</c:v>
                </c:pt>
                <c:pt idx="3737">
                  <c:v>0.9978884480366792</c:v>
                </c:pt>
                <c:pt idx="3738">
                  <c:v>0.93323699309358055</c:v>
                </c:pt>
                <c:pt idx="3739">
                  <c:v>0.86577485985934965</c:v>
                </c:pt>
                <c:pt idx="3740">
                  <c:v>0.7956969431102463</c:v>
                </c:pt>
                <c:pt idx="3741">
                  <c:v>0.72320810956474124</c:v>
                </c:pt>
                <c:pt idx="3742">
                  <c:v>0.64852242081780453</c:v>
                </c:pt>
                <c:pt idx="3743">
                  <c:v>0.57186232012750149</c:v>
                </c:pt>
                <c:pt idx="3744">
                  <c:v>0.49345778624899572</c:v>
                </c:pt>
                <c:pt idx="3745">
                  <c:v>0.41354545764264672</c:v>
                </c:pt>
                <c:pt idx="3746">
                  <c:v>0.33236773049717638</c:v>
                </c:pt>
                <c:pt idx="3747">
                  <c:v>0.25017183411506261</c:v>
                </c:pt>
                <c:pt idx="3748">
                  <c:v>0.16720888729353395</c:v>
                </c:pt>
                <c:pt idx="3749">
                  <c:v>8.3732939412663243E-2</c:v>
                </c:pt>
                <c:pt idx="3750">
                  <c:v>2.6457322706677633E-14</c:v>
                </c:pt>
                <c:pt idx="3751">
                  <c:v>-8.3732939412653098E-2</c:v>
                </c:pt>
                <c:pt idx="3752">
                  <c:v>-0.16720888729352371</c:v>
                </c:pt>
                <c:pt idx="3753">
                  <c:v>-0.25017183411502425</c:v>
                </c:pt>
                <c:pt idx="3754">
                  <c:v>-0.33236773049713808</c:v>
                </c:pt>
                <c:pt idx="3755">
                  <c:v>-0.41354545764263206</c:v>
                </c:pt>
                <c:pt idx="3756">
                  <c:v>-0.49345778624898573</c:v>
                </c:pt>
                <c:pt idx="3757">
                  <c:v>-0.57186232012744187</c:v>
                </c:pt>
                <c:pt idx="3758">
                  <c:v>-0.6485224208177941</c:v>
                </c:pt>
                <c:pt idx="3759">
                  <c:v>-0.72320810956473069</c:v>
                </c:pt>
                <c:pt idx="3760">
                  <c:v>-0.79569694311021277</c:v>
                </c:pt>
                <c:pt idx="3761">
                  <c:v>-0.86577485985932212</c:v>
                </c:pt>
                <c:pt idx="3762">
                  <c:v>-0.93323699309356123</c:v>
                </c:pt>
                <c:pt idx="3763">
                  <c:v>-0.99788844803665944</c:v>
                </c:pt>
                <c:pt idx="3764">
                  <c:v>-1.0595450397202453</c:v>
                </c:pt>
                <c:pt idx="3765">
                  <c:v>-1.1180339887499011</c:v>
                </c:pt>
                <c:pt idx="3766">
                  <c:v>-1.1731945722405979</c:v>
                </c:pt>
                <c:pt idx="3767">
                  <c:v>-1.2248787273656578</c:v>
                </c:pt>
                <c:pt idx="3768">
                  <c:v>-1.2729516051506578</c:v>
                </c:pt>
                <c:pt idx="3769">
                  <c:v>-1.3172920723403578</c:v>
                </c:pt>
                <c:pt idx="3770">
                  <c:v>-1.3577931593709418</c:v>
                </c:pt>
                <c:pt idx="3771">
                  <c:v>-1.3943624526936782</c:v>
                </c:pt>
                <c:pt idx="3772">
                  <c:v>-1.4269224299136165</c:v>
                </c:pt>
                <c:pt idx="3773">
                  <c:v>-1.4554107364343318</c:v>
                </c:pt>
                <c:pt idx="3774">
                  <c:v>-1.4797804025299515</c:v>
                </c:pt>
                <c:pt idx="3775">
                  <c:v>-1.5000000000000031</c:v>
                </c:pt>
                <c:pt idx="3776">
                  <c:v>-1.5160537378013967</c:v>
                </c:pt>
                <c:pt idx="3777">
                  <c:v>-1.5279414962934437</c:v>
                </c:pt>
                <c:pt idx="3778">
                  <c:v>-1.5356787999720214</c:v>
                </c:pt>
                <c:pt idx="3779">
                  <c:v>-1.5392967288130626</c:v>
                </c:pt>
                <c:pt idx="3780">
                  <c:v>-1.538841768587619</c:v>
                </c:pt>
                <c:pt idx="3781">
                  <c:v>-1.5343756007506215</c:v>
                </c:pt>
                <c:pt idx="3782">
                  <c:v>-1.525974832744309</c:v>
                </c:pt>
                <c:pt idx="3783">
                  <c:v>-1.5137306697925579</c:v>
                </c:pt>
                <c:pt idx="3784">
                  <c:v>-1.4977485294921185</c:v>
                </c:pt>
                <c:pt idx="3785">
                  <c:v>-1.4781476007338021</c:v>
                </c:pt>
                <c:pt idx="3786">
                  <c:v>-1.4550603487044513</c:v>
                </c:pt>
                <c:pt idx="3787">
                  <c:v>-1.4286319679347739</c:v>
                </c:pt>
                <c:pt idx="3788">
                  <c:v>-1.3990197855614799</c:v>
                </c:pt>
                <c:pt idx="3789">
                  <c:v>-1.3663926171700918</c:v>
                </c:pt>
                <c:pt idx="3790">
                  <c:v>-1.3309300777698834</c:v>
                </c:pt>
                <c:pt idx="3791">
                  <c:v>-1.2928218506307618</c:v>
                </c:pt>
                <c:pt idx="3792">
                  <c:v>-1.2522669168774994</c:v>
                </c:pt>
                <c:pt idx="3793">
                  <c:v>-1.2094727488909238</c:v>
                </c:pt>
                <c:pt idx="3794">
                  <c:v>-1.1646544707088964</c:v>
                </c:pt>
                <c:pt idx="3795">
                  <c:v>-1.118033988749882</c:v>
                </c:pt>
                <c:pt idx="3796">
                  <c:v>-1.0698390962985638</c:v>
                </c:pt>
                <c:pt idx="3797">
                  <c:v>-1.0203025552958507</c:v>
                </c:pt>
                <c:pt idx="3798">
                  <c:v>-0.9696611590662898</c:v>
                </c:pt>
                <c:pt idx="3799">
                  <c:v>-0.91815477968981862</c:v>
                </c:pt>
                <c:pt idx="3800">
                  <c:v>-0.86602540378446868</c:v>
                </c:pt>
                <c:pt idx="3801">
                  <c:v>-0.813516160514554</c:v>
                </c:pt>
                <c:pt idx="3802">
                  <c:v>-0.76087034566690104</c:v>
                </c:pt>
                <c:pt idx="3803">
                  <c:v>-0.70833044565369985</c:v>
                </c:pt>
                <c:pt idx="3804">
                  <c:v>-0.65613716530119714</c:v>
                </c:pt>
                <c:pt idx="3805">
                  <c:v>-0.60452846326763066</c:v>
                </c:pt>
                <c:pt idx="3806">
                  <c:v>-0.55373859890382604</c:v>
                </c:pt>
                <c:pt idx="3807">
                  <c:v>-0.50399719432320189</c:v>
                </c:pt>
                <c:pt idx="3808">
                  <c:v>-0.45552831539017863</c:v>
                </c:pt>
                <c:pt idx="3809">
                  <c:v>-0.40854957525848556</c:v>
                </c:pt>
                <c:pt idx="3810">
                  <c:v>-0.36327126400269488</c:v>
                </c:pt>
                <c:pt idx="3811">
                  <c:v>-0.319895507783373</c:v>
                </c:pt>
                <c:pt idx="3812">
                  <c:v>-0.2786154608689605</c:v>
                </c:pt>
                <c:pt idx="3813">
                  <c:v>-0.23961453370722938</c:v>
                </c:pt>
                <c:pt idx="3814">
                  <c:v>-0.20306566009739457</c:v>
                </c:pt>
                <c:pt idx="3815">
                  <c:v>-0.16913060635885635</c:v>
                </c:pt>
                <c:pt idx="3816">
                  <c:v>-0.13795932522667131</c:v>
                </c:pt>
                <c:pt idx="3817">
                  <c:v>-0.10968935702665272</c:v>
                </c:pt>
                <c:pt idx="3818">
                  <c:v>-8.444528049696598E-2</c:v>
                </c:pt>
                <c:pt idx="3819">
                  <c:v>-6.2338215426222122E-2</c:v>
                </c:pt>
                <c:pt idx="3820">
                  <c:v>-4.34653790731242E-2</c:v>
                </c:pt>
                <c:pt idx="3821">
                  <c:v>-2.7909698120870123E-2</c:v>
                </c:pt>
                <c:pt idx="3822">
                  <c:v>-1.5739477699584201E-2</c:v>
                </c:pt>
                <c:pt idx="3823">
                  <c:v>-7.0081287843808031E-3</c:v>
                </c:pt>
                <c:pt idx="3824">
                  <c:v>-1.7539550465757491E-3</c:v>
                </c:pt>
                <c:pt idx="3825">
                  <c:v>0</c:v>
                </c:pt>
                <c:pt idx="3826">
                  <c:v>-1.7539550465743847E-3</c:v>
                </c:pt>
                <c:pt idx="3827">
                  <c:v>-7.0081287843782418E-3</c:v>
                </c:pt>
                <c:pt idx="3828">
                  <c:v>-1.5739477699584763E-2</c:v>
                </c:pt>
                <c:pt idx="3829">
                  <c:v>-2.7909698120870536E-2</c:v>
                </c:pt>
                <c:pt idx="3830">
                  <c:v>-4.346537907311776E-2</c:v>
                </c:pt>
                <c:pt idx="3831">
                  <c:v>-6.2338215426234113E-2</c:v>
                </c:pt>
                <c:pt idx="3832">
                  <c:v>-8.4445280496966993E-2</c:v>
                </c:pt>
                <c:pt idx="3833">
                  <c:v>-0.10968935702664229</c:v>
                </c:pt>
                <c:pt idx="3834">
                  <c:v>-0.13795932522666021</c:v>
                </c:pt>
                <c:pt idx="3835">
                  <c:v>-0.16913060635886068</c:v>
                </c:pt>
                <c:pt idx="3836">
                  <c:v>-0.20306566009735971</c:v>
                </c:pt>
                <c:pt idx="3837">
                  <c:v>-0.23961453370721394</c:v>
                </c:pt>
                <c:pt idx="3838">
                  <c:v>-0.27861546086897898</c:v>
                </c:pt>
                <c:pt idx="3839">
                  <c:v>-0.31989550778337478</c:v>
                </c:pt>
                <c:pt idx="3840">
                  <c:v>-0.36327126400268311</c:v>
                </c:pt>
                <c:pt idx="3841">
                  <c:v>-0.40854957525850238</c:v>
                </c:pt>
                <c:pt idx="3842">
                  <c:v>-0.45552831539018107</c:v>
                </c:pt>
                <c:pt idx="3843">
                  <c:v>-0.5039971943231587</c:v>
                </c:pt>
                <c:pt idx="3844">
                  <c:v>-0.55373859890384991</c:v>
                </c:pt>
                <c:pt idx="3845">
                  <c:v>-0.60452846326766052</c:v>
                </c:pt>
                <c:pt idx="3846">
                  <c:v>-0.6561371653011514</c:v>
                </c:pt>
                <c:pt idx="3847">
                  <c:v>-0.70833044565368164</c:v>
                </c:pt>
                <c:pt idx="3848">
                  <c:v>-0.76087034566692613</c:v>
                </c:pt>
                <c:pt idx="3849">
                  <c:v>-0.81351616051454456</c:v>
                </c:pt>
                <c:pt idx="3850">
                  <c:v>-0.86602540378442483</c:v>
                </c:pt>
                <c:pt idx="3851">
                  <c:v>-0.91815477968984371</c:v>
                </c:pt>
                <c:pt idx="3852">
                  <c:v>-0.96966115906632222</c:v>
                </c:pt>
                <c:pt idx="3853">
                  <c:v>-1.0203025552958069</c:v>
                </c:pt>
                <c:pt idx="3854">
                  <c:v>-1.0698390962985616</c:v>
                </c:pt>
                <c:pt idx="3855">
                  <c:v>-1.1180339887499051</c:v>
                </c:pt>
                <c:pt idx="3856">
                  <c:v>-1.1646544707088835</c:v>
                </c:pt>
                <c:pt idx="3857">
                  <c:v>-1.2094727488908872</c:v>
                </c:pt>
                <c:pt idx="3858">
                  <c:v>-1.2522669168774956</c:v>
                </c:pt>
                <c:pt idx="3859">
                  <c:v>-1.2928218506307518</c:v>
                </c:pt>
                <c:pt idx="3860">
                  <c:v>-1.3309300777698518</c:v>
                </c:pt>
                <c:pt idx="3861">
                  <c:v>-1.3663926171700918</c:v>
                </c:pt>
                <c:pt idx="3862">
                  <c:v>-1.3990197855614974</c:v>
                </c:pt>
                <c:pt idx="3863">
                  <c:v>-1.4286319679347708</c:v>
                </c:pt>
                <c:pt idx="3864">
                  <c:v>-1.4550603487044576</c:v>
                </c:pt>
                <c:pt idx="3865">
                  <c:v>-1.4781476007337981</c:v>
                </c:pt>
                <c:pt idx="3866">
                  <c:v>-1.4977485294921209</c:v>
                </c:pt>
                <c:pt idx="3867">
                  <c:v>-1.5137306697925652</c:v>
                </c:pt>
                <c:pt idx="3868">
                  <c:v>-1.5259748327443055</c:v>
                </c:pt>
                <c:pt idx="3869">
                  <c:v>-1.53437560075063</c:v>
                </c:pt>
                <c:pt idx="3870">
                  <c:v>-1.5388417685876297</c:v>
                </c:pt>
                <c:pt idx="3871">
                  <c:v>-1.5392967288130706</c:v>
                </c:pt>
                <c:pt idx="3872">
                  <c:v>-1.5356787999720298</c:v>
                </c:pt>
                <c:pt idx="3873">
                  <c:v>-1.527941496293459</c:v>
                </c:pt>
                <c:pt idx="3874">
                  <c:v>-1.5160537378014067</c:v>
                </c:pt>
                <c:pt idx="3875">
                  <c:v>-1.4999999999999696</c:v>
                </c:pt>
                <c:pt idx="3876">
                  <c:v>-1.4797804025299734</c:v>
                </c:pt>
                <c:pt idx="3877">
                  <c:v>-1.4554107364343378</c:v>
                </c:pt>
                <c:pt idx="3878">
                  <c:v>-1.4269224299136261</c:v>
                </c:pt>
                <c:pt idx="3879">
                  <c:v>-1.3943624526937317</c:v>
                </c:pt>
                <c:pt idx="3880">
                  <c:v>-1.3577931593709718</c:v>
                </c:pt>
                <c:pt idx="3881">
                  <c:v>-1.3172920723403578</c:v>
                </c:pt>
                <c:pt idx="3882">
                  <c:v>-1.2729516051507059</c:v>
                </c:pt>
                <c:pt idx="3883">
                  <c:v>-1.2248787273656938</c:v>
                </c:pt>
                <c:pt idx="3884">
                  <c:v>-1.1731945722405919</c:v>
                </c:pt>
                <c:pt idx="3885">
                  <c:v>-1.1180339887499109</c:v>
                </c:pt>
                <c:pt idx="3886">
                  <c:v>-1.0595450397202881</c:v>
                </c:pt>
                <c:pt idx="3887">
                  <c:v>-0.99788844803665055</c:v>
                </c:pt>
                <c:pt idx="3888">
                  <c:v>-0.93323699309355068</c:v>
                </c:pt>
                <c:pt idx="3889">
                  <c:v>-0.86577485985939329</c:v>
                </c:pt>
                <c:pt idx="3890">
                  <c:v>-0.79569694311026007</c:v>
                </c:pt>
                <c:pt idx="3891">
                  <c:v>-0.72320810956471715</c:v>
                </c:pt>
                <c:pt idx="3892">
                  <c:v>-0.6485224208178435</c:v>
                </c:pt>
                <c:pt idx="3893">
                  <c:v>-0.57186232012752758</c:v>
                </c:pt>
                <c:pt idx="3894">
                  <c:v>-0.49345778624897074</c:v>
                </c:pt>
                <c:pt idx="3895">
                  <c:v>-0.4135454576426158</c:v>
                </c:pt>
                <c:pt idx="3896">
                  <c:v>-0.3323677304972234</c:v>
                </c:pt>
                <c:pt idx="3897">
                  <c:v>-0.25017183411503513</c:v>
                </c:pt>
                <c:pt idx="3898">
                  <c:v>-0.16720888729350619</c:v>
                </c:pt>
                <c:pt idx="3899">
                  <c:v>-8.3732939412706237E-2</c:v>
                </c:pt>
                <c:pt idx="3900">
                  <c:v>1.5685382719272511E-14</c:v>
                </c:pt>
                <c:pt idx="3901">
                  <c:v>8.3732939412680868E-2</c:v>
                </c:pt>
                <c:pt idx="3902">
                  <c:v>0.16720888729348091</c:v>
                </c:pt>
                <c:pt idx="3903">
                  <c:v>0.25017183411498189</c:v>
                </c:pt>
                <c:pt idx="3904">
                  <c:v>0.33236773049716967</c:v>
                </c:pt>
                <c:pt idx="3905">
                  <c:v>0.4135454576425906</c:v>
                </c:pt>
                <c:pt idx="3906">
                  <c:v>0.49345778624894793</c:v>
                </c:pt>
                <c:pt idx="3907">
                  <c:v>0.57186232012749127</c:v>
                </c:pt>
                <c:pt idx="3908">
                  <c:v>0.64852242081781897</c:v>
                </c:pt>
                <c:pt idx="3909">
                  <c:v>0.72320810956469272</c:v>
                </c:pt>
                <c:pt idx="3910">
                  <c:v>0.79569694311024952</c:v>
                </c:pt>
                <c:pt idx="3911">
                  <c:v>0.86577485985934333</c:v>
                </c:pt>
                <c:pt idx="3912">
                  <c:v>0.93323699309352715</c:v>
                </c:pt>
                <c:pt idx="3913">
                  <c:v>0.99788844803663557</c:v>
                </c:pt>
                <c:pt idx="3914">
                  <c:v>1.0595450397202621</c:v>
                </c:pt>
                <c:pt idx="3915">
                  <c:v>1.1180339887498885</c:v>
                </c:pt>
                <c:pt idx="3916">
                  <c:v>1.1731945722405699</c:v>
                </c:pt>
                <c:pt idx="3917">
                  <c:v>1.2248787273656858</c:v>
                </c:pt>
                <c:pt idx="3918">
                  <c:v>1.2729516051506684</c:v>
                </c:pt>
                <c:pt idx="3919">
                  <c:v>1.317292072340337</c:v>
                </c:pt>
                <c:pt idx="3920">
                  <c:v>1.3577931593709638</c:v>
                </c:pt>
                <c:pt idx="3921">
                  <c:v>1.3943624526937175</c:v>
                </c:pt>
                <c:pt idx="3922">
                  <c:v>1.4269224299136061</c:v>
                </c:pt>
                <c:pt idx="3923">
                  <c:v>1.4554107364343378</c:v>
                </c:pt>
                <c:pt idx="3924">
                  <c:v>1.4797804025299683</c:v>
                </c:pt>
                <c:pt idx="3925">
                  <c:v>1.4999999999999651</c:v>
                </c:pt>
                <c:pt idx="3926">
                  <c:v>1.5160537378013901</c:v>
                </c:pt>
                <c:pt idx="3927">
                  <c:v>1.5279414962934541</c:v>
                </c:pt>
                <c:pt idx="3928">
                  <c:v>1.5356787999720316</c:v>
                </c:pt>
                <c:pt idx="3929">
                  <c:v>1.5392967288130548</c:v>
                </c:pt>
                <c:pt idx="3930">
                  <c:v>1.5388417685876139</c:v>
                </c:pt>
                <c:pt idx="3931">
                  <c:v>1.5343756007506264</c:v>
                </c:pt>
                <c:pt idx="3932">
                  <c:v>1.5259748327443134</c:v>
                </c:pt>
                <c:pt idx="3933">
                  <c:v>1.5137306697925488</c:v>
                </c:pt>
                <c:pt idx="3934">
                  <c:v>1.4977485294921187</c:v>
                </c:pt>
                <c:pt idx="3935">
                  <c:v>1.4781476007338121</c:v>
                </c:pt>
                <c:pt idx="3936">
                  <c:v>1.455060348704446</c:v>
                </c:pt>
                <c:pt idx="3937">
                  <c:v>1.4286319679347594</c:v>
                </c:pt>
                <c:pt idx="3938">
                  <c:v>1.3990197855614959</c:v>
                </c:pt>
                <c:pt idx="3939">
                  <c:v>1.3663926171701024</c:v>
                </c:pt>
                <c:pt idx="3940">
                  <c:v>1.3309300777698656</c:v>
                </c:pt>
                <c:pt idx="3941">
                  <c:v>1.2928218506307518</c:v>
                </c:pt>
                <c:pt idx="3942">
                  <c:v>1.2522669168775209</c:v>
                </c:pt>
                <c:pt idx="3943">
                  <c:v>1.2094727488909038</c:v>
                </c:pt>
                <c:pt idx="3944">
                  <c:v>1.1646544707088755</c:v>
                </c:pt>
                <c:pt idx="3945">
                  <c:v>1.118033988749906</c:v>
                </c:pt>
                <c:pt idx="3946">
                  <c:v>1.0698390962985898</c:v>
                </c:pt>
                <c:pt idx="3947">
                  <c:v>1.0203025552958283</c:v>
                </c:pt>
                <c:pt idx="3948">
                  <c:v>0.96966115906632366</c:v>
                </c:pt>
                <c:pt idx="3949">
                  <c:v>0.9181547796898456</c:v>
                </c:pt>
                <c:pt idx="3950">
                  <c:v>0.8660254037844467</c:v>
                </c:pt>
                <c:pt idx="3951">
                  <c:v>0.81351616051453957</c:v>
                </c:pt>
                <c:pt idx="3952">
                  <c:v>0.76087034566692813</c:v>
                </c:pt>
                <c:pt idx="3953">
                  <c:v>0.70833044565367764</c:v>
                </c:pt>
                <c:pt idx="3954">
                  <c:v>0.65613716530117494</c:v>
                </c:pt>
                <c:pt idx="3955">
                  <c:v>0.60452846326766252</c:v>
                </c:pt>
                <c:pt idx="3956">
                  <c:v>0.55373859890380461</c:v>
                </c:pt>
                <c:pt idx="3957">
                  <c:v>0.50399719432319068</c:v>
                </c:pt>
                <c:pt idx="3958">
                  <c:v>0.45552831539017824</c:v>
                </c:pt>
                <c:pt idx="3959">
                  <c:v>0.40854957525850488</c:v>
                </c:pt>
                <c:pt idx="3960">
                  <c:v>0.36327126400268062</c:v>
                </c:pt>
                <c:pt idx="3961">
                  <c:v>0.31989550778339032</c:v>
                </c:pt>
                <c:pt idx="3962">
                  <c:v>0.27861546086897698</c:v>
                </c:pt>
                <c:pt idx="3963">
                  <c:v>0.23961453370721214</c:v>
                </c:pt>
                <c:pt idx="3964">
                  <c:v>0.20306566009737859</c:v>
                </c:pt>
                <c:pt idx="3965">
                  <c:v>0.16913060635885635</c:v>
                </c:pt>
                <c:pt idx="3966">
                  <c:v>0.13795932522666154</c:v>
                </c:pt>
                <c:pt idx="3967">
                  <c:v>0.10968935702664129</c:v>
                </c:pt>
                <c:pt idx="3968">
                  <c:v>8.4445280496978151E-2</c:v>
                </c:pt>
                <c:pt idx="3969">
                  <c:v>6.2338215426232524E-2</c:v>
                </c:pt>
                <c:pt idx="3970">
                  <c:v>4.3465379073116976E-2</c:v>
                </c:pt>
                <c:pt idx="3971">
                  <c:v>2.7909698120877124E-2</c:v>
                </c:pt>
                <c:pt idx="3972">
                  <c:v>1.5739477699584423E-2</c:v>
                </c:pt>
                <c:pt idx="3973">
                  <c:v>7.0081287843785428E-3</c:v>
                </c:pt>
                <c:pt idx="3974">
                  <c:v>1.7539550465741627E-3</c:v>
                </c:pt>
                <c:pt idx="3975">
                  <c:v>0</c:v>
                </c:pt>
                <c:pt idx="3976">
                  <c:v>1.7539550465754949E-3</c:v>
                </c:pt>
                <c:pt idx="3977">
                  <c:v>7.0081287843811214E-3</c:v>
                </c:pt>
                <c:pt idx="3978">
                  <c:v>1.5739477699579323E-2</c:v>
                </c:pt>
                <c:pt idx="3979">
                  <c:v>2.7909698120870536E-2</c:v>
                </c:pt>
                <c:pt idx="3980">
                  <c:v>4.3465379073123415E-2</c:v>
                </c:pt>
                <c:pt idx="3981">
                  <c:v>6.2338215426222532E-2</c:v>
                </c:pt>
                <c:pt idx="3982">
                  <c:v>8.4445280496954739E-2</c:v>
                </c:pt>
                <c:pt idx="3983">
                  <c:v>0.10968935702665122</c:v>
                </c:pt>
                <c:pt idx="3984">
                  <c:v>0.13795932522667254</c:v>
                </c:pt>
                <c:pt idx="3985">
                  <c:v>0.16913060635884367</c:v>
                </c:pt>
                <c:pt idx="3986">
                  <c:v>0.20306566009737384</c:v>
                </c:pt>
                <c:pt idx="3987">
                  <c:v>0.23961453370722763</c:v>
                </c:pt>
                <c:pt idx="3988">
                  <c:v>0.27861546086896088</c:v>
                </c:pt>
                <c:pt idx="3989">
                  <c:v>0.31989550778338838</c:v>
                </c:pt>
                <c:pt idx="3990">
                  <c:v>0.36327126400269288</c:v>
                </c:pt>
                <c:pt idx="3991">
                  <c:v>0.40854957525848357</c:v>
                </c:pt>
                <c:pt idx="3992">
                  <c:v>0.45552831539015814</c:v>
                </c:pt>
                <c:pt idx="3993">
                  <c:v>0.50399719432318424</c:v>
                </c:pt>
                <c:pt idx="3994">
                  <c:v>0.55373859890382393</c:v>
                </c:pt>
                <c:pt idx="3995">
                  <c:v>0.60452846326763443</c:v>
                </c:pt>
                <c:pt idx="3996">
                  <c:v>0.65613716530117361</c:v>
                </c:pt>
                <c:pt idx="3997">
                  <c:v>0.70833044565369863</c:v>
                </c:pt>
                <c:pt idx="3998">
                  <c:v>0.76087034566690004</c:v>
                </c:pt>
                <c:pt idx="3999">
                  <c:v>0.81351616051455899</c:v>
                </c:pt>
                <c:pt idx="4000">
                  <c:v>0.86602540378443926</c:v>
                </c:pt>
                <c:pt idx="4001">
                  <c:v>0.91815477968981762</c:v>
                </c:pt>
                <c:pt idx="4002">
                  <c:v>0.96966115906629602</c:v>
                </c:pt>
                <c:pt idx="4003">
                  <c:v>1.0203025552958291</c:v>
                </c:pt>
                <c:pt idx="4004">
                  <c:v>1.0698390962985638</c:v>
                </c:pt>
                <c:pt idx="4005">
                  <c:v>1.1180339887498807</c:v>
                </c:pt>
                <c:pt idx="4006">
                  <c:v>1.1646544707089042</c:v>
                </c:pt>
                <c:pt idx="4007">
                  <c:v>1.2094727488908978</c:v>
                </c:pt>
                <c:pt idx="4008">
                  <c:v>1.2522669168774978</c:v>
                </c:pt>
                <c:pt idx="4009">
                  <c:v>1.2928218506307712</c:v>
                </c:pt>
                <c:pt idx="4010">
                  <c:v>1.3309300777698698</c:v>
                </c:pt>
                <c:pt idx="4011">
                  <c:v>1.3663926171700918</c:v>
                </c:pt>
                <c:pt idx="4012">
                  <c:v>1.3990197855615127</c:v>
                </c:pt>
                <c:pt idx="4013">
                  <c:v>1.4286319679347852</c:v>
                </c:pt>
                <c:pt idx="4014">
                  <c:v>1.4550603487044349</c:v>
                </c:pt>
                <c:pt idx="4015">
                  <c:v>1.4781476007338041</c:v>
                </c:pt>
                <c:pt idx="4016">
                  <c:v>1.4977485294921313</c:v>
                </c:pt>
                <c:pt idx="4017">
                  <c:v>1.5137306697925579</c:v>
                </c:pt>
                <c:pt idx="4018">
                  <c:v>1.5259748327443117</c:v>
                </c:pt>
                <c:pt idx="4019">
                  <c:v>1.5343756007506362</c:v>
                </c:pt>
                <c:pt idx="4020">
                  <c:v>1.5388417685876339</c:v>
                </c:pt>
                <c:pt idx="4021">
                  <c:v>1.5392967288130597</c:v>
                </c:pt>
                <c:pt idx="4022">
                  <c:v>1.5356787999720318</c:v>
                </c:pt>
                <c:pt idx="4023">
                  <c:v>1.527941496293459</c:v>
                </c:pt>
                <c:pt idx="4024">
                  <c:v>1.5160537378014141</c:v>
                </c:pt>
                <c:pt idx="4025">
                  <c:v>1.5000000000000084</c:v>
                </c:pt>
                <c:pt idx="4026">
                  <c:v>1.4797804025299692</c:v>
                </c:pt>
                <c:pt idx="4027">
                  <c:v>1.4554107364343518</c:v>
                </c:pt>
                <c:pt idx="4028">
                  <c:v>1.4269224299136285</c:v>
                </c:pt>
                <c:pt idx="4029">
                  <c:v>1.3943624526937224</c:v>
                </c:pt>
                <c:pt idx="4030">
                  <c:v>1.3577931593709618</c:v>
                </c:pt>
                <c:pt idx="4031">
                  <c:v>1.3172920723403796</c:v>
                </c:pt>
                <c:pt idx="4032">
                  <c:v>1.2729516051506748</c:v>
                </c:pt>
                <c:pt idx="4033">
                  <c:v>1.2248787273656794</c:v>
                </c:pt>
                <c:pt idx="4034">
                  <c:v>1.1731945722406198</c:v>
                </c:pt>
                <c:pt idx="4035">
                  <c:v>1.1180339887499267</c:v>
                </c:pt>
                <c:pt idx="4036">
                  <c:v>1.0595450397202701</c:v>
                </c:pt>
                <c:pt idx="4037">
                  <c:v>0.99788844803669152</c:v>
                </c:pt>
                <c:pt idx="4038">
                  <c:v>0.93323699309358565</c:v>
                </c:pt>
                <c:pt idx="4039">
                  <c:v>0.86577485985934965</c:v>
                </c:pt>
                <c:pt idx="4040">
                  <c:v>0.79569694311023653</c:v>
                </c:pt>
                <c:pt idx="4041">
                  <c:v>0.72320810956475512</c:v>
                </c:pt>
                <c:pt idx="4042">
                  <c:v>0.64852242081780453</c:v>
                </c:pt>
                <c:pt idx="4043">
                  <c:v>0.57186232012750216</c:v>
                </c:pt>
                <c:pt idx="4044">
                  <c:v>0.49345778624901365</c:v>
                </c:pt>
                <c:pt idx="4045">
                  <c:v>0.41354545764257489</c:v>
                </c:pt>
                <c:pt idx="4046">
                  <c:v>0.33236773049717688</c:v>
                </c:pt>
                <c:pt idx="4047">
                  <c:v>0.25017183411504978</c:v>
                </c:pt>
                <c:pt idx="4048">
                  <c:v>0.1672088872935491</c:v>
                </c:pt>
                <c:pt idx="4049">
                  <c:v>8.3732939412664201E-2</c:v>
                </c:pt>
                <c:pt idx="4050">
                  <c:v>2.7437040145995539E-14</c:v>
                </c:pt>
                <c:pt idx="4051">
                  <c:v>-8.3732939412637722E-2</c:v>
                </c:pt>
                <c:pt idx="4052">
                  <c:v>-0.16720888729352273</c:v>
                </c:pt>
                <c:pt idx="4053">
                  <c:v>-0.25017183411502353</c:v>
                </c:pt>
                <c:pt idx="4054">
                  <c:v>-0.33236773049715584</c:v>
                </c:pt>
                <c:pt idx="4055">
                  <c:v>-0.41354545764261735</c:v>
                </c:pt>
                <c:pt idx="4056">
                  <c:v>-0.49345778624898523</c:v>
                </c:pt>
                <c:pt idx="4057">
                  <c:v>-0.57186232012744176</c:v>
                </c:pt>
                <c:pt idx="4058">
                  <c:v>-0.64852242081778</c:v>
                </c:pt>
                <c:pt idx="4059">
                  <c:v>-0.72320810956473092</c:v>
                </c:pt>
                <c:pt idx="4060">
                  <c:v>-0.79569694311021322</c:v>
                </c:pt>
                <c:pt idx="4061">
                  <c:v>-0.86577485985933089</c:v>
                </c:pt>
                <c:pt idx="4062">
                  <c:v>-0.93323699309354835</c:v>
                </c:pt>
                <c:pt idx="4063">
                  <c:v>-0.99788844803666044</c:v>
                </c:pt>
                <c:pt idx="4064">
                  <c:v>-1.0595450397202468</c:v>
                </c:pt>
                <c:pt idx="4065">
                  <c:v>-1.118033988749906</c:v>
                </c:pt>
                <c:pt idx="4066">
                  <c:v>-1.1731945722405999</c:v>
                </c:pt>
                <c:pt idx="4067">
                  <c:v>-1.2248787273656598</c:v>
                </c:pt>
                <c:pt idx="4068">
                  <c:v>-1.272951605150682</c:v>
                </c:pt>
                <c:pt idx="4069">
                  <c:v>-1.3172920723403492</c:v>
                </c:pt>
                <c:pt idx="4070">
                  <c:v>-1.3577931593709456</c:v>
                </c:pt>
                <c:pt idx="4071">
                  <c:v>-1.3943624526936824</c:v>
                </c:pt>
                <c:pt idx="4072">
                  <c:v>-1.4269224299136141</c:v>
                </c:pt>
                <c:pt idx="4073">
                  <c:v>-1.4554107364343378</c:v>
                </c:pt>
                <c:pt idx="4074">
                  <c:v>-1.479780402529957</c:v>
                </c:pt>
                <c:pt idx="4075">
                  <c:v>-1.4999999999999676</c:v>
                </c:pt>
                <c:pt idx="4076">
                  <c:v>-1.5160537378013921</c:v>
                </c:pt>
                <c:pt idx="4077">
                  <c:v>-1.5279414962934497</c:v>
                </c:pt>
                <c:pt idx="4078">
                  <c:v>-1.5356787999720298</c:v>
                </c:pt>
                <c:pt idx="4079">
                  <c:v>-1.5392967288130586</c:v>
                </c:pt>
                <c:pt idx="4080">
                  <c:v>-1.5388417685876359</c:v>
                </c:pt>
                <c:pt idx="4081">
                  <c:v>-1.5343756007506193</c:v>
                </c:pt>
                <c:pt idx="4082">
                  <c:v>-1.525974832744295</c:v>
                </c:pt>
                <c:pt idx="4083">
                  <c:v>-1.5137306697925426</c:v>
                </c:pt>
                <c:pt idx="4084">
                  <c:v>-1.497748529492128</c:v>
                </c:pt>
                <c:pt idx="4085">
                  <c:v>-1.4781476007338001</c:v>
                </c:pt>
                <c:pt idx="4086">
                  <c:v>-1.4550603487044509</c:v>
                </c:pt>
                <c:pt idx="4087">
                  <c:v>-1.4286319679348036</c:v>
                </c:pt>
                <c:pt idx="4088">
                  <c:v>-1.3990197855615021</c:v>
                </c:pt>
                <c:pt idx="4089">
                  <c:v>-1.3663926171700798</c:v>
                </c:pt>
                <c:pt idx="4090">
                  <c:v>-1.3309300777698616</c:v>
                </c:pt>
                <c:pt idx="4091">
                  <c:v>-1.2928218506307718</c:v>
                </c:pt>
                <c:pt idx="4092">
                  <c:v>-1.252266916877502</c:v>
                </c:pt>
                <c:pt idx="4093">
                  <c:v>-1.2094727488909272</c:v>
                </c:pt>
                <c:pt idx="4094">
                  <c:v>-1.1646544707089181</c:v>
                </c:pt>
                <c:pt idx="4095">
                  <c:v>-1.118033988749912</c:v>
                </c:pt>
                <c:pt idx="4096">
                  <c:v>-1.0698390962985398</c:v>
                </c:pt>
                <c:pt idx="4097">
                  <c:v>-1.0203025552958263</c:v>
                </c:pt>
                <c:pt idx="4098">
                  <c:v>-0.96966115906630124</c:v>
                </c:pt>
                <c:pt idx="4099">
                  <c:v>-0.91815477968982262</c:v>
                </c:pt>
                <c:pt idx="4100">
                  <c:v>-0.86602540378447446</c:v>
                </c:pt>
                <c:pt idx="4101">
                  <c:v>-0.81351616051455156</c:v>
                </c:pt>
                <c:pt idx="4102">
                  <c:v>-0.76087034566693368</c:v>
                </c:pt>
                <c:pt idx="4103">
                  <c:v>-0.70833044565367664</c:v>
                </c:pt>
                <c:pt idx="4104">
                  <c:v>-0.65613716530117405</c:v>
                </c:pt>
                <c:pt idx="4105">
                  <c:v>-0.60452846326764087</c:v>
                </c:pt>
                <c:pt idx="4106">
                  <c:v>-0.5537385989038307</c:v>
                </c:pt>
                <c:pt idx="4107">
                  <c:v>-0.50399719432320622</c:v>
                </c:pt>
                <c:pt idx="4108">
                  <c:v>-0.45552831539018723</c:v>
                </c:pt>
                <c:pt idx="4109">
                  <c:v>-0.40854957525850882</c:v>
                </c:pt>
                <c:pt idx="4110">
                  <c:v>-0.36327126400268051</c:v>
                </c:pt>
                <c:pt idx="4111">
                  <c:v>-0.31989550778335968</c:v>
                </c:pt>
                <c:pt idx="4112">
                  <c:v>-0.27861546086896388</c:v>
                </c:pt>
                <c:pt idx="4113">
                  <c:v>-0.23961453370723251</c:v>
                </c:pt>
                <c:pt idx="4114">
                  <c:v>-0.20306566009739788</c:v>
                </c:pt>
                <c:pt idx="4115">
                  <c:v>-0.16913060635886532</c:v>
                </c:pt>
                <c:pt idx="4116">
                  <c:v>-0.13795932522669221</c:v>
                </c:pt>
                <c:pt idx="4117">
                  <c:v>-0.10968935702664129</c:v>
                </c:pt>
                <c:pt idx="4118">
                  <c:v>-8.4445280496958181E-2</c:v>
                </c:pt>
                <c:pt idx="4119">
                  <c:v>-6.2338215426226688E-2</c:v>
                </c:pt>
                <c:pt idx="4120">
                  <c:v>-4.3465379073125872E-2</c:v>
                </c:pt>
                <c:pt idx="4121">
                  <c:v>-2.7909698120871258E-2</c:v>
                </c:pt>
                <c:pt idx="4122">
                  <c:v>-1.5739477699586463E-2</c:v>
                </c:pt>
                <c:pt idx="4123">
                  <c:v>-7.008128784385656E-3</c:v>
                </c:pt>
                <c:pt idx="4124">
                  <c:v>-1.7539550465741627E-3</c:v>
                </c:pt>
                <c:pt idx="4125">
                  <c:v>0</c:v>
                </c:pt>
                <c:pt idx="4126">
                  <c:v>-1.7539550465737542E-3</c:v>
                </c:pt>
                <c:pt idx="4127">
                  <c:v>-7.0081287843774378E-3</c:v>
                </c:pt>
                <c:pt idx="4128">
                  <c:v>-1.5739477699583903E-2</c:v>
                </c:pt>
                <c:pt idx="4129">
                  <c:v>-2.7909698120867611E-2</c:v>
                </c:pt>
                <c:pt idx="4130">
                  <c:v>-4.346537907310577E-2</c:v>
                </c:pt>
                <c:pt idx="4131">
                  <c:v>-6.2338215426242134E-2</c:v>
                </c:pt>
                <c:pt idx="4132">
                  <c:v>-8.4445280496974709E-2</c:v>
                </c:pt>
                <c:pt idx="4133">
                  <c:v>-0.10968935702663729</c:v>
                </c:pt>
                <c:pt idx="4134">
                  <c:v>-0.13795932522668508</c:v>
                </c:pt>
                <c:pt idx="4135">
                  <c:v>-0.16913060635885485</c:v>
                </c:pt>
                <c:pt idx="4136">
                  <c:v>-0.20306566009735341</c:v>
                </c:pt>
                <c:pt idx="4137">
                  <c:v>-0.23961453370718541</c:v>
                </c:pt>
                <c:pt idx="4138">
                  <c:v>-0.2786154608689958</c:v>
                </c:pt>
                <c:pt idx="4139">
                  <c:v>-0.31989550778338438</c:v>
                </c:pt>
                <c:pt idx="4140">
                  <c:v>-0.36327126400267462</c:v>
                </c:pt>
                <c:pt idx="4141">
                  <c:v>-0.40854957525850188</c:v>
                </c:pt>
                <c:pt idx="4142">
                  <c:v>-0.45552831539017685</c:v>
                </c:pt>
                <c:pt idx="4143">
                  <c:v>-0.50399719432314882</c:v>
                </c:pt>
                <c:pt idx="4144">
                  <c:v>-0.55373859890381893</c:v>
                </c:pt>
                <c:pt idx="4145">
                  <c:v>-0.60452846326768361</c:v>
                </c:pt>
                <c:pt idx="4146">
                  <c:v>-0.65613716530116828</c:v>
                </c:pt>
                <c:pt idx="4147">
                  <c:v>-0.70833044565367165</c:v>
                </c:pt>
                <c:pt idx="4148">
                  <c:v>-0.76087034566692191</c:v>
                </c:pt>
                <c:pt idx="4149">
                  <c:v>-0.81351616051454056</c:v>
                </c:pt>
                <c:pt idx="4150">
                  <c:v>-0.86602540378441406</c:v>
                </c:pt>
                <c:pt idx="4151">
                  <c:v>-0.91815477968981163</c:v>
                </c:pt>
                <c:pt idx="4152">
                  <c:v>-0.96966115906634653</c:v>
                </c:pt>
                <c:pt idx="4153">
                  <c:v>-1.020302555295824</c:v>
                </c:pt>
                <c:pt idx="4154">
                  <c:v>-1.0698390962985858</c:v>
                </c:pt>
                <c:pt idx="4155">
                  <c:v>-1.118033988749902</c:v>
                </c:pt>
                <c:pt idx="4156">
                  <c:v>-1.1646544707088806</c:v>
                </c:pt>
                <c:pt idx="4157">
                  <c:v>-1.2094727488909178</c:v>
                </c:pt>
                <c:pt idx="4158">
                  <c:v>-1.2522669168774936</c:v>
                </c:pt>
                <c:pt idx="4159">
                  <c:v>-1.2928218506307738</c:v>
                </c:pt>
                <c:pt idx="4160">
                  <c:v>-1.3309300777698638</c:v>
                </c:pt>
                <c:pt idx="4161">
                  <c:v>-1.366392617170102</c:v>
                </c:pt>
                <c:pt idx="4162">
                  <c:v>-1.3990197855614968</c:v>
                </c:pt>
                <c:pt idx="4163">
                  <c:v>-1.4286319679347708</c:v>
                </c:pt>
                <c:pt idx="4164">
                  <c:v>-1.455060348704448</c:v>
                </c:pt>
                <c:pt idx="4165">
                  <c:v>-1.4781476007337981</c:v>
                </c:pt>
                <c:pt idx="4166">
                  <c:v>-1.4977485294921373</c:v>
                </c:pt>
                <c:pt idx="4167">
                  <c:v>-1.5137306697925696</c:v>
                </c:pt>
                <c:pt idx="4168">
                  <c:v>-1.5259748327443186</c:v>
                </c:pt>
                <c:pt idx="4169">
                  <c:v>-1.5343756007506328</c:v>
                </c:pt>
                <c:pt idx="4170">
                  <c:v>-1.538841768587633</c:v>
                </c:pt>
                <c:pt idx="4171">
                  <c:v>-1.539296728813063</c:v>
                </c:pt>
                <c:pt idx="4172">
                  <c:v>-1.5356787999720354</c:v>
                </c:pt>
                <c:pt idx="4173">
                  <c:v>-1.5279414962934676</c:v>
                </c:pt>
                <c:pt idx="4174">
                  <c:v>-1.5160537378014023</c:v>
                </c:pt>
                <c:pt idx="4175">
                  <c:v>-1.500000000000006</c:v>
                </c:pt>
                <c:pt idx="4176">
                  <c:v>-1.4797804025300008</c:v>
                </c:pt>
                <c:pt idx="4177">
                  <c:v>-1.4554107364343318</c:v>
                </c:pt>
                <c:pt idx="4178">
                  <c:v>-1.4269224299136209</c:v>
                </c:pt>
                <c:pt idx="4179">
                  <c:v>-1.3943624526937402</c:v>
                </c:pt>
                <c:pt idx="4180">
                  <c:v>-1.3577931593709898</c:v>
                </c:pt>
                <c:pt idx="4181">
                  <c:v>-1.3172920723403438</c:v>
                </c:pt>
                <c:pt idx="4182">
                  <c:v>-1.2729516051507039</c:v>
                </c:pt>
                <c:pt idx="4183">
                  <c:v>-1.2248787273657051</c:v>
                </c:pt>
                <c:pt idx="4184">
                  <c:v>-1.1731945722405899</c:v>
                </c:pt>
                <c:pt idx="4185">
                  <c:v>-1.1180339887499089</c:v>
                </c:pt>
                <c:pt idx="4186">
                  <c:v>-1.0595450397203001</c:v>
                </c:pt>
                <c:pt idx="4187">
                  <c:v>-0.99788844803669097</c:v>
                </c:pt>
                <c:pt idx="4188">
                  <c:v>-0.93323699309352903</c:v>
                </c:pt>
                <c:pt idx="4189">
                  <c:v>-0.86577485985935865</c:v>
                </c:pt>
                <c:pt idx="4190">
                  <c:v>-0.79569694311021366</c:v>
                </c:pt>
                <c:pt idx="4191">
                  <c:v>-0.72320810956471704</c:v>
                </c:pt>
                <c:pt idx="4192">
                  <c:v>-0.6485224208178435</c:v>
                </c:pt>
                <c:pt idx="4193">
                  <c:v>-0.57186232012754157</c:v>
                </c:pt>
                <c:pt idx="4194">
                  <c:v>-0.49345778624901393</c:v>
                </c:pt>
                <c:pt idx="4195">
                  <c:v>-0.41354545764258926</c:v>
                </c:pt>
                <c:pt idx="4196">
                  <c:v>-0.33236773049719132</c:v>
                </c:pt>
                <c:pt idx="4197">
                  <c:v>-0.25017183411502225</c:v>
                </c:pt>
                <c:pt idx="4198">
                  <c:v>-0.16720888729350714</c:v>
                </c:pt>
                <c:pt idx="4199">
                  <c:v>-8.3732939412707194E-2</c:v>
                </c:pt>
                <c:pt idx="4200">
                  <c:v>4.948105647516757E-16</c:v>
                </c:pt>
                <c:pt idx="4201">
                  <c:v>8.3732939412637236E-2</c:v>
                </c:pt>
                <c:pt idx="4202">
                  <c:v>0.16720888729350808</c:v>
                </c:pt>
                <c:pt idx="4203">
                  <c:v>0.25017183411500893</c:v>
                </c:pt>
                <c:pt idx="4204">
                  <c:v>0.33236773049717788</c:v>
                </c:pt>
                <c:pt idx="4205">
                  <c:v>0.41354545764258993</c:v>
                </c:pt>
                <c:pt idx="4206">
                  <c:v>0.49345778624893982</c:v>
                </c:pt>
                <c:pt idx="4207">
                  <c:v>0.57186232012747651</c:v>
                </c:pt>
                <c:pt idx="4208">
                  <c:v>0.64852242081777989</c:v>
                </c:pt>
                <c:pt idx="4209">
                  <c:v>0.72320810956471693</c:v>
                </c:pt>
                <c:pt idx="4210">
                  <c:v>0.79569694311025918</c:v>
                </c:pt>
                <c:pt idx="4211">
                  <c:v>0.86577485985934965</c:v>
                </c:pt>
                <c:pt idx="4212">
                  <c:v>0.93323699309352814</c:v>
                </c:pt>
                <c:pt idx="4213">
                  <c:v>0.99788844803668986</c:v>
                </c:pt>
                <c:pt idx="4214">
                  <c:v>1.0595450397202621</c:v>
                </c:pt>
                <c:pt idx="4215">
                  <c:v>1.11803398874986</c:v>
                </c:pt>
                <c:pt idx="4216">
                  <c:v>1.1731945722405879</c:v>
                </c:pt>
                <c:pt idx="4217">
                  <c:v>1.2248787273656878</c:v>
                </c:pt>
                <c:pt idx="4218">
                  <c:v>1.2729516051506704</c:v>
                </c:pt>
                <c:pt idx="4219">
                  <c:v>1.3172920723403398</c:v>
                </c:pt>
                <c:pt idx="4220">
                  <c:v>1.3577931593709558</c:v>
                </c:pt>
                <c:pt idx="4221">
                  <c:v>1.3943624526936915</c:v>
                </c:pt>
                <c:pt idx="4222">
                  <c:v>1.4269224299135927</c:v>
                </c:pt>
                <c:pt idx="4223">
                  <c:v>1.4554107364343398</c:v>
                </c:pt>
                <c:pt idx="4224">
                  <c:v>1.4797804025299632</c:v>
                </c:pt>
                <c:pt idx="4225">
                  <c:v>1.4999999999999596</c:v>
                </c:pt>
                <c:pt idx="4226">
                  <c:v>1.5160537378013961</c:v>
                </c:pt>
                <c:pt idx="4227">
                  <c:v>1.5279414962934494</c:v>
                </c:pt>
                <c:pt idx="4228">
                  <c:v>1.5356787999720258</c:v>
                </c:pt>
                <c:pt idx="4229">
                  <c:v>1.5392967288130577</c:v>
                </c:pt>
                <c:pt idx="4230">
                  <c:v>1.538841768587631</c:v>
                </c:pt>
                <c:pt idx="4231">
                  <c:v>1.5343756007506131</c:v>
                </c:pt>
                <c:pt idx="4232">
                  <c:v>1.5259748327443006</c:v>
                </c:pt>
                <c:pt idx="4233">
                  <c:v>1.5137306697925439</c:v>
                </c:pt>
                <c:pt idx="4234">
                  <c:v>1.4977485294921173</c:v>
                </c:pt>
                <c:pt idx="4235">
                  <c:v>1.4781476007338121</c:v>
                </c:pt>
                <c:pt idx="4236">
                  <c:v>1.4550603487044627</c:v>
                </c:pt>
                <c:pt idx="4237">
                  <c:v>1.4286319679347894</c:v>
                </c:pt>
                <c:pt idx="4238">
                  <c:v>1.3990197855614759</c:v>
                </c:pt>
                <c:pt idx="4239">
                  <c:v>1.3663926171700918</c:v>
                </c:pt>
                <c:pt idx="4240">
                  <c:v>1.3309300777698536</c:v>
                </c:pt>
                <c:pt idx="4241">
                  <c:v>1.2928218506307538</c:v>
                </c:pt>
                <c:pt idx="4242">
                  <c:v>1.2522669168775229</c:v>
                </c:pt>
                <c:pt idx="4243">
                  <c:v>1.2094727488909158</c:v>
                </c:pt>
                <c:pt idx="4244">
                  <c:v>1.1646544707089121</c:v>
                </c:pt>
                <c:pt idx="4245">
                  <c:v>1.1180339887498822</c:v>
                </c:pt>
                <c:pt idx="4246">
                  <c:v>1.0698390962985178</c:v>
                </c:pt>
                <c:pt idx="4247">
                  <c:v>1.020302555295812</c:v>
                </c:pt>
                <c:pt idx="4248">
                  <c:v>0.96966115906632755</c:v>
                </c:pt>
                <c:pt idx="4249">
                  <c:v>0.9181547796898496</c:v>
                </c:pt>
                <c:pt idx="4250">
                  <c:v>0.8660254037844578</c:v>
                </c:pt>
                <c:pt idx="4251">
                  <c:v>0.81351616051457931</c:v>
                </c:pt>
                <c:pt idx="4252">
                  <c:v>0.7608703456669047</c:v>
                </c:pt>
                <c:pt idx="4253">
                  <c:v>0.70833044565365377</c:v>
                </c:pt>
                <c:pt idx="4254">
                  <c:v>0.65613716530115751</c:v>
                </c:pt>
                <c:pt idx="4255">
                  <c:v>0.60452846326766729</c:v>
                </c:pt>
                <c:pt idx="4256">
                  <c:v>0.55373859890380905</c:v>
                </c:pt>
                <c:pt idx="4257">
                  <c:v>0.5039971943232</c:v>
                </c:pt>
                <c:pt idx="4258">
                  <c:v>0.45552831539021466</c:v>
                </c:pt>
                <c:pt idx="4259">
                  <c:v>0.40854957525848945</c:v>
                </c:pt>
                <c:pt idx="4260">
                  <c:v>0.36327126400266241</c:v>
                </c:pt>
                <c:pt idx="4261">
                  <c:v>0.31989550778337938</c:v>
                </c:pt>
                <c:pt idx="4262">
                  <c:v>0.27861546086898448</c:v>
                </c:pt>
                <c:pt idx="4263">
                  <c:v>0.23961453370721394</c:v>
                </c:pt>
                <c:pt idx="4264">
                  <c:v>0.20306566009738294</c:v>
                </c:pt>
                <c:pt idx="4265">
                  <c:v>0.1691306063588798</c:v>
                </c:pt>
                <c:pt idx="4266">
                  <c:v>0.13795932522667964</c:v>
                </c:pt>
                <c:pt idx="4267">
                  <c:v>0.10968935702663138</c:v>
                </c:pt>
                <c:pt idx="4268">
                  <c:v>8.4445280496970421E-2</c:v>
                </c:pt>
                <c:pt idx="4269">
                  <c:v>6.2338215426237124E-2</c:v>
                </c:pt>
                <c:pt idx="4270">
                  <c:v>4.3465379073118773E-2</c:v>
                </c:pt>
                <c:pt idx="4271">
                  <c:v>2.7909698120879879E-2</c:v>
                </c:pt>
                <c:pt idx="4272">
                  <c:v>1.5739477699591501E-2</c:v>
                </c:pt>
                <c:pt idx="4273">
                  <c:v>7.0081287843827113E-3</c:v>
                </c:pt>
                <c:pt idx="4274">
                  <c:v>1.7539550465728501E-3</c:v>
                </c:pt>
                <c:pt idx="4275">
                  <c:v>0</c:v>
                </c:pt>
                <c:pt idx="4276">
                  <c:v>1.7539550465751621E-3</c:v>
                </c:pt>
                <c:pt idx="4277">
                  <c:v>7.008128784380457E-3</c:v>
                </c:pt>
                <c:pt idx="4278">
                  <c:v>1.5739477699577724E-2</c:v>
                </c:pt>
                <c:pt idx="4279">
                  <c:v>2.7909698120874103E-2</c:v>
                </c:pt>
                <c:pt idx="4280">
                  <c:v>4.3465379073112966E-2</c:v>
                </c:pt>
                <c:pt idx="4281">
                  <c:v>6.2338215426232114E-2</c:v>
                </c:pt>
                <c:pt idx="4282">
                  <c:v>8.4445280496962538E-2</c:v>
                </c:pt>
                <c:pt idx="4283">
                  <c:v>0.10968935702664862</c:v>
                </c:pt>
                <c:pt idx="4284">
                  <c:v>0.1379593252266697</c:v>
                </c:pt>
                <c:pt idx="4285">
                  <c:v>0.16913060635883767</c:v>
                </c:pt>
                <c:pt idx="4286">
                  <c:v>0.20306566009737084</c:v>
                </c:pt>
                <c:pt idx="4287">
                  <c:v>0.23961453370720387</c:v>
                </c:pt>
                <c:pt idx="4288">
                  <c:v>0.27861546086897532</c:v>
                </c:pt>
                <c:pt idx="4289">
                  <c:v>0.31989550778340875</c:v>
                </c:pt>
                <c:pt idx="4290">
                  <c:v>0.36327126400269188</c:v>
                </c:pt>
                <c:pt idx="4291">
                  <c:v>0.40854957525847985</c:v>
                </c:pt>
                <c:pt idx="4292">
                  <c:v>0.45552831539014954</c:v>
                </c:pt>
                <c:pt idx="4293">
                  <c:v>0.50399719432316969</c:v>
                </c:pt>
                <c:pt idx="4294">
                  <c:v>0.55373859890379362</c:v>
                </c:pt>
                <c:pt idx="4295">
                  <c:v>0.60452846326765697</c:v>
                </c:pt>
                <c:pt idx="4296">
                  <c:v>0.65613716530119071</c:v>
                </c:pt>
                <c:pt idx="4297">
                  <c:v>0.70833044565369363</c:v>
                </c:pt>
                <c:pt idx="4298">
                  <c:v>0.76087034566690004</c:v>
                </c:pt>
                <c:pt idx="4299">
                  <c:v>0.81351616051455256</c:v>
                </c:pt>
                <c:pt idx="4300">
                  <c:v>0.86602540378443504</c:v>
                </c:pt>
                <c:pt idx="4301">
                  <c:v>0.91815477968978465</c:v>
                </c:pt>
                <c:pt idx="4302">
                  <c:v>0.96966115906636141</c:v>
                </c:pt>
                <c:pt idx="4303">
                  <c:v>1.020302555295846</c:v>
                </c:pt>
                <c:pt idx="4304">
                  <c:v>1.0698390962985598</c:v>
                </c:pt>
                <c:pt idx="4305">
                  <c:v>1.118033988749878</c:v>
                </c:pt>
                <c:pt idx="4306">
                  <c:v>1.1646544707088926</c:v>
                </c:pt>
                <c:pt idx="4307">
                  <c:v>1.2094727488908958</c:v>
                </c:pt>
                <c:pt idx="4308">
                  <c:v>1.2522669168774718</c:v>
                </c:pt>
                <c:pt idx="4309">
                  <c:v>1.2928218506307838</c:v>
                </c:pt>
                <c:pt idx="4310">
                  <c:v>1.3309300777698818</c:v>
                </c:pt>
                <c:pt idx="4311">
                  <c:v>1.3663926171700918</c:v>
                </c:pt>
                <c:pt idx="4312">
                  <c:v>1.3990197855615025</c:v>
                </c:pt>
                <c:pt idx="4313">
                  <c:v>1.4286319679347748</c:v>
                </c:pt>
                <c:pt idx="4314">
                  <c:v>1.4550603487044353</c:v>
                </c:pt>
                <c:pt idx="4315">
                  <c:v>1.4781476007337881</c:v>
                </c:pt>
                <c:pt idx="4316">
                  <c:v>1.4977485294921373</c:v>
                </c:pt>
                <c:pt idx="4317">
                  <c:v>1.5137306697925619</c:v>
                </c:pt>
                <c:pt idx="4318">
                  <c:v>1.5259748327443134</c:v>
                </c:pt>
                <c:pt idx="4319">
                  <c:v>1.5343756007506391</c:v>
                </c:pt>
                <c:pt idx="4320">
                  <c:v>1.5388417685876259</c:v>
                </c:pt>
                <c:pt idx="4321">
                  <c:v>1.5392967288130637</c:v>
                </c:pt>
                <c:pt idx="4322">
                  <c:v>1.5356787999720372</c:v>
                </c:pt>
                <c:pt idx="4323">
                  <c:v>1.5279414962934492</c:v>
                </c:pt>
                <c:pt idx="4324">
                  <c:v>1.5160537378014101</c:v>
                </c:pt>
                <c:pt idx="4325">
                  <c:v>1.5000000000000149</c:v>
                </c:pt>
                <c:pt idx="4326">
                  <c:v>1.4797804025299754</c:v>
                </c:pt>
                <c:pt idx="4327">
                  <c:v>1.4554107364343458</c:v>
                </c:pt>
                <c:pt idx="4328">
                  <c:v>1.4269224299136365</c:v>
                </c:pt>
                <c:pt idx="4329">
                  <c:v>1.394362452693731</c:v>
                </c:pt>
                <c:pt idx="4330">
                  <c:v>1.3577931593709658</c:v>
                </c:pt>
                <c:pt idx="4331">
                  <c:v>1.3172920723403656</c:v>
                </c:pt>
                <c:pt idx="4332">
                  <c:v>1.2729516051506731</c:v>
                </c:pt>
                <c:pt idx="4333">
                  <c:v>1.2248787273656898</c:v>
                </c:pt>
                <c:pt idx="4334">
                  <c:v>1.1731945722406176</c:v>
                </c:pt>
                <c:pt idx="4335">
                  <c:v>1.1180339887498913</c:v>
                </c:pt>
                <c:pt idx="4336">
                  <c:v>1.0595450397202821</c:v>
                </c:pt>
                <c:pt idx="4337">
                  <c:v>0.99788844803670951</c:v>
                </c:pt>
                <c:pt idx="4338">
                  <c:v>0.93323699309356312</c:v>
                </c:pt>
                <c:pt idx="4339">
                  <c:v>0.86577485985934421</c:v>
                </c:pt>
                <c:pt idx="4340">
                  <c:v>0.79569694311025041</c:v>
                </c:pt>
                <c:pt idx="4341">
                  <c:v>0.7232081095647549</c:v>
                </c:pt>
                <c:pt idx="4342">
                  <c:v>0.64852242081781852</c:v>
                </c:pt>
                <c:pt idx="4343">
                  <c:v>0.57186232012751659</c:v>
                </c:pt>
                <c:pt idx="4344">
                  <c:v>0.49345778624903847</c:v>
                </c:pt>
                <c:pt idx="4345">
                  <c:v>0.41354545764256256</c:v>
                </c:pt>
                <c:pt idx="4346">
                  <c:v>0.33236773049716867</c:v>
                </c:pt>
                <c:pt idx="4347">
                  <c:v>0.25017183411506477</c:v>
                </c:pt>
                <c:pt idx="4348">
                  <c:v>0.16720888729355002</c:v>
                </c:pt>
                <c:pt idx="4349">
                  <c:v>8.3732939412679744E-2</c:v>
                </c:pt>
                <c:pt idx="4350">
                  <c:v>4.2627612300515727E-14</c:v>
                </c:pt>
                <c:pt idx="4351">
                  <c:v>-8.3732939412608398E-2</c:v>
                </c:pt>
                <c:pt idx="4352">
                  <c:v>-0.16720888729353581</c:v>
                </c:pt>
                <c:pt idx="4353">
                  <c:v>-0.25017183411503624</c:v>
                </c:pt>
                <c:pt idx="4354">
                  <c:v>-0.3323677304971358</c:v>
                </c:pt>
                <c:pt idx="4355">
                  <c:v>-0.4135454576426168</c:v>
                </c:pt>
                <c:pt idx="4356">
                  <c:v>-0.49345778624897141</c:v>
                </c:pt>
                <c:pt idx="4357">
                  <c:v>-0.57186232012742788</c:v>
                </c:pt>
                <c:pt idx="4358">
                  <c:v>-0.64852242081781852</c:v>
                </c:pt>
                <c:pt idx="4359">
                  <c:v>-0.72320810956474091</c:v>
                </c:pt>
                <c:pt idx="4360">
                  <c:v>-0.79569694311022254</c:v>
                </c:pt>
                <c:pt idx="4361">
                  <c:v>-0.86577485985931746</c:v>
                </c:pt>
                <c:pt idx="4362">
                  <c:v>-0.93323699309354935</c:v>
                </c:pt>
                <c:pt idx="4363">
                  <c:v>-0.99788844803664956</c:v>
                </c:pt>
                <c:pt idx="4364">
                  <c:v>-1.0595450397202348</c:v>
                </c:pt>
                <c:pt idx="4365">
                  <c:v>-1.1180339887498913</c:v>
                </c:pt>
                <c:pt idx="4366">
                  <c:v>-1.1731945722406039</c:v>
                </c:pt>
                <c:pt idx="4367">
                  <c:v>-1.2248787273656634</c:v>
                </c:pt>
                <c:pt idx="4368">
                  <c:v>-1.2729516051507144</c:v>
                </c:pt>
                <c:pt idx="4369">
                  <c:v>-1.3172920723403518</c:v>
                </c:pt>
                <c:pt idx="4370">
                  <c:v>-1.3577931593709358</c:v>
                </c:pt>
                <c:pt idx="4371">
                  <c:v>-1.394362452693674</c:v>
                </c:pt>
                <c:pt idx="4372">
                  <c:v>-1.4269224299136141</c:v>
                </c:pt>
                <c:pt idx="4373">
                  <c:v>-1.4554107364343338</c:v>
                </c:pt>
                <c:pt idx="4374">
                  <c:v>-1.4797804025299521</c:v>
                </c:pt>
                <c:pt idx="4375">
                  <c:v>-1.5000000000000027</c:v>
                </c:pt>
                <c:pt idx="4376">
                  <c:v>-1.5160537378013981</c:v>
                </c:pt>
                <c:pt idx="4377">
                  <c:v>-1.527941496293445</c:v>
                </c:pt>
                <c:pt idx="4378">
                  <c:v>-1.5356787999720372</c:v>
                </c:pt>
                <c:pt idx="4379">
                  <c:v>-1.5392967288130659</c:v>
                </c:pt>
                <c:pt idx="4380">
                  <c:v>-1.5388417685876148</c:v>
                </c:pt>
                <c:pt idx="4381">
                  <c:v>-1.5343756007506164</c:v>
                </c:pt>
                <c:pt idx="4382">
                  <c:v>-1.5259748327443039</c:v>
                </c:pt>
                <c:pt idx="4383">
                  <c:v>-1.5137306697925514</c:v>
                </c:pt>
                <c:pt idx="4384">
                  <c:v>-1.4977485294921264</c:v>
                </c:pt>
                <c:pt idx="4385">
                  <c:v>-1.4781476007338101</c:v>
                </c:pt>
                <c:pt idx="4386">
                  <c:v>-1.4550603487044602</c:v>
                </c:pt>
                <c:pt idx="4387">
                  <c:v>-1.4286319679347648</c:v>
                </c:pt>
                <c:pt idx="4388">
                  <c:v>-1.3990197855614608</c:v>
                </c:pt>
                <c:pt idx="4389">
                  <c:v>-1.3663926171700918</c:v>
                </c:pt>
                <c:pt idx="4390">
                  <c:v>-1.3309300777698718</c:v>
                </c:pt>
                <c:pt idx="4391">
                  <c:v>-1.2928218506307358</c:v>
                </c:pt>
                <c:pt idx="4392">
                  <c:v>-1.252266916877504</c:v>
                </c:pt>
                <c:pt idx="4393">
                  <c:v>-1.2094727488909378</c:v>
                </c:pt>
                <c:pt idx="4394">
                  <c:v>-1.1646544707088839</c:v>
                </c:pt>
                <c:pt idx="4395">
                  <c:v>-1.118033988749862</c:v>
                </c:pt>
                <c:pt idx="4396">
                  <c:v>-1.0698390962985518</c:v>
                </c:pt>
                <c:pt idx="4397">
                  <c:v>-1.020302555295838</c:v>
                </c:pt>
                <c:pt idx="4398">
                  <c:v>-0.96966115906630501</c:v>
                </c:pt>
                <c:pt idx="4399">
                  <c:v>-0.91815477968982662</c:v>
                </c:pt>
                <c:pt idx="4400">
                  <c:v>-0.86602540378449289</c:v>
                </c:pt>
                <c:pt idx="4401">
                  <c:v>-0.81351616051455256</c:v>
                </c:pt>
                <c:pt idx="4402">
                  <c:v>-0.76087034566689271</c:v>
                </c:pt>
                <c:pt idx="4403">
                  <c:v>-0.70833044565368763</c:v>
                </c:pt>
                <c:pt idx="4404">
                  <c:v>-0.6561371653011846</c:v>
                </c:pt>
                <c:pt idx="4405">
                  <c:v>-0.60452846326764531</c:v>
                </c:pt>
                <c:pt idx="4406">
                  <c:v>-0.55373859890383503</c:v>
                </c:pt>
                <c:pt idx="4407">
                  <c:v>-0.50399719432321588</c:v>
                </c:pt>
                <c:pt idx="4408">
                  <c:v>-0.45552831539019145</c:v>
                </c:pt>
                <c:pt idx="4409">
                  <c:v>-0.40854957525847063</c:v>
                </c:pt>
                <c:pt idx="4410">
                  <c:v>-0.36327126400268839</c:v>
                </c:pt>
                <c:pt idx="4411">
                  <c:v>-0.31989550778336323</c:v>
                </c:pt>
                <c:pt idx="4412">
                  <c:v>-0.27861546086896782</c:v>
                </c:pt>
                <c:pt idx="4413">
                  <c:v>-0.23961453370723595</c:v>
                </c:pt>
                <c:pt idx="4414">
                  <c:v>-0.20306566009737084</c:v>
                </c:pt>
                <c:pt idx="4415">
                  <c:v>-0.16913060635886837</c:v>
                </c:pt>
                <c:pt idx="4416">
                  <c:v>-0.1379593252266644</c:v>
                </c:pt>
                <c:pt idx="4417">
                  <c:v>-0.10968935702664628</c:v>
                </c:pt>
                <c:pt idx="4418">
                  <c:v>-8.4445280496960443E-2</c:v>
                </c:pt>
                <c:pt idx="4419">
                  <c:v>-6.2338215426227514E-2</c:v>
                </c:pt>
                <c:pt idx="4420">
                  <c:v>-4.3465379073127496E-2</c:v>
                </c:pt>
                <c:pt idx="4421">
                  <c:v>-2.7909698120874103E-2</c:v>
                </c:pt>
                <c:pt idx="4422">
                  <c:v>-1.5739477699587608E-2</c:v>
                </c:pt>
                <c:pt idx="4423">
                  <c:v>-7.0081287843792471E-3</c:v>
                </c:pt>
                <c:pt idx="4424">
                  <c:v>-1.7539550465716371E-3</c:v>
                </c:pt>
                <c:pt idx="4425">
                  <c:v>0</c:v>
                </c:pt>
                <c:pt idx="4426">
                  <c:v>-1.7539550465733961E-3</c:v>
                </c:pt>
                <c:pt idx="4427">
                  <c:v>-7.0081287843767812E-3</c:v>
                </c:pt>
                <c:pt idx="4428">
                  <c:v>-1.5739477699581741E-2</c:v>
                </c:pt>
                <c:pt idx="4429">
                  <c:v>-2.7909698120866452E-2</c:v>
                </c:pt>
                <c:pt idx="4430">
                  <c:v>-4.3465379073121702E-2</c:v>
                </c:pt>
                <c:pt idx="4431">
                  <c:v>-6.2338215426238991E-2</c:v>
                </c:pt>
                <c:pt idx="4432">
                  <c:v>-8.444528049697253E-2</c:v>
                </c:pt>
                <c:pt idx="4433">
                  <c:v>-0.10968935702663479</c:v>
                </c:pt>
                <c:pt idx="4434">
                  <c:v>-0.13795932522667964</c:v>
                </c:pt>
                <c:pt idx="4435">
                  <c:v>-0.16913060635884899</c:v>
                </c:pt>
                <c:pt idx="4436">
                  <c:v>-0.20306566009734991</c:v>
                </c:pt>
                <c:pt idx="4437">
                  <c:v>-0.23961453370722444</c:v>
                </c:pt>
                <c:pt idx="4438">
                  <c:v>-0.27861546086898831</c:v>
                </c:pt>
                <c:pt idx="4439">
                  <c:v>-0.31989550778338038</c:v>
                </c:pt>
                <c:pt idx="4440">
                  <c:v>-0.36327126400267101</c:v>
                </c:pt>
                <c:pt idx="4441">
                  <c:v>-0.408549575258494</c:v>
                </c:pt>
                <c:pt idx="4442">
                  <c:v>-0.45552831539016853</c:v>
                </c:pt>
                <c:pt idx="4443">
                  <c:v>-0.5039971943231446</c:v>
                </c:pt>
                <c:pt idx="4444">
                  <c:v>-0.55373859890380905</c:v>
                </c:pt>
                <c:pt idx="4445">
                  <c:v>-0.60452846326767362</c:v>
                </c:pt>
                <c:pt idx="4446">
                  <c:v>-0.65613716530116351</c:v>
                </c:pt>
                <c:pt idx="4447">
                  <c:v>-0.70833044565371595</c:v>
                </c:pt>
                <c:pt idx="4448">
                  <c:v>-0.76087034566691081</c:v>
                </c:pt>
                <c:pt idx="4449">
                  <c:v>-0.81351616051452946</c:v>
                </c:pt>
                <c:pt idx="4450">
                  <c:v>-0.86602540378440995</c:v>
                </c:pt>
                <c:pt idx="4451">
                  <c:v>-0.91815477968980064</c:v>
                </c:pt>
                <c:pt idx="4452">
                  <c:v>-0.96966115906633521</c:v>
                </c:pt>
                <c:pt idx="4453">
                  <c:v>-1.02030255529582</c:v>
                </c:pt>
                <c:pt idx="4454">
                  <c:v>-1.0698390962985818</c:v>
                </c:pt>
                <c:pt idx="4455">
                  <c:v>-1.1180339887498907</c:v>
                </c:pt>
                <c:pt idx="4456">
                  <c:v>-1.1646544707088695</c:v>
                </c:pt>
                <c:pt idx="4457">
                  <c:v>-1.2094727488909158</c:v>
                </c:pt>
                <c:pt idx="4458">
                  <c:v>-1.2522669168774818</c:v>
                </c:pt>
                <c:pt idx="4459">
                  <c:v>-1.2928218506307636</c:v>
                </c:pt>
                <c:pt idx="4460">
                  <c:v>-1.3309300777698618</c:v>
                </c:pt>
                <c:pt idx="4461">
                  <c:v>-1.3663926171701011</c:v>
                </c:pt>
                <c:pt idx="4462">
                  <c:v>-1.3990197855614859</c:v>
                </c:pt>
                <c:pt idx="4463">
                  <c:v>-1.4286319679347599</c:v>
                </c:pt>
                <c:pt idx="4464">
                  <c:v>-1.455060348704448</c:v>
                </c:pt>
                <c:pt idx="4465">
                  <c:v>-1.4781476007338001</c:v>
                </c:pt>
                <c:pt idx="4466">
                  <c:v>-1.497748529492128</c:v>
                </c:pt>
                <c:pt idx="4467">
                  <c:v>-1.5137306697925714</c:v>
                </c:pt>
                <c:pt idx="4468">
                  <c:v>-1.5259748327443203</c:v>
                </c:pt>
                <c:pt idx="4469">
                  <c:v>-1.5343756007506244</c:v>
                </c:pt>
                <c:pt idx="4470">
                  <c:v>-1.538841768587625</c:v>
                </c:pt>
                <c:pt idx="4471">
                  <c:v>-1.539296728813067</c:v>
                </c:pt>
                <c:pt idx="4472">
                  <c:v>-1.5356787999720398</c:v>
                </c:pt>
                <c:pt idx="4473">
                  <c:v>-1.527941496293461</c:v>
                </c:pt>
                <c:pt idx="4474">
                  <c:v>-1.5160537378014081</c:v>
                </c:pt>
                <c:pt idx="4475">
                  <c:v>-1.500000000000012</c:v>
                </c:pt>
                <c:pt idx="4476">
                  <c:v>-1.4797804025299746</c:v>
                </c:pt>
                <c:pt idx="4477">
                  <c:v>-1.4554107364343398</c:v>
                </c:pt>
                <c:pt idx="4478">
                  <c:v>-1.4269224299136289</c:v>
                </c:pt>
                <c:pt idx="4479">
                  <c:v>-1.3943624526937421</c:v>
                </c:pt>
                <c:pt idx="4480">
                  <c:v>-1.3577931593709558</c:v>
                </c:pt>
                <c:pt idx="4481">
                  <c:v>-1.3172920723403534</c:v>
                </c:pt>
                <c:pt idx="4482">
                  <c:v>-1.2729516051507139</c:v>
                </c:pt>
                <c:pt idx="4483">
                  <c:v>-1.2248787273657025</c:v>
                </c:pt>
                <c:pt idx="4484">
                  <c:v>-1.1731945722406012</c:v>
                </c:pt>
                <c:pt idx="4485">
                  <c:v>-1.1180339887499207</c:v>
                </c:pt>
                <c:pt idx="4486">
                  <c:v>-1.0595450397203121</c:v>
                </c:pt>
                <c:pt idx="4487">
                  <c:v>-0.99788844803668986</c:v>
                </c:pt>
                <c:pt idx="4488">
                  <c:v>-0.93323699309354191</c:v>
                </c:pt>
                <c:pt idx="4489">
                  <c:v>-0.86577485985938496</c:v>
                </c:pt>
                <c:pt idx="4490">
                  <c:v>-0.79569694311021322</c:v>
                </c:pt>
                <c:pt idx="4491">
                  <c:v>-0.72320810956473092</c:v>
                </c:pt>
                <c:pt idx="4492">
                  <c:v>-0.64852242081785749</c:v>
                </c:pt>
                <c:pt idx="4493">
                  <c:v>-0.57186232012755556</c:v>
                </c:pt>
                <c:pt idx="4494">
                  <c:v>-0.49345778624901437</c:v>
                </c:pt>
                <c:pt idx="4495">
                  <c:v>-0.41354545764260431</c:v>
                </c:pt>
                <c:pt idx="4496">
                  <c:v>-0.33236773049721197</c:v>
                </c:pt>
                <c:pt idx="4497">
                  <c:v>-0.25017183411502303</c:v>
                </c:pt>
                <c:pt idx="4498">
                  <c:v>-0.16720888729352226</c:v>
                </c:pt>
                <c:pt idx="4499">
                  <c:v>-8.3732939412722501E-2</c:v>
                </c:pt>
                <c:pt idx="4500">
                  <c:v>-4.8490687456627954E-16</c:v>
                </c:pt>
                <c:pt idx="4501">
                  <c:v>8.3732939412636265E-2</c:v>
                </c:pt>
                <c:pt idx="4502">
                  <c:v>0.16720888729349553</c:v>
                </c:pt>
                <c:pt idx="4503">
                  <c:v>0.25017183411507815</c:v>
                </c:pt>
                <c:pt idx="4504">
                  <c:v>0.33236773049717738</c:v>
                </c:pt>
                <c:pt idx="4505">
                  <c:v>0.41354545764257522</c:v>
                </c:pt>
                <c:pt idx="4506">
                  <c:v>0.49345778624892944</c:v>
                </c:pt>
                <c:pt idx="4507">
                  <c:v>0.57186232012747651</c:v>
                </c:pt>
                <c:pt idx="4508">
                  <c:v>0.64852242081777978</c:v>
                </c:pt>
                <c:pt idx="4509">
                  <c:v>0.72320810956470305</c:v>
                </c:pt>
                <c:pt idx="4510">
                  <c:v>0.79569694311025951</c:v>
                </c:pt>
                <c:pt idx="4511">
                  <c:v>0.86577485985934965</c:v>
                </c:pt>
                <c:pt idx="4512">
                  <c:v>0.9332369930935156</c:v>
                </c:pt>
                <c:pt idx="4513">
                  <c:v>0.99788844803667742</c:v>
                </c:pt>
                <c:pt idx="4514">
                  <c:v>1.0595450397202621</c:v>
                </c:pt>
                <c:pt idx="4515">
                  <c:v>1.118033988749862</c:v>
                </c:pt>
                <c:pt idx="4516">
                  <c:v>1.1731945722405768</c:v>
                </c:pt>
                <c:pt idx="4517">
                  <c:v>1.2248787273656918</c:v>
                </c:pt>
                <c:pt idx="4518">
                  <c:v>1.2729516051506733</c:v>
                </c:pt>
                <c:pt idx="4519">
                  <c:v>1.3172920723403299</c:v>
                </c:pt>
                <c:pt idx="4520">
                  <c:v>1.3577931593709458</c:v>
                </c:pt>
                <c:pt idx="4521">
                  <c:v>1.394362452693696</c:v>
                </c:pt>
                <c:pt idx="4522">
                  <c:v>1.4269224299135981</c:v>
                </c:pt>
                <c:pt idx="4523">
                  <c:v>1.4554107364343398</c:v>
                </c:pt>
                <c:pt idx="4524">
                  <c:v>1.4797804025299686</c:v>
                </c:pt>
                <c:pt idx="4525">
                  <c:v>1.4999999999999647</c:v>
                </c:pt>
                <c:pt idx="4526">
                  <c:v>1.5160537378013901</c:v>
                </c:pt>
                <c:pt idx="4527">
                  <c:v>1.527941496293445</c:v>
                </c:pt>
                <c:pt idx="4528">
                  <c:v>1.5356787999720338</c:v>
                </c:pt>
                <c:pt idx="4529">
                  <c:v>1.5392967288130652</c:v>
                </c:pt>
                <c:pt idx="4530">
                  <c:v>1.5388417685876099</c:v>
                </c:pt>
                <c:pt idx="4531">
                  <c:v>1.5343756007506215</c:v>
                </c:pt>
                <c:pt idx="4532">
                  <c:v>1.5259748327443086</c:v>
                </c:pt>
                <c:pt idx="4533">
                  <c:v>1.5137306697925419</c:v>
                </c:pt>
                <c:pt idx="4534">
                  <c:v>1.497748529492116</c:v>
                </c:pt>
                <c:pt idx="4535">
                  <c:v>1.4781476007338221</c:v>
                </c:pt>
                <c:pt idx="4536">
                  <c:v>1.455060348704448</c:v>
                </c:pt>
                <c:pt idx="4537">
                  <c:v>1.4286319679347499</c:v>
                </c:pt>
                <c:pt idx="4538">
                  <c:v>1.3990197855614868</c:v>
                </c:pt>
                <c:pt idx="4539">
                  <c:v>1.3663926171700922</c:v>
                </c:pt>
                <c:pt idx="4540">
                  <c:v>1.3309300777698538</c:v>
                </c:pt>
                <c:pt idx="4541">
                  <c:v>1.2928218506307558</c:v>
                </c:pt>
                <c:pt idx="4542">
                  <c:v>1.2522669168775342</c:v>
                </c:pt>
                <c:pt idx="4543">
                  <c:v>1.2094727488909178</c:v>
                </c:pt>
                <c:pt idx="4544">
                  <c:v>1.1646544707088644</c:v>
                </c:pt>
                <c:pt idx="4545">
                  <c:v>1.118033988749886</c:v>
                </c:pt>
                <c:pt idx="4546">
                  <c:v>1.0698390962985298</c:v>
                </c:pt>
                <c:pt idx="4547">
                  <c:v>1.020302555295816</c:v>
                </c:pt>
                <c:pt idx="4548">
                  <c:v>0.96966115906633132</c:v>
                </c:pt>
                <c:pt idx="4549">
                  <c:v>0.9181547796898607</c:v>
                </c:pt>
                <c:pt idx="4550">
                  <c:v>0.86602540378446191</c:v>
                </c:pt>
                <c:pt idx="4551">
                  <c:v>0.81351616051452658</c:v>
                </c:pt>
                <c:pt idx="4552">
                  <c:v>0.7608703456669087</c:v>
                </c:pt>
                <c:pt idx="4553">
                  <c:v>0.70833044565366454</c:v>
                </c:pt>
                <c:pt idx="4554">
                  <c:v>0.65613716530116228</c:v>
                </c:pt>
                <c:pt idx="4555">
                  <c:v>0.60452846326767173</c:v>
                </c:pt>
                <c:pt idx="4556">
                  <c:v>0.55373859890381893</c:v>
                </c:pt>
                <c:pt idx="4557">
                  <c:v>0.5039971943232</c:v>
                </c:pt>
                <c:pt idx="4558">
                  <c:v>0.45552831539021893</c:v>
                </c:pt>
                <c:pt idx="4559">
                  <c:v>0.40854957525845687</c:v>
                </c:pt>
                <c:pt idx="4560">
                  <c:v>0.36327126400267062</c:v>
                </c:pt>
                <c:pt idx="4561">
                  <c:v>0.31989550778338038</c:v>
                </c:pt>
                <c:pt idx="4562">
                  <c:v>0.27861546086898831</c:v>
                </c:pt>
                <c:pt idx="4563">
                  <c:v>0.23961453370722433</c:v>
                </c:pt>
                <c:pt idx="4564">
                  <c:v>0.20306566009738641</c:v>
                </c:pt>
                <c:pt idx="4565">
                  <c:v>0.16913060635888275</c:v>
                </c:pt>
                <c:pt idx="4566">
                  <c:v>0.13795932522665455</c:v>
                </c:pt>
                <c:pt idx="4567">
                  <c:v>0.10968935702663522</c:v>
                </c:pt>
                <c:pt idx="4568">
                  <c:v>8.4445280496972641E-2</c:v>
                </c:pt>
                <c:pt idx="4569">
                  <c:v>6.2338215426221782E-2</c:v>
                </c:pt>
                <c:pt idx="4570">
                  <c:v>4.3465379073121882E-2</c:v>
                </c:pt>
                <c:pt idx="4571">
                  <c:v>2.790969812088041E-2</c:v>
                </c:pt>
                <c:pt idx="4572">
                  <c:v>1.5739477699592583E-2</c:v>
                </c:pt>
                <c:pt idx="4573">
                  <c:v>7.0081287843768861E-3</c:v>
                </c:pt>
                <c:pt idx="4574">
                  <c:v>1.7539550465733961E-3</c:v>
                </c:pt>
                <c:pt idx="4575">
                  <c:v>0</c:v>
                </c:pt>
                <c:pt idx="4576">
                  <c:v>1.7539550465744957E-3</c:v>
                </c:pt>
                <c:pt idx="4577">
                  <c:v>7.0081287843791074E-3</c:v>
                </c:pt>
                <c:pt idx="4578">
                  <c:v>1.5739477699576405E-2</c:v>
                </c:pt>
                <c:pt idx="4579">
                  <c:v>2.7909698120872052E-2</c:v>
                </c:pt>
                <c:pt idx="4580">
                  <c:v>4.3465379073127405E-2</c:v>
                </c:pt>
                <c:pt idx="4581">
                  <c:v>6.2338215426227514E-2</c:v>
                </c:pt>
                <c:pt idx="4582">
                  <c:v>8.4445280496960318E-2</c:v>
                </c:pt>
                <c:pt idx="4583">
                  <c:v>0.10968935702664373</c:v>
                </c:pt>
                <c:pt idx="4584">
                  <c:v>0.1379593252266644</c:v>
                </c:pt>
                <c:pt idx="4585">
                  <c:v>0.16913060635883487</c:v>
                </c:pt>
                <c:pt idx="4586">
                  <c:v>0.20306566009736757</c:v>
                </c:pt>
                <c:pt idx="4587">
                  <c:v>0.23961453370723595</c:v>
                </c:pt>
                <c:pt idx="4588">
                  <c:v>0.27861546086896782</c:v>
                </c:pt>
                <c:pt idx="4589">
                  <c:v>0.31989550778339831</c:v>
                </c:pt>
                <c:pt idx="4590">
                  <c:v>0.36327126400268478</c:v>
                </c:pt>
                <c:pt idx="4591">
                  <c:v>0.40854957525847102</c:v>
                </c:pt>
                <c:pt idx="4592">
                  <c:v>0.45552831539018723</c:v>
                </c:pt>
                <c:pt idx="4593">
                  <c:v>0.5039971943231657</c:v>
                </c:pt>
                <c:pt idx="4594">
                  <c:v>0.55373859890383603</c:v>
                </c:pt>
                <c:pt idx="4595">
                  <c:v>0.60452846326764653</c:v>
                </c:pt>
                <c:pt idx="4596">
                  <c:v>0.65613716530118615</c:v>
                </c:pt>
                <c:pt idx="4597">
                  <c:v>0.70833044565368264</c:v>
                </c:pt>
                <c:pt idx="4598">
                  <c:v>0.76087034566689482</c:v>
                </c:pt>
                <c:pt idx="4599">
                  <c:v>0.81351616051455156</c:v>
                </c:pt>
                <c:pt idx="4600">
                  <c:v>0.86602540378443116</c:v>
                </c:pt>
                <c:pt idx="4601">
                  <c:v>0.91815477968982995</c:v>
                </c:pt>
                <c:pt idx="4602">
                  <c:v>0.96966115906635753</c:v>
                </c:pt>
                <c:pt idx="4603">
                  <c:v>1.020302555295842</c:v>
                </c:pt>
                <c:pt idx="4604">
                  <c:v>1.0698390962985478</c:v>
                </c:pt>
                <c:pt idx="4605">
                  <c:v>1.1180339887498663</c:v>
                </c:pt>
                <c:pt idx="4606">
                  <c:v>1.1646544707088897</c:v>
                </c:pt>
                <c:pt idx="4607">
                  <c:v>1.2094727488908934</c:v>
                </c:pt>
                <c:pt idx="4608">
                  <c:v>1.2522669168775105</c:v>
                </c:pt>
                <c:pt idx="4609">
                  <c:v>1.2928218506307818</c:v>
                </c:pt>
                <c:pt idx="4610">
                  <c:v>1.3309300777698798</c:v>
                </c:pt>
                <c:pt idx="4611">
                  <c:v>1.3663926171700898</c:v>
                </c:pt>
                <c:pt idx="4612">
                  <c:v>1.3990197855615021</c:v>
                </c:pt>
                <c:pt idx="4613">
                  <c:v>1.4286319679347748</c:v>
                </c:pt>
                <c:pt idx="4614">
                  <c:v>1.4550603487044356</c:v>
                </c:pt>
                <c:pt idx="4615">
                  <c:v>1.4781476007338121</c:v>
                </c:pt>
                <c:pt idx="4616">
                  <c:v>1.4977485294921387</c:v>
                </c:pt>
                <c:pt idx="4617">
                  <c:v>1.5137306697925639</c:v>
                </c:pt>
                <c:pt idx="4618">
                  <c:v>1.5259748327443154</c:v>
                </c:pt>
                <c:pt idx="4619">
                  <c:v>1.5343756007506308</c:v>
                </c:pt>
                <c:pt idx="4620">
                  <c:v>1.5388417685876297</c:v>
                </c:pt>
                <c:pt idx="4621">
                  <c:v>1.5392967288130679</c:v>
                </c:pt>
                <c:pt idx="4622">
                  <c:v>1.5356787999720298</c:v>
                </c:pt>
                <c:pt idx="4623">
                  <c:v>1.5279414962934612</c:v>
                </c:pt>
                <c:pt idx="4624">
                  <c:v>1.5160537378014161</c:v>
                </c:pt>
                <c:pt idx="4625">
                  <c:v>1.4999999999999676</c:v>
                </c:pt>
                <c:pt idx="4626">
                  <c:v>1.4797804025299706</c:v>
                </c:pt>
                <c:pt idx="4627">
                  <c:v>1.4554107364343538</c:v>
                </c:pt>
                <c:pt idx="4628">
                  <c:v>1.4269224299136445</c:v>
                </c:pt>
                <c:pt idx="4629">
                  <c:v>1.3943624526937268</c:v>
                </c:pt>
                <c:pt idx="4630">
                  <c:v>1.3577931593709578</c:v>
                </c:pt>
                <c:pt idx="4631">
                  <c:v>1.3172920723403754</c:v>
                </c:pt>
                <c:pt idx="4632">
                  <c:v>1.27295160515067</c:v>
                </c:pt>
                <c:pt idx="4633">
                  <c:v>1.2248787273656874</c:v>
                </c:pt>
                <c:pt idx="4634">
                  <c:v>1.1731945722406278</c:v>
                </c:pt>
                <c:pt idx="4635">
                  <c:v>1.11803398874989</c:v>
                </c:pt>
                <c:pt idx="4636">
                  <c:v>1.0595450397202801</c:v>
                </c:pt>
                <c:pt idx="4637">
                  <c:v>0.99788844803668342</c:v>
                </c:pt>
                <c:pt idx="4638">
                  <c:v>0.93323699309358454</c:v>
                </c:pt>
                <c:pt idx="4639">
                  <c:v>0.86577485985934355</c:v>
                </c:pt>
                <c:pt idx="4640">
                  <c:v>0.79569694311025008</c:v>
                </c:pt>
                <c:pt idx="4641">
                  <c:v>0.72320810956476878</c:v>
                </c:pt>
                <c:pt idx="4642">
                  <c:v>0.64852242081781886</c:v>
                </c:pt>
                <c:pt idx="4643">
                  <c:v>0.57186232012751659</c:v>
                </c:pt>
                <c:pt idx="4644">
                  <c:v>0.49345778624899883</c:v>
                </c:pt>
                <c:pt idx="4645">
                  <c:v>0.41354545764257739</c:v>
                </c:pt>
                <c:pt idx="4646">
                  <c:v>0.33236773049716928</c:v>
                </c:pt>
                <c:pt idx="4647">
                  <c:v>0.25017183411506566</c:v>
                </c:pt>
                <c:pt idx="4648">
                  <c:v>0.16720888729349712</c:v>
                </c:pt>
                <c:pt idx="4649">
                  <c:v>8.3732939412680368E-2</c:v>
                </c:pt>
                <c:pt idx="4650">
                  <c:v>4.3607329739833621E-14</c:v>
                </c:pt>
                <c:pt idx="4651">
                  <c:v>-8.3732939412650045E-2</c:v>
                </c:pt>
                <c:pt idx="4652">
                  <c:v>-0.16720888729352071</c:v>
                </c:pt>
                <c:pt idx="4653">
                  <c:v>-0.25017183411503524</c:v>
                </c:pt>
                <c:pt idx="4654">
                  <c:v>-0.33236773049713508</c:v>
                </c:pt>
                <c:pt idx="4655">
                  <c:v>-0.41354545764260192</c:v>
                </c:pt>
                <c:pt idx="4656">
                  <c:v>-0.49345778624897085</c:v>
                </c:pt>
                <c:pt idx="4657">
                  <c:v>-0.57186232012742755</c:v>
                </c:pt>
                <c:pt idx="4658">
                  <c:v>-0.64852242081780453</c:v>
                </c:pt>
                <c:pt idx="4659">
                  <c:v>-0.72320810956472714</c:v>
                </c:pt>
                <c:pt idx="4660">
                  <c:v>-0.79569694311022299</c:v>
                </c:pt>
                <c:pt idx="4661">
                  <c:v>-0.86577485985931824</c:v>
                </c:pt>
                <c:pt idx="4662">
                  <c:v>-0.93323699309353669</c:v>
                </c:pt>
                <c:pt idx="4663">
                  <c:v>-0.99788844803664989</c:v>
                </c:pt>
                <c:pt idx="4664">
                  <c:v>-1.0595450397202364</c:v>
                </c:pt>
                <c:pt idx="4665">
                  <c:v>-1.11803398874988</c:v>
                </c:pt>
                <c:pt idx="4666">
                  <c:v>-1.1731945722405932</c:v>
                </c:pt>
                <c:pt idx="4667">
                  <c:v>-1.2248787273656658</c:v>
                </c:pt>
                <c:pt idx="4668">
                  <c:v>-1.2729516051507044</c:v>
                </c:pt>
                <c:pt idx="4669">
                  <c:v>-1.317292072340343</c:v>
                </c:pt>
                <c:pt idx="4670">
                  <c:v>-1.3577931593709398</c:v>
                </c:pt>
                <c:pt idx="4671">
                  <c:v>-1.394362452693678</c:v>
                </c:pt>
                <c:pt idx="4672">
                  <c:v>-1.4269224299136061</c:v>
                </c:pt>
                <c:pt idx="4673">
                  <c:v>-1.4554107364343258</c:v>
                </c:pt>
                <c:pt idx="4674">
                  <c:v>-1.4797804025299572</c:v>
                </c:pt>
                <c:pt idx="4675">
                  <c:v>-1.4999999999999674</c:v>
                </c:pt>
                <c:pt idx="4676">
                  <c:v>-1.5160537378013921</c:v>
                </c:pt>
                <c:pt idx="4677">
                  <c:v>-1.5279414962934508</c:v>
                </c:pt>
                <c:pt idx="4678">
                  <c:v>-1.5356787999720318</c:v>
                </c:pt>
                <c:pt idx="4679">
                  <c:v>-1.5392967288130619</c:v>
                </c:pt>
                <c:pt idx="4680">
                  <c:v>-1.5388417685876112</c:v>
                </c:pt>
                <c:pt idx="4681">
                  <c:v>-1.5343756007506153</c:v>
                </c:pt>
                <c:pt idx="4682">
                  <c:v>-1.5259748327443015</c:v>
                </c:pt>
                <c:pt idx="4683">
                  <c:v>-1.5137306697925497</c:v>
                </c:pt>
                <c:pt idx="4684">
                  <c:v>-1.497748529492136</c:v>
                </c:pt>
                <c:pt idx="4685">
                  <c:v>-1.4781476007338101</c:v>
                </c:pt>
                <c:pt idx="4686">
                  <c:v>-1.4550603487044598</c:v>
                </c:pt>
                <c:pt idx="4687">
                  <c:v>-1.428631967934765</c:v>
                </c:pt>
                <c:pt idx="4688">
                  <c:v>-1.3990197855614714</c:v>
                </c:pt>
                <c:pt idx="4689">
                  <c:v>-1.3663926171700918</c:v>
                </c:pt>
                <c:pt idx="4690">
                  <c:v>-1.3309300777698738</c:v>
                </c:pt>
                <c:pt idx="4691">
                  <c:v>-1.2928218506307472</c:v>
                </c:pt>
                <c:pt idx="4692">
                  <c:v>-1.2522669168775149</c:v>
                </c:pt>
                <c:pt idx="4693">
                  <c:v>-1.2094727488909398</c:v>
                </c:pt>
                <c:pt idx="4694">
                  <c:v>-1.1646544707088871</c:v>
                </c:pt>
                <c:pt idx="4695">
                  <c:v>-1.1180339887498725</c:v>
                </c:pt>
                <c:pt idx="4696">
                  <c:v>-1.0698390962985558</c:v>
                </c:pt>
                <c:pt idx="4697">
                  <c:v>-1.020302555295842</c:v>
                </c:pt>
                <c:pt idx="4698">
                  <c:v>-0.96966115906631667</c:v>
                </c:pt>
                <c:pt idx="4699">
                  <c:v>-0.91815477968983794</c:v>
                </c:pt>
                <c:pt idx="4700">
                  <c:v>-0.86602540378449666</c:v>
                </c:pt>
                <c:pt idx="4701">
                  <c:v>-0.81351616051451059</c:v>
                </c:pt>
                <c:pt idx="4702">
                  <c:v>-0.76087034566690004</c:v>
                </c:pt>
                <c:pt idx="4703">
                  <c:v>-0.70833044565369163</c:v>
                </c:pt>
                <c:pt idx="4704">
                  <c:v>-0.65613716530114008</c:v>
                </c:pt>
                <c:pt idx="4705">
                  <c:v>-0.60452846326765552</c:v>
                </c:pt>
                <c:pt idx="4706">
                  <c:v>-0.55373859890384491</c:v>
                </c:pt>
                <c:pt idx="4707">
                  <c:v>-0.50399719432322032</c:v>
                </c:pt>
                <c:pt idx="4708">
                  <c:v>-0.45552831539020067</c:v>
                </c:pt>
                <c:pt idx="4709">
                  <c:v>-0.40854957525847935</c:v>
                </c:pt>
                <c:pt idx="4710">
                  <c:v>-0.36327126400269188</c:v>
                </c:pt>
                <c:pt idx="4711">
                  <c:v>-0.31989550778336723</c:v>
                </c:pt>
                <c:pt idx="4712">
                  <c:v>-0.27861546086897532</c:v>
                </c:pt>
                <c:pt idx="4713">
                  <c:v>-0.23961453370724253</c:v>
                </c:pt>
                <c:pt idx="4714">
                  <c:v>-0.20306566009737384</c:v>
                </c:pt>
                <c:pt idx="4715">
                  <c:v>-0.16913060635887417</c:v>
                </c:pt>
                <c:pt idx="4716">
                  <c:v>-0.1379593252266699</c:v>
                </c:pt>
                <c:pt idx="4717">
                  <c:v>-0.10968935702664886</c:v>
                </c:pt>
                <c:pt idx="4718">
                  <c:v>-8.4445280496962732E-2</c:v>
                </c:pt>
                <c:pt idx="4719">
                  <c:v>-6.2338215426232114E-2</c:v>
                </c:pt>
                <c:pt idx="4720">
                  <c:v>-4.3465379073130764E-2</c:v>
                </c:pt>
                <c:pt idx="4721">
                  <c:v>-2.7909698120875268E-2</c:v>
                </c:pt>
                <c:pt idx="4722">
                  <c:v>-1.5739477699589347E-2</c:v>
                </c:pt>
                <c:pt idx="4723">
                  <c:v>-7.0081287843805577E-3</c:v>
                </c:pt>
                <c:pt idx="4724">
                  <c:v>-1.7539550465719667E-3</c:v>
                </c:pt>
                <c:pt idx="4725">
                  <c:v>0</c:v>
                </c:pt>
                <c:pt idx="4726">
                  <c:v>-1.7539550465727474E-3</c:v>
                </c:pt>
                <c:pt idx="4727">
                  <c:v>-7.0081287843754298E-3</c:v>
                </c:pt>
                <c:pt idx="4728">
                  <c:v>-1.573947769958102E-2</c:v>
                </c:pt>
                <c:pt idx="4729">
                  <c:v>-2.7909698120864385E-2</c:v>
                </c:pt>
                <c:pt idx="4730">
                  <c:v>-4.3465379073118517E-2</c:v>
                </c:pt>
                <c:pt idx="4731">
                  <c:v>-6.2338215426237124E-2</c:v>
                </c:pt>
                <c:pt idx="4732">
                  <c:v>-8.4445280496970213E-2</c:v>
                </c:pt>
                <c:pt idx="4733">
                  <c:v>-0.10968935702663121</c:v>
                </c:pt>
                <c:pt idx="4734">
                  <c:v>-0.13795932522667675</c:v>
                </c:pt>
                <c:pt idx="4735">
                  <c:v>-0.16913060635884627</c:v>
                </c:pt>
                <c:pt idx="4736">
                  <c:v>-0.20306566009734556</c:v>
                </c:pt>
                <c:pt idx="4737">
                  <c:v>-0.23961453370724894</c:v>
                </c:pt>
                <c:pt idx="4738">
                  <c:v>-0.27861546086898481</c:v>
                </c:pt>
                <c:pt idx="4739">
                  <c:v>-0.31989550778337938</c:v>
                </c:pt>
                <c:pt idx="4740">
                  <c:v>-0.36327126400266274</c:v>
                </c:pt>
                <c:pt idx="4741">
                  <c:v>-0.40854957525848989</c:v>
                </c:pt>
                <c:pt idx="4742">
                  <c:v>-0.45552831539016414</c:v>
                </c:pt>
                <c:pt idx="4743">
                  <c:v>-0.50399719432313472</c:v>
                </c:pt>
                <c:pt idx="4744">
                  <c:v>-0.55373859890385768</c:v>
                </c:pt>
                <c:pt idx="4745">
                  <c:v>-0.60452846326766851</c:v>
                </c:pt>
                <c:pt idx="4746">
                  <c:v>-0.6561371653011594</c:v>
                </c:pt>
                <c:pt idx="4747">
                  <c:v>-0.70833044565370562</c:v>
                </c:pt>
                <c:pt idx="4748">
                  <c:v>-0.7608703456669067</c:v>
                </c:pt>
                <c:pt idx="4749">
                  <c:v>-0.81351616051452458</c:v>
                </c:pt>
                <c:pt idx="4750">
                  <c:v>-0.86602540378439996</c:v>
                </c:pt>
                <c:pt idx="4751">
                  <c:v>-0.91815477968985271</c:v>
                </c:pt>
                <c:pt idx="4752">
                  <c:v>-0.96966115906633132</c:v>
                </c:pt>
                <c:pt idx="4753">
                  <c:v>-1.020302555295816</c:v>
                </c:pt>
                <c:pt idx="4754">
                  <c:v>-1.0698390962985698</c:v>
                </c:pt>
                <c:pt idx="4755">
                  <c:v>-1.118033988749888</c:v>
                </c:pt>
                <c:pt idx="4756">
                  <c:v>-1.1646544707088669</c:v>
                </c:pt>
                <c:pt idx="4757">
                  <c:v>-1.2094727488909038</c:v>
                </c:pt>
                <c:pt idx="4758">
                  <c:v>-1.25226691687753</c:v>
                </c:pt>
                <c:pt idx="4759">
                  <c:v>-1.2928218506307618</c:v>
                </c:pt>
                <c:pt idx="4760">
                  <c:v>-1.3309300777698878</c:v>
                </c:pt>
                <c:pt idx="4761">
                  <c:v>-1.3663926171700918</c:v>
                </c:pt>
                <c:pt idx="4762">
                  <c:v>-1.3990197855614857</c:v>
                </c:pt>
                <c:pt idx="4763">
                  <c:v>-1.4286319679347599</c:v>
                </c:pt>
                <c:pt idx="4764">
                  <c:v>-1.455060348704438</c:v>
                </c:pt>
                <c:pt idx="4765">
                  <c:v>-1.4781476007338241</c:v>
                </c:pt>
                <c:pt idx="4766">
                  <c:v>-1.4977485294921293</c:v>
                </c:pt>
                <c:pt idx="4767">
                  <c:v>-1.5137306697925619</c:v>
                </c:pt>
                <c:pt idx="4768">
                  <c:v>-1.525974832744313</c:v>
                </c:pt>
                <c:pt idx="4769">
                  <c:v>-1.5343756007506273</c:v>
                </c:pt>
                <c:pt idx="4770">
                  <c:v>-1.5388417685876346</c:v>
                </c:pt>
                <c:pt idx="4771">
                  <c:v>-1.5392967288130595</c:v>
                </c:pt>
                <c:pt idx="4772">
                  <c:v>-1.5356787999720436</c:v>
                </c:pt>
                <c:pt idx="4773">
                  <c:v>-1.5279414962934661</c:v>
                </c:pt>
                <c:pt idx="4774">
                  <c:v>-1.5160537378014021</c:v>
                </c:pt>
                <c:pt idx="4775">
                  <c:v>-1.500000000000006</c:v>
                </c:pt>
                <c:pt idx="4776">
                  <c:v>-1.4797804025300019</c:v>
                </c:pt>
                <c:pt idx="4777">
                  <c:v>-1.4554107364343478</c:v>
                </c:pt>
                <c:pt idx="4778">
                  <c:v>-1.4269224299136241</c:v>
                </c:pt>
                <c:pt idx="4779">
                  <c:v>-1.3943624526937304</c:v>
                </c:pt>
                <c:pt idx="4780">
                  <c:v>-1.3577931593709478</c:v>
                </c:pt>
                <c:pt idx="4781">
                  <c:v>-1.3172920723403498</c:v>
                </c:pt>
                <c:pt idx="4782">
                  <c:v>-1.272951605150711</c:v>
                </c:pt>
                <c:pt idx="4783">
                  <c:v>-1.2248787273657131</c:v>
                </c:pt>
                <c:pt idx="4784">
                  <c:v>-1.1731945722406119</c:v>
                </c:pt>
                <c:pt idx="4785">
                  <c:v>-1.1180339887499187</c:v>
                </c:pt>
                <c:pt idx="4786">
                  <c:v>-1.0595450397202741</c:v>
                </c:pt>
                <c:pt idx="4787">
                  <c:v>-0.99788844803665455</c:v>
                </c:pt>
                <c:pt idx="4788">
                  <c:v>-0.93323699309354091</c:v>
                </c:pt>
                <c:pt idx="4789">
                  <c:v>-0.86577485985938463</c:v>
                </c:pt>
                <c:pt idx="4790">
                  <c:v>-0.79569694311022676</c:v>
                </c:pt>
                <c:pt idx="4791">
                  <c:v>-0.72320810956474479</c:v>
                </c:pt>
                <c:pt idx="4792">
                  <c:v>-0.64852242081785749</c:v>
                </c:pt>
                <c:pt idx="4793">
                  <c:v>-0.57186232012749127</c:v>
                </c:pt>
                <c:pt idx="4794">
                  <c:v>-0.49345778624897391</c:v>
                </c:pt>
                <c:pt idx="4795">
                  <c:v>-0.41354545764260481</c:v>
                </c:pt>
                <c:pt idx="4796">
                  <c:v>-0.33236773049721258</c:v>
                </c:pt>
                <c:pt idx="4797">
                  <c:v>-0.25017183411503813</c:v>
                </c:pt>
                <c:pt idx="4798">
                  <c:v>-0.16720888729353739</c:v>
                </c:pt>
                <c:pt idx="4799">
                  <c:v>-8.3732939412723348E-2</c:v>
                </c:pt>
                <c:pt idx="4800">
                  <c:v>-1.5675479029087194E-14</c:v>
                </c:pt>
                <c:pt idx="4801">
                  <c:v>8.3732939412677898E-2</c:v>
                </c:pt>
                <c:pt idx="4802">
                  <c:v>0.16720888729349462</c:v>
                </c:pt>
                <c:pt idx="4803">
                  <c:v>0.25017183411506305</c:v>
                </c:pt>
                <c:pt idx="4804">
                  <c:v>0.33236773049716695</c:v>
                </c:pt>
                <c:pt idx="4805">
                  <c:v>0.41354545764256045</c:v>
                </c:pt>
                <c:pt idx="4806">
                  <c:v>0.49345778624892894</c:v>
                </c:pt>
                <c:pt idx="4807">
                  <c:v>0.57186232012745219</c:v>
                </c:pt>
                <c:pt idx="4808">
                  <c:v>0.64852242081781553</c:v>
                </c:pt>
                <c:pt idx="4809">
                  <c:v>0.72320810956470361</c:v>
                </c:pt>
                <c:pt idx="4810">
                  <c:v>0.79569694311024608</c:v>
                </c:pt>
                <c:pt idx="4811">
                  <c:v>0.86577485985933988</c:v>
                </c:pt>
                <c:pt idx="4812">
                  <c:v>0.93323699309350261</c:v>
                </c:pt>
                <c:pt idx="4813">
                  <c:v>0.99788844803667853</c:v>
                </c:pt>
                <c:pt idx="4814">
                  <c:v>1.0595450397202553</c:v>
                </c:pt>
                <c:pt idx="4815">
                  <c:v>1.118033988749884</c:v>
                </c:pt>
                <c:pt idx="4816">
                  <c:v>1.173194572240579</c:v>
                </c:pt>
                <c:pt idx="4817">
                  <c:v>1.2248787273656812</c:v>
                </c:pt>
                <c:pt idx="4818">
                  <c:v>1.2729516051506633</c:v>
                </c:pt>
                <c:pt idx="4819">
                  <c:v>1.317292072340321</c:v>
                </c:pt>
                <c:pt idx="4820">
                  <c:v>1.3577931593709498</c:v>
                </c:pt>
                <c:pt idx="4821">
                  <c:v>1.3943624526936873</c:v>
                </c:pt>
                <c:pt idx="4822">
                  <c:v>1.4269224299136001</c:v>
                </c:pt>
                <c:pt idx="4823">
                  <c:v>1.4554107364343452</c:v>
                </c:pt>
                <c:pt idx="4824">
                  <c:v>1.4797804025299619</c:v>
                </c:pt>
                <c:pt idx="4825">
                  <c:v>1.4999999999999594</c:v>
                </c:pt>
                <c:pt idx="4826">
                  <c:v>1.5160537378014061</c:v>
                </c:pt>
                <c:pt idx="4827">
                  <c:v>1.5279414962934508</c:v>
                </c:pt>
                <c:pt idx="4828">
                  <c:v>1.5356787999720294</c:v>
                </c:pt>
                <c:pt idx="4829">
                  <c:v>1.539296728813047</c:v>
                </c:pt>
                <c:pt idx="4830">
                  <c:v>1.5388417685876179</c:v>
                </c:pt>
                <c:pt idx="4831">
                  <c:v>1.5343756007506184</c:v>
                </c:pt>
                <c:pt idx="4832">
                  <c:v>1.5259748327443066</c:v>
                </c:pt>
                <c:pt idx="4833">
                  <c:v>1.5137306697925514</c:v>
                </c:pt>
                <c:pt idx="4834">
                  <c:v>1.4977485294921253</c:v>
                </c:pt>
                <c:pt idx="4835">
                  <c:v>1.4781476007338201</c:v>
                </c:pt>
                <c:pt idx="4836">
                  <c:v>1.4550603487044476</c:v>
                </c:pt>
                <c:pt idx="4837">
                  <c:v>1.4286319679347599</c:v>
                </c:pt>
                <c:pt idx="4838">
                  <c:v>1.3990197855614874</c:v>
                </c:pt>
                <c:pt idx="4839">
                  <c:v>1.3663926171700933</c:v>
                </c:pt>
                <c:pt idx="4840">
                  <c:v>1.3309300777698658</c:v>
                </c:pt>
                <c:pt idx="4841">
                  <c:v>1.2928218506307674</c:v>
                </c:pt>
                <c:pt idx="4842">
                  <c:v>1.2522669168775364</c:v>
                </c:pt>
                <c:pt idx="4843">
                  <c:v>1.2094727488909198</c:v>
                </c:pt>
                <c:pt idx="4844">
                  <c:v>1.1646544707088748</c:v>
                </c:pt>
                <c:pt idx="4845">
                  <c:v>1.1180339887498969</c:v>
                </c:pt>
                <c:pt idx="4846">
                  <c:v>1.0698390962985338</c:v>
                </c:pt>
                <c:pt idx="4847">
                  <c:v>1.0203025552958271</c:v>
                </c:pt>
                <c:pt idx="4848">
                  <c:v>0.96966115906634287</c:v>
                </c:pt>
                <c:pt idx="4849">
                  <c:v>0.91815477968981563</c:v>
                </c:pt>
                <c:pt idx="4850">
                  <c:v>0.8660254037844658</c:v>
                </c:pt>
                <c:pt idx="4851">
                  <c:v>0.81351616051453757</c:v>
                </c:pt>
                <c:pt idx="4852">
                  <c:v>0.76087034566691969</c:v>
                </c:pt>
                <c:pt idx="4853">
                  <c:v>0.70833044565366898</c:v>
                </c:pt>
                <c:pt idx="4854">
                  <c:v>0.65613716530117283</c:v>
                </c:pt>
                <c:pt idx="4855">
                  <c:v>0.60452846326768261</c:v>
                </c:pt>
                <c:pt idx="4856">
                  <c:v>0.5537385989038236</c:v>
                </c:pt>
                <c:pt idx="4857">
                  <c:v>0.5039971943232</c:v>
                </c:pt>
                <c:pt idx="4858">
                  <c:v>0.45552831539017624</c:v>
                </c:pt>
                <c:pt idx="4859">
                  <c:v>0.40854957525846086</c:v>
                </c:pt>
                <c:pt idx="4860">
                  <c:v>0.3632712640026744</c:v>
                </c:pt>
                <c:pt idx="4861">
                  <c:v>0.31989550778338832</c:v>
                </c:pt>
                <c:pt idx="4862">
                  <c:v>0.2786154608689958</c:v>
                </c:pt>
                <c:pt idx="4863">
                  <c:v>0.23961453370722763</c:v>
                </c:pt>
                <c:pt idx="4864">
                  <c:v>0.20306566009738941</c:v>
                </c:pt>
                <c:pt idx="4865">
                  <c:v>0.16913060635885493</c:v>
                </c:pt>
                <c:pt idx="4866">
                  <c:v>0.13795932522665738</c:v>
                </c:pt>
                <c:pt idx="4867">
                  <c:v>0.10968935702663762</c:v>
                </c:pt>
                <c:pt idx="4868">
                  <c:v>8.4445280496976971E-2</c:v>
                </c:pt>
                <c:pt idx="4869">
                  <c:v>6.2338215426222914E-2</c:v>
                </c:pt>
                <c:pt idx="4870">
                  <c:v>4.3465379073123526E-2</c:v>
                </c:pt>
                <c:pt idx="4871">
                  <c:v>2.7909698120881846E-2</c:v>
                </c:pt>
                <c:pt idx="4872">
                  <c:v>1.5739477699584118E-2</c:v>
                </c:pt>
                <c:pt idx="4873">
                  <c:v>7.0081287843775349E-3</c:v>
                </c:pt>
                <c:pt idx="4874">
                  <c:v>1.7539550465738572E-3</c:v>
                </c:pt>
                <c:pt idx="4875">
                  <c:v>0</c:v>
                </c:pt>
                <c:pt idx="4876">
                  <c:v>1.7539550465742741E-3</c:v>
                </c:pt>
                <c:pt idx="4877">
                  <c:v>7.008128784378443E-3</c:v>
                </c:pt>
                <c:pt idx="4878">
                  <c:v>1.5739477699575677E-2</c:v>
                </c:pt>
                <c:pt idx="4879">
                  <c:v>2.7909698120870123E-2</c:v>
                </c:pt>
                <c:pt idx="4880">
                  <c:v>4.3465379073125754E-2</c:v>
                </c:pt>
                <c:pt idx="4881">
                  <c:v>6.2338215426226397E-2</c:v>
                </c:pt>
                <c:pt idx="4882">
                  <c:v>8.4445280496978081E-2</c:v>
                </c:pt>
                <c:pt idx="4883">
                  <c:v>0.10968935702664119</c:v>
                </c:pt>
                <c:pt idx="4884">
                  <c:v>0.13795932522666143</c:v>
                </c:pt>
                <c:pt idx="4885">
                  <c:v>0.16913060635883168</c:v>
                </c:pt>
                <c:pt idx="4886">
                  <c:v>0.20306566009735821</c:v>
                </c:pt>
                <c:pt idx="4887">
                  <c:v>0.23961453370723251</c:v>
                </c:pt>
                <c:pt idx="4888">
                  <c:v>0.27861546086896388</c:v>
                </c:pt>
                <c:pt idx="4889">
                  <c:v>0.31989550778339032</c:v>
                </c:pt>
                <c:pt idx="4890">
                  <c:v>0.36327126400268084</c:v>
                </c:pt>
                <c:pt idx="4891">
                  <c:v>0.40854957525846741</c:v>
                </c:pt>
                <c:pt idx="4892">
                  <c:v>0.45552831539017863</c:v>
                </c:pt>
                <c:pt idx="4893">
                  <c:v>0.50399719432315571</c:v>
                </c:pt>
                <c:pt idx="4894">
                  <c:v>0.5537385989038317</c:v>
                </c:pt>
                <c:pt idx="4895">
                  <c:v>0.6045284632676422</c:v>
                </c:pt>
                <c:pt idx="4896">
                  <c:v>0.65613716530117561</c:v>
                </c:pt>
                <c:pt idx="4897">
                  <c:v>0.70833044565367864</c:v>
                </c:pt>
                <c:pt idx="4898">
                  <c:v>0.7608703456668906</c:v>
                </c:pt>
                <c:pt idx="4899">
                  <c:v>0.81351616051454056</c:v>
                </c:pt>
                <c:pt idx="4900">
                  <c:v>0.8660254037844215</c:v>
                </c:pt>
                <c:pt idx="4901">
                  <c:v>0.91815477968982595</c:v>
                </c:pt>
                <c:pt idx="4902">
                  <c:v>0.96966115906635353</c:v>
                </c:pt>
                <c:pt idx="4903">
                  <c:v>1.0203025552958305</c:v>
                </c:pt>
                <c:pt idx="4904">
                  <c:v>1.0698390962985456</c:v>
                </c:pt>
                <c:pt idx="4905">
                  <c:v>1.1180339887499087</c:v>
                </c:pt>
                <c:pt idx="4906">
                  <c:v>1.1646544707088784</c:v>
                </c:pt>
                <c:pt idx="4907">
                  <c:v>1.2094727488908819</c:v>
                </c:pt>
                <c:pt idx="4908">
                  <c:v>1.2522669168775085</c:v>
                </c:pt>
                <c:pt idx="4909">
                  <c:v>1.2928218506307798</c:v>
                </c:pt>
                <c:pt idx="4910">
                  <c:v>1.3309300777698696</c:v>
                </c:pt>
                <c:pt idx="4911">
                  <c:v>1.3663926171700898</c:v>
                </c:pt>
                <c:pt idx="4912">
                  <c:v>1.3990197855615021</c:v>
                </c:pt>
                <c:pt idx="4913">
                  <c:v>1.4286319679347639</c:v>
                </c:pt>
                <c:pt idx="4914">
                  <c:v>1.4550603487044258</c:v>
                </c:pt>
                <c:pt idx="4915">
                  <c:v>1.4781476007338361</c:v>
                </c:pt>
                <c:pt idx="4916">
                  <c:v>1.49774852949214</c:v>
                </c:pt>
                <c:pt idx="4917">
                  <c:v>1.5137306697925554</c:v>
                </c:pt>
                <c:pt idx="4918">
                  <c:v>1.5259748327443083</c:v>
                </c:pt>
                <c:pt idx="4919">
                  <c:v>1.5343756007506337</c:v>
                </c:pt>
                <c:pt idx="4920">
                  <c:v>1.5388417685876217</c:v>
                </c:pt>
                <c:pt idx="4921">
                  <c:v>1.5392967288130599</c:v>
                </c:pt>
                <c:pt idx="4922">
                  <c:v>1.5356787999720438</c:v>
                </c:pt>
                <c:pt idx="4923">
                  <c:v>1.5279414962934665</c:v>
                </c:pt>
                <c:pt idx="4924">
                  <c:v>1.5160537378014087</c:v>
                </c:pt>
                <c:pt idx="4925">
                  <c:v>1.5000000000000031</c:v>
                </c:pt>
                <c:pt idx="4926">
                  <c:v>1.4797804025299768</c:v>
                </c:pt>
                <c:pt idx="4927">
                  <c:v>1.4554107364343478</c:v>
                </c:pt>
                <c:pt idx="4928">
                  <c:v>1.42692242991364</c:v>
                </c:pt>
                <c:pt idx="4929">
                  <c:v>1.3943624526937213</c:v>
                </c:pt>
                <c:pt idx="4930">
                  <c:v>1.3577931593709676</c:v>
                </c:pt>
                <c:pt idx="4931">
                  <c:v>1.3172920723403718</c:v>
                </c:pt>
                <c:pt idx="4932">
                  <c:v>1.2729516051506802</c:v>
                </c:pt>
                <c:pt idx="4933">
                  <c:v>1.2248787273656978</c:v>
                </c:pt>
                <c:pt idx="4934">
                  <c:v>1.1731945722406258</c:v>
                </c:pt>
                <c:pt idx="4935">
                  <c:v>1.1180339887499011</c:v>
                </c:pt>
                <c:pt idx="4936">
                  <c:v>1.0595450397202621</c:v>
                </c:pt>
                <c:pt idx="4937">
                  <c:v>0.99788844803669552</c:v>
                </c:pt>
                <c:pt idx="4938">
                  <c:v>0.93323699309351971</c:v>
                </c:pt>
                <c:pt idx="4939">
                  <c:v>0.86577485985934965</c:v>
                </c:pt>
                <c:pt idx="4940">
                  <c:v>0.79569694311026351</c:v>
                </c:pt>
                <c:pt idx="4941">
                  <c:v>0.72320810956476866</c:v>
                </c:pt>
                <c:pt idx="4942">
                  <c:v>0.64852242081783296</c:v>
                </c:pt>
                <c:pt idx="4943">
                  <c:v>0.57186232012753058</c:v>
                </c:pt>
                <c:pt idx="4944">
                  <c:v>0.49345778624901687</c:v>
                </c:pt>
                <c:pt idx="4945">
                  <c:v>0.413545457642578</c:v>
                </c:pt>
                <c:pt idx="4946">
                  <c:v>0.33236773049717988</c:v>
                </c:pt>
                <c:pt idx="4947">
                  <c:v>0.2501718341150807</c:v>
                </c:pt>
                <c:pt idx="4948">
                  <c:v>0.16720888729349803</c:v>
                </c:pt>
                <c:pt idx="4949">
                  <c:v>8.3732939412695467E-2</c:v>
                </c:pt>
                <c:pt idx="4950">
                  <c:v>5.8797901894355418E-14</c:v>
                </c:pt>
                <c:pt idx="4951">
                  <c:v>-8.3732939412634794E-2</c:v>
                </c:pt>
                <c:pt idx="4952">
                  <c:v>-0.16720888729351968</c:v>
                </c:pt>
                <c:pt idx="4953">
                  <c:v>-0.25017183411502053</c:v>
                </c:pt>
                <c:pt idx="4954">
                  <c:v>-0.33236773049712032</c:v>
                </c:pt>
                <c:pt idx="4955">
                  <c:v>-0.41354545764260131</c:v>
                </c:pt>
                <c:pt idx="4956">
                  <c:v>-0.49345778624895725</c:v>
                </c:pt>
                <c:pt idx="4957">
                  <c:v>-0.57186232012741856</c:v>
                </c:pt>
                <c:pt idx="4958">
                  <c:v>-0.64852242081785438</c:v>
                </c:pt>
                <c:pt idx="4959">
                  <c:v>-0.72320810956472725</c:v>
                </c:pt>
                <c:pt idx="4960">
                  <c:v>-0.79569694311020933</c:v>
                </c:pt>
                <c:pt idx="4961">
                  <c:v>-0.86577485985930636</c:v>
                </c:pt>
                <c:pt idx="4962">
                  <c:v>-0.93323699309353769</c:v>
                </c:pt>
                <c:pt idx="4963">
                  <c:v>-0.99788844803664556</c:v>
                </c:pt>
                <c:pt idx="4964">
                  <c:v>-1.0595450397202244</c:v>
                </c:pt>
                <c:pt idx="4965">
                  <c:v>-1.1180339887499151</c:v>
                </c:pt>
                <c:pt idx="4966">
                  <c:v>-1.1731945722405954</c:v>
                </c:pt>
                <c:pt idx="4967">
                  <c:v>-1.2248787273656554</c:v>
                </c:pt>
                <c:pt idx="4968">
                  <c:v>-1.2729516051506768</c:v>
                </c:pt>
                <c:pt idx="4969">
                  <c:v>-1.3172920723403458</c:v>
                </c:pt>
                <c:pt idx="4970">
                  <c:v>-1.3577931593709298</c:v>
                </c:pt>
                <c:pt idx="4971">
                  <c:v>-1.3943624526936964</c:v>
                </c:pt>
                <c:pt idx="4972">
                  <c:v>-1.4269224299136205</c:v>
                </c:pt>
                <c:pt idx="4973">
                  <c:v>-1.4554107364343316</c:v>
                </c:pt>
                <c:pt idx="4974">
                  <c:v>-1.4797804025299506</c:v>
                </c:pt>
                <c:pt idx="4975">
                  <c:v>-1.4999999999999618</c:v>
                </c:pt>
                <c:pt idx="4976">
                  <c:v>-1.5160537378013981</c:v>
                </c:pt>
                <c:pt idx="4977">
                  <c:v>-1.5279414962934466</c:v>
                </c:pt>
                <c:pt idx="4978">
                  <c:v>-1.5356787999720276</c:v>
                </c:pt>
                <c:pt idx="4979">
                  <c:v>-1.5392967288130555</c:v>
                </c:pt>
                <c:pt idx="4980">
                  <c:v>-1.5388417685876192</c:v>
                </c:pt>
                <c:pt idx="4981">
                  <c:v>-1.5343756007506122</c:v>
                </c:pt>
                <c:pt idx="4982">
                  <c:v>-1.525974832744299</c:v>
                </c:pt>
                <c:pt idx="4983">
                  <c:v>-1.5137306697925579</c:v>
                </c:pt>
                <c:pt idx="4984">
                  <c:v>-1.4977485294921344</c:v>
                </c:pt>
                <c:pt idx="4985">
                  <c:v>-1.4781476007338081</c:v>
                </c:pt>
                <c:pt idx="4986">
                  <c:v>-1.455060348704434</c:v>
                </c:pt>
                <c:pt idx="4987">
                  <c:v>-1.4286319679347752</c:v>
                </c:pt>
                <c:pt idx="4988">
                  <c:v>-1.3990197855614719</c:v>
                </c:pt>
                <c:pt idx="4989">
                  <c:v>-1.3663926171700918</c:v>
                </c:pt>
                <c:pt idx="4990">
                  <c:v>-1.3309300777698838</c:v>
                </c:pt>
                <c:pt idx="4991">
                  <c:v>-1.2928218506307478</c:v>
                </c:pt>
                <c:pt idx="4992">
                  <c:v>-1.2522669168775171</c:v>
                </c:pt>
                <c:pt idx="4993">
                  <c:v>-1.209472748890901</c:v>
                </c:pt>
                <c:pt idx="4994">
                  <c:v>-1.1646544707088562</c:v>
                </c:pt>
                <c:pt idx="4995">
                  <c:v>-1.118033988749876</c:v>
                </c:pt>
                <c:pt idx="4996">
                  <c:v>-1.0698390962985578</c:v>
                </c:pt>
                <c:pt idx="4997">
                  <c:v>-1.0203025552958529</c:v>
                </c:pt>
                <c:pt idx="4998">
                  <c:v>-0.96966115906632044</c:v>
                </c:pt>
                <c:pt idx="4999">
                  <c:v>-0.91815477968984205</c:v>
                </c:pt>
                <c:pt idx="5000">
                  <c:v>-0.86602540378444348</c:v>
                </c:pt>
                <c:pt idx="5001">
                  <c:v>-0.81351616051451459</c:v>
                </c:pt>
                <c:pt idx="5002">
                  <c:v>-0.76087034566690004</c:v>
                </c:pt>
                <c:pt idx="5003">
                  <c:v>-0.70833044565369663</c:v>
                </c:pt>
                <c:pt idx="5004">
                  <c:v>-0.65613716530115052</c:v>
                </c:pt>
                <c:pt idx="5005">
                  <c:v>-0.60452846326766008</c:v>
                </c:pt>
                <c:pt idx="5006">
                  <c:v>-0.55373859890384924</c:v>
                </c:pt>
                <c:pt idx="5007">
                  <c:v>-0.50399719432318824</c:v>
                </c:pt>
                <c:pt idx="5008">
                  <c:v>-0.45552831539015765</c:v>
                </c:pt>
                <c:pt idx="5009">
                  <c:v>-0.40854957525848318</c:v>
                </c:pt>
                <c:pt idx="5010">
                  <c:v>-0.36327126400269238</c:v>
                </c:pt>
                <c:pt idx="5011">
                  <c:v>-0.31989550778337467</c:v>
                </c:pt>
                <c:pt idx="5012">
                  <c:v>-0.27861546086897881</c:v>
                </c:pt>
                <c:pt idx="5013">
                  <c:v>-0.239614533707246</c:v>
                </c:pt>
                <c:pt idx="5014">
                  <c:v>-0.20306566009738009</c:v>
                </c:pt>
                <c:pt idx="5015">
                  <c:v>-0.16913060635884367</c:v>
                </c:pt>
                <c:pt idx="5016">
                  <c:v>-0.13795932522667276</c:v>
                </c:pt>
                <c:pt idx="5017">
                  <c:v>-0.10968935702665172</c:v>
                </c:pt>
                <c:pt idx="5018">
                  <c:v>-8.4445280496967035E-2</c:v>
                </c:pt>
                <c:pt idx="5019">
                  <c:v>-6.2338215426234113E-2</c:v>
                </c:pt>
                <c:pt idx="5020">
                  <c:v>-4.3465379073132415E-2</c:v>
                </c:pt>
                <c:pt idx="5021">
                  <c:v>-2.7909698120877412E-2</c:v>
                </c:pt>
                <c:pt idx="5022">
                  <c:v>-1.5739477699579403E-2</c:v>
                </c:pt>
                <c:pt idx="5023">
                  <c:v>-7.0081287843811214E-3</c:v>
                </c:pt>
                <c:pt idx="5024">
                  <c:v>-1.7539550465726181E-3</c:v>
                </c:pt>
                <c:pt idx="5025">
                  <c:v>0</c:v>
                </c:pt>
                <c:pt idx="5026">
                  <c:v>-1.7539550465724973E-3</c:v>
                </c:pt>
                <c:pt idx="5027">
                  <c:v>-7.0081287843809107E-3</c:v>
                </c:pt>
                <c:pt idx="5028">
                  <c:v>-1.5739477699578983E-2</c:v>
                </c:pt>
                <c:pt idx="5029">
                  <c:v>-2.7909698120877038E-2</c:v>
                </c:pt>
                <c:pt idx="5030">
                  <c:v>-4.3465379073116872E-2</c:v>
                </c:pt>
                <c:pt idx="5031">
                  <c:v>-6.2338215426232524E-2</c:v>
                </c:pt>
                <c:pt idx="5032">
                  <c:v>-8.4445280496965619E-2</c:v>
                </c:pt>
                <c:pt idx="5033">
                  <c:v>-0.10968935702662742</c:v>
                </c:pt>
                <c:pt idx="5034">
                  <c:v>-0.1379593252266712</c:v>
                </c:pt>
                <c:pt idx="5035">
                  <c:v>-0.16913060635884217</c:v>
                </c:pt>
                <c:pt idx="5036">
                  <c:v>-0.20306566009737859</c:v>
                </c:pt>
                <c:pt idx="5037">
                  <c:v>-0.23961453370724767</c:v>
                </c:pt>
                <c:pt idx="5038">
                  <c:v>-0.27861546086897698</c:v>
                </c:pt>
                <c:pt idx="5039">
                  <c:v>-0.319895507783373</c:v>
                </c:pt>
                <c:pt idx="5040">
                  <c:v>-0.36327126400265902</c:v>
                </c:pt>
                <c:pt idx="5041">
                  <c:v>-0.40854957525848151</c:v>
                </c:pt>
                <c:pt idx="5042">
                  <c:v>-0.45552831539015604</c:v>
                </c:pt>
                <c:pt idx="5043">
                  <c:v>-0.50399719432319146</c:v>
                </c:pt>
                <c:pt idx="5044">
                  <c:v>-0.55373859890385302</c:v>
                </c:pt>
                <c:pt idx="5045">
                  <c:v>-0.60452846326765841</c:v>
                </c:pt>
                <c:pt idx="5046">
                  <c:v>-0.65613716530114852</c:v>
                </c:pt>
                <c:pt idx="5047">
                  <c:v>-0.70833044565370074</c:v>
                </c:pt>
                <c:pt idx="5048">
                  <c:v>-0.76087034566690204</c:v>
                </c:pt>
                <c:pt idx="5049">
                  <c:v>-0.81351616051451359</c:v>
                </c:pt>
                <c:pt idx="5050">
                  <c:v>-0.86602540378444248</c:v>
                </c:pt>
                <c:pt idx="5051">
                  <c:v>-0.9181547796898486</c:v>
                </c:pt>
                <c:pt idx="5052">
                  <c:v>-0.96966115906631989</c:v>
                </c:pt>
                <c:pt idx="5053">
                  <c:v>-1.0203025552958047</c:v>
                </c:pt>
                <c:pt idx="5054">
                  <c:v>-1.0698390962985658</c:v>
                </c:pt>
                <c:pt idx="5055">
                  <c:v>-1.1180339887498842</c:v>
                </c:pt>
                <c:pt idx="5056">
                  <c:v>-1.1646544707088569</c:v>
                </c:pt>
                <c:pt idx="5057">
                  <c:v>-1.2094727488909018</c:v>
                </c:pt>
                <c:pt idx="5058">
                  <c:v>-1.252266916877528</c:v>
                </c:pt>
                <c:pt idx="5059">
                  <c:v>-1.2928218506307498</c:v>
                </c:pt>
                <c:pt idx="5060">
                  <c:v>-1.3309300777698858</c:v>
                </c:pt>
                <c:pt idx="5061">
                  <c:v>-1.3663926171700918</c:v>
                </c:pt>
                <c:pt idx="5062">
                  <c:v>-1.3990197855614852</c:v>
                </c:pt>
                <c:pt idx="5063">
                  <c:v>-1.4286319679347499</c:v>
                </c:pt>
                <c:pt idx="5064">
                  <c:v>-1.4550603487044389</c:v>
                </c:pt>
                <c:pt idx="5065">
                  <c:v>-1.4781476007338241</c:v>
                </c:pt>
                <c:pt idx="5066">
                  <c:v>-1.49774852949212</c:v>
                </c:pt>
                <c:pt idx="5067">
                  <c:v>-1.5137306697925639</c:v>
                </c:pt>
                <c:pt idx="5068">
                  <c:v>-1.525974832744315</c:v>
                </c:pt>
                <c:pt idx="5069">
                  <c:v>-1.5343756007506304</c:v>
                </c:pt>
                <c:pt idx="5070">
                  <c:v>-1.5388417685876266</c:v>
                </c:pt>
                <c:pt idx="5071">
                  <c:v>-1.5392967288130635</c:v>
                </c:pt>
                <c:pt idx="5072">
                  <c:v>-1.5356787999720478</c:v>
                </c:pt>
                <c:pt idx="5073">
                  <c:v>-1.5279414962934594</c:v>
                </c:pt>
                <c:pt idx="5074">
                  <c:v>-1.5160537378014081</c:v>
                </c:pt>
                <c:pt idx="5075">
                  <c:v>-1.5000000000000124</c:v>
                </c:pt>
                <c:pt idx="5076">
                  <c:v>-1.4797804025300092</c:v>
                </c:pt>
                <c:pt idx="5077">
                  <c:v>-1.4554107364343418</c:v>
                </c:pt>
                <c:pt idx="5078">
                  <c:v>-1.4269224299136321</c:v>
                </c:pt>
                <c:pt idx="5079">
                  <c:v>-1.394362452693739</c:v>
                </c:pt>
                <c:pt idx="5080">
                  <c:v>-1.3577931593709438</c:v>
                </c:pt>
                <c:pt idx="5081">
                  <c:v>-1.3172920723403598</c:v>
                </c:pt>
                <c:pt idx="5082">
                  <c:v>-1.272951605150721</c:v>
                </c:pt>
                <c:pt idx="5083">
                  <c:v>-1.2248787273656698</c:v>
                </c:pt>
                <c:pt idx="5084">
                  <c:v>-1.1731945722406099</c:v>
                </c:pt>
                <c:pt idx="5085">
                  <c:v>-1.1180339887499302</c:v>
                </c:pt>
                <c:pt idx="5086">
                  <c:v>-1.0595450397202861</c:v>
                </c:pt>
                <c:pt idx="5087">
                  <c:v>-0.99788844803665344</c:v>
                </c:pt>
                <c:pt idx="5088">
                  <c:v>-0.93323699309355379</c:v>
                </c:pt>
                <c:pt idx="5089">
                  <c:v>-0.86577485985939651</c:v>
                </c:pt>
                <c:pt idx="5090">
                  <c:v>-0.79569694311022643</c:v>
                </c:pt>
                <c:pt idx="5091">
                  <c:v>-0.72320810956474468</c:v>
                </c:pt>
                <c:pt idx="5092">
                  <c:v>-0.64852242081787193</c:v>
                </c:pt>
                <c:pt idx="5093">
                  <c:v>-0.5718623201274915</c:v>
                </c:pt>
                <c:pt idx="5094">
                  <c:v>-0.49345778624897441</c:v>
                </c:pt>
                <c:pt idx="5095">
                  <c:v>-0.41354545764261952</c:v>
                </c:pt>
                <c:pt idx="5096">
                  <c:v>-0.33236773049722668</c:v>
                </c:pt>
                <c:pt idx="5097">
                  <c:v>-0.25017183411503879</c:v>
                </c:pt>
                <c:pt idx="5098">
                  <c:v>-0.16720888729353831</c:v>
                </c:pt>
                <c:pt idx="5099">
                  <c:v>-8.3732939412738516E-2</c:v>
                </c:pt>
                <c:pt idx="5100">
                  <c:v>-1.6655196468404936E-14</c:v>
                </c:pt>
                <c:pt idx="5101">
                  <c:v>8.3732939412677065E-2</c:v>
                </c:pt>
                <c:pt idx="5102">
                  <c:v>0.16720888729347691</c:v>
                </c:pt>
                <c:pt idx="5103">
                  <c:v>0.25017183411504806</c:v>
                </c:pt>
                <c:pt idx="5104">
                  <c:v>0.33236773049716622</c:v>
                </c:pt>
                <c:pt idx="5105">
                  <c:v>0.41354545764255984</c:v>
                </c:pt>
                <c:pt idx="5106">
                  <c:v>0.49345778624898201</c:v>
                </c:pt>
                <c:pt idx="5107">
                  <c:v>0.57186232012745197</c:v>
                </c:pt>
                <c:pt idx="5108">
                  <c:v>0.64852242081781541</c:v>
                </c:pt>
                <c:pt idx="5109">
                  <c:v>0.72320810956468962</c:v>
                </c:pt>
                <c:pt idx="5110">
                  <c:v>0.79569694311023254</c:v>
                </c:pt>
                <c:pt idx="5111">
                  <c:v>0.86577485985934044</c:v>
                </c:pt>
                <c:pt idx="5112">
                  <c:v>0.93323699309350361</c:v>
                </c:pt>
                <c:pt idx="5113">
                  <c:v>0.99788844803665722</c:v>
                </c:pt>
                <c:pt idx="5114">
                  <c:v>1.0595450397202568</c:v>
                </c:pt>
                <c:pt idx="5115">
                  <c:v>1.118033988749886</c:v>
                </c:pt>
                <c:pt idx="5116">
                  <c:v>1.1731945722406116</c:v>
                </c:pt>
                <c:pt idx="5117">
                  <c:v>1.2248787273656698</c:v>
                </c:pt>
                <c:pt idx="5118">
                  <c:v>1.2729516051506662</c:v>
                </c:pt>
                <c:pt idx="5119">
                  <c:v>1.3172920723403239</c:v>
                </c:pt>
                <c:pt idx="5120">
                  <c:v>1.3577931593709418</c:v>
                </c:pt>
                <c:pt idx="5121">
                  <c:v>1.3943624526936786</c:v>
                </c:pt>
                <c:pt idx="5122">
                  <c:v>1.4269224299136047</c:v>
                </c:pt>
                <c:pt idx="5123">
                  <c:v>1.4554107364343376</c:v>
                </c:pt>
                <c:pt idx="5124">
                  <c:v>1.479780402529955</c:v>
                </c:pt>
                <c:pt idx="5125">
                  <c:v>1.4999999999999643</c:v>
                </c:pt>
                <c:pt idx="5126">
                  <c:v>1.5160537378014001</c:v>
                </c:pt>
                <c:pt idx="5127">
                  <c:v>1.5279414962934463</c:v>
                </c:pt>
                <c:pt idx="5128">
                  <c:v>1.5356787999720238</c:v>
                </c:pt>
                <c:pt idx="5129">
                  <c:v>1.5392967288130548</c:v>
                </c:pt>
                <c:pt idx="5130">
                  <c:v>1.5388417685876146</c:v>
                </c:pt>
                <c:pt idx="5131">
                  <c:v>1.5343756007506155</c:v>
                </c:pt>
                <c:pt idx="5132">
                  <c:v>1.5259748327443139</c:v>
                </c:pt>
                <c:pt idx="5133">
                  <c:v>1.5137306697925497</c:v>
                </c:pt>
                <c:pt idx="5134">
                  <c:v>1.497748529492124</c:v>
                </c:pt>
                <c:pt idx="5135">
                  <c:v>1.4781476007338201</c:v>
                </c:pt>
                <c:pt idx="5136">
                  <c:v>1.4550603487044227</c:v>
                </c:pt>
                <c:pt idx="5137">
                  <c:v>1.428631967934761</c:v>
                </c:pt>
                <c:pt idx="5138">
                  <c:v>1.3990197855614879</c:v>
                </c:pt>
                <c:pt idx="5139">
                  <c:v>1.3663926171700858</c:v>
                </c:pt>
                <c:pt idx="5140">
                  <c:v>1.3309300777698674</c:v>
                </c:pt>
                <c:pt idx="5141">
                  <c:v>1.2928218506307692</c:v>
                </c:pt>
                <c:pt idx="5142">
                  <c:v>1.2522669168775387</c:v>
                </c:pt>
                <c:pt idx="5143">
                  <c:v>1.209472748890881</c:v>
                </c:pt>
                <c:pt idx="5144">
                  <c:v>1.1646544707088777</c:v>
                </c:pt>
                <c:pt idx="5145">
                  <c:v>1.1180339887499</c:v>
                </c:pt>
                <c:pt idx="5146">
                  <c:v>1.0698390962985456</c:v>
                </c:pt>
                <c:pt idx="5147">
                  <c:v>1.0203025552958307</c:v>
                </c:pt>
                <c:pt idx="5148">
                  <c:v>0.96966115906634653</c:v>
                </c:pt>
                <c:pt idx="5149">
                  <c:v>0.91815477968982662</c:v>
                </c:pt>
                <c:pt idx="5150">
                  <c:v>0.86602540378442239</c:v>
                </c:pt>
                <c:pt idx="5151">
                  <c:v>0.81351616051454156</c:v>
                </c:pt>
                <c:pt idx="5152">
                  <c:v>0.76087034566692391</c:v>
                </c:pt>
                <c:pt idx="5153">
                  <c:v>0.70833044565367975</c:v>
                </c:pt>
                <c:pt idx="5154">
                  <c:v>0.65613716530117761</c:v>
                </c:pt>
                <c:pt idx="5155">
                  <c:v>0.60452846326768661</c:v>
                </c:pt>
                <c:pt idx="5156">
                  <c:v>0.5537385989038337</c:v>
                </c:pt>
                <c:pt idx="5157">
                  <c:v>0.5039971943231577</c:v>
                </c:pt>
                <c:pt idx="5158">
                  <c:v>0.45552831539018052</c:v>
                </c:pt>
                <c:pt idx="5159">
                  <c:v>0.40854957525846908</c:v>
                </c:pt>
                <c:pt idx="5160">
                  <c:v>0.36327126400268284</c:v>
                </c:pt>
                <c:pt idx="5161">
                  <c:v>0.31989550778339232</c:v>
                </c:pt>
                <c:pt idx="5162">
                  <c:v>0.27861546086899946</c:v>
                </c:pt>
                <c:pt idx="5163">
                  <c:v>0.23961453370723418</c:v>
                </c:pt>
                <c:pt idx="5164">
                  <c:v>0.20306566009735971</c:v>
                </c:pt>
                <c:pt idx="5165">
                  <c:v>0.16913060635886087</c:v>
                </c:pt>
                <c:pt idx="5166">
                  <c:v>0.1379593252266629</c:v>
                </c:pt>
                <c:pt idx="5167">
                  <c:v>0.10968935702664249</c:v>
                </c:pt>
                <c:pt idx="5168">
                  <c:v>8.4445280496979302E-2</c:v>
                </c:pt>
                <c:pt idx="5169">
                  <c:v>6.2338215426224912E-2</c:v>
                </c:pt>
                <c:pt idx="5170">
                  <c:v>4.3465379073126774E-2</c:v>
                </c:pt>
                <c:pt idx="5171">
                  <c:v>2.7909698120870741E-2</c:v>
                </c:pt>
                <c:pt idx="5172">
                  <c:v>1.5739477699575358E-2</c:v>
                </c:pt>
                <c:pt idx="5173">
                  <c:v>7.0081287843789001E-3</c:v>
                </c:pt>
                <c:pt idx="5174">
                  <c:v>1.7539550465743847E-3</c:v>
                </c:pt>
                <c:pt idx="5175">
                  <c:v>0</c:v>
                </c:pt>
                <c:pt idx="5176">
                  <c:v>1.7539550465739625E-3</c:v>
                </c:pt>
                <c:pt idx="5177">
                  <c:v>7.0081287843772331E-3</c:v>
                </c:pt>
                <c:pt idx="5178">
                  <c:v>1.5739477699573543E-2</c:v>
                </c:pt>
                <c:pt idx="5179">
                  <c:v>2.7909698120882186E-2</c:v>
                </c:pt>
                <c:pt idx="5180">
                  <c:v>4.3465379073122652E-2</c:v>
                </c:pt>
                <c:pt idx="5181">
                  <c:v>6.2338215426222122E-2</c:v>
                </c:pt>
                <c:pt idx="5182">
                  <c:v>8.4445280496975819E-2</c:v>
                </c:pt>
                <c:pt idx="5183">
                  <c:v>0.10968935702663862</c:v>
                </c:pt>
                <c:pt idx="5184">
                  <c:v>0.13795932522665597</c:v>
                </c:pt>
                <c:pt idx="5185">
                  <c:v>0.16913060635882582</c:v>
                </c:pt>
                <c:pt idx="5186">
                  <c:v>0.20306566009739457</c:v>
                </c:pt>
                <c:pt idx="5187">
                  <c:v>0.23961453370722594</c:v>
                </c:pt>
                <c:pt idx="5188">
                  <c:v>0.27861546086896061</c:v>
                </c:pt>
                <c:pt idx="5189">
                  <c:v>0.31989550778338632</c:v>
                </c:pt>
                <c:pt idx="5190">
                  <c:v>0.36327126400267684</c:v>
                </c:pt>
                <c:pt idx="5191">
                  <c:v>0.40854957525845886</c:v>
                </c:pt>
                <c:pt idx="5192">
                  <c:v>0.45552831539017441</c:v>
                </c:pt>
                <c:pt idx="5193">
                  <c:v>0.50399719432320267</c:v>
                </c:pt>
                <c:pt idx="5194">
                  <c:v>0.55373859890382171</c:v>
                </c:pt>
                <c:pt idx="5195">
                  <c:v>0.60452846326768062</c:v>
                </c:pt>
                <c:pt idx="5196">
                  <c:v>0.65613716530117161</c:v>
                </c:pt>
                <c:pt idx="5197">
                  <c:v>0.70833044565367465</c:v>
                </c:pt>
                <c:pt idx="5198">
                  <c:v>0.76087034566686862</c:v>
                </c:pt>
                <c:pt idx="5199">
                  <c:v>0.81351616051453657</c:v>
                </c:pt>
                <c:pt idx="5200">
                  <c:v>0.86602540378447224</c:v>
                </c:pt>
                <c:pt idx="5201">
                  <c:v>0.91815477968982195</c:v>
                </c:pt>
                <c:pt idx="5202">
                  <c:v>0.96966115906634232</c:v>
                </c:pt>
                <c:pt idx="5203">
                  <c:v>1.0203025552958269</c:v>
                </c:pt>
                <c:pt idx="5204">
                  <c:v>1.0698390962985418</c:v>
                </c:pt>
                <c:pt idx="5205">
                  <c:v>1.1180339887498973</c:v>
                </c:pt>
                <c:pt idx="5206">
                  <c:v>1.1646544707088755</c:v>
                </c:pt>
                <c:pt idx="5207">
                  <c:v>1.2094727488909298</c:v>
                </c:pt>
                <c:pt idx="5208">
                  <c:v>1.2522669168775062</c:v>
                </c:pt>
                <c:pt idx="5209">
                  <c:v>1.2928218506307692</c:v>
                </c:pt>
                <c:pt idx="5210">
                  <c:v>1.3309300777698678</c:v>
                </c:pt>
                <c:pt idx="5211">
                  <c:v>1.3663926171700878</c:v>
                </c:pt>
                <c:pt idx="5212">
                  <c:v>1.3990197855614899</c:v>
                </c:pt>
                <c:pt idx="5213">
                  <c:v>1.4286319679347639</c:v>
                </c:pt>
                <c:pt idx="5214">
                  <c:v>1.4550603487044611</c:v>
                </c:pt>
                <c:pt idx="5215">
                  <c:v>1.4781476007338261</c:v>
                </c:pt>
                <c:pt idx="5216">
                  <c:v>1.4977485294921304</c:v>
                </c:pt>
                <c:pt idx="5217">
                  <c:v>1.5137306697925572</c:v>
                </c:pt>
                <c:pt idx="5218">
                  <c:v>1.5259748327443099</c:v>
                </c:pt>
                <c:pt idx="5219">
                  <c:v>1.5343756007506253</c:v>
                </c:pt>
                <c:pt idx="5220">
                  <c:v>1.5388417685876252</c:v>
                </c:pt>
                <c:pt idx="5221">
                  <c:v>1.5392967288130786</c:v>
                </c:pt>
                <c:pt idx="5222">
                  <c:v>1.5356787999720378</c:v>
                </c:pt>
                <c:pt idx="5223">
                  <c:v>1.5279414962934597</c:v>
                </c:pt>
                <c:pt idx="5224">
                  <c:v>1.5160537378014145</c:v>
                </c:pt>
                <c:pt idx="5225">
                  <c:v>1.4999999999999676</c:v>
                </c:pt>
                <c:pt idx="5226">
                  <c:v>1.4797804025299717</c:v>
                </c:pt>
                <c:pt idx="5227">
                  <c:v>1.4554107364343558</c:v>
                </c:pt>
                <c:pt idx="5228">
                  <c:v>1.4269224299136245</c:v>
                </c:pt>
                <c:pt idx="5229">
                  <c:v>1.3943624526936997</c:v>
                </c:pt>
                <c:pt idx="5230">
                  <c:v>1.3577931593709638</c:v>
                </c:pt>
                <c:pt idx="5231">
                  <c:v>1.3172920723403816</c:v>
                </c:pt>
                <c:pt idx="5232">
                  <c:v>1.2729516051506771</c:v>
                </c:pt>
                <c:pt idx="5233">
                  <c:v>1.2248787273656956</c:v>
                </c:pt>
                <c:pt idx="5234">
                  <c:v>1.1731945722406376</c:v>
                </c:pt>
                <c:pt idx="5235">
                  <c:v>1.1180339887499127</c:v>
                </c:pt>
                <c:pt idx="5236">
                  <c:v>1.0595450397202621</c:v>
                </c:pt>
                <c:pt idx="5237">
                  <c:v>0.99788844803669452</c:v>
                </c:pt>
                <c:pt idx="5238">
                  <c:v>0.9332369930935327</c:v>
                </c:pt>
                <c:pt idx="5239">
                  <c:v>0.86577485985934965</c:v>
                </c:pt>
                <c:pt idx="5240">
                  <c:v>0.79569694311026318</c:v>
                </c:pt>
                <c:pt idx="5241">
                  <c:v>0.72320810956478265</c:v>
                </c:pt>
                <c:pt idx="5242">
                  <c:v>0.64852242081784706</c:v>
                </c:pt>
                <c:pt idx="5243">
                  <c:v>0.57186232012748006</c:v>
                </c:pt>
                <c:pt idx="5244">
                  <c:v>0.49345778624901737</c:v>
                </c:pt>
                <c:pt idx="5245">
                  <c:v>0.41354545764259276</c:v>
                </c:pt>
                <c:pt idx="5246">
                  <c:v>0.33236773049718082</c:v>
                </c:pt>
                <c:pt idx="5247">
                  <c:v>0.25017183411508154</c:v>
                </c:pt>
                <c:pt idx="5248">
                  <c:v>0.16720888729351058</c:v>
                </c:pt>
                <c:pt idx="5249">
                  <c:v>8.3732939412710622E-2</c:v>
                </c:pt>
                <c:pt idx="5250">
                  <c:v>2.9342004728611249E-15</c:v>
                </c:pt>
                <c:pt idx="5251">
                  <c:v>-8.373293941270471E-2</c:v>
                </c:pt>
                <c:pt idx="5252">
                  <c:v>-0.16720888729350464</c:v>
                </c:pt>
                <c:pt idx="5253">
                  <c:v>-0.2501718341150197</c:v>
                </c:pt>
                <c:pt idx="5254">
                  <c:v>-0.33236773049711932</c:v>
                </c:pt>
                <c:pt idx="5255">
                  <c:v>-0.41354545764258649</c:v>
                </c:pt>
                <c:pt idx="5256">
                  <c:v>-0.49345778624893638</c:v>
                </c:pt>
                <c:pt idx="5257">
                  <c:v>-0.57186232012747351</c:v>
                </c:pt>
                <c:pt idx="5258">
                  <c:v>-0.64852242081784017</c:v>
                </c:pt>
                <c:pt idx="5259">
                  <c:v>-0.7232081095647136</c:v>
                </c:pt>
                <c:pt idx="5260">
                  <c:v>-0.79569694311020978</c:v>
                </c:pt>
                <c:pt idx="5261">
                  <c:v>-0.86577485985935365</c:v>
                </c:pt>
                <c:pt idx="5262">
                  <c:v>-0.9332369930935247</c:v>
                </c:pt>
                <c:pt idx="5263">
                  <c:v>-0.99788844803663357</c:v>
                </c:pt>
                <c:pt idx="5264">
                  <c:v>-1.0595450397202621</c:v>
                </c:pt>
                <c:pt idx="5265">
                  <c:v>-1.1180339887499033</c:v>
                </c:pt>
                <c:pt idx="5266">
                  <c:v>-1.1731945722405839</c:v>
                </c:pt>
                <c:pt idx="5267">
                  <c:v>-1.2248787273656578</c:v>
                </c:pt>
                <c:pt idx="5268">
                  <c:v>-1.2729516051506797</c:v>
                </c:pt>
                <c:pt idx="5269">
                  <c:v>-1.3172920723403359</c:v>
                </c:pt>
                <c:pt idx="5270">
                  <c:v>-1.3577931593709218</c:v>
                </c:pt>
                <c:pt idx="5271">
                  <c:v>-1.3943624526937182</c:v>
                </c:pt>
                <c:pt idx="5272">
                  <c:v>-1.4269224299136125</c:v>
                </c:pt>
                <c:pt idx="5273">
                  <c:v>-1.4554107364343238</c:v>
                </c:pt>
                <c:pt idx="5274">
                  <c:v>-1.4797804025299435</c:v>
                </c:pt>
                <c:pt idx="5275">
                  <c:v>-1.4999999999999671</c:v>
                </c:pt>
                <c:pt idx="5276">
                  <c:v>-1.5160537378013921</c:v>
                </c:pt>
                <c:pt idx="5277">
                  <c:v>-1.5279414962934417</c:v>
                </c:pt>
                <c:pt idx="5278">
                  <c:v>-1.5356787999720338</c:v>
                </c:pt>
                <c:pt idx="5279">
                  <c:v>-1.5392967288130515</c:v>
                </c:pt>
                <c:pt idx="5280">
                  <c:v>-1.5388417685876157</c:v>
                </c:pt>
                <c:pt idx="5281">
                  <c:v>-1.5343756007506206</c:v>
                </c:pt>
                <c:pt idx="5282">
                  <c:v>-1.5259748327443075</c:v>
                </c:pt>
                <c:pt idx="5283">
                  <c:v>-1.5137306697925568</c:v>
                </c:pt>
                <c:pt idx="5284">
                  <c:v>-1.497748529492124</c:v>
                </c:pt>
                <c:pt idx="5285">
                  <c:v>-1.4781476007338181</c:v>
                </c:pt>
                <c:pt idx="5286">
                  <c:v>-1.455060348704434</c:v>
                </c:pt>
                <c:pt idx="5287">
                  <c:v>-1.4286319679347752</c:v>
                </c:pt>
                <c:pt idx="5288">
                  <c:v>-1.3990197855614819</c:v>
                </c:pt>
                <c:pt idx="5289">
                  <c:v>-1.3663926171700918</c:v>
                </c:pt>
                <c:pt idx="5290">
                  <c:v>-1.3309300777698858</c:v>
                </c:pt>
                <c:pt idx="5291">
                  <c:v>-1.2928218506307598</c:v>
                </c:pt>
                <c:pt idx="5292">
                  <c:v>-1.2522669168775284</c:v>
                </c:pt>
                <c:pt idx="5293">
                  <c:v>-1.2094727488909034</c:v>
                </c:pt>
                <c:pt idx="5294">
                  <c:v>-1.1646544707088586</c:v>
                </c:pt>
                <c:pt idx="5295">
                  <c:v>-1.1180339887498871</c:v>
                </c:pt>
                <c:pt idx="5296">
                  <c:v>-1.0698390962985698</c:v>
                </c:pt>
                <c:pt idx="5297">
                  <c:v>-1.0203025552958565</c:v>
                </c:pt>
                <c:pt idx="5298">
                  <c:v>-0.96966115906633177</c:v>
                </c:pt>
                <c:pt idx="5299">
                  <c:v>-0.9181547796898536</c:v>
                </c:pt>
                <c:pt idx="5300">
                  <c:v>-0.8660254037844477</c:v>
                </c:pt>
                <c:pt idx="5301">
                  <c:v>-0.81351616051451958</c:v>
                </c:pt>
                <c:pt idx="5302">
                  <c:v>-0.76087034566690792</c:v>
                </c:pt>
                <c:pt idx="5303">
                  <c:v>-0.70833044565370673</c:v>
                </c:pt>
                <c:pt idx="5304">
                  <c:v>-0.65613716530115496</c:v>
                </c:pt>
                <c:pt idx="5305">
                  <c:v>-0.60452846326767062</c:v>
                </c:pt>
                <c:pt idx="5306">
                  <c:v>-0.55373859890385924</c:v>
                </c:pt>
                <c:pt idx="5307">
                  <c:v>-0.50399719432319257</c:v>
                </c:pt>
                <c:pt idx="5308">
                  <c:v>-0.45552831539016125</c:v>
                </c:pt>
                <c:pt idx="5309">
                  <c:v>-0.40854957525849173</c:v>
                </c:pt>
                <c:pt idx="5310">
                  <c:v>-0.36327126400270082</c:v>
                </c:pt>
                <c:pt idx="5311">
                  <c:v>-0.3198955077833785</c:v>
                </c:pt>
                <c:pt idx="5312">
                  <c:v>-0.27861546086898636</c:v>
                </c:pt>
                <c:pt idx="5313">
                  <c:v>-0.23961453370725094</c:v>
                </c:pt>
                <c:pt idx="5314">
                  <c:v>-0.20306566009734711</c:v>
                </c:pt>
                <c:pt idx="5315">
                  <c:v>-0.16913060635884497</c:v>
                </c:pt>
                <c:pt idx="5316">
                  <c:v>-0.1379593252266782</c:v>
                </c:pt>
                <c:pt idx="5317">
                  <c:v>-0.10968935702663229</c:v>
                </c:pt>
                <c:pt idx="5318">
                  <c:v>-8.4445280496969324E-2</c:v>
                </c:pt>
                <c:pt idx="5319">
                  <c:v>-6.2338215426237124E-2</c:v>
                </c:pt>
                <c:pt idx="5320">
                  <c:v>-4.3465379073135517E-2</c:v>
                </c:pt>
                <c:pt idx="5321">
                  <c:v>-2.7909698120864999E-2</c:v>
                </c:pt>
                <c:pt idx="5322">
                  <c:v>-1.5739477699580812E-2</c:v>
                </c:pt>
                <c:pt idx="5323">
                  <c:v>-7.0081287843824702E-3</c:v>
                </c:pt>
                <c:pt idx="5324">
                  <c:v>-1.7539550465729421E-3</c:v>
                </c:pt>
                <c:pt idx="5325">
                  <c:v>0</c:v>
                </c:pt>
                <c:pt idx="5326">
                  <c:v>-1.7539550465717594E-3</c:v>
                </c:pt>
                <c:pt idx="5327">
                  <c:v>-7.0081287843801162E-3</c:v>
                </c:pt>
                <c:pt idx="5328">
                  <c:v>-1.5739477699578244E-2</c:v>
                </c:pt>
                <c:pt idx="5329">
                  <c:v>-2.7909698120875806E-2</c:v>
                </c:pt>
                <c:pt idx="5330">
                  <c:v>-4.3465379073113763E-2</c:v>
                </c:pt>
                <c:pt idx="5331">
                  <c:v>-6.2338215426231303E-2</c:v>
                </c:pt>
                <c:pt idx="5332">
                  <c:v>-8.4445280496963634E-2</c:v>
                </c:pt>
                <c:pt idx="5333">
                  <c:v>-0.10968935702662252</c:v>
                </c:pt>
                <c:pt idx="5334">
                  <c:v>-0.13795932522666843</c:v>
                </c:pt>
                <c:pt idx="5335">
                  <c:v>-0.16913060635883917</c:v>
                </c:pt>
                <c:pt idx="5336">
                  <c:v>-0.20306566009737542</c:v>
                </c:pt>
                <c:pt idx="5337">
                  <c:v>-0.23961453370724078</c:v>
                </c:pt>
                <c:pt idx="5338">
                  <c:v>-0.27861546086897332</c:v>
                </c:pt>
                <c:pt idx="5339">
                  <c:v>-0.31989550778336939</c:v>
                </c:pt>
                <c:pt idx="5340">
                  <c:v>-0.36327126400269061</c:v>
                </c:pt>
                <c:pt idx="5341">
                  <c:v>-0.40854957525847746</c:v>
                </c:pt>
                <c:pt idx="5342">
                  <c:v>-0.45552831539015193</c:v>
                </c:pt>
                <c:pt idx="5343">
                  <c:v>-0.50399719432318724</c:v>
                </c:pt>
                <c:pt idx="5344">
                  <c:v>-0.55373859890384303</c:v>
                </c:pt>
                <c:pt idx="5345">
                  <c:v>-0.60452846326765386</c:v>
                </c:pt>
                <c:pt idx="5346">
                  <c:v>-0.65613716530114452</c:v>
                </c:pt>
                <c:pt idx="5347">
                  <c:v>-0.70833044565369063</c:v>
                </c:pt>
                <c:pt idx="5348">
                  <c:v>-0.76087034566690004</c:v>
                </c:pt>
                <c:pt idx="5349">
                  <c:v>-0.81351616051450959</c:v>
                </c:pt>
                <c:pt idx="5350">
                  <c:v>-0.86602540378449577</c:v>
                </c:pt>
                <c:pt idx="5351">
                  <c:v>-0.91815477968983761</c:v>
                </c:pt>
                <c:pt idx="5352">
                  <c:v>-0.969661159066316</c:v>
                </c:pt>
                <c:pt idx="5353">
                  <c:v>-1.020302555295802</c:v>
                </c:pt>
                <c:pt idx="5354">
                  <c:v>-1.0698390962985558</c:v>
                </c:pt>
                <c:pt idx="5355">
                  <c:v>-1.1180339887498729</c:v>
                </c:pt>
                <c:pt idx="5356">
                  <c:v>-1.1646544707088542</c:v>
                </c:pt>
                <c:pt idx="5357">
                  <c:v>-1.2094727488909418</c:v>
                </c:pt>
                <c:pt idx="5358">
                  <c:v>-1.2522669168775165</c:v>
                </c:pt>
                <c:pt idx="5359">
                  <c:v>-1.2928218506307478</c:v>
                </c:pt>
                <c:pt idx="5360">
                  <c:v>-1.3309300777698858</c:v>
                </c:pt>
                <c:pt idx="5361">
                  <c:v>-1.3663926171700918</c:v>
                </c:pt>
                <c:pt idx="5362">
                  <c:v>-1.3990197855614739</c:v>
                </c:pt>
                <c:pt idx="5363">
                  <c:v>-1.4286319679347499</c:v>
                </c:pt>
                <c:pt idx="5364">
                  <c:v>-1.4550603487044638</c:v>
                </c:pt>
                <c:pt idx="5365">
                  <c:v>-1.4781476007338141</c:v>
                </c:pt>
                <c:pt idx="5366">
                  <c:v>-1.4977485294921213</c:v>
                </c:pt>
                <c:pt idx="5367">
                  <c:v>-1.5137306697925659</c:v>
                </c:pt>
                <c:pt idx="5368">
                  <c:v>-1.5259748327443072</c:v>
                </c:pt>
                <c:pt idx="5369">
                  <c:v>-1.534375600750622</c:v>
                </c:pt>
                <c:pt idx="5370">
                  <c:v>-1.5388417685876299</c:v>
                </c:pt>
                <c:pt idx="5371">
                  <c:v>-1.5392967288130699</c:v>
                </c:pt>
                <c:pt idx="5372">
                  <c:v>-1.5356787999720398</c:v>
                </c:pt>
                <c:pt idx="5373">
                  <c:v>-1.5279414962934597</c:v>
                </c:pt>
                <c:pt idx="5374">
                  <c:v>-1.5160537378014141</c:v>
                </c:pt>
                <c:pt idx="5375">
                  <c:v>-1.5000000000000062</c:v>
                </c:pt>
                <c:pt idx="5376">
                  <c:v>-1.4797804025300036</c:v>
                </c:pt>
                <c:pt idx="5377">
                  <c:v>-1.4554107364343498</c:v>
                </c:pt>
                <c:pt idx="5378">
                  <c:v>-1.4269224299136181</c:v>
                </c:pt>
                <c:pt idx="5379">
                  <c:v>-1.3943624526937348</c:v>
                </c:pt>
                <c:pt idx="5380">
                  <c:v>-1.3577931593709518</c:v>
                </c:pt>
                <c:pt idx="5381">
                  <c:v>-1.3172920723403694</c:v>
                </c:pt>
                <c:pt idx="5382">
                  <c:v>-1.2729516051507179</c:v>
                </c:pt>
                <c:pt idx="5383">
                  <c:v>-1.2248787273656798</c:v>
                </c:pt>
                <c:pt idx="5384">
                  <c:v>-1.1731945722406212</c:v>
                </c:pt>
                <c:pt idx="5385">
                  <c:v>-1.1180339887498949</c:v>
                </c:pt>
                <c:pt idx="5386">
                  <c:v>-1.0595450397202861</c:v>
                </c:pt>
                <c:pt idx="5387">
                  <c:v>-0.99788844803667454</c:v>
                </c:pt>
                <c:pt idx="5388">
                  <c:v>-0.93323699309356667</c:v>
                </c:pt>
                <c:pt idx="5389">
                  <c:v>-0.86577485985939584</c:v>
                </c:pt>
                <c:pt idx="5390">
                  <c:v>-0.79569694311023997</c:v>
                </c:pt>
                <c:pt idx="5391">
                  <c:v>-0.72320810956475845</c:v>
                </c:pt>
                <c:pt idx="5392">
                  <c:v>-0.64852242081782219</c:v>
                </c:pt>
                <c:pt idx="5393">
                  <c:v>-0.57186232012744487</c:v>
                </c:pt>
                <c:pt idx="5394">
                  <c:v>-0.49345778624898823</c:v>
                </c:pt>
                <c:pt idx="5395">
                  <c:v>-0.41354545764263428</c:v>
                </c:pt>
                <c:pt idx="5396">
                  <c:v>-0.33236773049715823</c:v>
                </c:pt>
                <c:pt idx="5397">
                  <c:v>-0.25017183411505406</c:v>
                </c:pt>
                <c:pt idx="5398">
                  <c:v>-0.16720888729355338</c:v>
                </c:pt>
                <c:pt idx="5399">
                  <c:v>-8.3732939412683227E-2</c:v>
                </c:pt>
                <c:pt idx="5400">
                  <c:v>2.4997650237885112E-14</c:v>
                </c:pt>
                <c:pt idx="5401">
                  <c:v>8.3732939412661717E-2</c:v>
                </c:pt>
                <c:pt idx="5402">
                  <c:v>0.16720888729346431</c:v>
                </c:pt>
                <c:pt idx="5403">
                  <c:v>0.25017183411504718</c:v>
                </c:pt>
                <c:pt idx="5404">
                  <c:v>0.33236773049715207</c:v>
                </c:pt>
                <c:pt idx="5405">
                  <c:v>0.41354545764254502</c:v>
                </c:pt>
                <c:pt idx="5406">
                  <c:v>0.49345778624898157</c:v>
                </c:pt>
                <c:pt idx="5407">
                  <c:v>0.57186232012749849</c:v>
                </c:pt>
                <c:pt idx="5408">
                  <c:v>0.64852242081780131</c:v>
                </c:pt>
                <c:pt idx="5409">
                  <c:v>0.72320810956467563</c:v>
                </c:pt>
                <c:pt idx="5410">
                  <c:v>0.79569694311023298</c:v>
                </c:pt>
                <c:pt idx="5411">
                  <c:v>0.86577485985932801</c:v>
                </c:pt>
                <c:pt idx="5412">
                  <c:v>0.93323699309349062</c:v>
                </c:pt>
                <c:pt idx="5413">
                  <c:v>0.99788844803665844</c:v>
                </c:pt>
                <c:pt idx="5414">
                  <c:v>1.0595450397202641</c:v>
                </c:pt>
                <c:pt idx="5415">
                  <c:v>1.1180339887498743</c:v>
                </c:pt>
                <c:pt idx="5416">
                  <c:v>1.1731945722406139</c:v>
                </c:pt>
                <c:pt idx="5417">
                  <c:v>1.2248787273656732</c:v>
                </c:pt>
                <c:pt idx="5418">
                  <c:v>1.2729516051506578</c:v>
                </c:pt>
                <c:pt idx="5419">
                  <c:v>1.3172920723403148</c:v>
                </c:pt>
                <c:pt idx="5420">
                  <c:v>1.3577931593709456</c:v>
                </c:pt>
                <c:pt idx="5421">
                  <c:v>1.3943624526936971</c:v>
                </c:pt>
                <c:pt idx="5422">
                  <c:v>1.4269224299135965</c:v>
                </c:pt>
                <c:pt idx="5423">
                  <c:v>1.4554107364343418</c:v>
                </c:pt>
                <c:pt idx="5424">
                  <c:v>1.4797804025299606</c:v>
                </c:pt>
                <c:pt idx="5425">
                  <c:v>1.4999999999999591</c:v>
                </c:pt>
                <c:pt idx="5426">
                  <c:v>1.5160537378013941</c:v>
                </c:pt>
                <c:pt idx="5427">
                  <c:v>1.5279414962934523</c:v>
                </c:pt>
                <c:pt idx="5428">
                  <c:v>1.5356787999720214</c:v>
                </c:pt>
                <c:pt idx="5429">
                  <c:v>1.5392967288130479</c:v>
                </c:pt>
                <c:pt idx="5430">
                  <c:v>1.5388417685876226</c:v>
                </c:pt>
                <c:pt idx="5431">
                  <c:v>1.534375600750624</c:v>
                </c:pt>
                <c:pt idx="5432">
                  <c:v>1.5259748327443119</c:v>
                </c:pt>
                <c:pt idx="5433">
                  <c:v>1.5137306697925474</c:v>
                </c:pt>
                <c:pt idx="5434">
                  <c:v>1.4977485294921333</c:v>
                </c:pt>
                <c:pt idx="5435">
                  <c:v>1.4781476007337961</c:v>
                </c:pt>
                <c:pt idx="5436">
                  <c:v>1.4550603487044222</c:v>
                </c:pt>
                <c:pt idx="5437">
                  <c:v>1.4286319679347712</c:v>
                </c:pt>
                <c:pt idx="5438">
                  <c:v>1.3990197855614979</c:v>
                </c:pt>
                <c:pt idx="5439">
                  <c:v>1.3663926171700878</c:v>
                </c:pt>
                <c:pt idx="5440">
                  <c:v>1.3309300777698678</c:v>
                </c:pt>
                <c:pt idx="5441">
                  <c:v>1.2928218506307798</c:v>
                </c:pt>
                <c:pt idx="5442">
                  <c:v>1.2522669168775</c:v>
                </c:pt>
                <c:pt idx="5443">
                  <c:v>1.2094727488908834</c:v>
                </c:pt>
                <c:pt idx="5444">
                  <c:v>1.1646544707088893</c:v>
                </c:pt>
                <c:pt idx="5445">
                  <c:v>1.118033988749912</c:v>
                </c:pt>
                <c:pt idx="5446">
                  <c:v>1.0698390962985478</c:v>
                </c:pt>
                <c:pt idx="5447">
                  <c:v>1.0203025552958342</c:v>
                </c:pt>
                <c:pt idx="5448">
                  <c:v>0.96966115906635819</c:v>
                </c:pt>
                <c:pt idx="5449">
                  <c:v>0.91815477968983072</c:v>
                </c:pt>
                <c:pt idx="5450">
                  <c:v>0.86602540378442583</c:v>
                </c:pt>
                <c:pt idx="5451">
                  <c:v>0.81351616051455256</c:v>
                </c:pt>
                <c:pt idx="5452">
                  <c:v>0.76087034566689615</c:v>
                </c:pt>
                <c:pt idx="5453">
                  <c:v>0.70833044565368464</c:v>
                </c:pt>
                <c:pt idx="5454">
                  <c:v>0.65613716530118182</c:v>
                </c:pt>
                <c:pt idx="5455">
                  <c:v>0.60452846326769683</c:v>
                </c:pt>
                <c:pt idx="5456">
                  <c:v>0.55373859890383781</c:v>
                </c:pt>
                <c:pt idx="5457">
                  <c:v>0.50399719432316203</c:v>
                </c:pt>
                <c:pt idx="5458">
                  <c:v>0.45552831539018906</c:v>
                </c:pt>
                <c:pt idx="5459">
                  <c:v>0.40854957525847291</c:v>
                </c:pt>
                <c:pt idx="5460">
                  <c:v>0.36327126400268644</c:v>
                </c:pt>
                <c:pt idx="5461">
                  <c:v>0.31989550778339632</c:v>
                </c:pt>
                <c:pt idx="5462">
                  <c:v>0.27861546086896982</c:v>
                </c:pt>
                <c:pt idx="5463">
                  <c:v>0.23961453370723762</c:v>
                </c:pt>
                <c:pt idx="5464">
                  <c:v>0.20306566009736612</c:v>
                </c:pt>
                <c:pt idx="5465">
                  <c:v>0.16913060635886687</c:v>
                </c:pt>
                <c:pt idx="5466">
                  <c:v>0.13795932522666576</c:v>
                </c:pt>
                <c:pt idx="5467">
                  <c:v>0.10968935702664499</c:v>
                </c:pt>
                <c:pt idx="5468">
                  <c:v>8.4445280496981509E-2</c:v>
                </c:pt>
                <c:pt idx="5469">
                  <c:v>6.2338215426229034E-2</c:v>
                </c:pt>
                <c:pt idx="5470">
                  <c:v>4.3465379073128314E-2</c:v>
                </c:pt>
                <c:pt idx="5471">
                  <c:v>2.7909698120872052E-2</c:v>
                </c:pt>
                <c:pt idx="5472">
                  <c:v>1.5739477699576961E-2</c:v>
                </c:pt>
                <c:pt idx="5473">
                  <c:v>7.0081287843795506E-3</c:v>
                </c:pt>
                <c:pt idx="5474">
                  <c:v>1.7539550465747429E-3</c:v>
                </c:pt>
                <c:pt idx="5475">
                  <c:v>0</c:v>
                </c:pt>
                <c:pt idx="5476">
                  <c:v>1.7539550465733027E-3</c:v>
                </c:pt>
                <c:pt idx="5477">
                  <c:v>7.008128784376436E-3</c:v>
                </c:pt>
                <c:pt idx="5478">
                  <c:v>1.5739477699583483E-2</c:v>
                </c:pt>
                <c:pt idx="5479">
                  <c:v>2.7909698120880011E-2</c:v>
                </c:pt>
                <c:pt idx="5480">
                  <c:v>4.3465379073120966E-2</c:v>
                </c:pt>
                <c:pt idx="5481">
                  <c:v>6.2338215426219534E-2</c:v>
                </c:pt>
                <c:pt idx="5482">
                  <c:v>8.4445280496971503E-2</c:v>
                </c:pt>
                <c:pt idx="5483">
                  <c:v>0.10968935702663379</c:v>
                </c:pt>
                <c:pt idx="5484">
                  <c:v>0.13795932522665311</c:v>
                </c:pt>
                <c:pt idx="5485">
                  <c:v>0.16913060635885055</c:v>
                </c:pt>
                <c:pt idx="5486">
                  <c:v>0.20306566009738491</c:v>
                </c:pt>
                <c:pt idx="5487">
                  <c:v>0.23961453370721891</c:v>
                </c:pt>
                <c:pt idx="5488">
                  <c:v>0.27861546086895683</c:v>
                </c:pt>
                <c:pt idx="5489">
                  <c:v>0.31989550778337938</c:v>
                </c:pt>
                <c:pt idx="5490">
                  <c:v>0.36327126400266896</c:v>
                </c:pt>
                <c:pt idx="5491">
                  <c:v>0.40854957525845526</c:v>
                </c:pt>
                <c:pt idx="5492">
                  <c:v>0.45552831539017064</c:v>
                </c:pt>
                <c:pt idx="5493">
                  <c:v>0.5039971943232</c:v>
                </c:pt>
                <c:pt idx="5494">
                  <c:v>0.5537385989038176</c:v>
                </c:pt>
                <c:pt idx="5495">
                  <c:v>0.60452846326767584</c:v>
                </c:pt>
                <c:pt idx="5496">
                  <c:v>0.65613716530116051</c:v>
                </c:pt>
                <c:pt idx="5497">
                  <c:v>0.7083304456536631</c:v>
                </c:pt>
                <c:pt idx="5498">
                  <c:v>0.76087034566686462</c:v>
                </c:pt>
                <c:pt idx="5499">
                  <c:v>0.81351616051453257</c:v>
                </c:pt>
                <c:pt idx="5500">
                  <c:v>0.86602540378446102</c:v>
                </c:pt>
                <c:pt idx="5501">
                  <c:v>0.91815477968981063</c:v>
                </c:pt>
                <c:pt idx="5502">
                  <c:v>0.96966115906633854</c:v>
                </c:pt>
                <c:pt idx="5503">
                  <c:v>1.020302555295816</c:v>
                </c:pt>
                <c:pt idx="5504">
                  <c:v>1.0698390962985298</c:v>
                </c:pt>
                <c:pt idx="5505">
                  <c:v>1.1180339887498942</c:v>
                </c:pt>
                <c:pt idx="5506">
                  <c:v>1.1646544707088726</c:v>
                </c:pt>
                <c:pt idx="5507">
                  <c:v>1.2094727488909196</c:v>
                </c:pt>
                <c:pt idx="5508">
                  <c:v>1.2522669168774938</c:v>
                </c:pt>
                <c:pt idx="5509">
                  <c:v>1.2928218506307676</c:v>
                </c:pt>
                <c:pt idx="5510">
                  <c:v>1.3309300777698574</c:v>
                </c:pt>
                <c:pt idx="5511">
                  <c:v>1.3663926171700778</c:v>
                </c:pt>
                <c:pt idx="5512">
                  <c:v>1.3990197855614899</c:v>
                </c:pt>
                <c:pt idx="5513">
                  <c:v>1.4286319679347639</c:v>
                </c:pt>
                <c:pt idx="5514">
                  <c:v>1.455060348704452</c:v>
                </c:pt>
                <c:pt idx="5515">
                  <c:v>1.4781476007338261</c:v>
                </c:pt>
                <c:pt idx="5516">
                  <c:v>1.497748529492132</c:v>
                </c:pt>
                <c:pt idx="5517">
                  <c:v>1.5137306697925479</c:v>
                </c:pt>
                <c:pt idx="5518">
                  <c:v>1.5259748327443139</c:v>
                </c:pt>
                <c:pt idx="5519">
                  <c:v>1.5343756007506282</c:v>
                </c:pt>
                <c:pt idx="5520">
                  <c:v>1.5388417685876288</c:v>
                </c:pt>
                <c:pt idx="5521">
                  <c:v>1.5392967288130708</c:v>
                </c:pt>
                <c:pt idx="5522">
                  <c:v>1.5356787999720418</c:v>
                </c:pt>
                <c:pt idx="5523">
                  <c:v>1.5279414962934648</c:v>
                </c:pt>
                <c:pt idx="5524">
                  <c:v>1.5160537378014083</c:v>
                </c:pt>
                <c:pt idx="5525">
                  <c:v>1.500000000000004</c:v>
                </c:pt>
                <c:pt idx="5526">
                  <c:v>1.4797804025299777</c:v>
                </c:pt>
                <c:pt idx="5527">
                  <c:v>1.4554107364343638</c:v>
                </c:pt>
                <c:pt idx="5528">
                  <c:v>1.4269224299136101</c:v>
                </c:pt>
                <c:pt idx="5529">
                  <c:v>1.3943624526937255</c:v>
                </c:pt>
                <c:pt idx="5530">
                  <c:v>1.3577931593709718</c:v>
                </c:pt>
                <c:pt idx="5531">
                  <c:v>1.3172920723403778</c:v>
                </c:pt>
                <c:pt idx="5532">
                  <c:v>1.2729516051507046</c:v>
                </c:pt>
                <c:pt idx="5533">
                  <c:v>1.2248787273657062</c:v>
                </c:pt>
                <c:pt idx="5534">
                  <c:v>1.1731945722406478</c:v>
                </c:pt>
                <c:pt idx="5535">
                  <c:v>1.1180339887498771</c:v>
                </c:pt>
                <c:pt idx="5536">
                  <c:v>1.0595450397202661</c:v>
                </c:pt>
                <c:pt idx="5537">
                  <c:v>0.99788844803670707</c:v>
                </c:pt>
                <c:pt idx="5538">
                  <c:v>0.9332369930935317</c:v>
                </c:pt>
                <c:pt idx="5539">
                  <c:v>0.86577485985936065</c:v>
                </c:pt>
                <c:pt idx="5540">
                  <c:v>0.79569694311027672</c:v>
                </c:pt>
                <c:pt idx="5541">
                  <c:v>0.7232081095647207</c:v>
                </c:pt>
                <c:pt idx="5542">
                  <c:v>0.64852242081779743</c:v>
                </c:pt>
                <c:pt idx="5543">
                  <c:v>0.57186232012749449</c:v>
                </c:pt>
                <c:pt idx="5544">
                  <c:v>0.49345778624903064</c:v>
                </c:pt>
                <c:pt idx="5545">
                  <c:v>0.41354545764259343</c:v>
                </c:pt>
                <c:pt idx="5546">
                  <c:v>0.33236773049719542</c:v>
                </c:pt>
                <c:pt idx="5547">
                  <c:v>0.25017183411509653</c:v>
                </c:pt>
                <c:pt idx="5548">
                  <c:v>0.16720888729351147</c:v>
                </c:pt>
                <c:pt idx="5549">
                  <c:v>8.3732939412654861E-2</c:v>
                </c:pt>
                <c:pt idx="5550">
                  <c:v>1.8124772627381995E-14</c:v>
                </c:pt>
                <c:pt idx="5551">
                  <c:v>-8.3732939412689764E-2</c:v>
                </c:pt>
                <c:pt idx="5552">
                  <c:v>-0.16720888729350372</c:v>
                </c:pt>
                <c:pt idx="5553">
                  <c:v>-0.25017183411500465</c:v>
                </c:pt>
                <c:pt idx="5554">
                  <c:v>-0.33236773049710538</c:v>
                </c:pt>
                <c:pt idx="5555">
                  <c:v>-0.41354545764258577</c:v>
                </c:pt>
                <c:pt idx="5556">
                  <c:v>-0.49345778624899339</c:v>
                </c:pt>
                <c:pt idx="5557">
                  <c:v>-0.57186232012744931</c:v>
                </c:pt>
                <c:pt idx="5558">
                  <c:v>-0.64852242081782607</c:v>
                </c:pt>
                <c:pt idx="5559">
                  <c:v>-0.7232081095647136</c:v>
                </c:pt>
                <c:pt idx="5560">
                  <c:v>-0.79569694311020001</c:v>
                </c:pt>
                <c:pt idx="5561">
                  <c:v>-0.8657748598593491</c:v>
                </c:pt>
                <c:pt idx="5562">
                  <c:v>-0.9332369930935257</c:v>
                </c:pt>
                <c:pt idx="5563">
                  <c:v>-0.99788844803663457</c:v>
                </c:pt>
                <c:pt idx="5564">
                  <c:v>-1.0595450397202502</c:v>
                </c:pt>
                <c:pt idx="5565">
                  <c:v>-1.118033988749892</c:v>
                </c:pt>
                <c:pt idx="5566">
                  <c:v>-1.1731945722405859</c:v>
                </c:pt>
                <c:pt idx="5567">
                  <c:v>-1.2248787273656474</c:v>
                </c:pt>
                <c:pt idx="5568">
                  <c:v>-1.2729516051506697</c:v>
                </c:pt>
                <c:pt idx="5569">
                  <c:v>-1.3172920723403398</c:v>
                </c:pt>
                <c:pt idx="5570">
                  <c:v>-1.3577931593709258</c:v>
                </c:pt>
                <c:pt idx="5571">
                  <c:v>-1.3943624526937235</c:v>
                </c:pt>
                <c:pt idx="5572">
                  <c:v>-1.4269224299136043</c:v>
                </c:pt>
                <c:pt idx="5573">
                  <c:v>-1.4554107364343292</c:v>
                </c:pt>
                <c:pt idx="5574">
                  <c:v>-1.479780402529965</c:v>
                </c:pt>
                <c:pt idx="5575">
                  <c:v>-1.4999999999999614</c:v>
                </c:pt>
                <c:pt idx="5576">
                  <c:v>-1.5160537378013985</c:v>
                </c:pt>
                <c:pt idx="5577">
                  <c:v>-1.5279414962934477</c:v>
                </c:pt>
                <c:pt idx="5578">
                  <c:v>-1.5356787999720196</c:v>
                </c:pt>
                <c:pt idx="5579">
                  <c:v>-1.5392967288130475</c:v>
                </c:pt>
                <c:pt idx="5580">
                  <c:v>-1.5388417685876237</c:v>
                </c:pt>
                <c:pt idx="5581">
                  <c:v>-1.5343756007506175</c:v>
                </c:pt>
                <c:pt idx="5582">
                  <c:v>-1.525974832744305</c:v>
                </c:pt>
                <c:pt idx="5583">
                  <c:v>-1.5137306697925659</c:v>
                </c:pt>
                <c:pt idx="5584">
                  <c:v>-1.4977485294921227</c:v>
                </c:pt>
                <c:pt idx="5585">
                  <c:v>-1.4781476007337861</c:v>
                </c:pt>
                <c:pt idx="5586">
                  <c:v>-1.4550603487044336</c:v>
                </c:pt>
                <c:pt idx="5587">
                  <c:v>-1.4286319679347854</c:v>
                </c:pt>
                <c:pt idx="5588">
                  <c:v>-1.399019785561483</c:v>
                </c:pt>
                <c:pt idx="5589">
                  <c:v>-1.3663926171700918</c:v>
                </c:pt>
                <c:pt idx="5590">
                  <c:v>-1.3309300777698974</c:v>
                </c:pt>
                <c:pt idx="5591">
                  <c:v>-1.2928218506307618</c:v>
                </c:pt>
                <c:pt idx="5592">
                  <c:v>-1.2522669168774798</c:v>
                </c:pt>
                <c:pt idx="5593">
                  <c:v>-1.2094727488909058</c:v>
                </c:pt>
                <c:pt idx="5594">
                  <c:v>-1.1646544707088688</c:v>
                </c:pt>
                <c:pt idx="5595">
                  <c:v>-1.1180339887498902</c:v>
                </c:pt>
                <c:pt idx="5596">
                  <c:v>-1.0698390962985738</c:v>
                </c:pt>
                <c:pt idx="5597">
                  <c:v>-1.02030255529582</c:v>
                </c:pt>
                <c:pt idx="5598">
                  <c:v>-0.96966115906633576</c:v>
                </c:pt>
                <c:pt idx="5599">
                  <c:v>-0.91815477968980075</c:v>
                </c:pt>
                <c:pt idx="5600">
                  <c:v>-0.86602540378445181</c:v>
                </c:pt>
                <c:pt idx="5601">
                  <c:v>-0.81351616051453057</c:v>
                </c:pt>
                <c:pt idx="5602">
                  <c:v>-0.76087034566691214</c:v>
                </c:pt>
                <c:pt idx="5603">
                  <c:v>-0.70833044565371162</c:v>
                </c:pt>
                <c:pt idx="5604">
                  <c:v>-0.6561371653011655</c:v>
                </c:pt>
                <c:pt idx="5605">
                  <c:v>-0.60452846326767484</c:v>
                </c:pt>
                <c:pt idx="5606">
                  <c:v>-0.55373859890381083</c:v>
                </c:pt>
                <c:pt idx="5607">
                  <c:v>-0.5039971943231466</c:v>
                </c:pt>
                <c:pt idx="5608">
                  <c:v>-0.45552831539017025</c:v>
                </c:pt>
                <c:pt idx="5609">
                  <c:v>-0.40854957525849567</c:v>
                </c:pt>
                <c:pt idx="5610">
                  <c:v>-0.36327126400270482</c:v>
                </c:pt>
                <c:pt idx="5611">
                  <c:v>-0.31989550778338238</c:v>
                </c:pt>
                <c:pt idx="5612">
                  <c:v>-0.27861546086899031</c:v>
                </c:pt>
                <c:pt idx="5613">
                  <c:v>-0.23961453370721544</c:v>
                </c:pt>
                <c:pt idx="5614">
                  <c:v>-0.20306566009735191</c:v>
                </c:pt>
                <c:pt idx="5615">
                  <c:v>-0.16913060635885063</c:v>
                </c:pt>
                <c:pt idx="5616">
                  <c:v>-0.13795932522668108</c:v>
                </c:pt>
                <c:pt idx="5617">
                  <c:v>-0.10968935702663619</c:v>
                </c:pt>
                <c:pt idx="5618">
                  <c:v>-8.444528049697364E-2</c:v>
                </c:pt>
                <c:pt idx="5619">
                  <c:v>-6.2338215426239123E-2</c:v>
                </c:pt>
                <c:pt idx="5620">
                  <c:v>-4.3465379073119495E-2</c:v>
                </c:pt>
                <c:pt idx="5621">
                  <c:v>-2.7909698120867056E-2</c:v>
                </c:pt>
                <c:pt idx="5622">
                  <c:v>-1.5739477699582758E-2</c:v>
                </c:pt>
                <c:pt idx="5623">
                  <c:v>-7.0081287843831441E-3</c:v>
                </c:pt>
                <c:pt idx="5624">
                  <c:v>-1.7539550465733961E-3</c:v>
                </c:pt>
                <c:pt idx="5625">
                  <c:v>0</c:v>
                </c:pt>
                <c:pt idx="5626">
                  <c:v>-1.7539550465714981E-3</c:v>
                </c:pt>
                <c:pt idx="5627">
                  <c:v>-7.0081287843794526E-3</c:v>
                </c:pt>
                <c:pt idx="5628">
                  <c:v>-1.573947769958689E-2</c:v>
                </c:pt>
                <c:pt idx="5629">
                  <c:v>-2.7909698120872652E-2</c:v>
                </c:pt>
                <c:pt idx="5630">
                  <c:v>-4.3465379073128196E-2</c:v>
                </c:pt>
                <c:pt idx="5631">
                  <c:v>-6.2338215426229034E-2</c:v>
                </c:pt>
                <c:pt idx="5632">
                  <c:v>-8.4445280496959318E-2</c:v>
                </c:pt>
                <c:pt idx="5633">
                  <c:v>-0.10968935702662012</c:v>
                </c:pt>
                <c:pt idx="5634">
                  <c:v>-0.13795932522666554</c:v>
                </c:pt>
                <c:pt idx="5635">
                  <c:v>-0.16913060635886668</c:v>
                </c:pt>
                <c:pt idx="5636">
                  <c:v>-0.20306566009736926</c:v>
                </c:pt>
                <c:pt idx="5637">
                  <c:v>-0.23961453370723762</c:v>
                </c:pt>
                <c:pt idx="5638">
                  <c:v>-0.27861546086896982</c:v>
                </c:pt>
                <c:pt idx="5639">
                  <c:v>-0.31989550778336145</c:v>
                </c:pt>
                <c:pt idx="5640">
                  <c:v>-0.36327126400268667</c:v>
                </c:pt>
                <c:pt idx="5641">
                  <c:v>-0.40854957525847324</c:v>
                </c:pt>
                <c:pt idx="5642">
                  <c:v>-0.45552831539018956</c:v>
                </c:pt>
                <c:pt idx="5643">
                  <c:v>-0.50399719432316781</c:v>
                </c:pt>
                <c:pt idx="5644">
                  <c:v>-0.5537385989038387</c:v>
                </c:pt>
                <c:pt idx="5645">
                  <c:v>-0.60452846326764942</c:v>
                </c:pt>
                <c:pt idx="5646">
                  <c:v>-0.65613716530113386</c:v>
                </c:pt>
                <c:pt idx="5647">
                  <c:v>-0.70833044565368564</c:v>
                </c:pt>
                <c:pt idx="5648">
                  <c:v>-0.76087034566689793</c:v>
                </c:pt>
                <c:pt idx="5649">
                  <c:v>-0.81351616051455256</c:v>
                </c:pt>
                <c:pt idx="5650">
                  <c:v>-0.866025403784492</c:v>
                </c:pt>
                <c:pt idx="5651">
                  <c:v>-0.91815477968983361</c:v>
                </c:pt>
                <c:pt idx="5652">
                  <c:v>-0.96966115906631223</c:v>
                </c:pt>
                <c:pt idx="5653">
                  <c:v>-1.0203025552957901</c:v>
                </c:pt>
                <c:pt idx="5654">
                  <c:v>-1.0698390962985518</c:v>
                </c:pt>
                <c:pt idx="5655">
                  <c:v>-1.11803398874987</c:v>
                </c:pt>
                <c:pt idx="5656">
                  <c:v>-1.1646544707088933</c:v>
                </c:pt>
                <c:pt idx="5657">
                  <c:v>-1.2094727488909396</c:v>
                </c:pt>
                <c:pt idx="5658">
                  <c:v>-1.2522669168775142</c:v>
                </c:pt>
                <c:pt idx="5659">
                  <c:v>-1.2928218506307472</c:v>
                </c:pt>
                <c:pt idx="5660">
                  <c:v>-1.3309300777698738</c:v>
                </c:pt>
                <c:pt idx="5661">
                  <c:v>-1.3663926171700918</c:v>
                </c:pt>
                <c:pt idx="5662">
                  <c:v>-1.3990197855614739</c:v>
                </c:pt>
                <c:pt idx="5663">
                  <c:v>-1.4286319679347679</c:v>
                </c:pt>
                <c:pt idx="5664">
                  <c:v>-1.4550603487044638</c:v>
                </c:pt>
                <c:pt idx="5665">
                  <c:v>-1.4781476007338161</c:v>
                </c:pt>
                <c:pt idx="5666">
                  <c:v>-1.4977485294921227</c:v>
                </c:pt>
                <c:pt idx="5667">
                  <c:v>-1.5137306697925572</c:v>
                </c:pt>
                <c:pt idx="5668">
                  <c:v>-1.5259748327443095</c:v>
                </c:pt>
                <c:pt idx="5669">
                  <c:v>-1.5343756007506251</c:v>
                </c:pt>
                <c:pt idx="5670">
                  <c:v>-1.5388417685876219</c:v>
                </c:pt>
                <c:pt idx="5671">
                  <c:v>-1.5392967288130739</c:v>
                </c:pt>
                <c:pt idx="5672">
                  <c:v>-1.5356787999720456</c:v>
                </c:pt>
                <c:pt idx="5673">
                  <c:v>-1.5279414962934532</c:v>
                </c:pt>
                <c:pt idx="5674">
                  <c:v>-1.5160537378014081</c:v>
                </c:pt>
                <c:pt idx="5675">
                  <c:v>-1.5000000000000129</c:v>
                </c:pt>
                <c:pt idx="5676">
                  <c:v>-1.4797804025300099</c:v>
                </c:pt>
                <c:pt idx="5677">
                  <c:v>-1.4554107364343452</c:v>
                </c:pt>
                <c:pt idx="5678">
                  <c:v>-1.4269224299136249</c:v>
                </c:pt>
                <c:pt idx="5679">
                  <c:v>-1.3943624526937421</c:v>
                </c:pt>
                <c:pt idx="5680">
                  <c:v>-1.3577931593709478</c:v>
                </c:pt>
                <c:pt idx="5681">
                  <c:v>-1.3172920723403658</c:v>
                </c:pt>
                <c:pt idx="5682">
                  <c:v>-1.2729516051507284</c:v>
                </c:pt>
                <c:pt idx="5683">
                  <c:v>-1.2248787273656778</c:v>
                </c:pt>
                <c:pt idx="5684">
                  <c:v>-1.173194572240619</c:v>
                </c:pt>
                <c:pt idx="5685">
                  <c:v>-1.1180339887499064</c:v>
                </c:pt>
                <c:pt idx="5686">
                  <c:v>-1.0595450397202621</c:v>
                </c:pt>
                <c:pt idx="5687">
                  <c:v>-0.99788844803667331</c:v>
                </c:pt>
                <c:pt idx="5688">
                  <c:v>-0.93323699309356578</c:v>
                </c:pt>
                <c:pt idx="5689">
                  <c:v>-0.86577485985940861</c:v>
                </c:pt>
                <c:pt idx="5690">
                  <c:v>-0.79569694311023953</c:v>
                </c:pt>
                <c:pt idx="5691">
                  <c:v>-0.72320810956475823</c:v>
                </c:pt>
                <c:pt idx="5692">
                  <c:v>-0.6485224208178364</c:v>
                </c:pt>
                <c:pt idx="5693">
                  <c:v>-0.57186232012745808</c:v>
                </c:pt>
                <c:pt idx="5694">
                  <c:v>-0.49345778624898873</c:v>
                </c:pt>
                <c:pt idx="5695">
                  <c:v>-0.41354545764263489</c:v>
                </c:pt>
                <c:pt idx="5696">
                  <c:v>-0.33236773049717261</c:v>
                </c:pt>
                <c:pt idx="5697">
                  <c:v>-0.2501718341150691</c:v>
                </c:pt>
                <c:pt idx="5698">
                  <c:v>-0.16720888729355438</c:v>
                </c:pt>
                <c:pt idx="5699">
                  <c:v>-8.3732939412698007E-2</c:v>
                </c:pt>
                <c:pt idx="5700">
                  <c:v>9.8070780833647919E-15</c:v>
                </c:pt>
                <c:pt idx="5701">
                  <c:v>8.3732939412660745E-2</c:v>
                </c:pt>
                <c:pt idx="5702">
                  <c:v>0.16720888729346348</c:v>
                </c:pt>
                <c:pt idx="5703">
                  <c:v>0.25017183411503213</c:v>
                </c:pt>
                <c:pt idx="5704">
                  <c:v>0.33236773049713181</c:v>
                </c:pt>
                <c:pt idx="5705">
                  <c:v>0.41354545764254441</c:v>
                </c:pt>
                <c:pt idx="5706">
                  <c:v>0.49345778624896791</c:v>
                </c:pt>
                <c:pt idx="5707">
                  <c:v>0.5718623201274845</c:v>
                </c:pt>
                <c:pt idx="5708">
                  <c:v>0.6485224208178012</c:v>
                </c:pt>
                <c:pt idx="5709">
                  <c:v>0.72320810956467563</c:v>
                </c:pt>
                <c:pt idx="5710">
                  <c:v>0.79569694311021943</c:v>
                </c:pt>
                <c:pt idx="5711">
                  <c:v>0.86577485985931513</c:v>
                </c:pt>
                <c:pt idx="5712">
                  <c:v>0.93323699309349162</c:v>
                </c:pt>
                <c:pt idx="5713">
                  <c:v>0.99788844803664956</c:v>
                </c:pt>
                <c:pt idx="5714">
                  <c:v>1.0595450397202621</c:v>
                </c:pt>
                <c:pt idx="5715">
                  <c:v>1.118033988749876</c:v>
                </c:pt>
                <c:pt idx="5716">
                  <c:v>1.1731945722406028</c:v>
                </c:pt>
                <c:pt idx="5717">
                  <c:v>1.2248787273656618</c:v>
                </c:pt>
                <c:pt idx="5718">
                  <c:v>1.2729516051506578</c:v>
                </c:pt>
                <c:pt idx="5719">
                  <c:v>1.3172920723403518</c:v>
                </c:pt>
                <c:pt idx="5720">
                  <c:v>1.3577931593709358</c:v>
                </c:pt>
                <c:pt idx="5721">
                  <c:v>1.3943624526936884</c:v>
                </c:pt>
                <c:pt idx="5722">
                  <c:v>1.4269224299136021</c:v>
                </c:pt>
                <c:pt idx="5723">
                  <c:v>1.4554107364343354</c:v>
                </c:pt>
                <c:pt idx="5724">
                  <c:v>1.4797804025299535</c:v>
                </c:pt>
                <c:pt idx="5725">
                  <c:v>1.4999999999999536</c:v>
                </c:pt>
                <c:pt idx="5726">
                  <c:v>1.5160537378014001</c:v>
                </c:pt>
                <c:pt idx="5727">
                  <c:v>1.5279414962934477</c:v>
                </c:pt>
                <c:pt idx="5728">
                  <c:v>1.5356787999720158</c:v>
                </c:pt>
                <c:pt idx="5729">
                  <c:v>1.5392967288130559</c:v>
                </c:pt>
                <c:pt idx="5730">
                  <c:v>1.538841768587619</c:v>
                </c:pt>
                <c:pt idx="5731">
                  <c:v>1.5343756007506211</c:v>
                </c:pt>
                <c:pt idx="5732">
                  <c:v>1.5259748327443097</c:v>
                </c:pt>
                <c:pt idx="5733">
                  <c:v>1.5137306697925568</c:v>
                </c:pt>
                <c:pt idx="5734">
                  <c:v>1.497748529492132</c:v>
                </c:pt>
                <c:pt idx="5735">
                  <c:v>1.4781476007337961</c:v>
                </c:pt>
                <c:pt idx="5736">
                  <c:v>1.4550603487044309</c:v>
                </c:pt>
                <c:pt idx="5737">
                  <c:v>1.4286319679347712</c:v>
                </c:pt>
                <c:pt idx="5738">
                  <c:v>1.399019785561499</c:v>
                </c:pt>
                <c:pt idx="5739">
                  <c:v>1.3663926171700918</c:v>
                </c:pt>
                <c:pt idx="5740">
                  <c:v>1.3309300777698798</c:v>
                </c:pt>
                <c:pt idx="5741">
                  <c:v>1.2928218506307818</c:v>
                </c:pt>
                <c:pt idx="5742">
                  <c:v>1.2522669168774698</c:v>
                </c:pt>
                <c:pt idx="5743">
                  <c:v>1.2094727488908938</c:v>
                </c:pt>
                <c:pt idx="5744">
                  <c:v>1.1646544707088919</c:v>
                </c:pt>
                <c:pt idx="5745">
                  <c:v>1.1180339887499147</c:v>
                </c:pt>
                <c:pt idx="5746">
                  <c:v>1.0698390962985598</c:v>
                </c:pt>
                <c:pt idx="5747">
                  <c:v>1.020302555295846</c:v>
                </c:pt>
                <c:pt idx="5748">
                  <c:v>0.96966115906636197</c:v>
                </c:pt>
                <c:pt idx="5749">
                  <c:v>0.91815477968978565</c:v>
                </c:pt>
                <c:pt idx="5750">
                  <c:v>0.86602540378443604</c:v>
                </c:pt>
                <c:pt idx="5751">
                  <c:v>0.81351616051455256</c:v>
                </c:pt>
                <c:pt idx="5752">
                  <c:v>0.76087034566690004</c:v>
                </c:pt>
                <c:pt idx="5753">
                  <c:v>0.70833044565369563</c:v>
                </c:pt>
                <c:pt idx="5754">
                  <c:v>0.6561371653011927</c:v>
                </c:pt>
                <c:pt idx="5755">
                  <c:v>0.6045284632677016</c:v>
                </c:pt>
                <c:pt idx="5756">
                  <c:v>0.55373859890379495</c:v>
                </c:pt>
                <c:pt idx="5757">
                  <c:v>0.50399719432318213</c:v>
                </c:pt>
                <c:pt idx="5758">
                  <c:v>0.45552831539019334</c:v>
                </c:pt>
                <c:pt idx="5759">
                  <c:v>0.40854957525847713</c:v>
                </c:pt>
                <c:pt idx="5760">
                  <c:v>0.36327126400269188</c:v>
                </c:pt>
                <c:pt idx="5761">
                  <c:v>0.31989550778341053</c:v>
                </c:pt>
                <c:pt idx="5762">
                  <c:v>0.27861546086897332</c:v>
                </c:pt>
                <c:pt idx="5763">
                  <c:v>0.23961453370720548</c:v>
                </c:pt>
                <c:pt idx="5764">
                  <c:v>0.20306566009737231</c:v>
                </c:pt>
                <c:pt idx="5765">
                  <c:v>0.16913060635886987</c:v>
                </c:pt>
                <c:pt idx="5766">
                  <c:v>0.13795932522666854</c:v>
                </c:pt>
                <c:pt idx="5767">
                  <c:v>0.10968935702665022</c:v>
                </c:pt>
                <c:pt idx="5768">
                  <c:v>8.444528049698595E-2</c:v>
                </c:pt>
                <c:pt idx="5769">
                  <c:v>6.2338215426231428E-2</c:v>
                </c:pt>
                <c:pt idx="5770">
                  <c:v>4.3465379073113868E-2</c:v>
                </c:pt>
                <c:pt idx="5771">
                  <c:v>2.7909698120874748E-2</c:v>
                </c:pt>
                <c:pt idx="5772">
                  <c:v>1.5739477699578244E-2</c:v>
                </c:pt>
                <c:pt idx="5773">
                  <c:v>7.0081287843802506E-3</c:v>
                </c:pt>
                <c:pt idx="5774">
                  <c:v>1.7539550465753841E-3</c:v>
                </c:pt>
                <c:pt idx="5775">
                  <c:v>0</c:v>
                </c:pt>
                <c:pt idx="5776">
                  <c:v>1.7539550465729421E-3</c:v>
                </c:pt>
                <c:pt idx="5777">
                  <c:v>7.0081287843830175E-3</c:v>
                </c:pt>
                <c:pt idx="5778">
                  <c:v>1.5739477699581401E-2</c:v>
                </c:pt>
                <c:pt idx="5779">
                  <c:v>2.7909698120878412E-2</c:v>
                </c:pt>
                <c:pt idx="5780">
                  <c:v>4.3465379073119315E-2</c:v>
                </c:pt>
                <c:pt idx="5781">
                  <c:v>6.2338215426215933E-2</c:v>
                </c:pt>
                <c:pt idx="5782">
                  <c:v>8.4445280496969213E-2</c:v>
                </c:pt>
                <c:pt idx="5783">
                  <c:v>0.10968935702663229</c:v>
                </c:pt>
                <c:pt idx="5784">
                  <c:v>0.13795932522668075</c:v>
                </c:pt>
                <c:pt idx="5785">
                  <c:v>0.16913060635887917</c:v>
                </c:pt>
                <c:pt idx="5786">
                  <c:v>0.20306566009738194</c:v>
                </c:pt>
                <c:pt idx="5787">
                  <c:v>0.23961453370721544</c:v>
                </c:pt>
                <c:pt idx="5788">
                  <c:v>0.27861546086894984</c:v>
                </c:pt>
                <c:pt idx="5789">
                  <c:v>0.31989550778337872</c:v>
                </c:pt>
                <c:pt idx="5790">
                  <c:v>0.36327126400266485</c:v>
                </c:pt>
                <c:pt idx="5791">
                  <c:v>0.40854957525849644</c:v>
                </c:pt>
                <c:pt idx="5792">
                  <c:v>0.45552831539021277</c:v>
                </c:pt>
                <c:pt idx="5793">
                  <c:v>0.50399719432319834</c:v>
                </c:pt>
                <c:pt idx="5794">
                  <c:v>0.55373859890381272</c:v>
                </c:pt>
                <c:pt idx="5795">
                  <c:v>0.60452846326766552</c:v>
                </c:pt>
                <c:pt idx="5796">
                  <c:v>0.65613716530115618</c:v>
                </c:pt>
                <c:pt idx="5797">
                  <c:v>0.70833044565365855</c:v>
                </c:pt>
                <c:pt idx="5798">
                  <c:v>0.76087034566690293</c:v>
                </c:pt>
                <c:pt idx="5799">
                  <c:v>0.8135161605145782</c:v>
                </c:pt>
                <c:pt idx="5800">
                  <c:v>0.8660254037844568</c:v>
                </c:pt>
                <c:pt idx="5801">
                  <c:v>0.91815477968980663</c:v>
                </c:pt>
                <c:pt idx="5802">
                  <c:v>0.96966115906632711</c:v>
                </c:pt>
                <c:pt idx="5803">
                  <c:v>1.020302555295812</c:v>
                </c:pt>
                <c:pt idx="5804">
                  <c:v>1.0698390962985274</c:v>
                </c:pt>
                <c:pt idx="5805">
                  <c:v>1.1180339887498827</c:v>
                </c:pt>
                <c:pt idx="5806">
                  <c:v>1.1646544707089121</c:v>
                </c:pt>
                <c:pt idx="5807">
                  <c:v>1.2094727488909158</c:v>
                </c:pt>
                <c:pt idx="5808">
                  <c:v>1.2522669168775244</c:v>
                </c:pt>
                <c:pt idx="5809">
                  <c:v>1.2928218506307558</c:v>
                </c:pt>
                <c:pt idx="5810">
                  <c:v>1.3309300777698558</c:v>
                </c:pt>
                <c:pt idx="5811">
                  <c:v>1.3663926171700758</c:v>
                </c:pt>
                <c:pt idx="5812">
                  <c:v>1.3990197855614794</c:v>
                </c:pt>
                <c:pt idx="5813">
                  <c:v>1.428631967934793</c:v>
                </c:pt>
                <c:pt idx="5814">
                  <c:v>1.4550603487044524</c:v>
                </c:pt>
                <c:pt idx="5815">
                  <c:v>1.4781476007338161</c:v>
                </c:pt>
                <c:pt idx="5816">
                  <c:v>1.4977485294921224</c:v>
                </c:pt>
                <c:pt idx="5817">
                  <c:v>1.5137306697925499</c:v>
                </c:pt>
                <c:pt idx="5818">
                  <c:v>1.5259748327443163</c:v>
                </c:pt>
                <c:pt idx="5819">
                  <c:v>1.53437560075062</c:v>
                </c:pt>
                <c:pt idx="5820">
                  <c:v>1.5388417685876379</c:v>
                </c:pt>
                <c:pt idx="5821">
                  <c:v>1.539296728813075</c:v>
                </c:pt>
                <c:pt idx="5822">
                  <c:v>1.5356787999720356</c:v>
                </c:pt>
                <c:pt idx="5823">
                  <c:v>1.5279414962934581</c:v>
                </c:pt>
                <c:pt idx="5824">
                  <c:v>1.5160537378014141</c:v>
                </c:pt>
                <c:pt idx="5825">
                  <c:v>1.50000000000001</c:v>
                </c:pt>
                <c:pt idx="5826">
                  <c:v>1.4797804025299732</c:v>
                </c:pt>
                <c:pt idx="5827">
                  <c:v>1.4554107364343518</c:v>
                </c:pt>
                <c:pt idx="5828">
                  <c:v>1.4269224299136181</c:v>
                </c:pt>
                <c:pt idx="5829">
                  <c:v>1.3943624526937213</c:v>
                </c:pt>
                <c:pt idx="5830">
                  <c:v>1.3577931593709678</c:v>
                </c:pt>
                <c:pt idx="5831">
                  <c:v>1.3172920723403538</c:v>
                </c:pt>
                <c:pt idx="5832">
                  <c:v>1.2729516051507148</c:v>
                </c:pt>
                <c:pt idx="5833">
                  <c:v>1.224878727365704</c:v>
                </c:pt>
                <c:pt idx="5834">
                  <c:v>1.1731945722406159</c:v>
                </c:pt>
                <c:pt idx="5835">
                  <c:v>1.1180339887498887</c:v>
                </c:pt>
                <c:pt idx="5836">
                  <c:v>1.0595450397202641</c:v>
                </c:pt>
                <c:pt idx="5837">
                  <c:v>0.99788844803670551</c:v>
                </c:pt>
                <c:pt idx="5838">
                  <c:v>0.93323699309354469</c:v>
                </c:pt>
                <c:pt idx="5839">
                  <c:v>0.86577485985938762</c:v>
                </c:pt>
                <c:pt idx="5840">
                  <c:v>0.79569694311027661</c:v>
                </c:pt>
                <c:pt idx="5841">
                  <c:v>0.72320810956473425</c:v>
                </c:pt>
                <c:pt idx="5842">
                  <c:v>0.64852242081781153</c:v>
                </c:pt>
                <c:pt idx="5843">
                  <c:v>0.57186232012749449</c:v>
                </c:pt>
                <c:pt idx="5844">
                  <c:v>0.49345778624903114</c:v>
                </c:pt>
                <c:pt idx="5845">
                  <c:v>0.41354545764260831</c:v>
                </c:pt>
                <c:pt idx="5846">
                  <c:v>0.33236773049721591</c:v>
                </c:pt>
                <c:pt idx="5847">
                  <c:v>0.25017183411509725</c:v>
                </c:pt>
                <c:pt idx="5848">
                  <c:v>0.1672088872935267</c:v>
                </c:pt>
                <c:pt idx="5849">
                  <c:v>8.3732939412670224E-2</c:v>
                </c:pt>
                <c:pt idx="5850">
                  <c:v>3.3315344781902725E-14</c:v>
                </c:pt>
                <c:pt idx="5851">
                  <c:v>-8.3732939412688626E-2</c:v>
                </c:pt>
                <c:pt idx="5852">
                  <c:v>-0.16720888729348871</c:v>
                </c:pt>
                <c:pt idx="5853">
                  <c:v>-0.25017183411498961</c:v>
                </c:pt>
                <c:pt idx="5854">
                  <c:v>-0.33236773049710538</c:v>
                </c:pt>
                <c:pt idx="5855">
                  <c:v>-0.41354545764257111</c:v>
                </c:pt>
                <c:pt idx="5856">
                  <c:v>-0.4934577862489794</c:v>
                </c:pt>
                <c:pt idx="5857">
                  <c:v>-0.57186232012743488</c:v>
                </c:pt>
                <c:pt idx="5858">
                  <c:v>-0.64852242081782607</c:v>
                </c:pt>
                <c:pt idx="5859">
                  <c:v>-0.72320810956469972</c:v>
                </c:pt>
                <c:pt idx="5860">
                  <c:v>-0.79569694311019235</c:v>
                </c:pt>
                <c:pt idx="5861">
                  <c:v>-0.86577485985934965</c:v>
                </c:pt>
                <c:pt idx="5862">
                  <c:v>-0.9332369930935126</c:v>
                </c:pt>
                <c:pt idx="5863">
                  <c:v>-0.99788844803665266</c:v>
                </c:pt>
                <c:pt idx="5864">
                  <c:v>-1.0595450397202861</c:v>
                </c:pt>
                <c:pt idx="5865">
                  <c:v>-1.118033988749894</c:v>
                </c:pt>
                <c:pt idx="5866">
                  <c:v>-1.1731945722405752</c:v>
                </c:pt>
                <c:pt idx="5867">
                  <c:v>-1.2248787273656359</c:v>
                </c:pt>
                <c:pt idx="5868">
                  <c:v>-1.2729516051506726</c:v>
                </c:pt>
                <c:pt idx="5869">
                  <c:v>-1.3172920723403299</c:v>
                </c:pt>
                <c:pt idx="5870">
                  <c:v>-1.3577931593709338</c:v>
                </c:pt>
                <c:pt idx="5871">
                  <c:v>-1.3943624526937279</c:v>
                </c:pt>
                <c:pt idx="5872">
                  <c:v>-1.4269224299136101</c:v>
                </c:pt>
                <c:pt idx="5873">
                  <c:v>-1.4554107364343216</c:v>
                </c:pt>
                <c:pt idx="5874">
                  <c:v>-1.4797804025299699</c:v>
                </c:pt>
                <c:pt idx="5875">
                  <c:v>-1.4999999999999662</c:v>
                </c:pt>
                <c:pt idx="5876">
                  <c:v>-1.5160537378013925</c:v>
                </c:pt>
                <c:pt idx="5877">
                  <c:v>-1.527941496293437</c:v>
                </c:pt>
                <c:pt idx="5878">
                  <c:v>-1.5356787999720258</c:v>
                </c:pt>
                <c:pt idx="5879">
                  <c:v>-1.539296728813055</c:v>
                </c:pt>
                <c:pt idx="5880">
                  <c:v>-1.5388417685876199</c:v>
                </c:pt>
                <c:pt idx="5881">
                  <c:v>-1.534375600750626</c:v>
                </c:pt>
                <c:pt idx="5882">
                  <c:v>-1.525974832744313</c:v>
                </c:pt>
                <c:pt idx="5883">
                  <c:v>-1.5137306697925639</c:v>
                </c:pt>
                <c:pt idx="5884">
                  <c:v>-1.4977485294921213</c:v>
                </c:pt>
                <c:pt idx="5885">
                  <c:v>-1.4781476007337941</c:v>
                </c:pt>
                <c:pt idx="5886">
                  <c:v>-1.4550603487044436</c:v>
                </c:pt>
                <c:pt idx="5887">
                  <c:v>-1.428631967934757</c:v>
                </c:pt>
                <c:pt idx="5888">
                  <c:v>-1.3990197855614936</c:v>
                </c:pt>
                <c:pt idx="5889">
                  <c:v>-1.3663926171700993</c:v>
                </c:pt>
                <c:pt idx="5890">
                  <c:v>-1.3309300777698978</c:v>
                </c:pt>
                <c:pt idx="5891">
                  <c:v>-1.2928218506307636</c:v>
                </c:pt>
                <c:pt idx="5892">
                  <c:v>-1.2522669168774918</c:v>
                </c:pt>
                <c:pt idx="5893">
                  <c:v>-1.2094727488909174</c:v>
                </c:pt>
                <c:pt idx="5894">
                  <c:v>-1.1646544707088713</c:v>
                </c:pt>
                <c:pt idx="5895">
                  <c:v>-1.118033988749902</c:v>
                </c:pt>
                <c:pt idx="5896">
                  <c:v>-1.0698390962985838</c:v>
                </c:pt>
                <c:pt idx="5897">
                  <c:v>-1.020302555295824</c:v>
                </c:pt>
                <c:pt idx="5898">
                  <c:v>-0.96966115906633954</c:v>
                </c:pt>
                <c:pt idx="5899">
                  <c:v>-0.91815477968981263</c:v>
                </c:pt>
                <c:pt idx="5900">
                  <c:v>-0.86602540378446302</c:v>
                </c:pt>
                <c:pt idx="5901">
                  <c:v>-0.81351616051453457</c:v>
                </c:pt>
                <c:pt idx="5902">
                  <c:v>-0.76087034566692324</c:v>
                </c:pt>
                <c:pt idx="5903">
                  <c:v>-0.70833044565372194</c:v>
                </c:pt>
                <c:pt idx="5904">
                  <c:v>-0.6561371653011695</c:v>
                </c:pt>
                <c:pt idx="5905">
                  <c:v>-0.60452846326767962</c:v>
                </c:pt>
                <c:pt idx="5906">
                  <c:v>-0.55373859890382082</c:v>
                </c:pt>
                <c:pt idx="5907">
                  <c:v>-0.50399719432315071</c:v>
                </c:pt>
                <c:pt idx="5908">
                  <c:v>-0.45552831539017397</c:v>
                </c:pt>
                <c:pt idx="5909">
                  <c:v>-0.40854957525850188</c:v>
                </c:pt>
                <c:pt idx="5910">
                  <c:v>-0.36327126400271331</c:v>
                </c:pt>
                <c:pt idx="5911">
                  <c:v>-0.31989550778338632</c:v>
                </c:pt>
                <c:pt idx="5912">
                  <c:v>-0.2786154608689938</c:v>
                </c:pt>
                <c:pt idx="5913">
                  <c:v>-0.23961453370722594</c:v>
                </c:pt>
                <c:pt idx="5914">
                  <c:v>-0.20306566009735474</c:v>
                </c:pt>
                <c:pt idx="5915">
                  <c:v>-0.16913060635885369</c:v>
                </c:pt>
                <c:pt idx="5916">
                  <c:v>-0.13795932522668652</c:v>
                </c:pt>
                <c:pt idx="5917">
                  <c:v>-0.10968935702663873</c:v>
                </c:pt>
                <c:pt idx="5918">
                  <c:v>-8.4445280496976083E-2</c:v>
                </c:pt>
                <c:pt idx="5919">
                  <c:v>-6.233821542624212E-2</c:v>
                </c:pt>
                <c:pt idx="5920">
                  <c:v>-4.3465379073106693E-2</c:v>
                </c:pt>
                <c:pt idx="5921">
                  <c:v>-2.7909698120868211E-2</c:v>
                </c:pt>
                <c:pt idx="5922">
                  <c:v>-1.5739477699583584E-2</c:v>
                </c:pt>
                <c:pt idx="5923">
                  <c:v>-7.0081287843844807E-3</c:v>
                </c:pt>
                <c:pt idx="5924">
                  <c:v>-1.7539550465739625E-3</c:v>
                </c:pt>
                <c:pt idx="5925">
                  <c:v>0</c:v>
                </c:pt>
                <c:pt idx="5926">
                  <c:v>-1.753955046571082E-3</c:v>
                </c:pt>
                <c:pt idx="5927">
                  <c:v>-7.0081287843852111E-3</c:v>
                </c:pt>
                <c:pt idx="5928">
                  <c:v>-1.5739477699585946E-2</c:v>
                </c:pt>
                <c:pt idx="5929">
                  <c:v>-2.7909698120871802E-2</c:v>
                </c:pt>
                <c:pt idx="5930">
                  <c:v>-4.3465379073124956E-2</c:v>
                </c:pt>
                <c:pt idx="5931">
                  <c:v>-6.233821542622453E-2</c:v>
                </c:pt>
                <c:pt idx="5932">
                  <c:v>-8.4445280496957084E-2</c:v>
                </c:pt>
                <c:pt idx="5933">
                  <c:v>-0.10968935702661772</c:v>
                </c:pt>
                <c:pt idx="5934">
                  <c:v>-0.13795932522669074</c:v>
                </c:pt>
                <c:pt idx="5935">
                  <c:v>-0.16913060635886368</c:v>
                </c:pt>
                <c:pt idx="5936">
                  <c:v>-0.20306566009736601</c:v>
                </c:pt>
                <c:pt idx="5937">
                  <c:v>-0.23961453370723099</c:v>
                </c:pt>
                <c:pt idx="5938">
                  <c:v>-0.27861546086896238</c:v>
                </c:pt>
                <c:pt idx="5939">
                  <c:v>-0.31989550778335796</c:v>
                </c:pt>
                <c:pt idx="5940">
                  <c:v>-0.36327126400267862</c:v>
                </c:pt>
                <c:pt idx="5941">
                  <c:v>-0.40854957525850688</c:v>
                </c:pt>
                <c:pt idx="5942">
                  <c:v>-0.45552831539018557</c:v>
                </c:pt>
                <c:pt idx="5943">
                  <c:v>-0.50399719432320966</c:v>
                </c:pt>
                <c:pt idx="5944">
                  <c:v>-0.5537385989038287</c:v>
                </c:pt>
                <c:pt idx="5945">
                  <c:v>-0.6045284632676392</c:v>
                </c:pt>
                <c:pt idx="5946">
                  <c:v>-0.65613716530112942</c:v>
                </c:pt>
                <c:pt idx="5947">
                  <c:v>-0.70833044565367564</c:v>
                </c:pt>
                <c:pt idx="5948">
                  <c:v>-0.7608703456668876</c:v>
                </c:pt>
                <c:pt idx="5949">
                  <c:v>-0.81351616051455056</c:v>
                </c:pt>
                <c:pt idx="5950">
                  <c:v>-0.86602540378448656</c:v>
                </c:pt>
                <c:pt idx="5951">
                  <c:v>-0.91815477968982195</c:v>
                </c:pt>
                <c:pt idx="5952">
                  <c:v>-0.96966115906630079</c:v>
                </c:pt>
                <c:pt idx="5953">
                  <c:v>-1.020302555295834</c:v>
                </c:pt>
                <c:pt idx="5954">
                  <c:v>-1.0698390962985398</c:v>
                </c:pt>
                <c:pt idx="5955">
                  <c:v>-1.1180339887498583</c:v>
                </c:pt>
                <c:pt idx="5956">
                  <c:v>-1.1646544707088906</c:v>
                </c:pt>
                <c:pt idx="5957">
                  <c:v>-1.2094727488909358</c:v>
                </c:pt>
                <c:pt idx="5958">
                  <c:v>-1.2522669168775029</c:v>
                </c:pt>
                <c:pt idx="5959">
                  <c:v>-1.2928218506307358</c:v>
                </c:pt>
                <c:pt idx="5960">
                  <c:v>-1.3309300777698736</c:v>
                </c:pt>
                <c:pt idx="5961">
                  <c:v>-1.3663926171700838</c:v>
                </c:pt>
                <c:pt idx="5962">
                  <c:v>-1.3990197855614634</c:v>
                </c:pt>
                <c:pt idx="5963">
                  <c:v>-1.4286319679348072</c:v>
                </c:pt>
                <c:pt idx="5964">
                  <c:v>-1.4550603487044642</c:v>
                </c:pt>
                <c:pt idx="5965">
                  <c:v>-1.4781476007338061</c:v>
                </c:pt>
                <c:pt idx="5966">
                  <c:v>-1.4977485294921133</c:v>
                </c:pt>
                <c:pt idx="5967">
                  <c:v>-1.513730669792559</c:v>
                </c:pt>
                <c:pt idx="5968">
                  <c:v>-1.5259748327443015</c:v>
                </c:pt>
                <c:pt idx="5969">
                  <c:v>-1.5343756007506166</c:v>
                </c:pt>
                <c:pt idx="5970">
                  <c:v>-1.5388417685876432</c:v>
                </c:pt>
                <c:pt idx="5971">
                  <c:v>-1.5392967288130779</c:v>
                </c:pt>
                <c:pt idx="5972">
                  <c:v>-1.5356787999720378</c:v>
                </c:pt>
                <c:pt idx="5973">
                  <c:v>-1.5279414962934581</c:v>
                </c:pt>
                <c:pt idx="5974">
                  <c:v>-1.5160537378014127</c:v>
                </c:pt>
                <c:pt idx="5975">
                  <c:v>-1.5000000000000067</c:v>
                </c:pt>
                <c:pt idx="5976">
                  <c:v>-1.479780402529969</c:v>
                </c:pt>
                <c:pt idx="5977">
                  <c:v>-1.4554107364343456</c:v>
                </c:pt>
                <c:pt idx="5978">
                  <c:v>-1.4269224299136329</c:v>
                </c:pt>
                <c:pt idx="5979">
                  <c:v>-1.394362452693739</c:v>
                </c:pt>
                <c:pt idx="5980">
                  <c:v>-1.3577931593709578</c:v>
                </c:pt>
                <c:pt idx="5981">
                  <c:v>-1.3172920723403756</c:v>
                </c:pt>
                <c:pt idx="5982">
                  <c:v>-1.2729516051507253</c:v>
                </c:pt>
                <c:pt idx="5983">
                  <c:v>-1.2248787273656878</c:v>
                </c:pt>
                <c:pt idx="5984">
                  <c:v>-1.1731945722405996</c:v>
                </c:pt>
                <c:pt idx="5985">
                  <c:v>-1.118033988749918</c:v>
                </c:pt>
                <c:pt idx="5986">
                  <c:v>-1.0595450397202621</c:v>
                </c:pt>
                <c:pt idx="5987">
                  <c:v>-0.99788844803668553</c:v>
                </c:pt>
                <c:pt idx="5988">
                  <c:v>-0.93323699309358465</c:v>
                </c:pt>
                <c:pt idx="5989">
                  <c:v>-0.86577485985940794</c:v>
                </c:pt>
                <c:pt idx="5990">
                  <c:v>-0.79569694311025319</c:v>
                </c:pt>
                <c:pt idx="5991">
                  <c:v>-0.7232081095647247</c:v>
                </c:pt>
                <c:pt idx="5992">
                  <c:v>-0.6485224208178505</c:v>
                </c:pt>
                <c:pt idx="5993">
                  <c:v>-0.5718623201274583</c:v>
                </c:pt>
                <c:pt idx="5994">
                  <c:v>-0.49345778624900516</c:v>
                </c:pt>
                <c:pt idx="5995">
                  <c:v>-0.41354545764264988</c:v>
                </c:pt>
                <c:pt idx="5996">
                  <c:v>-0.33236773049717339</c:v>
                </c:pt>
                <c:pt idx="5997">
                  <c:v>-0.25017183411506994</c:v>
                </c:pt>
                <c:pt idx="5998">
                  <c:v>-0.16720888729351308</c:v>
                </c:pt>
                <c:pt idx="5999">
                  <c:v>-8.3732939412713092E-2</c:v>
                </c:pt>
                <c:pt idx="6000">
                  <c:v>8.8273606440468492E-15</c:v>
                </c:pt>
                <c:pt idx="6001">
                  <c:v>8.3732939412645549E-2</c:v>
                </c:pt>
                <c:pt idx="6002">
                  <c:v>0.16720888729344574</c:v>
                </c:pt>
                <c:pt idx="6003">
                  <c:v>0.25017183411503124</c:v>
                </c:pt>
                <c:pt idx="6004">
                  <c:v>0.33236773049713081</c:v>
                </c:pt>
                <c:pt idx="6005">
                  <c:v>0.41354545764258366</c:v>
                </c:pt>
                <c:pt idx="6006">
                  <c:v>0.49345778624902176</c:v>
                </c:pt>
                <c:pt idx="6007">
                  <c:v>0.57186232012748439</c:v>
                </c:pt>
                <c:pt idx="6008">
                  <c:v>0.6485224208177871</c:v>
                </c:pt>
                <c:pt idx="6009">
                  <c:v>0.72320810956472381</c:v>
                </c:pt>
                <c:pt idx="6010">
                  <c:v>0.79569694311021977</c:v>
                </c:pt>
                <c:pt idx="6011">
                  <c:v>0.86577485985931568</c:v>
                </c:pt>
                <c:pt idx="6012">
                  <c:v>0.93323699309352004</c:v>
                </c:pt>
                <c:pt idx="6013">
                  <c:v>0.99788844803669507</c:v>
                </c:pt>
                <c:pt idx="6014">
                  <c:v>1.0595450397202621</c:v>
                </c:pt>
                <c:pt idx="6015">
                  <c:v>1.1180339887498645</c:v>
                </c:pt>
                <c:pt idx="6016">
                  <c:v>1.1731945722405919</c:v>
                </c:pt>
                <c:pt idx="6017">
                  <c:v>1.2248787273656652</c:v>
                </c:pt>
                <c:pt idx="6018">
                  <c:v>1.2729516051506578</c:v>
                </c:pt>
                <c:pt idx="6019">
                  <c:v>1.3172920723403418</c:v>
                </c:pt>
                <c:pt idx="6020">
                  <c:v>1.3577931593709578</c:v>
                </c:pt>
                <c:pt idx="6021">
                  <c:v>1.3943624526936926</c:v>
                </c:pt>
                <c:pt idx="6022">
                  <c:v>1.4269224299135941</c:v>
                </c:pt>
                <c:pt idx="6023">
                  <c:v>1.4554107364343278</c:v>
                </c:pt>
                <c:pt idx="6024">
                  <c:v>1.479780402529959</c:v>
                </c:pt>
                <c:pt idx="6025">
                  <c:v>1.4999999999999587</c:v>
                </c:pt>
                <c:pt idx="6026">
                  <c:v>1.5160537378013941</c:v>
                </c:pt>
                <c:pt idx="6027">
                  <c:v>1.5279414962934472</c:v>
                </c:pt>
                <c:pt idx="6028">
                  <c:v>1.5356787999720238</c:v>
                </c:pt>
                <c:pt idx="6029">
                  <c:v>1.5392967288130517</c:v>
                </c:pt>
                <c:pt idx="6030">
                  <c:v>1.5388417685876155</c:v>
                </c:pt>
                <c:pt idx="6031">
                  <c:v>1.5343756007506293</c:v>
                </c:pt>
                <c:pt idx="6032">
                  <c:v>1.5259748327443059</c:v>
                </c:pt>
                <c:pt idx="6033">
                  <c:v>1.513730669792555</c:v>
                </c:pt>
                <c:pt idx="6034">
                  <c:v>1.4977485294921109</c:v>
                </c:pt>
                <c:pt idx="6035">
                  <c:v>1.4781476007338041</c:v>
                </c:pt>
                <c:pt idx="6036">
                  <c:v>1.4550603487044305</c:v>
                </c:pt>
                <c:pt idx="6037">
                  <c:v>1.4286319679347712</c:v>
                </c:pt>
                <c:pt idx="6038">
                  <c:v>1.3990197855615101</c:v>
                </c:pt>
                <c:pt idx="6039">
                  <c:v>1.3663926171700918</c:v>
                </c:pt>
                <c:pt idx="6040">
                  <c:v>1.3309300777698798</c:v>
                </c:pt>
                <c:pt idx="6041">
                  <c:v>1.2928218506307454</c:v>
                </c:pt>
                <c:pt idx="6042">
                  <c:v>1.2522669168774718</c:v>
                </c:pt>
                <c:pt idx="6043">
                  <c:v>1.2094727488908974</c:v>
                </c:pt>
                <c:pt idx="6044">
                  <c:v>1.1646544707088946</c:v>
                </c:pt>
                <c:pt idx="6045">
                  <c:v>1.1180339887499262</c:v>
                </c:pt>
                <c:pt idx="6046">
                  <c:v>1.0698390962985638</c:v>
                </c:pt>
                <c:pt idx="6047">
                  <c:v>1.02030255529585</c:v>
                </c:pt>
                <c:pt idx="6048">
                  <c:v>0.96966115906631711</c:v>
                </c:pt>
                <c:pt idx="6049">
                  <c:v>0.91815477968978965</c:v>
                </c:pt>
                <c:pt idx="6050">
                  <c:v>0.86602540378444015</c:v>
                </c:pt>
                <c:pt idx="6051">
                  <c:v>0.81351616051455333</c:v>
                </c:pt>
                <c:pt idx="6052">
                  <c:v>0.7608703456669007</c:v>
                </c:pt>
                <c:pt idx="6053">
                  <c:v>0.70833044565369963</c:v>
                </c:pt>
                <c:pt idx="6054">
                  <c:v>0.6561371653011967</c:v>
                </c:pt>
                <c:pt idx="6055">
                  <c:v>0.6045284632676573</c:v>
                </c:pt>
                <c:pt idx="6056">
                  <c:v>0.55373859890379962</c:v>
                </c:pt>
                <c:pt idx="6057">
                  <c:v>0.50399719432318602</c:v>
                </c:pt>
                <c:pt idx="6058">
                  <c:v>0.45552831539019756</c:v>
                </c:pt>
                <c:pt idx="6059">
                  <c:v>0.40854957525848534</c:v>
                </c:pt>
                <c:pt idx="6060">
                  <c:v>0.36327126400269488</c:v>
                </c:pt>
                <c:pt idx="6061">
                  <c:v>0.31989550778341425</c:v>
                </c:pt>
                <c:pt idx="6062">
                  <c:v>0.27861546086898081</c:v>
                </c:pt>
                <c:pt idx="6063">
                  <c:v>0.239614533707209</c:v>
                </c:pt>
                <c:pt idx="6064">
                  <c:v>0.20306566009737551</c:v>
                </c:pt>
                <c:pt idx="6065">
                  <c:v>0.16913060635884467</c:v>
                </c:pt>
                <c:pt idx="6066">
                  <c:v>0.13795932522667398</c:v>
                </c:pt>
                <c:pt idx="6067">
                  <c:v>0.10968935702665272</c:v>
                </c:pt>
                <c:pt idx="6068">
                  <c:v>8.4445280496988184E-2</c:v>
                </c:pt>
                <c:pt idx="6069">
                  <c:v>6.2338215426234113E-2</c:v>
                </c:pt>
                <c:pt idx="6070">
                  <c:v>4.346537907311554E-2</c:v>
                </c:pt>
                <c:pt idx="6071">
                  <c:v>2.7909698120876E-2</c:v>
                </c:pt>
                <c:pt idx="6072">
                  <c:v>1.5739477699579847E-2</c:v>
                </c:pt>
                <c:pt idx="6073">
                  <c:v>7.0081287843814675E-3</c:v>
                </c:pt>
                <c:pt idx="6074">
                  <c:v>1.7539550465757491E-3</c:v>
                </c:pt>
                <c:pt idx="6075">
                  <c:v>0</c:v>
                </c:pt>
                <c:pt idx="6076">
                  <c:v>1.7539550465722861E-3</c:v>
                </c:pt>
                <c:pt idx="6077">
                  <c:v>7.008128784381811E-3</c:v>
                </c:pt>
                <c:pt idx="6078">
                  <c:v>1.5739477699580492E-2</c:v>
                </c:pt>
                <c:pt idx="6079">
                  <c:v>2.7909698120876507E-2</c:v>
                </c:pt>
                <c:pt idx="6080">
                  <c:v>4.3465379073116213E-2</c:v>
                </c:pt>
                <c:pt idx="6081">
                  <c:v>6.2338215426214032E-2</c:v>
                </c:pt>
                <c:pt idx="6082">
                  <c:v>8.4445280496966993E-2</c:v>
                </c:pt>
                <c:pt idx="6083">
                  <c:v>0.10968935702662619</c:v>
                </c:pt>
                <c:pt idx="6084">
                  <c:v>0.13795932522667531</c:v>
                </c:pt>
                <c:pt idx="6085">
                  <c:v>0.16913060635887717</c:v>
                </c:pt>
                <c:pt idx="6086">
                  <c:v>0.20306566009737723</c:v>
                </c:pt>
                <c:pt idx="6087">
                  <c:v>0.23961453370721061</c:v>
                </c:pt>
                <c:pt idx="6088">
                  <c:v>0.27861546086897898</c:v>
                </c:pt>
                <c:pt idx="6089">
                  <c:v>0.31989550778337478</c:v>
                </c:pt>
                <c:pt idx="6090">
                  <c:v>0.36327126400265708</c:v>
                </c:pt>
                <c:pt idx="6091">
                  <c:v>0.40854957525848801</c:v>
                </c:pt>
                <c:pt idx="6092">
                  <c:v>0.45552831539020888</c:v>
                </c:pt>
                <c:pt idx="6093">
                  <c:v>0.5039971943231889</c:v>
                </c:pt>
                <c:pt idx="6094">
                  <c:v>0.55373859890380284</c:v>
                </c:pt>
                <c:pt idx="6095">
                  <c:v>0.60452846326766108</c:v>
                </c:pt>
                <c:pt idx="6096">
                  <c:v>0.65613716530115151</c:v>
                </c:pt>
                <c:pt idx="6097">
                  <c:v>0.70833044565364789</c:v>
                </c:pt>
                <c:pt idx="6098">
                  <c:v>0.76087034566690004</c:v>
                </c:pt>
                <c:pt idx="6099">
                  <c:v>0.81351616051457387</c:v>
                </c:pt>
                <c:pt idx="6100">
                  <c:v>0.86602540378444548</c:v>
                </c:pt>
                <c:pt idx="6101">
                  <c:v>0.91815477968979564</c:v>
                </c:pt>
                <c:pt idx="6102">
                  <c:v>0.96966115906632322</c:v>
                </c:pt>
                <c:pt idx="6103">
                  <c:v>1.020302555295808</c:v>
                </c:pt>
                <c:pt idx="6104">
                  <c:v>1.0698390962985156</c:v>
                </c:pt>
                <c:pt idx="6105">
                  <c:v>1.11803398874988</c:v>
                </c:pt>
                <c:pt idx="6106">
                  <c:v>1.1646544707089113</c:v>
                </c:pt>
                <c:pt idx="6107">
                  <c:v>1.2094727488909056</c:v>
                </c:pt>
                <c:pt idx="6108">
                  <c:v>1.2522669168775222</c:v>
                </c:pt>
                <c:pt idx="6109">
                  <c:v>1.2928218506307538</c:v>
                </c:pt>
                <c:pt idx="6110">
                  <c:v>1.3309300777698538</c:v>
                </c:pt>
                <c:pt idx="6111">
                  <c:v>1.3663926171700658</c:v>
                </c:pt>
                <c:pt idx="6112">
                  <c:v>1.399019785561479</c:v>
                </c:pt>
                <c:pt idx="6113">
                  <c:v>1.4286319679347919</c:v>
                </c:pt>
                <c:pt idx="6114">
                  <c:v>1.4550603487044529</c:v>
                </c:pt>
                <c:pt idx="6115">
                  <c:v>1.4781476007338181</c:v>
                </c:pt>
                <c:pt idx="6116">
                  <c:v>1.497748529492124</c:v>
                </c:pt>
                <c:pt idx="6117">
                  <c:v>1.5137306697925519</c:v>
                </c:pt>
                <c:pt idx="6118">
                  <c:v>1.5259748327443086</c:v>
                </c:pt>
                <c:pt idx="6119">
                  <c:v>1.5343756007506228</c:v>
                </c:pt>
                <c:pt idx="6120">
                  <c:v>1.5388417685876419</c:v>
                </c:pt>
                <c:pt idx="6121">
                  <c:v>1.5392967288130699</c:v>
                </c:pt>
                <c:pt idx="6122">
                  <c:v>1.5356787999720398</c:v>
                </c:pt>
                <c:pt idx="6123">
                  <c:v>1.5279414962934632</c:v>
                </c:pt>
                <c:pt idx="6124">
                  <c:v>1.5160537378014201</c:v>
                </c:pt>
                <c:pt idx="6125">
                  <c:v>1.500000000000004</c:v>
                </c:pt>
                <c:pt idx="6126">
                  <c:v>1.4797804025299794</c:v>
                </c:pt>
                <c:pt idx="6127">
                  <c:v>1.4554107364343578</c:v>
                </c:pt>
                <c:pt idx="6128">
                  <c:v>1.4269224299136125</c:v>
                </c:pt>
                <c:pt idx="6129">
                  <c:v>1.3943624526937299</c:v>
                </c:pt>
                <c:pt idx="6130">
                  <c:v>1.3577931593709778</c:v>
                </c:pt>
                <c:pt idx="6131">
                  <c:v>1.3172920723403498</c:v>
                </c:pt>
                <c:pt idx="6132">
                  <c:v>1.2729516051507117</c:v>
                </c:pt>
                <c:pt idx="6133">
                  <c:v>1.2248787273657142</c:v>
                </c:pt>
                <c:pt idx="6134">
                  <c:v>1.1731945722406272</c:v>
                </c:pt>
                <c:pt idx="6135">
                  <c:v>1.1180339887498869</c:v>
                </c:pt>
                <c:pt idx="6136">
                  <c:v>1.0595450397202761</c:v>
                </c:pt>
                <c:pt idx="6137">
                  <c:v>0.99788844803671828</c:v>
                </c:pt>
                <c:pt idx="6138">
                  <c:v>0.93323699309354369</c:v>
                </c:pt>
                <c:pt idx="6139">
                  <c:v>0.86577485985938696</c:v>
                </c:pt>
                <c:pt idx="6140">
                  <c:v>0.79569694311028982</c:v>
                </c:pt>
                <c:pt idx="6141">
                  <c:v>0.72320810956468662</c:v>
                </c:pt>
                <c:pt idx="6142">
                  <c:v>0.64852242081781153</c:v>
                </c:pt>
                <c:pt idx="6143">
                  <c:v>0.57186232012750859</c:v>
                </c:pt>
                <c:pt idx="6144">
                  <c:v>0.49345778624904846</c:v>
                </c:pt>
                <c:pt idx="6145">
                  <c:v>0.4135454576426088</c:v>
                </c:pt>
                <c:pt idx="6146">
                  <c:v>0.33236773049721674</c:v>
                </c:pt>
                <c:pt idx="6147">
                  <c:v>0.25017183411511229</c:v>
                </c:pt>
                <c:pt idx="6148">
                  <c:v>0.16720888729347141</c:v>
                </c:pt>
                <c:pt idx="6149">
                  <c:v>8.3732939412671042E-2</c:v>
                </c:pt>
                <c:pt idx="6150">
                  <c:v>3.4295062221220947E-14</c:v>
                </c:pt>
                <c:pt idx="6151">
                  <c:v>-8.3732939412687668E-2</c:v>
                </c:pt>
                <c:pt idx="6152">
                  <c:v>-0.16720888729348771</c:v>
                </c:pt>
                <c:pt idx="6153">
                  <c:v>-0.25017183411498878</c:v>
                </c:pt>
                <c:pt idx="6154">
                  <c:v>-0.33236773049717488</c:v>
                </c:pt>
                <c:pt idx="6155">
                  <c:v>-0.41354545764262451</c:v>
                </c:pt>
                <c:pt idx="6156">
                  <c:v>-0.49345778624897901</c:v>
                </c:pt>
                <c:pt idx="6157">
                  <c:v>-0.57186232012743476</c:v>
                </c:pt>
                <c:pt idx="6158">
                  <c:v>-0.64852242081782596</c:v>
                </c:pt>
                <c:pt idx="6159">
                  <c:v>-0.72320810956469983</c:v>
                </c:pt>
                <c:pt idx="6160">
                  <c:v>-0.7956969431101929</c:v>
                </c:pt>
                <c:pt idx="6161">
                  <c:v>-0.86577485985934965</c:v>
                </c:pt>
                <c:pt idx="6162">
                  <c:v>-0.93323699309355501</c:v>
                </c:pt>
                <c:pt idx="6163">
                  <c:v>-0.99788844803665389</c:v>
                </c:pt>
                <c:pt idx="6164">
                  <c:v>-1.0595450397202861</c:v>
                </c:pt>
                <c:pt idx="6165">
                  <c:v>-1.118033988749896</c:v>
                </c:pt>
                <c:pt idx="6166">
                  <c:v>-1.1731945722405777</c:v>
                </c:pt>
                <c:pt idx="6167">
                  <c:v>-1.2248787273656394</c:v>
                </c:pt>
                <c:pt idx="6168">
                  <c:v>-1.2729516051506757</c:v>
                </c:pt>
                <c:pt idx="6169">
                  <c:v>-1.3172920723403538</c:v>
                </c:pt>
                <c:pt idx="6170">
                  <c:v>-1.3577931593709378</c:v>
                </c:pt>
                <c:pt idx="6171">
                  <c:v>-1.3943624526937322</c:v>
                </c:pt>
                <c:pt idx="6172">
                  <c:v>-1.4269224299136141</c:v>
                </c:pt>
                <c:pt idx="6173">
                  <c:v>-1.4554107364343258</c:v>
                </c:pt>
                <c:pt idx="6174">
                  <c:v>-1.479780402529951</c:v>
                </c:pt>
                <c:pt idx="6175">
                  <c:v>-1.5000000000000013</c:v>
                </c:pt>
                <c:pt idx="6176">
                  <c:v>-1.5160537378013961</c:v>
                </c:pt>
                <c:pt idx="6177">
                  <c:v>-1.5279414962934366</c:v>
                </c:pt>
                <c:pt idx="6178">
                  <c:v>-1.5356787999720338</c:v>
                </c:pt>
                <c:pt idx="6179">
                  <c:v>-1.5392967288130626</c:v>
                </c:pt>
                <c:pt idx="6180">
                  <c:v>-1.5388417685876279</c:v>
                </c:pt>
                <c:pt idx="6181">
                  <c:v>-1.5343756007506117</c:v>
                </c:pt>
                <c:pt idx="6182">
                  <c:v>-1.5259748327443206</c:v>
                </c:pt>
                <c:pt idx="6183">
                  <c:v>-1.5137306697925732</c:v>
                </c:pt>
                <c:pt idx="6184">
                  <c:v>-1.49774852949209</c:v>
                </c:pt>
                <c:pt idx="6185">
                  <c:v>-1.4781476007338041</c:v>
                </c:pt>
                <c:pt idx="6186">
                  <c:v>-1.4550603487044536</c:v>
                </c:pt>
                <c:pt idx="6187">
                  <c:v>-1.428631967934757</c:v>
                </c:pt>
                <c:pt idx="6188">
                  <c:v>-1.3990197855614839</c:v>
                </c:pt>
                <c:pt idx="6189">
                  <c:v>-1.36639261717011</c:v>
                </c:pt>
                <c:pt idx="6190">
                  <c:v>-1.3309300777699096</c:v>
                </c:pt>
                <c:pt idx="6191">
                  <c:v>-1.2928218506307174</c:v>
                </c:pt>
                <c:pt idx="6192">
                  <c:v>-1.2522669168775031</c:v>
                </c:pt>
                <c:pt idx="6193">
                  <c:v>-1.2094727488909278</c:v>
                </c:pt>
                <c:pt idx="6194">
                  <c:v>-1.1646544707088742</c:v>
                </c:pt>
                <c:pt idx="6195">
                  <c:v>-1.1180339887498967</c:v>
                </c:pt>
                <c:pt idx="6196">
                  <c:v>-1.0698390962985938</c:v>
                </c:pt>
                <c:pt idx="6197">
                  <c:v>-1.020302555295828</c:v>
                </c:pt>
                <c:pt idx="6198">
                  <c:v>-0.96966115906628703</c:v>
                </c:pt>
                <c:pt idx="6199">
                  <c:v>-0.91815477968982362</c:v>
                </c:pt>
                <c:pt idx="6200">
                  <c:v>-0.86602540378447579</c:v>
                </c:pt>
                <c:pt idx="6201">
                  <c:v>-0.81351616051453857</c:v>
                </c:pt>
                <c:pt idx="6202">
                  <c:v>-0.76087034566692102</c:v>
                </c:pt>
                <c:pt idx="6203">
                  <c:v>-0.70833044565373271</c:v>
                </c:pt>
                <c:pt idx="6204">
                  <c:v>-0.65613716530117461</c:v>
                </c:pt>
                <c:pt idx="6205">
                  <c:v>-0.60452846326762977</c:v>
                </c:pt>
                <c:pt idx="6206">
                  <c:v>-0.55373859890383081</c:v>
                </c:pt>
                <c:pt idx="6207">
                  <c:v>-0.50399719432315504</c:v>
                </c:pt>
                <c:pt idx="6208">
                  <c:v>-0.45552831539017807</c:v>
                </c:pt>
                <c:pt idx="6209">
                  <c:v>-0.40854957525850188</c:v>
                </c:pt>
                <c:pt idx="6210">
                  <c:v>-0.36327126400268062</c:v>
                </c:pt>
                <c:pt idx="6211">
                  <c:v>-0.31989550778339032</c:v>
                </c:pt>
                <c:pt idx="6212">
                  <c:v>-0.2786154608689605</c:v>
                </c:pt>
                <c:pt idx="6213">
                  <c:v>-0.23961453370723251</c:v>
                </c:pt>
                <c:pt idx="6214">
                  <c:v>-0.20306566009735821</c:v>
                </c:pt>
                <c:pt idx="6215">
                  <c:v>-0.16913060635885643</c:v>
                </c:pt>
                <c:pt idx="6216">
                  <c:v>-0.13795932522668664</c:v>
                </c:pt>
                <c:pt idx="6217">
                  <c:v>-0.10968935702664129</c:v>
                </c:pt>
                <c:pt idx="6218">
                  <c:v>-8.4445280496978289E-2</c:v>
                </c:pt>
                <c:pt idx="6219">
                  <c:v>-6.2338215426222122E-2</c:v>
                </c:pt>
                <c:pt idx="6220">
                  <c:v>-4.3465379073108316E-2</c:v>
                </c:pt>
                <c:pt idx="6221">
                  <c:v>-2.7909698120870234E-2</c:v>
                </c:pt>
                <c:pt idx="6222">
                  <c:v>-1.5739477699584423E-2</c:v>
                </c:pt>
                <c:pt idx="6223">
                  <c:v>-7.0081287843844807E-3</c:v>
                </c:pt>
                <c:pt idx="6224">
                  <c:v>-1.7539550465741627E-3</c:v>
                </c:pt>
                <c:pt idx="6225">
                  <c:v>0</c:v>
                </c:pt>
                <c:pt idx="6226">
                  <c:v>-1.7539550465742741E-3</c:v>
                </c:pt>
                <c:pt idx="6227">
                  <c:v>-7.0081287843847236E-3</c:v>
                </c:pt>
                <c:pt idx="6228">
                  <c:v>-1.5739477699584621E-2</c:v>
                </c:pt>
                <c:pt idx="6229">
                  <c:v>-2.7909698120870536E-2</c:v>
                </c:pt>
                <c:pt idx="6230">
                  <c:v>-4.3465379073123311E-2</c:v>
                </c:pt>
                <c:pt idx="6231">
                  <c:v>-6.2338215426222532E-2</c:v>
                </c:pt>
                <c:pt idx="6232">
                  <c:v>-8.4445280496954739E-2</c:v>
                </c:pt>
                <c:pt idx="6233">
                  <c:v>-0.10968935702663762</c:v>
                </c:pt>
                <c:pt idx="6234">
                  <c:v>-0.13795932522668775</c:v>
                </c:pt>
                <c:pt idx="6235">
                  <c:v>-0.16913060635886068</c:v>
                </c:pt>
                <c:pt idx="6236">
                  <c:v>-0.20306566009735971</c:v>
                </c:pt>
                <c:pt idx="6237">
                  <c:v>-0.23961453370722763</c:v>
                </c:pt>
                <c:pt idx="6238">
                  <c:v>-0.27861546086896088</c:v>
                </c:pt>
                <c:pt idx="6239">
                  <c:v>-0.31989550778335435</c:v>
                </c:pt>
                <c:pt idx="6240">
                  <c:v>-0.36327126400267462</c:v>
                </c:pt>
                <c:pt idx="6241">
                  <c:v>-0.40854957525850288</c:v>
                </c:pt>
                <c:pt idx="6242">
                  <c:v>-0.45552831539018157</c:v>
                </c:pt>
                <c:pt idx="6243">
                  <c:v>-0.5039971943232</c:v>
                </c:pt>
                <c:pt idx="6244">
                  <c:v>-0.55373859890382415</c:v>
                </c:pt>
                <c:pt idx="6245">
                  <c:v>-0.60452846326763454</c:v>
                </c:pt>
                <c:pt idx="6246">
                  <c:v>-0.65613716530112498</c:v>
                </c:pt>
                <c:pt idx="6247">
                  <c:v>-0.70833044565367065</c:v>
                </c:pt>
                <c:pt idx="6248">
                  <c:v>-0.76087034566692791</c:v>
                </c:pt>
                <c:pt idx="6249">
                  <c:v>-0.81351616051454656</c:v>
                </c:pt>
                <c:pt idx="6250">
                  <c:v>-0.8660254037844678</c:v>
                </c:pt>
                <c:pt idx="6251">
                  <c:v>-0.91815477968981785</c:v>
                </c:pt>
                <c:pt idx="6252">
                  <c:v>-0.96966115906629691</c:v>
                </c:pt>
                <c:pt idx="6253">
                  <c:v>-1.0203025552958223</c:v>
                </c:pt>
                <c:pt idx="6254">
                  <c:v>-1.0698390962985376</c:v>
                </c:pt>
                <c:pt idx="6255">
                  <c:v>-1.1180339887499091</c:v>
                </c:pt>
                <c:pt idx="6256">
                  <c:v>-1.1646544707088877</c:v>
                </c:pt>
                <c:pt idx="6257">
                  <c:v>-1.2094727488909258</c:v>
                </c:pt>
                <c:pt idx="6258">
                  <c:v>-1.2522669168775007</c:v>
                </c:pt>
                <c:pt idx="6259">
                  <c:v>-1.2928218506307338</c:v>
                </c:pt>
                <c:pt idx="6260">
                  <c:v>-1.3309300777698618</c:v>
                </c:pt>
                <c:pt idx="6261">
                  <c:v>-1.3663926171700818</c:v>
                </c:pt>
                <c:pt idx="6262">
                  <c:v>-1.3990197855615043</c:v>
                </c:pt>
                <c:pt idx="6263">
                  <c:v>-1.428631967934797</c:v>
                </c:pt>
                <c:pt idx="6264">
                  <c:v>-1.4550603487044556</c:v>
                </c:pt>
                <c:pt idx="6265">
                  <c:v>-1.4781476007338061</c:v>
                </c:pt>
                <c:pt idx="6266">
                  <c:v>-1.497748529492124</c:v>
                </c:pt>
                <c:pt idx="6267">
                  <c:v>-1.5137306697925499</c:v>
                </c:pt>
                <c:pt idx="6268">
                  <c:v>-1.5259748327443039</c:v>
                </c:pt>
                <c:pt idx="6269">
                  <c:v>-1.5343756007506406</c:v>
                </c:pt>
                <c:pt idx="6270">
                  <c:v>-1.5388417685876352</c:v>
                </c:pt>
                <c:pt idx="6271">
                  <c:v>-1.5392967288130706</c:v>
                </c:pt>
                <c:pt idx="6272">
                  <c:v>-1.5356787999720432</c:v>
                </c:pt>
                <c:pt idx="6273">
                  <c:v>-1.5279414962934517</c:v>
                </c:pt>
                <c:pt idx="6274">
                  <c:v>-1.5160537378014065</c:v>
                </c:pt>
                <c:pt idx="6275">
                  <c:v>-1.5000000000000131</c:v>
                </c:pt>
                <c:pt idx="6276">
                  <c:v>-1.4797804025299639</c:v>
                </c:pt>
                <c:pt idx="6277">
                  <c:v>-1.4554107364343398</c:v>
                </c:pt>
                <c:pt idx="6278">
                  <c:v>-1.4269224299136283</c:v>
                </c:pt>
                <c:pt idx="6279">
                  <c:v>-1.3943624526937421</c:v>
                </c:pt>
                <c:pt idx="6280">
                  <c:v>-1.3577931593709538</c:v>
                </c:pt>
                <c:pt idx="6281">
                  <c:v>-1.3172920723403718</c:v>
                </c:pt>
                <c:pt idx="6282">
                  <c:v>-1.2729516051507355</c:v>
                </c:pt>
                <c:pt idx="6283">
                  <c:v>-1.2248787273656858</c:v>
                </c:pt>
                <c:pt idx="6284">
                  <c:v>-1.1731945722405974</c:v>
                </c:pt>
                <c:pt idx="6285">
                  <c:v>-1.1180339887499162</c:v>
                </c:pt>
                <c:pt idx="6286">
                  <c:v>-1.059545039720261</c:v>
                </c:pt>
                <c:pt idx="6287">
                  <c:v>-0.99788844803668453</c:v>
                </c:pt>
                <c:pt idx="6288">
                  <c:v>-0.93323699309358465</c:v>
                </c:pt>
                <c:pt idx="6289">
                  <c:v>-0.86577485985934588</c:v>
                </c:pt>
                <c:pt idx="6290">
                  <c:v>-0.79569694311025252</c:v>
                </c:pt>
                <c:pt idx="6291">
                  <c:v>-0.72320810956472403</c:v>
                </c:pt>
                <c:pt idx="6292">
                  <c:v>-0.6485224208178505</c:v>
                </c:pt>
                <c:pt idx="6293">
                  <c:v>-0.57186232012745875</c:v>
                </c:pt>
                <c:pt idx="6294">
                  <c:v>-0.49345778624900594</c:v>
                </c:pt>
                <c:pt idx="6295">
                  <c:v>-0.41354545764265038</c:v>
                </c:pt>
                <c:pt idx="6296">
                  <c:v>-0.33236773049717411</c:v>
                </c:pt>
                <c:pt idx="6297">
                  <c:v>-0.25017183411507077</c:v>
                </c:pt>
                <c:pt idx="6298">
                  <c:v>-0.16720888729351402</c:v>
                </c:pt>
                <c:pt idx="6299">
                  <c:v>-8.3732939412628923E-2</c:v>
                </c:pt>
                <c:pt idx="6300">
                  <c:v>7.8476432047290295E-15</c:v>
                </c:pt>
                <c:pt idx="6301">
                  <c:v>8.3732939412644591E-2</c:v>
                </c:pt>
                <c:pt idx="6302">
                  <c:v>0.16720888729344491</c:v>
                </c:pt>
                <c:pt idx="6303">
                  <c:v>0.25017183411503024</c:v>
                </c:pt>
                <c:pt idx="6304">
                  <c:v>0.33236773049713031</c:v>
                </c:pt>
                <c:pt idx="6305">
                  <c:v>0.41354545764258305</c:v>
                </c:pt>
                <c:pt idx="6306">
                  <c:v>0.49345778624902137</c:v>
                </c:pt>
                <c:pt idx="6307">
                  <c:v>0.57186232012748406</c:v>
                </c:pt>
                <c:pt idx="6308">
                  <c:v>0.64852242081778688</c:v>
                </c:pt>
                <c:pt idx="6309">
                  <c:v>0.72320810956470993</c:v>
                </c:pt>
                <c:pt idx="6310">
                  <c:v>0.7956969431102201</c:v>
                </c:pt>
                <c:pt idx="6311">
                  <c:v>0.86577485985931624</c:v>
                </c:pt>
                <c:pt idx="6312">
                  <c:v>0.93323699309352104</c:v>
                </c:pt>
                <c:pt idx="6313">
                  <c:v>0.99788844803665977</c:v>
                </c:pt>
                <c:pt idx="6314">
                  <c:v>1.0595450397202621</c:v>
                </c:pt>
                <c:pt idx="6315">
                  <c:v>1.1180339887498665</c:v>
                </c:pt>
                <c:pt idx="6316">
                  <c:v>1.1731945722405799</c:v>
                </c:pt>
                <c:pt idx="6317">
                  <c:v>1.2248787273656678</c:v>
                </c:pt>
                <c:pt idx="6318">
                  <c:v>1.2729516051506578</c:v>
                </c:pt>
                <c:pt idx="6319">
                  <c:v>1.3172920723403538</c:v>
                </c:pt>
                <c:pt idx="6320">
                  <c:v>1.3577931593709356</c:v>
                </c:pt>
                <c:pt idx="6321">
                  <c:v>1.3943624526936971</c:v>
                </c:pt>
                <c:pt idx="6322">
                  <c:v>1.4269224299136085</c:v>
                </c:pt>
                <c:pt idx="6323">
                  <c:v>1.4554107364343198</c:v>
                </c:pt>
                <c:pt idx="6324">
                  <c:v>1.4797804025299646</c:v>
                </c:pt>
                <c:pt idx="6325">
                  <c:v>1.4999999999999636</c:v>
                </c:pt>
                <c:pt idx="6326">
                  <c:v>1.5160537378013883</c:v>
                </c:pt>
                <c:pt idx="6327">
                  <c:v>1.5279414962934319</c:v>
                </c:pt>
                <c:pt idx="6328">
                  <c:v>1.5356787999720312</c:v>
                </c:pt>
                <c:pt idx="6329">
                  <c:v>1.5392967288130475</c:v>
                </c:pt>
                <c:pt idx="6330">
                  <c:v>1.5388417685876119</c:v>
                </c:pt>
                <c:pt idx="6331">
                  <c:v>1.5343756007506375</c:v>
                </c:pt>
                <c:pt idx="6332">
                  <c:v>1.5259748327443039</c:v>
                </c:pt>
                <c:pt idx="6333">
                  <c:v>1.513730669792553</c:v>
                </c:pt>
                <c:pt idx="6334">
                  <c:v>1.4977485294920987</c:v>
                </c:pt>
                <c:pt idx="6335">
                  <c:v>1.4781476007338141</c:v>
                </c:pt>
                <c:pt idx="6336">
                  <c:v>1.45506034870443</c:v>
                </c:pt>
                <c:pt idx="6337">
                  <c:v>1.4286319679347714</c:v>
                </c:pt>
                <c:pt idx="6338">
                  <c:v>1.3990197855615201</c:v>
                </c:pt>
                <c:pt idx="6339">
                  <c:v>1.3663926171700918</c:v>
                </c:pt>
                <c:pt idx="6340">
                  <c:v>1.3309300777698818</c:v>
                </c:pt>
                <c:pt idx="6341">
                  <c:v>1.2928218506307376</c:v>
                </c:pt>
                <c:pt idx="6342">
                  <c:v>1.2522669168774738</c:v>
                </c:pt>
                <c:pt idx="6343">
                  <c:v>1.2094727488908998</c:v>
                </c:pt>
                <c:pt idx="6344">
                  <c:v>1.1646544707088977</c:v>
                </c:pt>
                <c:pt idx="6345">
                  <c:v>1.1180339887499375</c:v>
                </c:pt>
                <c:pt idx="6346">
                  <c:v>1.0698390962985658</c:v>
                </c:pt>
                <c:pt idx="6347">
                  <c:v>1.0203025552958531</c:v>
                </c:pt>
                <c:pt idx="6348">
                  <c:v>0.96966115906631334</c:v>
                </c:pt>
                <c:pt idx="6349">
                  <c:v>0.91815477968979364</c:v>
                </c:pt>
                <c:pt idx="6350">
                  <c:v>0.86602540378444448</c:v>
                </c:pt>
                <c:pt idx="6351">
                  <c:v>0.81351616051455766</c:v>
                </c:pt>
                <c:pt idx="6352">
                  <c:v>0.76087034566690481</c:v>
                </c:pt>
                <c:pt idx="6353">
                  <c:v>0.70833044565370384</c:v>
                </c:pt>
                <c:pt idx="6354">
                  <c:v>0.65613716530120059</c:v>
                </c:pt>
                <c:pt idx="6355">
                  <c:v>0.60452846326761367</c:v>
                </c:pt>
                <c:pt idx="6356">
                  <c:v>0.55373859890380384</c:v>
                </c:pt>
                <c:pt idx="6357">
                  <c:v>0.50399719432319023</c:v>
                </c:pt>
                <c:pt idx="6358">
                  <c:v>0.45552831539020289</c:v>
                </c:pt>
                <c:pt idx="6359">
                  <c:v>0.40854957525848956</c:v>
                </c:pt>
                <c:pt idx="6360">
                  <c:v>0.36327126400269882</c:v>
                </c:pt>
                <c:pt idx="6361">
                  <c:v>0.31989550778341752</c:v>
                </c:pt>
                <c:pt idx="6362">
                  <c:v>0.27861546086894795</c:v>
                </c:pt>
                <c:pt idx="6363">
                  <c:v>0.23961453370721228</c:v>
                </c:pt>
                <c:pt idx="6364">
                  <c:v>0.20306566009737867</c:v>
                </c:pt>
                <c:pt idx="6365">
                  <c:v>0.16913060635884639</c:v>
                </c:pt>
                <c:pt idx="6366">
                  <c:v>0.13795932522667689</c:v>
                </c:pt>
                <c:pt idx="6367">
                  <c:v>0.10968935702665512</c:v>
                </c:pt>
                <c:pt idx="6368">
                  <c:v>8.4445280496990516E-2</c:v>
                </c:pt>
                <c:pt idx="6369">
                  <c:v>6.2338215426215524E-2</c:v>
                </c:pt>
                <c:pt idx="6370">
                  <c:v>4.3465379073117212E-2</c:v>
                </c:pt>
                <c:pt idx="6371">
                  <c:v>2.7909698120877246E-2</c:v>
                </c:pt>
                <c:pt idx="6372">
                  <c:v>1.5739477699581127E-2</c:v>
                </c:pt>
                <c:pt idx="6373">
                  <c:v>7.008128784382131E-3</c:v>
                </c:pt>
                <c:pt idx="6374">
                  <c:v>1.7539550465760782E-3</c:v>
                </c:pt>
                <c:pt idx="6375">
                  <c:v>0</c:v>
                </c:pt>
                <c:pt idx="6376">
                  <c:v>1.7539550465754949E-3</c:v>
                </c:pt>
                <c:pt idx="6377">
                  <c:v>7.0081287843810009E-3</c:v>
                </c:pt>
                <c:pt idx="6378">
                  <c:v>1.573947769958842E-2</c:v>
                </c:pt>
                <c:pt idx="6379">
                  <c:v>2.7909698120875171E-2</c:v>
                </c:pt>
                <c:pt idx="6380">
                  <c:v>4.3465379073114395E-2</c:v>
                </c:pt>
                <c:pt idx="6381">
                  <c:v>6.2338215426212033E-2</c:v>
                </c:pt>
                <c:pt idx="6382">
                  <c:v>8.4445280496962663E-2</c:v>
                </c:pt>
                <c:pt idx="6383">
                  <c:v>0.10968935702665122</c:v>
                </c:pt>
                <c:pt idx="6384">
                  <c:v>0.13795932522667242</c:v>
                </c:pt>
                <c:pt idx="6385">
                  <c:v>0.16913060635887137</c:v>
                </c:pt>
                <c:pt idx="6386">
                  <c:v>0.20306566009737384</c:v>
                </c:pt>
                <c:pt idx="6387">
                  <c:v>0.23961453370720726</c:v>
                </c:pt>
                <c:pt idx="6388">
                  <c:v>0.27861546086897132</c:v>
                </c:pt>
                <c:pt idx="6389">
                  <c:v>0.31989550778336739</c:v>
                </c:pt>
                <c:pt idx="6390">
                  <c:v>0.36327126400269288</c:v>
                </c:pt>
                <c:pt idx="6391">
                  <c:v>0.40854957525848384</c:v>
                </c:pt>
                <c:pt idx="6392">
                  <c:v>0.45552831539019623</c:v>
                </c:pt>
                <c:pt idx="6393">
                  <c:v>0.50399719432318479</c:v>
                </c:pt>
                <c:pt idx="6394">
                  <c:v>0.55373859890379862</c:v>
                </c:pt>
                <c:pt idx="6395">
                  <c:v>0.60452846326765086</c:v>
                </c:pt>
                <c:pt idx="6396">
                  <c:v>0.65613716530114119</c:v>
                </c:pt>
                <c:pt idx="6397">
                  <c:v>0.70833044565369963</c:v>
                </c:pt>
                <c:pt idx="6398">
                  <c:v>0.760870345666944</c:v>
                </c:pt>
                <c:pt idx="6399">
                  <c:v>0.81351616051455411</c:v>
                </c:pt>
                <c:pt idx="6400">
                  <c:v>0.86602540378444148</c:v>
                </c:pt>
                <c:pt idx="6401">
                  <c:v>0.91815477968979164</c:v>
                </c:pt>
                <c:pt idx="6402">
                  <c:v>0.96966115906631178</c:v>
                </c:pt>
                <c:pt idx="6403">
                  <c:v>1.0203025552957965</c:v>
                </c:pt>
                <c:pt idx="6404">
                  <c:v>1.0698390962985658</c:v>
                </c:pt>
                <c:pt idx="6405">
                  <c:v>1.118033988749922</c:v>
                </c:pt>
                <c:pt idx="6406">
                  <c:v>1.1646544707088999</c:v>
                </c:pt>
                <c:pt idx="6407">
                  <c:v>1.2094727488909032</c:v>
                </c:pt>
                <c:pt idx="6408">
                  <c:v>1.2522669168775111</c:v>
                </c:pt>
                <c:pt idx="6409">
                  <c:v>1.2928218506307434</c:v>
                </c:pt>
                <c:pt idx="6410">
                  <c:v>1.3309300777698434</c:v>
                </c:pt>
                <c:pt idx="6411">
                  <c:v>1.3663926171700898</c:v>
                </c:pt>
                <c:pt idx="6412">
                  <c:v>1.3990197855615101</c:v>
                </c:pt>
                <c:pt idx="6413">
                  <c:v>1.4286319679347819</c:v>
                </c:pt>
                <c:pt idx="6414">
                  <c:v>1.4550603487044429</c:v>
                </c:pt>
                <c:pt idx="6415">
                  <c:v>1.4781476007338081</c:v>
                </c:pt>
                <c:pt idx="6416">
                  <c:v>1.4977485294921145</c:v>
                </c:pt>
                <c:pt idx="6417">
                  <c:v>1.513730669792543</c:v>
                </c:pt>
                <c:pt idx="6418">
                  <c:v>1.5259748327443006</c:v>
                </c:pt>
                <c:pt idx="6419">
                  <c:v>1.5343756007506355</c:v>
                </c:pt>
                <c:pt idx="6420">
                  <c:v>1.5388417685876339</c:v>
                </c:pt>
                <c:pt idx="6421">
                  <c:v>1.5392967288130619</c:v>
                </c:pt>
                <c:pt idx="6422">
                  <c:v>1.5356787999720318</c:v>
                </c:pt>
                <c:pt idx="6423">
                  <c:v>1.5279414962934565</c:v>
                </c:pt>
                <c:pt idx="6424">
                  <c:v>1.5160537378014141</c:v>
                </c:pt>
                <c:pt idx="6425">
                  <c:v>1.4999999999999687</c:v>
                </c:pt>
                <c:pt idx="6426">
                  <c:v>1.4797804025299712</c:v>
                </c:pt>
                <c:pt idx="6427">
                  <c:v>1.4554107364343538</c:v>
                </c:pt>
                <c:pt idx="6428">
                  <c:v>1.4269224299136081</c:v>
                </c:pt>
                <c:pt idx="6429">
                  <c:v>1.3943624526937257</c:v>
                </c:pt>
                <c:pt idx="6430">
                  <c:v>1.3577931593709738</c:v>
                </c:pt>
                <c:pt idx="6431">
                  <c:v>1.317292072340347</c:v>
                </c:pt>
                <c:pt idx="6432">
                  <c:v>1.2729516051507086</c:v>
                </c:pt>
                <c:pt idx="6433">
                  <c:v>1.2248787273656838</c:v>
                </c:pt>
                <c:pt idx="6434">
                  <c:v>1.1731945722405939</c:v>
                </c:pt>
                <c:pt idx="6435">
                  <c:v>1.1180339887498849</c:v>
                </c:pt>
                <c:pt idx="6436">
                  <c:v>1.0595450397202761</c:v>
                </c:pt>
                <c:pt idx="6437">
                  <c:v>0.99788844803671706</c:v>
                </c:pt>
                <c:pt idx="6438">
                  <c:v>0.93323699309354269</c:v>
                </c:pt>
                <c:pt idx="6439">
                  <c:v>0.8657748598593864</c:v>
                </c:pt>
                <c:pt idx="6440">
                  <c:v>0.79569694311024342</c:v>
                </c:pt>
                <c:pt idx="6441">
                  <c:v>0.72320810956471393</c:v>
                </c:pt>
                <c:pt idx="6442">
                  <c:v>0.64852242081781153</c:v>
                </c:pt>
                <c:pt idx="6443">
                  <c:v>0.57186232012750948</c:v>
                </c:pt>
                <c:pt idx="6444">
                  <c:v>0.49345778624899167</c:v>
                </c:pt>
                <c:pt idx="6445">
                  <c:v>0.41354545764260947</c:v>
                </c:pt>
                <c:pt idx="6446">
                  <c:v>0.33236773049721741</c:v>
                </c:pt>
                <c:pt idx="6447">
                  <c:v>0.2501718341150575</c:v>
                </c:pt>
                <c:pt idx="6448">
                  <c:v>0.16720888729350047</c:v>
                </c:pt>
                <c:pt idx="6449">
                  <c:v>8.3732939412672763E-2</c:v>
                </c:pt>
                <c:pt idx="6450">
                  <c:v>3.5274779660538601E-14</c:v>
                </c:pt>
                <c:pt idx="6451">
                  <c:v>-8.3732939412658261E-2</c:v>
                </c:pt>
                <c:pt idx="6452">
                  <c:v>-0.16720888729348674</c:v>
                </c:pt>
                <c:pt idx="6453">
                  <c:v>-0.25017183411498789</c:v>
                </c:pt>
                <c:pt idx="6454">
                  <c:v>-0.33236773049714863</c:v>
                </c:pt>
                <c:pt idx="6455">
                  <c:v>-0.41354545764259565</c:v>
                </c:pt>
                <c:pt idx="6456">
                  <c:v>-0.49345778624897862</c:v>
                </c:pt>
                <c:pt idx="6457">
                  <c:v>-0.57186232012743443</c:v>
                </c:pt>
                <c:pt idx="6458">
                  <c:v>-0.64852242081779776</c:v>
                </c:pt>
                <c:pt idx="6459">
                  <c:v>-0.72320810956469994</c:v>
                </c:pt>
                <c:pt idx="6460">
                  <c:v>-0.79569694311019323</c:v>
                </c:pt>
                <c:pt idx="6461">
                  <c:v>-0.86577485985932434</c:v>
                </c:pt>
                <c:pt idx="6462">
                  <c:v>-0.9332369930935287</c:v>
                </c:pt>
                <c:pt idx="6463">
                  <c:v>-0.99788844803665522</c:v>
                </c:pt>
                <c:pt idx="6464">
                  <c:v>-1.0595450397202621</c:v>
                </c:pt>
                <c:pt idx="6465">
                  <c:v>-1.1180339887498705</c:v>
                </c:pt>
                <c:pt idx="6466">
                  <c:v>-1.173194572240553</c:v>
                </c:pt>
                <c:pt idx="6467">
                  <c:v>-1.2248787273656696</c:v>
                </c:pt>
                <c:pt idx="6468">
                  <c:v>-1.2729516051506578</c:v>
                </c:pt>
                <c:pt idx="6469">
                  <c:v>-1.3172920723403319</c:v>
                </c:pt>
                <c:pt idx="6470">
                  <c:v>-1.3577931593709418</c:v>
                </c:pt>
                <c:pt idx="6471">
                  <c:v>-1.3943624526936933</c:v>
                </c:pt>
                <c:pt idx="6472">
                  <c:v>-1.4269224299135941</c:v>
                </c:pt>
                <c:pt idx="6473">
                  <c:v>-1.4554107364343059</c:v>
                </c:pt>
                <c:pt idx="6474">
                  <c:v>-1.4797804025299566</c:v>
                </c:pt>
                <c:pt idx="6475">
                  <c:v>-1.4999999999999558</c:v>
                </c:pt>
                <c:pt idx="6476">
                  <c:v>-1.5160537378013781</c:v>
                </c:pt>
                <c:pt idx="6477">
                  <c:v>-1.5279414962934428</c:v>
                </c:pt>
                <c:pt idx="6478">
                  <c:v>-1.5356787999720174</c:v>
                </c:pt>
                <c:pt idx="6479">
                  <c:v>-1.5392967288130468</c:v>
                </c:pt>
                <c:pt idx="6480">
                  <c:v>-1.5388417685876132</c:v>
                </c:pt>
                <c:pt idx="6481">
                  <c:v>-1.5343756007506202</c:v>
                </c:pt>
                <c:pt idx="6482">
                  <c:v>-1.5259748327443086</c:v>
                </c:pt>
                <c:pt idx="6483">
                  <c:v>-1.5137306697925328</c:v>
                </c:pt>
                <c:pt idx="6484">
                  <c:v>-1.4977485294920991</c:v>
                </c:pt>
                <c:pt idx="6485">
                  <c:v>-1.4781476007337921</c:v>
                </c:pt>
                <c:pt idx="6486">
                  <c:v>-1.4550603487044429</c:v>
                </c:pt>
                <c:pt idx="6487">
                  <c:v>-1.4286319679347672</c:v>
                </c:pt>
                <c:pt idx="6488">
                  <c:v>-1.3990197855614939</c:v>
                </c:pt>
                <c:pt idx="6489">
                  <c:v>-1.3663926171701013</c:v>
                </c:pt>
                <c:pt idx="6490">
                  <c:v>-1.3309300777698556</c:v>
                </c:pt>
                <c:pt idx="6491">
                  <c:v>-1.2928218506307279</c:v>
                </c:pt>
                <c:pt idx="6492">
                  <c:v>-1.2522669168774958</c:v>
                </c:pt>
                <c:pt idx="6493">
                  <c:v>-1.2094727488909218</c:v>
                </c:pt>
                <c:pt idx="6494">
                  <c:v>-1.1646544707088855</c:v>
                </c:pt>
                <c:pt idx="6495">
                  <c:v>-1.118033988749908</c:v>
                </c:pt>
                <c:pt idx="6496">
                  <c:v>-1.0698390962985918</c:v>
                </c:pt>
                <c:pt idx="6497">
                  <c:v>-1.0203025552958387</c:v>
                </c:pt>
                <c:pt idx="6498">
                  <c:v>-0.96966115906629868</c:v>
                </c:pt>
                <c:pt idx="6499">
                  <c:v>-0.91815477968982062</c:v>
                </c:pt>
                <c:pt idx="6500">
                  <c:v>-0.86602540378442916</c:v>
                </c:pt>
                <c:pt idx="6501">
                  <c:v>-0.81351616051454956</c:v>
                </c:pt>
                <c:pt idx="6502">
                  <c:v>-0.7608703456669319</c:v>
                </c:pt>
                <c:pt idx="6503">
                  <c:v>-0.70833044565373082</c:v>
                </c:pt>
                <c:pt idx="6504">
                  <c:v>-0.65613716530118493</c:v>
                </c:pt>
                <c:pt idx="6505">
                  <c:v>-0.60452846326763998</c:v>
                </c:pt>
                <c:pt idx="6506">
                  <c:v>-0.5537385989038297</c:v>
                </c:pt>
                <c:pt idx="6507">
                  <c:v>-0.5039971943231647</c:v>
                </c:pt>
                <c:pt idx="6508">
                  <c:v>-0.4555283153901869</c:v>
                </c:pt>
                <c:pt idx="6509">
                  <c:v>-0.40854957525850882</c:v>
                </c:pt>
                <c:pt idx="6510">
                  <c:v>-0.3632712640026885</c:v>
                </c:pt>
                <c:pt idx="6511">
                  <c:v>-0.31989550778339831</c:v>
                </c:pt>
                <c:pt idx="6512">
                  <c:v>-0.27861546086896388</c:v>
                </c:pt>
                <c:pt idx="6513">
                  <c:v>-0.23961453370723251</c:v>
                </c:pt>
                <c:pt idx="6514">
                  <c:v>-0.20306566009736757</c:v>
                </c:pt>
                <c:pt idx="6515">
                  <c:v>-0.16913060635886537</c:v>
                </c:pt>
                <c:pt idx="6516">
                  <c:v>-0.13795932522669221</c:v>
                </c:pt>
                <c:pt idx="6517">
                  <c:v>-0.10968935702664617</c:v>
                </c:pt>
                <c:pt idx="6518">
                  <c:v>-8.4445280496982647E-2</c:v>
                </c:pt>
                <c:pt idx="6519">
                  <c:v>-6.2338215426226876E-2</c:v>
                </c:pt>
                <c:pt idx="6520">
                  <c:v>-4.3465379073111425E-2</c:v>
                </c:pt>
                <c:pt idx="6521">
                  <c:v>-2.7909698120872416E-2</c:v>
                </c:pt>
                <c:pt idx="6522">
                  <c:v>-1.5739477699586571E-2</c:v>
                </c:pt>
                <c:pt idx="6523">
                  <c:v>-7.0081287843799037E-3</c:v>
                </c:pt>
                <c:pt idx="6524">
                  <c:v>-1.7539550465749401E-3</c:v>
                </c:pt>
                <c:pt idx="6525">
                  <c:v>0</c:v>
                </c:pt>
                <c:pt idx="6526">
                  <c:v>-1.7539550465737542E-3</c:v>
                </c:pt>
                <c:pt idx="6527">
                  <c:v>-7.0081287843834737E-3</c:v>
                </c:pt>
                <c:pt idx="6528">
                  <c:v>-1.5739477699583067E-2</c:v>
                </c:pt>
                <c:pt idx="6529">
                  <c:v>-2.7909698120867452E-2</c:v>
                </c:pt>
                <c:pt idx="6530">
                  <c:v>-4.3465379073120307E-2</c:v>
                </c:pt>
                <c:pt idx="6531">
                  <c:v>-6.2338215426219014E-2</c:v>
                </c:pt>
                <c:pt idx="6532">
                  <c:v>-8.4445280496950437E-2</c:v>
                </c:pt>
                <c:pt idx="6533">
                  <c:v>-0.10968935702666002</c:v>
                </c:pt>
                <c:pt idx="6534">
                  <c:v>-0.13795932522668219</c:v>
                </c:pt>
                <c:pt idx="6535">
                  <c:v>-0.1691306063588521</c:v>
                </c:pt>
                <c:pt idx="6536">
                  <c:v>-0.20306566009735341</c:v>
                </c:pt>
                <c:pt idx="6537">
                  <c:v>-0.23961453370721741</c:v>
                </c:pt>
                <c:pt idx="6538">
                  <c:v>-0.27861546086895511</c:v>
                </c:pt>
                <c:pt idx="6539">
                  <c:v>-0.31989550778334652</c:v>
                </c:pt>
                <c:pt idx="6540">
                  <c:v>-0.36327126400270732</c:v>
                </c:pt>
                <c:pt idx="6541">
                  <c:v>-0.40854957525849811</c:v>
                </c:pt>
                <c:pt idx="6542">
                  <c:v>-0.45552831539017274</c:v>
                </c:pt>
                <c:pt idx="6543">
                  <c:v>-0.5039971943232</c:v>
                </c:pt>
                <c:pt idx="6544">
                  <c:v>-0.55373859890381461</c:v>
                </c:pt>
                <c:pt idx="6545">
                  <c:v>-0.60452846326762444</c:v>
                </c:pt>
                <c:pt idx="6546">
                  <c:v>-0.65613716530111443</c:v>
                </c:pt>
                <c:pt idx="6547">
                  <c:v>-0.70833044565371561</c:v>
                </c:pt>
                <c:pt idx="6548">
                  <c:v>-0.76087034566691691</c:v>
                </c:pt>
                <c:pt idx="6549">
                  <c:v>-0.81351616051453557</c:v>
                </c:pt>
                <c:pt idx="6550">
                  <c:v>-0.86602540378445703</c:v>
                </c:pt>
                <c:pt idx="6551">
                  <c:v>-0.91815477968980663</c:v>
                </c:pt>
                <c:pt idx="6552">
                  <c:v>-0.96966115906628569</c:v>
                </c:pt>
                <c:pt idx="6553">
                  <c:v>-1.0203025552958109</c:v>
                </c:pt>
                <c:pt idx="6554">
                  <c:v>-1.0698390962985798</c:v>
                </c:pt>
                <c:pt idx="6555">
                  <c:v>-1.118033988749898</c:v>
                </c:pt>
                <c:pt idx="6556">
                  <c:v>-1.1646544707089119</c:v>
                </c:pt>
                <c:pt idx="6557">
                  <c:v>-1.2094727488909138</c:v>
                </c:pt>
                <c:pt idx="6558">
                  <c:v>-1.2522669168774896</c:v>
                </c:pt>
                <c:pt idx="6559">
                  <c:v>-1.2928218506307232</c:v>
                </c:pt>
                <c:pt idx="6560">
                  <c:v>-1.3309300777698516</c:v>
                </c:pt>
                <c:pt idx="6561">
                  <c:v>-1.3663926171700989</c:v>
                </c:pt>
                <c:pt idx="6562">
                  <c:v>-1.3990197855614939</c:v>
                </c:pt>
                <c:pt idx="6563">
                  <c:v>-1.4286319679347868</c:v>
                </c:pt>
                <c:pt idx="6564">
                  <c:v>-1.4550603487044456</c:v>
                </c:pt>
                <c:pt idx="6565">
                  <c:v>-1.4781476007337961</c:v>
                </c:pt>
                <c:pt idx="6566">
                  <c:v>-1.497748529492136</c:v>
                </c:pt>
                <c:pt idx="6567">
                  <c:v>-1.513730669792541</c:v>
                </c:pt>
                <c:pt idx="6568">
                  <c:v>-1.525974832744295</c:v>
                </c:pt>
                <c:pt idx="6569">
                  <c:v>-1.5343756007506322</c:v>
                </c:pt>
                <c:pt idx="6570">
                  <c:v>-1.5388417685876274</c:v>
                </c:pt>
                <c:pt idx="6571">
                  <c:v>-1.539296728813063</c:v>
                </c:pt>
                <c:pt idx="6572">
                  <c:v>-1.5356787999720358</c:v>
                </c:pt>
                <c:pt idx="6573">
                  <c:v>-1.5279414962934688</c:v>
                </c:pt>
                <c:pt idx="6574">
                  <c:v>-1.5160537378014001</c:v>
                </c:pt>
                <c:pt idx="6575">
                  <c:v>-1.5000000000000071</c:v>
                </c:pt>
                <c:pt idx="6576">
                  <c:v>-1.4797804025299779</c:v>
                </c:pt>
                <c:pt idx="6577">
                  <c:v>-1.4554107364343354</c:v>
                </c:pt>
                <c:pt idx="6578">
                  <c:v>-1.4269224299136241</c:v>
                </c:pt>
                <c:pt idx="6579">
                  <c:v>-1.3943624526937293</c:v>
                </c:pt>
                <c:pt idx="6580">
                  <c:v>-1.3577931593709758</c:v>
                </c:pt>
                <c:pt idx="6581">
                  <c:v>-1.3172920723403678</c:v>
                </c:pt>
                <c:pt idx="6582">
                  <c:v>-1.2729516051507326</c:v>
                </c:pt>
                <c:pt idx="6583">
                  <c:v>-1.2248787273656818</c:v>
                </c:pt>
                <c:pt idx="6584">
                  <c:v>-1.1731945722405952</c:v>
                </c:pt>
                <c:pt idx="6585">
                  <c:v>-1.1180339887499142</c:v>
                </c:pt>
                <c:pt idx="6586">
                  <c:v>-1.0595450397202701</c:v>
                </c:pt>
                <c:pt idx="6587">
                  <c:v>-0.99788844803671051</c:v>
                </c:pt>
                <c:pt idx="6588">
                  <c:v>-0.93323699309358465</c:v>
                </c:pt>
                <c:pt idx="6589">
                  <c:v>-0.86577485985936464</c:v>
                </c:pt>
                <c:pt idx="6590">
                  <c:v>-0.79569694311023431</c:v>
                </c:pt>
                <c:pt idx="6591">
                  <c:v>-0.72320810956472392</c:v>
                </c:pt>
                <c:pt idx="6592">
                  <c:v>-0.6485224208178505</c:v>
                </c:pt>
                <c:pt idx="6593">
                  <c:v>-0.57186232012749749</c:v>
                </c:pt>
                <c:pt idx="6594">
                  <c:v>-0.49345778624903402</c:v>
                </c:pt>
                <c:pt idx="6595">
                  <c:v>-0.41354545764265138</c:v>
                </c:pt>
                <c:pt idx="6596">
                  <c:v>-0.33236773049719892</c:v>
                </c:pt>
                <c:pt idx="6597">
                  <c:v>-0.25017183411504418</c:v>
                </c:pt>
                <c:pt idx="6598">
                  <c:v>-0.16720888729351488</c:v>
                </c:pt>
                <c:pt idx="6599">
                  <c:v>-8.3732939412658344E-2</c:v>
                </c:pt>
                <c:pt idx="6600">
                  <c:v>-2.1553783664994768E-14</c:v>
                </c:pt>
                <c:pt idx="6601">
                  <c:v>8.3732939412615198E-2</c:v>
                </c:pt>
                <c:pt idx="6602">
                  <c:v>0.16720888729344391</c:v>
                </c:pt>
                <c:pt idx="6603">
                  <c:v>0.25017183411500121</c:v>
                </c:pt>
                <c:pt idx="6604">
                  <c:v>0.33236773049716095</c:v>
                </c:pt>
                <c:pt idx="6605">
                  <c:v>0.41354545764258244</c:v>
                </c:pt>
                <c:pt idx="6606">
                  <c:v>0.49345778624898995</c:v>
                </c:pt>
                <c:pt idx="6607">
                  <c:v>0.57186232012744587</c:v>
                </c:pt>
                <c:pt idx="6608">
                  <c:v>0.64852242081775857</c:v>
                </c:pt>
                <c:pt idx="6609">
                  <c:v>0.72320810956471004</c:v>
                </c:pt>
                <c:pt idx="6610">
                  <c:v>0.79569694311020001</c:v>
                </c:pt>
                <c:pt idx="6611">
                  <c:v>0.86577485985933278</c:v>
                </c:pt>
                <c:pt idx="6612">
                  <c:v>0.93323699309356334</c:v>
                </c:pt>
                <c:pt idx="6613">
                  <c:v>0.99788844803667032</c:v>
                </c:pt>
                <c:pt idx="6614">
                  <c:v>1.0595450397202466</c:v>
                </c:pt>
                <c:pt idx="6615">
                  <c:v>1.1180339887498421</c:v>
                </c:pt>
                <c:pt idx="6616">
                  <c:v>1.1731945722405828</c:v>
                </c:pt>
                <c:pt idx="6617">
                  <c:v>1.2248787273656436</c:v>
                </c:pt>
                <c:pt idx="6618">
                  <c:v>1.2729516051506578</c:v>
                </c:pt>
                <c:pt idx="6619">
                  <c:v>1.3172920723403574</c:v>
                </c:pt>
                <c:pt idx="6620">
                  <c:v>1.3577931593709396</c:v>
                </c:pt>
                <c:pt idx="6621">
                  <c:v>1.3943624526936755</c:v>
                </c:pt>
                <c:pt idx="6622">
                  <c:v>1.4269224299136141</c:v>
                </c:pt>
                <c:pt idx="6623">
                  <c:v>1.4554107364343254</c:v>
                </c:pt>
                <c:pt idx="6624">
                  <c:v>1.4797804025299452</c:v>
                </c:pt>
                <c:pt idx="6625">
                  <c:v>1.4999999999999474</c:v>
                </c:pt>
                <c:pt idx="6626">
                  <c:v>1.5160537378013921</c:v>
                </c:pt>
                <c:pt idx="6627">
                  <c:v>1.5279414962934383</c:v>
                </c:pt>
                <c:pt idx="6628">
                  <c:v>1.5356787999720138</c:v>
                </c:pt>
                <c:pt idx="6629">
                  <c:v>1.539296728813055</c:v>
                </c:pt>
                <c:pt idx="6630">
                  <c:v>1.5388417685876199</c:v>
                </c:pt>
                <c:pt idx="6631">
                  <c:v>1.5343756007506233</c:v>
                </c:pt>
                <c:pt idx="6632">
                  <c:v>1.5259748327443114</c:v>
                </c:pt>
                <c:pt idx="6633">
                  <c:v>1.5137306697925346</c:v>
                </c:pt>
                <c:pt idx="6634">
                  <c:v>1.497748529492108</c:v>
                </c:pt>
                <c:pt idx="6635">
                  <c:v>1.4781476007337901</c:v>
                </c:pt>
                <c:pt idx="6636">
                  <c:v>1.45506034870444</c:v>
                </c:pt>
                <c:pt idx="6637">
                  <c:v>1.4286319679347816</c:v>
                </c:pt>
                <c:pt idx="6638">
                  <c:v>1.3990197855615107</c:v>
                </c:pt>
                <c:pt idx="6639">
                  <c:v>1.3663926171700944</c:v>
                </c:pt>
                <c:pt idx="6640">
                  <c:v>1.3309300777698474</c:v>
                </c:pt>
                <c:pt idx="6641">
                  <c:v>1.2928218506307478</c:v>
                </c:pt>
                <c:pt idx="6642">
                  <c:v>1.2522669168774858</c:v>
                </c:pt>
                <c:pt idx="6643">
                  <c:v>1.2094727488909112</c:v>
                </c:pt>
                <c:pt idx="6644">
                  <c:v>1.164654470708909</c:v>
                </c:pt>
                <c:pt idx="6645">
                  <c:v>1.1180339887498949</c:v>
                </c:pt>
                <c:pt idx="6646">
                  <c:v>1.0698390962985778</c:v>
                </c:pt>
                <c:pt idx="6647">
                  <c:v>1.0203025552958087</c:v>
                </c:pt>
                <c:pt idx="6648">
                  <c:v>0.96966115906632477</c:v>
                </c:pt>
                <c:pt idx="6649">
                  <c:v>0.91815477968980475</c:v>
                </c:pt>
                <c:pt idx="6650">
                  <c:v>0.86602540378445581</c:v>
                </c:pt>
                <c:pt idx="6651">
                  <c:v>0.81351616051457742</c:v>
                </c:pt>
                <c:pt idx="6652">
                  <c:v>0.7608703456669158</c:v>
                </c:pt>
                <c:pt idx="6653">
                  <c:v>0.70833044565371461</c:v>
                </c:pt>
                <c:pt idx="6654">
                  <c:v>0.65613716530115651</c:v>
                </c:pt>
                <c:pt idx="6655">
                  <c:v>0.60452846326762377</c:v>
                </c:pt>
                <c:pt idx="6656">
                  <c:v>0.55373859890381372</c:v>
                </c:pt>
                <c:pt idx="6657">
                  <c:v>0.50399719432319956</c:v>
                </c:pt>
                <c:pt idx="6658">
                  <c:v>0.45552831539021427</c:v>
                </c:pt>
                <c:pt idx="6659">
                  <c:v>0.40854957525849789</c:v>
                </c:pt>
                <c:pt idx="6660">
                  <c:v>0.36327126400270698</c:v>
                </c:pt>
                <c:pt idx="6661">
                  <c:v>0.31989550778337938</c:v>
                </c:pt>
                <c:pt idx="6662">
                  <c:v>0.278615460868955</c:v>
                </c:pt>
                <c:pt idx="6663">
                  <c:v>0.23961453370721741</c:v>
                </c:pt>
                <c:pt idx="6664">
                  <c:v>0.20306566009738294</c:v>
                </c:pt>
                <c:pt idx="6665">
                  <c:v>0.1691306063588521</c:v>
                </c:pt>
                <c:pt idx="6666">
                  <c:v>0.13795932522668231</c:v>
                </c:pt>
                <c:pt idx="6667">
                  <c:v>0.10968935702666002</c:v>
                </c:pt>
                <c:pt idx="6668">
                  <c:v>8.4445280496974709E-2</c:v>
                </c:pt>
                <c:pt idx="6669">
                  <c:v>6.2338215426219014E-2</c:v>
                </c:pt>
                <c:pt idx="6670">
                  <c:v>4.3465379073120307E-2</c:v>
                </c:pt>
                <c:pt idx="6671">
                  <c:v>2.7909698120879987E-2</c:v>
                </c:pt>
                <c:pt idx="6672">
                  <c:v>1.5739477699583067E-2</c:v>
                </c:pt>
                <c:pt idx="6673">
                  <c:v>7.0081287843834737E-3</c:v>
                </c:pt>
                <c:pt idx="6674">
                  <c:v>1.7539550465767561E-3</c:v>
                </c:pt>
                <c:pt idx="6675">
                  <c:v>0</c:v>
                </c:pt>
                <c:pt idx="6676">
                  <c:v>1.7539550465749401E-3</c:v>
                </c:pt>
                <c:pt idx="6677">
                  <c:v>7.0081287843797961E-3</c:v>
                </c:pt>
                <c:pt idx="6678">
                  <c:v>1.5739477699586463E-2</c:v>
                </c:pt>
                <c:pt idx="6679">
                  <c:v>2.7909698120872416E-2</c:v>
                </c:pt>
                <c:pt idx="6680">
                  <c:v>4.3465379073111425E-2</c:v>
                </c:pt>
                <c:pt idx="6681">
                  <c:v>6.2338215426209022E-2</c:v>
                </c:pt>
                <c:pt idx="6682">
                  <c:v>8.4445280496958319E-2</c:v>
                </c:pt>
                <c:pt idx="6683">
                  <c:v>0.10968935702664606</c:v>
                </c:pt>
                <c:pt idx="6684">
                  <c:v>0.13795932522666698</c:v>
                </c:pt>
                <c:pt idx="6685">
                  <c:v>0.16913060635886532</c:v>
                </c:pt>
                <c:pt idx="6686">
                  <c:v>0.20306566009736768</c:v>
                </c:pt>
                <c:pt idx="6687">
                  <c:v>0.23961453370720054</c:v>
                </c:pt>
                <c:pt idx="6688">
                  <c:v>0.27861546086896388</c:v>
                </c:pt>
                <c:pt idx="6689">
                  <c:v>0.31989550778335957</c:v>
                </c:pt>
                <c:pt idx="6690">
                  <c:v>0.36327126400268861</c:v>
                </c:pt>
                <c:pt idx="6691">
                  <c:v>0.40854957525847557</c:v>
                </c:pt>
                <c:pt idx="6692">
                  <c:v>0.45552831539018718</c:v>
                </c:pt>
                <c:pt idx="6693">
                  <c:v>0.50399719432316514</c:v>
                </c:pt>
                <c:pt idx="6694">
                  <c:v>0.55373859890378863</c:v>
                </c:pt>
                <c:pt idx="6695">
                  <c:v>0.60452846326764054</c:v>
                </c:pt>
                <c:pt idx="6696">
                  <c:v>0.65613716530113053</c:v>
                </c:pt>
                <c:pt idx="6697">
                  <c:v>0.70833044565368863</c:v>
                </c:pt>
                <c:pt idx="6698">
                  <c:v>0.76087034566694622</c:v>
                </c:pt>
                <c:pt idx="6699">
                  <c:v>0.81351616051455156</c:v>
                </c:pt>
                <c:pt idx="6700">
                  <c:v>0.86602540378443071</c:v>
                </c:pt>
                <c:pt idx="6701">
                  <c:v>0.91815477968983661</c:v>
                </c:pt>
                <c:pt idx="6702">
                  <c:v>0.96966115906630035</c:v>
                </c:pt>
                <c:pt idx="6703">
                  <c:v>1.0203025552957861</c:v>
                </c:pt>
                <c:pt idx="6704">
                  <c:v>1.0698390962985558</c:v>
                </c:pt>
                <c:pt idx="6705">
                  <c:v>1.1180339887499273</c:v>
                </c:pt>
                <c:pt idx="6706">
                  <c:v>1.1646544707088884</c:v>
                </c:pt>
                <c:pt idx="6707">
                  <c:v>1.2094727488908918</c:v>
                </c:pt>
                <c:pt idx="6708">
                  <c:v>1.252266916877518</c:v>
                </c:pt>
                <c:pt idx="6709">
                  <c:v>1.2928218506307319</c:v>
                </c:pt>
                <c:pt idx="6710">
                  <c:v>1.3309300777698319</c:v>
                </c:pt>
                <c:pt idx="6711">
                  <c:v>1.3663926171700918</c:v>
                </c:pt>
                <c:pt idx="6712">
                  <c:v>1.3990197855615201</c:v>
                </c:pt>
                <c:pt idx="6713">
                  <c:v>1.4286319679347719</c:v>
                </c:pt>
                <c:pt idx="6714">
                  <c:v>1.4550603487044329</c:v>
                </c:pt>
                <c:pt idx="6715">
                  <c:v>1.4781476007338183</c:v>
                </c:pt>
                <c:pt idx="6716">
                  <c:v>1.4977485294921049</c:v>
                </c:pt>
                <c:pt idx="6717">
                  <c:v>1.5137306697925337</c:v>
                </c:pt>
                <c:pt idx="6718">
                  <c:v>1.525974832744313</c:v>
                </c:pt>
                <c:pt idx="6719">
                  <c:v>1.5343756007506499</c:v>
                </c:pt>
                <c:pt idx="6720">
                  <c:v>1.5388417685876259</c:v>
                </c:pt>
                <c:pt idx="6721">
                  <c:v>1.5392967288130779</c:v>
                </c:pt>
                <c:pt idx="6722">
                  <c:v>1.5356787999720494</c:v>
                </c:pt>
                <c:pt idx="6723">
                  <c:v>1.5279414962934503</c:v>
                </c:pt>
                <c:pt idx="6724">
                  <c:v>1.5160537378014107</c:v>
                </c:pt>
                <c:pt idx="6725">
                  <c:v>1.5000000000000164</c:v>
                </c:pt>
                <c:pt idx="6726">
                  <c:v>1.4797804025300108</c:v>
                </c:pt>
                <c:pt idx="6727">
                  <c:v>1.4554107364343492</c:v>
                </c:pt>
                <c:pt idx="6728">
                  <c:v>1.4269224299136287</c:v>
                </c:pt>
                <c:pt idx="6729">
                  <c:v>1.3943624526937421</c:v>
                </c:pt>
                <c:pt idx="6730">
                  <c:v>1.3577931593709698</c:v>
                </c:pt>
                <c:pt idx="6731">
                  <c:v>1.3172920723403698</c:v>
                </c:pt>
                <c:pt idx="6732">
                  <c:v>1.2729516051507319</c:v>
                </c:pt>
                <c:pt idx="6733">
                  <c:v>1.224878727365708</c:v>
                </c:pt>
                <c:pt idx="6734">
                  <c:v>1.1731945722405919</c:v>
                </c:pt>
                <c:pt idx="6735">
                  <c:v>1.1180339887499102</c:v>
                </c:pt>
                <c:pt idx="6736">
                  <c:v>1.0595450397203001</c:v>
                </c:pt>
                <c:pt idx="6737">
                  <c:v>0.9978884480367155</c:v>
                </c:pt>
                <c:pt idx="6738">
                  <c:v>0.93323699309356922</c:v>
                </c:pt>
                <c:pt idx="6739">
                  <c:v>0.86577485985941138</c:v>
                </c:pt>
                <c:pt idx="6740">
                  <c:v>0.79569694311027095</c:v>
                </c:pt>
                <c:pt idx="6741">
                  <c:v>0.72320810956471382</c:v>
                </c:pt>
                <c:pt idx="6742">
                  <c:v>0.64852242081783951</c:v>
                </c:pt>
                <c:pt idx="6743">
                  <c:v>0.57186232012753757</c:v>
                </c:pt>
                <c:pt idx="6744">
                  <c:v>0.49345778624899217</c:v>
                </c:pt>
                <c:pt idx="6745">
                  <c:v>0.41354545764263834</c:v>
                </c:pt>
                <c:pt idx="6746">
                  <c:v>0.33236773049724916</c:v>
                </c:pt>
                <c:pt idx="6747">
                  <c:v>0.2501718341150867</c:v>
                </c:pt>
                <c:pt idx="6748">
                  <c:v>0.16720888729350139</c:v>
                </c:pt>
                <c:pt idx="6749">
                  <c:v>8.3732939412701352E-2</c:v>
                </c:pt>
                <c:pt idx="6750">
                  <c:v>6.4676206530262011E-14</c:v>
                </c:pt>
                <c:pt idx="6751">
                  <c:v>-8.3732939412657345E-2</c:v>
                </c:pt>
                <c:pt idx="6752">
                  <c:v>-0.16720888729345743</c:v>
                </c:pt>
                <c:pt idx="6753">
                  <c:v>-0.2501718341149588</c:v>
                </c:pt>
                <c:pt idx="6754">
                  <c:v>-0.33236773049719737</c:v>
                </c:pt>
                <c:pt idx="6755">
                  <c:v>-0.41354545764259504</c:v>
                </c:pt>
                <c:pt idx="6756">
                  <c:v>-0.49345778624895187</c:v>
                </c:pt>
                <c:pt idx="6757">
                  <c:v>-0.57186232012749527</c:v>
                </c:pt>
                <c:pt idx="6758">
                  <c:v>-0.64852242081779754</c:v>
                </c:pt>
                <c:pt idx="6759">
                  <c:v>-0.72320810956467263</c:v>
                </c:pt>
                <c:pt idx="6760">
                  <c:v>-0.79569694311015604</c:v>
                </c:pt>
                <c:pt idx="6761">
                  <c:v>-0.86577485985935965</c:v>
                </c:pt>
                <c:pt idx="6762">
                  <c:v>-0.9332369930935297</c:v>
                </c:pt>
                <c:pt idx="6763">
                  <c:v>-0.99788844803663757</c:v>
                </c:pt>
                <c:pt idx="6764">
                  <c:v>-1.0595450397202621</c:v>
                </c:pt>
                <c:pt idx="6765">
                  <c:v>-1.1180339887498725</c:v>
                </c:pt>
                <c:pt idx="6766">
                  <c:v>-1.1731945722405555</c:v>
                </c:pt>
                <c:pt idx="6767">
                  <c:v>-1.2248787273656718</c:v>
                </c:pt>
                <c:pt idx="6768">
                  <c:v>-1.2729516051506797</c:v>
                </c:pt>
                <c:pt idx="6769">
                  <c:v>-1.3172920723403356</c:v>
                </c:pt>
                <c:pt idx="6770">
                  <c:v>-1.3577931593709198</c:v>
                </c:pt>
                <c:pt idx="6771">
                  <c:v>-1.3943624526936975</c:v>
                </c:pt>
                <c:pt idx="6772">
                  <c:v>-1.4269224299135981</c:v>
                </c:pt>
                <c:pt idx="6773">
                  <c:v>-1.4554107364343118</c:v>
                </c:pt>
                <c:pt idx="6774">
                  <c:v>-1.4797804025299623</c:v>
                </c:pt>
                <c:pt idx="6775">
                  <c:v>-1.4999999999999607</c:v>
                </c:pt>
                <c:pt idx="6776">
                  <c:v>-1.5160537378013841</c:v>
                </c:pt>
                <c:pt idx="6777">
                  <c:v>-1.5279414962934486</c:v>
                </c:pt>
                <c:pt idx="6778">
                  <c:v>-1.5356787999720238</c:v>
                </c:pt>
                <c:pt idx="6779">
                  <c:v>-1.5392967288130539</c:v>
                </c:pt>
                <c:pt idx="6780">
                  <c:v>-1.5388417685876266</c:v>
                </c:pt>
                <c:pt idx="6781">
                  <c:v>-1.5343756007506282</c:v>
                </c:pt>
                <c:pt idx="6782">
                  <c:v>-1.5259748327442937</c:v>
                </c:pt>
                <c:pt idx="6783">
                  <c:v>-1.5137306697925419</c:v>
                </c:pt>
                <c:pt idx="6784">
                  <c:v>-1.4977485294921085</c:v>
                </c:pt>
                <c:pt idx="6785">
                  <c:v>-1.4781476007338021</c:v>
                </c:pt>
                <c:pt idx="6786">
                  <c:v>-1.4550603487044529</c:v>
                </c:pt>
                <c:pt idx="6787">
                  <c:v>-1.4286319679347774</c:v>
                </c:pt>
                <c:pt idx="6788">
                  <c:v>-1.3990197855615061</c:v>
                </c:pt>
                <c:pt idx="6789">
                  <c:v>-1.3663926171700838</c:v>
                </c:pt>
                <c:pt idx="6790">
                  <c:v>-1.3309300777698394</c:v>
                </c:pt>
                <c:pt idx="6791">
                  <c:v>-1.2928218506307396</c:v>
                </c:pt>
                <c:pt idx="6792">
                  <c:v>-1.252266916877508</c:v>
                </c:pt>
                <c:pt idx="6793">
                  <c:v>-1.2094727488909338</c:v>
                </c:pt>
                <c:pt idx="6794">
                  <c:v>-1.164654470708897</c:v>
                </c:pt>
                <c:pt idx="6795">
                  <c:v>-1.1180339887499195</c:v>
                </c:pt>
                <c:pt idx="6796">
                  <c:v>-1.0698390962985478</c:v>
                </c:pt>
                <c:pt idx="6797">
                  <c:v>-1.0203025552957945</c:v>
                </c:pt>
                <c:pt idx="6798">
                  <c:v>-0.9696611590663099</c:v>
                </c:pt>
                <c:pt idx="6799">
                  <c:v>-0.91815477968983161</c:v>
                </c:pt>
                <c:pt idx="6800">
                  <c:v>-0.86602540378443993</c:v>
                </c:pt>
                <c:pt idx="6801">
                  <c:v>-0.81351616051455278</c:v>
                </c:pt>
                <c:pt idx="6802">
                  <c:v>-0.76087034566694289</c:v>
                </c:pt>
                <c:pt idx="6803">
                  <c:v>-0.7083304456537417</c:v>
                </c:pt>
                <c:pt idx="6804">
                  <c:v>-0.65613716530114052</c:v>
                </c:pt>
                <c:pt idx="6805">
                  <c:v>-0.6045284632676502</c:v>
                </c:pt>
                <c:pt idx="6806">
                  <c:v>-0.5537385989038397</c:v>
                </c:pt>
                <c:pt idx="6807">
                  <c:v>-0.50399719432318446</c:v>
                </c:pt>
                <c:pt idx="6808">
                  <c:v>-0.45552831539019595</c:v>
                </c:pt>
                <c:pt idx="6809">
                  <c:v>-0.40854957525851732</c:v>
                </c:pt>
                <c:pt idx="6810">
                  <c:v>-0.36327126400269288</c:v>
                </c:pt>
                <c:pt idx="6811">
                  <c:v>-0.31989550778336723</c:v>
                </c:pt>
                <c:pt idx="6812">
                  <c:v>-0.27861546086897132</c:v>
                </c:pt>
                <c:pt idx="6813">
                  <c:v>-0.23961453370720726</c:v>
                </c:pt>
                <c:pt idx="6814">
                  <c:v>-0.20306566009737384</c:v>
                </c:pt>
                <c:pt idx="6815">
                  <c:v>-0.16913060635887137</c:v>
                </c:pt>
                <c:pt idx="6816">
                  <c:v>-0.13795932522669771</c:v>
                </c:pt>
                <c:pt idx="6817">
                  <c:v>-0.10968935702665122</c:v>
                </c:pt>
                <c:pt idx="6818">
                  <c:v>-8.4445280496962732E-2</c:v>
                </c:pt>
                <c:pt idx="6819">
                  <c:v>-6.2338215426229512E-2</c:v>
                </c:pt>
                <c:pt idx="6820">
                  <c:v>-4.3465379073114485E-2</c:v>
                </c:pt>
                <c:pt idx="6821">
                  <c:v>-2.7909698120875268E-2</c:v>
                </c:pt>
                <c:pt idx="6822">
                  <c:v>-1.5739477699588521E-2</c:v>
                </c:pt>
                <c:pt idx="6823">
                  <c:v>-7.0081287843799037E-3</c:v>
                </c:pt>
                <c:pt idx="6824">
                  <c:v>-1.7539550465754949E-3</c:v>
                </c:pt>
                <c:pt idx="6825">
                  <c:v>0</c:v>
                </c:pt>
                <c:pt idx="6826">
                  <c:v>-1.7539550465730774E-3</c:v>
                </c:pt>
                <c:pt idx="6827">
                  <c:v>-7.008128784382131E-3</c:v>
                </c:pt>
                <c:pt idx="6828">
                  <c:v>-1.573947769958102E-2</c:v>
                </c:pt>
                <c:pt idx="6829">
                  <c:v>-2.7909698120865419E-2</c:v>
                </c:pt>
                <c:pt idx="6830">
                  <c:v>-4.3465379073120085E-2</c:v>
                </c:pt>
                <c:pt idx="6831">
                  <c:v>-6.2338215426215524E-2</c:v>
                </c:pt>
                <c:pt idx="6832">
                  <c:v>-8.444528049697031E-2</c:v>
                </c:pt>
                <c:pt idx="6833">
                  <c:v>-0.10968935702666002</c:v>
                </c:pt>
                <c:pt idx="6834">
                  <c:v>-0.13795932522667675</c:v>
                </c:pt>
                <c:pt idx="6835">
                  <c:v>-0.16913060635884627</c:v>
                </c:pt>
                <c:pt idx="6836">
                  <c:v>-0.20306566009734744</c:v>
                </c:pt>
                <c:pt idx="6837">
                  <c:v>-0.23961453370721741</c:v>
                </c:pt>
                <c:pt idx="6838">
                  <c:v>-0.27861546086894795</c:v>
                </c:pt>
                <c:pt idx="6839">
                  <c:v>-0.31989550778337938</c:v>
                </c:pt>
                <c:pt idx="6840">
                  <c:v>-0.36327126400270748</c:v>
                </c:pt>
                <c:pt idx="6841">
                  <c:v>-0.40854957525848973</c:v>
                </c:pt>
                <c:pt idx="6842">
                  <c:v>-0.45552831539016403</c:v>
                </c:pt>
                <c:pt idx="6843">
                  <c:v>-0.5039971943232</c:v>
                </c:pt>
                <c:pt idx="6844">
                  <c:v>-0.5537385989038156</c:v>
                </c:pt>
                <c:pt idx="6845">
                  <c:v>-0.60452846326761422</c:v>
                </c:pt>
                <c:pt idx="6846">
                  <c:v>-0.65613716530115906</c:v>
                </c:pt>
                <c:pt idx="6847">
                  <c:v>-0.70833044565371761</c:v>
                </c:pt>
                <c:pt idx="6848">
                  <c:v>-0.76087034566690592</c:v>
                </c:pt>
                <c:pt idx="6849">
                  <c:v>-0.81351616051452447</c:v>
                </c:pt>
                <c:pt idx="6850">
                  <c:v>-0.86602540378446002</c:v>
                </c:pt>
                <c:pt idx="6851">
                  <c:v>-0.91815477968980974</c:v>
                </c:pt>
                <c:pt idx="6852">
                  <c:v>-0.96966115906627404</c:v>
                </c:pt>
                <c:pt idx="6853">
                  <c:v>-1.020302555295816</c:v>
                </c:pt>
                <c:pt idx="6854">
                  <c:v>-1.0698390962985858</c:v>
                </c:pt>
                <c:pt idx="6855">
                  <c:v>-1.1180339887498862</c:v>
                </c:pt>
                <c:pt idx="6856">
                  <c:v>-1.1646544707089121</c:v>
                </c:pt>
                <c:pt idx="6857">
                  <c:v>-1.2094727488909198</c:v>
                </c:pt>
                <c:pt idx="6858">
                  <c:v>-1.2522669168774958</c:v>
                </c:pt>
                <c:pt idx="6859">
                  <c:v>-1.2928218506307119</c:v>
                </c:pt>
                <c:pt idx="6860">
                  <c:v>-1.3309300777698598</c:v>
                </c:pt>
                <c:pt idx="6861">
                  <c:v>-1.3663926171701075</c:v>
                </c:pt>
                <c:pt idx="6862">
                  <c:v>-1.3990197855614834</c:v>
                </c:pt>
                <c:pt idx="6863">
                  <c:v>-1.4286319679347959</c:v>
                </c:pt>
                <c:pt idx="6864">
                  <c:v>-1.455060348704456</c:v>
                </c:pt>
                <c:pt idx="6865">
                  <c:v>-1.4781476007338081</c:v>
                </c:pt>
                <c:pt idx="6866">
                  <c:v>-1.4977485294921262</c:v>
                </c:pt>
                <c:pt idx="6867">
                  <c:v>-1.5137306697925539</c:v>
                </c:pt>
                <c:pt idx="6868">
                  <c:v>-1.5259748327443301</c:v>
                </c:pt>
                <c:pt idx="6869">
                  <c:v>-1.5343756007506448</c:v>
                </c:pt>
                <c:pt idx="6870">
                  <c:v>-1.5388417685876419</c:v>
                </c:pt>
                <c:pt idx="6871">
                  <c:v>-1.5392967288130788</c:v>
                </c:pt>
                <c:pt idx="6872">
                  <c:v>-1.5356787999720518</c:v>
                </c:pt>
                <c:pt idx="6873">
                  <c:v>-1.5279414962934617</c:v>
                </c:pt>
                <c:pt idx="6874">
                  <c:v>-1.5160537378014181</c:v>
                </c:pt>
                <c:pt idx="6875">
                  <c:v>-1.500000000000026</c:v>
                </c:pt>
                <c:pt idx="6876">
                  <c:v>-1.4797804025299734</c:v>
                </c:pt>
                <c:pt idx="6877">
                  <c:v>-1.4554107364343554</c:v>
                </c:pt>
                <c:pt idx="6878">
                  <c:v>-1.4269224299136445</c:v>
                </c:pt>
                <c:pt idx="6879">
                  <c:v>-1.3943624526937251</c:v>
                </c:pt>
                <c:pt idx="6880">
                  <c:v>-1.3577931593709718</c:v>
                </c:pt>
                <c:pt idx="6881">
                  <c:v>-1.3172920723403916</c:v>
                </c:pt>
                <c:pt idx="6882">
                  <c:v>-1.2729516051507317</c:v>
                </c:pt>
                <c:pt idx="6883">
                  <c:v>-1.2248787273656796</c:v>
                </c:pt>
                <c:pt idx="6884">
                  <c:v>-1.1731945722406198</c:v>
                </c:pt>
                <c:pt idx="6885">
                  <c:v>-1.1180339887499393</c:v>
                </c:pt>
                <c:pt idx="6886">
                  <c:v>-1.0595450397202681</c:v>
                </c:pt>
                <c:pt idx="6887">
                  <c:v>-0.9978884480367094</c:v>
                </c:pt>
                <c:pt idx="6888">
                  <c:v>-0.93323699309360331</c:v>
                </c:pt>
                <c:pt idx="6889">
                  <c:v>-0.86577485985936364</c:v>
                </c:pt>
                <c:pt idx="6890">
                  <c:v>-0.79569694311023387</c:v>
                </c:pt>
                <c:pt idx="6891">
                  <c:v>-0.72320810956475179</c:v>
                </c:pt>
                <c:pt idx="6892">
                  <c:v>-0.64852242081787881</c:v>
                </c:pt>
                <c:pt idx="6893">
                  <c:v>-0.57186232012749827</c:v>
                </c:pt>
                <c:pt idx="6894">
                  <c:v>-0.49345778624903452</c:v>
                </c:pt>
                <c:pt idx="6895">
                  <c:v>-0.4135454576426798</c:v>
                </c:pt>
                <c:pt idx="6896">
                  <c:v>-0.33236773049719981</c:v>
                </c:pt>
                <c:pt idx="6897">
                  <c:v>-0.25017183411504501</c:v>
                </c:pt>
                <c:pt idx="6898">
                  <c:v>-0.16720888729354422</c:v>
                </c:pt>
                <c:pt idx="6899">
                  <c:v>-8.3732939412659566E-2</c:v>
                </c:pt>
                <c:pt idx="6900">
                  <c:v>-2.2533501104312728E-14</c:v>
                </c:pt>
                <c:pt idx="6901">
                  <c:v>8.3732939412614255E-2</c:v>
                </c:pt>
                <c:pt idx="6902">
                  <c:v>0.1672088872935</c:v>
                </c:pt>
                <c:pt idx="6903">
                  <c:v>0.25017183411500027</c:v>
                </c:pt>
                <c:pt idx="6904">
                  <c:v>0.33236773049716017</c:v>
                </c:pt>
                <c:pt idx="6905">
                  <c:v>0.41354545764255352</c:v>
                </c:pt>
                <c:pt idx="6906">
                  <c:v>0.49345778624898951</c:v>
                </c:pt>
                <c:pt idx="6907">
                  <c:v>0.57186232012744564</c:v>
                </c:pt>
                <c:pt idx="6908">
                  <c:v>0.64852242081775857</c:v>
                </c:pt>
                <c:pt idx="6909">
                  <c:v>0.7232081095647106</c:v>
                </c:pt>
                <c:pt idx="6910">
                  <c:v>0.79569694311020001</c:v>
                </c:pt>
                <c:pt idx="6911">
                  <c:v>0.86577485985933333</c:v>
                </c:pt>
                <c:pt idx="6912">
                  <c:v>0.93323699309356434</c:v>
                </c:pt>
                <c:pt idx="6913">
                  <c:v>0.99788844803667143</c:v>
                </c:pt>
                <c:pt idx="6914">
                  <c:v>1.0595450397202482</c:v>
                </c:pt>
                <c:pt idx="6915">
                  <c:v>1.1180339887498441</c:v>
                </c:pt>
                <c:pt idx="6916">
                  <c:v>1.1731945722405852</c:v>
                </c:pt>
                <c:pt idx="6917">
                  <c:v>1.2248787273656458</c:v>
                </c:pt>
                <c:pt idx="6918">
                  <c:v>1.2729516051506578</c:v>
                </c:pt>
                <c:pt idx="6919">
                  <c:v>1.3172920723403598</c:v>
                </c:pt>
                <c:pt idx="6920">
                  <c:v>1.3577931593709436</c:v>
                </c:pt>
                <c:pt idx="6921">
                  <c:v>1.39436245269368</c:v>
                </c:pt>
                <c:pt idx="6922">
                  <c:v>1.4269224299136181</c:v>
                </c:pt>
                <c:pt idx="6923">
                  <c:v>1.4554107364343298</c:v>
                </c:pt>
                <c:pt idx="6924">
                  <c:v>1.4797804025299508</c:v>
                </c:pt>
                <c:pt idx="6925">
                  <c:v>1.500000000000004</c:v>
                </c:pt>
                <c:pt idx="6926">
                  <c:v>1.5160537378013981</c:v>
                </c:pt>
                <c:pt idx="6927">
                  <c:v>1.5279414962934443</c:v>
                </c:pt>
                <c:pt idx="6928">
                  <c:v>1.5356787999720218</c:v>
                </c:pt>
                <c:pt idx="6929">
                  <c:v>1.5392967288130628</c:v>
                </c:pt>
                <c:pt idx="6930">
                  <c:v>1.5388417685876279</c:v>
                </c:pt>
                <c:pt idx="6931">
                  <c:v>1.5343756007506317</c:v>
                </c:pt>
                <c:pt idx="6932">
                  <c:v>1.525974832744297</c:v>
                </c:pt>
                <c:pt idx="6933">
                  <c:v>1.5137306697925437</c:v>
                </c:pt>
                <c:pt idx="6934">
                  <c:v>1.497748529492118</c:v>
                </c:pt>
                <c:pt idx="6935">
                  <c:v>1.4781476007338001</c:v>
                </c:pt>
                <c:pt idx="6936">
                  <c:v>1.45506034870445</c:v>
                </c:pt>
                <c:pt idx="6937">
                  <c:v>1.4286319679347919</c:v>
                </c:pt>
                <c:pt idx="6938">
                  <c:v>1.3990197855615221</c:v>
                </c:pt>
                <c:pt idx="6939">
                  <c:v>1.3663926171700778</c:v>
                </c:pt>
                <c:pt idx="6940">
                  <c:v>1.3309300777698578</c:v>
                </c:pt>
                <c:pt idx="6941">
                  <c:v>1.2928218506307598</c:v>
                </c:pt>
                <c:pt idx="6942">
                  <c:v>1.2522669168774974</c:v>
                </c:pt>
                <c:pt idx="6943">
                  <c:v>1.2094727488909218</c:v>
                </c:pt>
                <c:pt idx="6944">
                  <c:v>1.1646544707089121</c:v>
                </c:pt>
                <c:pt idx="6945">
                  <c:v>1.1180339887499067</c:v>
                </c:pt>
                <c:pt idx="6946">
                  <c:v>1.0698390962985898</c:v>
                </c:pt>
                <c:pt idx="6947">
                  <c:v>1.0203025552958203</c:v>
                </c:pt>
                <c:pt idx="6948">
                  <c:v>0.96966115906633621</c:v>
                </c:pt>
                <c:pt idx="6949">
                  <c:v>0.91815477968981662</c:v>
                </c:pt>
                <c:pt idx="6950">
                  <c:v>0.86602540378446635</c:v>
                </c:pt>
                <c:pt idx="6951">
                  <c:v>0.81351616051458853</c:v>
                </c:pt>
                <c:pt idx="6952">
                  <c:v>0.7608703456669268</c:v>
                </c:pt>
                <c:pt idx="6953">
                  <c:v>0.7083304456537256</c:v>
                </c:pt>
                <c:pt idx="6954">
                  <c:v>0.65613716530116717</c:v>
                </c:pt>
                <c:pt idx="6955">
                  <c:v>0.60452846326763399</c:v>
                </c:pt>
                <c:pt idx="6956">
                  <c:v>0.55373859890382371</c:v>
                </c:pt>
                <c:pt idx="6957">
                  <c:v>0.5039971943232</c:v>
                </c:pt>
                <c:pt idx="6958">
                  <c:v>0.45552831539017186</c:v>
                </c:pt>
                <c:pt idx="6959">
                  <c:v>0.40854957525850288</c:v>
                </c:pt>
                <c:pt idx="6960">
                  <c:v>0.36327126400271548</c:v>
                </c:pt>
                <c:pt idx="6961">
                  <c:v>0.31989550778338438</c:v>
                </c:pt>
                <c:pt idx="6962">
                  <c:v>0.27861546086896088</c:v>
                </c:pt>
                <c:pt idx="6963">
                  <c:v>0.23961453370722763</c:v>
                </c:pt>
                <c:pt idx="6964">
                  <c:v>0.20306566009738941</c:v>
                </c:pt>
                <c:pt idx="6965">
                  <c:v>0.16913060635885219</c:v>
                </c:pt>
                <c:pt idx="6966">
                  <c:v>0.13795932522668786</c:v>
                </c:pt>
                <c:pt idx="6967">
                  <c:v>0.10968935702666482</c:v>
                </c:pt>
                <c:pt idx="6968">
                  <c:v>8.4445280496950686E-2</c:v>
                </c:pt>
                <c:pt idx="6969">
                  <c:v>6.2338215426219104E-2</c:v>
                </c:pt>
                <c:pt idx="6970">
                  <c:v>4.3465379073123415E-2</c:v>
                </c:pt>
                <c:pt idx="6971">
                  <c:v>2.7909698120881742E-2</c:v>
                </c:pt>
                <c:pt idx="6972">
                  <c:v>1.5739477699583171E-2</c:v>
                </c:pt>
                <c:pt idx="6973">
                  <c:v>7.0081287843847236E-3</c:v>
                </c:pt>
                <c:pt idx="6974">
                  <c:v>1.7539550465773823E-3</c:v>
                </c:pt>
                <c:pt idx="6975">
                  <c:v>0</c:v>
                </c:pt>
                <c:pt idx="6976">
                  <c:v>1.7539550465748301E-3</c:v>
                </c:pt>
                <c:pt idx="6977">
                  <c:v>7.008128784378443E-3</c:v>
                </c:pt>
                <c:pt idx="6978">
                  <c:v>1.5739477699586366E-2</c:v>
                </c:pt>
                <c:pt idx="6979">
                  <c:v>2.7909698120872052E-2</c:v>
                </c:pt>
                <c:pt idx="6980">
                  <c:v>4.3465379073108316E-2</c:v>
                </c:pt>
                <c:pt idx="6981">
                  <c:v>6.2338215426226529E-2</c:v>
                </c:pt>
                <c:pt idx="6982">
                  <c:v>8.44452804969823E-2</c:v>
                </c:pt>
                <c:pt idx="6983">
                  <c:v>0.10968935702664592</c:v>
                </c:pt>
                <c:pt idx="6984">
                  <c:v>0.13795932522666143</c:v>
                </c:pt>
                <c:pt idx="6985">
                  <c:v>0.16913060635886518</c:v>
                </c:pt>
                <c:pt idx="6986">
                  <c:v>0.20306566009736757</c:v>
                </c:pt>
                <c:pt idx="6987">
                  <c:v>0.23961453370719396</c:v>
                </c:pt>
                <c:pt idx="6988">
                  <c:v>0.27861546086896388</c:v>
                </c:pt>
                <c:pt idx="6989">
                  <c:v>0.31989550778339837</c:v>
                </c:pt>
                <c:pt idx="6990">
                  <c:v>0.36327126400268894</c:v>
                </c:pt>
                <c:pt idx="6991">
                  <c:v>0.40854957525850932</c:v>
                </c:pt>
                <c:pt idx="6992">
                  <c:v>0.45552831539018773</c:v>
                </c:pt>
                <c:pt idx="6993">
                  <c:v>0.50399719432316592</c:v>
                </c:pt>
                <c:pt idx="6994">
                  <c:v>0.55373859890377863</c:v>
                </c:pt>
                <c:pt idx="6995">
                  <c:v>0.60452846326764198</c:v>
                </c:pt>
                <c:pt idx="6996">
                  <c:v>0.6561371653011876</c:v>
                </c:pt>
                <c:pt idx="6997">
                  <c:v>0.70833044565369063</c:v>
                </c:pt>
                <c:pt idx="6998">
                  <c:v>0.76087034566693523</c:v>
                </c:pt>
                <c:pt idx="6999">
                  <c:v>0.81351616051455256</c:v>
                </c:pt>
                <c:pt idx="7000">
                  <c:v>0.86602540378443316</c:v>
                </c:pt>
                <c:pt idx="7001">
                  <c:v>0.91815477968982562</c:v>
                </c:pt>
                <c:pt idx="7002">
                  <c:v>0.96966115906630412</c:v>
                </c:pt>
                <c:pt idx="7003">
                  <c:v>1.0203025552958451</c:v>
                </c:pt>
                <c:pt idx="7004">
                  <c:v>1.0698390962985598</c:v>
                </c:pt>
                <c:pt idx="7005">
                  <c:v>1.118033988749916</c:v>
                </c:pt>
                <c:pt idx="7006">
                  <c:v>1.1646544707088942</c:v>
                </c:pt>
                <c:pt idx="7007">
                  <c:v>1.2094727488908978</c:v>
                </c:pt>
                <c:pt idx="7008">
                  <c:v>1.2522669168775067</c:v>
                </c:pt>
                <c:pt idx="7009">
                  <c:v>1.2928218506307398</c:v>
                </c:pt>
                <c:pt idx="7010">
                  <c:v>1.3309300777698858</c:v>
                </c:pt>
                <c:pt idx="7011">
                  <c:v>1.3663926171701144</c:v>
                </c:pt>
                <c:pt idx="7012">
                  <c:v>1.3990197855615087</c:v>
                </c:pt>
                <c:pt idx="7013">
                  <c:v>1.4286319679347819</c:v>
                </c:pt>
                <c:pt idx="7014">
                  <c:v>1.4550603487044587</c:v>
                </c:pt>
                <c:pt idx="7015">
                  <c:v>1.4781476007338101</c:v>
                </c:pt>
                <c:pt idx="7016">
                  <c:v>1.4977485294921171</c:v>
                </c:pt>
                <c:pt idx="7017">
                  <c:v>1.5137306697925739</c:v>
                </c:pt>
                <c:pt idx="7018">
                  <c:v>1.525974832744327</c:v>
                </c:pt>
                <c:pt idx="7019">
                  <c:v>1.5343756007506415</c:v>
                </c:pt>
                <c:pt idx="7020">
                  <c:v>1.5388417685876412</c:v>
                </c:pt>
                <c:pt idx="7021">
                  <c:v>1.5392967288130706</c:v>
                </c:pt>
                <c:pt idx="7022">
                  <c:v>1.5356787999720418</c:v>
                </c:pt>
                <c:pt idx="7023">
                  <c:v>1.527941496293467</c:v>
                </c:pt>
                <c:pt idx="7024">
                  <c:v>1.5160537378014043</c:v>
                </c:pt>
                <c:pt idx="7025">
                  <c:v>1.5000000000000107</c:v>
                </c:pt>
                <c:pt idx="7026">
                  <c:v>1.4797804025300052</c:v>
                </c:pt>
                <c:pt idx="7027">
                  <c:v>1.4554107364343678</c:v>
                </c:pt>
                <c:pt idx="7028">
                  <c:v>1.4269224299136241</c:v>
                </c:pt>
                <c:pt idx="7029">
                  <c:v>1.3943624526937421</c:v>
                </c:pt>
                <c:pt idx="7030">
                  <c:v>1.3577931593709918</c:v>
                </c:pt>
                <c:pt idx="7031">
                  <c:v>1.3172920723403658</c:v>
                </c:pt>
                <c:pt idx="7032">
                  <c:v>1.2729516051507048</c:v>
                </c:pt>
                <c:pt idx="7033">
                  <c:v>1.224878727365706</c:v>
                </c:pt>
                <c:pt idx="7034">
                  <c:v>1.1731945722405899</c:v>
                </c:pt>
                <c:pt idx="7035">
                  <c:v>1.1180339887499082</c:v>
                </c:pt>
                <c:pt idx="7036">
                  <c:v>1.0595450397203001</c:v>
                </c:pt>
                <c:pt idx="7037">
                  <c:v>0.99788844803674159</c:v>
                </c:pt>
                <c:pt idx="7038">
                  <c:v>0.93323699309356833</c:v>
                </c:pt>
                <c:pt idx="7039">
                  <c:v>0.86577485985935565</c:v>
                </c:pt>
                <c:pt idx="7040">
                  <c:v>0.79569694311027062</c:v>
                </c:pt>
                <c:pt idx="7041">
                  <c:v>0.72320810956471371</c:v>
                </c:pt>
                <c:pt idx="7042">
                  <c:v>0.64852242081783951</c:v>
                </c:pt>
                <c:pt idx="7043">
                  <c:v>0.57186232012753757</c:v>
                </c:pt>
                <c:pt idx="7044">
                  <c:v>0.49345778624899267</c:v>
                </c:pt>
                <c:pt idx="7045">
                  <c:v>0.41354545764263895</c:v>
                </c:pt>
                <c:pt idx="7046">
                  <c:v>0.33236773049718682</c:v>
                </c:pt>
                <c:pt idx="7047">
                  <c:v>0.25017183411500327</c:v>
                </c:pt>
                <c:pt idx="7048">
                  <c:v>0.16720888729350231</c:v>
                </c:pt>
                <c:pt idx="7049">
                  <c:v>8.3732939412702323E-2</c:v>
                </c:pt>
                <c:pt idx="7050">
                  <c:v>6.5655923969579829E-14</c:v>
                </c:pt>
                <c:pt idx="7051">
                  <c:v>-8.3732939412656568E-2</c:v>
                </c:pt>
                <c:pt idx="7052">
                  <c:v>-0.16720888729345651</c:v>
                </c:pt>
                <c:pt idx="7053">
                  <c:v>-0.25017183411501365</c:v>
                </c:pt>
                <c:pt idx="7054">
                  <c:v>-0.33236773049719681</c:v>
                </c:pt>
                <c:pt idx="7055">
                  <c:v>-0.41354545764259426</c:v>
                </c:pt>
                <c:pt idx="7056">
                  <c:v>-0.49345778624895148</c:v>
                </c:pt>
                <c:pt idx="7057">
                  <c:v>-0.57186232012749449</c:v>
                </c:pt>
                <c:pt idx="7058">
                  <c:v>-0.64852242081779754</c:v>
                </c:pt>
                <c:pt idx="7059">
                  <c:v>-0.72320810956467263</c:v>
                </c:pt>
                <c:pt idx="7060">
                  <c:v>-0.79569694311020234</c:v>
                </c:pt>
                <c:pt idx="7061">
                  <c:v>-0.86577485985935965</c:v>
                </c:pt>
                <c:pt idx="7062">
                  <c:v>-0.9332369930935307</c:v>
                </c:pt>
                <c:pt idx="7063">
                  <c:v>-0.99788844803663856</c:v>
                </c:pt>
                <c:pt idx="7064">
                  <c:v>-1.0595450397202641</c:v>
                </c:pt>
                <c:pt idx="7065">
                  <c:v>-1.1180339887498745</c:v>
                </c:pt>
                <c:pt idx="7066">
                  <c:v>-1.1731945722405577</c:v>
                </c:pt>
                <c:pt idx="7067">
                  <c:v>-1.2248787273656738</c:v>
                </c:pt>
                <c:pt idx="7068">
                  <c:v>-1.2729516051506826</c:v>
                </c:pt>
                <c:pt idx="7069">
                  <c:v>-1.317292072340339</c:v>
                </c:pt>
                <c:pt idx="7070">
                  <c:v>-1.3577931593709658</c:v>
                </c:pt>
                <c:pt idx="7071">
                  <c:v>-1.3943624526937193</c:v>
                </c:pt>
                <c:pt idx="7072">
                  <c:v>-1.4269224299136023</c:v>
                </c:pt>
                <c:pt idx="7073">
                  <c:v>-1.455410736434317</c:v>
                </c:pt>
                <c:pt idx="7074">
                  <c:v>-1.4797804025299675</c:v>
                </c:pt>
                <c:pt idx="7075">
                  <c:v>-1.4999999999999656</c:v>
                </c:pt>
                <c:pt idx="7076">
                  <c:v>-1.5160537378013901</c:v>
                </c:pt>
                <c:pt idx="7077">
                  <c:v>-1.5279414962934545</c:v>
                </c:pt>
                <c:pt idx="7078">
                  <c:v>-1.5356787999720318</c:v>
                </c:pt>
                <c:pt idx="7079">
                  <c:v>-1.5392967288130619</c:v>
                </c:pt>
                <c:pt idx="7080">
                  <c:v>-1.5388417685876346</c:v>
                </c:pt>
                <c:pt idx="7081">
                  <c:v>-1.5343756007506366</c:v>
                </c:pt>
                <c:pt idx="7082">
                  <c:v>-1.5259748327443026</c:v>
                </c:pt>
                <c:pt idx="7083">
                  <c:v>-1.513730669792551</c:v>
                </c:pt>
                <c:pt idx="7084">
                  <c:v>-1.497748529492118</c:v>
                </c:pt>
                <c:pt idx="7085">
                  <c:v>-1.4781476007338121</c:v>
                </c:pt>
                <c:pt idx="7086">
                  <c:v>-1.4550603487044618</c:v>
                </c:pt>
                <c:pt idx="7087">
                  <c:v>-1.4286319679347876</c:v>
                </c:pt>
                <c:pt idx="7088">
                  <c:v>-1.3990197855615161</c:v>
                </c:pt>
                <c:pt idx="7089">
                  <c:v>-1.3663926171700918</c:v>
                </c:pt>
                <c:pt idx="7090">
                  <c:v>-1.3309300777698314</c:v>
                </c:pt>
                <c:pt idx="7091">
                  <c:v>-1.2928218506307498</c:v>
                </c:pt>
                <c:pt idx="7092">
                  <c:v>-1.2522669168775189</c:v>
                </c:pt>
                <c:pt idx="7093">
                  <c:v>-1.2094727488909438</c:v>
                </c:pt>
                <c:pt idx="7094">
                  <c:v>-1.1646544707089084</c:v>
                </c:pt>
                <c:pt idx="7095">
                  <c:v>-1.1180339887499309</c:v>
                </c:pt>
                <c:pt idx="7096">
                  <c:v>-1.0698390962985598</c:v>
                </c:pt>
                <c:pt idx="7097">
                  <c:v>-1.0203025552957903</c:v>
                </c:pt>
                <c:pt idx="7098">
                  <c:v>-0.96966115906632133</c:v>
                </c:pt>
                <c:pt idx="7099">
                  <c:v>-0.91815477968984283</c:v>
                </c:pt>
                <c:pt idx="7100">
                  <c:v>-0.86602540378443704</c:v>
                </c:pt>
                <c:pt idx="7101">
                  <c:v>-0.81351616051457254</c:v>
                </c:pt>
                <c:pt idx="7102">
                  <c:v>-0.76087034566695388</c:v>
                </c:pt>
                <c:pt idx="7103">
                  <c:v>-0.70833044565369663</c:v>
                </c:pt>
                <c:pt idx="7104">
                  <c:v>-0.65613716530113886</c:v>
                </c:pt>
                <c:pt idx="7105">
                  <c:v>-0.60452846326766041</c:v>
                </c:pt>
                <c:pt idx="7106">
                  <c:v>-0.55373859890384969</c:v>
                </c:pt>
                <c:pt idx="7107">
                  <c:v>-0.50399719432318379</c:v>
                </c:pt>
                <c:pt idx="7108">
                  <c:v>-0.45552831539020855</c:v>
                </c:pt>
                <c:pt idx="7109">
                  <c:v>-0.40854957525852631</c:v>
                </c:pt>
                <c:pt idx="7110">
                  <c:v>-0.36327126400269238</c:v>
                </c:pt>
                <c:pt idx="7111">
                  <c:v>-0.31989550778336695</c:v>
                </c:pt>
                <c:pt idx="7112">
                  <c:v>-0.27861546086897881</c:v>
                </c:pt>
                <c:pt idx="7113">
                  <c:v>-0.23961453370720726</c:v>
                </c:pt>
                <c:pt idx="7114">
                  <c:v>-0.20306566009737384</c:v>
                </c:pt>
                <c:pt idx="7115">
                  <c:v>-0.16913060635887717</c:v>
                </c:pt>
                <c:pt idx="7116">
                  <c:v>-0.13795932522670321</c:v>
                </c:pt>
                <c:pt idx="7117">
                  <c:v>-0.10968935702665129</c:v>
                </c:pt>
                <c:pt idx="7118">
                  <c:v>-8.4445280496962996E-2</c:v>
                </c:pt>
                <c:pt idx="7119">
                  <c:v>-6.2338215426234113E-2</c:v>
                </c:pt>
                <c:pt idx="7120">
                  <c:v>-4.3465379073114756E-2</c:v>
                </c:pt>
                <c:pt idx="7121">
                  <c:v>-2.7909698120875473E-2</c:v>
                </c:pt>
                <c:pt idx="7122">
                  <c:v>-1.5739477699588625E-2</c:v>
                </c:pt>
                <c:pt idx="7123">
                  <c:v>-7.0081287843811214E-3</c:v>
                </c:pt>
                <c:pt idx="7124">
                  <c:v>-1.7539550465756281E-3</c:v>
                </c:pt>
                <c:pt idx="7125">
                  <c:v>0</c:v>
                </c:pt>
                <c:pt idx="7126">
                  <c:v>-1.7539550465760782E-3</c:v>
                </c:pt>
                <c:pt idx="7127">
                  <c:v>-7.0081287843820114E-3</c:v>
                </c:pt>
                <c:pt idx="7128">
                  <c:v>-1.573947769958102E-2</c:v>
                </c:pt>
                <c:pt idx="7129">
                  <c:v>-2.7909698120865307E-2</c:v>
                </c:pt>
                <c:pt idx="7130">
                  <c:v>-4.3465379073116976E-2</c:v>
                </c:pt>
                <c:pt idx="7131">
                  <c:v>-6.2338215426214913E-2</c:v>
                </c:pt>
                <c:pt idx="7132">
                  <c:v>-8.4445280496970213E-2</c:v>
                </c:pt>
                <c:pt idx="7133">
                  <c:v>-0.10968935702665512</c:v>
                </c:pt>
                <c:pt idx="7134">
                  <c:v>-0.13795932522667664</c:v>
                </c:pt>
                <c:pt idx="7135">
                  <c:v>-0.16913060635884616</c:v>
                </c:pt>
                <c:pt idx="7136">
                  <c:v>-0.20306566009737859</c:v>
                </c:pt>
                <c:pt idx="7137">
                  <c:v>-0.23961453370721228</c:v>
                </c:pt>
                <c:pt idx="7138">
                  <c:v>-0.27861546086894806</c:v>
                </c:pt>
                <c:pt idx="7139">
                  <c:v>-0.31989550778337938</c:v>
                </c:pt>
                <c:pt idx="7140">
                  <c:v>-0.36327126400269932</c:v>
                </c:pt>
                <c:pt idx="7141">
                  <c:v>-0.40854957525849034</c:v>
                </c:pt>
                <c:pt idx="7142">
                  <c:v>-0.45552831539016464</c:v>
                </c:pt>
                <c:pt idx="7143">
                  <c:v>-0.50399719432319134</c:v>
                </c:pt>
                <c:pt idx="7144">
                  <c:v>-0.55373859890380561</c:v>
                </c:pt>
                <c:pt idx="7145">
                  <c:v>-0.60452846326761567</c:v>
                </c:pt>
                <c:pt idx="7146">
                  <c:v>-0.65613716530120358</c:v>
                </c:pt>
                <c:pt idx="7147">
                  <c:v>-0.70833044565370662</c:v>
                </c:pt>
                <c:pt idx="7148">
                  <c:v>-0.76087034566690814</c:v>
                </c:pt>
                <c:pt idx="7149">
                  <c:v>-0.81351616051452658</c:v>
                </c:pt>
                <c:pt idx="7150">
                  <c:v>-0.8660254037844487</c:v>
                </c:pt>
                <c:pt idx="7151">
                  <c:v>-0.91815477968979864</c:v>
                </c:pt>
                <c:pt idx="7152">
                  <c:v>-0.96966115906627781</c:v>
                </c:pt>
                <c:pt idx="7153">
                  <c:v>-1.02030255529586</c:v>
                </c:pt>
                <c:pt idx="7154">
                  <c:v>-1.0698390962985738</c:v>
                </c:pt>
                <c:pt idx="7155">
                  <c:v>-1.1180339887498913</c:v>
                </c:pt>
                <c:pt idx="7156">
                  <c:v>-1.1646544707089064</c:v>
                </c:pt>
                <c:pt idx="7157">
                  <c:v>-1.2094727488909094</c:v>
                </c:pt>
                <c:pt idx="7158">
                  <c:v>-1.2522669168774838</c:v>
                </c:pt>
                <c:pt idx="7159">
                  <c:v>-1.2928218506307478</c:v>
                </c:pt>
                <c:pt idx="7160">
                  <c:v>-1.3309300777698938</c:v>
                </c:pt>
                <c:pt idx="7161">
                  <c:v>-1.3663926171700969</c:v>
                </c:pt>
                <c:pt idx="7162">
                  <c:v>-1.3990197855614928</c:v>
                </c:pt>
                <c:pt idx="7163">
                  <c:v>-1.4286319679347859</c:v>
                </c:pt>
                <c:pt idx="7164">
                  <c:v>-1.455060348704446</c:v>
                </c:pt>
                <c:pt idx="7165">
                  <c:v>-1.4781476007337981</c:v>
                </c:pt>
                <c:pt idx="7166">
                  <c:v>-1.4977485294921169</c:v>
                </c:pt>
                <c:pt idx="7167">
                  <c:v>-1.5137306697925719</c:v>
                </c:pt>
                <c:pt idx="7168">
                  <c:v>-1.5259748327443219</c:v>
                </c:pt>
                <c:pt idx="7169">
                  <c:v>-1.5343756007506364</c:v>
                </c:pt>
                <c:pt idx="7170">
                  <c:v>-1.5388417685876339</c:v>
                </c:pt>
                <c:pt idx="7171">
                  <c:v>-1.5392967288130712</c:v>
                </c:pt>
                <c:pt idx="7172">
                  <c:v>-1.5356787999720438</c:v>
                </c:pt>
                <c:pt idx="7173">
                  <c:v>-1.5279414962934552</c:v>
                </c:pt>
                <c:pt idx="7174">
                  <c:v>-1.5160537378014149</c:v>
                </c:pt>
                <c:pt idx="7175">
                  <c:v>-1.50000000000002</c:v>
                </c:pt>
                <c:pt idx="7176">
                  <c:v>-1.4797804025299686</c:v>
                </c:pt>
                <c:pt idx="7177">
                  <c:v>-1.4554107364343498</c:v>
                </c:pt>
                <c:pt idx="7178">
                  <c:v>-1.42692242991364</c:v>
                </c:pt>
                <c:pt idx="7179">
                  <c:v>-1.3943624526937208</c:v>
                </c:pt>
                <c:pt idx="7180">
                  <c:v>-1.3577931593709678</c:v>
                </c:pt>
                <c:pt idx="7181">
                  <c:v>-1.3172920723403672</c:v>
                </c:pt>
                <c:pt idx="7182">
                  <c:v>-1.2729516051507286</c:v>
                </c:pt>
                <c:pt idx="7183">
                  <c:v>-1.2248787273656772</c:v>
                </c:pt>
                <c:pt idx="7184">
                  <c:v>-1.1731945722406174</c:v>
                </c:pt>
                <c:pt idx="7185">
                  <c:v>-1.1180339887499375</c:v>
                </c:pt>
                <c:pt idx="7186">
                  <c:v>-1.0595450397202661</c:v>
                </c:pt>
                <c:pt idx="7187">
                  <c:v>-0.99788844803670806</c:v>
                </c:pt>
                <c:pt idx="7188">
                  <c:v>-0.93323699309360231</c:v>
                </c:pt>
                <c:pt idx="7189">
                  <c:v>-0.86577485985932889</c:v>
                </c:pt>
                <c:pt idx="7190">
                  <c:v>-0.79569694311023342</c:v>
                </c:pt>
                <c:pt idx="7191">
                  <c:v>-0.72320810956475168</c:v>
                </c:pt>
                <c:pt idx="7192">
                  <c:v>-0.64852242081780109</c:v>
                </c:pt>
                <c:pt idx="7193">
                  <c:v>-0.57186232012749849</c:v>
                </c:pt>
                <c:pt idx="7194">
                  <c:v>-0.49345778624903491</c:v>
                </c:pt>
                <c:pt idx="7195">
                  <c:v>-0.41354545764268047</c:v>
                </c:pt>
                <c:pt idx="7196">
                  <c:v>-0.3323677304971509</c:v>
                </c:pt>
                <c:pt idx="7197">
                  <c:v>-0.2501718341150459</c:v>
                </c:pt>
                <c:pt idx="7198">
                  <c:v>-0.16720888729354516</c:v>
                </c:pt>
                <c:pt idx="7199">
                  <c:v>-8.3732939412660246E-2</c:v>
                </c:pt>
                <c:pt idx="7200">
                  <c:v>-2.3513218543630767E-14</c:v>
                </c:pt>
                <c:pt idx="7201">
                  <c:v>8.3732939412613297E-2</c:v>
                </c:pt>
                <c:pt idx="7202">
                  <c:v>0.1672088872935</c:v>
                </c:pt>
                <c:pt idx="7203">
                  <c:v>0.25017183411505534</c:v>
                </c:pt>
                <c:pt idx="7204">
                  <c:v>0.3323677304971594</c:v>
                </c:pt>
                <c:pt idx="7205">
                  <c:v>0.4135454576425529</c:v>
                </c:pt>
                <c:pt idx="7206">
                  <c:v>0.49345778624898901</c:v>
                </c:pt>
                <c:pt idx="7207">
                  <c:v>0.57186232012744531</c:v>
                </c:pt>
                <c:pt idx="7208">
                  <c:v>0.64852242081775857</c:v>
                </c:pt>
                <c:pt idx="7209">
                  <c:v>0.7232081095647106</c:v>
                </c:pt>
                <c:pt idx="7210">
                  <c:v>0.79569694311023942</c:v>
                </c:pt>
                <c:pt idx="7211">
                  <c:v>0.865774859859334</c:v>
                </c:pt>
                <c:pt idx="7212">
                  <c:v>0.93323699309356534</c:v>
                </c:pt>
                <c:pt idx="7213">
                  <c:v>0.99788844803667276</c:v>
                </c:pt>
                <c:pt idx="7214">
                  <c:v>1.0595450397202497</c:v>
                </c:pt>
                <c:pt idx="7215">
                  <c:v>1.1180339887498785</c:v>
                </c:pt>
                <c:pt idx="7216">
                  <c:v>1.1731945722405874</c:v>
                </c:pt>
                <c:pt idx="7217">
                  <c:v>1.2248787273656758</c:v>
                </c:pt>
                <c:pt idx="7218">
                  <c:v>1.2729516051506589</c:v>
                </c:pt>
                <c:pt idx="7219">
                  <c:v>1.3172920723403638</c:v>
                </c:pt>
                <c:pt idx="7220">
                  <c:v>1.3577931593709474</c:v>
                </c:pt>
                <c:pt idx="7221">
                  <c:v>1.394362452693684</c:v>
                </c:pt>
                <c:pt idx="7222">
                  <c:v>1.4269224299135981</c:v>
                </c:pt>
                <c:pt idx="7223">
                  <c:v>1.4554107364343356</c:v>
                </c:pt>
                <c:pt idx="7224">
                  <c:v>1.4797804025299597</c:v>
                </c:pt>
                <c:pt idx="7225">
                  <c:v>1.4999999999999578</c:v>
                </c:pt>
                <c:pt idx="7226">
                  <c:v>1.5160537378014041</c:v>
                </c:pt>
                <c:pt idx="7227">
                  <c:v>1.5279414962934503</c:v>
                </c:pt>
                <c:pt idx="7228">
                  <c:v>1.5356787999720278</c:v>
                </c:pt>
                <c:pt idx="7229">
                  <c:v>1.539296728813047</c:v>
                </c:pt>
                <c:pt idx="7230">
                  <c:v>1.5388417685876359</c:v>
                </c:pt>
                <c:pt idx="7231">
                  <c:v>1.5343756007506191</c:v>
                </c:pt>
                <c:pt idx="7232">
                  <c:v>1.5259748327442835</c:v>
                </c:pt>
                <c:pt idx="7233">
                  <c:v>1.5137306697925528</c:v>
                </c:pt>
                <c:pt idx="7234">
                  <c:v>1.4977485294921271</c:v>
                </c:pt>
                <c:pt idx="7235">
                  <c:v>1.4781476007337901</c:v>
                </c:pt>
                <c:pt idx="7236">
                  <c:v>1.4550603487044396</c:v>
                </c:pt>
                <c:pt idx="7237">
                  <c:v>1.4286319679348018</c:v>
                </c:pt>
                <c:pt idx="7238">
                  <c:v>1.3990197855614899</c:v>
                </c:pt>
                <c:pt idx="7239">
                  <c:v>1.3663926171700698</c:v>
                </c:pt>
                <c:pt idx="7240">
                  <c:v>1.3309300777698696</c:v>
                </c:pt>
                <c:pt idx="7241">
                  <c:v>1.2928218506307712</c:v>
                </c:pt>
                <c:pt idx="7242">
                  <c:v>1.2522669168774898</c:v>
                </c:pt>
                <c:pt idx="7243">
                  <c:v>1.2094727488909158</c:v>
                </c:pt>
                <c:pt idx="7244">
                  <c:v>1.1646544707089161</c:v>
                </c:pt>
                <c:pt idx="7245">
                  <c:v>1.1180339887499013</c:v>
                </c:pt>
                <c:pt idx="7246">
                  <c:v>1.0698390962985298</c:v>
                </c:pt>
                <c:pt idx="7247">
                  <c:v>1.020302555295832</c:v>
                </c:pt>
                <c:pt idx="7248">
                  <c:v>0.96966115906629124</c:v>
                </c:pt>
                <c:pt idx="7249">
                  <c:v>0.91815477968981285</c:v>
                </c:pt>
                <c:pt idx="7250">
                  <c:v>0.8660254037844638</c:v>
                </c:pt>
                <c:pt idx="7251">
                  <c:v>0.81351616051459952</c:v>
                </c:pt>
                <c:pt idx="7252">
                  <c:v>0.76087034566692469</c:v>
                </c:pt>
                <c:pt idx="7253">
                  <c:v>0.70833044565366754</c:v>
                </c:pt>
                <c:pt idx="7254">
                  <c:v>0.65613716530117772</c:v>
                </c:pt>
                <c:pt idx="7255">
                  <c:v>0.60452846326763254</c:v>
                </c:pt>
                <c:pt idx="7256">
                  <c:v>0.5537385989038226</c:v>
                </c:pt>
                <c:pt idx="7257">
                  <c:v>0.5039971943232</c:v>
                </c:pt>
                <c:pt idx="7258">
                  <c:v>0.45552831539018074</c:v>
                </c:pt>
                <c:pt idx="7259">
                  <c:v>0.40854957525850238</c:v>
                </c:pt>
                <c:pt idx="7260">
                  <c:v>0.36327126400267407</c:v>
                </c:pt>
                <c:pt idx="7261">
                  <c:v>0.31989550778339232</c:v>
                </c:pt>
                <c:pt idx="7262">
                  <c:v>0.27861546086896088</c:v>
                </c:pt>
                <c:pt idx="7263">
                  <c:v>0.23961453370722763</c:v>
                </c:pt>
                <c:pt idx="7264">
                  <c:v>0.20306566009738949</c:v>
                </c:pt>
                <c:pt idx="7265">
                  <c:v>0.16913060635886068</c:v>
                </c:pt>
                <c:pt idx="7266">
                  <c:v>0.13795932522668797</c:v>
                </c:pt>
                <c:pt idx="7267">
                  <c:v>0.10968935702663773</c:v>
                </c:pt>
                <c:pt idx="7268">
                  <c:v>8.4445280496955002E-2</c:v>
                </c:pt>
                <c:pt idx="7269">
                  <c:v>6.2338215426222914E-2</c:v>
                </c:pt>
                <c:pt idx="7270">
                  <c:v>4.3465379073123693E-2</c:v>
                </c:pt>
                <c:pt idx="7271">
                  <c:v>2.7909698120870741E-2</c:v>
                </c:pt>
                <c:pt idx="7272">
                  <c:v>1.5739477699584843E-2</c:v>
                </c:pt>
                <c:pt idx="7273">
                  <c:v>7.0081287843848285E-3</c:v>
                </c:pt>
                <c:pt idx="7274">
                  <c:v>1.7539550465738572E-3</c:v>
                </c:pt>
                <c:pt idx="7275">
                  <c:v>0</c:v>
                </c:pt>
                <c:pt idx="7276">
                  <c:v>1.7539550465742741E-3</c:v>
                </c:pt>
                <c:pt idx="7277">
                  <c:v>7.008128784378332E-3</c:v>
                </c:pt>
                <c:pt idx="7278">
                  <c:v>1.5739477699584201E-2</c:v>
                </c:pt>
                <c:pt idx="7279">
                  <c:v>2.7909698120869918E-2</c:v>
                </c:pt>
                <c:pt idx="7280">
                  <c:v>4.3465379073108087E-2</c:v>
                </c:pt>
                <c:pt idx="7281">
                  <c:v>6.2338215426222122E-2</c:v>
                </c:pt>
                <c:pt idx="7282">
                  <c:v>8.444528049697797E-2</c:v>
                </c:pt>
                <c:pt idx="7283">
                  <c:v>0.10968935702664102</c:v>
                </c:pt>
                <c:pt idx="7284">
                  <c:v>0.13795932522666121</c:v>
                </c:pt>
                <c:pt idx="7285">
                  <c:v>0.16913060635885613</c:v>
                </c:pt>
                <c:pt idx="7286">
                  <c:v>0.20306566009735821</c:v>
                </c:pt>
                <c:pt idx="7287">
                  <c:v>0.23961453370719407</c:v>
                </c:pt>
                <c:pt idx="7288">
                  <c:v>0.2786154608689605</c:v>
                </c:pt>
                <c:pt idx="7289">
                  <c:v>0.31989550778339038</c:v>
                </c:pt>
                <c:pt idx="7290">
                  <c:v>0.36327126400268106</c:v>
                </c:pt>
                <c:pt idx="7291">
                  <c:v>0.40854957525850188</c:v>
                </c:pt>
                <c:pt idx="7292">
                  <c:v>0.45552831539017902</c:v>
                </c:pt>
                <c:pt idx="7293">
                  <c:v>0.50399719432315671</c:v>
                </c:pt>
                <c:pt idx="7294">
                  <c:v>0.55373859890377963</c:v>
                </c:pt>
                <c:pt idx="7295">
                  <c:v>0.60452846326763154</c:v>
                </c:pt>
                <c:pt idx="7296">
                  <c:v>0.65613716530117683</c:v>
                </c:pt>
                <c:pt idx="7297">
                  <c:v>0.70833044565367964</c:v>
                </c:pt>
                <c:pt idx="7298">
                  <c:v>0.76087034566692435</c:v>
                </c:pt>
                <c:pt idx="7299">
                  <c:v>0.81351616051454256</c:v>
                </c:pt>
                <c:pt idx="7300">
                  <c:v>0.86602540378442339</c:v>
                </c:pt>
                <c:pt idx="7301">
                  <c:v>0.91815477968981374</c:v>
                </c:pt>
                <c:pt idx="7302">
                  <c:v>0.96966115906629269</c:v>
                </c:pt>
                <c:pt idx="7303">
                  <c:v>1.020302555295834</c:v>
                </c:pt>
                <c:pt idx="7304">
                  <c:v>1.0698390962985878</c:v>
                </c:pt>
                <c:pt idx="7305">
                  <c:v>1.1180339887499045</c:v>
                </c:pt>
                <c:pt idx="7306">
                  <c:v>1.1646544707088826</c:v>
                </c:pt>
                <c:pt idx="7307">
                  <c:v>1.2094727488908859</c:v>
                </c:pt>
                <c:pt idx="7308">
                  <c:v>1.2522669168774954</c:v>
                </c:pt>
                <c:pt idx="7309">
                  <c:v>1.2928218506307279</c:v>
                </c:pt>
                <c:pt idx="7310">
                  <c:v>1.3309300777698758</c:v>
                </c:pt>
                <c:pt idx="7311">
                  <c:v>1.3663926171701037</c:v>
                </c:pt>
                <c:pt idx="7312">
                  <c:v>1.3990197855614979</c:v>
                </c:pt>
                <c:pt idx="7313">
                  <c:v>1.4286319679347719</c:v>
                </c:pt>
                <c:pt idx="7314">
                  <c:v>1.4550603487044489</c:v>
                </c:pt>
                <c:pt idx="7315">
                  <c:v>1.4781476007338001</c:v>
                </c:pt>
                <c:pt idx="7316">
                  <c:v>1.497748529492108</c:v>
                </c:pt>
                <c:pt idx="7317">
                  <c:v>1.5137306697925648</c:v>
                </c:pt>
                <c:pt idx="7318">
                  <c:v>1.5259748327443188</c:v>
                </c:pt>
                <c:pt idx="7319">
                  <c:v>1.5343756007506331</c:v>
                </c:pt>
                <c:pt idx="7320">
                  <c:v>1.5388417685876332</c:v>
                </c:pt>
                <c:pt idx="7321">
                  <c:v>1.5392967288130628</c:v>
                </c:pt>
                <c:pt idx="7322">
                  <c:v>1.5356787999720352</c:v>
                </c:pt>
                <c:pt idx="7323">
                  <c:v>1.5279414962934601</c:v>
                </c:pt>
                <c:pt idx="7324">
                  <c:v>1.5160537378014021</c:v>
                </c:pt>
                <c:pt idx="7325">
                  <c:v>1.5000000000000047</c:v>
                </c:pt>
                <c:pt idx="7326">
                  <c:v>1.4797804025299752</c:v>
                </c:pt>
                <c:pt idx="7327">
                  <c:v>1.4554107364343638</c:v>
                </c:pt>
                <c:pt idx="7328">
                  <c:v>1.4269224299136201</c:v>
                </c:pt>
                <c:pt idx="7329">
                  <c:v>1.3943624526937244</c:v>
                </c:pt>
                <c:pt idx="7330">
                  <c:v>1.3577931593709878</c:v>
                </c:pt>
                <c:pt idx="7331">
                  <c:v>1.3172920723403618</c:v>
                </c:pt>
                <c:pt idx="7332">
                  <c:v>1.2729516051506602</c:v>
                </c:pt>
                <c:pt idx="7333">
                  <c:v>1.2248787273657029</c:v>
                </c:pt>
                <c:pt idx="7334">
                  <c:v>1.1731945722405877</c:v>
                </c:pt>
                <c:pt idx="7335">
                  <c:v>1.1180339887499668</c:v>
                </c:pt>
                <c:pt idx="7336">
                  <c:v>1.0595450397202981</c:v>
                </c:pt>
                <c:pt idx="7337">
                  <c:v>0.99788844803667431</c:v>
                </c:pt>
                <c:pt idx="7338">
                  <c:v>0.93323699309359565</c:v>
                </c:pt>
                <c:pt idx="7339">
                  <c:v>0.86577485985935465</c:v>
                </c:pt>
                <c:pt idx="7340">
                  <c:v>0.7956969431102241</c:v>
                </c:pt>
                <c:pt idx="7341">
                  <c:v>0.72320810956478965</c:v>
                </c:pt>
                <c:pt idx="7342">
                  <c:v>0.64852242081784006</c:v>
                </c:pt>
                <c:pt idx="7343">
                  <c:v>0.57186232012748706</c:v>
                </c:pt>
                <c:pt idx="7344">
                  <c:v>0.49345778624907727</c:v>
                </c:pt>
                <c:pt idx="7345">
                  <c:v>0.41354545764263961</c:v>
                </c:pt>
                <c:pt idx="7346">
                  <c:v>0.33236773049713231</c:v>
                </c:pt>
                <c:pt idx="7347">
                  <c:v>0.25017183411508825</c:v>
                </c:pt>
                <c:pt idx="7348">
                  <c:v>0.16720888729350325</c:v>
                </c:pt>
                <c:pt idx="7349">
                  <c:v>8.3732939412646548E-2</c:v>
                </c:pt>
                <c:pt idx="7350">
                  <c:v>6.6635641408897672E-14</c:v>
                </c:pt>
                <c:pt idx="7351">
                  <c:v>-8.3732939412655361E-2</c:v>
                </c:pt>
                <c:pt idx="7352">
                  <c:v>-0.16720888729351197</c:v>
                </c:pt>
                <c:pt idx="7353">
                  <c:v>-0.25017183411501276</c:v>
                </c:pt>
                <c:pt idx="7354">
                  <c:v>-0.33236773049717183</c:v>
                </c:pt>
                <c:pt idx="7355">
                  <c:v>-0.41354545764251133</c:v>
                </c:pt>
                <c:pt idx="7356">
                  <c:v>-0.49345778624895104</c:v>
                </c:pt>
                <c:pt idx="7357">
                  <c:v>-0.57186232012745608</c:v>
                </c:pt>
                <c:pt idx="7358">
                  <c:v>-0.64852242081771949</c:v>
                </c:pt>
                <c:pt idx="7359">
                  <c:v>-0.72320810956467263</c:v>
                </c:pt>
                <c:pt idx="7360">
                  <c:v>-0.79569694311024852</c:v>
                </c:pt>
                <c:pt idx="7361">
                  <c:v>-0.86577485985930003</c:v>
                </c:pt>
                <c:pt idx="7362">
                  <c:v>-0.93323699309353114</c:v>
                </c:pt>
                <c:pt idx="7363">
                  <c:v>-0.99788844803667909</c:v>
                </c:pt>
                <c:pt idx="7364">
                  <c:v>-1.0595450397202193</c:v>
                </c:pt>
                <c:pt idx="7365">
                  <c:v>-1.1180339887498763</c:v>
                </c:pt>
                <c:pt idx="7366">
                  <c:v>-1.1731945722405899</c:v>
                </c:pt>
                <c:pt idx="7367">
                  <c:v>-1.2248787273656498</c:v>
                </c:pt>
                <c:pt idx="7368">
                  <c:v>-1.2729516051506593</c:v>
                </c:pt>
                <c:pt idx="7369">
                  <c:v>-1.3172920723403634</c:v>
                </c:pt>
                <c:pt idx="7370">
                  <c:v>-1.3577931593709276</c:v>
                </c:pt>
                <c:pt idx="7371">
                  <c:v>-1.3943624526936804</c:v>
                </c:pt>
                <c:pt idx="7372">
                  <c:v>-1.4269224299136181</c:v>
                </c:pt>
                <c:pt idx="7373">
                  <c:v>-1.4554107364343218</c:v>
                </c:pt>
                <c:pt idx="7374">
                  <c:v>-1.4797804025299521</c:v>
                </c:pt>
                <c:pt idx="7375">
                  <c:v>-1.5000000000000004</c:v>
                </c:pt>
                <c:pt idx="7376">
                  <c:v>-1.5160537378013963</c:v>
                </c:pt>
                <c:pt idx="7377">
                  <c:v>-1.5279414962934394</c:v>
                </c:pt>
                <c:pt idx="7378">
                  <c:v>-1.5356787999720258</c:v>
                </c:pt>
                <c:pt idx="7379">
                  <c:v>-1.5392967288130697</c:v>
                </c:pt>
                <c:pt idx="7380">
                  <c:v>-1.5388417685876195</c:v>
                </c:pt>
                <c:pt idx="7381">
                  <c:v>-1.5343756007506224</c:v>
                </c:pt>
                <c:pt idx="7382">
                  <c:v>-1.5259748327442888</c:v>
                </c:pt>
                <c:pt idx="7383">
                  <c:v>-1.5137306697925328</c:v>
                </c:pt>
                <c:pt idx="7384">
                  <c:v>-1.4977485294921362</c:v>
                </c:pt>
                <c:pt idx="7385">
                  <c:v>-1.4781476007338001</c:v>
                </c:pt>
                <c:pt idx="7386">
                  <c:v>-1.4550603487044369</c:v>
                </c:pt>
                <c:pt idx="7387">
                  <c:v>-1.4286319679348158</c:v>
                </c:pt>
                <c:pt idx="7388">
                  <c:v>-1.399019785561465</c:v>
                </c:pt>
                <c:pt idx="7389">
                  <c:v>-1.3663926171700618</c:v>
                </c:pt>
                <c:pt idx="7390">
                  <c:v>-1.3309300777698878</c:v>
                </c:pt>
                <c:pt idx="7391">
                  <c:v>-1.2928218506307432</c:v>
                </c:pt>
                <c:pt idx="7392">
                  <c:v>-1.2522669168774798</c:v>
                </c:pt>
                <c:pt idx="7393">
                  <c:v>-1.2094727488909558</c:v>
                </c:pt>
                <c:pt idx="7394">
                  <c:v>-1.1646544707089026</c:v>
                </c:pt>
                <c:pt idx="7395">
                  <c:v>-1.1180339887498885</c:v>
                </c:pt>
                <c:pt idx="7396">
                  <c:v>-1.0698390962985556</c:v>
                </c:pt>
                <c:pt idx="7397">
                  <c:v>-1.020302555295802</c:v>
                </c:pt>
                <c:pt idx="7398">
                  <c:v>-0.9696611590662767</c:v>
                </c:pt>
                <c:pt idx="7399">
                  <c:v>-0.91815477968983961</c:v>
                </c:pt>
                <c:pt idx="7400">
                  <c:v>-0.86602540378444826</c:v>
                </c:pt>
                <c:pt idx="7401">
                  <c:v>-0.81351616051461506</c:v>
                </c:pt>
                <c:pt idx="7402">
                  <c:v>-0.76087034566690004</c:v>
                </c:pt>
                <c:pt idx="7403">
                  <c:v>-0.70833044565365133</c:v>
                </c:pt>
                <c:pt idx="7404">
                  <c:v>-0.65613716530120436</c:v>
                </c:pt>
                <c:pt idx="7405">
                  <c:v>-0.60452846326765908</c:v>
                </c:pt>
                <c:pt idx="7406">
                  <c:v>-0.55373859890380672</c:v>
                </c:pt>
                <c:pt idx="7407">
                  <c:v>-0.50399719432323442</c:v>
                </c:pt>
                <c:pt idx="7408">
                  <c:v>-0.45552831539020777</c:v>
                </c:pt>
                <c:pt idx="7409">
                  <c:v>-0.408549575258492</c:v>
                </c:pt>
                <c:pt idx="7410">
                  <c:v>-0.36327126400269238</c:v>
                </c:pt>
                <c:pt idx="7411">
                  <c:v>-0.31989550778337461</c:v>
                </c:pt>
                <c:pt idx="7412">
                  <c:v>-0.27861546086894967</c:v>
                </c:pt>
                <c:pt idx="7413">
                  <c:v>-0.23961453370724589</c:v>
                </c:pt>
                <c:pt idx="7414">
                  <c:v>-0.20306566009738009</c:v>
                </c:pt>
                <c:pt idx="7415">
                  <c:v>-0.16913060635884769</c:v>
                </c:pt>
                <c:pt idx="7416">
                  <c:v>-0.13795932522667276</c:v>
                </c:pt>
                <c:pt idx="7417">
                  <c:v>-0.10968935702662889</c:v>
                </c:pt>
                <c:pt idx="7418">
                  <c:v>-8.4445280496947189E-2</c:v>
                </c:pt>
                <c:pt idx="7419">
                  <c:v>-6.2338215426234113E-2</c:v>
                </c:pt>
                <c:pt idx="7420">
                  <c:v>-4.3465379073117857E-2</c:v>
                </c:pt>
                <c:pt idx="7421">
                  <c:v>-2.790969812086604E-2</c:v>
                </c:pt>
                <c:pt idx="7422">
                  <c:v>-1.5739477699590203E-2</c:v>
                </c:pt>
                <c:pt idx="7423">
                  <c:v>-7.0081287843824702E-3</c:v>
                </c:pt>
                <c:pt idx="7424">
                  <c:v>-1.7539550465756281E-3</c:v>
                </c:pt>
                <c:pt idx="7425">
                  <c:v>0</c:v>
                </c:pt>
                <c:pt idx="7426">
                  <c:v>-1.7539550465753841E-3</c:v>
                </c:pt>
                <c:pt idx="7427">
                  <c:v>-7.0081287843748409E-3</c:v>
                </c:pt>
                <c:pt idx="7428">
                  <c:v>-1.5739477699578903E-2</c:v>
                </c:pt>
                <c:pt idx="7429">
                  <c:v>-2.7909698120874644E-2</c:v>
                </c:pt>
                <c:pt idx="7430">
                  <c:v>-4.3465379073099206E-2</c:v>
                </c:pt>
                <c:pt idx="7431">
                  <c:v>-6.2338215426232114E-2</c:v>
                </c:pt>
                <c:pt idx="7432">
                  <c:v>-8.4445280496985839E-2</c:v>
                </c:pt>
                <c:pt idx="7433">
                  <c:v>-0.10968935702662719</c:v>
                </c:pt>
                <c:pt idx="7434">
                  <c:v>-0.1379593252266712</c:v>
                </c:pt>
                <c:pt idx="7435">
                  <c:v>-0.16913060635886987</c:v>
                </c:pt>
                <c:pt idx="7436">
                  <c:v>-0.20306566009734245</c:v>
                </c:pt>
                <c:pt idx="7437">
                  <c:v>-0.23961453370720548</c:v>
                </c:pt>
                <c:pt idx="7438">
                  <c:v>-0.27861546086896938</c:v>
                </c:pt>
                <c:pt idx="7439">
                  <c:v>-0.31989550778337322</c:v>
                </c:pt>
                <c:pt idx="7440">
                  <c:v>-0.36327126400269188</c:v>
                </c:pt>
                <c:pt idx="7441">
                  <c:v>-0.40854957525851532</c:v>
                </c:pt>
                <c:pt idx="7442">
                  <c:v>-0.45552831539015642</c:v>
                </c:pt>
                <c:pt idx="7443">
                  <c:v>-0.50399719432318246</c:v>
                </c:pt>
                <c:pt idx="7444">
                  <c:v>-0.55373859890383725</c:v>
                </c:pt>
                <c:pt idx="7445">
                  <c:v>-0.6045284632676593</c:v>
                </c:pt>
                <c:pt idx="7446">
                  <c:v>-0.65613716530119304</c:v>
                </c:pt>
                <c:pt idx="7447">
                  <c:v>-0.70833044565365277</c:v>
                </c:pt>
                <c:pt idx="7448">
                  <c:v>-0.76087034566690004</c:v>
                </c:pt>
                <c:pt idx="7449">
                  <c:v>-0.81351616051455256</c:v>
                </c:pt>
                <c:pt idx="7450">
                  <c:v>-0.86602540378439841</c:v>
                </c:pt>
                <c:pt idx="7451">
                  <c:v>-0.91815477968978765</c:v>
                </c:pt>
                <c:pt idx="7452">
                  <c:v>-0.96966115906630768</c:v>
                </c:pt>
                <c:pt idx="7453">
                  <c:v>-1.020302555295808</c:v>
                </c:pt>
                <c:pt idx="7454">
                  <c:v>-1.0698390962985618</c:v>
                </c:pt>
                <c:pt idx="7455">
                  <c:v>-1.1180339887499171</c:v>
                </c:pt>
                <c:pt idx="7456">
                  <c:v>-1.1646544707088606</c:v>
                </c:pt>
                <c:pt idx="7457">
                  <c:v>-1.2094727488908978</c:v>
                </c:pt>
                <c:pt idx="7458">
                  <c:v>-1.252266916877506</c:v>
                </c:pt>
                <c:pt idx="7459">
                  <c:v>-1.2928218506307558</c:v>
                </c:pt>
                <c:pt idx="7460">
                  <c:v>-1.3309300777698838</c:v>
                </c:pt>
                <c:pt idx="7461">
                  <c:v>-1.3663926171701299</c:v>
                </c:pt>
                <c:pt idx="7462">
                  <c:v>-1.3990197855614819</c:v>
                </c:pt>
                <c:pt idx="7463">
                  <c:v>-1.4286319679347759</c:v>
                </c:pt>
                <c:pt idx="7464">
                  <c:v>-1.4550603487044738</c:v>
                </c:pt>
                <c:pt idx="7465">
                  <c:v>-1.4781476007337881</c:v>
                </c:pt>
                <c:pt idx="7466">
                  <c:v>-1.497748529492108</c:v>
                </c:pt>
                <c:pt idx="7467">
                  <c:v>-1.5137306697925577</c:v>
                </c:pt>
                <c:pt idx="7468">
                  <c:v>-1.5259748327443139</c:v>
                </c:pt>
                <c:pt idx="7469">
                  <c:v>-1.5343756007506282</c:v>
                </c:pt>
                <c:pt idx="7470">
                  <c:v>-1.5388417685876319</c:v>
                </c:pt>
                <c:pt idx="7471">
                  <c:v>-1.5392967288130637</c:v>
                </c:pt>
                <c:pt idx="7472">
                  <c:v>-1.5356787999720478</c:v>
                </c:pt>
                <c:pt idx="7473">
                  <c:v>-1.5279414962934721</c:v>
                </c:pt>
                <c:pt idx="7474">
                  <c:v>-1.5160537378014087</c:v>
                </c:pt>
                <c:pt idx="7475">
                  <c:v>-1.500000000000014</c:v>
                </c:pt>
                <c:pt idx="7476">
                  <c:v>-1.4797804025300112</c:v>
                </c:pt>
                <c:pt idx="7477">
                  <c:v>-1.4554107364343454</c:v>
                </c:pt>
                <c:pt idx="7478">
                  <c:v>-1.4269224299136245</c:v>
                </c:pt>
                <c:pt idx="7479">
                  <c:v>-1.3943624526937421</c:v>
                </c:pt>
                <c:pt idx="7480">
                  <c:v>-1.3577931593709638</c:v>
                </c:pt>
                <c:pt idx="7481">
                  <c:v>-1.3172920723403638</c:v>
                </c:pt>
                <c:pt idx="7482">
                  <c:v>-1.2729516051507255</c:v>
                </c:pt>
                <c:pt idx="7483">
                  <c:v>-1.2248787273656738</c:v>
                </c:pt>
                <c:pt idx="7484">
                  <c:v>-1.1731945722405848</c:v>
                </c:pt>
                <c:pt idx="7485">
                  <c:v>-1.1180339887499355</c:v>
                </c:pt>
                <c:pt idx="7486">
                  <c:v>-1.0595450397202921</c:v>
                </c:pt>
                <c:pt idx="7487">
                  <c:v>-0.99788844803665888</c:v>
                </c:pt>
                <c:pt idx="7488">
                  <c:v>-0.9332369930935599</c:v>
                </c:pt>
                <c:pt idx="7489">
                  <c:v>-0.86577485985934965</c:v>
                </c:pt>
                <c:pt idx="7490">
                  <c:v>-0.79569694311030692</c:v>
                </c:pt>
                <c:pt idx="7491">
                  <c:v>-0.72320810956475168</c:v>
                </c:pt>
                <c:pt idx="7492">
                  <c:v>-0.64852242081782929</c:v>
                </c:pt>
                <c:pt idx="7493">
                  <c:v>-0.57186232012757843</c:v>
                </c:pt>
                <c:pt idx="7494">
                  <c:v>-0.49345778624903536</c:v>
                </c:pt>
                <c:pt idx="7495">
                  <c:v>-0.41354545764262707</c:v>
                </c:pt>
                <c:pt idx="7496">
                  <c:v>-0.33236773049723439</c:v>
                </c:pt>
                <c:pt idx="7497">
                  <c:v>-0.25017183411504684</c:v>
                </c:pt>
                <c:pt idx="7498">
                  <c:v>-0.16720888729348971</c:v>
                </c:pt>
                <c:pt idx="7499">
                  <c:v>-8.3732939412746343E-2</c:v>
                </c:pt>
                <c:pt idx="7500">
                  <c:v>-5.2914645413353991E-14</c:v>
                </c:pt>
                <c:pt idx="7501">
                  <c:v>8.3732939412669266E-2</c:v>
                </c:pt>
                <c:pt idx="7502">
                  <c:v>0.16720888729346944</c:v>
                </c:pt>
                <c:pt idx="7503">
                  <c:v>0.25017183411502614</c:v>
                </c:pt>
                <c:pt idx="7504">
                  <c:v>0.33236773049721435</c:v>
                </c:pt>
                <c:pt idx="7505">
                  <c:v>0.41354545764255235</c:v>
                </c:pt>
                <c:pt idx="7506">
                  <c:v>0.49345778624896192</c:v>
                </c:pt>
                <c:pt idx="7507">
                  <c:v>0.57186232012750549</c:v>
                </c:pt>
                <c:pt idx="7508">
                  <c:v>0.64852242081775846</c:v>
                </c:pt>
                <c:pt idx="7509">
                  <c:v>0.72320810956468262</c:v>
                </c:pt>
                <c:pt idx="7510">
                  <c:v>0.79569694311028583</c:v>
                </c:pt>
                <c:pt idx="7511">
                  <c:v>0.86577485985933478</c:v>
                </c:pt>
                <c:pt idx="7512">
                  <c:v>0.93323699309353869</c:v>
                </c:pt>
                <c:pt idx="7513">
                  <c:v>0.99788844803660759</c:v>
                </c:pt>
                <c:pt idx="7514">
                  <c:v>1.059545039720224</c:v>
                </c:pt>
                <c:pt idx="7515">
                  <c:v>1.1180339887498805</c:v>
                </c:pt>
                <c:pt idx="7516">
                  <c:v>1.1731945722405628</c:v>
                </c:pt>
                <c:pt idx="7517">
                  <c:v>1.2248787273656518</c:v>
                </c:pt>
                <c:pt idx="7518">
                  <c:v>1.2729516051507033</c:v>
                </c:pt>
                <c:pt idx="7519">
                  <c:v>1.3172920723403199</c:v>
                </c:pt>
                <c:pt idx="7520">
                  <c:v>1.3577931593709252</c:v>
                </c:pt>
                <c:pt idx="7521">
                  <c:v>1.3943624526937197</c:v>
                </c:pt>
                <c:pt idx="7522">
                  <c:v>1.4269224299135921</c:v>
                </c:pt>
                <c:pt idx="7523">
                  <c:v>1.4554107364343156</c:v>
                </c:pt>
                <c:pt idx="7524">
                  <c:v>1.4797804025299686</c:v>
                </c:pt>
                <c:pt idx="7525">
                  <c:v>1.4999999999999631</c:v>
                </c:pt>
                <c:pt idx="7526">
                  <c:v>1.5160537378013861</c:v>
                </c:pt>
                <c:pt idx="7527">
                  <c:v>1.5279414962934497</c:v>
                </c:pt>
                <c:pt idx="7528">
                  <c:v>1.5356787999720118</c:v>
                </c:pt>
                <c:pt idx="7529">
                  <c:v>1.5392967288130546</c:v>
                </c:pt>
                <c:pt idx="7530">
                  <c:v>1.5388417685876259</c:v>
                </c:pt>
                <c:pt idx="7531">
                  <c:v>1.5343756007506046</c:v>
                </c:pt>
                <c:pt idx="7532">
                  <c:v>1.5259748327442926</c:v>
                </c:pt>
                <c:pt idx="7533">
                  <c:v>1.5137306697925339</c:v>
                </c:pt>
                <c:pt idx="7534">
                  <c:v>1.4977485294921149</c:v>
                </c:pt>
                <c:pt idx="7535">
                  <c:v>1.4781476007337981</c:v>
                </c:pt>
                <c:pt idx="7536">
                  <c:v>1.4550603487044993</c:v>
                </c:pt>
                <c:pt idx="7537">
                  <c:v>1.4286319679347919</c:v>
                </c:pt>
                <c:pt idx="7538">
                  <c:v>1.3990197855614595</c:v>
                </c:pt>
                <c:pt idx="7539">
                  <c:v>1.3663926171701073</c:v>
                </c:pt>
                <c:pt idx="7540">
                  <c:v>1.3309300777698614</c:v>
                </c:pt>
                <c:pt idx="7541">
                  <c:v>1.2928218506307338</c:v>
                </c:pt>
                <c:pt idx="7542">
                  <c:v>1.252266916877534</c:v>
                </c:pt>
                <c:pt idx="7543">
                  <c:v>1.2094727488909276</c:v>
                </c:pt>
                <c:pt idx="7544">
                  <c:v>1.1646544707088906</c:v>
                </c:pt>
                <c:pt idx="7545">
                  <c:v>1.118033988749896</c:v>
                </c:pt>
                <c:pt idx="7546">
                  <c:v>1.0698390962985418</c:v>
                </c:pt>
                <c:pt idx="7547">
                  <c:v>1.0203025552957881</c:v>
                </c:pt>
                <c:pt idx="7548">
                  <c:v>0.96966115906634387</c:v>
                </c:pt>
                <c:pt idx="7549">
                  <c:v>0.91815477968982462</c:v>
                </c:pt>
                <c:pt idx="7550">
                  <c:v>0.86602540378443271</c:v>
                </c:pt>
                <c:pt idx="7551">
                  <c:v>0.81351616051459708</c:v>
                </c:pt>
                <c:pt idx="7552">
                  <c:v>0.76087034566689038</c:v>
                </c:pt>
                <c:pt idx="7553">
                  <c:v>0.70833044565363512</c:v>
                </c:pt>
                <c:pt idx="7554">
                  <c:v>0.65613716530117605</c:v>
                </c:pt>
                <c:pt idx="7555">
                  <c:v>0.60452846326764287</c:v>
                </c:pt>
                <c:pt idx="7556">
                  <c:v>0.55373859890388344</c:v>
                </c:pt>
                <c:pt idx="7557">
                  <c:v>0.50399719432320833</c:v>
                </c:pt>
                <c:pt idx="7558">
                  <c:v>0.45552831539018918</c:v>
                </c:pt>
                <c:pt idx="7559">
                  <c:v>0.40854957525850188</c:v>
                </c:pt>
                <c:pt idx="7560">
                  <c:v>0.3632712640026825</c:v>
                </c:pt>
                <c:pt idx="7561">
                  <c:v>0.31989550778336134</c:v>
                </c:pt>
                <c:pt idx="7562">
                  <c:v>0.27861546086899935</c:v>
                </c:pt>
                <c:pt idx="7563">
                  <c:v>0.23961453370723418</c:v>
                </c:pt>
                <c:pt idx="7564">
                  <c:v>0.20306566009736937</c:v>
                </c:pt>
                <c:pt idx="7565">
                  <c:v>0.16913060635889438</c:v>
                </c:pt>
                <c:pt idx="7566">
                  <c:v>0.13795932522669341</c:v>
                </c:pt>
                <c:pt idx="7567">
                  <c:v>0.10968935702662012</c:v>
                </c:pt>
                <c:pt idx="7568">
                  <c:v>8.4445280496979427E-2</c:v>
                </c:pt>
                <c:pt idx="7569">
                  <c:v>6.2338215426227132E-2</c:v>
                </c:pt>
                <c:pt idx="7570">
                  <c:v>4.3465379073112209E-2</c:v>
                </c:pt>
                <c:pt idx="7571">
                  <c:v>2.7909698120884611E-2</c:v>
                </c:pt>
                <c:pt idx="7572">
                  <c:v>1.5739477699586921E-2</c:v>
                </c:pt>
                <c:pt idx="7573">
                  <c:v>7.0081287843799973E-3</c:v>
                </c:pt>
                <c:pt idx="7574">
                  <c:v>1.7539550465743847E-3</c:v>
                </c:pt>
                <c:pt idx="7575">
                  <c:v>0</c:v>
                </c:pt>
                <c:pt idx="7576">
                  <c:v>1.7539550465764941E-3</c:v>
                </c:pt>
                <c:pt idx="7577">
                  <c:v>7.0081287843772331E-3</c:v>
                </c:pt>
                <c:pt idx="7578">
                  <c:v>1.5739477699582654E-2</c:v>
                </c:pt>
                <c:pt idx="7579">
                  <c:v>2.7909698120855492E-2</c:v>
                </c:pt>
                <c:pt idx="7580">
                  <c:v>4.3465379073104875E-2</c:v>
                </c:pt>
                <c:pt idx="7581">
                  <c:v>6.2338215426239123E-2</c:v>
                </c:pt>
                <c:pt idx="7582">
                  <c:v>8.4445280496953656E-2</c:v>
                </c:pt>
                <c:pt idx="7583">
                  <c:v>0.10968935702663619</c:v>
                </c:pt>
                <c:pt idx="7584">
                  <c:v>0.13795932522668097</c:v>
                </c:pt>
                <c:pt idx="7585">
                  <c:v>0.16913060635882568</c:v>
                </c:pt>
                <c:pt idx="7586">
                  <c:v>0.20306566009735191</c:v>
                </c:pt>
                <c:pt idx="7587">
                  <c:v>0.23961453370721544</c:v>
                </c:pt>
                <c:pt idx="7588">
                  <c:v>0.27861546086896061</c:v>
                </c:pt>
                <c:pt idx="7589">
                  <c:v>0.31989550778338238</c:v>
                </c:pt>
                <c:pt idx="7590">
                  <c:v>0.36327126400270532</c:v>
                </c:pt>
                <c:pt idx="7591">
                  <c:v>0.40854957525845914</c:v>
                </c:pt>
                <c:pt idx="7592">
                  <c:v>0.45552831539017052</c:v>
                </c:pt>
                <c:pt idx="7593">
                  <c:v>0.5039971943232</c:v>
                </c:pt>
                <c:pt idx="7594">
                  <c:v>0.55373859890376953</c:v>
                </c:pt>
                <c:pt idx="7595">
                  <c:v>0.60452846326767562</c:v>
                </c:pt>
                <c:pt idx="7596">
                  <c:v>0.65613716530122057</c:v>
                </c:pt>
                <c:pt idx="7597">
                  <c:v>0.70833044565366887</c:v>
                </c:pt>
                <c:pt idx="7598">
                  <c:v>0.76087034566691369</c:v>
                </c:pt>
                <c:pt idx="7599">
                  <c:v>0.81351616051458853</c:v>
                </c:pt>
                <c:pt idx="7600">
                  <c:v>0.86602540378441228</c:v>
                </c:pt>
                <c:pt idx="7601">
                  <c:v>0.91815477968980264</c:v>
                </c:pt>
                <c:pt idx="7602">
                  <c:v>0.96966115906629669</c:v>
                </c:pt>
                <c:pt idx="7603">
                  <c:v>1.0203025552958223</c:v>
                </c:pt>
                <c:pt idx="7604">
                  <c:v>1.0698390962985758</c:v>
                </c:pt>
                <c:pt idx="7605">
                  <c:v>1.118033988749856</c:v>
                </c:pt>
                <c:pt idx="7606">
                  <c:v>1.1646544707088713</c:v>
                </c:pt>
                <c:pt idx="7607">
                  <c:v>1.2094727488909258</c:v>
                </c:pt>
                <c:pt idx="7608">
                  <c:v>1.2522669168774518</c:v>
                </c:pt>
                <c:pt idx="7609">
                  <c:v>1.2928218506307656</c:v>
                </c:pt>
                <c:pt idx="7610">
                  <c:v>1.3309300777699098</c:v>
                </c:pt>
                <c:pt idx="7611">
                  <c:v>1.3663926171700858</c:v>
                </c:pt>
                <c:pt idx="7612">
                  <c:v>1.3990197855614876</c:v>
                </c:pt>
                <c:pt idx="7613">
                  <c:v>1.4286319679347999</c:v>
                </c:pt>
                <c:pt idx="7614">
                  <c:v>1.4550603487044247</c:v>
                </c:pt>
                <c:pt idx="7615">
                  <c:v>1.4781476007337901</c:v>
                </c:pt>
                <c:pt idx="7616">
                  <c:v>1.4977485294921289</c:v>
                </c:pt>
                <c:pt idx="7617">
                  <c:v>1.5137306697925559</c:v>
                </c:pt>
                <c:pt idx="7618">
                  <c:v>1.5259748327443112</c:v>
                </c:pt>
                <c:pt idx="7619">
                  <c:v>1.5343756007506457</c:v>
                </c:pt>
                <c:pt idx="7620">
                  <c:v>1.5388417685876252</c:v>
                </c:pt>
                <c:pt idx="7621">
                  <c:v>1.5392967288130786</c:v>
                </c:pt>
                <c:pt idx="7622">
                  <c:v>1.5356787999720378</c:v>
                </c:pt>
                <c:pt idx="7623">
                  <c:v>1.5279414962934605</c:v>
                </c:pt>
                <c:pt idx="7624">
                  <c:v>1.5160537378014201</c:v>
                </c:pt>
                <c:pt idx="7625">
                  <c:v>1.5000000000000233</c:v>
                </c:pt>
                <c:pt idx="7626">
                  <c:v>1.4797804025299737</c:v>
                </c:pt>
                <c:pt idx="7627">
                  <c:v>1.4554107364343518</c:v>
                </c:pt>
                <c:pt idx="7628">
                  <c:v>1.4269224299136507</c:v>
                </c:pt>
                <c:pt idx="7629">
                  <c:v>1.3943624526937344</c:v>
                </c:pt>
                <c:pt idx="7630">
                  <c:v>1.3577931593709658</c:v>
                </c:pt>
                <c:pt idx="7631">
                  <c:v>1.3172920723403856</c:v>
                </c:pt>
                <c:pt idx="7632">
                  <c:v>1.272951605150725</c:v>
                </c:pt>
                <c:pt idx="7633">
                  <c:v>1.2248787273656718</c:v>
                </c:pt>
                <c:pt idx="7634">
                  <c:v>1.1731945722406418</c:v>
                </c:pt>
                <c:pt idx="7635">
                  <c:v>1.1180339887499313</c:v>
                </c:pt>
                <c:pt idx="7636">
                  <c:v>1.0595450397202621</c:v>
                </c:pt>
                <c:pt idx="7637">
                  <c:v>0.99788844803670051</c:v>
                </c:pt>
                <c:pt idx="7638">
                  <c:v>0.93323699309355268</c:v>
                </c:pt>
                <c:pt idx="7639">
                  <c:v>0.8657748598593199</c:v>
                </c:pt>
                <c:pt idx="7640">
                  <c:v>0.79569694311026951</c:v>
                </c:pt>
                <c:pt idx="7641">
                  <c:v>0.72320810956474169</c:v>
                </c:pt>
                <c:pt idx="7642">
                  <c:v>0.64852242081779043</c:v>
                </c:pt>
                <c:pt idx="7643">
                  <c:v>0.57186232012753857</c:v>
                </c:pt>
                <c:pt idx="7644">
                  <c:v>0.49345778624902398</c:v>
                </c:pt>
                <c:pt idx="7645">
                  <c:v>0.41354545764258621</c:v>
                </c:pt>
                <c:pt idx="7646">
                  <c:v>0.33236773049722207</c:v>
                </c:pt>
                <c:pt idx="7647">
                  <c:v>0.25017183411503324</c:v>
                </c:pt>
                <c:pt idx="7648">
                  <c:v>0.16720888729358888</c:v>
                </c:pt>
                <c:pt idx="7649">
                  <c:v>8.3732939412732701E-2</c:v>
                </c:pt>
                <c:pt idx="7650">
                  <c:v>1.0771939987404519E-14</c:v>
                </c:pt>
                <c:pt idx="7651">
                  <c:v>-8.3732939412625995E-2</c:v>
                </c:pt>
                <c:pt idx="7652">
                  <c:v>-0.16720888729348271</c:v>
                </c:pt>
                <c:pt idx="7653">
                  <c:v>-0.25017183411506783</c:v>
                </c:pt>
                <c:pt idx="7654">
                  <c:v>-0.33236773049711182</c:v>
                </c:pt>
                <c:pt idx="7655">
                  <c:v>-0.4135454576425649</c:v>
                </c:pt>
                <c:pt idx="7656">
                  <c:v>-0.49345778624900011</c:v>
                </c:pt>
                <c:pt idx="7657">
                  <c:v>-0.57186232012741456</c:v>
                </c:pt>
                <c:pt idx="7658">
                  <c:v>-0.64852242081776856</c:v>
                </c:pt>
                <c:pt idx="7659">
                  <c:v>-0.7232081095647207</c:v>
                </c:pt>
                <c:pt idx="7660">
                  <c:v>-0.79569694311018568</c:v>
                </c:pt>
                <c:pt idx="7661">
                  <c:v>-0.86577485985934222</c:v>
                </c:pt>
                <c:pt idx="7662">
                  <c:v>-0.93323699309358221</c:v>
                </c:pt>
                <c:pt idx="7663">
                  <c:v>-0.99788844803661358</c:v>
                </c:pt>
                <c:pt idx="7664">
                  <c:v>-1.0595450397202566</c:v>
                </c:pt>
                <c:pt idx="7665">
                  <c:v>-1.118033988749912</c:v>
                </c:pt>
                <c:pt idx="7666">
                  <c:v>-1.1731945722405659</c:v>
                </c:pt>
                <c:pt idx="7667">
                  <c:v>-1.2248787273656798</c:v>
                </c:pt>
                <c:pt idx="7668">
                  <c:v>-1.2729516051506538</c:v>
                </c:pt>
                <c:pt idx="7669">
                  <c:v>-1.3172920723403196</c:v>
                </c:pt>
                <c:pt idx="7670">
                  <c:v>-1.3577931593709478</c:v>
                </c:pt>
                <c:pt idx="7671">
                  <c:v>-1.3943624526936704</c:v>
                </c:pt>
                <c:pt idx="7672">
                  <c:v>-1.4269224299135861</c:v>
                </c:pt>
                <c:pt idx="7673">
                  <c:v>-1.4554107364343338</c:v>
                </c:pt>
                <c:pt idx="7674">
                  <c:v>-1.4797804025299293</c:v>
                </c:pt>
                <c:pt idx="7675">
                  <c:v>-1.4999999999999554</c:v>
                </c:pt>
                <c:pt idx="7676">
                  <c:v>-1.5160537378013821</c:v>
                </c:pt>
                <c:pt idx="7677">
                  <c:v>-1.5279414962934303</c:v>
                </c:pt>
                <c:pt idx="7678">
                  <c:v>-1.5356787999720218</c:v>
                </c:pt>
                <c:pt idx="7679">
                  <c:v>-1.539296728813063</c:v>
                </c:pt>
                <c:pt idx="7680">
                  <c:v>-1.5388417685876328</c:v>
                </c:pt>
                <c:pt idx="7681">
                  <c:v>-1.53437560075061</c:v>
                </c:pt>
                <c:pt idx="7682">
                  <c:v>-1.5259748327443194</c:v>
                </c:pt>
                <c:pt idx="7683">
                  <c:v>-1.513730669792547</c:v>
                </c:pt>
                <c:pt idx="7684">
                  <c:v>-1.4977485294921151</c:v>
                </c:pt>
                <c:pt idx="7685">
                  <c:v>-1.4781476007337981</c:v>
                </c:pt>
                <c:pt idx="7686">
                  <c:v>-1.4550603487044615</c:v>
                </c:pt>
                <c:pt idx="7687">
                  <c:v>-1.4286319679347879</c:v>
                </c:pt>
                <c:pt idx="7688">
                  <c:v>-1.399019785561497</c:v>
                </c:pt>
                <c:pt idx="7689">
                  <c:v>-1.3663926171700918</c:v>
                </c:pt>
                <c:pt idx="7690">
                  <c:v>-1.3309300777698532</c:v>
                </c:pt>
                <c:pt idx="7691">
                  <c:v>-1.292821850630725</c:v>
                </c:pt>
                <c:pt idx="7692">
                  <c:v>-1.2522669168775233</c:v>
                </c:pt>
                <c:pt idx="7693">
                  <c:v>-1.2094727488909158</c:v>
                </c:pt>
                <c:pt idx="7694">
                  <c:v>-1.1646544707088968</c:v>
                </c:pt>
                <c:pt idx="7695">
                  <c:v>-1.118033988749884</c:v>
                </c:pt>
                <c:pt idx="7696">
                  <c:v>-1.0698390962985278</c:v>
                </c:pt>
                <c:pt idx="7697">
                  <c:v>-1.0203025552957581</c:v>
                </c:pt>
                <c:pt idx="7698">
                  <c:v>-0.96966115906632899</c:v>
                </c:pt>
                <c:pt idx="7699">
                  <c:v>-0.91815477968990766</c:v>
                </c:pt>
                <c:pt idx="7700">
                  <c:v>-0.86602540378450799</c:v>
                </c:pt>
                <c:pt idx="7701">
                  <c:v>-0.8135161605145812</c:v>
                </c:pt>
                <c:pt idx="7702">
                  <c:v>-0.76087034566686362</c:v>
                </c:pt>
                <c:pt idx="7703">
                  <c:v>-0.7083304456536067</c:v>
                </c:pt>
                <c:pt idx="7704">
                  <c:v>-0.65613716530115951</c:v>
                </c:pt>
                <c:pt idx="7705">
                  <c:v>-0.60452846326771192</c:v>
                </c:pt>
                <c:pt idx="7706">
                  <c:v>-0.55373859890385868</c:v>
                </c:pt>
                <c:pt idx="7707">
                  <c:v>-0.5039971943232</c:v>
                </c:pt>
                <c:pt idx="7708">
                  <c:v>-0.45552831539017463</c:v>
                </c:pt>
                <c:pt idx="7709">
                  <c:v>-0.40854957525849145</c:v>
                </c:pt>
                <c:pt idx="7710">
                  <c:v>-0.36327126400266885</c:v>
                </c:pt>
                <c:pt idx="7711">
                  <c:v>-0.31989550778341935</c:v>
                </c:pt>
                <c:pt idx="7712">
                  <c:v>-0.27861546086898631</c:v>
                </c:pt>
                <c:pt idx="7713">
                  <c:v>-0.23961453370721891</c:v>
                </c:pt>
                <c:pt idx="7714">
                  <c:v>-0.20306566009734844</c:v>
                </c:pt>
                <c:pt idx="7715">
                  <c:v>-0.16913060635888136</c:v>
                </c:pt>
                <c:pt idx="7716">
                  <c:v>-0.13795932522668364</c:v>
                </c:pt>
                <c:pt idx="7717">
                  <c:v>-0.10968935702665659</c:v>
                </c:pt>
                <c:pt idx="7718">
                  <c:v>-8.4445280496971614E-2</c:v>
                </c:pt>
                <c:pt idx="7719">
                  <c:v>-6.2338215426219833E-2</c:v>
                </c:pt>
                <c:pt idx="7720">
                  <c:v>-4.3465379073103425E-2</c:v>
                </c:pt>
                <c:pt idx="7721">
                  <c:v>-2.7909698120880011E-2</c:v>
                </c:pt>
                <c:pt idx="7722">
                  <c:v>-1.5739477699590283E-2</c:v>
                </c:pt>
                <c:pt idx="7723">
                  <c:v>-7.0081287843825734E-3</c:v>
                </c:pt>
                <c:pt idx="7724">
                  <c:v>-1.7539550465733027E-3</c:v>
                </c:pt>
                <c:pt idx="7725">
                  <c:v>0</c:v>
                </c:pt>
                <c:pt idx="7726">
                  <c:v>-1.7539550465782989E-3</c:v>
                </c:pt>
                <c:pt idx="7727">
                  <c:v>-7.0081287843794526E-3</c:v>
                </c:pt>
                <c:pt idx="7728">
                  <c:v>-1.5739477699568481E-2</c:v>
                </c:pt>
                <c:pt idx="7729">
                  <c:v>-2.7909698120860169E-2</c:v>
                </c:pt>
                <c:pt idx="7730">
                  <c:v>-4.3465379073110662E-2</c:v>
                </c:pt>
                <c:pt idx="7731">
                  <c:v>-6.2338215426249434E-2</c:v>
                </c:pt>
                <c:pt idx="7732">
                  <c:v>-8.4445280496961414E-2</c:v>
                </c:pt>
                <c:pt idx="7733">
                  <c:v>-0.10968935702664492</c:v>
                </c:pt>
                <c:pt idx="7734">
                  <c:v>-0.13795932522664056</c:v>
                </c:pt>
                <c:pt idx="7735">
                  <c:v>-0.16913060635883637</c:v>
                </c:pt>
                <c:pt idx="7736">
                  <c:v>-0.20306566009736601</c:v>
                </c:pt>
                <c:pt idx="7737">
                  <c:v>-0.23961453370723762</c:v>
                </c:pt>
                <c:pt idx="7738">
                  <c:v>-0.27861546086896982</c:v>
                </c:pt>
                <c:pt idx="7739">
                  <c:v>-0.31989550778341086</c:v>
                </c:pt>
                <c:pt idx="7740">
                  <c:v>-0.36327126400265136</c:v>
                </c:pt>
                <c:pt idx="7741">
                  <c:v>-0.40854957525847313</c:v>
                </c:pt>
                <c:pt idx="7742">
                  <c:v>-0.45552831539019439</c:v>
                </c:pt>
                <c:pt idx="7743">
                  <c:v>-0.50399719432321377</c:v>
                </c:pt>
                <c:pt idx="7744">
                  <c:v>-0.55373859890378563</c:v>
                </c:pt>
                <c:pt idx="7745">
                  <c:v>-0.60452846326760667</c:v>
                </c:pt>
                <c:pt idx="7746">
                  <c:v>-0.65613716530113952</c:v>
                </c:pt>
                <c:pt idx="7747">
                  <c:v>-0.70833044565368564</c:v>
                </c:pt>
                <c:pt idx="7748">
                  <c:v>-0.76087034566694267</c:v>
                </c:pt>
                <c:pt idx="7749">
                  <c:v>-0.81351616051459996</c:v>
                </c:pt>
                <c:pt idx="7750">
                  <c:v>-0.86602540378442716</c:v>
                </c:pt>
                <c:pt idx="7751">
                  <c:v>-0.91815477968979065</c:v>
                </c:pt>
                <c:pt idx="7752">
                  <c:v>-0.96966115906631134</c:v>
                </c:pt>
                <c:pt idx="7753">
                  <c:v>-1.0203025552958522</c:v>
                </c:pt>
                <c:pt idx="7754">
                  <c:v>-1.0698390962985938</c:v>
                </c:pt>
                <c:pt idx="7755">
                  <c:v>-1.1180339887498685</c:v>
                </c:pt>
                <c:pt idx="7756">
                  <c:v>-1.1646544707089006</c:v>
                </c:pt>
                <c:pt idx="7757">
                  <c:v>-1.2094727488908528</c:v>
                </c:pt>
                <c:pt idx="7758">
                  <c:v>-1.2522669168774618</c:v>
                </c:pt>
                <c:pt idx="7759">
                  <c:v>-1.2928218506307934</c:v>
                </c:pt>
                <c:pt idx="7760">
                  <c:v>-1.3309300777699178</c:v>
                </c:pt>
                <c:pt idx="7761">
                  <c:v>-1.3663926171700918</c:v>
                </c:pt>
                <c:pt idx="7762">
                  <c:v>-1.3990197855615141</c:v>
                </c:pt>
                <c:pt idx="7763">
                  <c:v>-1.4286319679347472</c:v>
                </c:pt>
                <c:pt idx="7764">
                  <c:v>-1.4550603487044267</c:v>
                </c:pt>
                <c:pt idx="7765">
                  <c:v>-1.4781476007338121</c:v>
                </c:pt>
                <c:pt idx="7766">
                  <c:v>-1.4977485294921287</c:v>
                </c:pt>
                <c:pt idx="7767">
                  <c:v>-1.5137306697925759</c:v>
                </c:pt>
                <c:pt idx="7768">
                  <c:v>-1.5259748327443048</c:v>
                </c:pt>
                <c:pt idx="7769">
                  <c:v>-1.5343756007506215</c:v>
                </c:pt>
                <c:pt idx="7770">
                  <c:v>-1.5388417685876414</c:v>
                </c:pt>
                <c:pt idx="7771">
                  <c:v>-1.5392967288130699</c:v>
                </c:pt>
                <c:pt idx="7772">
                  <c:v>-1.5356787999720278</c:v>
                </c:pt>
                <c:pt idx="7773">
                  <c:v>-1.5279414962934728</c:v>
                </c:pt>
                <c:pt idx="7774">
                  <c:v>-1.5160537378014229</c:v>
                </c:pt>
                <c:pt idx="7775">
                  <c:v>-1.500000000000008</c:v>
                </c:pt>
                <c:pt idx="7776">
                  <c:v>-1.4797804025300019</c:v>
                </c:pt>
                <c:pt idx="7777">
                  <c:v>-1.4554107364343332</c:v>
                </c:pt>
                <c:pt idx="7778">
                  <c:v>-1.426922429913656</c:v>
                </c:pt>
                <c:pt idx="7779">
                  <c:v>-1.3943624526937379</c:v>
                </c:pt>
                <c:pt idx="7780">
                  <c:v>-1.3577931593709858</c:v>
                </c:pt>
                <c:pt idx="7781">
                  <c:v>-1.3172920723403858</c:v>
                </c:pt>
                <c:pt idx="7782">
                  <c:v>-1.2729516051506811</c:v>
                </c:pt>
                <c:pt idx="7783">
                  <c:v>-1.2248787273656438</c:v>
                </c:pt>
                <c:pt idx="7784">
                  <c:v>-1.1731945722406396</c:v>
                </c:pt>
                <c:pt idx="7785">
                  <c:v>-1.1180339887499939</c:v>
                </c:pt>
                <c:pt idx="7786">
                  <c:v>-1.0595450397203265</c:v>
                </c:pt>
                <c:pt idx="7787">
                  <c:v>-0.99788844803669408</c:v>
                </c:pt>
                <c:pt idx="7788">
                  <c:v>-0.9332369930935176</c:v>
                </c:pt>
                <c:pt idx="7789">
                  <c:v>-0.86577485985928515</c:v>
                </c:pt>
                <c:pt idx="7790">
                  <c:v>-0.79569694311026051</c:v>
                </c:pt>
                <c:pt idx="7791">
                  <c:v>-0.72320810956482762</c:v>
                </c:pt>
                <c:pt idx="7792">
                  <c:v>-0.64852242081790656</c:v>
                </c:pt>
                <c:pt idx="7793">
                  <c:v>-0.57186232012752658</c:v>
                </c:pt>
                <c:pt idx="7794">
                  <c:v>-0.49345778624898184</c:v>
                </c:pt>
                <c:pt idx="7795">
                  <c:v>-0.41354545764254536</c:v>
                </c:pt>
                <c:pt idx="7796">
                  <c:v>-0.33236773049717538</c:v>
                </c:pt>
                <c:pt idx="7797">
                  <c:v>-0.25017183411512744</c:v>
                </c:pt>
                <c:pt idx="7798">
                  <c:v>-0.16720888729357539</c:v>
                </c:pt>
                <c:pt idx="7799">
                  <c:v>-8.3732939412690707E-2</c:v>
                </c:pt>
                <c:pt idx="7800">
                  <c:v>3.1370765438545206E-14</c:v>
                </c:pt>
                <c:pt idx="7801">
                  <c:v>8.3732939412639706E-2</c:v>
                </c:pt>
                <c:pt idx="7802">
                  <c:v>0.16720888729352459</c:v>
                </c:pt>
                <c:pt idx="7803">
                  <c:v>0.2501718341149694</c:v>
                </c:pt>
                <c:pt idx="7804">
                  <c:v>0.33236773049712481</c:v>
                </c:pt>
                <c:pt idx="7805">
                  <c:v>0.41354545764260581</c:v>
                </c:pt>
                <c:pt idx="7806">
                  <c:v>0.4934577862490428</c:v>
                </c:pt>
                <c:pt idx="7807">
                  <c:v>0.57186232012741856</c:v>
                </c:pt>
                <c:pt idx="7808">
                  <c:v>0.64852242081773037</c:v>
                </c:pt>
                <c:pt idx="7809">
                  <c:v>0.72320810956465476</c:v>
                </c:pt>
                <c:pt idx="7810">
                  <c:v>0.79569694311021233</c:v>
                </c:pt>
                <c:pt idx="7811">
                  <c:v>0.86577485985936964</c:v>
                </c:pt>
                <c:pt idx="7812">
                  <c:v>0.93323699309360852</c:v>
                </c:pt>
                <c:pt idx="7813">
                  <c:v>0.99788844803664756</c:v>
                </c:pt>
                <c:pt idx="7814">
                  <c:v>1.059545039720172</c:v>
                </c:pt>
                <c:pt idx="7815">
                  <c:v>1.1180339887498221</c:v>
                </c:pt>
                <c:pt idx="7816">
                  <c:v>1.1731945722405956</c:v>
                </c:pt>
                <c:pt idx="7817">
                  <c:v>1.2248787273657091</c:v>
                </c:pt>
                <c:pt idx="7818">
                  <c:v>1.2729516051507306</c:v>
                </c:pt>
                <c:pt idx="7819">
                  <c:v>1.317292072340345</c:v>
                </c:pt>
                <c:pt idx="7820">
                  <c:v>1.3577931593708854</c:v>
                </c:pt>
                <c:pt idx="7821">
                  <c:v>1.3943624526936669</c:v>
                </c:pt>
                <c:pt idx="7822">
                  <c:v>1.4269224299136065</c:v>
                </c:pt>
                <c:pt idx="7823">
                  <c:v>1.4554107364343518</c:v>
                </c:pt>
                <c:pt idx="7824">
                  <c:v>1.4797804025299461</c:v>
                </c:pt>
                <c:pt idx="7825">
                  <c:v>1.4999999999999678</c:v>
                </c:pt>
                <c:pt idx="7826">
                  <c:v>1.5160537378013721</c:v>
                </c:pt>
                <c:pt idx="7827">
                  <c:v>1.527941496293441</c:v>
                </c:pt>
                <c:pt idx="7828">
                  <c:v>1.5356787999720318</c:v>
                </c:pt>
                <c:pt idx="7829">
                  <c:v>1.5392967288130479</c:v>
                </c:pt>
                <c:pt idx="7830">
                  <c:v>1.5388417685876112</c:v>
                </c:pt>
                <c:pt idx="7831">
                  <c:v>1.5343756007506342</c:v>
                </c:pt>
                <c:pt idx="7832">
                  <c:v>1.525974832744303</c:v>
                </c:pt>
                <c:pt idx="7833">
                  <c:v>1.513730669792549</c:v>
                </c:pt>
                <c:pt idx="7834">
                  <c:v>1.4977485294921153</c:v>
                </c:pt>
                <c:pt idx="7835">
                  <c:v>1.4781476007337861</c:v>
                </c:pt>
                <c:pt idx="7836">
                  <c:v>1.4550603487044587</c:v>
                </c:pt>
                <c:pt idx="7837">
                  <c:v>1.4286319679347819</c:v>
                </c:pt>
                <c:pt idx="7838">
                  <c:v>1.3990197855614914</c:v>
                </c:pt>
                <c:pt idx="7839">
                  <c:v>1.3663926171700898</c:v>
                </c:pt>
                <c:pt idx="7840">
                  <c:v>1.3309300777698454</c:v>
                </c:pt>
                <c:pt idx="7841">
                  <c:v>1.2928218506307738</c:v>
                </c:pt>
                <c:pt idx="7842">
                  <c:v>1.2522669168775129</c:v>
                </c:pt>
                <c:pt idx="7843">
                  <c:v>1.2094727488909718</c:v>
                </c:pt>
                <c:pt idx="7844">
                  <c:v>1.1646544707088848</c:v>
                </c:pt>
                <c:pt idx="7845">
                  <c:v>1.1180339887498703</c:v>
                </c:pt>
                <c:pt idx="7846">
                  <c:v>1.0698390962984736</c:v>
                </c:pt>
                <c:pt idx="7847">
                  <c:v>1.0203025552958389</c:v>
                </c:pt>
                <c:pt idx="7848">
                  <c:v>0.96966115906631412</c:v>
                </c:pt>
                <c:pt idx="7849">
                  <c:v>0.91815477968988735</c:v>
                </c:pt>
                <c:pt idx="7850">
                  <c:v>0.86602540378449444</c:v>
                </c:pt>
                <c:pt idx="7851">
                  <c:v>0.81351616051455655</c:v>
                </c:pt>
                <c:pt idx="7852">
                  <c:v>0.76087034566683365</c:v>
                </c:pt>
                <c:pt idx="7853">
                  <c:v>0.70833044565368963</c:v>
                </c:pt>
                <c:pt idx="7854">
                  <c:v>0.65613716530122956</c:v>
                </c:pt>
                <c:pt idx="7855">
                  <c:v>0.60452846326769571</c:v>
                </c:pt>
                <c:pt idx="7856">
                  <c:v>0.55373859890384269</c:v>
                </c:pt>
                <c:pt idx="7857">
                  <c:v>0.5039971943231667</c:v>
                </c:pt>
                <c:pt idx="7858">
                  <c:v>0.45552831539015154</c:v>
                </c:pt>
                <c:pt idx="7859">
                  <c:v>0.40854957525847724</c:v>
                </c:pt>
                <c:pt idx="7860">
                  <c:v>0.36327126400272336</c:v>
                </c:pt>
                <c:pt idx="7861">
                  <c:v>0.31989550778340653</c:v>
                </c:pt>
                <c:pt idx="7862">
                  <c:v>0.27861546086897332</c:v>
                </c:pt>
                <c:pt idx="7863">
                  <c:v>0.23961453370720232</c:v>
                </c:pt>
                <c:pt idx="7864">
                  <c:v>0.20306566009740554</c:v>
                </c:pt>
                <c:pt idx="7865">
                  <c:v>0.16913060635887267</c:v>
                </c:pt>
                <c:pt idx="7866">
                  <c:v>0.13795932522669371</c:v>
                </c:pt>
                <c:pt idx="7867">
                  <c:v>0.1096893570266475</c:v>
                </c:pt>
                <c:pt idx="7868">
                  <c:v>8.4445280496963759E-2</c:v>
                </c:pt>
                <c:pt idx="7869">
                  <c:v>6.2338215426209334E-2</c:v>
                </c:pt>
                <c:pt idx="7870">
                  <c:v>4.3465379073129966E-2</c:v>
                </c:pt>
                <c:pt idx="7871">
                  <c:v>2.7909698120872892E-2</c:v>
                </c:pt>
                <c:pt idx="7872">
                  <c:v>1.5739477699586921E-2</c:v>
                </c:pt>
                <c:pt idx="7873">
                  <c:v>7.0081287843801162E-3</c:v>
                </c:pt>
                <c:pt idx="7874">
                  <c:v>1.7539550465716371E-3</c:v>
                </c:pt>
                <c:pt idx="7875">
                  <c:v>0</c:v>
                </c:pt>
                <c:pt idx="7876">
                  <c:v>1.7539550465729421E-3</c:v>
                </c:pt>
                <c:pt idx="7877">
                  <c:v>7.0081287843700019E-3</c:v>
                </c:pt>
                <c:pt idx="7878">
                  <c:v>1.573947769957152E-2</c:v>
                </c:pt>
                <c:pt idx="7879">
                  <c:v>2.7909698120864895E-2</c:v>
                </c:pt>
                <c:pt idx="7880">
                  <c:v>4.3465379073119315E-2</c:v>
                </c:pt>
                <c:pt idx="7881">
                  <c:v>6.2338215426256123E-2</c:v>
                </c:pt>
                <c:pt idx="7882">
                  <c:v>8.4445280496969213E-2</c:v>
                </c:pt>
                <c:pt idx="7883">
                  <c:v>0.10968935702660856</c:v>
                </c:pt>
                <c:pt idx="7884">
                  <c:v>0.13795932522665033</c:v>
                </c:pt>
                <c:pt idx="7885">
                  <c:v>0.16913060635885038</c:v>
                </c:pt>
                <c:pt idx="7886">
                  <c:v>0.20306566009738194</c:v>
                </c:pt>
                <c:pt idx="7887">
                  <c:v>0.23961453370721544</c:v>
                </c:pt>
                <c:pt idx="7888">
                  <c:v>0.27861546086899031</c:v>
                </c:pt>
                <c:pt idx="7889">
                  <c:v>0.31989550778333881</c:v>
                </c:pt>
                <c:pt idx="7890">
                  <c:v>0.36327126400266485</c:v>
                </c:pt>
                <c:pt idx="7891">
                  <c:v>0.40854957525849633</c:v>
                </c:pt>
                <c:pt idx="7892">
                  <c:v>0.45552831539021266</c:v>
                </c:pt>
                <c:pt idx="7893">
                  <c:v>0.50399719432313705</c:v>
                </c:pt>
                <c:pt idx="7894">
                  <c:v>0.55373859890381261</c:v>
                </c:pt>
                <c:pt idx="7895">
                  <c:v>0.60452846326762277</c:v>
                </c:pt>
                <c:pt idx="7896">
                  <c:v>0.65613716530115551</c:v>
                </c:pt>
                <c:pt idx="7897">
                  <c:v>0.70833044565371461</c:v>
                </c:pt>
                <c:pt idx="7898">
                  <c:v>0.76087034566695877</c:v>
                </c:pt>
                <c:pt idx="7899">
                  <c:v>0.81351616051453446</c:v>
                </c:pt>
                <c:pt idx="7900">
                  <c:v>0.866025403784355</c:v>
                </c:pt>
                <c:pt idx="7901">
                  <c:v>0.91815477968980574</c:v>
                </c:pt>
                <c:pt idx="7902">
                  <c:v>0.96966115906634132</c:v>
                </c:pt>
                <c:pt idx="7903">
                  <c:v>1.0203025552958664</c:v>
                </c:pt>
                <c:pt idx="7904">
                  <c:v>1.0698390962986026</c:v>
                </c:pt>
                <c:pt idx="7905">
                  <c:v>1.118033988749898</c:v>
                </c:pt>
                <c:pt idx="7906">
                  <c:v>1.1646544707088264</c:v>
                </c:pt>
                <c:pt idx="7907">
                  <c:v>1.2094727488908639</c:v>
                </c:pt>
                <c:pt idx="7908">
                  <c:v>1.2522669168774898</c:v>
                </c:pt>
                <c:pt idx="7909">
                  <c:v>1.2928218506308018</c:v>
                </c:pt>
                <c:pt idx="7910">
                  <c:v>1.3309300777698538</c:v>
                </c:pt>
                <c:pt idx="7911">
                  <c:v>1.3663926171701015</c:v>
                </c:pt>
                <c:pt idx="7912">
                  <c:v>1.3990197855614557</c:v>
                </c:pt>
                <c:pt idx="7913">
                  <c:v>1.4286319679347717</c:v>
                </c:pt>
                <c:pt idx="7914">
                  <c:v>1.4550603487044496</c:v>
                </c:pt>
                <c:pt idx="7915">
                  <c:v>1.4781476007338141</c:v>
                </c:pt>
                <c:pt idx="7916">
                  <c:v>1.4977485294921409</c:v>
                </c:pt>
                <c:pt idx="7917">
                  <c:v>1.5137306697925739</c:v>
                </c:pt>
                <c:pt idx="7918">
                  <c:v>1.5259748327443015</c:v>
                </c:pt>
                <c:pt idx="7919">
                  <c:v>1.5343756007506391</c:v>
                </c:pt>
                <c:pt idx="7920">
                  <c:v>1.5388417685876346</c:v>
                </c:pt>
                <c:pt idx="7921">
                  <c:v>1.5392967288130617</c:v>
                </c:pt>
                <c:pt idx="7922">
                  <c:v>1.5356787999720438</c:v>
                </c:pt>
                <c:pt idx="7923">
                  <c:v>1.5279414962934705</c:v>
                </c:pt>
                <c:pt idx="7924">
                  <c:v>1.516053737801434</c:v>
                </c:pt>
                <c:pt idx="7925">
                  <c:v>1.5000000000000173</c:v>
                </c:pt>
                <c:pt idx="7926">
                  <c:v>1.4797804025299657</c:v>
                </c:pt>
                <c:pt idx="7927">
                  <c:v>1.4554107364343138</c:v>
                </c:pt>
                <c:pt idx="7928">
                  <c:v>1.426922429913636</c:v>
                </c:pt>
                <c:pt idx="7929">
                  <c:v>1.3943624526937421</c:v>
                </c:pt>
                <c:pt idx="7930">
                  <c:v>1.3577931593709878</c:v>
                </c:pt>
                <c:pt idx="7931">
                  <c:v>1.3172920723403612</c:v>
                </c:pt>
                <c:pt idx="7932">
                  <c:v>1.2729516051506578</c:v>
                </c:pt>
                <c:pt idx="7933">
                  <c:v>1.2248787273657242</c:v>
                </c:pt>
                <c:pt idx="7934">
                  <c:v>1.1731945722406099</c:v>
                </c:pt>
                <c:pt idx="7935">
                  <c:v>1.1180339887499628</c:v>
                </c:pt>
                <c:pt idx="7936">
                  <c:v>1.0595450397203221</c:v>
                </c:pt>
                <c:pt idx="7937">
                  <c:v>0.99788844803665167</c:v>
                </c:pt>
                <c:pt idx="7938">
                  <c:v>0.93323699309348263</c:v>
                </c:pt>
                <c:pt idx="7939">
                  <c:v>0.86577485985939395</c:v>
                </c:pt>
                <c:pt idx="7940">
                  <c:v>0.79569694311022354</c:v>
                </c:pt>
                <c:pt idx="7941">
                  <c:v>0.72320810956481762</c:v>
                </c:pt>
                <c:pt idx="7942">
                  <c:v>0.64852242081786837</c:v>
                </c:pt>
                <c:pt idx="7943">
                  <c:v>0.5718623201274875</c:v>
                </c:pt>
                <c:pt idx="7944">
                  <c:v>0.49345778624893682</c:v>
                </c:pt>
                <c:pt idx="7945">
                  <c:v>0.41354545764261508</c:v>
                </c:pt>
                <c:pt idx="7946">
                  <c:v>0.33236773049727852</c:v>
                </c:pt>
                <c:pt idx="7947">
                  <c:v>0.25017183411511829</c:v>
                </c:pt>
                <c:pt idx="7948">
                  <c:v>0.1672088872935335</c:v>
                </c:pt>
                <c:pt idx="7949">
                  <c:v>8.3732939412648505E-2</c:v>
                </c:pt>
                <c:pt idx="7950">
                  <c:v>-4.5091761434089184E-14</c:v>
                </c:pt>
                <c:pt idx="7951">
                  <c:v>-8.3732939412625024E-2</c:v>
                </c:pt>
                <c:pt idx="7952">
                  <c:v>-0.16720888729339844</c:v>
                </c:pt>
                <c:pt idx="7953">
                  <c:v>-0.25017183411498278</c:v>
                </c:pt>
                <c:pt idx="7954">
                  <c:v>-0.33236773049717033</c:v>
                </c:pt>
                <c:pt idx="7955">
                  <c:v>-0.41354545764264738</c:v>
                </c:pt>
                <c:pt idx="7956">
                  <c:v>-0.49345778624891912</c:v>
                </c:pt>
                <c:pt idx="7957">
                  <c:v>-0.5718623201274553</c:v>
                </c:pt>
                <c:pt idx="7958">
                  <c:v>-0.64852242081774059</c:v>
                </c:pt>
                <c:pt idx="7959">
                  <c:v>-0.72320810956469272</c:v>
                </c:pt>
                <c:pt idx="7960">
                  <c:v>-0.79569694311024941</c:v>
                </c:pt>
                <c:pt idx="7961">
                  <c:v>-0.86577485985941671</c:v>
                </c:pt>
                <c:pt idx="7962">
                  <c:v>-0.93323699309350561</c:v>
                </c:pt>
                <c:pt idx="7963">
                  <c:v>-0.99788844803668153</c:v>
                </c:pt>
                <c:pt idx="7964">
                  <c:v>-1.0595450397201773</c:v>
                </c:pt>
                <c:pt idx="7965">
                  <c:v>-1.118033988749854</c:v>
                </c:pt>
                <c:pt idx="7966">
                  <c:v>-1.1731945722406254</c:v>
                </c:pt>
                <c:pt idx="7967">
                  <c:v>-1.2248787273657109</c:v>
                </c:pt>
                <c:pt idx="7968">
                  <c:v>-1.2729516051506653</c:v>
                </c:pt>
                <c:pt idx="7969">
                  <c:v>-1.3172920723402759</c:v>
                </c:pt>
                <c:pt idx="7970">
                  <c:v>-1.3577931593709092</c:v>
                </c:pt>
                <c:pt idx="7971">
                  <c:v>-1.3943624526936889</c:v>
                </c:pt>
                <c:pt idx="7972">
                  <c:v>-1.4269224299136267</c:v>
                </c:pt>
                <c:pt idx="7973">
                  <c:v>-1.4554107364343458</c:v>
                </c:pt>
                <c:pt idx="7974">
                  <c:v>-1.479780402529963</c:v>
                </c:pt>
                <c:pt idx="7975">
                  <c:v>-1.4999999999999372</c:v>
                </c:pt>
                <c:pt idx="7976">
                  <c:v>-1.5160537378013847</c:v>
                </c:pt>
                <c:pt idx="7977">
                  <c:v>-1.5279414962934512</c:v>
                </c:pt>
                <c:pt idx="7978">
                  <c:v>-1.5356787999720192</c:v>
                </c:pt>
                <c:pt idx="7979">
                  <c:v>-1.5392967288130612</c:v>
                </c:pt>
                <c:pt idx="7980">
                  <c:v>-1.5388417685876177</c:v>
                </c:pt>
                <c:pt idx="7981">
                  <c:v>-1.5343756007506164</c:v>
                </c:pt>
                <c:pt idx="7982">
                  <c:v>-1.5259748327443059</c:v>
                </c:pt>
                <c:pt idx="7983">
                  <c:v>-1.5137306697925508</c:v>
                </c:pt>
                <c:pt idx="7984">
                  <c:v>-1.497748529492094</c:v>
                </c:pt>
                <c:pt idx="7985">
                  <c:v>-1.4781476007338201</c:v>
                </c:pt>
                <c:pt idx="7986">
                  <c:v>-1.4550603487044516</c:v>
                </c:pt>
                <c:pt idx="7987">
                  <c:v>-1.4286319679347779</c:v>
                </c:pt>
                <c:pt idx="7988">
                  <c:v>-1.3990197855614859</c:v>
                </c:pt>
                <c:pt idx="7989">
                  <c:v>-1.3663926171700638</c:v>
                </c:pt>
                <c:pt idx="7990">
                  <c:v>-1.3309300777698179</c:v>
                </c:pt>
                <c:pt idx="7991">
                  <c:v>-1.2928218506307654</c:v>
                </c:pt>
                <c:pt idx="7992">
                  <c:v>-1.2522669168775662</c:v>
                </c:pt>
                <c:pt idx="7993">
                  <c:v>-1.2094727488909616</c:v>
                </c:pt>
                <c:pt idx="7994">
                  <c:v>-1.1646544707088726</c:v>
                </c:pt>
                <c:pt idx="7995">
                  <c:v>-1.1180339887498407</c:v>
                </c:pt>
                <c:pt idx="7996">
                  <c:v>-1.0698390962984619</c:v>
                </c:pt>
                <c:pt idx="7997">
                  <c:v>-1.0203025552958247</c:v>
                </c:pt>
                <c:pt idx="7998">
                  <c:v>-0.96966115906638162</c:v>
                </c:pt>
                <c:pt idx="7999">
                  <c:v>-0.9181547796898627</c:v>
                </c:pt>
                <c:pt idx="8000">
                  <c:v>-0.86602540378446979</c:v>
                </c:pt>
                <c:pt idx="8001">
                  <c:v>-0.81351616051453557</c:v>
                </c:pt>
                <c:pt idx="8002">
                  <c:v>-0.76087034566691714</c:v>
                </c:pt>
                <c:pt idx="8003">
                  <c:v>-0.70833044565366021</c:v>
                </c:pt>
                <c:pt idx="8004">
                  <c:v>-0.65613716530121258</c:v>
                </c:pt>
                <c:pt idx="8005">
                  <c:v>-0.60452846326767962</c:v>
                </c:pt>
                <c:pt idx="8006">
                  <c:v>-0.5537385989038156</c:v>
                </c:pt>
                <c:pt idx="8007">
                  <c:v>-0.50399719432315093</c:v>
                </c:pt>
                <c:pt idx="8008">
                  <c:v>-0.45552831539017408</c:v>
                </c:pt>
                <c:pt idx="8009">
                  <c:v>-0.40854957525853408</c:v>
                </c:pt>
                <c:pt idx="8010">
                  <c:v>-0.36327126400270898</c:v>
                </c:pt>
                <c:pt idx="8011">
                  <c:v>-0.31989550778338632</c:v>
                </c:pt>
                <c:pt idx="8012">
                  <c:v>-0.27861546086895672</c:v>
                </c:pt>
                <c:pt idx="8013">
                  <c:v>-0.23961453370718699</c:v>
                </c:pt>
                <c:pt idx="8014">
                  <c:v>-0.20306566009739457</c:v>
                </c:pt>
                <c:pt idx="8015">
                  <c:v>-0.16913060635888158</c:v>
                </c:pt>
                <c:pt idx="8016">
                  <c:v>-0.13795932522668375</c:v>
                </c:pt>
                <c:pt idx="8017">
                  <c:v>-0.10968935702663422</c:v>
                </c:pt>
                <c:pt idx="8018">
                  <c:v>-8.4445280496951686E-2</c:v>
                </c:pt>
                <c:pt idx="8019">
                  <c:v>-6.233821542624212E-2</c:v>
                </c:pt>
                <c:pt idx="8020">
                  <c:v>-4.3465379073121313E-2</c:v>
                </c:pt>
                <c:pt idx="8021">
                  <c:v>-2.7909698120894492E-2</c:v>
                </c:pt>
                <c:pt idx="8022">
                  <c:v>-1.5739477699583691E-2</c:v>
                </c:pt>
                <c:pt idx="8023">
                  <c:v>-7.008128784376671E-3</c:v>
                </c:pt>
                <c:pt idx="8024">
                  <c:v>-1.7539550465703881E-3</c:v>
                </c:pt>
                <c:pt idx="8025">
                  <c:v>0</c:v>
                </c:pt>
                <c:pt idx="8026">
                  <c:v>-1.7539550465747429E-3</c:v>
                </c:pt>
                <c:pt idx="8027">
                  <c:v>-7.00812878437227E-3</c:v>
                </c:pt>
                <c:pt idx="8028">
                  <c:v>-1.5739477699574962E-2</c:v>
                </c:pt>
                <c:pt idx="8029">
                  <c:v>-2.7909698120871802E-2</c:v>
                </c:pt>
                <c:pt idx="8030">
                  <c:v>-4.3465379073125088E-2</c:v>
                </c:pt>
                <c:pt idx="8031">
                  <c:v>-6.2338215426229034E-2</c:v>
                </c:pt>
                <c:pt idx="8032">
                  <c:v>-8.4445280496937003E-2</c:v>
                </c:pt>
                <c:pt idx="8033">
                  <c:v>-0.10968935702661772</c:v>
                </c:pt>
                <c:pt idx="8034">
                  <c:v>-0.13795932522666543</c:v>
                </c:pt>
                <c:pt idx="8035">
                  <c:v>-0.16913060635886368</c:v>
                </c:pt>
                <c:pt idx="8036">
                  <c:v>-0.20306566009739624</c:v>
                </c:pt>
                <c:pt idx="8037">
                  <c:v>-0.23961453370723756</c:v>
                </c:pt>
                <c:pt idx="8038">
                  <c:v>-0.27861546086892808</c:v>
                </c:pt>
                <c:pt idx="8039">
                  <c:v>-0.31989550778335796</c:v>
                </c:pt>
                <c:pt idx="8040">
                  <c:v>-0.36327126400268683</c:v>
                </c:pt>
                <c:pt idx="8041">
                  <c:v>-0.40854957525850688</c:v>
                </c:pt>
                <c:pt idx="8042">
                  <c:v>-0.45552831539013472</c:v>
                </c:pt>
                <c:pt idx="8043">
                  <c:v>-0.5039971943231637</c:v>
                </c:pt>
                <c:pt idx="8044">
                  <c:v>-0.55373859890378663</c:v>
                </c:pt>
                <c:pt idx="8045">
                  <c:v>-0.60452846326765042</c:v>
                </c:pt>
                <c:pt idx="8046">
                  <c:v>-0.6561371653011846</c:v>
                </c:pt>
                <c:pt idx="8047">
                  <c:v>-0.7083304456537306</c:v>
                </c:pt>
                <c:pt idx="8048">
                  <c:v>-0.76087034566689948</c:v>
                </c:pt>
                <c:pt idx="8049">
                  <c:v>-0.81351616051455056</c:v>
                </c:pt>
                <c:pt idx="8050">
                  <c:v>-0.86602540378436565</c:v>
                </c:pt>
                <c:pt idx="8051">
                  <c:v>-0.91815477968983572</c:v>
                </c:pt>
                <c:pt idx="8052">
                  <c:v>-0.96966115906635619</c:v>
                </c:pt>
                <c:pt idx="8053">
                  <c:v>-1.0203025552958807</c:v>
                </c:pt>
                <c:pt idx="8054">
                  <c:v>-1.0698390962985558</c:v>
                </c:pt>
                <c:pt idx="8055">
                  <c:v>-1.1180339887498201</c:v>
                </c:pt>
                <c:pt idx="8056">
                  <c:v>-1.1646544707088384</c:v>
                </c:pt>
                <c:pt idx="8057">
                  <c:v>-1.2094727488908918</c:v>
                </c:pt>
                <c:pt idx="8058">
                  <c:v>-1.252266916877502</c:v>
                </c:pt>
                <c:pt idx="8059">
                  <c:v>-1.2928218506308116</c:v>
                </c:pt>
                <c:pt idx="8060">
                  <c:v>-1.3309300777698798</c:v>
                </c:pt>
                <c:pt idx="8061">
                  <c:v>-1.3663926171700576</c:v>
                </c:pt>
                <c:pt idx="8062">
                  <c:v>-1.3990197855614812</c:v>
                </c:pt>
                <c:pt idx="8063">
                  <c:v>-1.4286319679347759</c:v>
                </c:pt>
                <c:pt idx="8064">
                  <c:v>-1.4550603487044524</c:v>
                </c:pt>
                <c:pt idx="8065">
                  <c:v>-1.4781476007338241</c:v>
                </c:pt>
                <c:pt idx="8066">
                  <c:v>-1.4977485294921409</c:v>
                </c:pt>
                <c:pt idx="8067">
                  <c:v>-1.5137306697925395</c:v>
                </c:pt>
                <c:pt idx="8068">
                  <c:v>-1.5259748327443186</c:v>
                </c:pt>
                <c:pt idx="8069">
                  <c:v>-1.534375600750634</c:v>
                </c:pt>
                <c:pt idx="8070">
                  <c:v>-1.5388417685876279</c:v>
                </c:pt>
                <c:pt idx="8071">
                  <c:v>-1.5392967288130719</c:v>
                </c:pt>
                <c:pt idx="8072">
                  <c:v>-1.5356787999720338</c:v>
                </c:pt>
                <c:pt idx="8073">
                  <c:v>-1.5279414962935052</c:v>
                </c:pt>
                <c:pt idx="8074">
                  <c:v>-1.5160537378014203</c:v>
                </c:pt>
                <c:pt idx="8075">
                  <c:v>-1.5000000000000022</c:v>
                </c:pt>
                <c:pt idx="8076">
                  <c:v>-1.4797804025299486</c:v>
                </c:pt>
                <c:pt idx="8077">
                  <c:v>-1.4554107364343598</c:v>
                </c:pt>
                <c:pt idx="8078">
                  <c:v>-1.426922429913662</c:v>
                </c:pt>
                <c:pt idx="8079">
                  <c:v>-1.3943624526937421</c:v>
                </c:pt>
                <c:pt idx="8080">
                  <c:v>-1.3577931593709658</c:v>
                </c:pt>
                <c:pt idx="8081">
                  <c:v>-1.3172920723403359</c:v>
                </c:pt>
                <c:pt idx="8082">
                  <c:v>-1.2729516051506578</c:v>
                </c:pt>
                <c:pt idx="8083">
                  <c:v>-1.2248787273656958</c:v>
                </c:pt>
                <c:pt idx="8084">
                  <c:v>-1.1731945722406938</c:v>
                </c:pt>
                <c:pt idx="8085">
                  <c:v>-1.1180339887499589</c:v>
                </c:pt>
                <c:pt idx="8086">
                  <c:v>-1.0595450397202901</c:v>
                </c:pt>
                <c:pt idx="8087">
                  <c:v>-0.99788844803662657</c:v>
                </c:pt>
                <c:pt idx="8088">
                  <c:v>-0.93323699309358565</c:v>
                </c:pt>
                <c:pt idx="8089">
                  <c:v>-0.86577485985934965</c:v>
                </c:pt>
                <c:pt idx="8090">
                  <c:v>-0.79569694311033401</c:v>
                </c:pt>
                <c:pt idx="8091">
                  <c:v>-0.72320810956478065</c:v>
                </c:pt>
                <c:pt idx="8092">
                  <c:v>-0.6485224208178294</c:v>
                </c:pt>
                <c:pt idx="8093">
                  <c:v>-0.57186232012743821</c:v>
                </c:pt>
                <c:pt idx="8094">
                  <c:v>-0.49345778624901315</c:v>
                </c:pt>
                <c:pt idx="8095">
                  <c:v>-0.41354545764257422</c:v>
                </c:pt>
                <c:pt idx="8096">
                  <c:v>-0.33236773049726642</c:v>
                </c:pt>
                <c:pt idx="8097">
                  <c:v>-0.25017183411507676</c:v>
                </c:pt>
                <c:pt idx="8098">
                  <c:v>-0.16720888729349412</c:v>
                </c:pt>
                <c:pt idx="8099">
                  <c:v>-8.3732939412634821E-2</c:v>
                </c:pt>
                <c:pt idx="8100">
                  <c:v>-5.4874080291990062E-14</c:v>
                </c:pt>
                <c:pt idx="8101">
                  <c:v>8.3732939412553553E-2</c:v>
                </c:pt>
                <c:pt idx="8102">
                  <c:v>0.16720888729343891</c:v>
                </c:pt>
                <c:pt idx="8103">
                  <c:v>0.25017183411502425</c:v>
                </c:pt>
                <c:pt idx="8104">
                  <c:v>0.33236773049721291</c:v>
                </c:pt>
                <c:pt idx="8105">
                  <c:v>0.41354545764265932</c:v>
                </c:pt>
                <c:pt idx="8106">
                  <c:v>0.49345778624896097</c:v>
                </c:pt>
                <c:pt idx="8107">
                  <c:v>0.57186232012739757</c:v>
                </c:pt>
                <c:pt idx="8108">
                  <c:v>0.64852242081778011</c:v>
                </c:pt>
                <c:pt idx="8109">
                  <c:v>0.72320810956473081</c:v>
                </c:pt>
                <c:pt idx="8110">
                  <c:v>0.79569694311025851</c:v>
                </c:pt>
                <c:pt idx="8111">
                  <c:v>0.86577485985930946</c:v>
                </c:pt>
                <c:pt idx="8112">
                  <c:v>0.93323699309354069</c:v>
                </c:pt>
                <c:pt idx="8113">
                  <c:v>0.99788844803658272</c:v>
                </c:pt>
                <c:pt idx="8114">
                  <c:v>1.0595450397202271</c:v>
                </c:pt>
                <c:pt idx="8115">
                  <c:v>1.1180339887498842</c:v>
                </c:pt>
                <c:pt idx="8116">
                  <c:v>1.1731945722406278</c:v>
                </c:pt>
                <c:pt idx="8117">
                  <c:v>1.2248787273656578</c:v>
                </c:pt>
                <c:pt idx="8118">
                  <c:v>1.2729516051507095</c:v>
                </c:pt>
                <c:pt idx="8119">
                  <c:v>1.3172920723403014</c:v>
                </c:pt>
                <c:pt idx="8120">
                  <c:v>1.3577931593709318</c:v>
                </c:pt>
                <c:pt idx="8121">
                  <c:v>1.3943624526937284</c:v>
                </c:pt>
                <c:pt idx="8122">
                  <c:v>1.4269224299136221</c:v>
                </c:pt>
                <c:pt idx="8123">
                  <c:v>1.4554107364343318</c:v>
                </c:pt>
                <c:pt idx="8124">
                  <c:v>1.4797804025299239</c:v>
                </c:pt>
                <c:pt idx="8125">
                  <c:v>1.4999999999999523</c:v>
                </c:pt>
                <c:pt idx="8126">
                  <c:v>1.5160537378013985</c:v>
                </c:pt>
                <c:pt idx="8127">
                  <c:v>1.5279414962934408</c:v>
                </c:pt>
                <c:pt idx="8128">
                  <c:v>1.5356787999720292</c:v>
                </c:pt>
                <c:pt idx="8129">
                  <c:v>1.5392967288130697</c:v>
                </c:pt>
                <c:pt idx="8130">
                  <c:v>1.5388417685876137</c:v>
                </c:pt>
                <c:pt idx="8131">
                  <c:v>1.5343756007506215</c:v>
                </c:pt>
                <c:pt idx="8132">
                  <c:v>1.525974832744309</c:v>
                </c:pt>
                <c:pt idx="8133">
                  <c:v>1.5137306697925306</c:v>
                </c:pt>
                <c:pt idx="8134">
                  <c:v>1.497748529492134</c:v>
                </c:pt>
                <c:pt idx="8135">
                  <c:v>1.4781476007337981</c:v>
                </c:pt>
                <c:pt idx="8136">
                  <c:v>1.4550603487044489</c:v>
                </c:pt>
                <c:pt idx="8137">
                  <c:v>1.4286319679347739</c:v>
                </c:pt>
                <c:pt idx="8138">
                  <c:v>1.3990197855614606</c:v>
                </c:pt>
                <c:pt idx="8139">
                  <c:v>1.3663926171700578</c:v>
                </c:pt>
                <c:pt idx="8140">
                  <c:v>1.3309300777698834</c:v>
                </c:pt>
                <c:pt idx="8141">
                  <c:v>1.2928218506307378</c:v>
                </c:pt>
                <c:pt idx="8142">
                  <c:v>1.252266916877556</c:v>
                </c:pt>
                <c:pt idx="8143">
                  <c:v>1.2094727488909498</c:v>
                </c:pt>
                <c:pt idx="8144">
                  <c:v>1.1646544707088455</c:v>
                </c:pt>
                <c:pt idx="8145">
                  <c:v>1.1180339887498281</c:v>
                </c:pt>
                <c:pt idx="8146">
                  <c:v>1.0698390962985638</c:v>
                </c:pt>
                <c:pt idx="8147">
                  <c:v>1.0203025552958906</c:v>
                </c:pt>
                <c:pt idx="8148">
                  <c:v>0.96966115906636652</c:v>
                </c:pt>
                <c:pt idx="8149">
                  <c:v>0.91815477968983261</c:v>
                </c:pt>
                <c:pt idx="8150">
                  <c:v>0.86602540378438853</c:v>
                </c:pt>
                <c:pt idx="8151">
                  <c:v>0.81351616051451958</c:v>
                </c:pt>
                <c:pt idx="8152">
                  <c:v>0.76087034566689893</c:v>
                </c:pt>
                <c:pt idx="8153">
                  <c:v>0.70833044565380165</c:v>
                </c:pt>
                <c:pt idx="8154">
                  <c:v>0.65613716530119714</c:v>
                </c:pt>
                <c:pt idx="8155">
                  <c:v>0.60452846326760001</c:v>
                </c:pt>
                <c:pt idx="8156">
                  <c:v>0.55373859890379962</c:v>
                </c:pt>
                <c:pt idx="8157">
                  <c:v>0.50399719432318624</c:v>
                </c:pt>
                <c:pt idx="8158">
                  <c:v>0.45552831539019772</c:v>
                </c:pt>
                <c:pt idx="8159">
                  <c:v>0.40854957525851932</c:v>
                </c:pt>
                <c:pt idx="8160">
                  <c:v>0.36327126400274545</c:v>
                </c:pt>
                <c:pt idx="8161">
                  <c:v>0.31989550778336917</c:v>
                </c:pt>
                <c:pt idx="8162">
                  <c:v>0.27861546086889782</c:v>
                </c:pt>
                <c:pt idx="8163">
                  <c:v>0.23961453370724087</c:v>
                </c:pt>
                <c:pt idx="8164">
                  <c:v>0.20306566009733926</c:v>
                </c:pt>
                <c:pt idx="8165">
                  <c:v>0.16913060635890637</c:v>
                </c:pt>
                <c:pt idx="8166">
                  <c:v>0.13795932522666871</c:v>
                </c:pt>
                <c:pt idx="8167">
                  <c:v>0.10968935702665272</c:v>
                </c:pt>
                <c:pt idx="8168">
                  <c:v>8.4445280496943886E-2</c:v>
                </c:pt>
                <c:pt idx="8169">
                  <c:v>6.2338215426209584E-2</c:v>
                </c:pt>
                <c:pt idx="8170">
                  <c:v>4.3465379073147632E-2</c:v>
                </c:pt>
                <c:pt idx="8171">
                  <c:v>2.7909698120875896E-2</c:v>
                </c:pt>
                <c:pt idx="8172">
                  <c:v>1.5739477699588927E-2</c:v>
                </c:pt>
                <c:pt idx="8173">
                  <c:v>7.0081287843743881E-3</c:v>
                </c:pt>
                <c:pt idx="8174">
                  <c:v>1.7539550465727474E-3</c:v>
                </c:pt>
                <c:pt idx="8175">
                  <c:v>0</c:v>
                </c:pt>
                <c:pt idx="8176">
                  <c:v>1.7539550465728501E-3</c:v>
                </c:pt>
                <c:pt idx="8177">
                  <c:v>7.0081287843757742E-3</c:v>
                </c:pt>
                <c:pt idx="8178">
                  <c:v>1.5739477699590949E-2</c:v>
                </c:pt>
                <c:pt idx="8179">
                  <c:v>2.7909698120876507E-2</c:v>
                </c:pt>
                <c:pt idx="8180">
                  <c:v>4.3465379073119176E-2</c:v>
                </c:pt>
                <c:pt idx="8181">
                  <c:v>6.2338215426214032E-2</c:v>
                </c:pt>
                <c:pt idx="8182">
                  <c:v>8.444528049694483E-2</c:v>
                </c:pt>
                <c:pt idx="8183">
                  <c:v>0.10968935702665852</c:v>
                </c:pt>
                <c:pt idx="8184">
                  <c:v>0.13795932522667531</c:v>
                </c:pt>
                <c:pt idx="8185">
                  <c:v>0.16913060635890767</c:v>
                </c:pt>
                <c:pt idx="8186">
                  <c:v>0.20306566009734711</c:v>
                </c:pt>
                <c:pt idx="8187">
                  <c:v>0.23961453370717861</c:v>
                </c:pt>
                <c:pt idx="8188">
                  <c:v>0.27861546086889982</c:v>
                </c:pt>
                <c:pt idx="8189">
                  <c:v>0.31989550778337883</c:v>
                </c:pt>
                <c:pt idx="8190">
                  <c:v>0.36327126400265702</c:v>
                </c:pt>
                <c:pt idx="8191">
                  <c:v>0.40854957525852181</c:v>
                </c:pt>
                <c:pt idx="8192">
                  <c:v>0.45552831539021327</c:v>
                </c:pt>
                <c:pt idx="8193">
                  <c:v>0.50399719432308665</c:v>
                </c:pt>
                <c:pt idx="8194">
                  <c:v>0.55373859890381361</c:v>
                </c:pt>
                <c:pt idx="8195">
                  <c:v>0.60452846326761245</c:v>
                </c:pt>
                <c:pt idx="8196">
                  <c:v>0.65613716530120036</c:v>
                </c:pt>
                <c:pt idx="8197">
                  <c:v>0.70833044565369063</c:v>
                </c:pt>
                <c:pt idx="8198">
                  <c:v>0.7608703456669047</c:v>
                </c:pt>
                <c:pt idx="8199">
                  <c:v>0.81351616051452336</c:v>
                </c:pt>
                <c:pt idx="8200">
                  <c:v>0.86602540378440462</c:v>
                </c:pt>
                <c:pt idx="8201">
                  <c:v>0.91815477968985115</c:v>
                </c:pt>
                <c:pt idx="8202">
                  <c:v>0.96966115906631467</c:v>
                </c:pt>
                <c:pt idx="8203">
                  <c:v>1.0203025552958149</c:v>
                </c:pt>
                <c:pt idx="8204">
                  <c:v>1.0698390962985138</c:v>
                </c:pt>
                <c:pt idx="8205">
                  <c:v>1.11803398874985</c:v>
                </c:pt>
                <c:pt idx="8206">
                  <c:v>1.1646544707089121</c:v>
                </c:pt>
                <c:pt idx="8207">
                  <c:v>1.2094727488909038</c:v>
                </c:pt>
                <c:pt idx="8208">
                  <c:v>1.2522669168775613</c:v>
                </c:pt>
                <c:pt idx="8209">
                  <c:v>1.2928218506307139</c:v>
                </c:pt>
                <c:pt idx="8210">
                  <c:v>1.3309300777698159</c:v>
                </c:pt>
                <c:pt idx="8211">
                  <c:v>1.3663926171701104</c:v>
                </c:pt>
                <c:pt idx="8212">
                  <c:v>1.3990197855614859</c:v>
                </c:pt>
                <c:pt idx="8213">
                  <c:v>1.4286319679348192</c:v>
                </c:pt>
                <c:pt idx="8214">
                  <c:v>1.4550603487044802</c:v>
                </c:pt>
                <c:pt idx="8215">
                  <c:v>1.4781476007338243</c:v>
                </c:pt>
                <c:pt idx="8216">
                  <c:v>1.4977485294920707</c:v>
                </c:pt>
                <c:pt idx="8217">
                  <c:v>1.5137306697925594</c:v>
                </c:pt>
                <c:pt idx="8218">
                  <c:v>1.5259748327442928</c:v>
                </c:pt>
                <c:pt idx="8219">
                  <c:v>1.5343756007506291</c:v>
                </c:pt>
                <c:pt idx="8220">
                  <c:v>1.5388417685876496</c:v>
                </c:pt>
                <c:pt idx="8221">
                  <c:v>1.5392967288130635</c:v>
                </c:pt>
                <c:pt idx="8222">
                  <c:v>1.5356787999720598</c:v>
                </c:pt>
                <c:pt idx="8223">
                  <c:v>1.5279414962934637</c:v>
                </c:pt>
                <c:pt idx="8224">
                  <c:v>1.5160537378014067</c:v>
                </c:pt>
                <c:pt idx="8225">
                  <c:v>1.4999999999999594</c:v>
                </c:pt>
                <c:pt idx="8226">
                  <c:v>1.4797804025300079</c:v>
                </c:pt>
                <c:pt idx="8227">
                  <c:v>1.4554107364343338</c:v>
                </c:pt>
                <c:pt idx="8228">
                  <c:v>1.4269224299136669</c:v>
                </c:pt>
                <c:pt idx="8229">
                  <c:v>1.3943624526937373</c:v>
                </c:pt>
                <c:pt idx="8230">
                  <c:v>1.3577931593709596</c:v>
                </c:pt>
                <c:pt idx="8231">
                  <c:v>1.317292072340337</c:v>
                </c:pt>
                <c:pt idx="8232">
                  <c:v>1.2729516051507432</c:v>
                </c:pt>
                <c:pt idx="8233">
                  <c:v>1.2248787273657755</c:v>
                </c:pt>
                <c:pt idx="8234">
                  <c:v>1.1731945722406338</c:v>
                </c:pt>
                <c:pt idx="8235">
                  <c:v>1.1180339887499275</c:v>
                </c:pt>
                <c:pt idx="8236">
                  <c:v>1.0595450397202373</c:v>
                </c:pt>
                <c:pt idx="8237">
                  <c:v>0.99788844803665055</c:v>
                </c:pt>
                <c:pt idx="8238">
                  <c:v>0.93323699309355068</c:v>
                </c:pt>
                <c:pt idx="8239">
                  <c:v>0.86577485985941904</c:v>
                </c:pt>
                <c:pt idx="8240">
                  <c:v>0.79569694311029693</c:v>
                </c:pt>
                <c:pt idx="8241">
                  <c:v>0.72320810956469361</c:v>
                </c:pt>
                <c:pt idx="8242">
                  <c:v>0.64852242081781852</c:v>
                </c:pt>
                <c:pt idx="8243">
                  <c:v>0.57186232012751559</c:v>
                </c:pt>
                <c:pt idx="8244">
                  <c:v>0.49345778624902487</c:v>
                </c:pt>
                <c:pt idx="8245">
                  <c:v>0.41354545764269801</c:v>
                </c:pt>
                <c:pt idx="8246">
                  <c:v>0.33236773049727925</c:v>
                </c:pt>
                <c:pt idx="8247">
                  <c:v>0.25017183411503513</c:v>
                </c:pt>
                <c:pt idx="8248">
                  <c:v>0.16720888729342429</c:v>
                </c:pt>
                <c:pt idx="8249">
                  <c:v>8.3732939412734603E-2</c:v>
                </c:pt>
                <c:pt idx="8250">
                  <c:v>-4.4112043994771328E-14</c:v>
                </c:pt>
                <c:pt idx="8251">
                  <c:v>-8.3732939412538884E-2</c:v>
                </c:pt>
                <c:pt idx="8252">
                  <c:v>-0.16720888729348091</c:v>
                </c:pt>
                <c:pt idx="8253">
                  <c:v>-0.25017183411501026</c:v>
                </c:pt>
                <c:pt idx="8254">
                  <c:v>-0.3323677304972254</c:v>
                </c:pt>
                <c:pt idx="8255">
                  <c:v>-0.4135454576426178</c:v>
                </c:pt>
                <c:pt idx="8256">
                  <c:v>-0.49345778624883824</c:v>
                </c:pt>
                <c:pt idx="8257">
                  <c:v>-0.57186232012742844</c:v>
                </c:pt>
                <c:pt idx="8258">
                  <c:v>-0.64852242081776856</c:v>
                </c:pt>
                <c:pt idx="8259">
                  <c:v>-0.7232081095647408</c:v>
                </c:pt>
                <c:pt idx="8260">
                  <c:v>-0.79569694311024952</c:v>
                </c:pt>
                <c:pt idx="8261">
                  <c:v>-0.86577485985934333</c:v>
                </c:pt>
                <c:pt idx="8262">
                  <c:v>-0.93323699309347963</c:v>
                </c:pt>
                <c:pt idx="8263">
                  <c:v>-0.99788844803661647</c:v>
                </c:pt>
                <c:pt idx="8264">
                  <c:v>-1.0595450397202801</c:v>
                </c:pt>
                <c:pt idx="8265">
                  <c:v>-1.1180339887498885</c:v>
                </c:pt>
                <c:pt idx="8266">
                  <c:v>-1.1731945722405699</c:v>
                </c:pt>
                <c:pt idx="8267">
                  <c:v>-1.2248787273656578</c:v>
                </c:pt>
                <c:pt idx="8268">
                  <c:v>-1.2729516051506338</c:v>
                </c:pt>
                <c:pt idx="8269">
                  <c:v>-1.3172920723403474</c:v>
                </c:pt>
                <c:pt idx="8270">
                  <c:v>-1.3577931593709298</c:v>
                </c:pt>
                <c:pt idx="8271">
                  <c:v>-1.3943624526937388</c:v>
                </c:pt>
                <c:pt idx="8272">
                  <c:v>-1.4269224299135961</c:v>
                </c:pt>
                <c:pt idx="8273">
                  <c:v>-1.4554107364343258</c:v>
                </c:pt>
                <c:pt idx="8274">
                  <c:v>-1.4797804025299366</c:v>
                </c:pt>
                <c:pt idx="8275">
                  <c:v>-1.4999999999999651</c:v>
                </c:pt>
                <c:pt idx="8276">
                  <c:v>-1.5160537378013841</c:v>
                </c:pt>
                <c:pt idx="8277">
                  <c:v>-1.5279414962934508</c:v>
                </c:pt>
                <c:pt idx="8278">
                  <c:v>-1.5356787999720258</c:v>
                </c:pt>
                <c:pt idx="8279">
                  <c:v>-1.5392967288130599</c:v>
                </c:pt>
                <c:pt idx="8280">
                  <c:v>-1.5388417685876199</c:v>
                </c:pt>
                <c:pt idx="8281">
                  <c:v>-1.5343756007506248</c:v>
                </c:pt>
                <c:pt idx="8282">
                  <c:v>-1.5259748327442906</c:v>
                </c:pt>
                <c:pt idx="8283">
                  <c:v>-1.5137306697925599</c:v>
                </c:pt>
                <c:pt idx="8284">
                  <c:v>-1.4977485294921125</c:v>
                </c:pt>
                <c:pt idx="8285">
                  <c:v>-1.4781476007338081</c:v>
                </c:pt>
                <c:pt idx="8286">
                  <c:v>-1.4550603487044922</c:v>
                </c:pt>
                <c:pt idx="8287">
                  <c:v>-1.4286319679347494</c:v>
                </c:pt>
                <c:pt idx="8288">
                  <c:v>-1.3990197855614959</c:v>
                </c:pt>
                <c:pt idx="8289">
                  <c:v>-1.3663926171701024</c:v>
                </c:pt>
                <c:pt idx="8290">
                  <c:v>-1.3309300777698099</c:v>
                </c:pt>
                <c:pt idx="8291">
                  <c:v>-1.2928218506308058</c:v>
                </c:pt>
                <c:pt idx="8292">
                  <c:v>-1.2522669168774958</c:v>
                </c:pt>
                <c:pt idx="8293">
                  <c:v>-1.2094727488909216</c:v>
                </c:pt>
                <c:pt idx="8294">
                  <c:v>-1.1646544707088333</c:v>
                </c:pt>
                <c:pt idx="8295">
                  <c:v>-1.1180339887499435</c:v>
                </c:pt>
                <c:pt idx="8296">
                  <c:v>-1.0698390962985338</c:v>
                </c:pt>
                <c:pt idx="8297">
                  <c:v>-1.0203025552958205</c:v>
                </c:pt>
                <c:pt idx="8298">
                  <c:v>-0.96966115906633654</c:v>
                </c:pt>
                <c:pt idx="8299">
                  <c:v>-0.91815477968976023</c:v>
                </c:pt>
                <c:pt idx="8300">
                  <c:v>-0.86602540378442638</c:v>
                </c:pt>
                <c:pt idx="8301">
                  <c:v>-0.81351616051453257</c:v>
                </c:pt>
                <c:pt idx="8302">
                  <c:v>-0.76087034566702771</c:v>
                </c:pt>
                <c:pt idx="8303">
                  <c:v>-0.70833044565372683</c:v>
                </c:pt>
                <c:pt idx="8304">
                  <c:v>-0.65613716530111366</c:v>
                </c:pt>
                <c:pt idx="8305">
                  <c:v>-0.60452846326763576</c:v>
                </c:pt>
                <c:pt idx="8306">
                  <c:v>-0.55373859890373089</c:v>
                </c:pt>
                <c:pt idx="8307">
                  <c:v>-0.50399719432320145</c:v>
                </c:pt>
                <c:pt idx="8308">
                  <c:v>-0.45552831539022526</c:v>
                </c:pt>
                <c:pt idx="8309">
                  <c:v>-0.40854957525854863</c:v>
                </c:pt>
                <c:pt idx="8310">
                  <c:v>-0.36327126400267623</c:v>
                </c:pt>
                <c:pt idx="8311">
                  <c:v>-0.31989550778339432</c:v>
                </c:pt>
                <c:pt idx="8312">
                  <c:v>-0.2786154608689938</c:v>
                </c:pt>
                <c:pt idx="8313">
                  <c:v>-0.23961453370718691</c:v>
                </c:pt>
                <c:pt idx="8314">
                  <c:v>-0.20306566009743088</c:v>
                </c:pt>
                <c:pt idx="8315">
                  <c:v>-0.16913060635885369</c:v>
                </c:pt>
                <c:pt idx="8316">
                  <c:v>-0.1379593252266893</c:v>
                </c:pt>
                <c:pt idx="8317">
                  <c:v>-0.10968935702661622</c:v>
                </c:pt>
                <c:pt idx="8318">
                  <c:v>-8.444528049695188E-2</c:v>
                </c:pt>
                <c:pt idx="8319">
                  <c:v>-6.2338215426224024E-2</c:v>
                </c:pt>
                <c:pt idx="8320">
                  <c:v>-4.3465379073124297E-2</c:v>
                </c:pt>
                <c:pt idx="8321">
                  <c:v>-2.7909698120882512E-2</c:v>
                </c:pt>
                <c:pt idx="8322">
                  <c:v>-1.5739477699574525E-2</c:v>
                </c:pt>
                <c:pt idx="8323">
                  <c:v>-7.0081287843791074E-3</c:v>
                </c:pt>
                <c:pt idx="8324">
                  <c:v>-1.7539550465739625E-3</c:v>
                </c:pt>
                <c:pt idx="8325">
                  <c:v>0</c:v>
                </c:pt>
                <c:pt idx="8326">
                  <c:v>-1.753955046571082E-3</c:v>
                </c:pt>
                <c:pt idx="8327">
                  <c:v>-7.0081287843853047E-3</c:v>
                </c:pt>
                <c:pt idx="8328">
                  <c:v>-1.573947769958401E-2</c:v>
                </c:pt>
                <c:pt idx="8329">
                  <c:v>-2.7909698120894652E-2</c:v>
                </c:pt>
                <c:pt idx="8330">
                  <c:v>-4.3465379073107407E-2</c:v>
                </c:pt>
                <c:pt idx="8331">
                  <c:v>-6.2338215426203533E-2</c:v>
                </c:pt>
                <c:pt idx="8332">
                  <c:v>-8.4445280496981079E-2</c:v>
                </c:pt>
                <c:pt idx="8333">
                  <c:v>-0.10968935702664002</c:v>
                </c:pt>
                <c:pt idx="8334">
                  <c:v>-0.13795932522671561</c:v>
                </c:pt>
                <c:pt idx="8335">
                  <c:v>-0.16913060635883018</c:v>
                </c:pt>
                <c:pt idx="8336">
                  <c:v>-0.20306566009739624</c:v>
                </c:pt>
                <c:pt idx="8337">
                  <c:v>-0.23961453370715691</c:v>
                </c:pt>
                <c:pt idx="8338">
                  <c:v>-0.27861546086896238</c:v>
                </c:pt>
                <c:pt idx="8339">
                  <c:v>-0.31989550778335007</c:v>
                </c:pt>
                <c:pt idx="8340">
                  <c:v>-0.36327126400271131</c:v>
                </c:pt>
                <c:pt idx="8341">
                  <c:v>-0.40854957525850732</c:v>
                </c:pt>
                <c:pt idx="8342">
                  <c:v>-0.45552831539017652</c:v>
                </c:pt>
                <c:pt idx="8343">
                  <c:v>-0.50399719432316403</c:v>
                </c:pt>
                <c:pt idx="8344">
                  <c:v>-0.55373859890377664</c:v>
                </c:pt>
                <c:pt idx="8345">
                  <c:v>-0.60452846326768261</c:v>
                </c:pt>
                <c:pt idx="8346">
                  <c:v>-0.65613716530117361</c:v>
                </c:pt>
                <c:pt idx="8347">
                  <c:v>-0.70833044565367664</c:v>
                </c:pt>
                <c:pt idx="8348">
                  <c:v>-0.76087034566688894</c:v>
                </c:pt>
                <c:pt idx="8349">
                  <c:v>-0.81351616051449627</c:v>
                </c:pt>
                <c:pt idx="8350">
                  <c:v>-0.86602540378447679</c:v>
                </c:pt>
                <c:pt idx="8351">
                  <c:v>-0.91815477968980963</c:v>
                </c:pt>
                <c:pt idx="8352">
                  <c:v>-0.96966115906640105</c:v>
                </c:pt>
                <c:pt idx="8353">
                  <c:v>-1.0203025552957741</c:v>
                </c:pt>
                <c:pt idx="8354">
                  <c:v>-1.0698390962985056</c:v>
                </c:pt>
                <c:pt idx="8355">
                  <c:v>-1.1180339887499162</c:v>
                </c:pt>
                <c:pt idx="8356">
                  <c:v>-1.1646544707088777</c:v>
                </c:pt>
                <c:pt idx="8357">
                  <c:v>-1.2094727488909658</c:v>
                </c:pt>
                <c:pt idx="8358">
                  <c:v>-1.2522669168774578</c:v>
                </c:pt>
                <c:pt idx="8359">
                  <c:v>-1.2928218506307712</c:v>
                </c:pt>
                <c:pt idx="8360">
                  <c:v>-1.3309300777697972</c:v>
                </c:pt>
                <c:pt idx="8361">
                  <c:v>-1.3663926171700898</c:v>
                </c:pt>
                <c:pt idx="8362">
                  <c:v>-1.3990197855615341</c:v>
                </c:pt>
                <c:pt idx="8363">
                  <c:v>-1.4286319679348038</c:v>
                </c:pt>
                <c:pt idx="8364">
                  <c:v>-1.4550603487044622</c:v>
                </c:pt>
                <c:pt idx="8365">
                  <c:v>-1.478147600733785</c:v>
                </c:pt>
                <c:pt idx="8366">
                  <c:v>-1.4977485294921224</c:v>
                </c:pt>
                <c:pt idx="8367">
                  <c:v>-1.5137306697925306</c:v>
                </c:pt>
                <c:pt idx="8368">
                  <c:v>-1.5259748327443126</c:v>
                </c:pt>
                <c:pt idx="8369">
                  <c:v>-1.5343756007506675</c:v>
                </c:pt>
                <c:pt idx="8370">
                  <c:v>-1.5388417685876257</c:v>
                </c:pt>
                <c:pt idx="8371">
                  <c:v>-1.5392967288130874</c:v>
                </c:pt>
                <c:pt idx="8372">
                  <c:v>-1.5356787999720398</c:v>
                </c:pt>
                <c:pt idx="8373">
                  <c:v>-1.527941496293459</c:v>
                </c:pt>
                <c:pt idx="8374">
                  <c:v>-1.5160537378014141</c:v>
                </c:pt>
                <c:pt idx="8375">
                  <c:v>-1.4999999999999674</c:v>
                </c:pt>
                <c:pt idx="8376">
                  <c:v>-1.4797804025299677</c:v>
                </c:pt>
                <c:pt idx="8377">
                  <c:v>-1.4554107364343876</c:v>
                </c:pt>
                <c:pt idx="8378">
                  <c:v>-1.426922429913636</c:v>
                </c:pt>
                <c:pt idx="8379">
                  <c:v>-1.3943624526937295</c:v>
                </c:pt>
                <c:pt idx="8380">
                  <c:v>-1.3577931593709438</c:v>
                </c:pt>
                <c:pt idx="8381">
                  <c:v>-1.3172920723403998</c:v>
                </c:pt>
                <c:pt idx="8382">
                  <c:v>-1.2729516051506748</c:v>
                </c:pt>
                <c:pt idx="8383">
                  <c:v>-1.22487872736572</c:v>
                </c:pt>
                <c:pt idx="8384">
                  <c:v>-1.1731945722406352</c:v>
                </c:pt>
                <c:pt idx="8385">
                  <c:v>-1.1180339887498629</c:v>
                </c:pt>
                <c:pt idx="8386">
                  <c:v>-1.0595450397202621</c:v>
                </c:pt>
                <c:pt idx="8387">
                  <c:v>-0.99788844803669152</c:v>
                </c:pt>
                <c:pt idx="8388">
                  <c:v>-0.93323699309369512</c:v>
                </c:pt>
                <c:pt idx="8389">
                  <c:v>-0.86577485985942682</c:v>
                </c:pt>
                <c:pt idx="8390">
                  <c:v>-0.79569694311021377</c:v>
                </c:pt>
                <c:pt idx="8391">
                  <c:v>-0.72320810956473114</c:v>
                </c:pt>
                <c:pt idx="8392">
                  <c:v>-0.64852242081772959</c:v>
                </c:pt>
                <c:pt idx="8393">
                  <c:v>-0.57186232012752758</c:v>
                </c:pt>
                <c:pt idx="8394">
                  <c:v>-0.49345778624909387</c:v>
                </c:pt>
                <c:pt idx="8395">
                  <c:v>-0.41354545764271128</c:v>
                </c:pt>
                <c:pt idx="8396">
                  <c:v>-0.33236773049717688</c:v>
                </c:pt>
                <c:pt idx="8397">
                  <c:v>-0.25017183411496602</c:v>
                </c:pt>
                <c:pt idx="8398">
                  <c:v>-0.16720888729343641</c:v>
                </c:pt>
                <c:pt idx="8399">
                  <c:v>-8.3732939412635779E-2</c:v>
                </c:pt>
                <c:pt idx="8400">
                  <c:v>-1.4111892602252314E-13</c:v>
                </c:pt>
                <c:pt idx="8401">
                  <c:v>8.3732939412637722E-2</c:v>
                </c:pt>
                <c:pt idx="8402">
                  <c:v>0.16720888729343841</c:v>
                </c:pt>
                <c:pt idx="8403">
                  <c:v>0.25017183411507926</c:v>
                </c:pt>
                <c:pt idx="8404">
                  <c:v>0.33236773049717838</c:v>
                </c:pt>
                <c:pt idx="8405">
                  <c:v>0.41354545764257616</c:v>
                </c:pt>
                <c:pt idx="8406">
                  <c:v>0.49345778624893011</c:v>
                </c:pt>
                <c:pt idx="8407">
                  <c:v>0.57186232012741856</c:v>
                </c:pt>
                <c:pt idx="8408">
                  <c:v>0.64852242081782951</c:v>
                </c:pt>
                <c:pt idx="8409">
                  <c:v>0.72320810956473092</c:v>
                </c:pt>
                <c:pt idx="8410">
                  <c:v>0.79569694311021322</c:v>
                </c:pt>
                <c:pt idx="8411">
                  <c:v>0.86577485985928271</c:v>
                </c:pt>
                <c:pt idx="8412">
                  <c:v>0.93323699309347263</c:v>
                </c:pt>
                <c:pt idx="8413">
                  <c:v>0.99788844803668919</c:v>
                </c:pt>
                <c:pt idx="8414">
                  <c:v>1.0595450397202621</c:v>
                </c:pt>
                <c:pt idx="8415">
                  <c:v>1.1180339887499531</c:v>
                </c:pt>
                <c:pt idx="8416">
                  <c:v>1.1731945722405428</c:v>
                </c:pt>
                <c:pt idx="8417">
                  <c:v>1.2248787273656059</c:v>
                </c:pt>
                <c:pt idx="8418">
                  <c:v>1.2729516051506689</c:v>
                </c:pt>
                <c:pt idx="8419">
                  <c:v>1.3172920723403256</c:v>
                </c:pt>
                <c:pt idx="8420">
                  <c:v>1.3577931593709718</c:v>
                </c:pt>
                <c:pt idx="8421">
                  <c:v>1.3943624526936753</c:v>
                </c:pt>
                <c:pt idx="8422">
                  <c:v>1.4269224299136021</c:v>
                </c:pt>
                <c:pt idx="8423">
                  <c:v>1.4554107364342979</c:v>
                </c:pt>
                <c:pt idx="8424">
                  <c:v>1.479780402529957</c:v>
                </c:pt>
                <c:pt idx="8425">
                  <c:v>1.4999999999999574</c:v>
                </c:pt>
                <c:pt idx="8426">
                  <c:v>1.5160537378014021</c:v>
                </c:pt>
                <c:pt idx="8427">
                  <c:v>1.5279414962934246</c:v>
                </c:pt>
                <c:pt idx="8428">
                  <c:v>1.5356787999720234</c:v>
                </c:pt>
                <c:pt idx="8429">
                  <c:v>1.5392967288130539</c:v>
                </c:pt>
                <c:pt idx="8430">
                  <c:v>1.5388417685876217</c:v>
                </c:pt>
                <c:pt idx="8431">
                  <c:v>1.5343756007506091</c:v>
                </c:pt>
                <c:pt idx="8432">
                  <c:v>1.5259748327443168</c:v>
                </c:pt>
                <c:pt idx="8433">
                  <c:v>1.5137306697925452</c:v>
                </c:pt>
                <c:pt idx="8434">
                  <c:v>1.4977485294921213</c:v>
                </c:pt>
                <c:pt idx="8435">
                  <c:v>1.4781476007338401</c:v>
                </c:pt>
                <c:pt idx="8436">
                  <c:v>1.4550603487044236</c:v>
                </c:pt>
                <c:pt idx="8437">
                  <c:v>1.4286319679347839</c:v>
                </c:pt>
                <c:pt idx="8438">
                  <c:v>1.3990197855614495</c:v>
                </c:pt>
                <c:pt idx="8439">
                  <c:v>1.3663926171701199</c:v>
                </c:pt>
                <c:pt idx="8440">
                  <c:v>1.3309300777699198</c:v>
                </c:pt>
                <c:pt idx="8441">
                  <c:v>1.2928218506307299</c:v>
                </c:pt>
                <c:pt idx="8442">
                  <c:v>1.2522669168775173</c:v>
                </c:pt>
                <c:pt idx="8443">
                  <c:v>1.2094727488908588</c:v>
                </c:pt>
                <c:pt idx="8444">
                  <c:v>1.1646544707089261</c:v>
                </c:pt>
                <c:pt idx="8445">
                  <c:v>1.1180339887498765</c:v>
                </c:pt>
                <c:pt idx="8446">
                  <c:v>1.0698390962985598</c:v>
                </c:pt>
                <c:pt idx="8447">
                  <c:v>1.0203025552958462</c:v>
                </c:pt>
                <c:pt idx="8448">
                  <c:v>0.96966115906626538</c:v>
                </c:pt>
                <c:pt idx="8449">
                  <c:v>0.91815477968980164</c:v>
                </c:pt>
                <c:pt idx="8450">
                  <c:v>0.86602540378443793</c:v>
                </c:pt>
                <c:pt idx="8451">
                  <c:v>0.81351616051457376</c:v>
                </c:pt>
                <c:pt idx="8452">
                  <c:v>0.76087034566695522</c:v>
                </c:pt>
                <c:pt idx="8453">
                  <c:v>0.7083304456537538</c:v>
                </c:pt>
                <c:pt idx="8454">
                  <c:v>0.65613716530115251</c:v>
                </c:pt>
                <c:pt idx="8455">
                  <c:v>0.6045284632675656</c:v>
                </c:pt>
                <c:pt idx="8456">
                  <c:v>0.55373859890385169</c:v>
                </c:pt>
                <c:pt idx="8457">
                  <c:v>0.50399719432322654</c:v>
                </c:pt>
                <c:pt idx="8458">
                  <c:v>0.45552831539025179</c:v>
                </c:pt>
                <c:pt idx="8459">
                  <c:v>0.40854957525848501</c:v>
                </c:pt>
                <c:pt idx="8460">
                  <c:v>0.36327126400270332</c:v>
                </c:pt>
                <c:pt idx="8461">
                  <c:v>0.31989550778333681</c:v>
                </c:pt>
                <c:pt idx="8462">
                  <c:v>0.27861546086893918</c:v>
                </c:pt>
                <c:pt idx="8463">
                  <c:v>0.23961453370728444</c:v>
                </c:pt>
                <c:pt idx="8464">
                  <c:v>0.20306566009737562</c:v>
                </c:pt>
                <c:pt idx="8465">
                  <c:v>0.16913060635887867</c:v>
                </c:pt>
                <c:pt idx="8466">
                  <c:v>0.137959325226649</c:v>
                </c:pt>
                <c:pt idx="8467">
                  <c:v>0.10968935702668157</c:v>
                </c:pt>
                <c:pt idx="8468">
                  <c:v>8.4445280496968186E-2</c:v>
                </c:pt>
                <c:pt idx="8469">
                  <c:v>6.2338215426231872E-2</c:v>
                </c:pt>
                <c:pt idx="8470">
                  <c:v>4.3465379073133185E-2</c:v>
                </c:pt>
                <c:pt idx="8471">
                  <c:v>2.7909698120864385E-2</c:v>
                </c:pt>
                <c:pt idx="8472">
                  <c:v>1.5739477699581741E-2</c:v>
                </c:pt>
                <c:pt idx="8473">
                  <c:v>7.008128784381569E-3</c:v>
                </c:pt>
                <c:pt idx="8474">
                  <c:v>1.7539550465764083E-3</c:v>
                </c:pt>
                <c:pt idx="8475">
                  <c:v>0</c:v>
                </c:pt>
                <c:pt idx="8476">
                  <c:v>1.7539550465758527E-3</c:v>
                </c:pt>
                <c:pt idx="8477">
                  <c:v>7.008128784380457E-3</c:v>
                </c:pt>
                <c:pt idx="8478">
                  <c:v>1.5739477699599609E-2</c:v>
                </c:pt>
                <c:pt idx="8479">
                  <c:v>2.7909698120861692E-2</c:v>
                </c:pt>
                <c:pt idx="8480">
                  <c:v>4.3465379073098546E-2</c:v>
                </c:pt>
                <c:pt idx="8481">
                  <c:v>6.2338215426192813E-2</c:v>
                </c:pt>
                <c:pt idx="8482">
                  <c:v>8.4445280496964759E-2</c:v>
                </c:pt>
                <c:pt idx="8483">
                  <c:v>0.10968935702667609</c:v>
                </c:pt>
                <c:pt idx="8484">
                  <c:v>0.13795932522670029</c:v>
                </c:pt>
                <c:pt idx="8485">
                  <c:v>0.16913060635887417</c:v>
                </c:pt>
                <c:pt idx="8486">
                  <c:v>0.20306566009731072</c:v>
                </c:pt>
                <c:pt idx="8487">
                  <c:v>0.23961453370721061</c:v>
                </c:pt>
                <c:pt idx="8488">
                  <c:v>0.2786154608689338</c:v>
                </c:pt>
                <c:pt idx="8489">
                  <c:v>0.31989550778340864</c:v>
                </c:pt>
                <c:pt idx="8490">
                  <c:v>0.36327126400269732</c:v>
                </c:pt>
                <c:pt idx="8491">
                  <c:v>0.40854957525847968</c:v>
                </c:pt>
                <c:pt idx="8492">
                  <c:v>0.45552831539016275</c:v>
                </c:pt>
                <c:pt idx="8493">
                  <c:v>0.50399719432312862</c:v>
                </c:pt>
                <c:pt idx="8494">
                  <c:v>0.55373859890384569</c:v>
                </c:pt>
                <c:pt idx="8495">
                  <c:v>0.60452846326765641</c:v>
                </c:pt>
                <c:pt idx="8496">
                  <c:v>0.65613716530114696</c:v>
                </c:pt>
                <c:pt idx="8497">
                  <c:v>0.7083304456537487</c:v>
                </c:pt>
                <c:pt idx="8498">
                  <c:v>0.76087034566685063</c:v>
                </c:pt>
                <c:pt idx="8499">
                  <c:v>0.8135161605145601</c:v>
                </c:pt>
                <c:pt idx="8500">
                  <c:v>0.8660254037844336</c:v>
                </c:pt>
                <c:pt idx="8501">
                  <c:v>0.9181547796899</c:v>
                </c:pt>
                <c:pt idx="8502">
                  <c:v>0.96966115906626149</c:v>
                </c:pt>
                <c:pt idx="8503">
                  <c:v>1.0203025552957641</c:v>
                </c:pt>
                <c:pt idx="8504">
                  <c:v>1.0698390962985738</c:v>
                </c:pt>
                <c:pt idx="8505">
                  <c:v>1.1180339887498751</c:v>
                </c:pt>
                <c:pt idx="8506">
                  <c:v>1.1646544707089441</c:v>
                </c:pt>
                <c:pt idx="8507">
                  <c:v>1.2094727488909438</c:v>
                </c:pt>
                <c:pt idx="8508">
                  <c:v>1.2522669168775185</c:v>
                </c:pt>
                <c:pt idx="8509">
                  <c:v>1.2928218506306541</c:v>
                </c:pt>
                <c:pt idx="8510">
                  <c:v>1.3309300777698498</c:v>
                </c:pt>
                <c:pt idx="8511">
                  <c:v>1.3663926171701239</c:v>
                </c:pt>
                <c:pt idx="8512">
                  <c:v>1.3990197855615181</c:v>
                </c:pt>
                <c:pt idx="8513">
                  <c:v>1.4286319679347899</c:v>
                </c:pt>
                <c:pt idx="8514">
                  <c:v>1.4550603487044296</c:v>
                </c:pt>
                <c:pt idx="8515">
                  <c:v>1.4781476007338041</c:v>
                </c:pt>
                <c:pt idx="8516">
                  <c:v>1.497748529492092</c:v>
                </c:pt>
                <c:pt idx="8517">
                  <c:v>1.5137306697925559</c:v>
                </c:pt>
                <c:pt idx="8518">
                  <c:v>1.5259748327443079</c:v>
                </c:pt>
                <c:pt idx="8519">
                  <c:v>1.5343756007506224</c:v>
                </c:pt>
                <c:pt idx="8520">
                  <c:v>1.5388417685876594</c:v>
                </c:pt>
                <c:pt idx="8521">
                  <c:v>1.539296728813065</c:v>
                </c:pt>
                <c:pt idx="8522">
                  <c:v>1.5356787999720398</c:v>
                </c:pt>
                <c:pt idx="8523">
                  <c:v>1.5279414962934641</c:v>
                </c:pt>
                <c:pt idx="8524">
                  <c:v>1.5160537378014041</c:v>
                </c:pt>
                <c:pt idx="8525">
                  <c:v>1.500000000000006</c:v>
                </c:pt>
                <c:pt idx="8526">
                  <c:v>1.479780402530031</c:v>
                </c:pt>
                <c:pt idx="8527">
                  <c:v>1.4554107364343616</c:v>
                </c:pt>
                <c:pt idx="8528">
                  <c:v>1.4269224299136263</c:v>
                </c:pt>
                <c:pt idx="8529">
                  <c:v>1.3943624526937191</c:v>
                </c:pt>
                <c:pt idx="8530">
                  <c:v>1.3577931593709378</c:v>
                </c:pt>
                <c:pt idx="8531">
                  <c:v>1.3172920723403538</c:v>
                </c:pt>
                <c:pt idx="8532">
                  <c:v>1.2729516051507419</c:v>
                </c:pt>
                <c:pt idx="8533">
                  <c:v>1.2248787273657189</c:v>
                </c:pt>
                <c:pt idx="8534">
                  <c:v>1.1731945722406016</c:v>
                </c:pt>
                <c:pt idx="8535">
                  <c:v>1.1180339887498922</c:v>
                </c:pt>
                <c:pt idx="8536">
                  <c:v>1.0595450397202821</c:v>
                </c:pt>
                <c:pt idx="8537">
                  <c:v>0.99788844803672427</c:v>
                </c:pt>
                <c:pt idx="8538">
                  <c:v>0.93323699309361852</c:v>
                </c:pt>
                <c:pt idx="8539">
                  <c:v>0.86577485985934455</c:v>
                </c:pt>
                <c:pt idx="8540">
                  <c:v>0.79569694311025052</c:v>
                </c:pt>
                <c:pt idx="8541">
                  <c:v>0.7232081095646451</c:v>
                </c:pt>
                <c:pt idx="8542">
                  <c:v>0.64852242081786848</c:v>
                </c:pt>
                <c:pt idx="8543">
                  <c:v>0.57186232012745453</c:v>
                </c:pt>
                <c:pt idx="8544">
                  <c:v>0.49345778624910558</c:v>
                </c:pt>
                <c:pt idx="8545">
                  <c:v>0.41354545764261635</c:v>
                </c:pt>
                <c:pt idx="8546">
                  <c:v>0.33236773049722407</c:v>
                </c:pt>
                <c:pt idx="8547">
                  <c:v>0.25017183411498017</c:v>
                </c:pt>
                <c:pt idx="8548">
                  <c:v>0.16720888729350736</c:v>
                </c:pt>
                <c:pt idx="8549">
                  <c:v>8.3732939412820701E-2</c:v>
                </c:pt>
                <c:pt idx="8550">
                  <c:v>4.2132801735764243E-14</c:v>
                </c:pt>
                <c:pt idx="8551">
                  <c:v>-8.3732939412594701E-2</c:v>
                </c:pt>
                <c:pt idx="8552">
                  <c:v>-0.16720888729353628</c:v>
                </c:pt>
                <c:pt idx="8553">
                  <c:v>-0.25017183411506522</c:v>
                </c:pt>
                <c:pt idx="8554">
                  <c:v>-0.3323677304971363</c:v>
                </c:pt>
                <c:pt idx="8555">
                  <c:v>-0.4135454576425347</c:v>
                </c:pt>
                <c:pt idx="8556">
                  <c:v>-0.49345778624891812</c:v>
                </c:pt>
                <c:pt idx="8557">
                  <c:v>-0.5718623201274885</c:v>
                </c:pt>
                <c:pt idx="8558">
                  <c:v>-0.64852242081781886</c:v>
                </c:pt>
                <c:pt idx="8559">
                  <c:v>-0.72320810956469295</c:v>
                </c:pt>
                <c:pt idx="8560">
                  <c:v>-0.79569694311018668</c:v>
                </c:pt>
                <c:pt idx="8561">
                  <c:v>-0.86577485985926372</c:v>
                </c:pt>
                <c:pt idx="8562">
                  <c:v>-0.93323699309352171</c:v>
                </c:pt>
                <c:pt idx="8563">
                  <c:v>-0.99788844803664956</c:v>
                </c:pt>
                <c:pt idx="8564">
                  <c:v>-1.0595450397203163</c:v>
                </c:pt>
                <c:pt idx="8565">
                  <c:v>-1.1180339887498301</c:v>
                </c:pt>
                <c:pt idx="8566">
                  <c:v>-1.1731945722405153</c:v>
                </c:pt>
                <c:pt idx="8567">
                  <c:v>-1.2248787273656618</c:v>
                </c:pt>
                <c:pt idx="8568">
                  <c:v>-1.2729516051506578</c:v>
                </c:pt>
                <c:pt idx="8569">
                  <c:v>-1.3172920723403718</c:v>
                </c:pt>
                <c:pt idx="8570">
                  <c:v>-1.3577931593709778</c:v>
                </c:pt>
                <c:pt idx="8571">
                  <c:v>-1.3943624526936857</c:v>
                </c:pt>
                <c:pt idx="8572">
                  <c:v>-1.4269224299135641</c:v>
                </c:pt>
                <c:pt idx="8573">
                  <c:v>-1.4554107364343238</c:v>
                </c:pt>
                <c:pt idx="8574">
                  <c:v>-1.4797804025299455</c:v>
                </c:pt>
                <c:pt idx="8575">
                  <c:v>-1.4999999999999698</c:v>
                </c:pt>
                <c:pt idx="8576">
                  <c:v>-1.5160537378014121</c:v>
                </c:pt>
                <c:pt idx="8577">
                  <c:v>-1.5279414962934419</c:v>
                </c:pt>
                <c:pt idx="8578">
                  <c:v>-1.5356787999720198</c:v>
                </c:pt>
                <c:pt idx="8579">
                  <c:v>-1.5392967288130532</c:v>
                </c:pt>
                <c:pt idx="8580">
                  <c:v>-1.5388417685876108</c:v>
                </c:pt>
                <c:pt idx="8581">
                  <c:v>-1.5343756007506348</c:v>
                </c:pt>
                <c:pt idx="8582">
                  <c:v>-1.5259748327443012</c:v>
                </c:pt>
                <c:pt idx="8583">
                  <c:v>-1.5137306697925195</c:v>
                </c:pt>
                <c:pt idx="8584">
                  <c:v>-1.4977485294921522</c:v>
                </c:pt>
                <c:pt idx="8585">
                  <c:v>-1.4781476007337861</c:v>
                </c:pt>
                <c:pt idx="8586">
                  <c:v>-1.455060348704456</c:v>
                </c:pt>
                <c:pt idx="8587">
                  <c:v>-1.428631967934741</c:v>
                </c:pt>
                <c:pt idx="8588">
                  <c:v>-1.3990197855615287</c:v>
                </c:pt>
                <c:pt idx="8589">
                  <c:v>-1.3663926171701366</c:v>
                </c:pt>
                <c:pt idx="8590">
                  <c:v>-1.3309300777698478</c:v>
                </c:pt>
                <c:pt idx="8591">
                  <c:v>-1.2928218506307678</c:v>
                </c:pt>
                <c:pt idx="8592">
                  <c:v>-1.2522669168774574</c:v>
                </c:pt>
                <c:pt idx="8593">
                  <c:v>-1.209472748890899</c:v>
                </c:pt>
                <c:pt idx="8594">
                  <c:v>-1.1646544707088784</c:v>
                </c:pt>
                <c:pt idx="8595">
                  <c:v>-1.1180339887500101</c:v>
                </c:pt>
                <c:pt idx="8596">
                  <c:v>-1.0698390962985838</c:v>
                </c:pt>
                <c:pt idx="8597">
                  <c:v>-1.0203025552957761</c:v>
                </c:pt>
                <c:pt idx="8598">
                  <c:v>-0.96966115906630701</c:v>
                </c:pt>
                <c:pt idx="8599">
                  <c:v>-0.91815477968971493</c:v>
                </c:pt>
                <c:pt idx="8600">
                  <c:v>-0.86602540378448534</c:v>
                </c:pt>
                <c:pt idx="8601">
                  <c:v>-0.81351616051458719</c:v>
                </c:pt>
                <c:pt idx="8602">
                  <c:v>-0.76087034566698264</c:v>
                </c:pt>
                <c:pt idx="8603">
                  <c:v>-0.70833044565368164</c:v>
                </c:pt>
                <c:pt idx="8604">
                  <c:v>-0.65613716530108135</c:v>
                </c:pt>
                <c:pt idx="8605">
                  <c:v>-0.60452846326768861</c:v>
                </c:pt>
                <c:pt idx="8606">
                  <c:v>-0.55373859890378263</c:v>
                </c:pt>
                <c:pt idx="8607">
                  <c:v>-0.50399719432325207</c:v>
                </c:pt>
                <c:pt idx="8608">
                  <c:v>-0.45552831539018257</c:v>
                </c:pt>
                <c:pt idx="8609">
                  <c:v>-0.40854957525851332</c:v>
                </c:pt>
                <c:pt idx="8610">
                  <c:v>-0.36327126400264914</c:v>
                </c:pt>
                <c:pt idx="8611">
                  <c:v>-0.31989550778335585</c:v>
                </c:pt>
                <c:pt idx="8612">
                  <c:v>-0.27861546086905037</c:v>
                </c:pt>
                <c:pt idx="8613">
                  <c:v>-0.23961453370722938</c:v>
                </c:pt>
                <c:pt idx="8614">
                  <c:v>-0.20306566009740074</c:v>
                </c:pt>
                <c:pt idx="8615">
                  <c:v>-0.16913060635883487</c:v>
                </c:pt>
                <c:pt idx="8616">
                  <c:v>-0.13795932522666443</c:v>
                </c:pt>
                <c:pt idx="8617">
                  <c:v>-0.10968935702664392</c:v>
                </c:pt>
                <c:pt idx="8618">
                  <c:v>-8.4445280496976305E-2</c:v>
                </c:pt>
                <c:pt idx="8619">
                  <c:v>-6.2338215426244833E-2</c:v>
                </c:pt>
                <c:pt idx="8620">
                  <c:v>-4.3465379073109947E-2</c:v>
                </c:pt>
                <c:pt idx="8621">
                  <c:v>-2.7909698120874023E-2</c:v>
                </c:pt>
                <c:pt idx="8622">
                  <c:v>-1.5739477699585631E-2</c:v>
                </c:pt>
                <c:pt idx="8623">
                  <c:v>-7.0081287843863126E-3</c:v>
                </c:pt>
                <c:pt idx="8624">
                  <c:v>-1.7539550465776141E-3</c:v>
                </c:pt>
                <c:pt idx="8625">
                  <c:v>0</c:v>
                </c:pt>
                <c:pt idx="8626">
                  <c:v>-1.7539550465733961E-3</c:v>
                </c:pt>
                <c:pt idx="8627">
                  <c:v>-7.0081287843911143E-3</c:v>
                </c:pt>
                <c:pt idx="8628">
                  <c:v>-1.5739477699573231E-2</c:v>
                </c:pt>
                <c:pt idx="8629">
                  <c:v>-2.790969812088041E-2</c:v>
                </c:pt>
                <c:pt idx="8630">
                  <c:v>-4.3465379073089665E-2</c:v>
                </c:pt>
                <c:pt idx="8631">
                  <c:v>-6.2338215426220533E-2</c:v>
                </c:pt>
                <c:pt idx="8632">
                  <c:v>-8.4445280496996733E-2</c:v>
                </c:pt>
                <c:pt idx="8633">
                  <c:v>-0.10968935702666227</c:v>
                </c:pt>
                <c:pt idx="8634">
                  <c:v>-0.13795932522668497</c:v>
                </c:pt>
                <c:pt idx="8635">
                  <c:v>-0.16913060635879668</c:v>
                </c:pt>
                <c:pt idx="8636">
                  <c:v>-0.20306566009735641</c:v>
                </c:pt>
                <c:pt idx="8637">
                  <c:v>-0.23961453370718191</c:v>
                </c:pt>
                <c:pt idx="8638">
                  <c:v>-0.27861546086899591</c:v>
                </c:pt>
                <c:pt idx="8639">
                  <c:v>-0.31989550778338038</c:v>
                </c:pt>
                <c:pt idx="8640">
                  <c:v>-0.3632712640026709</c:v>
                </c:pt>
                <c:pt idx="8641">
                  <c:v>-0.40854957525846602</c:v>
                </c:pt>
                <c:pt idx="8642">
                  <c:v>-0.45552831539012661</c:v>
                </c:pt>
                <c:pt idx="8643">
                  <c:v>-0.5039971943232</c:v>
                </c:pt>
                <c:pt idx="8644">
                  <c:v>-0.5537385989038196</c:v>
                </c:pt>
                <c:pt idx="8645">
                  <c:v>-0.60452846326762999</c:v>
                </c:pt>
                <c:pt idx="8646">
                  <c:v>-0.65613716530110799</c:v>
                </c:pt>
                <c:pt idx="8647">
                  <c:v>-0.70833044565362235</c:v>
                </c:pt>
                <c:pt idx="8648">
                  <c:v>-0.76087034566692302</c:v>
                </c:pt>
                <c:pt idx="8649">
                  <c:v>-0.81351616051452758</c:v>
                </c:pt>
                <c:pt idx="8650">
                  <c:v>-0.86602540378452475</c:v>
                </c:pt>
                <c:pt idx="8651">
                  <c:v>-0.91815477968975623</c:v>
                </c:pt>
                <c:pt idx="8652">
                  <c:v>-0.96966115906634853</c:v>
                </c:pt>
                <c:pt idx="8653">
                  <c:v>-1.020302555295834</c:v>
                </c:pt>
                <c:pt idx="8654">
                  <c:v>-1.0698390962985318</c:v>
                </c:pt>
                <c:pt idx="8655">
                  <c:v>-1.1180339887499589</c:v>
                </c:pt>
                <c:pt idx="8656">
                  <c:v>-1.1646544707089121</c:v>
                </c:pt>
                <c:pt idx="8657">
                  <c:v>-1.2094727488909216</c:v>
                </c:pt>
                <c:pt idx="8658">
                  <c:v>-1.2522669168774154</c:v>
                </c:pt>
                <c:pt idx="8659">
                  <c:v>-1.2928218506307299</c:v>
                </c:pt>
                <c:pt idx="8660">
                  <c:v>-1.3309300777698132</c:v>
                </c:pt>
                <c:pt idx="8661">
                  <c:v>-1.3663926171701064</c:v>
                </c:pt>
                <c:pt idx="8662">
                  <c:v>-1.3990197855615645</c:v>
                </c:pt>
                <c:pt idx="8663">
                  <c:v>-1.4286319679347552</c:v>
                </c:pt>
                <c:pt idx="8664">
                  <c:v>-1.4550603487044376</c:v>
                </c:pt>
                <c:pt idx="8665">
                  <c:v>-1.4781476007337861</c:v>
                </c:pt>
                <c:pt idx="8666">
                  <c:v>-1.4977485294921435</c:v>
                </c:pt>
                <c:pt idx="8667">
                  <c:v>-1.5137306697925488</c:v>
                </c:pt>
                <c:pt idx="8668">
                  <c:v>-1.5259748327443028</c:v>
                </c:pt>
                <c:pt idx="8669">
                  <c:v>-1.5343756007506608</c:v>
                </c:pt>
                <c:pt idx="8670">
                  <c:v>-1.538841768587623</c:v>
                </c:pt>
                <c:pt idx="8671">
                  <c:v>-1.5392967288130708</c:v>
                </c:pt>
                <c:pt idx="8672">
                  <c:v>-1.5356787999720436</c:v>
                </c:pt>
                <c:pt idx="8673">
                  <c:v>-1.5279414962934594</c:v>
                </c:pt>
                <c:pt idx="8674">
                  <c:v>-1.5160537378014041</c:v>
                </c:pt>
                <c:pt idx="8675">
                  <c:v>-1.5000000000000149</c:v>
                </c:pt>
                <c:pt idx="8676">
                  <c:v>-1.4797804025300099</c:v>
                </c:pt>
                <c:pt idx="8677">
                  <c:v>-1.4554107364343498</c:v>
                </c:pt>
                <c:pt idx="8678">
                  <c:v>-1.4269224299136205</c:v>
                </c:pt>
                <c:pt idx="8679">
                  <c:v>-1.3943624526936937</c:v>
                </c:pt>
                <c:pt idx="8680">
                  <c:v>-1.3577931593709838</c:v>
                </c:pt>
                <c:pt idx="8681">
                  <c:v>-1.3172920723404018</c:v>
                </c:pt>
                <c:pt idx="8682">
                  <c:v>-1.2729516051507397</c:v>
                </c:pt>
                <c:pt idx="8683">
                  <c:v>-1.2248787273656898</c:v>
                </c:pt>
                <c:pt idx="8684">
                  <c:v>-1.1731945722406019</c:v>
                </c:pt>
                <c:pt idx="8685">
                  <c:v>-1.1180339887498281</c:v>
                </c:pt>
                <c:pt idx="8686">
                  <c:v>-1.0595450397203141</c:v>
                </c:pt>
                <c:pt idx="8687">
                  <c:v>-0.99788844803675658</c:v>
                </c:pt>
                <c:pt idx="8688">
                  <c:v>-0.93323699309362518</c:v>
                </c:pt>
                <c:pt idx="8689">
                  <c:v>-0.86577485985938518</c:v>
                </c:pt>
                <c:pt idx="8690">
                  <c:v>-0.7956969431101677</c:v>
                </c:pt>
                <c:pt idx="8691">
                  <c:v>-0.72320810956478065</c:v>
                </c:pt>
                <c:pt idx="8692">
                  <c:v>-0.64852242081780787</c:v>
                </c:pt>
                <c:pt idx="8693">
                  <c:v>-0.57186232012759997</c:v>
                </c:pt>
                <c:pt idx="8694">
                  <c:v>-0.4934577862490403</c:v>
                </c:pt>
                <c:pt idx="8695">
                  <c:v>-0.41354545764265782</c:v>
                </c:pt>
                <c:pt idx="8696">
                  <c:v>-0.33236773049712248</c:v>
                </c:pt>
                <c:pt idx="8697">
                  <c:v>-0.25017183411505106</c:v>
                </c:pt>
                <c:pt idx="8698">
                  <c:v>-0.16720888729352179</c:v>
                </c:pt>
                <c:pt idx="8699">
                  <c:v>-8.3732939412721891E-2</c:v>
                </c:pt>
                <c:pt idx="8700">
                  <c:v>-8.5255224601031328E-14</c:v>
                </c:pt>
                <c:pt idx="8701">
                  <c:v>8.3732939412693566E-2</c:v>
                </c:pt>
                <c:pt idx="8702">
                  <c:v>0.1672088872935219</c:v>
                </c:pt>
                <c:pt idx="8703">
                  <c:v>0.25017183411499433</c:v>
                </c:pt>
                <c:pt idx="8704">
                  <c:v>0.33236773049709878</c:v>
                </c:pt>
                <c:pt idx="8705">
                  <c:v>0.41354545764252143</c:v>
                </c:pt>
                <c:pt idx="8706">
                  <c:v>0.49345778624898307</c:v>
                </c:pt>
                <c:pt idx="8707">
                  <c:v>0.57186232012747651</c:v>
                </c:pt>
                <c:pt idx="8708">
                  <c:v>0.64852242081790656</c:v>
                </c:pt>
                <c:pt idx="8709">
                  <c:v>0.72320810956465509</c:v>
                </c:pt>
                <c:pt idx="8710">
                  <c:v>0.79569694311013972</c:v>
                </c:pt>
                <c:pt idx="8711">
                  <c:v>0.86577485985932556</c:v>
                </c:pt>
                <c:pt idx="8712">
                  <c:v>0.93323699309351482</c:v>
                </c:pt>
                <c:pt idx="8713">
                  <c:v>0.99788844803672938</c:v>
                </c:pt>
                <c:pt idx="8714">
                  <c:v>1.059545039720186</c:v>
                </c:pt>
                <c:pt idx="8715">
                  <c:v>1.1180339887498945</c:v>
                </c:pt>
                <c:pt idx="8716">
                  <c:v>1.1731945722405146</c:v>
                </c:pt>
                <c:pt idx="8717">
                  <c:v>1.2248787273656359</c:v>
                </c:pt>
                <c:pt idx="8718">
                  <c:v>1.2729516051507135</c:v>
                </c:pt>
                <c:pt idx="8719">
                  <c:v>1.3172920723403758</c:v>
                </c:pt>
                <c:pt idx="8720">
                  <c:v>1.3577931593709318</c:v>
                </c:pt>
                <c:pt idx="8721">
                  <c:v>1.3943624526936937</c:v>
                </c:pt>
                <c:pt idx="8722">
                  <c:v>1.4269224299135701</c:v>
                </c:pt>
                <c:pt idx="8723">
                  <c:v>1.4554107364343098</c:v>
                </c:pt>
                <c:pt idx="8724">
                  <c:v>1.4797804025299663</c:v>
                </c:pt>
                <c:pt idx="8725">
                  <c:v>1.5000000000000149</c:v>
                </c:pt>
                <c:pt idx="8726">
                  <c:v>1.5160537378013881</c:v>
                </c:pt>
                <c:pt idx="8727">
                  <c:v>1.5279414962934377</c:v>
                </c:pt>
                <c:pt idx="8728">
                  <c:v>1.5356787999720174</c:v>
                </c:pt>
                <c:pt idx="8729">
                  <c:v>1.5392967288130475</c:v>
                </c:pt>
                <c:pt idx="8730">
                  <c:v>1.538841768587635</c:v>
                </c:pt>
                <c:pt idx="8731">
                  <c:v>1.5343756007505962</c:v>
                </c:pt>
                <c:pt idx="8732">
                  <c:v>1.5259748327442806</c:v>
                </c:pt>
                <c:pt idx="8733">
                  <c:v>1.5137306697925599</c:v>
                </c:pt>
                <c:pt idx="8734">
                  <c:v>1.4977485294921005</c:v>
                </c:pt>
                <c:pt idx="8735">
                  <c:v>1.4781476007338161</c:v>
                </c:pt>
                <c:pt idx="8736">
                  <c:v>1.4550603487044191</c:v>
                </c:pt>
                <c:pt idx="8737">
                  <c:v>1.428631967934813</c:v>
                </c:pt>
                <c:pt idx="8738">
                  <c:v>1.3990197855614817</c:v>
                </c:pt>
                <c:pt idx="8739">
                  <c:v>1.3663926171700838</c:v>
                </c:pt>
                <c:pt idx="8740">
                  <c:v>1.3309300777698858</c:v>
                </c:pt>
                <c:pt idx="8741">
                  <c:v>1.2928218506307119</c:v>
                </c:pt>
                <c:pt idx="8742">
                  <c:v>1.2522669168774958</c:v>
                </c:pt>
                <c:pt idx="8743">
                  <c:v>1.2094727488909038</c:v>
                </c:pt>
                <c:pt idx="8744">
                  <c:v>1.1646544707089121</c:v>
                </c:pt>
                <c:pt idx="8745">
                  <c:v>1.1180339887499253</c:v>
                </c:pt>
                <c:pt idx="8746">
                  <c:v>1.0698390962985158</c:v>
                </c:pt>
                <c:pt idx="8747">
                  <c:v>1.020302555295818</c:v>
                </c:pt>
                <c:pt idx="8748">
                  <c:v>0.96966115906622041</c:v>
                </c:pt>
                <c:pt idx="8749">
                  <c:v>0.91815477968985493</c:v>
                </c:pt>
                <c:pt idx="8750">
                  <c:v>0.8660254037844991</c:v>
                </c:pt>
                <c:pt idx="8751">
                  <c:v>0.81351616051461606</c:v>
                </c:pt>
                <c:pt idx="8752">
                  <c:v>0.7608703456669097</c:v>
                </c:pt>
                <c:pt idx="8753">
                  <c:v>0.70833044565372161</c:v>
                </c:pt>
                <c:pt idx="8754">
                  <c:v>0.65613716530110799</c:v>
                </c:pt>
                <c:pt idx="8755">
                  <c:v>0.60452846326761833</c:v>
                </c:pt>
                <c:pt idx="8756">
                  <c:v>0.5537385989039032</c:v>
                </c:pt>
                <c:pt idx="8757">
                  <c:v>0.50399719432319456</c:v>
                </c:pt>
                <c:pt idx="8758">
                  <c:v>0.45552831539021926</c:v>
                </c:pt>
                <c:pt idx="8759">
                  <c:v>0.40854957525844876</c:v>
                </c:pt>
                <c:pt idx="8760">
                  <c:v>0.36327126400266235</c:v>
                </c:pt>
                <c:pt idx="8761">
                  <c:v>0.31989550778338038</c:v>
                </c:pt>
                <c:pt idx="8762">
                  <c:v>0.27861546086898081</c:v>
                </c:pt>
                <c:pt idx="8763">
                  <c:v>0.23961453370725241</c:v>
                </c:pt>
                <c:pt idx="8764">
                  <c:v>0.20306566009734991</c:v>
                </c:pt>
                <c:pt idx="8765">
                  <c:v>0.16913060635884911</c:v>
                </c:pt>
                <c:pt idx="8766">
                  <c:v>0.13795932522667964</c:v>
                </c:pt>
                <c:pt idx="8767">
                  <c:v>0.10968935702665319</c:v>
                </c:pt>
                <c:pt idx="8768">
                  <c:v>8.4445280496992625E-2</c:v>
                </c:pt>
                <c:pt idx="8769">
                  <c:v>6.2338215426217133E-2</c:v>
                </c:pt>
                <c:pt idx="8770">
                  <c:v>4.3465379073121764E-2</c:v>
                </c:pt>
                <c:pt idx="8771">
                  <c:v>2.790969812085221E-2</c:v>
                </c:pt>
                <c:pt idx="8772">
                  <c:v>1.5739477699592583E-2</c:v>
                </c:pt>
                <c:pt idx="8773">
                  <c:v>7.0081287843887846E-3</c:v>
                </c:pt>
                <c:pt idx="8774">
                  <c:v>1.7539550465728501E-3</c:v>
                </c:pt>
                <c:pt idx="8775">
                  <c:v>0</c:v>
                </c:pt>
                <c:pt idx="8776">
                  <c:v>1.7539550465787508E-3</c:v>
                </c:pt>
                <c:pt idx="8777">
                  <c:v>7.0081287843863126E-3</c:v>
                </c:pt>
                <c:pt idx="8778">
                  <c:v>1.5739477699587508E-2</c:v>
                </c:pt>
                <c:pt idx="8779">
                  <c:v>2.7909698120847402E-2</c:v>
                </c:pt>
                <c:pt idx="8780">
                  <c:v>4.3465379073112875E-2</c:v>
                </c:pt>
                <c:pt idx="8781">
                  <c:v>6.2338215426207023E-2</c:v>
                </c:pt>
                <c:pt idx="8782">
                  <c:v>8.4445280496984632E-2</c:v>
                </c:pt>
                <c:pt idx="8783">
                  <c:v>0.1096893570266485</c:v>
                </c:pt>
                <c:pt idx="8784">
                  <c:v>0.13795932522666976</c:v>
                </c:pt>
                <c:pt idx="8785">
                  <c:v>0.16913060635884067</c:v>
                </c:pt>
                <c:pt idx="8786">
                  <c:v>0.20306566009733473</c:v>
                </c:pt>
                <c:pt idx="8787">
                  <c:v>0.23961453370724267</c:v>
                </c:pt>
                <c:pt idx="8788">
                  <c:v>0.27861546086896782</c:v>
                </c:pt>
                <c:pt idx="8789">
                  <c:v>0.3198955077833634</c:v>
                </c:pt>
                <c:pt idx="8790">
                  <c:v>0.36327126400265758</c:v>
                </c:pt>
                <c:pt idx="8791">
                  <c:v>0.40854957525843094</c:v>
                </c:pt>
                <c:pt idx="8792">
                  <c:v>0.45552831539019173</c:v>
                </c:pt>
                <c:pt idx="8793">
                  <c:v>0.50399719432318091</c:v>
                </c:pt>
                <c:pt idx="8794">
                  <c:v>0.55373859890389165</c:v>
                </c:pt>
                <c:pt idx="8795">
                  <c:v>0.60452846326760001</c:v>
                </c:pt>
                <c:pt idx="8796">
                  <c:v>0.65613716530109334</c:v>
                </c:pt>
                <c:pt idx="8797">
                  <c:v>0.70833044565369463</c:v>
                </c:pt>
                <c:pt idx="8798">
                  <c:v>0.76087034566690004</c:v>
                </c:pt>
                <c:pt idx="8799">
                  <c:v>0.8135161605146034</c:v>
                </c:pt>
                <c:pt idx="8800">
                  <c:v>0.86602540378448534</c:v>
                </c:pt>
                <c:pt idx="8801">
                  <c:v>0.91815477968984305</c:v>
                </c:pt>
                <c:pt idx="8802">
                  <c:v>0.96966115906632222</c:v>
                </c:pt>
                <c:pt idx="8803">
                  <c:v>1.0203025552957921</c:v>
                </c:pt>
                <c:pt idx="8804">
                  <c:v>1.0698390962986004</c:v>
                </c:pt>
                <c:pt idx="8805">
                  <c:v>1.118033988749918</c:v>
                </c:pt>
                <c:pt idx="8806">
                  <c:v>1.1646544707088955</c:v>
                </c:pt>
                <c:pt idx="8807">
                  <c:v>1.209472748890899</c:v>
                </c:pt>
                <c:pt idx="8808">
                  <c:v>1.2522669168774754</c:v>
                </c:pt>
                <c:pt idx="8809">
                  <c:v>1.2928218506306719</c:v>
                </c:pt>
                <c:pt idx="8810">
                  <c:v>1.3309300777698858</c:v>
                </c:pt>
                <c:pt idx="8811">
                  <c:v>1.3663926171701548</c:v>
                </c:pt>
                <c:pt idx="8812">
                  <c:v>1.3990197855614857</c:v>
                </c:pt>
                <c:pt idx="8813">
                  <c:v>1.4286319679347614</c:v>
                </c:pt>
                <c:pt idx="8814">
                  <c:v>1.4550603487044083</c:v>
                </c:pt>
                <c:pt idx="8815">
                  <c:v>1.4781476007338261</c:v>
                </c:pt>
                <c:pt idx="8816">
                  <c:v>1.4977485294921129</c:v>
                </c:pt>
                <c:pt idx="8817">
                  <c:v>1.5137306697925739</c:v>
                </c:pt>
                <c:pt idx="8818">
                  <c:v>1.5259748327443432</c:v>
                </c:pt>
                <c:pt idx="8819">
                  <c:v>1.5343756007506157</c:v>
                </c:pt>
                <c:pt idx="8820">
                  <c:v>1.5388417685876337</c:v>
                </c:pt>
                <c:pt idx="8821">
                  <c:v>1.5392967288130714</c:v>
                </c:pt>
                <c:pt idx="8822">
                  <c:v>1.5356787999720438</c:v>
                </c:pt>
                <c:pt idx="8823">
                  <c:v>1.5279414962934506</c:v>
                </c:pt>
                <c:pt idx="8824">
                  <c:v>1.5160537378014185</c:v>
                </c:pt>
                <c:pt idx="8825">
                  <c:v>1.5000000000000242</c:v>
                </c:pt>
                <c:pt idx="8826">
                  <c:v>1.4797804025300219</c:v>
                </c:pt>
                <c:pt idx="8827">
                  <c:v>1.4554107364343496</c:v>
                </c:pt>
                <c:pt idx="8828">
                  <c:v>1.4269224299136107</c:v>
                </c:pt>
                <c:pt idx="8829">
                  <c:v>1.3943624526937421</c:v>
                </c:pt>
                <c:pt idx="8830">
                  <c:v>1.3577931593709778</c:v>
                </c:pt>
                <c:pt idx="8831">
                  <c:v>1.3172920723403978</c:v>
                </c:pt>
                <c:pt idx="8832">
                  <c:v>1.2729516051507153</c:v>
                </c:pt>
                <c:pt idx="8833">
                  <c:v>1.2248787273656878</c:v>
                </c:pt>
                <c:pt idx="8834">
                  <c:v>1.1731945722405419</c:v>
                </c:pt>
                <c:pt idx="8835">
                  <c:v>1.1180339887499509</c:v>
                </c:pt>
                <c:pt idx="8836">
                  <c:v>1.0595450397203441</c:v>
                </c:pt>
                <c:pt idx="8837">
                  <c:v>0.99788844803676158</c:v>
                </c:pt>
                <c:pt idx="8838">
                  <c:v>0.93323699309358465</c:v>
                </c:pt>
                <c:pt idx="8839">
                  <c:v>0.86577485985930258</c:v>
                </c:pt>
                <c:pt idx="8840">
                  <c:v>0.79569694311018668</c:v>
                </c:pt>
                <c:pt idx="8841">
                  <c:v>0.72320810956472092</c:v>
                </c:pt>
                <c:pt idx="8842">
                  <c:v>0.64852242081793676</c:v>
                </c:pt>
                <c:pt idx="8843">
                  <c:v>0.57186232012754457</c:v>
                </c:pt>
                <c:pt idx="8844">
                  <c:v>0.4934577862490569</c:v>
                </c:pt>
                <c:pt idx="8845">
                  <c:v>0.4135454576425629</c:v>
                </c:pt>
                <c:pt idx="8846">
                  <c:v>0.33236773049719281</c:v>
                </c:pt>
                <c:pt idx="8847">
                  <c:v>0.25017183411506522</c:v>
                </c:pt>
                <c:pt idx="8848">
                  <c:v>0.1672088872935647</c:v>
                </c:pt>
                <c:pt idx="8849">
                  <c:v>8.373293941276494E-2</c:v>
                </c:pt>
                <c:pt idx="8850">
                  <c:v>-1.3730899685729411E-14</c:v>
                </c:pt>
                <c:pt idx="8851">
                  <c:v>-8.3732939412678856E-2</c:v>
                </c:pt>
                <c:pt idx="8852">
                  <c:v>-0.16720888729345071</c:v>
                </c:pt>
                <c:pt idx="8853">
                  <c:v>-0.25017183411509175</c:v>
                </c:pt>
                <c:pt idx="8854">
                  <c:v>-0.33236773049705903</c:v>
                </c:pt>
                <c:pt idx="8855">
                  <c:v>-0.4135454576425881</c:v>
                </c:pt>
                <c:pt idx="8856">
                  <c:v>-0.49345778624897124</c:v>
                </c:pt>
                <c:pt idx="8857">
                  <c:v>-0.57186232012755922</c:v>
                </c:pt>
                <c:pt idx="8858">
                  <c:v>-0.64852242081774059</c:v>
                </c:pt>
                <c:pt idx="8859">
                  <c:v>-0.72320810956461712</c:v>
                </c:pt>
                <c:pt idx="8860">
                  <c:v>-0.79569694311020001</c:v>
                </c:pt>
                <c:pt idx="8861">
                  <c:v>-0.86577485985931801</c:v>
                </c:pt>
                <c:pt idx="8862">
                  <c:v>-0.93323699309359165</c:v>
                </c:pt>
                <c:pt idx="8863">
                  <c:v>-0.99788844803669652</c:v>
                </c:pt>
                <c:pt idx="8864">
                  <c:v>-1.0595450397202621</c:v>
                </c:pt>
                <c:pt idx="8865">
                  <c:v>-1.1180339887497985</c:v>
                </c:pt>
                <c:pt idx="8866">
                  <c:v>-1.1731945722405479</c:v>
                </c:pt>
                <c:pt idx="8867">
                  <c:v>-1.2248787273656918</c:v>
                </c:pt>
                <c:pt idx="8868">
                  <c:v>-1.2729516051507159</c:v>
                </c:pt>
                <c:pt idx="8869">
                  <c:v>-1.3172920723403279</c:v>
                </c:pt>
                <c:pt idx="8870">
                  <c:v>-1.3577931593709378</c:v>
                </c:pt>
                <c:pt idx="8871">
                  <c:v>-1.3943624526936502</c:v>
                </c:pt>
                <c:pt idx="8872">
                  <c:v>-1.4269224299135801</c:v>
                </c:pt>
                <c:pt idx="8873">
                  <c:v>-1.4554107364343358</c:v>
                </c:pt>
                <c:pt idx="8874">
                  <c:v>-1.4797804025299777</c:v>
                </c:pt>
                <c:pt idx="8875">
                  <c:v>-1.4999999999999543</c:v>
                </c:pt>
                <c:pt idx="8876">
                  <c:v>-1.5160537378013967</c:v>
                </c:pt>
                <c:pt idx="8877">
                  <c:v>-1.5279414962934332</c:v>
                </c:pt>
                <c:pt idx="8878">
                  <c:v>-1.535678799972017</c:v>
                </c:pt>
                <c:pt idx="8879">
                  <c:v>-1.5392967288130699</c:v>
                </c:pt>
                <c:pt idx="8880">
                  <c:v>-1.5388417685876012</c:v>
                </c:pt>
                <c:pt idx="8881">
                  <c:v>-1.5343756007506415</c:v>
                </c:pt>
                <c:pt idx="8882">
                  <c:v>-1.5259748327443112</c:v>
                </c:pt>
                <c:pt idx="8883">
                  <c:v>-1.5137306697925339</c:v>
                </c:pt>
                <c:pt idx="8884">
                  <c:v>-1.4977485294921311</c:v>
                </c:pt>
                <c:pt idx="8885">
                  <c:v>-1.4781476007337861</c:v>
                </c:pt>
                <c:pt idx="8886">
                  <c:v>-1.4550603487044296</c:v>
                </c:pt>
                <c:pt idx="8887">
                  <c:v>-1.4286319679347699</c:v>
                </c:pt>
                <c:pt idx="8888">
                  <c:v>-1.3990197855614777</c:v>
                </c:pt>
                <c:pt idx="8889">
                  <c:v>-1.3663926171701046</c:v>
                </c:pt>
                <c:pt idx="8890">
                  <c:v>-1.3309300777698319</c:v>
                </c:pt>
                <c:pt idx="8891">
                  <c:v>-1.2928218506307319</c:v>
                </c:pt>
                <c:pt idx="8892">
                  <c:v>-1.2522669168775002</c:v>
                </c:pt>
                <c:pt idx="8893">
                  <c:v>-1.2094727488909438</c:v>
                </c:pt>
                <c:pt idx="8894">
                  <c:v>-1.1646544707089121</c:v>
                </c:pt>
                <c:pt idx="8895">
                  <c:v>-1.1180339887499664</c:v>
                </c:pt>
                <c:pt idx="8896">
                  <c:v>-1.0698390962985578</c:v>
                </c:pt>
                <c:pt idx="8897">
                  <c:v>-1.0203025552957321</c:v>
                </c:pt>
                <c:pt idx="8898">
                  <c:v>-0.96966115906635952</c:v>
                </c:pt>
                <c:pt idx="8899">
                  <c:v>-0.91815477968978365</c:v>
                </c:pt>
                <c:pt idx="8900">
                  <c:v>-0.86602540378453674</c:v>
                </c:pt>
                <c:pt idx="8901">
                  <c:v>-0.81351616051455256</c:v>
                </c:pt>
                <c:pt idx="8902">
                  <c:v>-0.76087034566695</c:v>
                </c:pt>
                <c:pt idx="8903">
                  <c:v>-0.70833044565363668</c:v>
                </c:pt>
                <c:pt idx="8904">
                  <c:v>-0.65613716530113453</c:v>
                </c:pt>
                <c:pt idx="8905">
                  <c:v>-0.60452846326774123</c:v>
                </c:pt>
                <c:pt idx="8906">
                  <c:v>-0.5537385989038347</c:v>
                </c:pt>
                <c:pt idx="8907">
                  <c:v>-0.50399719432322077</c:v>
                </c:pt>
                <c:pt idx="8908">
                  <c:v>-0.45552831539013688</c:v>
                </c:pt>
                <c:pt idx="8909">
                  <c:v>-0.40854957525847957</c:v>
                </c:pt>
                <c:pt idx="8910">
                  <c:v>-0.36327126400269188</c:v>
                </c:pt>
                <c:pt idx="8911">
                  <c:v>-0.31989550778339398</c:v>
                </c:pt>
                <c:pt idx="8912">
                  <c:v>-0.27861546086901373</c:v>
                </c:pt>
                <c:pt idx="8913">
                  <c:v>-0.23961453370720387</c:v>
                </c:pt>
                <c:pt idx="8914">
                  <c:v>-0.20306566009737084</c:v>
                </c:pt>
                <c:pt idx="8915">
                  <c:v>-0.16913060635886837</c:v>
                </c:pt>
                <c:pt idx="8916">
                  <c:v>-0.13795932522670029</c:v>
                </c:pt>
                <c:pt idx="8917">
                  <c:v>-0.10968935702667126</c:v>
                </c:pt>
                <c:pt idx="8918">
                  <c:v>-8.4445280496960512E-2</c:v>
                </c:pt>
                <c:pt idx="8919">
                  <c:v>-6.2338215426227923E-2</c:v>
                </c:pt>
                <c:pt idx="8920">
                  <c:v>-4.3465379073095556E-2</c:v>
                </c:pt>
                <c:pt idx="8921">
                  <c:v>-2.7909698120887512E-2</c:v>
                </c:pt>
                <c:pt idx="8922">
                  <c:v>-1.5739477699576641E-2</c:v>
                </c:pt>
                <c:pt idx="8923">
                  <c:v>-7.0081287843935689E-3</c:v>
                </c:pt>
                <c:pt idx="8924">
                  <c:v>-1.7539550465751621E-3</c:v>
                </c:pt>
                <c:pt idx="8925">
                  <c:v>0</c:v>
                </c:pt>
                <c:pt idx="8926">
                  <c:v>-1.7539550465764083E-3</c:v>
                </c:pt>
                <c:pt idx="8927">
                  <c:v>-7.0081287843827113E-3</c:v>
                </c:pt>
                <c:pt idx="8928">
                  <c:v>-1.5739477699562628E-2</c:v>
                </c:pt>
                <c:pt idx="8929">
                  <c:v>-2.7909698120866452E-2</c:v>
                </c:pt>
                <c:pt idx="8930">
                  <c:v>-4.3465379073103987E-2</c:v>
                </c:pt>
                <c:pt idx="8931">
                  <c:v>-6.2338215426238991E-2</c:v>
                </c:pt>
                <c:pt idx="8932">
                  <c:v>-8.4445280496968186E-2</c:v>
                </c:pt>
                <c:pt idx="8933">
                  <c:v>-0.10968935702663472</c:v>
                </c:pt>
                <c:pt idx="8934">
                  <c:v>-0.13795932522665438</c:v>
                </c:pt>
                <c:pt idx="8935">
                  <c:v>-0.16913060635881566</c:v>
                </c:pt>
                <c:pt idx="8936">
                  <c:v>-0.20306566009738641</c:v>
                </c:pt>
                <c:pt idx="8937">
                  <c:v>-0.23961453370721394</c:v>
                </c:pt>
                <c:pt idx="8938">
                  <c:v>-0.27861546086895167</c:v>
                </c:pt>
                <c:pt idx="8939">
                  <c:v>-0.31989550778342946</c:v>
                </c:pt>
                <c:pt idx="8940">
                  <c:v>-0.36327126400262238</c:v>
                </c:pt>
                <c:pt idx="8941">
                  <c:v>-0.40854957525849417</c:v>
                </c:pt>
                <c:pt idx="8942">
                  <c:v>-0.45552831539016886</c:v>
                </c:pt>
                <c:pt idx="8943">
                  <c:v>-0.50399719432323731</c:v>
                </c:pt>
                <c:pt idx="8944">
                  <c:v>-0.55373859890376753</c:v>
                </c:pt>
                <c:pt idx="8945">
                  <c:v>-0.60452846326767373</c:v>
                </c:pt>
                <c:pt idx="8946">
                  <c:v>-0.6561371653011645</c:v>
                </c:pt>
                <c:pt idx="8947">
                  <c:v>-0.70833044565366743</c:v>
                </c:pt>
                <c:pt idx="8948">
                  <c:v>-0.76087034566696832</c:v>
                </c:pt>
                <c:pt idx="8949">
                  <c:v>-0.81351616051457376</c:v>
                </c:pt>
                <c:pt idx="8950">
                  <c:v>-0.86602540378446613</c:v>
                </c:pt>
                <c:pt idx="8951">
                  <c:v>-0.91815477968970294</c:v>
                </c:pt>
                <c:pt idx="8952">
                  <c:v>-0.9696611590662807</c:v>
                </c:pt>
                <c:pt idx="8953">
                  <c:v>-1.020302555295878</c:v>
                </c:pt>
                <c:pt idx="8954">
                  <c:v>-1.0698390962985758</c:v>
                </c:pt>
                <c:pt idx="8955">
                  <c:v>-1.1180339887499846</c:v>
                </c:pt>
                <c:pt idx="8956">
                  <c:v>-1.164654470708872</c:v>
                </c:pt>
                <c:pt idx="8957">
                  <c:v>-1.2094727488908759</c:v>
                </c:pt>
                <c:pt idx="8958">
                  <c:v>-1.2522669168774538</c:v>
                </c:pt>
                <c:pt idx="8959">
                  <c:v>-1.2928218506307676</c:v>
                </c:pt>
                <c:pt idx="8960">
                  <c:v>-1.3309300777698478</c:v>
                </c:pt>
                <c:pt idx="8961">
                  <c:v>-1.3663926171700878</c:v>
                </c:pt>
                <c:pt idx="8962">
                  <c:v>-1.3990197855615323</c:v>
                </c:pt>
                <c:pt idx="8963">
                  <c:v>-1.4286319679347266</c:v>
                </c:pt>
                <c:pt idx="8964">
                  <c:v>-1.4550603487044631</c:v>
                </c:pt>
                <c:pt idx="8965">
                  <c:v>-1.4781476007337941</c:v>
                </c:pt>
                <c:pt idx="8966">
                  <c:v>-1.4977485294921431</c:v>
                </c:pt>
                <c:pt idx="8967">
                  <c:v>-1.513730669792589</c:v>
                </c:pt>
                <c:pt idx="8968">
                  <c:v>-1.5259748327442926</c:v>
                </c:pt>
                <c:pt idx="8969">
                  <c:v>-1.5343756007506317</c:v>
                </c:pt>
                <c:pt idx="8970">
                  <c:v>-1.5388417685876326</c:v>
                </c:pt>
                <c:pt idx="8971">
                  <c:v>-1.5392967288130772</c:v>
                </c:pt>
                <c:pt idx="8972">
                  <c:v>-1.5356787999720234</c:v>
                </c:pt>
                <c:pt idx="8973">
                  <c:v>-1.5279414962934696</c:v>
                </c:pt>
                <c:pt idx="8974">
                  <c:v>-1.516053737801426</c:v>
                </c:pt>
                <c:pt idx="8975">
                  <c:v>-1.5000000000000335</c:v>
                </c:pt>
                <c:pt idx="8976">
                  <c:v>-1.4797804025300014</c:v>
                </c:pt>
                <c:pt idx="8977">
                  <c:v>-1.4554107364343378</c:v>
                </c:pt>
                <c:pt idx="8978">
                  <c:v>-1.4269224299135801</c:v>
                </c:pt>
                <c:pt idx="8979">
                  <c:v>-1.3943624526937421</c:v>
                </c:pt>
                <c:pt idx="8980">
                  <c:v>-1.3577931593709978</c:v>
                </c:pt>
                <c:pt idx="8981">
                  <c:v>-1.3172920723403778</c:v>
                </c:pt>
                <c:pt idx="8982">
                  <c:v>-1.2729516051507126</c:v>
                </c:pt>
                <c:pt idx="8983">
                  <c:v>-1.224878727365633</c:v>
                </c:pt>
                <c:pt idx="8984">
                  <c:v>-1.1731945722406576</c:v>
                </c:pt>
                <c:pt idx="8985">
                  <c:v>-1.1180339887498862</c:v>
                </c:pt>
                <c:pt idx="8986">
                  <c:v>-1.0595450397203745</c:v>
                </c:pt>
                <c:pt idx="8987">
                  <c:v>-0.9978884480367165</c:v>
                </c:pt>
                <c:pt idx="8988">
                  <c:v>-0.93323699309358465</c:v>
                </c:pt>
                <c:pt idx="8989">
                  <c:v>-0.86577485985931002</c:v>
                </c:pt>
                <c:pt idx="8990">
                  <c:v>-0.79569694311024097</c:v>
                </c:pt>
                <c:pt idx="8991">
                  <c:v>-0.72320810956485471</c:v>
                </c:pt>
                <c:pt idx="8992">
                  <c:v>-0.6485224208178858</c:v>
                </c:pt>
                <c:pt idx="8993">
                  <c:v>-0.57186232012755656</c:v>
                </c:pt>
                <c:pt idx="8994">
                  <c:v>-0.49345778624896047</c:v>
                </c:pt>
                <c:pt idx="8995">
                  <c:v>-0.41354545764260436</c:v>
                </c:pt>
                <c:pt idx="8996">
                  <c:v>-0.33236773049721235</c:v>
                </c:pt>
                <c:pt idx="8997">
                  <c:v>-0.25017183411510774</c:v>
                </c:pt>
                <c:pt idx="8998">
                  <c:v>-0.16720888729360753</c:v>
                </c:pt>
                <c:pt idx="8999">
                  <c:v>-8.3732939412666227E-2</c:v>
                </c:pt>
                <c:pt idx="9000">
                  <c:v>-9.6981374913253087E-16</c:v>
                </c:pt>
                <c:pt idx="9001">
                  <c:v>8.3732939412749258E-2</c:v>
                </c:pt>
                <c:pt idx="9002">
                  <c:v>0.16720888729343641</c:v>
                </c:pt>
                <c:pt idx="9003">
                  <c:v>0.25017183411490934</c:v>
                </c:pt>
                <c:pt idx="9004">
                  <c:v>0.33236773049715373</c:v>
                </c:pt>
                <c:pt idx="9005">
                  <c:v>0.41354545764257489</c:v>
                </c:pt>
                <c:pt idx="9006">
                  <c:v>0.49345778624906778</c:v>
                </c:pt>
                <c:pt idx="9007">
                  <c:v>0.57186232012739657</c:v>
                </c:pt>
                <c:pt idx="9008">
                  <c:v>0.64852242081782951</c:v>
                </c:pt>
                <c:pt idx="9009">
                  <c:v>0.72320810956467563</c:v>
                </c:pt>
                <c:pt idx="9010">
                  <c:v>0.79569694311019579</c:v>
                </c:pt>
                <c:pt idx="9011">
                  <c:v>0.86577485985940095</c:v>
                </c:pt>
                <c:pt idx="9012">
                  <c:v>0.93323699309355723</c:v>
                </c:pt>
                <c:pt idx="9013">
                  <c:v>0.99788844803665566</c:v>
                </c:pt>
                <c:pt idx="9014">
                  <c:v>1.059545039720124</c:v>
                </c:pt>
                <c:pt idx="9015">
                  <c:v>1.1180339887498361</c:v>
                </c:pt>
                <c:pt idx="9016">
                  <c:v>1.1731945722405475</c:v>
                </c:pt>
                <c:pt idx="9017">
                  <c:v>1.2248787273656918</c:v>
                </c:pt>
                <c:pt idx="9018">
                  <c:v>1.2729516051507406</c:v>
                </c:pt>
                <c:pt idx="9019">
                  <c:v>1.3172920723403319</c:v>
                </c:pt>
                <c:pt idx="9020">
                  <c:v>1.3577931593708918</c:v>
                </c:pt>
                <c:pt idx="9021">
                  <c:v>1.3943624526936582</c:v>
                </c:pt>
                <c:pt idx="9022">
                  <c:v>1.4269224299136103</c:v>
                </c:pt>
                <c:pt idx="9023">
                  <c:v>1.4554107364343218</c:v>
                </c:pt>
                <c:pt idx="9024">
                  <c:v>1.479780402529943</c:v>
                </c:pt>
                <c:pt idx="9025">
                  <c:v>1.4999999999999674</c:v>
                </c:pt>
                <c:pt idx="9026">
                  <c:v>1.5160537378013725</c:v>
                </c:pt>
                <c:pt idx="9027">
                  <c:v>1.5279414962934372</c:v>
                </c:pt>
                <c:pt idx="9028">
                  <c:v>1.5356787999720378</c:v>
                </c:pt>
                <c:pt idx="9029">
                  <c:v>1.5392967288130408</c:v>
                </c:pt>
                <c:pt idx="9030">
                  <c:v>1.5388417685876377</c:v>
                </c:pt>
                <c:pt idx="9031">
                  <c:v>1.5343756007506255</c:v>
                </c:pt>
                <c:pt idx="9032">
                  <c:v>1.5259748327442915</c:v>
                </c:pt>
                <c:pt idx="9033">
                  <c:v>1.5137306697925634</c:v>
                </c:pt>
                <c:pt idx="9034">
                  <c:v>1.4977485294921009</c:v>
                </c:pt>
                <c:pt idx="9035">
                  <c:v>1.4781476007337941</c:v>
                </c:pt>
                <c:pt idx="9036">
                  <c:v>1.4550603487044425</c:v>
                </c:pt>
                <c:pt idx="9037">
                  <c:v>1.4286319679347639</c:v>
                </c:pt>
                <c:pt idx="9038">
                  <c:v>1.3990197855615141</c:v>
                </c:pt>
                <c:pt idx="9039">
                  <c:v>1.3663926171700698</c:v>
                </c:pt>
                <c:pt idx="9040">
                  <c:v>1.3309300777698498</c:v>
                </c:pt>
                <c:pt idx="9041">
                  <c:v>1.2928218506306557</c:v>
                </c:pt>
                <c:pt idx="9042">
                  <c:v>1.25226691687754</c:v>
                </c:pt>
                <c:pt idx="9043">
                  <c:v>1.2094727488909478</c:v>
                </c:pt>
                <c:pt idx="9044">
                  <c:v>1.1646544707089501</c:v>
                </c:pt>
                <c:pt idx="9045">
                  <c:v>1.1180339887499</c:v>
                </c:pt>
                <c:pt idx="9046">
                  <c:v>1.069839096298451</c:v>
                </c:pt>
                <c:pt idx="9047">
                  <c:v>1.0203025552958693</c:v>
                </c:pt>
                <c:pt idx="9048">
                  <c:v>0.96966115906628869</c:v>
                </c:pt>
                <c:pt idx="9049">
                  <c:v>0.91815477968990844</c:v>
                </c:pt>
                <c:pt idx="9050">
                  <c:v>0.86602540378446058</c:v>
                </c:pt>
                <c:pt idx="9051">
                  <c:v>0.81351616051458231</c:v>
                </c:pt>
                <c:pt idx="9052">
                  <c:v>0.76087034566686462</c:v>
                </c:pt>
                <c:pt idx="9053">
                  <c:v>0.70833044565366354</c:v>
                </c:pt>
                <c:pt idx="9054">
                  <c:v>0.6561371653011614</c:v>
                </c:pt>
                <c:pt idx="9055">
                  <c:v>0.60452846326767162</c:v>
                </c:pt>
                <c:pt idx="9056">
                  <c:v>0.55373859890388066</c:v>
                </c:pt>
                <c:pt idx="9057">
                  <c:v>0.5039971943231436</c:v>
                </c:pt>
                <c:pt idx="9058">
                  <c:v>0.45552831539017652</c:v>
                </c:pt>
                <c:pt idx="9059">
                  <c:v>0.40854957525850188</c:v>
                </c:pt>
                <c:pt idx="9060">
                  <c:v>0.36327126400270238</c:v>
                </c:pt>
                <c:pt idx="9061">
                  <c:v>0.31989550778342907</c:v>
                </c:pt>
                <c:pt idx="9062">
                  <c:v>0.27861546086895861</c:v>
                </c:pt>
                <c:pt idx="9063">
                  <c:v>0.23961453370722433</c:v>
                </c:pt>
                <c:pt idx="9064">
                  <c:v>0.20306566009732388</c:v>
                </c:pt>
                <c:pt idx="9065">
                  <c:v>0.16913060635888275</c:v>
                </c:pt>
                <c:pt idx="9066">
                  <c:v>0.13795932522671028</c:v>
                </c:pt>
                <c:pt idx="9067">
                  <c:v>0.10968935702663522</c:v>
                </c:pt>
                <c:pt idx="9068">
                  <c:v>8.4445280496972752E-2</c:v>
                </c:pt>
                <c:pt idx="9069">
                  <c:v>6.2338215426199883E-2</c:v>
                </c:pt>
                <c:pt idx="9070">
                  <c:v>4.3465379073139486E-2</c:v>
                </c:pt>
                <c:pt idx="9071">
                  <c:v>2.7909698120866452E-2</c:v>
                </c:pt>
                <c:pt idx="9072">
                  <c:v>1.5739477699603547E-2</c:v>
                </c:pt>
                <c:pt idx="9073">
                  <c:v>7.0081287843841485E-3</c:v>
                </c:pt>
                <c:pt idx="9074">
                  <c:v>1.7539550465698341E-3</c:v>
                </c:pt>
                <c:pt idx="9075">
                  <c:v>0</c:v>
                </c:pt>
                <c:pt idx="9076">
                  <c:v>1.7539550465744957E-3</c:v>
                </c:pt>
                <c:pt idx="9077">
                  <c:v>7.0081287843791074E-3</c:v>
                </c:pt>
                <c:pt idx="9078">
                  <c:v>1.5739477699576301E-2</c:v>
                </c:pt>
                <c:pt idx="9079">
                  <c:v>2.7909698120859496E-2</c:v>
                </c:pt>
                <c:pt idx="9080">
                  <c:v>4.3465379073127308E-2</c:v>
                </c:pt>
                <c:pt idx="9081">
                  <c:v>6.2338215426224024E-2</c:v>
                </c:pt>
                <c:pt idx="9082">
                  <c:v>8.4445280496960193E-2</c:v>
                </c:pt>
                <c:pt idx="9083">
                  <c:v>0.10968935702662112</c:v>
                </c:pt>
                <c:pt idx="9084">
                  <c:v>0.13795932522663371</c:v>
                </c:pt>
                <c:pt idx="9085">
                  <c:v>0.16913060635886817</c:v>
                </c:pt>
                <c:pt idx="9086">
                  <c:v>0.20306566009736474</c:v>
                </c:pt>
                <c:pt idx="9087">
                  <c:v>0.23961453370726774</c:v>
                </c:pt>
                <c:pt idx="9088">
                  <c:v>0.2786154608690139</c:v>
                </c:pt>
                <c:pt idx="9089">
                  <c:v>0.31989550778331488</c:v>
                </c:pt>
                <c:pt idx="9090">
                  <c:v>0.36327126400269188</c:v>
                </c:pt>
                <c:pt idx="9091">
                  <c:v>0.40854957525847124</c:v>
                </c:pt>
                <c:pt idx="9092">
                  <c:v>0.45552831539023403</c:v>
                </c:pt>
                <c:pt idx="9093">
                  <c:v>0.50399719432311962</c:v>
                </c:pt>
                <c:pt idx="9094">
                  <c:v>0.5537385989038367</c:v>
                </c:pt>
                <c:pt idx="9095">
                  <c:v>0.60452846326764731</c:v>
                </c:pt>
                <c:pt idx="9096">
                  <c:v>0.65613716530113786</c:v>
                </c:pt>
                <c:pt idx="9097">
                  <c:v>0.7083304456537397</c:v>
                </c:pt>
                <c:pt idx="9098">
                  <c:v>0.76087034566692813</c:v>
                </c:pt>
                <c:pt idx="9099">
                  <c:v>0.81351616051455256</c:v>
                </c:pt>
                <c:pt idx="9100">
                  <c:v>0.86602540378442638</c:v>
                </c:pt>
                <c:pt idx="9101">
                  <c:v>0.91815477968977965</c:v>
                </c:pt>
                <c:pt idx="9102">
                  <c:v>0.96966115906636707</c:v>
                </c:pt>
                <c:pt idx="9103">
                  <c:v>1.0203025552958362</c:v>
                </c:pt>
                <c:pt idx="9104">
                  <c:v>1.0698390962986279</c:v>
                </c:pt>
                <c:pt idx="9105">
                  <c:v>1.1180339887498689</c:v>
                </c:pt>
                <c:pt idx="9106">
                  <c:v>1.1646544707088506</c:v>
                </c:pt>
                <c:pt idx="9107">
                  <c:v>1.2094727488908539</c:v>
                </c:pt>
                <c:pt idx="9108">
                  <c:v>1.252266916877514</c:v>
                </c:pt>
                <c:pt idx="9109">
                  <c:v>1.2928218506307279</c:v>
                </c:pt>
                <c:pt idx="9110">
                  <c:v>1.3309300777699018</c:v>
                </c:pt>
                <c:pt idx="9111">
                  <c:v>1.3663926171701219</c:v>
                </c:pt>
                <c:pt idx="9112">
                  <c:v>1.3990197855614335</c:v>
                </c:pt>
                <c:pt idx="9113">
                  <c:v>1.4286319679347899</c:v>
                </c:pt>
                <c:pt idx="9114">
                  <c:v>1.45506034870443</c:v>
                </c:pt>
                <c:pt idx="9115">
                  <c:v>1.4781476007338301</c:v>
                </c:pt>
                <c:pt idx="9116">
                  <c:v>1.4977485294920945</c:v>
                </c:pt>
                <c:pt idx="9117">
                  <c:v>1.5137306697925599</c:v>
                </c:pt>
                <c:pt idx="9118">
                  <c:v>1.5259748327443328</c:v>
                </c:pt>
                <c:pt idx="9119">
                  <c:v>1.5343756007506282</c:v>
                </c:pt>
                <c:pt idx="9120">
                  <c:v>1.5388417685876434</c:v>
                </c:pt>
                <c:pt idx="9121">
                  <c:v>1.5392967288130548</c:v>
                </c:pt>
                <c:pt idx="9122">
                  <c:v>1.5356787999720498</c:v>
                </c:pt>
                <c:pt idx="9123">
                  <c:v>1.5279414962934508</c:v>
                </c:pt>
                <c:pt idx="9124">
                  <c:v>1.5160537378014327</c:v>
                </c:pt>
                <c:pt idx="9125">
                  <c:v>1.5000000000000182</c:v>
                </c:pt>
                <c:pt idx="9126">
                  <c:v>1.4797804025299683</c:v>
                </c:pt>
                <c:pt idx="9127">
                  <c:v>1.4554107364343118</c:v>
                </c:pt>
                <c:pt idx="9128">
                  <c:v>1.4269224299136423</c:v>
                </c:pt>
                <c:pt idx="9129">
                  <c:v>1.3943624526937481</c:v>
                </c:pt>
                <c:pt idx="9130">
                  <c:v>1.3577931593710177</c:v>
                </c:pt>
                <c:pt idx="9131">
                  <c:v>1.3172920723403736</c:v>
                </c:pt>
                <c:pt idx="9132">
                  <c:v>1.2729516051506578</c:v>
                </c:pt>
                <c:pt idx="9133">
                  <c:v>1.2248787273656578</c:v>
                </c:pt>
                <c:pt idx="9134">
                  <c:v>1.1731945722405972</c:v>
                </c:pt>
                <c:pt idx="9135">
                  <c:v>1.1180339887500101</c:v>
                </c:pt>
                <c:pt idx="9136">
                  <c:v>1.0595450397203061</c:v>
                </c:pt>
                <c:pt idx="9137">
                  <c:v>0.9978884480367215</c:v>
                </c:pt>
                <c:pt idx="9138">
                  <c:v>0.93323699309350661</c:v>
                </c:pt>
                <c:pt idx="9139">
                  <c:v>0.86577485985936264</c:v>
                </c:pt>
                <c:pt idx="9140">
                  <c:v>0.79569694311024952</c:v>
                </c:pt>
                <c:pt idx="9141">
                  <c:v>0.72320810956479664</c:v>
                </c:pt>
                <c:pt idx="9142">
                  <c:v>0.64852242081789679</c:v>
                </c:pt>
                <c:pt idx="9143">
                  <c:v>0.57186232012745519</c:v>
                </c:pt>
                <c:pt idx="9144">
                  <c:v>0.49345778624899911</c:v>
                </c:pt>
                <c:pt idx="9145">
                  <c:v>0.41354545764264738</c:v>
                </c:pt>
                <c:pt idx="9146">
                  <c:v>0.33236773049711038</c:v>
                </c:pt>
                <c:pt idx="9147">
                  <c:v>0.25017183411515026</c:v>
                </c:pt>
                <c:pt idx="9148">
                  <c:v>0.16720888729350919</c:v>
                </c:pt>
                <c:pt idx="9149">
                  <c:v>8.3732939412680757E-2</c:v>
                </c:pt>
                <c:pt idx="9150">
                  <c:v>-6.9594601107223875E-14</c:v>
                </c:pt>
                <c:pt idx="9151">
                  <c:v>-8.3732939412592744E-2</c:v>
                </c:pt>
                <c:pt idx="9152">
                  <c:v>-0.16720888729336494</c:v>
                </c:pt>
                <c:pt idx="9153">
                  <c:v>-0.25017183411500676</c:v>
                </c:pt>
                <c:pt idx="9154">
                  <c:v>-0.33236773049713481</c:v>
                </c:pt>
                <c:pt idx="9155">
                  <c:v>-0.41354545764264589</c:v>
                </c:pt>
                <c:pt idx="9156">
                  <c:v>-0.49345778624902487</c:v>
                </c:pt>
                <c:pt idx="9157">
                  <c:v>-0.5718623201274875</c:v>
                </c:pt>
                <c:pt idx="9158">
                  <c:v>-0.64852242081765332</c:v>
                </c:pt>
                <c:pt idx="9159">
                  <c:v>-0.7232081095646653</c:v>
                </c:pt>
                <c:pt idx="9160">
                  <c:v>-0.79569694311026906</c:v>
                </c:pt>
                <c:pt idx="9161">
                  <c:v>-0.86577485985935265</c:v>
                </c:pt>
                <c:pt idx="9162">
                  <c:v>-0.9332369930935237</c:v>
                </c:pt>
                <c:pt idx="9163">
                  <c:v>-0.99788844803665055</c:v>
                </c:pt>
                <c:pt idx="9164">
                  <c:v>-1.0595450397201926</c:v>
                </c:pt>
                <c:pt idx="9165">
                  <c:v>-1.1180339887498341</c:v>
                </c:pt>
                <c:pt idx="9166">
                  <c:v>-1.1731945722406076</c:v>
                </c:pt>
                <c:pt idx="9167">
                  <c:v>-1.2248787273657222</c:v>
                </c:pt>
                <c:pt idx="9168">
                  <c:v>-1.2729516051506578</c:v>
                </c:pt>
                <c:pt idx="9169">
                  <c:v>-1.3172920723402846</c:v>
                </c:pt>
                <c:pt idx="9170">
                  <c:v>-1.3577931593708978</c:v>
                </c:pt>
                <c:pt idx="9171">
                  <c:v>-1.3943624526936944</c:v>
                </c:pt>
                <c:pt idx="9172">
                  <c:v>-1.4269224299135947</c:v>
                </c:pt>
                <c:pt idx="9173">
                  <c:v>-1.4554107364343478</c:v>
                </c:pt>
                <c:pt idx="9174">
                  <c:v>-1.4797804025299637</c:v>
                </c:pt>
                <c:pt idx="9175">
                  <c:v>-1.4999999999999365</c:v>
                </c:pt>
                <c:pt idx="9176">
                  <c:v>-1.5160537378013825</c:v>
                </c:pt>
                <c:pt idx="9177">
                  <c:v>-1.5279414962934541</c:v>
                </c:pt>
                <c:pt idx="9178">
                  <c:v>-1.5356787999720134</c:v>
                </c:pt>
                <c:pt idx="9179">
                  <c:v>-1.5392967288130635</c:v>
                </c:pt>
                <c:pt idx="9180">
                  <c:v>-1.5388417685876268</c:v>
                </c:pt>
                <c:pt idx="9181">
                  <c:v>-1.5343756007506064</c:v>
                </c:pt>
                <c:pt idx="9182">
                  <c:v>-1.525974832744317</c:v>
                </c:pt>
                <c:pt idx="9183">
                  <c:v>-1.5137306697925159</c:v>
                </c:pt>
                <c:pt idx="9184">
                  <c:v>-1.49774852949211</c:v>
                </c:pt>
                <c:pt idx="9185">
                  <c:v>-1.4781476007338041</c:v>
                </c:pt>
                <c:pt idx="9186">
                  <c:v>-1.4550603487044553</c:v>
                </c:pt>
                <c:pt idx="9187">
                  <c:v>-1.4286319679347979</c:v>
                </c:pt>
                <c:pt idx="9188">
                  <c:v>-1.3990197855614666</c:v>
                </c:pt>
                <c:pt idx="9189">
                  <c:v>-1.3663926171700878</c:v>
                </c:pt>
                <c:pt idx="9190">
                  <c:v>-1.330930077769797</c:v>
                </c:pt>
                <c:pt idx="9191">
                  <c:v>-1.2928218506307914</c:v>
                </c:pt>
                <c:pt idx="9192">
                  <c:v>-1.2522669168775433</c:v>
                </c:pt>
                <c:pt idx="9193">
                  <c:v>-1.2094727488909878</c:v>
                </c:pt>
                <c:pt idx="9194">
                  <c:v>-1.1646544707089013</c:v>
                </c:pt>
                <c:pt idx="9195">
                  <c:v>-1.118033988749924</c:v>
                </c:pt>
                <c:pt idx="9196">
                  <c:v>-1.0698390962985138</c:v>
                </c:pt>
                <c:pt idx="9197">
                  <c:v>-1.0203025552957841</c:v>
                </c:pt>
                <c:pt idx="9198">
                  <c:v>-0.96966115906641215</c:v>
                </c:pt>
                <c:pt idx="9199">
                  <c:v>-0.91815477968983661</c:v>
                </c:pt>
                <c:pt idx="9200">
                  <c:v>-0.86602540378449533</c:v>
                </c:pt>
                <c:pt idx="9201">
                  <c:v>-0.81351616051450959</c:v>
                </c:pt>
                <c:pt idx="9202">
                  <c:v>-0.76087034566690004</c:v>
                </c:pt>
                <c:pt idx="9203">
                  <c:v>-0.70833044565369063</c:v>
                </c:pt>
                <c:pt idx="9204">
                  <c:v>-0.6561371653011886</c:v>
                </c:pt>
                <c:pt idx="9205">
                  <c:v>-0.60452846326770904</c:v>
                </c:pt>
                <c:pt idx="9206">
                  <c:v>-0.55373859890379162</c:v>
                </c:pt>
                <c:pt idx="9207">
                  <c:v>-0.50399719432318868</c:v>
                </c:pt>
                <c:pt idx="9208">
                  <c:v>-0.45552831539020011</c:v>
                </c:pt>
                <c:pt idx="9209">
                  <c:v>-0.40854957525852181</c:v>
                </c:pt>
                <c:pt idx="9210">
                  <c:v>-0.36327126400273402</c:v>
                </c:pt>
                <c:pt idx="9211">
                  <c:v>-0.31989550778336306</c:v>
                </c:pt>
                <c:pt idx="9212">
                  <c:v>-0.27861546086897498</c:v>
                </c:pt>
                <c:pt idx="9213">
                  <c:v>-0.23961453370717195</c:v>
                </c:pt>
                <c:pt idx="9214">
                  <c:v>-0.20306566009740695</c:v>
                </c:pt>
                <c:pt idx="9215">
                  <c:v>-0.16913060635890187</c:v>
                </c:pt>
                <c:pt idx="9216">
                  <c:v>-0.13795932522666998</c:v>
                </c:pt>
                <c:pt idx="9217">
                  <c:v>-0.10968935702664886</c:v>
                </c:pt>
                <c:pt idx="9218">
                  <c:v>-8.4445280496940653E-2</c:v>
                </c:pt>
                <c:pt idx="9219">
                  <c:v>-6.2338215426214032E-2</c:v>
                </c:pt>
                <c:pt idx="9220">
                  <c:v>-4.3465379073113319E-2</c:v>
                </c:pt>
                <c:pt idx="9221">
                  <c:v>-2.7909698120901851E-2</c:v>
                </c:pt>
                <c:pt idx="9222">
                  <c:v>-1.5739477699589451E-2</c:v>
                </c:pt>
                <c:pt idx="9223">
                  <c:v>-7.0081287843876726E-3</c:v>
                </c:pt>
                <c:pt idx="9224">
                  <c:v>-1.7539550465722861E-3</c:v>
                </c:pt>
                <c:pt idx="9225">
                  <c:v>0</c:v>
                </c:pt>
                <c:pt idx="9226">
                  <c:v>-1.7539550465727474E-3</c:v>
                </c:pt>
                <c:pt idx="9227">
                  <c:v>-7.0081287843755148E-3</c:v>
                </c:pt>
                <c:pt idx="9228">
                  <c:v>-1.5739477699570965E-2</c:v>
                </c:pt>
                <c:pt idx="9229">
                  <c:v>-2.7909698120877856E-2</c:v>
                </c:pt>
                <c:pt idx="9230">
                  <c:v>-4.3465379073115415E-2</c:v>
                </c:pt>
                <c:pt idx="9231">
                  <c:v>-6.2338215426217133E-2</c:v>
                </c:pt>
                <c:pt idx="9232">
                  <c:v>-8.4445280496992292E-2</c:v>
                </c:pt>
                <c:pt idx="9233">
                  <c:v>-0.10968935702660262</c:v>
                </c:pt>
                <c:pt idx="9234">
                  <c:v>-0.13795932522667931</c:v>
                </c:pt>
                <c:pt idx="9235">
                  <c:v>-0.16913060635884467</c:v>
                </c:pt>
                <c:pt idx="9236">
                  <c:v>-0.20306566009741175</c:v>
                </c:pt>
                <c:pt idx="9237">
                  <c:v>-0.23961453370717689</c:v>
                </c:pt>
                <c:pt idx="9238">
                  <c:v>-0.27861546086890548</c:v>
                </c:pt>
                <c:pt idx="9239">
                  <c:v>-0.31989550778338088</c:v>
                </c:pt>
                <c:pt idx="9240">
                  <c:v>-0.36327126400266296</c:v>
                </c:pt>
                <c:pt idx="9241">
                  <c:v>-0.40854957525852881</c:v>
                </c:pt>
                <c:pt idx="9242">
                  <c:v>-0.45552831539019772</c:v>
                </c:pt>
                <c:pt idx="9243">
                  <c:v>-0.50399719432319634</c:v>
                </c:pt>
                <c:pt idx="9244">
                  <c:v>-0.55373859890381061</c:v>
                </c:pt>
                <c:pt idx="9245">
                  <c:v>-0.604528463267621</c:v>
                </c:pt>
                <c:pt idx="9246">
                  <c:v>-0.65613716530120858</c:v>
                </c:pt>
                <c:pt idx="9247">
                  <c:v>-0.70833044565369985</c:v>
                </c:pt>
                <c:pt idx="9248">
                  <c:v>-0.76087034566691414</c:v>
                </c:pt>
                <c:pt idx="9249">
                  <c:v>-0.81351616051451958</c:v>
                </c:pt>
                <c:pt idx="9250">
                  <c:v>-0.86602540378441428</c:v>
                </c:pt>
                <c:pt idx="9251">
                  <c:v>-0.91815477968974823</c:v>
                </c:pt>
                <c:pt idx="9252">
                  <c:v>-0.96966115906632555</c:v>
                </c:pt>
                <c:pt idx="9253">
                  <c:v>-1.0203025552959064</c:v>
                </c:pt>
                <c:pt idx="9254">
                  <c:v>-1.0698390962985258</c:v>
                </c:pt>
                <c:pt idx="9255">
                  <c:v>-1.118033988749936</c:v>
                </c:pt>
                <c:pt idx="9256">
                  <c:v>-1.1646544707088271</c:v>
                </c:pt>
                <c:pt idx="9257">
                  <c:v>-1.2094727488909158</c:v>
                </c:pt>
                <c:pt idx="9258">
                  <c:v>-1.2522669168774738</c:v>
                </c:pt>
                <c:pt idx="9259">
                  <c:v>-1.2928218506307858</c:v>
                </c:pt>
                <c:pt idx="9260">
                  <c:v>-1.3309300777699018</c:v>
                </c:pt>
                <c:pt idx="9261">
                  <c:v>-1.3663926171700338</c:v>
                </c:pt>
                <c:pt idx="9262">
                  <c:v>-1.3990197855615003</c:v>
                </c:pt>
                <c:pt idx="9263">
                  <c:v>-1.4286319679347552</c:v>
                </c:pt>
                <c:pt idx="9264">
                  <c:v>-1.4550603487044682</c:v>
                </c:pt>
                <c:pt idx="9265">
                  <c:v>-1.4781476007338181</c:v>
                </c:pt>
                <c:pt idx="9266">
                  <c:v>-1.4977485294921247</c:v>
                </c:pt>
                <c:pt idx="9267">
                  <c:v>-1.5137306697925739</c:v>
                </c:pt>
                <c:pt idx="9268">
                  <c:v>-1.5259748327443072</c:v>
                </c:pt>
                <c:pt idx="9269">
                  <c:v>-1.5343756007506442</c:v>
                </c:pt>
                <c:pt idx="9270">
                  <c:v>-1.538841768587619</c:v>
                </c:pt>
                <c:pt idx="9271">
                  <c:v>-1.539296728813079</c:v>
                </c:pt>
                <c:pt idx="9272">
                  <c:v>-1.5356787999720292</c:v>
                </c:pt>
                <c:pt idx="9273">
                  <c:v>-1.5279414962935018</c:v>
                </c:pt>
                <c:pt idx="9274">
                  <c:v>-1.5160537378014227</c:v>
                </c:pt>
                <c:pt idx="9275">
                  <c:v>-1.5000000000000031</c:v>
                </c:pt>
                <c:pt idx="9276">
                  <c:v>-1.4797804025299719</c:v>
                </c:pt>
                <c:pt idx="9277">
                  <c:v>-1.4554107364343638</c:v>
                </c:pt>
                <c:pt idx="9278">
                  <c:v>-1.4269224299136121</c:v>
                </c:pt>
                <c:pt idx="9279">
                  <c:v>-1.3943624526937661</c:v>
                </c:pt>
                <c:pt idx="9280">
                  <c:v>-1.3577931593709758</c:v>
                </c:pt>
                <c:pt idx="9281">
                  <c:v>-1.3172920723403276</c:v>
                </c:pt>
                <c:pt idx="9282">
                  <c:v>-1.272951605150668</c:v>
                </c:pt>
                <c:pt idx="9283">
                  <c:v>-1.2248787273656838</c:v>
                </c:pt>
                <c:pt idx="9284">
                  <c:v>-1.1731945722407124</c:v>
                </c:pt>
                <c:pt idx="9285">
                  <c:v>-1.1180339887499446</c:v>
                </c:pt>
                <c:pt idx="9286">
                  <c:v>-1.0595450397203101</c:v>
                </c:pt>
                <c:pt idx="9287">
                  <c:v>-0.99788844803667642</c:v>
                </c:pt>
                <c:pt idx="9288">
                  <c:v>-0.93323699309354069</c:v>
                </c:pt>
                <c:pt idx="9289">
                  <c:v>-0.86577485985938418</c:v>
                </c:pt>
                <c:pt idx="9290">
                  <c:v>-0.79569694311031469</c:v>
                </c:pt>
                <c:pt idx="9291">
                  <c:v>-0.72320810956480663</c:v>
                </c:pt>
                <c:pt idx="9292">
                  <c:v>-0.64852242081780809</c:v>
                </c:pt>
                <c:pt idx="9293">
                  <c:v>-0.57186232012750549</c:v>
                </c:pt>
                <c:pt idx="9294">
                  <c:v>-0.4934577862490418</c:v>
                </c:pt>
                <c:pt idx="9295">
                  <c:v>-0.41354545764255096</c:v>
                </c:pt>
                <c:pt idx="9296">
                  <c:v>-0.33236773049729562</c:v>
                </c:pt>
                <c:pt idx="9297">
                  <c:v>-0.25017183411505278</c:v>
                </c:pt>
                <c:pt idx="9298">
                  <c:v>-0.16720888729352371</c:v>
                </c:pt>
                <c:pt idx="9299">
                  <c:v>-8.3732939412610397E-2</c:v>
                </c:pt>
                <c:pt idx="9300">
                  <c:v>-8.7214659479667027E-14</c:v>
                </c:pt>
                <c:pt idx="9301">
                  <c:v>8.3732939412663243E-2</c:v>
                </c:pt>
                <c:pt idx="9302">
                  <c:v>0.16720888729346553</c:v>
                </c:pt>
                <c:pt idx="9303">
                  <c:v>0.25017183411499266</c:v>
                </c:pt>
                <c:pt idx="9304">
                  <c:v>0.33236773049720897</c:v>
                </c:pt>
                <c:pt idx="9305">
                  <c:v>0.41354545764262834</c:v>
                </c:pt>
                <c:pt idx="9306">
                  <c:v>0.49345778624898218</c:v>
                </c:pt>
                <c:pt idx="9307">
                  <c:v>0.57186232012730731</c:v>
                </c:pt>
                <c:pt idx="9308">
                  <c:v>0.64852242081775158</c:v>
                </c:pt>
                <c:pt idx="9309">
                  <c:v>0.72320810956475123</c:v>
                </c:pt>
                <c:pt idx="9310">
                  <c:v>0.79569694311023231</c:v>
                </c:pt>
                <c:pt idx="9311">
                  <c:v>0.8657748598594438</c:v>
                </c:pt>
                <c:pt idx="9312">
                  <c:v>0.93323699309351671</c:v>
                </c:pt>
                <c:pt idx="9313">
                  <c:v>0.9978884480365996</c:v>
                </c:pt>
                <c:pt idx="9314">
                  <c:v>1.0595450397201889</c:v>
                </c:pt>
                <c:pt idx="9315">
                  <c:v>1.118033988749872</c:v>
                </c:pt>
                <c:pt idx="9316">
                  <c:v>1.1731945722405799</c:v>
                </c:pt>
                <c:pt idx="9317">
                  <c:v>1.2248787273656419</c:v>
                </c:pt>
                <c:pt idx="9318">
                  <c:v>1.2729516051506757</c:v>
                </c:pt>
                <c:pt idx="9319">
                  <c:v>1.3172920723402888</c:v>
                </c:pt>
                <c:pt idx="9320">
                  <c:v>1.3577931593709398</c:v>
                </c:pt>
                <c:pt idx="9321">
                  <c:v>1.3943624526936766</c:v>
                </c:pt>
                <c:pt idx="9322">
                  <c:v>1.4269224299136261</c:v>
                </c:pt>
                <c:pt idx="9323">
                  <c:v>1.4554107364343352</c:v>
                </c:pt>
                <c:pt idx="9324">
                  <c:v>1.4797804025299524</c:v>
                </c:pt>
                <c:pt idx="9325">
                  <c:v>1.4999999999999516</c:v>
                </c:pt>
                <c:pt idx="9326">
                  <c:v>1.5160537378014001</c:v>
                </c:pt>
                <c:pt idx="9327">
                  <c:v>1.527941496293437</c:v>
                </c:pt>
                <c:pt idx="9328">
                  <c:v>1.5356787999720338</c:v>
                </c:pt>
                <c:pt idx="9329">
                  <c:v>1.5392967288130393</c:v>
                </c:pt>
                <c:pt idx="9330">
                  <c:v>1.538841768587605</c:v>
                </c:pt>
                <c:pt idx="9331">
                  <c:v>1.5343756007506322</c:v>
                </c:pt>
                <c:pt idx="9332">
                  <c:v>1.5259748327442761</c:v>
                </c:pt>
                <c:pt idx="9333">
                  <c:v>1.5137306697925448</c:v>
                </c:pt>
                <c:pt idx="9334">
                  <c:v>1.49774852949208</c:v>
                </c:pt>
                <c:pt idx="9335">
                  <c:v>1.4781476007338141</c:v>
                </c:pt>
                <c:pt idx="9336">
                  <c:v>1.4550603487044667</c:v>
                </c:pt>
                <c:pt idx="9337">
                  <c:v>1.4286319679347557</c:v>
                </c:pt>
                <c:pt idx="9338">
                  <c:v>1.3990197855614828</c:v>
                </c:pt>
                <c:pt idx="9339">
                  <c:v>1.3663926171700378</c:v>
                </c:pt>
                <c:pt idx="9340">
                  <c:v>1.3309300777699078</c:v>
                </c:pt>
                <c:pt idx="9341">
                  <c:v>1.2928218506307156</c:v>
                </c:pt>
                <c:pt idx="9342">
                  <c:v>1.2522669168775828</c:v>
                </c:pt>
                <c:pt idx="9343">
                  <c:v>1.2094727488909092</c:v>
                </c:pt>
                <c:pt idx="9344">
                  <c:v>1.1646544707089121</c:v>
                </c:pt>
                <c:pt idx="9345">
                  <c:v>1.1180339887498569</c:v>
                </c:pt>
                <c:pt idx="9346">
                  <c:v>1.0698390962985234</c:v>
                </c:pt>
                <c:pt idx="9347">
                  <c:v>1.0203025552958249</c:v>
                </c:pt>
                <c:pt idx="9348">
                  <c:v>0.96966115906634087</c:v>
                </c:pt>
                <c:pt idx="9349">
                  <c:v>0.91815477968986303</c:v>
                </c:pt>
                <c:pt idx="9350">
                  <c:v>0.86602540378441684</c:v>
                </c:pt>
                <c:pt idx="9351">
                  <c:v>0.81351616051454956</c:v>
                </c:pt>
                <c:pt idx="9352">
                  <c:v>0.76087034566691869</c:v>
                </c:pt>
                <c:pt idx="9353">
                  <c:v>0.70833044565371761</c:v>
                </c:pt>
                <c:pt idx="9354">
                  <c:v>0.65613716530122657</c:v>
                </c:pt>
                <c:pt idx="9355">
                  <c:v>0.60452846326762733</c:v>
                </c:pt>
                <c:pt idx="9356">
                  <c:v>0.5537385989038287</c:v>
                </c:pt>
                <c:pt idx="9357">
                  <c:v>0.50399719432311185</c:v>
                </c:pt>
                <c:pt idx="9358">
                  <c:v>0.45552831539022737</c:v>
                </c:pt>
                <c:pt idx="9359">
                  <c:v>0.40854957525855068</c:v>
                </c:pt>
                <c:pt idx="9360">
                  <c:v>0.36327126400267024</c:v>
                </c:pt>
                <c:pt idx="9361">
                  <c:v>0.31989550778338832</c:v>
                </c:pt>
                <c:pt idx="9362">
                  <c:v>0.27861546086892042</c:v>
                </c:pt>
                <c:pt idx="9363">
                  <c:v>0.23961453370725949</c:v>
                </c:pt>
                <c:pt idx="9364">
                  <c:v>0.20306566009735641</c:v>
                </c:pt>
                <c:pt idx="9365">
                  <c:v>0.16913060635892468</c:v>
                </c:pt>
                <c:pt idx="9366">
                  <c:v>0.1379593252266853</c:v>
                </c:pt>
                <c:pt idx="9367">
                  <c:v>0.109689357026614</c:v>
                </c:pt>
                <c:pt idx="9368">
                  <c:v>8.4445280496957084E-2</c:v>
                </c:pt>
                <c:pt idx="9369">
                  <c:v>6.2338215426222122E-2</c:v>
                </c:pt>
                <c:pt idx="9370">
                  <c:v>4.3465379073157277E-2</c:v>
                </c:pt>
                <c:pt idx="9371">
                  <c:v>2.7909698120880802E-2</c:v>
                </c:pt>
                <c:pt idx="9372">
                  <c:v>1.5739477699594502E-2</c:v>
                </c:pt>
                <c:pt idx="9373">
                  <c:v>7.0081287843780996E-3</c:v>
                </c:pt>
                <c:pt idx="9374">
                  <c:v>1.7539550465675263E-3</c:v>
                </c:pt>
                <c:pt idx="9375">
                  <c:v>0</c:v>
                </c:pt>
                <c:pt idx="9376">
                  <c:v>1.7539550465709441E-3</c:v>
                </c:pt>
                <c:pt idx="9377">
                  <c:v>7.0081287843719231E-3</c:v>
                </c:pt>
                <c:pt idx="9378">
                  <c:v>1.573947769958553E-2</c:v>
                </c:pt>
                <c:pt idx="9379">
                  <c:v>2.7909698120868211E-2</c:v>
                </c:pt>
                <c:pt idx="9380">
                  <c:v>4.3465379073141783E-2</c:v>
                </c:pt>
                <c:pt idx="9381">
                  <c:v>6.2338215426244514E-2</c:v>
                </c:pt>
                <c:pt idx="9382">
                  <c:v>8.4445280496931632E-2</c:v>
                </c:pt>
                <c:pt idx="9383">
                  <c:v>0.10968935702664342</c:v>
                </c:pt>
                <c:pt idx="9384">
                  <c:v>0.13795932522665866</c:v>
                </c:pt>
                <c:pt idx="9385">
                  <c:v>0.16913060635888716</c:v>
                </c:pt>
                <c:pt idx="9386">
                  <c:v>0.20306566009732863</c:v>
                </c:pt>
                <c:pt idx="9387">
                  <c:v>0.23961453370722938</c:v>
                </c:pt>
                <c:pt idx="9388">
                  <c:v>0.27861546086896782</c:v>
                </c:pt>
                <c:pt idx="9389">
                  <c:v>0.31989550778335624</c:v>
                </c:pt>
                <c:pt idx="9390">
                  <c:v>0.36327126400271781</c:v>
                </c:pt>
                <c:pt idx="9391">
                  <c:v>0.40854957525849978</c:v>
                </c:pt>
                <c:pt idx="9392">
                  <c:v>0.45552831539018374</c:v>
                </c:pt>
                <c:pt idx="9393">
                  <c:v>0.50399719432305867</c:v>
                </c:pt>
                <c:pt idx="9394">
                  <c:v>0.55373859890378485</c:v>
                </c:pt>
                <c:pt idx="9395">
                  <c:v>0.60452846326769161</c:v>
                </c:pt>
                <c:pt idx="9396">
                  <c:v>0.65613716530117061</c:v>
                </c:pt>
                <c:pt idx="9397">
                  <c:v>0.70833044565379355</c:v>
                </c:pt>
                <c:pt idx="9398">
                  <c:v>0.76087034566688583</c:v>
                </c:pt>
                <c:pt idx="9399">
                  <c:v>0.81351616051450626</c:v>
                </c:pt>
                <c:pt idx="9400">
                  <c:v>0.86602540378436565</c:v>
                </c:pt>
                <c:pt idx="9401">
                  <c:v>0.91815477968982062</c:v>
                </c:pt>
                <c:pt idx="9402">
                  <c:v>0.96966115906639683</c:v>
                </c:pt>
                <c:pt idx="9403">
                  <c:v>1.0203025552957847</c:v>
                </c:pt>
                <c:pt idx="9404">
                  <c:v>1.0698390962985938</c:v>
                </c:pt>
                <c:pt idx="9405">
                  <c:v>1.1180339887498201</c:v>
                </c:pt>
                <c:pt idx="9406">
                  <c:v>1.1646544707088897</c:v>
                </c:pt>
                <c:pt idx="9407">
                  <c:v>1.2094727488908759</c:v>
                </c:pt>
                <c:pt idx="9408">
                  <c:v>1.2522669168775526</c:v>
                </c:pt>
                <c:pt idx="9409">
                  <c:v>1.2928218506307838</c:v>
                </c:pt>
                <c:pt idx="9410">
                  <c:v>1.3309300777698638</c:v>
                </c:pt>
                <c:pt idx="9411">
                  <c:v>1.3663926171700918</c:v>
                </c:pt>
                <c:pt idx="9412">
                  <c:v>1.3990197855614639</c:v>
                </c:pt>
                <c:pt idx="9413">
                  <c:v>1.4286319679347979</c:v>
                </c:pt>
                <c:pt idx="9414">
                  <c:v>1.4550603487044564</c:v>
                </c:pt>
                <c:pt idx="9415">
                  <c:v>1.4781476007338081</c:v>
                </c:pt>
                <c:pt idx="9416">
                  <c:v>1.4977485294921371</c:v>
                </c:pt>
                <c:pt idx="9417">
                  <c:v>1.5137306697925452</c:v>
                </c:pt>
                <c:pt idx="9418">
                  <c:v>1.5259748327443257</c:v>
                </c:pt>
                <c:pt idx="9419">
                  <c:v>1.5343756007506182</c:v>
                </c:pt>
                <c:pt idx="9420">
                  <c:v>1.538841768587653</c:v>
                </c:pt>
                <c:pt idx="9421">
                  <c:v>1.5392967288130559</c:v>
                </c:pt>
                <c:pt idx="9422">
                  <c:v>1.5356787999720558</c:v>
                </c:pt>
                <c:pt idx="9423">
                  <c:v>1.527941496293475</c:v>
                </c:pt>
                <c:pt idx="9424">
                  <c:v>1.5160537378014061</c:v>
                </c:pt>
                <c:pt idx="9425">
                  <c:v>1.5000000000000124</c:v>
                </c:pt>
                <c:pt idx="9426">
                  <c:v>1.479780402530011</c:v>
                </c:pt>
                <c:pt idx="9427">
                  <c:v>1.4554107364343394</c:v>
                </c:pt>
                <c:pt idx="9428">
                  <c:v>1.426922429913674</c:v>
                </c:pt>
                <c:pt idx="9429">
                  <c:v>1.3943624526937421</c:v>
                </c:pt>
                <c:pt idx="9430">
                  <c:v>1.3577931593709698</c:v>
                </c:pt>
                <c:pt idx="9431">
                  <c:v>1.3172920723403494</c:v>
                </c:pt>
                <c:pt idx="9432">
                  <c:v>1.272951605150709</c:v>
                </c:pt>
                <c:pt idx="9433">
                  <c:v>1.2248787273657102</c:v>
                </c:pt>
                <c:pt idx="9434">
                  <c:v>1.1731945722406518</c:v>
                </c:pt>
                <c:pt idx="9435">
                  <c:v>1.1180339887499469</c:v>
                </c:pt>
                <c:pt idx="9436">
                  <c:v>1.0595450397202681</c:v>
                </c:pt>
                <c:pt idx="9437">
                  <c:v>0.99788844803668153</c:v>
                </c:pt>
                <c:pt idx="9438">
                  <c:v>0.9332369930935831</c:v>
                </c:pt>
                <c:pt idx="9439">
                  <c:v>0.86577485985944425</c:v>
                </c:pt>
                <c:pt idx="9440">
                  <c:v>0.79569694311032324</c:v>
                </c:pt>
                <c:pt idx="9441">
                  <c:v>0.7232081095647207</c:v>
                </c:pt>
                <c:pt idx="9442">
                  <c:v>0.64852242081784706</c:v>
                </c:pt>
                <c:pt idx="9443">
                  <c:v>0.57186232012741356</c:v>
                </c:pt>
                <c:pt idx="9444">
                  <c:v>0.49345778624905789</c:v>
                </c:pt>
                <c:pt idx="9445">
                  <c:v>0.41354545764272876</c:v>
                </c:pt>
                <c:pt idx="9446">
                  <c:v>0.33236773049719431</c:v>
                </c:pt>
                <c:pt idx="9447">
                  <c:v>0.25017183411509525</c:v>
                </c:pt>
                <c:pt idx="9448">
                  <c:v>0.16720888729345373</c:v>
                </c:pt>
                <c:pt idx="9449">
                  <c:v>8.3732939412766896E-2</c:v>
                </c:pt>
                <c:pt idx="9450">
                  <c:v>1.6650244623312285E-14</c:v>
                </c:pt>
                <c:pt idx="9451">
                  <c:v>-8.3732939412620097E-2</c:v>
                </c:pt>
                <c:pt idx="9452">
                  <c:v>-0.16720888729344874</c:v>
                </c:pt>
                <c:pt idx="9453">
                  <c:v>-0.25017183411506178</c:v>
                </c:pt>
                <c:pt idx="9454">
                  <c:v>-0.33236773049718898</c:v>
                </c:pt>
                <c:pt idx="9455">
                  <c:v>-0.41354545764258677</c:v>
                </c:pt>
                <c:pt idx="9456">
                  <c:v>-0.49345778624893682</c:v>
                </c:pt>
                <c:pt idx="9457">
                  <c:v>-0.57186232012740756</c:v>
                </c:pt>
                <c:pt idx="9458">
                  <c:v>-0.64852242081774059</c:v>
                </c:pt>
                <c:pt idx="9459">
                  <c:v>-0.7232081095647136</c:v>
                </c:pt>
                <c:pt idx="9460">
                  <c:v>-0.79569694311031569</c:v>
                </c:pt>
                <c:pt idx="9461">
                  <c:v>-0.86577485985929292</c:v>
                </c:pt>
                <c:pt idx="9462">
                  <c:v>-0.9332369930934552</c:v>
                </c:pt>
                <c:pt idx="9463">
                  <c:v>-0.9978884480365946</c:v>
                </c:pt>
                <c:pt idx="9464">
                  <c:v>-1.0595450397202477</c:v>
                </c:pt>
                <c:pt idx="9465">
                  <c:v>-1.1180339887498691</c:v>
                </c:pt>
                <c:pt idx="9466">
                  <c:v>-1.1731945722406398</c:v>
                </c:pt>
                <c:pt idx="9467">
                  <c:v>-1.2248787273656698</c:v>
                </c:pt>
                <c:pt idx="9468">
                  <c:v>-1.2729516051506198</c:v>
                </c:pt>
                <c:pt idx="9469">
                  <c:v>-1.317292072340335</c:v>
                </c:pt>
                <c:pt idx="9470">
                  <c:v>-1.3577931593709198</c:v>
                </c:pt>
                <c:pt idx="9471">
                  <c:v>-1.3943624526937302</c:v>
                </c:pt>
                <c:pt idx="9472">
                  <c:v>-1.4269224299135901</c:v>
                </c:pt>
                <c:pt idx="9473">
                  <c:v>-1.4554107364343216</c:v>
                </c:pt>
                <c:pt idx="9474">
                  <c:v>-1.4797804025299408</c:v>
                </c:pt>
                <c:pt idx="9475">
                  <c:v>-1.4999999999999425</c:v>
                </c:pt>
                <c:pt idx="9476">
                  <c:v>-1.5160537378013861</c:v>
                </c:pt>
                <c:pt idx="9477">
                  <c:v>-1.5279414962934537</c:v>
                </c:pt>
                <c:pt idx="9478">
                  <c:v>-1.5356787999720076</c:v>
                </c:pt>
                <c:pt idx="9479">
                  <c:v>-1.5392967288130617</c:v>
                </c:pt>
                <c:pt idx="9480">
                  <c:v>-1.5388417685876292</c:v>
                </c:pt>
                <c:pt idx="9481">
                  <c:v>-1.534375600750594</c:v>
                </c:pt>
                <c:pt idx="9482">
                  <c:v>-1.5259748327443035</c:v>
                </c:pt>
                <c:pt idx="9483">
                  <c:v>-1.5137306697925195</c:v>
                </c:pt>
                <c:pt idx="9484">
                  <c:v>-1.4977485294921284</c:v>
                </c:pt>
                <c:pt idx="9485">
                  <c:v>-1.4781476007338261</c:v>
                </c:pt>
                <c:pt idx="9486">
                  <c:v>-1.4550603487045151</c:v>
                </c:pt>
                <c:pt idx="9487">
                  <c:v>-1.4286319679347699</c:v>
                </c:pt>
                <c:pt idx="9488">
                  <c:v>-1.3990197855614359</c:v>
                </c:pt>
                <c:pt idx="9489">
                  <c:v>-1.3663926171700738</c:v>
                </c:pt>
                <c:pt idx="9490">
                  <c:v>-1.330930077769835</c:v>
                </c:pt>
                <c:pt idx="9491">
                  <c:v>-1.2928218506308318</c:v>
                </c:pt>
                <c:pt idx="9492">
                  <c:v>-1.2522669168775047</c:v>
                </c:pt>
                <c:pt idx="9493">
                  <c:v>-1.2094727488909478</c:v>
                </c:pt>
                <c:pt idx="9494">
                  <c:v>-1.1646544707088611</c:v>
                </c:pt>
                <c:pt idx="9495">
                  <c:v>-1.1180339887498647</c:v>
                </c:pt>
                <c:pt idx="9496">
                  <c:v>-1.0698390962985638</c:v>
                </c:pt>
                <c:pt idx="9497">
                  <c:v>-1.0203025552958507</c:v>
                </c:pt>
                <c:pt idx="9498">
                  <c:v>-0.9696611590663673</c:v>
                </c:pt>
                <c:pt idx="9499">
                  <c:v>-0.91815477968979164</c:v>
                </c:pt>
                <c:pt idx="9500">
                  <c:v>-0.86602540378445614</c:v>
                </c:pt>
                <c:pt idx="9501">
                  <c:v>-0.81351616051455511</c:v>
                </c:pt>
                <c:pt idx="9502">
                  <c:v>-0.76087034566684664</c:v>
                </c:pt>
                <c:pt idx="9503">
                  <c:v>-0.7083304456537447</c:v>
                </c:pt>
                <c:pt idx="9504">
                  <c:v>-0.65613716530114352</c:v>
                </c:pt>
                <c:pt idx="9505">
                  <c:v>-0.60452846326766529</c:v>
                </c:pt>
                <c:pt idx="9506">
                  <c:v>-0.55373859890375954</c:v>
                </c:pt>
                <c:pt idx="9507">
                  <c:v>-0.50399719432322954</c:v>
                </c:pt>
                <c:pt idx="9508">
                  <c:v>-0.45552831539025446</c:v>
                </c:pt>
                <c:pt idx="9509">
                  <c:v>-0.40854957525847885</c:v>
                </c:pt>
                <c:pt idx="9510">
                  <c:v>-0.36327126400269688</c:v>
                </c:pt>
                <c:pt idx="9511">
                  <c:v>-0.31989550778333081</c:v>
                </c:pt>
                <c:pt idx="9512">
                  <c:v>-0.27861546086894606</c:v>
                </c:pt>
                <c:pt idx="9513">
                  <c:v>-0.23961453370721056</c:v>
                </c:pt>
                <c:pt idx="9514">
                  <c:v>-0.20306566009744939</c:v>
                </c:pt>
                <c:pt idx="9515">
                  <c:v>-0.16913060635887467</c:v>
                </c:pt>
                <c:pt idx="9516">
                  <c:v>-0.137959325226645</c:v>
                </c:pt>
                <c:pt idx="9517">
                  <c:v>-0.10968935702663229</c:v>
                </c:pt>
                <c:pt idx="9518">
                  <c:v>-8.4445280496964981E-2</c:v>
                </c:pt>
                <c:pt idx="9519">
                  <c:v>-6.2338215426236153E-2</c:v>
                </c:pt>
                <c:pt idx="9520">
                  <c:v>-4.3465379073130965E-2</c:v>
                </c:pt>
                <c:pt idx="9521">
                  <c:v>-2.7909698120890211E-2</c:v>
                </c:pt>
                <c:pt idx="9522">
                  <c:v>-1.5739477699580704E-2</c:v>
                </c:pt>
                <c:pt idx="9523">
                  <c:v>-7.0081287843830175E-3</c:v>
                </c:pt>
                <c:pt idx="9524">
                  <c:v>-1.7539550465759401E-3</c:v>
                </c:pt>
                <c:pt idx="9525">
                  <c:v>0</c:v>
                </c:pt>
                <c:pt idx="9526">
                  <c:v>-1.7539550465690561E-3</c:v>
                </c:pt>
                <c:pt idx="9527">
                  <c:v>-7.0081287843813539E-3</c:v>
                </c:pt>
                <c:pt idx="9528">
                  <c:v>-1.5739477699578244E-2</c:v>
                </c:pt>
                <c:pt idx="9529">
                  <c:v>-2.7909698120889292E-2</c:v>
                </c:pt>
                <c:pt idx="9530">
                  <c:v>-4.3465379073132956E-2</c:v>
                </c:pt>
                <c:pt idx="9531">
                  <c:v>-6.2338215426195824E-2</c:v>
                </c:pt>
                <c:pt idx="9532">
                  <c:v>-8.4445280496967839E-2</c:v>
                </c:pt>
                <c:pt idx="9533">
                  <c:v>-0.10968935702662502</c:v>
                </c:pt>
                <c:pt idx="9534">
                  <c:v>-0.13795932522669896</c:v>
                </c:pt>
                <c:pt idx="9535">
                  <c:v>-0.16913060635887267</c:v>
                </c:pt>
                <c:pt idx="9536">
                  <c:v>-0.20306566009737551</c:v>
                </c:pt>
                <c:pt idx="9537">
                  <c:v>-0.23961453370721394</c:v>
                </c:pt>
                <c:pt idx="9538">
                  <c:v>-0.2786154608689394</c:v>
                </c:pt>
                <c:pt idx="9539">
                  <c:v>-0.31989550778341441</c:v>
                </c:pt>
                <c:pt idx="9540">
                  <c:v>-0.36327126400269538</c:v>
                </c:pt>
                <c:pt idx="9541">
                  <c:v>-0.40854957525848601</c:v>
                </c:pt>
                <c:pt idx="9542">
                  <c:v>-0.45552831539015154</c:v>
                </c:pt>
                <c:pt idx="9543">
                  <c:v>-0.50399719432313661</c:v>
                </c:pt>
                <c:pt idx="9544">
                  <c:v>-0.55373859890385368</c:v>
                </c:pt>
                <c:pt idx="9545">
                  <c:v>-0.6045284632676533</c:v>
                </c:pt>
                <c:pt idx="9546">
                  <c:v>-0.65613716530124511</c:v>
                </c:pt>
                <c:pt idx="9547">
                  <c:v>-0.70833044565364589</c:v>
                </c:pt>
                <c:pt idx="9548">
                  <c:v>-0.76087034566686063</c:v>
                </c:pt>
                <c:pt idx="9549">
                  <c:v>-0.81351616051445441</c:v>
                </c:pt>
                <c:pt idx="9550">
                  <c:v>-0.86602540378444381</c:v>
                </c:pt>
                <c:pt idx="9551">
                  <c:v>-0.91815477968977965</c:v>
                </c:pt>
                <c:pt idx="9552">
                  <c:v>-0.96966115906637063</c:v>
                </c:pt>
                <c:pt idx="9553">
                  <c:v>-1.0203025552958547</c:v>
                </c:pt>
                <c:pt idx="9554">
                  <c:v>-1.0698390962984536</c:v>
                </c:pt>
                <c:pt idx="9555">
                  <c:v>-1.1180339887498869</c:v>
                </c:pt>
                <c:pt idx="9556">
                  <c:v>-1.1646544707088513</c:v>
                </c:pt>
                <c:pt idx="9557">
                  <c:v>-1.2094727488909558</c:v>
                </c:pt>
                <c:pt idx="9558">
                  <c:v>-1.2522669168775131</c:v>
                </c:pt>
                <c:pt idx="9559">
                  <c:v>-1.2928218506307452</c:v>
                </c:pt>
                <c:pt idx="9560">
                  <c:v>-1.3309300777698638</c:v>
                </c:pt>
                <c:pt idx="9561">
                  <c:v>-1.3663926171700658</c:v>
                </c:pt>
                <c:pt idx="9562">
                  <c:v>-1.3990197855615121</c:v>
                </c:pt>
                <c:pt idx="9563">
                  <c:v>-1.4286319679347839</c:v>
                </c:pt>
                <c:pt idx="9564">
                  <c:v>-1.455060348704444</c:v>
                </c:pt>
                <c:pt idx="9565">
                  <c:v>-1.4781476007337861</c:v>
                </c:pt>
                <c:pt idx="9566">
                  <c:v>-1.4977485294921062</c:v>
                </c:pt>
                <c:pt idx="9567">
                  <c:v>-1.513730669792571</c:v>
                </c:pt>
                <c:pt idx="9568">
                  <c:v>-1.5259748327443208</c:v>
                </c:pt>
                <c:pt idx="9569">
                  <c:v>-1.5343756007506566</c:v>
                </c:pt>
                <c:pt idx="9570">
                  <c:v>-1.5388417685876166</c:v>
                </c:pt>
                <c:pt idx="9571">
                  <c:v>-1.5392967288130806</c:v>
                </c:pt>
                <c:pt idx="9572">
                  <c:v>-1.5356787999720558</c:v>
                </c:pt>
                <c:pt idx="9573">
                  <c:v>-1.5279414962934561</c:v>
                </c:pt>
                <c:pt idx="9574">
                  <c:v>-1.5160537378014201</c:v>
                </c:pt>
                <c:pt idx="9575">
                  <c:v>-1.4999999999999676</c:v>
                </c:pt>
                <c:pt idx="9576">
                  <c:v>-1.4797804025299703</c:v>
                </c:pt>
                <c:pt idx="9577">
                  <c:v>-1.4554107364343918</c:v>
                </c:pt>
                <c:pt idx="9578">
                  <c:v>-1.4269224299136427</c:v>
                </c:pt>
                <c:pt idx="9579">
                  <c:v>-1.3943624526937382</c:v>
                </c:pt>
                <c:pt idx="9580">
                  <c:v>-1.3577931593709538</c:v>
                </c:pt>
                <c:pt idx="9581">
                  <c:v>-1.3172920723403032</c:v>
                </c:pt>
                <c:pt idx="9582">
                  <c:v>-1.2729516051507328</c:v>
                </c:pt>
                <c:pt idx="9583">
                  <c:v>-1.224878727365736</c:v>
                </c:pt>
                <c:pt idx="9584">
                  <c:v>-1.1731945722406518</c:v>
                </c:pt>
                <c:pt idx="9585">
                  <c:v>-1.1180339887499093</c:v>
                </c:pt>
                <c:pt idx="9586">
                  <c:v>-1.0595450397202721</c:v>
                </c:pt>
                <c:pt idx="9587">
                  <c:v>-0.99788844803671406</c:v>
                </c:pt>
                <c:pt idx="9588">
                  <c:v>-0.9332369930935257</c:v>
                </c:pt>
                <c:pt idx="9589">
                  <c:v>-0.86577485985945124</c:v>
                </c:pt>
                <c:pt idx="9590">
                  <c:v>-0.7956969431102402</c:v>
                </c:pt>
                <c:pt idx="9591">
                  <c:v>-0.72320810956475845</c:v>
                </c:pt>
                <c:pt idx="9592">
                  <c:v>-0.64852242081775757</c:v>
                </c:pt>
                <c:pt idx="9593">
                  <c:v>-0.57186232012758542</c:v>
                </c:pt>
                <c:pt idx="9594">
                  <c:v>-0.49345778624912201</c:v>
                </c:pt>
                <c:pt idx="9595">
                  <c:v>-0.41354545764263395</c:v>
                </c:pt>
                <c:pt idx="9596">
                  <c:v>-0.33236773049724133</c:v>
                </c:pt>
                <c:pt idx="9597">
                  <c:v>-0.25017183411499777</c:v>
                </c:pt>
                <c:pt idx="9598">
                  <c:v>-0.16720888729346844</c:v>
                </c:pt>
                <c:pt idx="9599">
                  <c:v>-8.3732939412696744E-2</c:v>
                </c:pt>
                <c:pt idx="9600">
                  <c:v>-1.7345950521020019E-13</c:v>
                </c:pt>
                <c:pt idx="9601">
                  <c:v>8.3732939412605498E-2</c:v>
                </c:pt>
                <c:pt idx="9602">
                  <c:v>0.16720888729351863</c:v>
                </c:pt>
                <c:pt idx="9603">
                  <c:v>0.25017183411504762</c:v>
                </c:pt>
                <c:pt idx="9604">
                  <c:v>0.3323677304971524</c:v>
                </c:pt>
                <c:pt idx="9605">
                  <c:v>0.41354545764254536</c:v>
                </c:pt>
                <c:pt idx="9606">
                  <c:v>0.49345778624890124</c:v>
                </c:pt>
                <c:pt idx="9607">
                  <c:v>0.57186232012735516</c:v>
                </c:pt>
                <c:pt idx="9608">
                  <c:v>0.64852242081780131</c:v>
                </c:pt>
                <c:pt idx="9609">
                  <c:v>0.72320810956479964</c:v>
                </c:pt>
                <c:pt idx="9610">
                  <c:v>0.79569694311015893</c:v>
                </c:pt>
                <c:pt idx="9611">
                  <c:v>0.86577485985936165</c:v>
                </c:pt>
                <c:pt idx="9612">
                  <c:v>0.93323699309344854</c:v>
                </c:pt>
                <c:pt idx="9613">
                  <c:v>0.99788844803663856</c:v>
                </c:pt>
                <c:pt idx="9614">
                  <c:v>1.0595450397202439</c:v>
                </c:pt>
                <c:pt idx="9615">
                  <c:v>1.1180339887499335</c:v>
                </c:pt>
                <c:pt idx="9616">
                  <c:v>1.1731945722405859</c:v>
                </c:pt>
                <c:pt idx="9617">
                  <c:v>1.2248787273655899</c:v>
                </c:pt>
                <c:pt idx="9618">
                  <c:v>1.2729516051506578</c:v>
                </c:pt>
                <c:pt idx="9619">
                  <c:v>1.3172920723403132</c:v>
                </c:pt>
                <c:pt idx="9620">
                  <c:v>1.3577931593709598</c:v>
                </c:pt>
                <c:pt idx="9621">
                  <c:v>1.3943624526937379</c:v>
                </c:pt>
                <c:pt idx="9622">
                  <c:v>1.4269224299135943</c:v>
                </c:pt>
                <c:pt idx="9623">
                  <c:v>1.4554107364343079</c:v>
                </c:pt>
                <c:pt idx="9624">
                  <c:v>1.4797804025299295</c:v>
                </c:pt>
                <c:pt idx="9625">
                  <c:v>1.4999999999999567</c:v>
                </c:pt>
                <c:pt idx="9626">
                  <c:v>1.5160537378014023</c:v>
                </c:pt>
                <c:pt idx="9627">
                  <c:v>1.5279414962934275</c:v>
                </c:pt>
                <c:pt idx="9628">
                  <c:v>1.5356787999720278</c:v>
                </c:pt>
                <c:pt idx="9629">
                  <c:v>1.539296728813061</c:v>
                </c:pt>
                <c:pt idx="9630">
                  <c:v>1.5388417685875955</c:v>
                </c:pt>
                <c:pt idx="9631">
                  <c:v>1.5343756007506197</c:v>
                </c:pt>
                <c:pt idx="9632">
                  <c:v>1.5259748327442826</c:v>
                </c:pt>
                <c:pt idx="9633">
                  <c:v>1.5137306697925594</c:v>
                </c:pt>
                <c:pt idx="9634">
                  <c:v>1.4977485294920982</c:v>
                </c:pt>
                <c:pt idx="9635">
                  <c:v>1.4781476007338363</c:v>
                </c:pt>
                <c:pt idx="9636">
                  <c:v>1.4550603487044416</c:v>
                </c:pt>
                <c:pt idx="9637">
                  <c:v>1.428631967934727</c:v>
                </c:pt>
                <c:pt idx="9638">
                  <c:v>1.3990197855614717</c:v>
                </c:pt>
                <c:pt idx="9639">
                  <c:v>1.3663926171700718</c:v>
                </c:pt>
                <c:pt idx="9640">
                  <c:v>1.3309300777699458</c:v>
                </c:pt>
                <c:pt idx="9641">
                  <c:v>1.2928218506307558</c:v>
                </c:pt>
                <c:pt idx="9642">
                  <c:v>1.2522669168775442</c:v>
                </c:pt>
                <c:pt idx="9643">
                  <c:v>1.2094727488908859</c:v>
                </c:pt>
                <c:pt idx="9644">
                  <c:v>1.1646544707088835</c:v>
                </c:pt>
                <c:pt idx="9645">
                  <c:v>1.118033988749906</c:v>
                </c:pt>
                <c:pt idx="9646">
                  <c:v>1.0698390962985898</c:v>
                </c:pt>
                <c:pt idx="9647">
                  <c:v>1.0203025552958764</c:v>
                </c:pt>
                <c:pt idx="9648">
                  <c:v>0.96966115906629602</c:v>
                </c:pt>
                <c:pt idx="9649">
                  <c:v>0.91815477968983261</c:v>
                </c:pt>
                <c:pt idx="9650">
                  <c:v>0.86602540378446813</c:v>
                </c:pt>
                <c:pt idx="9651">
                  <c:v>0.81351616051459996</c:v>
                </c:pt>
                <c:pt idx="9652">
                  <c:v>0.76087034566697365</c:v>
                </c:pt>
                <c:pt idx="9653">
                  <c:v>0.70833044565367265</c:v>
                </c:pt>
                <c:pt idx="9654">
                  <c:v>0.6561371653011826</c:v>
                </c:pt>
                <c:pt idx="9655">
                  <c:v>0.60452846326760001</c:v>
                </c:pt>
                <c:pt idx="9656">
                  <c:v>0.55373859890388877</c:v>
                </c:pt>
                <c:pt idx="9657">
                  <c:v>0.5039971943231627</c:v>
                </c:pt>
                <c:pt idx="9658">
                  <c:v>0.45552831539017524</c:v>
                </c:pt>
                <c:pt idx="9659">
                  <c:v>0.40854957525850638</c:v>
                </c:pt>
                <c:pt idx="9660">
                  <c:v>0.36327126400263632</c:v>
                </c:pt>
                <c:pt idx="9661">
                  <c:v>0.31989550778335768</c:v>
                </c:pt>
                <c:pt idx="9662">
                  <c:v>0.27861546086896188</c:v>
                </c:pt>
                <c:pt idx="9663">
                  <c:v>0.23961453370730151</c:v>
                </c:pt>
                <c:pt idx="9664">
                  <c:v>0.20306566009739632</c:v>
                </c:pt>
                <c:pt idx="9665">
                  <c:v>0.16913060635889732</c:v>
                </c:pt>
                <c:pt idx="9666">
                  <c:v>0.13795932522666571</c:v>
                </c:pt>
                <c:pt idx="9667">
                  <c:v>0.10968935702659012</c:v>
                </c:pt>
                <c:pt idx="9668">
                  <c:v>8.4445280496981412E-2</c:v>
                </c:pt>
                <c:pt idx="9669">
                  <c:v>6.2338215426242134E-2</c:v>
                </c:pt>
                <c:pt idx="9670">
                  <c:v>4.3465379073142851E-2</c:v>
                </c:pt>
                <c:pt idx="9671">
                  <c:v>2.7909698120872014E-2</c:v>
                </c:pt>
                <c:pt idx="9672">
                  <c:v>1.5739477699586155E-2</c:v>
                </c:pt>
                <c:pt idx="9673">
                  <c:v>7.0081287843853047E-3</c:v>
                </c:pt>
                <c:pt idx="9674">
                  <c:v>1.7539550465711868E-3</c:v>
                </c:pt>
                <c:pt idx="9675">
                  <c:v>0</c:v>
                </c:pt>
                <c:pt idx="9676">
                  <c:v>1.7539550465738572E-3</c:v>
                </c:pt>
                <c:pt idx="9677">
                  <c:v>7.0081287843765253E-3</c:v>
                </c:pt>
                <c:pt idx="9678">
                  <c:v>1.5739477699593843E-2</c:v>
                </c:pt>
                <c:pt idx="9679">
                  <c:v>2.79096981208545E-2</c:v>
                </c:pt>
                <c:pt idx="9680">
                  <c:v>4.3465379073121091E-2</c:v>
                </c:pt>
                <c:pt idx="9681">
                  <c:v>6.2338215426224024E-2</c:v>
                </c:pt>
                <c:pt idx="9682">
                  <c:v>8.4445280496951519E-2</c:v>
                </c:pt>
                <c:pt idx="9683">
                  <c:v>0.10968935702666106</c:v>
                </c:pt>
                <c:pt idx="9684">
                  <c:v>0.13795932522668364</c:v>
                </c:pt>
                <c:pt idx="9685">
                  <c:v>0.16913060635885352</c:v>
                </c:pt>
                <c:pt idx="9686">
                  <c:v>0.20306566009736451</c:v>
                </c:pt>
                <c:pt idx="9687">
                  <c:v>0.23961453370718691</c:v>
                </c:pt>
                <c:pt idx="9688">
                  <c:v>0.27861546086899391</c:v>
                </c:pt>
                <c:pt idx="9689">
                  <c:v>0.31989550778338638</c:v>
                </c:pt>
                <c:pt idx="9690">
                  <c:v>0.36327126400275955</c:v>
                </c:pt>
                <c:pt idx="9691">
                  <c:v>0.40854957525845503</c:v>
                </c:pt>
                <c:pt idx="9692">
                  <c:v>0.4555283153901335</c:v>
                </c:pt>
                <c:pt idx="9693">
                  <c:v>0.50399719432310064</c:v>
                </c:pt>
                <c:pt idx="9694">
                  <c:v>0.5537385989038166</c:v>
                </c:pt>
                <c:pt idx="9695">
                  <c:v>0.60452846326773502</c:v>
                </c:pt>
                <c:pt idx="9696">
                  <c:v>0.65613716530111699</c:v>
                </c:pt>
                <c:pt idx="9697">
                  <c:v>0.70833044565371805</c:v>
                </c:pt>
                <c:pt idx="9698">
                  <c:v>0.76087034566682465</c:v>
                </c:pt>
                <c:pt idx="9699">
                  <c:v>0.81351616051453757</c:v>
                </c:pt>
                <c:pt idx="9700">
                  <c:v>0.86602540378441883</c:v>
                </c:pt>
                <c:pt idx="9701">
                  <c:v>0.9181547796898657</c:v>
                </c:pt>
                <c:pt idx="9702">
                  <c:v>0.9696611590663442</c:v>
                </c:pt>
                <c:pt idx="9703">
                  <c:v>1.0203025552958289</c:v>
                </c:pt>
                <c:pt idx="9704">
                  <c:v>1.0698390962985438</c:v>
                </c:pt>
                <c:pt idx="9705">
                  <c:v>1.1180339887498461</c:v>
                </c:pt>
                <c:pt idx="9706">
                  <c:v>1.1646544707089141</c:v>
                </c:pt>
                <c:pt idx="9707">
                  <c:v>1.2094727488909158</c:v>
                </c:pt>
                <c:pt idx="9708">
                  <c:v>1.2522669168774916</c:v>
                </c:pt>
                <c:pt idx="9709">
                  <c:v>1.2928218506307436</c:v>
                </c:pt>
                <c:pt idx="9710">
                  <c:v>1.3309300777698259</c:v>
                </c:pt>
                <c:pt idx="9711">
                  <c:v>1.3663926171701004</c:v>
                </c:pt>
                <c:pt idx="9712">
                  <c:v>1.3990197855614954</c:v>
                </c:pt>
                <c:pt idx="9713">
                  <c:v>1.4286319679348258</c:v>
                </c:pt>
                <c:pt idx="9714">
                  <c:v>1.4550603487044313</c:v>
                </c:pt>
                <c:pt idx="9715">
                  <c:v>1.4781476007337861</c:v>
                </c:pt>
                <c:pt idx="9716">
                  <c:v>1.4977485294921364</c:v>
                </c:pt>
                <c:pt idx="9717">
                  <c:v>1.5137306697925637</c:v>
                </c:pt>
                <c:pt idx="9718">
                  <c:v>1.5259748327443412</c:v>
                </c:pt>
                <c:pt idx="9719">
                  <c:v>1.5343756007506117</c:v>
                </c:pt>
                <c:pt idx="9720">
                  <c:v>1.5388417685876499</c:v>
                </c:pt>
                <c:pt idx="9721">
                  <c:v>1.5392967288130579</c:v>
                </c:pt>
                <c:pt idx="9722">
                  <c:v>1.5356787999720356</c:v>
                </c:pt>
                <c:pt idx="9723">
                  <c:v>1.5279414962934754</c:v>
                </c:pt>
                <c:pt idx="9724">
                  <c:v>1.5160537378014041</c:v>
                </c:pt>
                <c:pt idx="9725">
                  <c:v>1.5000000000000062</c:v>
                </c:pt>
                <c:pt idx="9726">
                  <c:v>1.4797804025300019</c:v>
                </c:pt>
                <c:pt idx="9727">
                  <c:v>1.4554107364343658</c:v>
                </c:pt>
                <c:pt idx="9728">
                  <c:v>1.4269224299136583</c:v>
                </c:pt>
                <c:pt idx="9729">
                  <c:v>1.3943624526937277</c:v>
                </c:pt>
                <c:pt idx="9730">
                  <c:v>1.3577931593709478</c:v>
                </c:pt>
                <c:pt idx="9731">
                  <c:v>1.3172920723403918</c:v>
                </c:pt>
                <c:pt idx="9732">
                  <c:v>1.2729516051507566</c:v>
                </c:pt>
                <c:pt idx="9733">
                  <c:v>1.2248787273657349</c:v>
                </c:pt>
                <c:pt idx="9734">
                  <c:v>1.1731945722406194</c:v>
                </c:pt>
                <c:pt idx="9735">
                  <c:v>1.118033988749912</c:v>
                </c:pt>
                <c:pt idx="9736">
                  <c:v>1.0595450397202208</c:v>
                </c:pt>
                <c:pt idx="9737">
                  <c:v>0.99788844803665955</c:v>
                </c:pt>
                <c:pt idx="9738">
                  <c:v>0.9332369930936425</c:v>
                </c:pt>
                <c:pt idx="9739">
                  <c:v>0.8657748598594015</c:v>
                </c:pt>
                <c:pt idx="9740">
                  <c:v>0.79569694311027694</c:v>
                </c:pt>
                <c:pt idx="9741">
                  <c:v>0.72320810956467263</c:v>
                </c:pt>
                <c:pt idx="9742">
                  <c:v>0.64852242081791756</c:v>
                </c:pt>
                <c:pt idx="9743">
                  <c:v>0.57186232012749427</c:v>
                </c:pt>
                <c:pt idx="9744">
                  <c:v>0.49345778624903042</c:v>
                </c:pt>
                <c:pt idx="9745">
                  <c:v>0.41354545764267542</c:v>
                </c:pt>
                <c:pt idx="9746">
                  <c:v>0.33236773049714557</c:v>
                </c:pt>
                <c:pt idx="9747">
                  <c:v>0.25017183411501193</c:v>
                </c:pt>
                <c:pt idx="9748">
                  <c:v>0.16720888729353942</c:v>
                </c:pt>
                <c:pt idx="9749">
                  <c:v>8.3732939412853064E-2</c:v>
                </c:pt>
                <c:pt idx="9750">
                  <c:v>7.4473380923442463E-14</c:v>
                </c:pt>
                <c:pt idx="9751">
                  <c:v>-8.3732939412675858E-2</c:v>
                </c:pt>
                <c:pt idx="9752">
                  <c:v>-0.16720888729350419</c:v>
                </c:pt>
                <c:pt idx="9753">
                  <c:v>-0.2501718341151451</c:v>
                </c:pt>
                <c:pt idx="9754">
                  <c:v>-0.33236773049710538</c:v>
                </c:pt>
                <c:pt idx="9755">
                  <c:v>-0.41354545764250383</c:v>
                </c:pt>
                <c:pt idx="9756">
                  <c:v>-0.49345778624886344</c:v>
                </c:pt>
                <c:pt idx="9757">
                  <c:v>-0.57186232012744953</c:v>
                </c:pt>
                <c:pt idx="9758">
                  <c:v>-0.64852242081779043</c:v>
                </c:pt>
                <c:pt idx="9759">
                  <c:v>-0.72320810956478965</c:v>
                </c:pt>
                <c:pt idx="9760">
                  <c:v>-0.79569694311024208</c:v>
                </c:pt>
                <c:pt idx="9761">
                  <c:v>-0.86577485985923863</c:v>
                </c:pt>
                <c:pt idx="9762">
                  <c:v>-0.93323699309349761</c:v>
                </c:pt>
                <c:pt idx="9763">
                  <c:v>-0.99788844803663357</c:v>
                </c:pt>
                <c:pt idx="9764">
                  <c:v>-1.0595450397202961</c:v>
                </c:pt>
                <c:pt idx="9765">
                  <c:v>-1.118033988749878</c:v>
                </c:pt>
                <c:pt idx="9766">
                  <c:v>-1.1731945722405852</c:v>
                </c:pt>
                <c:pt idx="9767">
                  <c:v>-1.2248787273656194</c:v>
                </c:pt>
                <c:pt idx="9768">
                  <c:v>-1.2729516051506478</c:v>
                </c:pt>
                <c:pt idx="9769">
                  <c:v>-1.3172920723403594</c:v>
                </c:pt>
                <c:pt idx="9770">
                  <c:v>-1.3577931593709658</c:v>
                </c:pt>
                <c:pt idx="9771">
                  <c:v>-1.3943624526936773</c:v>
                </c:pt>
                <c:pt idx="9772">
                  <c:v>-1.4269224299135785</c:v>
                </c:pt>
                <c:pt idx="9773">
                  <c:v>-1.4554107364342939</c:v>
                </c:pt>
                <c:pt idx="9774">
                  <c:v>-1.4797804025299497</c:v>
                </c:pt>
                <c:pt idx="9775">
                  <c:v>-1.4999999999999694</c:v>
                </c:pt>
                <c:pt idx="9776">
                  <c:v>-1.5160537378014123</c:v>
                </c:pt>
                <c:pt idx="9777">
                  <c:v>-1.527941496293445</c:v>
                </c:pt>
                <c:pt idx="9778">
                  <c:v>-1.5356787999720256</c:v>
                </c:pt>
                <c:pt idx="9779">
                  <c:v>-1.5392967288130319</c:v>
                </c:pt>
                <c:pt idx="9780">
                  <c:v>-1.5388417685876197</c:v>
                </c:pt>
                <c:pt idx="9781">
                  <c:v>-1.534375600750604</c:v>
                </c:pt>
                <c:pt idx="9782">
                  <c:v>-1.5259748327442881</c:v>
                </c:pt>
                <c:pt idx="9783">
                  <c:v>-1.5137306697925339</c:v>
                </c:pt>
                <c:pt idx="9784">
                  <c:v>-1.4977485294921467</c:v>
                </c:pt>
                <c:pt idx="9785">
                  <c:v>-1.4781476007338021</c:v>
                </c:pt>
                <c:pt idx="9786">
                  <c:v>-1.4550603487044786</c:v>
                </c:pt>
                <c:pt idx="9787">
                  <c:v>-1.4286319679347619</c:v>
                </c:pt>
                <c:pt idx="9788">
                  <c:v>-1.3990197855614679</c:v>
                </c:pt>
                <c:pt idx="9789">
                  <c:v>-1.3663926171700929</c:v>
                </c:pt>
                <c:pt idx="9790">
                  <c:v>-1.3309300777698718</c:v>
                </c:pt>
                <c:pt idx="9791">
                  <c:v>-1.2928218506307938</c:v>
                </c:pt>
                <c:pt idx="9792">
                  <c:v>-1.2522669168774838</c:v>
                </c:pt>
                <c:pt idx="9793">
                  <c:v>-1.2094727488909092</c:v>
                </c:pt>
                <c:pt idx="9794">
                  <c:v>-1.164654470708907</c:v>
                </c:pt>
                <c:pt idx="9795">
                  <c:v>-1.118033988749914</c:v>
                </c:pt>
                <c:pt idx="9796">
                  <c:v>-1.069839096298598</c:v>
                </c:pt>
                <c:pt idx="9797">
                  <c:v>-1.0203025552958065</c:v>
                </c:pt>
                <c:pt idx="9798">
                  <c:v>-0.96966115906633754</c:v>
                </c:pt>
                <c:pt idx="9799">
                  <c:v>-0.91815477968974568</c:v>
                </c:pt>
                <c:pt idx="9800">
                  <c:v>-0.86602540378451498</c:v>
                </c:pt>
                <c:pt idx="9801">
                  <c:v>-0.81351616051460696</c:v>
                </c:pt>
                <c:pt idx="9802">
                  <c:v>-0.76087034566690015</c:v>
                </c:pt>
                <c:pt idx="9803">
                  <c:v>-0.70833044565371261</c:v>
                </c:pt>
                <c:pt idx="9804">
                  <c:v>-0.65613716530109922</c:v>
                </c:pt>
                <c:pt idx="9805">
                  <c:v>-0.60452846326771792</c:v>
                </c:pt>
                <c:pt idx="9806">
                  <c:v>-0.55373859890381161</c:v>
                </c:pt>
                <c:pt idx="9807">
                  <c:v>-0.50399719432318701</c:v>
                </c:pt>
                <c:pt idx="9808">
                  <c:v>-0.45552831539021205</c:v>
                </c:pt>
                <c:pt idx="9809">
                  <c:v>-0.40854957525845115</c:v>
                </c:pt>
                <c:pt idx="9810">
                  <c:v>-0.36327126400266452</c:v>
                </c:pt>
                <c:pt idx="9811">
                  <c:v>-0.3198955077833785</c:v>
                </c:pt>
                <c:pt idx="9812">
                  <c:v>-0.27861546086899031</c:v>
                </c:pt>
                <c:pt idx="9813">
                  <c:v>-0.23961453370724844</c:v>
                </c:pt>
                <c:pt idx="9814">
                  <c:v>-0.20306566009741744</c:v>
                </c:pt>
                <c:pt idx="9815">
                  <c:v>-0.16913060635885063</c:v>
                </c:pt>
                <c:pt idx="9816">
                  <c:v>-0.13795932522662024</c:v>
                </c:pt>
                <c:pt idx="9817">
                  <c:v>-0.10968935702665872</c:v>
                </c:pt>
                <c:pt idx="9818">
                  <c:v>-8.4445280496989517E-2</c:v>
                </c:pt>
                <c:pt idx="9819">
                  <c:v>-6.2338215426256532E-2</c:v>
                </c:pt>
                <c:pt idx="9820">
                  <c:v>-4.3465379073119495E-2</c:v>
                </c:pt>
                <c:pt idx="9821">
                  <c:v>-2.7909698120878696E-2</c:v>
                </c:pt>
                <c:pt idx="9822">
                  <c:v>-1.5739477699571645E-2</c:v>
                </c:pt>
                <c:pt idx="9823">
                  <c:v>-7.0081287843759736E-3</c:v>
                </c:pt>
                <c:pt idx="9824">
                  <c:v>-1.7539550465796041E-3</c:v>
                </c:pt>
                <c:pt idx="9825">
                  <c:v>0</c:v>
                </c:pt>
                <c:pt idx="9826">
                  <c:v>-1.7539550465714981E-3</c:v>
                </c:pt>
                <c:pt idx="9827">
                  <c:v>-7.0081287843872216E-3</c:v>
                </c:pt>
                <c:pt idx="9828">
                  <c:v>-1.5739477699567662E-2</c:v>
                </c:pt>
                <c:pt idx="9829">
                  <c:v>-2.7909698120872652E-2</c:v>
                </c:pt>
                <c:pt idx="9830">
                  <c:v>-4.3465379073115214E-2</c:v>
                </c:pt>
                <c:pt idx="9831">
                  <c:v>-6.2338215426209112E-2</c:v>
                </c:pt>
                <c:pt idx="9832">
                  <c:v>-8.4445280496987699E-2</c:v>
                </c:pt>
                <c:pt idx="9833">
                  <c:v>-0.10968935702664739</c:v>
                </c:pt>
                <c:pt idx="9834">
                  <c:v>-0.13795932522666834</c:v>
                </c:pt>
                <c:pt idx="9835">
                  <c:v>-0.16913060635883917</c:v>
                </c:pt>
                <c:pt idx="9836">
                  <c:v>-0.20306566009733909</c:v>
                </c:pt>
                <c:pt idx="9837">
                  <c:v>-0.23961453370724087</c:v>
                </c:pt>
                <c:pt idx="9838">
                  <c:v>-0.27861546086897332</c:v>
                </c:pt>
                <c:pt idx="9839">
                  <c:v>-0.31989550778345227</c:v>
                </c:pt>
                <c:pt idx="9840">
                  <c:v>-0.36327126400264714</c:v>
                </c:pt>
                <c:pt idx="9841">
                  <c:v>-0.40854957525843388</c:v>
                </c:pt>
                <c:pt idx="9842">
                  <c:v>-0.45552831539010097</c:v>
                </c:pt>
                <c:pt idx="9843">
                  <c:v>-0.5039971943231677</c:v>
                </c:pt>
                <c:pt idx="9844">
                  <c:v>-0.55373859890389665</c:v>
                </c:pt>
                <c:pt idx="9845">
                  <c:v>-0.60452846326769705</c:v>
                </c:pt>
                <c:pt idx="9846">
                  <c:v>-0.65613716530119992</c:v>
                </c:pt>
                <c:pt idx="9847">
                  <c:v>-0.70833044565360004</c:v>
                </c:pt>
                <c:pt idx="9848">
                  <c:v>-0.76087034566690004</c:v>
                </c:pt>
                <c:pt idx="9849">
                  <c:v>-0.81351616051451059</c:v>
                </c:pt>
                <c:pt idx="9850">
                  <c:v>-0.86602540378449711</c:v>
                </c:pt>
                <c:pt idx="9851">
                  <c:v>-0.91815477968983894</c:v>
                </c:pt>
                <c:pt idx="9852">
                  <c:v>-0.96966115906631789</c:v>
                </c:pt>
                <c:pt idx="9853">
                  <c:v>-1.020302555295804</c:v>
                </c:pt>
                <c:pt idx="9854">
                  <c:v>-1.0698390962985032</c:v>
                </c:pt>
                <c:pt idx="9855">
                  <c:v>-1.1180339887499295</c:v>
                </c:pt>
                <c:pt idx="9856">
                  <c:v>-1.1646544707088906</c:v>
                </c:pt>
                <c:pt idx="9857">
                  <c:v>-1.2094727488908938</c:v>
                </c:pt>
                <c:pt idx="9858">
                  <c:v>-1.2522669168775697</c:v>
                </c:pt>
                <c:pt idx="9859">
                  <c:v>-1.2928218506307048</c:v>
                </c:pt>
                <c:pt idx="9860">
                  <c:v>-1.3309300777698994</c:v>
                </c:pt>
                <c:pt idx="9861">
                  <c:v>-1.3663926171700918</c:v>
                </c:pt>
                <c:pt idx="9862">
                  <c:v>-1.3990197855615421</c:v>
                </c:pt>
                <c:pt idx="9863">
                  <c:v>-1.428631967934755</c:v>
                </c:pt>
                <c:pt idx="9864">
                  <c:v>-1.4550603487044202</c:v>
                </c:pt>
                <c:pt idx="9865">
                  <c:v>-1.4781476007338201</c:v>
                </c:pt>
                <c:pt idx="9866">
                  <c:v>-1.497748529492128</c:v>
                </c:pt>
                <c:pt idx="9867">
                  <c:v>-1.5137306697925892</c:v>
                </c:pt>
                <c:pt idx="9868">
                  <c:v>-1.525974832744315</c:v>
                </c:pt>
                <c:pt idx="9869">
                  <c:v>-1.5343756007506499</c:v>
                </c:pt>
                <c:pt idx="9870">
                  <c:v>-1.5388417685876139</c:v>
                </c:pt>
                <c:pt idx="9871">
                  <c:v>-1.5392967288130639</c:v>
                </c:pt>
                <c:pt idx="9872">
                  <c:v>-1.5356787999720598</c:v>
                </c:pt>
                <c:pt idx="9873">
                  <c:v>-1.5279414962934561</c:v>
                </c:pt>
                <c:pt idx="9874">
                  <c:v>-1.5160537378014345</c:v>
                </c:pt>
                <c:pt idx="9875">
                  <c:v>-1.5000000000000155</c:v>
                </c:pt>
                <c:pt idx="9876">
                  <c:v>-1.4797804025300132</c:v>
                </c:pt>
                <c:pt idx="9877">
                  <c:v>-1.4554107364343798</c:v>
                </c:pt>
                <c:pt idx="9878">
                  <c:v>-1.4269224299136281</c:v>
                </c:pt>
                <c:pt idx="9879">
                  <c:v>-1.3943624526937197</c:v>
                </c:pt>
                <c:pt idx="9880">
                  <c:v>-1.3577931593709938</c:v>
                </c:pt>
                <c:pt idx="9881">
                  <c:v>-1.3172920723403458</c:v>
                </c:pt>
                <c:pt idx="9882">
                  <c:v>-1.2729516051507539</c:v>
                </c:pt>
                <c:pt idx="9883">
                  <c:v>-1.224878727365706</c:v>
                </c:pt>
                <c:pt idx="9884">
                  <c:v>-1.1731945722406198</c:v>
                </c:pt>
                <c:pt idx="9885">
                  <c:v>-1.1180339887498469</c:v>
                </c:pt>
                <c:pt idx="9886">
                  <c:v>-1.0595450397203341</c:v>
                </c:pt>
                <c:pt idx="9887">
                  <c:v>-0.99788844803677912</c:v>
                </c:pt>
                <c:pt idx="9888">
                  <c:v>-0.93323699309359465</c:v>
                </c:pt>
                <c:pt idx="9889">
                  <c:v>-0.86577485985940872</c:v>
                </c:pt>
                <c:pt idx="9890">
                  <c:v>-0.79569694311020001</c:v>
                </c:pt>
                <c:pt idx="9891">
                  <c:v>-0.72320810956468262</c:v>
                </c:pt>
                <c:pt idx="9892">
                  <c:v>-0.64852242081783629</c:v>
                </c:pt>
                <c:pt idx="9893">
                  <c:v>-0.57186232012753357</c:v>
                </c:pt>
                <c:pt idx="9894">
                  <c:v>-0.49345778624907305</c:v>
                </c:pt>
                <c:pt idx="9895">
                  <c:v>-0.41354545764258055</c:v>
                </c:pt>
                <c:pt idx="9896">
                  <c:v>-0.33236773049715862</c:v>
                </c:pt>
                <c:pt idx="9897">
                  <c:v>-0.25017183411508276</c:v>
                </c:pt>
                <c:pt idx="9898">
                  <c:v>-0.16720888729355388</c:v>
                </c:pt>
                <c:pt idx="9899">
                  <c:v>-8.3732939412782745E-2</c:v>
                </c:pt>
                <c:pt idx="9900">
                  <c:v>-1.1759580378870932E-13</c:v>
                </c:pt>
                <c:pt idx="9901">
                  <c:v>8.3732939412661217E-2</c:v>
                </c:pt>
                <c:pt idx="9902">
                  <c:v>0.1672088872936025</c:v>
                </c:pt>
                <c:pt idx="9903">
                  <c:v>0.25017183411496258</c:v>
                </c:pt>
                <c:pt idx="9904">
                  <c:v>0.33236773049720764</c:v>
                </c:pt>
                <c:pt idx="9905">
                  <c:v>0.41354545764246237</c:v>
                </c:pt>
                <c:pt idx="9906">
                  <c:v>0.49345778624895498</c:v>
                </c:pt>
                <c:pt idx="9907">
                  <c:v>0.57186232012743776</c:v>
                </c:pt>
                <c:pt idx="9908">
                  <c:v>0.64852242081787903</c:v>
                </c:pt>
                <c:pt idx="9909">
                  <c:v>0.7232081095647237</c:v>
                </c:pt>
                <c:pt idx="9910">
                  <c:v>0.79569694311011363</c:v>
                </c:pt>
                <c:pt idx="9911">
                  <c:v>0.86577485985930192</c:v>
                </c:pt>
                <c:pt idx="9912">
                  <c:v>0.93323699309349095</c:v>
                </c:pt>
                <c:pt idx="9913">
                  <c:v>0.99788844803670651</c:v>
                </c:pt>
                <c:pt idx="9914">
                  <c:v>1.0595450397202661</c:v>
                </c:pt>
                <c:pt idx="9915">
                  <c:v>1.1180339887498751</c:v>
                </c:pt>
                <c:pt idx="9916">
                  <c:v>1.173194572240531</c:v>
                </c:pt>
                <c:pt idx="9917">
                  <c:v>1.2248787273656199</c:v>
                </c:pt>
                <c:pt idx="9918">
                  <c:v>1.2729516051506817</c:v>
                </c:pt>
                <c:pt idx="9919">
                  <c:v>1.3172920723403638</c:v>
                </c:pt>
                <c:pt idx="9920">
                  <c:v>1.3577931593709216</c:v>
                </c:pt>
                <c:pt idx="9921">
                  <c:v>1.3943624526936851</c:v>
                </c:pt>
                <c:pt idx="9922">
                  <c:v>1.4269224299135641</c:v>
                </c:pt>
                <c:pt idx="9923">
                  <c:v>1.4554107364343198</c:v>
                </c:pt>
                <c:pt idx="9924">
                  <c:v>1.4797804025299632</c:v>
                </c:pt>
                <c:pt idx="9925">
                  <c:v>1.4999999999999614</c:v>
                </c:pt>
                <c:pt idx="9926">
                  <c:v>1.5160537378013881</c:v>
                </c:pt>
                <c:pt idx="9927">
                  <c:v>1.5279414962934488</c:v>
                </c:pt>
                <c:pt idx="9928">
                  <c:v>1.5356787999720218</c:v>
                </c:pt>
                <c:pt idx="9929">
                  <c:v>1.5392967288130546</c:v>
                </c:pt>
                <c:pt idx="9930">
                  <c:v>1.5388417685876088</c:v>
                </c:pt>
                <c:pt idx="9931">
                  <c:v>1.5343756007506071</c:v>
                </c:pt>
                <c:pt idx="9932">
                  <c:v>1.5259748327442932</c:v>
                </c:pt>
                <c:pt idx="9933">
                  <c:v>1.5137306697925739</c:v>
                </c:pt>
                <c:pt idx="9934">
                  <c:v>1.4977485294921165</c:v>
                </c:pt>
                <c:pt idx="9935">
                  <c:v>1.4781476007338341</c:v>
                </c:pt>
                <c:pt idx="9936">
                  <c:v>1.4550603487044178</c:v>
                </c:pt>
                <c:pt idx="9937">
                  <c:v>1.4286319679347759</c:v>
                </c:pt>
                <c:pt idx="9938">
                  <c:v>1.3990197855615041</c:v>
                </c:pt>
                <c:pt idx="9939">
                  <c:v>1.3663926171700918</c:v>
                </c:pt>
                <c:pt idx="9940">
                  <c:v>1.3309300777699098</c:v>
                </c:pt>
                <c:pt idx="9941">
                  <c:v>1.2928218506307378</c:v>
                </c:pt>
                <c:pt idx="9942">
                  <c:v>1.252266916877506</c:v>
                </c:pt>
                <c:pt idx="9943">
                  <c:v>1.2094727488909318</c:v>
                </c:pt>
                <c:pt idx="9944">
                  <c:v>1.1646544707088442</c:v>
                </c:pt>
                <c:pt idx="9945">
                  <c:v>1.1180339887499546</c:v>
                </c:pt>
                <c:pt idx="9946">
                  <c:v>1.0698390962985458</c:v>
                </c:pt>
                <c:pt idx="9947">
                  <c:v>1.020302555295848</c:v>
                </c:pt>
                <c:pt idx="9948">
                  <c:v>0.96966115906625117</c:v>
                </c:pt>
                <c:pt idx="9949">
                  <c:v>0.91815477968989545</c:v>
                </c:pt>
                <c:pt idx="9950">
                  <c:v>0.8660254037845273</c:v>
                </c:pt>
                <c:pt idx="9951">
                  <c:v>0.81351616051454456</c:v>
                </c:pt>
                <c:pt idx="9952">
                  <c:v>0.76087034566694034</c:v>
                </c:pt>
                <c:pt idx="9953">
                  <c:v>0.70833044565362735</c:v>
                </c:pt>
                <c:pt idx="9954">
                  <c:v>0.65613716530113797</c:v>
                </c:pt>
                <c:pt idx="9955">
                  <c:v>0.60452846326764753</c:v>
                </c:pt>
                <c:pt idx="9956">
                  <c:v>0.55373859890393196</c:v>
                </c:pt>
                <c:pt idx="9957">
                  <c:v>0.50399719432321299</c:v>
                </c:pt>
                <c:pt idx="9958">
                  <c:v>0.45552831539013938</c:v>
                </c:pt>
                <c:pt idx="9959">
                  <c:v>0.40854957525847274</c:v>
                </c:pt>
                <c:pt idx="9960">
                  <c:v>0.36327126400259857</c:v>
                </c:pt>
                <c:pt idx="9961">
                  <c:v>0.31989550778341064</c:v>
                </c:pt>
                <c:pt idx="9962">
                  <c:v>0.27861546086900868</c:v>
                </c:pt>
                <c:pt idx="9963">
                  <c:v>0.23961453370727628</c:v>
                </c:pt>
                <c:pt idx="9964">
                  <c:v>0.20306566009736612</c:v>
                </c:pt>
                <c:pt idx="9965">
                  <c:v>0.16913060635886987</c:v>
                </c:pt>
                <c:pt idx="9966">
                  <c:v>0.13795932522669629</c:v>
                </c:pt>
                <c:pt idx="9967">
                  <c:v>0.10968935702661776</c:v>
                </c:pt>
                <c:pt idx="9968">
                  <c:v>8.4445280497005934E-2</c:v>
                </c:pt>
                <c:pt idx="9969">
                  <c:v>6.2338215426229034E-2</c:v>
                </c:pt>
                <c:pt idx="9970">
                  <c:v>4.3465379073128314E-2</c:v>
                </c:pt>
                <c:pt idx="9971">
                  <c:v>2.7909698120860377E-2</c:v>
                </c:pt>
                <c:pt idx="9972">
                  <c:v>1.5739477699577412E-2</c:v>
                </c:pt>
                <c:pt idx="9973">
                  <c:v>7.0081287843925611E-3</c:v>
                </c:pt>
                <c:pt idx="9974">
                  <c:v>1.7539550465748301E-3</c:v>
                </c:pt>
                <c:pt idx="9975">
                  <c:v>0</c:v>
                </c:pt>
                <c:pt idx="9976">
                  <c:v>1.7539550465768597E-3</c:v>
                </c:pt>
                <c:pt idx="9977">
                  <c:v>7.0081287843824702E-3</c:v>
                </c:pt>
                <c:pt idx="9978">
                  <c:v>1.5739477699583383E-2</c:v>
                </c:pt>
                <c:pt idx="9979">
                  <c:v>2.7909698120868052E-2</c:v>
                </c:pt>
                <c:pt idx="9980">
                  <c:v>4.3465379073103327E-2</c:v>
                </c:pt>
                <c:pt idx="9981">
                  <c:v>6.2338215426241773E-2</c:v>
                </c:pt>
                <c:pt idx="9982">
                  <c:v>8.444528049697142E-2</c:v>
                </c:pt>
                <c:pt idx="9983">
                  <c:v>0.10968935702668429</c:v>
                </c:pt>
                <c:pt idx="9984">
                  <c:v>0.137959325226653</c:v>
                </c:pt>
                <c:pt idx="9985">
                  <c:v>0.1691306063588226</c:v>
                </c:pt>
                <c:pt idx="9986">
                  <c:v>0.20306566009738444</c:v>
                </c:pt>
                <c:pt idx="9987">
                  <c:v>0.23961453370721891</c:v>
                </c:pt>
                <c:pt idx="9988">
                  <c:v>0.27861546086903038</c:v>
                </c:pt>
                <c:pt idx="9989">
                  <c:v>0.31989550778333481</c:v>
                </c:pt>
                <c:pt idx="9990">
                  <c:v>0.36327126400270981</c:v>
                </c:pt>
                <c:pt idx="9991">
                  <c:v>0.40854957525840596</c:v>
                </c:pt>
                <c:pt idx="9992">
                  <c:v>0.45552831539017524</c:v>
                </c:pt>
                <c:pt idx="9993">
                  <c:v>0.50399719432314205</c:v>
                </c:pt>
                <c:pt idx="9994">
                  <c:v>0.55373859890385968</c:v>
                </c:pt>
                <c:pt idx="9995">
                  <c:v>0.60452846326768261</c:v>
                </c:pt>
                <c:pt idx="9996">
                  <c:v>0.65613716530106347</c:v>
                </c:pt>
                <c:pt idx="9997">
                  <c:v>0.70833044565366399</c:v>
                </c:pt>
                <c:pt idx="9998">
                  <c:v>0.76087034566686562</c:v>
                </c:pt>
                <c:pt idx="9999">
                  <c:v>0.81351616051458353</c:v>
                </c:pt>
                <c:pt idx="10000">
                  <c:v>0.86602540378444826</c:v>
                </c:pt>
                <c:pt idx="10001">
                  <c:v>0.91815477968981263</c:v>
                </c:pt>
                <c:pt idx="10002">
                  <c:v>0.96966115906629169</c:v>
                </c:pt>
                <c:pt idx="10003">
                  <c:v>1.0203025552957621</c:v>
                </c:pt>
                <c:pt idx="10004">
                  <c:v>1.0698390962985878</c:v>
                </c:pt>
                <c:pt idx="10005">
                  <c:v>1.1180339887498885</c:v>
                </c:pt>
                <c:pt idx="10006">
                  <c:v>1.1646544707088842</c:v>
                </c:pt>
                <c:pt idx="10007">
                  <c:v>1.2094727488908714</c:v>
                </c:pt>
                <c:pt idx="10008">
                  <c:v>1.2522669168774478</c:v>
                </c:pt>
                <c:pt idx="10009">
                  <c:v>1.2928218506307798</c:v>
                </c:pt>
                <c:pt idx="10010">
                  <c:v>1.3309300777698614</c:v>
                </c:pt>
                <c:pt idx="10011">
                  <c:v>1.3663926171701331</c:v>
                </c:pt>
                <c:pt idx="10012">
                  <c:v>1.3990197855614634</c:v>
                </c:pt>
                <c:pt idx="10013">
                  <c:v>1.4286319679347979</c:v>
                </c:pt>
                <c:pt idx="10014">
                  <c:v>1.4550603487044573</c:v>
                </c:pt>
                <c:pt idx="10015">
                  <c:v>1.4781476007338101</c:v>
                </c:pt>
                <c:pt idx="10016">
                  <c:v>1.497748529492158</c:v>
                </c:pt>
                <c:pt idx="10017">
                  <c:v>1.5137306697925599</c:v>
                </c:pt>
                <c:pt idx="10018">
                  <c:v>1.5259748327443305</c:v>
                </c:pt>
                <c:pt idx="10019">
                  <c:v>1.5343756007506051</c:v>
                </c:pt>
                <c:pt idx="10020">
                  <c:v>1.5388417685876479</c:v>
                </c:pt>
                <c:pt idx="10021">
                  <c:v>1.5392967288130646</c:v>
                </c:pt>
                <c:pt idx="10022">
                  <c:v>1.5356787999720392</c:v>
                </c:pt>
                <c:pt idx="10023">
                  <c:v>1.5279414962934519</c:v>
                </c:pt>
                <c:pt idx="10024">
                  <c:v>1.5160537378014181</c:v>
                </c:pt>
                <c:pt idx="10025">
                  <c:v>1.5000000000000251</c:v>
                </c:pt>
                <c:pt idx="10026">
                  <c:v>1.4797804025300239</c:v>
                </c:pt>
                <c:pt idx="10027">
                  <c:v>1.4554107364343538</c:v>
                </c:pt>
                <c:pt idx="10028">
                  <c:v>1.4269224299136181</c:v>
                </c:pt>
                <c:pt idx="10029">
                  <c:v>1.3943624526937461</c:v>
                </c:pt>
                <c:pt idx="10030">
                  <c:v>1.3577931593709534</c:v>
                </c:pt>
                <c:pt idx="10031">
                  <c:v>1.3172920723404098</c:v>
                </c:pt>
                <c:pt idx="10032">
                  <c:v>1.2729516051507295</c:v>
                </c:pt>
                <c:pt idx="10033">
                  <c:v>1.2248787273657049</c:v>
                </c:pt>
                <c:pt idx="10034">
                  <c:v>1.1731945722405599</c:v>
                </c:pt>
                <c:pt idx="10035">
                  <c:v>1.1180339887499702</c:v>
                </c:pt>
                <c:pt idx="10036">
                  <c:v>1.0595450397202661</c:v>
                </c:pt>
                <c:pt idx="10037">
                  <c:v>0.99788844803673349</c:v>
                </c:pt>
                <c:pt idx="10038">
                  <c:v>0.9332369930936002</c:v>
                </c:pt>
                <c:pt idx="10039">
                  <c:v>0.86577485985932623</c:v>
                </c:pt>
                <c:pt idx="10040">
                  <c:v>0.79569694311020267</c:v>
                </c:pt>
                <c:pt idx="10041">
                  <c:v>0.72320810956474824</c:v>
                </c:pt>
                <c:pt idx="10042">
                  <c:v>0.6485224208178757</c:v>
                </c:pt>
                <c:pt idx="10043">
                  <c:v>0.5718623201275741</c:v>
                </c:pt>
                <c:pt idx="10044">
                  <c:v>0.49345778624897707</c:v>
                </c:pt>
                <c:pt idx="10045">
                  <c:v>0.41354545764259376</c:v>
                </c:pt>
                <c:pt idx="10046">
                  <c:v>0.33236773049709062</c:v>
                </c:pt>
                <c:pt idx="10047">
                  <c:v>0.25017183411509675</c:v>
                </c:pt>
                <c:pt idx="10048">
                  <c:v>0.16720888729362521</c:v>
                </c:pt>
                <c:pt idx="10049">
                  <c:v>8.3732939412797233E-2</c:v>
                </c:pt>
                <c:pt idx="10050">
                  <c:v>1.8609679501948231E-14</c:v>
                </c:pt>
                <c:pt idx="10051">
                  <c:v>-8.3732939412760027E-2</c:v>
                </c:pt>
                <c:pt idx="10052">
                  <c:v>-0.16720888729341846</c:v>
                </c:pt>
                <c:pt idx="10053">
                  <c:v>-0.25017183411506005</c:v>
                </c:pt>
                <c:pt idx="10054">
                  <c:v>-0.33236773049702556</c:v>
                </c:pt>
                <c:pt idx="10055">
                  <c:v>-0.41354545764255735</c:v>
                </c:pt>
                <c:pt idx="10056">
                  <c:v>-0.49345778624893588</c:v>
                </c:pt>
                <c:pt idx="10057">
                  <c:v>-0.57186232012751037</c:v>
                </c:pt>
                <c:pt idx="10058">
                  <c:v>-0.64852242081781197</c:v>
                </c:pt>
                <c:pt idx="10059">
                  <c:v>-0.7232081095647136</c:v>
                </c:pt>
                <c:pt idx="10060">
                  <c:v>-0.7956969431101687</c:v>
                </c:pt>
                <c:pt idx="10061">
                  <c:v>-0.86577485985929414</c:v>
                </c:pt>
                <c:pt idx="10062">
                  <c:v>-0.93323699309356734</c:v>
                </c:pt>
                <c:pt idx="10063">
                  <c:v>-0.99788844803667431</c:v>
                </c:pt>
                <c:pt idx="10064">
                  <c:v>-1.059545039720251</c:v>
                </c:pt>
                <c:pt idx="10065">
                  <c:v>-1.1180339887498201</c:v>
                </c:pt>
                <c:pt idx="10066">
                  <c:v>-1.1731945722405304</c:v>
                </c:pt>
                <c:pt idx="10067">
                  <c:v>-1.2248787273656758</c:v>
                </c:pt>
                <c:pt idx="10068">
                  <c:v>-1.2729516051507017</c:v>
                </c:pt>
                <c:pt idx="10069">
                  <c:v>-1.3172920723403836</c:v>
                </c:pt>
                <c:pt idx="10070">
                  <c:v>-1.3577931593709276</c:v>
                </c:pt>
                <c:pt idx="10071">
                  <c:v>-1.394362452693642</c:v>
                </c:pt>
                <c:pt idx="10072">
                  <c:v>-1.4269224299135941</c:v>
                </c:pt>
                <c:pt idx="10073">
                  <c:v>-1.4554107364343318</c:v>
                </c:pt>
                <c:pt idx="10074">
                  <c:v>-1.479780402529959</c:v>
                </c:pt>
                <c:pt idx="10075">
                  <c:v>-1.4999999999999536</c:v>
                </c:pt>
                <c:pt idx="10076">
                  <c:v>-1.5160537378013981</c:v>
                </c:pt>
                <c:pt idx="10077">
                  <c:v>-1.5279414962934363</c:v>
                </c:pt>
                <c:pt idx="10078">
                  <c:v>-1.5356787999720218</c:v>
                </c:pt>
                <c:pt idx="10079">
                  <c:v>-1.5392967288130488</c:v>
                </c:pt>
                <c:pt idx="10080">
                  <c:v>-1.5388417685876099</c:v>
                </c:pt>
                <c:pt idx="10081">
                  <c:v>-1.5343756007506104</c:v>
                </c:pt>
                <c:pt idx="10082">
                  <c:v>-1.5259748327443188</c:v>
                </c:pt>
                <c:pt idx="10083">
                  <c:v>-1.5137306697925486</c:v>
                </c:pt>
                <c:pt idx="10084">
                  <c:v>-1.4977485294921471</c:v>
                </c:pt>
                <c:pt idx="10085">
                  <c:v>-1.4781476007337861</c:v>
                </c:pt>
                <c:pt idx="10086">
                  <c:v>-1.4550603487044489</c:v>
                </c:pt>
                <c:pt idx="10087">
                  <c:v>-1.4286319679347899</c:v>
                </c:pt>
                <c:pt idx="10088">
                  <c:v>-1.3990197855614999</c:v>
                </c:pt>
                <c:pt idx="10089">
                  <c:v>-1.3663926171701279</c:v>
                </c:pt>
                <c:pt idx="10090">
                  <c:v>-1.3309300777698558</c:v>
                </c:pt>
                <c:pt idx="10091">
                  <c:v>-1.2928218506307578</c:v>
                </c:pt>
                <c:pt idx="10092">
                  <c:v>-1.2522669168774456</c:v>
                </c:pt>
                <c:pt idx="10093">
                  <c:v>-1.2094727488908692</c:v>
                </c:pt>
                <c:pt idx="10094">
                  <c:v>-1.1646544707089381</c:v>
                </c:pt>
                <c:pt idx="10095">
                  <c:v>-1.118033988749888</c:v>
                </c:pt>
                <c:pt idx="10096">
                  <c:v>-1.0698390962985698</c:v>
                </c:pt>
                <c:pt idx="10097">
                  <c:v>-1.0203025552957621</c:v>
                </c:pt>
                <c:pt idx="10098">
                  <c:v>-0.96966115906639061</c:v>
                </c:pt>
                <c:pt idx="10099">
                  <c:v>-0.91815477968979964</c:v>
                </c:pt>
                <c:pt idx="10100">
                  <c:v>-0.86602540378445025</c:v>
                </c:pt>
                <c:pt idx="10101">
                  <c:v>-0.81351616051458608</c:v>
                </c:pt>
                <c:pt idx="10102">
                  <c:v>-0.76087034566685463</c:v>
                </c:pt>
                <c:pt idx="10103">
                  <c:v>-0.70833044565366698</c:v>
                </c:pt>
                <c:pt idx="10104">
                  <c:v>-0.6561371653011645</c:v>
                </c:pt>
                <c:pt idx="10105">
                  <c:v>-0.60452846326767462</c:v>
                </c:pt>
                <c:pt idx="10106">
                  <c:v>-0.55373859890386323</c:v>
                </c:pt>
                <c:pt idx="10107">
                  <c:v>-0.50399719432314583</c:v>
                </c:pt>
                <c:pt idx="10108">
                  <c:v>-0.45552831539016997</c:v>
                </c:pt>
                <c:pt idx="10109">
                  <c:v>-0.40854957525840974</c:v>
                </c:pt>
                <c:pt idx="10110">
                  <c:v>-0.36327126400270482</c:v>
                </c:pt>
                <c:pt idx="10111">
                  <c:v>-0.31989550778342324</c:v>
                </c:pt>
                <c:pt idx="10112">
                  <c:v>-0.27861546086903188</c:v>
                </c:pt>
                <c:pt idx="10113">
                  <c:v>-0.23961453370721544</c:v>
                </c:pt>
                <c:pt idx="10114">
                  <c:v>-0.20306566009738791</c:v>
                </c:pt>
                <c:pt idx="10115">
                  <c:v>-0.16913060635882568</c:v>
                </c:pt>
                <c:pt idx="10116">
                  <c:v>-0.13795932522665066</c:v>
                </c:pt>
                <c:pt idx="10117">
                  <c:v>-0.10968935702668629</c:v>
                </c:pt>
                <c:pt idx="10118">
                  <c:v>-8.444528049697371E-2</c:v>
                </c:pt>
                <c:pt idx="10119">
                  <c:v>-6.2338215426239123E-2</c:v>
                </c:pt>
                <c:pt idx="10120">
                  <c:v>-4.3465379073105097E-2</c:v>
                </c:pt>
                <c:pt idx="10121">
                  <c:v>-2.7909698120895412E-2</c:v>
                </c:pt>
                <c:pt idx="10122">
                  <c:v>-1.5739477699582758E-2</c:v>
                </c:pt>
                <c:pt idx="10123">
                  <c:v>-7.008128784383269E-3</c:v>
                </c:pt>
                <c:pt idx="10124">
                  <c:v>-1.7539550465766334E-3</c:v>
                </c:pt>
                <c:pt idx="10125">
                  <c:v>0</c:v>
                </c:pt>
                <c:pt idx="10126">
                  <c:v>-1.7539550465743847E-3</c:v>
                </c:pt>
                <c:pt idx="10127">
                  <c:v>-7.0081287843801162E-3</c:v>
                </c:pt>
                <c:pt idx="10128">
                  <c:v>-1.5739477699575961E-2</c:v>
                </c:pt>
                <c:pt idx="10129">
                  <c:v>-2.7909698120858441E-2</c:v>
                </c:pt>
                <c:pt idx="10130">
                  <c:v>-4.3465379073129487E-2</c:v>
                </c:pt>
                <c:pt idx="10131">
                  <c:v>-6.2338215426227132E-2</c:v>
                </c:pt>
                <c:pt idx="10132">
                  <c:v>-8.4445280497003491E-2</c:v>
                </c:pt>
                <c:pt idx="10133">
                  <c:v>-0.10968935702662012</c:v>
                </c:pt>
                <c:pt idx="10134">
                  <c:v>-0.1379593252266377</c:v>
                </c:pt>
                <c:pt idx="10135">
                  <c:v>-0.16913060635879987</c:v>
                </c:pt>
                <c:pt idx="10136">
                  <c:v>-0.20306566009736926</c:v>
                </c:pt>
                <c:pt idx="10137">
                  <c:v>-0.23961453370727293</c:v>
                </c:pt>
                <c:pt idx="10138">
                  <c:v>-0.27861546086899958</c:v>
                </c:pt>
                <c:pt idx="10139">
                  <c:v>-0.31989550778340686</c:v>
                </c:pt>
                <c:pt idx="10140">
                  <c:v>-0.3632712640025948</c:v>
                </c:pt>
                <c:pt idx="10141">
                  <c:v>-0.40854957525847824</c:v>
                </c:pt>
                <c:pt idx="10142">
                  <c:v>-0.45552831539013638</c:v>
                </c:pt>
                <c:pt idx="10143">
                  <c:v>-0.50399719432320922</c:v>
                </c:pt>
                <c:pt idx="10144">
                  <c:v>-0.55373859890384469</c:v>
                </c:pt>
                <c:pt idx="10145">
                  <c:v>-0.6045284632676442</c:v>
                </c:pt>
                <c:pt idx="10146">
                  <c:v>-0.65613716530113453</c:v>
                </c:pt>
                <c:pt idx="10147">
                  <c:v>-0.70833044565363701</c:v>
                </c:pt>
                <c:pt idx="10148">
                  <c:v>-0.76087034566693768</c:v>
                </c:pt>
                <c:pt idx="10149">
                  <c:v>-0.81351616051454256</c:v>
                </c:pt>
                <c:pt idx="10150">
                  <c:v>-0.86602540378443549</c:v>
                </c:pt>
                <c:pt idx="10151">
                  <c:v>-0.91815477968978565</c:v>
                </c:pt>
                <c:pt idx="10152">
                  <c:v>-0.96966115906626527</c:v>
                </c:pt>
                <c:pt idx="10153">
                  <c:v>-1.020302555295848</c:v>
                </c:pt>
                <c:pt idx="10154">
                  <c:v>-1.0698390962985458</c:v>
                </c:pt>
                <c:pt idx="10155">
                  <c:v>-1.1180339887499553</c:v>
                </c:pt>
                <c:pt idx="10156">
                  <c:v>-1.1646544707088455</c:v>
                </c:pt>
                <c:pt idx="10157">
                  <c:v>-1.2094727488908488</c:v>
                </c:pt>
                <c:pt idx="10158">
                  <c:v>-1.2522669168775269</c:v>
                </c:pt>
                <c:pt idx="10159">
                  <c:v>-1.2928218506307416</c:v>
                </c:pt>
                <c:pt idx="10160">
                  <c:v>-1.3309300777699138</c:v>
                </c:pt>
                <c:pt idx="10161">
                  <c:v>-1.3663926171701162</c:v>
                </c:pt>
                <c:pt idx="10162">
                  <c:v>-1.3990197855615103</c:v>
                </c:pt>
                <c:pt idx="10163">
                  <c:v>-1.4286319679347059</c:v>
                </c:pt>
                <c:pt idx="10164">
                  <c:v>-1.4550603487044449</c:v>
                </c:pt>
                <c:pt idx="10165">
                  <c:v>-1.4781476007338441</c:v>
                </c:pt>
                <c:pt idx="10166">
                  <c:v>-1.4977485294921271</c:v>
                </c:pt>
                <c:pt idx="10167">
                  <c:v>-1.5137306697925739</c:v>
                </c:pt>
                <c:pt idx="10168">
                  <c:v>-1.5259748327443055</c:v>
                </c:pt>
                <c:pt idx="10169">
                  <c:v>-1.5343756007506435</c:v>
                </c:pt>
                <c:pt idx="10170">
                  <c:v>-1.5388417685876237</c:v>
                </c:pt>
                <c:pt idx="10171">
                  <c:v>-1.5392967288130699</c:v>
                </c:pt>
                <c:pt idx="10172">
                  <c:v>-1.5356787999720178</c:v>
                </c:pt>
                <c:pt idx="10173">
                  <c:v>-1.5279414962934665</c:v>
                </c:pt>
                <c:pt idx="10174">
                  <c:v>-1.5160537378014243</c:v>
                </c:pt>
                <c:pt idx="10175">
                  <c:v>-1.5000000000000344</c:v>
                </c:pt>
                <c:pt idx="10176">
                  <c:v>-1.4797804025300039</c:v>
                </c:pt>
                <c:pt idx="10177">
                  <c:v>-1.4554107364343418</c:v>
                </c:pt>
                <c:pt idx="10178">
                  <c:v>-1.4269224299136121</c:v>
                </c:pt>
                <c:pt idx="10179">
                  <c:v>-1.3943624526937271</c:v>
                </c:pt>
                <c:pt idx="10180">
                  <c:v>-1.3577931593710342</c:v>
                </c:pt>
                <c:pt idx="10181">
                  <c:v>-1.3172920723403898</c:v>
                </c:pt>
                <c:pt idx="10182">
                  <c:v>-1.2729516051507268</c:v>
                </c:pt>
                <c:pt idx="10183">
                  <c:v>-1.224878727365649</c:v>
                </c:pt>
                <c:pt idx="10184">
                  <c:v>-1.1731945722405874</c:v>
                </c:pt>
                <c:pt idx="10185">
                  <c:v>-1.118033988749906</c:v>
                </c:pt>
                <c:pt idx="10186">
                  <c:v>-1.0595450397203241</c:v>
                </c:pt>
                <c:pt idx="10187">
                  <c:v>-0.99788844803673848</c:v>
                </c:pt>
                <c:pt idx="10188">
                  <c:v>-0.93323699309352381</c:v>
                </c:pt>
                <c:pt idx="10189">
                  <c:v>-0.86577485985935265</c:v>
                </c:pt>
                <c:pt idx="10190">
                  <c:v>-0.79569694311026717</c:v>
                </c:pt>
                <c:pt idx="10191">
                  <c:v>-0.72320810956475823</c:v>
                </c:pt>
                <c:pt idx="10192">
                  <c:v>-0.64852242081791356</c:v>
                </c:pt>
                <c:pt idx="10193">
                  <c:v>-0.57186232012748306</c:v>
                </c:pt>
                <c:pt idx="10194">
                  <c:v>-0.49345778624898901</c:v>
                </c:pt>
                <c:pt idx="10195">
                  <c:v>-0.41354545764252709</c:v>
                </c:pt>
                <c:pt idx="10196">
                  <c:v>-0.33236773049724444</c:v>
                </c:pt>
                <c:pt idx="10197">
                  <c:v>-0.25017183411516775</c:v>
                </c:pt>
                <c:pt idx="10198">
                  <c:v>-0.16720888729363961</c:v>
                </c:pt>
                <c:pt idx="10199">
                  <c:v>-8.3732939412698507E-2</c:v>
                </c:pt>
                <c:pt idx="10200">
                  <c:v>-3.3310392936809677E-14</c:v>
                </c:pt>
                <c:pt idx="10201">
                  <c:v>8.3732939412716978E-2</c:v>
                </c:pt>
                <c:pt idx="10202">
                  <c:v>0.16720888729351677</c:v>
                </c:pt>
                <c:pt idx="10203">
                  <c:v>0.25017183411487781</c:v>
                </c:pt>
                <c:pt idx="10204">
                  <c:v>0.33236773049711732</c:v>
                </c:pt>
                <c:pt idx="10205">
                  <c:v>0.41354545764254408</c:v>
                </c:pt>
                <c:pt idx="10206">
                  <c:v>0.49345778624900827</c:v>
                </c:pt>
                <c:pt idx="10207">
                  <c:v>0.57186232012747051</c:v>
                </c:pt>
                <c:pt idx="10208">
                  <c:v>0.64852242081780109</c:v>
                </c:pt>
                <c:pt idx="10209">
                  <c:v>0.72320810956464776</c:v>
                </c:pt>
                <c:pt idx="10210">
                  <c:v>0.7956969431101597</c:v>
                </c:pt>
                <c:pt idx="10211">
                  <c:v>0.86577485985936364</c:v>
                </c:pt>
                <c:pt idx="10212">
                  <c:v>0.9332369930935337</c:v>
                </c:pt>
                <c:pt idx="10213">
                  <c:v>0.99788844803664156</c:v>
                </c:pt>
                <c:pt idx="10214">
                  <c:v>1.0595450397202471</c:v>
                </c:pt>
                <c:pt idx="10215">
                  <c:v>1.1180339887498167</c:v>
                </c:pt>
                <c:pt idx="10216">
                  <c:v>1.1731945722405899</c:v>
                </c:pt>
                <c:pt idx="10217">
                  <c:v>1.2248787273656498</c:v>
                </c:pt>
                <c:pt idx="10218">
                  <c:v>1.2729516051507264</c:v>
                </c:pt>
                <c:pt idx="10219">
                  <c:v>1.3172920723403199</c:v>
                </c:pt>
                <c:pt idx="10220">
                  <c:v>1.3577931593708819</c:v>
                </c:pt>
                <c:pt idx="10221">
                  <c:v>1.394362452693678</c:v>
                </c:pt>
                <c:pt idx="10222">
                  <c:v>1.4269224299136041</c:v>
                </c:pt>
                <c:pt idx="10223">
                  <c:v>1.4554107364343318</c:v>
                </c:pt>
                <c:pt idx="10224">
                  <c:v>1.4797804025299717</c:v>
                </c:pt>
                <c:pt idx="10225">
                  <c:v>1.4999999999999662</c:v>
                </c:pt>
                <c:pt idx="10226">
                  <c:v>1.5160537378013741</c:v>
                </c:pt>
                <c:pt idx="10227">
                  <c:v>1.5279414962934399</c:v>
                </c:pt>
                <c:pt idx="10228">
                  <c:v>1.5356787999720418</c:v>
                </c:pt>
                <c:pt idx="10229">
                  <c:v>1.5392967288130479</c:v>
                </c:pt>
                <c:pt idx="10230">
                  <c:v>1.5388417685876115</c:v>
                </c:pt>
                <c:pt idx="10231">
                  <c:v>1.534375600750614</c:v>
                </c:pt>
                <c:pt idx="10232">
                  <c:v>1.5259748327443039</c:v>
                </c:pt>
                <c:pt idx="10233">
                  <c:v>1.5137306697925776</c:v>
                </c:pt>
                <c:pt idx="10234">
                  <c:v>1.497748529492096</c:v>
                </c:pt>
                <c:pt idx="10235">
                  <c:v>1.4781476007338101</c:v>
                </c:pt>
                <c:pt idx="10236">
                  <c:v>1.4550603487044611</c:v>
                </c:pt>
                <c:pt idx="10237">
                  <c:v>1.4286319679347272</c:v>
                </c:pt>
                <c:pt idx="10238">
                  <c:v>1.3990197855615361</c:v>
                </c:pt>
                <c:pt idx="10239">
                  <c:v>1.3663926171700918</c:v>
                </c:pt>
                <c:pt idx="10240">
                  <c:v>1.3309300777698758</c:v>
                </c:pt>
                <c:pt idx="10241">
                  <c:v>1.292821850630701</c:v>
                </c:pt>
                <c:pt idx="10242">
                  <c:v>1.2522669168775487</c:v>
                </c:pt>
                <c:pt idx="10243">
                  <c:v>1.2094727488909758</c:v>
                </c:pt>
                <c:pt idx="10244">
                  <c:v>1.1646544707088891</c:v>
                </c:pt>
                <c:pt idx="10245">
                  <c:v>1.118033988749912</c:v>
                </c:pt>
                <c:pt idx="10246">
                  <c:v>1.0698390962985018</c:v>
                </c:pt>
                <c:pt idx="10247">
                  <c:v>1.020302555295804</c:v>
                </c:pt>
                <c:pt idx="10248">
                  <c:v>0.96966115906630379</c:v>
                </c:pt>
                <c:pt idx="10249">
                  <c:v>0.91815477968982573</c:v>
                </c:pt>
                <c:pt idx="10250">
                  <c:v>0.86602540378449888</c:v>
                </c:pt>
                <c:pt idx="10251">
                  <c:v>0.81351616051449949</c:v>
                </c:pt>
                <c:pt idx="10252">
                  <c:v>0.76087034566690004</c:v>
                </c:pt>
                <c:pt idx="10253">
                  <c:v>0.70833044565369463</c:v>
                </c:pt>
                <c:pt idx="10254">
                  <c:v>0.6561371653011917</c:v>
                </c:pt>
                <c:pt idx="10255">
                  <c:v>0.6045284632677006</c:v>
                </c:pt>
                <c:pt idx="10256">
                  <c:v>0.55373859890389165</c:v>
                </c:pt>
                <c:pt idx="10257">
                  <c:v>0.5039971943231818</c:v>
                </c:pt>
                <c:pt idx="10258">
                  <c:v>0.45552831539010435</c:v>
                </c:pt>
                <c:pt idx="10259">
                  <c:v>0.40854957525851482</c:v>
                </c:pt>
                <c:pt idx="10260">
                  <c:v>0.36327126400265064</c:v>
                </c:pt>
                <c:pt idx="10261">
                  <c:v>0.31989550778345566</c:v>
                </c:pt>
                <c:pt idx="10262">
                  <c:v>0.27861546086896932</c:v>
                </c:pt>
                <c:pt idx="10263">
                  <c:v>0.23961453370724442</c:v>
                </c:pt>
                <c:pt idx="10264">
                  <c:v>0.20306566009734253</c:v>
                </c:pt>
                <c:pt idx="10265">
                  <c:v>0.16913060635883667</c:v>
                </c:pt>
                <c:pt idx="10266">
                  <c:v>0.13795932522672691</c:v>
                </c:pt>
                <c:pt idx="10267">
                  <c:v>0.10968935702665022</c:v>
                </c:pt>
                <c:pt idx="10268">
                  <c:v>8.4445280496986075E-2</c:v>
                </c:pt>
                <c:pt idx="10269">
                  <c:v>6.2338215426212033E-2</c:v>
                </c:pt>
                <c:pt idx="10270">
                  <c:v>4.3465379073116976E-2</c:v>
                </c:pt>
                <c:pt idx="10271">
                  <c:v>2.7909698120874848E-2</c:v>
                </c:pt>
                <c:pt idx="10272">
                  <c:v>1.5739477699588108E-2</c:v>
                </c:pt>
                <c:pt idx="10273">
                  <c:v>7.0081287843867723E-3</c:v>
                </c:pt>
                <c:pt idx="10274">
                  <c:v>1.7539550465718633E-3</c:v>
                </c:pt>
                <c:pt idx="10275">
                  <c:v>0</c:v>
                </c:pt>
                <c:pt idx="10276">
                  <c:v>1.7539550465733027E-3</c:v>
                </c:pt>
                <c:pt idx="10277">
                  <c:v>7.0081287843752182E-3</c:v>
                </c:pt>
                <c:pt idx="10278">
                  <c:v>1.5739477699570521E-2</c:v>
                </c:pt>
                <c:pt idx="10279">
                  <c:v>2.7909698120880011E-2</c:v>
                </c:pt>
                <c:pt idx="10280">
                  <c:v>4.346537907311776E-2</c:v>
                </c:pt>
                <c:pt idx="10281">
                  <c:v>6.2338215426254062E-2</c:v>
                </c:pt>
                <c:pt idx="10282">
                  <c:v>8.4445280496946995E-2</c:v>
                </c:pt>
                <c:pt idx="10283">
                  <c:v>0.10968935702665612</c:v>
                </c:pt>
                <c:pt idx="10284">
                  <c:v>0.13795932522662246</c:v>
                </c:pt>
                <c:pt idx="10285">
                  <c:v>0.16913060635884758</c:v>
                </c:pt>
                <c:pt idx="10286">
                  <c:v>0.20306566009741642</c:v>
                </c:pt>
                <c:pt idx="10287">
                  <c:v>0.239614533707246</c:v>
                </c:pt>
                <c:pt idx="10288">
                  <c:v>0.27861546086898648</c:v>
                </c:pt>
                <c:pt idx="10289">
                  <c:v>0.3198955077832959</c:v>
                </c:pt>
                <c:pt idx="10290">
                  <c:v>0.36327126400266951</c:v>
                </c:pt>
                <c:pt idx="10291">
                  <c:v>0.40854957525843982</c:v>
                </c:pt>
                <c:pt idx="10292">
                  <c:v>0.45552831539020855</c:v>
                </c:pt>
                <c:pt idx="10293">
                  <c:v>0.50399719432319379</c:v>
                </c:pt>
                <c:pt idx="10294">
                  <c:v>0.55373859890380772</c:v>
                </c:pt>
                <c:pt idx="10295">
                  <c:v>0.604528463267618</c:v>
                </c:pt>
                <c:pt idx="10296">
                  <c:v>0.65613716530110799</c:v>
                </c:pt>
                <c:pt idx="10297">
                  <c:v>0.70833044565370962</c:v>
                </c:pt>
                <c:pt idx="10298">
                  <c:v>0.76087034566690004</c:v>
                </c:pt>
                <c:pt idx="10299">
                  <c:v>0.81351616051452957</c:v>
                </c:pt>
                <c:pt idx="10300">
                  <c:v>0.86602540378451343</c:v>
                </c:pt>
                <c:pt idx="10301">
                  <c:v>0.91815477968975878</c:v>
                </c:pt>
                <c:pt idx="10302">
                  <c:v>0.96966115906633654</c:v>
                </c:pt>
                <c:pt idx="10303">
                  <c:v>1.020302555295806</c:v>
                </c:pt>
                <c:pt idx="10304">
                  <c:v>1.069839096298598</c:v>
                </c:pt>
                <c:pt idx="10305">
                  <c:v>1.1180339887498401</c:v>
                </c:pt>
                <c:pt idx="10306">
                  <c:v>1.1646544707089084</c:v>
                </c:pt>
                <c:pt idx="10307">
                  <c:v>1.2094727488909278</c:v>
                </c:pt>
                <c:pt idx="10308">
                  <c:v>1.2522669168774874</c:v>
                </c:pt>
                <c:pt idx="10309">
                  <c:v>1.2928218506307978</c:v>
                </c:pt>
                <c:pt idx="10310">
                  <c:v>1.3309300777698958</c:v>
                </c:pt>
                <c:pt idx="10311">
                  <c:v>1.3663926171700984</c:v>
                </c:pt>
                <c:pt idx="10312">
                  <c:v>1.3990197855614313</c:v>
                </c:pt>
                <c:pt idx="10313">
                  <c:v>1.4286319679347692</c:v>
                </c:pt>
                <c:pt idx="10314">
                  <c:v>1.4550603487044949</c:v>
                </c:pt>
                <c:pt idx="10315">
                  <c:v>1.4781476007338121</c:v>
                </c:pt>
                <c:pt idx="10316">
                  <c:v>1.4977485294921786</c:v>
                </c:pt>
                <c:pt idx="10317">
                  <c:v>1.5137306697925454</c:v>
                </c:pt>
                <c:pt idx="10318">
                  <c:v>1.5259748327443206</c:v>
                </c:pt>
                <c:pt idx="10319">
                  <c:v>1.5343756007506175</c:v>
                </c:pt>
                <c:pt idx="10320">
                  <c:v>1.5388417685876346</c:v>
                </c:pt>
                <c:pt idx="10321">
                  <c:v>1.539296728813071</c:v>
                </c:pt>
                <c:pt idx="10322">
                  <c:v>1.5356787999720438</c:v>
                </c:pt>
                <c:pt idx="10323">
                  <c:v>1.5279414962934617</c:v>
                </c:pt>
                <c:pt idx="10324">
                  <c:v>1.516053737801432</c:v>
                </c:pt>
                <c:pt idx="10325">
                  <c:v>1.5000000000000191</c:v>
                </c:pt>
                <c:pt idx="10326">
                  <c:v>1.4797804025299706</c:v>
                </c:pt>
                <c:pt idx="10327">
                  <c:v>1.4554107364343418</c:v>
                </c:pt>
                <c:pt idx="10328">
                  <c:v>1.4269224299136281</c:v>
                </c:pt>
                <c:pt idx="10329">
                  <c:v>1.3943624526937193</c:v>
                </c:pt>
                <c:pt idx="10330">
                  <c:v>1.3577931593709918</c:v>
                </c:pt>
                <c:pt idx="10331">
                  <c:v>1.3172920723403858</c:v>
                </c:pt>
                <c:pt idx="10332">
                  <c:v>1.2729516051506584</c:v>
                </c:pt>
                <c:pt idx="10333">
                  <c:v>1.2248787273656738</c:v>
                </c:pt>
                <c:pt idx="10334">
                  <c:v>1.173194572240615</c:v>
                </c:pt>
                <c:pt idx="10335">
                  <c:v>1.118033988749962</c:v>
                </c:pt>
                <c:pt idx="10336">
                  <c:v>1.0595450397203281</c:v>
                </c:pt>
                <c:pt idx="10337">
                  <c:v>0.99788844803665744</c:v>
                </c:pt>
                <c:pt idx="10338">
                  <c:v>0.93323699309355779</c:v>
                </c:pt>
                <c:pt idx="10339">
                  <c:v>0.86577485985928315</c:v>
                </c:pt>
                <c:pt idx="10340">
                  <c:v>0.79569694311027661</c:v>
                </c:pt>
                <c:pt idx="10341">
                  <c:v>0.72320810956482462</c:v>
                </c:pt>
                <c:pt idx="10342">
                  <c:v>0.64852242081782552</c:v>
                </c:pt>
                <c:pt idx="10343">
                  <c:v>0.57186232012749449</c:v>
                </c:pt>
                <c:pt idx="10344">
                  <c:v>0.493457786248924</c:v>
                </c:pt>
                <c:pt idx="10345">
                  <c:v>0.41354545764267681</c:v>
                </c:pt>
                <c:pt idx="10346">
                  <c:v>0.33236773049714707</c:v>
                </c:pt>
                <c:pt idx="10347">
                  <c:v>0.25017183411518179</c:v>
                </c:pt>
                <c:pt idx="10348">
                  <c:v>0.16720888729354128</c:v>
                </c:pt>
                <c:pt idx="10349">
                  <c:v>8.3732939412741458E-2</c:v>
                </c:pt>
                <c:pt idx="10350">
                  <c:v>-3.725402191954532E-14</c:v>
                </c:pt>
                <c:pt idx="10351">
                  <c:v>-8.3732939412674026E-2</c:v>
                </c:pt>
                <c:pt idx="10352">
                  <c:v>-0.16720888729333291</c:v>
                </c:pt>
                <c:pt idx="10353">
                  <c:v>-0.25017183411497501</c:v>
                </c:pt>
                <c:pt idx="10354">
                  <c:v>-0.33236773049710538</c:v>
                </c:pt>
                <c:pt idx="10355">
                  <c:v>-0.4135454576426108</c:v>
                </c:pt>
                <c:pt idx="10356">
                  <c:v>-0.49345778624899267</c:v>
                </c:pt>
                <c:pt idx="10357">
                  <c:v>-0.57186232012744886</c:v>
                </c:pt>
                <c:pt idx="10358">
                  <c:v>-0.64852242081773359</c:v>
                </c:pt>
                <c:pt idx="10359">
                  <c:v>-0.72320810956463777</c:v>
                </c:pt>
                <c:pt idx="10360">
                  <c:v>-0.79569694311024286</c:v>
                </c:pt>
                <c:pt idx="10361">
                  <c:v>-0.865774859859337</c:v>
                </c:pt>
                <c:pt idx="10362">
                  <c:v>-0.93323699309360952</c:v>
                </c:pt>
                <c:pt idx="10363">
                  <c:v>-0.99788844803660859</c:v>
                </c:pt>
                <c:pt idx="10364">
                  <c:v>-1.059545039720172</c:v>
                </c:pt>
                <c:pt idx="10365">
                  <c:v>-1.1180339887498811</c:v>
                </c:pt>
                <c:pt idx="10366">
                  <c:v>-1.173194572240563</c:v>
                </c:pt>
                <c:pt idx="10367">
                  <c:v>-1.2248787273657062</c:v>
                </c:pt>
                <c:pt idx="10368">
                  <c:v>-1.2729516051506538</c:v>
                </c:pt>
                <c:pt idx="10369">
                  <c:v>-1.3172920723403398</c:v>
                </c:pt>
                <c:pt idx="10370">
                  <c:v>-1.3577931593708878</c:v>
                </c:pt>
                <c:pt idx="10371">
                  <c:v>-1.3943624526936857</c:v>
                </c:pt>
                <c:pt idx="10372">
                  <c:v>-1.4269224299136101</c:v>
                </c:pt>
                <c:pt idx="10373">
                  <c:v>-1.4554107364343438</c:v>
                </c:pt>
                <c:pt idx="10374">
                  <c:v>-1.4797804025299608</c:v>
                </c:pt>
                <c:pt idx="10375">
                  <c:v>-1.4999999999999354</c:v>
                </c:pt>
                <c:pt idx="10376">
                  <c:v>-1.5160537378013841</c:v>
                </c:pt>
                <c:pt idx="10377">
                  <c:v>-1.5279414962934357</c:v>
                </c:pt>
                <c:pt idx="10378">
                  <c:v>-1.5356787999720178</c:v>
                </c:pt>
                <c:pt idx="10379">
                  <c:v>-1.5392967288130419</c:v>
                </c:pt>
                <c:pt idx="10380">
                  <c:v>-1.5388417685876128</c:v>
                </c:pt>
                <c:pt idx="10381">
                  <c:v>-1.5343756007506171</c:v>
                </c:pt>
                <c:pt idx="10382">
                  <c:v>-1.5259748327443288</c:v>
                </c:pt>
                <c:pt idx="10383">
                  <c:v>-1.5137306697925299</c:v>
                </c:pt>
                <c:pt idx="10384">
                  <c:v>-1.4977485294921262</c:v>
                </c:pt>
                <c:pt idx="10385">
                  <c:v>-1.4781476007337861</c:v>
                </c:pt>
                <c:pt idx="10386">
                  <c:v>-1.4550603487044067</c:v>
                </c:pt>
                <c:pt idx="10387">
                  <c:v>-1.4286319679348196</c:v>
                </c:pt>
                <c:pt idx="10388">
                  <c:v>-1.3990197855614888</c:v>
                </c:pt>
                <c:pt idx="10389">
                  <c:v>-1.3663926171700949</c:v>
                </c:pt>
                <c:pt idx="10390">
                  <c:v>-1.3309300777698216</c:v>
                </c:pt>
                <c:pt idx="10391">
                  <c:v>-1.2928218506307978</c:v>
                </c:pt>
                <c:pt idx="10392">
                  <c:v>-1.2522669168774878</c:v>
                </c:pt>
                <c:pt idx="10393">
                  <c:v>-1.2094727488909138</c:v>
                </c:pt>
                <c:pt idx="10394">
                  <c:v>-1.1646544707089121</c:v>
                </c:pt>
                <c:pt idx="10395">
                  <c:v>-1.1180339887498461</c:v>
                </c:pt>
                <c:pt idx="10396">
                  <c:v>-1.0698390962985438</c:v>
                </c:pt>
                <c:pt idx="10397">
                  <c:v>-1.020302555295814</c:v>
                </c:pt>
                <c:pt idx="10398">
                  <c:v>-0.96966115906644279</c:v>
                </c:pt>
                <c:pt idx="10399">
                  <c:v>-0.91815477968986714</c:v>
                </c:pt>
                <c:pt idx="10400">
                  <c:v>-0.86602540378440662</c:v>
                </c:pt>
                <c:pt idx="10401">
                  <c:v>-0.81351616051454056</c:v>
                </c:pt>
                <c:pt idx="10402">
                  <c:v>-0.76087034566682465</c:v>
                </c:pt>
                <c:pt idx="10403">
                  <c:v>-0.70833044565372105</c:v>
                </c:pt>
                <c:pt idx="10404">
                  <c:v>-0.65613716530121757</c:v>
                </c:pt>
                <c:pt idx="10405">
                  <c:v>-0.60452846326772691</c:v>
                </c:pt>
                <c:pt idx="10406">
                  <c:v>-0.5537385989038206</c:v>
                </c:pt>
                <c:pt idx="10407">
                  <c:v>-0.50399719432310464</c:v>
                </c:pt>
                <c:pt idx="10408">
                  <c:v>-0.45552831539022043</c:v>
                </c:pt>
                <c:pt idx="10409">
                  <c:v>-0.40854957525845825</c:v>
                </c:pt>
                <c:pt idx="10410">
                  <c:v>-0.36327126400276138</c:v>
                </c:pt>
                <c:pt idx="10411">
                  <c:v>-0.31989550778338238</c:v>
                </c:pt>
                <c:pt idx="10412">
                  <c:v>-0.27861546086899758</c:v>
                </c:pt>
                <c:pt idx="10413">
                  <c:v>-0.23961453370719396</c:v>
                </c:pt>
                <c:pt idx="10414">
                  <c:v>-0.20306566009735191</c:v>
                </c:pt>
                <c:pt idx="10415">
                  <c:v>-0.16913060635885635</c:v>
                </c:pt>
                <c:pt idx="10416">
                  <c:v>-0.1379593252266812</c:v>
                </c:pt>
                <c:pt idx="10417">
                  <c:v>-0.10968935702666389</c:v>
                </c:pt>
                <c:pt idx="10418">
                  <c:v>-8.4445280496953989E-2</c:v>
                </c:pt>
                <c:pt idx="10419">
                  <c:v>-6.2338215426226529E-2</c:v>
                </c:pt>
                <c:pt idx="10420">
                  <c:v>-4.3465379073122867E-2</c:v>
                </c:pt>
                <c:pt idx="10421">
                  <c:v>-2.7909698120881201E-2</c:v>
                </c:pt>
                <c:pt idx="10422">
                  <c:v>-1.5739477699593201E-2</c:v>
                </c:pt>
                <c:pt idx="10423">
                  <c:v>-7.0081287843772331E-3</c:v>
                </c:pt>
                <c:pt idx="10424">
                  <c:v>-1.7539550465742741E-3</c:v>
                </c:pt>
                <c:pt idx="10425">
                  <c:v>0</c:v>
                </c:pt>
                <c:pt idx="10426">
                  <c:v>-1.7539550465707531E-3</c:v>
                </c:pt>
                <c:pt idx="10427">
                  <c:v>-7.0081287843717132E-3</c:v>
                </c:pt>
                <c:pt idx="10428">
                  <c:v>-1.5739477699586678E-2</c:v>
                </c:pt>
                <c:pt idx="10429">
                  <c:v>-2.7909698120870536E-2</c:v>
                </c:pt>
                <c:pt idx="10430">
                  <c:v>-4.3465379073140957E-2</c:v>
                </c:pt>
                <c:pt idx="10431">
                  <c:v>-6.2338215426205434E-2</c:v>
                </c:pt>
                <c:pt idx="10432">
                  <c:v>-8.4445280496979094E-2</c:v>
                </c:pt>
                <c:pt idx="10433">
                  <c:v>-0.10968935702659222</c:v>
                </c:pt>
                <c:pt idx="10434">
                  <c:v>-0.13795932522666279</c:v>
                </c:pt>
                <c:pt idx="10435">
                  <c:v>-0.16913060635882737</c:v>
                </c:pt>
                <c:pt idx="10436">
                  <c:v>-0.20306566009738941</c:v>
                </c:pt>
                <c:pt idx="10437">
                  <c:v>-0.23961453370723418</c:v>
                </c:pt>
                <c:pt idx="10438">
                  <c:v>-0.27861546086896088</c:v>
                </c:pt>
                <c:pt idx="10439">
                  <c:v>-0.31989550778336162</c:v>
                </c:pt>
                <c:pt idx="10440">
                  <c:v>-0.36327126400263232</c:v>
                </c:pt>
                <c:pt idx="10441">
                  <c:v>-0.40854957525850288</c:v>
                </c:pt>
                <c:pt idx="10442">
                  <c:v>-0.45552831539018124</c:v>
                </c:pt>
                <c:pt idx="10443">
                  <c:v>-0.5039971943231587</c:v>
                </c:pt>
                <c:pt idx="10444">
                  <c:v>-0.55373859890379284</c:v>
                </c:pt>
                <c:pt idx="10445">
                  <c:v>-0.60452846326760001</c:v>
                </c:pt>
                <c:pt idx="10446">
                  <c:v>-0.6561371653011796</c:v>
                </c:pt>
                <c:pt idx="10447">
                  <c:v>-0.70833044565366954</c:v>
                </c:pt>
                <c:pt idx="10448">
                  <c:v>-0.76087034566698364</c:v>
                </c:pt>
                <c:pt idx="10449">
                  <c:v>-0.8135161605144885</c:v>
                </c:pt>
                <c:pt idx="10450">
                  <c:v>-0.86602540378438586</c:v>
                </c:pt>
                <c:pt idx="10451">
                  <c:v>-0.91815477968983084</c:v>
                </c:pt>
                <c:pt idx="10452">
                  <c:v>-0.96966115906629502</c:v>
                </c:pt>
                <c:pt idx="10453">
                  <c:v>-1.020302555295892</c:v>
                </c:pt>
                <c:pt idx="10454">
                  <c:v>-1.0698390962984718</c:v>
                </c:pt>
                <c:pt idx="10455">
                  <c:v>-1.1180339887499067</c:v>
                </c:pt>
                <c:pt idx="10456">
                  <c:v>-1.1646544707089022</c:v>
                </c:pt>
                <c:pt idx="10457">
                  <c:v>-1.2094727488908878</c:v>
                </c:pt>
                <c:pt idx="10458">
                  <c:v>-1.2522669168775473</c:v>
                </c:pt>
                <c:pt idx="10459">
                  <c:v>-1.2928218506307778</c:v>
                </c:pt>
                <c:pt idx="10460">
                  <c:v>-1.3309300777698776</c:v>
                </c:pt>
                <c:pt idx="10461">
                  <c:v>-1.3663926171700778</c:v>
                </c:pt>
                <c:pt idx="10462">
                  <c:v>-1.3990197855614779</c:v>
                </c:pt>
                <c:pt idx="10463">
                  <c:v>-1.4286319679347339</c:v>
                </c:pt>
                <c:pt idx="10464">
                  <c:v>-1.45506034870445</c:v>
                </c:pt>
                <c:pt idx="10465">
                  <c:v>-1.4781476007338681</c:v>
                </c:pt>
                <c:pt idx="10466">
                  <c:v>-1.4977485294921087</c:v>
                </c:pt>
                <c:pt idx="10467">
                  <c:v>-1.5137306697925599</c:v>
                </c:pt>
                <c:pt idx="10468">
                  <c:v>-1.525974832744295</c:v>
                </c:pt>
                <c:pt idx="10469">
                  <c:v>-1.5343756007506335</c:v>
                </c:pt>
                <c:pt idx="10470">
                  <c:v>-1.5388417685876332</c:v>
                </c:pt>
                <c:pt idx="10471">
                  <c:v>-1.5392967288130768</c:v>
                </c:pt>
                <c:pt idx="10472">
                  <c:v>-1.5356787999720454</c:v>
                </c:pt>
                <c:pt idx="10473">
                  <c:v>-1.5279414962934768</c:v>
                </c:pt>
                <c:pt idx="10474">
                  <c:v>-1.5160537378014221</c:v>
                </c:pt>
                <c:pt idx="10475">
                  <c:v>-1.500000000000004</c:v>
                </c:pt>
                <c:pt idx="10476">
                  <c:v>-1.4797804025299746</c:v>
                </c:pt>
                <c:pt idx="10477">
                  <c:v>-1.4554107364343698</c:v>
                </c:pt>
                <c:pt idx="10478">
                  <c:v>-1.4269224299136181</c:v>
                </c:pt>
                <c:pt idx="10479">
                  <c:v>-1.3943624526937461</c:v>
                </c:pt>
                <c:pt idx="10480">
                  <c:v>-1.3577931593709858</c:v>
                </c:pt>
                <c:pt idx="10481">
                  <c:v>-1.3172920723403658</c:v>
                </c:pt>
                <c:pt idx="10482">
                  <c:v>-1.2729516051506824</c:v>
                </c:pt>
                <c:pt idx="10483">
                  <c:v>-1.2248787273657005</c:v>
                </c:pt>
                <c:pt idx="10484">
                  <c:v>-1.1731945722406418</c:v>
                </c:pt>
                <c:pt idx="10485">
                  <c:v>-1.1180339887499642</c:v>
                </c:pt>
                <c:pt idx="10486">
                  <c:v>-1.0595450397202621</c:v>
                </c:pt>
                <c:pt idx="10487">
                  <c:v>-0.99788844803669852</c:v>
                </c:pt>
                <c:pt idx="10488">
                  <c:v>-0.93323699309348163</c:v>
                </c:pt>
                <c:pt idx="10489">
                  <c:v>-0.86577485985940772</c:v>
                </c:pt>
                <c:pt idx="10490">
                  <c:v>-0.79569694311034067</c:v>
                </c:pt>
                <c:pt idx="10491">
                  <c:v>-0.72320810956483461</c:v>
                </c:pt>
                <c:pt idx="10492">
                  <c:v>-0.64852242081783651</c:v>
                </c:pt>
                <c:pt idx="10493">
                  <c:v>-0.57186232012742333</c:v>
                </c:pt>
                <c:pt idx="10494">
                  <c:v>-0.49345778624893188</c:v>
                </c:pt>
                <c:pt idx="10495">
                  <c:v>-0.41354545764261008</c:v>
                </c:pt>
                <c:pt idx="10496">
                  <c:v>-0.33236773049732232</c:v>
                </c:pt>
                <c:pt idx="10497">
                  <c:v>-0.25017183411508453</c:v>
                </c:pt>
                <c:pt idx="10498">
                  <c:v>-0.16720888729358413</c:v>
                </c:pt>
                <c:pt idx="10499">
                  <c:v>-8.3732939412642746E-2</c:v>
                </c:pt>
                <c:pt idx="10500">
                  <c:v>-5.8684009457222395E-15</c:v>
                </c:pt>
                <c:pt idx="10501">
                  <c:v>8.3732939412630866E-2</c:v>
                </c:pt>
                <c:pt idx="10502">
                  <c:v>0.16720888729343339</c:v>
                </c:pt>
                <c:pt idx="10503">
                  <c:v>0.25017183411496086</c:v>
                </c:pt>
                <c:pt idx="10504">
                  <c:v>0.33236773049717488</c:v>
                </c:pt>
                <c:pt idx="10505">
                  <c:v>0.41354545764259726</c:v>
                </c:pt>
                <c:pt idx="10506">
                  <c:v>0.49345778624895414</c:v>
                </c:pt>
                <c:pt idx="10507">
                  <c:v>0.57186232012752158</c:v>
                </c:pt>
                <c:pt idx="10508">
                  <c:v>0.64852242081772316</c:v>
                </c:pt>
                <c:pt idx="10509">
                  <c:v>0.72320810956469594</c:v>
                </c:pt>
                <c:pt idx="10510">
                  <c:v>0.79569694311020611</c:v>
                </c:pt>
                <c:pt idx="10511">
                  <c:v>0.8657748598594186</c:v>
                </c:pt>
                <c:pt idx="10512">
                  <c:v>0.93323699309346531</c:v>
                </c:pt>
                <c:pt idx="10513">
                  <c:v>0.99788844803657684</c:v>
                </c:pt>
                <c:pt idx="10514">
                  <c:v>1.0595450397202577</c:v>
                </c:pt>
                <c:pt idx="10515">
                  <c:v>1.118033988749852</c:v>
                </c:pt>
                <c:pt idx="10516">
                  <c:v>1.1731945722406234</c:v>
                </c:pt>
                <c:pt idx="10517">
                  <c:v>1.2248787273657071</c:v>
                </c:pt>
                <c:pt idx="10518">
                  <c:v>1.2729516051506615</c:v>
                </c:pt>
                <c:pt idx="10519">
                  <c:v>1.3172920723402759</c:v>
                </c:pt>
                <c:pt idx="10520">
                  <c:v>1.3577931593709294</c:v>
                </c:pt>
                <c:pt idx="10521">
                  <c:v>1.3943624526936962</c:v>
                </c:pt>
                <c:pt idx="10522">
                  <c:v>1.4269224299136201</c:v>
                </c:pt>
                <c:pt idx="10523">
                  <c:v>1.4554107364343052</c:v>
                </c:pt>
                <c:pt idx="10524">
                  <c:v>1.4797804025299492</c:v>
                </c:pt>
                <c:pt idx="10525">
                  <c:v>1.4999999999999509</c:v>
                </c:pt>
                <c:pt idx="10526">
                  <c:v>1.5160537378013763</c:v>
                </c:pt>
                <c:pt idx="10527">
                  <c:v>1.5279414962934397</c:v>
                </c:pt>
                <c:pt idx="10528">
                  <c:v>1.5356787999720394</c:v>
                </c:pt>
                <c:pt idx="10529">
                  <c:v>1.5392967288130459</c:v>
                </c:pt>
                <c:pt idx="10530">
                  <c:v>1.5388417685876017</c:v>
                </c:pt>
                <c:pt idx="10531">
                  <c:v>1.5343756007506431</c:v>
                </c:pt>
                <c:pt idx="10532">
                  <c:v>1.5259748327442886</c:v>
                </c:pt>
                <c:pt idx="10533">
                  <c:v>1.5137306697925594</c:v>
                </c:pt>
                <c:pt idx="10534">
                  <c:v>1.497748529492096</c:v>
                </c:pt>
                <c:pt idx="10535">
                  <c:v>1.4781476007337824</c:v>
                </c:pt>
                <c:pt idx="10536">
                  <c:v>1.4550603487045011</c:v>
                </c:pt>
                <c:pt idx="10537">
                  <c:v>1.4286319679347559</c:v>
                </c:pt>
                <c:pt idx="10538">
                  <c:v>1.3990197855615061</c:v>
                </c:pt>
                <c:pt idx="10539">
                  <c:v>1.3663926171700616</c:v>
                </c:pt>
                <c:pt idx="10540">
                  <c:v>1.3309300777698598</c:v>
                </c:pt>
                <c:pt idx="10541">
                  <c:v>1.2928218506307414</c:v>
                </c:pt>
                <c:pt idx="10542">
                  <c:v>1.25226691687751</c:v>
                </c:pt>
                <c:pt idx="10543">
                  <c:v>1.2094727488909358</c:v>
                </c:pt>
                <c:pt idx="10544">
                  <c:v>1.1646544707088495</c:v>
                </c:pt>
                <c:pt idx="10545">
                  <c:v>1.1180339887498862</c:v>
                </c:pt>
                <c:pt idx="10546">
                  <c:v>1.0698390962985518</c:v>
                </c:pt>
                <c:pt idx="10547">
                  <c:v>1.0203025552958553</c:v>
                </c:pt>
                <c:pt idx="10548">
                  <c:v>0.96966115906635642</c:v>
                </c:pt>
                <c:pt idx="10549">
                  <c:v>0.91815477968978065</c:v>
                </c:pt>
                <c:pt idx="10550">
                  <c:v>0.86602540378444581</c:v>
                </c:pt>
                <c:pt idx="10551">
                  <c:v>0.81351616051445663</c:v>
                </c:pt>
                <c:pt idx="10552">
                  <c:v>0.76087034566694922</c:v>
                </c:pt>
                <c:pt idx="10553">
                  <c:v>0.70833044565374792</c:v>
                </c:pt>
                <c:pt idx="10554">
                  <c:v>0.65613716530123956</c:v>
                </c:pt>
                <c:pt idx="10555">
                  <c:v>0.60452846326765652</c:v>
                </c:pt>
                <c:pt idx="10556">
                  <c:v>0.55373859890385724</c:v>
                </c:pt>
                <c:pt idx="10557">
                  <c:v>0.50399719432313983</c:v>
                </c:pt>
                <c:pt idx="10558">
                  <c:v>0.45552831539015542</c:v>
                </c:pt>
                <c:pt idx="10559">
                  <c:v>0.40854957525857188</c:v>
                </c:pt>
                <c:pt idx="10560">
                  <c:v>0.36327126400269188</c:v>
                </c:pt>
                <c:pt idx="10561">
                  <c:v>0.31989550778341763</c:v>
                </c:pt>
                <c:pt idx="10562">
                  <c:v>0.27861546086894795</c:v>
                </c:pt>
                <c:pt idx="10563">
                  <c:v>0.23961453370721228</c:v>
                </c:pt>
                <c:pt idx="10564">
                  <c:v>0.20306566009737859</c:v>
                </c:pt>
                <c:pt idx="10565">
                  <c:v>0.16913060635887017</c:v>
                </c:pt>
                <c:pt idx="10566">
                  <c:v>0.13795932522670196</c:v>
                </c:pt>
                <c:pt idx="10567">
                  <c:v>0.10968935702662763</c:v>
                </c:pt>
                <c:pt idx="10568">
                  <c:v>8.444528049697031E-2</c:v>
                </c:pt>
                <c:pt idx="10569">
                  <c:v>6.2338215426232524E-2</c:v>
                </c:pt>
                <c:pt idx="10570">
                  <c:v>4.3465379073134636E-2</c:v>
                </c:pt>
                <c:pt idx="10571">
                  <c:v>2.79096981208884E-2</c:v>
                </c:pt>
                <c:pt idx="10572">
                  <c:v>1.5739477699578983E-2</c:v>
                </c:pt>
                <c:pt idx="10573">
                  <c:v>7.008128784382131E-3</c:v>
                </c:pt>
                <c:pt idx="10574">
                  <c:v>1.7539550465688609E-3</c:v>
                </c:pt>
                <c:pt idx="10575">
                  <c:v>0</c:v>
                </c:pt>
                <c:pt idx="10576">
                  <c:v>1.7539550465696121E-3</c:v>
                </c:pt>
                <c:pt idx="10577">
                  <c:v>7.0081287843822612E-3</c:v>
                </c:pt>
                <c:pt idx="10578">
                  <c:v>1.5739477699579323E-2</c:v>
                </c:pt>
                <c:pt idx="10579">
                  <c:v>2.7909698120888751E-2</c:v>
                </c:pt>
                <c:pt idx="10580">
                  <c:v>4.3465379073132075E-2</c:v>
                </c:pt>
                <c:pt idx="10581">
                  <c:v>6.2338215426234092E-2</c:v>
                </c:pt>
                <c:pt idx="10582">
                  <c:v>8.4445280496922695E-2</c:v>
                </c:pt>
                <c:pt idx="10583">
                  <c:v>0.10968935702662852</c:v>
                </c:pt>
                <c:pt idx="10584">
                  <c:v>0.137959325226642</c:v>
                </c:pt>
                <c:pt idx="10585">
                  <c:v>0.16913060635887137</c:v>
                </c:pt>
                <c:pt idx="10586">
                  <c:v>0.20306566009737997</c:v>
                </c:pt>
                <c:pt idx="10587">
                  <c:v>0.23961453370720726</c:v>
                </c:pt>
                <c:pt idx="10588">
                  <c:v>0.27861546086895006</c:v>
                </c:pt>
                <c:pt idx="10589">
                  <c:v>0.31989550778332687</c:v>
                </c:pt>
                <c:pt idx="10590">
                  <c:v>0.36327126400269288</c:v>
                </c:pt>
                <c:pt idx="10591">
                  <c:v>0.40854957525848362</c:v>
                </c:pt>
                <c:pt idx="10592">
                  <c:v>0.45552831539015837</c:v>
                </c:pt>
                <c:pt idx="10593">
                  <c:v>0.50399719432322576</c:v>
                </c:pt>
                <c:pt idx="10594">
                  <c:v>0.55373859890375599</c:v>
                </c:pt>
                <c:pt idx="10595">
                  <c:v>0.60452846326766152</c:v>
                </c:pt>
                <c:pt idx="10596">
                  <c:v>0.65613716530114052</c:v>
                </c:pt>
                <c:pt idx="10597">
                  <c:v>0.70833044565375414</c:v>
                </c:pt>
                <c:pt idx="10598">
                  <c:v>0.76087034566684364</c:v>
                </c:pt>
                <c:pt idx="10599">
                  <c:v>0.81351616051447539</c:v>
                </c:pt>
                <c:pt idx="10600">
                  <c:v>0.86602540378445414</c:v>
                </c:pt>
                <c:pt idx="10601">
                  <c:v>0.91815477968978965</c:v>
                </c:pt>
                <c:pt idx="10602">
                  <c:v>0.96966115906638162</c:v>
                </c:pt>
                <c:pt idx="10603">
                  <c:v>1.0203025552958502</c:v>
                </c:pt>
                <c:pt idx="10604">
                  <c:v>1.0698390962985638</c:v>
                </c:pt>
                <c:pt idx="10605">
                  <c:v>1.1180339887497921</c:v>
                </c:pt>
                <c:pt idx="10606">
                  <c:v>1.1646544707088624</c:v>
                </c:pt>
                <c:pt idx="10607">
                  <c:v>1.2094727488909514</c:v>
                </c:pt>
                <c:pt idx="10608">
                  <c:v>1.252266916877526</c:v>
                </c:pt>
                <c:pt idx="10609">
                  <c:v>1.2928218506307578</c:v>
                </c:pt>
                <c:pt idx="10610">
                  <c:v>1.3309300777698394</c:v>
                </c:pt>
                <c:pt idx="10611">
                  <c:v>1.3663926171700798</c:v>
                </c:pt>
                <c:pt idx="10612">
                  <c:v>1.3990197855614419</c:v>
                </c:pt>
                <c:pt idx="10613">
                  <c:v>1.4286319679347979</c:v>
                </c:pt>
                <c:pt idx="10614">
                  <c:v>1.4550603487045237</c:v>
                </c:pt>
                <c:pt idx="10615">
                  <c:v>1.4781476007337901</c:v>
                </c:pt>
                <c:pt idx="10616">
                  <c:v>1.4977485294921604</c:v>
                </c:pt>
                <c:pt idx="10617">
                  <c:v>1.513730669792531</c:v>
                </c:pt>
                <c:pt idx="10618">
                  <c:v>1.5259748327443146</c:v>
                </c:pt>
                <c:pt idx="10619">
                  <c:v>1.53437560075063</c:v>
                </c:pt>
                <c:pt idx="10620">
                  <c:v>1.5388417685876439</c:v>
                </c:pt>
                <c:pt idx="10621">
                  <c:v>1.5392967288130777</c:v>
                </c:pt>
                <c:pt idx="10622">
                  <c:v>1.5356787999720498</c:v>
                </c:pt>
                <c:pt idx="10623">
                  <c:v>1.5279414962934716</c:v>
                </c:pt>
                <c:pt idx="10624">
                  <c:v>1.5160537378014045</c:v>
                </c:pt>
                <c:pt idx="10625">
                  <c:v>1.5000000000000131</c:v>
                </c:pt>
                <c:pt idx="10626">
                  <c:v>1.4797804025299623</c:v>
                </c:pt>
                <c:pt idx="10627">
                  <c:v>1.4554107364343694</c:v>
                </c:pt>
                <c:pt idx="10628">
                  <c:v>1.4269224299136591</c:v>
                </c:pt>
                <c:pt idx="10629">
                  <c:v>1.3943624526937421</c:v>
                </c:pt>
                <c:pt idx="10630">
                  <c:v>1.3577931593709718</c:v>
                </c:pt>
                <c:pt idx="10631">
                  <c:v>1.3172920723403618</c:v>
                </c:pt>
                <c:pt idx="10632">
                  <c:v>1.2729516051507235</c:v>
                </c:pt>
                <c:pt idx="10633">
                  <c:v>1.2248787273657262</c:v>
                </c:pt>
                <c:pt idx="10634">
                  <c:v>1.1731945722406698</c:v>
                </c:pt>
                <c:pt idx="10635">
                  <c:v>1.1180339887498993</c:v>
                </c:pt>
                <c:pt idx="10636">
                  <c:v>1.0595450397202901</c:v>
                </c:pt>
                <c:pt idx="10637">
                  <c:v>0.99788844803662557</c:v>
                </c:pt>
                <c:pt idx="10638">
                  <c:v>0.93323699309359864</c:v>
                </c:pt>
                <c:pt idx="10639">
                  <c:v>0.86577485985934965</c:v>
                </c:pt>
                <c:pt idx="10640">
                  <c:v>0.79569694311034955</c:v>
                </c:pt>
                <c:pt idx="10641">
                  <c:v>0.72320810956478065</c:v>
                </c:pt>
                <c:pt idx="10642">
                  <c:v>0.64852242081777589</c:v>
                </c:pt>
                <c:pt idx="10643">
                  <c:v>0.57186232012743399</c:v>
                </c:pt>
                <c:pt idx="10644">
                  <c:v>0.49345778624900855</c:v>
                </c:pt>
                <c:pt idx="10645">
                  <c:v>0.41354545764275968</c:v>
                </c:pt>
                <c:pt idx="10646">
                  <c:v>0.33236773049723056</c:v>
                </c:pt>
                <c:pt idx="10647">
                  <c:v>0.25017183411512423</c:v>
                </c:pt>
                <c:pt idx="10648">
                  <c:v>0.1672088872934859</c:v>
                </c:pt>
                <c:pt idx="10649">
                  <c:v>8.3732939412657276E-2</c:v>
                </c:pt>
                <c:pt idx="10650">
                  <c:v>4.8990823810989998E-14</c:v>
                </c:pt>
                <c:pt idx="10651">
                  <c:v>-8.3732939412587817E-2</c:v>
                </c:pt>
                <c:pt idx="10652">
                  <c:v>-0.16720888729341671</c:v>
                </c:pt>
                <c:pt idx="10653">
                  <c:v>-0.25017183411502975</c:v>
                </c:pt>
                <c:pt idx="10654">
                  <c:v>-0.33236773049716245</c:v>
                </c:pt>
                <c:pt idx="10655">
                  <c:v>-0.41354545764252776</c:v>
                </c:pt>
                <c:pt idx="10656">
                  <c:v>-0.49345778624891151</c:v>
                </c:pt>
                <c:pt idx="10657">
                  <c:v>-0.57186232012737859</c:v>
                </c:pt>
                <c:pt idx="10658">
                  <c:v>-0.64852242081778377</c:v>
                </c:pt>
                <c:pt idx="10659">
                  <c:v>-0.72320810956468595</c:v>
                </c:pt>
                <c:pt idx="10660">
                  <c:v>-0.7956969431102896</c:v>
                </c:pt>
                <c:pt idx="10661">
                  <c:v>-0.86577485985925673</c:v>
                </c:pt>
                <c:pt idx="10662">
                  <c:v>-0.93323699309354169</c:v>
                </c:pt>
                <c:pt idx="10663">
                  <c:v>-0.99788844803664956</c:v>
                </c:pt>
                <c:pt idx="10664">
                  <c:v>-1.0595450397202268</c:v>
                </c:pt>
                <c:pt idx="10665">
                  <c:v>-1.1180339887499167</c:v>
                </c:pt>
                <c:pt idx="10666">
                  <c:v>-1.1731945722406218</c:v>
                </c:pt>
                <c:pt idx="10667">
                  <c:v>-1.224878727365655</c:v>
                </c:pt>
                <c:pt idx="10668">
                  <c:v>-1.2729516051506058</c:v>
                </c:pt>
                <c:pt idx="10669">
                  <c:v>-1.3172920723402959</c:v>
                </c:pt>
                <c:pt idx="10670">
                  <c:v>-1.3577931593709094</c:v>
                </c:pt>
                <c:pt idx="10671">
                  <c:v>-1.3943624526937215</c:v>
                </c:pt>
                <c:pt idx="10672">
                  <c:v>-1.42692242991365</c:v>
                </c:pt>
                <c:pt idx="10673">
                  <c:v>-1.4554107364343158</c:v>
                </c:pt>
                <c:pt idx="10674">
                  <c:v>-1.4797804025299377</c:v>
                </c:pt>
                <c:pt idx="10675">
                  <c:v>-1.4999999999999414</c:v>
                </c:pt>
                <c:pt idx="10676">
                  <c:v>-1.5160537378013865</c:v>
                </c:pt>
                <c:pt idx="10677">
                  <c:v>-1.5279414962934568</c:v>
                </c:pt>
                <c:pt idx="10678">
                  <c:v>-1.535678799972013</c:v>
                </c:pt>
                <c:pt idx="10679">
                  <c:v>-1.5392967288130404</c:v>
                </c:pt>
                <c:pt idx="10680">
                  <c:v>-1.5388417685876379</c:v>
                </c:pt>
                <c:pt idx="10681">
                  <c:v>-1.5343756007506046</c:v>
                </c:pt>
                <c:pt idx="10682">
                  <c:v>-1.5259748327443146</c:v>
                </c:pt>
                <c:pt idx="10683">
                  <c:v>-1.5137306697925337</c:v>
                </c:pt>
                <c:pt idx="10684">
                  <c:v>-1.4977485294921444</c:v>
                </c:pt>
                <c:pt idx="10685">
                  <c:v>-1.4781476007337981</c:v>
                </c:pt>
                <c:pt idx="10686">
                  <c:v>-1.4550603487044278</c:v>
                </c:pt>
                <c:pt idx="10687">
                  <c:v>-1.4286319679347899</c:v>
                </c:pt>
                <c:pt idx="10688">
                  <c:v>-1.3990197855614579</c:v>
                </c:pt>
                <c:pt idx="10689">
                  <c:v>-1.3663926171700918</c:v>
                </c:pt>
                <c:pt idx="10690">
                  <c:v>-1.3309300777698596</c:v>
                </c:pt>
                <c:pt idx="10691">
                  <c:v>-1.2928218506307616</c:v>
                </c:pt>
                <c:pt idx="10692">
                  <c:v>-1.2522669168775313</c:v>
                </c:pt>
                <c:pt idx="10693">
                  <c:v>-1.2094727488908739</c:v>
                </c:pt>
                <c:pt idx="10694">
                  <c:v>-1.1646544707088884</c:v>
                </c:pt>
                <c:pt idx="10695">
                  <c:v>-1.1180339887498025</c:v>
                </c:pt>
                <c:pt idx="10696">
                  <c:v>-1.0698390962985938</c:v>
                </c:pt>
                <c:pt idx="10697">
                  <c:v>-1.0203025552958653</c:v>
                </c:pt>
                <c:pt idx="10698">
                  <c:v>-0.96966115906639794</c:v>
                </c:pt>
                <c:pt idx="10699">
                  <c:v>-0.91815477968982184</c:v>
                </c:pt>
                <c:pt idx="10700">
                  <c:v>-0.86602540378436565</c:v>
                </c:pt>
                <c:pt idx="10701">
                  <c:v>-0.81351616051459452</c:v>
                </c:pt>
                <c:pt idx="10702">
                  <c:v>-0.76087034566688805</c:v>
                </c:pt>
                <c:pt idx="10703">
                  <c:v>-0.70833044565378456</c:v>
                </c:pt>
                <c:pt idx="10704">
                  <c:v>-0.65613716530117372</c:v>
                </c:pt>
                <c:pt idx="10705">
                  <c:v>-0.6045284632676946</c:v>
                </c:pt>
                <c:pt idx="10706">
                  <c:v>-0.55373859890377763</c:v>
                </c:pt>
                <c:pt idx="10707">
                  <c:v>-0.50399719432315471</c:v>
                </c:pt>
                <c:pt idx="10708">
                  <c:v>-0.45552831539018712</c:v>
                </c:pt>
                <c:pt idx="10709">
                  <c:v>-0.40854957525850188</c:v>
                </c:pt>
                <c:pt idx="10710">
                  <c:v>-0.36327126400272147</c:v>
                </c:pt>
                <c:pt idx="10711">
                  <c:v>-0.31989550778335957</c:v>
                </c:pt>
                <c:pt idx="10712">
                  <c:v>-0.27861546086896388</c:v>
                </c:pt>
                <c:pt idx="10713">
                  <c:v>-0.23961453370723251</c:v>
                </c:pt>
                <c:pt idx="10714">
                  <c:v>-0.20306566009738791</c:v>
                </c:pt>
                <c:pt idx="10715">
                  <c:v>-0.16913060635889288</c:v>
                </c:pt>
                <c:pt idx="10716">
                  <c:v>-0.13795932522666171</c:v>
                </c:pt>
                <c:pt idx="10717">
                  <c:v>-0.10968935702664606</c:v>
                </c:pt>
                <c:pt idx="10718">
                  <c:v>-8.4445280496934116E-2</c:v>
                </c:pt>
                <c:pt idx="10719">
                  <c:v>-6.2338215426247651E-2</c:v>
                </c:pt>
                <c:pt idx="10720">
                  <c:v>-4.3465379073140506E-2</c:v>
                </c:pt>
                <c:pt idx="10721">
                  <c:v>-2.7909698120870321E-2</c:v>
                </c:pt>
                <c:pt idx="10722">
                  <c:v>-1.5739477699586463E-2</c:v>
                </c:pt>
                <c:pt idx="10723">
                  <c:v>-7.008128784371472E-3</c:v>
                </c:pt>
                <c:pt idx="10724">
                  <c:v>-1.7539550465778461E-3</c:v>
                </c:pt>
                <c:pt idx="10725">
                  <c:v>0</c:v>
                </c:pt>
                <c:pt idx="10726">
                  <c:v>-1.7539550465671683E-3</c:v>
                </c:pt>
                <c:pt idx="10727">
                  <c:v>-7.0081287843774378E-3</c:v>
                </c:pt>
                <c:pt idx="10728">
                  <c:v>-1.5739477699593423E-2</c:v>
                </c:pt>
                <c:pt idx="10729">
                  <c:v>-2.7909698120881631E-2</c:v>
                </c:pt>
                <c:pt idx="10730">
                  <c:v>-4.3465379073123214E-2</c:v>
                </c:pt>
                <c:pt idx="10731">
                  <c:v>-6.2338215426219014E-2</c:v>
                </c:pt>
                <c:pt idx="10732">
                  <c:v>-8.4445280496954614E-2</c:v>
                </c:pt>
                <c:pt idx="10733">
                  <c:v>-0.10968935702661144</c:v>
                </c:pt>
                <c:pt idx="10734">
                  <c:v>-0.13795932522668763</c:v>
                </c:pt>
                <c:pt idx="10735">
                  <c:v>-0.1691306063588521</c:v>
                </c:pt>
                <c:pt idx="10736">
                  <c:v>-0.20306566009735341</c:v>
                </c:pt>
                <c:pt idx="10737">
                  <c:v>-0.23961453370719574</c:v>
                </c:pt>
                <c:pt idx="10738">
                  <c:v>-0.27861546086891681</c:v>
                </c:pt>
                <c:pt idx="10739">
                  <c:v>-0.31989550778338438</c:v>
                </c:pt>
                <c:pt idx="10740">
                  <c:v>-0.36327126400267468</c:v>
                </c:pt>
                <c:pt idx="10741">
                  <c:v>-0.40854957525854707</c:v>
                </c:pt>
                <c:pt idx="10742">
                  <c:v>-0.45552831539022404</c:v>
                </c:pt>
                <c:pt idx="10743">
                  <c:v>-0.50399719432310863</c:v>
                </c:pt>
                <c:pt idx="10744">
                  <c:v>-0.55373859890382482</c:v>
                </c:pt>
                <c:pt idx="10745">
                  <c:v>-0.60452846326763532</c:v>
                </c:pt>
                <c:pt idx="10746">
                  <c:v>-0.65613716530122357</c:v>
                </c:pt>
                <c:pt idx="10747">
                  <c:v>-0.70833044565361569</c:v>
                </c:pt>
                <c:pt idx="10748">
                  <c:v>-0.76087034566692902</c:v>
                </c:pt>
                <c:pt idx="10749">
                  <c:v>-0.81351616051454756</c:v>
                </c:pt>
                <c:pt idx="10750">
                  <c:v>-0.86602540378441495</c:v>
                </c:pt>
                <c:pt idx="10751">
                  <c:v>-0.91815477968988601</c:v>
                </c:pt>
                <c:pt idx="10752">
                  <c:v>-0.96966115906633998</c:v>
                </c:pt>
                <c:pt idx="10753">
                  <c:v>-1.0203025552958245</c:v>
                </c:pt>
                <c:pt idx="10754">
                  <c:v>-1.0698390962984243</c:v>
                </c:pt>
                <c:pt idx="10755">
                  <c:v>-1.118033988749858</c:v>
                </c:pt>
                <c:pt idx="10756">
                  <c:v>-1.1646544707089121</c:v>
                </c:pt>
                <c:pt idx="10757">
                  <c:v>-1.2094727488909278</c:v>
                </c:pt>
                <c:pt idx="10758">
                  <c:v>-1.2522669168775857</c:v>
                </c:pt>
                <c:pt idx="10759">
                  <c:v>-1.2928218506307378</c:v>
                </c:pt>
                <c:pt idx="10760">
                  <c:v>-1.3309300777698396</c:v>
                </c:pt>
                <c:pt idx="10761">
                  <c:v>-1.3663926171700438</c:v>
                </c:pt>
                <c:pt idx="10762">
                  <c:v>-1.3990197855615101</c:v>
                </c:pt>
                <c:pt idx="10763">
                  <c:v>-1.4286319679347632</c:v>
                </c:pt>
                <c:pt idx="10764">
                  <c:v>-1.4550603487044811</c:v>
                </c:pt>
                <c:pt idx="10765">
                  <c:v>-1.4781476007338461</c:v>
                </c:pt>
                <c:pt idx="10766">
                  <c:v>-1.4977485294920903</c:v>
                </c:pt>
                <c:pt idx="10767">
                  <c:v>-1.5137306697925559</c:v>
                </c:pt>
                <c:pt idx="10768">
                  <c:v>-1.5259748327443097</c:v>
                </c:pt>
                <c:pt idx="10769">
                  <c:v>-1.5343756007506459</c:v>
                </c:pt>
                <c:pt idx="10770">
                  <c:v>-1.5388417685876428</c:v>
                </c:pt>
                <c:pt idx="10771">
                  <c:v>-1.5392967288130786</c:v>
                </c:pt>
                <c:pt idx="10772">
                  <c:v>-1.5356787999720498</c:v>
                </c:pt>
                <c:pt idx="10773">
                  <c:v>-1.527941496293477</c:v>
                </c:pt>
                <c:pt idx="10774">
                  <c:v>-1.5160537378014189</c:v>
                </c:pt>
                <c:pt idx="10775">
                  <c:v>-1.4999999999999687</c:v>
                </c:pt>
                <c:pt idx="10776">
                  <c:v>-1.4797804025300179</c:v>
                </c:pt>
                <c:pt idx="10777">
                  <c:v>-1.4554107364343818</c:v>
                </c:pt>
                <c:pt idx="10778">
                  <c:v>-1.42692242991365</c:v>
                </c:pt>
                <c:pt idx="10779">
                  <c:v>-1.3943624526937421</c:v>
                </c:pt>
                <c:pt idx="10780">
                  <c:v>-1.3577931593709656</c:v>
                </c:pt>
                <c:pt idx="10781">
                  <c:v>-1.3172920723403156</c:v>
                </c:pt>
                <c:pt idx="10782">
                  <c:v>-1.2729516051507472</c:v>
                </c:pt>
                <c:pt idx="10783">
                  <c:v>-1.224878727365752</c:v>
                </c:pt>
                <c:pt idx="10784">
                  <c:v>-1.1731945722406096</c:v>
                </c:pt>
                <c:pt idx="10785">
                  <c:v>-1.1180339887499287</c:v>
                </c:pt>
                <c:pt idx="10786">
                  <c:v>-1.0595450397202375</c:v>
                </c:pt>
                <c:pt idx="10787">
                  <c:v>-0.99788844803676358</c:v>
                </c:pt>
                <c:pt idx="10788">
                  <c:v>-0.93323699309354968</c:v>
                </c:pt>
                <c:pt idx="10789">
                  <c:v>-0.86577485985948033</c:v>
                </c:pt>
                <c:pt idx="10790">
                  <c:v>-0.7956969431102946</c:v>
                </c:pt>
                <c:pt idx="10791">
                  <c:v>-0.72320810956478665</c:v>
                </c:pt>
                <c:pt idx="10792">
                  <c:v>-0.64852242081778677</c:v>
                </c:pt>
                <c:pt idx="10793">
                  <c:v>-0.57186232012751159</c:v>
                </c:pt>
                <c:pt idx="10794">
                  <c:v>-0.49345778624902092</c:v>
                </c:pt>
                <c:pt idx="10795">
                  <c:v>-0.41354545764266482</c:v>
                </c:pt>
                <c:pt idx="10796">
                  <c:v>-0.33236773049727425</c:v>
                </c:pt>
                <c:pt idx="10797">
                  <c:v>-0.25017183411502925</c:v>
                </c:pt>
                <c:pt idx="10798">
                  <c:v>-0.16720888729350028</c:v>
                </c:pt>
                <c:pt idx="10799">
                  <c:v>-8.3732939412728719E-2</c:v>
                </c:pt>
                <c:pt idx="10800">
                  <c:v>-9.2113246676255789E-14</c:v>
                </c:pt>
                <c:pt idx="10801">
                  <c:v>8.3732939412544713E-2</c:v>
                </c:pt>
                <c:pt idx="10802">
                  <c:v>0.16720888729348654</c:v>
                </c:pt>
                <c:pt idx="10803">
                  <c:v>0.25017183411501576</c:v>
                </c:pt>
                <c:pt idx="10804">
                  <c:v>0.33236773049726176</c:v>
                </c:pt>
                <c:pt idx="10805">
                  <c:v>0.41354545764251455</c:v>
                </c:pt>
                <c:pt idx="10806">
                  <c:v>0.49345778624887343</c:v>
                </c:pt>
                <c:pt idx="10807">
                  <c:v>0.5718623201274321</c:v>
                </c:pt>
                <c:pt idx="10808">
                  <c:v>0.64852242081777289</c:v>
                </c:pt>
                <c:pt idx="10809">
                  <c:v>0.72320810956478054</c:v>
                </c:pt>
                <c:pt idx="10810">
                  <c:v>0.79569694311013273</c:v>
                </c:pt>
                <c:pt idx="10811">
                  <c:v>0.86577485985934521</c:v>
                </c:pt>
                <c:pt idx="10812">
                  <c:v>0.93323699309350772</c:v>
                </c:pt>
                <c:pt idx="10813">
                  <c:v>0.99788844803661658</c:v>
                </c:pt>
                <c:pt idx="10814">
                  <c:v>1.0595450397202801</c:v>
                </c:pt>
                <c:pt idx="10815">
                  <c:v>1.1180339887499144</c:v>
                </c:pt>
                <c:pt idx="10816">
                  <c:v>1.1731945722405679</c:v>
                </c:pt>
                <c:pt idx="10817">
                  <c:v>1.2248787273656558</c:v>
                </c:pt>
                <c:pt idx="10818">
                  <c:v>1.2729516051506298</c:v>
                </c:pt>
                <c:pt idx="10819">
                  <c:v>1.3172920723403008</c:v>
                </c:pt>
                <c:pt idx="10820">
                  <c:v>1.3577931593709498</c:v>
                </c:pt>
                <c:pt idx="10821">
                  <c:v>1.3943624526937421</c:v>
                </c:pt>
                <c:pt idx="10822">
                  <c:v>1.4269224299135881</c:v>
                </c:pt>
                <c:pt idx="10823">
                  <c:v>1.455410736434303</c:v>
                </c:pt>
                <c:pt idx="10824">
                  <c:v>1.479780402529927</c:v>
                </c:pt>
                <c:pt idx="10825">
                  <c:v>1.4999999999999558</c:v>
                </c:pt>
                <c:pt idx="10826">
                  <c:v>1.5160537378014041</c:v>
                </c:pt>
                <c:pt idx="10827">
                  <c:v>1.5279414962934397</c:v>
                </c:pt>
                <c:pt idx="10828">
                  <c:v>1.5356787999720118</c:v>
                </c:pt>
                <c:pt idx="10829">
                  <c:v>1.5392967288130446</c:v>
                </c:pt>
                <c:pt idx="10830">
                  <c:v>1.5388417685876044</c:v>
                </c:pt>
                <c:pt idx="10831">
                  <c:v>1.5343756007506304</c:v>
                </c:pt>
                <c:pt idx="10832">
                  <c:v>1.525974832744295</c:v>
                </c:pt>
                <c:pt idx="10833">
                  <c:v>1.5137306697925739</c:v>
                </c:pt>
                <c:pt idx="10834">
                  <c:v>1.4977485294921142</c:v>
                </c:pt>
                <c:pt idx="10835">
                  <c:v>1.4781476007337881</c:v>
                </c:pt>
                <c:pt idx="10836">
                  <c:v>1.4550603487044602</c:v>
                </c:pt>
                <c:pt idx="10837">
                  <c:v>1.4286319679347477</c:v>
                </c:pt>
                <c:pt idx="10838">
                  <c:v>1.3990197855614739</c:v>
                </c:pt>
                <c:pt idx="10839">
                  <c:v>1.3663926171700918</c:v>
                </c:pt>
                <c:pt idx="10840">
                  <c:v>1.3309300777698976</c:v>
                </c:pt>
                <c:pt idx="10841">
                  <c:v>1.2928218506307818</c:v>
                </c:pt>
                <c:pt idx="10842">
                  <c:v>1.2522669168774714</c:v>
                </c:pt>
                <c:pt idx="10843">
                  <c:v>1.2094727488909138</c:v>
                </c:pt>
                <c:pt idx="10844">
                  <c:v>1.1646544707088096</c:v>
                </c:pt>
                <c:pt idx="10845">
                  <c:v>1.1180339887499351</c:v>
                </c:pt>
                <c:pt idx="10846">
                  <c:v>1.0698390962985938</c:v>
                </c:pt>
                <c:pt idx="10847">
                  <c:v>1.0203025552959069</c:v>
                </c:pt>
                <c:pt idx="10848">
                  <c:v>0.96966115906632666</c:v>
                </c:pt>
                <c:pt idx="10849">
                  <c:v>0.91815477968974979</c:v>
                </c:pt>
                <c:pt idx="10850">
                  <c:v>0.86602540378440285</c:v>
                </c:pt>
                <c:pt idx="10851">
                  <c:v>0.81351616051452158</c:v>
                </c:pt>
                <c:pt idx="10852">
                  <c:v>0.76087034566700362</c:v>
                </c:pt>
                <c:pt idx="10853">
                  <c:v>0.70833044565370284</c:v>
                </c:pt>
                <c:pt idx="10854">
                  <c:v>0.65613716530121247</c:v>
                </c:pt>
                <c:pt idx="10855">
                  <c:v>0.60452846326761289</c:v>
                </c:pt>
                <c:pt idx="10856">
                  <c:v>0.55373859890380361</c:v>
                </c:pt>
                <c:pt idx="10857">
                  <c:v>0.5039971943232</c:v>
                </c:pt>
                <c:pt idx="10858">
                  <c:v>0.45552831539020222</c:v>
                </c:pt>
                <c:pt idx="10859">
                  <c:v>0.40854957525853242</c:v>
                </c:pt>
                <c:pt idx="10860">
                  <c:v>0.36327126400266674</c:v>
                </c:pt>
                <c:pt idx="10861">
                  <c:v>0.31989550778337938</c:v>
                </c:pt>
                <c:pt idx="10862">
                  <c:v>0.27861546086898437</c:v>
                </c:pt>
                <c:pt idx="10863">
                  <c:v>0.23961453370717894</c:v>
                </c:pt>
                <c:pt idx="10864">
                  <c:v>0.20306566009741486</c:v>
                </c:pt>
                <c:pt idx="10865">
                  <c:v>0.16913060635884652</c:v>
                </c:pt>
                <c:pt idx="10866">
                  <c:v>0.13795932522667689</c:v>
                </c:pt>
                <c:pt idx="10867">
                  <c:v>0.10968935702660509</c:v>
                </c:pt>
                <c:pt idx="10868">
                  <c:v>8.4445280496994693E-2</c:v>
                </c:pt>
                <c:pt idx="10869">
                  <c:v>6.2338215426253514E-2</c:v>
                </c:pt>
                <c:pt idx="10870">
                  <c:v>4.3465379073117316E-2</c:v>
                </c:pt>
                <c:pt idx="10871">
                  <c:v>2.7909698120879879E-2</c:v>
                </c:pt>
                <c:pt idx="10872">
                  <c:v>1.5739477699570441E-2</c:v>
                </c:pt>
                <c:pt idx="10873">
                  <c:v>7.0081287843762252E-3</c:v>
                </c:pt>
                <c:pt idx="10874">
                  <c:v>1.7539550465731641E-3</c:v>
                </c:pt>
                <c:pt idx="10875">
                  <c:v>0</c:v>
                </c:pt>
                <c:pt idx="10876">
                  <c:v>1.7539550465719667E-3</c:v>
                </c:pt>
                <c:pt idx="10877">
                  <c:v>7.008128784386977E-3</c:v>
                </c:pt>
                <c:pt idx="10878">
                  <c:v>1.573947769958842E-2</c:v>
                </c:pt>
                <c:pt idx="10879">
                  <c:v>2.790969812087505E-2</c:v>
                </c:pt>
                <c:pt idx="10880">
                  <c:v>4.3465379073114395E-2</c:v>
                </c:pt>
                <c:pt idx="10881">
                  <c:v>6.2338215426212033E-2</c:v>
                </c:pt>
                <c:pt idx="10882">
                  <c:v>8.4445280496938183E-2</c:v>
                </c:pt>
                <c:pt idx="10883">
                  <c:v>0.10968935702665122</c:v>
                </c:pt>
                <c:pt idx="10884">
                  <c:v>0.13795932522666698</c:v>
                </c:pt>
                <c:pt idx="10885">
                  <c:v>0.16913060635883767</c:v>
                </c:pt>
                <c:pt idx="10886">
                  <c:v>0.20306566009741003</c:v>
                </c:pt>
                <c:pt idx="10887">
                  <c:v>0.23961453370716854</c:v>
                </c:pt>
                <c:pt idx="10888">
                  <c:v>0.27861546086897132</c:v>
                </c:pt>
                <c:pt idx="10889">
                  <c:v>0.31989550778336751</c:v>
                </c:pt>
                <c:pt idx="10890">
                  <c:v>0.3632712640027303</c:v>
                </c:pt>
                <c:pt idx="10891">
                  <c:v>0.40854957525843238</c:v>
                </c:pt>
                <c:pt idx="10892">
                  <c:v>0.45552831539010757</c:v>
                </c:pt>
                <c:pt idx="10893">
                  <c:v>0.50399719432318524</c:v>
                </c:pt>
                <c:pt idx="10894">
                  <c:v>0.55373859890379884</c:v>
                </c:pt>
                <c:pt idx="10895">
                  <c:v>0.6045284632677056</c:v>
                </c:pt>
                <c:pt idx="10896">
                  <c:v>0.65613716530118493</c:v>
                </c:pt>
                <c:pt idx="10897">
                  <c:v>0.70833044565370062</c:v>
                </c:pt>
                <c:pt idx="10898">
                  <c:v>0.76087034566690193</c:v>
                </c:pt>
                <c:pt idx="10899">
                  <c:v>0.81351616051450737</c:v>
                </c:pt>
                <c:pt idx="10900">
                  <c:v>0.86602540378450599</c:v>
                </c:pt>
                <c:pt idx="10901">
                  <c:v>0.91815477968983483</c:v>
                </c:pt>
                <c:pt idx="10902">
                  <c:v>0.96966115906631367</c:v>
                </c:pt>
                <c:pt idx="10903">
                  <c:v>1.0203025552957987</c:v>
                </c:pt>
                <c:pt idx="10904">
                  <c:v>1.0698390962985138</c:v>
                </c:pt>
                <c:pt idx="10905">
                  <c:v>1.1180339887498341</c:v>
                </c:pt>
                <c:pt idx="10906">
                  <c:v>1.1646544707089026</c:v>
                </c:pt>
                <c:pt idx="10907">
                  <c:v>1.2094727488909898</c:v>
                </c:pt>
                <c:pt idx="10908">
                  <c:v>1.2522669168774818</c:v>
                </c:pt>
                <c:pt idx="10909">
                  <c:v>1.2928218506307938</c:v>
                </c:pt>
                <c:pt idx="10910">
                  <c:v>1.3309300777698017</c:v>
                </c:pt>
                <c:pt idx="10911">
                  <c:v>1.3663926171700962</c:v>
                </c:pt>
                <c:pt idx="10912">
                  <c:v>1.3990197855614732</c:v>
                </c:pt>
                <c:pt idx="10913">
                  <c:v>1.4286319679348058</c:v>
                </c:pt>
                <c:pt idx="10914">
                  <c:v>1.4550603487044966</c:v>
                </c:pt>
                <c:pt idx="10915">
                  <c:v>1.4781476007337844</c:v>
                </c:pt>
                <c:pt idx="10916">
                  <c:v>1.4977485294921205</c:v>
                </c:pt>
                <c:pt idx="10917">
                  <c:v>1.5137306697925492</c:v>
                </c:pt>
                <c:pt idx="10918">
                  <c:v>1.5259748327443288</c:v>
                </c:pt>
                <c:pt idx="10919">
                  <c:v>1.5343756007506202</c:v>
                </c:pt>
                <c:pt idx="10920">
                  <c:v>1.5388417685876414</c:v>
                </c:pt>
                <c:pt idx="10921">
                  <c:v>1.5392967288130794</c:v>
                </c:pt>
                <c:pt idx="10922">
                  <c:v>1.5356787999720538</c:v>
                </c:pt>
                <c:pt idx="10923">
                  <c:v>1.5279414962934721</c:v>
                </c:pt>
                <c:pt idx="10924">
                  <c:v>1.5160537378014021</c:v>
                </c:pt>
                <c:pt idx="10925">
                  <c:v>1.500000000000032</c:v>
                </c:pt>
                <c:pt idx="10926">
                  <c:v>1.4797804025300039</c:v>
                </c:pt>
                <c:pt idx="10927">
                  <c:v>1.4554107364343714</c:v>
                </c:pt>
                <c:pt idx="10928">
                  <c:v>1.426922429913644</c:v>
                </c:pt>
                <c:pt idx="10929">
                  <c:v>1.3943624526937364</c:v>
                </c:pt>
                <c:pt idx="10930">
                  <c:v>1.3577931593709238</c:v>
                </c:pt>
                <c:pt idx="10931">
                  <c:v>1.3172920723404054</c:v>
                </c:pt>
                <c:pt idx="10932">
                  <c:v>1.272951605150771</c:v>
                </c:pt>
                <c:pt idx="10933">
                  <c:v>1.2248787273657775</c:v>
                </c:pt>
                <c:pt idx="10934">
                  <c:v>1.1731945722406372</c:v>
                </c:pt>
                <c:pt idx="10935">
                  <c:v>1.1180339887498643</c:v>
                </c:pt>
                <c:pt idx="10936">
                  <c:v>1.0595450397202413</c:v>
                </c:pt>
                <c:pt idx="10937">
                  <c:v>0.99788844803669119</c:v>
                </c:pt>
                <c:pt idx="10938">
                  <c:v>0.93323699309366637</c:v>
                </c:pt>
                <c:pt idx="10939">
                  <c:v>0.86577485985942482</c:v>
                </c:pt>
                <c:pt idx="10940">
                  <c:v>0.79569694311030315</c:v>
                </c:pt>
                <c:pt idx="10941">
                  <c:v>0.72320810956469994</c:v>
                </c:pt>
                <c:pt idx="10942">
                  <c:v>0.64852242081782552</c:v>
                </c:pt>
                <c:pt idx="10943">
                  <c:v>0.57186232012752358</c:v>
                </c:pt>
                <c:pt idx="10944">
                  <c:v>0.49345778624906356</c:v>
                </c:pt>
                <c:pt idx="10945">
                  <c:v>0.41354545764270617</c:v>
                </c:pt>
                <c:pt idx="10946">
                  <c:v>0.33236773049717488</c:v>
                </c:pt>
                <c:pt idx="10947">
                  <c:v>0.25017183411504385</c:v>
                </c:pt>
                <c:pt idx="10948">
                  <c:v>0.16720888729357153</c:v>
                </c:pt>
                <c:pt idx="10949">
                  <c:v>8.3732939412630006E-2</c:v>
                </c:pt>
                <c:pt idx="10950">
                  <c:v>1.3523566954152378E-13</c:v>
                </c:pt>
                <c:pt idx="10951">
                  <c:v>-8.3732939412643578E-2</c:v>
                </c:pt>
                <c:pt idx="10952">
                  <c:v>-0.16720888729347241</c:v>
                </c:pt>
                <c:pt idx="10953">
                  <c:v>-0.25017183411511329</c:v>
                </c:pt>
                <c:pt idx="10954">
                  <c:v>-0.33236773049707902</c:v>
                </c:pt>
                <c:pt idx="10955">
                  <c:v>-0.41354545764247308</c:v>
                </c:pt>
                <c:pt idx="10956">
                  <c:v>-0.49345778624893138</c:v>
                </c:pt>
                <c:pt idx="10957">
                  <c:v>-0.57186232012742122</c:v>
                </c:pt>
                <c:pt idx="10958">
                  <c:v>-0.64852242081786149</c:v>
                </c:pt>
                <c:pt idx="10959">
                  <c:v>-0.72320810956473403</c:v>
                </c:pt>
                <c:pt idx="10960">
                  <c:v>-0.79569694311021566</c:v>
                </c:pt>
                <c:pt idx="10961">
                  <c:v>-0.86577485985920222</c:v>
                </c:pt>
                <c:pt idx="10962">
                  <c:v>-0.93323699309347374</c:v>
                </c:pt>
                <c:pt idx="10963">
                  <c:v>-0.99788844803668952</c:v>
                </c:pt>
                <c:pt idx="10964">
                  <c:v>-1.0595450397202761</c:v>
                </c:pt>
                <c:pt idx="10965">
                  <c:v>-1.1180339887499517</c:v>
                </c:pt>
                <c:pt idx="10966">
                  <c:v>-1.1731945722405677</c:v>
                </c:pt>
                <c:pt idx="10967">
                  <c:v>-1.2248787273656034</c:v>
                </c:pt>
                <c:pt idx="10968">
                  <c:v>-1.2729516051506338</c:v>
                </c:pt>
                <c:pt idx="10969">
                  <c:v>-1.317292072340347</c:v>
                </c:pt>
                <c:pt idx="10970">
                  <c:v>-1.3577931593709298</c:v>
                </c:pt>
                <c:pt idx="10971">
                  <c:v>-1.3943624526936684</c:v>
                </c:pt>
                <c:pt idx="10972">
                  <c:v>-1.4269224299136187</c:v>
                </c:pt>
                <c:pt idx="10973">
                  <c:v>-1.4554107364342896</c:v>
                </c:pt>
                <c:pt idx="10974">
                  <c:v>-1.479780402529947</c:v>
                </c:pt>
                <c:pt idx="10975">
                  <c:v>-1.4999999999999687</c:v>
                </c:pt>
                <c:pt idx="10976">
                  <c:v>-1.5160537378013901</c:v>
                </c:pt>
                <c:pt idx="10977">
                  <c:v>-1.527941496293435</c:v>
                </c:pt>
                <c:pt idx="10978">
                  <c:v>-1.535678799972007</c:v>
                </c:pt>
                <c:pt idx="10979">
                  <c:v>-1.539296728813039</c:v>
                </c:pt>
                <c:pt idx="10980">
                  <c:v>-1.5388417685876288</c:v>
                </c:pt>
                <c:pt idx="10981">
                  <c:v>-1.5343756007506146</c:v>
                </c:pt>
                <c:pt idx="10982">
                  <c:v>-1.5259748327443006</c:v>
                </c:pt>
                <c:pt idx="10983">
                  <c:v>-1.5137306697925479</c:v>
                </c:pt>
                <c:pt idx="10984">
                  <c:v>-1.497748529492102</c:v>
                </c:pt>
                <c:pt idx="10985">
                  <c:v>-1.4781476007338201</c:v>
                </c:pt>
                <c:pt idx="10986">
                  <c:v>-1.4550603487044234</c:v>
                </c:pt>
                <c:pt idx="10987">
                  <c:v>-1.4286319679347619</c:v>
                </c:pt>
                <c:pt idx="10988">
                  <c:v>-1.3990197855614899</c:v>
                </c:pt>
                <c:pt idx="10989">
                  <c:v>-1.3663926171701164</c:v>
                </c:pt>
                <c:pt idx="10990">
                  <c:v>-1.3309300777698976</c:v>
                </c:pt>
                <c:pt idx="10991">
                  <c:v>-1.292821850630725</c:v>
                </c:pt>
                <c:pt idx="10992">
                  <c:v>-1.2522669168775111</c:v>
                </c:pt>
                <c:pt idx="10993">
                  <c:v>-1.2094727488908339</c:v>
                </c:pt>
                <c:pt idx="10994">
                  <c:v>-1.1646544707089181</c:v>
                </c:pt>
                <c:pt idx="10995">
                  <c:v>-1.118033988749868</c:v>
                </c:pt>
                <c:pt idx="10996">
                  <c:v>-1.0698390962986277</c:v>
                </c:pt>
                <c:pt idx="10997">
                  <c:v>-1.0203025552958367</c:v>
                </c:pt>
                <c:pt idx="10998">
                  <c:v>-0.96966115906635297</c:v>
                </c:pt>
                <c:pt idx="10999">
                  <c:v>-0.91815477968977965</c:v>
                </c:pt>
                <c:pt idx="11000">
                  <c:v>-0.86602540378442805</c:v>
                </c:pt>
                <c:pt idx="11001">
                  <c:v>-0.81351616051463604</c:v>
                </c:pt>
                <c:pt idx="11002">
                  <c:v>-0.76087034566693079</c:v>
                </c:pt>
                <c:pt idx="11003">
                  <c:v>-0.7083304456537427</c:v>
                </c:pt>
                <c:pt idx="11004">
                  <c:v>-0.65613716530112909</c:v>
                </c:pt>
                <c:pt idx="11005">
                  <c:v>-0.60452846326765086</c:v>
                </c:pt>
                <c:pt idx="11006">
                  <c:v>-0.55373859890384014</c:v>
                </c:pt>
                <c:pt idx="11007">
                  <c:v>-0.50399719432320522</c:v>
                </c:pt>
                <c:pt idx="11008">
                  <c:v>-0.45552831539023775</c:v>
                </c:pt>
                <c:pt idx="11009">
                  <c:v>-0.40854957525847502</c:v>
                </c:pt>
                <c:pt idx="11010">
                  <c:v>-0.36327126400268828</c:v>
                </c:pt>
                <c:pt idx="11011">
                  <c:v>-0.31989550778339831</c:v>
                </c:pt>
                <c:pt idx="11012">
                  <c:v>-0.27861546086901023</c:v>
                </c:pt>
                <c:pt idx="11013">
                  <c:v>-0.23961453370727137</c:v>
                </c:pt>
                <c:pt idx="11014">
                  <c:v>-0.20306566009736768</c:v>
                </c:pt>
                <c:pt idx="11015">
                  <c:v>-0.16913060635886557</c:v>
                </c:pt>
                <c:pt idx="11016">
                  <c:v>-0.1379593252266367</c:v>
                </c:pt>
                <c:pt idx="11017">
                  <c:v>-0.10968935702667372</c:v>
                </c:pt>
                <c:pt idx="11018">
                  <c:v>-8.4445280496958486E-2</c:v>
                </c:pt>
                <c:pt idx="11019">
                  <c:v>-6.2338215426226966E-2</c:v>
                </c:pt>
                <c:pt idx="11020">
                  <c:v>-4.3465379073129175E-2</c:v>
                </c:pt>
                <c:pt idx="11021">
                  <c:v>-2.7909698120858091E-2</c:v>
                </c:pt>
                <c:pt idx="11022">
                  <c:v>-1.5739477699577724E-2</c:v>
                </c:pt>
                <c:pt idx="11023">
                  <c:v>-7.0081287843799037E-3</c:v>
                </c:pt>
                <c:pt idx="11024">
                  <c:v>-1.7539550465814045E-3</c:v>
                </c:pt>
                <c:pt idx="11025">
                  <c:v>0</c:v>
                </c:pt>
                <c:pt idx="11026">
                  <c:v>-1.7539550465700761E-3</c:v>
                </c:pt>
                <c:pt idx="11027">
                  <c:v>-7.0081287843833696E-3</c:v>
                </c:pt>
                <c:pt idx="11028">
                  <c:v>-1.5739477699602503E-2</c:v>
                </c:pt>
                <c:pt idx="11029">
                  <c:v>-2.7909698120867452E-2</c:v>
                </c:pt>
                <c:pt idx="11030">
                  <c:v>-4.3465379073105548E-2</c:v>
                </c:pt>
                <c:pt idx="11031">
                  <c:v>-6.2338215426197822E-2</c:v>
                </c:pt>
                <c:pt idx="11032">
                  <c:v>-8.4445280496974529E-2</c:v>
                </c:pt>
                <c:pt idx="11033">
                  <c:v>-0.10968935702663279</c:v>
                </c:pt>
                <c:pt idx="11034">
                  <c:v>-0.13795932522665177</c:v>
                </c:pt>
                <c:pt idx="11035">
                  <c:v>-0.16913060635888535</c:v>
                </c:pt>
                <c:pt idx="11036">
                  <c:v>-0.20306566009731691</c:v>
                </c:pt>
                <c:pt idx="11037">
                  <c:v>-0.23961453370721741</c:v>
                </c:pt>
                <c:pt idx="11038">
                  <c:v>-0.27861546086895511</c:v>
                </c:pt>
                <c:pt idx="11039">
                  <c:v>-0.31989550778342574</c:v>
                </c:pt>
                <c:pt idx="11040">
                  <c:v>-0.36327126400262438</c:v>
                </c:pt>
                <c:pt idx="11041">
                  <c:v>-0.40854957525849833</c:v>
                </c:pt>
                <c:pt idx="11042">
                  <c:v>-0.45552831539017302</c:v>
                </c:pt>
                <c:pt idx="11043">
                  <c:v>-0.50399719432314982</c:v>
                </c:pt>
                <c:pt idx="11044">
                  <c:v>-0.55373859890386767</c:v>
                </c:pt>
                <c:pt idx="11045">
                  <c:v>-0.60452846326766752</c:v>
                </c:pt>
                <c:pt idx="11046">
                  <c:v>-0.65613716530117061</c:v>
                </c:pt>
                <c:pt idx="11047">
                  <c:v>-0.70833044565367365</c:v>
                </c:pt>
                <c:pt idx="11048">
                  <c:v>-0.76087034566686162</c:v>
                </c:pt>
                <c:pt idx="11049">
                  <c:v>-0.81351616051459352</c:v>
                </c:pt>
                <c:pt idx="11050">
                  <c:v>-0.86602540378445858</c:v>
                </c:pt>
                <c:pt idx="11051">
                  <c:v>-0.91815477968990677</c:v>
                </c:pt>
                <c:pt idx="11052">
                  <c:v>-0.96966115906628769</c:v>
                </c:pt>
                <c:pt idx="11053">
                  <c:v>-1.0203025552957741</c:v>
                </c:pt>
                <c:pt idx="11054">
                  <c:v>-1.0698390962984663</c:v>
                </c:pt>
                <c:pt idx="11055">
                  <c:v>-1.1180339887499002</c:v>
                </c:pt>
                <c:pt idx="11056">
                  <c:v>-1.1646544707089503</c:v>
                </c:pt>
                <c:pt idx="11057">
                  <c:v>-1.2094727488908839</c:v>
                </c:pt>
                <c:pt idx="11058">
                  <c:v>-1.2522669168775429</c:v>
                </c:pt>
                <c:pt idx="11059">
                  <c:v>-1.2928218506306595</c:v>
                </c:pt>
                <c:pt idx="11060">
                  <c:v>-1.3309300777698738</c:v>
                </c:pt>
                <c:pt idx="11061">
                  <c:v>-1.3663926171700758</c:v>
                </c:pt>
                <c:pt idx="11062">
                  <c:v>-1.3990197855615203</c:v>
                </c:pt>
                <c:pt idx="11063">
                  <c:v>-1.4286319679348118</c:v>
                </c:pt>
                <c:pt idx="11064">
                  <c:v>-1.4550603487044509</c:v>
                </c:pt>
                <c:pt idx="11065">
                  <c:v>-1.4781476007338241</c:v>
                </c:pt>
                <c:pt idx="11066">
                  <c:v>-1.4977485294921113</c:v>
                </c:pt>
                <c:pt idx="11067">
                  <c:v>-1.513730669792575</c:v>
                </c:pt>
                <c:pt idx="11068">
                  <c:v>-1.5259748327443039</c:v>
                </c:pt>
                <c:pt idx="11069">
                  <c:v>-1.5343756007506393</c:v>
                </c:pt>
                <c:pt idx="11070">
                  <c:v>-1.5388417685876399</c:v>
                </c:pt>
                <c:pt idx="11071">
                  <c:v>-1.5392967288130799</c:v>
                </c:pt>
                <c:pt idx="11072">
                  <c:v>-1.5356787999720538</c:v>
                </c:pt>
                <c:pt idx="11073">
                  <c:v>-1.5279414962934532</c:v>
                </c:pt>
                <c:pt idx="11074">
                  <c:v>-1.5160537378013921</c:v>
                </c:pt>
                <c:pt idx="11075">
                  <c:v>-1.5000000000000164</c:v>
                </c:pt>
                <c:pt idx="11076">
                  <c:v>-1.4797804025300159</c:v>
                </c:pt>
                <c:pt idx="11077">
                  <c:v>-1.4554107364343698</c:v>
                </c:pt>
                <c:pt idx="11078">
                  <c:v>-1.426922429913634</c:v>
                </c:pt>
                <c:pt idx="11079">
                  <c:v>-1.3943624526936829</c:v>
                </c:pt>
                <c:pt idx="11080">
                  <c:v>-1.3577931593710053</c:v>
                </c:pt>
                <c:pt idx="11081">
                  <c:v>-1.3172920723403592</c:v>
                </c:pt>
                <c:pt idx="11082">
                  <c:v>-1.2729516051507948</c:v>
                </c:pt>
                <c:pt idx="11083">
                  <c:v>-1.224878727365722</c:v>
                </c:pt>
                <c:pt idx="11084">
                  <c:v>-1.1731945722405768</c:v>
                </c:pt>
                <c:pt idx="11085">
                  <c:v>-1.1180339887498665</c:v>
                </c:pt>
                <c:pt idx="11086">
                  <c:v>-1.0595450397202821</c:v>
                </c:pt>
                <c:pt idx="11087">
                  <c:v>-0.9978884480366963</c:v>
                </c:pt>
                <c:pt idx="11088">
                  <c:v>-0.93323699309361752</c:v>
                </c:pt>
                <c:pt idx="11089">
                  <c:v>-0.8657748598594327</c:v>
                </c:pt>
                <c:pt idx="11090">
                  <c:v>-0.7956969431102201</c:v>
                </c:pt>
                <c:pt idx="11091">
                  <c:v>-0.7232081095647378</c:v>
                </c:pt>
                <c:pt idx="11092">
                  <c:v>-0.64852242081786449</c:v>
                </c:pt>
                <c:pt idx="11093">
                  <c:v>-0.57186232012759153</c:v>
                </c:pt>
                <c:pt idx="11094">
                  <c:v>-0.49345778624910125</c:v>
                </c:pt>
                <c:pt idx="11095">
                  <c:v>-0.4135454576426113</c:v>
                </c:pt>
                <c:pt idx="11096">
                  <c:v>-0.33236773049718532</c:v>
                </c:pt>
                <c:pt idx="11097">
                  <c:v>-0.25017183411497457</c:v>
                </c:pt>
                <c:pt idx="11098">
                  <c:v>-0.16720888729347341</c:v>
                </c:pt>
                <c:pt idx="11099">
                  <c:v>-8.3732939412814858E-2</c:v>
                </c:pt>
                <c:pt idx="11100">
                  <c:v>-3.6249545254764109E-14</c:v>
                </c:pt>
                <c:pt idx="11101">
                  <c:v>8.3732939412628965E-2</c:v>
                </c:pt>
                <c:pt idx="11102">
                  <c:v>0.16720888729354202</c:v>
                </c:pt>
                <c:pt idx="11103">
                  <c:v>0.25017183411493077</c:v>
                </c:pt>
                <c:pt idx="11104">
                  <c:v>0.33236773049717416</c:v>
                </c:pt>
                <c:pt idx="11105">
                  <c:v>0.41354545764253975</c:v>
                </c:pt>
                <c:pt idx="11106">
                  <c:v>0.49345778624892273</c:v>
                </c:pt>
                <c:pt idx="11107">
                  <c:v>0.57186232012752058</c:v>
                </c:pt>
                <c:pt idx="11108">
                  <c:v>0.64852242081782252</c:v>
                </c:pt>
                <c:pt idx="11109">
                  <c:v>0.72320810956469661</c:v>
                </c:pt>
                <c:pt idx="11110">
                  <c:v>0.79569694311020678</c:v>
                </c:pt>
                <c:pt idx="11111">
                  <c:v>0.86577485985926572</c:v>
                </c:pt>
                <c:pt idx="11112">
                  <c:v>0.93323699309355013</c:v>
                </c:pt>
                <c:pt idx="11113">
                  <c:v>0.99788844803668453</c:v>
                </c:pt>
                <c:pt idx="11114">
                  <c:v>1.0595450397203161</c:v>
                </c:pt>
                <c:pt idx="11115">
                  <c:v>1.118033988749856</c:v>
                </c:pt>
                <c:pt idx="11116">
                  <c:v>1.1731945722405133</c:v>
                </c:pt>
                <c:pt idx="11117">
                  <c:v>1.2248787273656039</c:v>
                </c:pt>
                <c:pt idx="11118">
                  <c:v>1.2729516051506675</c:v>
                </c:pt>
                <c:pt idx="11119">
                  <c:v>1.3172920723403252</c:v>
                </c:pt>
                <c:pt idx="11120">
                  <c:v>1.3577931593709718</c:v>
                </c:pt>
                <c:pt idx="11121">
                  <c:v>1.3943624526937219</c:v>
                </c:pt>
                <c:pt idx="11122">
                  <c:v>1.4269224299135561</c:v>
                </c:pt>
                <c:pt idx="11123">
                  <c:v>1.4554107364343154</c:v>
                </c:pt>
                <c:pt idx="11124">
                  <c:v>1.4797804025299606</c:v>
                </c:pt>
                <c:pt idx="11125">
                  <c:v>1.4999999999999607</c:v>
                </c:pt>
                <c:pt idx="11126">
                  <c:v>1.5160537378013901</c:v>
                </c:pt>
                <c:pt idx="11127">
                  <c:v>1.5279414962934517</c:v>
                </c:pt>
                <c:pt idx="11128">
                  <c:v>1.5356787999720058</c:v>
                </c:pt>
                <c:pt idx="11129">
                  <c:v>1.5392967288130612</c:v>
                </c:pt>
                <c:pt idx="11130">
                  <c:v>1.5388417685875946</c:v>
                </c:pt>
                <c:pt idx="11131">
                  <c:v>1.534375600750618</c:v>
                </c:pt>
                <c:pt idx="11132">
                  <c:v>1.5259748327443055</c:v>
                </c:pt>
                <c:pt idx="11133">
                  <c:v>1.5137306697925337</c:v>
                </c:pt>
                <c:pt idx="11134">
                  <c:v>1.4977485294921324</c:v>
                </c:pt>
                <c:pt idx="11135">
                  <c:v>1.4781476007337861</c:v>
                </c:pt>
                <c:pt idx="11136">
                  <c:v>1.4550603487044349</c:v>
                </c:pt>
                <c:pt idx="11137">
                  <c:v>1.4286319679347192</c:v>
                </c:pt>
                <c:pt idx="11138">
                  <c:v>1.3990197855615261</c:v>
                </c:pt>
                <c:pt idx="11139">
                  <c:v>1.3663926171701144</c:v>
                </c:pt>
                <c:pt idx="11140">
                  <c:v>1.3309300777699338</c:v>
                </c:pt>
                <c:pt idx="11141">
                  <c:v>1.2928218506307636</c:v>
                </c:pt>
                <c:pt idx="11142">
                  <c:v>1.252266916877433</c:v>
                </c:pt>
                <c:pt idx="11143">
                  <c:v>1.2094727488908739</c:v>
                </c:pt>
                <c:pt idx="11144">
                  <c:v>1.1646544707088553</c:v>
                </c:pt>
                <c:pt idx="11145">
                  <c:v>1.1180339887499839</c:v>
                </c:pt>
                <c:pt idx="11146">
                  <c:v>1.0698390962985758</c:v>
                </c:pt>
                <c:pt idx="11147">
                  <c:v>1.0203025552958624</c:v>
                </c:pt>
                <c:pt idx="11148">
                  <c:v>0.9696611590662817</c:v>
                </c:pt>
                <c:pt idx="11149">
                  <c:v>0.91815477968980364</c:v>
                </c:pt>
                <c:pt idx="11150">
                  <c:v>0.86602540378445414</c:v>
                </c:pt>
                <c:pt idx="11151">
                  <c:v>0.81351616051457609</c:v>
                </c:pt>
                <c:pt idx="11152">
                  <c:v>0.76087034566697165</c:v>
                </c:pt>
                <c:pt idx="11153">
                  <c:v>0.70833044565365777</c:v>
                </c:pt>
                <c:pt idx="11154">
                  <c:v>0.6561371653011675</c:v>
                </c:pt>
                <c:pt idx="11155">
                  <c:v>0.60452846326767762</c:v>
                </c:pt>
                <c:pt idx="11156">
                  <c:v>0.55373859890385502</c:v>
                </c:pt>
                <c:pt idx="11157">
                  <c:v>0.50399719432324108</c:v>
                </c:pt>
                <c:pt idx="11158">
                  <c:v>0.45552831539016275</c:v>
                </c:pt>
                <c:pt idx="11159">
                  <c:v>0.40854957525849755</c:v>
                </c:pt>
                <c:pt idx="11160">
                  <c:v>0.36327126400262388</c:v>
                </c:pt>
                <c:pt idx="11161">
                  <c:v>0.31989550778342546</c:v>
                </c:pt>
                <c:pt idx="11162">
                  <c:v>0.27861546086903</c:v>
                </c:pt>
                <c:pt idx="11163">
                  <c:v>0.23961453370721741</c:v>
                </c:pt>
                <c:pt idx="11164">
                  <c:v>0.20306566009738294</c:v>
                </c:pt>
                <c:pt idx="11165">
                  <c:v>0.16913060635882138</c:v>
                </c:pt>
                <c:pt idx="11166">
                  <c:v>0.13795932522665733</c:v>
                </c:pt>
                <c:pt idx="11167">
                  <c:v>0.10968935702663279</c:v>
                </c:pt>
                <c:pt idx="11168">
                  <c:v>8.4445280497019035E-2</c:v>
                </c:pt>
                <c:pt idx="11169">
                  <c:v>6.2338215426239914E-2</c:v>
                </c:pt>
                <c:pt idx="11170">
                  <c:v>4.3465379073102876E-2</c:v>
                </c:pt>
                <c:pt idx="11171">
                  <c:v>2.7909698120867611E-2</c:v>
                </c:pt>
                <c:pt idx="11172">
                  <c:v>1.5739477699581346E-2</c:v>
                </c:pt>
                <c:pt idx="11173">
                  <c:v>7.0081287843835804E-3</c:v>
                </c:pt>
                <c:pt idx="11174">
                  <c:v>1.7539550465767561E-3</c:v>
                </c:pt>
                <c:pt idx="11175">
                  <c:v>0</c:v>
                </c:pt>
                <c:pt idx="11176">
                  <c:v>1.7539550465748301E-3</c:v>
                </c:pt>
                <c:pt idx="11177">
                  <c:v>7.0081287843785428E-3</c:v>
                </c:pt>
                <c:pt idx="11178">
                  <c:v>1.5739477699577523E-2</c:v>
                </c:pt>
                <c:pt idx="11179">
                  <c:v>2.7909698120860811E-2</c:v>
                </c:pt>
                <c:pt idx="11180">
                  <c:v>4.3465379073093682E-2</c:v>
                </c:pt>
                <c:pt idx="11181">
                  <c:v>6.2338215426229124E-2</c:v>
                </c:pt>
                <c:pt idx="11182">
                  <c:v>8.4445280496958181E-2</c:v>
                </c:pt>
                <c:pt idx="11183">
                  <c:v>0.10968935702666871</c:v>
                </c:pt>
                <c:pt idx="11184">
                  <c:v>0.1379593252266974</c:v>
                </c:pt>
                <c:pt idx="11185">
                  <c:v>0.16913060635880417</c:v>
                </c:pt>
                <c:pt idx="11186">
                  <c:v>0.20306566009737362</c:v>
                </c:pt>
                <c:pt idx="11187">
                  <c:v>0.23961453370720054</c:v>
                </c:pt>
                <c:pt idx="11188">
                  <c:v>0.27861546086901046</c:v>
                </c:pt>
                <c:pt idx="11189">
                  <c:v>0.31989550778331932</c:v>
                </c:pt>
                <c:pt idx="11190">
                  <c:v>0.36327126400268883</c:v>
                </c:pt>
                <c:pt idx="11191">
                  <c:v>0.40854957525847585</c:v>
                </c:pt>
                <c:pt idx="11192">
                  <c:v>0.45552831539015026</c:v>
                </c:pt>
                <c:pt idx="11193">
                  <c:v>0.50399719432321699</c:v>
                </c:pt>
                <c:pt idx="11194">
                  <c:v>0.55373859890383081</c:v>
                </c:pt>
                <c:pt idx="11195">
                  <c:v>0.60452846326765286</c:v>
                </c:pt>
                <c:pt idx="11196">
                  <c:v>0.65613716530113153</c:v>
                </c:pt>
                <c:pt idx="11197">
                  <c:v>0.70833044565364633</c:v>
                </c:pt>
                <c:pt idx="11198">
                  <c:v>0.76087034566694733</c:v>
                </c:pt>
                <c:pt idx="11199">
                  <c:v>0.81351616051455256</c:v>
                </c:pt>
                <c:pt idx="11200">
                  <c:v>0.86602540378453496</c:v>
                </c:pt>
                <c:pt idx="11201">
                  <c:v>0.91815477968978165</c:v>
                </c:pt>
                <c:pt idx="11202">
                  <c:v>0.96966115906626049</c:v>
                </c:pt>
                <c:pt idx="11203">
                  <c:v>1.0203025552957481</c:v>
                </c:pt>
                <c:pt idx="11204">
                  <c:v>1.0698390962985578</c:v>
                </c:pt>
                <c:pt idx="11205">
                  <c:v>1.11803398874986</c:v>
                </c:pt>
                <c:pt idx="11206">
                  <c:v>1.1646544707089121</c:v>
                </c:pt>
                <c:pt idx="11207">
                  <c:v>1.2094727488909458</c:v>
                </c:pt>
                <c:pt idx="11208">
                  <c:v>1.2522669168774219</c:v>
                </c:pt>
                <c:pt idx="11209">
                  <c:v>1.2928218506307538</c:v>
                </c:pt>
                <c:pt idx="11210">
                  <c:v>1.3309300777698359</c:v>
                </c:pt>
                <c:pt idx="11211">
                  <c:v>1.36639261717011</c:v>
                </c:pt>
                <c:pt idx="11212">
                  <c:v>1.3990197855615241</c:v>
                </c:pt>
                <c:pt idx="11213">
                  <c:v>1.4286319679347774</c:v>
                </c:pt>
                <c:pt idx="11214">
                  <c:v>1.4550603487044582</c:v>
                </c:pt>
                <c:pt idx="11215">
                  <c:v>1.4781476007337921</c:v>
                </c:pt>
                <c:pt idx="11216">
                  <c:v>1.4977485294921415</c:v>
                </c:pt>
                <c:pt idx="11217">
                  <c:v>1.5137306697925457</c:v>
                </c:pt>
                <c:pt idx="11218">
                  <c:v>1.5259748327443188</c:v>
                </c:pt>
                <c:pt idx="11219">
                  <c:v>1.5343756007506135</c:v>
                </c:pt>
                <c:pt idx="11220">
                  <c:v>1.538841768587639</c:v>
                </c:pt>
                <c:pt idx="11221">
                  <c:v>1.5392967288130859</c:v>
                </c:pt>
                <c:pt idx="11222">
                  <c:v>1.5356787999720338</c:v>
                </c:pt>
                <c:pt idx="11223">
                  <c:v>1.5279414962934728</c:v>
                </c:pt>
                <c:pt idx="11224">
                  <c:v>1.5160537378014163</c:v>
                </c:pt>
                <c:pt idx="11225">
                  <c:v>1.5000000000000506</c:v>
                </c:pt>
                <c:pt idx="11226">
                  <c:v>1.4797804025300199</c:v>
                </c:pt>
                <c:pt idx="11227">
                  <c:v>1.4554107364343578</c:v>
                </c:pt>
                <c:pt idx="11228">
                  <c:v>1.4269224299136041</c:v>
                </c:pt>
                <c:pt idx="11229">
                  <c:v>1.3943624526937179</c:v>
                </c:pt>
                <c:pt idx="11230">
                  <c:v>1.3577931593709638</c:v>
                </c:pt>
                <c:pt idx="11231">
                  <c:v>1.3172920723404478</c:v>
                </c:pt>
                <c:pt idx="11232">
                  <c:v>1.2729516051507437</c:v>
                </c:pt>
                <c:pt idx="11233">
                  <c:v>1.2248787273657209</c:v>
                </c:pt>
                <c:pt idx="11234">
                  <c:v>1.1731945722405777</c:v>
                </c:pt>
                <c:pt idx="11235">
                  <c:v>1.1180339887499227</c:v>
                </c:pt>
                <c:pt idx="11236">
                  <c:v>1.0595450397202861</c:v>
                </c:pt>
                <c:pt idx="11237">
                  <c:v>0.99788844803675558</c:v>
                </c:pt>
                <c:pt idx="11238">
                  <c:v>0.93323699309362396</c:v>
                </c:pt>
                <c:pt idx="11239">
                  <c:v>0.86577485985934965</c:v>
                </c:pt>
                <c:pt idx="11240">
                  <c:v>0.79569694311025652</c:v>
                </c:pt>
                <c:pt idx="11241">
                  <c:v>0.72320810956478065</c:v>
                </c:pt>
                <c:pt idx="11242">
                  <c:v>0.64852242081777611</c:v>
                </c:pt>
                <c:pt idx="11243">
                  <c:v>0.57186232012759997</c:v>
                </c:pt>
                <c:pt idx="11244">
                  <c:v>0.49345778624900954</c:v>
                </c:pt>
                <c:pt idx="11245">
                  <c:v>0.41354545764262451</c:v>
                </c:pt>
                <c:pt idx="11246">
                  <c:v>0.33236773049711732</c:v>
                </c:pt>
                <c:pt idx="11247">
                  <c:v>0.25017183411512445</c:v>
                </c:pt>
                <c:pt idx="11248">
                  <c:v>0.16720888729365718</c:v>
                </c:pt>
                <c:pt idx="11249">
                  <c:v>8.3732939412716048E-2</c:v>
                </c:pt>
                <c:pt idx="11250">
                  <c:v>5.0950258689624826E-14</c:v>
                </c:pt>
                <c:pt idx="11251">
                  <c:v>-8.3732939412699728E-2</c:v>
                </c:pt>
                <c:pt idx="11252">
                  <c:v>-0.16720888729352756</c:v>
                </c:pt>
                <c:pt idx="11253">
                  <c:v>-0.25017183411502825</c:v>
                </c:pt>
                <c:pt idx="11254">
                  <c:v>-0.33236773049710377</c:v>
                </c:pt>
                <c:pt idx="11255">
                  <c:v>-0.41354545764252654</c:v>
                </c:pt>
                <c:pt idx="11256">
                  <c:v>-0.49345778624901887</c:v>
                </c:pt>
                <c:pt idx="11257">
                  <c:v>-0.57186232012748106</c:v>
                </c:pt>
                <c:pt idx="11258">
                  <c:v>-0.64852242081778355</c:v>
                </c:pt>
                <c:pt idx="11259">
                  <c:v>-0.72320810956468662</c:v>
                </c:pt>
                <c:pt idx="11260">
                  <c:v>-0.79569694311014261</c:v>
                </c:pt>
                <c:pt idx="11261">
                  <c:v>-0.86577485985925795</c:v>
                </c:pt>
                <c:pt idx="11262">
                  <c:v>-0.93323699309351604</c:v>
                </c:pt>
                <c:pt idx="11263">
                  <c:v>-0.99788844803672949</c:v>
                </c:pt>
                <c:pt idx="11264">
                  <c:v>-1.05954503972023</c:v>
                </c:pt>
                <c:pt idx="11265">
                  <c:v>-1.1180339887498933</c:v>
                </c:pt>
                <c:pt idx="11266">
                  <c:v>-1.1731945722405126</c:v>
                </c:pt>
                <c:pt idx="11267">
                  <c:v>-1.2248787273656598</c:v>
                </c:pt>
                <c:pt idx="11268">
                  <c:v>-1.2729516051506578</c:v>
                </c:pt>
                <c:pt idx="11269">
                  <c:v>-1.3172920723403712</c:v>
                </c:pt>
                <c:pt idx="11270">
                  <c:v>-1.3577931593709518</c:v>
                </c:pt>
                <c:pt idx="11271">
                  <c:v>-1.3943624526936329</c:v>
                </c:pt>
                <c:pt idx="11272">
                  <c:v>-1.4269224299135881</c:v>
                </c:pt>
                <c:pt idx="11273">
                  <c:v>-1.4554107364343258</c:v>
                </c:pt>
                <c:pt idx="11274">
                  <c:v>-1.4797804025299564</c:v>
                </c:pt>
                <c:pt idx="11275">
                  <c:v>-1.500000000000004</c:v>
                </c:pt>
                <c:pt idx="11276">
                  <c:v>-1.5160537378013761</c:v>
                </c:pt>
                <c:pt idx="11277">
                  <c:v>-1.5279414962934252</c:v>
                </c:pt>
                <c:pt idx="11278">
                  <c:v>-1.5356787999720272</c:v>
                </c:pt>
                <c:pt idx="11279">
                  <c:v>-1.5392967288130324</c:v>
                </c:pt>
                <c:pt idx="11280">
                  <c:v>-1.538841768587619</c:v>
                </c:pt>
                <c:pt idx="11281">
                  <c:v>-1.5343756007506213</c:v>
                </c:pt>
                <c:pt idx="11282">
                  <c:v>-1.5259748327443099</c:v>
                </c:pt>
                <c:pt idx="11283">
                  <c:v>-1.513730669792563</c:v>
                </c:pt>
                <c:pt idx="11284">
                  <c:v>-1.4977485294921022</c:v>
                </c:pt>
                <c:pt idx="11285">
                  <c:v>-1.4781476007337961</c:v>
                </c:pt>
                <c:pt idx="11286">
                  <c:v>-1.4550603487044009</c:v>
                </c:pt>
                <c:pt idx="11287">
                  <c:v>-1.4286319679348116</c:v>
                </c:pt>
                <c:pt idx="11288">
                  <c:v>-1.399019785561459</c:v>
                </c:pt>
                <c:pt idx="11289">
                  <c:v>-1.3663926171701493</c:v>
                </c:pt>
                <c:pt idx="11290">
                  <c:v>-1.3309300777698618</c:v>
                </c:pt>
                <c:pt idx="11291">
                  <c:v>-1.2928218506306686</c:v>
                </c:pt>
                <c:pt idx="11292">
                  <c:v>-1.2522669168774718</c:v>
                </c:pt>
                <c:pt idx="11293">
                  <c:v>-1.2094727488908792</c:v>
                </c:pt>
                <c:pt idx="11294">
                  <c:v>-1.1646544707089661</c:v>
                </c:pt>
                <c:pt idx="11295">
                  <c:v>-1.1180339887499169</c:v>
                </c:pt>
                <c:pt idx="11296">
                  <c:v>-1.0698390962985938</c:v>
                </c:pt>
                <c:pt idx="11297">
                  <c:v>-1.0203025552957923</c:v>
                </c:pt>
                <c:pt idx="11298">
                  <c:v>-0.96966115906632322</c:v>
                </c:pt>
                <c:pt idx="11299">
                  <c:v>-0.91815477968982984</c:v>
                </c:pt>
                <c:pt idx="11300">
                  <c:v>-0.86602540378448933</c:v>
                </c:pt>
                <c:pt idx="11301">
                  <c:v>-0.81351616051460585</c:v>
                </c:pt>
                <c:pt idx="11302">
                  <c:v>-0.76087034566689649</c:v>
                </c:pt>
                <c:pt idx="11303">
                  <c:v>-0.70833044565369763</c:v>
                </c:pt>
                <c:pt idx="11304">
                  <c:v>-0.6561371653011826</c:v>
                </c:pt>
                <c:pt idx="11305">
                  <c:v>-0.60452846326760001</c:v>
                </c:pt>
                <c:pt idx="11306">
                  <c:v>-0.55373859890389265</c:v>
                </c:pt>
                <c:pt idx="11307">
                  <c:v>-0.5039971943231637</c:v>
                </c:pt>
                <c:pt idx="11308">
                  <c:v>-0.45552831539019562</c:v>
                </c:pt>
                <c:pt idx="11309">
                  <c:v>-0.40854957525843238</c:v>
                </c:pt>
                <c:pt idx="11310">
                  <c:v>-0.36327126400272958</c:v>
                </c:pt>
                <c:pt idx="11311">
                  <c:v>-0.31989550778336706</c:v>
                </c:pt>
                <c:pt idx="11312">
                  <c:v>-0.27861546086897132</c:v>
                </c:pt>
                <c:pt idx="11313">
                  <c:v>-0.23961453370723923</c:v>
                </c:pt>
                <c:pt idx="11314">
                  <c:v>-0.20306566009733767</c:v>
                </c:pt>
                <c:pt idx="11315">
                  <c:v>-0.16913060635884367</c:v>
                </c:pt>
                <c:pt idx="11316">
                  <c:v>-0.1379593252266674</c:v>
                </c:pt>
                <c:pt idx="11317">
                  <c:v>-0.10968935702670113</c:v>
                </c:pt>
                <c:pt idx="11318">
                  <c:v>-8.4445280496982855E-2</c:v>
                </c:pt>
                <c:pt idx="11319">
                  <c:v>-6.2338215426209022E-2</c:v>
                </c:pt>
                <c:pt idx="11320">
                  <c:v>-4.3465379073114652E-2</c:v>
                </c:pt>
                <c:pt idx="11321">
                  <c:v>-2.7909698120848796E-2</c:v>
                </c:pt>
                <c:pt idx="11322">
                  <c:v>-1.5739477699588521E-2</c:v>
                </c:pt>
                <c:pt idx="11323">
                  <c:v>-7.008128784386977E-3</c:v>
                </c:pt>
                <c:pt idx="11324">
                  <c:v>-1.7539550465786287E-3</c:v>
                </c:pt>
                <c:pt idx="11325">
                  <c:v>0</c:v>
                </c:pt>
                <c:pt idx="11326">
                  <c:v>-1.7539550465724973E-3</c:v>
                </c:pt>
                <c:pt idx="11327">
                  <c:v>-7.0081287843760899E-3</c:v>
                </c:pt>
                <c:pt idx="11328">
                  <c:v>-1.5739477699591393E-2</c:v>
                </c:pt>
                <c:pt idx="11329">
                  <c:v>-2.7909698120850656E-2</c:v>
                </c:pt>
                <c:pt idx="11330">
                  <c:v>-4.3465379073119946E-2</c:v>
                </c:pt>
                <c:pt idx="11331">
                  <c:v>-6.2338215426214982E-2</c:v>
                </c:pt>
                <c:pt idx="11332">
                  <c:v>-8.444528049699028E-2</c:v>
                </c:pt>
                <c:pt idx="11333">
                  <c:v>-0.10968935702666002</c:v>
                </c:pt>
                <c:pt idx="11334">
                  <c:v>-0.13795932522662124</c:v>
                </c:pt>
                <c:pt idx="11335">
                  <c:v>-0.16913060635885183</c:v>
                </c:pt>
                <c:pt idx="11336">
                  <c:v>-0.20306566009734744</c:v>
                </c:pt>
                <c:pt idx="11337">
                  <c:v>-0.23961453370724894</c:v>
                </c:pt>
                <c:pt idx="11338">
                  <c:v>-0.27861546086890931</c:v>
                </c:pt>
                <c:pt idx="11339">
                  <c:v>-0.31989550778337938</c:v>
                </c:pt>
                <c:pt idx="11340">
                  <c:v>-0.36327126400265886</c:v>
                </c:pt>
                <c:pt idx="11341">
                  <c:v>-0.40854957525845387</c:v>
                </c:pt>
                <c:pt idx="11342">
                  <c:v>-0.45552831539021543</c:v>
                </c:pt>
                <c:pt idx="11343">
                  <c:v>-0.5039971943231909</c:v>
                </c:pt>
                <c:pt idx="11344">
                  <c:v>-0.55373859890381594</c:v>
                </c:pt>
                <c:pt idx="11345">
                  <c:v>-0.60452846326761489</c:v>
                </c:pt>
                <c:pt idx="11346">
                  <c:v>-0.65613716530111676</c:v>
                </c:pt>
                <c:pt idx="11347">
                  <c:v>-0.70833044565371861</c:v>
                </c:pt>
                <c:pt idx="11348">
                  <c:v>-0.76087034566690703</c:v>
                </c:pt>
                <c:pt idx="11349">
                  <c:v>-0.81351616051461406</c:v>
                </c:pt>
                <c:pt idx="11350">
                  <c:v>-0.86602540378440662</c:v>
                </c:pt>
                <c:pt idx="11351">
                  <c:v>-0.9181547796898536</c:v>
                </c:pt>
                <c:pt idx="11352">
                  <c:v>-0.96966115906623451</c:v>
                </c:pt>
                <c:pt idx="11353">
                  <c:v>-1.0203025552958171</c:v>
                </c:pt>
                <c:pt idx="11354">
                  <c:v>-1.0698390962985158</c:v>
                </c:pt>
                <c:pt idx="11355">
                  <c:v>-1.1180339887499429</c:v>
                </c:pt>
                <c:pt idx="11356">
                  <c:v>-1.1646544707089121</c:v>
                </c:pt>
                <c:pt idx="11357">
                  <c:v>-1.2094727488909058</c:v>
                </c:pt>
                <c:pt idx="11358">
                  <c:v>-1.2522669168774998</c:v>
                </c:pt>
                <c:pt idx="11359">
                  <c:v>-1.2928218506307159</c:v>
                </c:pt>
                <c:pt idx="11360">
                  <c:v>-1.3309300777698898</c:v>
                </c:pt>
                <c:pt idx="11361">
                  <c:v>-1.3663926171700416</c:v>
                </c:pt>
                <c:pt idx="11362">
                  <c:v>-1.3990197855614879</c:v>
                </c:pt>
                <c:pt idx="11363">
                  <c:v>-1.4286319679348198</c:v>
                </c:pt>
                <c:pt idx="11364">
                  <c:v>-1.4550603487044258</c:v>
                </c:pt>
                <c:pt idx="11365">
                  <c:v>-1.4781476007338261</c:v>
                </c:pt>
                <c:pt idx="11366">
                  <c:v>-1.4977485294921109</c:v>
                </c:pt>
                <c:pt idx="11367">
                  <c:v>-1.5137306697925599</c:v>
                </c:pt>
                <c:pt idx="11368">
                  <c:v>-1.5259748327442932</c:v>
                </c:pt>
                <c:pt idx="11369">
                  <c:v>-1.5343756007506326</c:v>
                </c:pt>
                <c:pt idx="11370">
                  <c:v>-1.5388417685876499</c:v>
                </c:pt>
                <c:pt idx="11371">
                  <c:v>-1.5392967288130635</c:v>
                </c:pt>
                <c:pt idx="11372">
                  <c:v>-1.5356787999720578</c:v>
                </c:pt>
                <c:pt idx="11373">
                  <c:v>-1.5279414962934634</c:v>
                </c:pt>
                <c:pt idx="11374">
                  <c:v>-1.5160537378014061</c:v>
                </c:pt>
                <c:pt idx="11375">
                  <c:v>-1.5000000000000351</c:v>
                </c:pt>
                <c:pt idx="11376">
                  <c:v>-1.479780402530007</c:v>
                </c:pt>
                <c:pt idx="11377">
                  <c:v>-1.4554107364343332</c:v>
                </c:pt>
                <c:pt idx="11378">
                  <c:v>-1.4269224299136187</c:v>
                </c:pt>
                <c:pt idx="11379">
                  <c:v>-1.3943624526937357</c:v>
                </c:pt>
                <c:pt idx="11380">
                  <c:v>-1.3577931593709578</c:v>
                </c:pt>
                <c:pt idx="11381">
                  <c:v>-1.3172920723404018</c:v>
                </c:pt>
                <c:pt idx="11382">
                  <c:v>-1.272951605150741</c:v>
                </c:pt>
                <c:pt idx="11383">
                  <c:v>-1.2248787273656916</c:v>
                </c:pt>
                <c:pt idx="11384">
                  <c:v>-1.1731945722406318</c:v>
                </c:pt>
                <c:pt idx="11385">
                  <c:v>-1.1180339887499249</c:v>
                </c:pt>
                <c:pt idx="11386">
                  <c:v>-1.0595450397202615</c:v>
                </c:pt>
                <c:pt idx="11387">
                  <c:v>-0.99788844803676136</c:v>
                </c:pt>
                <c:pt idx="11388">
                  <c:v>-0.93323699309354768</c:v>
                </c:pt>
                <c:pt idx="11389">
                  <c:v>-0.86577485985939018</c:v>
                </c:pt>
                <c:pt idx="11390">
                  <c:v>-0.7956969431102936</c:v>
                </c:pt>
                <c:pt idx="11391">
                  <c:v>-0.72320810956468973</c:v>
                </c:pt>
                <c:pt idx="11392">
                  <c:v>-0.64852242081793288</c:v>
                </c:pt>
                <c:pt idx="11393">
                  <c:v>-0.57186232012751248</c:v>
                </c:pt>
                <c:pt idx="11394">
                  <c:v>-0.49345778624905218</c:v>
                </c:pt>
                <c:pt idx="11395">
                  <c:v>-0.41354545764255785</c:v>
                </c:pt>
                <c:pt idx="11396">
                  <c:v>-0.33236773049727575</c:v>
                </c:pt>
                <c:pt idx="11397">
                  <c:v>-0.25017183411505961</c:v>
                </c:pt>
                <c:pt idx="11398">
                  <c:v>-0.16720888729355887</c:v>
                </c:pt>
                <c:pt idx="11399">
                  <c:v>-8.3732939412730717E-2</c:v>
                </c:pt>
                <c:pt idx="11400">
                  <c:v>1.9614156166729653E-14</c:v>
                </c:pt>
                <c:pt idx="11401">
                  <c:v>8.3732939412684726E-2</c:v>
                </c:pt>
                <c:pt idx="11402">
                  <c:v>0.16720888729348471</c:v>
                </c:pt>
                <c:pt idx="11403">
                  <c:v>0.25017183411498578</c:v>
                </c:pt>
                <c:pt idx="11404">
                  <c:v>0.33236773049709056</c:v>
                </c:pt>
                <c:pt idx="11405">
                  <c:v>0.41354545764262141</c:v>
                </c:pt>
                <c:pt idx="11406">
                  <c:v>0.49345778624897585</c:v>
                </c:pt>
                <c:pt idx="11407">
                  <c:v>0.57186232012743154</c:v>
                </c:pt>
                <c:pt idx="11408">
                  <c:v>0.64852242081774458</c:v>
                </c:pt>
                <c:pt idx="11409">
                  <c:v>0.72320810956474424</c:v>
                </c:pt>
                <c:pt idx="11410">
                  <c:v>0.79569694311013361</c:v>
                </c:pt>
                <c:pt idx="11411">
                  <c:v>0.8657748598593199</c:v>
                </c:pt>
                <c:pt idx="11412">
                  <c:v>0.9332369930935096</c:v>
                </c:pt>
                <c:pt idx="11413">
                  <c:v>0.99788844803661947</c:v>
                </c:pt>
                <c:pt idx="11414">
                  <c:v>1.0595450397202621</c:v>
                </c:pt>
                <c:pt idx="11415">
                  <c:v>1.1180339887497981</c:v>
                </c:pt>
                <c:pt idx="11416">
                  <c:v>1.1731945722405728</c:v>
                </c:pt>
                <c:pt idx="11417">
                  <c:v>1.2248787273656339</c:v>
                </c:pt>
                <c:pt idx="11418">
                  <c:v>1.2729516051507122</c:v>
                </c:pt>
                <c:pt idx="11419">
                  <c:v>1.3172920723403494</c:v>
                </c:pt>
                <c:pt idx="11420">
                  <c:v>1.3577931593709318</c:v>
                </c:pt>
                <c:pt idx="11421">
                  <c:v>1.3943624526936691</c:v>
                </c:pt>
                <c:pt idx="11422">
                  <c:v>1.4269224299135721</c:v>
                </c:pt>
                <c:pt idx="11423">
                  <c:v>1.4554107364343276</c:v>
                </c:pt>
                <c:pt idx="11424">
                  <c:v>1.479780402529969</c:v>
                </c:pt>
                <c:pt idx="11425">
                  <c:v>1.499999999999944</c:v>
                </c:pt>
                <c:pt idx="11426">
                  <c:v>1.5160537378013921</c:v>
                </c:pt>
                <c:pt idx="11427">
                  <c:v>1.5279414962934428</c:v>
                </c:pt>
                <c:pt idx="11428">
                  <c:v>1.535678799972003</c:v>
                </c:pt>
                <c:pt idx="11429">
                  <c:v>1.539296728813055</c:v>
                </c:pt>
                <c:pt idx="11430">
                  <c:v>1.5388417685876199</c:v>
                </c:pt>
                <c:pt idx="11431">
                  <c:v>1.5343756007506246</c:v>
                </c:pt>
                <c:pt idx="11432">
                  <c:v>1.525974832744315</c:v>
                </c:pt>
                <c:pt idx="11433">
                  <c:v>1.5137306697925372</c:v>
                </c:pt>
                <c:pt idx="11434">
                  <c:v>1.497748529492112</c:v>
                </c:pt>
                <c:pt idx="11435">
                  <c:v>1.4781476007337782</c:v>
                </c:pt>
                <c:pt idx="11436">
                  <c:v>1.4550603487044598</c:v>
                </c:pt>
                <c:pt idx="11437">
                  <c:v>1.4286319679347479</c:v>
                </c:pt>
                <c:pt idx="11438">
                  <c:v>1.399019785561558</c:v>
                </c:pt>
                <c:pt idx="11439">
                  <c:v>1.3663926171700918</c:v>
                </c:pt>
                <c:pt idx="11440">
                  <c:v>1.3309300777698998</c:v>
                </c:pt>
                <c:pt idx="11441">
                  <c:v>1.2928218506307259</c:v>
                </c:pt>
                <c:pt idx="11442">
                  <c:v>1.2522669168774758</c:v>
                </c:pt>
                <c:pt idx="11443">
                  <c:v>1.2094727488909194</c:v>
                </c:pt>
                <c:pt idx="11444">
                  <c:v>1.1646544707089121</c:v>
                </c:pt>
                <c:pt idx="11445">
                  <c:v>1.1180339887499413</c:v>
                </c:pt>
                <c:pt idx="11446">
                  <c:v>1.0698390962985318</c:v>
                </c:pt>
                <c:pt idx="11447">
                  <c:v>1.020302555295834</c:v>
                </c:pt>
                <c:pt idx="11448">
                  <c:v>0.96966115906633432</c:v>
                </c:pt>
                <c:pt idx="11449">
                  <c:v>0.91815477968975778</c:v>
                </c:pt>
                <c:pt idx="11450">
                  <c:v>0.86602540378451343</c:v>
                </c:pt>
                <c:pt idx="11451">
                  <c:v>0.81351616051453057</c:v>
                </c:pt>
                <c:pt idx="11452">
                  <c:v>0.76087034566692568</c:v>
                </c:pt>
                <c:pt idx="11453">
                  <c:v>0.70833044565371173</c:v>
                </c:pt>
                <c:pt idx="11454">
                  <c:v>0.65613716530122146</c:v>
                </c:pt>
                <c:pt idx="11455">
                  <c:v>0.60452846326772991</c:v>
                </c:pt>
                <c:pt idx="11456">
                  <c:v>0.55373859890381261</c:v>
                </c:pt>
                <c:pt idx="11457">
                  <c:v>0.5039971943232</c:v>
                </c:pt>
                <c:pt idx="11458">
                  <c:v>0.45552831539013022</c:v>
                </c:pt>
                <c:pt idx="11459">
                  <c:v>0.40854957525854635</c:v>
                </c:pt>
                <c:pt idx="11460">
                  <c:v>0.36327126400267423</c:v>
                </c:pt>
                <c:pt idx="11461">
                  <c:v>0.31989550778338438</c:v>
                </c:pt>
                <c:pt idx="11462">
                  <c:v>0.27861546086899192</c:v>
                </c:pt>
                <c:pt idx="11463">
                  <c:v>0.23961453370718541</c:v>
                </c:pt>
                <c:pt idx="11464">
                  <c:v>0.20306566009735971</c:v>
                </c:pt>
                <c:pt idx="11465">
                  <c:v>0.1691306063588523</c:v>
                </c:pt>
                <c:pt idx="11466">
                  <c:v>0.13795932522668797</c:v>
                </c:pt>
                <c:pt idx="11467">
                  <c:v>0.10968935702666027</c:v>
                </c:pt>
                <c:pt idx="11468">
                  <c:v>8.4445280496999287E-2</c:v>
                </c:pt>
                <c:pt idx="11469">
                  <c:v>6.2338215426222914E-2</c:v>
                </c:pt>
                <c:pt idx="11470">
                  <c:v>4.3465379073091462E-2</c:v>
                </c:pt>
                <c:pt idx="11471">
                  <c:v>2.7909698120881846E-2</c:v>
                </c:pt>
                <c:pt idx="11472">
                  <c:v>1.5739477699574081E-2</c:v>
                </c:pt>
                <c:pt idx="11473">
                  <c:v>7.0081287843906928E-3</c:v>
                </c:pt>
                <c:pt idx="11474">
                  <c:v>1.7539550465738572E-3</c:v>
                </c:pt>
                <c:pt idx="11475">
                  <c:v>0</c:v>
                </c:pt>
                <c:pt idx="11476">
                  <c:v>1.7539550465713078E-3</c:v>
                </c:pt>
                <c:pt idx="11477">
                  <c:v>7.0081287843855077E-3</c:v>
                </c:pt>
                <c:pt idx="11478">
                  <c:v>1.5739477699566833E-2</c:v>
                </c:pt>
                <c:pt idx="11479">
                  <c:v>2.7909698120872052E-2</c:v>
                </c:pt>
                <c:pt idx="11480">
                  <c:v>4.3465379073108212E-2</c:v>
                </c:pt>
                <c:pt idx="11481">
                  <c:v>6.2338215426243807E-2</c:v>
                </c:pt>
                <c:pt idx="11482">
                  <c:v>8.444528049693388E-2</c:v>
                </c:pt>
                <c:pt idx="11483">
                  <c:v>0.10968935702664109</c:v>
                </c:pt>
                <c:pt idx="11484">
                  <c:v>0.13795932522666671</c:v>
                </c:pt>
                <c:pt idx="11485">
                  <c:v>0.16913060635883168</c:v>
                </c:pt>
                <c:pt idx="11486">
                  <c:v>0.20306566009739788</c:v>
                </c:pt>
                <c:pt idx="11487">
                  <c:v>0.23961453370723251</c:v>
                </c:pt>
                <c:pt idx="11488">
                  <c:v>0.27861546086896388</c:v>
                </c:pt>
                <c:pt idx="11489">
                  <c:v>0.31989550778335207</c:v>
                </c:pt>
                <c:pt idx="11490">
                  <c:v>0.36327126400263882</c:v>
                </c:pt>
                <c:pt idx="11491">
                  <c:v>0.40854957525850982</c:v>
                </c:pt>
                <c:pt idx="11492">
                  <c:v>0.45552831539017885</c:v>
                </c:pt>
                <c:pt idx="11493">
                  <c:v>0.5039971943231667</c:v>
                </c:pt>
                <c:pt idx="11494">
                  <c:v>0.55373859890377963</c:v>
                </c:pt>
                <c:pt idx="11495">
                  <c:v>0.60452846326768561</c:v>
                </c:pt>
                <c:pt idx="11496">
                  <c:v>0.65613716530107813</c:v>
                </c:pt>
                <c:pt idx="11497">
                  <c:v>0.70833044565367864</c:v>
                </c:pt>
                <c:pt idx="11498">
                  <c:v>0.76087034566697964</c:v>
                </c:pt>
                <c:pt idx="11499">
                  <c:v>0.81351616051449849</c:v>
                </c:pt>
                <c:pt idx="11500">
                  <c:v>0.86602540378448134</c:v>
                </c:pt>
                <c:pt idx="11501">
                  <c:v>0.91815477968972803</c:v>
                </c:pt>
                <c:pt idx="11502">
                  <c:v>0.96966115906630601</c:v>
                </c:pt>
                <c:pt idx="11503">
                  <c:v>1.0203025552957761</c:v>
                </c:pt>
                <c:pt idx="11504">
                  <c:v>1.0698390962985938</c:v>
                </c:pt>
                <c:pt idx="11505">
                  <c:v>1.1180339887499184</c:v>
                </c:pt>
                <c:pt idx="11506">
                  <c:v>1.16465447070888</c:v>
                </c:pt>
                <c:pt idx="11507">
                  <c:v>1.2094727488909012</c:v>
                </c:pt>
                <c:pt idx="11508">
                  <c:v>1.2522669168774598</c:v>
                </c:pt>
                <c:pt idx="11509">
                  <c:v>1.2928218506307718</c:v>
                </c:pt>
                <c:pt idx="11510">
                  <c:v>1.3309300777698718</c:v>
                </c:pt>
                <c:pt idx="11511">
                  <c:v>1.3663926171700918</c:v>
                </c:pt>
                <c:pt idx="11512">
                  <c:v>1.3990197855615349</c:v>
                </c:pt>
                <c:pt idx="11513">
                  <c:v>1.4286319679347479</c:v>
                </c:pt>
                <c:pt idx="11514">
                  <c:v>1.4550603487044635</c:v>
                </c:pt>
                <c:pt idx="11515">
                  <c:v>1.4781476007338143</c:v>
                </c:pt>
                <c:pt idx="11516">
                  <c:v>1.4977485294921231</c:v>
                </c:pt>
                <c:pt idx="11517">
                  <c:v>1.513730669792531</c:v>
                </c:pt>
                <c:pt idx="11518">
                  <c:v>1.5259748327443337</c:v>
                </c:pt>
                <c:pt idx="11519">
                  <c:v>1.5343756007506486</c:v>
                </c:pt>
                <c:pt idx="11520">
                  <c:v>1.5388417685876257</c:v>
                </c:pt>
                <c:pt idx="11521">
                  <c:v>1.5392967288130919</c:v>
                </c:pt>
                <c:pt idx="11522">
                  <c:v>1.5356787999720398</c:v>
                </c:pt>
                <c:pt idx="11523">
                  <c:v>1.5279414962934588</c:v>
                </c:pt>
                <c:pt idx="11524">
                  <c:v>1.5160537378014305</c:v>
                </c:pt>
                <c:pt idx="11525">
                  <c:v>1.50000000000002</c:v>
                </c:pt>
                <c:pt idx="11526">
                  <c:v>1.4797804025299668</c:v>
                </c:pt>
                <c:pt idx="11527">
                  <c:v>1.4554107364343458</c:v>
                </c:pt>
                <c:pt idx="11528">
                  <c:v>1.4269224299136345</c:v>
                </c:pt>
                <c:pt idx="11529">
                  <c:v>1.3943624526937421</c:v>
                </c:pt>
                <c:pt idx="11530">
                  <c:v>1.3577931593710035</c:v>
                </c:pt>
                <c:pt idx="11531">
                  <c:v>1.3172920723403978</c:v>
                </c:pt>
                <c:pt idx="11532">
                  <c:v>1.2729516051507166</c:v>
                </c:pt>
                <c:pt idx="11533">
                  <c:v>1.2248787273656898</c:v>
                </c:pt>
                <c:pt idx="11534">
                  <c:v>1.1731945722406318</c:v>
                </c:pt>
                <c:pt idx="11535">
                  <c:v>1.118033988749888</c:v>
                </c:pt>
                <c:pt idx="11536">
                  <c:v>1.0595450397203481</c:v>
                </c:pt>
                <c:pt idx="11537">
                  <c:v>0.99788844803668852</c:v>
                </c:pt>
                <c:pt idx="11538">
                  <c:v>0.93323699309358465</c:v>
                </c:pt>
                <c:pt idx="11539">
                  <c:v>0.86577485985942371</c:v>
                </c:pt>
                <c:pt idx="11540">
                  <c:v>0.79569694311021055</c:v>
                </c:pt>
                <c:pt idx="11541">
                  <c:v>0.7232081095647277</c:v>
                </c:pt>
                <c:pt idx="11542">
                  <c:v>0.6485224208178535</c:v>
                </c:pt>
                <c:pt idx="11543">
                  <c:v>0.57186232012755156</c:v>
                </c:pt>
                <c:pt idx="11544">
                  <c:v>0.49345778624895598</c:v>
                </c:pt>
                <c:pt idx="11545">
                  <c:v>0.41354545764270745</c:v>
                </c:pt>
                <c:pt idx="11546">
                  <c:v>0.33236773049720764</c:v>
                </c:pt>
                <c:pt idx="11547">
                  <c:v>0.25017183411510213</c:v>
                </c:pt>
                <c:pt idx="11548">
                  <c:v>0.16720888729357336</c:v>
                </c:pt>
                <c:pt idx="11549">
                  <c:v>8.3732939412660565E-2</c:v>
                </c:pt>
                <c:pt idx="11550">
                  <c:v>-4.9134427318679153E-15</c:v>
                </c:pt>
                <c:pt idx="11551">
                  <c:v>-8.3732939412641663E-2</c:v>
                </c:pt>
                <c:pt idx="11552">
                  <c:v>-0.16720888729344191</c:v>
                </c:pt>
                <c:pt idx="11553">
                  <c:v>-0.25017183411494331</c:v>
                </c:pt>
                <c:pt idx="11554">
                  <c:v>-0.33236773049715862</c:v>
                </c:pt>
                <c:pt idx="11555">
                  <c:v>-0.41354545764257994</c:v>
                </c:pt>
                <c:pt idx="11556">
                  <c:v>-0.49345778624907194</c:v>
                </c:pt>
                <c:pt idx="11557">
                  <c:v>-0.57186232012740057</c:v>
                </c:pt>
                <c:pt idx="11558">
                  <c:v>-0.64852242081783329</c:v>
                </c:pt>
                <c:pt idx="11559">
                  <c:v>-0.72320810956461035</c:v>
                </c:pt>
                <c:pt idx="11560">
                  <c:v>-0.79569694311019834</c:v>
                </c:pt>
                <c:pt idx="11561">
                  <c:v>-0.86577485985931291</c:v>
                </c:pt>
                <c:pt idx="11562">
                  <c:v>-0.93323699309347563</c:v>
                </c:pt>
                <c:pt idx="11563">
                  <c:v>-0.997888448036656</c:v>
                </c:pt>
                <c:pt idx="11564">
                  <c:v>-1.0595450397202621</c:v>
                </c:pt>
                <c:pt idx="11565">
                  <c:v>-1.118033988749862</c:v>
                </c:pt>
                <c:pt idx="11566">
                  <c:v>-1.1731945722405452</c:v>
                </c:pt>
                <c:pt idx="11567">
                  <c:v>-1.2248787273656898</c:v>
                </c:pt>
                <c:pt idx="11568">
                  <c:v>-1.2729516051506578</c:v>
                </c:pt>
                <c:pt idx="11569">
                  <c:v>-1.3172920723403276</c:v>
                </c:pt>
                <c:pt idx="11570">
                  <c:v>-1.3577931593709118</c:v>
                </c:pt>
                <c:pt idx="11571">
                  <c:v>-1.3943624526936511</c:v>
                </c:pt>
                <c:pt idx="11572">
                  <c:v>-1.4269224299136025</c:v>
                </c:pt>
                <c:pt idx="11573">
                  <c:v>-1.4554107364343392</c:v>
                </c:pt>
                <c:pt idx="11574">
                  <c:v>-1.479780402529933</c:v>
                </c:pt>
                <c:pt idx="11575">
                  <c:v>-1.4999999999999578</c:v>
                </c:pt>
                <c:pt idx="11576">
                  <c:v>-1.5160537378013847</c:v>
                </c:pt>
                <c:pt idx="11577">
                  <c:v>-1.5279414962934248</c:v>
                </c:pt>
                <c:pt idx="11578">
                  <c:v>-1.5356787999720236</c:v>
                </c:pt>
                <c:pt idx="11579">
                  <c:v>-1.5392967288130492</c:v>
                </c:pt>
                <c:pt idx="11580">
                  <c:v>-1.5388417685876217</c:v>
                </c:pt>
                <c:pt idx="11581">
                  <c:v>-1.5343756007506086</c:v>
                </c:pt>
                <c:pt idx="11582">
                  <c:v>-1.5259748327442733</c:v>
                </c:pt>
                <c:pt idx="11583">
                  <c:v>-1.5137306697925439</c:v>
                </c:pt>
                <c:pt idx="11584">
                  <c:v>-1.497748529492082</c:v>
                </c:pt>
                <c:pt idx="11585">
                  <c:v>-1.4781476007338181</c:v>
                </c:pt>
                <c:pt idx="11586">
                  <c:v>-1.4550603487044227</c:v>
                </c:pt>
                <c:pt idx="11587">
                  <c:v>-1.4286319679347828</c:v>
                </c:pt>
                <c:pt idx="11588">
                  <c:v>-1.399019785561491</c:v>
                </c:pt>
                <c:pt idx="11589">
                  <c:v>-1.3663926171701184</c:v>
                </c:pt>
                <c:pt idx="11590">
                  <c:v>-1.3309300777698458</c:v>
                </c:pt>
                <c:pt idx="11591">
                  <c:v>-1.2928218506307279</c:v>
                </c:pt>
                <c:pt idx="11592">
                  <c:v>-1.2522669168775153</c:v>
                </c:pt>
                <c:pt idx="11593">
                  <c:v>-1.2094727488909418</c:v>
                </c:pt>
                <c:pt idx="11594">
                  <c:v>-1.1646544707089241</c:v>
                </c:pt>
                <c:pt idx="11595">
                  <c:v>-1.1180339887498743</c:v>
                </c:pt>
                <c:pt idx="11596">
                  <c:v>-1.0698390962985738</c:v>
                </c:pt>
                <c:pt idx="11597">
                  <c:v>-1.020302555295844</c:v>
                </c:pt>
                <c:pt idx="11598">
                  <c:v>-0.96966115906626249</c:v>
                </c:pt>
                <c:pt idx="11599">
                  <c:v>-0.9181547796898929</c:v>
                </c:pt>
                <c:pt idx="11600">
                  <c:v>-0.86602540378443549</c:v>
                </c:pt>
                <c:pt idx="11601">
                  <c:v>-0.81351616051457132</c:v>
                </c:pt>
                <c:pt idx="11602">
                  <c:v>-0.76087034566685363</c:v>
                </c:pt>
                <c:pt idx="11603">
                  <c:v>-0.70833044565375169</c:v>
                </c:pt>
                <c:pt idx="11604">
                  <c:v>-0.65613716530115018</c:v>
                </c:pt>
                <c:pt idx="11605">
                  <c:v>-0.6045284632676482</c:v>
                </c:pt>
                <c:pt idx="11606">
                  <c:v>-0.55373859890384902</c:v>
                </c:pt>
                <c:pt idx="11607">
                  <c:v>-0.50399719432313261</c:v>
                </c:pt>
                <c:pt idx="11608">
                  <c:v>-0.45552831539024968</c:v>
                </c:pt>
                <c:pt idx="11609">
                  <c:v>-0.40854957525848307</c:v>
                </c:pt>
                <c:pt idx="11610">
                  <c:v>-0.36327126400277532</c:v>
                </c:pt>
                <c:pt idx="11611">
                  <c:v>-0.31989550778341225</c:v>
                </c:pt>
                <c:pt idx="11612">
                  <c:v>-0.2786154608689374</c:v>
                </c:pt>
                <c:pt idx="11613">
                  <c:v>-0.23961453370721394</c:v>
                </c:pt>
                <c:pt idx="11614">
                  <c:v>-0.20306566009737398</c:v>
                </c:pt>
                <c:pt idx="11615">
                  <c:v>-0.16913060635887717</c:v>
                </c:pt>
                <c:pt idx="11616">
                  <c:v>-0.1379593252266979</c:v>
                </c:pt>
                <c:pt idx="11617">
                  <c:v>-0.10968935702667892</c:v>
                </c:pt>
                <c:pt idx="11618">
                  <c:v>-8.4445280496967187E-2</c:v>
                </c:pt>
                <c:pt idx="11619">
                  <c:v>-6.2338215426191924E-2</c:v>
                </c:pt>
                <c:pt idx="11620">
                  <c:v>-4.3465379073132415E-2</c:v>
                </c:pt>
                <c:pt idx="11621">
                  <c:v>-2.7909698120863767E-2</c:v>
                </c:pt>
                <c:pt idx="11622">
                  <c:v>-1.5739477699599061E-2</c:v>
                </c:pt>
                <c:pt idx="11623">
                  <c:v>-7.0081287843812533E-3</c:v>
                </c:pt>
                <c:pt idx="11624">
                  <c:v>-1.7539550465761832E-3</c:v>
                </c:pt>
                <c:pt idx="11625">
                  <c:v>0</c:v>
                </c:pt>
                <c:pt idx="11626">
                  <c:v>-1.7539550465760782E-3</c:v>
                </c:pt>
                <c:pt idx="11627">
                  <c:v>-7.0081287843809107E-3</c:v>
                </c:pt>
                <c:pt idx="11628">
                  <c:v>-1.5739477699580916E-2</c:v>
                </c:pt>
                <c:pt idx="11629">
                  <c:v>-2.7909698120862452E-2</c:v>
                </c:pt>
                <c:pt idx="11630">
                  <c:v>-4.3465379073131423E-2</c:v>
                </c:pt>
                <c:pt idx="11631">
                  <c:v>-6.2338215426193923E-2</c:v>
                </c:pt>
                <c:pt idx="11632">
                  <c:v>-8.4445280496965619E-2</c:v>
                </c:pt>
                <c:pt idx="11633">
                  <c:v>-0.10968935702663229</c:v>
                </c:pt>
                <c:pt idx="11634">
                  <c:v>-0.137959325226646</c:v>
                </c:pt>
                <c:pt idx="11635">
                  <c:v>-0.16913060635887567</c:v>
                </c:pt>
                <c:pt idx="11636">
                  <c:v>-0.20306566009737859</c:v>
                </c:pt>
                <c:pt idx="11637">
                  <c:v>-0.23961453370721228</c:v>
                </c:pt>
                <c:pt idx="11638">
                  <c:v>-0.27861546086893552</c:v>
                </c:pt>
                <c:pt idx="11639">
                  <c:v>-0.31989550778333287</c:v>
                </c:pt>
                <c:pt idx="11640">
                  <c:v>-0.36327126400269932</c:v>
                </c:pt>
                <c:pt idx="11641">
                  <c:v>-0.40854957525848151</c:v>
                </c:pt>
                <c:pt idx="11642">
                  <c:v>-0.45552831539025795</c:v>
                </c:pt>
                <c:pt idx="11643">
                  <c:v>-0.50399719432313062</c:v>
                </c:pt>
                <c:pt idx="11644">
                  <c:v>-0.5537385989038478</c:v>
                </c:pt>
                <c:pt idx="11645">
                  <c:v>-0.60452846326756204</c:v>
                </c:pt>
                <c:pt idx="11646">
                  <c:v>-0.65613716530114929</c:v>
                </c:pt>
                <c:pt idx="11647">
                  <c:v>-0.70833044565376369</c:v>
                </c:pt>
                <c:pt idx="11648">
                  <c:v>-0.76087034566695255</c:v>
                </c:pt>
                <c:pt idx="11649">
                  <c:v>-0.81351616051457143</c:v>
                </c:pt>
                <c:pt idx="11650">
                  <c:v>-0.86602540378445025</c:v>
                </c:pt>
                <c:pt idx="11651">
                  <c:v>-0.91815477968980064</c:v>
                </c:pt>
                <c:pt idx="11652">
                  <c:v>-0.96966115906626449</c:v>
                </c:pt>
                <c:pt idx="11653">
                  <c:v>-1.020302555295862</c:v>
                </c:pt>
                <c:pt idx="11654">
                  <c:v>-1.0698390962985758</c:v>
                </c:pt>
                <c:pt idx="11655">
                  <c:v>-1.118033988749878</c:v>
                </c:pt>
                <c:pt idx="11656">
                  <c:v>-1.1646544707088735</c:v>
                </c:pt>
                <c:pt idx="11657">
                  <c:v>-1.209472748890861</c:v>
                </c:pt>
                <c:pt idx="11658">
                  <c:v>-1.2522669168775205</c:v>
                </c:pt>
                <c:pt idx="11659">
                  <c:v>-1.2928218506307518</c:v>
                </c:pt>
                <c:pt idx="11660">
                  <c:v>-1.3309300777698518</c:v>
                </c:pt>
                <c:pt idx="11661">
                  <c:v>-1.3663926171700738</c:v>
                </c:pt>
                <c:pt idx="11662">
                  <c:v>-1.3990197855614559</c:v>
                </c:pt>
                <c:pt idx="11663">
                  <c:v>-1.4286319679347916</c:v>
                </c:pt>
                <c:pt idx="11664">
                  <c:v>-1.4550603487044516</c:v>
                </c:pt>
                <c:pt idx="11665">
                  <c:v>-1.4781476007338501</c:v>
                </c:pt>
                <c:pt idx="11666">
                  <c:v>-1.4977485294920925</c:v>
                </c:pt>
                <c:pt idx="11667">
                  <c:v>-1.5137306697925779</c:v>
                </c:pt>
                <c:pt idx="11668">
                  <c:v>-1.5259748327443281</c:v>
                </c:pt>
                <c:pt idx="11669">
                  <c:v>-1.5343756007506226</c:v>
                </c:pt>
                <c:pt idx="11670">
                  <c:v>-1.5388417685876594</c:v>
                </c:pt>
                <c:pt idx="11671">
                  <c:v>-1.5392967288130699</c:v>
                </c:pt>
                <c:pt idx="11672">
                  <c:v>-1.5356787999720398</c:v>
                </c:pt>
                <c:pt idx="11673">
                  <c:v>-1.5279414962934637</c:v>
                </c:pt>
                <c:pt idx="11674">
                  <c:v>-1.5160537378014205</c:v>
                </c:pt>
                <c:pt idx="11675">
                  <c:v>-1.5000000000000293</c:v>
                </c:pt>
                <c:pt idx="11676">
                  <c:v>-1.479780402529977</c:v>
                </c:pt>
                <c:pt idx="11677">
                  <c:v>-1.4554107364343598</c:v>
                </c:pt>
                <c:pt idx="11678">
                  <c:v>-1.4269224299136503</c:v>
                </c:pt>
                <c:pt idx="11679">
                  <c:v>-1.3943624526937541</c:v>
                </c:pt>
                <c:pt idx="11680">
                  <c:v>-1.3577931593709958</c:v>
                </c:pt>
                <c:pt idx="11681">
                  <c:v>-1.3172920723403778</c:v>
                </c:pt>
                <c:pt idx="11682">
                  <c:v>-1.2729516051507139</c:v>
                </c:pt>
                <c:pt idx="11683">
                  <c:v>-1.2248787273657165</c:v>
                </c:pt>
                <c:pt idx="11684">
                  <c:v>-1.1731945722405992</c:v>
                </c:pt>
                <c:pt idx="11685">
                  <c:v>-1.1180339887499835</c:v>
                </c:pt>
                <c:pt idx="11686">
                  <c:v>-1.0595450397202801</c:v>
                </c:pt>
                <c:pt idx="11687">
                  <c:v>-0.99788844803672128</c:v>
                </c:pt>
                <c:pt idx="11688">
                  <c:v>-0.93323699309350561</c:v>
                </c:pt>
                <c:pt idx="11689">
                  <c:v>-0.86577485985945746</c:v>
                </c:pt>
                <c:pt idx="11690">
                  <c:v>-0.79569694311024719</c:v>
                </c:pt>
                <c:pt idx="11691">
                  <c:v>-0.72320810956476567</c:v>
                </c:pt>
                <c:pt idx="11692">
                  <c:v>-0.64852242081789302</c:v>
                </c:pt>
                <c:pt idx="11693">
                  <c:v>-0.57186232012745142</c:v>
                </c:pt>
                <c:pt idx="11694">
                  <c:v>-0.49345778624910225</c:v>
                </c:pt>
                <c:pt idx="11695">
                  <c:v>-0.41354545764264516</c:v>
                </c:pt>
                <c:pt idx="11696">
                  <c:v>-0.33236773049722046</c:v>
                </c:pt>
                <c:pt idx="11697">
                  <c:v>-0.25017183411511629</c:v>
                </c:pt>
                <c:pt idx="11698">
                  <c:v>-0.16720888729350342</c:v>
                </c:pt>
                <c:pt idx="11699">
                  <c:v>-8.3732939412675025E-2</c:v>
                </c:pt>
                <c:pt idx="11700">
                  <c:v>-6.6630689563804933E-14</c:v>
                </c:pt>
                <c:pt idx="11701">
                  <c:v>8.3732939412598587E-2</c:v>
                </c:pt>
                <c:pt idx="11702">
                  <c:v>0.16720888729339944</c:v>
                </c:pt>
                <c:pt idx="11703">
                  <c:v>0.25017183411490068</c:v>
                </c:pt>
                <c:pt idx="11704">
                  <c:v>0.33236773049713997</c:v>
                </c:pt>
                <c:pt idx="11705">
                  <c:v>0.41354545764267486</c:v>
                </c:pt>
                <c:pt idx="11706">
                  <c:v>0.49345778624889525</c:v>
                </c:pt>
                <c:pt idx="11707">
                  <c:v>0.57186232012749216</c:v>
                </c:pt>
                <c:pt idx="11708">
                  <c:v>0.64852242081769451</c:v>
                </c:pt>
                <c:pt idx="11709">
                  <c:v>0.72320810956466841</c:v>
                </c:pt>
                <c:pt idx="11710">
                  <c:v>0.79569694311018946</c:v>
                </c:pt>
                <c:pt idx="11711">
                  <c:v>0.86577485985939506</c:v>
                </c:pt>
                <c:pt idx="11712">
                  <c:v>0.9332369930935247</c:v>
                </c:pt>
                <c:pt idx="11713">
                  <c:v>0.997888448036651</c:v>
                </c:pt>
                <c:pt idx="11714">
                  <c:v>1.0595450397201924</c:v>
                </c:pt>
                <c:pt idx="11715">
                  <c:v>1.1180339887498325</c:v>
                </c:pt>
                <c:pt idx="11716">
                  <c:v>1.1731945722406056</c:v>
                </c:pt>
                <c:pt idx="11717">
                  <c:v>1.2248787273655832</c:v>
                </c:pt>
                <c:pt idx="11718">
                  <c:v>1.2729516051506578</c:v>
                </c:pt>
                <c:pt idx="11719">
                  <c:v>1.3172920723403738</c:v>
                </c:pt>
                <c:pt idx="11720">
                  <c:v>1.3577931593708918</c:v>
                </c:pt>
                <c:pt idx="11721">
                  <c:v>1.3943624526936875</c:v>
                </c:pt>
                <c:pt idx="11722">
                  <c:v>1.4269224299136123</c:v>
                </c:pt>
                <c:pt idx="11723">
                  <c:v>1.4554107364342999</c:v>
                </c:pt>
                <c:pt idx="11724">
                  <c:v>1.4797804025299466</c:v>
                </c:pt>
                <c:pt idx="11725">
                  <c:v>1.49999999999995</c:v>
                </c:pt>
                <c:pt idx="11726">
                  <c:v>1.5160537378013703</c:v>
                </c:pt>
                <c:pt idx="11727">
                  <c:v>1.5279414962934426</c:v>
                </c:pt>
                <c:pt idx="11728">
                  <c:v>1.5356787999720232</c:v>
                </c:pt>
                <c:pt idx="11729">
                  <c:v>1.5392967288130532</c:v>
                </c:pt>
                <c:pt idx="11730">
                  <c:v>1.5388417685876106</c:v>
                </c:pt>
                <c:pt idx="11731">
                  <c:v>1.5343756007506313</c:v>
                </c:pt>
                <c:pt idx="11732">
                  <c:v>1.5259748327443008</c:v>
                </c:pt>
                <c:pt idx="11733">
                  <c:v>1.513730669792519</c:v>
                </c:pt>
                <c:pt idx="11734">
                  <c:v>1.497748529492112</c:v>
                </c:pt>
                <c:pt idx="11735">
                  <c:v>1.4781476007337861</c:v>
                </c:pt>
                <c:pt idx="11736">
                  <c:v>1.4550603487044549</c:v>
                </c:pt>
                <c:pt idx="11737">
                  <c:v>1.428631967934777</c:v>
                </c:pt>
                <c:pt idx="11738">
                  <c:v>1.3990197855615281</c:v>
                </c:pt>
                <c:pt idx="11739">
                  <c:v>1.3663926171700838</c:v>
                </c:pt>
                <c:pt idx="11740">
                  <c:v>1.3309300777698458</c:v>
                </c:pt>
                <c:pt idx="11741">
                  <c:v>1.2928218506307672</c:v>
                </c:pt>
                <c:pt idx="11742">
                  <c:v>1.2522669168774554</c:v>
                </c:pt>
                <c:pt idx="11743">
                  <c:v>1.2094727488909638</c:v>
                </c:pt>
                <c:pt idx="11744">
                  <c:v>1.1646544707088762</c:v>
                </c:pt>
                <c:pt idx="11745">
                  <c:v>1.1180339887499153</c:v>
                </c:pt>
                <c:pt idx="11746">
                  <c:v>1.0698390962985818</c:v>
                </c:pt>
                <c:pt idx="11747">
                  <c:v>1.0203025552957741</c:v>
                </c:pt>
                <c:pt idx="11748">
                  <c:v>0.96966115906638695</c:v>
                </c:pt>
                <c:pt idx="11749">
                  <c:v>0.91815477968981163</c:v>
                </c:pt>
                <c:pt idx="11750">
                  <c:v>0.86602540378448056</c:v>
                </c:pt>
                <c:pt idx="11751">
                  <c:v>0.8135161605144845</c:v>
                </c:pt>
                <c:pt idx="11752">
                  <c:v>0.76087034566698064</c:v>
                </c:pt>
                <c:pt idx="11753">
                  <c:v>0.70833044565367964</c:v>
                </c:pt>
                <c:pt idx="11754">
                  <c:v>0.6561371653011645</c:v>
                </c:pt>
                <c:pt idx="11755">
                  <c:v>0.60452846326768661</c:v>
                </c:pt>
                <c:pt idx="11756">
                  <c:v>0.55373859890378063</c:v>
                </c:pt>
                <c:pt idx="11757">
                  <c:v>0.5039971943231577</c:v>
                </c:pt>
                <c:pt idx="11758">
                  <c:v>0.45552831539018035</c:v>
                </c:pt>
                <c:pt idx="11759">
                  <c:v>0.40854957525851132</c:v>
                </c:pt>
                <c:pt idx="11760">
                  <c:v>0.36327126400271531</c:v>
                </c:pt>
                <c:pt idx="11761">
                  <c:v>0.31989550778335385</c:v>
                </c:pt>
                <c:pt idx="11762">
                  <c:v>0.27861546086896588</c:v>
                </c:pt>
                <c:pt idx="11763">
                  <c:v>0.23961453370722763</c:v>
                </c:pt>
                <c:pt idx="11764">
                  <c:v>0.20306566009739926</c:v>
                </c:pt>
                <c:pt idx="11765">
                  <c:v>0.16913060635882737</c:v>
                </c:pt>
                <c:pt idx="11766">
                  <c:v>0.1379593252267185</c:v>
                </c:pt>
                <c:pt idx="11767">
                  <c:v>0.10968935702664252</c:v>
                </c:pt>
                <c:pt idx="11768">
                  <c:v>8.4445280496979427E-2</c:v>
                </c:pt>
                <c:pt idx="11769">
                  <c:v>6.2338215426244133E-2</c:v>
                </c:pt>
                <c:pt idx="11770">
                  <c:v>4.3465379073109066E-2</c:v>
                </c:pt>
                <c:pt idx="11771">
                  <c:v>2.7909698120896206E-2</c:v>
                </c:pt>
                <c:pt idx="11772">
                  <c:v>1.5739477699584843E-2</c:v>
                </c:pt>
                <c:pt idx="11773">
                  <c:v>7.0081287843859709E-3</c:v>
                </c:pt>
                <c:pt idx="11774">
                  <c:v>1.7539550465708565E-3</c:v>
                </c:pt>
                <c:pt idx="11775">
                  <c:v>0</c:v>
                </c:pt>
                <c:pt idx="11776">
                  <c:v>1.7539550465736325E-3</c:v>
                </c:pt>
                <c:pt idx="11777">
                  <c:v>7.008128784378332E-3</c:v>
                </c:pt>
                <c:pt idx="11778">
                  <c:v>1.5739477699573543E-2</c:v>
                </c:pt>
                <c:pt idx="11779">
                  <c:v>2.7909698120883612E-2</c:v>
                </c:pt>
                <c:pt idx="11780">
                  <c:v>4.3465379073122506E-2</c:v>
                </c:pt>
                <c:pt idx="11781">
                  <c:v>6.2338215426222122E-2</c:v>
                </c:pt>
                <c:pt idx="11782">
                  <c:v>8.4445280496953712E-2</c:v>
                </c:pt>
                <c:pt idx="11783">
                  <c:v>0.10968935702661479</c:v>
                </c:pt>
                <c:pt idx="11784">
                  <c:v>0.13795932522668639</c:v>
                </c:pt>
                <c:pt idx="11785">
                  <c:v>0.16913060635885624</c:v>
                </c:pt>
                <c:pt idx="11786">
                  <c:v>0.20306566009735794</c:v>
                </c:pt>
                <c:pt idx="11787">
                  <c:v>0.23961453370718344</c:v>
                </c:pt>
                <c:pt idx="11788">
                  <c:v>0.2786154608689978</c:v>
                </c:pt>
                <c:pt idx="11789">
                  <c:v>0.31989550778339082</c:v>
                </c:pt>
                <c:pt idx="11790">
                  <c:v>0.36327126400267262</c:v>
                </c:pt>
                <c:pt idx="11791">
                  <c:v>0.40854957525855345</c:v>
                </c:pt>
                <c:pt idx="11792">
                  <c:v>0.45552831539012872</c:v>
                </c:pt>
                <c:pt idx="11793">
                  <c:v>0.50399719432320822</c:v>
                </c:pt>
                <c:pt idx="11794">
                  <c:v>0.55373859890372723</c:v>
                </c:pt>
                <c:pt idx="11795">
                  <c:v>0.60452846326763221</c:v>
                </c:pt>
                <c:pt idx="11796">
                  <c:v>0.65613716530112254</c:v>
                </c:pt>
                <c:pt idx="11797">
                  <c:v>0.70833044565372383</c:v>
                </c:pt>
                <c:pt idx="11798">
                  <c:v>0.76087034566692568</c:v>
                </c:pt>
                <c:pt idx="11799">
                  <c:v>0.81351616051454356</c:v>
                </c:pt>
                <c:pt idx="11800">
                  <c:v>0.86602540378442472</c:v>
                </c:pt>
                <c:pt idx="11801">
                  <c:v>0.91815477968975867</c:v>
                </c:pt>
                <c:pt idx="11802">
                  <c:v>0.96966115906635097</c:v>
                </c:pt>
                <c:pt idx="11803">
                  <c:v>1.02030255529582</c:v>
                </c:pt>
                <c:pt idx="11804">
                  <c:v>1.0698390962985338</c:v>
                </c:pt>
                <c:pt idx="11805">
                  <c:v>1.1180339887499611</c:v>
                </c:pt>
                <c:pt idx="11806">
                  <c:v>1.1646544707088351</c:v>
                </c:pt>
                <c:pt idx="11807">
                  <c:v>1.2094727488909414</c:v>
                </c:pt>
                <c:pt idx="11808">
                  <c:v>1.2522669168774978</c:v>
                </c:pt>
                <c:pt idx="11809">
                  <c:v>1.2928218506307319</c:v>
                </c:pt>
                <c:pt idx="11810">
                  <c:v>1.3309300777698339</c:v>
                </c:pt>
                <c:pt idx="11811">
                  <c:v>1.3663926171700558</c:v>
                </c:pt>
                <c:pt idx="11812">
                  <c:v>1.3990197855615041</c:v>
                </c:pt>
                <c:pt idx="11813">
                  <c:v>1.428631967934777</c:v>
                </c:pt>
                <c:pt idx="11814">
                  <c:v>1.4550603487045044</c:v>
                </c:pt>
                <c:pt idx="11815">
                  <c:v>1.4781476007337861</c:v>
                </c:pt>
                <c:pt idx="11816">
                  <c:v>1.4977485294921444</c:v>
                </c:pt>
                <c:pt idx="11817">
                  <c:v>1.5137306697925714</c:v>
                </c:pt>
                <c:pt idx="11818">
                  <c:v>1.5259748327443035</c:v>
                </c:pt>
                <c:pt idx="11819">
                  <c:v>1.534375600750661</c:v>
                </c:pt>
                <c:pt idx="11820">
                  <c:v>1.538841768587635</c:v>
                </c:pt>
                <c:pt idx="11821">
                  <c:v>1.5392967288130939</c:v>
                </c:pt>
                <c:pt idx="11822">
                  <c:v>1.5356787999720434</c:v>
                </c:pt>
                <c:pt idx="11823">
                  <c:v>1.5279414962934688</c:v>
                </c:pt>
                <c:pt idx="11824">
                  <c:v>1.516053737801428</c:v>
                </c:pt>
                <c:pt idx="11825">
                  <c:v>1.500000000000014</c:v>
                </c:pt>
                <c:pt idx="11826">
                  <c:v>1.4797804025299577</c:v>
                </c:pt>
                <c:pt idx="11827">
                  <c:v>1.4554107364343738</c:v>
                </c:pt>
                <c:pt idx="11828">
                  <c:v>1.4269224299136201</c:v>
                </c:pt>
                <c:pt idx="11829">
                  <c:v>1.3943624526937461</c:v>
                </c:pt>
                <c:pt idx="11830">
                  <c:v>1.3577931593709818</c:v>
                </c:pt>
                <c:pt idx="11831">
                  <c:v>1.3172920723403738</c:v>
                </c:pt>
                <c:pt idx="11832">
                  <c:v>1.2729516051507377</c:v>
                </c:pt>
                <c:pt idx="11833">
                  <c:v>1.2248787273656874</c:v>
                </c:pt>
                <c:pt idx="11834">
                  <c:v>1.1731945722406878</c:v>
                </c:pt>
                <c:pt idx="11835">
                  <c:v>1.118033988749946</c:v>
                </c:pt>
                <c:pt idx="11836">
                  <c:v>1.0595450397203101</c:v>
                </c:pt>
                <c:pt idx="11837">
                  <c:v>0.99788844803664856</c:v>
                </c:pt>
                <c:pt idx="11838">
                  <c:v>0.93323699309364949</c:v>
                </c:pt>
                <c:pt idx="11839">
                  <c:v>0.86577485985936864</c:v>
                </c:pt>
                <c:pt idx="11840">
                  <c:v>0.79569694311028383</c:v>
                </c:pt>
                <c:pt idx="11841">
                  <c:v>0.72320810956480364</c:v>
                </c:pt>
                <c:pt idx="11842">
                  <c:v>0.64852242081780431</c:v>
                </c:pt>
                <c:pt idx="11843">
                  <c:v>0.57186232012747318</c:v>
                </c:pt>
                <c:pt idx="11844">
                  <c:v>0.49345778624903675</c:v>
                </c:pt>
                <c:pt idx="11845">
                  <c:v>0.41354545764265432</c:v>
                </c:pt>
                <c:pt idx="11846">
                  <c:v>0.33236773049726448</c:v>
                </c:pt>
                <c:pt idx="11847">
                  <c:v>0.25017183411504718</c:v>
                </c:pt>
                <c:pt idx="11848">
                  <c:v>0.16720888729351788</c:v>
                </c:pt>
                <c:pt idx="11849">
                  <c:v>8.3732939412576202E-2</c:v>
                </c:pt>
                <c:pt idx="11850">
                  <c:v>8.1331402998668288E-14</c:v>
                </c:pt>
                <c:pt idx="11851">
                  <c:v>-8.3732939412697507E-2</c:v>
                </c:pt>
                <c:pt idx="11852">
                  <c:v>-0.1672088872933562</c:v>
                </c:pt>
                <c:pt idx="11853">
                  <c:v>-0.25017183411499821</c:v>
                </c:pt>
                <c:pt idx="11854">
                  <c:v>-0.33236773049724133</c:v>
                </c:pt>
                <c:pt idx="11855">
                  <c:v>-0.41354545764249695</c:v>
                </c:pt>
                <c:pt idx="11856">
                  <c:v>-0.49345778624898667</c:v>
                </c:pt>
                <c:pt idx="11857">
                  <c:v>-0.57186232012733829</c:v>
                </c:pt>
                <c:pt idx="11858">
                  <c:v>-0.64852242081775457</c:v>
                </c:pt>
                <c:pt idx="11859">
                  <c:v>-0.72320810956465842</c:v>
                </c:pt>
                <c:pt idx="11860">
                  <c:v>-0.79569694311026251</c:v>
                </c:pt>
                <c:pt idx="11861">
                  <c:v>-0.86577485985932889</c:v>
                </c:pt>
                <c:pt idx="11862">
                  <c:v>-0.93323699309351782</c:v>
                </c:pt>
                <c:pt idx="11863">
                  <c:v>-0.99788844803659971</c:v>
                </c:pt>
                <c:pt idx="11864">
                  <c:v>-1.0595450397201887</c:v>
                </c:pt>
                <c:pt idx="11865">
                  <c:v>-1.1180339887498971</c:v>
                </c:pt>
                <c:pt idx="11866">
                  <c:v>-1.173194572240605</c:v>
                </c:pt>
                <c:pt idx="11867">
                  <c:v>-1.2248787273656379</c:v>
                </c:pt>
                <c:pt idx="11868">
                  <c:v>-1.2729516051507155</c:v>
                </c:pt>
                <c:pt idx="11869">
                  <c:v>-1.3172920723402839</c:v>
                </c:pt>
                <c:pt idx="11870">
                  <c:v>-1.3577931593709338</c:v>
                </c:pt>
                <c:pt idx="11871">
                  <c:v>-1.3943624526936953</c:v>
                </c:pt>
                <c:pt idx="11872">
                  <c:v>-1.4269224299136181</c:v>
                </c:pt>
                <c:pt idx="11873">
                  <c:v>-1.4554107364343118</c:v>
                </c:pt>
                <c:pt idx="11874">
                  <c:v>-1.4797804025299668</c:v>
                </c:pt>
                <c:pt idx="11875">
                  <c:v>-1.4999999999999405</c:v>
                </c:pt>
                <c:pt idx="11876">
                  <c:v>-1.5160537378013881</c:v>
                </c:pt>
                <c:pt idx="11877">
                  <c:v>-1.5279414962934468</c:v>
                </c:pt>
                <c:pt idx="11878">
                  <c:v>-1.5356787999720178</c:v>
                </c:pt>
                <c:pt idx="11879">
                  <c:v>-1.5392967288130475</c:v>
                </c:pt>
                <c:pt idx="11880">
                  <c:v>-1.5388417685876239</c:v>
                </c:pt>
                <c:pt idx="11881">
                  <c:v>-1.5343756007506153</c:v>
                </c:pt>
                <c:pt idx="11882">
                  <c:v>-1.5259748327442804</c:v>
                </c:pt>
                <c:pt idx="11883">
                  <c:v>-1.5137306697925479</c:v>
                </c:pt>
                <c:pt idx="11884">
                  <c:v>-1.4977485294921</c:v>
                </c:pt>
                <c:pt idx="11885">
                  <c:v>-1.4781476007338161</c:v>
                </c:pt>
                <c:pt idx="11886">
                  <c:v>-1.4550603487044469</c:v>
                </c:pt>
                <c:pt idx="11887">
                  <c:v>-1.4286319679348116</c:v>
                </c:pt>
                <c:pt idx="11888">
                  <c:v>-1.3990197855614799</c:v>
                </c:pt>
                <c:pt idx="11889">
                  <c:v>-1.3663926171700918</c:v>
                </c:pt>
                <c:pt idx="11890">
                  <c:v>-1.3309300777698838</c:v>
                </c:pt>
                <c:pt idx="11891">
                  <c:v>-1.2928218506307099</c:v>
                </c:pt>
                <c:pt idx="11892">
                  <c:v>-1.2522669168775584</c:v>
                </c:pt>
                <c:pt idx="11893">
                  <c:v>-1.2094727488909018</c:v>
                </c:pt>
                <c:pt idx="11894">
                  <c:v>-1.1646544707089121</c:v>
                </c:pt>
                <c:pt idx="11895">
                  <c:v>-1.1180339887499231</c:v>
                </c:pt>
                <c:pt idx="11896">
                  <c:v>-1.0698390962986073</c:v>
                </c:pt>
                <c:pt idx="11897">
                  <c:v>-1.0203025552958001</c:v>
                </c:pt>
                <c:pt idx="11898">
                  <c:v>-0.96966115906631567</c:v>
                </c:pt>
                <c:pt idx="11899">
                  <c:v>-0.9181547796898526</c:v>
                </c:pt>
                <c:pt idx="11900">
                  <c:v>-0.86602540378439441</c:v>
                </c:pt>
                <c:pt idx="11901">
                  <c:v>-0.81351616051461406</c:v>
                </c:pt>
                <c:pt idx="11902">
                  <c:v>-0.7608703456669077</c:v>
                </c:pt>
                <c:pt idx="11903">
                  <c:v>-0.70833044565369363</c:v>
                </c:pt>
                <c:pt idx="11904">
                  <c:v>-0.65613716530120358</c:v>
                </c:pt>
                <c:pt idx="11905">
                  <c:v>-0.60452846326761589</c:v>
                </c:pt>
                <c:pt idx="11906">
                  <c:v>-0.55373859890380661</c:v>
                </c:pt>
                <c:pt idx="11907">
                  <c:v>-0.50399719432319234</c:v>
                </c:pt>
                <c:pt idx="11908">
                  <c:v>-0.45552831539021704</c:v>
                </c:pt>
                <c:pt idx="11909">
                  <c:v>-0.40854957525852581</c:v>
                </c:pt>
                <c:pt idx="11910">
                  <c:v>-0.36327126400275156</c:v>
                </c:pt>
                <c:pt idx="11911">
                  <c:v>-0.3198955077833745</c:v>
                </c:pt>
                <c:pt idx="11912">
                  <c:v>-0.27861546086890382</c:v>
                </c:pt>
                <c:pt idx="11913">
                  <c:v>-0.23961453370725094</c:v>
                </c:pt>
                <c:pt idx="11914">
                  <c:v>-0.20306566009734406</c:v>
                </c:pt>
                <c:pt idx="11915">
                  <c:v>-0.16913060635891067</c:v>
                </c:pt>
                <c:pt idx="11916">
                  <c:v>-0.1379593252266782</c:v>
                </c:pt>
                <c:pt idx="11917">
                  <c:v>-0.10968935702665629</c:v>
                </c:pt>
                <c:pt idx="11918">
                  <c:v>-8.4445280496991487E-2</c:v>
                </c:pt>
                <c:pt idx="11919">
                  <c:v>-6.2338215426217099E-2</c:v>
                </c:pt>
                <c:pt idx="11920">
                  <c:v>-4.3465379073117975E-2</c:v>
                </c:pt>
                <c:pt idx="11921">
                  <c:v>-2.7909698120877412E-2</c:v>
                </c:pt>
                <c:pt idx="11922">
                  <c:v>-1.5739477699592337E-2</c:v>
                </c:pt>
                <c:pt idx="11923">
                  <c:v>-7.0081287843753032E-3</c:v>
                </c:pt>
                <c:pt idx="11924">
                  <c:v>-1.7539550465797392E-3</c:v>
                </c:pt>
                <c:pt idx="11925">
                  <c:v>0</c:v>
                </c:pt>
                <c:pt idx="11926">
                  <c:v>-1.7539550465723863E-3</c:v>
                </c:pt>
                <c:pt idx="11927">
                  <c:v>-7.0081287843737263E-3</c:v>
                </c:pt>
                <c:pt idx="11928">
                  <c:v>-1.5739477699589641E-2</c:v>
                </c:pt>
                <c:pt idx="11929">
                  <c:v>-2.7909698120874644E-2</c:v>
                </c:pt>
                <c:pt idx="11930">
                  <c:v>-4.3465379073113673E-2</c:v>
                </c:pt>
                <c:pt idx="11931">
                  <c:v>-6.2338215426212033E-2</c:v>
                </c:pt>
                <c:pt idx="11932">
                  <c:v>-8.4445280496941499E-2</c:v>
                </c:pt>
                <c:pt idx="11933">
                  <c:v>-0.10968935702664979</c:v>
                </c:pt>
                <c:pt idx="11934">
                  <c:v>-0.13795932522667109</c:v>
                </c:pt>
                <c:pt idx="11935">
                  <c:v>-0.16913060635890317</c:v>
                </c:pt>
                <c:pt idx="11936">
                  <c:v>-0.20306566009733626</c:v>
                </c:pt>
                <c:pt idx="11937">
                  <c:v>-0.23961453370724431</c:v>
                </c:pt>
                <c:pt idx="11938">
                  <c:v>-0.27861546086889438</c:v>
                </c:pt>
                <c:pt idx="11939">
                  <c:v>-0.31989550778337322</c:v>
                </c:pt>
                <c:pt idx="11940">
                  <c:v>-0.36327126400273668</c:v>
                </c:pt>
                <c:pt idx="11941">
                  <c:v>-0.40854957525843238</c:v>
                </c:pt>
                <c:pt idx="11942">
                  <c:v>-0.45552831539020666</c:v>
                </c:pt>
                <c:pt idx="11943">
                  <c:v>-0.50399719432318291</c:v>
                </c:pt>
                <c:pt idx="11944">
                  <c:v>-0.55373859890379595</c:v>
                </c:pt>
                <c:pt idx="11945">
                  <c:v>-0.60452846326760601</c:v>
                </c:pt>
                <c:pt idx="11946">
                  <c:v>-0.65613716530119381</c:v>
                </c:pt>
                <c:pt idx="11947">
                  <c:v>-0.70833044565369685</c:v>
                </c:pt>
                <c:pt idx="11948">
                  <c:v>-0.76087034566690004</c:v>
                </c:pt>
                <c:pt idx="11949">
                  <c:v>-0.81351616051451658</c:v>
                </c:pt>
                <c:pt idx="11950">
                  <c:v>-0.86602540378438653</c:v>
                </c:pt>
                <c:pt idx="11951">
                  <c:v>-0.9181547796898456</c:v>
                </c:pt>
                <c:pt idx="11952">
                  <c:v>-0.96966115906630945</c:v>
                </c:pt>
                <c:pt idx="11953">
                  <c:v>-1.02030255529581</c:v>
                </c:pt>
                <c:pt idx="11954">
                  <c:v>-1.0698390962986029</c:v>
                </c:pt>
                <c:pt idx="11955">
                  <c:v>-1.1180339887498285</c:v>
                </c:pt>
                <c:pt idx="11956">
                  <c:v>-1.1646544707089121</c:v>
                </c:pt>
                <c:pt idx="11957">
                  <c:v>-1.2094727488909012</c:v>
                </c:pt>
                <c:pt idx="11958">
                  <c:v>-1.2522669168775589</c:v>
                </c:pt>
                <c:pt idx="11959">
                  <c:v>-1.2928218506307119</c:v>
                </c:pt>
                <c:pt idx="11960">
                  <c:v>-1.3309300777698878</c:v>
                </c:pt>
                <c:pt idx="11961">
                  <c:v>-1.3663926171700918</c:v>
                </c:pt>
                <c:pt idx="11962">
                  <c:v>-1.399019785561487</c:v>
                </c:pt>
                <c:pt idx="11963">
                  <c:v>-1.4286319679348198</c:v>
                </c:pt>
                <c:pt idx="11964">
                  <c:v>-1.4550603487044094</c:v>
                </c:pt>
                <c:pt idx="11965">
                  <c:v>-1.4781476007338281</c:v>
                </c:pt>
                <c:pt idx="11966">
                  <c:v>-1.497748529492114</c:v>
                </c:pt>
                <c:pt idx="11967">
                  <c:v>-1.5137306697925639</c:v>
                </c:pt>
                <c:pt idx="11968">
                  <c:v>-1.5259748327443436</c:v>
                </c:pt>
                <c:pt idx="11969">
                  <c:v>-1.5343756007506353</c:v>
                </c:pt>
                <c:pt idx="11970">
                  <c:v>-1.5388417685876568</c:v>
                </c:pt>
                <c:pt idx="11971">
                  <c:v>-1.5392967288130714</c:v>
                </c:pt>
                <c:pt idx="11972">
                  <c:v>-1.5356787999720458</c:v>
                </c:pt>
                <c:pt idx="11973">
                  <c:v>-1.5279414962934736</c:v>
                </c:pt>
                <c:pt idx="11974">
                  <c:v>-1.5160537378014181</c:v>
                </c:pt>
                <c:pt idx="11975">
                  <c:v>-1.4999999999999694</c:v>
                </c:pt>
                <c:pt idx="11976">
                  <c:v>-1.479780402530021</c:v>
                </c:pt>
                <c:pt idx="11977">
                  <c:v>-1.4554107364343478</c:v>
                </c:pt>
                <c:pt idx="11978">
                  <c:v>-1.426922429913656</c:v>
                </c:pt>
                <c:pt idx="11979">
                  <c:v>-1.3943624526937421</c:v>
                </c:pt>
                <c:pt idx="11980">
                  <c:v>-1.3577931593709758</c:v>
                </c:pt>
                <c:pt idx="11981">
                  <c:v>-1.3172920723403279</c:v>
                </c:pt>
                <c:pt idx="11982">
                  <c:v>-1.272951605150713</c:v>
                </c:pt>
                <c:pt idx="11983">
                  <c:v>-1.2248787273656858</c:v>
                </c:pt>
                <c:pt idx="11984">
                  <c:v>-1.1731945722406538</c:v>
                </c:pt>
                <c:pt idx="11985">
                  <c:v>-1.1180339887499482</c:v>
                </c:pt>
                <c:pt idx="11986">
                  <c:v>-1.0595450397202586</c:v>
                </c:pt>
                <c:pt idx="11987">
                  <c:v>-0.99788844803678622</c:v>
                </c:pt>
                <c:pt idx="11988">
                  <c:v>-0.93323699309358199</c:v>
                </c:pt>
                <c:pt idx="11989">
                  <c:v>-0.86577485985938896</c:v>
                </c:pt>
                <c:pt idx="11990">
                  <c:v>-0.79569694311032069</c:v>
                </c:pt>
                <c:pt idx="11991">
                  <c:v>-0.7232081095647177</c:v>
                </c:pt>
                <c:pt idx="11992">
                  <c:v>-0.6485224208178153</c:v>
                </c:pt>
                <c:pt idx="11993">
                  <c:v>-0.57186232012754057</c:v>
                </c:pt>
                <c:pt idx="11994">
                  <c:v>-0.49345778624905318</c:v>
                </c:pt>
                <c:pt idx="11995">
                  <c:v>-0.41354545764272377</c:v>
                </c:pt>
                <c:pt idx="11996">
                  <c:v>-0.33236773049718898</c:v>
                </c:pt>
                <c:pt idx="11997">
                  <c:v>-0.25017183411506139</c:v>
                </c:pt>
                <c:pt idx="11998">
                  <c:v>-0.16720888729341959</c:v>
                </c:pt>
                <c:pt idx="11999">
                  <c:v>-8.3732939412761012E-2</c:v>
                </c:pt>
                <c:pt idx="12000">
                  <c:v>1.7654721288093881E-14</c:v>
                </c:pt>
                <c:pt idx="12001">
                  <c:v>8.3732939412512544E-2</c:v>
                </c:pt>
                <c:pt idx="12002">
                  <c:v>0.16720888729345446</c:v>
                </c:pt>
                <c:pt idx="12003">
                  <c:v>0.250171834114984</c:v>
                </c:pt>
                <c:pt idx="12004">
                  <c:v>0.33236773049719431</c:v>
                </c:pt>
                <c:pt idx="12005">
                  <c:v>0.41354545764259176</c:v>
                </c:pt>
                <c:pt idx="12006">
                  <c:v>0.49345778624897491</c:v>
                </c:pt>
                <c:pt idx="12007">
                  <c:v>0.57186232012741156</c:v>
                </c:pt>
                <c:pt idx="12008">
                  <c:v>0.64852242081774447</c:v>
                </c:pt>
                <c:pt idx="12009">
                  <c:v>0.72320810956474468</c:v>
                </c:pt>
                <c:pt idx="12010">
                  <c:v>0.79569694311020001</c:v>
                </c:pt>
                <c:pt idx="12011">
                  <c:v>0.86577485985932112</c:v>
                </c:pt>
                <c:pt idx="12012">
                  <c:v>0.93323699309345631</c:v>
                </c:pt>
                <c:pt idx="12013">
                  <c:v>0.9978884480365946</c:v>
                </c:pt>
                <c:pt idx="12014">
                  <c:v>1.0595450397202621</c:v>
                </c:pt>
                <c:pt idx="12015">
                  <c:v>1.1180339887498949</c:v>
                </c:pt>
                <c:pt idx="12016">
                  <c:v>1.1731945722405506</c:v>
                </c:pt>
                <c:pt idx="12017">
                  <c:v>1.2248787273656396</c:v>
                </c:pt>
                <c:pt idx="12018">
                  <c:v>1.2729516051506158</c:v>
                </c:pt>
                <c:pt idx="12019">
                  <c:v>1.3172920723403299</c:v>
                </c:pt>
                <c:pt idx="12020">
                  <c:v>1.3577931593709398</c:v>
                </c:pt>
                <c:pt idx="12021">
                  <c:v>1.3943624526937231</c:v>
                </c:pt>
                <c:pt idx="12022">
                  <c:v>1.4269224299135821</c:v>
                </c:pt>
                <c:pt idx="12023">
                  <c:v>1.4554107364343376</c:v>
                </c:pt>
                <c:pt idx="12024">
                  <c:v>1.4797804025299308</c:v>
                </c:pt>
                <c:pt idx="12025">
                  <c:v>1.4999999999999554</c:v>
                </c:pt>
                <c:pt idx="12026">
                  <c:v>1.5160537378013981</c:v>
                </c:pt>
                <c:pt idx="12027">
                  <c:v>1.5279414962934423</c:v>
                </c:pt>
                <c:pt idx="12028">
                  <c:v>1.5356787999720174</c:v>
                </c:pt>
                <c:pt idx="12029">
                  <c:v>1.5392967288130699</c:v>
                </c:pt>
                <c:pt idx="12030">
                  <c:v>1.5388417685876132</c:v>
                </c:pt>
                <c:pt idx="12031">
                  <c:v>1.5343756007506413</c:v>
                </c:pt>
                <c:pt idx="12032">
                  <c:v>1.5259748327442855</c:v>
                </c:pt>
                <c:pt idx="12033">
                  <c:v>1.5137306697925335</c:v>
                </c:pt>
                <c:pt idx="12034">
                  <c:v>1.4977485294921302</c:v>
                </c:pt>
                <c:pt idx="12035">
                  <c:v>1.4781476007338061</c:v>
                </c:pt>
                <c:pt idx="12036">
                  <c:v>1.4550603487044886</c:v>
                </c:pt>
                <c:pt idx="12037">
                  <c:v>1.4286319679347679</c:v>
                </c:pt>
                <c:pt idx="12038">
                  <c:v>1.3990197855614959</c:v>
                </c:pt>
                <c:pt idx="12039">
                  <c:v>1.3663926171701029</c:v>
                </c:pt>
                <c:pt idx="12040">
                  <c:v>1.3309300777698299</c:v>
                </c:pt>
                <c:pt idx="12041">
                  <c:v>1.2928218506308078</c:v>
                </c:pt>
                <c:pt idx="12042">
                  <c:v>1.2522669168774978</c:v>
                </c:pt>
                <c:pt idx="12043">
                  <c:v>1.2094727488909418</c:v>
                </c:pt>
                <c:pt idx="12044">
                  <c:v>1.1646544707088369</c:v>
                </c:pt>
                <c:pt idx="12045">
                  <c:v>1.1180339887499642</c:v>
                </c:pt>
                <c:pt idx="12046">
                  <c:v>1.0698390962985396</c:v>
                </c:pt>
                <c:pt idx="12047">
                  <c:v>1.020302555295826</c:v>
                </c:pt>
                <c:pt idx="12048">
                  <c:v>0.96966115906635719</c:v>
                </c:pt>
                <c:pt idx="12049">
                  <c:v>0.91815477968976578</c:v>
                </c:pt>
                <c:pt idx="12050">
                  <c:v>0.8660254037844316</c:v>
                </c:pt>
                <c:pt idx="12051">
                  <c:v>0.81351616051455256</c:v>
                </c:pt>
                <c:pt idx="12052">
                  <c:v>0.76087034566693434</c:v>
                </c:pt>
                <c:pt idx="12053">
                  <c:v>0.7083304456537336</c:v>
                </c:pt>
                <c:pt idx="12054">
                  <c:v>0.65613716530113231</c:v>
                </c:pt>
                <c:pt idx="12055">
                  <c:v>0.60452846326764231</c:v>
                </c:pt>
                <c:pt idx="12056">
                  <c:v>0.55373859890383215</c:v>
                </c:pt>
                <c:pt idx="12057">
                  <c:v>0.503997194323208</c:v>
                </c:pt>
                <c:pt idx="12058">
                  <c:v>0.45552831539023053</c:v>
                </c:pt>
                <c:pt idx="12059">
                  <c:v>0.40854957525856339</c:v>
                </c:pt>
                <c:pt idx="12060">
                  <c:v>0.36327126400268239</c:v>
                </c:pt>
                <c:pt idx="12061">
                  <c:v>0.31989550778331288</c:v>
                </c:pt>
                <c:pt idx="12062">
                  <c:v>0.27861546086901201</c:v>
                </c:pt>
                <c:pt idx="12063">
                  <c:v>0.23961453370719582</c:v>
                </c:pt>
                <c:pt idx="12064">
                  <c:v>0.20306566009743546</c:v>
                </c:pt>
                <c:pt idx="12065">
                  <c:v>0.16913060635886687</c:v>
                </c:pt>
                <c:pt idx="12066">
                  <c:v>0.13795932522669371</c:v>
                </c:pt>
                <c:pt idx="12067">
                  <c:v>0.10968935702662012</c:v>
                </c:pt>
                <c:pt idx="12068">
                  <c:v>8.4445280496959513E-2</c:v>
                </c:pt>
                <c:pt idx="12069">
                  <c:v>6.2338215426227132E-2</c:v>
                </c:pt>
                <c:pt idx="12070">
                  <c:v>4.3465379073126864E-2</c:v>
                </c:pt>
                <c:pt idx="12071">
                  <c:v>2.7909698120884611E-2</c:v>
                </c:pt>
                <c:pt idx="12072">
                  <c:v>1.5739477699576183E-2</c:v>
                </c:pt>
                <c:pt idx="12073">
                  <c:v>7.0081287843801162E-3</c:v>
                </c:pt>
                <c:pt idx="12074">
                  <c:v>1.7539550465743847E-3</c:v>
                </c:pt>
                <c:pt idx="12075">
                  <c:v>0</c:v>
                </c:pt>
                <c:pt idx="12076">
                  <c:v>1.753955046569944E-3</c:v>
                </c:pt>
                <c:pt idx="12077">
                  <c:v>7.0081287843842752E-3</c:v>
                </c:pt>
                <c:pt idx="12078">
                  <c:v>1.5739477699582654E-2</c:v>
                </c:pt>
                <c:pt idx="12079">
                  <c:v>2.7909698120866896E-2</c:v>
                </c:pt>
                <c:pt idx="12080">
                  <c:v>4.3465379073104875E-2</c:v>
                </c:pt>
                <c:pt idx="12081">
                  <c:v>6.2338215426200584E-2</c:v>
                </c:pt>
                <c:pt idx="12082">
                  <c:v>8.4445280496973529E-2</c:v>
                </c:pt>
                <c:pt idx="12083">
                  <c:v>0.10968935702663619</c:v>
                </c:pt>
                <c:pt idx="12084">
                  <c:v>0.13795932522671128</c:v>
                </c:pt>
                <c:pt idx="12085">
                  <c:v>0.1691306063588256</c:v>
                </c:pt>
                <c:pt idx="12086">
                  <c:v>0.20306566009738791</c:v>
                </c:pt>
                <c:pt idx="12087">
                  <c:v>0.23961453370714494</c:v>
                </c:pt>
                <c:pt idx="12088">
                  <c:v>0.27861546086896083</c:v>
                </c:pt>
                <c:pt idx="12089">
                  <c:v>0.31989550778343112</c:v>
                </c:pt>
                <c:pt idx="12090">
                  <c:v>0.36327126400270532</c:v>
                </c:pt>
                <c:pt idx="12091">
                  <c:v>0.40854957525850188</c:v>
                </c:pt>
                <c:pt idx="12092">
                  <c:v>0.45552831539017086</c:v>
                </c:pt>
                <c:pt idx="12093">
                  <c:v>0.5039971943231476</c:v>
                </c:pt>
                <c:pt idx="12094">
                  <c:v>0.55373859890377064</c:v>
                </c:pt>
                <c:pt idx="12095">
                  <c:v>0.60452846326767662</c:v>
                </c:pt>
                <c:pt idx="12096">
                  <c:v>0.65613716530116717</c:v>
                </c:pt>
                <c:pt idx="12097">
                  <c:v>0.70833044565366987</c:v>
                </c:pt>
                <c:pt idx="12098">
                  <c:v>0.76087034566697165</c:v>
                </c:pt>
                <c:pt idx="12099">
                  <c:v>0.81351616051449027</c:v>
                </c:pt>
                <c:pt idx="12100">
                  <c:v>0.86602540378446802</c:v>
                </c:pt>
                <c:pt idx="12101">
                  <c:v>0.91815477968980463</c:v>
                </c:pt>
                <c:pt idx="12102">
                  <c:v>0.96966115906629835</c:v>
                </c:pt>
                <c:pt idx="12103">
                  <c:v>1.02030255529588</c:v>
                </c:pt>
                <c:pt idx="12104">
                  <c:v>1.0698390962984619</c:v>
                </c:pt>
                <c:pt idx="12105">
                  <c:v>1.1180339887499122</c:v>
                </c:pt>
                <c:pt idx="12106">
                  <c:v>1.1646544707088742</c:v>
                </c:pt>
                <c:pt idx="12107">
                  <c:v>1.2094727488909638</c:v>
                </c:pt>
                <c:pt idx="12108">
                  <c:v>1.2522669168774558</c:v>
                </c:pt>
                <c:pt idx="12109">
                  <c:v>1.2928218506307694</c:v>
                </c:pt>
                <c:pt idx="12110">
                  <c:v>1.3309300777698678</c:v>
                </c:pt>
                <c:pt idx="12111">
                  <c:v>1.3663926171700898</c:v>
                </c:pt>
                <c:pt idx="12112">
                  <c:v>1.3990197855615341</c:v>
                </c:pt>
                <c:pt idx="12113">
                  <c:v>1.4286319679347854</c:v>
                </c:pt>
                <c:pt idx="12114">
                  <c:v>1.4550603487044638</c:v>
                </c:pt>
                <c:pt idx="12115">
                  <c:v>1.4781476007337961</c:v>
                </c:pt>
                <c:pt idx="12116">
                  <c:v>1.497748529492126</c:v>
                </c:pt>
                <c:pt idx="12117">
                  <c:v>1.5137306697925896</c:v>
                </c:pt>
                <c:pt idx="12118">
                  <c:v>1.525974832744317</c:v>
                </c:pt>
                <c:pt idx="12119">
                  <c:v>1.5343756007506546</c:v>
                </c:pt>
                <c:pt idx="12120">
                  <c:v>1.5388417685876328</c:v>
                </c:pt>
                <c:pt idx="12121">
                  <c:v>1.5392967288130772</c:v>
                </c:pt>
                <c:pt idx="12122">
                  <c:v>1.5356787999720478</c:v>
                </c:pt>
                <c:pt idx="12123">
                  <c:v>1.5279414962934692</c:v>
                </c:pt>
                <c:pt idx="12124">
                  <c:v>1.5160537378014005</c:v>
                </c:pt>
                <c:pt idx="12125">
                  <c:v>1.5000000000000326</c:v>
                </c:pt>
                <c:pt idx="12126">
                  <c:v>1.4797804025299792</c:v>
                </c:pt>
                <c:pt idx="12127">
                  <c:v>1.4554107364343998</c:v>
                </c:pt>
                <c:pt idx="12128">
                  <c:v>1.4269224299136507</c:v>
                </c:pt>
                <c:pt idx="12129">
                  <c:v>1.3943624526937421</c:v>
                </c:pt>
                <c:pt idx="12130">
                  <c:v>1.3577931593709338</c:v>
                </c:pt>
                <c:pt idx="12131">
                  <c:v>1.3172920723404178</c:v>
                </c:pt>
                <c:pt idx="12132">
                  <c:v>1.2729516051507104</c:v>
                </c:pt>
                <c:pt idx="12133">
                  <c:v>1.2248787273657389</c:v>
                </c:pt>
                <c:pt idx="12134">
                  <c:v>1.1731945722406538</c:v>
                </c:pt>
                <c:pt idx="12135">
                  <c:v>1.118033988749884</c:v>
                </c:pt>
                <c:pt idx="12136">
                  <c:v>1.0595450397202721</c:v>
                </c:pt>
                <c:pt idx="12137">
                  <c:v>0.9978884480367135</c:v>
                </c:pt>
                <c:pt idx="12138">
                  <c:v>0.93323699309358465</c:v>
                </c:pt>
                <c:pt idx="12139">
                  <c:v>0.86577485985944969</c:v>
                </c:pt>
                <c:pt idx="12140">
                  <c:v>0.79569694311023753</c:v>
                </c:pt>
                <c:pt idx="12141">
                  <c:v>0.7232081095647277</c:v>
                </c:pt>
                <c:pt idx="12142">
                  <c:v>0.64852242081788225</c:v>
                </c:pt>
                <c:pt idx="12143">
                  <c:v>0.57186232012755256</c:v>
                </c:pt>
                <c:pt idx="12144">
                  <c:v>0.49345778624895686</c:v>
                </c:pt>
                <c:pt idx="12145">
                  <c:v>0.41354545764273704</c:v>
                </c:pt>
                <c:pt idx="12146">
                  <c:v>0.33236773049720897</c:v>
                </c:pt>
                <c:pt idx="12147">
                  <c:v>0.25017183411496385</c:v>
                </c:pt>
                <c:pt idx="12148">
                  <c:v>0.16720888729360361</c:v>
                </c:pt>
                <c:pt idx="12149">
                  <c:v>8.3732939412662868E-2</c:v>
                </c:pt>
                <c:pt idx="12150">
                  <c:v>1.6757624872920083E-13</c:v>
                </c:pt>
                <c:pt idx="12151">
                  <c:v>-8.3732939412611326E-2</c:v>
                </c:pt>
                <c:pt idx="12152">
                  <c:v>-0.16720888729344024</c:v>
                </c:pt>
                <c:pt idx="12153">
                  <c:v>-0.25017183411505317</c:v>
                </c:pt>
                <c:pt idx="12154">
                  <c:v>-0.33236773049715712</c:v>
                </c:pt>
                <c:pt idx="12155">
                  <c:v>-0.41354545764257866</c:v>
                </c:pt>
                <c:pt idx="12156">
                  <c:v>-0.49345778624890591</c:v>
                </c:pt>
                <c:pt idx="12157">
                  <c:v>-0.57186232012740057</c:v>
                </c:pt>
                <c:pt idx="12158">
                  <c:v>-0.64852242081783318</c:v>
                </c:pt>
                <c:pt idx="12159">
                  <c:v>-0.7232081095647066</c:v>
                </c:pt>
                <c:pt idx="12160">
                  <c:v>-0.79569694311019923</c:v>
                </c:pt>
                <c:pt idx="12161">
                  <c:v>-0.86577485985940428</c:v>
                </c:pt>
                <c:pt idx="12162">
                  <c:v>-0.93323699309344987</c:v>
                </c:pt>
                <c:pt idx="12163">
                  <c:v>-0.99788844803665822</c:v>
                </c:pt>
                <c:pt idx="12164">
                  <c:v>-1.0595450397202437</c:v>
                </c:pt>
                <c:pt idx="12165">
                  <c:v>-1.1180339887498385</c:v>
                </c:pt>
                <c:pt idx="12166">
                  <c:v>-1.1731945722405499</c:v>
                </c:pt>
                <c:pt idx="12167">
                  <c:v>-1.2248787273656678</c:v>
                </c:pt>
                <c:pt idx="12168">
                  <c:v>-1.2729516051506578</c:v>
                </c:pt>
                <c:pt idx="12169">
                  <c:v>-1.3172920723403339</c:v>
                </c:pt>
                <c:pt idx="12170">
                  <c:v>-1.3577931593709538</c:v>
                </c:pt>
                <c:pt idx="12171">
                  <c:v>-1.39436245269366</c:v>
                </c:pt>
                <c:pt idx="12172">
                  <c:v>-1.4269224299136121</c:v>
                </c:pt>
                <c:pt idx="12173">
                  <c:v>-1.4554107364342848</c:v>
                </c:pt>
                <c:pt idx="12174">
                  <c:v>-1.4797804025299444</c:v>
                </c:pt>
                <c:pt idx="12175">
                  <c:v>-1.4999999999999678</c:v>
                </c:pt>
                <c:pt idx="12176">
                  <c:v>-1.5160537378013903</c:v>
                </c:pt>
                <c:pt idx="12177">
                  <c:v>-1.5279414962934379</c:v>
                </c:pt>
                <c:pt idx="12178">
                  <c:v>-1.5356787999720138</c:v>
                </c:pt>
                <c:pt idx="12179">
                  <c:v>-1.5392967288130459</c:v>
                </c:pt>
                <c:pt idx="12180">
                  <c:v>-1.5388417685876377</c:v>
                </c:pt>
                <c:pt idx="12181">
                  <c:v>-1.5343756007506029</c:v>
                </c:pt>
                <c:pt idx="12182">
                  <c:v>-1.5259748327443117</c:v>
                </c:pt>
                <c:pt idx="12183">
                  <c:v>-1.5137306697925619</c:v>
                </c:pt>
                <c:pt idx="12184">
                  <c:v>-1.4977485294920787</c:v>
                </c:pt>
                <c:pt idx="12185">
                  <c:v>-1.4781476007338381</c:v>
                </c:pt>
                <c:pt idx="12186">
                  <c:v>-1.4550603487044413</c:v>
                </c:pt>
                <c:pt idx="12187">
                  <c:v>-1.428631967934783</c:v>
                </c:pt>
                <c:pt idx="12188">
                  <c:v>-1.3990197855615123</c:v>
                </c:pt>
                <c:pt idx="12189">
                  <c:v>-1.3663926171700678</c:v>
                </c:pt>
                <c:pt idx="12190">
                  <c:v>-1.3309300777698492</c:v>
                </c:pt>
                <c:pt idx="12191">
                  <c:v>-1.2928218506307498</c:v>
                </c:pt>
                <c:pt idx="12192">
                  <c:v>-1.25226691687752</c:v>
                </c:pt>
                <c:pt idx="12193">
                  <c:v>-1.2094727488908619</c:v>
                </c:pt>
                <c:pt idx="12194">
                  <c:v>-1.1646544707089481</c:v>
                </c:pt>
                <c:pt idx="12195">
                  <c:v>-1.1180339887498807</c:v>
                </c:pt>
                <c:pt idx="12196">
                  <c:v>-1.0698390962985638</c:v>
                </c:pt>
                <c:pt idx="12197">
                  <c:v>-1.0203025552958669</c:v>
                </c:pt>
                <c:pt idx="12198">
                  <c:v>-0.96966115906627071</c:v>
                </c:pt>
                <c:pt idx="12199">
                  <c:v>-0.91815477968980763</c:v>
                </c:pt>
                <c:pt idx="12200">
                  <c:v>-0.86602540378445803</c:v>
                </c:pt>
                <c:pt idx="12201">
                  <c:v>-0.81351616051457998</c:v>
                </c:pt>
                <c:pt idx="12202">
                  <c:v>-0.76087034566696143</c:v>
                </c:pt>
                <c:pt idx="12203">
                  <c:v>-0.70833044565364855</c:v>
                </c:pt>
                <c:pt idx="12204">
                  <c:v>-0.65613716530115906</c:v>
                </c:pt>
                <c:pt idx="12205">
                  <c:v>-0.60452846326758325</c:v>
                </c:pt>
                <c:pt idx="12206">
                  <c:v>-0.5537385989038579</c:v>
                </c:pt>
                <c:pt idx="12207">
                  <c:v>-0.50399719432314083</c:v>
                </c:pt>
                <c:pt idx="12208">
                  <c:v>-0.45552831539026795</c:v>
                </c:pt>
                <c:pt idx="12209">
                  <c:v>-0.40854957525849117</c:v>
                </c:pt>
                <c:pt idx="12210">
                  <c:v>-0.36327126400270932</c:v>
                </c:pt>
                <c:pt idx="12211">
                  <c:v>-0.31989550778342735</c:v>
                </c:pt>
                <c:pt idx="12212">
                  <c:v>-0.27861546086894967</c:v>
                </c:pt>
                <c:pt idx="12213">
                  <c:v>-0.23961453370728991</c:v>
                </c:pt>
                <c:pt idx="12214">
                  <c:v>-0.20306566009738491</c:v>
                </c:pt>
                <c:pt idx="12215">
                  <c:v>-0.16913060635888147</c:v>
                </c:pt>
                <c:pt idx="12216">
                  <c:v>-0.13795932522665333</c:v>
                </c:pt>
                <c:pt idx="12217">
                  <c:v>-0.10968935702663044</c:v>
                </c:pt>
                <c:pt idx="12218">
                  <c:v>-8.4445280496971614E-2</c:v>
                </c:pt>
                <c:pt idx="12219">
                  <c:v>-6.2338215426237534E-2</c:v>
                </c:pt>
                <c:pt idx="12220">
                  <c:v>-4.3465379073135753E-2</c:v>
                </c:pt>
                <c:pt idx="12221">
                  <c:v>-2.7909698120866237E-2</c:v>
                </c:pt>
                <c:pt idx="12222">
                  <c:v>-1.5739477699583584E-2</c:v>
                </c:pt>
                <c:pt idx="12223">
                  <c:v>-7.0081287843825734E-3</c:v>
                </c:pt>
                <c:pt idx="12224">
                  <c:v>-1.753955046576963E-3</c:v>
                </c:pt>
                <c:pt idx="12225">
                  <c:v>0</c:v>
                </c:pt>
                <c:pt idx="12226">
                  <c:v>-1.7539550465752983E-3</c:v>
                </c:pt>
                <c:pt idx="12227">
                  <c:v>-7.0081287843782418E-3</c:v>
                </c:pt>
                <c:pt idx="12228">
                  <c:v>-1.5739477699596389E-2</c:v>
                </c:pt>
                <c:pt idx="12229">
                  <c:v>-2.7909698120857411E-2</c:v>
                </c:pt>
                <c:pt idx="12230">
                  <c:v>-4.3465379073128196E-2</c:v>
                </c:pt>
                <c:pt idx="12231">
                  <c:v>-6.2338215426229034E-2</c:v>
                </c:pt>
                <c:pt idx="12232">
                  <c:v>-8.4445280496961289E-2</c:v>
                </c:pt>
                <c:pt idx="12233">
                  <c:v>-0.10968935702667702</c:v>
                </c:pt>
                <c:pt idx="12234">
                  <c:v>-0.13795932522664045</c:v>
                </c:pt>
                <c:pt idx="12235">
                  <c:v>-0.16913060635886387</c:v>
                </c:pt>
                <c:pt idx="12236">
                  <c:v>-0.20306566009730612</c:v>
                </c:pt>
                <c:pt idx="12237">
                  <c:v>-0.23961453370719876</c:v>
                </c:pt>
                <c:pt idx="12238">
                  <c:v>-0.27861546086892808</c:v>
                </c:pt>
                <c:pt idx="12239">
                  <c:v>-0.31989550778341097</c:v>
                </c:pt>
                <c:pt idx="12240">
                  <c:v>-0.36327126400269188</c:v>
                </c:pt>
                <c:pt idx="12241">
                  <c:v>-0.40854957525846503</c:v>
                </c:pt>
                <c:pt idx="12242">
                  <c:v>-0.45552831539015737</c:v>
                </c:pt>
                <c:pt idx="12243">
                  <c:v>-0.50399719432311163</c:v>
                </c:pt>
                <c:pt idx="12244">
                  <c:v>-0.55373859890383881</c:v>
                </c:pt>
                <c:pt idx="12245">
                  <c:v>-0.60452846326764953</c:v>
                </c:pt>
                <c:pt idx="12246">
                  <c:v>-0.6561371653011403</c:v>
                </c:pt>
                <c:pt idx="12247">
                  <c:v>-0.70833044565375469</c:v>
                </c:pt>
                <c:pt idx="12248">
                  <c:v>-0.76087034566684464</c:v>
                </c:pt>
                <c:pt idx="12249">
                  <c:v>-0.81351616051454856</c:v>
                </c:pt>
                <c:pt idx="12250">
                  <c:v>-0.86602540378442838</c:v>
                </c:pt>
                <c:pt idx="12251">
                  <c:v>-0.9181547796899</c:v>
                </c:pt>
                <c:pt idx="12252">
                  <c:v>-0.9696611590662565</c:v>
                </c:pt>
                <c:pt idx="12253">
                  <c:v>-1.0203025552958542</c:v>
                </c:pt>
                <c:pt idx="12254">
                  <c:v>-1.0698390962985698</c:v>
                </c:pt>
                <c:pt idx="12255">
                  <c:v>-1.1180339887498543</c:v>
                </c:pt>
                <c:pt idx="12256">
                  <c:v>-1.1646544707089221</c:v>
                </c:pt>
                <c:pt idx="12257">
                  <c:v>-1.2094727488908379</c:v>
                </c:pt>
                <c:pt idx="12258">
                  <c:v>-1.252266916877516</c:v>
                </c:pt>
                <c:pt idx="12259">
                  <c:v>-1.2928218506307478</c:v>
                </c:pt>
                <c:pt idx="12260">
                  <c:v>-1.3309300777698498</c:v>
                </c:pt>
                <c:pt idx="12261">
                  <c:v>-1.3663926171701413</c:v>
                </c:pt>
                <c:pt idx="12262">
                  <c:v>-1.3990197855614979</c:v>
                </c:pt>
                <c:pt idx="12263">
                  <c:v>-1.428631967934771</c:v>
                </c:pt>
                <c:pt idx="12264">
                  <c:v>-1.4550603487044316</c:v>
                </c:pt>
                <c:pt idx="12265">
                  <c:v>-1.4781476007337861</c:v>
                </c:pt>
                <c:pt idx="12266">
                  <c:v>-1.4977485294920951</c:v>
                </c:pt>
                <c:pt idx="12267">
                  <c:v>-1.5137306697925819</c:v>
                </c:pt>
                <c:pt idx="12268">
                  <c:v>-1.5259748327443372</c:v>
                </c:pt>
                <c:pt idx="12269">
                  <c:v>-1.534375600750606</c:v>
                </c:pt>
                <c:pt idx="12270">
                  <c:v>-1.5388417685876434</c:v>
                </c:pt>
                <c:pt idx="12271">
                  <c:v>-1.5392967288130497</c:v>
                </c:pt>
                <c:pt idx="12272">
                  <c:v>-1.5356787999720498</c:v>
                </c:pt>
                <c:pt idx="12273">
                  <c:v>-1.5279414962934741</c:v>
                </c:pt>
                <c:pt idx="12274">
                  <c:v>-1.516053737801432</c:v>
                </c:pt>
                <c:pt idx="12275">
                  <c:v>-1.500000000000042</c:v>
                </c:pt>
                <c:pt idx="12276">
                  <c:v>-1.4797804025299672</c:v>
                </c:pt>
                <c:pt idx="12277">
                  <c:v>-1.4554107364343498</c:v>
                </c:pt>
                <c:pt idx="12278">
                  <c:v>-1.4269224299136407</c:v>
                </c:pt>
                <c:pt idx="12279">
                  <c:v>-1.3943624526937346</c:v>
                </c:pt>
                <c:pt idx="12280">
                  <c:v>-1.357793159371016</c:v>
                </c:pt>
                <c:pt idx="12281">
                  <c:v>-1.3172920723403978</c:v>
                </c:pt>
                <c:pt idx="12282">
                  <c:v>-1.2729516051507606</c:v>
                </c:pt>
                <c:pt idx="12283">
                  <c:v>-1.2248787273657644</c:v>
                </c:pt>
                <c:pt idx="12284">
                  <c:v>-1.1731945722405948</c:v>
                </c:pt>
                <c:pt idx="12285">
                  <c:v>-1.1180339887499127</c:v>
                </c:pt>
                <c:pt idx="12286">
                  <c:v>-1.0595450397203041</c:v>
                </c:pt>
                <c:pt idx="12287">
                  <c:v>-0.99788844803674559</c:v>
                </c:pt>
                <c:pt idx="12288">
                  <c:v>-0.93323699309364128</c:v>
                </c:pt>
                <c:pt idx="12289">
                  <c:v>-0.8657748598593995</c:v>
                </c:pt>
                <c:pt idx="12290">
                  <c:v>-0.79569694311024652</c:v>
                </c:pt>
                <c:pt idx="12291">
                  <c:v>-0.7232081095646693</c:v>
                </c:pt>
                <c:pt idx="12292">
                  <c:v>-0.64852242081789324</c:v>
                </c:pt>
                <c:pt idx="12293">
                  <c:v>-0.5718623201274895</c:v>
                </c:pt>
                <c:pt idx="12294">
                  <c:v>-0.49345778624912984</c:v>
                </c:pt>
                <c:pt idx="12295">
                  <c:v>-0.41354545764267037</c:v>
                </c:pt>
                <c:pt idx="12296">
                  <c:v>-0.33236773049710638</c:v>
                </c:pt>
                <c:pt idx="12297">
                  <c:v>-0.25017183411517474</c:v>
                </c:pt>
                <c:pt idx="12298">
                  <c:v>-0.1672088872935053</c:v>
                </c:pt>
                <c:pt idx="12299">
                  <c:v>-8.373293941270521E-2</c:v>
                </c:pt>
                <c:pt idx="12300">
                  <c:v>-6.8590124442441869E-14</c:v>
                </c:pt>
                <c:pt idx="12301">
                  <c:v>8.3732939412568236E-2</c:v>
                </c:pt>
                <c:pt idx="12302">
                  <c:v>0.16720888729353833</c:v>
                </c:pt>
                <c:pt idx="12303">
                  <c:v>0.25017183411498234</c:v>
                </c:pt>
                <c:pt idx="12304">
                  <c:v>0.33236773049713847</c:v>
                </c:pt>
                <c:pt idx="12305">
                  <c:v>0.41354545764253714</c:v>
                </c:pt>
                <c:pt idx="12306">
                  <c:v>0.49345778624889425</c:v>
                </c:pt>
                <c:pt idx="12307">
                  <c:v>0.57186232012745342</c:v>
                </c:pt>
                <c:pt idx="12308">
                  <c:v>0.64852242081782219</c:v>
                </c:pt>
                <c:pt idx="12309">
                  <c:v>0.72320810956464077</c:v>
                </c:pt>
                <c:pt idx="12310">
                  <c:v>0.79569694311027261</c:v>
                </c:pt>
                <c:pt idx="12311">
                  <c:v>0.86577485985921365</c:v>
                </c:pt>
                <c:pt idx="12312">
                  <c:v>0.9332369930935267</c:v>
                </c:pt>
                <c:pt idx="12313">
                  <c:v>0.99788844803663457</c:v>
                </c:pt>
                <c:pt idx="12314">
                  <c:v>1.0595450397203223</c:v>
                </c:pt>
                <c:pt idx="12315">
                  <c:v>1.1180339887498101</c:v>
                </c:pt>
                <c:pt idx="12316">
                  <c:v>1.1731945722406099</c:v>
                </c:pt>
                <c:pt idx="12317">
                  <c:v>1.2248787273656159</c:v>
                </c:pt>
                <c:pt idx="12318">
                  <c:v>1.2729516051506578</c:v>
                </c:pt>
                <c:pt idx="12319">
                  <c:v>1.3172920723403538</c:v>
                </c:pt>
                <c:pt idx="12320">
                  <c:v>1.3577931593708998</c:v>
                </c:pt>
                <c:pt idx="12321">
                  <c:v>1.3943624526936702</c:v>
                </c:pt>
                <c:pt idx="12322">
                  <c:v>1.4269224299136221</c:v>
                </c:pt>
                <c:pt idx="12323">
                  <c:v>1.4554107364342852</c:v>
                </c:pt>
                <c:pt idx="12324">
                  <c:v>1.4797804025299648</c:v>
                </c:pt>
                <c:pt idx="12325">
                  <c:v>1.4999999999999598</c:v>
                </c:pt>
                <c:pt idx="12326">
                  <c:v>1.5160537378013841</c:v>
                </c:pt>
                <c:pt idx="12327">
                  <c:v>1.5279414962934332</c:v>
                </c:pt>
                <c:pt idx="12328">
                  <c:v>1.5356787999720114</c:v>
                </c:pt>
                <c:pt idx="12329">
                  <c:v>1.5392967288130452</c:v>
                </c:pt>
                <c:pt idx="12330">
                  <c:v>1.5388417685876266</c:v>
                </c:pt>
                <c:pt idx="12331">
                  <c:v>1.5343756007506286</c:v>
                </c:pt>
                <c:pt idx="12332">
                  <c:v>1.5259748327443168</c:v>
                </c:pt>
                <c:pt idx="12333">
                  <c:v>1.513730669792515</c:v>
                </c:pt>
                <c:pt idx="12334">
                  <c:v>1.4977485294921484</c:v>
                </c:pt>
                <c:pt idx="12335">
                  <c:v>1.4781476007337861</c:v>
                </c:pt>
                <c:pt idx="12336">
                  <c:v>1.4550603487044782</c:v>
                </c:pt>
                <c:pt idx="12337">
                  <c:v>1.4286319679347399</c:v>
                </c:pt>
                <c:pt idx="12338">
                  <c:v>1.3990197855614652</c:v>
                </c:pt>
                <c:pt idx="12339">
                  <c:v>1.3663926171700858</c:v>
                </c:pt>
                <c:pt idx="12340">
                  <c:v>1.3309300777698678</c:v>
                </c:pt>
                <c:pt idx="12341">
                  <c:v>1.2928218506307698</c:v>
                </c:pt>
                <c:pt idx="12342">
                  <c:v>1.2522669168774778</c:v>
                </c:pt>
                <c:pt idx="12343">
                  <c:v>1.2094727488909696</c:v>
                </c:pt>
                <c:pt idx="12344">
                  <c:v>1.164654470708899</c:v>
                </c:pt>
                <c:pt idx="12345">
                  <c:v>1.118033988749922</c:v>
                </c:pt>
                <c:pt idx="12346">
                  <c:v>1.0698390962985938</c:v>
                </c:pt>
                <c:pt idx="12347">
                  <c:v>1.0203025552957821</c:v>
                </c:pt>
                <c:pt idx="12348">
                  <c:v>0.96966115906629702</c:v>
                </c:pt>
                <c:pt idx="12349">
                  <c:v>0.91815477968981962</c:v>
                </c:pt>
                <c:pt idx="12350">
                  <c:v>0.86602540378450565</c:v>
                </c:pt>
                <c:pt idx="12351">
                  <c:v>0.8135161605145933</c:v>
                </c:pt>
                <c:pt idx="12352">
                  <c:v>0.76087034566690004</c:v>
                </c:pt>
                <c:pt idx="12353">
                  <c:v>0.70833044565368863</c:v>
                </c:pt>
                <c:pt idx="12354">
                  <c:v>0.65613716530107569</c:v>
                </c:pt>
                <c:pt idx="12355">
                  <c:v>0.60452846326769505</c:v>
                </c:pt>
                <c:pt idx="12356">
                  <c:v>0.55373859890380062</c:v>
                </c:pt>
                <c:pt idx="12357">
                  <c:v>0.50399719432325851</c:v>
                </c:pt>
                <c:pt idx="12358">
                  <c:v>0.455528315390198</c:v>
                </c:pt>
                <c:pt idx="12359">
                  <c:v>0.40854957525851948</c:v>
                </c:pt>
                <c:pt idx="12360">
                  <c:v>0.36327126400263998</c:v>
                </c:pt>
                <c:pt idx="12361">
                  <c:v>0.31989550778336107</c:v>
                </c:pt>
                <c:pt idx="12362">
                  <c:v>0.27861546086896588</c:v>
                </c:pt>
                <c:pt idx="12363">
                  <c:v>0.23961453370723418</c:v>
                </c:pt>
                <c:pt idx="12364">
                  <c:v>0.20306566009741175</c:v>
                </c:pt>
                <c:pt idx="12365">
                  <c:v>0.16913060635883917</c:v>
                </c:pt>
                <c:pt idx="12366">
                  <c:v>0.13795932522672949</c:v>
                </c:pt>
                <c:pt idx="12367">
                  <c:v>0.10968935702664762</c:v>
                </c:pt>
                <c:pt idx="12368">
                  <c:v>8.4445280496935449E-2</c:v>
                </c:pt>
                <c:pt idx="12369">
                  <c:v>6.2338215426248941E-2</c:v>
                </c:pt>
                <c:pt idx="12370">
                  <c:v>4.3465379073115318E-2</c:v>
                </c:pt>
                <c:pt idx="12371">
                  <c:v>2.7909698120875806E-2</c:v>
                </c:pt>
                <c:pt idx="12372">
                  <c:v>1.5739477699589027E-2</c:v>
                </c:pt>
                <c:pt idx="12373">
                  <c:v>7.008128784387317E-3</c:v>
                </c:pt>
                <c:pt idx="12374">
                  <c:v>1.7539550465787508E-3</c:v>
                </c:pt>
                <c:pt idx="12375">
                  <c:v>0</c:v>
                </c:pt>
                <c:pt idx="12376">
                  <c:v>1.7539550465734965E-3</c:v>
                </c:pt>
                <c:pt idx="12377">
                  <c:v>7.0081287843888921E-3</c:v>
                </c:pt>
                <c:pt idx="12378">
                  <c:v>1.5739477699569918E-2</c:v>
                </c:pt>
                <c:pt idx="12379">
                  <c:v>2.7909698120878412E-2</c:v>
                </c:pt>
                <c:pt idx="12380">
                  <c:v>4.3465379073084065E-2</c:v>
                </c:pt>
                <c:pt idx="12381">
                  <c:v>6.2338215426217834E-2</c:v>
                </c:pt>
                <c:pt idx="12382">
                  <c:v>8.444528049699751E-2</c:v>
                </c:pt>
                <c:pt idx="12383">
                  <c:v>0.10968935702665372</c:v>
                </c:pt>
                <c:pt idx="12384">
                  <c:v>0.13795932522667542</c:v>
                </c:pt>
                <c:pt idx="12385">
                  <c:v>0.16913060635884483</c:v>
                </c:pt>
                <c:pt idx="12386">
                  <c:v>0.20306566009734711</c:v>
                </c:pt>
                <c:pt idx="12387">
                  <c:v>0.23961453370717861</c:v>
                </c:pt>
                <c:pt idx="12388">
                  <c:v>0.27861546086899031</c:v>
                </c:pt>
                <c:pt idx="12389">
                  <c:v>0.31989550778338288</c:v>
                </c:pt>
                <c:pt idx="12390">
                  <c:v>0.36327126400267318</c:v>
                </c:pt>
                <c:pt idx="12391">
                  <c:v>0.40854957525853081</c:v>
                </c:pt>
                <c:pt idx="12392">
                  <c:v>0.45552831539011102</c:v>
                </c:pt>
                <c:pt idx="12393">
                  <c:v>0.50399719432319856</c:v>
                </c:pt>
                <c:pt idx="12394">
                  <c:v>0.55373859890381305</c:v>
                </c:pt>
                <c:pt idx="12395">
                  <c:v>0.60452846326762333</c:v>
                </c:pt>
                <c:pt idx="12396">
                  <c:v>0.65613716530122357</c:v>
                </c:pt>
                <c:pt idx="12397">
                  <c:v>0.70833044565361591</c:v>
                </c:pt>
                <c:pt idx="12398">
                  <c:v>0.7608703456669037</c:v>
                </c:pt>
                <c:pt idx="12399">
                  <c:v>0.81351616051452158</c:v>
                </c:pt>
                <c:pt idx="12400">
                  <c:v>0.86602540378451887</c:v>
                </c:pt>
                <c:pt idx="12401">
                  <c:v>0.91815477968975068</c:v>
                </c:pt>
                <c:pt idx="12402">
                  <c:v>0.96966115906634331</c:v>
                </c:pt>
                <c:pt idx="12403">
                  <c:v>1.0203025552958285</c:v>
                </c:pt>
                <c:pt idx="12404">
                  <c:v>1.0698390962985438</c:v>
                </c:pt>
                <c:pt idx="12405">
                  <c:v>1.118033988749938</c:v>
                </c:pt>
                <c:pt idx="12406">
                  <c:v>1.1646544707089121</c:v>
                </c:pt>
                <c:pt idx="12407">
                  <c:v>1.2094727488909178</c:v>
                </c:pt>
                <c:pt idx="12408">
                  <c:v>1.2522669168774938</c:v>
                </c:pt>
                <c:pt idx="12409">
                  <c:v>1.292821850630729</c:v>
                </c:pt>
                <c:pt idx="12410">
                  <c:v>1.3309300777699218</c:v>
                </c:pt>
                <c:pt idx="12411">
                  <c:v>1.3663926171700918</c:v>
                </c:pt>
                <c:pt idx="12412">
                  <c:v>1.3990197855614819</c:v>
                </c:pt>
                <c:pt idx="12413">
                  <c:v>1.4286319679347566</c:v>
                </c:pt>
                <c:pt idx="12414">
                  <c:v>1.4550603487044207</c:v>
                </c:pt>
                <c:pt idx="12415">
                  <c:v>1.4781476007337861</c:v>
                </c:pt>
                <c:pt idx="12416">
                  <c:v>1.4977485294921471</c:v>
                </c:pt>
                <c:pt idx="12417">
                  <c:v>1.5137306697925312</c:v>
                </c:pt>
                <c:pt idx="12418">
                  <c:v>1.5259748327443277</c:v>
                </c:pt>
                <c:pt idx="12419">
                  <c:v>1.5343756007506446</c:v>
                </c:pt>
                <c:pt idx="12420">
                  <c:v>1.538841768587607</c:v>
                </c:pt>
                <c:pt idx="12421">
                  <c:v>1.539296728813079</c:v>
                </c:pt>
                <c:pt idx="12422">
                  <c:v>1.5356787999720518</c:v>
                </c:pt>
                <c:pt idx="12423">
                  <c:v>1.5279414962934466</c:v>
                </c:pt>
                <c:pt idx="12424">
                  <c:v>1.5160537378014465</c:v>
                </c:pt>
                <c:pt idx="12425">
                  <c:v>1.5000000000000022</c:v>
                </c:pt>
                <c:pt idx="12426">
                  <c:v>1.4797804025299772</c:v>
                </c:pt>
                <c:pt idx="12427">
                  <c:v>1.4554107364343638</c:v>
                </c:pt>
                <c:pt idx="12428">
                  <c:v>1.426922429913636</c:v>
                </c:pt>
                <c:pt idx="12429">
                  <c:v>1.3943624526936835</c:v>
                </c:pt>
                <c:pt idx="12430">
                  <c:v>1.3577931593710004</c:v>
                </c:pt>
                <c:pt idx="12431">
                  <c:v>1.3172920723403674</c:v>
                </c:pt>
                <c:pt idx="12432">
                  <c:v>1.2729516051507839</c:v>
                </c:pt>
                <c:pt idx="12433">
                  <c:v>1.2248787273656818</c:v>
                </c:pt>
                <c:pt idx="12434">
                  <c:v>1.1731945722406218</c:v>
                </c:pt>
                <c:pt idx="12435">
                  <c:v>1.118033988749942</c:v>
                </c:pt>
                <c:pt idx="12436">
                  <c:v>1.0595450397203341</c:v>
                </c:pt>
                <c:pt idx="12437">
                  <c:v>0.99788844803677867</c:v>
                </c:pt>
                <c:pt idx="12438">
                  <c:v>0.93323699309359265</c:v>
                </c:pt>
                <c:pt idx="12439">
                  <c:v>0.86577485985936675</c:v>
                </c:pt>
                <c:pt idx="12440">
                  <c:v>0.79569694311020001</c:v>
                </c:pt>
                <c:pt idx="12441">
                  <c:v>0.72320810956480364</c:v>
                </c:pt>
                <c:pt idx="12442">
                  <c:v>0.64852242081783251</c:v>
                </c:pt>
                <c:pt idx="12443">
                  <c:v>0.57186232012762106</c:v>
                </c:pt>
                <c:pt idx="12444">
                  <c:v>0.49345778624906889</c:v>
                </c:pt>
                <c:pt idx="12445">
                  <c:v>0.41354545764265532</c:v>
                </c:pt>
                <c:pt idx="12446">
                  <c:v>0.33236773049715373</c:v>
                </c:pt>
                <c:pt idx="12447">
                  <c:v>0.2501718341150489</c:v>
                </c:pt>
                <c:pt idx="12448">
                  <c:v>0.16720888729354816</c:v>
                </c:pt>
                <c:pt idx="12449">
                  <c:v>8.3732939412748314E-2</c:v>
                </c:pt>
                <c:pt idx="12450">
                  <c:v>1.1171254730770801E-13</c:v>
                </c:pt>
                <c:pt idx="12451">
                  <c:v>-8.3732939412695467E-2</c:v>
                </c:pt>
                <c:pt idx="12452">
                  <c:v>-0.16720888729349806</c:v>
                </c:pt>
                <c:pt idx="12453">
                  <c:v>-0.25017183411499649</c:v>
                </c:pt>
                <c:pt idx="12454">
                  <c:v>-0.33236773049721235</c:v>
                </c:pt>
                <c:pt idx="12455">
                  <c:v>-0.41354545764249567</c:v>
                </c:pt>
                <c:pt idx="12456">
                  <c:v>-0.49345778624895925</c:v>
                </c:pt>
                <c:pt idx="12457">
                  <c:v>-0.57186232012747951</c:v>
                </c:pt>
                <c:pt idx="12458">
                  <c:v>-0.64852242081772649</c:v>
                </c:pt>
                <c:pt idx="12459">
                  <c:v>-0.72320810956465853</c:v>
                </c:pt>
                <c:pt idx="12460">
                  <c:v>-0.79569694311008865</c:v>
                </c:pt>
                <c:pt idx="12461">
                  <c:v>-0.86577485985933023</c:v>
                </c:pt>
                <c:pt idx="12462">
                  <c:v>-0.93323699309349262</c:v>
                </c:pt>
                <c:pt idx="12463">
                  <c:v>-0.99788844803673449</c:v>
                </c:pt>
                <c:pt idx="12464">
                  <c:v>-1.0595450397201644</c:v>
                </c:pt>
                <c:pt idx="12465">
                  <c:v>-1.1180339887499011</c:v>
                </c:pt>
                <c:pt idx="12466">
                  <c:v>-1.1731945722405288</c:v>
                </c:pt>
                <c:pt idx="12467">
                  <c:v>-1.2248787273656438</c:v>
                </c:pt>
                <c:pt idx="12468">
                  <c:v>-1.272951605150678</c:v>
                </c:pt>
                <c:pt idx="12469">
                  <c:v>-1.3172920723403319</c:v>
                </c:pt>
                <c:pt idx="12470">
                  <c:v>-1.3577931593709156</c:v>
                </c:pt>
                <c:pt idx="12471">
                  <c:v>-1.3943624526937213</c:v>
                </c:pt>
                <c:pt idx="12472">
                  <c:v>-1.4269224299135561</c:v>
                </c:pt>
                <c:pt idx="12473">
                  <c:v>-1.4554107364343218</c:v>
                </c:pt>
                <c:pt idx="12474">
                  <c:v>-1.4797804025299532</c:v>
                </c:pt>
                <c:pt idx="12475">
                  <c:v>-1.4999999999999523</c:v>
                </c:pt>
                <c:pt idx="12476">
                  <c:v>-1.5160537378013761</c:v>
                </c:pt>
                <c:pt idx="12477">
                  <c:v>-1.5279414962934594</c:v>
                </c:pt>
                <c:pt idx="12478">
                  <c:v>-1.5356787999720078</c:v>
                </c:pt>
                <c:pt idx="12479">
                  <c:v>-1.5392967288130626</c:v>
                </c:pt>
                <c:pt idx="12480">
                  <c:v>-1.5388417685876279</c:v>
                </c:pt>
                <c:pt idx="12481">
                  <c:v>-1.5343756007506322</c:v>
                </c:pt>
                <c:pt idx="12482">
                  <c:v>-1.5259748327442753</c:v>
                </c:pt>
                <c:pt idx="12483">
                  <c:v>-1.5137306697925772</c:v>
                </c:pt>
                <c:pt idx="12484">
                  <c:v>-1.4977485294920969</c:v>
                </c:pt>
                <c:pt idx="12485">
                  <c:v>-1.4781476007338343</c:v>
                </c:pt>
                <c:pt idx="12486">
                  <c:v>-1.4550603487044176</c:v>
                </c:pt>
                <c:pt idx="12487">
                  <c:v>-1.4286319679348318</c:v>
                </c:pt>
                <c:pt idx="12488">
                  <c:v>-1.3990197855614812</c:v>
                </c:pt>
                <c:pt idx="12489">
                  <c:v>-1.3663926171700918</c:v>
                </c:pt>
                <c:pt idx="12490">
                  <c:v>-1.3309300777698858</c:v>
                </c:pt>
                <c:pt idx="12491">
                  <c:v>-1.2928218506307319</c:v>
                </c:pt>
                <c:pt idx="12492">
                  <c:v>-1.2522669168774994</c:v>
                </c:pt>
                <c:pt idx="12493">
                  <c:v>-1.2094727488909238</c:v>
                </c:pt>
                <c:pt idx="12494">
                  <c:v>-1.1646544707089121</c:v>
                </c:pt>
                <c:pt idx="12495">
                  <c:v>-1.1180339887499462</c:v>
                </c:pt>
                <c:pt idx="12496">
                  <c:v>-1.0698390962985198</c:v>
                </c:pt>
                <c:pt idx="12497">
                  <c:v>-1.0203025552958069</c:v>
                </c:pt>
                <c:pt idx="12498">
                  <c:v>-0.96966115906632333</c:v>
                </c:pt>
                <c:pt idx="12499">
                  <c:v>-0.91815477968988524</c:v>
                </c:pt>
                <c:pt idx="12500">
                  <c:v>-0.86602540378441428</c:v>
                </c:pt>
                <c:pt idx="12501">
                  <c:v>-0.81351616051463482</c:v>
                </c:pt>
                <c:pt idx="12502">
                  <c:v>-0.76087034566691603</c:v>
                </c:pt>
                <c:pt idx="12503">
                  <c:v>-0.7083304456536037</c:v>
                </c:pt>
                <c:pt idx="12504">
                  <c:v>-0.65613716530121258</c:v>
                </c:pt>
                <c:pt idx="12505">
                  <c:v>-0.60452846326763643</c:v>
                </c:pt>
                <c:pt idx="12506">
                  <c:v>-0.55373859890390953</c:v>
                </c:pt>
                <c:pt idx="12507">
                  <c:v>-0.50399719432320189</c:v>
                </c:pt>
                <c:pt idx="12508">
                  <c:v>-0.45552831539022548</c:v>
                </c:pt>
                <c:pt idx="12509">
                  <c:v>-0.40854957525845448</c:v>
                </c:pt>
                <c:pt idx="12510">
                  <c:v>-0.3632712640026684</c:v>
                </c:pt>
                <c:pt idx="12511">
                  <c:v>-0.31989550778337938</c:v>
                </c:pt>
                <c:pt idx="12512">
                  <c:v>-0.27861546086898631</c:v>
                </c:pt>
                <c:pt idx="12513">
                  <c:v>-0.23961453370726782</c:v>
                </c:pt>
                <c:pt idx="12514">
                  <c:v>-0.20306566009735474</c:v>
                </c:pt>
                <c:pt idx="12515">
                  <c:v>-0.16913060635885377</c:v>
                </c:pt>
                <c:pt idx="12516">
                  <c:v>-0.13795932522668386</c:v>
                </c:pt>
                <c:pt idx="12517">
                  <c:v>-0.10968935702660666</c:v>
                </c:pt>
                <c:pt idx="12518">
                  <c:v>-8.4445280496996053E-2</c:v>
                </c:pt>
                <c:pt idx="12519">
                  <c:v>-6.2338215426224024E-2</c:v>
                </c:pt>
                <c:pt idx="12520">
                  <c:v>-4.34653790731242E-2</c:v>
                </c:pt>
                <c:pt idx="12521">
                  <c:v>-2.7909698120882401E-2</c:v>
                </c:pt>
                <c:pt idx="12522">
                  <c:v>-1.5739477699593947E-2</c:v>
                </c:pt>
                <c:pt idx="12523">
                  <c:v>-7.008128784376671E-3</c:v>
                </c:pt>
                <c:pt idx="12524">
                  <c:v>-1.7539550465733027E-3</c:v>
                </c:pt>
                <c:pt idx="12525">
                  <c:v>0</c:v>
                </c:pt>
                <c:pt idx="12526">
                  <c:v>-1.7539550465777434E-3</c:v>
                </c:pt>
                <c:pt idx="12527">
                  <c:v>-7.0081287843711381E-3</c:v>
                </c:pt>
                <c:pt idx="12528">
                  <c:v>-1.5739477699585946E-2</c:v>
                </c:pt>
                <c:pt idx="12529">
                  <c:v>-2.7909698120842992E-2</c:v>
                </c:pt>
                <c:pt idx="12530">
                  <c:v>-4.3465379073110426E-2</c:v>
                </c:pt>
                <c:pt idx="12531">
                  <c:v>-6.2338215426249434E-2</c:v>
                </c:pt>
                <c:pt idx="12532">
                  <c:v>-8.4445280496976971E-2</c:v>
                </c:pt>
                <c:pt idx="12533">
                  <c:v>-0.10968935702664002</c:v>
                </c:pt>
                <c:pt idx="12534">
                  <c:v>-0.13795932522666021</c:v>
                </c:pt>
                <c:pt idx="12535">
                  <c:v>-0.16913060635883018</c:v>
                </c:pt>
                <c:pt idx="12536">
                  <c:v>-0.20306566009732999</c:v>
                </c:pt>
                <c:pt idx="12537">
                  <c:v>-0.23961453370723762</c:v>
                </c:pt>
                <c:pt idx="12538">
                  <c:v>-0.27861546086895861</c:v>
                </c:pt>
                <c:pt idx="12539">
                  <c:v>-0.31989550778336567</c:v>
                </c:pt>
                <c:pt idx="12540">
                  <c:v>-0.36327126400271981</c:v>
                </c:pt>
                <c:pt idx="12541">
                  <c:v>-0.40854957525841595</c:v>
                </c:pt>
                <c:pt idx="12542">
                  <c:v>-0.45552831539018573</c:v>
                </c:pt>
                <c:pt idx="12543">
                  <c:v>-0.5039971943231637</c:v>
                </c:pt>
                <c:pt idx="12544">
                  <c:v>-0.55373859890378763</c:v>
                </c:pt>
                <c:pt idx="12545">
                  <c:v>-0.60452846326770515</c:v>
                </c:pt>
                <c:pt idx="12546">
                  <c:v>-0.65613716530117283</c:v>
                </c:pt>
                <c:pt idx="12547">
                  <c:v>-0.70833044565367564</c:v>
                </c:pt>
                <c:pt idx="12548">
                  <c:v>-0.76087034566688794</c:v>
                </c:pt>
                <c:pt idx="12549">
                  <c:v>-0.81351616051459996</c:v>
                </c:pt>
                <c:pt idx="12550">
                  <c:v>-0.86602540378436565</c:v>
                </c:pt>
                <c:pt idx="12551">
                  <c:v>-0.91815477968983761</c:v>
                </c:pt>
                <c:pt idx="12552">
                  <c:v>-0.96966115906631689</c:v>
                </c:pt>
                <c:pt idx="12553">
                  <c:v>-1.0203025552958027</c:v>
                </c:pt>
                <c:pt idx="12554">
                  <c:v>-1.0698390962985938</c:v>
                </c:pt>
                <c:pt idx="12555">
                  <c:v>-1.118033988749914</c:v>
                </c:pt>
                <c:pt idx="12556">
                  <c:v>-1.1646544707088919</c:v>
                </c:pt>
                <c:pt idx="12557">
                  <c:v>-1.2094727488908958</c:v>
                </c:pt>
                <c:pt idx="12558">
                  <c:v>-1.2522669168774732</c:v>
                </c:pt>
                <c:pt idx="12559">
                  <c:v>-1.2928218506308038</c:v>
                </c:pt>
                <c:pt idx="12560">
                  <c:v>-1.3309300777698658</c:v>
                </c:pt>
                <c:pt idx="12561">
                  <c:v>-1.3663926171701546</c:v>
                </c:pt>
                <c:pt idx="12562">
                  <c:v>-1.3990197855614659</c:v>
                </c:pt>
                <c:pt idx="12563">
                  <c:v>-1.4286319679348198</c:v>
                </c:pt>
                <c:pt idx="12564">
                  <c:v>-1.4550603487044098</c:v>
                </c:pt>
                <c:pt idx="12565">
                  <c:v>-1.4781476007338301</c:v>
                </c:pt>
                <c:pt idx="12566">
                  <c:v>-1.4977485294920947</c:v>
                </c:pt>
                <c:pt idx="12567">
                  <c:v>-1.5137306697925679</c:v>
                </c:pt>
                <c:pt idx="12568">
                  <c:v>-1.5259748327443265</c:v>
                </c:pt>
                <c:pt idx="12569">
                  <c:v>-1.5343756007506411</c:v>
                </c:pt>
                <c:pt idx="12570">
                  <c:v>-1.538841768587641</c:v>
                </c:pt>
                <c:pt idx="12571">
                  <c:v>-1.5392967288130797</c:v>
                </c:pt>
                <c:pt idx="12572">
                  <c:v>-1.5356787999720294</c:v>
                </c:pt>
                <c:pt idx="12573">
                  <c:v>-1.5279414962935198</c:v>
                </c:pt>
                <c:pt idx="12574">
                  <c:v>-1.5160537378014061</c:v>
                </c:pt>
                <c:pt idx="12575">
                  <c:v>-1.5000000000000115</c:v>
                </c:pt>
                <c:pt idx="12576">
                  <c:v>-1.4797804025300099</c:v>
                </c:pt>
                <c:pt idx="12577">
                  <c:v>-1.4554107364343634</c:v>
                </c:pt>
                <c:pt idx="12578">
                  <c:v>-1.4269224299136001</c:v>
                </c:pt>
                <c:pt idx="12579">
                  <c:v>-1.3943624526937541</c:v>
                </c:pt>
                <c:pt idx="12580">
                  <c:v>-1.3577931593709678</c:v>
                </c:pt>
                <c:pt idx="12581">
                  <c:v>-1.3172920723404398</c:v>
                </c:pt>
                <c:pt idx="12582">
                  <c:v>-1.2729516051507068</c:v>
                </c:pt>
                <c:pt idx="12583">
                  <c:v>-1.224878727365708</c:v>
                </c:pt>
                <c:pt idx="12584">
                  <c:v>-1.173194572240535</c:v>
                </c:pt>
                <c:pt idx="12585">
                  <c:v>-1.1180339887499713</c:v>
                </c:pt>
                <c:pt idx="12586">
                  <c:v>-1.0595450397202553</c:v>
                </c:pt>
                <c:pt idx="12587">
                  <c:v>-0.99788844803673338</c:v>
                </c:pt>
                <c:pt idx="12588">
                  <c:v>-0.9332369930935801</c:v>
                </c:pt>
                <c:pt idx="12589">
                  <c:v>-0.86577485985932434</c:v>
                </c:pt>
                <c:pt idx="12590">
                  <c:v>-0.79569694311031991</c:v>
                </c:pt>
                <c:pt idx="12591">
                  <c:v>-0.72320810956474513</c:v>
                </c:pt>
                <c:pt idx="12592">
                  <c:v>-0.64852242081781553</c:v>
                </c:pt>
                <c:pt idx="12593">
                  <c:v>-0.57186232012756122</c:v>
                </c:pt>
                <c:pt idx="12594">
                  <c:v>-0.49345778624905418</c:v>
                </c:pt>
                <c:pt idx="12595">
                  <c:v>-0.41354545764258871</c:v>
                </c:pt>
                <c:pt idx="12596">
                  <c:v>-0.33236773049719048</c:v>
                </c:pt>
                <c:pt idx="12597">
                  <c:v>-0.25017183411509125</c:v>
                </c:pt>
                <c:pt idx="12598">
                  <c:v>-0.16720888729359101</c:v>
                </c:pt>
                <c:pt idx="12599">
                  <c:v>-8.3732939412791363E-2</c:v>
                </c:pt>
                <c:pt idx="12600">
                  <c:v>1.5695286409457794E-14</c:v>
                </c:pt>
                <c:pt idx="12601">
                  <c:v>8.3732939412652765E-2</c:v>
                </c:pt>
                <c:pt idx="12602">
                  <c:v>0.16720888729345271</c:v>
                </c:pt>
                <c:pt idx="12603">
                  <c:v>0.25017183411506566</c:v>
                </c:pt>
                <c:pt idx="12604">
                  <c:v>0.33236773049706092</c:v>
                </c:pt>
                <c:pt idx="12605">
                  <c:v>0.41354545764256234</c:v>
                </c:pt>
                <c:pt idx="12606">
                  <c:v>0.49345778624897391</c:v>
                </c:pt>
                <c:pt idx="12607">
                  <c:v>0.57186232012754257</c:v>
                </c:pt>
                <c:pt idx="12608">
                  <c:v>0.64852242081774358</c:v>
                </c:pt>
                <c:pt idx="12609">
                  <c:v>0.72320810956471682</c:v>
                </c:pt>
                <c:pt idx="12610">
                  <c:v>0.79569694311020001</c:v>
                </c:pt>
                <c:pt idx="12611">
                  <c:v>0.86577485985929614</c:v>
                </c:pt>
                <c:pt idx="12612">
                  <c:v>0.93323699309359665</c:v>
                </c:pt>
                <c:pt idx="12613">
                  <c:v>0.99788844803656951</c:v>
                </c:pt>
                <c:pt idx="12614">
                  <c:v>1.0595450397202621</c:v>
                </c:pt>
                <c:pt idx="12615">
                  <c:v>1.1180339887497521</c:v>
                </c:pt>
                <c:pt idx="12616">
                  <c:v>1.173194572240555</c:v>
                </c:pt>
                <c:pt idx="12617">
                  <c:v>1.2248787273656732</c:v>
                </c:pt>
                <c:pt idx="12618">
                  <c:v>1.2729516051506578</c:v>
                </c:pt>
                <c:pt idx="12619">
                  <c:v>1.3172920723403108</c:v>
                </c:pt>
                <c:pt idx="12620">
                  <c:v>1.3577931593709478</c:v>
                </c:pt>
                <c:pt idx="12621">
                  <c:v>1.3943624526936347</c:v>
                </c:pt>
                <c:pt idx="12622">
                  <c:v>1.4269224299135901</c:v>
                </c:pt>
                <c:pt idx="12623">
                  <c:v>1.4554107364343218</c:v>
                </c:pt>
                <c:pt idx="12624">
                  <c:v>1.4797804025299488</c:v>
                </c:pt>
                <c:pt idx="12625">
                  <c:v>1.4999999999999429</c:v>
                </c:pt>
                <c:pt idx="12626">
                  <c:v>1.5160537378013621</c:v>
                </c:pt>
                <c:pt idx="12627">
                  <c:v>1.5279414962934232</c:v>
                </c:pt>
                <c:pt idx="12628">
                  <c:v>1.5356787999720316</c:v>
                </c:pt>
                <c:pt idx="12629">
                  <c:v>1.5392967288130619</c:v>
                </c:pt>
                <c:pt idx="12630">
                  <c:v>1.5388417685875939</c:v>
                </c:pt>
                <c:pt idx="12631">
                  <c:v>1.5343756007505935</c:v>
                </c:pt>
                <c:pt idx="12632">
                  <c:v>1.5259748327442806</c:v>
                </c:pt>
                <c:pt idx="12633">
                  <c:v>1.5137306697925297</c:v>
                </c:pt>
                <c:pt idx="12634">
                  <c:v>1.4977485294921491</c:v>
                </c:pt>
                <c:pt idx="12635">
                  <c:v>1.4781476007337861</c:v>
                </c:pt>
                <c:pt idx="12636">
                  <c:v>1.4550603487045142</c:v>
                </c:pt>
                <c:pt idx="12637">
                  <c:v>1.4286319679347688</c:v>
                </c:pt>
                <c:pt idx="12638">
                  <c:v>1.3990197855614972</c:v>
                </c:pt>
                <c:pt idx="12639">
                  <c:v>1.3663926171701049</c:v>
                </c:pt>
                <c:pt idx="12640">
                  <c:v>1.3309300777698139</c:v>
                </c:pt>
                <c:pt idx="12641">
                  <c:v>1.2928218506307518</c:v>
                </c:pt>
                <c:pt idx="12642">
                  <c:v>1.2522669168775209</c:v>
                </c:pt>
                <c:pt idx="12643">
                  <c:v>1.2094727488909458</c:v>
                </c:pt>
                <c:pt idx="12644">
                  <c:v>1.1646544707089301</c:v>
                </c:pt>
                <c:pt idx="12645">
                  <c:v>1.1180339887498625</c:v>
                </c:pt>
                <c:pt idx="12646">
                  <c:v>1.0698390962985458</c:v>
                </c:pt>
                <c:pt idx="12647">
                  <c:v>1.0203025552957525</c:v>
                </c:pt>
                <c:pt idx="12648">
                  <c:v>0.96966115906638062</c:v>
                </c:pt>
                <c:pt idx="12649">
                  <c:v>0.91815477968978865</c:v>
                </c:pt>
                <c:pt idx="12650">
                  <c:v>0.86602540378455506</c:v>
                </c:pt>
                <c:pt idx="12651">
                  <c:v>0.81351616051455278</c:v>
                </c:pt>
                <c:pt idx="12652">
                  <c:v>0.76087034566694312</c:v>
                </c:pt>
                <c:pt idx="12653">
                  <c:v>0.70833044565365577</c:v>
                </c:pt>
                <c:pt idx="12654">
                  <c:v>0.6561371653011292</c:v>
                </c:pt>
                <c:pt idx="12655">
                  <c:v>0.60452846326766252</c:v>
                </c:pt>
                <c:pt idx="12656">
                  <c:v>0.55373859890385191</c:v>
                </c:pt>
                <c:pt idx="12657">
                  <c:v>0.50399719432322709</c:v>
                </c:pt>
                <c:pt idx="12658">
                  <c:v>0.45552831539015054</c:v>
                </c:pt>
                <c:pt idx="12659">
                  <c:v>0.40854957525847657</c:v>
                </c:pt>
                <c:pt idx="12660">
                  <c:v>0.36327126400268994</c:v>
                </c:pt>
                <c:pt idx="12661">
                  <c:v>0.31989550778339981</c:v>
                </c:pt>
                <c:pt idx="12662">
                  <c:v>0.27861546086902644</c:v>
                </c:pt>
                <c:pt idx="12663">
                  <c:v>0.23961453370720892</c:v>
                </c:pt>
                <c:pt idx="12664">
                  <c:v>0.20306566009737551</c:v>
                </c:pt>
                <c:pt idx="12665">
                  <c:v>0.16913060635887267</c:v>
                </c:pt>
                <c:pt idx="12666">
                  <c:v>0.13795932522669921</c:v>
                </c:pt>
                <c:pt idx="12667">
                  <c:v>0.10968935702667526</c:v>
                </c:pt>
                <c:pt idx="12668">
                  <c:v>8.4445280496959874E-2</c:v>
                </c:pt>
                <c:pt idx="12669">
                  <c:v>6.2338215426234522E-2</c:v>
                </c:pt>
                <c:pt idx="12670">
                  <c:v>4.3465379073097957E-2</c:v>
                </c:pt>
                <c:pt idx="12671">
                  <c:v>2.7909698120889656E-2</c:v>
                </c:pt>
                <c:pt idx="12672">
                  <c:v>1.5739477699578352E-2</c:v>
                </c:pt>
                <c:pt idx="12673">
                  <c:v>7.0081287843803478E-3</c:v>
                </c:pt>
                <c:pt idx="12674">
                  <c:v>1.7539550465750723E-3</c:v>
                </c:pt>
                <c:pt idx="12675">
                  <c:v>0</c:v>
                </c:pt>
                <c:pt idx="12676">
                  <c:v>1.7539550465687581E-3</c:v>
                </c:pt>
                <c:pt idx="12677">
                  <c:v>7.008128784381811E-3</c:v>
                </c:pt>
                <c:pt idx="12678">
                  <c:v>1.5739477699580492E-2</c:v>
                </c:pt>
                <c:pt idx="12679">
                  <c:v>2.7909698120864673E-2</c:v>
                </c:pt>
                <c:pt idx="12680">
                  <c:v>4.3465379073101551E-2</c:v>
                </c:pt>
                <c:pt idx="12681">
                  <c:v>6.2338215426232114E-2</c:v>
                </c:pt>
                <c:pt idx="12682">
                  <c:v>8.4445280496973085E-2</c:v>
                </c:pt>
                <c:pt idx="12683">
                  <c:v>0.10968935702662609</c:v>
                </c:pt>
                <c:pt idx="12684">
                  <c:v>0.13795932522664478</c:v>
                </c:pt>
                <c:pt idx="12685">
                  <c:v>0.16913060635881119</c:v>
                </c:pt>
                <c:pt idx="12686">
                  <c:v>0.20306566009738194</c:v>
                </c:pt>
                <c:pt idx="12687">
                  <c:v>0.23961453370720387</c:v>
                </c:pt>
                <c:pt idx="12688">
                  <c:v>0.2786154608689535</c:v>
                </c:pt>
                <c:pt idx="12689">
                  <c:v>0.31989550778341608</c:v>
                </c:pt>
                <c:pt idx="12690">
                  <c:v>0.36327126400260989</c:v>
                </c:pt>
                <c:pt idx="12691">
                  <c:v>0.40854957525848812</c:v>
                </c:pt>
                <c:pt idx="12692">
                  <c:v>0.45552831539016247</c:v>
                </c:pt>
                <c:pt idx="12693">
                  <c:v>0.50399719432322032</c:v>
                </c:pt>
                <c:pt idx="12694">
                  <c:v>0.5537385989037612</c:v>
                </c:pt>
                <c:pt idx="12695">
                  <c:v>0.60452846326765552</c:v>
                </c:pt>
                <c:pt idx="12696">
                  <c:v>0.65613716530117061</c:v>
                </c:pt>
                <c:pt idx="12697">
                  <c:v>0.70833044565364844</c:v>
                </c:pt>
                <c:pt idx="12698">
                  <c:v>0.7608703456669621</c:v>
                </c:pt>
                <c:pt idx="12699">
                  <c:v>0.81351616051445685</c:v>
                </c:pt>
                <c:pt idx="12700">
                  <c:v>0.86602540378446058</c:v>
                </c:pt>
                <c:pt idx="12701">
                  <c:v>0.91815477968978165</c:v>
                </c:pt>
                <c:pt idx="12702">
                  <c:v>0.96966115906629069</c:v>
                </c:pt>
                <c:pt idx="12703">
                  <c:v>1.0203025552958571</c:v>
                </c:pt>
                <c:pt idx="12704">
                  <c:v>1.0698390962985718</c:v>
                </c:pt>
                <c:pt idx="12705">
                  <c:v>1.1180339887498891</c:v>
                </c:pt>
                <c:pt idx="12706">
                  <c:v>1.1646544707088688</c:v>
                </c:pt>
                <c:pt idx="12707">
                  <c:v>1.2094727488908734</c:v>
                </c:pt>
                <c:pt idx="12708">
                  <c:v>1.2522669168774516</c:v>
                </c:pt>
                <c:pt idx="12709">
                  <c:v>1.2928218506307472</c:v>
                </c:pt>
                <c:pt idx="12710">
                  <c:v>1.3309300777699378</c:v>
                </c:pt>
                <c:pt idx="12711">
                  <c:v>1.3663926171700678</c:v>
                </c:pt>
                <c:pt idx="12712">
                  <c:v>1.3990197855615327</c:v>
                </c:pt>
                <c:pt idx="12713">
                  <c:v>1.4286319679347277</c:v>
                </c:pt>
                <c:pt idx="12714">
                  <c:v>1.4550603487044647</c:v>
                </c:pt>
                <c:pt idx="12715">
                  <c:v>1.4781476007337861</c:v>
                </c:pt>
                <c:pt idx="12716">
                  <c:v>1.4977485294921467</c:v>
                </c:pt>
                <c:pt idx="12717">
                  <c:v>1.5137306697925714</c:v>
                </c:pt>
                <c:pt idx="12718">
                  <c:v>1.5259748327443214</c:v>
                </c:pt>
                <c:pt idx="12719">
                  <c:v>1.5343756007506379</c:v>
                </c:pt>
                <c:pt idx="12720">
                  <c:v>1.5388417685876399</c:v>
                </c:pt>
                <c:pt idx="12721">
                  <c:v>1.5392967288130619</c:v>
                </c:pt>
                <c:pt idx="12722">
                  <c:v>1.5356787999720578</c:v>
                </c:pt>
                <c:pt idx="12723">
                  <c:v>1.5279414962934554</c:v>
                </c:pt>
                <c:pt idx="12724">
                  <c:v>1.5160537378014201</c:v>
                </c:pt>
                <c:pt idx="12725">
                  <c:v>1.5000000000000209</c:v>
                </c:pt>
                <c:pt idx="12726">
                  <c:v>1.4797804025300139</c:v>
                </c:pt>
                <c:pt idx="12727">
                  <c:v>1.4554107364343258</c:v>
                </c:pt>
                <c:pt idx="12728">
                  <c:v>1.4269224299136667</c:v>
                </c:pt>
                <c:pt idx="12729">
                  <c:v>1.3943624526937366</c:v>
                </c:pt>
                <c:pt idx="12730">
                  <c:v>1.3577931593710402</c:v>
                </c:pt>
                <c:pt idx="12731">
                  <c:v>1.3172920723403692</c:v>
                </c:pt>
                <c:pt idx="12732">
                  <c:v>1.2729516051507308</c:v>
                </c:pt>
                <c:pt idx="12733">
                  <c:v>1.2248787273656778</c:v>
                </c:pt>
                <c:pt idx="12734">
                  <c:v>1.1731945722406758</c:v>
                </c:pt>
                <c:pt idx="12735">
                  <c:v>1.11803398874988</c:v>
                </c:pt>
                <c:pt idx="12736">
                  <c:v>1.059545039720396</c:v>
                </c:pt>
                <c:pt idx="12737">
                  <c:v>0.99788844803671117</c:v>
                </c:pt>
                <c:pt idx="12738">
                  <c:v>0.9332369930935227</c:v>
                </c:pt>
                <c:pt idx="12739">
                  <c:v>0.86577485985935065</c:v>
                </c:pt>
                <c:pt idx="12740">
                  <c:v>0.79569694311026451</c:v>
                </c:pt>
                <c:pt idx="12741">
                  <c:v>0.72320810956472714</c:v>
                </c:pt>
                <c:pt idx="12742">
                  <c:v>0.64852242081790956</c:v>
                </c:pt>
                <c:pt idx="12743">
                  <c:v>0.57186232012755356</c:v>
                </c:pt>
                <c:pt idx="12744">
                  <c:v>0.49345778624898423</c:v>
                </c:pt>
                <c:pt idx="12745">
                  <c:v>0.41354545764263018</c:v>
                </c:pt>
                <c:pt idx="12746">
                  <c:v>0.33236773049723722</c:v>
                </c:pt>
                <c:pt idx="12747">
                  <c:v>0.25017183411502225</c:v>
                </c:pt>
                <c:pt idx="12748">
                  <c:v>0.1672088872936339</c:v>
                </c:pt>
                <c:pt idx="12749">
                  <c:v>8.3732939412664201E-2</c:v>
                </c:pt>
                <c:pt idx="12750">
                  <c:v>2.742713645580995E-14</c:v>
                </c:pt>
                <c:pt idx="12751">
                  <c:v>-8.3732939412609508E-2</c:v>
                </c:pt>
                <c:pt idx="12752">
                  <c:v>-0.16720888729352271</c:v>
                </c:pt>
                <c:pt idx="12753">
                  <c:v>-0.25017183411491145</c:v>
                </c:pt>
                <c:pt idx="12754">
                  <c:v>-0.33236773049712237</c:v>
                </c:pt>
                <c:pt idx="12755">
                  <c:v>-0.41354545764257739</c:v>
                </c:pt>
                <c:pt idx="12756">
                  <c:v>-0.49345778624903891</c:v>
                </c:pt>
                <c:pt idx="12757">
                  <c:v>-0.57186232012739957</c:v>
                </c:pt>
                <c:pt idx="12758">
                  <c:v>-0.64852242081780487</c:v>
                </c:pt>
                <c:pt idx="12759">
                  <c:v>-0.72320810956467962</c:v>
                </c:pt>
                <c:pt idx="12760">
                  <c:v>-0.7956969431101627</c:v>
                </c:pt>
                <c:pt idx="12761">
                  <c:v>-0.86577485985934588</c:v>
                </c:pt>
                <c:pt idx="12762">
                  <c:v>-0.93323699309356212</c:v>
                </c:pt>
                <c:pt idx="12763">
                  <c:v>-0.99788844803666044</c:v>
                </c:pt>
                <c:pt idx="12764">
                  <c:v>-1.0595450397202468</c:v>
                </c:pt>
                <c:pt idx="12765">
                  <c:v>-1.1180339887498425</c:v>
                </c:pt>
                <c:pt idx="12766">
                  <c:v>-1.1731945722405879</c:v>
                </c:pt>
                <c:pt idx="12767">
                  <c:v>-1.2248787273656476</c:v>
                </c:pt>
                <c:pt idx="12768">
                  <c:v>-1.2729516051506458</c:v>
                </c:pt>
                <c:pt idx="12769">
                  <c:v>-1.3172920723403414</c:v>
                </c:pt>
                <c:pt idx="12770">
                  <c:v>-1.3577931593709618</c:v>
                </c:pt>
                <c:pt idx="12771">
                  <c:v>-1.3943624526936682</c:v>
                </c:pt>
                <c:pt idx="12772">
                  <c:v>-1.4269224299135961</c:v>
                </c:pt>
                <c:pt idx="12773">
                  <c:v>-1.4554107364343092</c:v>
                </c:pt>
                <c:pt idx="12774">
                  <c:v>-1.4797804025299304</c:v>
                </c:pt>
                <c:pt idx="12775">
                  <c:v>-1.4999999999999336</c:v>
                </c:pt>
                <c:pt idx="12776">
                  <c:v>-1.5160537378013621</c:v>
                </c:pt>
                <c:pt idx="12777">
                  <c:v>-1.5279414962934497</c:v>
                </c:pt>
                <c:pt idx="12778">
                  <c:v>-1.5356787999720278</c:v>
                </c:pt>
                <c:pt idx="12779">
                  <c:v>-1.5392967288130328</c:v>
                </c:pt>
                <c:pt idx="12780">
                  <c:v>-1.5388417685875952</c:v>
                </c:pt>
                <c:pt idx="12781">
                  <c:v>-1.5343756007505966</c:v>
                </c:pt>
                <c:pt idx="12782">
                  <c:v>-1.5259748327442861</c:v>
                </c:pt>
                <c:pt idx="12783">
                  <c:v>-1.5137306697925808</c:v>
                </c:pt>
                <c:pt idx="12784">
                  <c:v>-1.497748529492098</c:v>
                </c:pt>
                <c:pt idx="12785">
                  <c:v>-1.4781476007337901</c:v>
                </c:pt>
                <c:pt idx="12786">
                  <c:v>-1.4550603487044405</c:v>
                </c:pt>
                <c:pt idx="12787">
                  <c:v>-1.4286319679347832</c:v>
                </c:pt>
                <c:pt idx="12788">
                  <c:v>-1.3990197855615141</c:v>
                </c:pt>
                <c:pt idx="12789">
                  <c:v>-1.3663926171700518</c:v>
                </c:pt>
                <c:pt idx="12790">
                  <c:v>-1.3309300777698712</c:v>
                </c:pt>
                <c:pt idx="12791">
                  <c:v>-1.2928218506307718</c:v>
                </c:pt>
                <c:pt idx="12792">
                  <c:v>-1.2522669168775424</c:v>
                </c:pt>
                <c:pt idx="12793">
                  <c:v>-1.2094727488909698</c:v>
                </c:pt>
                <c:pt idx="12794">
                  <c:v>-1.1646544707088649</c:v>
                </c:pt>
                <c:pt idx="12795">
                  <c:v>-1.1180339887498869</c:v>
                </c:pt>
                <c:pt idx="12796">
                  <c:v>-1.0698390962984698</c:v>
                </c:pt>
                <c:pt idx="12797">
                  <c:v>-1.02030255529589</c:v>
                </c:pt>
                <c:pt idx="12798">
                  <c:v>-0.96966115906629369</c:v>
                </c:pt>
                <c:pt idx="12799">
                  <c:v>-0.91815477968992854</c:v>
                </c:pt>
                <c:pt idx="12800">
                  <c:v>-0.86602540378446602</c:v>
                </c:pt>
                <c:pt idx="12801">
                  <c:v>-0.81351616051458842</c:v>
                </c:pt>
                <c:pt idx="12802">
                  <c:v>-0.76087034566689482</c:v>
                </c:pt>
                <c:pt idx="12803">
                  <c:v>-0.70833044565365744</c:v>
                </c:pt>
                <c:pt idx="12804">
                  <c:v>-0.65613716530118005</c:v>
                </c:pt>
                <c:pt idx="12805">
                  <c:v>-0.60452846326768961</c:v>
                </c:pt>
                <c:pt idx="12806">
                  <c:v>-0.55373859890388655</c:v>
                </c:pt>
                <c:pt idx="12807">
                  <c:v>-0.5039971943231496</c:v>
                </c:pt>
                <c:pt idx="12808">
                  <c:v>-0.45552831539019212</c:v>
                </c:pt>
                <c:pt idx="12809">
                  <c:v>-0.40854957525849911</c:v>
                </c:pt>
                <c:pt idx="12810">
                  <c:v>-0.36327126400263432</c:v>
                </c:pt>
                <c:pt idx="12811">
                  <c:v>-0.31989550778344511</c:v>
                </c:pt>
                <c:pt idx="12812">
                  <c:v>-0.27861546086896088</c:v>
                </c:pt>
                <c:pt idx="12813">
                  <c:v>-0.23961453370722938</c:v>
                </c:pt>
                <c:pt idx="12814">
                  <c:v>-0.20306566009739468</c:v>
                </c:pt>
                <c:pt idx="12815">
                  <c:v>-0.1691306063588873</c:v>
                </c:pt>
                <c:pt idx="12816">
                  <c:v>-0.1379593252267145</c:v>
                </c:pt>
                <c:pt idx="12817">
                  <c:v>-0.10968935702663422</c:v>
                </c:pt>
                <c:pt idx="12818">
                  <c:v>-8.4445280496980302E-2</c:v>
                </c:pt>
                <c:pt idx="12819">
                  <c:v>-6.2338215426202923E-2</c:v>
                </c:pt>
                <c:pt idx="12820">
                  <c:v>-4.3465379073141963E-2</c:v>
                </c:pt>
                <c:pt idx="12821">
                  <c:v>-2.7909698120868416E-2</c:v>
                </c:pt>
                <c:pt idx="12822">
                  <c:v>-1.5739477699583799E-2</c:v>
                </c:pt>
                <c:pt idx="12823">
                  <c:v>-7.0081287843839256E-3</c:v>
                </c:pt>
                <c:pt idx="12824">
                  <c:v>-1.7539550465709441E-3</c:v>
                </c:pt>
                <c:pt idx="12825">
                  <c:v>0</c:v>
                </c:pt>
                <c:pt idx="12826">
                  <c:v>-1.7539550465740521E-3</c:v>
                </c:pt>
                <c:pt idx="12827">
                  <c:v>-7.0081287843780996E-3</c:v>
                </c:pt>
                <c:pt idx="12828">
                  <c:v>-1.5739477699574851E-2</c:v>
                </c:pt>
                <c:pt idx="12829">
                  <c:v>-2.7909698120857012E-2</c:v>
                </c:pt>
                <c:pt idx="12830">
                  <c:v>-4.3465379073121882E-2</c:v>
                </c:pt>
                <c:pt idx="12831">
                  <c:v>-6.23382154262625E-2</c:v>
                </c:pt>
                <c:pt idx="12832">
                  <c:v>-8.4445280496952657E-2</c:v>
                </c:pt>
                <c:pt idx="12833">
                  <c:v>-0.10968935702666716</c:v>
                </c:pt>
                <c:pt idx="12834">
                  <c:v>-0.13795932522662946</c:v>
                </c:pt>
                <c:pt idx="12835">
                  <c:v>-0.16913060635886368</c:v>
                </c:pt>
                <c:pt idx="12836">
                  <c:v>-0.20306566009734991</c:v>
                </c:pt>
                <c:pt idx="12837">
                  <c:v>-0.23961453370719876</c:v>
                </c:pt>
                <c:pt idx="12838">
                  <c:v>-0.2786154608689958</c:v>
                </c:pt>
                <c:pt idx="12839">
                  <c:v>-0.31989550778330528</c:v>
                </c:pt>
                <c:pt idx="12840">
                  <c:v>-0.36327126400267895</c:v>
                </c:pt>
                <c:pt idx="12841">
                  <c:v>-0.40854957525846591</c:v>
                </c:pt>
                <c:pt idx="12842">
                  <c:v>-0.45552831539021893</c:v>
                </c:pt>
                <c:pt idx="12843">
                  <c:v>-0.50399719432311363</c:v>
                </c:pt>
                <c:pt idx="12844">
                  <c:v>-0.55373859890381905</c:v>
                </c:pt>
                <c:pt idx="12845">
                  <c:v>-0.60452846326765242</c:v>
                </c:pt>
                <c:pt idx="12846">
                  <c:v>-0.65613716530111943</c:v>
                </c:pt>
                <c:pt idx="12847">
                  <c:v>-0.70833044565373315</c:v>
                </c:pt>
                <c:pt idx="12848">
                  <c:v>-0.7608703456669087</c:v>
                </c:pt>
                <c:pt idx="12849">
                  <c:v>-0.81351616051455256</c:v>
                </c:pt>
                <c:pt idx="12850">
                  <c:v>-0.86602540378440718</c:v>
                </c:pt>
                <c:pt idx="12851">
                  <c:v>-0.91815477968978465</c:v>
                </c:pt>
                <c:pt idx="12852">
                  <c:v>-0.96966115906634653</c:v>
                </c:pt>
                <c:pt idx="12853">
                  <c:v>-1.020302555295832</c:v>
                </c:pt>
                <c:pt idx="12854">
                  <c:v>-1.0698390962986388</c:v>
                </c:pt>
                <c:pt idx="12855">
                  <c:v>-1.1180339887498647</c:v>
                </c:pt>
                <c:pt idx="12856">
                  <c:v>-1.1646544707089121</c:v>
                </c:pt>
                <c:pt idx="12857">
                  <c:v>-1.209472748890851</c:v>
                </c:pt>
                <c:pt idx="12858">
                  <c:v>-1.2522669168774936</c:v>
                </c:pt>
                <c:pt idx="12859">
                  <c:v>-1.2928218506308218</c:v>
                </c:pt>
                <c:pt idx="12860">
                  <c:v>-1.3309300777698279</c:v>
                </c:pt>
                <c:pt idx="12861">
                  <c:v>-1.3663926171701215</c:v>
                </c:pt>
                <c:pt idx="12862">
                  <c:v>-1.3990197855614337</c:v>
                </c:pt>
                <c:pt idx="12863">
                  <c:v>-1.4286319679347912</c:v>
                </c:pt>
                <c:pt idx="12864">
                  <c:v>-1.4550603487044147</c:v>
                </c:pt>
                <c:pt idx="12865">
                  <c:v>-1.4781476007338321</c:v>
                </c:pt>
                <c:pt idx="12866">
                  <c:v>-1.4977485294921373</c:v>
                </c:pt>
                <c:pt idx="12867">
                  <c:v>-1.5137306697925639</c:v>
                </c:pt>
                <c:pt idx="12868">
                  <c:v>-1.5259748327443168</c:v>
                </c:pt>
                <c:pt idx="12869">
                  <c:v>-1.5343756007506344</c:v>
                </c:pt>
                <c:pt idx="12870">
                  <c:v>-1.5388417685876274</c:v>
                </c:pt>
                <c:pt idx="12871">
                  <c:v>-1.539296728813063</c:v>
                </c:pt>
                <c:pt idx="12872">
                  <c:v>-1.5356787999720352</c:v>
                </c:pt>
                <c:pt idx="12873">
                  <c:v>-1.527941496293475</c:v>
                </c:pt>
                <c:pt idx="12874">
                  <c:v>-1.5160537378014201</c:v>
                </c:pt>
                <c:pt idx="12875">
                  <c:v>-1.5000000000000302</c:v>
                </c:pt>
                <c:pt idx="12876">
                  <c:v>-1.4797804025299566</c:v>
                </c:pt>
                <c:pt idx="12877">
                  <c:v>-1.4554107364343898</c:v>
                </c:pt>
                <c:pt idx="12878">
                  <c:v>-1.4269224299136321</c:v>
                </c:pt>
                <c:pt idx="12879">
                  <c:v>-1.3943624526937262</c:v>
                </c:pt>
                <c:pt idx="12880">
                  <c:v>-1.3577931593709718</c:v>
                </c:pt>
                <c:pt idx="12881">
                  <c:v>-1.3172920723403898</c:v>
                </c:pt>
                <c:pt idx="12882">
                  <c:v>-1.2729516051507062</c:v>
                </c:pt>
                <c:pt idx="12883">
                  <c:v>-1.2248787273657591</c:v>
                </c:pt>
                <c:pt idx="12884">
                  <c:v>-1.1731945722405899</c:v>
                </c:pt>
                <c:pt idx="12885">
                  <c:v>-1.1180339887500301</c:v>
                </c:pt>
                <c:pt idx="12886">
                  <c:v>-1.0595450397203001</c:v>
                </c:pt>
                <c:pt idx="12887">
                  <c:v>-0.99788844803665699</c:v>
                </c:pt>
                <c:pt idx="12888">
                  <c:v>-0.93323699309355668</c:v>
                </c:pt>
                <c:pt idx="12889">
                  <c:v>-0.86577485985939828</c:v>
                </c:pt>
                <c:pt idx="12890">
                  <c:v>-0.79569694311024552</c:v>
                </c:pt>
                <c:pt idx="12891">
                  <c:v>-0.72320810956482084</c:v>
                </c:pt>
                <c:pt idx="12892">
                  <c:v>-0.64852242081789369</c:v>
                </c:pt>
                <c:pt idx="12893">
                  <c:v>-0.5718623201274905</c:v>
                </c:pt>
                <c:pt idx="12894">
                  <c:v>-0.49345778624902664</c:v>
                </c:pt>
                <c:pt idx="12895">
                  <c:v>-0.41354545764267181</c:v>
                </c:pt>
                <c:pt idx="12896">
                  <c:v>-0.332367730497169</c:v>
                </c:pt>
                <c:pt idx="12897">
                  <c:v>-0.25017183411517629</c:v>
                </c:pt>
                <c:pt idx="12898">
                  <c:v>-0.16720888729350714</c:v>
                </c:pt>
                <c:pt idx="12899">
                  <c:v>-8.3732939412707194E-2</c:v>
                </c:pt>
                <c:pt idx="12900">
                  <c:v>-7.0549559321075915E-14</c:v>
                </c:pt>
                <c:pt idx="12901">
                  <c:v>8.3732939412566348E-2</c:v>
                </c:pt>
                <c:pt idx="12902">
                  <c:v>0.16720888729347971</c:v>
                </c:pt>
                <c:pt idx="12903">
                  <c:v>0.25017183411498062</c:v>
                </c:pt>
                <c:pt idx="12904">
                  <c:v>0.33236773049713697</c:v>
                </c:pt>
                <c:pt idx="12905">
                  <c:v>0.41354545764264738</c:v>
                </c:pt>
                <c:pt idx="12906">
                  <c:v>0.49345778624889325</c:v>
                </c:pt>
                <c:pt idx="12907">
                  <c:v>0.57186232012745275</c:v>
                </c:pt>
                <c:pt idx="12908">
                  <c:v>0.64852242081776557</c:v>
                </c:pt>
                <c:pt idx="12909">
                  <c:v>0.72320810956464099</c:v>
                </c:pt>
                <c:pt idx="12910">
                  <c:v>0.79569694311021755</c:v>
                </c:pt>
                <c:pt idx="12911">
                  <c:v>0.86577485985935765</c:v>
                </c:pt>
                <c:pt idx="12912">
                  <c:v>0.93323699309352814</c:v>
                </c:pt>
                <c:pt idx="12913">
                  <c:v>0.99788844803663657</c:v>
                </c:pt>
                <c:pt idx="12914">
                  <c:v>1.0595450397201986</c:v>
                </c:pt>
                <c:pt idx="12915">
                  <c:v>1.1180339887498141</c:v>
                </c:pt>
                <c:pt idx="12916">
                  <c:v>1.173194572240561</c:v>
                </c:pt>
                <c:pt idx="12917">
                  <c:v>1.22487872736573</c:v>
                </c:pt>
                <c:pt idx="12918">
                  <c:v>1.2729516051506593</c:v>
                </c:pt>
                <c:pt idx="12919">
                  <c:v>1.3172920723403614</c:v>
                </c:pt>
                <c:pt idx="12920">
                  <c:v>1.3577931593709078</c:v>
                </c:pt>
                <c:pt idx="12921">
                  <c:v>1.3943624526936786</c:v>
                </c:pt>
                <c:pt idx="12922">
                  <c:v>1.4269224299135801</c:v>
                </c:pt>
                <c:pt idx="12923">
                  <c:v>1.4554107364342956</c:v>
                </c:pt>
                <c:pt idx="12924">
                  <c:v>1.4797804025299266</c:v>
                </c:pt>
                <c:pt idx="12925">
                  <c:v>1.4999999999999698</c:v>
                </c:pt>
                <c:pt idx="12926">
                  <c:v>1.5160537378013961</c:v>
                </c:pt>
                <c:pt idx="12927">
                  <c:v>1.5279414962934452</c:v>
                </c:pt>
                <c:pt idx="12928">
                  <c:v>1.5356787999720038</c:v>
                </c:pt>
                <c:pt idx="12929">
                  <c:v>1.5392967288130599</c:v>
                </c:pt>
                <c:pt idx="12930">
                  <c:v>1.5388417685875966</c:v>
                </c:pt>
                <c:pt idx="12931">
                  <c:v>1.5343756007506002</c:v>
                </c:pt>
                <c:pt idx="12932">
                  <c:v>1.5259748327442912</c:v>
                </c:pt>
                <c:pt idx="12933">
                  <c:v>1.5137306697925332</c:v>
                </c:pt>
                <c:pt idx="12934">
                  <c:v>1.4977485294921065</c:v>
                </c:pt>
                <c:pt idx="12935">
                  <c:v>1.4781476007338021</c:v>
                </c:pt>
                <c:pt idx="12936">
                  <c:v>1.4550603487044533</c:v>
                </c:pt>
                <c:pt idx="12937">
                  <c:v>1.4286319679347976</c:v>
                </c:pt>
                <c:pt idx="12938">
                  <c:v>1.3990197855614466</c:v>
                </c:pt>
                <c:pt idx="12939">
                  <c:v>1.3663926171700918</c:v>
                </c:pt>
                <c:pt idx="12940">
                  <c:v>1.3309300777697979</c:v>
                </c:pt>
                <c:pt idx="12941">
                  <c:v>1.2928218506307918</c:v>
                </c:pt>
                <c:pt idx="12942">
                  <c:v>1.2522669168774638</c:v>
                </c:pt>
                <c:pt idx="12943">
                  <c:v>1.2094727488909918</c:v>
                </c:pt>
                <c:pt idx="12944">
                  <c:v>1.1646544707088875</c:v>
                </c:pt>
                <c:pt idx="12945">
                  <c:v>1.1180339887498367</c:v>
                </c:pt>
                <c:pt idx="12946">
                  <c:v>1.0698390962985938</c:v>
                </c:pt>
                <c:pt idx="12947">
                  <c:v>1.020302555295804</c:v>
                </c:pt>
                <c:pt idx="12948">
                  <c:v>0.96966115906631989</c:v>
                </c:pt>
                <c:pt idx="12949">
                  <c:v>0.91815477968984194</c:v>
                </c:pt>
                <c:pt idx="12950">
                  <c:v>0.86602540378450066</c:v>
                </c:pt>
                <c:pt idx="12951">
                  <c:v>0.81351616051452946</c:v>
                </c:pt>
                <c:pt idx="12952">
                  <c:v>0.76087034566689571</c:v>
                </c:pt>
                <c:pt idx="12953">
                  <c:v>0.70833044565370962</c:v>
                </c:pt>
                <c:pt idx="12954">
                  <c:v>0.65613716530120658</c:v>
                </c:pt>
                <c:pt idx="12955">
                  <c:v>0.6045284632677157</c:v>
                </c:pt>
                <c:pt idx="12956">
                  <c:v>0.55373859890379795</c:v>
                </c:pt>
                <c:pt idx="12957">
                  <c:v>0.5039971943232</c:v>
                </c:pt>
                <c:pt idx="12958">
                  <c:v>0.45552831539019695</c:v>
                </c:pt>
                <c:pt idx="12959">
                  <c:v>0.40854957525844904</c:v>
                </c:pt>
                <c:pt idx="12960">
                  <c:v>0.36327126400273135</c:v>
                </c:pt>
                <c:pt idx="12961">
                  <c:v>0.3198955077833765</c:v>
                </c:pt>
                <c:pt idx="12962">
                  <c:v>0.27861546086898081</c:v>
                </c:pt>
                <c:pt idx="12963">
                  <c:v>0.23961453370718191</c:v>
                </c:pt>
                <c:pt idx="12964">
                  <c:v>0.20306566009741181</c:v>
                </c:pt>
                <c:pt idx="12965">
                  <c:v>0.16913060635884899</c:v>
                </c:pt>
                <c:pt idx="12966">
                  <c:v>0.13795932522666898</c:v>
                </c:pt>
                <c:pt idx="12967">
                  <c:v>0.10968935702665752</c:v>
                </c:pt>
                <c:pt idx="12968">
                  <c:v>8.4445280496944081E-2</c:v>
                </c:pt>
                <c:pt idx="12969">
                  <c:v>6.2338215426255172E-2</c:v>
                </c:pt>
                <c:pt idx="12970">
                  <c:v>4.3465379073115762E-2</c:v>
                </c:pt>
                <c:pt idx="12971">
                  <c:v>2.790969812088041E-2</c:v>
                </c:pt>
                <c:pt idx="12972">
                  <c:v>1.5739477699589135E-2</c:v>
                </c:pt>
                <c:pt idx="12973">
                  <c:v>7.0081287843755148E-3</c:v>
                </c:pt>
                <c:pt idx="12974">
                  <c:v>1.7539550465728501E-3</c:v>
                </c:pt>
                <c:pt idx="12975">
                  <c:v>0</c:v>
                </c:pt>
                <c:pt idx="12976">
                  <c:v>1.7539550465722861E-3</c:v>
                </c:pt>
                <c:pt idx="12977">
                  <c:v>7.0081287843745937E-3</c:v>
                </c:pt>
                <c:pt idx="12978">
                  <c:v>1.5739477699569709E-2</c:v>
                </c:pt>
                <c:pt idx="12979">
                  <c:v>2.7909698120874103E-2</c:v>
                </c:pt>
                <c:pt idx="12980">
                  <c:v>4.3465379073112966E-2</c:v>
                </c:pt>
                <c:pt idx="12981">
                  <c:v>6.2338215426210132E-2</c:v>
                </c:pt>
                <c:pt idx="12982">
                  <c:v>8.4445280496988809E-2</c:v>
                </c:pt>
                <c:pt idx="12983">
                  <c:v>0.10968935702659866</c:v>
                </c:pt>
                <c:pt idx="12984">
                  <c:v>0.13795932522667498</c:v>
                </c:pt>
                <c:pt idx="12985">
                  <c:v>0.16913060635883487</c:v>
                </c:pt>
                <c:pt idx="12986">
                  <c:v>0.20306566009740695</c:v>
                </c:pt>
                <c:pt idx="12987">
                  <c:v>0.23961453370724253</c:v>
                </c:pt>
                <c:pt idx="12988">
                  <c:v>0.27861546086897532</c:v>
                </c:pt>
                <c:pt idx="12989">
                  <c:v>0.31989550778337145</c:v>
                </c:pt>
                <c:pt idx="12990">
                  <c:v>0.36327126400265747</c:v>
                </c:pt>
                <c:pt idx="12991">
                  <c:v>0.40854957525851332</c:v>
                </c:pt>
                <c:pt idx="12992">
                  <c:v>0.4555283153901124</c:v>
                </c:pt>
                <c:pt idx="12993">
                  <c:v>0.50399719432316969</c:v>
                </c:pt>
                <c:pt idx="12994">
                  <c:v>0.55373859890381505</c:v>
                </c:pt>
                <c:pt idx="12995">
                  <c:v>0.6045284632676029</c:v>
                </c:pt>
                <c:pt idx="12996">
                  <c:v>0.65613716530120259</c:v>
                </c:pt>
                <c:pt idx="12997">
                  <c:v>0.70833044565370662</c:v>
                </c:pt>
                <c:pt idx="12998">
                  <c:v>0.76087034566690792</c:v>
                </c:pt>
                <c:pt idx="12999">
                  <c:v>0.81351616051449949</c:v>
                </c:pt>
                <c:pt idx="13000">
                  <c:v>0.86602540378440851</c:v>
                </c:pt>
                <c:pt idx="13001">
                  <c:v>0.9181547796898416</c:v>
                </c:pt>
                <c:pt idx="13002">
                  <c:v>0.96966115906632044</c:v>
                </c:pt>
                <c:pt idx="13003">
                  <c:v>1.0203025552959173</c:v>
                </c:pt>
                <c:pt idx="13004">
                  <c:v>1.0698390962985216</c:v>
                </c:pt>
                <c:pt idx="13005">
                  <c:v>1.1180339887499149</c:v>
                </c:pt>
                <c:pt idx="13006">
                  <c:v>1.1646544707088233</c:v>
                </c:pt>
                <c:pt idx="13007">
                  <c:v>1.2094727488908958</c:v>
                </c:pt>
                <c:pt idx="13008">
                  <c:v>1.2522669168774718</c:v>
                </c:pt>
                <c:pt idx="13009">
                  <c:v>1.2928218506308018</c:v>
                </c:pt>
                <c:pt idx="13010">
                  <c:v>1.3309300777698998</c:v>
                </c:pt>
                <c:pt idx="13011">
                  <c:v>1.366392617170104</c:v>
                </c:pt>
                <c:pt idx="13012">
                  <c:v>1.3990197855615021</c:v>
                </c:pt>
                <c:pt idx="13013">
                  <c:v>1.4286319679347359</c:v>
                </c:pt>
                <c:pt idx="13014">
                  <c:v>1.4550603487044718</c:v>
                </c:pt>
                <c:pt idx="13015">
                  <c:v>1.4781476007338203</c:v>
                </c:pt>
                <c:pt idx="13016">
                  <c:v>1.4977485294921282</c:v>
                </c:pt>
                <c:pt idx="13017">
                  <c:v>1.513730669792557</c:v>
                </c:pt>
                <c:pt idx="13018">
                  <c:v>1.5259748327443117</c:v>
                </c:pt>
                <c:pt idx="13019">
                  <c:v>1.5343756007506277</c:v>
                </c:pt>
                <c:pt idx="13020">
                  <c:v>1.5388417685876259</c:v>
                </c:pt>
                <c:pt idx="13021">
                  <c:v>1.5392967288130637</c:v>
                </c:pt>
                <c:pt idx="13022">
                  <c:v>1.5356787999720378</c:v>
                </c:pt>
                <c:pt idx="13023">
                  <c:v>1.5279414962934657</c:v>
                </c:pt>
                <c:pt idx="13024">
                  <c:v>1.516053737801434</c:v>
                </c:pt>
                <c:pt idx="13025">
                  <c:v>1.5000000000000395</c:v>
                </c:pt>
                <c:pt idx="13026">
                  <c:v>1.4797804025299608</c:v>
                </c:pt>
                <c:pt idx="13027">
                  <c:v>1.4554107364343538</c:v>
                </c:pt>
                <c:pt idx="13028">
                  <c:v>1.4269224299136261</c:v>
                </c:pt>
                <c:pt idx="13029">
                  <c:v>1.3943624526937421</c:v>
                </c:pt>
                <c:pt idx="13030">
                  <c:v>1.3577931593709918</c:v>
                </c:pt>
                <c:pt idx="13031">
                  <c:v>1.3172920723403698</c:v>
                </c:pt>
                <c:pt idx="13032">
                  <c:v>1.2729516051506597</c:v>
                </c:pt>
                <c:pt idx="13033">
                  <c:v>1.2248787273656758</c:v>
                </c:pt>
                <c:pt idx="13034">
                  <c:v>1.1731945722406176</c:v>
                </c:pt>
                <c:pt idx="13035">
                  <c:v>1.1180339887499382</c:v>
                </c:pt>
                <c:pt idx="13036">
                  <c:v>1.0595450397203321</c:v>
                </c:pt>
                <c:pt idx="13037">
                  <c:v>0.99788844803669829</c:v>
                </c:pt>
                <c:pt idx="13038">
                  <c:v>0.93323699309359065</c:v>
                </c:pt>
                <c:pt idx="13039">
                  <c:v>0.86577485985943192</c:v>
                </c:pt>
                <c:pt idx="13040">
                  <c:v>0.79569694311033801</c:v>
                </c:pt>
                <c:pt idx="13041">
                  <c:v>0.72320810956480364</c:v>
                </c:pt>
                <c:pt idx="13042">
                  <c:v>0.64852242081783251</c:v>
                </c:pt>
                <c:pt idx="13043">
                  <c:v>0.57186232012753058</c:v>
                </c:pt>
                <c:pt idx="13044">
                  <c:v>0.49345778624906977</c:v>
                </c:pt>
                <c:pt idx="13045">
                  <c:v>0.41354545764260497</c:v>
                </c:pt>
                <c:pt idx="13046">
                  <c:v>0.33236773049731688</c:v>
                </c:pt>
                <c:pt idx="13047">
                  <c:v>0.25017183411505062</c:v>
                </c:pt>
                <c:pt idx="13048">
                  <c:v>0.16720888729354988</c:v>
                </c:pt>
                <c:pt idx="13049">
                  <c:v>8.3732939412636792E-2</c:v>
                </c:pt>
                <c:pt idx="13050">
                  <c:v>1.1367198218634663E-13</c:v>
                </c:pt>
                <c:pt idx="13051">
                  <c:v>-8.3732939412636723E-2</c:v>
                </c:pt>
                <c:pt idx="13052">
                  <c:v>-0.16720888729343691</c:v>
                </c:pt>
                <c:pt idx="13053">
                  <c:v>-0.25017183411493804</c:v>
                </c:pt>
                <c:pt idx="13054">
                  <c:v>-0.33236773049721102</c:v>
                </c:pt>
                <c:pt idx="13055">
                  <c:v>-0.41354545764260281</c:v>
                </c:pt>
                <c:pt idx="13056">
                  <c:v>-0.49345778624895825</c:v>
                </c:pt>
                <c:pt idx="13057">
                  <c:v>-0.57186232012741856</c:v>
                </c:pt>
                <c:pt idx="13058">
                  <c:v>-0.64852242081772649</c:v>
                </c:pt>
                <c:pt idx="13059">
                  <c:v>-0.72320810956469905</c:v>
                </c:pt>
                <c:pt idx="13060">
                  <c:v>-0.79569694311023653</c:v>
                </c:pt>
                <c:pt idx="13061">
                  <c:v>-0.86577485985933134</c:v>
                </c:pt>
                <c:pt idx="13062">
                  <c:v>-0.93323699309349462</c:v>
                </c:pt>
                <c:pt idx="13063">
                  <c:v>-0.99788844803660459</c:v>
                </c:pt>
                <c:pt idx="13064">
                  <c:v>-1.059545039720168</c:v>
                </c:pt>
                <c:pt idx="13065">
                  <c:v>-1.1180339887498507</c:v>
                </c:pt>
                <c:pt idx="13066">
                  <c:v>-1.1731945722406478</c:v>
                </c:pt>
                <c:pt idx="13067">
                  <c:v>-1.2248787273655959</c:v>
                </c:pt>
                <c:pt idx="13068">
                  <c:v>-1.2729516051507013</c:v>
                </c:pt>
                <c:pt idx="13069">
                  <c:v>-1.3172920723402977</c:v>
                </c:pt>
                <c:pt idx="13070">
                  <c:v>-1.3577931593709234</c:v>
                </c:pt>
                <c:pt idx="13071">
                  <c:v>-1.3943624526936609</c:v>
                </c:pt>
                <c:pt idx="13072">
                  <c:v>-1.4269224299136365</c:v>
                </c:pt>
                <c:pt idx="13073">
                  <c:v>-1.4554107364342959</c:v>
                </c:pt>
                <c:pt idx="13074">
                  <c:v>-1.4797804025299646</c:v>
                </c:pt>
                <c:pt idx="13075">
                  <c:v>-1.4999999999999623</c:v>
                </c:pt>
                <c:pt idx="13076">
                  <c:v>-1.5160537378013887</c:v>
                </c:pt>
                <c:pt idx="13077">
                  <c:v>-1.5279414962934275</c:v>
                </c:pt>
                <c:pt idx="13078">
                  <c:v>-1.5356787999720218</c:v>
                </c:pt>
                <c:pt idx="13079">
                  <c:v>-1.5392967288130313</c:v>
                </c:pt>
                <c:pt idx="13080">
                  <c:v>-1.5388417685876088</c:v>
                </c:pt>
                <c:pt idx="13081">
                  <c:v>-1.5343756007506033</c:v>
                </c:pt>
                <c:pt idx="13082">
                  <c:v>-1.5259748327442928</c:v>
                </c:pt>
                <c:pt idx="13083">
                  <c:v>-1.5137306697925406</c:v>
                </c:pt>
                <c:pt idx="13084">
                  <c:v>-1.497748529492116</c:v>
                </c:pt>
                <c:pt idx="13085">
                  <c:v>-1.4781476007338121</c:v>
                </c:pt>
                <c:pt idx="13086">
                  <c:v>-1.4550603487044651</c:v>
                </c:pt>
                <c:pt idx="13087">
                  <c:v>-1.4286319679347339</c:v>
                </c:pt>
                <c:pt idx="13088">
                  <c:v>-1.3990197855615023</c:v>
                </c:pt>
                <c:pt idx="13089">
                  <c:v>-1.3663926171700378</c:v>
                </c:pt>
                <c:pt idx="13090">
                  <c:v>-1.3309300777699078</c:v>
                </c:pt>
                <c:pt idx="13091">
                  <c:v>-1.2928218506307174</c:v>
                </c:pt>
                <c:pt idx="13092">
                  <c:v>-1.2522669168775853</c:v>
                </c:pt>
                <c:pt idx="13093">
                  <c:v>-1.2094727488909118</c:v>
                </c:pt>
                <c:pt idx="13094">
                  <c:v>-1.1646544707088422</c:v>
                </c:pt>
                <c:pt idx="13095">
                  <c:v>-1.118033988749862</c:v>
                </c:pt>
                <c:pt idx="13096">
                  <c:v>-1.0698390962985438</c:v>
                </c:pt>
                <c:pt idx="13097">
                  <c:v>-1.02030255529583</c:v>
                </c:pt>
                <c:pt idx="13098">
                  <c:v>-0.9696611590663462</c:v>
                </c:pt>
                <c:pt idx="13099">
                  <c:v>-0.91815477968986869</c:v>
                </c:pt>
                <c:pt idx="13100">
                  <c:v>-0.86602540378443504</c:v>
                </c:pt>
                <c:pt idx="13101">
                  <c:v>-0.81351616051452857</c:v>
                </c:pt>
                <c:pt idx="13102">
                  <c:v>-0.7608703456669379</c:v>
                </c:pt>
                <c:pt idx="13103">
                  <c:v>-0.70833044565362491</c:v>
                </c:pt>
                <c:pt idx="13104">
                  <c:v>-0.65613716530123356</c:v>
                </c:pt>
                <c:pt idx="13105">
                  <c:v>-0.60452846326763376</c:v>
                </c:pt>
                <c:pt idx="13106">
                  <c:v>-0.55373859890384591</c:v>
                </c:pt>
                <c:pt idx="13107">
                  <c:v>-0.50399719432320023</c:v>
                </c:pt>
                <c:pt idx="13108">
                  <c:v>-0.45552831539013688</c:v>
                </c:pt>
                <c:pt idx="13109">
                  <c:v>-0.40854957525854785</c:v>
                </c:pt>
                <c:pt idx="13110">
                  <c:v>-0.3632712640026845</c:v>
                </c:pt>
                <c:pt idx="13111">
                  <c:v>-0.31989550778339432</c:v>
                </c:pt>
                <c:pt idx="13112">
                  <c:v>-0.2786154608689338</c:v>
                </c:pt>
                <c:pt idx="13113">
                  <c:v>-0.23961453370726782</c:v>
                </c:pt>
                <c:pt idx="13114">
                  <c:v>-0.20306566009737084</c:v>
                </c:pt>
                <c:pt idx="13115">
                  <c:v>-0.16913060635885385</c:v>
                </c:pt>
                <c:pt idx="13116">
                  <c:v>-0.13795932522669491</c:v>
                </c:pt>
                <c:pt idx="13117">
                  <c:v>-0.10968935702661672</c:v>
                </c:pt>
                <c:pt idx="13118">
                  <c:v>-8.4445280496956321E-2</c:v>
                </c:pt>
                <c:pt idx="13119">
                  <c:v>-6.2338215426224024E-2</c:v>
                </c:pt>
                <c:pt idx="13120">
                  <c:v>-4.3465379073130507E-2</c:v>
                </c:pt>
                <c:pt idx="13121">
                  <c:v>-2.7909698120882741E-2</c:v>
                </c:pt>
                <c:pt idx="13122">
                  <c:v>-1.5739477699576523E-2</c:v>
                </c:pt>
                <c:pt idx="13123">
                  <c:v>-7.0081287843792471E-3</c:v>
                </c:pt>
                <c:pt idx="13124">
                  <c:v>-1.7539550465746081E-3</c:v>
                </c:pt>
                <c:pt idx="13125">
                  <c:v>0</c:v>
                </c:pt>
                <c:pt idx="13126">
                  <c:v>-1.7539550465764083E-3</c:v>
                </c:pt>
                <c:pt idx="13127">
                  <c:v>-7.0081287843709161E-3</c:v>
                </c:pt>
                <c:pt idx="13128">
                  <c:v>-1.5739477699581741E-2</c:v>
                </c:pt>
                <c:pt idx="13129">
                  <c:v>-2.7909698120866452E-2</c:v>
                </c:pt>
                <c:pt idx="13130">
                  <c:v>-4.3465379073104077E-2</c:v>
                </c:pt>
                <c:pt idx="13131">
                  <c:v>-6.2338215426242134E-2</c:v>
                </c:pt>
                <c:pt idx="13132">
                  <c:v>-8.4445280496928149E-2</c:v>
                </c:pt>
                <c:pt idx="13133">
                  <c:v>-0.10968935702664002</c:v>
                </c:pt>
                <c:pt idx="13134">
                  <c:v>-0.13795932522664911</c:v>
                </c:pt>
                <c:pt idx="13135">
                  <c:v>-0.16913060635888252</c:v>
                </c:pt>
                <c:pt idx="13136">
                  <c:v>-0.20306566009731394</c:v>
                </c:pt>
                <c:pt idx="13137">
                  <c:v>-0.23961453370722444</c:v>
                </c:pt>
                <c:pt idx="13138">
                  <c:v>-0.27861546086895883</c:v>
                </c:pt>
                <c:pt idx="13139">
                  <c:v>-0.31989550778335041</c:v>
                </c:pt>
                <c:pt idx="13140">
                  <c:v>-0.36327126400270332</c:v>
                </c:pt>
                <c:pt idx="13141">
                  <c:v>-0.408549575258494</c:v>
                </c:pt>
                <c:pt idx="13142">
                  <c:v>-0.45552831539016853</c:v>
                </c:pt>
                <c:pt idx="13143">
                  <c:v>-0.5039971943231446</c:v>
                </c:pt>
                <c:pt idx="13144">
                  <c:v>-0.55373859890376731</c:v>
                </c:pt>
                <c:pt idx="13145">
                  <c:v>-0.60452846326768461</c:v>
                </c:pt>
                <c:pt idx="13146">
                  <c:v>-0.65613716530117594</c:v>
                </c:pt>
                <c:pt idx="13147">
                  <c:v>-0.70833044565367964</c:v>
                </c:pt>
                <c:pt idx="13148">
                  <c:v>-0.76087034566685463</c:v>
                </c:pt>
                <c:pt idx="13149">
                  <c:v>-0.8135161605145862</c:v>
                </c:pt>
                <c:pt idx="13150">
                  <c:v>-0.86602540378434989</c:v>
                </c:pt>
                <c:pt idx="13151">
                  <c:v>-0.91815477968981463</c:v>
                </c:pt>
                <c:pt idx="13152">
                  <c:v>-0.96966115906640682</c:v>
                </c:pt>
                <c:pt idx="13153">
                  <c:v>-1.0203025552957801</c:v>
                </c:pt>
                <c:pt idx="13154">
                  <c:v>-1.0698390962985738</c:v>
                </c:pt>
                <c:pt idx="13155">
                  <c:v>-1.1180339887498161</c:v>
                </c:pt>
                <c:pt idx="13156">
                  <c:v>-1.1646544707088695</c:v>
                </c:pt>
                <c:pt idx="13157">
                  <c:v>-1.2094727488908734</c:v>
                </c:pt>
                <c:pt idx="13158">
                  <c:v>-1.2522669168775502</c:v>
                </c:pt>
                <c:pt idx="13159">
                  <c:v>-1.2928218506307818</c:v>
                </c:pt>
                <c:pt idx="13160">
                  <c:v>-1.3309300777698818</c:v>
                </c:pt>
                <c:pt idx="13161">
                  <c:v>-1.3663926171700918</c:v>
                </c:pt>
                <c:pt idx="13162">
                  <c:v>-1.3990197855614448</c:v>
                </c:pt>
                <c:pt idx="13163">
                  <c:v>-1.4286319679347994</c:v>
                </c:pt>
                <c:pt idx="13164">
                  <c:v>-1.4550603487044582</c:v>
                </c:pt>
                <c:pt idx="13165">
                  <c:v>-1.4781476007338101</c:v>
                </c:pt>
                <c:pt idx="13166">
                  <c:v>-1.49774852949218</c:v>
                </c:pt>
                <c:pt idx="13167">
                  <c:v>-1.5137306697925497</c:v>
                </c:pt>
                <c:pt idx="13168">
                  <c:v>-1.5259748327443106</c:v>
                </c:pt>
                <c:pt idx="13169">
                  <c:v>-1.5343756007506244</c:v>
                </c:pt>
                <c:pt idx="13170">
                  <c:v>-1.538841768587625</c:v>
                </c:pt>
                <c:pt idx="13171">
                  <c:v>-1.5392967288130646</c:v>
                </c:pt>
                <c:pt idx="13172">
                  <c:v>-1.5356787999720618</c:v>
                </c:pt>
                <c:pt idx="13173">
                  <c:v>-1.5279414962935072</c:v>
                </c:pt>
                <c:pt idx="13174">
                  <c:v>-1.5160537378014409</c:v>
                </c:pt>
                <c:pt idx="13175">
                  <c:v>-1.4999999999999698</c:v>
                </c:pt>
                <c:pt idx="13176">
                  <c:v>-1.4797804025299777</c:v>
                </c:pt>
                <c:pt idx="13177">
                  <c:v>-1.4554107364343518</c:v>
                </c:pt>
                <c:pt idx="13178">
                  <c:v>-1.4269224299136629</c:v>
                </c:pt>
                <c:pt idx="13179">
                  <c:v>-1.3943624526937461</c:v>
                </c:pt>
                <c:pt idx="13180">
                  <c:v>-1.3577931593709776</c:v>
                </c:pt>
                <c:pt idx="13181">
                  <c:v>-1.3172920723403398</c:v>
                </c:pt>
                <c:pt idx="13182">
                  <c:v>-1.2729516051507008</c:v>
                </c:pt>
                <c:pt idx="13183">
                  <c:v>-1.2248787273657025</c:v>
                </c:pt>
                <c:pt idx="13184">
                  <c:v>-1.1731945722406452</c:v>
                </c:pt>
                <c:pt idx="13185">
                  <c:v>-1.1180339887499675</c:v>
                </c:pt>
                <c:pt idx="13186">
                  <c:v>-1.0595450397202901</c:v>
                </c:pt>
                <c:pt idx="13187">
                  <c:v>-0.99788844803673049</c:v>
                </c:pt>
                <c:pt idx="13188">
                  <c:v>-0.93323699309362451</c:v>
                </c:pt>
                <c:pt idx="13189">
                  <c:v>-0.86577485985932312</c:v>
                </c:pt>
                <c:pt idx="13190">
                  <c:v>-0.79569694311031913</c:v>
                </c:pt>
                <c:pt idx="13191">
                  <c:v>-0.72320810956474491</c:v>
                </c:pt>
                <c:pt idx="13192">
                  <c:v>-0.6485224208178717</c:v>
                </c:pt>
                <c:pt idx="13193">
                  <c:v>-0.57186232012757054</c:v>
                </c:pt>
                <c:pt idx="13194">
                  <c:v>-0.49345778624900077</c:v>
                </c:pt>
                <c:pt idx="13195">
                  <c:v>-0.41354545764258993</c:v>
                </c:pt>
                <c:pt idx="13196">
                  <c:v>-0.33236773049719198</c:v>
                </c:pt>
                <c:pt idx="13197">
                  <c:v>-0.25017183411509314</c:v>
                </c:pt>
                <c:pt idx="13198">
                  <c:v>-0.16720888729348021</c:v>
                </c:pt>
                <c:pt idx="13199">
                  <c:v>-8.3732939412793347E-2</c:v>
                </c:pt>
                <c:pt idx="13200">
                  <c:v>-4.3107567329989151E-14</c:v>
                </c:pt>
                <c:pt idx="13201">
                  <c:v>8.3732939412593702E-2</c:v>
                </c:pt>
                <c:pt idx="13202">
                  <c:v>0.16720888729339628</c:v>
                </c:pt>
                <c:pt idx="13203">
                  <c:v>0.25017183411506394</c:v>
                </c:pt>
                <c:pt idx="13204">
                  <c:v>0.33236773049716761</c:v>
                </c:pt>
                <c:pt idx="13205">
                  <c:v>0.41354545764256107</c:v>
                </c:pt>
                <c:pt idx="13206">
                  <c:v>0.4934577862489159</c:v>
                </c:pt>
                <c:pt idx="13207">
                  <c:v>0.57186232012738258</c:v>
                </c:pt>
                <c:pt idx="13208">
                  <c:v>0.64852242081778755</c:v>
                </c:pt>
                <c:pt idx="13209">
                  <c:v>0.72320810956471704</c:v>
                </c:pt>
                <c:pt idx="13210">
                  <c:v>0.79569694311020001</c:v>
                </c:pt>
                <c:pt idx="13211">
                  <c:v>0.86577485985929736</c:v>
                </c:pt>
                <c:pt idx="13212">
                  <c:v>0.93323699309354302</c:v>
                </c:pt>
                <c:pt idx="13213">
                  <c:v>0.99788844803657262</c:v>
                </c:pt>
                <c:pt idx="13214">
                  <c:v>1.0595450397202266</c:v>
                </c:pt>
                <c:pt idx="13215">
                  <c:v>1.118033988749876</c:v>
                </c:pt>
                <c:pt idx="13216">
                  <c:v>1.1731945722405059</c:v>
                </c:pt>
                <c:pt idx="13217">
                  <c:v>1.2248787273656778</c:v>
                </c:pt>
                <c:pt idx="13218">
                  <c:v>1.2729516051506602</c:v>
                </c:pt>
                <c:pt idx="13219">
                  <c:v>1.3172920723403176</c:v>
                </c:pt>
                <c:pt idx="13220">
                  <c:v>1.3577931593709036</c:v>
                </c:pt>
                <c:pt idx="13221">
                  <c:v>1.3943624526937402</c:v>
                </c:pt>
                <c:pt idx="13222">
                  <c:v>1.4269224299135701</c:v>
                </c:pt>
                <c:pt idx="13223">
                  <c:v>1.4554107364343318</c:v>
                </c:pt>
                <c:pt idx="13224">
                  <c:v>1.4797804025299528</c:v>
                </c:pt>
                <c:pt idx="13225">
                  <c:v>1.4999999999999543</c:v>
                </c:pt>
                <c:pt idx="13226">
                  <c:v>1.5160537378013743</c:v>
                </c:pt>
                <c:pt idx="13227">
                  <c:v>1.5279414962934676</c:v>
                </c:pt>
                <c:pt idx="13228">
                  <c:v>1.5356787999719979</c:v>
                </c:pt>
                <c:pt idx="13229">
                  <c:v>1.539296728813077</c:v>
                </c:pt>
                <c:pt idx="13230">
                  <c:v>1.538841768587599</c:v>
                </c:pt>
                <c:pt idx="13231">
                  <c:v>1.5343756007506102</c:v>
                </c:pt>
                <c:pt idx="13232">
                  <c:v>1.5259748327442983</c:v>
                </c:pt>
                <c:pt idx="13233">
                  <c:v>1.5137306697925479</c:v>
                </c:pt>
                <c:pt idx="13234">
                  <c:v>1.4977485294921249</c:v>
                </c:pt>
                <c:pt idx="13235">
                  <c:v>1.4781476007337981</c:v>
                </c:pt>
                <c:pt idx="13236">
                  <c:v>1.4550603487044103</c:v>
                </c:pt>
                <c:pt idx="13237">
                  <c:v>1.4286319679347894</c:v>
                </c:pt>
                <c:pt idx="13238">
                  <c:v>1.3990197855614355</c:v>
                </c:pt>
                <c:pt idx="13239">
                  <c:v>1.3663926171701264</c:v>
                </c:pt>
                <c:pt idx="13240">
                  <c:v>1.3309300777698359</c:v>
                </c:pt>
                <c:pt idx="13241">
                  <c:v>1.2928218506307738</c:v>
                </c:pt>
                <c:pt idx="13242">
                  <c:v>1.2522669168775071</c:v>
                </c:pt>
                <c:pt idx="13243">
                  <c:v>1.2094727488909698</c:v>
                </c:pt>
                <c:pt idx="13244">
                  <c:v>1.1646544707088644</c:v>
                </c:pt>
                <c:pt idx="13245">
                  <c:v>1.118033988749886</c:v>
                </c:pt>
                <c:pt idx="13246">
                  <c:v>1.0698390962985678</c:v>
                </c:pt>
                <c:pt idx="13247">
                  <c:v>1.020302555295856</c:v>
                </c:pt>
                <c:pt idx="13248">
                  <c:v>0.96966115906637262</c:v>
                </c:pt>
                <c:pt idx="13249">
                  <c:v>0.91815477968981163</c:v>
                </c:pt>
                <c:pt idx="13250">
                  <c:v>0.86602540378446191</c:v>
                </c:pt>
                <c:pt idx="13251">
                  <c:v>0.81351616051458353</c:v>
                </c:pt>
                <c:pt idx="13252">
                  <c:v>0.76087034566685263</c:v>
                </c:pt>
                <c:pt idx="13253">
                  <c:v>0.70833044565376369</c:v>
                </c:pt>
                <c:pt idx="13254">
                  <c:v>0.65613716530115018</c:v>
                </c:pt>
                <c:pt idx="13255">
                  <c:v>0.60452846326768361</c:v>
                </c:pt>
                <c:pt idx="13256">
                  <c:v>0.5537385989038498</c:v>
                </c:pt>
                <c:pt idx="13257">
                  <c:v>0.50399719432324641</c:v>
                </c:pt>
                <c:pt idx="13258">
                  <c:v>0.45552831539016775</c:v>
                </c:pt>
                <c:pt idx="13259">
                  <c:v>0.40854957525849356</c:v>
                </c:pt>
                <c:pt idx="13260">
                  <c:v>0.36327126400270282</c:v>
                </c:pt>
                <c:pt idx="13261">
                  <c:v>0.31989550778335024</c:v>
                </c:pt>
                <c:pt idx="13262">
                  <c:v>0.27861546086902633</c:v>
                </c:pt>
                <c:pt idx="13263">
                  <c:v>0.23961453370722433</c:v>
                </c:pt>
                <c:pt idx="13264">
                  <c:v>0.20306566009738641</c:v>
                </c:pt>
                <c:pt idx="13265">
                  <c:v>0.16913060635888275</c:v>
                </c:pt>
                <c:pt idx="13266">
                  <c:v>0.13795932522664922</c:v>
                </c:pt>
                <c:pt idx="13267">
                  <c:v>0.10968935702663155</c:v>
                </c:pt>
                <c:pt idx="13268">
                  <c:v>8.4445280496968519E-2</c:v>
                </c:pt>
                <c:pt idx="13269">
                  <c:v>6.2338215426242134E-2</c:v>
                </c:pt>
                <c:pt idx="13270">
                  <c:v>4.3465379073133525E-2</c:v>
                </c:pt>
                <c:pt idx="13271">
                  <c:v>2.7909698120894652E-2</c:v>
                </c:pt>
                <c:pt idx="13272">
                  <c:v>1.5739477699581901E-2</c:v>
                </c:pt>
                <c:pt idx="13273">
                  <c:v>7.0081287843685534E-3</c:v>
                </c:pt>
                <c:pt idx="13274">
                  <c:v>1.7539550465764083E-3</c:v>
                </c:pt>
                <c:pt idx="13275">
                  <c:v>0</c:v>
                </c:pt>
                <c:pt idx="13276">
                  <c:v>1.7539550465686363E-3</c:v>
                </c:pt>
                <c:pt idx="13277">
                  <c:v>7.0081287843791074E-3</c:v>
                </c:pt>
                <c:pt idx="13278">
                  <c:v>1.5739477699576405E-2</c:v>
                </c:pt>
                <c:pt idx="13279">
                  <c:v>2.7909698120859649E-2</c:v>
                </c:pt>
                <c:pt idx="13280">
                  <c:v>4.3465379073130313E-2</c:v>
                </c:pt>
                <c:pt idx="13281">
                  <c:v>6.2338215426232066E-2</c:v>
                </c:pt>
                <c:pt idx="13282">
                  <c:v>8.4445280496964412E-2</c:v>
                </c:pt>
                <c:pt idx="13283">
                  <c:v>0.10968935702661672</c:v>
                </c:pt>
                <c:pt idx="13284">
                  <c:v>0.13795932522669474</c:v>
                </c:pt>
                <c:pt idx="13285">
                  <c:v>0.16913060635880137</c:v>
                </c:pt>
                <c:pt idx="13286">
                  <c:v>0.20306566009737084</c:v>
                </c:pt>
                <c:pt idx="13287">
                  <c:v>0.23961453370728122</c:v>
                </c:pt>
                <c:pt idx="13288">
                  <c:v>0.27861546086893385</c:v>
                </c:pt>
                <c:pt idx="13289">
                  <c:v>0.31989550778341641</c:v>
                </c:pt>
                <c:pt idx="13290">
                  <c:v>0.36327126400268478</c:v>
                </c:pt>
                <c:pt idx="13291">
                  <c:v>0.40854957525847102</c:v>
                </c:pt>
                <c:pt idx="13292">
                  <c:v>0.45552831539013788</c:v>
                </c:pt>
                <c:pt idx="13293">
                  <c:v>0.50399719432311962</c:v>
                </c:pt>
                <c:pt idx="13294">
                  <c:v>0.55373859890384702</c:v>
                </c:pt>
                <c:pt idx="13295">
                  <c:v>0.60452846326765819</c:v>
                </c:pt>
                <c:pt idx="13296">
                  <c:v>0.65613716530123456</c:v>
                </c:pt>
                <c:pt idx="13297">
                  <c:v>0.70833044565362679</c:v>
                </c:pt>
                <c:pt idx="13298">
                  <c:v>0.76087034566694012</c:v>
                </c:pt>
                <c:pt idx="13299">
                  <c:v>0.81351616051443598</c:v>
                </c:pt>
                <c:pt idx="13300">
                  <c:v>0.86602540378443804</c:v>
                </c:pt>
                <c:pt idx="13301">
                  <c:v>0.91815477968990145</c:v>
                </c:pt>
                <c:pt idx="13302">
                  <c:v>0.96966115906626749</c:v>
                </c:pt>
                <c:pt idx="13303">
                  <c:v>1.020302555295866</c:v>
                </c:pt>
                <c:pt idx="13304">
                  <c:v>1.0698390962985478</c:v>
                </c:pt>
                <c:pt idx="13305">
                  <c:v>1.1180339887498663</c:v>
                </c:pt>
                <c:pt idx="13306">
                  <c:v>1.1646544707088475</c:v>
                </c:pt>
                <c:pt idx="13307">
                  <c:v>1.2094727488909536</c:v>
                </c:pt>
                <c:pt idx="13308">
                  <c:v>1.2522669168775287</c:v>
                </c:pt>
                <c:pt idx="13309">
                  <c:v>1.2928218506307618</c:v>
                </c:pt>
                <c:pt idx="13310">
                  <c:v>1.3309300777699158</c:v>
                </c:pt>
                <c:pt idx="13311">
                  <c:v>1.3663926171700458</c:v>
                </c:pt>
                <c:pt idx="13312">
                  <c:v>1.3990197855615121</c:v>
                </c:pt>
                <c:pt idx="13313">
                  <c:v>1.428631967934785</c:v>
                </c:pt>
                <c:pt idx="13314">
                  <c:v>1.4550603487044456</c:v>
                </c:pt>
                <c:pt idx="13315">
                  <c:v>1.4781476007338661</c:v>
                </c:pt>
                <c:pt idx="13316">
                  <c:v>1.49774852949211</c:v>
                </c:pt>
                <c:pt idx="13317">
                  <c:v>1.5137306697925972</c:v>
                </c:pt>
                <c:pt idx="13318">
                  <c:v>1.5259748327443059</c:v>
                </c:pt>
                <c:pt idx="13319">
                  <c:v>1.5343756007506211</c:v>
                </c:pt>
                <c:pt idx="13320">
                  <c:v>1.5388417685876239</c:v>
                </c:pt>
                <c:pt idx="13321">
                  <c:v>1.5392967288130937</c:v>
                </c:pt>
                <c:pt idx="13322">
                  <c:v>1.5356787999720654</c:v>
                </c:pt>
                <c:pt idx="13323">
                  <c:v>1.5279414962935118</c:v>
                </c:pt>
                <c:pt idx="13324">
                  <c:v>1.5160537378014065</c:v>
                </c:pt>
                <c:pt idx="13325">
                  <c:v>1.5000000000000089</c:v>
                </c:pt>
                <c:pt idx="13326">
                  <c:v>1.4797804025300032</c:v>
                </c:pt>
                <c:pt idx="13327">
                  <c:v>1.4554107364343658</c:v>
                </c:pt>
                <c:pt idx="13328">
                  <c:v>1.426922429913658</c:v>
                </c:pt>
                <c:pt idx="13329">
                  <c:v>1.3943624526937421</c:v>
                </c:pt>
                <c:pt idx="13330">
                  <c:v>1.3577931593709456</c:v>
                </c:pt>
                <c:pt idx="13331">
                  <c:v>1.3172920723404138</c:v>
                </c:pt>
                <c:pt idx="13332">
                  <c:v>1.2729516051507246</c:v>
                </c:pt>
                <c:pt idx="13333">
                  <c:v>1.2248787273657282</c:v>
                </c:pt>
                <c:pt idx="13334">
                  <c:v>1.1731945722406718</c:v>
                </c:pt>
                <c:pt idx="13335">
                  <c:v>1.11803398874993</c:v>
                </c:pt>
                <c:pt idx="13336">
                  <c:v>1.0595450397202661</c:v>
                </c:pt>
                <c:pt idx="13337">
                  <c:v>0.99788844803676258</c:v>
                </c:pt>
                <c:pt idx="13338">
                  <c:v>0.93323699309352071</c:v>
                </c:pt>
                <c:pt idx="13339">
                  <c:v>0.86577485985944735</c:v>
                </c:pt>
                <c:pt idx="13340">
                  <c:v>0.79569694311026351</c:v>
                </c:pt>
                <c:pt idx="13341">
                  <c:v>0.72320810956478365</c:v>
                </c:pt>
                <c:pt idx="13342">
                  <c:v>0.64852242081791056</c:v>
                </c:pt>
                <c:pt idx="13343">
                  <c:v>0.57186232012750748</c:v>
                </c:pt>
                <c:pt idx="13344">
                  <c:v>0.49345778624898523</c:v>
                </c:pt>
                <c:pt idx="13345">
                  <c:v>0.41354545764268791</c:v>
                </c:pt>
                <c:pt idx="13346">
                  <c:v>0.33236773049723856</c:v>
                </c:pt>
                <c:pt idx="13347">
                  <c:v>0.25017183411502375</c:v>
                </c:pt>
                <c:pt idx="13348">
                  <c:v>0.16720888729363573</c:v>
                </c:pt>
                <c:pt idx="13349">
                  <c:v>8.3732939412722945E-2</c:v>
                </c:pt>
                <c:pt idx="13350">
                  <c:v>2.9386571334444959E-14</c:v>
                </c:pt>
                <c:pt idx="13351">
                  <c:v>-8.3732939412550625E-2</c:v>
                </c:pt>
                <c:pt idx="13352">
                  <c:v>-0.16720888729352071</c:v>
                </c:pt>
                <c:pt idx="13353">
                  <c:v>-0.25017183411502125</c:v>
                </c:pt>
                <c:pt idx="13354">
                  <c:v>-0.33236773049712087</c:v>
                </c:pt>
                <c:pt idx="13355">
                  <c:v>-0.4135454576425196</c:v>
                </c:pt>
                <c:pt idx="13356">
                  <c:v>-0.49345778624887793</c:v>
                </c:pt>
                <c:pt idx="13357">
                  <c:v>-0.57186232012743621</c:v>
                </c:pt>
                <c:pt idx="13358">
                  <c:v>-0.64852242081780453</c:v>
                </c:pt>
                <c:pt idx="13359">
                  <c:v>-0.72320810956478065</c:v>
                </c:pt>
                <c:pt idx="13360">
                  <c:v>-0.79569694311016304</c:v>
                </c:pt>
                <c:pt idx="13361">
                  <c:v>-0.8657748598593471</c:v>
                </c:pt>
                <c:pt idx="13362">
                  <c:v>-0.93323699309342611</c:v>
                </c:pt>
                <c:pt idx="13363">
                  <c:v>-0.99788844803661747</c:v>
                </c:pt>
                <c:pt idx="13364">
                  <c:v>-1.0595450397202499</c:v>
                </c:pt>
                <c:pt idx="13365">
                  <c:v>-1.1180339887497923</c:v>
                </c:pt>
                <c:pt idx="13366">
                  <c:v>-1.1731945722405932</c:v>
                </c:pt>
                <c:pt idx="13367">
                  <c:v>-1.2248787273656518</c:v>
                </c:pt>
                <c:pt idx="13368">
                  <c:v>-1.2729516051506538</c:v>
                </c:pt>
                <c:pt idx="13369">
                  <c:v>-1.3172920723402959</c:v>
                </c:pt>
                <c:pt idx="13370">
                  <c:v>-1.3577931593709698</c:v>
                </c:pt>
                <c:pt idx="13371">
                  <c:v>-1.394362452693626</c:v>
                </c:pt>
                <c:pt idx="13372">
                  <c:v>-1.4269224299136061</c:v>
                </c:pt>
                <c:pt idx="13373">
                  <c:v>-1.4554107364343336</c:v>
                </c:pt>
                <c:pt idx="13374">
                  <c:v>-1.4797804025299413</c:v>
                </c:pt>
                <c:pt idx="13375">
                  <c:v>-1.4999999999999456</c:v>
                </c:pt>
                <c:pt idx="13376">
                  <c:v>-1.5160537378014161</c:v>
                </c:pt>
                <c:pt idx="13377">
                  <c:v>-1.5279414962934172</c:v>
                </c:pt>
                <c:pt idx="13378">
                  <c:v>-1.5356787999720432</c:v>
                </c:pt>
                <c:pt idx="13379">
                  <c:v>-1.5392967288130295</c:v>
                </c:pt>
                <c:pt idx="13380">
                  <c:v>-1.5388417685876112</c:v>
                </c:pt>
                <c:pt idx="13381">
                  <c:v>-1.5343756007506135</c:v>
                </c:pt>
                <c:pt idx="13382">
                  <c:v>-1.5259748327442566</c:v>
                </c:pt>
                <c:pt idx="13383">
                  <c:v>-1.5137306697925552</c:v>
                </c:pt>
                <c:pt idx="13384">
                  <c:v>-1.497748529492116</c:v>
                </c:pt>
                <c:pt idx="13385">
                  <c:v>-1.4781476007338341</c:v>
                </c:pt>
                <c:pt idx="13386">
                  <c:v>-1.4550603487044598</c:v>
                </c:pt>
                <c:pt idx="13387">
                  <c:v>-1.4286319679347259</c:v>
                </c:pt>
                <c:pt idx="13388">
                  <c:v>-1.3990197855615345</c:v>
                </c:pt>
                <c:pt idx="13389">
                  <c:v>-1.3663926171700718</c:v>
                </c:pt>
                <c:pt idx="13390">
                  <c:v>-1.3309300777698918</c:v>
                </c:pt>
                <c:pt idx="13391">
                  <c:v>-1.2928218506307578</c:v>
                </c:pt>
                <c:pt idx="13392">
                  <c:v>-1.2522669168775649</c:v>
                </c:pt>
                <c:pt idx="13393">
                  <c:v>-1.2094727488908896</c:v>
                </c:pt>
                <c:pt idx="13394">
                  <c:v>-1.1646544707088868</c:v>
                </c:pt>
                <c:pt idx="13395">
                  <c:v>-1.11803398874991</c:v>
                </c:pt>
                <c:pt idx="13396">
                  <c:v>-1.0698390962984616</c:v>
                </c:pt>
                <c:pt idx="13397">
                  <c:v>-1.0203025552958815</c:v>
                </c:pt>
                <c:pt idx="13398">
                  <c:v>-0.96966115906631667</c:v>
                </c:pt>
                <c:pt idx="13399">
                  <c:v>-0.91815477968983794</c:v>
                </c:pt>
                <c:pt idx="13400">
                  <c:v>-0.86602540378449666</c:v>
                </c:pt>
                <c:pt idx="13401">
                  <c:v>-0.81351616051449716</c:v>
                </c:pt>
                <c:pt idx="13402">
                  <c:v>-0.76087034566699263</c:v>
                </c:pt>
                <c:pt idx="13403">
                  <c:v>-0.70833044565367964</c:v>
                </c:pt>
                <c:pt idx="13404">
                  <c:v>-0.65613716530120059</c:v>
                </c:pt>
                <c:pt idx="13405">
                  <c:v>-0.60452846326760168</c:v>
                </c:pt>
                <c:pt idx="13406">
                  <c:v>-0.55373859890389865</c:v>
                </c:pt>
                <c:pt idx="13407">
                  <c:v>-0.50399719432316892</c:v>
                </c:pt>
                <c:pt idx="13408">
                  <c:v>-0.45552831539019073</c:v>
                </c:pt>
                <c:pt idx="13409">
                  <c:v>-0.40854957525851282</c:v>
                </c:pt>
                <c:pt idx="13410">
                  <c:v>-0.36327126400263382</c:v>
                </c:pt>
                <c:pt idx="13411">
                  <c:v>-0.31989550778344455</c:v>
                </c:pt>
                <c:pt idx="13412">
                  <c:v>-0.27861546086897532</c:v>
                </c:pt>
                <c:pt idx="13413">
                  <c:v>-0.23961453370724253</c:v>
                </c:pt>
                <c:pt idx="13414">
                  <c:v>-0.20306566009740695</c:v>
                </c:pt>
                <c:pt idx="13415">
                  <c:v>-0.16913060635883512</c:v>
                </c:pt>
                <c:pt idx="13416">
                  <c:v>-0.13795932522666454</c:v>
                </c:pt>
                <c:pt idx="13417">
                  <c:v>-0.10968935702664406</c:v>
                </c:pt>
                <c:pt idx="13418">
                  <c:v>-8.4445280496989072E-2</c:v>
                </c:pt>
                <c:pt idx="13419">
                  <c:v>-6.2338215426210923E-2</c:v>
                </c:pt>
                <c:pt idx="13420">
                  <c:v>-4.3465379073148312E-2</c:v>
                </c:pt>
                <c:pt idx="13421">
                  <c:v>-2.7909698120874103E-2</c:v>
                </c:pt>
                <c:pt idx="13422">
                  <c:v>-1.5739477699587709E-2</c:v>
                </c:pt>
                <c:pt idx="13423">
                  <c:v>-7.0081287843864271E-3</c:v>
                </c:pt>
                <c:pt idx="13424">
                  <c:v>-1.753955046571082E-3</c:v>
                </c:pt>
                <c:pt idx="13425">
                  <c:v>0</c:v>
                </c:pt>
                <c:pt idx="13426">
                  <c:v>-1.7539550465727474E-3</c:v>
                </c:pt>
                <c:pt idx="13427">
                  <c:v>-7.0081287843754298E-3</c:v>
                </c:pt>
                <c:pt idx="13428">
                  <c:v>-1.5739477699592361E-2</c:v>
                </c:pt>
                <c:pt idx="13429">
                  <c:v>-2.7909698120880202E-2</c:v>
                </c:pt>
                <c:pt idx="13430">
                  <c:v>-4.3465379073121535E-2</c:v>
                </c:pt>
                <c:pt idx="13431">
                  <c:v>-6.2338215426220533E-2</c:v>
                </c:pt>
                <c:pt idx="13432">
                  <c:v>-8.4445280496943984E-2</c:v>
                </c:pt>
                <c:pt idx="13433">
                  <c:v>-0.10968935702665727</c:v>
                </c:pt>
                <c:pt idx="13434">
                  <c:v>-0.13795932522661847</c:v>
                </c:pt>
                <c:pt idx="13435">
                  <c:v>-0.16913060635884899</c:v>
                </c:pt>
                <c:pt idx="13436">
                  <c:v>-0.20306566009734991</c:v>
                </c:pt>
                <c:pt idx="13437">
                  <c:v>-0.23961453370718191</c:v>
                </c:pt>
                <c:pt idx="13438">
                  <c:v>-0.27861546086899602</c:v>
                </c:pt>
                <c:pt idx="13439">
                  <c:v>-0.31989550778337672</c:v>
                </c:pt>
                <c:pt idx="13440">
                  <c:v>-0.36327126400266274</c:v>
                </c:pt>
                <c:pt idx="13441">
                  <c:v>-0.40854957525844943</c:v>
                </c:pt>
                <c:pt idx="13442">
                  <c:v>-0.45552831539022026</c:v>
                </c:pt>
                <c:pt idx="13443">
                  <c:v>-0.5039971943232</c:v>
                </c:pt>
                <c:pt idx="13444">
                  <c:v>-0.5537385989038216</c:v>
                </c:pt>
                <c:pt idx="13445">
                  <c:v>-0.60452846326771681</c:v>
                </c:pt>
                <c:pt idx="13446">
                  <c:v>-0.65613716530109834</c:v>
                </c:pt>
                <c:pt idx="13447">
                  <c:v>-0.70833044565371162</c:v>
                </c:pt>
                <c:pt idx="13448">
                  <c:v>-0.76087034566681</c:v>
                </c:pt>
                <c:pt idx="13449">
                  <c:v>-0.81351616051453157</c:v>
                </c:pt>
                <c:pt idx="13450">
                  <c:v>-0.86602540378441284</c:v>
                </c:pt>
                <c:pt idx="13451">
                  <c:v>-0.9181547796898456</c:v>
                </c:pt>
                <c:pt idx="13452">
                  <c:v>-0.96966115906635419</c:v>
                </c:pt>
                <c:pt idx="13453">
                  <c:v>-1.0203025552958085</c:v>
                </c:pt>
                <c:pt idx="13454">
                  <c:v>-1.0698390962985238</c:v>
                </c:pt>
                <c:pt idx="13455">
                  <c:v>-1.1180339887498421</c:v>
                </c:pt>
                <c:pt idx="13456">
                  <c:v>-1.1646544707089121</c:v>
                </c:pt>
                <c:pt idx="13457">
                  <c:v>-1.2094727488909298</c:v>
                </c:pt>
                <c:pt idx="13458">
                  <c:v>-1.252266916877508</c:v>
                </c:pt>
                <c:pt idx="13459">
                  <c:v>-1.2928218506307998</c:v>
                </c:pt>
                <c:pt idx="13460">
                  <c:v>-1.3309300777698059</c:v>
                </c:pt>
                <c:pt idx="13461">
                  <c:v>-1.3663926171701002</c:v>
                </c:pt>
                <c:pt idx="13462">
                  <c:v>-1.3990197855614956</c:v>
                </c:pt>
                <c:pt idx="13463">
                  <c:v>-1.4286319679347699</c:v>
                </c:pt>
                <c:pt idx="13464">
                  <c:v>-1.4550603487044329</c:v>
                </c:pt>
                <c:pt idx="13465">
                  <c:v>-1.4781476007338121</c:v>
                </c:pt>
                <c:pt idx="13466">
                  <c:v>-1.497748529492162</c:v>
                </c:pt>
                <c:pt idx="13467">
                  <c:v>-1.5137306697925459</c:v>
                </c:pt>
                <c:pt idx="13468">
                  <c:v>-1.5259748327443465</c:v>
                </c:pt>
                <c:pt idx="13469">
                  <c:v>-1.5343756007506177</c:v>
                </c:pt>
                <c:pt idx="13470">
                  <c:v>-1.5388417685876576</c:v>
                </c:pt>
                <c:pt idx="13471">
                  <c:v>-1.5392967288130939</c:v>
                </c:pt>
                <c:pt idx="13472">
                  <c:v>-1.5356787999720678</c:v>
                </c:pt>
                <c:pt idx="13473">
                  <c:v>-1.5279414962934612</c:v>
                </c:pt>
                <c:pt idx="13474">
                  <c:v>-1.5160537378014141</c:v>
                </c:pt>
                <c:pt idx="13475">
                  <c:v>-1.5000000000000182</c:v>
                </c:pt>
                <c:pt idx="13476">
                  <c:v>-1.4797804025300139</c:v>
                </c:pt>
                <c:pt idx="13477">
                  <c:v>-1.4554107364343798</c:v>
                </c:pt>
                <c:pt idx="13478">
                  <c:v>-1.4269224299136729</c:v>
                </c:pt>
                <c:pt idx="13479">
                  <c:v>-1.3943624526937175</c:v>
                </c:pt>
                <c:pt idx="13480">
                  <c:v>-1.3577931593710173</c:v>
                </c:pt>
                <c:pt idx="13481">
                  <c:v>-1.3172920723403838</c:v>
                </c:pt>
                <c:pt idx="13482">
                  <c:v>-1.2729516051506826</c:v>
                </c:pt>
                <c:pt idx="13483">
                  <c:v>-1.224878727365754</c:v>
                </c:pt>
                <c:pt idx="13484">
                  <c:v>-1.1731945722406392</c:v>
                </c:pt>
                <c:pt idx="13485">
                  <c:v>-1.1180339887499051</c:v>
                </c:pt>
                <c:pt idx="13486">
                  <c:v>-1.0595450397203521</c:v>
                </c:pt>
                <c:pt idx="13487">
                  <c:v>-0.99788844803665455</c:v>
                </c:pt>
                <c:pt idx="13488">
                  <c:v>-0.93323699309355468</c:v>
                </c:pt>
                <c:pt idx="13489">
                  <c:v>-0.86577485985939706</c:v>
                </c:pt>
                <c:pt idx="13490">
                  <c:v>-0.7956969431103007</c:v>
                </c:pt>
                <c:pt idx="13491">
                  <c:v>-0.72320810956466852</c:v>
                </c:pt>
                <c:pt idx="13492">
                  <c:v>-0.64852242081793998</c:v>
                </c:pt>
                <c:pt idx="13493">
                  <c:v>-0.57186232012749127</c:v>
                </c:pt>
                <c:pt idx="13494">
                  <c:v>-0.49345778624908537</c:v>
                </c:pt>
                <c:pt idx="13495">
                  <c:v>-0.41354545764267286</c:v>
                </c:pt>
                <c:pt idx="13496">
                  <c:v>-0.33236773049717033</c:v>
                </c:pt>
                <c:pt idx="13497">
                  <c:v>-0.25017183411500976</c:v>
                </c:pt>
                <c:pt idx="13498">
                  <c:v>-0.16720888729356578</c:v>
                </c:pt>
                <c:pt idx="13499">
                  <c:v>-8.3732939412709165E-2</c:v>
                </c:pt>
                <c:pt idx="13500">
                  <c:v>-1.2935241306052266E-13</c:v>
                </c:pt>
                <c:pt idx="13501">
                  <c:v>8.3732939412677898E-2</c:v>
                </c:pt>
                <c:pt idx="13502">
                  <c:v>0.16720888729347791</c:v>
                </c:pt>
                <c:pt idx="13503">
                  <c:v>0.2501718341149789</c:v>
                </c:pt>
                <c:pt idx="13504">
                  <c:v>0.33236773049708418</c:v>
                </c:pt>
                <c:pt idx="13505">
                  <c:v>0.41354545764264711</c:v>
                </c:pt>
                <c:pt idx="13506">
                  <c:v>0.49345778624883502</c:v>
                </c:pt>
                <c:pt idx="13507">
                  <c:v>0.57186232012745231</c:v>
                </c:pt>
                <c:pt idx="13508">
                  <c:v>0.64852242081786526</c:v>
                </c:pt>
                <c:pt idx="13509">
                  <c:v>0.72320810956464132</c:v>
                </c:pt>
                <c:pt idx="13510">
                  <c:v>0.79569694311021832</c:v>
                </c:pt>
                <c:pt idx="13511">
                  <c:v>0.86577485985935865</c:v>
                </c:pt>
                <c:pt idx="13512">
                  <c:v>0.93323699309347563</c:v>
                </c:pt>
                <c:pt idx="13513">
                  <c:v>0.99788844803663956</c:v>
                </c:pt>
                <c:pt idx="13514">
                  <c:v>1.0595450397202741</c:v>
                </c:pt>
                <c:pt idx="13515">
                  <c:v>1.118033988749884</c:v>
                </c:pt>
                <c:pt idx="13516">
                  <c:v>1.1731945722405657</c:v>
                </c:pt>
                <c:pt idx="13517">
                  <c:v>1.2248787273656272</c:v>
                </c:pt>
                <c:pt idx="13518">
                  <c:v>1.2729516051506298</c:v>
                </c:pt>
                <c:pt idx="13519">
                  <c:v>1.3172920723403678</c:v>
                </c:pt>
                <c:pt idx="13520">
                  <c:v>1.3577931593708639</c:v>
                </c:pt>
                <c:pt idx="13521">
                  <c:v>1.3943624526936873</c:v>
                </c:pt>
                <c:pt idx="13522">
                  <c:v>1.4269224299136107</c:v>
                </c:pt>
                <c:pt idx="13523">
                  <c:v>1.4554107364343056</c:v>
                </c:pt>
                <c:pt idx="13524">
                  <c:v>1.479780402529937</c:v>
                </c:pt>
                <c:pt idx="13525">
                  <c:v>1.5000000000000115</c:v>
                </c:pt>
                <c:pt idx="13526">
                  <c:v>1.5160537378013601</c:v>
                </c:pt>
                <c:pt idx="13527">
                  <c:v>1.5279414962934577</c:v>
                </c:pt>
                <c:pt idx="13528">
                  <c:v>1.5356787999720178</c:v>
                </c:pt>
                <c:pt idx="13529">
                  <c:v>1.539296728813047</c:v>
                </c:pt>
                <c:pt idx="13530">
                  <c:v>1.5388417685876126</c:v>
                </c:pt>
                <c:pt idx="13531">
                  <c:v>1.5343756007505749</c:v>
                </c:pt>
                <c:pt idx="13532">
                  <c:v>1.5259748327443083</c:v>
                </c:pt>
                <c:pt idx="13533">
                  <c:v>1.5137306697925514</c:v>
                </c:pt>
                <c:pt idx="13534">
                  <c:v>1.4977485294921431</c:v>
                </c:pt>
                <c:pt idx="13535">
                  <c:v>1.4781476007338201</c:v>
                </c:pt>
                <c:pt idx="13536">
                  <c:v>1.4550603487044056</c:v>
                </c:pt>
                <c:pt idx="13537">
                  <c:v>1.4286319679347406</c:v>
                </c:pt>
                <c:pt idx="13538">
                  <c:v>1.3990197855614674</c:v>
                </c:pt>
                <c:pt idx="13539">
                  <c:v>1.3663926171701128</c:v>
                </c:pt>
                <c:pt idx="13540">
                  <c:v>1.3309300777698738</c:v>
                </c:pt>
                <c:pt idx="13541">
                  <c:v>1.2928218506308138</c:v>
                </c:pt>
                <c:pt idx="13542">
                  <c:v>1.2522669168774858</c:v>
                </c:pt>
                <c:pt idx="13543">
                  <c:v>1.2094727488909118</c:v>
                </c:pt>
                <c:pt idx="13544">
                  <c:v>1.1646544707089104</c:v>
                </c:pt>
                <c:pt idx="13545">
                  <c:v>1.1180339887498261</c:v>
                </c:pt>
                <c:pt idx="13546">
                  <c:v>1.0698390962986024</c:v>
                </c:pt>
                <c:pt idx="13547">
                  <c:v>1.0203025552958271</c:v>
                </c:pt>
                <c:pt idx="13548">
                  <c:v>0.96966115906634287</c:v>
                </c:pt>
                <c:pt idx="13549">
                  <c:v>0.9181547796898647</c:v>
                </c:pt>
                <c:pt idx="13550">
                  <c:v>0.86602540378440462</c:v>
                </c:pt>
                <c:pt idx="13551">
                  <c:v>0.81351616051452436</c:v>
                </c:pt>
                <c:pt idx="13552">
                  <c:v>0.7608703456669067</c:v>
                </c:pt>
                <c:pt idx="13553">
                  <c:v>0.7083304456537316</c:v>
                </c:pt>
                <c:pt idx="13554">
                  <c:v>0.65613716530111776</c:v>
                </c:pt>
                <c:pt idx="13555">
                  <c:v>0.60452846326773613</c:v>
                </c:pt>
                <c:pt idx="13556">
                  <c:v>0.55373859890381794</c:v>
                </c:pt>
                <c:pt idx="13557">
                  <c:v>0.5039971943232</c:v>
                </c:pt>
                <c:pt idx="13558">
                  <c:v>0.45552831539021837</c:v>
                </c:pt>
                <c:pt idx="13559">
                  <c:v>0.40854957525844804</c:v>
                </c:pt>
                <c:pt idx="13560">
                  <c:v>0.36327126400267862</c:v>
                </c:pt>
                <c:pt idx="13561">
                  <c:v>0.31989550778338832</c:v>
                </c:pt>
                <c:pt idx="13562">
                  <c:v>0.2786154608689958</c:v>
                </c:pt>
                <c:pt idx="13563">
                  <c:v>0.23961453370725949</c:v>
                </c:pt>
                <c:pt idx="13564">
                  <c:v>0.20306566009734994</c:v>
                </c:pt>
                <c:pt idx="13565">
                  <c:v>0.1691306063588493</c:v>
                </c:pt>
                <c:pt idx="13566">
                  <c:v>0.13795932522667986</c:v>
                </c:pt>
                <c:pt idx="13567">
                  <c:v>0.10968935702666727</c:v>
                </c:pt>
                <c:pt idx="13568">
                  <c:v>8.4445280496952713E-2</c:v>
                </c:pt>
                <c:pt idx="13569">
                  <c:v>6.2338215426262722E-2</c:v>
                </c:pt>
                <c:pt idx="13570">
                  <c:v>4.3465379073122076E-2</c:v>
                </c:pt>
                <c:pt idx="13571">
                  <c:v>2.7909698120880632E-2</c:v>
                </c:pt>
                <c:pt idx="13572">
                  <c:v>1.5739477699592781E-2</c:v>
                </c:pt>
                <c:pt idx="13573">
                  <c:v>7.0081287843757742E-3</c:v>
                </c:pt>
                <c:pt idx="13574">
                  <c:v>1.7539550465740521E-3</c:v>
                </c:pt>
                <c:pt idx="13575">
                  <c:v>0</c:v>
                </c:pt>
                <c:pt idx="13576">
                  <c:v>1.7539550465709441E-3</c:v>
                </c:pt>
                <c:pt idx="13577">
                  <c:v>7.0081287843862172E-3</c:v>
                </c:pt>
                <c:pt idx="13578">
                  <c:v>1.5739477699587369E-2</c:v>
                </c:pt>
                <c:pt idx="13579">
                  <c:v>2.7909698120873818E-2</c:v>
                </c:pt>
                <c:pt idx="13580">
                  <c:v>4.3465379073112653E-2</c:v>
                </c:pt>
                <c:pt idx="13581">
                  <c:v>6.2338215426202832E-2</c:v>
                </c:pt>
                <c:pt idx="13582">
                  <c:v>8.4445280496980191E-2</c:v>
                </c:pt>
                <c:pt idx="13583">
                  <c:v>0.10968935702664352</c:v>
                </c:pt>
                <c:pt idx="13584">
                  <c:v>0.13795932522666421</c:v>
                </c:pt>
                <c:pt idx="13585">
                  <c:v>0.16913060635883467</c:v>
                </c:pt>
                <c:pt idx="13586">
                  <c:v>0.20306566009733451</c:v>
                </c:pt>
                <c:pt idx="13587">
                  <c:v>0.23961453370724253</c:v>
                </c:pt>
                <c:pt idx="13588">
                  <c:v>0.27861546086896088</c:v>
                </c:pt>
                <c:pt idx="13589">
                  <c:v>0.31989550778335607</c:v>
                </c:pt>
                <c:pt idx="13590">
                  <c:v>0.36327126400263482</c:v>
                </c:pt>
                <c:pt idx="13591">
                  <c:v>0.40854957525851432</c:v>
                </c:pt>
                <c:pt idx="13592">
                  <c:v>0.45552831539019284</c:v>
                </c:pt>
                <c:pt idx="13593">
                  <c:v>0.50399719432318202</c:v>
                </c:pt>
                <c:pt idx="13594">
                  <c:v>0.55373859890388755</c:v>
                </c:pt>
                <c:pt idx="13595">
                  <c:v>0.60452846326760568</c:v>
                </c:pt>
                <c:pt idx="13596">
                  <c:v>0.6561371653011816</c:v>
                </c:pt>
                <c:pt idx="13597">
                  <c:v>0.70833044565368464</c:v>
                </c:pt>
                <c:pt idx="13598">
                  <c:v>0.76087034566689704</c:v>
                </c:pt>
                <c:pt idx="13599">
                  <c:v>0.81351616051450459</c:v>
                </c:pt>
                <c:pt idx="13600">
                  <c:v>0.86602540378446868</c:v>
                </c:pt>
                <c:pt idx="13601">
                  <c:v>0.91815477968984804</c:v>
                </c:pt>
                <c:pt idx="13602">
                  <c:v>0.96966115906629735</c:v>
                </c:pt>
                <c:pt idx="13603">
                  <c:v>1.0203025552957825</c:v>
                </c:pt>
                <c:pt idx="13604">
                  <c:v>1.0698390962984736</c:v>
                </c:pt>
                <c:pt idx="13605">
                  <c:v>1.1180339887499255</c:v>
                </c:pt>
                <c:pt idx="13606">
                  <c:v>1.16465447070887</c:v>
                </c:pt>
                <c:pt idx="13607">
                  <c:v>1.2094727488909078</c:v>
                </c:pt>
                <c:pt idx="13608">
                  <c:v>1.2522669168775491</c:v>
                </c:pt>
                <c:pt idx="13609">
                  <c:v>1.2928218506307216</c:v>
                </c:pt>
                <c:pt idx="13610">
                  <c:v>1.3309300777698794</c:v>
                </c:pt>
                <c:pt idx="13611">
                  <c:v>1.3663926171700918</c:v>
                </c:pt>
                <c:pt idx="13612">
                  <c:v>1.3990197855614794</c:v>
                </c:pt>
                <c:pt idx="13613">
                  <c:v>1.4286319679347559</c:v>
                </c:pt>
                <c:pt idx="13614">
                  <c:v>1.4550603487044513</c:v>
                </c:pt>
                <c:pt idx="13615">
                  <c:v>1.4781476007338441</c:v>
                </c:pt>
                <c:pt idx="13616">
                  <c:v>1.4977485294921093</c:v>
                </c:pt>
                <c:pt idx="13617">
                  <c:v>1.5137306697925936</c:v>
                </c:pt>
                <c:pt idx="13618">
                  <c:v>1.5259748327442955</c:v>
                </c:pt>
                <c:pt idx="13619">
                  <c:v>1.5343756007506564</c:v>
                </c:pt>
                <c:pt idx="13620">
                  <c:v>1.5388417685876099</c:v>
                </c:pt>
                <c:pt idx="13621">
                  <c:v>1.5392967288130952</c:v>
                </c:pt>
                <c:pt idx="13622">
                  <c:v>1.5356787999720438</c:v>
                </c:pt>
                <c:pt idx="13623">
                  <c:v>1.5279414962934665</c:v>
                </c:pt>
                <c:pt idx="13624">
                  <c:v>1.5160537378014209</c:v>
                </c:pt>
                <c:pt idx="13625">
                  <c:v>1.5000000000000275</c:v>
                </c:pt>
                <c:pt idx="13626">
                  <c:v>1.4797804025300259</c:v>
                </c:pt>
                <c:pt idx="13627">
                  <c:v>1.4554107364343938</c:v>
                </c:pt>
                <c:pt idx="13628">
                  <c:v>1.4269224299136165</c:v>
                </c:pt>
                <c:pt idx="13629">
                  <c:v>1.3943624526936897</c:v>
                </c:pt>
                <c:pt idx="13630">
                  <c:v>1.3577931593709838</c:v>
                </c:pt>
                <c:pt idx="13631">
                  <c:v>1.3172920723403638</c:v>
                </c:pt>
                <c:pt idx="13632">
                  <c:v>1.2729516051507719</c:v>
                </c:pt>
                <c:pt idx="13633">
                  <c:v>1.2248787273657247</c:v>
                </c:pt>
                <c:pt idx="13634">
                  <c:v>1.173194572240613</c:v>
                </c:pt>
                <c:pt idx="13635">
                  <c:v>1.1180339887499884</c:v>
                </c:pt>
                <c:pt idx="13636">
                  <c:v>1.0595450397202621</c:v>
                </c:pt>
                <c:pt idx="13637">
                  <c:v>0.99788844803669552</c:v>
                </c:pt>
                <c:pt idx="13638">
                  <c:v>0.93323699309358965</c:v>
                </c:pt>
                <c:pt idx="13639">
                  <c:v>0.8657748598594307</c:v>
                </c:pt>
                <c:pt idx="13640">
                  <c:v>0.79569694311019945</c:v>
                </c:pt>
                <c:pt idx="13641">
                  <c:v>0.7232081095648587</c:v>
                </c:pt>
                <c:pt idx="13642">
                  <c:v>0.64852242081783296</c:v>
                </c:pt>
                <c:pt idx="13643">
                  <c:v>0.57186232012741978</c:v>
                </c:pt>
                <c:pt idx="13644">
                  <c:v>0.49345778624907055</c:v>
                </c:pt>
                <c:pt idx="13645">
                  <c:v>0.41354545764260631</c:v>
                </c:pt>
                <c:pt idx="13646">
                  <c:v>0.33236773049721363</c:v>
                </c:pt>
                <c:pt idx="13647">
                  <c:v>0.25017183411510879</c:v>
                </c:pt>
                <c:pt idx="13648">
                  <c:v>0.16720888729355185</c:v>
                </c:pt>
                <c:pt idx="13649">
                  <c:v>8.3732939412809224E-2</c:v>
                </c:pt>
                <c:pt idx="13650">
                  <c:v>1.9445793433577745E-15</c:v>
                </c:pt>
                <c:pt idx="13651">
                  <c:v>-8.3732939412634794E-2</c:v>
                </c:pt>
                <c:pt idx="13652">
                  <c:v>-0.16720888729354777</c:v>
                </c:pt>
                <c:pt idx="13653">
                  <c:v>-0.25017183411493626</c:v>
                </c:pt>
                <c:pt idx="13654">
                  <c:v>-0.33236773049720963</c:v>
                </c:pt>
                <c:pt idx="13655">
                  <c:v>-0.41354545764243666</c:v>
                </c:pt>
                <c:pt idx="13656">
                  <c:v>-0.49345778624895725</c:v>
                </c:pt>
                <c:pt idx="13657">
                  <c:v>-0.57186232012741856</c:v>
                </c:pt>
                <c:pt idx="13658">
                  <c:v>-0.64852242081772649</c:v>
                </c:pt>
                <c:pt idx="13659">
                  <c:v>-0.72320810956469961</c:v>
                </c:pt>
                <c:pt idx="13660">
                  <c:v>-0.79569694311019135</c:v>
                </c:pt>
                <c:pt idx="13661">
                  <c:v>-0.86577485985926761</c:v>
                </c:pt>
                <c:pt idx="13662">
                  <c:v>-0.93323699309349595</c:v>
                </c:pt>
                <c:pt idx="13663">
                  <c:v>-0.99788844803668497</c:v>
                </c:pt>
                <c:pt idx="13664">
                  <c:v>-1.0595450397202606</c:v>
                </c:pt>
                <c:pt idx="13665">
                  <c:v>-1.1180339887498545</c:v>
                </c:pt>
                <c:pt idx="13666">
                  <c:v>-1.173194572240599</c:v>
                </c:pt>
                <c:pt idx="13667">
                  <c:v>-1.2248787273656014</c:v>
                </c:pt>
                <c:pt idx="13668">
                  <c:v>-1.2729516051507073</c:v>
                </c:pt>
                <c:pt idx="13669">
                  <c:v>-1.3172920723403458</c:v>
                </c:pt>
                <c:pt idx="13670">
                  <c:v>-1.3577931593709298</c:v>
                </c:pt>
                <c:pt idx="13671">
                  <c:v>-1.3943624526936695</c:v>
                </c:pt>
                <c:pt idx="13672">
                  <c:v>-1.4269224299135741</c:v>
                </c:pt>
                <c:pt idx="13673">
                  <c:v>-1.4554107364343059</c:v>
                </c:pt>
                <c:pt idx="13674">
                  <c:v>-1.4797804025299262</c:v>
                </c:pt>
                <c:pt idx="13675">
                  <c:v>-1.5000000000000022</c:v>
                </c:pt>
                <c:pt idx="13676">
                  <c:v>-1.5160537378014021</c:v>
                </c:pt>
                <c:pt idx="13677">
                  <c:v>-1.5279414962934399</c:v>
                </c:pt>
                <c:pt idx="13678">
                  <c:v>-1.5356787999720158</c:v>
                </c:pt>
                <c:pt idx="13679">
                  <c:v>-1.5392967288130464</c:v>
                </c:pt>
                <c:pt idx="13680">
                  <c:v>-1.5388417685875786</c:v>
                </c:pt>
                <c:pt idx="13681">
                  <c:v>-1.5343756007506202</c:v>
                </c:pt>
                <c:pt idx="13682">
                  <c:v>-1.5259748327443095</c:v>
                </c:pt>
                <c:pt idx="13683">
                  <c:v>-1.5137306697925579</c:v>
                </c:pt>
                <c:pt idx="13684">
                  <c:v>-1.4977485294921344</c:v>
                </c:pt>
                <c:pt idx="13685">
                  <c:v>-1.4781476007338321</c:v>
                </c:pt>
                <c:pt idx="13686">
                  <c:v>-1.4550603487044163</c:v>
                </c:pt>
                <c:pt idx="13687">
                  <c:v>-1.4286319679347548</c:v>
                </c:pt>
                <c:pt idx="13688">
                  <c:v>-1.3990197855614834</c:v>
                </c:pt>
                <c:pt idx="13689">
                  <c:v>-1.3663926171700598</c:v>
                </c:pt>
                <c:pt idx="13690">
                  <c:v>-1.3309300777699298</c:v>
                </c:pt>
                <c:pt idx="13691">
                  <c:v>-1.2928218506307396</c:v>
                </c:pt>
                <c:pt idx="13692">
                  <c:v>-1.2522669168775082</c:v>
                </c:pt>
                <c:pt idx="13693">
                  <c:v>-1.2094727488909338</c:v>
                </c:pt>
                <c:pt idx="13694">
                  <c:v>-1.1646544707088307</c:v>
                </c:pt>
                <c:pt idx="13695">
                  <c:v>-1.1180339887499586</c:v>
                </c:pt>
                <c:pt idx="13696">
                  <c:v>-1.0698390962985658</c:v>
                </c:pt>
                <c:pt idx="13697">
                  <c:v>-1.0203025552958529</c:v>
                </c:pt>
                <c:pt idx="13698">
                  <c:v>-0.96966115906625627</c:v>
                </c:pt>
                <c:pt idx="13699">
                  <c:v>-0.9181547796899</c:v>
                </c:pt>
                <c:pt idx="13700">
                  <c:v>-0.86602540378442983</c:v>
                </c:pt>
                <c:pt idx="13701">
                  <c:v>-0.81351616051455056</c:v>
                </c:pt>
                <c:pt idx="13702">
                  <c:v>-0.76087034566693368</c:v>
                </c:pt>
                <c:pt idx="13703">
                  <c:v>-0.70833044565364645</c:v>
                </c:pt>
                <c:pt idx="13704">
                  <c:v>-0.65613716530124588</c:v>
                </c:pt>
                <c:pt idx="13705">
                  <c:v>-0.6045284632676543</c:v>
                </c:pt>
                <c:pt idx="13706">
                  <c:v>-0.55373859890384369</c:v>
                </c:pt>
                <c:pt idx="13707">
                  <c:v>-0.50399719432321932</c:v>
                </c:pt>
                <c:pt idx="13708">
                  <c:v>-0.45552831539013638</c:v>
                </c:pt>
                <c:pt idx="13709">
                  <c:v>-0.40854957525848767</c:v>
                </c:pt>
                <c:pt idx="13710">
                  <c:v>-0.36327126400269688</c:v>
                </c:pt>
                <c:pt idx="13711">
                  <c:v>-0.31989550778341586</c:v>
                </c:pt>
                <c:pt idx="13712">
                  <c:v>-0.27861546086893352</c:v>
                </c:pt>
                <c:pt idx="13713">
                  <c:v>-0.23961453370728122</c:v>
                </c:pt>
                <c:pt idx="13714">
                  <c:v>-0.20306566009737098</c:v>
                </c:pt>
                <c:pt idx="13715">
                  <c:v>-0.16913060635881144</c:v>
                </c:pt>
                <c:pt idx="13716">
                  <c:v>-0.13795932522669521</c:v>
                </c:pt>
                <c:pt idx="13717">
                  <c:v>-0.10968935702662642</c:v>
                </c:pt>
                <c:pt idx="13718">
                  <c:v>-8.4445280497013386E-2</c:v>
                </c:pt>
                <c:pt idx="13719">
                  <c:v>-6.2338215426232114E-2</c:v>
                </c:pt>
                <c:pt idx="13720">
                  <c:v>-4.3465379073130965E-2</c:v>
                </c:pt>
                <c:pt idx="13721">
                  <c:v>-2.7909698120887751E-2</c:v>
                </c:pt>
                <c:pt idx="13722">
                  <c:v>-1.5739477699576745E-2</c:v>
                </c:pt>
                <c:pt idx="13723">
                  <c:v>-7.0081287843817095E-3</c:v>
                </c:pt>
                <c:pt idx="13724">
                  <c:v>-1.7539550465759401E-3</c:v>
                </c:pt>
                <c:pt idx="13725">
                  <c:v>0</c:v>
                </c:pt>
                <c:pt idx="13726">
                  <c:v>-1.7539550465763038E-3</c:v>
                </c:pt>
                <c:pt idx="13727">
                  <c:v>-7.00812878436834E-3</c:v>
                </c:pt>
                <c:pt idx="13728">
                  <c:v>-1.5739477699581703E-2</c:v>
                </c:pt>
                <c:pt idx="13729">
                  <c:v>-2.7909698120889496E-2</c:v>
                </c:pt>
                <c:pt idx="13730">
                  <c:v>-4.3465379073103771E-2</c:v>
                </c:pt>
                <c:pt idx="13731">
                  <c:v>-6.2338215426234113E-2</c:v>
                </c:pt>
                <c:pt idx="13732">
                  <c:v>-8.444528049696795E-2</c:v>
                </c:pt>
                <c:pt idx="13733">
                  <c:v>-0.10968935702663098</c:v>
                </c:pt>
                <c:pt idx="13734">
                  <c:v>-0.13795932522664878</c:v>
                </c:pt>
                <c:pt idx="13735">
                  <c:v>-0.16913060635881544</c:v>
                </c:pt>
                <c:pt idx="13736">
                  <c:v>-0.20306566009738591</c:v>
                </c:pt>
                <c:pt idx="13737">
                  <c:v>-0.239614533707209</c:v>
                </c:pt>
                <c:pt idx="13738">
                  <c:v>-0.27861546086902667</c:v>
                </c:pt>
                <c:pt idx="13739">
                  <c:v>-0.31989550778332881</c:v>
                </c:pt>
                <c:pt idx="13740">
                  <c:v>-0.36327126400270382</c:v>
                </c:pt>
                <c:pt idx="13741">
                  <c:v>-0.4085495752583943</c:v>
                </c:pt>
                <c:pt idx="13742">
                  <c:v>-0.45552831539016964</c:v>
                </c:pt>
                <c:pt idx="13743">
                  <c:v>-0.50399719432322809</c:v>
                </c:pt>
                <c:pt idx="13744">
                  <c:v>-0.55373859890376931</c:v>
                </c:pt>
                <c:pt idx="13745">
                  <c:v>-0.60452846326766418</c:v>
                </c:pt>
                <c:pt idx="13746">
                  <c:v>-0.65613716530115496</c:v>
                </c:pt>
                <c:pt idx="13747">
                  <c:v>-0.70833044565365766</c:v>
                </c:pt>
                <c:pt idx="13748">
                  <c:v>-0.76087034566685885</c:v>
                </c:pt>
                <c:pt idx="13749">
                  <c:v>-0.81351616051455533</c:v>
                </c:pt>
                <c:pt idx="13750">
                  <c:v>-0.8660254037844699</c:v>
                </c:pt>
                <c:pt idx="13751">
                  <c:v>-0.91815477968979264</c:v>
                </c:pt>
                <c:pt idx="13752">
                  <c:v>-0.96966115906638384</c:v>
                </c:pt>
                <c:pt idx="13753">
                  <c:v>-1.0203025552957581</c:v>
                </c:pt>
                <c:pt idx="13754">
                  <c:v>-1.0698390962985818</c:v>
                </c:pt>
                <c:pt idx="13755">
                  <c:v>-1.118033988749868</c:v>
                </c:pt>
                <c:pt idx="13756">
                  <c:v>-1.1646544707088806</c:v>
                </c:pt>
                <c:pt idx="13757">
                  <c:v>-1.2094727488909536</c:v>
                </c:pt>
                <c:pt idx="13758">
                  <c:v>-1.2522669168774638</c:v>
                </c:pt>
                <c:pt idx="13759">
                  <c:v>-1.2928218506307598</c:v>
                </c:pt>
                <c:pt idx="13760">
                  <c:v>-1.3309300777698598</c:v>
                </c:pt>
                <c:pt idx="13761">
                  <c:v>-1.3663926171701135</c:v>
                </c:pt>
                <c:pt idx="13762">
                  <c:v>-1.3990197855614634</c:v>
                </c:pt>
                <c:pt idx="13763">
                  <c:v>-1.4286319679347788</c:v>
                </c:pt>
                <c:pt idx="13764">
                  <c:v>-1.4550603487044877</c:v>
                </c:pt>
                <c:pt idx="13765">
                  <c:v>-1.4781476007337901</c:v>
                </c:pt>
                <c:pt idx="13766">
                  <c:v>-1.4977485294921613</c:v>
                </c:pt>
                <c:pt idx="13767">
                  <c:v>-1.5137306697925315</c:v>
                </c:pt>
                <c:pt idx="13768">
                  <c:v>-1.5259748327443357</c:v>
                </c:pt>
                <c:pt idx="13769">
                  <c:v>-1.5343756007506077</c:v>
                </c:pt>
                <c:pt idx="13770">
                  <c:v>-1.538841768587655</c:v>
                </c:pt>
                <c:pt idx="13771">
                  <c:v>-1.5392967288130777</c:v>
                </c:pt>
                <c:pt idx="13772">
                  <c:v>-1.5356787999720478</c:v>
                </c:pt>
                <c:pt idx="13773">
                  <c:v>-1.5279414962934714</c:v>
                </c:pt>
                <c:pt idx="13774">
                  <c:v>-1.5160537378014283</c:v>
                </c:pt>
                <c:pt idx="13775">
                  <c:v>-1.4999999999999598</c:v>
                </c:pt>
                <c:pt idx="13776">
                  <c:v>-1.4797804025300376</c:v>
                </c:pt>
                <c:pt idx="13777">
                  <c:v>-1.4554107364343418</c:v>
                </c:pt>
                <c:pt idx="13778">
                  <c:v>-1.4269224299136321</c:v>
                </c:pt>
                <c:pt idx="13779">
                  <c:v>-1.3943624526937421</c:v>
                </c:pt>
                <c:pt idx="13780">
                  <c:v>-1.3577931593709698</c:v>
                </c:pt>
                <c:pt idx="13781">
                  <c:v>-1.3172920723404278</c:v>
                </c:pt>
                <c:pt idx="13782">
                  <c:v>-1.2729516051507477</c:v>
                </c:pt>
                <c:pt idx="13783">
                  <c:v>-1.2248787273656958</c:v>
                </c:pt>
                <c:pt idx="13784">
                  <c:v>-1.1731945722405797</c:v>
                </c:pt>
                <c:pt idx="13785">
                  <c:v>-1.1180339887498969</c:v>
                </c:pt>
                <c:pt idx="13786">
                  <c:v>-1.0595450397202861</c:v>
                </c:pt>
                <c:pt idx="13787">
                  <c:v>-0.99788844803672827</c:v>
                </c:pt>
                <c:pt idx="13788">
                  <c:v>-0.93323699309362251</c:v>
                </c:pt>
                <c:pt idx="13789">
                  <c:v>-0.86577485985932179</c:v>
                </c:pt>
                <c:pt idx="13790">
                  <c:v>-0.79569694311037464</c:v>
                </c:pt>
                <c:pt idx="13791">
                  <c:v>-0.72320810956474468</c:v>
                </c:pt>
                <c:pt idx="13792">
                  <c:v>-0.64852242081787193</c:v>
                </c:pt>
                <c:pt idx="13793">
                  <c:v>-0.57186232012757121</c:v>
                </c:pt>
                <c:pt idx="13794">
                  <c:v>-0.49345778624900255</c:v>
                </c:pt>
                <c:pt idx="13795">
                  <c:v>-0.41354545764264788</c:v>
                </c:pt>
                <c:pt idx="13796">
                  <c:v>-0.33236773049725787</c:v>
                </c:pt>
                <c:pt idx="13797">
                  <c:v>-0.25017183411509475</c:v>
                </c:pt>
                <c:pt idx="13798">
                  <c:v>-0.16720888729348191</c:v>
                </c:pt>
                <c:pt idx="13799">
                  <c:v>-8.3732939412681798E-2</c:v>
                </c:pt>
                <c:pt idx="13800">
                  <c:v>-4.5067002208625463E-14</c:v>
                </c:pt>
                <c:pt idx="13801">
                  <c:v>8.3732939412705182E-2</c:v>
                </c:pt>
                <c:pt idx="13802">
                  <c:v>0.16720888729339467</c:v>
                </c:pt>
                <c:pt idx="13803">
                  <c:v>0.25017183411506222</c:v>
                </c:pt>
                <c:pt idx="13804">
                  <c:v>0.33236773049699481</c:v>
                </c:pt>
                <c:pt idx="13805">
                  <c:v>0.41354545764255984</c:v>
                </c:pt>
                <c:pt idx="13806">
                  <c:v>0.4934577862489149</c:v>
                </c:pt>
                <c:pt idx="13807">
                  <c:v>0.57186232012748528</c:v>
                </c:pt>
                <c:pt idx="13808">
                  <c:v>0.64852242081778733</c:v>
                </c:pt>
                <c:pt idx="13809">
                  <c:v>0.72320810956466142</c:v>
                </c:pt>
                <c:pt idx="13810">
                  <c:v>0.79569694311014494</c:v>
                </c:pt>
                <c:pt idx="13811">
                  <c:v>0.86577485985929881</c:v>
                </c:pt>
                <c:pt idx="13812">
                  <c:v>0.93323699309354491</c:v>
                </c:pt>
                <c:pt idx="13813">
                  <c:v>0.99788844803664956</c:v>
                </c:pt>
                <c:pt idx="13814">
                  <c:v>1.0595450397202297</c:v>
                </c:pt>
                <c:pt idx="13815">
                  <c:v>1.1180339887498922</c:v>
                </c:pt>
                <c:pt idx="13816">
                  <c:v>1.1731945722405106</c:v>
                </c:pt>
                <c:pt idx="13817">
                  <c:v>1.2248787273656838</c:v>
                </c:pt>
                <c:pt idx="13818">
                  <c:v>1.2729516051506662</c:v>
                </c:pt>
                <c:pt idx="13819">
                  <c:v>1.3172920723403239</c:v>
                </c:pt>
                <c:pt idx="13820">
                  <c:v>1.3577931593709112</c:v>
                </c:pt>
                <c:pt idx="13821">
                  <c:v>1.39436245269368</c:v>
                </c:pt>
                <c:pt idx="13822">
                  <c:v>1.4269224299135801</c:v>
                </c:pt>
                <c:pt idx="13823">
                  <c:v>1.4554107364342928</c:v>
                </c:pt>
                <c:pt idx="13824">
                  <c:v>1.4797804025299703</c:v>
                </c:pt>
                <c:pt idx="13825">
                  <c:v>1.4999999999999643</c:v>
                </c:pt>
                <c:pt idx="13826">
                  <c:v>1.5160537378013881</c:v>
                </c:pt>
                <c:pt idx="13827">
                  <c:v>1.5279414962934357</c:v>
                </c:pt>
                <c:pt idx="13828">
                  <c:v>1.535678799972013</c:v>
                </c:pt>
                <c:pt idx="13829">
                  <c:v>1.5392967288130173</c:v>
                </c:pt>
                <c:pt idx="13830">
                  <c:v>1.5388417685876259</c:v>
                </c:pt>
                <c:pt idx="13831">
                  <c:v>1.5343756007506268</c:v>
                </c:pt>
                <c:pt idx="13832">
                  <c:v>1.5259748327443139</c:v>
                </c:pt>
                <c:pt idx="13833">
                  <c:v>1.5137306697925659</c:v>
                </c:pt>
                <c:pt idx="13834">
                  <c:v>1.4977485294921435</c:v>
                </c:pt>
                <c:pt idx="13835">
                  <c:v>1.4781476007337861</c:v>
                </c:pt>
                <c:pt idx="13836">
                  <c:v>1.4550603487044271</c:v>
                </c:pt>
                <c:pt idx="13837">
                  <c:v>1.4286319679347694</c:v>
                </c:pt>
                <c:pt idx="13838">
                  <c:v>1.3990197855614559</c:v>
                </c:pt>
                <c:pt idx="13839">
                  <c:v>1.3663926171701459</c:v>
                </c:pt>
                <c:pt idx="13840">
                  <c:v>1.3309300777698578</c:v>
                </c:pt>
                <c:pt idx="13841">
                  <c:v>1.2928218506307598</c:v>
                </c:pt>
                <c:pt idx="13842">
                  <c:v>1.25226691687753</c:v>
                </c:pt>
                <c:pt idx="13843">
                  <c:v>1.2094727488908539</c:v>
                </c:pt>
                <c:pt idx="13844">
                  <c:v>1.1646544707088862</c:v>
                </c:pt>
                <c:pt idx="13845">
                  <c:v>1.1180339887499084</c:v>
                </c:pt>
                <c:pt idx="13846">
                  <c:v>1.0698390962985918</c:v>
                </c:pt>
                <c:pt idx="13847">
                  <c:v>1.0203025552957681</c:v>
                </c:pt>
                <c:pt idx="13848">
                  <c:v>0.96966115906639561</c:v>
                </c:pt>
                <c:pt idx="13849">
                  <c:v>0.91815477968980463</c:v>
                </c:pt>
                <c:pt idx="13850">
                  <c:v>0.86602540378445614</c:v>
                </c:pt>
                <c:pt idx="13851">
                  <c:v>0.81351616051457853</c:v>
                </c:pt>
                <c:pt idx="13852">
                  <c:v>0.76087034566688605</c:v>
                </c:pt>
                <c:pt idx="13853">
                  <c:v>0.70833044565367365</c:v>
                </c:pt>
                <c:pt idx="13854">
                  <c:v>0.65613716530117161</c:v>
                </c:pt>
                <c:pt idx="13855">
                  <c:v>0.60452846326768073</c:v>
                </c:pt>
                <c:pt idx="13856">
                  <c:v>0.55373859890386967</c:v>
                </c:pt>
                <c:pt idx="13857">
                  <c:v>0.50399719432314183</c:v>
                </c:pt>
                <c:pt idx="13858">
                  <c:v>0.45552831539018512</c:v>
                </c:pt>
                <c:pt idx="13859">
                  <c:v>0.40854957525850688</c:v>
                </c:pt>
                <c:pt idx="13860">
                  <c:v>0.36327126400271947</c:v>
                </c:pt>
                <c:pt idx="13861">
                  <c:v>0.31989550778334974</c:v>
                </c:pt>
                <c:pt idx="13862">
                  <c:v>0.27861546086903732</c:v>
                </c:pt>
                <c:pt idx="13863">
                  <c:v>0.23961453370722433</c:v>
                </c:pt>
                <c:pt idx="13864">
                  <c:v>0.20306566009733013</c:v>
                </c:pt>
                <c:pt idx="13865">
                  <c:v>0.16913060635888294</c:v>
                </c:pt>
                <c:pt idx="13866">
                  <c:v>0.13795932522666021</c:v>
                </c:pt>
                <c:pt idx="13867">
                  <c:v>0.10968935702664009</c:v>
                </c:pt>
                <c:pt idx="13868">
                  <c:v>8.4445280496977193E-2</c:v>
                </c:pt>
                <c:pt idx="13869">
                  <c:v>6.2338215426242134E-2</c:v>
                </c:pt>
                <c:pt idx="13870">
                  <c:v>4.3465379073110516E-2</c:v>
                </c:pt>
                <c:pt idx="13871">
                  <c:v>2.7909698120866896E-2</c:v>
                </c:pt>
                <c:pt idx="13872">
                  <c:v>1.5739477699586051E-2</c:v>
                </c:pt>
                <c:pt idx="13873">
                  <c:v>7.0081287843853047E-3</c:v>
                </c:pt>
                <c:pt idx="13874">
                  <c:v>1.7539550465777434E-3</c:v>
                </c:pt>
                <c:pt idx="13875">
                  <c:v>0</c:v>
                </c:pt>
                <c:pt idx="13876">
                  <c:v>1.7539550465733961E-3</c:v>
                </c:pt>
                <c:pt idx="13877">
                  <c:v>7.0081287843789921E-3</c:v>
                </c:pt>
                <c:pt idx="13878">
                  <c:v>1.5739477699593947E-2</c:v>
                </c:pt>
                <c:pt idx="13879">
                  <c:v>2.7909698120858792E-2</c:v>
                </c:pt>
                <c:pt idx="13880">
                  <c:v>4.34653790731242E-2</c:v>
                </c:pt>
                <c:pt idx="13881">
                  <c:v>6.2338215426224024E-2</c:v>
                </c:pt>
                <c:pt idx="13882">
                  <c:v>8.4445280496955683E-2</c:v>
                </c:pt>
                <c:pt idx="13883">
                  <c:v>0.10968935702661622</c:v>
                </c:pt>
                <c:pt idx="13884">
                  <c:v>0.13795932522668375</c:v>
                </c:pt>
                <c:pt idx="13885">
                  <c:v>0.16913060635886787</c:v>
                </c:pt>
                <c:pt idx="13886">
                  <c:v>0.20306566009735474</c:v>
                </c:pt>
                <c:pt idx="13887">
                  <c:v>0.23961453370726774</c:v>
                </c:pt>
                <c:pt idx="13888">
                  <c:v>0.27861546086891881</c:v>
                </c:pt>
                <c:pt idx="13889">
                  <c:v>0.31989550778339482</c:v>
                </c:pt>
                <c:pt idx="13890">
                  <c:v>0.36327126400266874</c:v>
                </c:pt>
                <c:pt idx="13891">
                  <c:v>0.40854957525847202</c:v>
                </c:pt>
                <c:pt idx="13892">
                  <c:v>0.45552831539012384</c:v>
                </c:pt>
                <c:pt idx="13893">
                  <c:v>0.50399719432320267</c:v>
                </c:pt>
                <c:pt idx="13894">
                  <c:v>0.55373859890382704</c:v>
                </c:pt>
                <c:pt idx="13895">
                  <c:v>0.60452846326763776</c:v>
                </c:pt>
                <c:pt idx="13896">
                  <c:v>0.6561371653011282</c:v>
                </c:pt>
                <c:pt idx="13897">
                  <c:v>0.70833044565363068</c:v>
                </c:pt>
                <c:pt idx="13898">
                  <c:v>0.76087034566691825</c:v>
                </c:pt>
                <c:pt idx="13899">
                  <c:v>0.81351616051453657</c:v>
                </c:pt>
                <c:pt idx="13900">
                  <c:v>0.86602540378441728</c:v>
                </c:pt>
                <c:pt idx="13901">
                  <c:v>0.91815477968988835</c:v>
                </c:pt>
                <c:pt idx="13902">
                  <c:v>0.9696611590662445</c:v>
                </c:pt>
                <c:pt idx="13903">
                  <c:v>1.0203025552958427</c:v>
                </c:pt>
                <c:pt idx="13904">
                  <c:v>1.0698390962985258</c:v>
                </c:pt>
                <c:pt idx="13905">
                  <c:v>1.1180339887498767</c:v>
                </c:pt>
                <c:pt idx="13906">
                  <c:v>1.1646544707088249</c:v>
                </c:pt>
                <c:pt idx="13907">
                  <c:v>1.2094727488909298</c:v>
                </c:pt>
                <c:pt idx="13908">
                  <c:v>1.2522669168775062</c:v>
                </c:pt>
                <c:pt idx="13909">
                  <c:v>1.2928218506307398</c:v>
                </c:pt>
                <c:pt idx="13910">
                  <c:v>1.3309300777698954</c:v>
                </c:pt>
                <c:pt idx="13911">
                  <c:v>1.3663926171700638</c:v>
                </c:pt>
                <c:pt idx="13912">
                  <c:v>1.3990197855614899</c:v>
                </c:pt>
                <c:pt idx="13913">
                  <c:v>1.4286319679347639</c:v>
                </c:pt>
                <c:pt idx="13914">
                  <c:v>1.4550603487044262</c:v>
                </c:pt>
                <c:pt idx="13915">
                  <c:v>1.4781476007338461</c:v>
                </c:pt>
                <c:pt idx="13916">
                  <c:v>1.497748529492152</c:v>
                </c:pt>
                <c:pt idx="13917">
                  <c:v>1.513730669792579</c:v>
                </c:pt>
                <c:pt idx="13918">
                  <c:v>1.5259748327442888</c:v>
                </c:pt>
                <c:pt idx="13919">
                  <c:v>1.5343756007506497</c:v>
                </c:pt>
                <c:pt idx="13920">
                  <c:v>1.5388417685876079</c:v>
                </c:pt>
                <c:pt idx="13921">
                  <c:v>1.5392967288130786</c:v>
                </c:pt>
                <c:pt idx="13922">
                  <c:v>1.5356787999720498</c:v>
                </c:pt>
                <c:pt idx="13923">
                  <c:v>1.5279414962934765</c:v>
                </c:pt>
                <c:pt idx="13924">
                  <c:v>1.5160537378013941</c:v>
                </c:pt>
                <c:pt idx="13925">
                  <c:v>1.5000000000000462</c:v>
                </c:pt>
                <c:pt idx="13926">
                  <c:v>1.4797804025299717</c:v>
                </c:pt>
                <c:pt idx="13927">
                  <c:v>1.4554107364343558</c:v>
                </c:pt>
                <c:pt idx="13928">
                  <c:v>1.426922429913648</c:v>
                </c:pt>
                <c:pt idx="13929">
                  <c:v>1.3943624526937421</c:v>
                </c:pt>
                <c:pt idx="13930">
                  <c:v>1.3577931593709898</c:v>
                </c:pt>
                <c:pt idx="13931">
                  <c:v>1.3172920723404078</c:v>
                </c:pt>
                <c:pt idx="13932">
                  <c:v>1.2729516051507186</c:v>
                </c:pt>
                <c:pt idx="13933">
                  <c:v>1.2248787273656678</c:v>
                </c:pt>
                <c:pt idx="13934">
                  <c:v>1.1731945722406678</c:v>
                </c:pt>
                <c:pt idx="13935">
                  <c:v>1.118033988749926</c:v>
                </c:pt>
                <c:pt idx="13936">
                  <c:v>1.0595450397203181</c:v>
                </c:pt>
                <c:pt idx="13937">
                  <c:v>0.99788844803676058</c:v>
                </c:pt>
                <c:pt idx="13938">
                  <c:v>0.93323699309358255</c:v>
                </c:pt>
                <c:pt idx="13939">
                  <c:v>0.86577485985934965</c:v>
                </c:pt>
                <c:pt idx="13940">
                  <c:v>0.79569694311026318</c:v>
                </c:pt>
                <c:pt idx="13941">
                  <c:v>0.72320810956478265</c:v>
                </c:pt>
                <c:pt idx="13942">
                  <c:v>0.64852242081791056</c:v>
                </c:pt>
                <c:pt idx="13943">
                  <c:v>0.57186232012750748</c:v>
                </c:pt>
                <c:pt idx="13944">
                  <c:v>0.49345778624904579</c:v>
                </c:pt>
                <c:pt idx="13945">
                  <c:v>0.4135454576426893</c:v>
                </c:pt>
                <c:pt idx="13946">
                  <c:v>0.33236773049723989</c:v>
                </c:pt>
                <c:pt idx="13947">
                  <c:v>0.25017183411502569</c:v>
                </c:pt>
                <c:pt idx="13948">
                  <c:v>0.16720888729363756</c:v>
                </c:pt>
                <c:pt idx="13949">
                  <c:v>8.3732939412724833E-2</c:v>
                </c:pt>
                <c:pt idx="13950">
                  <c:v>-2.5497412647730348E-14</c:v>
                </c:pt>
                <c:pt idx="13951">
                  <c:v>-8.3732939412548654E-2</c:v>
                </c:pt>
                <c:pt idx="13952">
                  <c:v>-0.16720888729346456</c:v>
                </c:pt>
                <c:pt idx="13953">
                  <c:v>-0.2501718341150197</c:v>
                </c:pt>
                <c:pt idx="13954">
                  <c:v>-0.33236773049711937</c:v>
                </c:pt>
                <c:pt idx="13955">
                  <c:v>-0.41354545764251827</c:v>
                </c:pt>
                <c:pt idx="13956">
                  <c:v>-0.49345778624898023</c:v>
                </c:pt>
                <c:pt idx="13957">
                  <c:v>-0.57186232012743565</c:v>
                </c:pt>
                <c:pt idx="13958">
                  <c:v>-0.64852242081774847</c:v>
                </c:pt>
                <c:pt idx="13959">
                  <c:v>-0.72320810956462367</c:v>
                </c:pt>
                <c:pt idx="13960">
                  <c:v>-0.79569694311016381</c:v>
                </c:pt>
                <c:pt idx="13961">
                  <c:v>-0.86577485985934832</c:v>
                </c:pt>
                <c:pt idx="13962">
                  <c:v>-0.93323699309351071</c:v>
                </c:pt>
                <c:pt idx="13963">
                  <c:v>-0.99788844803661958</c:v>
                </c:pt>
                <c:pt idx="13964">
                  <c:v>-1.0595450397202621</c:v>
                </c:pt>
                <c:pt idx="13965">
                  <c:v>-1.1180339887497961</c:v>
                </c:pt>
                <c:pt idx="13966">
                  <c:v>-1.1731945722405439</c:v>
                </c:pt>
                <c:pt idx="13967">
                  <c:v>-1.2248787273656578</c:v>
                </c:pt>
                <c:pt idx="13968">
                  <c:v>-1.2729516051506578</c:v>
                </c:pt>
                <c:pt idx="13969">
                  <c:v>-1.3172920723403028</c:v>
                </c:pt>
                <c:pt idx="13970">
                  <c:v>-1.3577931593709258</c:v>
                </c:pt>
                <c:pt idx="13971">
                  <c:v>-1.3943624526936622</c:v>
                </c:pt>
                <c:pt idx="13972">
                  <c:v>-1.4269224299135641</c:v>
                </c:pt>
                <c:pt idx="13973">
                  <c:v>-1.4554107364343438</c:v>
                </c:pt>
                <c:pt idx="13974">
                  <c:v>-1.4797804025299526</c:v>
                </c:pt>
                <c:pt idx="13975">
                  <c:v>-1.4999999999999567</c:v>
                </c:pt>
                <c:pt idx="13976">
                  <c:v>-1.5160537378013801</c:v>
                </c:pt>
                <c:pt idx="13977">
                  <c:v>-1.527941496293431</c:v>
                </c:pt>
                <c:pt idx="13978">
                  <c:v>-1.5356787999719888</c:v>
                </c:pt>
                <c:pt idx="13979">
                  <c:v>-1.539296728813063</c:v>
                </c:pt>
                <c:pt idx="13980">
                  <c:v>-1.5388417685875813</c:v>
                </c:pt>
                <c:pt idx="13981">
                  <c:v>-1.5343756007506302</c:v>
                </c:pt>
                <c:pt idx="13982">
                  <c:v>-1.5259748327443188</c:v>
                </c:pt>
                <c:pt idx="13983">
                  <c:v>-1.5137306697925732</c:v>
                </c:pt>
                <c:pt idx="13984">
                  <c:v>-1.497748529492092</c:v>
                </c:pt>
                <c:pt idx="13985">
                  <c:v>-1.4781476007338283</c:v>
                </c:pt>
                <c:pt idx="13986">
                  <c:v>-1.4550603487044393</c:v>
                </c:pt>
                <c:pt idx="13987">
                  <c:v>-1.4286319679347459</c:v>
                </c:pt>
                <c:pt idx="13988">
                  <c:v>-1.399019785561556</c:v>
                </c:pt>
                <c:pt idx="13989">
                  <c:v>-1.3663926171700918</c:v>
                </c:pt>
                <c:pt idx="13990">
                  <c:v>-1.3309300777698758</c:v>
                </c:pt>
                <c:pt idx="13991">
                  <c:v>-1.2928218506307798</c:v>
                </c:pt>
                <c:pt idx="13992">
                  <c:v>-1.2522669168774514</c:v>
                </c:pt>
                <c:pt idx="13993">
                  <c:v>-1.2094727488909118</c:v>
                </c:pt>
                <c:pt idx="13994">
                  <c:v>-1.1646544707088755</c:v>
                </c:pt>
                <c:pt idx="13995">
                  <c:v>-1.1180339887499329</c:v>
                </c:pt>
                <c:pt idx="13996">
                  <c:v>-1.0698390962985076</c:v>
                </c:pt>
                <c:pt idx="13997">
                  <c:v>-1.0203025552959044</c:v>
                </c:pt>
                <c:pt idx="13998">
                  <c:v>-0.96966115906630912</c:v>
                </c:pt>
                <c:pt idx="13999">
                  <c:v>-0.9181547796898607</c:v>
                </c:pt>
                <c:pt idx="14000">
                  <c:v>-0.86602540378449133</c:v>
                </c:pt>
                <c:pt idx="14001">
                  <c:v>-0.81351616051451947</c:v>
                </c:pt>
                <c:pt idx="14002">
                  <c:v>-0.7608703456669017</c:v>
                </c:pt>
                <c:pt idx="14003">
                  <c:v>-0.70833044565370062</c:v>
                </c:pt>
                <c:pt idx="14004">
                  <c:v>-0.65613716530119792</c:v>
                </c:pt>
                <c:pt idx="14005">
                  <c:v>-0.60452846326770704</c:v>
                </c:pt>
                <c:pt idx="14006">
                  <c:v>-0.55373859890378985</c:v>
                </c:pt>
                <c:pt idx="14007">
                  <c:v>-0.50399719432319778</c:v>
                </c:pt>
                <c:pt idx="14008">
                  <c:v>-0.45552831539011046</c:v>
                </c:pt>
                <c:pt idx="14009">
                  <c:v>-0.40854957525853031</c:v>
                </c:pt>
                <c:pt idx="14010">
                  <c:v>-0.36327126400265658</c:v>
                </c:pt>
                <c:pt idx="14011">
                  <c:v>-0.31989550778346137</c:v>
                </c:pt>
                <c:pt idx="14012">
                  <c:v>-0.27861546086897498</c:v>
                </c:pt>
                <c:pt idx="14013">
                  <c:v>-0.23961453370725441</c:v>
                </c:pt>
                <c:pt idx="14014">
                  <c:v>-0.20306566009740712</c:v>
                </c:pt>
                <c:pt idx="14015">
                  <c:v>-0.16913060635884497</c:v>
                </c:pt>
                <c:pt idx="14016">
                  <c:v>-0.13795932522667553</c:v>
                </c:pt>
                <c:pt idx="14017">
                  <c:v>-0.10968935702665412</c:v>
                </c:pt>
                <c:pt idx="14018">
                  <c:v>-8.4445280496989406E-2</c:v>
                </c:pt>
                <c:pt idx="14019">
                  <c:v>-6.2338215426217904E-2</c:v>
                </c:pt>
                <c:pt idx="14020">
                  <c:v>-4.3465379073113417E-2</c:v>
                </c:pt>
                <c:pt idx="14021">
                  <c:v>-2.7909698120878602E-2</c:v>
                </c:pt>
                <c:pt idx="14022">
                  <c:v>-1.5739477699570101E-2</c:v>
                </c:pt>
                <c:pt idx="14023">
                  <c:v>-7.0081287843889858E-3</c:v>
                </c:pt>
                <c:pt idx="14024">
                  <c:v>-1.7539550465723863E-3</c:v>
                </c:pt>
                <c:pt idx="14025">
                  <c:v>0</c:v>
                </c:pt>
                <c:pt idx="14026">
                  <c:v>-1.7539550465726181E-3</c:v>
                </c:pt>
                <c:pt idx="14027">
                  <c:v>-7.0081287843730264E-3</c:v>
                </c:pt>
                <c:pt idx="14028">
                  <c:v>-1.5739477699570861E-2</c:v>
                </c:pt>
                <c:pt idx="14029">
                  <c:v>-2.7909698120875806E-2</c:v>
                </c:pt>
                <c:pt idx="14030">
                  <c:v>-4.3465379073115318E-2</c:v>
                </c:pt>
                <c:pt idx="14031">
                  <c:v>-6.2338215426254624E-2</c:v>
                </c:pt>
                <c:pt idx="14032">
                  <c:v>-8.4445280496943539E-2</c:v>
                </c:pt>
                <c:pt idx="14033">
                  <c:v>-0.10968935702664739</c:v>
                </c:pt>
                <c:pt idx="14034">
                  <c:v>-0.13795932522667909</c:v>
                </c:pt>
                <c:pt idx="14035">
                  <c:v>-0.16913060635883917</c:v>
                </c:pt>
                <c:pt idx="14036">
                  <c:v>-0.20306566009741175</c:v>
                </c:pt>
                <c:pt idx="14037">
                  <c:v>-0.23961453370717006</c:v>
                </c:pt>
                <c:pt idx="14038">
                  <c:v>-0.27861546086898092</c:v>
                </c:pt>
                <c:pt idx="14039">
                  <c:v>-0.31989550778336123</c:v>
                </c:pt>
                <c:pt idx="14040">
                  <c:v>-0.36327126400266341</c:v>
                </c:pt>
                <c:pt idx="14041">
                  <c:v>-0.40854957525842828</c:v>
                </c:pt>
                <c:pt idx="14042">
                  <c:v>-0.45552831539019867</c:v>
                </c:pt>
                <c:pt idx="14043">
                  <c:v>-0.50399719432318724</c:v>
                </c:pt>
                <c:pt idx="14044">
                  <c:v>-0.55373859890380162</c:v>
                </c:pt>
                <c:pt idx="14045">
                  <c:v>-0.6045284632677197</c:v>
                </c:pt>
                <c:pt idx="14046">
                  <c:v>-0.65613716530110144</c:v>
                </c:pt>
                <c:pt idx="14047">
                  <c:v>-0.70833044565369063</c:v>
                </c:pt>
                <c:pt idx="14048">
                  <c:v>-0.76087034566690004</c:v>
                </c:pt>
                <c:pt idx="14049">
                  <c:v>-0.81351616051450959</c:v>
                </c:pt>
                <c:pt idx="14050">
                  <c:v>-0.86602540378450799</c:v>
                </c:pt>
                <c:pt idx="14051">
                  <c:v>-0.91815477968973869</c:v>
                </c:pt>
                <c:pt idx="14052">
                  <c:v>-0.96966115906633121</c:v>
                </c:pt>
                <c:pt idx="14053">
                  <c:v>-1.0203025552957861</c:v>
                </c:pt>
                <c:pt idx="14054">
                  <c:v>-1.0698390962985938</c:v>
                </c:pt>
                <c:pt idx="14055">
                  <c:v>-1.1180339887498187</c:v>
                </c:pt>
                <c:pt idx="14056">
                  <c:v>-1.1646544707089048</c:v>
                </c:pt>
                <c:pt idx="14057">
                  <c:v>-1.2094727488909078</c:v>
                </c:pt>
                <c:pt idx="14058">
                  <c:v>-1.2522669168774838</c:v>
                </c:pt>
                <c:pt idx="14059">
                  <c:v>-1.2928218506308156</c:v>
                </c:pt>
                <c:pt idx="14060">
                  <c:v>-1.3309300777698219</c:v>
                </c:pt>
                <c:pt idx="14061">
                  <c:v>-1.3663926171700918</c:v>
                </c:pt>
                <c:pt idx="14062">
                  <c:v>-1.3990197855614739</c:v>
                </c:pt>
                <c:pt idx="14063">
                  <c:v>-1.4286319679347499</c:v>
                </c:pt>
                <c:pt idx="14064">
                  <c:v>-1.4550603487044989</c:v>
                </c:pt>
                <c:pt idx="14065">
                  <c:v>-1.4781476007338361</c:v>
                </c:pt>
                <c:pt idx="14066">
                  <c:v>-1.4977485294921429</c:v>
                </c:pt>
                <c:pt idx="14067">
                  <c:v>-1.5137306697925279</c:v>
                </c:pt>
                <c:pt idx="14068">
                  <c:v>-1.5259748327443292</c:v>
                </c:pt>
                <c:pt idx="14069">
                  <c:v>-1.5343756007506011</c:v>
                </c:pt>
                <c:pt idx="14070">
                  <c:v>-1.5388417685876417</c:v>
                </c:pt>
                <c:pt idx="14071">
                  <c:v>-1.5392967288131074</c:v>
                </c:pt>
                <c:pt idx="14072">
                  <c:v>-1.5356787999720538</c:v>
                </c:pt>
                <c:pt idx="14073">
                  <c:v>-1.5279414962935178</c:v>
                </c:pt>
                <c:pt idx="14074">
                  <c:v>-1.5160537378014425</c:v>
                </c:pt>
                <c:pt idx="14075">
                  <c:v>-1.5000000000000062</c:v>
                </c:pt>
                <c:pt idx="14076">
                  <c:v>-1.4797804025300036</c:v>
                </c:pt>
                <c:pt idx="14077">
                  <c:v>-1.4554107364343558</c:v>
                </c:pt>
                <c:pt idx="14078">
                  <c:v>-1.4269224299136423</c:v>
                </c:pt>
                <c:pt idx="14079">
                  <c:v>-1.3943624526937441</c:v>
                </c:pt>
                <c:pt idx="14080">
                  <c:v>-1.3577931593710095</c:v>
                </c:pt>
                <c:pt idx="14081">
                  <c:v>-1.3172920723403772</c:v>
                </c:pt>
                <c:pt idx="14082">
                  <c:v>-1.2729516051506766</c:v>
                </c:pt>
                <c:pt idx="14083">
                  <c:v>-1.2248787273657484</c:v>
                </c:pt>
                <c:pt idx="14084">
                  <c:v>-1.1731945722406338</c:v>
                </c:pt>
                <c:pt idx="14085">
                  <c:v>-1.1180339887498885</c:v>
                </c:pt>
                <c:pt idx="14086">
                  <c:v>-1.0595450397203481</c:v>
                </c:pt>
                <c:pt idx="14087">
                  <c:v>-0.9978884480367155</c:v>
                </c:pt>
                <c:pt idx="14088">
                  <c:v>-0.9332369930935529</c:v>
                </c:pt>
                <c:pt idx="14089">
                  <c:v>-0.86577485985939584</c:v>
                </c:pt>
                <c:pt idx="14090">
                  <c:v>-0.79569694311029993</c:v>
                </c:pt>
                <c:pt idx="14091">
                  <c:v>-0.7232081095647247</c:v>
                </c:pt>
                <c:pt idx="14092">
                  <c:v>-0.64852242081785028</c:v>
                </c:pt>
                <c:pt idx="14093">
                  <c:v>-0.57186232012754756</c:v>
                </c:pt>
                <c:pt idx="14094">
                  <c:v>-0.49345778624892134</c:v>
                </c:pt>
                <c:pt idx="14095">
                  <c:v>-0.41354545764267431</c:v>
                </c:pt>
                <c:pt idx="14096">
                  <c:v>-0.33236773049717183</c:v>
                </c:pt>
                <c:pt idx="14097">
                  <c:v>-0.25017183411517979</c:v>
                </c:pt>
                <c:pt idx="14098">
                  <c:v>-0.16720888729356764</c:v>
                </c:pt>
                <c:pt idx="14099">
                  <c:v>-8.3732939412654528E-2</c:v>
                </c:pt>
                <c:pt idx="14100">
                  <c:v>-1.3131184793916203E-13</c:v>
                </c:pt>
                <c:pt idx="14101">
                  <c:v>8.3732939412619264E-2</c:v>
                </c:pt>
                <c:pt idx="14102">
                  <c:v>0.16720888729347599</c:v>
                </c:pt>
                <c:pt idx="14103">
                  <c:v>0.25017183411497718</c:v>
                </c:pt>
                <c:pt idx="14104">
                  <c:v>0.33236773049708285</c:v>
                </c:pt>
                <c:pt idx="14105">
                  <c:v>0.41354545764258499</c:v>
                </c:pt>
                <c:pt idx="14106">
                  <c:v>0.49345778624893438</c:v>
                </c:pt>
                <c:pt idx="14107">
                  <c:v>0.57186232012740457</c:v>
                </c:pt>
                <c:pt idx="14108">
                  <c:v>0.64852242081786449</c:v>
                </c:pt>
                <c:pt idx="14109">
                  <c:v>0.72320810956464143</c:v>
                </c:pt>
                <c:pt idx="14110">
                  <c:v>0.7956969431102191</c:v>
                </c:pt>
                <c:pt idx="14111">
                  <c:v>0.86577485985931468</c:v>
                </c:pt>
                <c:pt idx="14112">
                  <c:v>0.93323699309347674</c:v>
                </c:pt>
                <c:pt idx="14113">
                  <c:v>0.99788844803665644</c:v>
                </c:pt>
                <c:pt idx="14114">
                  <c:v>1.0595450397202781</c:v>
                </c:pt>
                <c:pt idx="14115">
                  <c:v>1.1180339887498341</c:v>
                </c:pt>
                <c:pt idx="14116">
                  <c:v>1.1731945722405699</c:v>
                </c:pt>
                <c:pt idx="14117">
                  <c:v>1.2248787273656858</c:v>
                </c:pt>
                <c:pt idx="14118">
                  <c:v>1.2729516051506358</c:v>
                </c:pt>
                <c:pt idx="14119">
                  <c:v>1.3172920723403228</c:v>
                </c:pt>
                <c:pt idx="14120">
                  <c:v>1.3577931593709058</c:v>
                </c:pt>
                <c:pt idx="14121">
                  <c:v>1.3943624526936444</c:v>
                </c:pt>
                <c:pt idx="14122">
                  <c:v>1.4269224299136201</c:v>
                </c:pt>
                <c:pt idx="14123">
                  <c:v>1.4554107364343158</c:v>
                </c:pt>
                <c:pt idx="14124">
                  <c:v>1.4797804025299481</c:v>
                </c:pt>
                <c:pt idx="14125">
                  <c:v>1.4999999999999485</c:v>
                </c:pt>
                <c:pt idx="14126">
                  <c:v>1.5160537378013741</c:v>
                </c:pt>
                <c:pt idx="14127">
                  <c:v>1.5279414962934115</c:v>
                </c:pt>
                <c:pt idx="14128">
                  <c:v>1.5356787999720334</c:v>
                </c:pt>
                <c:pt idx="14129">
                  <c:v>1.5392967288130155</c:v>
                </c:pt>
                <c:pt idx="14130">
                  <c:v>1.5388417685876279</c:v>
                </c:pt>
                <c:pt idx="14131">
                  <c:v>1.534375600750592</c:v>
                </c:pt>
                <c:pt idx="14132">
                  <c:v>1.5259748327443234</c:v>
                </c:pt>
                <c:pt idx="14133">
                  <c:v>1.5137306697925257</c:v>
                </c:pt>
                <c:pt idx="14134">
                  <c:v>1.497748529492144</c:v>
                </c:pt>
                <c:pt idx="14135">
                  <c:v>1.4781476007337981</c:v>
                </c:pt>
                <c:pt idx="14136">
                  <c:v>1.4550603487044222</c:v>
                </c:pt>
                <c:pt idx="14137">
                  <c:v>1.428631967934761</c:v>
                </c:pt>
                <c:pt idx="14138">
                  <c:v>1.3990197855614879</c:v>
                </c:pt>
                <c:pt idx="14139">
                  <c:v>1.3663926171700953</c:v>
                </c:pt>
                <c:pt idx="14140">
                  <c:v>1.3309300777698418</c:v>
                </c:pt>
                <c:pt idx="14141">
                  <c:v>1.2928218506307998</c:v>
                </c:pt>
                <c:pt idx="14142">
                  <c:v>1.2522669168775091</c:v>
                </c:pt>
                <c:pt idx="14143">
                  <c:v>1.2094727488908996</c:v>
                </c:pt>
                <c:pt idx="14144">
                  <c:v>1.1646544707089161</c:v>
                </c:pt>
                <c:pt idx="14145">
                  <c:v>1.11803398874985</c:v>
                </c:pt>
                <c:pt idx="14146">
                  <c:v>1.0698390962986255</c:v>
                </c:pt>
                <c:pt idx="14147">
                  <c:v>1.0203025552958185</c:v>
                </c:pt>
                <c:pt idx="14148">
                  <c:v>0.96966115906636552</c:v>
                </c:pt>
                <c:pt idx="14149">
                  <c:v>0.91815477968985804</c:v>
                </c:pt>
                <c:pt idx="14150">
                  <c:v>0.86602540378442583</c:v>
                </c:pt>
                <c:pt idx="14151">
                  <c:v>0.81351616051454656</c:v>
                </c:pt>
                <c:pt idx="14152">
                  <c:v>0.76087034566692835</c:v>
                </c:pt>
                <c:pt idx="14153">
                  <c:v>0.7083304456537276</c:v>
                </c:pt>
                <c:pt idx="14154">
                  <c:v>0.65613716530113853</c:v>
                </c:pt>
                <c:pt idx="14155">
                  <c:v>0.60452846326773368</c:v>
                </c:pt>
                <c:pt idx="14156">
                  <c:v>0.55373859890383781</c:v>
                </c:pt>
                <c:pt idx="14157">
                  <c:v>0.50399719432311063</c:v>
                </c:pt>
                <c:pt idx="14158">
                  <c:v>0.45552831539023553</c:v>
                </c:pt>
                <c:pt idx="14159">
                  <c:v>0.40854957525846453</c:v>
                </c:pt>
                <c:pt idx="14160">
                  <c:v>0.36327126400269188</c:v>
                </c:pt>
                <c:pt idx="14161">
                  <c:v>0.31989550778338782</c:v>
                </c:pt>
                <c:pt idx="14162">
                  <c:v>0.27861546086901573</c:v>
                </c:pt>
                <c:pt idx="14163">
                  <c:v>0.23961453370719876</c:v>
                </c:pt>
                <c:pt idx="14164">
                  <c:v>0.20306566009736612</c:v>
                </c:pt>
                <c:pt idx="14165">
                  <c:v>0.16913060635886387</c:v>
                </c:pt>
                <c:pt idx="14166">
                  <c:v>0.13795932522669091</c:v>
                </c:pt>
                <c:pt idx="14167">
                  <c:v>0.1096893570266676</c:v>
                </c:pt>
                <c:pt idx="14168">
                  <c:v>8.4445280496961414E-2</c:v>
                </c:pt>
                <c:pt idx="14169">
                  <c:v>6.2338215426263104E-2</c:v>
                </c:pt>
                <c:pt idx="14170">
                  <c:v>4.3465379073128314E-2</c:v>
                </c:pt>
                <c:pt idx="14171">
                  <c:v>2.7909698120857442E-2</c:v>
                </c:pt>
                <c:pt idx="14172">
                  <c:v>1.5739477699596501E-2</c:v>
                </c:pt>
                <c:pt idx="14173">
                  <c:v>7.008128784378332E-3</c:v>
                </c:pt>
                <c:pt idx="14174">
                  <c:v>1.7539550465752983E-3</c:v>
                </c:pt>
                <c:pt idx="14175">
                  <c:v>0</c:v>
                </c:pt>
                <c:pt idx="14176">
                  <c:v>1.7539550465697469E-3</c:v>
                </c:pt>
                <c:pt idx="14177">
                  <c:v>7.0081287843837175E-3</c:v>
                </c:pt>
                <c:pt idx="14178">
                  <c:v>1.5739477699583483E-2</c:v>
                </c:pt>
                <c:pt idx="14179">
                  <c:v>2.7909698120868211E-2</c:v>
                </c:pt>
                <c:pt idx="14180">
                  <c:v>4.3465379073141519E-2</c:v>
                </c:pt>
                <c:pt idx="14181">
                  <c:v>6.2338215426202423E-2</c:v>
                </c:pt>
                <c:pt idx="14182">
                  <c:v>8.4445280496971503E-2</c:v>
                </c:pt>
                <c:pt idx="14183">
                  <c:v>0.10968935702663379</c:v>
                </c:pt>
                <c:pt idx="14184">
                  <c:v>0.13795932522665311</c:v>
                </c:pt>
                <c:pt idx="14185">
                  <c:v>0.16913060635888683</c:v>
                </c:pt>
                <c:pt idx="14186">
                  <c:v>0.20306566009739446</c:v>
                </c:pt>
                <c:pt idx="14187">
                  <c:v>0.23961453370722938</c:v>
                </c:pt>
                <c:pt idx="14188">
                  <c:v>0.27861546086894967</c:v>
                </c:pt>
                <c:pt idx="14189">
                  <c:v>0.31989550778335651</c:v>
                </c:pt>
                <c:pt idx="14190">
                  <c:v>0.36327126400262177</c:v>
                </c:pt>
                <c:pt idx="14191">
                  <c:v>0.40854957525850055</c:v>
                </c:pt>
                <c:pt idx="14192">
                  <c:v>0.45552831539017485</c:v>
                </c:pt>
                <c:pt idx="14193">
                  <c:v>0.50399719432315215</c:v>
                </c:pt>
                <c:pt idx="14194">
                  <c:v>0.55373859890388977</c:v>
                </c:pt>
                <c:pt idx="14195">
                  <c:v>0.60452846326759546</c:v>
                </c:pt>
                <c:pt idx="14196">
                  <c:v>0.65613716530116051</c:v>
                </c:pt>
                <c:pt idx="14197">
                  <c:v>0.7083304456536631</c:v>
                </c:pt>
                <c:pt idx="14198">
                  <c:v>0.76087034566686462</c:v>
                </c:pt>
                <c:pt idx="14199">
                  <c:v>0.81351616051459619</c:v>
                </c:pt>
                <c:pt idx="14200">
                  <c:v>0.86602540378447768</c:v>
                </c:pt>
                <c:pt idx="14201">
                  <c:v>0.91815477968982562</c:v>
                </c:pt>
                <c:pt idx="14202">
                  <c:v>0.9696611590662747</c:v>
                </c:pt>
                <c:pt idx="14203">
                  <c:v>1.0203025552958711</c:v>
                </c:pt>
                <c:pt idx="14204">
                  <c:v>1.0698390962984534</c:v>
                </c:pt>
                <c:pt idx="14205">
                  <c:v>1.1180339887499025</c:v>
                </c:pt>
                <c:pt idx="14206">
                  <c:v>1.1646544707088813</c:v>
                </c:pt>
                <c:pt idx="14207">
                  <c:v>1.2094727488908859</c:v>
                </c:pt>
                <c:pt idx="14208">
                  <c:v>1.2522669168775629</c:v>
                </c:pt>
                <c:pt idx="14209">
                  <c:v>1.2928218506307578</c:v>
                </c:pt>
                <c:pt idx="14210">
                  <c:v>1.3309300777698574</c:v>
                </c:pt>
                <c:pt idx="14211">
                  <c:v>1.3663926171700778</c:v>
                </c:pt>
                <c:pt idx="14212">
                  <c:v>1.3990197855614586</c:v>
                </c:pt>
                <c:pt idx="14213">
                  <c:v>1.4286319679348134</c:v>
                </c:pt>
                <c:pt idx="14214">
                  <c:v>1.4550603487044746</c:v>
                </c:pt>
                <c:pt idx="14215">
                  <c:v>1.4781476007338241</c:v>
                </c:pt>
                <c:pt idx="14216">
                  <c:v>1.4977485294920907</c:v>
                </c:pt>
                <c:pt idx="14217">
                  <c:v>1.5137306697925754</c:v>
                </c:pt>
                <c:pt idx="14218">
                  <c:v>1.5259748327442784</c:v>
                </c:pt>
                <c:pt idx="14219">
                  <c:v>1.5343756007506397</c:v>
                </c:pt>
                <c:pt idx="14220">
                  <c:v>1.5388417685876399</c:v>
                </c:pt>
                <c:pt idx="14221">
                  <c:v>1.5392967288130799</c:v>
                </c:pt>
                <c:pt idx="14222">
                  <c:v>1.5356787999720778</c:v>
                </c:pt>
                <c:pt idx="14223">
                  <c:v>1.5279414962934528</c:v>
                </c:pt>
                <c:pt idx="14224">
                  <c:v>1.5160537378014083</c:v>
                </c:pt>
                <c:pt idx="14225">
                  <c:v>1.5000000000000155</c:v>
                </c:pt>
                <c:pt idx="14226">
                  <c:v>1.4797804025300079</c:v>
                </c:pt>
                <c:pt idx="14227">
                  <c:v>1.4554107364343696</c:v>
                </c:pt>
                <c:pt idx="14228">
                  <c:v>1.426922429913658</c:v>
                </c:pt>
                <c:pt idx="14229">
                  <c:v>1.3943624526937621</c:v>
                </c:pt>
                <c:pt idx="14230">
                  <c:v>1.3577931593709758</c:v>
                </c:pt>
                <c:pt idx="14231">
                  <c:v>1.3172920723403574</c:v>
                </c:pt>
                <c:pt idx="14232">
                  <c:v>1.2729516051507177</c:v>
                </c:pt>
                <c:pt idx="14233">
                  <c:v>1.22487872736572</c:v>
                </c:pt>
                <c:pt idx="14234">
                  <c:v>1.1731945722406618</c:v>
                </c:pt>
                <c:pt idx="14235">
                  <c:v>1.1180339887499846</c:v>
                </c:pt>
                <c:pt idx="14236">
                  <c:v>1.0595450397203081</c:v>
                </c:pt>
                <c:pt idx="14237">
                  <c:v>0.9978884480366933</c:v>
                </c:pt>
                <c:pt idx="14238">
                  <c:v>0.93323699309358765</c:v>
                </c:pt>
                <c:pt idx="14239">
                  <c:v>0.86577485985942948</c:v>
                </c:pt>
                <c:pt idx="14240">
                  <c:v>0.79569694311024453</c:v>
                </c:pt>
                <c:pt idx="14241">
                  <c:v>0.72320810956476222</c:v>
                </c:pt>
                <c:pt idx="14242">
                  <c:v>0.64852242081788924</c:v>
                </c:pt>
                <c:pt idx="14243">
                  <c:v>0.57186232012742033</c:v>
                </c:pt>
                <c:pt idx="14244">
                  <c:v>0.49345778624912418</c:v>
                </c:pt>
                <c:pt idx="14245">
                  <c:v>0.41354545764260758</c:v>
                </c:pt>
                <c:pt idx="14246">
                  <c:v>0.33236773049721513</c:v>
                </c:pt>
                <c:pt idx="14247">
                  <c:v>0.25017183411511074</c:v>
                </c:pt>
                <c:pt idx="14248">
                  <c:v>0.16720888729361047</c:v>
                </c:pt>
                <c:pt idx="14249">
                  <c:v>8.3732939412640664E-2</c:v>
                </c:pt>
                <c:pt idx="14250">
                  <c:v>6.0747433082805374E-14</c:v>
                </c:pt>
                <c:pt idx="14251">
                  <c:v>-8.3732939412633045E-2</c:v>
                </c:pt>
                <c:pt idx="14252">
                  <c:v>-0.16720888729343344</c:v>
                </c:pt>
                <c:pt idx="14253">
                  <c:v>-0.25017183411493465</c:v>
                </c:pt>
                <c:pt idx="14254">
                  <c:v>-0.3323677304971509</c:v>
                </c:pt>
                <c:pt idx="14255">
                  <c:v>-0.41354545764254347</c:v>
                </c:pt>
                <c:pt idx="14256">
                  <c:v>-0.49345778624889935</c:v>
                </c:pt>
                <c:pt idx="14257">
                  <c:v>-0.57186232012752458</c:v>
                </c:pt>
                <c:pt idx="14258">
                  <c:v>-0.64852242081767053</c:v>
                </c:pt>
                <c:pt idx="14259">
                  <c:v>-0.72320810956469961</c:v>
                </c:pt>
                <c:pt idx="14260">
                  <c:v>-0.79569694311019212</c:v>
                </c:pt>
                <c:pt idx="14261">
                  <c:v>-0.86577485985926894</c:v>
                </c:pt>
                <c:pt idx="14262">
                  <c:v>-0.93323699309344277</c:v>
                </c:pt>
                <c:pt idx="14263">
                  <c:v>-0.99788844803668741</c:v>
                </c:pt>
                <c:pt idx="14264">
                  <c:v>-1.059545039720192</c:v>
                </c:pt>
                <c:pt idx="14265">
                  <c:v>-1.1180339887498585</c:v>
                </c:pt>
                <c:pt idx="14266">
                  <c:v>-1.1731945722406036</c:v>
                </c:pt>
                <c:pt idx="14267">
                  <c:v>-1.2248787273656068</c:v>
                </c:pt>
                <c:pt idx="14268">
                  <c:v>-1.2729516051506578</c:v>
                </c:pt>
                <c:pt idx="14269">
                  <c:v>-1.3172920723403532</c:v>
                </c:pt>
                <c:pt idx="14270">
                  <c:v>-1.3577931593708858</c:v>
                </c:pt>
                <c:pt idx="14271">
                  <c:v>-1.3943624526937235</c:v>
                </c:pt>
                <c:pt idx="14272">
                  <c:v>-1.4269224299136043</c:v>
                </c:pt>
                <c:pt idx="14273">
                  <c:v>-1.4554107364343158</c:v>
                </c:pt>
                <c:pt idx="14274">
                  <c:v>-1.4797804025299366</c:v>
                </c:pt>
                <c:pt idx="14275">
                  <c:v>-1.4999999999999389</c:v>
                </c:pt>
                <c:pt idx="14276">
                  <c:v>-1.5160537378013661</c:v>
                </c:pt>
                <c:pt idx="14277">
                  <c:v>-1.5279414962934519</c:v>
                </c:pt>
                <c:pt idx="14278">
                  <c:v>-1.5356787999719828</c:v>
                </c:pt>
                <c:pt idx="14279">
                  <c:v>-1.5392967288130617</c:v>
                </c:pt>
                <c:pt idx="14280">
                  <c:v>-1.5388417685875946</c:v>
                </c:pt>
                <c:pt idx="14281">
                  <c:v>-1.5343756007506368</c:v>
                </c:pt>
                <c:pt idx="14282">
                  <c:v>-1.525974832744283</c:v>
                </c:pt>
                <c:pt idx="14283">
                  <c:v>-1.5137306697925768</c:v>
                </c:pt>
                <c:pt idx="14284">
                  <c:v>-1.4977485294921102</c:v>
                </c:pt>
                <c:pt idx="14285">
                  <c:v>-1.4781476007337861</c:v>
                </c:pt>
                <c:pt idx="14286">
                  <c:v>-1.4550603487044336</c:v>
                </c:pt>
                <c:pt idx="14287">
                  <c:v>-1.4286319679347752</c:v>
                </c:pt>
                <c:pt idx="14288">
                  <c:v>-1.3990197855615045</c:v>
                </c:pt>
                <c:pt idx="14289">
                  <c:v>-1.3663926171700798</c:v>
                </c:pt>
                <c:pt idx="14290">
                  <c:v>-1.3309300777699138</c:v>
                </c:pt>
                <c:pt idx="14291">
                  <c:v>-1.2928218506307618</c:v>
                </c:pt>
                <c:pt idx="14292">
                  <c:v>-1.252266916877431</c:v>
                </c:pt>
                <c:pt idx="14293">
                  <c:v>-1.2094727488909558</c:v>
                </c:pt>
                <c:pt idx="14294">
                  <c:v>-1.1646544707088533</c:v>
                </c:pt>
                <c:pt idx="14295">
                  <c:v>-1.118033988749874</c:v>
                </c:pt>
                <c:pt idx="14296">
                  <c:v>-1.0698390962985578</c:v>
                </c:pt>
                <c:pt idx="14297">
                  <c:v>-1.020302555295876</c:v>
                </c:pt>
                <c:pt idx="14298">
                  <c:v>-0.96966115906636152</c:v>
                </c:pt>
                <c:pt idx="14299">
                  <c:v>-0.91815477968980075</c:v>
                </c:pt>
                <c:pt idx="14300">
                  <c:v>-0.86602540378445181</c:v>
                </c:pt>
                <c:pt idx="14301">
                  <c:v>-0.81351616051457376</c:v>
                </c:pt>
                <c:pt idx="14302">
                  <c:v>-0.76087034566695544</c:v>
                </c:pt>
                <c:pt idx="14303">
                  <c:v>-0.70833044565366798</c:v>
                </c:pt>
                <c:pt idx="14304">
                  <c:v>-0.65613716530124266</c:v>
                </c:pt>
                <c:pt idx="14305">
                  <c:v>-0.60452846326767484</c:v>
                </c:pt>
                <c:pt idx="14306">
                  <c:v>-0.55373859890375798</c:v>
                </c:pt>
                <c:pt idx="14307">
                  <c:v>-0.50399719432323853</c:v>
                </c:pt>
                <c:pt idx="14308">
                  <c:v>-0.45552831539016075</c:v>
                </c:pt>
                <c:pt idx="14309">
                  <c:v>-0.40854957525848667</c:v>
                </c:pt>
                <c:pt idx="14310">
                  <c:v>-0.36327126400269638</c:v>
                </c:pt>
                <c:pt idx="14311">
                  <c:v>-0.31989550778343095</c:v>
                </c:pt>
                <c:pt idx="14312">
                  <c:v>-0.27861546086895345</c:v>
                </c:pt>
                <c:pt idx="14313">
                  <c:v>-0.23961453370721544</c:v>
                </c:pt>
                <c:pt idx="14314">
                  <c:v>-0.20306566009738194</c:v>
                </c:pt>
                <c:pt idx="14315">
                  <c:v>-0.16913060635881164</c:v>
                </c:pt>
                <c:pt idx="14316">
                  <c:v>-0.1379593252267062</c:v>
                </c:pt>
                <c:pt idx="14317">
                  <c:v>-0.10968935702663619</c:v>
                </c:pt>
                <c:pt idx="14318">
                  <c:v>-8.444528049697364E-2</c:v>
                </c:pt>
                <c:pt idx="14319">
                  <c:v>-6.2338215426239123E-2</c:v>
                </c:pt>
                <c:pt idx="14320">
                  <c:v>-4.3465379073101995E-2</c:v>
                </c:pt>
                <c:pt idx="14321">
                  <c:v>-2.7909698120892792E-2</c:v>
                </c:pt>
                <c:pt idx="14322">
                  <c:v>-1.5739477699580916E-2</c:v>
                </c:pt>
                <c:pt idx="14323">
                  <c:v>-7.0081287843819142E-3</c:v>
                </c:pt>
                <c:pt idx="14324">
                  <c:v>-1.7539550465760782E-3</c:v>
                </c:pt>
                <c:pt idx="14325">
                  <c:v>0</c:v>
                </c:pt>
                <c:pt idx="14326">
                  <c:v>-1.7539550465750723E-3</c:v>
                </c:pt>
                <c:pt idx="14327">
                  <c:v>-7.0081287843799973E-3</c:v>
                </c:pt>
                <c:pt idx="14328">
                  <c:v>-1.5739477699578036E-2</c:v>
                </c:pt>
                <c:pt idx="14329">
                  <c:v>-2.7909698120889212E-2</c:v>
                </c:pt>
                <c:pt idx="14330">
                  <c:v>-4.3465379073097547E-2</c:v>
                </c:pt>
                <c:pt idx="14331">
                  <c:v>-6.2338215426227132E-2</c:v>
                </c:pt>
                <c:pt idx="14332">
                  <c:v>-8.4445280496959318E-2</c:v>
                </c:pt>
                <c:pt idx="14333">
                  <c:v>-0.10968935702662012</c:v>
                </c:pt>
                <c:pt idx="14334">
                  <c:v>-0.13795932522669874</c:v>
                </c:pt>
                <c:pt idx="14335">
                  <c:v>-0.16913060635887267</c:v>
                </c:pt>
                <c:pt idx="14336">
                  <c:v>-0.20306566009737528</c:v>
                </c:pt>
                <c:pt idx="14337">
                  <c:v>-0.23961453370720892</c:v>
                </c:pt>
                <c:pt idx="14338">
                  <c:v>-0.27861546086901201</c:v>
                </c:pt>
                <c:pt idx="14339">
                  <c:v>-0.31989550778331288</c:v>
                </c:pt>
                <c:pt idx="14340">
                  <c:v>-0.36327126400269094</c:v>
                </c:pt>
                <c:pt idx="14341">
                  <c:v>-0.40854957525847801</c:v>
                </c:pt>
                <c:pt idx="14342">
                  <c:v>-0.45552831539015254</c:v>
                </c:pt>
                <c:pt idx="14343">
                  <c:v>-0.50399719432322976</c:v>
                </c:pt>
                <c:pt idx="14344">
                  <c:v>-0.55373859890374943</c:v>
                </c:pt>
                <c:pt idx="14345">
                  <c:v>-0.60452846326764353</c:v>
                </c:pt>
                <c:pt idx="14346">
                  <c:v>-0.65613716530113386</c:v>
                </c:pt>
                <c:pt idx="14347">
                  <c:v>-0.70833044565363612</c:v>
                </c:pt>
                <c:pt idx="14348">
                  <c:v>-0.76087034566694978</c:v>
                </c:pt>
                <c:pt idx="14349">
                  <c:v>-0.81351616051456022</c:v>
                </c:pt>
                <c:pt idx="14350">
                  <c:v>-0.86602540378444826</c:v>
                </c:pt>
                <c:pt idx="14351">
                  <c:v>-0.91815477968979864</c:v>
                </c:pt>
                <c:pt idx="14352">
                  <c:v>-0.96966115906636097</c:v>
                </c:pt>
                <c:pt idx="14353">
                  <c:v>-1.0203025552957341</c:v>
                </c:pt>
                <c:pt idx="14354">
                  <c:v>-1.0698390962985598</c:v>
                </c:pt>
                <c:pt idx="14355">
                  <c:v>-1.118033988749878</c:v>
                </c:pt>
                <c:pt idx="14356">
                  <c:v>-1.1646544707088593</c:v>
                </c:pt>
                <c:pt idx="14357">
                  <c:v>-1.2094727488909658</c:v>
                </c:pt>
                <c:pt idx="14358">
                  <c:v>-1.2522669168775051</c:v>
                </c:pt>
                <c:pt idx="14359">
                  <c:v>-1.2928218506307378</c:v>
                </c:pt>
                <c:pt idx="14360">
                  <c:v>-1.3309300777698378</c:v>
                </c:pt>
                <c:pt idx="14361">
                  <c:v>-1.3663926171701308</c:v>
                </c:pt>
                <c:pt idx="14362">
                  <c:v>-1.3990197855615261</c:v>
                </c:pt>
                <c:pt idx="14363">
                  <c:v>-1.428631967934799</c:v>
                </c:pt>
                <c:pt idx="14364">
                  <c:v>-1.4550603487045048</c:v>
                </c:pt>
                <c:pt idx="14365">
                  <c:v>-1.4781476007338141</c:v>
                </c:pt>
                <c:pt idx="14366">
                  <c:v>-1.4977485294921422</c:v>
                </c:pt>
                <c:pt idx="14367">
                  <c:v>-1.5137306697925135</c:v>
                </c:pt>
                <c:pt idx="14368">
                  <c:v>-1.525974832744319</c:v>
                </c:pt>
                <c:pt idx="14369">
                  <c:v>-1.5343756007506362</c:v>
                </c:pt>
                <c:pt idx="14370">
                  <c:v>-1.538841768587639</c:v>
                </c:pt>
                <c:pt idx="14371">
                  <c:v>-1.5392967288131092</c:v>
                </c:pt>
                <c:pt idx="14372">
                  <c:v>-1.5356787999720338</c:v>
                </c:pt>
                <c:pt idx="14373">
                  <c:v>-1.5279414962934581</c:v>
                </c:pt>
                <c:pt idx="14374">
                  <c:v>-1.5160537378014161</c:v>
                </c:pt>
                <c:pt idx="14375">
                  <c:v>-1.5000000000000251</c:v>
                </c:pt>
                <c:pt idx="14376">
                  <c:v>-1.4797804025300259</c:v>
                </c:pt>
                <c:pt idx="14377">
                  <c:v>-1.4554107364343818</c:v>
                </c:pt>
                <c:pt idx="14378">
                  <c:v>-1.4269224299136021</c:v>
                </c:pt>
                <c:pt idx="14379">
                  <c:v>-1.3943624526937801</c:v>
                </c:pt>
                <c:pt idx="14380">
                  <c:v>-1.3577931593709618</c:v>
                </c:pt>
                <c:pt idx="14381">
                  <c:v>-1.3172920723403778</c:v>
                </c:pt>
                <c:pt idx="14382">
                  <c:v>-1.2729516051507415</c:v>
                </c:pt>
                <c:pt idx="14383">
                  <c:v>-1.2248787273657453</c:v>
                </c:pt>
                <c:pt idx="14384">
                  <c:v>-1.173194572240575</c:v>
                </c:pt>
                <c:pt idx="14385">
                  <c:v>-1.1180339887499471</c:v>
                </c:pt>
                <c:pt idx="14386">
                  <c:v>-1.0595450397202841</c:v>
                </c:pt>
                <c:pt idx="14387">
                  <c:v>-0.99788844803664756</c:v>
                </c:pt>
                <c:pt idx="14388">
                  <c:v>-0.93323699309362051</c:v>
                </c:pt>
                <c:pt idx="14389">
                  <c:v>-0.86577485985936664</c:v>
                </c:pt>
                <c:pt idx="14390">
                  <c:v>-0.79569694311037364</c:v>
                </c:pt>
                <c:pt idx="14391">
                  <c:v>-0.72320810956480064</c:v>
                </c:pt>
                <c:pt idx="14392">
                  <c:v>-0.64852242081777267</c:v>
                </c:pt>
                <c:pt idx="14393">
                  <c:v>-0.57186232012761673</c:v>
                </c:pt>
                <c:pt idx="14394">
                  <c:v>-0.49345778624900416</c:v>
                </c:pt>
                <c:pt idx="14395">
                  <c:v>-0.41354545764264938</c:v>
                </c:pt>
                <c:pt idx="14396">
                  <c:v>-0.33236773049725943</c:v>
                </c:pt>
                <c:pt idx="14397">
                  <c:v>-0.25017183411515326</c:v>
                </c:pt>
                <c:pt idx="14398">
                  <c:v>-0.16720888729348379</c:v>
                </c:pt>
                <c:pt idx="14399">
                  <c:v>-8.3732939412740542E-2</c:v>
                </c:pt>
                <c:pt idx="14400">
                  <c:v>-4.7026437087261799E-14</c:v>
                </c:pt>
                <c:pt idx="14401">
                  <c:v>8.3732939412703253E-2</c:v>
                </c:pt>
                <c:pt idx="14402">
                  <c:v>0.16720888729339287</c:v>
                </c:pt>
                <c:pt idx="14403">
                  <c:v>0.25017183411500377</c:v>
                </c:pt>
                <c:pt idx="14404">
                  <c:v>0.33236773049716473</c:v>
                </c:pt>
                <c:pt idx="14405">
                  <c:v>0.413545457642502</c:v>
                </c:pt>
                <c:pt idx="14406">
                  <c:v>0.49345778624902215</c:v>
                </c:pt>
                <c:pt idx="14407">
                  <c:v>0.5718623201273153</c:v>
                </c:pt>
                <c:pt idx="14408">
                  <c:v>0.6485224208177871</c:v>
                </c:pt>
                <c:pt idx="14409">
                  <c:v>0.72320810956466153</c:v>
                </c:pt>
                <c:pt idx="14410">
                  <c:v>0.7956969431102936</c:v>
                </c:pt>
                <c:pt idx="14411">
                  <c:v>0.86577485985923364</c:v>
                </c:pt>
                <c:pt idx="14412">
                  <c:v>0.93323699309354669</c:v>
                </c:pt>
                <c:pt idx="14413">
                  <c:v>0.99788844803659993</c:v>
                </c:pt>
                <c:pt idx="14414">
                  <c:v>1.0595450397202328</c:v>
                </c:pt>
                <c:pt idx="14415">
                  <c:v>1.118033988749896</c:v>
                </c:pt>
                <c:pt idx="14416">
                  <c:v>1.173194572240515</c:v>
                </c:pt>
                <c:pt idx="14417">
                  <c:v>1.2248787273656359</c:v>
                </c:pt>
                <c:pt idx="14418">
                  <c:v>1.2729516051506724</c:v>
                </c:pt>
                <c:pt idx="14419">
                  <c:v>1.317292072340279</c:v>
                </c:pt>
                <c:pt idx="14420">
                  <c:v>1.3577931593709538</c:v>
                </c:pt>
                <c:pt idx="14421">
                  <c:v>1.3943624526936884</c:v>
                </c:pt>
                <c:pt idx="14422">
                  <c:v>1.4269224299135885</c:v>
                </c:pt>
                <c:pt idx="14423">
                  <c:v>1.455410736434303</c:v>
                </c:pt>
                <c:pt idx="14424">
                  <c:v>1.4797804025300014</c:v>
                </c:pt>
                <c:pt idx="14425">
                  <c:v>1.4999999999999294</c:v>
                </c:pt>
                <c:pt idx="14426">
                  <c:v>1.5160537378014001</c:v>
                </c:pt>
                <c:pt idx="14427">
                  <c:v>1.5279414962934477</c:v>
                </c:pt>
                <c:pt idx="14428">
                  <c:v>1.5356787999720274</c:v>
                </c:pt>
                <c:pt idx="14429">
                  <c:v>1.5392967288130324</c:v>
                </c:pt>
                <c:pt idx="14430">
                  <c:v>1.538841768587631</c:v>
                </c:pt>
                <c:pt idx="14431">
                  <c:v>1.5343756007505984</c:v>
                </c:pt>
                <c:pt idx="14432">
                  <c:v>1.5259748327443301</c:v>
                </c:pt>
                <c:pt idx="14433">
                  <c:v>1.5137306697925399</c:v>
                </c:pt>
                <c:pt idx="14434">
                  <c:v>1.497748529492102</c:v>
                </c:pt>
                <c:pt idx="14435">
                  <c:v>1.4781476007337961</c:v>
                </c:pt>
                <c:pt idx="14436">
                  <c:v>1.4550603487044464</c:v>
                </c:pt>
                <c:pt idx="14437">
                  <c:v>1.4286319679347899</c:v>
                </c:pt>
                <c:pt idx="14438">
                  <c:v>1.3990197855614777</c:v>
                </c:pt>
                <c:pt idx="14439">
                  <c:v>1.3663926171701304</c:v>
                </c:pt>
                <c:pt idx="14440">
                  <c:v>1.3309300777698798</c:v>
                </c:pt>
                <c:pt idx="14441">
                  <c:v>1.2928218506307818</c:v>
                </c:pt>
                <c:pt idx="14442">
                  <c:v>1.2522669168775522</c:v>
                </c:pt>
                <c:pt idx="14443">
                  <c:v>1.2094727488908772</c:v>
                </c:pt>
                <c:pt idx="14444">
                  <c:v>1.1646544707088746</c:v>
                </c:pt>
                <c:pt idx="14445">
                  <c:v>1.118033988749898</c:v>
                </c:pt>
                <c:pt idx="14446">
                  <c:v>1.069839096298598</c:v>
                </c:pt>
                <c:pt idx="14447">
                  <c:v>1.0203025552957901</c:v>
                </c:pt>
                <c:pt idx="14448">
                  <c:v>0.96966115906630568</c:v>
                </c:pt>
                <c:pt idx="14449">
                  <c:v>0.91815477968982762</c:v>
                </c:pt>
                <c:pt idx="14450">
                  <c:v>0.86602540378436255</c:v>
                </c:pt>
                <c:pt idx="14451">
                  <c:v>0.81351616051459996</c:v>
                </c:pt>
                <c:pt idx="14452">
                  <c:v>0.76087034566690004</c:v>
                </c:pt>
                <c:pt idx="14453">
                  <c:v>0.70833044565379066</c:v>
                </c:pt>
                <c:pt idx="14454">
                  <c:v>0.6561371653011927</c:v>
                </c:pt>
                <c:pt idx="14455">
                  <c:v>0.6045284632677016</c:v>
                </c:pt>
                <c:pt idx="14456">
                  <c:v>0.55373859890389165</c:v>
                </c:pt>
                <c:pt idx="14457">
                  <c:v>0.50399719432316115</c:v>
                </c:pt>
                <c:pt idx="14458">
                  <c:v>0.45552831539018407</c:v>
                </c:pt>
                <c:pt idx="14459">
                  <c:v>0.40854957525850588</c:v>
                </c:pt>
                <c:pt idx="14460">
                  <c:v>0.36327126400273635</c:v>
                </c:pt>
                <c:pt idx="14461">
                  <c:v>0.31989550778336517</c:v>
                </c:pt>
                <c:pt idx="14462">
                  <c:v>0.27861546086896932</c:v>
                </c:pt>
                <c:pt idx="14463">
                  <c:v>0.23961453370723762</c:v>
                </c:pt>
                <c:pt idx="14464">
                  <c:v>0.20306566009733013</c:v>
                </c:pt>
                <c:pt idx="14465">
                  <c:v>0.16913060635889737</c:v>
                </c:pt>
                <c:pt idx="14466">
                  <c:v>0.1379593252266712</c:v>
                </c:pt>
                <c:pt idx="14467">
                  <c:v>0.10968935702665022</c:v>
                </c:pt>
                <c:pt idx="14468">
                  <c:v>8.4445280496985839E-2</c:v>
                </c:pt>
                <c:pt idx="14469">
                  <c:v>6.2338215426249524E-2</c:v>
                </c:pt>
                <c:pt idx="14470">
                  <c:v>4.3465379073110877E-2</c:v>
                </c:pt>
                <c:pt idx="14471">
                  <c:v>2.7909698120872052E-2</c:v>
                </c:pt>
                <c:pt idx="14472">
                  <c:v>1.5739477699586155E-2</c:v>
                </c:pt>
                <c:pt idx="14473">
                  <c:v>7.0081287843737263E-3</c:v>
                </c:pt>
                <c:pt idx="14474">
                  <c:v>1.7539550465789585E-3</c:v>
                </c:pt>
                <c:pt idx="14475">
                  <c:v>0</c:v>
                </c:pt>
                <c:pt idx="14476">
                  <c:v>1.7539550465733027E-3</c:v>
                </c:pt>
                <c:pt idx="14477">
                  <c:v>7.0081287843765253E-3</c:v>
                </c:pt>
                <c:pt idx="14478">
                  <c:v>1.5739477699593721E-2</c:v>
                </c:pt>
                <c:pt idx="14479">
                  <c:v>2.7909698120854302E-2</c:v>
                </c:pt>
                <c:pt idx="14480">
                  <c:v>4.3465379073117857E-2</c:v>
                </c:pt>
                <c:pt idx="14481">
                  <c:v>6.2338215426215933E-2</c:v>
                </c:pt>
                <c:pt idx="14482">
                  <c:v>8.4445280496947051E-2</c:v>
                </c:pt>
                <c:pt idx="14483">
                  <c:v>0.10968935702660609</c:v>
                </c:pt>
                <c:pt idx="14484">
                  <c:v>0.13795932522668342</c:v>
                </c:pt>
                <c:pt idx="14485">
                  <c:v>0.16913060635885338</c:v>
                </c:pt>
                <c:pt idx="14486">
                  <c:v>0.20306566009735449</c:v>
                </c:pt>
                <c:pt idx="14487">
                  <c:v>0.23961453370725094</c:v>
                </c:pt>
                <c:pt idx="14488">
                  <c:v>0.27861546086890382</c:v>
                </c:pt>
                <c:pt idx="14489">
                  <c:v>0.31989550778337938</c:v>
                </c:pt>
                <c:pt idx="14490">
                  <c:v>0.36327126400266935</c:v>
                </c:pt>
                <c:pt idx="14491">
                  <c:v>0.40854957525845564</c:v>
                </c:pt>
                <c:pt idx="14492">
                  <c:v>0.45552831539022703</c:v>
                </c:pt>
                <c:pt idx="14493">
                  <c:v>0.50399719432319334</c:v>
                </c:pt>
                <c:pt idx="14494">
                  <c:v>0.55373859890380761</c:v>
                </c:pt>
                <c:pt idx="14495">
                  <c:v>0.60452846326761722</c:v>
                </c:pt>
                <c:pt idx="14496">
                  <c:v>0.65613716530121657</c:v>
                </c:pt>
                <c:pt idx="14497">
                  <c:v>0.70833044565360914</c:v>
                </c:pt>
                <c:pt idx="14498">
                  <c:v>0.76087034566692269</c:v>
                </c:pt>
                <c:pt idx="14499">
                  <c:v>0.81351616051454156</c:v>
                </c:pt>
                <c:pt idx="14500">
                  <c:v>0.86602540378442294</c:v>
                </c:pt>
                <c:pt idx="14501">
                  <c:v>0.91815477968985593</c:v>
                </c:pt>
                <c:pt idx="14502">
                  <c:v>0.96966115906622186</c:v>
                </c:pt>
                <c:pt idx="14503">
                  <c:v>1.02030255529582</c:v>
                </c:pt>
                <c:pt idx="14504">
                  <c:v>1.0698390962985354</c:v>
                </c:pt>
                <c:pt idx="14505">
                  <c:v>1.118033988749854</c:v>
                </c:pt>
                <c:pt idx="14506">
                  <c:v>1.1646544707089241</c:v>
                </c:pt>
                <c:pt idx="14507">
                  <c:v>1.2094727488909078</c:v>
                </c:pt>
                <c:pt idx="14508">
                  <c:v>1.2522669168774838</c:v>
                </c:pt>
                <c:pt idx="14509">
                  <c:v>1.2928218506307176</c:v>
                </c:pt>
                <c:pt idx="14510">
                  <c:v>1.3309300777699098</c:v>
                </c:pt>
                <c:pt idx="14511">
                  <c:v>1.3663926171700418</c:v>
                </c:pt>
                <c:pt idx="14512">
                  <c:v>1.3990197855615101</c:v>
                </c:pt>
                <c:pt idx="14513">
                  <c:v>1.4286319679348218</c:v>
                </c:pt>
                <c:pt idx="14514">
                  <c:v>1.4550603487044473</c:v>
                </c:pt>
                <c:pt idx="14515">
                  <c:v>1.4781476007338263</c:v>
                </c:pt>
                <c:pt idx="14516">
                  <c:v>1.4977485294921333</c:v>
                </c:pt>
                <c:pt idx="14517">
                  <c:v>1.513730669792561</c:v>
                </c:pt>
                <c:pt idx="14518">
                  <c:v>1.5259748327443146</c:v>
                </c:pt>
                <c:pt idx="14519">
                  <c:v>1.5343756007506295</c:v>
                </c:pt>
                <c:pt idx="14520">
                  <c:v>1.538841768587673</c:v>
                </c:pt>
                <c:pt idx="14521">
                  <c:v>1.5392967288130635</c:v>
                </c:pt>
                <c:pt idx="14522">
                  <c:v>1.5356787999720358</c:v>
                </c:pt>
                <c:pt idx="14523">
                  <c:v>1.527941496293463</c:v>
                </c:pt>
                <c:pt idx="14524">
                  <c:v>1.51605373780143</c:v>
                </c:pt>
                <c:pt idx="14525">
                  <c:v>1.5000000000000344</c:v>
                </c:pt>
                <c:pt idx="14526">
                  <c:v>1.479780402530031</c:v>
                </c:pt>
                <c:pt idx="14527">
                  <c:v>1.4554107364343318</c:v>
                </c:pt>
                <c:pt idx="14528">
                  <c:v>1.4269224299136893</c:v>
                </c:pt>
                <c:pt idx="14529">
                  <c:v>1.3943624526937342</c:v>
                </c:pt>
                <c:pt idx="14530">
                  <c:v>1.3577931593709818</c:v>
                </c:pt>
                <c:pt idx="14531">
                  <c:v>1.3172920723403998</c:v>
                </c:pt>
                <c:pt idx="14532">
                  <c:v>1.2729516051507652</c:v>
                </c:pt>
                <c:pt idx="14533">
                  <c:v>1.2248787273656618</c:v>
                </c:pt>
                <c:pt idx="14534">
                  <c:v>1.1731945722406558</c:v>
                </c:pt>
                <c:pt idx="14535">
                  <c:v>1.1180339887499222</c:v>
                </c:pt>
                <c:pt idx="14536">
                  <c:v>1.0595450397202588</c:v>
                </c:pt>
                <c:pt idx="14537">
                  <c:v>0.99788844803675847</c:v>
                </c:pt>
                <c:pt idx="14538">
                  <c:v>0.93323699309358066</c:v>
                </c:pt>
                <c:pt idx="14539">
                  <c:v>0.86577485985934965</c:v>
                </c:pt>
                <c:pt idx="14540">
                  <c:v>0.79569694311031802</c:v>
                </c:pt>
                <c:pt idx="14541">
                  <c:v>0.72320810956468662</c:v>
                </c:pt>
                <c:pt idx="14542">
                  <c:v>0.64852242081781153</c:v>
                </c:pt>
                <c:pt idx="14543">
                  <c:v>0.57186232012750859</c:v>
                </c:pt>
                <c:pt idx="14544">
                  <c:v>0.49345778624904757</c:v>
                </c:pt>
                <c:pt idx="14545">
                  <c:v>0.41354545764269052</c:v>
                </c:pt>
                <c:pt idx="14546">
                  <c:v>0.33236773049729862</c:v>
                </c:pt>
                <c:pt idx="14547">
                  <c:v>0.25017183411502725</c:v>
                </c:pt>
                <c:pt idx="14548">
                  <c:v>0.16720888729358338</c:v>
                </c:pt>
                <c:pt idx="14549">
                  <c:v>8.3732939412726734E-2</c:v>
                </c:pt>
                <c:pt idx="14550">
                  <c:v>-2.3537977769094602E-14</c:v>
                </c:pt>
                <c:pt idx="14551">
                  <c:v>-8.3732939412546753E-2</c:v>
                </c:pt>
                <c:pt idx="14552">
                  <c:v>-0.16720888729346278</c:v>
                </c:pt>
                <c:pt idx="14553">
                  <c:v>-0.25017183411501775</c:v>
                </c:pt>
                <c:pt idx="14554">
                  <c:v>-0.33236773049706764</c:v>
                </c:pt>
                <c:pt idx="14555">
                  <c:v>-0.41354545764262518</c:v>
                </c:pt>
                <c:pt idx="14556">
                  <c:v>-0.4934577862489794</c:v>
                </c:pt>
                <c:pt idx="14557">
                  <c:v>-0.57186232012743499</c:v>
                </c:pt>
                <c:pt idx="14558">
                  <c:v>-0.64852242081774758</c:v>
                </c:pt>
                <c:pt idx="14559">
                  <c:v>-0.72320810956478065</c:v>
                </c:pt>
                <c:pt idx="14560">
                  <c:v>-0.79569694311010963</c:v>
                </c:pt>
                <c:pt idx="14561">
                  <c:v>-0.86577485985934965</c:v>
                </c:pt>
                <c:pt idx="14562">
                  <c:v>-0.9332369930935126</c:v>
                </c:pt>
                <c:pt idx="14563">
                  <c:v>-0.99788844803662247</c:v>
                </c:pt>
                <c:pt idx="14564">
                  <c:v>-1.0595450397202621</c:v>
                </c:pt>
                <c:pt idx="14565">
                  <c:v>-1.1180339887498667</c:v>
                </c:pt>
                <c:pt idx="14566">
                  <c:v>-1.1731945722405484</c:v>
                </c:pt>
                <c:pt idx="14567">
                  <c:v>-1.2248787273656634</c:v>
                </c:pt>
                <c:pt idx="14568">
                  <c:v>-1.2729516051506118</c:v>
                </c:pt>
                <c:pt idx="14569">
                  <c:v>-1.3172920723403514</c:v>
                </c:pt>
                <c:pt idx="14570">
                  <c:v>-1.3577931593709338</c:v>
                </c:pt>
                <c:pt idx="14571">
                  <c:v>-1.3943624526936707</c:v>
                </c:pt>
                <c:pt idx="14572">
                  <c:v>-1.4269224299135741</c:v>
                </c:pt>
                <c:pt idx="14573">
                  <c:v>-1.4554107364343538</c:v>
                </c:pt>
                <c:pt idx="14574">
                  <c:v>-1.4797804025299157</c:v>
                </c:pt>
                <c:pt idx="14575">
                  <c:v>-1.4999999999999662</c:v>
                </c:pt>
                <c:pt idx="14576">
                  <c:v>-1.5160537378013925</c:v>
                </c:pt>
                <c:pt idx="14577">
                  <c:v>-1.5279414962934432</c:v>
                </c:pt>
                <c:pt idx="14578">
                  <c:v>-1.5356787999720032</c:v>
                </c:pt>
                <c:pt idx="14579">
                  <c:v>-1.5392967288130315</c:v>
                </c:pt>
                <c:pt idx="14580">
                  <c:v>-1.5388417685875972</c:v>
                </c:pt>
                <c:pt idx="14581">
                  <c:v>-1.5343756007506468</c:v>
                </c:pt>
                <c:pt idx="14582">
                  <c:v>-1.5259748327442897</c:v>
                </c:pt>
                <c:pt idx="14583">
                  <c:v>-1.5137306697925366</c:v>
                </c:pt>
                <c:pt idx="14584">
                  <c:v>-1.4977485294921107</c:v>
                </c:pt>
                <c:pt idx="14585">
                  <c:v>-1.478147600733756</c:v>
                </c:pt>
                <c:pt idx="14586">
                  <c:v>-1.4550603487044587</c:v>
                </c:pt>
                <c:pt idx="14587">
                  <c:v>-1.4286319679347672</c:v>
                </c:pt>
                <c:pt idx="14588">
                  <c:v>-1.3990197855614936</c:v>
                </c:pt>
                <c:pt idx="14589">
                  <c:v>-1.3663926171700993</c:v>
                </c:pt>
                <c:pt idx="14590">
                  <c:v>-1.3309300777698978</c:v>
                </c:pt>
                <c:pt idx="14591">
                  <c:v>-1.2928218506308018</c:v>
                </c:pt>
                <c:pt idx="14592">
                  <c:v>-1.2522669168774738</c:v>
                </c:pt>
                <c:pt idx="14593">
                  <c:v>-1.2094727488908998</c:v>
                </c:pt>
                <c:pt idx="14594">
                  <c:v>-1.1646544707088984</c:v>
                </c:pt>
                <c:pt idx="14595">
                  <c:v>-1.1180339887499557</c:v>
                </c:pt>
                <c:pt idx="14596">
                  <c:v>-1.0698390962985298</c:v>
                </c:pt>
                <c:pt idx="14597">
                  <c:v>-1.020302555295816</c:v>
                </c:pt>
                <c:pt idx="14598">
                  <c:v>-0.96966115906633199</c:v>
                </c:pt>
                <c:pt idx="14599">
                  <c:v>-0.91815477968974069</c:v>
                </c:pt>
                <c:pt idx="14600">
                  <c:v>-0.86602540378451121</c:v>
                </c:pt>
                <c:pt idx="14601">
                  <c:v>-0.81351616051451436</c:v>
                </c:pt>
                <c:pt idx="14602">
                  <c:v>-0.76087034566692324</c:v>
                </c:pt>
                <c:pt idx="14603">
                  <c:v>-0.70833044565372194</c:v>
                </c:pt>
                <c:pt idx="14604">
                  <c:v>-0.65613716530121857</c:v>
                </c:pt>
                <c:pt idx="14605">
                  <c:v>-0.60452846326761933</c:v>
                </c:pt>
                <c:pt idx="14606">
                  <c:v>-0.55373859890380972</c:v>
                </c:pt>
                <c:pt idx="14607">
                  <c:v>-0.50399719432319612</c:v>
                </c:pt>
                <c:pt idx="14608">
                  <c:v>-0.45552831539012817</c:v>
                </c:pt>
                <c:pt idx="14609">
                  <c:v>-0.40854957525855307</c:v>
                </c:pt>
                <c:pt idx="14610">
                  <c:v>-0.36327126400267234</c:v>
                </c:pt>
                <c:pt idx="14611">
                  <c:v>-0.31989550778347614</c:v>
                </c:pt>
                <c:pt idx="14612">
                  <c:v>-0.27861546086898992</c:v>
                </c:pt>
                <c:pt idx="14613">
                  <c:v>-0.23961453370717861</c:v>
                </c:pt>
                <c:pt idx="14614">
                  <c:v>-0.20306566009741794</c:v>
                </c:pt>
                <c:pt idx="14615">
                  <c:v>-0.16913060635884516</c:v>
                </c:pt>
                <c:pt idx="14616">
                  <c:v>-0.13795932522668652</c:v>
                </c:pt>
                <c:pt idx="14617">
                  <c:v>-0.10968935702666371</c:v>
                </c:pt>
                <c:pt idx="14618">
                  <c:v>-8.4445280496998149E-2</c:v>
                </c:pt>
                <c:pt idx="14619">
                  <c:v>-6.2338215426219014E-2</c:v>
                </c:pt>
                <c:pt idx="14620">
                  <c:v>-4.3465379073119759E-2</c:v>
                </c:pt>
                <c:pt idx="14621">
                  <c:v>-2.7909698120878852E-2</c:v>
                </c:pt>
                <c:pt idx="14622">
                  <c:v>-1.5739477699573543E-2</c:v>
                </c:pt>
                <c:pt idx="14623">
                  <c:v>-7.0081287843915541E-3</c:v>
                </c:pt>
                <c:pt idx="14624">
                  <c:v>-1.7539550465736325E-3</c:v>
                </c:pt>
                <c:pt idx="14625">
                  <c:v>0</c:v>
                </c:pt>
                <c:pt idx="14626">
                  <c:v>-1.7539550465714121E-3</c:v>
                </c:pt>
                <c:pt idx="14627">
                  <c:v>-7.0081287843870846E-3</c:v>
                </c:pt>
                <c:pt idx="14628">
                  <c:v>-1.5739477699584763E-2</c:v>
                </c:pt>
                <c:pt idx="14629">
                  <c:v>-2.7909698120875473E-2</c:v>
                </c:pt>
                <c:pt idx="14630">
                  <c:v>-4.3465379073108976E-2</c:v>
                </c:pt>
                <c:pt idx="14631">
                  <c:v>-6.2338215426205434E-2</c:v>
                </c:pt>
                <c:pt idx="14632">
                  <c:v>-8.444528049693488E-2</c:v>
                </c:pt>
                <c:pt idx="14633">
                  <c:v>-0.10968935702664706</c:v>
                </c:pt>
                <c:pt idx="14634">
                  <c:v>-0.13795932522666821</c:v>
                </c:pt>
                <c:pt idx="14635">
                  <c:v>-0.16913060635883917</c:v>
                </c:pt>
                <c:pt idx="14636">
                  <c:v>-0.20306566009739926</c:v>
                </c:pt>
                <c:pt idx="14637">
                  <c:v>-0.23961453370715341</c:v>
                </c:pt>
                <c:pt idx="14638">
                  <c:v>-0.27861546086896588</c:v>
                </c:pt>
                <c:pt idx="14639">
                  <c:v>-0.31989550778336157</c:v>
                </c:pt>
                <c:pt idx="14640">
                  <c:v>-0.36327126400264753</c:v>
                </c:pt>
                <c:pt idx="14641">
                  <c:v>-0.40854957525852087</c:v>
                </c:pt>
                <c:pt idx="14642">
                  <c:v>-0.4555283153901809</c:v>
                </c:pt>
                <c:pt idx="14643">
                  <c:v>-0.5039971943231889</c:v>
                </c:pt>
                <c:pt idx="14644">
                  <c:v>-0.55373859890378163</c:v>
                </c:pt>
                <c:pt idx="14645">
                  <c:v>-0.60452846326769905</c:v>
                </c:pt>
                <c:pt idx="14646">
                  <c:v>-0.65613716530108068</c:v>
                </c:pt>
                <c:pt idx="14647">
                  <c:v>-0.70833044565369374</c:v>
                </c:pt>
                <c:pt idx="14648">
                  <c:v>-0.76087034566698264</c:v>
                </c:pt>
                <c:pt idx="14649">
                  <c:v>-0.81351616051451459</c:v>
                </c:pt>
                <c:pt idx="14650">
                  <c:v>-0.86602540378448656</c:v>
                </c:pt>
                <c:pt idx="14651">
                  <c:v>-0.91815477968982961</c:v>
                </c:pt>
                <c:pt idx="14652">
                  <c:v>-0.96966115906642114</c:v>
                </c:pt>
                <c:pt idx="14653">
                  <c:v>-1.0203025552956819</c:v>
                </c:pt>
                <c:pt idx="14654">
                  <c:v>-1.0698390962985098</c:v>
                </c:pt>
                <c:pt idx="14655">
                  <c:v>-1.1180339887499373</c:v>
                </c:pt>
                <c:pt idx="14656">
                  <c:v>-1.164654470708882</c:v>
                </c:pt>
                <c:pt idx="14657">
                  <c:v>-1.2094727488909878</c:v>
                </c:pt>
                <c:pt idx="14658">
                  <c:v>-1.252266916877562</c:v>
                </c:pt>
                <c:pt idx="14659">
                  <c:v>-1.292821850630677</c:v>
                </c:pt>
                <c:pt idx="14660">
                  <c:v>-1.3309300777697999</c:v>
                </c:pt>
                <c:pt idx="14661">
                  <c:v>-1.366392617170096</c:v>
                </c:pt>
                <c:pt idx="14662">
                  <c:v>-1.3990197855614537</c:v>
                </c:pt>
                <c:pt idx="14663">
                  <c:v>-1.4286319679348072</c:v>
                </c:pt>
                <c:pt idx="14664">
                  <c:v>-1.4550603487045497</c:v>
                </c:pt>
                <c:pt idx="14665">
                  <c:v>-1.4781476007337657</c:v>
                </c:pt>
                <c:pt idx="14666">
                  <c:v>-1.497748529492124</c:v>
                </c:pt>
                <c:pt idx="14667">
                  <c:v>-1.5137306697925537</c:v>
                </c:pt>
                <c:pt idx="14668">
                  <c:v>-1.5259748327443132</c:v>
                </c:pt>
                <c:pt idx="14669">
                  <c:v>-1.5343756007506262</c:v>
                </c:pt>
                <c:pt idx="14670">
                  <c:v>-1.5388417685876368</c:v>
                </c:pt>
                <c:pt idx="14671">
                  <c:v>-1.5392967288131099</c:v>
                </c:pt>
                <c:pt idx="14672">
                  <c:v>-1.5356787999720396</c:v>
                </c:pt>
                <c:pt idx="14673">
                  <c:v>-1.5279414962935038</c:v>
                </c:pt>
                <c:pt idx="14674">
                  <c:v>-1.5160537378013883</c:v>
                </c:pt>
                <c:pt idx="14675">
                  <c:v>-1.4999999999999656</c:v>
                </c:pt>
                <c:pt idx="14676">
                  <c:v>-1.4797804025300418</c:v>
                </c:pt>
                <c:pt idx="14677">
                  <c:v>-1.4554107364344098</c:v>
                </c:pt>
                <c:pt idx="14678">
                  <c:v>-1.4269224299136329</c:v>
                </c:pt>
                <c:pt idx="14679">
                  <c:v>-1.3943624526937421</c:v>
                </c:pt>
                <c:pt idx="14680">
                  <c:v>-1.3577931593709658</c:v>
                </c:pt>
                <c:pt idx="14681">
                  <c:v>-1.3172920723403279</c:v>
                </c:pt>
                <c:pt idx="14682">
                  <c:v>-1.272951605150789</c:v>
                </c:pt>
                <c:pt idx="14683">
                  <c:v>-1.224878727365742</c:v>
                </c:pt>
                <c:pt idx="14684">
                  <c:v>-1.1731945722406298</c:v>
                </c:pt>
                <c:pt idx="14685">
                  <c:v>-1.1180339887498847</c:v>
                </c:pt>
                <c:pt idx="14686">
                  <c:v>-1.0595450397202741</c:v>
                </c:pt>
                <c:pt idx="14687">
                  <c:v>-0.99788844803679089</c:v>
                </c:pt>
                <c:pt idx="14688">
                  <c:v>-0.93323699309368902</c:v>
                </c:pt>
                <c:pt idx="14689">
                  <c:v>-0.86577485985944802</c:v>
                </c:pt>
                <c:pt idx="14690">
                  <c:v>-0.79569694311029915</c:v>
                </c:pt>
                <c:pt idx="14691">
                  <c:v>-0.7232081095647247</c:v>
                </c:pt>
                <c:pt idx="14692">
                  <c:v>-0.64852242081775058</c:v>
                </c:pt>
                <c:pt idx="14693">
                  <c:v>-0.57186232012763882</c:v>
                </c:pt>
                <c:pt idx="14694">
                  <c:v>-0.49345778624908737</c:v>
                </c:pt>
                <c:pt idx="14695">
                  <c:v>-0.41354545764273193</c:v>
                </c:pt>
                <c:pt idx="14696">
                  <c:v>-0.33236773049717339</c:v>
                </c:pt>
                <c:pt idx="14697">
                  <c:v>-0.25017183411506994</c:v>
                </c:pt>
                <c:pt idx="14698">
                  <c:v>-0.1672088872934567</c:v>
                </c:pt>
                <c:pt idx="14699">
                  <c:v>-8.3732939412826668E-2</c:v>
                </c:pt>
                <c:pt idx="14700">
                  <c:v>-1.3327128281779711E-13</c:v>
                </c:pt>
                <c:pt idx="14701">
                  <c:v>8.3732939412617224E-2</c:v>
                </c:pt>
                <c:pt idx="14702">
                  <c:v>0.16720888729347441</c:v>
                </c:pt>
                <c:pt idx="14703">
                  <c:v>0.25017183411508714</c:v>
                </c:pt>
                <c:pt idx="14704">
                  <c:v>0.33236773049718588</c:v>
                </c:pt>
                <c:pt idx="14705">
                  <c:v>0.41354545764241907</c:v>
                </c:pt>
                <c:pt idx="14706">
                  <c:v>0.49345778624893338</c:v>
                </c:pt>
                <c:pt idx="14707">
                  <c:v>0.57186232012740457</c:v>
                </c:pt>
                <c:pt idx="14708">
                  <c:v>0.64852242081780886</c:v>
                </c:pt>
                <c:pt idx="14709">
                  <c:v>0.7232081095647378</c:v>
                </c:pt>
                <c:pt idx="14710">
                  <c:v>0.79569694311008088</c:v>
                </c:pt>
                <c:pt idx="14711">
                  <c:v>0.86577485985925062</c:v>
                </c:pt>
                <c:pt idx="14712">
                  <c:v>0.93323699309347863</c:v>
                </c:pt>
                <c:pt idx="14713">
                  <c:v>0.99788844803665855</c:v>
                </c:pt>
                <c:pt idx="14714">
                  <c:v>1.0595450397202435</c:v>
                </c:pt>
                <c:pt idx="14715">
                  <c:v>1.1180339887499584</c:v>
                </c:pt>
                <c:pt idx="14716">
                  <c:v>1.1731945722404598</c:v>
                </c:pt>
                <c:pt idx="14717">
                  <c:v>1.2248787273655846</c:v>
                </c:pt>
                <c:pt idx="14718">
                  <c:v>1.2729516051506418</c:v>
                </c:pt>
                <c:pt idx="14719">
                  <c:v>1.3172920723403296</c:v>
                </c:pt>
                <c:pt idx="14720">
                  <c:v>1.3577931593709494</c:v>
                </c:pt>
                <c:pt idx="14721">
                  <c:v>1.3943624526937421</c:v>
                </c:pt>
                <c:pt idx="14722">
                  <c:v>1.4269224299135581</c:v>
                </c:pt>
                <c:pt idx="14723">
                  <c:v>1.4554107364342757</c:v>
                </c:pt>
                <c:pt idx="14724">
                  <c:v>1.479780402529959</c:v>
                </c:pt>
                <c:pt idx="14725">
                  <c:v>1.4999999999999587</c:v>
                </c:pt>
                <c:pt idx="14726">
                  <c:v>1.5160537378013781</c:v>
                </c:pt>
                <c:pt idx="14727">
                  <c:v>1.5279414962934705</c:v>
                </c:pt>
                <c:pt idx="14728">
                  <c:v>1.5356787999720214</c:v>
                </c:pt>
                <c:pt idx="14729">
                  <c:v>1.5392967288130306</c:v>
                </c:pt>
                <c:pt idx="14730">
                  <c:v>1.5388417685876439</c:v>
                </c:pt>
                <c:pt idx="14731">
                  <c:v>1.5343756007506082</c:v>
                </c:pt>
                <c:pt idx="14732">
                  <c:v>1.525974832744295</c:v>
                </c:pt>
                <c:pt idx="14733">
                  <c:v>1.513730669792555</c:v>
                </c:pt>
                <c:pt idx="14734">
                  <c:v>1.49774852949212</c:v>
                </c:pt>
                <c:pt idx="14735">
                  <c:v>1.4781476007338163</c:v>
                </c:pt>
                <c:pt idx="14736">
                  <c:v>1.4550603487044043</c:v>
                </c:pt>
                <c:pt idx="14737">
                  <c:v>1.4286319679347814</c:v>
                </c:pt>
                <c:pt idx="14738">
                  <c:v>1.3990197855614266</c:v>
                </c:pt>
                <c:pt idx="14739">
                  <c:v>1.3663926171700918</c:v>
                </c:pt>
                <c:pt idx="14740">
                  <c:v>1.3309300777699176</c:v>
                </c:pt>
                <c:pt idx="14741">
                  <c:v>1.2928218506307259</c:v>
                </c:pt>
                <c:pt idx="14742">
                  <c:v>1.2522669168774954</c:v>
                </c:pt>
                <c:pt idx="14743">
                  <c:v>1.2094727488908539</c:v>
                </c:pt>
                <c:pt idx="14744">
                  <c:v>1.1646544707088529</c:v>
                </c:pt>
                <c:pt idx="14745">
                  <c:v>1.1180339887499469</c:v>
                </c:pt>
                <c:pt idx="14746">
                  <c:v>1.0698390962986468</c:v>
                </c:pt>
                <c:pt idx="14747">
                  <c:v>1.020302555295842</c:v>
                </c:pt>
                <c:pt idx="14748">
                  <c:v>0.9696611590662455</c:v>
                </c:pt>
                <c:pt idx="14749">
                  <c:v>0.91815477968979675</c:v>
                </c:pt>
                <c:pt idx="14750">
                  <c:v>0.86602540378433235</c:v>
                </c:pt>
                <c:pt idx="14751">
                  <c:v>0.81351616051464193</c:v>
                </c:pt>
                <c:pt idx="14752">
                  <c:v>0.76087034566695033</c:v>
                </c:pt>
                <c:pt idx="14753">
                  <c:v>0.70833044565374892</c:v>
                </c:pt>
                <c:pt idx="14754">
                  <c:v>0.65613716530113553</c:v>
                </c:pt>
                <c:pt idx="14755">
                  <c:v>0.60452846326766851</c:v>
                </c:pt>
                <c:pt idx="14756">
                  <c:v>0.55373859890394139</c:v>
                </c:pt>
                <c:pt idx="14757">
                  <c:v>0.50399719432321177</c:v>
                </c:pt>
                <c:pt idx="14758">
                  <c:v>0.45552831539025729</c:v>
                </c:pt>
                <c:pt idx="14759">
                  <c:v>0.40854957525848112</c:v>
                </c:pt>
                <c:pt idx="14760">
                  <c:v>0.36327126400269188</c:v>
                </c:pt>
                <c:pt idx="14761">
                  <c:v>0.31989550778333281</c:v>
                </c:pt>
                <c:pt idx="14762">
                  <c:v>0.27861546086901556</c:v>
                </c:pt>
                <c:pt idx="14763">
                  <c:v>0.23961453370727623</c:v>
                </c:pt>
                <c:pt idx="14764">
                  <c:v>0.20306566009736632</c:v>
                </c:pt>
                <c:pt idx="14765">
                  <c:v>0.16913060635887567</c:v>
                </c:pt>
                <c:pt idx="14766">
                  <c:v>0.13795932522664089</c:v>
                </c:pt>
                <c:pt idx="14767">
                  <c:v>0.10968935702663229</c:v>
                </c:pt>
                <c:pt idx="14768">
                  <c:v>8.4445280497010403E-2</c:v>
                </c:pt>
                <c:pt idx="14769">
                  <c:v>6.2338215426229034E-2</c:v>
                </c:pt>
                <c:pt idx="14770">
                  <c:v>4.3465379073128682E-2</c:v>
                </c:pt>
                <c:pt idx="14771">
                  <c:v>2.7909698120862452E-2</c:v>
                </c:pt>
                <c:pt idx="14772">
                  <c:v>1.5739477699578983E-2</c:v>
                </c:pt>
                <c:pt idx="14773">
                  <c:v>7.0081287843665368E-3</c:v>
                </c:pt>
                <c:pt idx="14774">
                  <c:v>1.7539550465826101E-3</c:v>
                </c:pt>
                <c:pt idx="14775">
                  <c:v>0</c:v>
                </c:pt>
                <c:pt idx="14776">
                  <c:v>1.7539550465767561E-3</c:v>
                </c:pt>
                <c:pt idx="14777">
                  <c:v>7.0081287843811214E-3</c:v>
                </c:pt>
                <c:pt idx="14778">
                  <c:v>1.5739477699600879E-2</c:v>
                </c:pt>
                <c:pt idx="14779">
                  <c:v>2.7909698120839616E-2</c:v>
                </c:pt>
                <c:pt idx="14780">
                  <c:v>4.3465379073100087E-2</c:v>
                </c:pt>
                <c:pt idx="14781">
                  <c:v>6.2338215426194804E-2</c:v>
                </c:pt>
                <c:pt idx="14782">
                  <c:v>8.4445280496971059E-2</c:v>
                </c:pt>
                <c:pt idx="14783">
                  <c:v>0.10968935702662402</c:v>
                </c:pt>
                <c:pt idx="14784">
                  <c:v>0.13795932522670309</c:v>
                </c:pt>
                <c:pt idx="14785">
                  <c:v>0.16913060635882238</c:v>
                </c:pt>
                <c:pt idx="14786">
                  <c:v>0.20306566009730792</c:v>
                </c:pt>
                <c:pt idx="14787">
                  <c:v>0.23961453370721394</c:v>
                </c:pt>
                <c:pt idx="14788">
                  <c:v>0.27861546086894995</c:v>
                </c:pt>
                <c:pt idx="14789">
                  <c:v>0.31989550778341252</c:v>
                </c:pt>
                <c:pt idx="14790">
                  <c:v>0.36327126400269288</c:v>
                </c:pt>
                <c:pt idx="14791">
                  <c:v>0.40854957525840674</c:v>
                </c:pt>
                <c:pt idx="14792">
                  <c:v>0.45552831539017624</c:v>
                </c:pt>
                <c:pt idx="14793">
                  <c:v>0.50399719432313295</c:v>
                </c:pt>
                <c:pt idx="14794">
                  <c:v>0.55373859890386123</c:v>
                </c:pt>
                <c:pt idx="14795">
                  <c:v>0.60452846326764953</c:v>
                </c:pt>
                <c:pt idx="14796">
                  <c:v>0.65613716530124111</c:v>
                </c:pt>
                <c:pt idx="14797">
                  <c:v>0.70833044565366687</c:v>
                </c:pt>
                <c:pt idx="14798">
                  <c:v>0.76087034566686862</c:v>
                </c:pt>
                <c:pt idx="14799">
                  <c:v>0.81351616051457387</c:v>
                </c:pt>
                <c:pt idx="14800">
                  <c:v>0.86602540378445259</c:v>
                </c:pt>
                <c:pt idx="14801">
                  <c:v>0.91815477968991599</c:v>
                </c:pt>
                <c:pt idx="14802">
                  <c:v>0.96966115906616923</c:v>
                </c:pt>
                <c:pt idx="14803">
                  <c:v>1.0203025552957681</c:v>
                </c:pt>
                <c:pt idx="14804">
                  <c:v>1.0698390962985938</c:v>
                </c:pt>
                <c:pt idx="14805">
                  <c:v>1.11803398874988</c:v>
                </c:pt>
                <c:pt idx="14806">
                  <c:v>1.1646544707089481</c:v>
                </c:pt>
                <c:pt idx="14807">
                  <c:v>1.2094727488909658</c:v>
                </c:pt>
                <c:pt idx="14808">
                  <c:v>1.2522669168774399</c:v>
                </c:pt>
                <c:pt idx="14809">
                  <c:v>1.2928218506306575</c:v>
                </c:pt>
                <c:pt idx="14810">
                  <c:v>1.3309300777698736</c:v>
                </c:pt>
                <c:pt idx="14811">
                  <c:v>1.3663926171700558</c:v>
                </c:pt>
                <c:pt idx="14812">
                  <c:v>1.3990197855615205</c:v>
                </c:pt>
                <c:pt idx="14813">
                  <c:v>1.4286319679348698</c:v>
                </c:pt>
                <c:pt idx="14814">
                  <c:v>1.4550603487043856</c:v>
                </c:pt>
                <c:pt idx="14815">
                  <c:v>1.4781476007338061</c:v>
                </c:pt>
                <c:pt idx="14816">
                  <c:v>1.4977485294921149</c:v>
                </c:pt>
                <c:pt idx="14817">
                  <c:v>1.5137306697925572</c:v>
                </c:pt>
                <c:pt idx="14818">
                  <c:v>1.5259748327443086</c:v>
                </c:pt>
                <c:pt idx="14819">
                  <c:v>1.5343756007506648</c:v>
                </c:pt>
                <c:pt idx="14820">
                  <c:v>1.5388417685876699</c:v>
                </c:pt>
                <c:pt idx="14821">
                  <c:v>1.5392967288130648</c:v>
                </c:pt>
                <c:pt idx="14822">
                  <c:v>1.5356787999720638</c:v>
                </c:pt>
                <c:pt idx="14823">
                  <c:v>1.527941496293441</c:v>
                </c:pt>
                <c:pt idx="14824">
                  <c:v>1.5160537378014025</c:v>
                </c:pt>
                <c:pt idx="14825">
                  <c:v>1.5000000000000531</c:v>
                </c:pt>
                <c:pt idx="14826">
                  <c:v>1.4797804025300538</c:v>
                </c:pt>
                <c:pt idx="14827">
                  <c:v>1.4554107364343578</c:v>
                </c:pt>
                <c:pt idx="14828">
                  <c:v>1.4269224299136487</c:v>
                </c:pt>
                <c:pt idx="14829">
                  <c:v>1.3943624526937415</c:v>
                </c:pt>
                <c:pt idx="14830">
                  <c:v>1.3577931593709338</c:v>
                </c:pt>
                <c:pt idx="14831">
                  <c:v>1.3172920723404438</c:v>
                </c:pt>
                <c:pt idx="14832">
                  <c:v>1.2729516051507646</c:v>
                </c:pt>
                <c:pt idx="14833">
                  <c:v>1.2248787273657142</c:v>
                </c:pt>
                <c:pt idx="14834">
                  <c:v>1.1731945722405968</c:v>
                </c:pt>
                <c:pt idx="14835">
                  <c:v>1.118033988749914</c:v>
                </c:pt>
                <c:pt idx="14836">
                  <c:v>1.0595450397201764</c:v>
                </c:pt>
                <c:pt idx="14837">
                  <c:v>0.99788844803682342</c:v>
                </c:pt>
                <c:pt idx="14838">
                  <c:v>0.93323699309364017</c:v>
                </c:pt>
                <c:pt idx="14839">
                  <c:v>0.86577485985942815</c:v>
                </c:pt>
                <c:pt idx="14840">
                  <c:v>0.79569694311024386</c:v>
                </c:pt>
                <c:pt idx="14841">
                  <c:v>0.72320810956466608</c:v>
                </c:pt>
                <c:pt idx="14842">
                  <c:v>0.64852242081773359</c:v>
                </c:pt>
                <c:pt idx="14843">
                  <c:v>0.57186232012758853</c:v>
                </c:pt>
                <c:pt idx="14844">
                  <c:v>0.49345778624912517</c:v>
                </c:pt>
                <c:pt idx="14845">
                  <c:v>0.4135454576426088</c:v>
                </c:pt>
                <c:pt idx="14846">
                  <c:v>0.33236773049721674</c:v>
                </c:pt>
                <c:pt idx="14847">
                  <c:v>0.25017183411500077</c:v>
                </c:pt>
                <c:pt idx="14848">
                  <c:v>0.1672088872936692</c:v>
                </c:pt>
                <c:pt idx="14849">
                  <c:v>8.3732939412813026E-2</c:v>
                </c:pt>
                <c:pt idx="14850">
                  <c:v>6.2706867961441717E-14</c:v>
                </c:pt>
                <c:pt idx="14851">
                  <c:v>-8.3732939412631005E-2</c:v>
                </c:pt>
                <c:pt idx="14852">
                  <c:v>-0.16720888729354408</c:v>
                </c:pt>
                <c:pt idx="14853">
                  <c:v>-0.25017183411504462</c:v>
                </c:pt>
                <c:pt idx="14854">
                  <c:v>-0.33236773049697732</c:v>
                </c:pt>
                <c:pt idx="14855">
                  <c:v>-0.4135454576425423</c:v>
                </c:pt>
                <c:pt idx="14856">
                  <c:v>-0.49345778624889847</c:v>
                </c:pt>
                <c:pt idx="14857">
                  <c:v>-0.57186232012745708</c:v>
                </c:pt>
                <c:pt idx="14858">
                  <c:v>-0.64852242081782596</c:v>
                </c:pt>
                <c:pt idx="14859">
                  <c:v>-0.72320810956479575</c:v>
                </c:pt>
                <c:pt idx="14860">
                  <c:v>-0.79569694311003569</c:v>
                </c:pt>
                <c:pt idx="14861">
                  <c:v>-0.86577485985928149</c:v>
                </c:pt>
                <c:pt idx="14862">
                  <c:v>-0.9332369930935277</c:v>
                </c:pt>
                <c:pt idx="14863">
                  <c:v>-0.99788844803663457</c:v>
                </c:pt>
                <c:pt idx="14864">
                  <c:v>-1.0595450397203221</c:v>
                </c:pt>
                <c:pt idx="14865">
                  <c:v>-1.1180339887499291</c:v>
                </c:pt>
                <c:pt idx="14866">
                  <c:v>-1.1731945722404762</c:v>
                </c:pt>
                <c:pt idx="14867">
                  <c:v>-1.2248787273656119</c:v>
                </c:pt>
                <c:pt idx="14868">
                  <c:v>-1.2729516051506578</c:v>
                </c:pt>
                <c:pt idx="14869">
                  <c:v>-1.3172920723403496</c:v>
                </c:pt>
                <c:pt idx="14870">
                  <c:v>-1.3577931593709816</c:v>
                </c:pt>
                <c:pt idx="14871">
                  <c:v>-1.3943624526936351</c:v>
                </c:pt>
                <c:pt idx="14872">
                  <c:v>-1.4269224299135421</c:v>
                </c:pt>
                <c:pt idx="14873">
                  <c:v>-1.4554107364343258</c:v>
                </c:pt>
                <c:pt idx="14874">
                  <c:v>-1.4797804025299475</c:v>
                </c:pt>
                <c:pt idx="14875">
                  <c:v>-1.4999999999999509</c:v>
                </c:pt>
                <c:pt idx="14876">
                  <c:v>-1.5160537378014201</c:v>
                </c:pt>
                <c:pt idx="14877">
                  <c:v>-1.5279414962934346</c:v>
                </c:pt>
                <c:pt idx="14878">
                  <c:v>-1.5356787999719974</c:v>
                </c:pt>
                <c:pt idx="14879">
                  <c:v>-1.5392967288130768</c:v>
                </c:pt>
                <c:pt idx="14880">
                  <c:v>-1.5388417685876106</c:v>
                </c:pt>
                <c:pt idx="14881">
                  <c:v>-1.5343756007506117</c:v>
                </c:pt>
                <c:pt idx="14882">
                  <c:v>-1.5259748327442966</c:v>
                </c:pt>
                <c:pt idx="14883">
                  <c:v>-1.513730669792551</c:v>
                </c:pt>
                <c:pt idx="14884">
                  <c:v>-1.4977485294921289</c:v>
                </c:pt>
                <c:pt idx="14885">
                  <c:v>-1.4781476007337782</c:v>
                </c:pt>
                <c:pt idx="14886">
                  <c:v>-1.4550603487044536</c:v>
                </c:pt>
                <c:pt idx="14887">
                  <c:v>-1.4286319679347179</c:v>
                </c:pt>
                <c:pt idx="14888">
                  <c:v>-1.3990197855614819</c:v>
                </c:pt>
                <c:pt idx="14889">
                  <c:v>-1.3663926171701339</c:v>
                </c:pt>
                <c:pt idx="14890">
                  <c:v>-1.3309300777698438</c:v>
                </c:pt>
                <c:pt idx="14891">
                  <c:v>-1.2928218506307458</c:v>
                </c:pt>
                <c:pt idx="14892">
                  <c:v>-1.2522669168774534</c:v>
                </c:pt>
                <c:pt idx="14893">
                  <c:v>-1.2094727488908772</c:v>
                </c:pt>
                <c:pt idx="14894">
                  <c:v>-1.1646544707089281</c:v>
                </c:pt>
                <c:pt idx="14895">
                  <c:v>-1.1180339887500061</c:v>
                </c:pt>
                <c:pt idx="14896">
                  <c:v>-1.0698390962985798</c:v>
                </c:pt>
                <c:pt idx="14897">
                  <c:v>-1.0203025552958673</c:v>
                </c:pt>
                <c:pt idx="14898">
                  <c:v>-0.96966115906630224</c:v>
                </c:pt>
                <c:pt idx="14899">
                  <c:v>-0.91815477968971004</c:v>
                </c:pt>
                <c:pt idx="14900">
                  <c:v>-0.86602540378456105</c:v>
                </c:pt>
                <c:pt idx="14901">
                  <c:v>-0.81351616051459597</c:v>
                </c:pt>
                <c:pt idx="14902">
                  <c:v>-0.76087034566697764</c:v>
                </c:pt>
                <c:pt idx="14903">
                  <c:v>-0.7083304456536641</c:v>
                </c:pt>
                <c:pt idx="14904">
                  <c:v>-0.6561371653011866</c:v>
                </c:pt>
                <c:pt idx="14905">
                  <c:v>-0.60452846326759735</c:v>
                </c:pt>
                <c:pt idx="14906">
                  <c:v>-0.55373859890386168</c:v>
                </c:pt>
                <c:pt idx="14907">
                  <c:v>-0.50399719432323697</c:v>
                </c:pt>
                <c:pt idx="14908">
                  <c:v>-0.45552831539017807</c:v>
                </c:pt>
                <c:pt idx="14909">
                  <c:v>-0.40854957525850188</c:v>
                </c:pt>
                <c:pt idx="14910">
                  <c:v>-0.36327126400263848</c:v>
                </c:pt>
                <c:pt idx="14911">
                  <c:v>-0.31989550778343062</c:v>
                </c:pt>
                <c:pt idx="14912">
                  <c:v>-0.27861546086903138</c:v>
                </c:pt>
                <c:pt idx="14913">
                  <c:v>-0.23961453370721544</c:v>
                </c:pt>
                <c:pt idx="14914">
                  <c:v>-0.20306566009739788</c:v>
                </c:pt>
                <c:pt idx="14915">
                  <c:v>-0.16913060635882587</c:v>
                </c:pt>
                <c:pt idx="14916">
                  <c:v>-0.1379593252266669</c:v>
                </c:pt>
                <c:pt idx="14917">
                  <c:v>-0.10968935702669159</c:v>
                </c:pt>
                <c:pt idx="14918">
                  <c:v>-8.4445280496974084E-2</c:v>
                </c:pt>
                <c:pt idx="14919">
                  <c:v>-6.2338215426239504E-2</c:v>
                </c:pt>
                <c:pt idx="14920">
                  <c:v>-4.3465379073108316E-2</c:v>
                </c:pt>
                <c:pt idx="14921">
                  <c:v>-2.7909698120870234E-2</c:v>
                </c:pt>
                <c:pt idx="14922">
                  <c:v>-1.5739477699563333E-2</c:v>
                </c:pt>
                <c:pt idx="14923">
                  <c:v>-7.0081287843986647E-3</c:v>
                </c:pt>
                <c:pt idx="14924">
                  <c:v>-1.7539550465772821E-3</c:v>
                </c:pt>
                <c:pt idx="14925">
                  <c:v>0</c:v>
                </c:pt>
                <c:pt idx="14926">
                  <c:v>-1.7539550465737542E-3</c:v>
                </c:pt>
                <c:pt idx="14927">
                  <c:v>-7.0081287843917987E-3</c:v>
                </c:pt>
                <c:pt idx="14928">
                  <c:v>-1.5739477699595501E-2</c:v>
                </c:pt>
                <c:pt idx="14929">
                  <c:v>-2.7909698120856016E-2</c:v>
                </c:pt>
                <c:pt idx="14930">
                  <c:v>-4.3465379073091233E-2</c:v>
                </c:pt>
                <c:pt idx="14931">
                  <c:v>-6.2338215426227132E-2</c:v>
                </c:pt>
                <c:pt idx="14932">
                  <c:v>-8.4445280496950673E-2</c:v>
                </c:pt>
                <c:pt idx="14933">
                  <c:v>-0.10968935702666482</c:v>
                </c:pt>
                <c:pt idx="14934">
                  <c:v>-0.13795932522663745</c:v>
                </c:pt>
                <c:pt idx="14935">
                  <c:v>-0.16913060635880517</c:v>
                </c:pt>
                <c:pt idx="14936">
                  <c:v>-0.20306566009735971</c:v>
                </c:pt>
                <c:pt idx="14937">
                  <c:v>-0.23961453370719582</c:v>
                </c:pt>
                <c:pt idx="14938">
                  <c:v>-0.27861546086899192</c:v>
                </c:pt>
                <c:pt idx="14939">
                  <c:v>-0.31989550778338438</c:v>
                </c:pt>
                <c:pt idx="14940">
                  <c:v>-0.3632712640025953</c:v>
                </c:pt>
                <c:pt idx="14941">
                  <c:v>-0.4085495752584789</c:v>
                </c:pt>
                <c:pt idx="14942">
                  <c:v>-0.45552831539013072</c:v>
                </c:pt>
                <c:pt idx="14943">
                  <c:v>-0.50399719432321044</c:v>
                </c:pt>
                <c:pt idx="14944">
                  <c:v>-0.5537385989038357</c:v>
                </c:pt>
                <c:pt idx="14945">
                  <c:v>-0.60452846326773124</c:v>
                </c:pt>
                <c:pt idx="14946">
                  <c:v>-0.65613716530113719</c:v>
                </c:pt>
                <c:pt idx="14947">
                  <c:v>-0.7083304456536399</c:v>
                </c:pt>
                <c:pt idx="14948">
                  <c:v>-0.76087034566692791</c:v>
                </c:pt>
                <c:pt idx="14949">
                  <c:v>-0.81351616051454656</c:v>
                </c:pt>
                <c:pt idx="14950">
                  <c:v>-0.86602540378454196</c:v>
                </c:pt>
                <c:pt idx="14951">
                  <c:v>-0.91815477968985981</c:v>
                </c:pt>
                <c:pt idx="14952">
                  <c:v>-0.9696611590662555</c:v>
                </c:pt>
                <c:pt idx="14953">
                  <c:v>-1.0203025552957421</c:v>
                </c:pt>
                <c:pt idx="14954">
                  <c:v>-1.0698390962985376</c:v>
                </c:pt>
                <c:pt idx="14955">
                  <c:v>-1.1180339887499633</c:v>
                </c:pt>
                <c:pt idx="14956">
                  <c:v>-1.1646544707089241</c:v>
                </c:pt>
                <c:pt idx="14957">
                  <c:v>-1.2094727488908406</c:v>
                </c:pt>
                <c:pt idx="14958">
                  <c:v>-1.2522669168774194</c:v>
                </c:pt>
                <c:pt idx="14959">
                  <c:v>-1.2928218506307518</c:v>
                </c:pt>
                <c:pt idx="14960">
                  <c:v>-1.3309300777698159</c:v>
                </c:pt>
                <c:pt idx="14961">
                  <c:v>-1.3663926171701095</c:v>
                </c:pt>
                <c:pt idx="14962">
                  <c:v>-1.3990197855615043</c:v>
                </c:pt>
                <c:pt idx="14963">
                  <c:v>-1.4286319679347412</c:v>
                </c:pt>
                <c:pt idx="14964">
                  <c:v>-1.45506034870444</c:v>
                </c:pt>
                <c:pt idx="14965">
                  <c:v>-1.4781476007337941</c:v>
                </c:pt>
                <c:pt idx="14966">
                  <c:v>-1.497748529492124</c:v>
                </c:pt>
                <c:pt idx="14967">
                  <c:v>-1.5137306697925499</c:v>
                </c:pt>
                <c:pt idx="14968">
                  <c:v>-1.5259748327443496</c:v>
                </c:pt>
                <c:pt idx="14969">
                  <c:v>-1.534375600750665</c:v>
                </c:pt>
                <c:pt idx="14970">
                  <c:v>-1.538841768587623</c:v>
                </c:pt>
                <c:pt idx="14971">
                  <c:v>-1.5392967288130939</c:v>
                </c:pt>
                <c:pt idx="14972">
                  <c:v>-1.5356787999720658</c:v>
                </c:pt>
                <c:pt idx="14973">
                  <c:v>-1.5279414962934585</c:v>
                </c:pt>
                <c:pt idx="14974">
                  <c:v>-1.5160537378014101</c:v>
                </c:pt>
                <c:pt idx="14975">
                  <c:v>-1.5000000000000624</c:v>
                </c:pt>
                <c:pt idx="14976">
                  <c:v>-1.4797804025300079</c:v>
                </c:pt>
                <c:pt idx="14977">
                  <c:v>-1.4554107364343718</c:v>
                </c:pt>
                <c:pt idx="14978">
                  <c:v>-1.426922429913644</c:v>
                </c:pt>
                <c:pt idx="14979">
                  <c:v>-1.3943624526936904</c:v>
                </c:pt>
                <c:pt idx="14980">
                  <c:v>-1.3577931593710415</c:v>
                </c:pt>
                <c:pt idx="14981">
                  <c:v>-1.3172920723404618</c:v>
                </c:pt>
                <c:pt idx="14982">
                  <c:v>-1.2729516051507355</c:v>
                </c:pt>
                <c:pt idx="14983">
                  <c:v>-1.2248787273656838</c:v>
                </c:pt>
                <c:pt idx="14984">
                  <c:v>-1.1731945722406238</c:v>
                </c:pt>
                <c:pt idx="14985">
                  <c:v>-1.1180339887498223</c:v>
                </c:pt>
                <c:pt idx="14986">
                  <c:v>-1.0595450397204067</c:v>
                </c:pt>
                <c:pt idx="14987">
                  <c:v>-0.99788844803677823</c:v>
                </c:pt>
                <c:pt idx="14988">
                  <c:v>-0.93323699309361907</c:v>
                </c:pt>
                <c:pt idx="14989">
                  <c:v>-0.86577485985936475</c:v>
                </c:pt>
                <c:pt idx="14990">
                  <c:v>-0.79569694311028061</c:v>
                </c:pt>
                <c:pt idx="14991">
                  <c:v>-0.72320810956464809</c:v>
                </c:pt>
                <c:pt idx="14992">
                  <c:v>-0.64852242081791978</c:v>
                </c:pt>
                <c:pt idx="14993">
                  <c:v>-0.57186232012761729</c:v>
                </c:pt>
                <c:pt idx="14994">
                  <c:v>-0.49345778624900594</c:v>
                </c:pt>
                <c:pt idx="14995">
                  <c:v>-0.41354545764265038</c:v>
                </c:pt>
                <c:pt idx="14996">
                  <c:v>-0.33236773049714863</c:v>
                </c:pt>
                <c:pt idx="14997">
                  <c:v>-0.25017183411498656</c:v>
                </c:pt>
                <c:pt idx="14998">
                  <c:v>-0.16720888729365518</c:v>
                </c:pt>
                <c:pt idx="14999">
                  <c:v>-8.3732939412742527E-2</c:v>
                </c:pt>
                <c:pt idx="15000">
                  <c:v>-1.0582929082670881E-1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324160"/>
        <c:axId val="73905664"/>
      </c:scatterChart>
      <c:valAx>
        <c:axId val="69324160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Time (</a:t>
                </a:r>
                <a:r>
                  <a:rPr lang="el-GR"/>
                  <a:t>μ</a:t>
                </a:r>
                <a:r>
                  <a:rPr lang="it-IT"/>
                  <a:t>s)</a:t>
                </a:r>
              </a:p>
            </c:rich>
          </c:tx>
          <c:layout/>
          <c:overlay val="0"/>
        </c:title>
        <c:numFmt formatCode="General" sourceLinked="0"/>
        <c:majorTickMark val="in"/>
        <c:minorTickMark val="none"/>
        <c:tickLblPos val="nextTo"/>
        <c:txPr>
          <a:bodyPr rot="0" vert="horz"/>
          <a:lstStyle/>
          <a:p>
            <a:pPr>
              <a:defRPr/>
            </a:pPr>
            <a:endParaRPr lang="it-IT"/>
          </a:p>
        </c:txPr>
        <c:crossAx val="73905664"/>
        <c:crossesAt val="-2"/>
        <c:crossBetween val="midCat"/>
      </c:valAx>
      <c:valAx>
        <c:axId val="739056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Magnitude (mV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crossAx val="6932416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b="0"/>
      </a:pPr>
      <a:endParaRPr lang="it-IT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2'!$G$2:$G$15002</c:f>
              <c:numCache>
                <c:formatCode>General</c:formatCode>
                <c:ptCount val="15001"/>
                <c:pt idx="0">
                  <c:v>-7500000</c:v>
                </c:pt>
                <c:pt idx="1">
                  <c:v>-7499000</c:v>
                </c:pt>
                <c:pt idx="2">
                  <c:v>-7498000</c:v>
                </c:pt>
                <c:pt idx="3">
                  <c:v>-7497000</c:v>
                </c:pt>
                <c:pt idx="4">
                  <c:v>-7496000</c:v>
                </c:pt>
                <c:pt idx="5">
                  <c:v>-7495000</c:v>
                </c:pt>
                <c:pt idx="6">
                  <c:v>-7494000</c:v>
                </c:pt>
                <c:pt idx="7">
                  <c:v>-7493000</c:v>
                </c:pt>
                <c:pt idx="8">
                  <c:v>-7492000</c:v>
                </c:pt>
                <c:pt idx="9">
                  <c:v>-7491000</c:v>
                </c:pt>
                <c:pt idx="10">
                  <c:v>-7490000</c:v>
                </c:pt>
                <c:pt idx="11">
                  <c:v>-7489000</c:v>
                </c:pt>
                <c:pt idx="12">
                  <c:v>-7488000</c:v>
                </c:pt>
                <c:pt idx="13">
                  <c:v>-7487000</c:v>
                </c:pt>
                <c:pt idx="14">
                  <c:v>-7486000</c:v>
                </c:pt>
                <c:pt idx="15">
                  <c:v>-7485000</c:v>
                </c:pt>
                <c:pt idx="16">
                  <c:v>-7484000</c:v>
                </c:pt>
                <c:pt idx="17">
                  <c:v>-7483000</c:v>
                </c:pt>
                <c:pt idx="18">
                  <c:v>-7482000</c:v>
                </c:pt>
                <c:pt idx="19">
                  <c:v>-7481000</c:v>
                </c:pt>
                <c:pt idx="20">
                  <c:v>-7480000</c:v>
                </c:pt>
                <c:pt idx="21">
                  <c:v>-7479000</c:v>
                </c:pt>
                <c:pt idx="22">
                  <c:v>-7478000</c:v>
                </c:pt>
                <c:pt idx="23">
                  <c:v>-7477000</c:v>
                </c:pt>
                <c:pt idx="24">
                  <c:v>-7476000</c:v>
                </c:pt>
                <c:pt idx="25">
                  <c:v>-7475000</c:v>
                </c:pt>
                <c:pt idx="26">
                  <c:v>-7474000</c:v>
                </c:pt>
                <c:pt idx="27">
                  <c:v>-7473000</c:v>
                </c:pt>
                <c:pt idx="28">
                  <c:v>-7472000</c:v>
                </c:pt>
                <c:pt idx="29">
                  <c:v>-7471000</c:v>
                </c:pt>
                <c:pt idx="30">
                  <c:v>-7470000</c:v>
                </c:pt>
                <c:pt idx="31">
                  <c:v>-7469000</c:v>
                </c:pt>
                <c:pt idx="32">
                  <c:v>-7468000</c:v>
                </c:pt>
                <c:pt idx="33">
                  <c:v>-7467000</c:v>
                </c:pt>
                <c:pt idx="34">
                  <c:v>-7466000</c:v>
                </c:pt>
                <c:pt idx="35">
                  <c:v>-7465000</c:v>
                </c:pt>
                <c:pt idx="36">
                  <c:v>-7464000</c:v>
                </c:pt>
                <c:pt idx="37">
                  <c:v>-7463000</c:v>
                </c:pt>
                <c:pt idx="38">
                  <c:v>-7462000</c:v>
                </c:pt>
                <c:pt idx="39">
                  <c:v>-7461000</c:v>
                </c:pt>
                <c:pt idx="40">
                  <c:v>-7460000</c:v>
                </c:pt>
                <c:pt idx="41">
                  <c:v>-7459000</c:v>
                </c:pt>
                <c:pt idx="42">
                  <c:v>-7458000</c:v>
                </c:pt>
                <c:pt idx="43">
                  <c:v>-7457000</c:v>
                </c:pt>
                <c:pt idx="44">
                  <c:v>-7456000</c:v>
                </c:pt>
                <c:pt idx="45">
                  <c:v>-7455000</c:v>
                </c:pt>
                <c:pt idx="46">
                  <c:v>-7454000</c:v>
                </c:pt>
                <c:pt idx="47">
                  <c:v>-7453000</c:v>
                </c:pt>
                <c:pt idx="48">
                  <c:v>-7452000</c:v>
                </c:pt>
                <c:pt idx="49">
                  <c:v>-7451000</c:v>
                </c:pt>
                <c:pt idx="50">
                  <c:v>-7450000</c:v>
                </c:pt>
                <c:pt idx="51">
                  <c:v>-7449000</c:v>
                </c:pt>
                <c:pt idx="52">
                  <c:v>-7448000</c:v>
                </c:pt>
                <c:pt idx="53">
                  <c:v>-7447000</c:v>
                </c:pt>
                <c:pt idx="54">
                  <c:v>-7446000</c:v>
                </c:pt>
                <c:pt idx="55">
                  <c:v>-7445000</c:v>
                </c:pt>
                <c:pt idx="56">
                  <c:v>-7444000</c:v>
                </c:pt>
                <c:pt idx="57">
                  <c:v>-7443000</c:v>
                </c:pt>
                <c:pt idx="58">
                  <c:v>-7442000</c:v>
                </c:pt>
                <c:pt idx="59">
                  <c:v>-7441000</c:v>
                </c:pt>
                <c:pt idx="60">
                  <c:v>-7440000</c:v>
                </c:pt>
                <c:pt idx="61">
                  <c:v>-7439000</c:v>
                </c:pt>
                <c:pt idx="62">
                  <c:v>-7438000</c:v>
                </c:pt>
                <c:pt idx="63">
                  <c:v>-7437000</c:v>
                </c:pt>
                <c:pt idx="64">
                  <c:v>-7436000</c:v>
                </c:pt>
                <c:pt idx="65">
                  <c:v>-7435000</c:v>
                </c:pt>
                <c:pt idx="66">
                  <c:v>-7434000</c:v>
                </c:pt>
                <c:pt idx="67">
                  <c:v>-7433000</c:v>
                </c:pt>
                <c:pt idx="68">
                  <c:v>-7432000</c:v>
                </c:pt>
                <c:pt idx="69">
                  <c:v>-7431000</c:v>
                </c:pt>
                <c:pt idx="70">
                  <c:v>-7430000</c:v>
                </c:pt>
                <c:pt idx="71">
                  <c:v>-7429000</c:v>
                </c:pt>
                <c:pt idx="72">
                  <c:v>-7428000</c:v>
                </c:pt>
                <c:pt idx="73">
                  <c:v>-7427000</c:v>
                </c:pt>
                <c:pt idx="74">
                  <c:v>-7426000</c:v>
                </c:pt>
                <c:pt idx="75">
                  <c:v>-7425000</c:v>
                </c:pt>
                <c:pt idx="76">
                  <c:v>-7424000</c:v>
                </c:pt>
                <c:pt idx="77">
                  <c:v>-7423000</c:v>
                </c:pt>
                <c:pt idx="78">
                  <c:v>-7422000</c:v>
                </c:pt>
                <c:pt idx="79">
                  <c:v>-7421000</c:v>
                </c:pt>
                <c:pt idx="80">
                  <c:v>-7420000</c:v>
                </c:pt>
                <c:pt idx="81">
                  <c:v>-7419000</c:v>
                </c:pt>
                <c:pt idx="82">
                  <c:v>-7418000</c:v>
                </c:pt>
                <c:pt idx="83">
                  <c:v>-7417000</c:v>
                </c:pt>
                <c:pt idx="84">
                  <c:v>-7416000</c:v>
                </c:pt>
                <c:pt idx="85">
                  <c:v>-7415000</c:v>
                </c:pt>
                <c:pt idx="86">
                  <c:v>-7414000</c:v>
                </c:pt>
                <c:pt idx="87">
                  <c:v>-7413000</c:v>
                </c:pt>
                <c:pt idx="88">
                  <c:v>-7412000</c:v>
                </c:pt>
                <c:pt idx="89">
                  <c:v>-7411000</c:v>
                </c:pt>
                <c:pt idx="90">
                  <c:v>-7410000</c:v>
                </c:pt>
                <c:pt idx="91">
                  <c:v>-7409000</c:v>
                </c:pt>
                <c:pt idx="92">
                  <c:v>-7408000</c:v>
                </c:pt>
                <c:pt idx="93">
                  <c:v>-7407000</c:v>
                </c:pt>
                <c:pt idx="94">
                  <c:v>-7406000</c:v>
                </c:pt>
                <c:pt idx="95">
                  <c:v>-7405000</c:v>
                </c:pt>
                <c:pt idx="96">
                  <c:v>-7404000</c:v>
                </c:pt>
                <c:pt idx="97">
                  <c:v>-7403000</c:v>
                </c:pt>
                <c:pt idx="98">
                  <c:v>-7402000</c:v>
                </c:pt>
                <c:pt idx="99">
                  <c:v>-7401000</c:v>
                </c:pt>
                <c:pt idx="100">
                  <c:v>-7400000</c:v>
                </c:pt>
                <c:pt idx="101">
                  <c:v>-7399000</c:v>
                </c:pt>
                <c:pt idx="102">
                  <c:v>-7398000</c:v>
                </c:pt>
                <c:pt idx="103">
                  <c:v>-7397000</c:v>
                </c:pt>
                <c:pt idx="104">
                  <c:v>-7396000</c:v>
                </c:pt>
                <c:pt idx="105">
                  <c:v>-7395000</c:v>
                </c:pt>
                <c:pt idx="106">
                  <c:v>-7394000</c:v>
                </c:pt>
                <c:pt idx="107">
                  <c:v>-7393000</c:v>
                </c:pt>
                <c:pt idx="108">
                  <c:v>-7392000</c:v>
                </c:pt>
                <c:pt idx="109">
                  <c:v>-7391000</c:v>
                </c:pt>
                <c:pt idx="110">
                  <c:v>-7390000</c:v>
                </c:pt>
                <c:pt idx="111">
                  <c:v>-7389000</c:v>
                </c:pt>
                <c:pt idx="112">
                  <c:v>-7388000</c:v>
                </c:pt>
                <c:pt idx="113">
                  <c:v>-7387000</c:v>
                </c:pt>
                <c:pt idx="114">
                  <c:v>-7386000</c:v>
                </c:pt>
                <c:pt idx="115">
                  <c:v>-7385000</c:v>
                </c:pt>
                <c:pt idx="116">
                  <c:v>-7384000</c:v>
                </c:pt>
                <c:pt idx="117">
                  <c:v>-7383000</c:v>
                </c:pt>
                <c:pt idx="118">
                  <c:v>-7382000</c:v>
                </c:pt>
                <c:pt idx="119">
                  <c:v>-7381000</c:v>
                </c:pt>
                <c:pt idx="120">
                  <c:v>-7380000</c:v>
                </c:pt>
                <c:pt idx="121">
                  <c:v>-7379000</c:v>
                </c:pt>
                <c:pt idx="122">
                  <c:v>-7378000</c:v>
                </c:pt>
                <c:pt idx="123">
                  <c:v>-7377000</c:v>
                </c:pt>
                <c:pt idx="124">
                  <c:v>-7376000</c:v>
                </c:pt>
                <c:pt idx="125">
                  <c:v>-7375000</c:v>
                </c:pt>
                <c:pt idx="126">
                  <c:v>-7374000</c:v>
                </c:pt>
                <c:pt idx="127">
                  <c:v>-7373000</c:v>
                </c:pt>
                <c:pt idx="128">
                  <c:v>-7372000</c:v>
                </c:pt>
                <c:pt idx="129">
                  <c:v>-7371000</c:v>
                </c:pt>
                <c:pt idx="130">
                  <c:v>-7370000</c:v>
                </c:pt>
                <c:pt idx="131">
                  <c:v>-7369000</c:v>
                </c:pt>
                <c:pt idx="132">
                  <c:v>-7368000</c:v>
                </c:pt>
                <c:pt idx="133">
                  <c:v>-7367000</c:v>
                </c:pt>
                <c:pt idx="134">
                  <c:v>-7366000</c:v>
                </c:pt>
                <c:pt idx="135">
                  <c:v>-7365000</c:v>
                </c:pt>
                <c:pt idx="136">
                  <c:v>-7364000</c:v>
                </c:pt>
                <c:pt idx="137">
                  <c:v>-7363000</c:v>
                </c:pt>
                <c:pt idx="138">
                  <c:v>-7362000</c:v>
                </c:pt>
                <c:pt idx="139">
                  <c:v>-7361000</c:v>
                </c:pt>
                <c:pt idx="140">
                  <c:v>-7360000</c:v>
                </c:pt>
                <c:pt idx="141">
                  <c:v>-7359000</c:v>
                </c:pt>
                <c:pt idx="142">
                  <c:v>-7358000</c:v>
                </c:pt>
                <c:pt idx="143">
                  <c:v>-7357000</c:v>
                </c:pt>
                <c:pt idx="144">
                  <c:v>-7356000</c:v>
                </c:pt>
                <c:pt idx="145">
                  <c:v>-7355000</c:v>
                </c:pt>
                <c:pt idx="146">
                  <c:v>-7354000</c:v>
                </c:pt>
                <c:pt idx="147">
                  <c:v>-7353000</c:v>
                </c:pt>
                <c:pt idx="148">
                  <c:v>-7352000</c:v>
                </c:pt>
                <c:pt idx="149">
                  <c:v>-7351000</c:v>
                </c:pt>
                <c:pt idx="150">
                  <c:v>-7350000</c:v>
                </c:pt>
                <c:pt idx="151">
                  <c:v>-7349000</c:v>
                </c:pt>
                <c:pt idx="152">
                  <c:v>-7348000</c:v>
                </c:pt>
                <c:pt idx="153">
                  <c:v>-7347000</c:v>
                </c:pt>
                <c:pt idx="154">
                  <c:v>-7346000</c:v>
                </c:pt>
                <c:pt idx="155">
                  <c:v>-7345000</c:v>
                </c:pt>
                <c:pt idx="156">
                  <c:v>-7344000</c:v>
                </c:pt>
                <c:pt idx="157">
                  <c:v>-7343000</c:v>
                </c:pt>
                <c:pt idx="158">
                  <c:v>-7342000</c:v>
                </c:pt>
                <c:pt idx="159">
                  <c:v>-7341000</c:v>
                </c:pt>
                <c:pt idx="160">
                  <c:v>-7340000</c:v>
                </c:pt>
                <c:pt idx="161">
                  <c:v>-7339000</c:v>
                </c:pt>
                <c:pt idx="162">
                  <c:v>-7338000</c:v>
                </c:pt>
                <c:pt idx="163">
                  <c:v>-7337000</c:v>
                </c:pt>
                <c:pt idx="164">
                  <c:v>-7336000</c:v>
                </c:pt>
                <c:pt idx="165">
                  <c:v>-7335000</c:v>
                </c:pt>
                <c:pt idx="166">
                  <c:v>-7334000</c:v>
                </c:pt>
                <c:pt idx="167">
                  <c:v>-7333000</c:v>
                </c:pt>
                <c:pt idx="168">
                  <c:v>-7332000</c:v>
                </c:pt>
                <c:pt idx="169">
                  <c:v>-7331000</c:v>
                </c:pt>
                <c:pt idx="170">
                  <c:v>-7330000</c:v>
                </c:pt>
                <c:pt idx="171">
                  <c:v>-7329000</c:v>
                </c:pt>
                <c:pt idx="172">
                  <c:v>-7328000</c:v>
                </c:pt>
                <c:pt idx="173">
                  <c:v>-7327000</c:v>
                </c:pt>
                <c:pt idx="174">
                  <c:v>-7326000</c:v>
                </c:pt>
                <c:pt idx="175">
                  <c:v>-7325000</c:v>
                </c:pt>
                <c:pt idx="176">
                  <c:v>-7324000</c:v>
                </c:pt>
                <c:pt idx="177">
                  <c:v>-7323000</c:v>
                </c:pt>
                <c:pt idx="178">
                  <c:v>-7322000</c:v>
                </c:pt>
                <c:pt idx="179">
                  <c:v>-7321000</c:v>
                </c:pt>
                <c:pt idx="180">
                  <c:v>-7320000</c:v>
                </c:pt>
                <c:pt idx="181">
                  <c:v>-7319000</c:v>
                </c:pt>
                <c:pt idx="182">
                  <c:v>-7318000</c:v>
                </c:pt>
                <c:pt idx="183">
                  <c:v>-7317000</c:v>
                </c:pt>
                <c:pt idx="184">
                  <c:v>-7316000</c:v>
                </c:pt>
                <c:pt idx="185">
                  <c:v>-7315000</c:v>
                </c:pt>
                <c:pt idx="186">
                  <c:v>-7314000</c:v>
                </c:pt>
                <c:pt idx="187">
                  <c:v>-7313000</c:v>
                </c:pt>
                <c:pt idx="188">
                  <c:v>-7312000</c:v>
                </c:pt>
                <c:pt idx="189">
                  <c:v>-7311000</c:v>
                </c:pt>
                <c:pt idx="190">
                  <c:v>-7310000</c:v>
                </c:pt>
                <c:pt idx="191">
                  <c:v>-7309000</c:v>
                </c:pt>
                <c:pt idx="192">
                  <c:v>-7308000</c:v>
                </c:pt>
                <c:pt idx="193">
                  <c:v>-7307000</c:v>
                </c:pt>
                <c:pt idx="194">
                  <c:v>-7306000</c:v>
                </c:pt>
                <c:pt idx="195">
                  <c:v>-7305000</c:v>
                </c:pt>
                <c:pt idx="196">
                  <c:v>-7304000</c:v>
                </c:pt>
                <c:pt idx="197">
                  <c:v>-7303000</c:v>
                </c:pt>
                <c:pt idx="198">
                  <c:v>-7302000</c:v>
                </c:pt>
                <c:pt idx="199">
                  <c:v>-7301000</c:v>
                </c:pt>
                <c:pt idx="200">
                  <c:v>-7300000</c:v>
                </c:pt>
                <c:pt idx="201">
                  <c:v>-7299000</c:v>
                </c:pt>
                <c:pt idx="202">
                  <c:v>-7298000</c:v>
                </c:pt>
                <c:pt idx="203">
                  <c:v>-7297000</c:v>
                </c:pt>
                <c:pt idx="204">
                  <c:v>-7296000</c:v>
                </c:pt>
                <c:pt idx="205">
                  <c:v>-7295000</c:v>
                </c:pt>
                <c:pt idx="206">
                  <c:v>-7294000</c:v>
                </c:pt>
                <c:pt idx="207">
                  <c:v>-7293000</c:v>
                </c:pt>
                <c:pt idx="208">
                  <c:v>-7292000</c:v>
                </c:pt>
                <c:pt idx="209">
                  <c:v>-7291000</c:v>
                </c:pt>
                <c:pt idx="210">
                  <c:v>-7290000</c:v>
                </c:pt>
                <c:pt idx="211">
                  <c:v>-7289000</c:v>
                </c:pt>
                <c:pt idx="212">
                  <c:v>-7288000</c:v>
                </c:pt>
                <c:pt idx="213">
                  <c:v>-7287000</c:v>
                </c:pt>
                <c:pt idx="214">
                  <c:v>-7286000</c:v>
                </c:pt>
                <c:pt idx="215">
                  <c:v>-7285000</c:v>
                </c:pt>
                <c:pt idx="216">
                  <c:v>-7284000</c:v>
                </c:pt>
                <c:pt idx="217">
                  <c:v>-7283000</c:v>
                </c:pt>
                <c:pt idx="218">
                  <c:v>-7282000</c:v>
                </c:pt>
                <c:pt idx="219">
                  <c:v>-7281000</c:v>
                </c:pt>
                <c:pt idx="220">
                  <c:v>-7280000</c:v>
                </c:pt>
                <c:pt idx="221">
                  <c:v>-7279000</c:v>
                </c:pt>
                <c:pt idx="222">
                  <c:v>-7278000</c:v>
                </c:pt>
                <c:pt idx="223">
                  <c:v>-7277000</c:v>
                </c:pt>
                <c:pt idx="224">
                  <c:v>-7276000</c:v>
                </c:pt>
                <c:pt idx="225">
                  <c:v>-7275000</c:v>
                </c:pt>
                <c:pt idx="226">
                  <c:v>-7274000</c:v>
                </c:pt>
                <c:pt idx="227">
                  <c:v>-7273000</c:v>
                </c:pt>
                <c:pt idx="228">
                  <c:v>-7272000</c:v>
                </c:pt>
                <c:pt idx="229">
                  <c:v>-7271000</c:v>
                </c:pt>
                <c:pt idx="230">
                  <c:v>-7270000</c:v>
                </c:pt>
                <c:pt idx="231">
                  <c:v>-7269000</c:v>
                </c:pt>
                <c:pt idx="232">
                  <c:v>-7268000</c:v>
                </c:pt>
                <c:pt idx="233">
                  <c:v>-7267000</c:v>
                </c:pt>
                <c:pt idx="234">
                  <c:v>-7266000</c:v>
                </c:pt>
                <c:pt idx="235">
                  <c:v>-7265000</c:v>
                </c:pt>
                <c:pt idx="236">
                  <c:v>-7264000</c:v>
                </c:pt>
                <c:pt idx="237">
                  <c:v>-7263000</c:v>
                </c:pt>
                <c:pt idx="238">
                  <c:v>-7262000</c:v>
                </c:pt>
                <c:pt idx="239">
                  <c:v>-7261000</c:v>
                </c:pt>
                <c:pt idx="240">
                  <c:v>-7260000</c:v>
                </c:pt>
                <c:pt idx="241">
                  <c:v>-7259000</c:v>
                </c:pt>
                <c:pt idx="242">
                  <c:v>-7258000</c:v>
                </c:pt>
                <c:pt idx="243">
                  <c:v>-7257000</c:v>
                </c:pt>
                <c:pt idx="244">
                  <c:v>-7256000</c:v>
                </c:pt>
                <c:pt idx="245">
                  <c:v>-7255000</c:v>
                </c:pt>
                <c:pt idx="246">
                  <c:v>-7254000</c:v>
                </c:pt>
                <c:pt idx="247">
                  <c:v>-7253000</c:v>
                </c:pt>
                <c:pt idx="248">
                  <c:v>-7252000</c:v>
                </c:pt>
                <c:pt idx="249">
                  <c:v>-7251000</c:v>
                </c:pt>
                <c:pt idx="250">
                  <c:v>-7250000</c:v>
                </c:pt>
                <c:pt idx="251">
                  <c:v>-7249000</c:v>
                </c:pt>
                <c:pt idx="252">
                  <c:v>-7248000</c:v>
                </c:pt>
                <c:pt idx="253">
                  <c:v>-7247000</c:v>
                </c:pt>
                <c:pt idx="254">
                  <c:v>-7246000</c:v>
                </c:pt>
                <c:pt idx="255">
                  <c:v>-7245000</c:v>
                </c:pt>
                <c:pt idx="256">
                  <c:v>-7244000</c:v>
                </c:pt>
                <c:pt idx="257">
                  <c:v>-7243000</c:v>
                </c:pt>
                <c:pt idx="258">
                  <c:v>-7242000</c:v>
                </c:pt>
                <c:pt idx="259">
                  <c:v>-7241000</c:v>
                </c:pt>
                <c:pt idx="260">
                  <c:v>-7240000</c:v>
                </c:pt>
                <c:pt idx="261">
                  <c:v>-7239000</c:v>
                </c:pt>
                <c:pt idx="262">
                  <c:v>-7238000</c:v>
                </c:pt>
                <c:pt idx="263">
                  <c:v>-7237000</c:v>
                </c:pt>
                <c:pt idx="264">
                  <c:v>-7236000</c:v>
                </c:pt>
                <c:pt idx="265">
                  <c:v>-7235000</c:v>
                </c:pt>
                <c:pt idx="266">
                  <c:v>-7234000</c:v>
                </c:pt>
                <c:pt idx="267">
                  <c:v>-7233000</c:v>
                </c:pt>
                <c:pt idx="268">
                  <c:v>-7232000</c:v>
                </c:pt>
                <c:pt idx="269">
                  <c:v>-7231000</c:v>
                </c:pt>
                <c:pt idx="270">
                  <c:v>-7230000</c:v>
                </c:pt>
                <c:pt idx="271">
                  <c:v>-7229000</c:v>
                </c:pt>
                <c:pt idx="272">
                  <c:v>-7228000</c:v>
                </c:pt>
                <c:pt idx="273">
                  <c:v>-7227000</c:v>
                </c:pt>
                <c:pt idx="274">
                  <c:v>-7226000</c:v>
                </c:pt>
                <c:pt idx="275">
                  <c:v>-7225000</c:v>
                </c:pt>
                <c:pt idx="276">
                  <c:v>-7224000</c:v>
                </c:pt>
                <c:pt idx="277">
                  <c:v>-7223000</c:v>
                </c:pt>
                <c:pt idx="278">
                  <c:v>-7222000</c:v>
                </c:pt>
                <c:pt idx="279">
                  <c:v>-7221000</c:v>
                </c:pt>
                <c:pt idx="280">
                  <c:v>-7220000</c:v>
                </c:pt>
                <c:pt idx="281">
                  <c:v>-7219000</c:v>
                </c:pt>
                <c:pt idx="282">
                  <c:v>-7218000</c:v>
                </c:pt>
                <c:pt idx="283">
                  <c:v>-7217000</c:v>
                </c:pt>
                <c:pt idx="284">
                  <c:v>-7216000</c:v>
                </c:pt>
                <c:pt idx="285">
                  <c:v>-7215000</c:v>
                </c:pt>
                <c:pt idx="286">
                  <c:v>-7214000</c:v>
                </c:pt>
                <c:pt idx="287">
                  <c:v>-7213000</c:v>
                </c:pt>
                <c:pt idx="288">
                  <c:v>-7212000</c:v>
                </c:pt>
                <c:pt idx="289">
                  <c:v>-7211000</c:v>
                </c:pt>
                <c:pt idx="290">
                  <c:v>-7210000</c:v>
                </c:pt>
                <c:pt idx="291">
                  <c:v>-7209000</c:v>
                </c:pt>
                <c:pt idx="292">
                  <c:v>-7208000</c:v>
                </c:pt>
                <c:pt idx="293">
                  <c:v>-7207000</c:v>
                </c:pt>
                <c:pt idx="294">
                  <c:v>-7206000</c:v>
                </c:pt>
                <c:pt idx="295">
                  <c:v>-7205000</c:v>
                </c:pt>
                <c:pt idx="296">
                  <c:v>-7204000</c:v>
                </c:pt>
                <c:pt idx="297">
                  <c:v>-7203000</c:v>
                </c:pt>
                <c:pt idx="298">
                  <c:v>-7202000</c:v>
                </c:pt>
                <c:pt idx="299">
                  <c:v>-7201000</c:v>
                </c:pt>
                <c:pt idx="300">
                  <c:v>-7200000</c:v>
                </c:pt>
                <c:pt idx="301">
                  <c:v>-7199000</c:v>
                </c:pt>
                <c:pt idx="302">
                  <c:v>-7198000</c:v>
                </c:pt>
                <c:pt idx="303">
                  <c:v>-7197000</c:v>
                </c:pt>
                <c:pt idx="304">
                  <c:v>-7196000</c:v>
                </c:pt>
                <c:pt idx="305">
                  <c:v>-7195000</c:v>
                </c:pt>
                <c:pt idx="306">
                  <c:v>-7194000</c:v>
                </c:pt>
                <c:pt idx="307">
                  <c:v>-7193000</c:v>
                </c:pt>
                <c:pt idx="308">
                  <c:v>-7192000</c:v>
                </c:pt>
                <c:pt idx="309">
                  <c:v>-7191000</c:v>
                </c:pt>
                <c:pt idx="310">
                  <c:v>-7190000</c:v>
                </c:pt>
                <c:pt idx="311">
                  <c:v>-7189000</c:v>
                </c:pt>
                <c:pt idx="312">
                  <c:v>-7188000</c:v>
                </c:pt>
                <c:pt idx="313">
                  <c:v>-7187000</c:v>
                </c:pt>
                <c:pt idx="314">
                  <c:v>-7186000</c:v>
                </c:pt>
                <c:pt idx="315">
                  <c:v>-7185000</c:v>
                </c:pt>
                <c:pt idx="316">
                  <c:v>-7184000</c:v>
                </c:pt>
                <c:pt idx="317">
                  <c:v>-7183000</c:v>
                </c:pt>
                <c:pt idx="318">
                  <c:v>-7182000</c:v>
                </c:pt>
                <c:pt idx="319">
                  <c:v>-7181000</c:v>
                </c:pt>
                <c:pt idx="320">
                  <c:v>-7180000</c:v>
                </c:pt>
                <c:pt idx="321">
                  <c:v>-7179000</c:v>
                </c:pt>
                <c:pt idx="322">
                  <c:v>-7178000</c:v>
                </c:pt>
                <c:pt idx="323">
                  <c:v>-7177000</c:v>
                </c:pt>
                <c:pt idx="324">
                  <c:v>-7176000</c:v>
                </c:pt>
                <c:pt idx="325">
                  <c:v>-7175000</c:v>
                </c:pt>
                <c:pt idx="326">
                  <c:v>-7174000</c:v>
                </c:pt>
                <c:pt idx="327">
                  <c:v>-7173000</c:v>
                </c:pt>
                <c:pt idx="328">
                  <c:v>-7172000</c:v>
                </c:pt>
                <c:pt idx="329">
                  <c:v>-7171000</c:v>
                </c:pt>
                <c:pt idx="330">
                  <c:v>-7170000</c:v>
                </c:pt>
                <c:pt idx="331">
                  <c:v>-7169000</c:v>
                </c:pt>
                <c:pt idx="332">
                  <c:v>-7168000</c:v>
                </c:pt>
                <c:pt idx="333">
                  <c:v>-7167000</c:v>
                </c:pt>
                <c:pt idx="334">
                  <c:v>-7166000</c:v>
                </c:pt>
                <c:pt idx="335">
                  <c:v>-7165000</c:v>
                </c:pt>
                <c:pt idx="336">
                  <c:v>-7164000</c:v>
                </c:pt>
                <c:pt idx="337">
                  <c:v>-7163000</c:v>
                </c:pt>
                <c:pt idx="338">
                  <c:v>-7162000</c:v>
                </c:pt>
                <c:pt idx="339">
                  <c:v>-7161000</c:v>
                </c:pt>
                <c:pt idx="340">
                  <c:v>-7160000</c:v>
                </c:pt>
                <c:pt idx="341">
                  <c:v>-7159000</c:v>
                </c:pt>
                <c:pt idx="342">
                  <c:v>-7158000</c:v>
                </c:pt>
                <c:pt idx="343">
                  <c:v>-7157000</c:v>
                </c:pt>
                <c:pt idx="344">
                  <c:v>-7156000</c:v>
                </c:pt>
                <c:pt idx="345">
                  <c:v>-7155000</c:v>
                </c:pt>
                <c:pt idx="346">
                  <c:v>-7154000</c:v>
                </c:pt>
                <c:pt idx="347">
                  <c:v>-7153000</c:v>
                </c:pt>
                <c:pt idx="348">
                  <c:v>-7152000</c:v>
                </c:pt>
                <c:pt idx="349">
                  <c:v>-7151000</c:v>
                </c:pt>
                <c:pt idx="350">
                  <c:v>-7150000</c:v>
                </c:pt>
                <c:pt idx="351">
                  <c:v>-7149000</c:v>
                </c:pt>
                <c:pt idx="352">
                  <c:v>-7148000</c:v>
                </c:pt>
                <c:pt idx="353">
                  <c:v>-7147000</c:v>
                </c:pt>
                <c:pt idx="354">
                  <c:v>-7146000</c:v>
                </c:pt>
                <c:pt idx="355">
                  <c:v>-7145000</c:v>
                </c:pt>
                <c:pt idx="356">
                  <c:v>-7144000</c:v>
                </c:pt>
                <c:pt idx="357">
                  <c:v>-7143000</c:v>
                </c:pt>
                <c:pt idx="358">
                  <c:v>-7142000</c:v>
                </c:pt>
                <c:pt idx="359">
                  <c:v>-7141000</c:v>
                </c:pt>
                <c:pt idx="360">
                  <c:v>-7140000</c:v>
                </c:pt>
                <c:pt idx="361">
                  <c:v>-7139000</c:v>
                </c:pt>
                <c:pt idx="362">
                  <c:v>-7138000</c:v>
                </c:pt>
                <c:pt idx="363">
                  <c:v>-7137000</c:v>
                </c:pt>
                <c:pt idx="364">
                  <c:v>-7136000</c:v>
                </c:pt>
                <c:pt idx="365">
                  <c:v>-7135000</c:v>
                </c:pt>
                <c:pt idx="366">
                  <c:v>-7134000</c:v>
                </c:pt>
                <c:pt idx="367">
                  <c:v>-7133000</c:v>
                </c:pt>
                <c:pt idx="368">
                  <c:v>-7132000</c:v>
                </c:pt>
                <c:pt idx="369">
                  <c:v>-7131000</c:v>
                </c:pt>
                <c:pt idx="370">
                  <c:v>-7130000</c:v>
                </c:pt>
                <c:pt idx="371">
                  <c:v>-7129000</c:v>
                </c:pt>
                <c:pt idx="372">
                  <c:v>-7128000</c:v>
                </c:pt>
                <c:pt idx="373">
                  <c:v>-7127000</c:v>
                </c:pt>
                <c:pt idx="374">
                  <c:v>-7126000</c:v>
                </c:pt>
                <c:pt idx="375">
                  <c:v>-7125000</c:v>
                </c:pt>
                <c:pt idx="376">
                  <c:v>-7124000</c:v>
                </c:pt>
                <c:pt idx="377">
                  <c:v>-7123000</c:v>
                </c:pt>
                <c:pt idx="378">
                  <c:v>-7122000</c:v>
                </c:pt>
                <c:pt idx="379">
                  <c:v>-7121000</c:v>
                </c:pt>
                <c:pt idx="380">
                  <c:v>-7120000</c:v>
                </c:pt>
                <c:pt idx="381">
                  <c:v>-7119000</c:v>
                </c:pt>
                <c:pt idx="382">
                  <c:v>-7118000</c:v>
                </c:pt>
                <c:pt idx="383">
                  <c:v>-7117000</c:v>
                </c:pt>
                <c:pt idx="384">
                  <c:v>-7116000</c:v>
                </c:pt>
                <c:pt idx="385">
                  <c:v>-7115000</c:v>
                </c:pt>
                <c:pt idx="386">
                  <c:v>-7114000</c:v>
                </c:pt>
                <c:pt idx="387">
                  <c:v>-7113000</c:v>
                </c:pt>
                <c:pt idx="388">
                  <c:v>-7112000</c:v>
                </c:pt>
                <c:pt idx="389">
                  <c:v>-7111000</c:v>
                </c:pt>
                <c:pt idx="390">
                  <c:v>-7110000</c:v>
                </c:pt>
                <c:pt idx="391">
                  <c:v>-7109000</c:v>
                </c:pt>
                <c:pt idx="392">
                  <c:v>-7108000</c:v>
                </c:pt>
                <c:pt idx="393">
                  <c:v>-7107000</c:v>
                </c:pt>
                <c:pt idx="394">
                  <c:v>-7106000</c:v>
                </c:pt>
                <c:pt idx="395">
                  <c:v>-7105000</c:v>
                </c:pt>
                <c:pt idx="396">
                  <c:v>-7104000</c:v>
                </c:pt>
                <c:pt idx="397">
                  <c:v>-7103000</c:v>
                </c:pt>
                <c:pt idx="398">
                  <c:v>-7102000</c:v>
                </c:pt>
                <c:pt idx="399">
                  <c:v>-7101000</c:v>
                </c:pt>
                <c:pt idx="400">
                  <c:v>-7100000</c:v>
                </c:pt>
                <c:pt idx="401">
                  <c:v>-7099000</c:v>
                </c:pt>
                <c:pt idx="402">
                  <c:v>-7098000</c:v>
                </c:pt>
                <c:pt idx="403">
                  <c:v>-7097000</c:v>
                </c:pt>
                <c:pt idx="404">
                  <c:v>-7096000</c:v>
                </c:pt>
                <c:pt idx="405">
                  <c:v>-7095000</c:v>
                </c:pt>
                <c:pt idx="406">
                  <c:v>-7094000</c:v>
                </c:pt>
                <c:pt idx="407">
                  <c:v>-7093000</c:v>
                </c:pt>
                <c:pt idx="408">
                  <c:v>-7092000</c:v>
                </c:pt>
                <c:pt idx="409">
                  <c:v>-7091000</c:v>
                </c:pt>
                <c:pt idx="410">
                  <c:v>-7090000</c:v>
                </c:pt>
                <c:pt idx="411">
                  <c:v>-7089000</c:v>
                </c:pt>
                <c:pt idx="412">
                  <c:v>-7088000</c:v>
                </c:pt>
                <c:pt idx="413">
                  <c:v>-7087000</c:v>
                </c:pt>
                <c:pt idx="414">
                  <c:v>-7086000</c:v>
                </c:pt>
                <c:pt idx="415">
                  <c:v>-7085000</c:v>
                </c:pt>
                <c:pt idx="416">
                  <c:v>-7084000</c:v>
                </c:pt>
                <c:pt idx="417">
                  <c:v>-7083000</c:v>
                </c:pt>
                <c:pt idx="418">
                  <c:v>-7082000</c:v>
                </c:pt>
                <c:pt idx="419">
                  <c:v>-7081000</c:v>
                </c:pt>
                <c:pt idx="420">
                  <c:v>-7080000</c:v>
                </c:pt>
                <c:pt idx="421">
                  <c:v>-7079000</c:v>
                </c:pt>
                <c:pt idx="422">
                  <c:v>-7078000</c:v>
                </c:pt>
                <c:pt idx="423">
                  <c:v>-7077000</c:v>
                </c:pt>
                <c:pt idx="424">
                  <c:v>-7076000</c:v>
                </c:pt>
                <c:pt idx="425">
                  <c:v>-7075000</c:v>
                </c:pt>
                <c:pt idx="426">
                  <c:v>-7074000</c:v>
                </c:pt>
                <c:pt idx="427">
                  <c:v>-7073000</c:v>
                </c:pt>
                <c:pt idx="428">
                  <c:v>-7072000</c:v>
                </c:pt>
                <c:pt idx="429">
                  <c:v>-7071000</c:v>
                </c:pt>
                <c:pt idx="430">
                  <c:v>-7070000</c:v>
                </c:pt>
                <c:pt idx="431">
                  <c:v>-7069000</c:v>
                </c:pt>
                <c:pt idx="432">
                  <c:v>-7068000</c:v>
                </c:pt>
                <c:pt idx="433">
                  <c:v>-7067000</c:v>
                </c:pt>
                <c:pt idx="434">
                  <c:v>-7066000</c:v>
                </c:pt>
                <c:pt idx="435">
                  <c:v>-7065000</c:v>
                </c:pt>
                <c:pt idx="436">
                  <c:v>-7064000</c:v>
                </c:pt>
                <c:pt idx="437">
                  <c:v>-7063000</c:v>
                </c:pt>
                <c:pt idx="438">
                  <c:v>-7062000</c:v>
                </c:pt>
                <c:pt idx="439">
                  <c:v>-7061000</c:v>
                </c:pt>
                <c:pt idx="440">
                  <c:v>-7060000</c:v>
                </c:pt>
                <c:pt idx="441">
                  <c:v>-7059000</c:v>
                </c:pt>
                <c:pt idx="442">
                  <c:v>-7058000</c:v>
                </c:pt>
                <c:pt idx="443">
                  <c:v>-7057000</c:v>
                </c:pt>
                <c:pt idx="444">
                  <c:v>-7056000</c:v>
                </c:pt>
                <c:pt idx="445">
                  <c:v>-7055000</c:v>
                </c:pt>
                <c:pt idx="446">
                  <c:v>-7054000</c:v>
                </c:pt>
                <c:pt idx="447">
                  <c:v>-7053000</c:v>
                </c:pt>
                <c:pt idx="448">
                  <c:v>-7052000</c:v>
                </c:pt>
                <c:pt idx="449">
                  <c:v>-7051000</c:v>
                </c:pt>
                <c:pt idx="450">
                  <c:v>-7050000</c:v>
                </c:pt>
                <c:pt idx="451">
                  <c:v>-7049000</c:v>
                </c:pt>
                <c:pt idx="452">
                  <c:v>-7048000</c:v>
                </c:pt>
                <c:pt idx="453">
                  <c:v>-7047000</c:v>
                </c:pt>
                <c:pt idx="454">
                  <c:v>-7046000</c:v>
                </c:pt>
                <c:pt idx="455">
                  <c:v>-7045000</c:v>
                </c:pt>
                <c:pt idx="456">
                  <c:v>-7044000</c:v>
                </c:pt>
                <c:pt idx="457">
                  <c:v>-7043000</c:v>
                </c:pt>
                <c:pt idx="458">
                  <c:v>-7042000</c:v>
                </c:pt>
                <c:pt idx="459">
                  <c:v>-7041000</c:v>
                </c:pt>
                <c:pt idx="460">
                  <c:v>-7040000</c:v>
                </c:pt>
                <c:pt idx="461">
                  <c:v>-7039000</c:v>
                </c:pt>
                <c:pt idx="462">
                  <c:v>-7038000</c:v>
                </c:pt>
                <c:pt idx="463">
                  <c:v>-7037000</c:v>
                </c:pt>
                <c:pt idx="464">
                  <c:v>-7036000</c:v>
                </c:pt>
                <c:pt idx="465">
                  <c:v>-7035000</c:v>
                </c:pt>
                <c:pt idx="466">
                  <c:v>-7034000</c:v>
                </c:pt>
                <c:pt idx="467">
                  <c:v>-7033000</c:v>
                </c:pt>
                <c:pt idx="468">
                  <c:v>-7032000</c:v>
                </c:pt>
                <c:pt idx="469">
                  <c:v>-7031000</c:v>
                </c:pt>
                <c:pt idx="470">
                  <c:v>-7030000</c:v>
                </c:pt>
                <c:pt idx="471">
                  <c:v>-7029000</c:v>
                </c:pt>
                <c:pt idx="472">
                  <c:v>-7028000</c:v>
                </c:pt>
                <c:pt idx="473">
                  <c:v>-7027000.0000000009</c:v>
                </c:pt>
                <c:pt idx="474">
                  <c:v>-7026000</c:v>
                </c:pt>
                <c:pt idx="475">
                  <c:v>-7025000</c:v>
                </c:pt>
                <c:pt idx="476">
                  <c:v>-7024000</c:v>
                </c:pt>
                <c:pt idx="477">
                  <c:v>-7023000</c:v>
                </c:pt>
                <c:pt idx="478">
                  <c:v>-7022000</c:v>
                </c:pt>
                <c:pt idx="479">
                  <c:v>-7021000</c:v>
                </c:pt>
                <c:pt idx="480">
                  <c:v>-7020000</c:v>
                </c:pt>
                <c:pt idx="481">
                  <c:v>-7019000</c:v>
                </c:pt>
                <c:pt idx="482">
                  <c:v>-7018000</c:v>
                </c:pt>
                <c:pt idx="483">
                  <c:v>-7017000</c:v>
                </c:pt>
                <c:pt idx="484">
                  <c:v>-7016000</c:v>
                </c:pt>
                <c:pt idx="485">
                  <c:v>-7015000</c:v>
                </c:pt>
                <c:pt idx="486">
                  <c:v>-7014000</c:v>
                </c:pt>
                <c:pt idx="487">
                  <c:v>-7013000</c:v>
                </c:pt>
                <c:pt idx="488">
                  <c:v>-7012000</c:v>
                </c:pt>
                <c:pt idx="489">
                  <c:v>-7011000</c:v>
                </c:pt>
                <c:pt idx="490">
                  <c:v>-7010000</c:v>
                </c:pt>
                <c:pt idx="491">
                  <c:v>-7009000</c:v>
                </c:pt>
                <c:pt idx="492">
                  <c:v>-7008000</c:v>
                </c:pt>
                <c:pt idx="493">
                  <c:v>-7007000</c:v>
                </c:pt>
                <c:pt idx="494">
                  <c:v>-7006000</c:v>
                </c:pt>
                <c:pt idx="495">
                  <c:v>-7005000</c:v>
                </c:pt>
                <c:pt idx="496">
                  <c:v>-7004000</c:v>
                </c:pt>
                <c:pt idx="497">
                  <c:v>-7003000</c:v>
                </c:pt>
                <c:pt idx="498">
                  <c:v>-7002000</c:v>
                </c:pt>
                <c:pt idx="499">
                  <c:v>-7001000</c:v>
                </c:pt>
                <c:pt idx="500">
                  <c:v>-7000000</c:v>
                </c:pt>
                <c:pt idx="501">
                  <c:v>-6999000</c:v>
                </c:pt>
                <c:pt idx="502">
                  <c:v>-6998000</c:v>
                </c:pt>
                <c:pt idx="503">
                  <c:v>-6997000</c:v>
                </c:pt>
                <c:pt idx="504">
                  <c:v>-6996000</c:v>
                </c:pt>
                <c:pt idx="505">
                  <c:v>-6995000</c:v>
                </c:pt>
                <c:pt idx="506">
                  <c:v>-6994000</c:v>
                </c:pt>
                <c:pt idx="507">
                  <c:v>-6993000</c:v>
                </c:pt>
                <c:pt idx="508">
                  <c:v>-6992000</c:v>
                </c:pt>
                <c:pt idx="509">
                  <c:v>-6991000</c:v>
                </c:pt>
                <c:pt idx="510">
                  <c:v>-6990000</c:v>
                </c:pt>
                <c:pt idx="511">
                  <c:v>-6989000</c:v>
                </c:pt>
                <c:pt idx="512">
                  <c:v>-6988000</c:v>
                </c:pt>
                <c:pt idx="513">
                  <c:v>-6987000</c:v>
                </c:pt>
                <c:pt idx="514">
                  <c:v>-6986000</c:v>
                </c:pt>
                <c:pt idx="515">
                  <c:v>-6985000</c:v>
                </c:pt>
                <c:pt idx="516">
                  <c:v>-6984000</c:v>
                </c:pt>
                <c:pt idx="517">
                  <c:v>-6983000</c:v>
                </c:pt>
                <c:pt idx="518">
                  <c:v>-6982000</c:v>
                </c:pt>
                <c:pt idx="519">
                  <c:v>-6981000</c:v>
                </c:pt>
                <c:pt idx="520">
                  <c:v>-6980000</c:v>
                </c:pt>
                <c:pt idx="521">
                  <c:v>-6979000</c:v>
                </c:pt>
                <c:pt idx="522">
                  <c:v>-6978000</c:v>
                </c:pt>
                <c:pt idx="523">
                  <c:v>-6977000</c:v>
                </c:pt>
                <c:pt idx="524">
                  <c:v>-6976000</c:v>
                </c:pt>
                <c:pt idx="525">
                  <c:v>-6975000</c:v>
                </c:pt>
                <c:pt idx="526">
                  <c:v>-6974000</c:v>
                </c:pt>
                <c:pt idx="527">
                  <c:v>-6973000</c:v>
                </c:pt>
                <c:pt idx="528">
                  <c:v>-6972000</c:v>
                </c:pt>
                <c:pt idx="529">
                  <c:v>-6971000</c:v>
                </c:pt>
                <c:pt idx="530">
                  <c:v>-6970000</c:v>
                </c:pt>
                <c:pt idx="531">
                  <c:v>-6969000</c:v>
                </c:pt>
                <c:pt idx="532">
                  <c:v>-6968000</c:v>
                </c:pt>
                <c:pt idx="533">
                  <c:v>-6967000</c:v>
                </c:pt>
                <c:pt idx="534">
                  <c:v>-6966000</c:v>
                </c:pt>
                <c:pt idx="535">
                  <c:v>-6965000</c:v>
                </c:pt>
                <c:pt idx="536">
                  <c:v>-6964000</c:v>
                </c:pt>
                <c:pt idx="537">
                  <c:v>-6963000</c:v>
                </c:pt>
                <c:pt idx="538">
                  <c:v>-6962000</c:v>
                </c:pt>
                <c:pt idx="539">
                  <c:v>-6961000</c:v>
                </c:pt>
                <c:pt idx="540">
                  <c:v>-6960000</c:v>
                </c:pt>
                <c:pt idx="541">
                  <c:v>-6959000</c:v>
                </c:pt>
                <c:pt idx="542">
                  <c:v>-6958000</c:v>
                </c:pt>
                <c:pt idx="543">
                  <c:v>-6957000</c:v>
                </c:pt>
                <c:pt idx="544">
                  <c:v>-6956000</c:v>
                </c:pt>
                <c:pt idx="545">
                  <c:v>-6955000</c:v>
                </c:pt>
                <c:pt idx="546">
                  <c:v>-6954000</c:v>
                </c:pt>
                <c:pt idx="547">
                  <c:v>-6953000</c:v>
                </c:pt>
                <c:pt idx="548">
                  <c:v>-6952000</c:v>
                </c:pt>
                <c:pt idx="549">
                  <c:v>-6951000</c:v>
                </c:pt>
                <c:pt idx="550">
                  <c:v>-6950000</c:v>
                </c:pt>
                <c:pt idx="551">
                  <c:v>-6949000</c:v>
                </c:pt>
                <c:pt idx="552">
                  <c:v>-6948000</c:v>
                </c:pt>
                <c:pt idx="553">
                  <c:v>-6947000</c:v>
                </c:pt>
                <c:pt idx="554">
                  <c:v>-6946000</c:v>
                </c:pt>
                <c:pt idx="555">
                  <c:v>-6945000</c:v>
                </c:pt>
                <c:pt idx="556">
                  <c:v>-6944000</c:v>
                </c:pt>
                <c:pt idx="557">
                  <c:v>-6943000</c:v>
                </c:pt>
                <c:pt idx="558">
                  <c:v>-6942000</c:v>
                </c:pt>
                <c:pt idx="559">
                  <c:v>-6941000</c:v>
                </c:pt>
                <c:pt idx="560">
                  <c:v>-6940000</c:v>
                </c:pt>
                <c:pt idx="561">
                  <c:v>-6939000</c:v>
                </c:pt>
                <c:pt idx="562">
                  <c:v>-6938000</c:v>
                </c:pt>
                <c:pt idx="563">
                  <c:v>-6937000</c:v>
                </c:pt>
                <c:pt idx="564">
                  <c:v>-6936000</c:v>
                </c:pt>
                <c:pt idx="565">
                  <c:v>-6935000</c:v>
                </c:pt>
                <c:pt idx="566">
                  <c:v>-6934000</c:v>
                </c:pt>
                <c:pt idx="567">
                  <c:v>-6933000</c:v>
                </c:pt>
                <c:pt idx="568">
                  <c:v>-6932000</c:v>
                </c:pt>
                <c:pt idx="569">
                  <c:v>-6931000</c:v>
                </c:pt>
                <c:pt idx="570">
                  <c:v>-6930000</c:v>
                </c:pt>
                <c:pt idx="571">
                  <c:v>-6929000</c:v>
                </c:pt>
                <c:pt idx="572">
                  <c:v>-6928000</c:v>
                </c:pt>
                <c:pt idx="573">
                  <c:v>-6927000</c:v>
                </c:pt>
                <c:pt idx="574">
                  <c:v>-6926000</c:v>
                </c:pt>
                <c:pt idx="575">
                  <c:v>-6925000</c:v>
                </c:pt>
                <c:pt idx="576">
                  <c:v>-6924000</c:v>
                </c:pt>
                <c:pt idx="577">
                  <c:v>-6923000</c:v>
                </c:pt>
                <c:pt idx="578">
                  <c:v>-6922000</c:v>
                </c:pt>
                <c:pt idx="579">
                  <c:v>-6921000</c:v>
                </c:pt>
                <c:pt idx="580">
                  <c:v>-6920000</c:v>
                </c:pt>
                <c:pt idx="581">
                  <c:v>-6919000</c:v>
                </c:pt>
                <c:pt idx="582">
                  <c:v>-6918000</c:v>
                </c:pt>
                <c:pt idx="583">
                  <c:v>-6917000</c:v>
                </c:pt>
                <c:pt idx="584">
                  <c:v>-6916000</c:v>
                </c:pt>
                <c:pt idx="585">
                  <c:v>-6915000</c:v>
                </c:pt>
                <c:pt idx="586">
                  <c:v>-6914000</c:v>
                </c:pt>
                <c:pt idx="587">
                  <c:v>-6913000</c:v>
                </c:pt>
                <c:pt idx="588">
                  <c:v>-6912000</c:v>
                </c:pt>
                <c:pt idx="589">
                  <c:v>-6911000</c:v>
                </c:pt>
                <c:pt idx="590">
                  <c:v>-6910000</c:v>
                </c:pt>
                <c:pt idx="591">
                  <c:v>-6909000</c:v>
                </c:pt>
                <c:pt idx="592">
                  <c:v>-6908000</c:v>
                </c:pt>
                <c:pt idx="593">
                  <c:v>-6907000</c:v>
                </c:pt>
                <c:pt idx="594">
                  <c:v>-6906000</c:v>
                </c:pt>
                <c:pt idx="595">
                  <c:v>-6905000</c:v>
                </c:pt>
                <c:pt idx="596">
                  <c:v>-6904000</c:v>
                </c:pt>
                <c:pt idx="597">
                  <c:v>-6903000</c:v>
                </c:pt>
                <c:pt idx="598">
                  <c:v>-6902000</c:v>
                </c:pt>
                <c:pt idx="599">
                  <c:v>-6901000</c:v>
                </c:pt>
                <c:pt idx="600">
                  <c:v>-6900000</c:v>
                </c:pt>
                <c:pt idx="601">
                  <c:v>-6899000</c:v>
                </c:pt>
                <c:pt idx="602">
                  <c:v>-6898000</c:v>
                </c:pt>
                <c:pt idx="603">
                  <c:v>-6897000</c:v>
                </c:pt>
                <c:pt idx="604">
                  <c:v>-6896000</c:v>
                </c:pt>
                <c:pt idx="605">
                  <c:v>-6895000</c:v>
                </c:pt>
                <c:pt idx="606">
                  <c:v>-6894000</c:v>
                </c:pt>
                <c:pt idx="607">
                  <c:v>-6893000</c:v>
                </c:pt>
                <c:pt idx="608">
                  <c:v>-6892000</c:v>
                </c:pt>
                <c:pt idx="609">
                  <c:v>-6891000</c:v>
                </c:pt>
                <c:pt idx="610">
                  <c:v>-6890000</c:v>
                </c:pt>
                <c:pt idx="611">
                  <c:v>-6889000</c:v>
                </c:pt>
                <c:pt idx="612">
                  <c:v>-6888000</c:v>
                </c:pt>
                <c:pt idx="613">
                  <c:v>-6887000</c:v>
                </c:pt>
                <c:pt idx="614">
                  <c:v>-6886000</c:v>
                </c:pt>
                <c:pt idx="615">
                  <c:v>-6885000</c:v>
                </c:pt>
                <c:pt idx="616">
                  <c:v>-6884000</c:v>
                </c:pt>
                <c:pt idx="617">
                  <c:v>-6883000</c:v>
                </c:pt>
                <c:pt idx="618">
                  <c:v>-6882000</c:v>
                </c:pt>
                <c:pt idx="619">
                  <c:v>-6881000</c:v>
                </c:pt>
                <c:pt idx="620">
                  <c:v>-6880000</c:v>
                </c:pt>
                <c:pt idx="621">
                  <c:v>-6879000</c:v>
                </c:pt>
                <c:pt idx="622">
                  <c:v>-6878000</c:v>
                </c:pt>
                <c:pt idx="623">
                  <c:v>-6877000</c:v>
                </c:pt>
                <c:pt idx="624">
                  <c:v>-6876000</c:v>
                </c:pt>
                <c:pt idx="625">
                  <c:v>-6875000</c:v>
                </c:pt>
                <c:pt idx="626">
                  <c:v>-6874000</c:v>
                </c:pt>
                <c:pt idx="627">
                  <c:v>-6873000</c:v>
                </c:pt>
                <c:pt idx="628">
                  <c:v>-6872000</c:v>
                </c:pt>
                <c:pt idx="629">
                  <c:v>-6871000</c:v>
                </c:pt>
                <c:pt idx="630">
                  <c:v>-6870000</c:v>
                </c:pt>
                <c:pt idx="631">
                  <c:v>-6869000</c:v>
                </c:pt>
                <c:pt idx="632">
                  <c:v>-6868000</c:v>
                </c:pt>
                <c:pt idx="633">
                  <c:v>-6867000</c:v>
                </c:pt>
                <c:pt idx="634">
                  <c:v>-6866000</c:v>
                </c:pt>
                <c:pt idx="635">
                  <c:v>-6865000</c:v>
                </c:pt>
                <c:pt idx="636">
                  <c:v>-6864000</c:v>
                </c:pt>
                <c:pt idx="637">
                  <c:v>-6863000</c:v>
                </c:pt>
                <c:pt idx="638">
                  <c:v>-6862000</c:v>
                </c:pt>
                <c:pt idx="639">
                  <c:v>-6861000</c:v>
                </c:pt>
                <c:pt idx="640">
                  <c:v>-6860000</c:v>
                </c:pt>
                <c:pt idx="641">
                  <c:v>-6859000</c:v>
                </c:pt>
                <c:pt idx="642">
                  <c:v>-6858000</c:v>
                </c:pt>
                <c:pt idx="643">
                  <c:v>-6857000</c:v>
                </c:pt>
                <c:pt idx="644">
                  <c:v>-6856000</c:v>
                </c:pt>
                <c:pt idx="645">
                  <c:v>-6855000</c:v>
                </c:pt>
                <c:pt idx="646">
                  <c:v>-6854000</c:v>
                </c:pt>
                <c:pt idx="647">
                  <c:v>-6853000</c:v>
                </c:pt>
                <c:pt idx="648">
                  <c:v>-6852000</c:v>
                </c:pt>
                <c:pt idx="649">
                  <c:v>-6851000</c:v>
                </c:pt>
                <c:pt idx="650">
                  <c:v>-6850000</c:v>
                </c:pt>
                <c:pt idx="651">
                  <c:v>-6849000</c:v>
                </c:pt>
                <c:pt idx="652">
                  <c:v>-6848000</c:v>
                </c:pt>
                <c:pt idx="653">
                  <c:v>-6847000</c:v>
                </c:pt>
                <c:pt idx="654">
                  <c:v>-6846000</c:v>
                </c:pt>
                <c:pt idx="655">
                  <c:v>-6845000</c:v>
                </c:pt>
                <c:pt idx="656">
                  <c:v>-6844000</c:v>
                </c:pt>
                <c:pt idx="657">
                  <c:v>-6843000</c:v>
                </c:pt>
                <c:pt idx="658">
                  <c:v>-6842000</c:v>
                </c:pt>
                <c:pt idx="659">
                  <c:v>-6841000</c:v>
                </c:pt>
                <c:pt idx="660">
                  <c:v>-6840000</c:v>
                </c:pt>
                <c:pt idx="661">
                  <c:v>-6839000</c:v>
                </c:pt>
                <c:pt idx="662">
                  <c:v>-6838000</c:v>
                </c:pt>
                <c:pt idx="663">
                  <c:v>-6837000</c:v>
                </c:pt>
                <c:pt idx="664">
                  <c:v>-6836000</c:v>
                </c:pt>
                <c:pt idx="665">
                  <c:v>-6835000</c:v>
                </c:pt>
                <c:pt idx="666">
                  <c:v>-6834000</c:v>
                </c:pt>
                <c:pt idx="667">
                  <c:v>-6833000</c:v>
                </c:pt>
                <c:pt idx="668">
                  <c:v>-6832000</c:v>
                </c:pt>
                <c:pt idx="669">
                  <c:v>-6831000</c:v>
                </c:pt>
                <c:pt idx="670">
                  <c:v>-6830000</c:v>
                </c:pt>
                <c:pt idx="671">
                  <c:v>-6829000</c:v>
                </c:pt>
                <c:pt idx="672">
                  <c:v>-6828000</c:v>
                </c:pt>
                <c:pt idx="673">
                  <c:v>-6827000</c:v>
                </c:pt>
                <c:pt idx="674">
                  <c:v>-6826000</c:v>
                </c:pt>
                <c:pt idx="675">
                  <c:v>-6825000</c:v>
                </c:pt>
                <c:pt idx="676">
                  <c:v>-6824000</c:v>
                </c:pt>
                <c:pt idx="677">
                  <c:v>-6823000</c:v>
                </c:pt>
                <c:pt idx="678">
                  <c:v>-6822000</c:v>
                </c:pt>
                <c:pt idx="679">
                  <c:v>-6821000</c:v>
                </c:pt>
                <c:pt idx="680">
                  <c:v>-6820000</c:v>
                </c:pt>
                <c:pt idx="681">
                  <c:v>-6819000</c:v>
                </c:pt>
                <c:pt idx="682">
                  <c:v>-6818000</c:v>
                </c:pt>
                <c:pt idx="683">
                  <c:v>-6817000</c:v>
                </c:pt>
                <c:pt idx="684">
                  <c:v>-6816000</c:v>
                </c:pt>
                <c:pt idx="685">
                  <c:v>-6815000</c:v>
                </c:pt>
                <c:pt idx="686">
                  <c:v>-6814000</c:v>
                </c:pt>
                <c:pt idx="687">
                  <c:v>-6813000</c:v>
                </c:pt>
                <c:pt idx="688">
                  <c:v>-6812000</c:v>
                </c:pt>
                <c:pt idx="689">
                  <c:v>-6811000</c:v>
                </c:pt>
                <c:pt idx="690">
                  <c:v>-6810000</c:v>
                </c:pt>
                <c:pt idx="691">
                  <c:v>-6809000</c:v>
                </c:pt>
                <c:pt idx="692">
                  <c:v>-6808000</c:v>
                </c:pt>
                <c:pt idx="693">
                  <c:v>-6807000</c:v>
                </c:pt>
                <c:pt idx="694">
                  <c:v>-6806000</c:v>
                </c:pt>
                <c:pt idx="695">
                  <c:v>-6805000</c:v>
                </c:pt>
                <c:pt idx="696">
                  <c:v>-6804000</c:v>
                </c:pt>
                <c:pt idx="697">
                  <c:v>-6803000</c:v>
                </c:pt>
                <c:pt idx="698">
                  <c:v>-6802000</c:v>
                </c:pt>
                <c:pt idx="699">
                  <c:v>-6801000</c:v>
                </c:pt>
                <c:pt idx="700">
                  <c:v>-6800000</c:v>
                </c:pt>
                <c:pt idx="701">
                  <c:v>-6799000</c:v>
                </c:pt>
                <c:pt idx="702">
                  <c:v>-6798000</c:v>
                </c:pt>
                <c:pt idx="703">
                  <c:v>-6797000</c:v>
                </c:pt>
                <c:pt idx="704">
                  <c:v>-6796000</c:v>
                </c:pt>
                <c:pt idx="705">
                  <c:v>-6795000</c:v>
                </c:pt>
                <c:pt idx="706">
                  <c:v>-6794000</c:v>
                </c:pt>
                <c:pt idx="707">
                  <c:v>-6793000</c:v>
                </c:pt>
                <c:pt idx="708">
                  <c:v>-6792000</c:v>
                </c:pt>
                <c:pt idx="709">
                  <c:v>-6791000</c:v>
                </c:pt>
                <c:pt idx="710">
                  <c:v>-6790000</c:v>
                </c:pt>
                <c:pt idx="711">
                  <c:v>-6789000</c:v>
                </c:pt>
                <c:pt idx="712">
                  <c:v>-6788000</c:v>
                </c:pt>
                <c:pt idx="713">
                  <c:v>-6787000</c:v>
                </c:pt>
                <c:pt idx="714">
                  <c:v>-6786000</c:v>
                </c:pt>
                <c:pt idx="715">
                  <c:v>-6785000</c:v>
                </c:pt>
                <c:pt idx="716">
                  <c:v>-6784000</c:v>
                </c:pt>
                <c:pt idx="717">
                  <c:v>-6783000</c:v>
                </c:pt>
                <c:pt idx="718">
                  <c:v>-6782000</c:v>
                </c:pt>
                <c:pt idx="719">
                  <c:v>-6781000</c:v>
                </c:pt>
                <c:pt idx="720">
                  <c:v>-6780000</c:v>
                </c:pt>
                <c:pt idx="721">
                  <c:v>-6779000</c:v>
                </c:pt>
                <c:pt idx="722">
                  <c:v>-6778000</c:v>
                </c:pt>
                <c:pt idx="723">
                  <c:v>-6777000</c:v>
                </c:pt>
                <c:pt idx="724">
                  <c:v>-6776000</c:v>
                </c:pt>
                <c:pt idx="725">
                  <c:v>-6775000</c:v>
                </c:pt>
                <c:pt idx="726">
                  <c:v>-6774000</c:v>
                </c:pt>
                <c:pt idx="727">
                  <c:v>-6773000</c:v>
                </c:pt>
                <c:pt idx="728">
                  <c:v>-6772000</c:v>
                </c:pt>
                <c:pt idx="729">
                  <c:v>-6771000</c:v>
                </c:pt>
                <c:pt idx="730">
                  <c:v>-6770000</c:v>
                </c:pt>
                <c:pt idx="731">
                  <c:v>-6769000</c:v>
                </c:pt>
                <c:pt idx="732">
                  <c:v>-6768000</c:v>
                </c:pt>
                <c:pt idx="733">
                  <c:v>-6767000</c:v>
                </c:pt>
                <c:pt idx="734">
                  <c:v>-6766000</c:v>
                </c:pt>
                <c:pt idx="735">
                  <c:v>-6765000</c:v>
                </c:pt>
                <c:pt idx="736">
                  <c:v>-6764000</c:v>
                </c:pt>
                <c:pt idx="737">
                  <c:v>-6763000</c:v>
                </c:pt>
                <c:pt idx="738">
                  <c:v>-6762000</c:v>
                </c:pt>
                <c:pt idx="739">
                  <c:v>-6761000</c:v>
                </c:pt>
                <c:pt idx="740">
                  <c:v>-6760000</c:v>
                </c:pt>
                <c:pt idx="741">
                  <c:v>-6759000</c:v>
                </c:pt>
                <c:pt idx="742">
                  <c:v>-6758000</c:v>
                </c:pt>
                <c:pt idx="743">
                  <c:v>-6757000</c:v>
                </c:pt>
                <c:pt idx="744">
                  <c:v>-6756000</c:v>
                </c:pt>
                <c:pt idx="745">
                  <c:v>-6755000</c:v>
                </c:pt>
                <c:pt idx="746">
                  <c:v>-6754000</c:v>
                </c:pt>
                <c:pt idx="747">
                  <c:v>-6753000</c:v>
                </c:pt>
                <c:pt idx="748">
                  <c:v>-6752000</c:v>
                </c:pt>
                <c:pt idx="749">
                  <c:v>-6751000</c:v>
                </c:pt>
                <c:pt idx="750">
                  <c:v>-6750000</c:v>
                </c:pt>
                <c:pt idx="751">
                  <c:v>-6749000</c:v>
                </c:pt>
                <c:pt idx="752">
                  <c:v>-6748000</c:v>
                </c:pt>
                <c:pt idx="753">
                  <c:v>-6747000</c:v>
                </c:pt>
                <c:pt idx="754">
                  <c:v>-6746000</c:v>
                </c:pt>
                <c:pt idx="755">
                  <c:v>-6745000</c:v>
                </c:pt>
                <c:pt idx="756">
                  <c:v>-6744000</c:v>
                </c:pt>
                <c:pt idx="757">
                  <c:v>-6743000</c:v>
                </c:pt>
                <c:pt idx="758">
                  <c:v>-6742000</c:v>
                </c:pt>
                <c:pt idx="759">
                  <c:v>-6741000</c:v>
                </c:pt>
                <c:pt idx="760">
                  <c:v>-6740000</c:v>
                </c:pt>
                <c:pt idx="761">
                  <c:v>-6739000</c:v>
                </c:pt>
                <c:pt idx="762">
                  <c:v>-6738000</c:v>
                </c:pt>
                <c:pt idx="763">
                  <c:v>-6737000</c:v>
                </c:pt>
                <c:pt idx="764">
                  <c:v>-6736000</c:v>
                </c:pt>
                <c:pt idx="765">
                  <c:v>-6735000</c:v>
                </c:pt>
                <c:pt idx="766">
                  <c:v>-6734000</c:v>
                </c:pt>
                <c:pt idx="767">
                  <c:v>-6733000</c:v>
                </c:pt>
                <c:pt idx="768">
                  <c:v>-6732000</c:v>
                </c:pt>
                <c:pt idx="769">
                  <c:v>-6731000</c:v>
                </c:pt>
                <c:pt idx="770">
                  <c:v>-6730000</c:v>
                </c:pt>
                <c:pt idx="771">
                  <c:v>-6729000</c:v>
                </c:pt>
                <c:pt idx="772">
                  <c:v>-6728000</c:v>
                </c:pt>
                <c:pt idx="773">
                  <c:v>-6727000</c:v>
                </c:pt>
                <c:pt idx="774">
                  <c:v>-6726000</c:v>
                </c:pt>
                <c:pt idx="775">
                  <c:v>-6725000</c:v>
                </c:pt>
                <c:pt idx="776">
                  <c:v>-6724000</c:v>
                </c:pt>
                <c:pt idx="777">
                  <c:v>-6723000</c:v>
                </c:pt>
                <c:pt idx="778">
                  <c:v>-6722000</c:v>
                </c:pt>
                <c:pt idx="779">
                  <c:v>-6721000</c:v>
                </c:pt>
                <c:pt idx="780">
                  <c:v>-6720000</c:v>
                </c:pt>
                <c:pt idx="781">
                  <c:v>-6719000</c:v>
                </c:pt>
                <c:pt idx="782">
                  <c:v>-6718000</c:v>
                </c:pt>
                <c:pt idx="783">
                  <c:v>-6717000</c:v>
                </c:pt>
                <c:pt idx="784">
                  <c:v>-6716000</c:v>
                </c:pt>
                <c:pt idx="785">
                  <c:v>-6715000</c:v>
                </c:pt>
                <c:pt idx="786">
                  <c:v>-6714000</c:v>
                </c:pt>
                <c:pt idx="787">
                  <c:v>-6713000</c:v>
                </c:pt>
                <c:pt idx="788">
                  <c:v>-6712000</c:v>
                </c:pt>
                <c:pt idx="789">
                  <c:v>-6711000</c:v>
                </c:pt>
                <c:pt idx="790">
                  <c:v>-6710000</c:v>
                </c:pt>
                <c:pt idx="791">
                  <c:v>-6709000</c:v>
                </c:pt>
                <c:pt idx="792">
                  <c:v>-6708000</c:v>
                </c:pt>
                <c:pt idx="793">
                  <c:v>-6707000</c:v>
                </c:pt>
                <c:pt idx="794">
                  <c:v>-6706000</c:v>
                </c:pt>
                <c:pt idx="795">
                  <c:v>-6705000</c:v>
                </c:pt>
                <c:pt idx="796">
                  <c:v>-6704000</c:v>
                </c:pt>
                <c:pt idx="797">
                  <c:v>-6703000</c:v>
                </c:pt>
                <c:pt idx="798">
                  <c:v>-6702000</c:v>
                </c:pt>
                <c:pt idx="799">
                  <c:v>-6701000</c:v>
                </c:pt>
                <c:pt idx="800">
                  <c:v>-6700000</c:v>
                </c:pt>
                <c:pt idx="801">
                  <c:v>-6699000</c:v>
                </c:pt>
                <c:pt idx="802">
                  <c:v>-6698000</c:v>
                </c:pt>
                <c:pt idx="803">
                  <c:v>-6697000</c:v>
                </c:pt>
                <c:pt idx="804">
                  <c:v>-6696000</c:v>
                </c:pt>
                <c:pt idx="805">
                  <c:v>-6695000</c:v>
                </c:pt>
                <c:pt idx="806">
                  <c:v>-6694000</c:v>
                </c:pt>
                <c:pt idx="807">
                  <c:v>-6693000</c:v>
                </c:pt>
                <c:pt idx="808">
                  <c:v>-6692000</c:v>
                </c:pt>
                <c:pt idx="809">
                  <c:v>-6691000</c:v>
                </c:pt>
                <c:pt idx="810">
                  <c:v>-6690000</c:v>
                </c:pt>
                <c:pt idx="811">
                  <c:v>-6689000</c:v>
                </c:pt>
                <c:pt idx="812">
                  <c:v>-6688000</c:v>
                </c:pt>
                <c:pt idx="813">
                  <c:v>-6687000</c:v>
                </c:pt>
                <c:pt idx="814">
                  <c:v>-6686000</c:v>
                </c:pt>
                <c:pt idx="815">
                  <c:v>-6685000</c:v>
                </c:pt>
                <c:pt idx="816">
                  <c:v>-6684000</c:v>
                </c:pt>
                <c:pt idx="817">
                  <c:v>-6683000</c:v>
                </c:pt>
                <c:pt idx="818">
                  <c:v>-6682000</c:v>
                </c:pt>
                <c:pt idx="819">
                  <c:v>-6681000</c:v>
                </c:pt>
                <c:pt idx="820">
                  <c:v>-6680000</c:v>
                </c:pt>
                <c:pt idx="821">
                  <c:v>-6679000</c:v>
                </c:pt>
                <c:pt idx="822">
                  <c:v>-6678000</c:v>
                </c:pt>
                <c:pt idx="823">
                  <c:v>-6677000</c:v>
                </c:pt>
                <c:pt idx="824">
                  <c:v>-6676000</c:v>
                </c:pt>
                <c:pt idx="825">
                  <c:v>-6675000</c:v>
                </c:pt>
                <c:pt idx="826">
                  <c:v>-6674000</c:v>
                </c:pt>
                <c:pt idx="827">
                  <c:v>-6673000</c:v>
                </c:pt>
                <c:pt idx="828">
                  <c:v>-6672000</c:v>
                </c:pt>
                <c:pt idx="829">
                  <c:v>-6671000</c:v>
                </c:pt>
                <c:pt idx="830">
                  <c:v>-6670000</c:v>
                </c:pt>
                <c:pt idx="831">
                  <c:v>-6669000</c:v>
                </c:pt>
                <c:pt idx="832">
                  <c:v>-6668000</c:v>
                </c:pt>
                <c:pt idx="833">
                  <c:v>-6667000</c:v>
                </c:pt>
                <c:pt idx="834">
                  <c:v>-6666000</c:v>
                </c:pt>
                <c:pt idx="835">
                  <c:v>-6665000</c:v>
                </c:pt>
                <c:pt idx="836">
                  <c:v>-6664000</c:v>
                </c:pt>
                <c:pt idx="837">
                  <c:v>-6663000</c:v>
                </c:pt>
                <c:pt idx="838">
                  <c:v>-6662000</c:v>
                </c:pt>
                <c:pt idx="839">
                  <c:v>-6661000</c:v>
                </c:pt>
                <c:pt idx="840">
                  <c:v>-6660000</c:v>
                </c:pt>
                <c:pt idx="841">
                  <c:v>-6659000</c:v>
                </c:pt>
                <c:pt idx="842">
                  <c:v>-6658000</c:v>
                </c:pt>
                <c:pt idx="843">
                  <c:v>-6657000</c:v>
                </c:pt>
                <c:pt idx="844">
                  <c:v>-6656000</c:v>
                </c:pt>
                <c:pt idx="845">
                  <c:v>-6655000</c:v>
                </c:pt>
                <c:pt idx="846">
                  <c:v>-6654000</c:v>
                </c:pt>
                <c:pt idx="847">
                  <c:v>-6653000</c:v>
                </c:pt>
                <c:pt idx="848">
                  <c:v>-6652000</c:v>
                </c:pt>
                <c:pt idx="849">
                  <c:v>-6651000</c:v>
                </c:pt>
                <c:pt idx="850">
                  <c:v>-6650000</c:v>
                </c:pt>
                <c:pt idx="851">
                  <c:v>-6649000</c:v>
                </c:pt>
                <c:pt idx="852">
                  <c:v>-6648000</c:v>
                </c:pt>
                <c:pt idx="853">
                  <c:v>-6647000</c:v>
                </c:pt>
                <c:pt idx="854">
                  <c:v>-6646000</c:v>
                </c:pt>
                <c:pt idx="855">
                  <c:v>-6645000</c:v>
                </c:pt>
                <c:pt idx="856">
                  <c:v>-6644000</c:v>
                </c:pt>
                <c:pt idx="857">
                  <c:v>-6643000</c:v>
                </c:pt>
                <c:pt idx="858">
                  <c:v>-6642000</c:v>
                </c:pt>
                <c:pt idx="859">
                  <c:v>-6641000</c:v>
                </c:pt>
                <c:pt idx="860">
                  <c:v>-6640000</c:v>
                </c:pt>
                <c:pt idx="861">
                  <c:v>-6639000</c:v>
                </c:pt>
                <c:pt idx="862">
                  <c:v>-6638000</c:v>
                </c:pt>
                <c:pt idx="863">
                  <c:v>-6637000</c:v>
                </c:pt>
                <c:pt idx="864">
                  <c:v>-6636000</c:v>
                </c:pt>
                <c:pt idx="865">
                  <c:v>-6635000</c:v>
                </c:pt>
                <c:pt idx="866">
                  <c:v>-6634000</c:v>
                </c:pt>
                <c:pt idx="867">
                  <c:v>-6633000</c:v>
                </c:pt>
                <c:pt idx="868">
                  <c:v>-6632000</c:v>
                </c:pt>
                <c:pt idx="869">
                  <c:v>-6631000</c:v>
                </c:pt>
                <c:pt idx="870">
                  <c:v>-6630000</c:v>
                </c:pt>
                <c:pt idx="871">
                  <c:v>-6629000</c:v>
                </c:pt>
                <c:pt idx="872">
                  <c:v>-6628000</c:v>
                </c:pt>
                <c:pt idx="873">
                  <c:v>-6627000</c:v>
                </c:pt>
                <c:pt idx="874">
                  <c:v>-6626000</c:v>
                </c:pt>
                <c:pt idx="875">
                  <c:v>-6625000</c:v>
                </c:pt>
                <c:pt idx="876">
                  <c:v>-6624000</c:v>
                </c:pt>
                <c:pt idx="877">
                  <c:v>-6623000</c:v>
                </c:pt>
                <c:pt idx="878">
                  <c:v>-6622000</c:v>
                </c:pt>
                <c:pt idx="879">
                  <c:v>-6621000</c:v>
                </c:pt>
                <c:pt idx="880">
                  <c:v>-6620000</c:v>
                </c:pt>
                <c:pt idx="881">
                  <c:v>-6619000</c:v>
                </c:pt>
                <c:pt idx="882">
                  <c:v>-6618000</c:v>
                </c:pt>
                <c:pt idx="883">
                  <c:v>-6617000</c:v>
                </c:pt>
                <c:pt idx="884">
                  <c:v>-6616000</c:v>
                </c:pt>
                <c:pt idx="885">
                  <c:v>-6615000</c:v>
                </c:pt>
                <c:pt idx="886">
                  <c:v>-6614000</c:v>
                </c:pt>
                <c:pt idx="887">
                  <c:v>-6613000</c:v>
                </c:pt>
                <c:pt idx="888">
                  <c:v>-6612000</c:v>
                </c:pt>
                <c:pt idx="889">
                  <c:v>-6611000</c:v>
                </c:pt>
                <c:pt idx="890">
                  <c:v>-6610000</c:v>
                </c:pt>
                <c:pt idx="891">
                  <c:v>-6609000</c:v>
                </c:pt>
                <c:pt idx="892">
                  <c:v>-6608000</c:v>
                </c:pt>
                <c:pt idx="893">
                  <c:v>-6607000</c:v>
                </c:pt>
                <c:pt idx="894">
                  <c:v>-6606000</c:v>
                </c:pt>
                <c:pt idx="895">
                  <c:v>-6605000</c:v>
                </c:pt>
                <c:pt idx="896">
                  <c:v>-6604000</c:v>
                </c:pt>
                <c:pt idx="897">
                  <c:v>-6603000</c:v>
                </c:pt>
                <c:pt idx="898">
                  <c:v>-6602000</c:v>
                </c:pt>
                <c:pt idx="899">
                  <c:v>-6601000</c:v>
                </c:pt>
                <c:pt idx="900">
                  <c:v>-6600000</c:v>
                </c:pt>
                <c:pt idx="901">
                  <c:v>-6599000</c:v>
                </c:pt>
                <c:pt idx="902">
                  <c:v>-6598000</c:v>
                </c:pt>
                <c:pt idx="903">
                  <c:v>-6597000</c:v>
                </c:pt>
                <c:pt idx="904">
                  <c:v>-6596000</c:v>
                </c:pt>
                <c:pt idx="905">
                  <c:v>-6595000</c:v>
                </c:pt>
                <c:pt idx="906">
                  <c:v>-6594000</c:v>
                </c:pt>
                <c:pt idx="907">
                  <c:v>-6593000</c:v>
                </c:pt>
                <c:pt idx="908">
                  <c:v>-6592000</c:v>
                </c:pt>
                <c:pt idx="909">
                  <c:v>-6591000</c:v>
                </c:pt>
                <c:pt idx="910">
                  <c:v>-6590000</c:v>
                </c:pt>
                <c:pt idx="911">
                  <c:v>-6589000</c:v>
                </c:pt>
                <c:pt idx="912">
                  <c:v>-6588000</c:v>
                </c:pt>
                <c:pt idx="913">
                  <c:v>-6587000</c:v>
                </c:pt>
                <c:pt idx="914">
                  <c:v>-6586000</c:v>
                </c:pt>
                <c:pt idx="915">
                  <c:v>-6585000</c:v>
                </c:pt>
                <c:pt idx="916">
                  <c:v>-6584000</c:v>
                </c:pt>
                <c:pt idx="917">
                  <c:v>-6583000</c:v>
                </c:pt>
                <c:pt idx="918">
                  <c:v>-6582000</c:v>
                </c:pt>
                <c:pt idx="919">
                  <c:v>-6581000</c:v>
                </c:pt>
                <c:pt idx="920">
                  <c:v>-6580000</c:v>
                </c:pt>
                <c:pt idx="921">
                  <c:v>-6579000</c:v>
                </c:pt>
                <c:pt idx="922">
                  <c:v>-6578000</c:v>
                </c:pt>
                <c:pt idx="923">
                  <c:v>-6577000</c:v>
                </c:pt>
                <c:pt idx="924">
                  <c:v>-6576000</c:v>
                </c:pt>
                <c:pt idx="925">
                  <c:v>-6575000</c:v>
                </c:pt>
                <c:pt idx="926">
                  <c:v>-6574000</c:v>
                </c:pt>
                <c:pt idx="927">
                  <c:v>-6573000</c:v>
                </c:pt>
                <c:pt idx="928">
                  <c:v>-6572000</c:v>
                </c:pt>
                <c:pt idx="929">
                  <c:v>-6571000</c:v>
                </c:pt>
                <c:pt idx="930">
                  <c:v>-6570000</c:v>
                </c:pt>
                <c:pt idx="931">
                  <c:v>-6569000</c:v>
                </c:pt>
                <c:pt idx="932">
                  <c:v>-6568000</c:v>
                </c:pt>
                <c:pt idx="933">
                  <c:v>-6567000</c:v>
                </c:pt>
                <c:pt idx="934">
                  <c:v>-6566000</c:v>
                </c:pt>
                <c:pt idx="935">
                  <c:v>-6565000</c:v>
                </c:pt>
                <c:pt idx="936">
                  <c:v>-6564000</c:v>
                </c:pt>
                <c:pt idx="937">
                  <c:v>-6563000</c:v>
                </c:pt>
                <c:pt idx="938">
                  <c:v>-6562000</c:v>
                </c:pt>
                <c:pt idx="939">
                  <c:v>-6561000</c:v>
                </c:pt>
                <c:pt idx="940">
                  <c:v>-6560000</c:v>
                </c:pt>
                <c:pt idx="941">
                  <c:v>-6559000</c:v>
                </c:pt>
                <c:pt idx="942">
                  <c:v>-6558000.0000000009</c:v>
                </c:pt>
                <c:pt idx="943">
                  <c:v>-6557000</c:v>
                </c:pt>
                <c:pt idx="944">
                  <c:v>-6556000</c:v>
                </c:pt>
                <c:pt idx="945">
                  <c:v>-6555000</c:v>
                </c:pt>
                <c:pt idx="946">
                  <c:v>-6554000</c:v>
                </c:pt>
                <c:pt idx="947">
                  <c:v>-6553000</c:v>
                </c:pt>
                <c:pt idx="948">
                  <c:v>-6552000</c:v>
                </c:pt>
                <c:pt idx="949">
                  <c:v>-6551000</c:v>
                </c:pt>
                <c:pt idx="950">
                  <c:v>-6550000</c:v>
                </c:pt>
                <c:pt idx="951">
                  <c:v>-6549000</c:v>
                </c:pt>
                <c:pt idx="952">
                  <c:v>-6548000</c:v>
                </c:pt>
                <c:pt idx="953">
                  <c:v>-6547000</c:v>
                </c:pt>
                <c:pt idx="954">
                  <c:v>-6546000</c:v>
                </c:pt>
                <c:pt idx="955">
                  <c:v>-6545000</c:v>
                </c:pt>
                <c:pt idx="956">
                  <c:v>-6544000</c:v>
                </c:pt>
                <c:pt idx="957">
                  <c:v>-6543000.0000000009</c:v>
                </c:pt>
                <c:pt idx="958">
                  <c:v>-6542000</c:v>
                </c:pt>
                <c:pt idx="959">
                  <c:v>-6541000</c:v>
                </c:pt>
                <c:pt idx="960">
                  <c:v>-6540000</c:v>
                </c:pt>
                <c:pt idx="961">
                  <c:v>-6539000</c:v>
                </c:pt>
                <c:pt idx="962">
                  <c:v>-6538000</c:v>
                </c:pt>
                <c:pt idx="963">
                  <c:v>-6537000</c:v>
                </c:pt>
                <c:pt idx="964">
                  <c:v>-6536000</c:v>
                </c:pt>
                <c:pt idx="965">
                  <c:v>-6535000</c:v>
                </c:pt>
                <c:pt idx="966">
                  <c:v>-6534000</c:v>
                </c:pt>
                <c:pt idx="967">
                  <c:v>-6533000</c:v>
                </c:pt>
                <c:pt idx="968">
                  <c:v>-6532000</c:v>
                </c:pt>
                <c:pt idx="969">
                  <c:v>-6531000</c:v>
                </c:pt>
                <c:pt idx="970">
                  <c:v>-6530000</c:v>
                </c:pt>
                <c:pt idx="971">
                  <c:v>-6529000</c:v>
                </c:pt>
                <c:pt idx="972">
                  <c:v>-6528000.0000000009</c:v>
                </c:pt>
                <c:pt idx="973">
                  <c:v>-6527000</c:v>
                </c:pt>
                <c:pt idx="974">
                  <c:v>-6526000</c:v>
                </c:pt>
                <c:pt idx="975">
                  <c:v>-6525000</c:v>
                </c:pt>
                <c:pt idx="976">
                  <c:v>-6524000</c:v>
                </c:pt>
                <c:pt idx="977">
                  <c:v>-6523000</c:v>
                </c:pt>
                <c:pt idx="978">
                  <c:v>-6522000</c:v>
                </c:pt>
                <c:pt idx="979">
                  <c:v>-6521000</c:v>
                </c:pt>
                <c:pt idx="980">
                  <c:v>-6520000</c:v>
                </c:pt>
                <c:pt idx="981">
                  <c:v>-6519000</c:v>
                </c:pt>
                <c:pt idx="982">
                  <c:v>-6518000</c:v>
                </c:pt>
                <c:pt idx="983">
                  <c:v>-6517000</c:v>
                </c:pt>
                <c:pt idx="984">
                  <c:v>-6516000</c:v>
                </c:pt>
                <c:pt idx="985">
                  <c:v>-6515000</c:v>
                </c:pt>
                <c:pt idx="986">
                  <c:v>-6514000</c:v>
                </c:pt>
                <c:pt idx="987">
                  <c:v>-6513000</c:v>
                </c:pt>
                <c:pt idx="988">
                  <c:v>-6512000</c:v>
                </c:pt>
                <c:pt idx="989">
                  <c:v>-6511000</c:v>
                </c:pt>
                <c:pt idx="990">
                  <c:v>-6510000</c:v>
                </c:pt>
                <c:pt idx="991">
                  <c:v>-6509000</c:v>
                </c:pt>
                <c:pt idx="992">
                  <c:v>-6508000</c:v>
                </c:pt>
                <c:pt idx="993">
                  <c:v>-6507000</c:v>
                </c:pt>
                <c:pt idx="994">
                  <c:v>-6506000</c:v>
                </c:pt>
                <c:pt idx="995">
                  <c:v>-6505000</c:v>
                </c:pt>
                <c:pt idx="996">
                  <c:v>-6504000</c:v>
                </c:pt>
                <c:pt idx="997">
                  <c:v>-6503000</c:v>
                </c:pt>
                <c:pt idx="998">
                  <c:v>-6502000</c:v>
                </c:pt>
                <c:pt idx="999">
                  <c:v>-6501000</c:v>
                </c:pt>
                <c:pt idx="1000">
                  <c:v>-6500000</c:v>
                </c:pt>
                <c:pt idx="1001">
                  <c:v>-6499000</c:v>
                </c:pt>
                <c:pt idx="1002">
                  <c:v>-6498000</c:v>
                </c:pt>
                <c:pt idx="1003">
                  <c:v>-6497000</c:v>
                </c:pt>
                <c:pt idx="1004">
                  <c:v>-6496000</c:v>
                </c:pt>
                <c:pt idx="1005">
                  <c:v>-6495000</c:v>
                </c:pt>
                <c:pt idx="1006">
                  <c:v>-6494000</c:v>
                </c:pt>
                <c:pt idx="1007">
                  <c:v>-6493000</c:v>
                </c:pt>
                <c:pt idx="1008">
                  <c:v>-6492000</c:v>
                </c:pt>
                <c:pt idx="1009">
                  <c:v>-6491000</c:v>
                </c:pt>
                <c:pt idx="1010">
                  <c:v>-6490000</c:v>
                </c:pt>
                <c:pt idx="1011">
                  <c:v>-6489000</c:v>
                </c:pt>
                <c:pt idx="1012">
                  <c:v>-6488000</c:v>
                </c:pt>
                <c:pt idx="1013">
                  <c:v>-6487000</c:v>
                </c:pt>
                <c:pt idx="1014">
                  <c:v>-6486000</c:v>
                </c:pt>
                <c:pt idx="1015">
                  <c:v>-6485000</c:v>
                </c:pt>
                <c:pt idx="1016">
                  <c:v>-6484000</c:v>
                </c:pt>
                <c:pt idx="1017">
                  <c:v>-6483000</c:v>
                </c:pt>
                <c:pt idx="1018">
                  <c:v>-6482000</c:v>
                </c:pt>
                <c:pt idx="1019">
                  <c:v>-6481000</c:v>
                </c:pt>
                <c:pt idx="1020">
                  <c:v>-6480000</c:v>
                </c:pt>
                <c:pt idx="1021">
                  <c:v>-6479000</c:v>
                </c:pt>
                <c:pt idx="1022">
                  <c:v>-6478000</c:v>
                </c:pt>
                <c:pt idx="1023">
                  <c:v>-6477000</c:v>
                </c:pt>
                <c:pt idx="1024">
                  <c:v>-6476000</c:v>
                </c:pt>
                <c:pt idx="1025">
                  <c:v>-6475000</c:v>
                </c:pt>
                <c:pt idx="1026">
                  <c:v>-6474000</c:v>
                </c:pt>
                <c:pt idx="1027">
                  <c:v>-6473000</c:v>
                </c:pt>
                <c:pt idx="1028">
                  <c:v>-6472000</c:v>
                </c:pt>
                <c:pt idx="1029">
                  <c:v>-6471000</c:v>
                </c:pt>
                <c:pt idx="1030">
                  <c:v>-6470000</c:v>
                </c:pt>
                <c:pt idx="1031">
                  <c:v>-6469000</c:v>
                </c:pt>
                <c:pt idx="1032">
                  <c:v>-6468000</c:v>
                </c:pt>
                <c:pt idx="1033">
                  <c:v>-6467000</c:v>
                </c:pt>
                <c:pt idx="1034">
                  <c:v>-6466000</c:v>
                </c:pt>
                <c:pt idx="1035">
                  <c:v>-6465000</c:v>
                </c:pt>
                <c:pt idx="1036">
                  <c:v>-6464000</c:v>
                </c:pt>
                <c:pt idx="1037">
                  <c:v>-6463000</c:v>
                </c:pt>
                <c:pt idx="1038">
                  <c:v>-6462000</c:v>
                </c:pt>
                <c:pt idx="1039">
                  <c:v>-6461000</c:v>
                </c:pt>
                <c:pt idx="1040">
                  <c:v>-6460000</c:v>
                </c:pt>
                <c:pt idx="1041">
                  <c:v>-6459000</c:v>
                </c:pt>
                <c:pt idx="1042">
                  <c:v>-6458000</c:v>
                </c:pt>
                <c:pt idx="1043">
                  <c:v>-6457000</c:v>
                </c:pt>
                <c:pt idx="1044">
                  <c:v>-6456000</c:v>
                </c:pt>
                <c:pt idx="1045">
                  <c:v>-6455000</c:v>
                </c:pt>
                <c:pt idx="1046">
                  <c:v>-6454000</c:v>
                </c:pt>
                <c:pt idx="1047">
                  <c:v>-6453000</c:v>
                </c:pt>
                <c:pt idx="1048">
                  <c:v>-6452000.0000000009</c:v>
                </c:pt>
                <c:pt idx="1049">
                  <c:v>-6451000</c:v>
                </c:pt>
                <c:pt idx="1050">
                  <c:v>-6450000</c:v>
                </c:pt>
                <c:pt idx="1051">
                  <c:v>-6449000</c:v>
                </c:pt>
                <c:pt idx="1052">
                  <c:v>-6448000</c:v>
                </c:pt>
                <c:pt idx="1053">
                  <c:v>-6447000</c:v>
                </c:pt>
                <c:pt idx="1054">
                  <c:v>-6446000</c:v>
                </c:pt>
                <c:pt idx="1055">
                  <c:v>-6445000</c:v>
                </c:pt>
                <c:pt idx="1056">
                  <c:v>-6444000</c:v>
                </c:pt>
                <c:pt idx="1057">
                  <c:v>-6443000</c:v>
                </c:pt>
                <c:pt idx="1058">
                  <c:v>-6442000</c:v>
                </c:pt>
                <c:pt idx="1059">
                  <c:v>-6441000</c:v>
                </c:pt>
                <c:pt idx="1060">
                  <c:v>-6440000</c:v>
                </c:pt>
                <c:pt idx="1061">
                  <c:v>-6439000</c:v>
                </c:pt>
                <c:pt idx="1062">
                  <c:v>-6438000</c:v>
                </c:pt>
                <c:pt idx="1063">
                  <c:v>-6437000.0000000009</c:v>
                </c:pt>
                <c:pt idx="1064">
                  <c:v>-6436000</c:v>
                </c:pt>
                <c:pt idx="1065">
                  <c:v>-6435000</c:v>
                </c:pt>
                <c:pt idx="1066">
                  <c:v>-6434000</c:v>
                </c:pt>
                <c:pt idx="1067">
                  <c:v>-6433000</c:v>
                </c:pt>
                <c:pt idx="1068">
                  <c:v>-6432000</c:v>
                </c:pt>
                <c:pt idx="1069">
                  <c:v>-6431000</c:v>
                </c:pt>
                <c:pt idx="1070">
                  <c:v>-6430000</c:v>
                </c:pt>
                <c:pt idx="1071">
                  <c:v>-6429000</c:v>
                </c:pt>
                <c:pt idx="1072">
                  <c:v>-6428000</c:v>
                </c:pt>
                <c:pt idx="1073">
                  <c:v>-6427000</c:v>
                </c:pt>
                <c:pt idx="1074">
                  <c:v>-6426000</c:v>
                </c:pt>
                <c:pt idx="1075">
                  <c:v>-6425000</c:v>
                </c:pt>
                <c:pt idx="1076">
                  <c:v>-6424000</c:v>
                </c:pt>
                <c:pt idx="1077">
                  <c:v>-6423000</c:v>
                </c:pt>
                <c:pt idx="1078">
                  <c:v>-6422000.0000000009</c:v>
                </c:pt>
                <c:pt idx="1079">
                  <c:v>-6421000</c:v>
                </c:pt>
                <c:pt idx="1080">
                  <c:v>-6420000</c:v>
                </c:pt>
                <c:pt idx="1081">
                  <c:v>-6419000</c:v>
                </c:pt>
                <c:pt idx="1082">
                  <c:v>-6418000</c:v>
                </c:pt>
                <c:pt idx="1083">
                  <c:v>-6417000</c:v>
                </c:pt>
                <c:pt idx="1084">
                  <c:v>-6416000</c:v>
                </c:pt>
                <c:pt idx="1085">
                  <c:v>-6415000</c:v>
                </c:pt>
                <c:pt idx="1086">
                  <c:v>-6414000</c:v>
                </c:pt>
                <c:pt idx="1087">
                  <c:v>-6413000</c:v>
                </c:pt>
                <c:pt idx="1088">
                  <c:v>-6412000</c:v>
                </c:pt>
                <c:pt idx="1089">
                  <c:v>-6411000</c:v>
                </c:pt>
                <c:pt idx="1090">
                  <c:v>-6410000</c:v>
                </c:pt>
                <c:pt idx="1091">
                  <c:v>-6409000</c:v>
                </c:pt>
                <c:pt idx="1092">
                  <c:v>-6408000</c:v>
                </c:pt>
                <c:pt idx="1093">
                  <c:v>-6407000.0000000009</c:v>
                </c:pt>
                <c:pt idx="1094">
                  <c:v>-6406000</c:v>
                </c:pt>
                <c:pt idx="1095">
                  <c:v>-6405000</c:v>
                </c:pt>
                <c:pt idx="1096">
                  <c:v>-6404000</c:v>
                </c:pt>
                <c:pt idx="1097">
                  <c:v>-6403000</c:v>
                </c:pt>
                <c:pt idx="1098">
                  <c:v>-6402000</c:v>
                </c:pt>
                <c:pt idx="1099">
                  <c:v>-6401000</c:v>
                </c:pt>
                <c:pt idx="1100">
                  <c:v>-6400000</c:v>
                </c:pt>
                <c:pt idx="1101">
                  <c:v>-6399000</c:v>
                </c:pt>
                <c:pt idx="1102">
                  <c:v>-6398000</c:v>
                </c:pt>
                <c:pt idx="1103">
                  <c:v>-6397000</c:v>
                </c:pt>
                <c:pt idx="1104">
                  <c:v>-6396000</c:v>
                </c:pt>
                <c:pt idx="1105">
                  <c:v>-6395000</c:v>
                </c:pt>
                <c:pt idx="1106">
                  <c:v>-6394000</c:v>
                </c:pt>
                <c:pt idx="1107">
                  <c:v>-6393000</c:v>
                </c:pt>
                <c:pt idx="1108">
                  <c:v>-6392000</c:v>
                </c:pt>
                <c:pt idx="1109">
                  <c:v>-6391000</c:v>
                </c:pt>
                <c:pt idx="1110">
                  <c:v>-6390000</c:v>
                </c:pt>
                <c:pt idx="1111">
                  <c:v>-6389000</c:v>
                </c:pt>
                <c:pt idx="1112">
                  <c:v>-6388000</c:v>
                </c:pt>
                <c:pt idx="1113">
                  <c:v>-6387000</c:v>
                </c:pt>
                <c:pt idx="1114">
                  <c:v>-6386000</c:v>
                </c:pt>
                <c:pt idx="1115">
                  <c:v>-6385000</c:v>
                </c:pt>
                <c:pt idx="1116">
                  <c:v>-6384000</c:v>
                </c:pt>
                <c:pt idx="1117">
                  <c:v>-6383000</c:v>
                </c:pt>
                <c:pt idx="1118">
                  <c:v>-6382000</c:v>
                </c:pt>
                <c:pt idx="1119">
                  <c:v>-6381000</c:v>
                </c:pt>
                <c:pt idx="1120">
                  <c:v>-6380000</c:v>
                </c:pt>
                <c:pt idx="1121">
                  <c:v>-6379000</c:v>
                </c:pt>
                <c:pt idx="1122">
                  <c:v>-6378000</c:v>
                </c:pt>
                <c:pt idx="1123">
                  <c:v>-6377000</c:v>
                </c:pt>
                <c:pt idx="1124">
                  <c:v>-6376000</c:v>
                </c:pt>
                <c:pt idx="1125">
                  <c:v>-6375000</c:v>
                </c:pt>
                <c:pt idx="1126">
                  <c:v>-6374000</c:v>
                </c:pt>
                <c:pt idx="1127">
                  <c:v>-6373000</c:v>
                </c:pt>
                <c:pt idx="1128">
                  <c:v>-6372000</c:v>
                </c:pt>
                <c:pt idx="1129">
                  <c:v>-6371000</c:v>
                </c:pt>
                <c:pt idx="1130">
                  <c:v>-6370000</c:v>
                </c:pt>
                <c:pt idx="1131">
                  <c:v>-6369000</c:v>
                </c:pt>
                <c:pt idx="1132">
                  <c:v>-6368000</c:v>
                </c:pt>
                <c:pt idx="1133">
                  <c:v>-6367000</c:v>
                </c:pt>
                <c:pt idx="1134">
                  <c:v>-6366000</c:v>
                </c:pt>
                <c:pt idx="1135">
                  <c:v>-6365000</c:v>
                </c:pt>
                <c:pt idx="1136">
                  <c:v>-6364000</c:v>
                </c:pt>
                <c:pt idx="1137">
                  <c:v>-6363000</c:v>
                </c:pt>
                <c:pt idx="1138">
                  <c:v>-6362000</c:v>
                </c:pt>
                <c:pt idx="1139">
                  <c:v>-6361000</c:v>
                </c:pt>
                <c:pt idx="1140">
                  <c:v>-6360000</c:v>
                </c:pt>
                <c:pt idx="1141">
                  <c:v>-6359000</c:v>
                </c:pt>
                <c:pt idx="1142">
                  <c:v>-6358000</c:v>
                </c:pt>
                <c:pt idx="1143">
                  <c:v>-6357000</c:v>
                </c:pt>
                <c:pt idx="1144">
                  <c:v>-6356000</c:v>
                </c:pt>
                <c:pt idx="1145">
                  <c:v>-6355000</c:v>
                </c:pt>
                <c:pt idx="1146">
                  <c:v>-6354000</c:v>
                </c:pt>
                <c:pt idx="1147">
                  <c:v>-6353000</c:v>
                </c:pt>
                <c:pt idx="1148">
                  <c:v>-6352000</c:v>
                </c:pt>
                <c:pt idx="1149">
                  <c:v>-6351000</c:v>
                </c:pt>
                <c:pt idx="1150">
                  <c:v>-6350000</c:v>
                </c:pt>
                <c:pt idx="1151">
                  <c:v>-6349000</c:v>
                </c:pt>
                <c:pt idx="1152">
                  <c:v>-6348000</c:v>
                </c:pt>
                <c:pt idx="1153">
                  <c:v>-6347000</c:v>
                </c:pt>
                <c:pt idx="1154">
                  <c:v>-6346000</c:v>
                </c:pt>
                <c:pt idx="1155">
                  <c:v>-6345000</c:v>
                </c:pt>
                <c:pt idx="1156">
                  <c:v>-6344000</c:v>
                </c:pt>
                <c:pt idx="1157">
                  <c:v>-6343000</c:v>
                </c:pt>
                <c:pt idx="1158">
                  <c:v>-6342000</c:v>
                </c:pt>
                <c:pt idx="1159">
                  <c:v>-6341000</c:v>
                </c:pt>
                <c:pt idx="1160">
                  <c:v>-6340000</c:v>
                </c:pt>
                <c:pt idx="1161">
                  <c:v>-6339000</c:v>
                </c:pt>
                <c:pt idx="1162">
                  <c:v>-6338000</c:v>
                </c:pt>
                <c:pt idx="1163">
                  <c:v>-6337000</c:v>
                </c:pt>
                <c:pt idx="1164">
                  <c:v>-6336000</c:v>
                </c:pt>
                <c:pt idx="1165">
                  <c:v>-6335000</c:v>
                </c:pt>
                <c:pt idx="1166">
                  <c:v>-6334000</c:v>
                </c:pt>
                <c:pt idx="1167">
                  <c:v>-6333000</c:v>
                </c:pt>
                <c:pt idx="1168">
                  <c:v>-6332000</c:v>
                </c:pt>
                <c:pt idx="1169">
                  <c:v>-6331000.0000000009</c:v>
                </c:pt>
                <c:pt idx="1170">
                  <c:v>-6330000</c:v>
                </c:pt>
                <c:pt idx="1171">
                  <c:v>-6329000</c:v>
                </c:pt>
                <c:pt idx="1172">
                  <c:v>-6328000</c:v>
                </c:pt>
                <c:pt idx="1173">
                  <c:v>-6327000</c:v>
                </c:pt>
                <c:pt idx="1174">
                  <c:v>-6326000</c:v>
                </c:pt>
                <c:pt idx="1175">
                  <c:v>-6325000</c:v>
                </c:pt>
                <c:pt idx="1176">
                  <c:v>-6324000</c:v>
                </c:pt>
                <c:pt idx="1177">
                  <c:v>-6323000</c:v>
                </c:pt>
                <c:pt idx="1178">
                  <c:v>-6322000</c:v>
                </c:pt>
                <c:pt idx="1179">
                  <c:v>-6321000</c:v>
                </c:pt>
                <c:pt idx="1180">
                  <c:v>-6320000</c:v>
                </c:pt>
                <c:pt idx="1181">
                  <c:v>-6319000</c:v>
                </c:pt>
                <c:pt idx="1182">
                  <c:v>-6318000</c:v>
                </c:pt>
                <c:pt idx="1183">
                  <c:v>-6317000</c:v>
                </c:pt>
                <c:pt idx="1184">
                  <c:v>-6316000.0000000009</c:v>
                </c:pt>
                <c:pt idx="1185">
                  <c:v>-6315000</c:v>
                </c:pt>
                <c:pt idx="1186">
                  <c:v>-6314000</c:v>
                </c:pt>
                <c:pt idx="1187">
                  <c:v>-6313000</c:v>
                </c:pt>
                <c:pt idx="1188">
                  <c:v>-6312000</c:v>
                </c:pt>
                <c:pt idx="1189">
                  <c:v>-6311000</c:v>
                </c:pt>
                <c:pt idx="1190">
                  <c:v>-6310000</c:v>
                </c:pt>
                <c:pt idx="1191">
                  <c:v>-6309000</c:v>
                </c:pt>
                <c:pt idx="1192">
                  <c:v>-6308000</c:v>
                </c:pt>
                <c:pt idx="1193">
                  <c:v>-6307000</c:v>
                </c:pt>
                <c:pt idx="1194">
                  <c:v>-6306000</c:v>
                </c:pt>
                <c:pt idx="1195">
                  <c:v>-6305000</c:v>
                </c:pt>
                <c:pt idx="1196">
                  <c:v>-6304000</c:v>
                </c:pt>
                <c:pt idx="1197">
                  <c:v>-6303000</c:v>
                </c:pt>
                <c:pt idx="1198">
                  <c:v>-6302000</c:v>
                </c:pt>
                <c:pt idx="1199">
                  <c:v>-6301000.0000000009</c:v>
                </c:pt>
                <c:pt idx="1200">
                  <c:v>-6300000</c:v>
                </c:pt>
                <c:pt idx="1201">
                  <c:v>-6299000</c:v>
                </c:pt>
                <c:pt idx="1202">
                  <c:v>-6298000</c:v>
                </c:pt>
                <c:pt idx="1203">
                  <c:v>-6297000</c:v>
                </c:pt>
                <c:pt idx="1204">
                  <c:v>-6296000</c:v>
                </c:pt>
                <c:pt idx="1205">
                  <c:v>-6295000</c:v>
                </c:pt>
                <c:pt idx="1206">
                  <c:v>-6294000</c:v>
                </c:pt>
                <c:pt idx="1207">
                  <c:v>-6293000</c:v>
                </c:pt>
                <c:pt idx="1208">
                  <c:v>-6292000</c:v>
                </c:pt>
                <c:pt idx="1209">
                  <c:v>-6291000</c:v>
                </c:pt>
                <c:pt idx="1210">
                  <c:v>-6290000</c:v>
                </c:pt>
                <c:pt idx="1211">
                  <c:v>-6289000</c:v>
                </c:pt>
                <c:pt idx="1212">
                  <c:v>-6288000</c:v>
                </c:pt>
                <c:pt idx="1213">
                  <c:v>-6287000</c:v>
                </c:pt>
                <c:pt idx="1214">
                  <c:v>-6286000.0000000009</c:v>
                </c:pt>
                <c:pt idx="1215">
                  <c:v>-6285000</c:v>
                </c:pt>
                <c:pt idx="1216">
                  <c:v>-6284000</c:v>
                </c:pt>
                <c:pt idx="1217">
                  <c:v>-6283000</c:v>
                </c:pt>
                <c:pt idx="1218">
                  <c:v>-6282000</c:v>
                </c:pt>
                <c:pt idx="1219">
                  <c:v>-6281000</c:v>
                </c:pt>
                <c:pt idx="1220">
                  <c:v>-6280000</c:v>
                </c:pt>
                <c:pt idx="1221">
                  <c:v>-6279000</c:v>
                </c:pt>
                <c:pt idx="1222">
                  <c:v>-6278000</c:v>
                </c:pt>
                <c:pt idx="1223">
                  <c:v>-6277000</c:v>
                </c:pt>
                <c:pt idx="1224">
                  <c:v>-6276000</c:v>
                </c:pt>
                <c:pt idx="1225">
                  <c:v>-6275000</c:v>
                </c:pt>
                <c:pt idx="1226">
                  <c:v>-6274000</c:v>
                </c:pt>
                <c:pt idx="1227">
                  <c:v>-6273000</c:v>
                </c:pt>
                <c:pt idx="1228">
                  <c:v>-6272000</c:v>
                </c:pt>
                <c:pt idx="1229">
                  <c:v>-6271000</c:v>
                </c:pt>
                <c:pt idx="1230">
                  <c:v>-6270000</c:v>
                </c:pt>
                <c:pt idx="1231">
                  <c:v>-6269000</c:v>
                </c:pt>
                <c:pt idx="1232">
                  <c:v>-6268000</c:v>
                </c:pt>
                <c:pt idx="1233">
                  <c:v>-6267000</c:v>
                </c:pt>
                <c:pt idx="1234">
                  <c:v>-6266000</c:v>
                </c:pt>
                <c:pt idx="1235">
                  <c:v>-6265000</c:v>
                </c:pt>
                <c:pt idx="1236">
                  <c:v>-6264000</c:v>
                </c:pt>
                <c:pt idx="1237">
                  <c:v>-6263000</c:v>
                </c:pt>
                <c:pt idx="1238">
                  <c:v>-6262000</c:v>
                </c:pt>
                <c:pt idx="1239">
                  <c:v>-6261000</c:v>
                </c:pt>
                <c:pt idx="1240">
                  <c:v>-6260000</c:v>
                </c:pt>
                <c:pt idx="1241">
                  <c:v>-6259000</c:v>
                </c:pt>
                <c:pt idx="1242">
                  <c:v>-6258000</c:v>
                </c:pt>
                <c:pt idx="1243">
                  <c:v>-6257000</c:v>
                </c:pt>
                <c:pt idx="1244">
                  <c:v>-6256000</c:v>
                </c:pt>
                <c:pt idx="1245">
                  <c:v>-6255000</c:v>
                </c:pt>
                <c:pt idx="1246">
                  <c:v>-6254000</c:v>
                </c:pt>
                <c:pt idx="1247">
                  <c:v>-6253000</c:v>
                </c:pt>
                <c:pt idx="1248">
                  <c:v>-6252000</c:v>
                </c:pt>
                <c:pt idx="1249">
                  <c:v>-6251000</c:v>
                </c:pt>
                <c:pt idx="1250">
                  <c:v>-6250000</c:v>
                </c:pt>
                <c:pt idx="1251">
                  <c:v>-6249000</c:v>
                </c:pt>
                <c:pt idx="1252">
                  <c:v>-6248000</c:v>
                </c:pt>
                <c:pt idx="1253">
                  <c:v>-6247000</c:v>
                </c:pt>
                <c:pt idx="1254">
                  <c:v>-6246000</c:v>
                </c:pt>
                <c:pt idx="1255">
                  <c:v>-6245000</c:v>
                </c:pt>
                <c:pt idx="1256">
                  <c:v>-6244000</c:v>
                </c:pt>
                <c:pt idx="1257">
                  <c:v>-6243000</c:v>
                </c:pt>
                <c:pt idx="1258">
                  <c:v>-6242000</c:v>
                </c:pt>
                <c:pt idx="1259">
                  <c:v>-6241000</c:v>
                </c:pt>
                <c:pt idx="1260">
                  <c:v>-6240000</c:v>
                </c:pt>
                <c:pt idx="1261">
                  <c:v>-6239000</c:v>
                </c:pt>
                <c:pt idx="1262">
                  <c:v>-6238000</c:v>
                </c:pt>
                <c:pt idx="1263">
                  <c:v>-6237000</c:v>
                </c:pt>
                <c:pt idx="1264">
                  <c:v>-6236000</c:v>
                </c:pt>
                <c:pt idx="1265">
                  <c:v>-6235000</c:v>
                </c:pt>
                <c:pt idx="1266">
                  <c:v>-6234000</c:v>
                </c:pt>
                <c:pt idx="1267">
                  <c:v>-6233000</c:v>
                </c:pt>
                <c:pt idx="1268">
                  <c:v>-6232000</c:v>
                </c:pt>
                <c:pt idx="1269">
                  <c:v>-6231000</c:v>
                </c:pt>
                <c:pt idx="1270">
                  <c:v>-6230000</c:v>
                </c:pt>
                <c:pt idx="1271">
                  <c:v>-6229000</c:v>
                </c:pt>
                <c:pt idx="1272">
                  <c:v>-6228000</c:v>
                </c:pt>
                <c:pt idx="1273">
                  <c:v>-6227000</c:v>
                </c:pt>
                <c:pt idx="1274">
                  <c:v>-6226000</c:v>
                </c:pt>
                <c:pt idx="1275">
                  <c:v>-6225000</c:v>
                </c:pt>
                <c:pt idx="1276">
                  <c:v>-6224000</c:v>
                </c:pt>
                <c:pt idx="1277">
                  <c:v>-6223000</c:v>
                </c:pt>
                <c:pt idx="1278">
                  <c:v>-6222000</c:v>
                </c:pt>
                <c:pt idx="1279">
                  <c:v>-6221000</c:v>
                </c:pt>
                <c:pt idx="1280">
                  <c:v>-6220000</c:v>
                </c:pt>
                <c:pt idx="1281">
                  <c:v>-6219000</c:v>
                </c:pt>
                <c:pt idx="1282">
                  <c:v>-6218000</c:v>
                </c:pt>
                <c:pt idx="1283">
                  <c:v>-6217000</c:v>
                </c:pt>
                <c:pt idx="1284">
                  <c:v>-6216000</c:v>
                </c:pt>
                <c:pt idx="1285">
                  <c:v>-6215000</c:v>
                </c:pt>
                <c:pt idx="1286">
                  <c:v>-6214000</c:v>
                </c:pt>
                <c:pt idx="1287">
                  <c:v>-6213000</c:v>
                </c:pt>
                <c:pt idx="1288">
                  <c:v>-6212000</c:v>
                </c:pt>
                <c:pt idx="1289">
                  <c:v>-6211000</c:v>
                </c:pt>
                <c:pt idx="1290">
                  <c:v>-6210000.0000000009</c:v>
                </c:pt>
                <c:pt idx="1291">
                  <c:v>-6209000</c:v>
                </c:pt>
                <c:pt idx="1292">
                  <c:v>-6208000</c:v>
                </c:pt>
                <c:pt idx="1293">
                  <c:v>-6207000</c:v>
                </c:pt>
                <c:pt idx="1294">
                  <c:v>-6206000</c:v>
                </c:pt>
                <c:pt idx="1295">
                  <c:v>-6205000</c:v>
                </c:pt>
                <c:pt idx="1296">
                  <c:v>-6204000</c:v>
                </c:pt>
                <c:pt idx="1297">
                  <c:v>-6203000</c:v>
                </c:pt>
                <c:pt idx="1298">
                  <c:v>-6202000</c:v>
                </c:pt>
                <c:pt idx="1299">
                  <c:v>-6201000</c:v>
                </c:pt>
                <c:pt idx="1300">
                  <c:v>-6200000</c:v>
                </c:pt>
                <c:pt idx="1301">
                  <c:v>-6199000</c:v>
                </c:pt>
                <c:pt idx="1302">
                  <c:v>-6198000</c:v>
                </c:pt>
                <c:pt idx="1303">
                  <c:v>-6197000</c:v>
                </c:pt>
                <c:pt idx="1304">
                  <c:v>-6196000</c:v>
                </c:pt>
                <c:pt idx="1305">
                  <c:v>-6195000.0000000009</c:v>
                </c:pt>
                <c:pt idx="1306">
                  <c:v>-6194000</c:v>
                </c:pt>
                <c:pt idx="1307">
                  <c:v>-6193000</c:v>
                </c:pt>
                <c:pt idx="1308">
                  <c:v>-6192000</c:v>
                </c:pt>
                <c:pt idx="1309">
                  <c:v>-6191000</c:v>
                </c:pt>
                <c:pt idx="1310">
                  <c:v>-6190000</c:v>
                </c:pt>
                <c:pt idx="1311">
                  <c:v>-6189000</c:v>
                </c:pt>
                <c:pt idx="1312">
                  <c:v>-6188000</c:v>
                </c:pt>
                <c:pt idx="1313">
                  <c:v>-6187000</c:v>
                </c:pt>
                <c:pt idx="1314">
                  <c:v>-6186000</c:v>
                </c:pt>
                <c:pt idx="1315">
                  <c:v>-6185000</c:v>
                </c:pt>
                <c:pt idx="1316">
                  <c:v>-6184000</c:v>
                </c:pt>
                <c:pt idx="1317">
                  <c:v>-6183000</c:v>
                </c:pt>
                <c:pt idx="1318">
                  <c:v>-6182000</c:v>
                </c:pt>
                <c:pt idx="1319">
                  <c:v>-6181000</c:v>
                </c:pt>
                <c:pt idx="1320">
                  <c:v>-6180000.0000000009</c:v>
                </c:pt>
                <c:pt idx="1321">
                  <c:v>-6179000</c:v>
                </c:pt>
                <c:pt idx="1322">
                  <c:v>-6178000</c:v>
                </c:pt>
                <c:pt idx="1323">
                  <c:v>-6177000</c:v>
                </c:pt>
                <c:pt idx="1324">
                  <c:v>-6176000</c:v>
                </c:pt>
                <c:pt idx="1325">
                  <c:v>-6175000</c:v>
                </c:pt>
                <c:pt idx="1326">
                  <c:v>-6174000</c:v>
                </c:pt>
                <c:pt idx="1327">
                  <c:v>-6173000</c:v>
                </c:pt>
                <c:pt idx="1328">
                  <c:v>-6172000</c:v>
                </c:pt>
                <c:pt idx="1329">
                  <c:v>-6171000</c:v>
                </c:pt>
                <c:pt idx="1330">
                  <c:v>-6170000</c:v>
                </c:pt>
                <c:pt idx="1331">
                  <c:v>-6169000</c:v>
                </c:pt>
                <c:pt idx="1332">
                  <c:v>-6168000</c:v>
                </c:pt>
                <c:pt idx="1333">
                  <c:v>-6167000</c:v>
                </c:pt>
                <c:pt idx="1334">
                  <c:v>-6166000</c:v>
                </c:pt>
                <c:pt idx="1335">
                  <c:v>-6165000.0000000009</c:v>
                </c:pt>
                <c:pt idx="1336">
                  <c:v>-6164000</c:v>
                </c:pt>
                <c:pt idx="1337">
                  <c:v>-6163000</c:v>
                </c:pt>
                <c:pt idx="1338">
                  <c:v>-6162000</c:v>
                </c:pt>
                <c:pt idx="1339">
                  <c:v>-6161000</c:v>
                </c:pt>
                <c:pt idx="1340">
                  <c:v>-6160000</c:v>
                </c:pt>
                <c:pt idx="1341">
                  <c:v>-6159000</c:v>
                </c:pt>
                <c:pt idx="1342">
                  <c:v>-6158000</c:v>
                </c:pt>
                <c:pt idx="1343">
                  <c:v>-6157000</c:v>
                </c:pt>
                <c:pt idx="1344">
                  <c:v>-6156000</c:v>
                </c:pt>
                <c:pt idx="1345">
                  <c:v>-6155000</c:v>
                </c:pt>
                <c:pt idx="1346">
                  <c:v>-6154000</c:v>
                </c:pt>
                <c:pt idx="1347">
                  <c:v>-6153000</c:v>
                </c:pt>
                <c:pt idx="1348">
                  <c:v>-6152000</c:v>
                </c:pt>
                <c:pt idx="1349">
                  <c:v>-6151000</c:v>
                </c:pt>
                <c:pt idx="1350">
                  <c:v>-6150000.0000000009</c:v>
                </c:pt>
                <c:pt idx="1351">
                  <c:v>-6149000</c:v>
                </c:pt>
                <c:pt idx="1352">
                  <c:v>-6148000</c:v>
                </c:pt>
                <c:pt idx="1353">
                  <c:v>-6147000</c:v>
                </c:pt>
                <c:pt idx="1354">
                  <c:v>-6146000</c:v>
                </c:pt>
                <c:pt idx="1355">
                  <c:v>-6145000</c:v>
                </c:pt>
                <c:pt idx="1356">
                  <c:v>-6144000</c:v>
                </c:pt>
                <c:pt idx="1357">
                  <c:v>-6143000</c:v>
                </c:pt>
                <c:pt idx="1358">
                  <c:v>-6142000</c:v>
                </c:pt>
                <c:pt idx="1359">
                  <c:v>-6141000</c:v>
                </c:pt>
                <c:pt idx="1360">
                  <c:v>-6140000</c:v>
                </c:pt>
                <c:pt idx="1361">
                  <c:v>-6139000</c:v>
                </c:pt>
                <c:pt idx="1362">
                  <c:v>-6138000</c:v>
                </c:pt>
                <c:pt idx="1363">
                  <c:v>-6137000</c:v>
                </c:pt>
                <c:pt idx="1364">
                  <c:v>-6136000</c:v>
                </c:pt>
                <c:pt idx="1365">
                  <c:v>-6135000</c:v>
                </c:pt>
                <c:pt idx="1366">
                  <c:v>-6134000</c:v>
                </c:pt>
                <c:pt idx="1367">
                  <c:v>-6133000</c:v>
                </c:pt>
                <c:pt idx="1368">
                  <c:v>-6132000</c:v>
                </c:pt>
                <c:pt idx="1369">
                  <c:v>-6131000</c:v>
                </c:pt>
                <c:pt idx="1370">
                  <c:v>-6130000</c:v>
                </c:pt>
                <c:pt idx="1371">
                  <c:v>-6129000</c:v>
                </c:pt>
                <c:pt idx="1372">
                  <c:v>-6128000</c:v>
                </c:pt>
                <c:pt idx="1373">
                  <c:v>-6127000</c:v>
                </c:pt>
                <c:pt idx="1374">
                  <c:v>-6126000</c:v>
                </c:pt>
                <c:pt idx="1375">
                  <c:v>-6125000</c:v>
                </c:pt>
                <c:pt idx="1376">
                  <c:v>-6124000</c:v>
                </c:pt>
                <c:pt idx="1377">
                  <c:v>-6123000</c:v>
                </c:pt>
                <c:pt idx="1378">
                  <c:v>-6122000</c:v>
                </c:pt>
                <c:pt idx="1379">
                  <c:v>-6121000</c:v>
                </c:pt>
                <c:pt idx="1380">
                  <c:v>-6120000</c:v>
                </c:pt>
                <c:pt idx="1381">
                  <c:v>-6119000</c:v>
                </c:pt>
                <c:pt idx="1382">
                  <c:v>-6118000</c:v>
                </c:pt>
                <c:pt idx="1383">
                  <c:v>-6117000</c:v>
                </c:pt>
                <c:pt idx="1384">
                  <c:v>-6116000</c:v>
                </c:pt>
                <c:pt idx="1385">
                  <c:v>-6115000</c:v>
                </c:pt>
                <c:pt idx="1386">
                  <c:v>-6114000</c:v>
                </c:pt>
                <c:pt idx="1387">
                  <c:v>-6113000</c:v>
                </c:pt>
                <c:pt idx="1388">
                  <c:v>-6112000</c:v>
                </c:pt>
                <c:pt idx="1389">
                  <c:v>-6111000</c:v>
                </c:pt>
                <c:pt idx="1390">
                  <c:v>-6110000</c:v>
                </c:pt>
                <c:pt idx="1391">
                  <c:v>-6109000</c:v>
                </c:pt>
                <c:pt idx="1392">
                  <c:v>-6108000</c:v>
                </c:pt>
                <c:pt idx="1393">
                  <c:v>-6107000</c:v>
                </c:pt>
                <c:pt idx="1394">
                  <c:v>-6106000</c:v>
                </c:pt>
                <c:pt idx="1395">
                  <c:v>-6105000</c:v>
                </c:pt>
                <c:pt idx="1396">
                  <c:v>-6104000</c:v>
                </c:pt>
                <c:pt idx="1397">
                  <c:v>-6103000</c:v>
                </c:pt>
                <c:pt idx="1398">
                  <c:v>-6102000</c:v>
                </c:pt>
                <c:pt idx="1399">
                  <c:v>-6101000</c:v>
                </c:pt>
                <c:pt idx="1400">
                  <c:v>-6100000</c:v>
                </c:pt>
                <c:pt idx="1401">
                  <c:v>-6099000</c:v>
                </c:pt>
                <c:pt idx="1402">
                  <c:v>-6098000</c:v>
                </c:pt>
                <c:pt idx="1403">
                  <c:v>-6097000</c:v>
                </c:pt>
                <c:pt idx="1404">
                  <c:v>-6096000</c:v>
                </c:pt>
                <c:pt idx="1405">
                  <c:v>-6095000</c:v>
                </c:pt>
                <c:pt idx="1406">
                  <c:v>-6094000</c:v>
                </c:pt>
                <c:pt idx="1407">
                  <c:v>-6093000</c:v>
                </c:pt>
                <c:pt idx="1408">
                  <c:v>-6092000</c:v>
                </c:pt>
                <c:pt idx="1409">
                  <c:v>-6091000</c:v>
                </c:pt>
                <c:pt idx="1410">
                  <c:v>-6090000</c:v>
                </c:pt>
                <c:pt idx="1411">
                  <c:v>-6089000</c:v>
                </c:pt>
                <c:pt idx="1412">
                  <c:v>-6088000</c:v>
                </c:pt>
                <c:pt idx="1413">
                  <c:v>-6087000</c:v>
                </c:pt>
                <c:pt idx="1414">
                  <c:v>-6086000</c:v>
                </c:pt>
                <c:pt idx="1415">
                  <c:v>-6085000</c:v>
                </c:pt>
                <c:pt idx="1416">
                  <c:v>-6084000</c:v>
                </c:pt>
                <c:pt idx="1417">
                  <c:v>-6083000</c:v>
                </c:pt>
                <c:pt idx="1418">
                  <c:v>-6082000</c:v>
                </c:pt>
                <c:pt idx="1419">
                  <c:v>-6081000</c:v>
                </c:pt>
                <c:pt idx="1420">
                  <c:v>-6080000</c:v>
                </c:pt>
                <c:pt idx="1421">
                  <c:v>-6079000</c:v>
                </c:pt>
                <c:pt idx="1422">
                  <c:v>-6078000</c:v>
                </c:pt>
                <c:pt idx="1423">
                  <c:v>-6077000</c:v>
                </c:pt>
                <c:pt idx="1424">
                  <c:v>-6076000</c:v>
                </c:pt>
                <c:pt idx="1425">
                  <c:v>-6075000</c:v>
                </c:pt>
                <c:pt idx="1426">
                  <c:v>-6074000.0000000009</c:v>
                </c:pt>
                <c:pt idx="1427">
                  <c:v>-6073000</c:v>
                </c:pt>
                <c:pt idx="1428">
                  <c:v>-6072000</c:v>
                </c:pt>
                <c:pt idx="1429">
                  <c:v>-6071000</c:v>
                </c:pt>
                <c:pt idx="1430">
                  <c:v>-6070000</c:v>
                </c:pt>
                <c:pt idx="1431">
                  <c:v>-6069000</c:v>
                </c:pt>
                <c:pt idx="1432">
                  <c:v>-6068000</c:v>
                </c:pt>
                <c:pt idx="1433">
                  <c:v>-6067000</c:v>
                </c:pt>
                <c:pt idx="1434">
                  <c:v>-6066000</c:v>
                </c:pt>
                <c:pt idx="1435">
                  <c:v>-6065000</c:v>
                </c:pt>
                <c:pt idx="1436">
                  <c:v>-6064000</c:v>
                </c:pt>
                <c:pt idx="1437">
                  <c:v>-6063000</c:v>
                </c:pt>
                <c:pt idx="1438">
                  <c:v>-6062000</c:v>
                </c:pt>
                <c:pt idx="1439">
                  <c:v>-6061000</c:v>
                </c:pt>
                <c:pt idx="1440">
                  <c:v>-6060000</c:v>
                </c:pt>
                <c:pt idx="1441">
                  <c:v>-6059000.0000000009</c:v>
                </c:pt>
                <c:pt idx="1442">
                  <c:v>-6058000</c:v>
                </c:pt>
                <c:pt idx="1443">
                  <c:v>-6057000</c:v>
                </c:pt>
                <c:pt idx="1444">
                  <c:v>-6056000</c:v>
                </c:pt>
                <c:pt idx="1445">
                  <c:v>-6055000</c:v>
                </c:pt>
                <c:pt idx="1446">
                  <c:v>-6054000</c:v>
                </c:pt>
                <c:pt idx="1447">
                  <c:v>-6053000</c:v>
                </c:pt>
                <c:pt idx="1448">
                  <c:v>-6052000</c:v>
                </c:pt>
                <c:pt idx="1449">
                  <c:v>-6051000</c:v>
                </c:pt>
                <c:pt idx="1450">
                  <c:v>-6050000</c:v>
                </c:pt>
                <c:pt idx="1451">
                  <c:v>-6049000</c:v>
                </c:pt>
                <c:pt idx="1452">
                  <c:v>-6048000</c:v>
                </c:pt>
                <c:pt idx="1453">
                  <c:v>-6047000</c:v>
                </c:pt>
                <c:pt idx="1454">
                  <c:v>-6046000</c:v>
                </c:pt>
                <c:pt idx="1455">
                  <c:v>-6045000</c:v>
                </c:pt>
                <c:pt idx="1456">
                  <c:v>-6044000.0000000009</c:v>
                </c:pt>
                <c:pt idx="1457">
                  <c:v>-6043000</c:v>
                </c:pt>
                <c:pt idx="1458">
                  <c:v>-6042000</c:v>
                </c:pt>
                <c:pt idx="1459">
                  <c:v>-6041000</c:v>
                </c:pt>
                <c:pt idx="1460">
                  <c:v>-6040000</c:v>
                </c:pt>
                <c:pt idx="1461">
                  <c:v>-6039000</c:v>
                </c:pt>
                <c:pt idx="1462">
                  <c:v>-6038000</c:v>
                </c:pt>
                <c:pt idx="1463">
                  <c:v>-6037000</c:v>
                </c:pt>
                <c:pt idx="1464">
                  <c:v>-6036000</c:v>
                </c:pt>
                <c:pt idx="1465">
                  <c:v>-6035000</c:v>
                </c:pt>
                <c:pt idx="1466">
                  <c:v>-6034000</c:v>
                </c:pt>
                <c:pt idx="1467">
                  <c:v>-6033000</c:v>
                </c:pt>
                <c:pt idx="1468">
                  <c:v>-6032000</c:v>
                </c:pt>
                <c:pt idx="1469">
                  <c:v>-6031000</c:v>
                </c:pt>
                <c:pt idx="1470">
                  <c:v>-6030000</c:v>
                </c:pt>
                <c:pt idx="1471">
                  <c:v>-6029000.0000000009</c:v>
                </c:pt>
                <c:pt idx="1472">
                  <c:v>-6028000</c:v>
                </c:pt>
                <c:pt idx="1473">
                  <c:v>-6027000</c:v>
                </c:pt>
                <c:pt idx="1474">
                  <c:v>-6026000</c:v>
                </c:pt>
                <c:pt idx="1475">
                  <c:v>-6025000</c:v>
                </c:pt>
                <c:pt idx="1476">
                  <c:v>-6024000</c:v>
                </c:pt>
                <c:pt idx="1477">
                  <c:v>-6023000</c:v>
                </c:pt>
                <c:pt idx="1478">
                  <c:v>-6022000</c:v>
                </c:pt>
                <c:pt idx="1479">
                  <c:v>-6021000</c:v>
                </c:pt>
                <c:pt idx="1480">
                  <c:v>-6020000</c:v>
                </c:pt>
                <c:pt idx="1481">
                  <c:v>-6019000</c:v>
                </c:pt>
                <c:pt idx="1482">
                  <c:v>-6018000</c:v>
                </c:pt>
                <c:pt idx="1483">
                  <c:v>-6017000</c:v>
                </c:pt>
                <c:pt idx="1484">
                  <c:v>-6016000</c:v>
                </c:pt>
                <c:pt idx="1485">
                  <c:v>-6015000</c:v>
                </c:pt>
                <c:pt idx="1486">
                  <c:v>-6014000</c:v>
                </c:pt>
                <c:pt idx="1487">
                  <c:v>-6013000</c:v>
                </c:pt>
                <c:pt idx="1488">
                  <c:v>-6012000</c:v>
                </c:pt>
                <c:pt idx="1489">
                  <c:v>-6011000</c:v>
                </c:pt>
                <c:pt idx="1490">
                  <c:v>-6010000</c:v>
                </c:pt>
                <c:pt idx="1491">
                  <c:v>-6009000</c:v>
                </c:pt>
                <c:pt idx="1492">
                  <c:v>-6008000</c:v>
                </c:pt>
                <c:pt idx="1493">
                  <c:v>-6007000</c:v>
                </c:pt>
                <c:pt idx="1494">
                  <c:v>-6006000</c:v>
                </c:pt>
                <c:pt idx="1495">
                  <c:v>-6005000</c:v>
                </c:pt>
                <c:pt idx="1496">
                  <c:v>-6004000</c:v>
                </c:pt>
                <c:pt idx="1497">
                  <c:v>-6003000</c:v>
                </c:pt>
                <c:pt idx="1498">
                  <c:v>-6002000</c:v>
                </c:pt>
                <c:pt idx="1499">
                  <c:v>-6001000</c:v>
                </c:pt>
                <c:pt idx="1500">
                  <c:v>-6000000</c:v>
                </c:pt>
                <c:pt idx="1501">
                  <c:v>-5999000</c:v>
                </c:pt>
                <c:pt idx="1502">
                  <c:v>-5998000</c:v>
                </c:pt>
                <c:pt idx="1503">
                  <c:v>-5997000</c:v>
                </c:pt>
                <c:pt idx="1504">
                  <c:v>-5996000</c:v>
                </c:pt>
                <c:pt idx="1505">
                  <c:v>-5995000</c:v>
                </c:pt>
                <c:pt idx="1506">
                  <c:v>-5994000</c:v>
                </c:pt>
                <c:pt idx="1507">
                  <c:v>-5993000</c:v>
                </c:pt>
                <c:pt idx="1508">
                  <c:v>-5992000</c:v>
                </c:pt>
                <c:pt idx="1509">
                  <c:v>-5991000</c:v>
                </c:pt>
                <c:pt idx="1510">
                  <c:v>-5990000</c:v>
                </c:pt>
                <c:pt idx="1511">
                  <c:v>-5989000</c:v>
                </c:pt>
                <c:pt idx="1512">
                  <c:v>-5988000</c:v>
                </c:pt>
                <c:pt idx="1513">
                  <c:v>-5987000</c:v>
                </c:pt>
                <c:pt idx="1514">
                  <c:v>-5986000</c:v>
                </c:pt>
                <c:pt idx="1515">
                  <c:v>-5985000</c:v>
                </c:pt>
                <c:pt idx="1516">
                  <c:v>-5984000</c:v>
                </c:pt>
                <c:pt idx="1517">
                  <c:v>-5983000</c:v>
                </c:pt>
                <c:pt idx="1518">
                  <c:v>-5982000</c:v>
                </c:pt>
                <c:pt idx="1519">
                  <c:v>-5981000</c:v>
                </c:pt>
                <c:pt idx="1520">
                  <c:v>-5980000</c:v>
                </c:pt>
                <c:pt idx="1521">
                  <c:v>-5979000</c:v>
                </c:pt>
                <c:pt idx="1522">
                  <c:v>-5978000</c:v>
                </c:pt>
                <c:pt idx="1523">
                  <c:v>-5977000</c:v>
                </c:pt>
                <c:pt idx="1524">
                  <c:v>-5976000</c:v>
                </c:pt>
                <c:pt idx="1525">
                  <c:v>-5975000</c:v>
                </c:pt>
                <c:pt idx="1526">
                  <c:v>-5974000</c:v>
                </c:pt>
                <c:pt idx="1527">
                  <c:v>-5973000</c:v>
                </c:pt>
                <c:pt idx="1528">
                  <c:v>-5972000</c:v>
                </c:pt>
                <c:pt idx="1529">
                  <c:v>-5971000</c:v>
                </c:pt>
                <c:pt idx="1530">
                  <c:v>-5970000</c:v>
                </c:pt>
                <c:pt idx="1531">
                  <c:v>-5969000</c:v>
                </c:pt>
                <c:pt idx="1532">
                  <c:v>-5968000</c:v>
                </c:pt>
                <c:pt idx="1533">
                  <c:v>-5967000</c:v>
                </c:pt>
                <c:pt idx="1534">
                  <c:v>-5966000</c:v>
                </c:pt>
                <c:pt idx="1535">
                  <c:v>-5965000</c:v>
                </c:pt>
                <c:pt idx="1536">
                  <c:v>-5964000</c:v>
                </c:pt>
                <c:pt idx="1537">
                  <c:v>-5963000</c:v>
                </c:pt>
                <c:pt idx="1538">
                  <c:v>-5962000</c:v>
                </c:pt>
                <c:pt idx="1539">
                  <c:v>-5961000</c:v>
                </c:pt>
                <c:pt idx="1540">
                  <c:v>-5960000</c:v>
                </c:pt>
                <c:pt idx="1541">
                  <c:v>-5959000</c:v>
                </c:pt>
                <c:pt idx="1542">
                  <c:v>-5958000</c:v>
                </c:pt>
                <c:pt idx="1543">
                  <c:v>-5957000</c:v>
                </c:pt>
                <c:pt idx="1544">
                  <c:v>-5956000</c:v>
                </c:pt>
                <c:pt idx="1545">
                  <c:v>-5955000</c:v>
                </c:pt>
                <c:pt idx="1546">
                  <c:v>-5954000</c:v>
                </c:pt>
                <c:pt idx="1547">
                  <c:v>-5953000.0000000009</c:v>
                </c:pt>
                <c:pt idx="1548">
                  <c:v>-5952000</c:v>
                </c:pt>
                <c:pt idx="1549">
                  <c:v>-5951000</c:v>
                </c:pt>
                <c:pt idx="1550">
                  <c:v>-5950000</c:v>
                </c:pt>
                <c:pt idx="1551">
                  <c:v>-5949000</c:v>
                </c:pt>
                <c:pt idx="1552">
                  <c:v>-5948000</c:v>
                </c:pt>
                <c:pt idx="1553">
                  <c:v>-5947000</c:v>
                </c:pt>
                <c:pt idx="1554">
                  <c:v>-5946000</c:v>
                </c:pt>
                <c:pt idx="1555">
                  <c:v>-5945000</c:v>
                </c:pt>
                <c:pt idx="1556">
                  <c:v>-5944000</c:v>
                </c:pt>
                <c:pt idx="1557">
                  <c:v>-5943000</c:v>
                </c:pt>
                <c:pt idx="1558">
                  <c:v>-5942000</c:v>
                </c:pt>
                <c:pt idx="1559">
                  <c:v>-5941000</c:v>
                </c:pt>
                <c:pt idx="1560">
                  <c:v>-5940000</c:v>
                </c:pt>
                <c:pt idx="1561">
                  <c:v>-5939000</c:v>
                </c:pt>
                <c:pt idx="1562">
                  <c:v>-5938000.0000000009</c:v>
                </c:pt>
                <c:pt idx="1563">
                  <c:v>-5937000</c:v>
                </c:pt>
                <c:pt idx="1564">
                  <c:v>-5936000</c:v>
                </c:pt>
                <c:pt idx="1565">
                  <c:v>-5935000</c:v>
                </c:pt>
                <c:pt idx="1566">
                  <c:v>-5934000</c:v>
                </c:pt>
                <c:pt idx="1567">
                  <c:v>-5933000</c:v>
                </c:pt>
                <c:pt idx="1568">
                  <c:v>-5932000</c:v>
                </c:pt>
                <c:pt idx="1569">
                  <c:v>-5931000</c:v>
                </c:pt>
                <c:pt idx="1570">
                  <c:v>-5930000</c:v>
                </c:pt>
                <c:pt idx="1571">
                  <c:v>-5929000</c:v>
                </c:pt>
                <c:pt idx="1572">
                  <c:v>-5928000</c:v>
                </c:pt>
                <c:pt idx="1573">
                  <c:v>-5927000</c:v>
                </c:pt>
                <c:pt idx="1574">
                  <c:v>-5926000</c:v>
                </c:pt>
                <c:pt idx="1575">
                  <c:v>-5925000</c:v>
                </c:pt>
                <c:pt idx="1576">
                  <c:v>-5924000</c:v>
                </c:pt>
                <c:pt idx="1577">
                  <c:v>-5923000.0000000009</c:v>
                </c:pt>
                <c:pt idx="1578">
                  <c:v>-5922000</c:v>
                </c:pt>
                <c:pt idx="1579">
                  <c:v>-5921000</c:v>
                </c:pt>
                <c:pt idx="1580">
                  <c:v>-5920000</c:v>
                </c:pt>
                <c:pt idx="1581">
                  <c:v>-5919000</c:v>
                </c:pt>
                <c:pt idx="1582">
                  <c:v>-5918000</c:v>
                </c:pt>
                <c:pt idx="1583">
                  <c:v>-5917000</c:v>
                </c:pt>
                <c:pt idx="1584">
                  <c:v>-5916000</c:v>
                </c:pt>
                <c:pt idx="1585">
                  <c:v>-5915000</c:v>
                </c:pt>
                <c:pt idx="1586">
                  <c:v>-5914000</c:v>
                </c:pt>
                <c:pt idx="1587">
                  <c:v>-5913000</c:v>
                </c:pt>
                <c:pt idx="1588">
                  <c:v>-5912000</c:v>
                </c:pt>
                <c:pt idx="1589">
                  <c:v>-5911000</c:v>
                </c:pt>
                <c:pt idx="1590">
                  <c:v>-5910000</c:v>
                </c:pt>
                <c:pt idx="1591">
                  <c:v>-5909000</c:v>
                </c:pt>
                <c:pt idx="1592">
                  <c:v>-5908000.0000000009</c:v>
                </c:pt>
                <c:pt idx="1593">
                  <c:v>-5907000</c:v>
                </c:pt>
                <c:pt idx="1594">
                  <c:v>-5906000</c:v>
                </c:pt>
                <c:pt idx="1595">
                  <c:v>-5905000</c:v>
                </c:pt>
                <c:pt idx="1596">
                  <c:v>-5904000</c:v>
                </c:pt>
                <c:pt idx="1597">
                  <c:v>-5903000</c:v>
                </c:pt>
                <c:pt idx="1598">
                  <c:v>-5902000</c:v>
                </c:pt>
                <c:pt idx="1599">
                  <c:v>-5901000</c:v>
                </c:pt>
                <c:pt idx="1600">
                  <c:v>-5900000</c:v>
                </c:pt>
                <c:pt idx="1601">
                  <c:v>-5899000</c:v>
                </c:pt>
                <c:pt idx="1602">
                  <c:v>-5898000</c:v>
                </c:pt>
                <c:pt idx="1603">
                  <c:v>-5897000</c:v>
                </c:pt>
                <c:pt idx="1604">
                  <c:v>-5896000</c:v>
                </c:pt>
                <c:pt idx="1605">
                  <c:v>-5895000</c:v>
                </c:pt>
                <c:pt idx="1606">
                  <c:v>-5894000</c:v>
                </c:pt>
                <c:pt idx="1607">
                  <c:v>-5893000</c:v>
                </c:pt>
                <c:pt idx="1608">
                  <c:v>-5892000</c:v>
                </c:pt>
                <c:pt idx="1609">
                  <c:v>-5891000</c:v>
                </c:pt>
                <c:pt idx="1610">
                  <c:v>-5890000</c:v>
                </c:pt>
                <c:pt idx="1611">
                  <c:v>-5889000</c:v>
                </c:pt>
                <c:pt idx="1612">
                  <c:v>-5888000</c:v>
                </c:pt>
                <c:pt idx="1613">
                  <c:v>-5887000</c:v>
                </c:pt>
                <c:pt idx="1614">
                  <c:v>-5886000</c:v>
                </c:pt>
                <c:pt idx="1615">
                  <c:v>-5885000</c:v>
                </c:pt>
                <c:pt idx="1616">
                  <c:v>-5884000</c:v>
                </c:pt>
                <c:pt idx="1617">
                  <c:v>-5883000</c:v>
                </c:pt>
                <c:pt idx="1618">
                  <c:v>-5882000</c:v>
                </c:pt>
                <c:pt idx="1619">
                  <c:v>-5881000</c:v>
                </c:pt>
                <c:pt idx="1620">
                  <c:v>-5880000</c:v>
                </c:pt>
                <c:pt idx="1621">
                  <c:v>-5879000</c:v>
                </c:pt>
                <c:pt idx="1622">
                  <c:v>-5878000</c:v>
                </c:pt>
                <c:pt idx="1623">
                  <c:v>-5877000</c:v>
                </c:pt>
                <c:pt idx="1624">
                  <c:v>-5876000</c:v>
                </c:pt>
                <c:pt idx="1625">
                  <c:v>-5875000</c:v>
                </c:pt>
                <c:pt idx="1626">
                  <c:v>-5874000</c:v>
                </c:pt>
                <c:pt idx="1627">
                  <c:v>-5873000</c:v>
                </c:pt>
                <c:pt idx="1628">
                  <c:v>-5872000</c:v>
                </c:pt>
                <c:pt idx="1629">
                  <c:v>-5871000</c:v>
                </c:pt>
                <c:pt idx="1630">
                  <c:v>-5870000</c:v>
                </c:pt>
                <c:pt idx="1631">
                  <c:v>-5869000</c:v>
                </c:pt>
                <c:pt idx="1632">
                  <c:v>-5868000</c:v>
                </c:pt>
                <c:pt idx="1633">
                  <c:v>-5867000</c:v>
                </c:pt>
                <c:pt idx="1634">
                  <c:v>-5866000</c:v>
                </c:pt>
                <c:pt idx="1635">
                  <c:v>-5865000</c:v>
                </c:pt>
                <c:pt idx="1636">
                  <c:v>-5864000</c:v>
                </c:pt>
                <c:pt idx="1637">
                  <c:v>-5863000</c:v>
                </c:pt>
                <c:pt idx="1638">
                  <c:v>-5862000</c:v>
                </c:pt>
                <c:pt idx="1639">
                  <c:v>-5861000</c:v>
                </c:pt>
                <c:pt idx="1640">
                  <c:v>-5860000</c:v>
                </c:pt>
                <c:pt idx="1641">
                  <c:v>-5859000</c:v>
                </c:pt>
                <c:pt idx="1642">
                  <c:v>-5858000</c:v>
                </c:pt>
                <c:pt idx="1643">
                  <c:v>-5857000</c:v>
                </c:pt>
                <c:pt idx="1644">
                  <c:v>-5856000</c:v>
                </c:pt>
                <c:pt idx="1645">
                  <c:v>-5855000</c:v>
                </c:pt>
                <c:pt idx="1646">
                  <c:v>-5854000</c:v>
                </c:pt>
                <c:pt idx="1647">
                  <c:v>-5853000</c:v>
                </c:pt>
                <c:pt idx="1648">
                  <c:v>-5852000</c:v>
                </c:pt>
                <c:pt idx="1649">
                  <c:v>-5851000</c:v>
                </c:pt>
                <c:pt idx="1650">
                  <c:v>-5850000</c:v>
                </c:pt>
                <c:pt idx="1651">
                  <c:v>-5849000</c:v>
                </c:pt>
                <c:pt idx="1652">
                  <c:v>-5848000</c:v>
                </c:pt>
                <c:pt idx="1653">
                  <c:v>-5847000</c:v>
                </c:pt>
                <c:pt idx="1654">
                  <c:v>-5846000</c:v>
                </c:pt>
                <c:pt idx="1655">
                  <c:v>-5845000</c:v>
                </c:pt>
                <c:pt idx="1656">
                  <c:v>-5844000</c:v>
                </c:pt>
                <c:pt idx="1657">
                  <c:v>-5843000</c:v>
                </c:pt>
                <c:pt idx="1658">
                  <c:v>-5842000</c:v>
                </c:pt>
                <c:pt idx="1659">
                  <c:v>-5841000</c:v>
                </c:pt>
                <c:pt idx="1660">
                  <c:v>-5840000</c:v>
                </c:pt>
                <c:pt idx="1661">
                  <c:v>-5839000</c:v>
                </c:pt>
                <c:pt idx="1662">
                  <c:v>-5838000</c:v>
                </c:pt>
                <c:pt idx="1663">
                  <c:v>-5837000</c:v>
                </c:pt>
                <c:pt idx="1664">
                  <c:v>-5836000</c:v>
                </c:pt>
                <c:pt idx="1665">
                  <c:v>-5835000</c:v>
                </c:pt>
                <c:pt idx="1666">
                  <c:v>-5834000</c:v>
                </c:pt>
                <c:pt idx="1667">
                  <c:v>-5833000</c:v>
                </c:pt>
                <c:pt idx="1668">
                  <c:v>-5832000.0000000009</c:v>
                </c:pt>
                <c:pt idx="1669">
                  <c:v>-5831000</c:v>
                </c:pt>
                <c:pt idx="1670">
                  <c:v>-5830000</c:v>
                </c:pt>
                <c:pt idx="1671">
                  <c:v>-5829000</c:v>
                </c:pt>
                <c:pt idx="1672">
                  <c:v>-5828000</c:v>
                </c:pt>
                <c:pt idx="1673">
                  <c:v>-5827000</c:v>
                </c:pt>
                <c:pt idx="1674">
                  <c:v>-5826000</c:v>
                </c:pt>
                <c:pt idx="1675">
                  <c:v>-5825000</c:v>
                </c:pt>
                <c:pt idx="1676">
                  <c:v>-5824000</c:v>
                </c:pt>
                <c:pt idx="1677">
                  <c:v>-5823000</c:v>
                </c:pt>
                <c:pt idx="1678">
                  <c:v>-5822000</c:v>
                </c:pt>
                <c:pt idx="1679">
                  <c:v>-5821000</c:v>
                </c:pt>
                <c:pt idx="1680">
                  <c:v>-5820000</c:v>
                </c:pt>
                <c:pt idx="1681">
                  <c:v>-5819000</c:v>
                </c:pt>
                <c:pt idx="1682">
                  <c:v>-5818000</c:v>
                </c:pt>
                <c:pt idx="1683">
                  <c:v>-5817000.0000000009</c:v>
                </c:pt>
                <c:pt idx="1684">
                  <c:v>-5816000</c:v>
                </c:pt>
                <c:pt idx="1685">
                  <c:v>-5815000</c:v>
                </c:pt>
                <c:pt idx="1686">
                  <c:v>-5814000</c:v>
                </c:pt>
                <c:pt idx="1687">
                  <c:v>-5813000</c:v>
                </c:pt>
                <c:pt idx="1688">
                  <c:v>-5812000</c:v>
                </c:pt>
                <c:pt idx="1689">
                  <c:v>-5811000</c:v>
                </c:pt>
                <c:pt idx="1690">
                  <c:v>-5810000</c:v>
                </c:pt>
                <c:pt idx="1691">
                  <c:v>-5809000</c:v>
                </c:pt>
                <c:pt idx="1692">
                  <c:v>-5808000</c:v>
                </c:pt>
                <c:pt idx="1693">
                  <c:v>-5807000</c:v>
                </c:pt>
                <c:pt idx="1694">
                  <c:v>-5806000</c:v>
                </c:pt>
                <c:pt idx="1695">
                  <c:v>-5805000</c:v>
                </c:pt>
                <c:pt idx="1696">
                  <c:v>-5804000</c:v>
                </c:pt>
                <c:pt idx="1697">
                  <c:v>-5803000</c:v>
                </c:pt>
                <c:pt idx="1698">
                  <c:v>-5802000.0000000009</c:v>
                </c:pt>
                <c:pt idx="1699">
                  <c:v>-5801000</c:v>
                </c:pt>
                <c:pt idx="1700">
                  <c:v>-5800000</c:v>
                </c:pt>
                <c:pt idx="1701">
                  <c:v>-5799000</c:v>
                </c:pt>
                <c:pt idx="1702">
                  <c:v>-5798000</c:v>
                </c:pt>
                <c:pt idx="1703">
                  <c:v>-5797000</c:v>
                </c:pt>
                <c:pt idx="1704">
                  <c:v>-5796000</c:v>
                </c:pt>
                <c:pt idx="1705">
                  <c:v>-5795000</c:v>
                </c:pt>
                <c:pt idx="1706">
                  <c:v>-5794000</c:v>
                </c:pt>
                <c:pt idx="1707">
                  <c:v>-5793000</c:v>
                </c:pt>
                <c:pt idx="1708">
                  <c:v>-5792000</c:v>
                </c:pt>
                <c:pt idx="1709">
                  <c:v>-5791000</c:v>
                </c:pt>
                <c:pt idx="1710">
                  <c:v>-5790000</c:v>
                </c:pt>
                <c:pt idx="1711">
                  <c:v>-5789000</c:v>
                </c:pt>
                <c:pt idx="1712">
                  <c:v>-5788000</c:v>
                </c:pt>
                <c:pt idx="1713">
                  <c:v>-5787000.0000000009</c:v>
                </c:pt>
                <c:pt idx="1714">
                  <c:v>-5786000</c:v>
                </c:pt>
                <c:pt idx="1715">
                  <c:v>-5785000</c:v>
                </c:pt>
                <c:pt idx="1716">
                  <c:v>-5784000</c:v>
                </c:pt>
                <c:pt idx="1717">
                  <c:v>-5783000</c:v>
                </c:pt>
                <c:pt idx="1718">
                  <c:v>-5782000</c:v>
                </c:pt>
                <c:pt idx="1719">
                  <c:v>-5781000</c:v>
                </c:pt>
                <c:pt idx="1720">
                  <c:v>-5780000</c:v>
                </c:pt>
                <c:pt idx="1721">
                  <c:v>-5779000</c:v>
                </c:pt>
                <c:pt idx="1722">
                  <c:v>-5778000</c:v>
                </c:pt>
                <c:pt idx="1723">
                  <c:v>-5777000</c:v>
                </c:pt>
                <c:pt idx="1724">
                  <c:v>-5776000</c:v>
                </c:pt>
                <c:pt idx="1725">
                  <c:v>-5775000</c:v>
                </c:pt>
                <c:pt idx="1726">
                  <c:v>-5774000</c:v>
                </c:pt>
                <c:pt idx="1727">
                  <c:v>-5773000</c:v>
                </c:pt>
                <c:pt idx="1728">
                  <c:v>-5772000</c:v>
                </c:pt>
                <c:pt idx="1729">
                  <c:v>-5771000</c:v>
                </c:pt>
                <c:pt idx="1730">
                  <c:v>-5770000</c:v>
                </c:pt>
                <c:pt idx="1731">
                  <c:v>-5769000</c:v>
                </c:pt>
                <c:pt idx="1732">
                  <c:v>-5768000</c:v>
                </c:pt>
                <c:pt idx="1733">
                  <c:v>-5767000</c:v>
                </c:pt>
                <c:pt idx="1734">
                  <c:v>-5766000</c:v>
                </c:pt>
                <c:pt idx="1735">
                  <c:v>-5765000</c:v>
                </c:pt>
                <c:pt idx="1736">
                  <c:v>-5764000</c:v>
                </c:pt>
                <c:pt idx="1737">
                  <c:v>-5763000</c:v>
                </c:pt>
                <c:pt idx="1738">
                  <c:v>-5762000</c:v>
                </c:pt>
                <c:pt idx="1739">
                  <c:v>-5761000</c:v>
                </c:pt>
                <c:pt idx="1740">
                  <c:v>-5760000</c:v>
                </c:pt>
                <c:pt idx="1741">
                  <c:v>-5759000</c:v>
                </c:pt>
                <c:pt idx="1742">
                  <c:v>-5758000</c:v>
                </c:pt>
                <c:pt idx="1743">
                  <c:v>-5757000</c:v>
                </c:pt>
                <c:pt idx="1744">
                  <c:v>-5756000</c:v>
                </c:pt>
                <c:pt idx="1745">
                  <c:v>-5755000</c:v>
                </c:pt>
                <c:pt idx="1746">
                  <c:v>-5754000</c:v>
                </c:pt>
                <c:pt idx="1747">
                  <c:v>-5753000</c:v>
                </c:pt>
                <c:pt idx="1748">
                  <c:v>-5752000</c:v>
                </c:pt>
                <c:pt idx="1749">
                  <c:v>-5751000</c:v>
                </c:pt>
                <c:pt idx="1750">
                  <c:v>-5750000</c:v>
                </c:pt>
                <c:pt idx="1751">
                  <c:v>-5749000</c:v>
                </c:pt>
                <c:pt idx="1752">
                  <c:v>-5748000</c:v>
                </c:pt>
                <c:pt idx="1753">
                  <c:v>-5747000</c:v>
                </c:pt>
                <c:pt idx="1754">
                  <c:v>-5746000</c:v>
                </c:pt>
                <c:pt idx="1755">
                  <c:v>-5745000</c:v>
                </c:pt>
                <c:pt idx="1756">
                  <c:v>-5744000</c:v>
                </c:pt>
                <c:pt idx="1757">
                  <c:v>-5743000</c:v>
                </c:pt>
                <c:pt idx="1758">
                  <c:v>-5742000</c:v>
                </c:pt>
                <c:pt idx="1759">
                  <c:v>-5741000</c:v>
                </c:pt>
                <c:pt idx="1760">
                  <c:v>-5740000</c:v>
                </c:pt>
                <c:pt idx="1761">
                  <c:v>-5739000</c:v>
                </c:pt>
                <c:pt idx="1762">
                  <c:v>-5738000</c:v>
                </c:pt>
                <c:pt idx="1763">
                  <c:v>-5737000</c:v>
                </c:pt>
                <c:pt idx="1764">
                  <c:v>-5736000</c:v>
                </c:pt>
                <c:pt idx="1765">
                  <c:v>-5735000</c:v>
                </c:pt>
                <c:pt idx="1766">
                  <c:v>-5734000</c:v>
                </c:pt>
                <c:pt idx="1767">
                  <c:v>-5733000</c:v>
                </c:pt>
                <c:pt idx="1768">
                  <c:v>-5732000</c:v>
                </c:pt>
                <c:pt idx="1769">
                  <c:v>-5731000</c:v>
                </c:pt>
                <c:pt idx="1770">
                  <c:v>-5730000</c:v>
                </c:pt>
                <c:pt idx="1771">
                  <c:v>-5729000</c:v>
                </c:pt>
                <c:pt idx="1772">
                  <c:v>-5728000</c:v>
                </c:pt>
                <c:pt idx="1773">
                  <c:v>-5727000</c:v>
                </c:pt>
                <c:pt idx="1774">
                  <c:v>-5726000</c:v>
                </c:pt>
                <c:pt idx="1775">
                  <c:v>-5725000</c:v>
                </c:pt>
                <c:pt idx="1776">
                  <c:v>-5724000</c:v>
                </c:pt>
                <c:pt idx="1777">
                  <c:v>-5723000</c:v>
                </c:pt>
                <c:pt idx="1778">
                  <c:v>-5722000</c:v>
                </c:pt>
                <c:pt idx="1779">
                  <c:v>-5721000</c:v>
                </c:pt>
                <c:pt idx="1780">
                  <c:v>-5720000</c:v>
                </c:pt>
                <c:pt idx="1781">
                  <c:v>-5719000</c:v>
                </c:pt>
                <c:pt idx="1782">
                  <c:v>-5718000</c:v>
                </c:pt>
                <c:pt idx="1783">
                  <c:v>-5717000</c:v>
                </c:pt>
                <c:pt idx="1784">
                  <c:v>-5716000</c:v>
                </c:pt>
                <c:pt idx="1785">
                  <c:v>-5715000</c:v>
                </c:pt>
                <c:pt idx="1786">
                  <c:v>-5714000</c:v>
                </c:pt>
                <c:pt idx="1787">
                  <c:v>-5713000</c:v>
                </c:pt>
                <c:pt idx="1788">
                  <c:v>-5712000</c:v>
                </c:pt>
                <c:pt idx="1789">
                  <c:v>-5711000</c:v>
                </c:pt>
                <c:pt idx="1790">
                  <c:v>-5710000</c:v>
                </c:pt>
                <c:pt idx="1791">
                  <c:v>-5709000</c:v>
                </c:pt>
                <c:pt idx="1792">
                  <c:v>-5708000</c:v>
                </c:pt>
                <c:pt idx="1793">
                  <c:v>-5707000</c:v>
                </c:pt>
                <c:pt idx="1794">
                  <c:v>-5706000</c:v>
                </c:pt>
                <c:pt idx="1795">
                  <c:v>-5705000</c:v>
                </c:pt>
                <c:pt idx="1796">
                  <c:v>-5704000</c:v>
                </c:pt>
                <c:pt idx="1797">
                  <c:v>-5703000</c:v>
                </c:pt>
                <c:pt idx="1798">
                  <c:v>-5702000</c:v>
                </c:pt>
                <c:pt idx="1799">
                  <c:v>-5701000</c:v>
                </c:pt>
                <c:pt idx="1800">
                  <c:v>-5700000</c:v>
                </c:pt>
                <c:pt idx="1801">
                  <c:v>-5699000</c:v>
                </c:pt>
                <c:pt idx="1802">
                  <c:v>-5698000</c:v>
                </c:pt>
                <c:pt idx="1803">
                  <c:v>-5697000</c:v>
                </c:pt>
                <c:pt idx="1804">
                  <c:v>-5696000.0000000009</c:v>
                </c:pt>
                <c:pt idx="1805">
                  <c:v>-5695000</c:v>
                </c:pt>
                <c:pt idx="1806">
                  <c:v>-5694000</c:v>
                </c:pt>
                <c:pt idx="1807">
                  <c:v>-5693000</c:v>
                </c:pt>
                <c:pt idx="1808">
                  <c:v>-5692000</c:v>
                </c:pt>
                <c:pt idx="1809">
                  <c:v>-5691000</c:v>
                </c:pt>
                <c:pt idx="1810">
                  <c:v>-5690000</c:v>
                </c:pt>
                <c:pt idx="1811">
                  <c:v>-5689000</c:v>
                </c:pt>
                <c:pt idx="1812">
                  <c:v>-5688000</c:v>
                </c:pt>
                <c:pt idx="1813">
                  <c:v>-5687000</c:v>
                </c:pt>
                <c:pt idx="1814">
                  <c:v>-5686000</c:v>
                </c:pt>
                <c:pt idx="1815">
                  <c:v>-5685000</c:v>
                </c:pt>
                <c:pt idx="1816">
                  <c:v>-5684000</c:v>
                </c:pt>
                <c:pt idx="1817">
                  <c:v>-5683000</c:v>
                </c:pt>
                <c:pt idx="1818">
                  <c:v>-5682000</c:v>
                </c:pt>
                <c:pt idx="1819">
                  <c:v>-5681000.0000000009</c:v>
                </c:pt>
                <c:pt idx="1820">
                  <c:v>-5680000</c:v>
                </c:pt>
                <c:pt idx="1821">
                  <c:v>-5679000</c:v>
                </c:pt>
                <c:pt idx="1822">
                  <c:v>-5678000</c:v>
                </c:pt>
                <c:pt idx="1823">
                  <c:v>-5677000</c:v>
                </c:pt>
                <c:pt idx="1824">
                  <c:v>-5676000</c:v>
                </c:pt>
                <c:pt idx="1825">
                  <c:v>-5675000</c:v>
                </c:pt>
                <c:pt idx="1826">
                  <c:v>-5674000</c:v>
                </c:pt>
                <c:pt idx="1827">
                  <c:v>-5673000</c:v>
                </c:pt>
                <c:pt idx="1828">
                  <c:v>-5672000</c:v>
                </c:pt>
                <c:pt idx="1829">
                  <c:v>-5671000</c:v>
                </c:pt>
                <c:pt idx="1830">
                  <c:v>-5670000</c:v>
                </c:pt>
                <c:pt idx="1831">
                  <c:v>-5669000</c:v>
                </c:pt>
                <c:pt idx="1832">
                  <c:v>-5668000</c:v>
                </c:pt>
                <c:pt idx="1833">
                  <c:v>-5667000</c:v>
                </c:pt>
                <c:pt idx="1834">
                  <c:v>-5666000.0000000009</c:v>
                </c:pt>
                <c:pt idx="1835">
                  <c:v>-5665000</c:v>
                </c:pt>
                <c:pt idx="1836">
                  <c:v>-5664000</c:v>
                </c:pt>
                <c:pt idx="1837">
                  <c:v>-5663000</c:v>
                </c:pt>
                <c:pt idx="1838">
                  <c:v>-5662000</c:v>
                </c:pt>
                <c:pt idx="1839">
                  <c:v>-5661000</c:v>
                </c:pt>
                <c:pt idx="1840">
                  <c:v>-5660000</c:v>
                </c:pt>
                <c:pt idx="1841">
                  <c:v>-5659000</c:v>
                </c:pt>
                <c:pt idx="1842">
                  <c:v>-5658000</c:v>
                </c:pt>
                <c:pt idx="1843">
                  <c:v>-5657000</c:v>
                </c:pt>
                <c:pt idx="1844">
                  <c:v>-5656000</c:v>
                </c:pt>
                <c:pt idx="1845">
                  <c:v>-5655000</c:v>
                </c:pt>
                <c:pt idx="1846">
                  <c:v>-5654000</c:v>
                </c:pt>
                <c:pt idx="1847">
                  <c:v>-5653000</c:v>
                </c:pt>
                <c:pt idx="1848">
                  <c:v>-5652000</c:v>
                </c:pt>
                <c:pt idx="1849">
                  <c:v>-5651000.0000000009</c:v>
                </c:pt>
                <c:pt idx="1850">
                  <c:v>-5650000</c:v>
                </c:pt>
                <c:pt idx="1851">
                  <c:v>-5649000</c:v>
                </c:pt>
                <c:pt idx="1852">
                  <c:v>-5648000</c:v>
                </c:pt>
                <c:pt idx="1853">
                  <c:v>-5647000</c:v>
                </c:pt>
                <c:pt idx="1854">
                  <c:v>-5646000</c:v>
                </c:pt>
                <c:pt idx="1855">
                  <c:v>-5645000</c:v>
                </c:pt>
                <c:pt idx="1856">
                  <c:v>-5644000</c:v>
                </c:pt>
                <c:pt idx="1857">
                  <c:v>-5643000</c:v>
                </c:pt>
                <c:pt idx="1858">
                  <c:v>-5642000</c:v>
                </c:pt>
                <c:pt idx="1859">
                  <c:v>-5641000</c:v>
                </c:pt>
                <c:pt idx="1860">
                  <c:v>-5640000</c:v>
                </c:pt>
                <c:pt idx="1861">
                  <c:v>-5639000</c:v>
                </c:pt>
                <c:pt idx="1862">
                  <c:v>-5638000</c:v>
                </c:pt>
                <c:pt idx="1863">
                  <c:v>-5637000</c:v>
                </c:pt>
                <c:pt idx="1864">
                  <c:v>-5636000</c:v>
                </c:pt>
                <c:pt idx="1865">
                  <c:v>-5635000</c:v>
                </c:pt>
                <c:pt idx="1866">
                  <c:v>-5634000</c:v>
                </c:pt>
                <c:pt idx="1867">
                  <c:v>-5633000</c:v>
                </c:pt>
                <c:pt idx="1868">
                  <c:v>-5632000</c:v>
                </c:pt>
                <c:pt idx="1869">
                  <c:v>-5631000</c:v>
                </c:pt>
                <c:pt idx="1870">
                  <c:v>-5630000</c:v>
                </c:pt>
                <c:pt idx="1871">
                  <c:v>-5629000</c:v>
                </c:pt>
                <c:pt idx="1872">
                  <c:v>-5628000</c:v>
                </c:pt>
                <c:pt idx="1873">
                  <c:v>-5627000</c:v>
                </c:pt>
                <c:pt idx="1874">
                  <c:v>-5626000</c:v>
                </c:pt>
                <c:pt idx="1875">
                  <c:v>-5625000</c:v>
                </c:pt>
                <c:pt idx="1876">
                  <c:v>-5624000</c:v>
                </c:pt>
                <c:pt idx="1877">
                  <c:v>-5623000</c:v>
                </c:pt>
                <c:pt idx="1878">
                  <c:v>-5622000</c:v>
                </c:pt>
                <c:pt idx="1879">
                  <c:v>-5621000</c:v>
                </c:pt>
                <c:pt idx="1880">
                  <c:v>-5620000.0000000009</c:v>
                </c:pt>
                <c:pt idx="1881">
                  <c:v>-5619000</c:v>
                </c:pt>
                <c:pt idx="1882">
                  <c:v>-5618000</c:v>
                </c:pt>
                <c:pt idx="1883">
                  <c:v>-5617000</c:v>
                </c:pt>
                <c:pt idx="1884">
                  <c:v>-5616000</c:v>
                </c:pt>
                <c:pt idx="1885">
                  <c:v>-5615000</c:v>
                </c:pt>
                <c:pt idx="1886">
                  <c:v>-5614000</c:v>
                </c:pt>
                <c:pt idx="1887">
                  <c:v>-5613000</c:v>
                </c:pt>
                <c:pt idx="1888">
                  <c:v>-5612000</c:v>
                </c:pt>
                <c:pt idx="1889">
                  <c:v>-5611000</c:v>
                </c:pt>
                <c:pt idx="1890">
                  <c:v>-5610000</c:v>
                </c:pt>
                <c:pt idx="1891">
                  <c:v>-5609000</c:v>
                </c:pt>
                <c:pt idx="1892">
                  <c:v>-5608000</c:v>
                </c:pt>
                <c:pt idx="1893">
                  <c:v>-5607000</c:v>
                </c:pt>
                <c:pt idx="1894">
                  <c:v>-5606000</c:v>
                </c:pt>
                <c:pt idx="1895">
                  <c:v>-5605000.0000000009</c:v>
                </c:pt>
                <c:pt idx="1896">
                  <c:v>-5604000</c:v>
                </c:pt>
                <c:pt idx="1897">
                  <c:v>-5603000</c:v>
                </c:pt>
                <c:pt idx="1898">
                  <c:v>-5602000</c:v>
                </c:pt>
                <c:pt idx="1899">
                  <c:v>-5601000</c:v>
                </c:pt>
                <c:pt idx="1900">
                  <c:v>-5600000</c:v>
                </c:pt>
                <c:pt idx="1901">
                  <c:v>-5599000</c:v>
                </c:pt>
                <c:pt idx="1902">
                  <c:v>-5598000</c:v>
                </c:pt>
                <c:pt idx="1903">
                  <c:v>-5597000</c:v>
                </c:pt>
                <c:pt idx="1904">
                  <c:v>-5596000</c:v>
                </c:pt>
                <c:pt idx="1905">
                  <c:v>-5595000</c:v>
                </c:pt>
                <c:pt idx="1906">
                  <c:v>-5594000</c:v>
                </c:pt>
                <c:pt idx="1907">
                  <c:v>-5593000</c:v>
                </c:pt>
                <c:pt idx="1908">
                  <c:v>-5592000</c:v>
                </c:pt>
                <c:pt idx="1909">
                  <c:v>-5591000</c:v>
                </c:pt>
                <c:pt idx="1910">
                  <c:v>-5590000.0000000009</c:v>
                </c:pt>
                <c:pt idx="1911">
                  <c:v>-5589000</c:v>
                </c:pt>
                <c:pt idx="1912">
                  <c:v>-5588000</c:v>
                </c:pt>
                <c:pt idx="1913">
                  <c:v>-5587000</c:v>
                </c:pt>
                <c:pt idx="1914">
                  <c:v>-5586000</c:v>
                </c:pt>
                <c:pt idx="1915">
                  <c:v>-5585000</c:v>
                </c:pt>
                <c:pt idx="1916">
                  <c:v>-5584000</c:v>
                </c:pt>
                <c:pt idx="1917">
                  <c:v>-5583000</c:v>
                </c:pt>
                <c:pt idx="1918">
                  <c:v>-5582000</c:v>
                </c:pt>
                <c:pt idx="1919">
                  <c:v>-5581000</c:v>
                </c:pt>
                <c:pt idx="1920">
                  <c:v>-5580000</c:v>
                </c:pt>
                <c:pt idx="1921">
                  <c:v>-5579000</c:v>
                </c:pt>
                <c:pt idx="1922">
                  <c:v>-5578000</c:v>
                </c:pt>
                <c:pt idx="1923">
                  <c:v>-5577000</c:v>
                </c:pt>
                <c:pt idx="1924">
                  <c:v>-5576000</c:v>
                </c:pt>
                <c:pt idx="1925">
                  <c:v>-5575000.0000000009</c:v>
                </c:pt>
                <c:pt idx="1926">
                  <c:v>-5574000.0000000009</c:v>
                </c:pt>
                <c:pt idx="1927">
                  <c:v>-5573000</c:v>
                </c:pt>
                <c:pt idx="1928">
                  <c:v>-5572000</c:v>
                </c:pt>
                <c:pt idx="1929">
                  <c:v>-5571000</c:v>
                </c:pt>
                <c:pt idx="1930">
                  <c:v>-5570000</c:v>
                </c:pt>
                <c:pt idx="1931">
                  <c:v>-5569000</c:v>
                </c:pt>
                <c:pt idx="1932">
                  <c:v>-5568000</c:v>
                </c:pt>
                <c:pt idx="1933">
                  <c:v>-5567000</c:v>
                </c:pt>
                <c:pt idx="1934">
                  <c:v>-5566000</c:v>
                </c:pt>
                <c:pt idx="1935">
                  <c:v>-5565000</c:v>
                </c:pt>
                <c:pt idx="1936">
                  <c:v>-5564000</c:v>
                </c:pt>
                <c:pt idx="1937">
                  <c:v>-5563000</c:v>
                </c:pt>
                <c:pt idx="1938">
                  <c:v>-5562000</c:v>
                </c:pt>
                <c:pt idx="1939">
                  <c:v>-5561000</c:v>
                </c:pt>
                <c:pt idx="1940">
                  <c:v>-5560000.0000000009</c:v>
                </c:pt>
                <c:pt idx="1941">
                  <c:v>-5559000.0000000009</c:v>
                </c:pt>
                <c:pt idx="1942">
                  <c:v>-5558000</c:v>
                </c:pt>
                <c:pt idx="1943">
                  <c:v>-5557000</c:v>
                </c:pt>
                <c:pt idx="1944">
                  <c:v>-5556000</c:v>
                </c:pt>
                <c:pt idx="1945">
                  <c:v>-5555000</c:v>
                </c:pt>
                <c:pt idx="1946">
                  <c:v>-5554000</c:v>
                </c:pt>
                <c:pt idx="1947">
                  <c:v>-5553000</c:v>
                </c:pt>
                <c:pt idx="1948">
                  <c:v>-5552000</c:v>
                </c:pt>
                <c:pt idx="1949">
                  <c:v>-5551000</c:v>
                </c:pt>
                <c:pt idx="1950">
                  <c:v>-5550000</c:v>
                </c:pt>
                <c:pt idx="1951">
                  <c:v>-5549000</c:v>
                </c:pt>
                <c:pt idx="1952">
                  <c:v>-5548000</c:v>
                </c:pt>
                <c:pt idx="1953">
                  <c:v>-5547000</c:v>
                </c:pt>
                <c:pt idx="1954">
                  <c:v>-5546000</c:v>
                </c:pt>
                <c:pt idx="1955">
                  <c:v>-5545000.0000000009</c:v>
                </c:pt>
                <c:pt idx="1956">
                  <c:v>-5544000.0000000009</c:v>
                </c:pt>
                <c:pt idx="1957">
                  <c:v>-5543000</c:v>
                </c:pt>
                <c:pt idx="1958">
                  <c:v>-5542000</c:v>
                </c:pt>
                <c:pt idx="1959">
                  <c:v>-5541000</c:v>
                </c:pt>
                <c:pt idx="1960">
                  <c:v>-5540000</c:v>
                </c:pt>
                <c:pt idx="1961">
                  <c:v>-5539000</c:v>
                </c:pt>
                <c:pt idx="1962">
                  <c:v>-5538000</c:v>
                </c:pt>
                <c:pt idx="1963">
                  <c:v>-5537000</c:v>
                </c:pt>
                <c:pt idx="1964">
                  <c:v>-5536000</c:v>
                </c:pt>
                <c:pt idx="1965">
                  <c:v>-5535000</c:v>
                </c:pt>
                <c:pt idx="1966">
                  <c:v>-5534000</c:v>
                </c:pt>
                <c:pt idx="1967">
                  <c:v>-5533000</c:v>
                </c:pt>
                <c:pt idx="1968">
                  <c:v>-5532000</c:v>
                </c:pt>
                <c:pt idx="1969">
                  <c:v>-5531000</c:v>
                </c:pt>
                <c:pt idx="1970">
                  <c:v>-5530000.0000000009</c:v>
                </c:pt>
                <c:pt idx="1971">
                  <c:v>-5529000.0000000009</c:v>
                </c:pt>
                <c:pt idx="1972">
                  <c:v>-5528000</c:v>
                </c:pt>
                <c:pt idx="1973">
                  <c:v>-5527000</c:v>
                </c:pt>
                <c:pt idx="1974">
                  <c:v>-5526000</c:v>
                </c:pt>
                <c:pt idx="1975">
                  <c:v>-5525000</c:v>
                </c:pt>
                <c:pt idx="1976">
                  <c:v>-5524000</c:v>
                </c:pt>
                <c:pt idx="1977">
                  <c:v>-5523000</c:v>
                </c:pt>
                <c:pt idx="1978">
                  <c:v>-5522000</c:v>
                </c:pt>
                <c:pt idx="1979">
                  <c:v>-5521000</c:v>
                </c:pt>
                <c:pt idx="1980">
                  <c:v>-5520000</c:v>
                </c:pt>
                <c:pt idx="1981">
                  <c:v>-5519000</c:v>
                </c:pt>
                <c:pt idx="1982">
                  <c:v>-5518000</c:v>
                </c:pt>
                <c:pt idx="1983">
                  <c:v>-5517000</c:v>
                </c:pt>
                <c:pt idx="1984">
                  <c:v>-5516000</c:v>
                </c:pt>
                <c:pt idx="1985">
                  <c:v>-5515000</c:v>
                </c:pt>
                <c:pt idx="1986">
                  <c:v>-5514000.0000000009</c:v>
                </c:pt>
                <c:pt idx="1987">
                  <c:v>-5513000</c:v>
                </c:pt>
                <c:pt idx="1988">
                  <c:v>-5512000</c:v>
                </c:pt>
                <c:pt idx="1989">
                  <c:v>-5511000</c:v>
                </c:pt>
                <c:pt idx="1990">
                  <c:v>-5510000</c:v>
                </c:pt>
                <c:pt idx="1991">
                  <c:v>-5509000</c:v>
                </c:pt>
                <c:pt idx="1992">
                  <c:v>-5508000</c:v>
                </c:pt>
                <c:pt idx="1993">
                  <c:v>-5507000</c:v>
                </c:pt>
                <c:pt idx="1994">
                  <c:v>-5506000</c:v>
                </c:pt>
                <c:pt idx="1995">
                  <c:v>-5505000</c:v>
                </c:pt>
                <c:pt idx="1996">
                  <c:v>-5504000</c:v>
                </c:pt>
                <c:pt idx="1997">
                  <c:v>-5503000</c:v>
                </c:pt>
                <c:pt idx="1998">
                  <c:v>-5502000</c:v>
                </c:pt>
                <c:pt idx="1999">
                  <c:v>-5501000</c:v>
                </c:pt>
                <c:pt idx="2000">
                  <c:v>-5500000</c:v>
                </c:pt>
                <c:pt idx="2001">
                  <c:v>-5499000.0000000009</c:v>
                </c:pt>
                <c:pt idx="2002">
                  <c:v>-5498000</c:v>
                </c:pt>
                <c:pt idx="2003">
                  <c:v>-5497000</c:v>
                </c:pt>
                <c:pt idx="2004">
                  <c:v>-5496000</c:v>
                </c:pt>
                <c:pt idx="2005">
                  <c:v>-5495000</c:v>
                </c:pt>
                <c:pt idx="2006">
                  <c:v>-5494000</c:v>
                </c:pt>
                <c:pt idx="2007">
                  <c:v>-5493000</c:v>
                </c:pt>
                <c:pt idx="2008">
                  <c:v>-5492000</c:v>
                </c:pt>
                <c:pt idx="2009">
                  <c:v>-5491000</c:v>
                </c:pt>
                <c:pt idx="2010">
                  <c:v>-5490000</c:v>
                </c:pt>
                <c:pt idx="2011">
                  <c:v>-5489000</c:v>
                </c:pt>
                <c:pt idx="2012">
                  <c:v>-5488000</c:v>
                </c:pt>
                <c:pt idx="2013">
                  <c:v>-5487000</c:v>
                </c:pt>
                <c:pt idx="2014">
                  <c:v>-5486000</c:v>
                </c:pt>
                <c:pt idx="2015">
                  <c:v>-5485000</c:v>
                </c:pt>
                <c:pt idx="2016">
                  <c:v>-5484000.0000000009</c:v>
                </c:pt>
                <c:pt idx="2017">
                  <c:v>-5483000</c:v>
                </c:pt>
                <c:pt idx="2018">
                  <c:v>-5482000</c:v>
                </c:pt>
                <c:pt idx="2019">
                  <c:v>-5481000</c:v>
                </c:pt>
                <c:pt idx="2020">
                  <c:v>-5480000</c:v>
                </c:pt>
                <c:pt idx="2021">
                  <c:v>-5479000</c:v>
                </c:pt>
                <c:pt idx="2022">
                  <c:v>-5478000</c:v>
                </c:pt>
                <c:pt idx="2023">
                  <c:v>-5477000</c:v>
                </c:pt>
                <c:pt idx="2024">
                  <c:v>-5476000</c:v>
                </c:pt>
                <c:pt idx="2025">
                  <c:v>-5475000</c:v>
                </c:pt>
                <c:pt idx="2026">
                  <c:v>-5474000</c:v>
                </c:pt>
                <c:pt idx="2027">
                  <c:v>-5473000</c:v>
                </c:pt>
                <c:pt idx="2028">
                  <c:v>-5472000</c:v>
                </c:pt>
                <c:pt idx="2029">
                  <c:v>-5471000</c:v>
                </c:pt>
                <c:pt idx="2030">
                  <c:v>-5470000</c:v>
                </c:pt>
                <c:pt idx="2031">
                  <c:v>-5469000.0000000009</c:v>
                </c:pt>
                <c:pt idx="2032">
                  <c:v>-5468000</c:v>
                </c:pt>
                <c:pt idx="2033">
                  <c:v>-5467000</c:v>
                </c:pt>
                <c:pt idx="2034">
                  <c:v>-5466000</c:v>
                </c:pt>
                <c:pt idx="2035">
                  <c:v>-5465000</c:v>
                </c:pt>
                <c:pt idx="2036">
                  <c:v>-5464000</c:v>
                </c:pt>
                <c:pt idx="2037">
                  <c:v>-5463000</c:v>
                </c:pt>
                <c:pt idx="2038">
                  <c:v>-5462000</c:v>
                </c:pt>
                <c:pt idx="2039">
                  <c:v>-5461000</c:v>
                </c:pt>
                <c:pt idx="2040">
                  <c:v>-5460000</c:v>
                </c:pt>
                <c:pt idx="2041">
                  <c:v>-5459000</c:v>
                </c:pt>
                <c:pt idx="2042">
                  <c:v>-5458000</c:v>
                </c:pt>
                <c:pt idx="2043">
                  <c:v>-5457000</c:v>
                </c:pt>
                <c:pt idx="2044">
                  <c:v>-5456000</c:v>
                </c:pt>
                <c:pt idx="2045">
                  <c:v>-5455000</c:v>
                </c:pt>
                <c:pt idx="2046">
                  <c:v>-5454000.0000000009</c:v>
                </c:pt>
                <c:pt idx="2047">
                  <c:v>-5453000.0000000009</c:v>
                </c:pt>
                <c:pt idx="2048">
                  <c:v>-5452000</c:v>
                </c:pt>
                <c:pt idx="2049">
                  <c:v>-5451000</c:v>
                </c:pt>
                <c:pt idx="2050">
                  <c:v>-5450000</c:v>
                </c:pt>
                <c:pt idx="2051">
                  <c:v>-5449000</c:v>
                </c:pt>
                <c:pt idx="2052">
                  <c:v>-5448000</c:v>
                </c:pt>
                <c:pt idx="2053">
                  <c:v>-5447000</c:v>
                </c:pt>
                <c:pt idx="2054">
                  <c:v>-5446000</c:v>
                </c:pt>
                <c:pt idx="2055">
                  <c:v>-5445000</c:v>
                </c:pt>
                <c:pt idx="2056">
                  <c:v>-5444000</c:v>
                </c:pt>
                <c:pt idx="2057">
                  <c:v>-5443000</c:v>
                </c:pt>
                <c:pt idx="2058">
                  <c:v>-5442000</c:v>
                </c:pt>
                <c:pt idx="2059">
                  <c:v>-5441000</c:v>
                </c:pt>
                <c:pt idx="2060">
                  <c:v>-5440000</c:v>
                </c:pt>
                <c:pt idx="2061">
                  <c:v>-5439000.0000000009</c:v>
                </c:pt>
                <c:pt idx="2062">
                  <c:v>-5438000.0000000009</c:v>
                </c:pt>
                <c:pt idx="2063">
                  <c:v>-5437000</c:v>
                </c:pt>
                <c:pt idx="2064">
                  <c:v>-5436000</c:v>
                </c:pt>
                <c:pt idx="2065">
                  <c:v>-5435000</c:v>
                </c:pt>
                <c:pt idx="2066">
                  <c:v>-5434000</c:v>
                </c:pt>
                <c:pt idx="2067">
                  <c:v>-5433000</c:v>
                </c:pt>
                <c:pt idx="2068">
                  <c:v>-5432000</c:v>
                </c:pt>
                <c:pt idx="2069">
                  <c:v>-5431000</c:v>
                </c:pt>
                <c:pt idx="2070">
                  <c:v>-5430000</c:v>
                </c:pt>
                <c:pt idx="2071">
                  <c:v>-5429000</c:v>
                </c:pt>
                <c:pt idx="2072">
                  <c:v>-5428000</c:v>
                </c:pt>
                <c:pt idx="2073">
                  <c:v>-5427000</c:v>
                </c:pt>
                <c:pt idx="2074">
                  <c:v>-5426000</c:v>
                </c:pt>
                <c:pt idx="2075">
                  <c:v>-5425000</c:v>
                </c:pt>
                <c:pt idx="2076">
                  <c:v>-5424000.0000000009</c:v>
                </c:pt>
                <c:pt idx="2077">
                  <c:v>-5423000.0000000009</c:v>
                </c:pt>
                <c:pt idx="2078">
                  <c:v>-5422000</c:v>
                </c:pt>
                <c:pt idx="2079">
                  <c:v>-5421000</c:v>
                </c:pt>
                <c:pt idx="2080">
                  <c:v>-5420000</c:v>
                </c:pt>
                <c:pt idx="2081">
                  <c:v>-5419000</c:v>
                </c:pt>
                <c:pt idx="2082">
                  <c:v>-5418000</c:v>
                </c:pt>
                <c:pt idx="2083">
                  <c:v>-5417000</c:v>
                </c:pt>
                <c:pt idx="2084">
                  <c:v>-5416000</c:v>
                </c:pt>
                <c:pt idx="2085">
                  <c:v>-5415000</c:v>
                </c:pt>
                <c:pt idx="2086">
                  <c:v>-5414000</c:v>
                </c:pt>
                <c:pt idx="2087">
                  <c:v>-5413000</c:v>
                </c:pt>
                <c:pt idx="2088">
                  <c:v>-5412000</c:v>
                </c:pt>
                <c:pt idx="2089">
                  <c:v>-5411000</c:v>
                </c:pt>
                <c:pt idx="2090">
                  <c:v>-5410000</c:v>
                </c:pt>
                <c:pt idx="2091">
                  <c:v>-5409000.0000000009</c:v>
                </c:pt>
                <c:pt idx="2092">
                  <c:v>-5408000.0000000009</c:v>
                </c:pt>
                <c:pt idx="2093">
                  <c:v>-5407000</c:v>
                </c:pt>
                <c:pt idx="2094">
                  <c:v>-5406000</c:v>
                </c:pt>
                <c:pt idx="2095">
                  <c:v>-5405000</c:v>
                </c:pt>
                <c:pt idx="2096">
                  <c:v>-5404000</c:v>
                </c:pt>
                <c:pt idx="2097">
                  <c:v>-5403000</c:v>
                </c:pt>
                <c:pt idx="2098">
                  <c:v>-5402000</c:v>
                </c:pt>
                <c:pt idx="2099">
                  <c:v>-5401000</c:v>
                </c:pt>
                <c:pt idx="2100">
                  <c:v>-5400000</c:v>
                </c:pt>
                <c:pt idx="2101">
                  <c:v>-5399000</c:v>
                </c:pt>
                <c:pt idx="2102">
                  <c:v>-5398000</c:v>
                </c:pt>
                <c:pt idx="2103">
                  <c:v>-5397000</c:v>
                </c:pt>
                <c:pt idx="2104">
                  <c:v>-5396000</c:v>
                </c:pt>
                <c:pt idx="2105">
                  <c:v>-5395000</c:v>
                </c:pt>
                <c:pt idx="2106">
                  <c:v>-5394000</c:v>
                </c:pt>
                <c:pt idx="2107">
                  <c:v>-5393000.0000000009</c:v>
                </c:pt>
                <c:pt idx="2108">
                  <c:v>-5392000</c:v>
                </c:pt>
                <c:pt idx="2109">
                  <c:v>-5391000</c:v>
                </c:pt>
                <c:pt idx="2110">
                  <c:v>-5390000</c:v>
                </c:pt>
                <c:pt idx="2111">
                  <c:v>-5389000</c:v>
                </c:pt>
                <c:pt idx="2112">
                  <c:v>-5388000</c:v>
                </c:pt>
                <c:pt idx="2113">
                  <c:v>-5387000</c:v>
                </c:pt>
                <c:pt idx="2114">
                  <c:v>-5386000</c:v>
                </c:pt>
                <c:pt idx="2115">
                  <c:v>-5385000</c:v>
                </c:pt>
                <c:pt idx="2116">
                  <c:v>-5384000</c:v>
                </c:pt>
                <c:pt idx="2117">
                  <c:v>-5383000</c:v>
                </c:pt>
                <c:pt idx="2118">
                  <c:v>-5382000</c:v>
                </c:pt>
                <c:pt idx="2119">
                  <c:v>-5381000</c:v>
                </c:pt>
                <c:pt idx="2120">
                  <c:v>-5380000</c:v>
                </c:pt>
                <c:pt idx="2121">
                  <c:v>-5379000</c:v>
                </c:pt>
                <c:pt idx="2122">
                  <c:v>-5378000.0000000009</c:v>
                </c:pt>
                <c:pt idx="2123">
                  <c:v>-5377000</c:v>
                </c:pt>
                <c:pt idx="2124">
                  <c:v>-5376000</c:v>
                </c:pt>
                <c:pt idx="2125">
                  <c:v>-5375000</c:v>
                </c:pt>
                <c:pt idx="2126">
                  <c:v>-5374000</c:v>
                </c:pt>
                <c:pt idx="2127">
                  <c:v>-5373000</c:v>
                </c:pt>
                <c:pt idx="2128">
                  <c:v>-5372000</c:v>
                </c:pt>
                <c:pt idx="2129">
                  <c:v>-5371000</c:v>
                </c:pt>
                <c:pt idx="2130">
                  <c:v>-5370000</c:v>
                </c:pt>
                <c:pt idx="2131">
                  <c:v>-5369000</c:v>
                </c:pt>
                <c:pt idx="2132">
                  <c:v>-5368000</c:v>
                </c:pt>
                <c:pt idx="2133">
                  <c:v>-5367000</c:v>
                </c:pt>
                <c:pt idx="2134">
                  <c:v>-5366000</c:v>
                </c:pt>
                <c:pt idx="2135">
                  <c:v>-5365000</c:v>
                </c:pt>
                <c:pt idx="2136">
                  <c:v>-5364000</c:v>
                </c:pt>
                <c:pt idx="2137">
                  <c:v>-5363000.0000000009</c:v>
                </c:pt>
                <c:pt idx="2138">
                  <c:v>-5362000</c:v>
                </c:pt>
                <c:pt idx="2139">
                  <c:v>-5361000</c:v>
                </c:pt>
                <c:pt idx="2140">
                  <c:v>-5360000</c:v>
                </c:pt>
                <c:pt idx="2141">
                  <c:v>-5359000</c:v>
                </c:pt>
                <c:pt idx="2142">
                  <c:v>-5358000</c:v>
                </c:pt>
                <c:pt idx="2143">
                  <c:v>-5357000</c:v>
                </c:pt>
                <c:pt idx="2144">
                  <c:v>-5356000</c:v>
                </c:pt>
                <c:pt idx="2145">
                  <c:v>-5355000</c:v>
                </c:pt>
                <c:pt idx="2146">
                  <c:v>-5354000</c:v>
                </c:pt>
                <c:pt idx="2147">
                  <c:v>-5353000</c:v>
                </c:pt>
                <c:pt idx="2148">
                  <c:v>-5352000</c:v>
                </c:pt>
                <c:pt idx="2149">
                  <c:v>-5351000</c:v>
                </c:pt>
                <c:pt idx="2150">
                  <c:v>-5350000</c:v>
                </c:pt>
                <c:pt idx="2151">
                  <c:v>-5349000</c:v>
                </c:pt>
                <c:pt idx="2152">
                  <c:v>-5348000.0000000009</c:v>
                </c:pt>
                <c:pt idx="2153">
                  <c:v>-5347000</c:v>
                </c:pt>
                <c:pt idx="2154">
                  <c:v>-5346000</c:v>
                </c:pt>
                <c:pt idx="2155">
                  <c:v>-5345000</c:v>
                </c:pt>
                <c:pt idx="2156">
                  <c:v>-5344000</c:v>
                </c:pt>
                <c:pt idx="2157">
                  <c:v>-5343000</c:v>
                </c:pt>
                <c:pt idx="2158">
                  <c:v>-5342000</c:v>
                </c:pt>
                <c:pt idx="2159">
                  <c:v>-5341000</c:v>
                </c:pt>
                <c:pt idx="2160">
                  <c:v>-5340000</c:v>
                </c:pt>
                <c:pt idx="2161">
                  <c:v>-5339000</c:v>
                </c:pt>
                <c:pt idx="2162">
                  <c:v>-5338000</c:v>
                </c:pt>
                <c:pt idx="2163">
                  <c:v>-5337000</c:v>
                </c:pt>
                <c:pt idx="2164">
                  <c:v>-5336000</c:v>
                </c:pt>
                <c:pt idx="2165">
                  <c:v>-5335000</c:v>
                </c:pt>
                <c:pt idx="2166">
                  <c:v>-5334000</c:v>
                </c:pt>
                <c:pt idx="2167">
                  <c:v>-5333000.0000000009</c:v>
                </c:pt>
                <c:pt idx="2168">
                  <c:v>-5332000</c:v>
                </c:pt>
                <c:pt idx="2169">
                  <c:v>-5331000</c:v>
                </c:pt>
                <c:pt idx="2170">
                  <c:v>-5330000</c:v>
                </c:pt>
                <c:pt idx="2171">
                  <c:v>-5329000</c:v>
                </c:pt>
                <c:pt idx="2172">
                  <c:v>-5328000</c:v>
                </c:pt>
                <c:pt idx="2173">
                  <c:v>-5327000</c:v>
                </c:pt>
                <c:pt idx="2174">
                  <c:v>-5326000</c:v>
                </c:pt>
                <c:pt idx="2175">
                  <c:v>-5325000</c:v>
                </c:pt>
                <c:pt idx="2176">
                  <c:v>-5324000</c:v>
                </c:pt>
                <c:pt idx="2177">
                  <c:v>-5323000</c:v>
                </c:pt>
                <c:pt idx="2178">
                  <c:v>-5322000</c:v>
                </c:pt>
                <c:pt idx="2179">
                  <c:v>-5321000</c:v>
                </c:pt>
                <c:pt idx="2180">
                  <c:v>-5320000</c:v>
                </c:pt>
                <c:pt idx="2181">
                  <c:v>-5319000</c:v>
                </c:pt>
                <c:pt idx="2182">
                  <c:v>-5318000.0000000009</c:v>
                </c:pt>
                <c:pt idx="2183">
                  <c:v>-5317000.0000000009</c:v>
                </c:pt>
                <c:pt idx="2184">
                  <c:v>-5316000</c:v>
                </c:pt>
                <c:pt idx="2185">
                  <c:v>-5315000</c:v>
                </c:pt>
                <c:pt idx="2186">
                  <c:v>-5314000</c:v>
                </c:pt>
                <c:pt idx="2187">
                  <c:v>-5313000</c:v>
                </c:pt>
                <c:pt idx="2188">
                  <c:v>-5312000</c:v>
                </c:pt>
                <c:pt idx="2189">
                  <c:v>-5311000</c:v>
                </c:pt>
                <c:pt idx="2190">
                  <c:v>-5310000</c:v>
                </c:pt>
                <c:pt idx="2191">
                  <c:v>-5309000</c:v>
                </c:pt>
                <c:pt idx="2192">
                  <c:v>-5308000</c:v>
                </c:pt>
                <c:pt idx="2193">
                  <c:v>-5307000</c:v>
                </c:pt>
                <c:pt idx="2194">
                  <c:v>-5306000</c:v>
                </c:pt>
                <c:pt idx="2195">
                  <c:v>-5305000</c:v>
                </c:pt>
                <c:pt idx="2196">
                  <c:v>-5304000</c:v>
                </c:pt>
                <c:pt idx="2197">
                  <c:v>-5303000.0000000009</c:v>
                </c:pt>
                <c:pt idx="2198">
                  <c:v>-5302000.0000000009</c:v>
                </c:pt>
                <c:pt idx="2199">
                  <c:v>-5301000</c:v>
                </c:pt>
                <c:pt idx="2200">
                  <c:v>-5300000</c:v>
                </c:pt>
                <c:pt idx="2201">
                  <c:v>-5299000</c:v>
                </c:pt>
                <c:pt idx="2202">
                  <c:v>-5298000</c:v>
                </c:pt>
                <c:pt idx="2203">
                  <c:v>-5297000</c:v>
                </c:pt>
                <c:pt idx="2204">
                  <c:v>-5296000</c:v>
                </c:pt>
                <c:pt idx="2205">
                  <c:v>-5295000</c:v>
                </c:pt>
                <c:pt idx="2206">
                  <c:v>-5294000</c:v>
                </c:pt>
                <c:pt idx="2207">
                  <c:v>-5293000</c:v>
                </c:pt>
                <c:pt idx="2208">
                  <c:v>-5292000</c:v>
                </c:pt>
                <c:pt idx="2209">
                  <c:v>-5291000</c:v>
                </c:pt>
                <c:pt idx="2210">
                  <c:v>-5290000</c:v>
                </c:pt>
                <c:pt idx="2211">
                  <c:v>-5289000</c:v>
                </c:pt>
                <c:pt idx="2212">
                  <c:v>-5288000.0000000009</c:v>
                </c:pt>
                <c:pt idx="2213">
                  <c:v>-5287000.0000000009</c:v>
                </c:pt>
                <c:pt idx="2214">
                  <c:v>-5286000</c:v>
                </c:pt>
                <c:pt idx="2215">
                  <c:v>-5285000</c:v>
                </c:pt>
                <c:pt idx="2216">
                  <c:v>-5284000</c:v>
                </c:pt>
                <c:pt idx="2217">
                  <c:v>-5283000</c:v>
                </c:pt>
                <c:pt idx="2218">
                  <c:v>-5282000</c:v>
                </c:pt>
                <c:pt idx="2219">
                  <c:v>-5281000</c:v>
                </c:pt>
                <c:pt idx="2220">
                  <c:v>-5280000</c:v>
                </c:pt>
                <c:pt idx="2221">
                  <c:v>-5279000</c:v>
                </c:pt>
                <c:pt idx="2222">
                  <c:v>-5278000</c:v>
                </c:pt>
                <c:pt idx="2223">
                  <c:v>-5277000</c:v>
                </c:pt>
                <c:pt idx="2224">
                  <c:v>-5276000</c:v>
                </c:pt>
                <c:pt idx="2225">
                  <c:v>-5275000</c:v>
                </c:pt>
                <c:pt idx="2226">
                  <c:v>-5274000</c:v>
                </c:pt>
                <c:pt idx="2227">
                  <c:v>-5273000</c:v>
                </c:pt>
                <c:pt idx="2228">
                  <c:v>-5272000.0000000009</c:v>
                </c:pt>
                <c:pt idx="2229">
                  <c:v>-5271000</c:v>
                </c:pt>
                <c:pt idx="2230">
                  <c:v>-5270000</c:v>
                </c:pt>
                <c:pt idx="2231">
                  <c:v>-5269000</c:v>
                </c:pt>
                <c:pt idx="2232">
                  <c:v>-5268000</c:v>
                </c:pt>
                <c:pt idx="2233">
                  <c:v>-5267000</c:v>
                </c:pt>
                <c:pt idx="2234">
                  <c:v>-5266000</c:v>
                </c:pt>
                <c:pt idx="2235">
                  <c:v>-5265000</c:v>
                </c:pt>
                <c:pt idx="2236">
                  <c:v>-5264000</c:v>
                </c:pt>
                <c:pt idx="2237">
                  <c:v>-5263000</c:v>
                </c:pt>
                <c:pt idx="2238">
                  <c:v>-5262000</c:v>
                </c:pt>
                <c:pt idx="2239">
                  <c:v>-5261000</c:v>
                </c:pt>
                <c:pt idx="2240">
                  <c:v>-5260000</c:v>
                </c:pt>
                <c:pt idx="2241">
                  <c:v>-5259000</c:v>
                </c:pt>
                <c:pt idx="2242">
                  <c:v>-5258000</c:v>
                </c:pt>
                <c:pt idx="2243">
                  <c:v>-5257000.0000000009</c:v>
                </c:pt>
                <c:pt idx="2244">
                  <c:v>-5256000</c:v>
                </c:pt>
                <c:pt idx="2245">
                  <c:v>-5255000</c:v>
                </c:pt>
                <c:pt idx="2246">
                  <c:v>-5254000</c:v>
                </c:pt>
                <c:pt idx="2247">
                  <c:v>-5253000</c:v>
                </c:pt>
                <c:pt idx="2248">
                  <c:v>-5252000</c:v>
                </c:pt>
                <c:pt idx="2249">
                  <c:v>-5251000</c:v>
                </c:pt>
                <c:pt idx="2250">
                  <c:v>-5250000</c:v>
                </c:pt>
                <c:pt idx="2251">
                  <c:v>-5249000</c:v>
                </c:pt>
                <c:pt idx="2252">
                  <c:v>-5248000</c:v>
                </c:pt>
                <c:pt idx="2253">
                  <c:v>-5247000</c:v>
                </c:pt>
                <c:pt idx="2254">
                  <c:v>-5246000</c:v>
                </c:pt>
                <c:pt idx="2255">
                  <c:v>-5245000</c:v>
                </c:pt>
                <c:pt idx="2256">
                  <c:v>-5244000</c:v>
                </c:pt>
                <c:pt idx="2257">
                  <c:v>-5243000</c:v>
                </c:pt>
                <c:pt idx="2258">
                  <c:v>-5242000.0000000009</c:v>
                </c:pt>
                <c:pt idx="2259">
                  <c:v>-5241000</c:v>
                </c:pt>
                <c:pt idx="2260">
                  <c:v>-5240000</c:v>
                </c:pt>
                <c:pt idx="2261">
                  <c:v>-5239000</c:v>
                </c:pt>
                <c:pt idx="2262">
                  <c:v>-5238000</c:v>
                </c:pt>
                <c:pt idx="2263">
                  <c:v>-5237000</c:v>
                </c:pt>
                <c:pt idx="2264">
                  <c:v>-5236000</c:v>
                </c:pt>
                <c:pt idx="2265">
                  <c:v>-5235000</c:v>
                </c:pt>
                <c:pt idx="2266">
                  <c:v>-5234000</c:v>
                </c:pt>
                <c:pt idx="2267">
                  <c:v>-5233000</c:v>
                </c:pt>
                <c:pt idx="2268">
                  <c:v>-5232000</c:v>
                </c:pt>
                <c:pt idx="2269">
                  <c:v>-5231000</c:v>
                </c:pt>
                <c:pt idx="2270">
                  <c:v>-5230000</c:v>
                </c:pt>
                <c:pt idx="2271">
                  <c:v>-5229000</c:v>
                </c:pt>
                <c:pt idx="2272">
                  <c:v>-5228000</c:v>
                </c:pt>
                <c:pt idx="2273">
                  <c:v>-5227000.0000000009</c:v>
                </c:pt>
                <c:pt idx="2274">
                  <c:v>-5226000</c:v>
                </c:pt>
                <c:pt idx="2275">
                  <c:v>-5225000</c:v>
                </c:pt>
                <c:pt idx="2276">
                  <c:v>-5224000</c:v>
                </c:pt>
                <c:pt idx="2277">
                  <c:v>-5223000</c:v>
                </c:pt>
                <c:pt idx="2278">
                  <c:v>-5222000</c:v>
                </c:pt>
                <c:pt idx="2279">
                  <c:v>-5221000</c:v>
                </c:pt>
                <c:pt idx="2280">
                  <c:v>-5220000</c:v>
                </c:pt>
                <c:pt idx="2281">
                  <c:v>-5219000</c:v>
                </c:pt>
                <c:pt idx="2282">
                  <c:v>-5218000</c:v>
                </c:pt>
                <c:pt idx="2283">
                  <c:v>-5217000</c:v>
                </c:pt>
                <c:pt idx="2284">
                  <c:v>-5216000</c:v>
                </c:pt>
                <c:pt idx="2285">
                  <c:v>-5215000</c:v>
                </c:pt>
                <c:pt idx="2286">
                  <c:v>-5214000</c:v>
                </c:pt>
                <c:pt idx="2287">
                  <c:v>-5213000</c:v>
                </c:pt>
                <c:pt idx="2288">
                  <c:v>-5212000.0000000009</c:v>
                </c:pt>
                <c:pt idx="2289">
                  <c:v>-5211000</c:v>
                </c:pt>
                <c:pt idx="2290">
                  <c:v>-5210000</c:v>
                </c:pt>
                <c:pt idx="2291">
                  <c:v>-5209000</c:v>
                </c:pt>
                <c:pt idx="2292">
                  <c:v>-5208000</c:v>
                </c:pt>
                <c:pt idx="2293">
                  <c:v>-5207000</c:v>
                </c:pt>
                <c:pt idx="2294">
                  <c:v>-5206000</c:v>
                </c:pt>
                <c:pt idx="2295">
                  <c:v>-5205000</c:v>
                </c:pt>
                <c:pt idx="2296">
                  <c:v>-5204000</c:v>
                </c:pt>
                <c:pt idx="2297">
                  <c:v>-5203000</c:v>
                </c:pt>
                <c:pt idx="2298">
                  <c:v>-5202000</c:v>
                </c:pt>
                <c:pt idx="2299">
                  <c:v>-5201000</c:v>
                </c:pt>
                <c:pt idx="2300">
                  <c:v>-5200000</c:v>
                </c:pt>
                <c:pt idx="2301">
                  <c:v>-5199000</c:v>
                </c:pt>
                <c:pt idx="2302">
                  <c:v>-5198000</c:v>
                </c:pt>
                <c:pt idx="2303">
                  <c:v>-5197000.0000000009</c:v>
                </c:pt>
                <c:pt idx="2304">
                  <c:v>-5196000.0000000009</c:v>
                </c:pt>
                <c:pt idx="2305">
                  <c:v>-5195000</c:v>
                </c:pt>
                <c:pt idx="2306">
                  <c:v>-5194000</c:v>
                </c:pt>
                <c:pt idx="2307">
                  <c:v>-5193000</c:v>
                </c:pt>
                <c:pt idx="2308">
                  <c:v>-5192000</c:v>
                </c:pt>
                <c:pt idx="2309">
                  <c:v>-5191000</c:v>
                </c:pt>
                <c:pt idx="2310">
                  <c:v>-5190000</c:v>
                </c:pt>
                <c:pt idx="2311">
                  <c:v>-5189000</c:v>
                </c:pt>
                <c:pt idx="2312">
                  <c:v>-5188000</c:v>
                </c:pt>
                <c:pt idx="2313">
                  <c:v>-5187000</c:v>
                </c:pt>
                <c:pt idx="2314">
                  <c:v>-5186000</c:v>
                </c:pt>
                <c:pt idx="2315">
                  <c:v>-5185000</c:v>
                </c:pt>
                <c:pt idx="2316">
                  <c:v>-5184000</c:v>
                </c:pt>
                <c:pt idx="2317">
                  <c:v>-5183000</c:v>
                </c:pt>
                <c:pt idx="2318">
                  <c:v>-5182000.0000000009</c:v>
                </c:pt>
                <c:pt idx="2319">
                  <c:v>-5181000.0000000009</c:v>
                </c:pt>
                <c:pt idx="2320">
                  <c:v>-5180000</c:v>
                </c:pt>
                <c:pt idx="2321">
                  <c:v>-5179000</c:v>
                </c:pt>
                <c:pt idx="2322">
                  <c:v>-5178000</c:v>
                </c:pt>
                <c:pt idx="2323">
                  <c:v>-5177000</c:v>
                </c:pt>
                <c:pt idx="2324">
                  <c:v>-5176000</c:v>
                </c:pt>
                <c:pt idx="2325">
                  <c:v>-5175000</c:v>
                </c:pt>
                <c:pt idx="2326">
                  <c:v>-5174000</c:v>
                </c:pt>
                <c:pt idx="2327">
                  <c:v>-5173000</c:v>
                </c:pt>
                <c:pt idx="2328">
                  <c:v>-5172000</c:v>
                </c:pt>
                <c:pt idx="2329">
                  <c:v>-5171000</c:v>
                </c:pt>
                <c:pt idx="2330">
                  <c:v>-5170000</c:v>
                </c:pt>
                <c:pt idx="2331">
                  <c:v>-5169000</c:v>
                </c:pt>
                <c:pt idx="2332">
                  <c:v>-5168000</c:v>
                </c:pt>
                <c:pt idx="2333">
                  <c:v>-5167000.0000000009</c:v>
                </c:pt>
                <c:pt idx="2334">
                  <c:v>-5166000.0000000009</c:v>
                </c:pt>
                <c:pt idx="2335">
                  <c:v>-5165000</c:v>
                </c:pt>
                <c:pt idx="2336">
                  <c:v>-5164000</c:v>
                </c:pt>
                <c:pt idx="2337">
                  <c:v>-5163000</c:v>
                </c:pt>
                <c:pt idx="2338">
                  <c:v>-5162000</c:v>
                </c:pt>
                <c:pt idx="2339">
                  <c:v>-5161000</c:v>
                </c:pt>
                <c:pt idx="2340">
                  <c:v>-5160000</c:v>
                </c:pt>
                <c:pt idx="2341">
                  <c:v>-5159000</c:v>
                </c:pt>
                <c:pt idx="2342">
                  <c:v>-5158000</c:v>
                </c:pt>
                <c:pt idx="2343">
                  <c:v>-5157000</c:v>
                </c:pt>
                <c:pt idx="2344">
                  <c:v>-5156000</c:v>
                </c:pt>
                <c:pt idx="2345">
                  <c:v>-5155000</c:v>
                </c:pt>
                <c:pt idx="2346">
                  <c:v>-5154000</c:v>
                </c:pt>
                <c:pt idx="2347">
                  <c:v>-5153000</c:v>
                </c:pt>
                <c:pt idx="2348">
                  <c:v>-5152000.0000000009</c:v>
                </c:pt>
                <c:pt idx="2349">
                  <c:v>-5151000.0000000009</c:v>
                </c:pt>
                <c:pt idx="2350">
                  <c:v>-5150000</c:v>
                </c:pt>
                <c:pt idx="2351">
                  <c:v>-5149000</c:v>
                </c:pt>
                <c:pt idx="2352">
                  <c:v>-5148000</c:v>
                </c:pt>
                <c:pt idx="2353">
                  <c:v>-5147000</c:v>
                </c:pt>
                <c:pt idx="2354">
                  <c:v>-5146000</c:v>
                </c:pt>
                <c:pt idx="2355">
                  <c:v>-5145000</c:v>
                </c:pt>
                <c:pt idx="2356">
                  <c:v>-5144000</c:v>
                </c:pt>
                <c:pt idx="2357">
                  <c:v>-5143000</c:v>
                </c:pt>
                <c:pt idx="2358">
                  <c:v>-5142000</c:v>
                </c:pt>
                <c:pt idx="2359">
                  <c:v>-5141000</c:v>
                </c:pt>
                <c:pt idx="2360">
                  <c:v>-5140000</c:v>
                </c:pt>
                <c:pt idx="2361">
                  <c:v>-5139000</c:v>
                </c:pt>
                <c:pt idx="2362">
                  <c:v>-5138000</c:v>
                </c:pt>
                <c:pt idx="2363">
                  <c:v>-5137000</c:v>
                </c:pt>
                <c:pt idx="2364">
                  <c:v>-5136000.0000000009</c:v>
                </c:pt>
                <c:pt idx="2365">
                  <c:v>-5135000</c:v>
                </c:pt>
                <c:pt idx="2366">
                  <c:v>-5134000</c:v>
                </c:pt>
                <c:pt idx="2367">
                  <c:v>-5133000</c:v>
                </c:pt>
                <c:pt idx="2368">
                  <c:v>-5132000</c:v>
                </c:pt>
                <c:pt idx="2369">
                  <c:v>-5131000</c:v>
                </c:pt>
                <c:pt idx="2370">
                  <c:v>-5130000</c:v>
                </c:pt>
                <c:pt idx="2371">
                  <c:v>-5129000</c:v>
                </c:pt>
                <c:pt idx="2372">
                  <c:v>-5128000</c:v>
                </c:pt>
                <c:pt idx="2373">
                  <c:v>-5127000</c:v>
                </c:pt>
                <c:pt idx="2374">
                  <c:v>-5126000</c:v>
                </c:pt>
                <c:pt idx="2375">
                  <c:v>-5125000</c:v>
                </c:pt>
                <c:pt idx="2376">
                  <c:v>-5124000</c:v>
                </c:pt>
                <c:pt idx="2377">
                  <c:v>-5123000</c:v>
                </c:pt>
                <c:pt idx="2378">
                  <c:v>-5122000</c:v>
                </c:pt>
                <c:pt idx="2379">
                  <c:v>-5121000.0000000009</c:v>
                </c:pt>
                <c:pt idx="2380">
                  <c:v>-5120000</c:v>
                </c:pt>
                <c:pt idx="2381">
                  <c:v>-5119000</c:v>
                </c:pt>
                <c:pt idx="2382">
                  <c:v>-5118000</c:v>
                </c:pt>
                <c:pt idx="2383">
                  <c:v>-5117000</c:v>
                </c:pt>
                <c:pt idx="2384">
                  <c:v>-5116000</c:v>
                </c:pt>
                <c:pt idx="2385">
                  <c:v>-5115000</c:v>
                </c:pt>
                <c:pt idx="2386">
                  <c:v>-5114000</c:v>
                </c:pt>
                <c:pt idx="2387">
                  <c:v>-5113000</c:v>
                </c:pt>
                <c:pt idx="2388">
                  <c:v>-5112000</c:v>
                </c:pt>
                <c:pt idx="2389">
                  <c:v>-5111000</c:v>
                </c:pt>
                <c:pt idx="2390">
                  <c:v>-5110000</c:v>
                </c:pt>
                <c:pt idx="2391">
                  <c:v>-5109000</c:v>
                </c:pt>
                <c:pt idx="2392">
                  <c:v>-5108000</c:v>
                </c:pt>
                <c:pt idx="2393">
                  <c:v>-5107000</c:v>
                </c:pt>
                <c:pt idx="2394">
                  <c:v>-5106000.0000000009</c:v>
                </c:pt>
                <c:pt idx="2395">
                  <c:v>-5105000</c:v>
                </c:pt>
                <c:pt idx="2396">
                  <c:v>-5104000</c:v>
                </c:pt>
                <c:pt idx="2397">
                  <c:v>-5103000</c:v>
                </c:pt>
                <c:pt idx="2398">
                  <c:v>-5102000</c:v>
                </c:pt>
                <c:pt idx="2399">
                  <c:v>-5101000</c:v>
                </c:pt>
                <c:pt idx="2400">
                  <c:v>-5100000</c:v>
                </c:pt>
                <c:pt idx="2401">
                  <c:v>-5099000</c:v>
                </c:pt>
                <c:pt idx="2402">
                  <c:v>-5098000</c:v>
                </c:pt>
                <c:pt idx="2403">
                  <c:v>-5097000</c:v>
                </c:pt>
                <c:pt idx="2404">
                  <c:v>-5096000</c:v>
                </c:pt>
                <c:pt idx="2405">
                  <c:v>-5095000</c:v>
                </c:pt>
                <c:pt idx="2406">
                  <c:v>-5094000</c:v>
                </c:pt>
                <c:pt idx="2407">
                  <c:v>-5093000</c:v>
                </c:pt>
                <c:pt idx="2408">
                  <c:v>-5092000</c:v>
                </c:pt>
                <c:pt idx="2409">
                  <c:v>-5091000.0000000009</c:v>
                </c:pt>
                <c:pt idx="2410">
                  <c:v>-5090000</c:v>
                </c:pt>
                <c:pt idx="2411">
                  <c:v>-5089000</c:v>
                </c:pt>
                <c:pt idx="2412">
                  <c:v>-5088000</c:v>
                </c:pt>
                <c:pt idx="2413">
                  <c:v>-5087000</c:v>
                </c:pt>
                <c:pt idx="2414">
                  <c:v>-5086000</c:v>
                </c:pt>
                <c:pt idx="2415">
                  <c:v>-5085000</c:v>
                </c:pt>
                <c:pt idx="2416">
                  <c:v>-5084000</c:v>
                </c:pt>
                <c:pt idx="2417">
                  <c:v>-5083000</c:v>
                </c:pt>
                <c:pt idx="2418">
                  <c:v>-5082000</c:v>
                </c:pt>
                <c:pt idx="2419">
                  <c:v>-5081000</c:v>
                </c:pt>
                <c:pt idx="2420">
                  <c:v>-5080000</c:v>
                </c:pt>
                <c:pt idx="2421">
                  <c:v>-5079000</c:v>
                </c:pt>
                <c:pt idx="2422">
                  <c:v>-5078000</c:v>
                </c:pt>
                <c:pt idx="2423">
                  <c:v>-5077000</c:v>
                </c:pt>
                <c:pt idx="2424">
                  <c:v>-5076000.0000000009</c:v>
                </c:pt>
                <c:pt idx="2425">
                  <c:v>-5075000.0000000009</c:v>
                </c:pt>
                <c:pt idx="2426">
                  <c:v>-5074000</c:v>
                </c:pt>
                <c:pt idx="2427">
                  <c:v>-5073000</c:v>
                </c:pt>
                <c:pt idx="2428">
                  <c:v>-5072000</c:v>
                </c:pt>
                <c:pt idx="2429">
                  <c:v>-5071000</c:v>
                </c:pt>
                <c:pt idx="2430">
                  <c:v>-5070000</c:v>
                </c:pt>
                <c:pt idx="2431">
                  <c:v>-5069000</c:v>
                </c:pt>
                <c:pt idx="2432">
                  <c:v>-5068000</c:v>
                </c:pt>
                <c:pt idx="2433">
                  <c:v>-5067000</c:v>
                </c:pt>
                <c:pt idx="2434">
                  <c:v>-5066000</c:v>
                </c:pt>
                <c:pt idx="2435">
                  <c:v>-5065000</c:v>
                </c:pt>
                <c:pt idx="2436">
                  <c:v>-5064000</c:v>
                </c:pt>
                <c:pt idx="2437">
                  <c:v>-5063000</c:v>
                </c:pt>
                <c:pt idx="2438">
                  <c:v>-5062000</c:v>
                </c:pt>
                <c:pt idx="2439">
                  <c:v>-5061000.0000000009</c:v>
                </c:pt>
                <c:pt idx="2440">
                  <c:v>-5060000.0000000009</c:v>
                </c:pt>
                <c:pt idx="2441">
                  <c:v>-5059000</c:v>
                </c:pt>
                <c:pt idx="2442">
                  <c:v>-5058000</c:v>
                </c:pt>
                <c:pt idx="2443">
                  <c:v>-5057000</c:v>
                </c:pt>
                <c:pt idx="2444">
                  <c:v>-5056000</c:v>
                </c:pt>
                <c:pt idx="2445">
                  <c:v>-5055000</c:v>
                </c:pt>
                <c:pt idx="2446">
                  <c:v>-5054000</c:v>
                </c:pt>
                <c:pt idx="2447">
                  <c:v>-5053000</c:v>
                </c:pt>
                <c:pt idx="2448">
                  <c:v>-5052000</c:v>
                </c:pt>
                <c:pt idx="2449">
                  <c:v>-5051000</c:v>
                </c:pt>
                <c:pt idx="2450">
                  <c:v>-5050000</c:v>
                </c:pt>
                <c:pt idx="2451">
                  <c:v>-5049000</c:v>
                </c:pt>
                <c:pt idx="2452">
                  <c:v>-5048000</c:v>
                </c:pt>
                <c:pt idx="2453">
                  <c:v>-5047000</c:v>
                </c:pt>
                <c:pt idx="2454">
                  <c:v>-5046000.0000000009</c:v>
                </c:pt>
                <c:pt idx="2455">
                  <c:v>-5045000.0000000009</c:v>
                </c:pt>
                <c:pt idx="2456">
                  <c:v>-5044000</c:v>
                </c:pt>
                <c:pt idx="2457">
                  <c:v>-5043000</c:v>
                </c:pt>
                <c:pt idx="2458">
                  <c:v>-5042000</c:v>
                </c:pt>
                <c:pt idx="2459">
                  <c:v>-5041000</c:v>
                </c:pt>
                <c:pt idx="2460">
                  <c:v>-5040000</c:v>
                </c:pt>
                <c:pt idx="2461">
                  <c:v>-5039000</c:v>
                </c:pt>
                <c:pt idx="2462">
                  <c:v>-5038000</c:v>
                </c:pt>
                <c:pt idx="2463">
                  <c:v>-5037000</c:v>
                </c:pt>
                <c:pt idx="2464">
                  <c:v>-5036000</c:v>
                </c:pt>
                <c:pt idx="2465">
                  <c:v>-5035000</c:v>
                </c:pt>
                <c:pt idx="2466">
                  <c:v>-5034000</c:v>
                </c:pt>
                <c:pt idx="2467">
                  <c:v>-5033000</c:v>
                </c:pt>
                <c:pt idx="2468">
                  <c:v>-5032000</c:v>
                </c:pt>
                <c:pt idx="2469">
                  <c:v>-5031000.0000000009</c:v>
                </c:pt>
                <c:pt idx="2470">
                  <c:v>-5030000.0000000009</c:v>
                </c:pt>
                <c:pt idx="2471">
                  <c:v>-5029000</c:v>
                </c:pt>
                <c:pt idx="2472">
                  <c:v>-5028000</c:v>
                </c:pt>
                <c:pt idx="2473">
                  <c:v>-5027000</c:v>
                </c:pt>
                <c:pt idx="2474">
                  <c:v>-5026000</c:v>
                </c:pt>
                <c:pt idx="2475">
                  <c:v>-5025000</c:v>
                </c:pt>
                <c:pt idx="2476">
                  <c:v>-5024000</c:v>
                </c:pt>
                <c:pt idx="2477">
                  <c:v>-5023000</c:v>
                </c:pt>
                <c:pt idx="2478">
                  <c:v>-5022000</c:v>
                </c:pt>
                <c:pt idx="2479">
                  <c:v>-5021000</c:v>
                </c:pt>
                <c:pt idx="2480">
                  <c:v>-5020000</c:v>
                </c:pt>
                <c:pt idx="2481">
                  <c:v>-5019000</c:v>
                </c:pt>
                <c:pt idx="2482">
                  <c:v>-5018000</c:v>
                </c:pt>
                <c:pt idx="2483">
                  <c:v>-5017000</c:v>
                </c:pt>
                <c:pt idx="2484">
                  <c:v>-5016000</c:v>
                </c:pt>
                <c:pt idx="2485">
                  <c:v>-5015000.0000000009</c:v>
                </c:pt>
                <c:pt idx="2486">
                  <c:v>-5014000</c:v>
                </c:pt>
                <c:pt idx="2487">
                  <c:v>-5013000</c:v>
                </c:pt>
                <c:pt idx="2488">
                  <c:v>-5012000</c:v>
                </c:pt>
                <c:pt idx="2489">
                  <c:v>-5011000</c:v>
                </c:pt>
                <c:pt idx="2490">
                  <c:v>-5010000</c:v>
                </c:pt>
                <c:pt idx="2491">
                  <c:v>-5009000</c:v>
                </c:pt>
                <c:pt idx="2492">
                  <c:v>-5008000</c:v>
                </c:pt>
                <c:pt idx="2493">
                  <c:v>-5007000</c:v>
                </c:pt>
                <c:pt idx="2494">
                  <c:v>-5006000</c:v>
                </c:pt>
                <c:pt idx="2495">
                  <c:v>-5005000</c:v>
                </c:pt>
                <c:pt idx="2496">
                  <c:v>-5004000</c:v>
                </c:pt>
                <c:pt idx="2497">
                  <c:v>-5003000</c:v>
                </c:pt>
                <c:pt idx="2498">
                  <c:v>-5002000</c:v>
                </c:pt>
                <c:pt idx="2499">
                  <c:v>-5001000</c:v>
                </c:pt>
                <c:pt idx="2500">
                  <c:v>-5000000.0000000009</c:v>
                </c:pt>
                <c:pt idx="2501">
                  <c:v>-4999000</c:v>
                </c:pt>
                <c:pt idx="2502">
                  <c:v>-4998000</c:v>
                </c:pt>
                <c:pt idx="2503">
                  <c:v>-4997000</c:v>
                </c:pt>
                <c:pt idx="2504">
                  <c:v>-4996000</c:v>
                </c:pt>
                <c:pt idx="2505">
                  <c:v>-4995000</c:v>
                </c:pt>
                <c:pt idx="2506">
                  <c:v>-4994000</c:v>
                </c:pt>
                <c:pt idx="2507">
                  <c:v>-4993000</c:v>
                </c:pt>
                <c:pt idx="2508">
                  <c:v>-4992000</c:v>
                </c:pt>
                <c:pt idx="2509">
                  <c:v>-4991000</c:v>
                </c:pt>
                <c:pt idx="2510">
                  <c:v>-4990000</c:v>
                </c:pt>
                <c:pt idx="2511">
                  <c:v>-4989000</c:v>
                </c:pt>
                <c:pt idx="2512">
                  <c:v>-4988000</c:v>
                </c:pt>
                <c:pt idx="2513">
                  <c:v>-4987000</c:v>
                </c:pt>
                <c:pt idx="2514">
                  <c:v>-4986000</c:v>
                </c:pt>
                <c:pt idx="2515">
                  <c:v>-4985000.0000000009</c:v>
                </c:pt>
                <c:pt idx="2516">
                  <c:v>-4984000</c:v>
                </c:pt>
                <c:pt idx="2517">
                  <c:v>-4983000</c:v>
                </c:pt>
                <c:pt idx="2518">
                  <c:v>-4982000</c:v>
                </c:pt>
                <c:pt idx="2519">
                  <c:v>-4981000</c:v>
                </c:pt>
                <c:pt idx="2520">
                  <c:v>-4980000</c:v>
                </c:pt>
                <c:pt idx="2521">
                  <c:v>-4979000</c:v>
                </c:pt>
                <c:pt idx="2522">
                  <c:v>-4978000</c:v>
                </c:pt>
                <c:pt idx="2523">
                  <c:v>-4977000</c:v>
                </c:pt>
                <c:pt idx="2524">
                  <c:v>-4976000</c:v>
                </c:pt>
                <c:pt idx="2525">
                  <c:v>-4975000</c:v>
                </c:pt>
                <c:pt idx="2526">
                  <c:v>-4974000</c:v>
                </c:pt>
                <c:pt idx="2527">
                  <c:v>-4973000</c:v>
                </c:pt>
                <c:pt idx="2528">
                  <c:v>-4972000</c:v>
                </c:pt>
                <c:pt idx="2529">
                  <c:v>-4971000</c:v>
                </c:pt>
                <c:pt idx="2530">
                  <c:v>-4970000.0000000009</c:v>
                </c:pt>
                <c:pt idx="2531">
                  <c:v>-4969000</c:v>
                </c:pt>
                <c:pt idx="2532">
                  <c:v>-4968000</c:v>
                </c:pt>
                <c:pt idx="2533">
                  <c:v>-4967000</c:v>
                </c:pt>
                <c:pt idx="2534">
                  <c:v>-4966000</c:v>
                </c:pt>
                <c:pt idx="2535">
                  <c:v>-4965000</c:v>
                </c:pt>
                <c:pt idx="2536">
                  <c:v>-4964000</c:v>
                </c:pt>
                <c:pt idx="2537">
                  <c:v>-4963000</c:v>
                </c:pt>
                <c:pt idx="2538">
                  <c:v>-4962000</c:v>
                </c:pt>
                <c:pt idx="2539">
                  <c:v>-4961000</c:v>
                </c:pt>
                <c:pt idx="2540">
                  <c:v>-4960000</c:v>
                </c:pt>
                <c:pt idx="2541">
                  <c:v>-4959000</c:v>
                </c:pt>
                <c:pt idx="2542">
                  <c:v>-4958000</c:v>
                </c:pt>
                <c:pt idx="2543">
                  <c:v>-4957000</c:v>
                </c:pt>
                <c:pt idx="2544">
                  <c:v>-4956000</c:v>
                </c:pt>
                <c:pt idx="2545">
                  <c:v>-4955000.0000000009</c:v>
                </c:pt>
                <c:pt idx="2546">
                  <c:v>-4954000</c:v>
                </c:pt>
                <c:pt idx="2547">
                  <c:v>-4953000</c:v>
                </c:pt>
                <c:pt idx="2548">
                  <c:v>-4952000</c:v>
                </c:pt>
                <c:pt idx="2549">
                  <c:v>-4951000</c:v>
                </c:pt>
                <c:pt idx="2550">
                  <c:v>-4950000</c:v>
                </c:pt>
                <c:pt idx="2551">
                  <c:v>-4949000</c:v>
                </c:pt>
                <c:pt idx="2552">
                  <c:v>-4948000</c:v>
                </c:pt>
                <c:pt idx="2553">
                  <c:v>-4947000</c:v>
                </c:pt>
                <c:pt idx="2554">
                  <c:v>-4946000</c:v>
                </c:pt>
                <c:pt idx="2555">
                  <c:v>-4945000</c:v>
                </c:pt>
                <c:pt idx="2556">
                  <c:v>-4944000</c:v>
                </c:pt>
                <c:pt idx="2557">
                  <c:v>-4943000</c:v>
                </c:pt>
                <c:pt idx="2558">
                  <c:v>-4942000</c:v>
                </c:pt>
                <c:pt idx="2559">
                  <c:v>-4941000</c:v>
                </c:pt>
                <c:pt idx="2560">
                  <c:v>-4940000.0000000009</c:v>
                </c:pt>
                <c:pt idx="2561">
                  <c:v>-4939000.0000000009</c:v>
                </c:pt>
                <c:pt idx="2562">
                  <c:v>-4938000</c:v>
                </c:pt>
                <c:pt idx="2563">
                  <c:v>-4937000</c:v>
                </c:pt>
                <c:pt idx="2564">
                  <c:v>-4936000</c:v>
                </c:pt>
                <c:pt idx="2565">
                  <c:v>-4935000</c:v>
                </c:pt>
                <c:pt idx="2566">
                  <c:v>-4934000</c:v>
                </c:pt>
                <c:pt idx="2567">
                  <c:v>-4933000</c:v>
                </c:pt>
                <c:pt idx="2568">
                  <c:v>-4932000</c:v>
                </c:pt>
                <c:pt idx="2569">
                  <c:v>-4931000</c:v>
                </c:pt>
                <c:pt idx="2570">
                  <c:v>-4930000</c:v>
                </c:pt>
                <c:pt idx="2571">
                  <c:v>-4929000</c:v>
                </c:pt>
                <c:pt idx="2572">
                  <c:v>-4928000</c:v>
                </c:pt>
                <c:pt idx="2573">
                  <c:v>-4927000</c:v>
                </c:pt>
                <c:pt idx="2574">
                  <c:v>-4926000</c:v>
                </c:pt>
                <c:pt idx="2575">
                  <c:v>-4925000.0000000009</c:v>
                </c:pt>
                <c:pt idx="2576">
                  <c:v>-4924000.0000000009</c:v>
                </c:pt>
                <c:pt idx="2577">
                  <c:v>-4923000</c:v>
                </c:pt>
                <c:pt idx="2578">
                  <c:v>-4922000</c:v>
                </c:pt>
                <c:pt idx="2579">
                  <c:v>-4921000</c:v>
                </c:pt>
                <c:pt idx="2580">
                  <c:v>-4920000</c:v>
                </c:pt>
                <c:pt idx="2581">
                  <c:v>-4919000</c:v>
                </c:pt>
                <c:pt idx="2582">
                  <c:v>-4918000</c:v>
                </c:pt>
                <c:pt idx="2583">
                  <c:v>-4917000</c:v>
                </c:pt>
                <c:pt idx="2584">
                  <c:v>-4916000</c:v>
                </c:pt>
                <c:pt idx="2585">
                  <c:v>-4915000</c:v>
                </c:pt>
                <c:pt idx="2586">
                  <c:v>-4914000</c:v>
                </c:pt>
                <c:pt idx="2587">
                  <c:v>-4913000</c:v>
                </c:pt>
                <c:pt idx="2588">
                  <c:v>-4912000</c:v>
                </c:pt>
                <c:pt idx="2589">
                  <c:v>-4911000</c:v>
                </c:pt>
                <c:pt idx="2590">
                  <c:v>-4910000.0000000009</c:v>
                </c:pt>
                <c:pt idx="2591">
                  <c:v>-4909000.0000000009</c:v>
                </c:pt>
                <c:pt idx="2592">
                  <c:v>-4908000</c:v>
                </c:pt>
                <c:pt idx="2593">
                  <c:v>-4907000</c:v>
                </c:pt>
                <c:pt idx="2594">
                  <c:v>-4906000</c:v>
                </c:pt>
                <c:pt idx="2595">
                  <c:v>-4905000</c:v>
                </c:pt>
                <c:pt idx="2596">
                  <c:v>-4904000</c:v>
                </c:pt>
                <c:pt idx="2597">
                  <c:v>-4903000</c:v>
                </c:pt>
                <c:pt idx="2598">
                  <c:v>-4902000</c:v>
                </c:pt>
                <c:pt idx="2599">
                  <c:v>-4901000</c:v>
                </c:pt>
                <c:pt idx="2600">
                  <c:v>-4900000</c:v>
                </c:pt>
                <c:pt idx="2601">
                  <c:v>-4899000</c:v>
                </c:pt>
                <c:pt idx="2602">
                  <c:v>-4898000</c:v>
                </c:pt>
                <c:pt idx="2603">
                  <c:v>-4897000</c:v>
                </c:pt>
                <c:pt idx="2604">
                  <c:v>-4896000</c:v>
                </c:pt>
                <c:pt idx="2605">
                  <c:v>-4895000</c:v>
                </c:pt>
                <c:pt idx="2606">
                  <c:v>-4894000.0000000009</c:v>
                </c:pt>
                <c:pt idx="2607">
                  <c:v>-4893000</c:v>
                </c:pt>
                <c:pt idx="2608">
                  <c:v>-4892000</c:v>
                </c:pt>
                <c:pt idx="2609">
                  <c:v>-4891000</c:v>
                </c:pt>
                <c:pt idx="2610">
                  <c:v>-4890000</c:v>
                </c:pt>
                <c:pt idx="2611">
                  <c:v>-4889000</c:v>
                </c:pt>
                <c:pt idx="2612">
                  <c:v>-4888000</c:v>
                </c:pt>
                <c:pt idx="2613">
                  <c:v>-4887000</c:v>
                </c:pt>
                <c:pt idx="2614">
                  <c:v>-4886000</c:v>
                </c:pt>
                <c:pt idx="2615">
                  <c:v>-4885000</c:v>
                </c:pt>
                <c:pt idx="2616">
                  <c:v>-4884000</c:v>
                </c:pt>
                <c:pt idx="2617">
                  <c:v>-4883000</c:v>
                </c:pt>
                <c:pt idx="2618">
                  <c:v>-4882000</c:v>
                </c:pt>
                <c:pt idx="2619">
                  <c:v>-4881000</c:v>
                </c:pt>
                <c:pt idx="2620">
                  <c:v>-4880000</c:v>
                </c:pt>
                <c:pt idx="2621">
                  <c:v>-4879000.0000000009</c:v>
                </c:pt>
                <c:pt idx="2622">
                  <c:v>-4878000</c:v>
                </c:pt>
                <c:pt idx="2623">
                  <c:v>-4877000</c:v>
                </c:pt>
                <c:pt idx="2624">
                  <c:v>-4876000</c:v>
                </c:pt>
                <c:pt idx="2625">
                  <c:v>-4875000</c:v>
                </c:pt>
                <c:pt idx="2626">
                  <c:v>-4874000</c:v>
                </c:pt>
                <c:pt idx="2627">
                  <c:v>-4873000</c:v>
                </c:pt>
                <c:pt idx="2628">
                  <c:v>-4872000</c:v>
                </c:pt>
                <c:pt idx="2629">
                  <c:v>-4871000</c:v>
                </c:pt>
                <c:pt idx="2630">
                  <c:v>-4870000</c:v>
                </c:pt>
                <c:pt idx="2631">
                  <c:v>-4869000</c:v>
                </c:pt>
                <c:pt idx="2632">
                  <c:v>-4868000</c:v>
                </c:pt>
                <c:pt idx="2633">
                  <c:v>-4867000</c:v>
                </c:pt>
                <c:pt idx="2634">
                  <c:v>-4866000</c:v>
                </c:pt>
                <c:pt idx="2635">
                  <c:v>-4865000</c:v>
                </c:pt>
                <c:pt idx="2636">
                  <c:v>-4864000.0000000009</c:v>
                </c:pt>
                <c:pt idx="2637">
                  <c:v>-4863000</c:v>
                </c:pt>
                <c:pt idx="2638">
                  <c:v>-4862000</c:v>
                </c:pt>
                <c:pt idx="2639">
                  <c:v>-4861000</c:v>
                </c:pt>
                <c:pt idx="2640">
                  <c:v>-4860000</c:v>
                </c:pt>
                <c:pt idx="2641">
                  <c:v>-4859000</c:v>
                </c:pt>
                <c:pt idx="2642">
                  <c:v>-4858000</c:v>
                </c:pt>
                <c:pt idx="2643">
                  <c:v>-4857000</c:v>
                </c:pt>
                <c:pt idx="2644">
                  <c:v>-4856000</c:v>
                </c:pt>
                <c:pt idx="2645">
                  <c:v>-4855000</c:v>
                </c:pt>
                <c:pt idx="2646">
                  <c:v>-4854000</c:v>
                </c:pt>
                <c:pt idx="2647">
                  <c:v>-4853000</c:v>
                </c:pt>
                <c:pt idx="2648">
                  <c:v>-4852000</c:v>
                </c:pt>
                <c:pt idx="2649">
                  <c:v>-4851000</c:v>
                </c:pt>
                <c:pt idx="2650">
                  <c:v>-4850000</c:v>
                </c:pt>
                <c:pt idx="2651">
                  <c:v>-4849000.0000000009</c:v>
                </c:pt>
                <c:pt idx="2652">
                  <c:v>-4848000</c:v>
                </c:pt>
                <c:pt idx="2653">
                  <c:v>-4847000</c:v>
                </c:pt>
                <c:pt idx="2654">
                  <c:v>-4846000</c:v>
                </c:pt>
                <c:pt idx="2655">
                  <c:v>-4845000</c:v>
                </c:pt>
                <c:pt idx="2656">
                  <c:v>-4844000</c:v>
                </c:pt>
                <c:pt idx="2657">
                  <c:v>-4843000</c:v>
                </c:pt>
                <c:pt idx="2658">
                  <c:v>-4842000</c:v>
                </c:pt>
                <c:pt idx="2659">
                  <c:v>-4841000</c:v>
                </c:pt>
                <c:pt idx="2660">
                  <c:v>-4840000</c:v>
                </c:pt>
                <c:pt idx="2661">
                  <c:v>-4839000</c:v>
                </c:pt>
                <c:pt idx="2662">
                  <c:v>-4838000</c:v>
                </c:pt>
                <c:pt idx="2663">
                  <c:v>-4837000</c:v>
                </c:pt>
                <c:pt idx="2664">
                  <c:v>-4836000</c:v>
                </c:pt>
                <c:pt idx="2665">
                  <c:v>-4835000</c:v>
                </c:pt>
                <c:pt idx="2666">
                  <c:v>-4834000.0000000009</c:v>
                </c:pt>
                <c:pt idx="2667">
                  <c:v>-4833000</c:v>
                </c:pt>
                <c:pt idx="2668">
                  <c:v>-4832000</c:v>
                </c:pt>
                <c:pt idx="2669">
                  <c:v>-4831000</c:v>
                </c:pt>
                <c:pt idx="2670">
                  <c:v>-4830000</c:v>
                </c:pt>
                <c:pt idx="2671">
                  <c:v>-4829000</c:v>
                </c:pt>
                <c:pt idx="2672">
                  <c:v>-4828000</c:v>
                </c:pt>
                <c:pt idx="2673">
                  <c:v>-4827000</c:v>
                </c:pt>
                <c:pt idx="2674">
                  <c:v>-4826000</c:v>
                </c:pt>
                <c:pt idx="2675">
                  <c:v>-4825000</c:v>
                </c:pt>
                <c:pt idx="2676">
                  <c:v>-4824000</c:v>
                </c:pt>
                <c:pt idx="2677">
                  <c:v>-4823000</c:v>
                </c:pt>
                <c:pt idx="2678">
                  <c:v>-4822000</c:v>
                </c:pt>
                <c:pt idx="2679">
                  <c:v>-4821000</c:v>
                </c:pt>
                <c:pt idx="2680">
                  <c:v>-4820000</c:v>
                </c:pt>
                <c:pt idx="2681">
                  <c:v>-4819000.0000000009</c:v>
                </c:pt>
                <c:pt idx="2682">
                  <c:v>-4818000.0000000009</c:v>
                </c:pt>
                <c:pt idx="2683">
                  <c:v>-4817000</c:v>
                </c:pt>
                <c:pt idx="2684">
                  <c:v>-4816000</c:v>
                </c:pt>
                <c:pt idx="2685">
                  <c:v>-4815000</c:v>
                </c:pt>
                <c:pt idx="2686">
                  <c:v>-4814000</c:v>
                </c:pt>
                <c:pt idx="2687">
                  <c:v>-4813000</c:v>
                </c:pt>
                <c:pt idx="2688">
                  <c:v>-4812000</c:v>
                </c:pt>
                <c:pt idx="2689">
                  <c:v>-4811000</c:v>
                </c:pt>
                <c:pt idx="2690">
                  <c:v>-4810000</c:v>
                </c:pt>
                <c:pt idx="2691">
                  <c:v>-4809000</c:v>
                </c:pt>
                <c:pt idx="2692">
                  <c:v>-4808000</c:v>
                </c:pt>
                <c:pt idx="2693">
                  <c:v>-4807000</c:v>
                </c:pt>
                <c:pt idx="2694">
                  <c:v>-4806000</c:v>
                </c:pt>
                <c:pt idx="2695">
                  <c:v>-4805000</c:v>
                </c:pt>
                <c:pt idx="2696">
                  <c:v>-4804000.0000000009</c:v>
                </c:pt>
                <c:pt idx="2697">
                  <c:v>-4803000.0000000009</c:v>
                </c:pt>
                <c:pt idx="2698">
                  <c:v>-4802000</c:v>
                </c:pt>
                <c:pt idx="2699">
                  <c:v>-4801000</c:v>
                </c:pt>
                <c:pt idx="2700">
                  <c:v>-4800000</c:v>
                </c:pt>
                <c:pt idx="2701">
                  <c:v>-4799000</c:v>
                </c:pt>
                <c:pt idx="2702">
                  <c:v>-4798000</c:v>
                </c:pt>
                <c:pt idx="2703">
                  <c:v>-4797000</c:v>
                </c:pt>
                <c:pt idx="2704">
                  <c:v>-4796000</c:v>
                </c:pt>
                <c:pt idx="2705">
                  <c:v>-4795000</c:v>
                </c:pt>
                <c:pt idx="2706">
                  <c:v>-4794000</c:v>
                </c:pt>
                <c:pt idx="2707">
                  <c:v>-4793000</c:v>
                </c:pt>
                <c:pt idx="2708">
                  <c:v>-4792000</c:v>
                </c:pt>
                <c:pt idx="2709">
                  <c:v>-4791000</c:v>
                </c:pt>
                <c:pt idx="2710">
                  <c:v>-4790000</c:v>
                </c:pt>
                <c:pt idx="2711">
                  <c:v>-4789000.0000000009</c:v>
                </c:pt>
                <c:pt idx="2712">
                  <c:v>-4788000.0000000009</c:v>
                </c:pt>
                <c:pt idx="2713">
                  <c:v>-4787000</c:v>
                </c:pt>
                <c:pt idx="2714">
                  <c:v>-4786000</c:v>
                </c:pt>
                <c:pt idx="2715">
                  <c:v>-4785000</c:v>
                </c:pt>
                <c:pt idx="2716">
                  <c:v>-4784000</c:v>
                </c:pt>
                <c:pt idx="2717">
                  <c:v>-4783000</c:v>
                </c:pt>
                <c:pt idx="2718">
                  <c:v>-4782000</c:v>
                </c:pt>
                <c:pt idx="2719">
                  <c:v>-4781000</c:v>
                </c:pt>
                <c:pt idx="2720">
                  <c:v>-4780000</c:v>
                </c:pt>
                <c:pt idx="2721">
                  <c:v>-4779000</c:v>
                </c:pt>
                <c:pt idx="2722">
                  <c:v>-4778000</c:v>
                </c:pt>
                <c:pt idx="2723">
                  <c:v>-4777000</c:v>
                </c:pt>
                <c:pt idx="2724">
                  <c:v>-4776000</c:v>
                </c:pt>
                <c:pt idx="2725">
                  <c:v>-4775000</c:v>
                </c:pt>
                <c:pt idx="2726">
                  <c:v>-4774000</c:v>
                </c:pt>
                <c:pt idx="2727">
                  <c:v>-4773000.0000000009</c:v>
                </c:pt>
                <c:pt idx="2728">
                  <c:v>-4772000</c:v>
                </c:pt>
                <c:pt idx="2729">
                  <c:v>-4771000</c:v>
                </c:pt>
                <c:pt idx="2730">
                  <c:v>-4770000</c:v>
                </c:pt>
                <c:pt idx="2731">
                  <c:v>-4769000</c:v>
                </c:pt>
                <c:pt idx="2732">
                  <c:v>-4768000</c:v>
                </c:pt>
                <c:pt idx="2733">
                  <c:v>-4767000</c:v>
                </c:pt>
                <c:pt idx="2734">
                  <c:v>-4766000</c:v>
                </c:pt>
                <c:pt idx="2735">
                  <c:v>-4765000</c:v>
                </c:pt>
                <c:pt idx="2736">
                  <c:v>-4764000</c:v>
                </c:pt>
                <c:pt idx="2737">
                  <c:v>-4763000</c:v>
                </c:pt>
                <c:pt idx="2738">
                  <c:v>-4762000</c:v>
                </c:pt>
                <c:pt idx="2739">
                  <c:v>-4761000</c:v>
                </c:pt>
                <c:pt idx="2740">
                  <c:v>-4760000</c:v>
                </c:pt>
                <c:pt idx="2741">
                  <c:v>-4759000</c:v>
                </c:pt>
                <c:pt idx="2742">
                  <c:v>-4758000.0000000009</c:v>
                </c:pt>
                <c:pt idx="2743">
                  <c:v>-4757000</c:v>
                </c:pt>
                <c:pt idx="2744">
                  <c:v>-4756000</c:v>
                </c:pt>
                <c:pt idx="2745">
                  <c:v>-4755000</c:v>
                </c:pt>
                <c:pt idx="2746">
                  <c:v>-4754000</c:v>
                </c:pt>
                <c:pt idx="2747">
                  <c:v>-4753000</c:v>
                </c:pt>
                <c:pt idx="2748">
                  <c:v>-4752000</c:v>
                </c:pt>
                <c:pt idx="2749">
                  <c:v>-4751000</c:v>
                </c:pt>
                <c:pt idx="2750">
                  <c:v>-4750000</c:v>
                </c:pt>
                <c:pt idx="2751">
                  <c:v>-4749000</c:v>
                </c:pt>
                <c:pt idx="2752">
                  <c:v>-4748000</c:v>
                </c:pt>
                <c:pt idx="2753">
                  <c:v>-4747000</c:v>
                </c:pt>
                <c:pt idx="2754">
                  <c:v>-4746000</c:v>
                </c:pt>
                <c:pt idx="2755">
                  <c:v>-4745000</c:v>
                </c:pt>
                <c:pt idx="2756">
                  <c:v>-4744000</c:v>
                </c:pt>
                <c:pt idx="2757">
                  <c:v>-4743000.0000000009</c:v>
                </c:pt>
                <c:pt idx="2758">
                  <c:v>-4742000</c:v>
                </c:pt>
                <c:pt idx="2759">
                  <c:v>-4741000</c:v>
                </c:pt>
                <c:pt idx="2760">
                  <c:v>-4740000</c:v>
                </c:pt>
                <c:pt idx="2761">
                  <c:v>-4739000</c:v>
                </c:pt>
                <c:pt idx="2762">
                  <c:v>-4738000</c:v>
                </c:pt>
                <c:pt idx="2763">
                  <c:v>-4737000</c:v>
                </c:pt>
                <c:pt idx="2764">
                  <c:v>-4736000</c:v>
                </c:pt>
                <c:pt idx="2765">
                  <c:v>-4735000</c:v>
                </c:pt>
                <c:pt idx="2766">
                  <c:v>-4734000</c:v>
                </c:pt>
                <c:pt idx="2767">
                  <c:v>-4733000</c:v>
                </c:pt>
                <c:pt idx="2768">
                  <c:v>-4732000</c:v>
                </c:pt>
                <c:pt idx="2769">
                  <c:v>-4731000</c:v>
                </c:pt>
                <c:pt idx="2770">
                  <c:v>-4730000</c:v>
                </c:pt>
                <c:pt idx="2771">
                  <c:v>-4729000</c:v>
                </c:pt>
                <c:pt idx="2772">
                  <c:v>-4728000.0000000009</c:v>
                </c:pt>
                <c:pt idx="2773">
                  <c:v>-4727000</c:v>
                </c:pt>
                <c:pt idx="2774">
                  <c:v>-4726000</c:v>
                </c:pt>
                <c:pt idx="2775">
                  <c:v>-4725000</c:v>
                </c:pt>
                <c:pt idx="2776">
                  <c:v>-4724000</c:v>
                </c:pt>
                <c:pt idx="2777">
                  <c:v>-4723000</c:v>
                </c:pt>
                <c:pt idx="2778">
                  <c:v>-4722000</c:v>
                </c:pt>
                <c:pt idx="2779">
                  <c:v>-4721000</c:v>
                </c:pt>
                <c:pt idx="2780">
                  <c:v>-4720000</c:v>
                </c:pt>
                <c:pt idx="2781">
                  <c:v>-4719000</c:v>
                </c:pt>
                <c:pt idx="2782">
                  <c:v>-4718000</c:v>
                </c:pt>
                <c:pt idx="2783">
                  <c:v>-4717000</c:v>
                </c:pt>
                <c:pt idx="2784">
                  <c:v>-4716000</c:v>
                </c:pt>
                <c:pt idx="2785">
                  <c:v>-4715000</c:v>
                </c:pt>
                <c:pt idx="2786">
                  <c:v>-4714000</c:v>
                </c:pt>
                <c:pt idx="2787">
                  <c:v>-4713000.0000000009</c:v>
                </c:pt>
                <c:pt idx="2788">
                  <c:v>-4712000</c:v>
                </c:pt>
                <c:pt idx="2789">
                  <c:v>-4711000</c:v>
                </c:pt>
                <c:pt idx="2790">
                  <c:v>-4710000</c:v>
                </c:pt>
                <c:pt idx="2791">
                  <c:v>-4709000</c:v>
                </c:pt>
                <c:pt idx="2792">
                  <c:v>-4708000</c:v>
                </c:pt>
                <c:pt idx="2793">
                  <c:v>-4707000</c:v>
                </c:pt>
                <c:pt idx="2794">
                  <c:v>-4706000</c:v>
                </c:pt>
                <c:pt idx="2795">
                  <c:v>-4705000</c:v>
                </c:pt>
                <c:pt idx="2796">
                  <c:v>-4704000</c:v>
                </c:pt>
                <c:pt idx="2797">
                  <c:v>-4703000</c:v>
                </c:pt>
                <c:pt idx="2798">
                  <c:v>-4702000</c:v>
                </c:pt>
                <c:pt idx="2799">
                  <c:v>-4701000</c:v>
                </c:pt>
                <c:pt idx="2800">
                  <c:v>-4700000</c:v>
                </c:pt>
                <c:pt idx="2801">
                  <c:v>-4699000</c:v>
                </c:pt>
                <c:pt idx="2802">
                  <c:v>-4698000.0000000009</c:v>
                </c:pt>
                <c:pt idx="2803">
                  <c:v>-4697000.0000000009</c:v>
                </c:pt>
                <c:pt idx="2804">
                  <c:v>-4696000</c:v>
                </c:pt>
                <c:pt idx="2805">
                  <c:v>-4695000</c:v>
                </c:pt>
                <c:pt idx="2806">
                  <c:v>-4694000</c:v>
                </c:pt>
                <c:pt idx="2807">
                  <c:v>-4693000</c:v>
                </c:pt>
                <c:pt idx="2808">
                  <c:v>-4692000</c:v>
                </c:pt>
                <c:pt idx="2809">
                  <c:v>-4691000</c:v>
                </c:pt>
                <c:pt idx="2810">
                  <c:v>-4690000</c:v>
                </c:pt>
                <c:pt idx="2811">
                  <c:v>-4689000</c:v>
                </c:pt>
                <c:pt idx="2812">
                  <c:v>-4688000</c:v>
                </c:pt>
                <c:pt idx="2813">
                  <c:v>-4687000</c:v>
                </c:pt>
                <c:pt idx="2814">
                  <c:v>-4686000</c:v>
                </c:pt>
                <c:pt idx="2815">
                  <c:v>-4685000</c:v>
                </c:pt>
                <c:pt idx="2816">
                  <c:v>-4684000</c:v>
                </c:pt>
                <c:pt idx="2817">
                  <c:v>-4683000.0000000009</c:v>
                </c:pt>
                <c:pt idx="2818">
                  <c:v>-4682000.0000000009</c:v>
                </c:pt>
                <c:pt idx="2819">
                  <c:v>-4681000</c:v>
                </c:pt>
                <c:pt idx="2820">
                  <c:v>-4680000</c:v>
                </c:pt>
                <c:pt idx="2821">
                  <c:v>-4679000</c:v>
                </c:pt>
                <c:pt idx="2822">
                  <c:v>-4678000</c:v>
                </c:pt>
                <c:pt idx="2823">
                  <c:v>-4677000</c:v>
                </c:pt>
                <c:pt idx="2824">
                  <c:v>-4676000</c:v>
                </c:pt>
                <c:pt idx="2825">
                  <c:v>-4675000</c:v>
                </c:pt>
                <c:pt idx="2826">
                  <c:v>-4674000</c:v>
                </c:pt>
                <c:pt idx="2827">
                  <c:v>-4673000</c:v>
                </c:pt>
                <c:pt idx="2828">
                  <c:v>-4672000</c:v>
                </c:pt>
                <c:pt idx="2829">
                  <c:v>-4671000</c:v>
                </c:pt>
                <c:pt idx="2830">
                  <c:v>-4670000</c:v>
                </c:pt>
                <c:pt idx="2831">
                  <c:v>-4669000</c:v>
                </c:pt>
                <c:pt idx="2832">
                  <c:v>-4668000.0000000009</c:v>
                </c:pt>
                <c:pt idx="2833">
                  <c:v>-4667000.0000000009</c:v>
                </c:pt>
                <c:pt idx="2834">
                  <c:v>-4666000</c:v>
                </c:pt>
                <c:pt idx="2835">
                  <c:v>-4665000</c:v>
                </c:pt>
                <c:pt idx="2836">
                  <c:v>-4664000</c:v>
                </c:pt>
                <c:pt idx="2837">
                  <c:v>-4663000</c:v>
                </c:pt>
                <c:pt idx="2838">
                  <c:v>-4662000</c:v>
                </c:pt>
                <c:pt idx="2839">
                  <c:v>-4661000</c:v>
                </c:pt>
                <c:pt idx="2840">
                  <c:v>-4660000</c:v>
                </c:pt>
                <c:pt idx="2841">
                  <c:v>-4659000</c:v>
                </c:pt>
                <c:pt idx="2842">
                  <c:v>-4658000</c:v>
                </c:pt>
                <c:pt idx="2843">
                  <c:v>-4657000</c:v>
                </c:pt>
                <c:pt idx="2844">
                  <c:v>-4656000</c:v>
                </c:pt>
                <c:pt idx="2845">
                  <c:v>-4655000</c:v>
                </c:pt>
                <c:pt idx="2846">
                  <c:v>-4654000</c:v>
                </c:pt>
                <c:pt idx="2847">
                  <c:v>-4653000.0000000009</c:v>
                </c:pt>
                <c:pt idx="2848">
                  <c:v>-4652000.0000000009</c:v>
                </c:pt>
                <c:pt idx="2849">
                  <c:v>-4651000</c:v>
                </c:pt>
                <c:pt idx="2850">
                  <c:v>-4650000</c:v>
                </c:pt>
                <c:pt idx="2851">
                  <c:v>-4649000</c:v>
                </c:pt>
                <c:pt idx="2852">
                  <c:v>-4648000</c:v>
                </c:pt>
                <c:pt idx="2853">
                  <c:v>-4647000</c:v>
                </c:pt>
                <c:pt idx="2854">
                  <c:v>-4646000</c:v>
                </c:pt>
                <c:pt idx="2855">
                  <c:v>-4645000</c:v>
                </c:pt>
                <c:pt idx="2856">
                  <c:v>-4644000</c:v>
                </c:pt>
                <c:pt idx="2857">
                  <c:v>-4643000</c:v>
                </c:pt>
                <c:pt idx="2858">
                  <c:v>-4642000</c:v>
                </c:pt>
                <c:pt idx="2859">
                  <c:v>-4641000</c:v>
                </c:pt>
                <c:pt idx="2860">
                  <c:v>-4640000</c:v>
                </c:pt>
                <c:pt idx="2861">
                  <c:v>-4639000</c:v>
                </c:pt>
                <c:pt idx="2862">
                  <c:v>-4638000</c:v>
                </c:pt>
                <c:pt idx="2863">
                  <c:v>-4637000.0000000009</c:v>
                </c:pt>
                <c:pt idx="2864">
                  <c:v>-4636000</c:v>
                </c:pt>
                <c:pt idx="2865">
                  <c:v>-4635000</c:v>
                </c:pt>
                <c:pt idx="2866">
                  <c:v>-4634000</c:v>
                </c:pt>
                <c:pt idx="2867">
                  <c:v>-4633000</c:v>
                </c:pt>
                <c:pt idx="2868">
                  <c:v>-4632000</c:v>
                </c:pt>
                <c:pt idx="2869">
                  <c:v>-4631000</c:v>
                </c:pt>
                <c:pt idx="2870">
                  <c:v>-4630000</c:v>
                </c:pt>
                <c:pt idx="2871">
                  <c:v>-4629000</c:v>
                </c:pt>
                <c:pt idx="2872">
                  <c:v>-4628000</c:v>
                </c:pt>
                <c:pt idx="2873">
                  <c:v>-4627000</c:v>
                </c:pt>
                <c:pt idx="2874">
                  <c:v>-4626000</c:v>
                </c:pt>
                <c:pt idx="2875">
                  <c:v>-4625000</c:v>
                </c:pt>
                <c:pt idx="2876">
                  <c:v>-4624000</c:v>
                </c:pt>
                <c:pt idx="2877">
                  <c:v>-4623000</c:v>
                </c:pt>
                <c:pt idx="2878">
                  <c:v>-4622000.0000000009</c:v>
                </c:pt>
                <c:pt idx="2879">
                  <c:v>-4621000</c:v>
                </c:pt>
                <c:pt idx="2880">
                  <c:v>-4620000</c:v>
                </c:pt>
                <c:pt idx="2881">
                  <c:v>-4619000</c:v>
                </c:pt>
                <c:pt idx="2882">
                  <c:v>-4618000</c:v>
                </c:pt>
                <c:pt idx="2883">
                  <c:v>-4617000</c:v>
                </c:pt>
                <c:pt idx="2884">
                  <c:v>-4616000</c:v>
                </c:pt>
                <c:pt idx="2885">
                  <c:v>-4615000</c:v>
                </c:pt>
                <c:pt idx="2886">
                  <c:v>-4614000</c:v>
                </c:pt>
                <c:pt idx="2887">
                  <c:v>-4613000</c:v>
                </c:pt>
                <c:pt idx="2888">
                  <c:v>-4612000</c:v>
                </c:pt>
                <c:pt idx="2889">
                  <c:v>-4611000</c:v>
                </c:pt>
                <c:pt idx="2890">
                  <c:v>-4610000</c:v>
                </c:pt>
                <c:pt idx="2891">
                  <c:v>-4609000</c:v>
                </c:pt>
                <c:pt idx="2892">
                  <c:v>-4608000</c:v>
                </c:pt>
                <c:pt idx="2893">
                  <c:v>-4607000.0000000009</c:v>
                </c:pt>
                <c:pt idx="2894">
                  <c:v>-4606000</c:v>
                </c:pt>
                <c:pt idx="2895">
                  <c:v>-4605000</c:v>
                </c:pt>
                <c:pt idx="2896">
                  <c:v>-4604000</c:v>
                </c:pt>
                <c:pt idx="2897">
                  <c:v>-4603000</c:v>
                </c:pt>
                <c:pt idx="2898">
                  <c:v>-4602000</c:v>
                </c:pt>
                <c:pt idx="2899">
                  <c:v>-4601000</c:v>
                </c:pt>
                <c:pt idx="2900">
                  <c:v>-4600000</c:v>
                </c:pt>
                <c:pt idx="2901">
                  <c:v>-4599000</c:v>
                </c:pt>
                <c:pt idx="2902">
                  <c:v>-4598000</c:v>
                </c:pt>
                <c:pt idx="2903">
                  <c:v>-4597000</c:v>
                </c:pt>
                <c:pt idx="2904">
                  <c:v>-4596000</c:v>
                </c:pt>
                <c:pt idx="2905">
                  <c:v>-4595000</c:v>
                </c:pt>
                <c:pt idx="2906">
                  <c:v>-4594000</c:v>
                </c:pt>
                <c:pt idx="2907">
                  <c:v>-4593000</c:v>
                </c:pt>
                <c:pt idx="2908">
                  <c:v>-4592000.0000000009</c:v>
                </c:pt>
                <c:pt idx="2909">
                  <c:v>-4591000</c:v>
                </c:pt>
                <c:pt idx="2910">
                  <c:v>-4590000</c:v>
                </c:pt>
                <c:pt idx="2911">
                  <c:v>-4589000</c:v>
                </c:pt>
                <c:pt idx="2912">
                  <c:v>-4588000</c:v>
                </c:pt>
                <c:pt idx="2913">
                  <c:v>-4587000</c:v>
                </c:pt>
                <c:pt idx="2914">
                  <c:v>-4586000</c:v>
                </c:pt>
                <c:pt idx="2915">
                  <c:v>-4585000</c:v>
                </c:pt>
                <c:pt idx="2916">
                  <c:v>-4584000</c:v>
                </c:pt>
                <c:pt idx="2917">
                  <c:v>-4583000</c:v>
                </c:pt>
                <c:pt idx="2918">
                  <c:v>-4582000</c:v>
                </c:pt>
                <c:pt idx="2919">
                  <c:v>-4581000</c:v>
                </c:pt>
                <c:pt idx="2920">
                  <c:v>-4580000</c:v>
                </c:pt>
                <c:pt idx="2921">
                  <c:v>-4579000</c:v>
                </c:pt>
                <c:pt idx="2922">
                  <c:v>-4578000</c:v>
                </c:pt>
                <c:pt idx="2923">
                  <c:v>-4577000.0000000009</c:v>
                </c:pt>
                <c:pt idx="2924">
                  <c:v>-4576000.0000000009</c:v>
                </c:pt>
                <c:pt idx="2925">
                  <c:v>-4575000</c:v>
                </c:pt>
                <c:pt idx="2926">
                  <c:v>-4574000</c:v>
                </c:pt>
                <c:pt idx="2927">
                  <c:v>-4573000</c:v>
                </c:pt>
                <c:pt idx="2928">
                  <c:v>-4572000</c:v>
                </c:pt>
                <c:pt idx="2929">
                  <c:v>-4571000</c:v>
                </c:pt>
                <c:pt idx="2930">
                  <c:v>-4570000</c:v>
                </c:pt>
                <c:pt idx="2931">
                  <c:v>-4569000</c:v>
                </c:pt>
                <c:pt idx="2932">
                  <c:v>-4568000</c:v>
                </c:pt>
                <c:pt idx="2933">
                  <c:v>-4567000</c:v>
                </c:pt>
                <c:pt idx="2934">
                  <c:v>-4566000</c:v>
                </c:pt>
                <c:pt idx="2935">
                  <c:v>-4565000</c:v>
                </c:pt>
                <c:pt idx="2936">
                  <c:v>-4564000</c:v>
                </c:pt>
                <c:pt idx="2937">
                  <c:v>-4563000</c:v>
                </c:pt>
                <c:pt idx="2938">
                  <c:v>-4562000.0000000009</c:v>
                </c:pt>
                <c:pt idx="2939">
                  <c:v>-4561000.0000000009</c:v>
                </c:pt>
                <c:pt idx="2940">
                  <c:v>-4560000</c:v>
                </c:pt>
                <c:pt idx="2941">
                  <c:v>-4559000</c:v>
                </c:pt>
                <c:pt idx="2942">
                  <c:v>-4558000</c:v>
                </c:pt>
                <c:pt idx="2943">
                  <c:v>-4557000</c:v>
                </c:pt>
                <c:pt idx="2944">
                  <c:v>-4556000</c:v>
                </c:pt>
                <c:pt idx="2945">
                  <c:v>-4555000</c:v>
                </c:pt>
                <c:pt idx="2946">
                  <c:v>-4554000</c:v>
                </c:pt>
                <c:pt idx="2947">
                  <c:v>-4553000</c:v>
                </c:pt>
                <c:pt idx="2948">
                  <c:v>-4552000</c:v>
                </c:pt>
                <c:pt idx="2949">
                  <c:v>-4551000</c:v>
                </c:pt>
                <c:pt idx="2950">
                  <c:v>-4550000</c:v>
                </c:pt>
                <c:pt idx="2951">
                  <c:v>-4549000</c:v>
                </c:pt>
                <c:pt idx="2952">
                  <c:v>-4548000</c:v>
                </c:pt>
                <c:pt idx="2953">
                  <c:v>-4547000.0000000009</c:v>
                </c:pt>
                <c:pt idx="2954">
                  <c:v>-4546000.0000000009</c:v>
                </c:pt>
                <c:pt idx="2955">
                  <c:v>-4545000</c:v>
                </c:pt>
                <c:pt idx="2956">
                  <c:v>-4544000</c:v>
                </c:pt>
                <c:pt idx="2957">
                  <c:v>-4543000</c:v>
                </c:pt>
                <c:pt idx="2958">
                  <c:v>-4542000</c:v>
                </c:pt>
                <c:pt idx="2959">
                  <c:v>-4541000</c:v>
                </c:pt>
                <c:pt idx="2960">
                  <c:v>-4540000</c:v>
                </c:pt>
                <c:pt idx="2961">
                  <c:v>-4539000</c:v>
                </c:pt>
                <c:pt idx="2962">
                  <c:v>-4538000</c:v>
                </c:pt>
                <c:pt idx="2963">
                  <c:v>-4537000</c:v>
                </c:pt>
                <c:pt idx="2964">
                  <c:v>-4536000</c:v>
                </c:pt>
                <c:pt idx="2965">
                  <c:v>-4535000</c:v>
                </c:pt>
                <c:pt idx="2966">
                  <c:v>-4534000</c:v>
                </c:pt>
                <c:pt idx="2967">
                  <c:v>-4533000</c:v>
                </c:pt>
                <c:pt idx="2968">
                  <c:v>-4532000.0000000009</c:v>
                </c:pt>
                <c:pt idx="2969">
                  <c:v>-4531000.0000000009</c:v>
                </c:pt>
                <c:pt idx="2970">
                  <c:v>-4530000</c:v>
                </c:pt>
                <c:pt idx="2971">
                  <c:v>-4529000</c:v>
                </c:pt>
                <c:pt idx="2972">
                  <c:v>-4528000</c:v>
                </c:pt>
                <c:pt idx="2973">
                  <c:v>-4527000</c:v>
                </c:pt>
                <c:pt idx="2974">
                  <c:v>-4526000</c:v>
                </c:pt>
                <c:pt idx="2975">
                  <c:v>-4525000</c:v>
                </c:pt>
                <c:pt idx="2976">
                  <c:v>-4524000</c:v>
                </c:pt>
                <c:pt idx="2977">
                  <c:v>-4523000</c:v>
                </c:pt>
                <c:pt idx="2978">
                  <c:v>-4522000</c:v>
                </c:pt>
                <c:pt idx="2979">
                  <c:v>-4521000</c:v>
                </c:pt>
                <c:pt idx="2980">
                  <c:v>-4520000</c:v>
                </c:pt>
                <c:pt idx="2981">
                  <c:v>-4519000</c:v>
                </c:pt>
                <c:pt idx="2982">
                  <c:v>-4518000</c:v>
                </c:pt>
                <c:pt idx="2983">
                  <c:v>-4517000</c:v>
                </c:pt>
                <c:pt idx="2984">
                  <c:v>-4516000.0000000009</c:v>
                </c:pt>
                <c:pt idx="2985">
                  <c:v>-4515000</c:v>
                </c:pt>
                <c:pt idx="2986">
                  <c:v>-4514000</c:v>
                </c:pt>
                <c:pt idx="2987">
                  <c:v>-4513000</c:v>
                </c:pt>
                <c:pt idx="2988">
                  <c:v>-4512000</c:v>
                </c:pt>
                <c:pt idx="2989">
                  <c:v>-4511000</c:v>
                </c:pt>
                <c:pt idx="2990">
                  <c:v>-4510000</c:v>
                </c:pt>
                <c:pt idx="2991">
                  <c:v>-4509000</c:v>
                </c:pt>
                <c:pt idx="2992">
                  <c:v>-4508000</c:v>
                </c:pt>
                <c:pt idx="2993">
                  <c:v>-4507000</c:v>
                </c:pt>
                <c:pt idx="2994">
                  <c:v>-4506000</c:v>
                </c:pt>
                <c:pt idx="2995">
                  <c:v>-4505000</c:v>
                </c:pt>
                <c:pt idx="2996">
                  <c:v>-4504000</c:v>
                </c:pt>
                <c:pt idx="2997">
                  <c:v>-4503000</c:v>
                </c:pt>
                <c:pt idx="2998">
                  <c:v>-4502000</c:v>
                </c:pt>
                <c:pt idx="2999">
                  <c:v>-4501000.0000000009</c:v>
                </c:pt>
                <c:pt idx="3000">
                  <c:v>-4500000</c:v>
                </c:pt>
                <c:pt idx="3001">
                  <c:v>-4499000</c:v>
                </c:pt>
                <c:pt idx="3002">
                  <c:v>-4498000</c:v>
                </c:pt>
                <c:pt idx="3003">
                  <c:v>-4497000</c:v>
                </c:pt>
                <c:pt idx="3004">
                  <c:v>-4496000</c:v>
                </c:pt>
                <c:pt idx="3005">
                  <c:v>-4495000</c:v>
                </c:pt>
                <c:pt idx="3006">
                  <c:v>-4494000</c:v>
                </c:pt>
                <c:pt idx="3007">
                  <c:v>-4493000</c:v>
                </c:pt>
                <c:pt idx="3008">
                  <c:v>-4492000</c:v>
                </c:pt>
                <c:pt idx="3009">
                  <c:v>-4491000</c:v>
                </c:pt>
                <c:pt idx="3010">
                  <c:v>-4490000</c:v>
                </c:pt>
                <c:pt idx="3011">
                  <c:v>-4489000</c:v>
                </c:pt>
                <c:pt idx="3012">
                  <c:v>-4488000</c:v>
                </c:pt>
                <c:pt idx="3013">
                  <c:v>-4487000</c:v>
                </c:pt>
                <c:pt idx="3014">
                  <c:v>-4486000.0000000009</c:v>
                </c:pt>
                <c:pt idx="3015">
                  <c:v>-4485000</c:v>
                </c:pt>
                <c:pt idx="3016">
                  <c:v>-4484000</c:v>
                </c:pt>
                <c:pt idx="3017">
                  <c:v>-4483000</c:v>
                </c:pt>
                <c:pt idx="3018">
                  <c:v>-4482000</c:v>
                </c:pt>
                <c:pt idx="3019">
                  <c:v>-4481000</c:v>
                </c:pt>
                <c:pt idx="3020">
                  <c:v>-4480000</c:v>
                </c:pt>
                <c:pt idx="3021">
                  <c:v>-4479000</c:v>
                </c:pt>
                <c:pt idx="3022">
                  <c:v>-4478000</c:v>
                </c:pt>
                <c:pt idx="3023">
                  <c:v>-4477000</c:v>
                </c:pt>
                <c:pt idx="3024">
                  <c:v>-4476000</c:v>
                </c:pt>
                <c:pt idx="3025">
                  <c:v>-4475000</c:v>
                </c:pt>
                <c:pt idx="3026">
                  <c:v>-4474000</c:v>
                </c:pt>
                <c:pt idx="3027">
                  <c:v>-4473000</c:v>
                </c:pt>
                <c:pt idx="3028">
                  <c:v>-4472000</c:v>
                </c:pt>
                <c:pt idx="3029">
                  <c:v>-4471000.0000000009</c:v>
                </c:pt>
                <c:pt idx="3030">
                  <c:v>-4470000</c:v>
                </c:pt>
                <c:pt idx="3031">
                  <c:v>-4469000</c:v>
                </c:pt>
                <c:pt idx="3032">
                  <c:v>-4468000</c:v>
                </c:pt>
                <c:pt idx="3033">
                  <c:v>-4467000</c:v>
                </c:pt>
                <c:pt idx="3034">
                  <c:v>-4466000</c:v>
                </c:pt>
                <c:pt idx="3035">
                  <c:v>-4465000</c:v>
                </c:pt>
                <c:pt idx="3036">
                  <c:v>-4464000</c:v>
                </c:pt>
                <c:pt idx="3037">
                  <c:v>-4463000</c:v>
                </c:pt>
                <c:pt idx="3038">
                  <c:v>-4462000</c:v>
                </c:pt>
                <c:pt idx="3039">
                  <c:v>-4461000</c:v>
                </c:pt>
                <c:pt idx="3040">
                  <c:v>-4460000</c:v>
                </c:pt>
                <c:pt idx="3041">
                  <c:v>-4459000</c:v>
                </c:pt>
                <c:pt idx="3042">
                  <c:v>-4458000</c:v>
                </c:pt>
                <c:pt idx="3043">
                  <c:v>-4457000</c:v>
                </c:pt>
                <c:pt idx="3044">
                  <c:v>-4456000.0000000009</c:v>
                </c:pt>
                <c:pt idx="3045">
                  <c:v>-4455000</c:v>
                </c:pt>
                <c:pt idx="3046">
                  <c:v>-4454000</c:v>
                </c:pt>
                <c:pt idx="3047">
                  <c:v>-4453000</c:v>
                </c:pt>
                <c:pt idx="3048">
                  <c:v>-4452000</c:v>
                </c:pt>
                <c:pt idx="3049">
                  <c:v>-4451000</c:v>
                </c:pt>
                <c:pt idx="3050">
                  <c:v>-4450000</c:v>
                </c:pt>
                <c:pt idx="3051">
                  <c:v>-4449000</c:v>
                </c:pt>
                <c:pt idx="3052">
                  <c:v>-4448000</c:v>
                </c:pt>
                <c:pt idx="3053">
                  <c:v>-4447000</c:v>
                </c:pt>
                <c:pt idx="3054">
                  <c:v>-4446000</c:v>
                </c:pt>
                <c:pt idx="3055">
                  <c:v>-4445000</c:v>
                </c:pt>
                <c:pt idx="3056">
                  <c:v>-4444000</c:v>
                </c:pt>
                <c:pt idx="3057">
                  <c:v>-4443000</c:v>
                </c:pt>
                <c:pt idx="3058">
                  <c:v>-4442000</c:v>
                </c:pt>
                <c:pt idx="3059">
                  <c:v>-4441000.0000000009</c:v>
                </c:pt>
                <c:pt idx="3060">
                  <c:v>-4440000.0000000009</c:v>
                </c:pt>
                <c:pt idx="3061">
                  <c:v>-4439000</c:v>
                </c:pt>
                <c:pt idx="3062">
                  <c:v>-4438000</c:v>
                </c:pt>
                <c:pt idx="3063">
                  <c:v>-4437000</c:v>
                </c:pt>
                <c:pt idx="3064">
                  <c:v>-4436000</c:v>
                </c:pt>
                <c:pt idx="3065">
                  <c:v>-4435000</c:v>
                </c:pt>
                <c:pt idx="3066">
                  <c:v>-4434000</c:v>
                </c:pt>
                <c:pt idx="3067">
                  <c:v>-4433000</c:v>
                </c:pt>
                <c:pt idx="3068">
                  <c:v>-4432000</c:v>
                </c:pt>
                <c:pt idx="3069">
                  <c:v>-4431000</c:v>
                </c:pt>
                <c:pt idx="3070">
                  <c:v>-4430000</c:v>
                </c:pt>
                <c:pt idx="3071">
                  <c:v>-4429000</c:v>
                </c:pt>
                <c:pt idx="3072">
                  <c:v>-4428000</c:v>
                </c:pt>
                <c:pt idx="3073">
                  <c:v>-4427000</c:v>
                </c:pt>
                <c:pt idx="3074">
                  <c:v>-4426000.0000000009</c:v>
                </c:pt>
                <c:pt idx="3075">
                  <c:v>-4425000.0000000009</c:v>
                </c:pt>
                <c:pt idx="3076">
                  <c:v>-4424000</c:v>
                </c:pt>
                <c:pt idx="3077">
                  <c:v>-4423000</c:v>
                </c:pt>
                <c:pt idx="3078">
                  <c:v>-4422000</c:v>
                </c:pt>
                <c:pt idx="3079">
                  <c:v>-4421000</c:v>
                </c:pt>
                <c:pt idx="3080">
                  <c:v>-4420000</c:v>
                </c:pt>
                <c:pt idx="3081">
                  <c:v>-4419000</c:v>
                </c:pt>
                <c:pt idx="3082">
                  <c:v>-4418000</c:v>
                </c:pt>
                <c:pt idx="3083">
                  <c:v>-4417000</c:v>
                </c:pt>
                <c:pt idx="3084">
                  <c:v>-4416000</c:v>
                </c:pt>
                <c:pt idx="3085">
                  <c:v>-4415000</c:v>
                </c:pt>
                <c:pt idx="3086">
                  <c:v>-4414000</c:v>
                </c:pt>
                <c:pt idx="3087">
                  <c:v>-4413000</c:v>
                </c:pt>
                <c:pt idx="3088">
                  <c:v>-4412000</c:v>
                </c:pt>
                <c:pt idx="3089">
                  <c:v>-4411000.0000000009</c:v>
                </c:pt>
                <c:pt idx="3090">
                  <c:v>-4410000.0000000009</c:v>
                </c:pt>
                <c:pt idx="3091">
                  <c:v>-4409000</c:v>
                </c:pt>
                <c:pt idx="3092">
                  <c:v>-4408000</c:v>
                </c:pt>
                <c:pt idx="3093">
                  <c:v>-4407000</c:v>
                </c:pt>
                <c:pt idx="3094">
                  <c:v>-4406000</c:v>
                </c:pt>
                <c:pt idx="3095">
                  <c:v>-4405000</c:v>
                </c:pt>
                <c:pt idx="3096">
                  <c:v>-4404000</c:v>
                </c:pt>
                <c:pt idx="3097">
                  <c:v>-4403000</c:v>
                </c:pt>
                <c:pt idx="3098">
                  <c:v>-4402000</c:v>
                </c:pt>
                <c:pt idx="3099">
                  <c:v>-4401000</c:v>
                </c:pt>
                <c:pt idx="3100">
                  <c:v>-4400000</c:v>
                </c:pt>
                <c:pt idx="3101">
                  <c:v>-4399000</c:v>
                </c:pt>
                <c:pt idx="3102">
                  <c:v>-4398000</c:v>
                </c:pt>
                <c:pt idx="3103">
                  <c:v>-4397000</c:v>
                </c:pt>
                <c:pt idx="3104">
                  <c:v>-4396000</c:v>
                </c:pt>
                <c:pt idx="3105">
                  <c:v>-4395000.0000000009</c:v>
                </c:pt>
                <c:pt idx="3106">
                  <c:v>-4394000</c:v>
                </c:pt>
                <c:pt idx="3107">
                  <c:v>-4393000</c:v>
                </c:pt>
                <c:pt idx="3108">
                  <c:v>-4392000</c:v>
                </c:pt>
                <c:pt idx="3109">
                  <c:v>-4391000</c:v>
                </c:pt>
                <c:pt idx="3110">
                  <c:v>-4390000</c:v>
                </c:pt>
                <c:pt idx="3111">
                  <c:v>-4389000</c:v>
                </c:pt>
                <c:pt idx="3112">
                  <c:v>-4388000</c:v>
                </c:pt>
                <c:pt idx="3113">
                  <c:v>-4387000</c:v>
                </c:pt>
                <c:pt idx="3114">
                  <c:v>-4386000</c:v>
                </c:pt>
                <c:pt idx="3115">
                  <c:v>-4385000</c:v>
                </c:pt>
                <c:pt idx="3116">
                  <c:v>-4384000</c:v>
                </c:pt>
                <c:pt idx="3117">
                  <c:v>-4383000</c:v>
                </c:pt>
                <c:pt idx="3118">
                  <c:v>-4382000</c:v>
                </c:pt>
                <c:pt idx="3119">
                  <c:v>-4381000</c:v>
                </c:pt>
                <c:pt idx="3120">
                  <c:v>-4380000.0000000009</c:v>
                </c:pt>
                <c:pt idx="3121">
                  <c:v>-4379000</c:v>
                </c:pt>
                <c:pt idx="3122">
                  <c:v>-4378000</c:v>
                </c:pt>
                <c:pt idx="3123">
                  <c:v>-4377000</c:v>
                </c:pt>
                <c:pt idx="3124">
                  <c:v>-4376000</c:v>
                </c:pt>
                <c:pt idx="3125">
                  <c:v>-4375000</c:v>
                </c:pt>
                <c:pt idx="3126">
                  <c:v>-4374000</c:v>
                </c:pt>
                <c:pt idx="3127">
                  <c:v>-4373000</c:v>
                </c:pt>
                <c:pt idx="3128">
                  <c:v>-4372000</c:v>
                </c:pt>
                <c:pt idx="3129">
                  <c:v>-4371000</c:v>
                </c:pt>
                <c:pt idx="3130">
                  <c:v>-4370000</c:v>
                </c:pt>
                <c:pt idx="3131">
                  <c:v>-4369000</c:v>
                </c:pt>
                <c:pt idx="3132">
                  <c:v>-4368000</c:v>
                </c:pt>
                <c:pt idx="3133">
                  <c:v>-4367000</c:v>
                </c:pt>
                <c:pt idx="3134">
                  <c:v>-4366000</c:v>
                </c:pt>
                <c:pt idx="3135">
                  <c:v>-4365000.0000000009</c:v>
                </c:pt>
                <c:pt idx="3136">
                  <c:v>-4364000</c:v>
                </c:pt>
                <c:pt idx="3137">
                  <c:v>-4363000</c:v>
                </c:pt>
                <c:pt idx="3138">
                  <c:v>-4362000</c:v>
                </c:pt>
                <c:pt idx="3139">
                  <c:v>-4361000</c:v>
                </c:pt>
                <c:pt idx="3140">
                  <c:v>-4360000</c:v>
                </c:pt>
                <c:pt idx="3141">
                  <c:v>-4359000</c:v>
                </c:pt>
                <c:pt idx="3142">
                  <c:v>-4358000</c:v>
                </c:pt>
                <c:pt idx="3143">
                  <c:v>-4357000</c:v>
                </c:pt>
                <c:pt idx="3144">
                  <c:v>-4356000</c:v>
                </c:pt>
                <c:pt idx="3145">
                  <c:v>-4355000</c:v>
                </c:pt>
                <c:pt idx="3146">
                  <c:v>-4354000</c:v>
                </c:pt>
                <c:pt idx="3147">
                  <c:v>-4353000</c:v>
                </c:pt>
                <c:pt idx="3148">
                  <c:v>-4352000</c:v>
                </c:pt>
                <c:pt idx="3149">
                  <c:v>-4351000</c:v>
                </c:pt>
                <c:pt idx="3150">
                  <c:v>-4350000.0000000009</c:v>
                </c:pt>
                <c:pt idx="3151">
                  <c:v>-4349000</c:v>
                </c:pt>
                <c:pt idx="3152">
                  <c:v>-4348000</c:v>
                </c:pt>
                <c:pt idx="3153">
                  <c:v>-4347000</c:v>
                </c:pt>
                <c:pt idx="3154">
                  <c:v>-4346000</c:v>
                </c:pt>
                <c:pt idx="3155">
                  <c:v>-4345000</c:v>
                </c:pt>
                <c:pt idx="3156">
                  <c:v>-4344000</c:v>
                </c:pt>
                <c:pt idx="3157">
                  <c:v>-4343000</c:v>
                </c:pt>
                <c:pt idx="3158">
                  <c:v>-4342000</c:v>
                </c:pt>
                <c:pt idx="3159">
                  <c:v>-4341000</c:v>
                </c:pt>
                <c:pt idx="3160">
                  <c:v>-4340000</c:v>
                </c:pt>
                <c:pt idx="3161">
                  <c:v>-4339000</c:v>
                </c:pt>
                <c:pt idx="3162">
                  <c:v>-4338000</c:v>
                </c:pt>
                <c:pt idx="3163">
                  <c:v>-4337000</c:v>
                </c:pt>
                <c:pt idx="3164">
                  <c:v>-4336000</c:v>
                </c:pt>
                <c:pt idx="3165">
                  <c:v>-4335000.0000000009</c:v>
                </c:pt>
                <c:pt idx="3166">
                  <c:v>-4334000</c:v>
                </c:pt>
                <c:pt idx="3167">
                  <c:v>-4333000</c:v>
                </c:pt>
                <c:pt idx="3168">
                  <c:v>-4332000</c:v>
                </c:pt>
                <c:pt idx="3169">
                  <c:v>-4331000</c:v>
                </c:pt>
                <c:pt idx="3170">
                  <c:v>-4330000</c:v>
                </c:pt>
                <c:pt idx="3171">
                  <c:v>-4329000</c:v>
                </c:pt>
                <c:pt idx="3172">
                  <c:v>-4328000</c:v>
                </c:pt>
                <c:pt idx="3173">
                  <c:v>-4327000</c:v>
                </c:pt>
                <c:pt idx="3174">
                  <c:v>-4326000</c:v>
                </c:pt>
                <c:pt idx="3175">
                  <c:v>-4325000</c:v>
                </c:pt>
                <c:pt idx="3176">
                  <c:v>-4324000</c:v>
                </c:pt>
                <c:pt idx="3177">
                  <c:v>-4323000</c:v>
                </c:pt>
                <c:pt idx="3178">
                  <c:v>-4322000</c:v>
                </c:pt>
                <c:pt idx="3179">
                  <c:v>-4321000</c:v>
                </c:pt>
                <c:pt idx="3180">
                  <c:v>-4320000.0000000009</c:v>
                </c:pt>
                <c:pt idx="3181">
                  <c:v>-4319000.0000000009</c:v>
                </c:pt>
                <c:pt idx="3182">
                  <c:v>-4318000</c:v>
                </c:pt>
                <c:pt idx="3183">
                  <c:v>-4317000</c:v>
                </c:pt>
                <c:pt idx="3184">
                  <c:v>-4316000</c:v>
                </c:pt>
                <c:pt idx="3185">
                  <c:v>-4315000</c:v>
                </c:pt>
                <c:pt idx="3186">
                  <c:v>-4314000</c:v>
                </c:pt>
                <c:pt idx="3187">
                  <c:v>-4313000</c:v>
                </c:pt>
                <c:pt idx="3188">
                  <c:v>-4312000</c:v>
                </c:pt>
                <c:pt idx="3189">
                  <c:v>-4311000</c:v>
                </c:pt>
                <c:pt idx="3190">
                  <c:v>-4310000</c:v>
                </c:pt>
                <c:pt idx="3191">
                  <c:v>-4309000</c:v>
                </c:pt>
                <c:pt idx="3192">
                  <c:v>-4308000</c:v>
                </c:pt>
                <c:pt idx="3193">
                  <c:v>-4307000</c:v>
                </c:pt>
                <c:pt idx="3194">
                  <c:v>-4306000</c:v>
                </c:pt>
                <c:pt idx="3195">
                  <c:v>-4305000.0000000009</c:v>
                </c:pt>
                <c:pt idx="3196">
                  <c:v>-4304000.0000000009</c:v>
                </c:pt>
                <c:pt idx="3197">
                  <c:v>-4303000</c:v>
                </c:pt>
                <c:pt idx="3198">
                  <c:v>-4302000</c:v>
                </c:pt>
                <c:pt idx="3199">
                  <c:v>-4301000</c:v>
                </c:pt>
                <c:pt idx="3200">
                  <c:v>-4300000</c:v>
                </c:pt>
                <c:pt idx="3201">
                  <c:v>-4299000</c:v>
                </c:pt>
                <c:pt idx="3202">
                  <c:v>-4298000</c:v>
                </c:pt>
                <c:pt idx="3203">
                  <c:v>-4297000</c:v>
                </c:pt>
                <c:pt idx="3204">
                  <c:v>-4296000</c:v>
                </c:pt>
                <c:pt idx="3205">
                  <c:v>-4295000</c:v>
                </c:pt>
                <c:pt idx="3206">
                  <c:v>-4294000</c:v>
                </c:pt>
                <c:pt idx="3207">
                  <c:v>-4293000</c:v>
                </c:pt>
                <c:pt idx="3208">
                  <c:v>-4292000</c:v>
                </c:pt>
                <c:pt idx="3209">
                  <c:v>-4291000</c:v>
                </c:pt>
                <c:pt idx="3210">
                  <c:v>-4290000.0000000009</c:v>
                </c:pt>
                <c:pt idx="3211">
                  <c:v>-4289000.0000000009</c:v>
                </c:pt>
                <c:pt idx="3212">
                  <c:v>-4288000</c:v>
                </c:pt>
                <c:pt idx="3213">
                  <c:v>-4287000</c:v>
                </c:pt>
                <c:pt idx="3214">
                  <c:v>-4286000</c:v>
                </c:pt>
                <c:pt idx="3215">
                  <c:v>-4285000</c:v>
                </c:pt>
                <c:pt idx="3216">
                  <c:v>-4284000</c:v>
                </c:pt>
                <c:pt idx="3217">
                  <c:v>-4283000</c:v>
                </c:pt>
                <c:pt idx="3218">
                  <c:v>-4282000</c:v>
                </c:pt>
                <c:pt idx="3219">
                  <c:v>-4281000</c:v>
                </c:pt>
                <c:pt idx="3220">
                  <c:v>-4280000</c:v>
                </c:pt>
                <c:pt idx="3221">
                  <c:v>-4279000</c:v>
                </c:pt>
                <c:pt idx="3222">
                  <c:v>-4278000</c:v>
                </c:pt>
                <c:pt idx="3223">
                  <c:v>-4277000</c:v>
                </c:pt>
                <c:pt idx="3224">
                  <c:v>-4276000</c:v>
                </c:pt>
                <c:pt idx="3225">
                  <c:v>-4275000.0000000009</c:v>
                </c:pt>
                <c:pt idx="3226">
                  <c:v>-4274000.0000000009</c:v>
                </c:pt>
                <c:pt idx="3227">
                  <c:v>-4273000</c:v>
                </c:pt>
                <c:pt idx="3228">
                  <c:v>-4272000</c:v>
                </c:pt>
                <c:pt idx="3229">
                  <c:v>-4271000</c:v>
                </c:pt>
                <c:pt idx="3230">
                  <c:v>-4270000</c:v>
                </c:pt>
                <c:pt idx="3231">
                  <c:v>-4269000</c:v>
                </c:pt>
                <c:pt idx="3232">
                  <c:v>-4268000</c:v>
                </c:pt>
                <c:pt idx="3233">
                  <c:v>-4267000</c:v>
                </c:pt>
                <c:pt idx="3234">
                  <c:v>-4266000</c:v>
                </c:pt>
                <c:pt idx="3235">
                  <c:v>-4265000</c:v>
                </c:pt>
                <c:pt idx="3236">
                  <c:v>-4264000</c:v>
                </c:pt>
                <c:pt idx="3237">
                  <c:v>-4263000</c:v>
                </c:pt>
                <c:pt idx="3238">
                  <c:v>-4262000</c:v>
                </c:pt>
                <c:pt idx="3239">
                  <c:v>-4261000</c:v>
                </c:pt>
                <c:pt idx="3240">
                  <c:v>-4260000</c:v>
                </c:pt>
                <c:pt idx="3241">
                  <c:v>-4259000.0000000009</c:v>
                </c:pt>
                <c:pt idx="3242">
                  <c:v>-4258000</c:v>
                </c:pt>
                <c:pt idx="3243">
                  <c:v>-4257000</c:v>
                </c:pt>
                <c:pt idx="3244">
                  <c:v>-4256000</c:v>
                </c:pt>
                <c:pt idx="3245">
                  <c:v>-4255000</c:v>
                </c:pt>
                <c:pt idx="3246">
                  <c:v>-4254000</c:v>
                </c:pt>
                <c:pt idx="3247">
                  <c:v>-4253000</c:v>
                </c:pt>
                <c:pt idx="3248">
                  <c:v>-4252000</c:v>
                </c:pt>
                <c:pt idx="3249">
                  <c:v>-4251000</c:v>
                </c:pt>
                <c:pt idx="3250">
                  <c:v>-4250000</c:v>
                </c:pt>
                <c:pt idx="3251">
                  <c:v>-4249000</c:v>
                </c:pt>
                <c:pt idx="3252">
                  <c:v>-4248000</c:v>
                </c:pt>
                <c:pt idx="3253">
                  <c:v>-4247000</c:v>
                </c:pt>
                <c:pt idx="3254">
                  <c:v>-4246000</c:v>
                </c:pt>
                <c:pt idx="3255">
                  <c:v>-4245000</c:v>
                </c:pt>
                <c:pt idx="3256">
                  <c:v>-4244000.0000000009</c:v>
                </c:pt>
                <c:pt idx="3257">
                  <c:v>-4243000</c:v>
                </c:pt>
                <c:pt idx="3258">
                  <c:v>-4242000</c:v>
                </c:pt>
                <c:pt idx="3259">
                  <c:v>-4241000</c:v>
                </c:pt>
                <c:pt idx="3260">
                  <c:v>-4240000</c:v>
                </c:pt>
                <c:pt idx="3261">
                  <c:v>-4239000</c:v>
                </c:pt>
                <c:pt idx="3262">
                  <c:v>-4238000</c:v>
                </c:pt>
                <c:pt idx="3263">
                  <c:v>-4237000</c:v>
                </c:pt>
                <c:pt idx="3264">
                  <c:v>-4236000</c:v>
                </c:pt>
                <c:pt idx="3265">
                  <c:v>-4235000</c:v>
                </c:pt>
                <c:pt idx="3266">
                  <c:v>-4234000</c:v>
                </c:pt>
                <c:pt idx="3267">
                  <c:v>-4233000</c:v>
                </c:pt>
                <c:pt idx="3268">
                  <c:v>-4232000</c:v>
                </c:pt>
                <c:pt idx="3269">
                  <c:v>-4231000</c:v>
                </c:pt>
                <c:pt idx="3270">
                  <c:v>-4230000</c:v>
                </c:pt>
                <c:pt idx="3271">
                  <c:v>-4229000.0000000009</c:v>
                </c:pt>
                <c:pt idx="3272">
                  <c:v>-4228000</c:v>
                </c:pt>
                <c:pt idx="3273">
                  <c:v>-4227000</c:v>
                </c:pt>
                <c:pt idx="3274">
                  <c:v>-4226000</c:v>
                </c:pt>
                <c:pt idx="3275">
                  <c:v>-4225000</c:v>
                </c:pt>
                <c:pt idx="3276">
                  <c:v>-4224000</c:v>
                </c:pt>
                <c:pt idx="3277">
                  <c:v>-4223000</c:v>
                </c:pt>
                <c:pt idx="3278">
                  <c:v>-4222000</c:v>
                </c:pt>
                <c:pt idx="3279">
                  <c:v>-4221000</c:v>
                </c:pt>
                <c:pt idx="3280">
                  <c:v>-4220000</c:v>
                </c:pt>
                <c:pt idx="3281">
                  <c:v>-4219000</c:v>
                </c:pt>
                <c:pt idx="3282">
                  <c:v>-4218000</c:v>
                </c:pt>
                <c:pt idx="3283">
                  <c:v>-4217000</c:v>
                </c:pt>
                <c:pt idx="3284">
                  <c:v>-4216000</c:v>
                </c:pt>
                <c:pt idx="3285">
                  <c:v>-4215000</c:v>
                </c:pt>
                <c:pt idx="3286">
                  <c:v>-4214000.0000000009</c:v>
                </c:pt>
                <c:pt idx="3287">
                  <c:v>-4213000</c:v>
                </c:pt>
                <c:pt idx="3288">
                  <c:v>-4212000</c:v>
                </c:pt>
                <c:pt idx="3289">
                  <c:v>-4211000</c:v>
                </c:pt>
                <c:pt idx="3290">
                  <c:v>-4210000</c:v>
                </c:pt>
                <c:pt idx="3291">
                  <c:v>-4209000</c:v>
                </c:pt>
                <c:pt idx="3292">
                  <c:v>-4208000</c:v>
                </c:pt>
                <c:pt idx="3293">
                  <c:v>-4207000</c:v>
                </c:pt>
                <c:pt idx="3294">
                  <c:v>-4206000</c:v>
                </c:pt>
                <c:pt idx="3295">
                  <c:v>-4205000</c:v>
                </c:pt>
                <c:pt idx="3296">
                  <c:v>-4204000</c:v>
                </c:pt>
                <c:pt idx="3297">
                  <c:v>-4203000</c:v>
                </c:pt>
                <c:pt idx="3298">
                  <c:v>-4202000</c:v>
                </c:pt>
                <c:pt idx="3299">
                  <c:v>-4201000</c:v>
                </c:pt>
                <c:pt idx="3300">
                  <c:v>-4200000</c:v>
                </c:pt>
                <c:pt idx="3301">
                  <c:v>-4199000.0000000009</c:v>
                </c:pt>
                <c:pt idx="3302">
                  <c:v>-4198000.0000000009</c:v>
                </c:pt>
                <c:pt idx="3303">
                  <c:v>-4197000</c:v>
                </c:pt>
                <c:pt idx="3304">
                  <c:v>-4196000</c:v>
                </c:pt>
                <c:pt idx="3305">
                  <c:v>-4195000</c:v>
                </c:pt>
                <c:pt idx="3306">
                  <c:v>-4193999.9999999977</c:v>
                </c:pt>
                <c:pt idx="3307">
                  <c:v>-4192999.9999999977</c:v>
                </c:pt>
                <c:pt idx="3308">
                  <c:v>-4191999.9999999977</c:v>
                </c:pt>
                <c:pt idx="3309">
                  <c:v>-4190999.9999999977</c:v>
                </c:pt>
                <c:pt idx="3310">
                  <c:v>-4190000</c:v>
                </c:pt>
                <c:pt idx="3311">
                  <c:v>-4189000</c:v>
                </c:pt>
                <c:pt idx="3312">
                  <c:v>-4188000</c:v>
                </c:pt>
                <c:pt idx="3313">
                  <c:v>-4187000</c:v>
                </c:pt>
                <c:pt idx="3314">
                  <c:v>-4186000.0000000005</c:v>
                </c:pt>
                <c:pt idx="3315">
                  <c:v>-4185000.0000000005</c:v>
                </c:pt>
                <c:pt idx="3316">
                  <c:v>-4184000.0000000005</c:v>
                </c:pt>
                <c:pt idx="3317">
                  <c:v>-4183000.0000000005</c:v>
                </c:pt>
                <c:pt idx="3318">
                  <c:v>-4182000</c:v>
                </c:pt>
                <c:pt idx="3319">
                  <c:v>-4181000</c:v>
                </c:pt>
                <c:pt idx="3320">
                  <c:v>-4180000</c:v>
                </c:pt>
                <c:pt idx="3321">
                  <c:v>-4178999.9999999977</c:v>
                </c:pt>
                <c:pt idx="3322">
                  <c:v>-4177999.9999999977</c:v>
                </c:pt>
                <c:pt idx="3323">
                  <c:v>-4176999.9999999977</c:v>
                </c:pt>
                <c:pt idx="3324">
                  <c:v>-4175999.9999999977</c:v>
                </c:pt>
                <c:pt idx="3325">
                  <c:v>-4175000</c:v>
                </c:pt>
                <c:pt idx="3326">
                  <c:v>-4174000</c:v>
                </c:pt>
                <c:pt idx="3327">
                  <c:v>-4173000</c:v>
                </c:pt>
                <c:pt idx="3328">
                  <c:v>-4172000</c:v>
                </c:pt>
                <c:pt idx="3329">
                  <c:v>-4171000.0000000005</c:v>
                </c:pt>
                <c:pt idx="3330">
                  <c:v>-4170000.0000000005</c:v>
                </c:pt>
                <c:pt idx="3331">
                  <c:v>-4169000.0000000005</c:v>
                </c:pt>
                <c:pt idx="3332">
                  <c:v>-4168000.0000000005</c:v>
                </c:pt>
                <c:pt idx="3333">
                  <c:v>-4167000</c:v>
                </c:pt>
                <c:pt idx="3334">
                  <c:v>-4166000</c:v>
                </c:pt>
                <c:pt idx="3335">
                  <c:v>-4165000</c:v>
                </c:pt>
                <c:pt idx="3336">
                  <c:v>-4164000</c:v>
                </c:pt>
                <c:pt idx="3337">
                  <c:v>-4162999.9999999977</c:v>
                </c:pt>
                <c:pt idx="3338">
                  <c:v>-4161999.9999999977</c:v>
                </c:pt>
                <c:pt idx="3339">
                  <c:v>-4160999.9999999977</c:v>
                </c:pt>
                <c:pt idx="3340">
                  <c:v>-4160000</c:v>
                </c:pt>
                <c:pt idx="3341">
                  <c:v>-4159000</c:v>
                </c:pt>
                <c:pt idx="3342">
                  <c:v>-4158000</c:v>
                </c:pt>
                <c:pt idx="3343">
                  <c:v>-4157000</c:v>
                </c:pt>
                <c:pt idx="3344">
                  <c:v>-4156000.0000000005</c:v>
                </c:pt>
                <c:pt idx="3345">
                  <c:v>-4155000.0000000005</c:v>
                </c:pt>
                <c:pt idx="3346">
                  <c:v>-4154000.0000000005</c:v>
                </c:pt>
                <c:pt idx="3347">
                  <c:v>-4153000.0000000005</c:v>
                </c:pt>
                <c:pt idx="3348">
                  <c:v>-4152000</c:v>
                </c:pt>
                <c:pt idx="3349">
                  <c:v>-4151000</c:v>
                </c:pt>
                <c:pt idx="3350">
                  <c:v>-4150000</c:v>
                </c:pt>
                <c:pt idx="3351">
                  <c:v>-4149000</c:v>
                </c:pt>
                <c:pt idx="3352">
                  <c:v>-4147999.9999999977</c:v>
                </c:pt>
                <c:pt idx="3353">
                  <c:v>-4146999.9999999977</c:v>
                </c:pt>
                <c:pt idx="3354">
                  <c:v>-4145999.9999999977</c:v>
                </c:pt>
                <c:pt idx="3355">
                  <c:v>-4145000</c:v>
                </c:pt>
                <c:pt idx="3356">
                  <c:v>-4144000</c:v>
                </c:pt>
                <c:pt idx="3357">
                  <c:v>-4143000</c:v>
                </c:pt>
                <c:pt idx="3358">
                  <c:v>-4142000</c:v>
                </c:pt>
                <c:pt idx="3359">
                  <c:v>-4141000.0000000005</c:v>
                </c:pt>
                <c:pt idx="3360">
                  <c:v>-4140000.0000000005</c:v>
                </c:pt>
                <c:pt idx="3361">
                  <c:v>-4139000.0000000005</c:v>
                </c:pt>
                <c:pt idx="3362">
                  <c:v>-4138000.0000000005</c:v>
                </c:pt>
                <c:pt idx="3363">
                  <c:v>-4137000</c:v>
                </c:pt>
                <c:pt idx="3364">
                  <c:v>-4136000</c:v>
                </c:pt>
                <c:pt idx="3365">
                  <c:v>-4135000</c:v>
                </c:pt>
                <c:pt idx="3366">
                  <c:v>-4134000</c:v>
                </c:pt>
                <c:pt idx="3367">
                  <c:v>-4132999.9999999977</c:v>
                </c:pt>
                <c:pt idx="3368">
                  <c:v>-4131999.9999999977</c:v>
                </c:pt>
                <c:pt idx="3369">
                  <c:v>-4130999.9999999977</c:v>
                </c:pt>
                <c:pt idx="3370">
                  <c:v>-4130000</c:v>
                </c:pt>
                <c:pt idx="3371">
                  <c:v>-4129000</c:v>
                </c:pt>
                <c:pt idx="3372">
                  <c:v>-4128000</c:v>
                </c:pt>
                <c:pt idx="3373">
                  <c:v>-4127000</c:v>
                </c:pt>
                <c:pt idx="3374">
                  <c:v>-4126000</c:v>
                </c:pt>
                <c:pt idx="3375">
                  <c:v>-4125000.0000000005</c:v>
                </c:pt>
                <c:pt idx="3376">
                  <c:v>-4124000.0000000005</c:v>
                </c:pt>
                <c:pt idx="3377">
                  <c:v>-4123000.0000000005</c:v>
                </c:pt>
                <c:pt idx="3378">
                  <c:v>-4122000</c:v>
                </c:pt>
                <c:pt idx="3379">
                  <c:v>-4121000</c:v>
                </c:pt>
                <c:pt idx="3380">
                  <c:v>-4120000</c:v>
                </c:pt>
                <c:pt idx="3381">
                  <c:v>-4119000</c:v>
                </c:pt>
                <c:pt idx="3382">
                  <c:v>-4117999.9999999977</c:v>
                </c:pt>
                <c:pt idx="3383">
                  <c:v>-4116999.9999999977</c:v>
                </c:pt>
                <c:pt idx="3384">
                  <c:v>-4115999.9999999977</c:v>
                </c:pt>
                <c:pt idx="3385">
                  <c:v>-4115000</c:v>
                </c:pt>
                <c:pt idx="3386">
                  <c:v>-4114000</c:v>
                </c:pt>
                <c:pt idx="3387">
                  <c:v>-4113000</c:v>
                </c:pt>
                <c:pt idx="3388">
                  <c:v>-4112000</c:v>
                </c:pt>
                <c:pt idx="3389">
                  <c:v>-4111000</c:v>
                </c:pt>
                <c:pt idx="3390">
                  <c:v>-4110000.0000000005</c:v>
                </c:pt>
                <c:pt idx="3391">
                  <c:v>-4109000.0000000005</c:v>
                </c:pt>
                <c:pt idx="3392">
                  <c:v>-4108000.0000000005</c:v>
                </c:pt>
                <c:pt idx="3393">
                  <c:v>-4107000</c:v>
                </c:pt>
                <c:pt idx="3394">
                  <c:v>-4106000</c:v>
                </c:pt>
                <c:pt idx="3395">
                  <c:v>-4105000</c:v>
                </c:pt>
                <c:pt idx="3396">
                  <c:v>-4104000</c:v>
                </c:pt>
                <c:pt idx="3397">
                  <c:v>-4102999.9999999977</c:v>
                </c:pt>
                <c:pt idx="3398">
                  <c:v>-4101999.9999999977</c:v>
                </c:pt>
                <c:pt idx="3399">
                  <c:v>-4100999.9999999977</c:v>
                </c:pt>
                <c:pt idx="3400">
                  <c:v>-4099999.9999999977</c:v>
                </c:pt>
                <c:pt idx="3401">
                  <c:v>-4099000</c:v>
                </c:pt>
                <c:pt idx="3402">
                  <c:v>-4098000</c:v>
                </c:pt>
                <c:pt idx="3403">
                  <c:v>-4097000</c:v>
                </c:pt>
                <c:pt idx="3404">
                  <c:v>-4096000</c:v>
                </c:pt>
                <c:pt idx="3405">
                  <c:v>-4095000.0000000005</c:v>
                </c:pt>
                <c:pt idx="3406">
                  <c:v>-4094000.0000000005</c:v>
                </c:pt>
                <c:pt idx="3407">
                  <c:v>-4093000.0000000005</c:v>
                </c:pt>
                <c:pt idx="3408">
                  <c:v>-4092000</c:v>
                </c:pt>
                <c:pt idx="3409">
                  <c:v>-4091000</c:v>
                </c:pt>
                <c:pt idx="3410">
                  <c:v>-4090000</c:v>
                </c:pt>
                <c:pt idx="3411">
                  <c:v>-4089000</c:v>
                </c:pt>
                <c:pt idx="3412">
                  <c:v>-4087999.9999999977</c:v>
                </c:pt>
                <c:pt idx="3413">
                  <c:v>-4086999.9999999977</c:v>
                </c:pt>
                <c:pt idx="3414">
                  <c:v>-4085999.9999999977</c:v>
                </c:pt>
                <c:pt idx="3415">
                  <c:v>-4084999.9999999977</c:v>
                </c:pt>
                <c:pt idx="3416">
                  <c:v>-4084000</c:v>
                </c:pt>
                <c:pt idx="3417">
                  <c:v>-4083000</c:v>
                </c:pt>
                <c:pt idx="3418">
                  <c:v>-4082000</c:v>
                </c:pt>
                <c:pt idx="3419">
                  <c:v>-4081000</c:v>
                </c:pt>
                <c:pt idx="3420">
                  <c:v>-4080000.0000000005</c:v>
                </c:pt>
                <c:pt idx="3421">
                  <c:v>-4079000.0000000005</c:v>
                </c:pt>
                <c:pt idx="3422">
                  <c:v>-4078000.0000000005</c:v>
                </c:pt>
                <c:pt idx="3423">
                  <c:v>-4077000.0000000005</c:v>
                </c:pt>
                <c:pt idx="3424">
                  <c:v>-4076000</c:v>
                </c:pt>
                <c:pt idx="3425">
                  <c:v>-4075000</c:v>
                </c:pt>
                <c:pt idx="3426">
                  <c:v>-4074000</c:v>
                </c:pt>
                <c:pt idx="3427">
                  <c:v>-4072999.9999999977</c:v>
                </c:pt>
                <c:pt idx="3428">
                  <c:v>-4071999.9999999977</c:v>
                </c:pt>
                <c:pt idx="3429">
                  <c:v>-4070999.9999999977</c:v>
                </c:pt>
                <c:pt idx="3430">
                  <c:v>-4069999.9999999977</c:v>
                </c:pt>
                <c:pt idx="3431">
                  <c:v>-4069000</c:v>
                </c:pt>
                <c:pt idx="3432">
                  <c:v>-4068000</c:v>
                </c:pt>
                <c:pt idx="3433">
                  <c:v>-4067000</c:v>
                </c:pt>
                <c:pt idx="3434">
                  <c:v>-4066000</c:v>
                </c:pt>
                <c:pt idx="3435">
                  <c:v>-4065000.0000000005</c:v>
                </c:pt>
                <c:pt idx="3436">
                  <c:v>-4064000.0000000005</c:v>
                </c:pt>
                <c:pt idx="3437">
                  <c:v>-4063000.0000000005</c:v>
                </c:pt>
                <c:pt idx="3438">
                  <c:v>-4062000.0000000005</c:v>
                </c:pt>
                <c:pt idx="3439">
                  <c:v>-4061000</c:v>
                </c:pt>
                <c:pt idx="3440">
                  <c:v>-4060000</c:v>
                </c:pt>
                <c:pt idx="3441">
                  <c:v>-4059000</c:v>
                </c:pt>
                <c:pt idx="3442">
                  <c:v>-4057999.9999999977</c:v>
                </c:pt>
                <c:pt idx="3443">
                  <c:v>-4056999.9999999977</c:v>
                </c:pt>
                <c:pt idx="3444">
                  <c:v>-4055999.9999999977</c:v>
                </c:pt>
                <c:pt idx="3445">
                  <c:v>-4054999.9999999977</c:v>
                </c:pt>
                <c:pt idx="3446">
                  <c:v>-4054000</c:v>
                </c:pt>
                <c:pt idx="3447">
                  <c:v>-4053000</c:v>
                </c:pt>
                <c:pt idx="3448">
                  <c:v>-4052000</c:v>
                </c:pt>
                <c:pt idx="3449">
                  <c:v>-4051000</c:v>
                </c:pt>
                <c:pt idx="3450">
                  <c:v>-4050000.0000000005</c:v>
                </c:pt>
                <c:pt idx="3451">
                  <c:v>-4049000.0000000005</c:v>
                </c:pt>
                <c:pt idx="3452">
                  <c:v>-4048000.0000000005</c:v>
                </c:pt>
                <c:pt idx="3453">
                  <c:v>-4047000.0000000005</c:v>
                </c:pt>
                <c:pt idx="3454">
                  <c:v>-4046000</c:v>
                </c:pt>
                <c:pt idx="3455">
                  <c:v>-4045000</c:v>
                </c:pt>
                <c:pt idx="3456">
                  <c:v>-4044000</c:v>
                </c:pt>
                <c:pt idx="3457">
                  <c:v>-4043000</c:v>
                </c:pt>
                <c:pt idx="3458">
                  <c:v>-4041999.9999999977</c:v>
                </c:pt>
                <c:pt idx="3459">
                  <c:v>-4040999.9999999977</c:v>
                </c:pt>
                <c:pt idx="3460">
                  <c:v>-4039999.9999999977</c:v>
                </c:pt>
                <c:pt idx="3461">
                  <c:v>-4039000</c:v>
                </c:pt>
                <c:pt idx="3462">
                  <c:v>-4038000</c:v>
                </c:pt>
                <c:pt idx="3463">
                  <c:v>-4037000</c:v>
                </c:pt>
                <c:pt idx="3464">
                  <c:v>-4036000</c:v>
                </c:pt>
                <c:pt idx="3465">
                  <c:v>-4035000.0000000005</c:v>
                </c:pt>
                <c:pt idx="3466">
                  <c:v>-4034000.0000000005</c:v>
                </c:pt>
                <c:pt idx="3467">
                  <c:v>-4033000.0000000005</c:v>
                </c:pt>
                <c:pt idx="3468">
                  <c:v>-4032000.0000000005</c:v>
                </c:pt>
                <c:pt idx="3469">
                  <c:v>-4031000</c:v>
                </c:pt>
                <c:pt idx="3470">
                  <c:v>-4030000</c:v>
                </c:pt>
                <c:pt idx="3471">
                  <c:v>-4029000</c:v>
                </c:pt>
                <c:pt idx="3472">
                  <c:v>-4028000</c:v>
                </c:pt>
                <c:pt idx="3473">
                  <c:v>-4026999.9999999977</c:v>
                </c:pt>
                <c:pt idx="3474">
                  <c:v>-4025999.9999999977</c:v>
                </c:pt>
                <c:pt idx="3475">
                  <c:v>-4024999.9999999977</c:v>
                </c:pt>
                <c:pt idx="3476">
                  <c:v>-4024000</c:v>
                </c:pt>
                <c:pt idx="3477">
                  <c:v>-4023000</c:v>
                </c:pt>
                <c:pt idx="3478">
                  <c:v>-4022000</c:v>
                </c:pt>
                <c:pt idx="3479">
                  <c:v>-4021000</c:v>
                </c:pt>
                <c:pt idx="3480">
                  <c:v>-4020000.0000000005</c:v>
                </c:pt>
                <c:pt idx="3481">
                  <c:v>-4019000.0000000005</c:v>
                </c:pt>
                <c:pt idx="3482">
                  <c:v>-4018000.0000000005</c:v>
                </c:pt>
                <c:pt idx="3483">
                  <c:v>-4017000.0000000005</c:v>
                </c:pt>
                <c:pt idx="3484">
                  <c:v>-4016000</c:v>
                </c:pt>
                <c:pt idx="3485">
                  <c:v>-4015000</c:v>
                </c:pt>
                <c:pt idx="3486">
                  <c:v>-4014000</c:v>
                </c:pt>
                <c:pt idx="3487">
                  <c:v>-4013000</c:v>
                </c:pt>
                <c:pt idx="3488">
                  <c:v>-4011999.9999999977</c:v>
                </c:pt>
                <c:pt idx="3489">
                  <c:v>-4010999.9999999977</c:v>
                </c:pt>
                <c:pt idx="3490">
                  <c:v>-4009999.9999999977</c:v>
                </c:pt>
                <c:pt idx="3491">
                  <c:v>-4009000</c:v>
                </c:pt>
                <c:pt idx="3492">
                  <c:v>-4008000</c:v>
                </c:pt>
                <c:pt idx="3493">
                  <c:v>-4007000</c:v>
                </c:pt>
                <c:pt idx="3494">
                  <c:v>-4006000</c:v>
                </c:pt>
                <c:pt idx="3495">
                  <c:v>-4005000</c:v>
                </c:pt>
                <c:pt idx="3496">
                  <c:v>-4004000.0000000005</c:v>
                </c:pt>
                <c:pt idx="3497">
                  <c:v>-4003000.0000000005</c:v>
                </c:pt>
                <c:pt idx="3498">
                  <c:v>-4002000.0000000005</c:v>
                </c:pt>
                <c:pt idx="3499">
                  <c:v>-4001000</c:v>
                </c:pt>
                <c:pt idx="3500">
                  <c:v>-4000000</c:v>
                </c:pt>
                <c:pt idx="3501">
                  <c:v>-3999000</c:v>
                </c:pt>
                <c:pt idx="3502">
                  <c:v>-3998000</c:v>
                </c:pt>
                <c:pt idx="3503">
                  <c:v>-3996999.9999999977</c:v>
                </c:pt>
                <c:pt idx="3504">
                  <c:v>-3995999.9999999977</c:v>
                </c:pt>
                <c:pt idx="3505">
                  <c:v>-3994999.9999999977</c:v>
                </c:pt>
                <c:pt idx="3506">
                  <c:v>-3994000</c:v>
                </c:pt>
                <c:pt idx="3507">
                  <c:v>-3993000</c:v>
                </c:pt>
                <c:pt idx="3508">
                  <c:v>-3992000</c:v>
                </c:pt>
                <c:pt idx="3509">
                  <c:v>-3991000</c:v>
                </c:pt>
                <c:pt idx="3510">
                  <c:v>-3990000</c:v>
                </c:pt>
                <c:pt idx="3511">
                  <c:v>-3989000.0000000005</c:v>
                </c:pt>
                <c:pt idx="3512">
                  <c:v>-3988000.0000000005</c:v>
                </c:pt>
                <c:pt idx="3513">
                  <c:v>-3987000.0000000005</c:v>
                </c:pt>
                <c:pt idx="3514">
                  <c:v>-3986000</c:v>
                </c:pt>
                <c:pt idx="3515">
                  <c:v>-3985000</c:v>
                </c:pt>
                <c:pt idx="3516">
                  <c:v>-3984000</c:v>
                </c:pt>
                <c:pt idx="3517">
                  <c:v>-3983000</c:v>
                </c:pt>
                <c:pt idx="3518">
                  <c:v>-3981999.9999999977</c:v>
                </c:pt>
                <c:pt idx="3519">
                  <c:v>-3980999.9999999977</c:v>
                </c:pt>
                <c:pt idx="3520">
                  <c:v>-3979999.9999999977</c:v>
                </c:pt>
                <c:pt idx="3521">
                  <c:v>-3978999.9999999977</c:v>
                </c:pt>
                <c:pt idx="3522">
                  <c:v>-3978000</c:v>
                </c:pt>
                <c:pt idx="3523">
                  <c:v>-3977000</c:v>
                </c:pt>
                <c:pt idx="3524">
                  <c:v>-3976000</c:v>
                </c:pt>
                <c:pt idx="3525">
                  <c:v>-3975000</c:v>
                </c:pt>
                <c:pt idx="3526">
                  <c:v>-3974000.0000000005</c:v>
                </c:pt>
                <c:pt idx="3527">
                  <c:v>-3973000.0000000005</c:v>
                </c:pt>
                <c:pt idx="3528">
                  <c:v>-3972000.0000000005</c:v>
                </c:pt>
                <c:pt idx="3529">
                  <c:v>-3971000</c:v>
                </c:pt>
                <c:pt idx="3530">
                  <c:v>-3970000</c:v>
                </c:pt>
                <c:pt idx="3531">
                  <c:v>-3969000</c:v>
                </c:pt>
                <c:pt idx="3532">
                  <c:v>-3968000</c:v>
                </c:pt>
                <c:pt idx="3533">
                  <c:v>-3966999.9999999977</c:v>
                </c:pt>
                <c:pt idx="3534">
                  <c:v>-3965999.9999999977</c:v>
                </c:pt>
                <c:pt idx="3535">
                  <c:v>-3964999.9999999977</c:v>
                </c:pt>
                <c:pt idx="3536">
                  <c:v>-3963999.9999999977</c:v>
                </c:pt>
                <c:pt idx="3537">
                  <c:v>-3963000</c:v>
                </c:pt>
                <c:pt idx="3538">
                  <c:v>-3962000</c:v>
                </c:pt>
                <c:pt idx="3539">
                  <c:v>-3961000</c:v>
                </c:pt>
                <c:pt idx="3540">
                  <c:v>-3960000</c:v>
                </c:pt>
                <c:pt idx="3541">
                  <c:v>-3959000.0000000005</c:v>
                </c:pt>
                <c:pt idx="3542">
                  <c:v>-3958000.0000000005</c:v>
                </c:pt>
                <c:pt idx="3543">
                  <c:v>-3957000.0000000005</c:v>
                </c:pt>
                <c:pt idx="3544">
                  <c:v>-3956000</c:v>
                </c:pt>
                <c:pt idx="3545">
                  <c:v>-3955000</c:v>
                </c:pt>
                <c:pt idx="3546">
                  <c:v>-3954000</c:v>
                </c:pt>
                <c:pt idx="3547">
                  <c:v>-3953000</c:v>
                </c:pt>
                <c:pt idx="3548">
                  <c:v>-3951999.9999999977</c:v>
                </c:pt>
                <c:pt idx="3549">
                  <c:v>-3950999.9999999977</c:v>
                </c:pt>
                <c:pt idx="3550">
                  <c:v>-3949999.9999999977</c:v>
                </c:pt>
                <c:pt idx="3551">
                  <c:v>-3948999.9999999977</c:v>
                </c:pt>
                <c:pt idx="3552">
                  <c:v>-3948000</c:v>
                </c:pt>
                <c:pt idx="3553">
                  <c:v>-3947000</c:v>
                </c:pt>
                <c:pt idx="3554">
                  <c:v>-3946000</c:v>
                </c:pt>
                <c:pt idx="3555">
                  <c:v>-3945000</c:v>
                </c:pt>
                <c:pt idx="3556">
                  <c:v>-3944000.0000000005</c:v>
                </c:pt>
                <c:pt idx="3557">
                  <c:v>-3943000.0000000005</c:v>
                </c:pt>
                <c:pt idx="3558">
                  <c:v>-3942000.0000000005</c:v>
                </c:pt>
                <c:pt idx="3559">
                  <c:v>-3941000.0000000005</c:v>
                </c:pt>
                <c:pt idx="3560">
                  <c:v>-3940000</c:v>
                </c:pt>
                <c:pt idx="3561">
                  <c:v>-3939000</c:v>
                </c:pt>
                <c:pt idx="3562">
                  <c:v>-3938000</c:v>
                </c:pt>
                <c:pt idx="3563">
                  <c:v>-3936999.9999999977</c:v>
                </c:pt>
                <c:pt idx="3564">
                  <c:v>-3935999.9999999977</c:v>
                </c:pt>
                <c:pt idx="3565">
                  <c:v>-3934999.9999999977</c:v>
                </c:pt>
                <c:pt idx="3566">
                  <c:v>-3933999.9999999977</c:v>
                </c:pt>
                <c:pt idx="3567">
                  <c:v>-3933000</c:v>
                </c:pt>
                <c:pt idx="3568">
                  <c:v>-3932000</c:v>
                </c:pt>
                <c:pt idx="3569">
                  <c:v>-3931000</c:v>
                </c:pt>
                <c:pt idx="3570">
                  <c:v>-3930000</c:v>
                </c:pt>
                <c:pt idx="3571">
                  <c:v>-3929000.0000000005</c:v>
                </c:pt>
                <c:pt idx="3572">
                  <c:v>-3928000.0000000005</c:v>
                </c:pt>
                <c:pt idx="3573">
                  <c:v>-3927000.0000000005</c:v>
                </c:pt>
                <c:pt idx="3574">
                  <c:v>-3926000.0000000005</c:v>
                </c:pt>
                <c:pt idx="3575">
                  <c:v>-3925000</c:v>
                </c:pt>
                <c:pt idx="3576">
                  <c:v>-3924000</c:v>
                </c:pt>
                <c:pt idx="3577">
                  <c:v>-3923000</c:v>
                </c:pt>
                <c:pt idx="3578">
                  <c:v>-3921999.9999999977</c:v>
                </c:pt>
                <c:pt idx="3579">
                  <c:v>-3920999.9999999977</c:v>
                </c:pt>
                <c:pt idx="3580">
                  <c:v>-3919999.9999999977</c:v>
                </c:pt>
                <c:pt idx="3581">
                  <c:v>-3918999.9999999977</c:v>
                </c:pt>
                <c:pt idx="3582">
                  <c:v>-3918000</c:v>
                </c:pt>
                <c:pt idx="3583">
                  <c:v>-3917000</c:v>
                </c:pt>
                <c:pt idx="3584">
                  <c:v>-3916000</c:v>
                </c:pt>
                <c:pt idx="3585">
                  <c:v>-3915000</c:v>
                </c:pt>
                <c:pt idx="3586">
                  <c:v>-3914000.0000000005</c:v>
                </c:pt>
                <c:pt idx="3587">
                  <c:v>-3913000.0000000005</c:v>
                </c:pt>
                <c:pt idx="3588">
                  <c:v>-3912000.0000000005</c:v>
                </c:pt>
                <c:pt idx="3589">
                  <c:v>-3911000.0000000005</c:v>
                </c:pt>
                <c:pt idx="3590">
                  <c:v>-3910000</c:v>
                </c:pt>
                <c:pt idx="3591">
                  <c:v>-3909000</c:v>
                </c:pt>
                <c:pt idx="3592">
                  <c:v>-3908000</c:v>
                </c:pt>
                <c:pt idx="3593">
                  <c:v>-3907000</c:v>
                </c:pt>
                <c:pt idx="3594">
                  <c:v>-3905999.9999999977</c:v>
                </c:pt>
                <c:pt idx="3595">
                  <c:v>-3904999.9999999977</c:v>
                </c:pt>
                <c:pt idx="3596">
                  <c:v>-3903999.9999999977</c:v>
                </c:pt>
                <c:pt idx="3597">
                  <c:v>-3903000</c:v>
                </c:pt>
                <c:pt idx="3598">
                  <c:v>-3902000</c:v>
                </c:pt>
                <c:pt idx="3599">
                  <c:v>-3901000</c:v>
                </c:pt>
                <c:pt idx="3600">
                  <c:v>-3900000</c:v>
                </c:pt>
                <c:pt idx="3601">
                  <c:v>-3899000.0000000005</c:v>
                </c:pt>
                <c:pt idx="3602">
                  <c:v>-3898000.0000000005</c:v>
                </c:pt>
                <c:pt idx="3603">
                  <c:v>-3897000.0000000005</c:v>
                </c:pt>
                <c:pt idx="3604">
                  <c:v>-3896000.0000000005</c:v>
                </c:pt>
                <c:pt idx="3605">
                  <c:v>-3895000</c:v>
                </c:pt>
                <c:pt idx="3606">
                  <c:v>-3894000</c:v>
                </c:pt>
                <c:pt idx="3607">
                  <c:v>-3893000</c:v>
                </c:pt>
                <c:pt idx="3608">
                  <c:v>-3892000</c:v>
                </c:pt>
                <c:pt idx="3609">
                  <c:v>-3890999.9999999977</c:v>
                </c:pt>
                <c:pt idx="3610">
                  <c:v>-3889999.9999999977</c:v>
                </c:pt>
                <c:pt idx="3611">
                  <c:v>-3888999.9999999977</c:v>
                </c:pt>
                <c:pt idx="3612">
                  <c:v>-3888000</c:v>
                </c:pt>
                <c:pt idx="3613">
                  <c:v>-3887000</c:v>
                </c:pt>
                <c:pt idx="3614">
                  <c:v>-3886000</c:v>
                </c:pt>
                <c:pt idx="3615">
                  <c:v>-3885000</c:v>
                </c:pt>
                <c:pt idx="3616">
                  <c:v>-3884000</c:v>
                </c:pt>
                <c:pt idx="3617">
                  <c:v>-3883000.0000000005</c:v>
                </c:pt>
                <c:pt idx="3618">
                  <c:v>-3882000.0000000005</c:v>
                </c:pt>
                <c:pt idx="3619">
                  <c:v>-3881000.0000000005</c:v>
                </c:pt>
                <c:pt idx="3620">
                  <c:v>-3880000</c:v>
                </c:pt>
                <c:pt idx="3621">
                  <c:v>-3879000</c:v>
                </c:pt>
                <c:pt idx="3622">
                  <c:v>-3878000</c:v>
                </c:pt>
                <c:pt idx="3623">
                  <c:v>-3877000</c:v>
                </c:pt>
                <c:pt idx="3624">
                  <c:v>-3875999.9999999977</c:v>
                </c:pt>
                <c:pt idx="3625">
                  <c:v>-3874999.9999999977</c:v>
                </c:pt>
                <c:pt idx="3626">
                  <c:v>-3873999.9999999977</c:v>
                </c:pt>
                <c:pt idx="3627">
                  <c:v>-3873000</c:v>
                </c:pt>
                <c:pt idx="3628">
                  <c:v>-3872000</c:v>
                </c:pt>
                <c:pt idx="3629">
                  <c:v>-3871000</c:v>
                </c:pt>
                <c:pt idx="3630">
                  <c:v>-3870000</c:v>
                </c:pt>
                <c:pt idx="3631">
                  <c:v>-3869000</c:v>
                </c:pt>
                <c:pt idx="3632">
                  <c:v>-3868000.0000000005</c:v>
                </c:pt>
                <c:pt idx="3633">
                  <c:v>-3867000.0000000005</c:v>
                </c:pt>
                <c:pt idx="3634">
                  <c:v>-3866000.0000000005</c:v>
                </c:pt>
                <c:pt idx="3635">
                  <c:v>-3865000</c:v>
                </c:pt>
                <c:pt idx="3636">
                  <c:v>-3864000</c:v>
                </c:pt>
                <c:pt idx="3637">
                  <c:v>-3863000</c:v>
                </c:pt>
                <c:pt idx="3638">
                  <c:v>-3862000</c:v>
                </c:pt>
                <c:pt idx="3639">
                  <c:v>-3860999.9999999977</c:v>
                </c:pt>
                <c:pt idx="3640">
                  <c:v>-3859999.9999999977</c:v>
                </c:pt>
                <c:pt idx="3641">
                  <c:v>-3858999.9999999977</c:v>
                </c:pt>
                <c:pt idx="3642">
                  <c:v>-3857999.9999999977</c:v>
                </c:pt>
                <c:pt idx="3643">
                  <c:v>-3857000</c:v>
                </c:pt>
                <c:pt idx="3644">
                  <c:v>-3856000</c:v>
                </c:pt>
                <c:pt idx="3645">
                  <c:v>-3855000</c:v>
                </c:pt>
                <c:pt idx="3646">
                  <c:v>-3854000</c:v>
                </c:pt>
                <c:pt idx="3647">
                  <c:v>-3853000.0000000005</c:v>
                </c:pt>
                <c:pt idx="3648">
                  <c:v>-3852000.0000000005</c:v>
                </c:pt>
                <c:pt idx="3649">
                  <c:v>-3851000.0000000005</c:v>
                </c:pt>
                <c:pt idx="3650">
                  <c:v>-3850000</c:v>
                </c:pt>
                <c:pt idx="3651">
                  <c:v>-3849000</c:v>
                </c:pt>
                <c:pt idx="3652">
                  <c:v>-3848000</c:v>
                </c:pt>
                <c:pt idx="3653">
                  <c:v>-3847000</c:v>
                </c:pt>
                <c:pt idx="3654">
                  <c:v>-3845999.9999999977</c:v>
                </c:pt>
                <c:pt idx="3655">
                  <c:v>-3844999.9999999977</c:v>
                </c:pt>
                <c:pt idx="3656">
                  <c:v>-3843999.9999999977</c:v>
                </c:pt>
                <c:pt idx="3657">
                  <c:v>-3842999.9999999977</c:v>
                </c:pt>
                <c:pt idx="3658">
                  <c:v>-3842000</c:v>
                </c:pt>
                <c:pt idx="3659">
                  <c:v>-3841000</c:v>
                </c:pt>
                <c:pt idx="3660">
                  <c:v>-3840000</c:v>
                </c:pt>
                <c:pt idx="3661">
                  <c:v>-3839000</c:v>
                </c:pt>
                <c:pt idx="3662">
                  <c:v>-3838000.0000000005</c:v>
                </c:pt>
                <c:pt idx="3663">
                  <c:v>-3837000.0000000005</c:v>
                </c:pt>
                <c:pt idx="3664">
                  <c:v>-3836000.0000000005</c:v>
                </c:pt>
                <c:pt idx="3665">
                  <c:v>-3835000</c:v>
                </c:pt>
                <c:pt idx="3666">
                  <c:v>-3834000</c:v>
                </c:pt>
                <c:pt idx="3667">
                  <c:v>-3833000</c:v>
                </c:pt>
                <c:pt idx="3668">
                  <c:v>-3832000</c:v>
                </c:pt>
                <c:pt idx="3669">
                  <c:v>-3830999.9999999977</c:v>
                </c:pt>
                <c:pt idx="3670">
                  <c:v>-3829999.9999999977</c:v>
                </c:pt>
                <c:pt idx="3671">
                  <c:v>-3828999.9999999977</c:v>
                </c:pt>
                <c:pt idx="3672">
                  <c:v>-3827999.9999999977</c:v>
                </c:pt>
                <c:pt idx="3673">
                  <c:v>-3827000</c:v>
                </c:pt>
                <c:pt idx="3674">
                  <c:v>-3826000</c:v>
                </c:pt>
                <c:pt idx="3675">
                  <c:v>-3825000</c:v>
                </c:pt>
                <c:pt idx="3676">
                  <c:v>-3824000</c:v>
                </c:pt>
                <c:pt idx="3677">
                  <c:v>-3823000.0000000005</c:v>
                </c:pt>
                <c:pt idx="3678">
                  <c:v>-3822000.0000000005</c:v>
                </c:pt>
                <c:pt idx="3679">
                  <c:v>-3821000.0000000005</c:v>
                </c:pt>
                <c:pt idx="3680">
                  <c:v>-3820000.0000000005</c:v>
                </c:pt>
                <c:pt idx="3681">
                  <c:v>-3819000</c:v>
                </c:pt>
                <c:pt idx="3682">
                  <c:v>-3818000</c:v>
                </c:pt>
                <c:pt idx="3683">
                  <c:v>-3817000</c:v>
                </c:pt>
                <c:pt idx="3684">
                  <c:v>-3815999.9999999977</c:v>
                </c:pt>
                <c:pt idx="3685">
                  <c:v>-3814999.9999999977</c:v>
                </c:pt>
                <c:pt idx="3686">
                  <c:v>-3813999.9999999977</c:v>
                </c:pt>
                <c:pt idx="3687">
                  <c:v>-3812999.9999999977</c:v>
                </c:pt>
                <c:pt idx="3688">
                  <c:v>-3812000</c:v>
                </c:pt>
                <c:pt idx="3689">
                  <c:v>-3811000</c:v>
                </c:pt>
                <c:pt idx="3690">
                  <c:v>-3810000</c:v>
                </c:pt>
                <c:pt idx="3691">
                  <c:v>-3809000</c:v>
                </c:pt>
                <c:pt idx="3692">
                  <c:v>-3808000.0000000005</c:v>
                </c:pt>
                <c:pt idx="3693">
                  <c:v>-3807000.0000000005</c:v>
                </c:pt>
                <c:pt idx="3694">
                  <c:v>-3806000.0000000005</c:v>
                </c:pt>
                <c:pt idx="3695">
                  <c:v>-3805000.0000000005</c:v>
                </c:pt>
                <c:pt idx="3696">
                  <c:v>-3804000</c:v>
                </c:pt>
                <c:pt idx="3697">
                  <c:v>-3803000</c:v>
                </c:pt>
                <c:pt idx="3698">
                  <c:v>-3802000</c:v>
                </c:pt>
                <c:pt idx="3699">
                  <c:v>-3800999.9999999977</c:v>
                </c:pt>
                <c:pt idx="3700">
                  <c:v>-3799999.9999999977</c:v>
                </c:pt>
                <c:pt idx="3701">
                  <c:v>-3798999.9999999977</c:v>
                </c:pt>
                <c:pt idx="3702">
                  <c:v>-3797999.9999999977</c:v>
                </c:pt>
                <c:pt idx="3703">
                  <c:v>-3797000</c:v>
                </c:pt>
                <c:pt idx="3704">
                  <c:v>-3796000</c:v>
                </c:pt>
                <c:pt idx="3705">
                  <c:v>-3795000</c:v>
                </c:pt>
                <c:pt idx="3706">
                  <c:v>-3794000</c:v>
                </c:pt>
                <c:pt idx="3707">
                  <c:v>-3793000.0000000005</c:v>
                </c:pt>
                <c:pt idx="3708">
                  <c:v>-3792000.0000000005</c:v>
                </c:pt>
                <c:pt idx="3709">
                  <c:v>-3791000.0000000005</c:v>
                </c:pt>
                <c:pt idx="3710">
                  <c:v>-3790000.0000000005</c:v>
                </c:pt>
                <c:pt idx="3711">
                  <c:v>-3789000</c:v>
                </c:pt>
                <c:pt idx="3712">
                  <c:v>-3788000</c:v>
                </c:pt>
                <c:pt idx="3713">
                  <c:v>-3787000</c:v>
                </c:pt>
                <c:pt idx="3714">
                  <c:v>-3786000</c:v>
                </c:pt>
                <c:pt idx="3715">
                  <c:v>-3784999.9999999977</c:v>
                </c:pt>
                <c:pt idx="3716">
                  <c:v>-3783999.9999999977</c:v>
                </c:pt>
                <c:pt idx="3717">
                  <c:v>-3782999.9999999977</c:v>
                </c:pt>
                <c:pt idx="3718">
                  <c:v>-3782000</c:v>
                </c:pt>
                <c:pt idx="3719">
                  <c:v>-3781000</c:v>
                </c:pt>
                <c:pt idx="3720">
                  <c:v>-3780000</c:v>
                </c:pt>
                <c:pt idx="3721">
                  <c:v>-3779000</c:v>
                </c:pt>
                <c:pt idx="3722">
                  <c:v>-3778000.0000000005</c:v>
                </c:pt>
                <c:pt idx="3723">
                  <c:v>-3777000.0000000005</c:v>
                </c:pt>
                <c:pt idx="3724">
                  <c:v>-3776000.0000000005</c:v>
                </c:pt>
                <c:pt idx="3725">
                  <c:v>-3775000.0000000005</c:v>
                </c:pt>
                <c:pt idx="3726">
                  <c:v>-3774000</c:v>
                </c:pt>
                <c:pt idx="3727">
                  <c:v>-3773000</c:v>
                </c:pt>
                <c:pt idx="3728">
                  <c:v>-3772000</c:v>
                </c:pt>
                <c:pt idx="3729">
                  <c:v>-3771000</c:v>
                </c:pt>
                <c:pt idx="3730">
                  <c:v>-3769999.9999999977</c:v>
                </c:pt>
                <c:pt idx="3731">
                  <c:v>-3768999.9999999977</c:v>
                </c:pt>
                <c:pt idx="3732">
                  <c:v>-3767999.9999999977</c:v>
                </c:pt>
                <c:pt idx="3733">
                  <c:v>-3767000</c:v>
                </c:pt>
                <c:pt idx="3734">
                  <c:v>-3766000</c:v>
                </c:pt>
                <c:pt idx="3735">
                  <c:v>-3765000</c:v>
                </c:pt>
                <c:pt idx="3736">
                  <c:v>-3764000</c:v>
                </c:pt>
                <c:pt idx="3737">
                  <c:v>-3763000.0000000005</c:v>
                </c:pt>
                <c:pt idx="3738">
                  <c:v>-3762000.0000000005</c:v>
                </c:pt>
                <c:pt idx="3739">
                  <c:v>-3761000.0000000005</c:v>
                </c:pt>
                <c:pt idx="3740">
                  <c:v>-3760000.0000000005</c:v>
                </c:pt>
                <c:pt idx="3741">
                  <c:v>-3759000</c:v>
                </c:pt>
                <c:pt idx="3742">
                  <c:v>-3758000</c:v>
                </c:pt>
                <c:pt idx="3743">
                  <c:v>-3757000</c:v>
                </c:pt>
                <c:pt idx="3744">
                  <c:v>-3756000</c:v>
                </c:pt>
                <c:pt idx="3745">
                  <c:v>-3754999.9999999977</c:v>
                </c:pt>
                <c:pt idx="3746">
                  <c:v>-3753999.9999999977</c:v>
                </c:pt>
                <c:pt idx="3747">
                  <c:v>-3752999.9999999977</c:v>
                </c:pt>
                <c:pt idx="3748">
                  <c:v>-3752000</c:v>
                </c:pt>
                <c:pt idx="3749">
                  <c:v>-3751000</c:v>
                </c:pt>
                <c:pt idx="3750">
                  <c:v>-3750000</c:v>
                </c:pt>
                <c:pt idx="3751">
                  <c:v>-3749000</c:v>
                </c:pt>
                <c:pt idx="3752">
                  <c:v>-3748000</c:v>
                </c:pt>
                <c:pt idx="3753">
                  <c:v>-3747000.0000000005</c:v>
                </c:pt>
                <c:pt idx="3754">
                  <c:v>-3745999.9999999977</c:v>
                </c:pt>
                <c:pt idx="3755">
                  <c:v>-3744999.9999999977</c:v>
                </c:pt>
                <c:pt idx="3756">
                  <c:v>-3744000</c:v>
                </c:pt>
                <c:pt idx="3757">
                  <c:v>-3743000</c:v>
                </c:pt>
                <c:pt idx="3758">
                  <c:v>-3742000</c:v>
                </c:pt>
                <c:pt idx="3759">
                  <c:v>-3741000</c:v>
                </c:pt>
                <c:pt idx="3760">
                  <c:v>-3740000.0000000005</c:v>
                </c:pt>
                <c:pt idx="3761">
                  <c:v>-3739000.0000000005</c:v>
                </c:pt>
                <c:pt idx="3762">
                  <c:v>-3737999.9999999977</c:v>
                </c:pt>
                <c:pt idx="3763">
                  <c:v>-3736999.9999999977</c:v>
                </c:pt>
                <c:pt idx="3764">
                  <c:v>-3736000</c:v>
                </c:pt>
                <c:pt idx="3765">
                  <c:v>-3735000</c:v>
                </c:pt>
                <c:pt idx="3766">
                  <c:v>-3734000</c:v>
                </c:pt>
                <c:pt idx="3767">
                  <c:v>-3733000</c:v>
                </c:pt>
                <c:pt idx="3768">
                  <c:v>-3732000.0000000005</c:v>
                </c:pt>
                <c:pt idx="3769">
                  <c:v>-3730999.9999999977</c:v>
                </c:pt>
                <c:pt idx="3770">
                  <c:v>-3729999.9999999977</c:v>
                </c:pt>
                <c:pt idx="3771">
                  <c:v>-3729000</c:v>
                </c:pt>
                <c:pt idx="3772">
                  <c:v>-3728000</c:v>
                </c:pt>
                <c:pt idx="3773">
                  <c:v>-3727000</c:v>
                </c:pt>
                <c:pt idx="3774">
                  <c:v>-3726000</c:v>
                </c:pt>
                <c:pt idx="3775">
                  <c:v>-3725000.0000000005</c:v>
                </c:pt>
                <c:pt idx="3776">
                  <c:v>-3724000.0000000005</c:v>
                </c:pt>
                <c:pt idx="3777">
                  <c:v>-3722999.9999999977</c:v>
                </c:pt>
                <c:pt idx="3778">
                  <c:v>-3721999.9999999977</c:v>
                </c:pt>
                <c:pt idx="3779">
                  <c:v>-3721000</c:v>
                </c:pt>
                <c:pt idx="3780">
                  <c:v>-3720000</c:v>
                </c:pt>
                <c:pt idx="3781">
                  <c:v>-3719000</c:v>
                </c:pt>
                <c:pt idx="3782">
                  <c:v>-3718000</c:v>
                </c:pt>
                <c:pt idx="3783">
                  <c:v>-3717000.0000000005</c:v>
                </c:pt>
                <c:pt idx="3784">
                  <c:v>-3716000.0000000005</c:v>
                </c:pt>
                <c:pt idx="3785">
                  <c:v>-3714999.9999999977</c:v>
                </c:pt>
                <c:pt idx="3786">
                  <c:v>-3714000</c:v>
                </c:pt>
                <c:pt idx="3787">
                  <c:v>-3713000</c:v>
                </c:pt>
                <c:pt idx="3788">
                  <c:v>-3712000</c:v>
                </c:pt>
                <c:pt idx="3789">
                  <c:v>-3711000</c:v>
                </c:pt>
                <c:pt idx="3790">
                  <c:v>-3710000.0000000005</c:v>
                </c:pt>
                <c:pt idx="3791">
                  <c:v>-3709000.0000000005</c:v>
                </c:pt>
                <c:pt idx="3792">
                  <c:v>-3707999.9999999977</c:v>
                </c:pt>
                <c:pt idx="3793">
                  <c:v>-3706999.9999999977</c:v>
                </c:pt>
                <c:pt idx="3794">
                  <c:v>-3706000</c:v>
                </c:pt>
                <c:pt idx="3795">
                  <c:v>-3705000</c:v>
                </c:pt>
                <c:pt idx="3796">
                  <c:v>-3704000</c:v>
                </c:pt>
                <c:pt idx="3797">
                  <c:v>-3703000</c:v>
                </c:pt>
                <c:pt idx="3798">
                  <c:v>-3702000.0000000005</c:v>
                </c:pt>
                <c:pt idx="3799">
                  <c:v>-3701000.0000000005</c:v>
                </c:pt>
                <c:pt idx="3800">
                  <c:v>-3699999.9999999977</c:v>
                </c:pt>
                <c:pt idx="3801">
                  <c:v>-3699000</c:v>
                </c:pt>
                <c:pt idx="3802">
                  <c:v>-3698000</c:v>
                </c:pt>
                <c:pt idx="3803">
                  <c:v>-3697000</c:v>
                </c:pt>
                <c:pt idx="3804">
                  <c:v>-3696000</c:v>
                </c:pt>
                <c:pt idx="3805">
                  <c:v>-3695000</c:v>
                </c:pt>
                <c:pt idx="3806">
                  <c:v>-3694000.0000000005</c:v>
                </c:pt>
                <c:pt idx="3807">
                  <c:v>-3692999.9999999977</c:v>
                </c:pt>
                <c:pt idx="3808">
                  <c:v>-3691999.9999999977</c:v>
                </c:pt>
                <c:pt idx="3809">
                  <c:v>-3691000</c:v>
                </c:pt>
                <c:pt idx="3810">
                  <c:v>-3690000</c:v>
                </c:pt>
                <c:pt idx="3811">
                  <c:v>-3689000</c:v>
                </c:pt>
                <c:pt idx="3812">
                  <c:v>-3688000</c:v>
                </c:pt>
                <c:pt idx="3813">
                  <c:v>-3687000.0000000005</c:v>
                </c:pt>
                <c:pt idx="3814">
                  <c:v>-3686000.0000000005</c:v>
                </c:pt>
                <c:pt idx="3815">
                  <c:v>-3684999.9999999977</c:v>
                </c:pt>
                <c:pt idx="3816">
                  <c:v>-3684000</c:v>
                </c:pt>
                <c:pt idx="3817">
                  <c:v>-3683000</c:v>
                </c:pt>
                <c:pt idx="3818">
                  <c:v>-3682000</c:v>
                </c:pt>
                <c:pt idx="3819">
                  <c:v>-3681000</c:v>
                </c:pt>
                <c:pt idx="3820">
                  <c:v>-3680000</c:v>
                </c:pt>
                <c:pt idx="3821">
                  <c:v>-3679000.0000000005</c:v>
                </c:pt>
                <c:pt idx="3822">
                  <c:v>-3677999.9999999977</c:v>
                </c:pt>
                <c:pt idx="3823">
                  <c:v>-3676999.9999999977</c:v>
                </c:pt>
                <c:pt idx="3824">
                  <c:v>-3676000</c:v>
                </c:pt>
                <c:pt idx="3825">
                  <c:v>-3675000</c:v>
                </c:pt>
                <c:pt idx="3826">
                  <c:v>-3674000</c:v>
                </c:pt>
                <c:pt idx="3827">
                  <c:v>-3673000</c:v>
                </c:pt>
                <c:pt idx="3828">
                  <c:v>-3672000.0000000005</c:v>
                </c:pt>
                <c:pt idx="3829">
                  <c:v>-3671000.0000000005</c:v>
                </c:pt>
                <c:pt idx="3830">
                  <c:v>-3669999.9999999977</c:v>
                </c:pt>
                <c:pt idx="3831">
                  <c:v>-3668999.9999999977</c:v>
                </c:pt>
                <c:pt idx="3832">
                  <c:v>-3668000</c:v>
                </c:pt>
                <c:pt idx="3833">
                  <c:v>-3667000</c:v>
                </c:pt>
                <c:pt idx="3834">
                  <c:v>-3666000</c:v>
                </c:pt>
                <c:pt idx="3835">
                  <c:v>-3665000</c:v>
                </c:pt>
                <c:pt idx="3836">
                  <c:v>-3664000.0000000005</c:v>
                </c:pt>
                <c:pt idx="3837">
                  <c:v>-3662999.9999999977</c:v>
                </c:pt>
                <c:pt idx="3838">
                  <c:v>-3661999.9999999977</c:v>
                </c:pt>
                <c:pt idx="3839">
                  <c:v>-3661000</c:v>
                </c:pt>
                <c:pt idx="3840">
                  <c:v>-3660000</c:v>
                </c:pt>
                <c:pt idx="3841">
                  <c:v>-3659000</c:v>
                </c:pt>
                <c:pt idx="3842">
                  <c:v>-3658000</c:v>
                </c:pt>
                <c:pt idx="3843">
                  <c:v>-3657000.0000000005</c:v>
                </c:pt>
                <c:pt idx="3844">
                  <c:v>-3656000.0000000005</c:v>
                </c:pt>
                <c:pt idx="3845">
                  <c:v>-3654999.9999999977</c:v>
                </c:pt>
                <c:pt idx="3846">
                  <c:v>-3653999.9999999977</c:v>
                </c:pt>
                <c:pt idx="3847">
                  <c:v>-3653000</c:v>
                </c:pt>
                <c:pt idx="3848">
                  <c:v>-3652000</c:v>
                </c:pt>
                <c:pt idx="3849">
                  <c:v>-3651000</c:v>
                </c:pt>
                <c:pt idx="3850">
                  <c:v>-3650000</c:v>
                </c:pt>
                <c:pt idx="3851">
                  <c:v>-3649000.0000000005</c:v>
                </c:pt>
                <c:pt idx="3852">
                  <c:v>-3648000.0000000005</c:v>
                </c:pt>
                <c:pt idx="3853">
                  <c:v>-3646999.9999999977</c:v>
                </c:pt>
                <c:pt idx="3854">
                  <c:v>-3646000</c:v>
                </c:pt>
                <c:pt idx="3855">
                  <c:v>-3645000</c:v>
                </c:pt>
                <c:pt idx="3856">
                  <c:v>-3644000</c:v>
                </c:pt>
                <c:pt idx="3857">
                  <c:v>-3643000</c:v>
                </c:pt>
                <c:pt idx="3858">
                  <c:v>-3642000.0000000005</c:v>
                </c:pt>
                <c:pt idx="3859">
                  <c:v>-3641000.0000000005</c:v>
                </c:pt>
                <c:pt idx="3860">
                  <c:v>-3639999.9999999977</c:v>
                </c:pt>
                <c:pt idx="3861">
                  <c:v>-3638999.9999999977</c:v>
                </c:pt>
                <c:pt idx="3862">
                  <c:v>-3638000</c:v>
                </c:pt>
                <c:pt idx="3863">
                  <c:v>-3637000</c:v>
                </c:pt>
                <c:pt idx="3864">
                  <c:v>-3636000</c:v>
                </c:pt>
                <c:pt idx="3865">
                  <c:v>-3635000</c:v>
                </c:pt>
                <c:pt idx="3866">
                  <c:v>-3634000.0000000005</c:v>
                </c:pt>
                <c:pt idx="3867">
                  <c:v>-3633000.0000000005</c:v>
                </c:pt>
                <c:pt idx="3868">
                  <c:v>-3631999.9999999977</c:v>
                </c:pt>
                <c:pt idx="3869">
                  <c:v>-3631000</c:v>
                </c:pt>
                <c:pt idx="3870">
                  <c:v>-3630000</c:v>
                </c:pt>
                <c:pt idx="3871">
                  <c:v>-3629000</c:v>
                </c:pt>
                <c:pt idx="3872">
                  <c:v>-3628000</c:v>
                </c:pt>
                <c:pt idx="3873">
                  <c:v>-3627000</c:v>
                </c:pt>
                <c:pt idx="3874">
                  <c:v>-3626000.0000000005</c:v>
                </c:pt>
                <c:pt idx="3875">
                  <c:v>-3624999.9999999977</c:v>
                </c:pt>
                <c:pt idx="3876">
                  <c:v>-3623999.9999999977</c:v>
                </c:pt>
                <c:pt idx="3877">
                  <c:v>-3623000</c:v>
                </c:pt>
                <c:pt idx="3878">
                  <c:v>-3622000</c:v>
                </c:pt>
                <c:pt idx="3879">
                  <c:v>-3621000</c:v>
                </c:pt>
                <c:pt idx="3880">
                  <c:v>-3620000</c:v>
                </c:pt>
                <c:pt idx="3881">
                  <c:v>-3619000.0000000005</c:v>
                </c:pt>
                <c:pt idx="3882">
                  <c:v>-3618000.0000000005</c:v>
                </c:pt>
                <c:pt idx="3883">
                  <c:v>-3616999.9999999977</c:v>
                </c:pt>
                <c:pt idx="3884">
                  <c:v>-3616000</c:v>
                </c:pt>
                <c:pt idx="3885">
                  <c:v>-3615000</c:v>
                </c:pt>
                <c:pt idx="3886">
                  <c:v>-3614000</c:v>
                </c:pt>
                <c:pt idx="3887">
                  <c:v>-3613000</c:v>
                </c:pt>
                <c:pt idx="3888">
                  <c:v>-3612000</c:v>
                </c:pt>
                <c:pt idx="3889">
                  <c:v>-3611000.0000000005</c:v>
                </c:pt>
                <c:pt idx="3890">
                  <c:v>-3609999.9999999977</c:v>
                </c:pt>
                <c:pt idx="3891">
                  <c:v>-3608999.9999999977</c:v>
                </c:pt>
                <c:pt idx="3892">
                  <c:v>-3608000</c:v>
                </c:pt>
                <c:pt idx="3893">
                  <c:v>-3607000</c:v>
                </c:pt>
                <c:pt idx="3894">
                  <c:v>-3606000</c:v>
                </c:pt>
                <c:pt idx="3895">
                  <c:v>-3605000</c:v>
                </c:pt>
                <c:pt idx="3896">
                  <c:v>-3604000.0000000005</c:v>
                </c:pt>
                <c:pt idx="3897">
                  <c:v>-3603000.0000000005</c:v>
                </c:pt>
                <c:pt idx="3898">
                  <c:v>-3601999.9999999977</c:v>
                </c:pt>
                <c:pt idx="3899">
                  <c:v>-3600999.9999999977</c:v>
                </c:pt>
                <c:pt idx="3900">
                  <c:v>-3600000</c:v>
                </c:pt>
                <c:pt idx="3901">
                  <c:v>-3599000</c:v>
                </c:pt>
                <c:pt idx="3902">
                  <c:v>-3598000</c:v>
                </c:pt>
                <c:pt idx="3903">
                  <c:v>-3597000</c:v>
                </c:pt>
                <c:pt idx="3904">
                  <c:v>-3596000.0000000005</c:v>
                </c:pt>
                <c:pt idx="3905">
                  <c:v>-3594999.9999999977</c:v>
                </c:pt>
                <c:pt idx="3906">
                  <c:v>-3593999.9999999977</c:v>
                </c:pt>
                <c:pt idx="3907">
                  <c:v>-3593000</c:v>
                </c:pt>
                <c:pt idx="3908">
                  <c:v>-3592000</c:v>
                </c:pt>
                <c:pt idx="3909">
                  <c:v>-3591000</c:v>
                </c:pt>
                <c:pt idx="3910">
                  <c:v>-3590000</c:v>
                </c:pt>
                <c:pt idx="3911">
                  <c:v>-3589000.0000000005</c:v>
                </c:pt>
                <c:pt idx="3912">
                  <c:v>-3588000.0000000005</c:v>
                </c:pt>
                <c:pt idx="3913">
                  <c:v>-3586999.9999999977</c:v>
                </c:pt>
                <c:pt idx="3914">
                  <c:v>-3585999.9999999977</c:v>
                </c:pt>
                <c:pt idx="3915">
                  <c:v>-3585000</c:v>
                </c:pt>
                <c:pt idx="3916">
                  <c:v>-3584000</c:v>
                </c:pt>
                <c:pt idx="3917">
                  <c:v>-3583000</c:v>
                </c:pt>
                <c:pt idx="3918">
                  <c:v>-3582000</c:v>
                </c:pt>
                <c:pt idx="3919">
                  <c:v>-3581000.0000000005</c:v>
                </c:pt>
                <c:pt idx="3920">
                  <c:v>-3580000.0000000005</c:v>
                </c:pt>
                <c:pt idx="3921">
                  <c:v>-3578999.9999999977</c:v>
                </c:pt>
                <c:pt idx="3922">
                  <c:v>-3578000</c:v>
                </c:pt>
                <c:pt idx="3923">
                  <c:v>-3577000</c:v>
                </c:pt>
                <c:pt idx="3924">
                  <c:v>-3576000</c:v>
                </c:pt>
                <c:pt idx="3925">
                  <c:v>-3575000</c:v>
                </c:pt>
                <c:pt idx="3926">
                  <c:v>-3574000</c:v>
                </c:pt>
                <c:pt idx="3927">
                  <c:v>-3573000.0000000005</c:v>
                </c:pt>
                <c:pt idx="3928">
                  <c:v>-3571999.9999999977</c:v>
                </c:pt>
                <c:pt idx="3929">
                  <c:v>-3570999.9999999977</c:v>
                </c:pt>
                <c:pt idx="3930">
                  <c:v>-3570000</c:v>
                </c:pt>
                <c:pt idx="3931">
                  <c:v>-3569000</c:v>
                </c:pt>
                <c:pt idx="3932">
                  <c:v>-3568000</c:v>
                </c:pt>
                <c:pt idx="3933">
                  <c:v>-3567000</c:v>
                </c:pt>
                <c:pt idx="3934">
                  <c:v>-3566000.0000000005</c:v>
                </c:pt>
                <c:pt idx="3935">
                  <c:v>-3565000.0000000005</c:v>
                </c:pt>
                <c:pt idx="3936">
                  <c:v>-3563999.9999999977</c:v>
                </c:pt>
                <c:pt idx="3937">
                  <c:v>-3563000</c:v>
                </c:pt>
                <c:pt idx="3938">
                  <c:v>-3562000</c:v>
                </c:pt>
                <c:pt idx="3939">
                  <c:v>-3561000</c:v>
                </c:pt>
                <c:pt idx="3940">
                  <c:v>-3560000</c:v>
                </c:pt>
                <c:pt idx="3941">
                  <c:v>-3559000</c:v>
                </c:pt>
                <c:pt idx="3942">
                  <c:v>-3558000.0000000005</c:v>
                </c:pt>
                <c:pt idx="3943">
                  <c:v>-3556999.9999999977</c:v>
                </c:pt>
                <c:pt idx="3944">
                  <c:v>-3555999.9999999977</c:v>
                </c:pt>
                <c:pt idx="3945">
                  <c:v>-3555000</c:v>
                </c:pt>
                <c:pt idx="3946">
                  <c:v>-3554000</c:v>
                </c:pt>
                <c:pt idx="3947">
                  <c:v>-3553000</c:v>
                </c:pt>
                <c:pt idx="3948">
                  <c:v>-3552000</c:v>
                </c:pt>
                <c:pt idx="3949">
                  <c:v>-3551000.0000000005</c:v>
                </c:pt>
                <c:pt idx="3950">
                  <c:v>-3550000.0000000005</c:v>
                </c:pt>
                <c:pt idx="3951">
                  <c:v>-3548999.9999999977</c:v>
                </c:pt>
                <c:pt idx="3952">
                  <c:v>-3547999.9999999977</c:v>
                </c:pt>
                <c:pt idx="3953">
                  <c:v>-3547000</c:v>
                </c:pt>
                <c:pt idx="3954">
                  <c:v>-3546000</c:v>
                </c:pt>
                <c:pt idx="3955">
                  <c:v>-3545000</c:v>
                </c:pt>
                <c:pt idx="3956">
                  <c:v>-3544000</c:v>
                </c:pt>
                <c:pt idx="3957">
                  <c:v>-3543000.0000000005</c:v>
                </c:pt>
                <c:pt idx="3958">
                  <c:v>-3541999.9999999977</c:v>
                </c:pt>
                <c:pt idx="3959">
                  <c:v>-3540999.9999999977</c:v>
                </c:pt>
                <c:pt idx="3960">
                  <c:v>-3540000</c:v>
                </c:pt>
                <c:pt idx="3961">
                  <c:v>-3539000</c:v>
                </c:pt>
                <c:pt idx="3962">
                  <c:v>-3538000</c:v>
                </c:pt>
                <c:pt idx="3963">
                  <c:v>-3537000</c:v>
                </c:pt>
                <c:pt idx="3964">
                  <c:v>-3536000.0000000005</c:v>
                </c:pt>
                <c:pt idx="3965">
                  <c:v>-3535000.0000000005</c:v>
                </c:pt>
                <c:pt idx="3966">
                  <c:v>-3533999.9999999977</c:v>
                </c:pt>
                <c:pt idx="3967">
                  <c:v>-3532999.9999999977</c:v>
                </c:pt>
                <c:pt idx="3968">
                  <c:v>-3532000</c:v>
                </c:pt>
                <c:pt idx="3969">
                  <c:v>-3531000</c:v>
                </c:pt>
                <c:pt idx="3970">
                  <c:v>-3530000</c:v>
                </c:pt>
                <c:pt idx="3971">
                  <c:v>-3529000</c:v>
                </c:pt>
                <c:pt idx="3972">
                  <c:v>-3528000.0000000005</c:v>
                </c:pt>
                <c:pt idx="3973">
                  <c:v>-3527000.0000000005</c:v>
                </c:pt>
                <c:pt idx="3974">
                  <c:v>-3525999.9999999977</c:v>
                </c:pt>
                <c:pt idx="3975">
                  <c:v>-3525000</c:v>
                </c:pt>
                <c:pt idx="3976">
                  <c:v>-3524000</c:v>
                </c:pt>
                <c:pt idx="3977">
                  <c:v>-3523000</c:v>
                </c:pt>
                <c:pt idx="3978">
                  <c:v>-3522000</c:v>
                </c:pt>
                <c:pt idx="3979">
                  <c:v>-3521000.0000000005</c:v>
                </c:pt>
                <c:pt idx="3980">
                  <c:v>-3520000.0000000005</c:v>
                </c:pt>
                <c:pt idx="3981">
                  <c:v>-3518999.9999999977</c:v>
                </c:pt>
                <c:pt idx="3982">
                  <c:v>-3517999.9999999977</c:v>
                </c:pt>
                <c:pt idx="3983">
                  <c:v>-3517000</c:v>
                </c:pt>
                <c:pt idx="3984">
                  <c:v>-3516000</c:v>
                </c:pt>
                <c:pt idx="3985">
                  <c:v>-3515000</c:v>
                </c:pt>
                <c:pt idx="3986">
                  <c:v>-3514000</c:v>
                </c:pt>
                <c:pt idx="3987">
                  <c:v>-3513000.0000000005</c:v>
                </c:pt>
                <c:pt idx="3988">
                  <c:v>-3512000.0000000005</c:v>
                </c:pt>
                <c:pt idx="3989">
                  <c:v>-3510999.9999999977</c:v>
                </c:pt>
                <c:pt idx="3990">
                  <c:v>-3510000</c:v>
                </c:pt>
                <c:pt idx="3991">
                  <c:v>-3509000</c:v>
                </c:pt>
                <c:pt idx="3992">
                  <c:v>-3508000</c:v>
                </c:pt>
                <c:pt idx="3993">
                  <c:v>-3507000</c:v>
                </c:pt>
                <c:pt idx="3994">
                  <c:v>-3506000</c:v>
                </c:pt>
                <c:pt idx="3995">
                  <c:v>-3505000.0000000005</c:v>
                </c:pt>
                <c:pt idx="3996">
                  <c:v>-3503999.9999999977</c:v>
                </c:pt>
                <c:pt idx="3997">
                  <c:v>-3502999.9999999977</c:v>
                </c:pt>
                <c:pt idx="3998">
                  <c:v>-3502000</c:v>
                </c:pt>
                <c:pt idx="3999">
                  <c:v>-3501000</c:v>
                </c:pt>
                <c:pt idx="4000">
                  <c:v>-3500000</c:v>
                </c:pt>
                <c:pt idx="4001">
                  <c:v>-3499000</c:v>
                </c:pt>
                <c:pt idx="4002">
                  <c:v>-3498000.0000000005</c:v>
                </c:pt>
                <c:pt idx="4003">
                  <c:v>-3497000.0000000005</c:v>
                </c:pt>
                <c:pt idx="4004">
                  <c:v>-3495999.9999999977</c:v>
                </c:pt>
                <c:pt idx="4005">
                  <c:v>-3495000</c:v>
                </c:pt>
                <c:pt idx="4006">
                  <c:v>-3494000</c:v>
                </c:pt>
                <c:pt idx="4007">
                  <c:v>-3493000</c:v>
                </c:pt>
                <c:pt idx="4008">
                  <c:v>-3492000</c:v>
                </c:pt>
                <c:pt idx="4009">
                  <c:v>-3491000</c:v>
                </c:pt>
                <c:pt idx="4010">
                  <c:v>-3490000.0000000005</c:v>
                </c:pt>
                <c:pt idx="4011">
                  <c:v>-3488999.9999999977</c:v>
                </c:pt>
                <c:pt idx="4012">
                  <c:v>-3487999.9999999977</c:v>
                </c:pt>
                <c:pt idx="4013">
                  <c:v>-3487000</c:v>
                </c:pt>
                <c:pt idx="4014">
                  <c:v>-3486000</c:v>
                </c:pt>
                <c:pt idx="4015">
                  <c:v>-3485000</c:v>
                </c:pt>
                <c:pt idx="4016">
                  <c:v>-3484000</c:v>
                </c:pt>
                <c:pt idx="4017">
                  <c:v>-3483000.0000000005</c:v>
                </c:pt>
                <c:pt idx="4018">
                  <c:v>-3482000.0000000005</c:v>
                </c:pt>
                <c:pt idx="4019">
                  <c:v>-3480999.9999999977</c:v>
                </c:pt>
                <c:pt idx="4020">
                  <c:v>-3479999.9999999977</c:v>
                </c:pt>
                <c:pt idx="4021">
                  <c:v>-3479000</c:v>
                </c:pt>
                <c:pt idx="4022">
                  <c:v>-3478000</c:v>
                </c:pt>
                <c:pt idx="4023">
                  <c:v>-3477000</c:v>
                </c:pt>
                <c:pt idx="4024">
                  <c:v>-3476000</c:v>
                </c:pt>
                <c:pt idx="4025">
                  <c:v>-3475000.0000000005</c:v>
                </c:pt>
                <c:pt idx="4026">
                  <c:v>-3473999.9999999977</c:v>
                </c:pt>
                <c:pt idx="4027">
                  <c:v>-3472999.9999999977</c:v>
                </c:pt>
                <c:pt idx="4028">
                  <c:v>-3472000</c:v>
                </c:pt>
                <c:pt idx="4029">
                  <c:v>-3471000</c:v>
                </c:pt>
                <c:pt idx="4030">
                  <c:v>-3470000</c:v>
                </c:pt>
                <c:pt idx="4031">
                  <c:v>-3469000</c:v>
                </c:pt>
                <c:pt idx="4032">
                  <c:v>-3468000.0000000005</c:v>
                </c:pt>
                <c:pt idx="4033">
                  <c:v>-3467000.0000000005</c:v>
                </c:pt>
                <c:pt idx="4034">
                  <c:v>-3465999.9999999977</c:v>
                </c:pt>
                <c:pt idx="4035">
                  <c:v>-3464999.9999999977</c:v>
                </c:pt>
                <c:pt idx="4036">
                  <c:v>-3464000</c:v>
                </c:pt>
                <c:pt idx="4037">
                  <c:v>-3463000</c:v>
                </c:pt>
                <c:pt idx="4038">
                  <c:v>-3462000</c:v>
                </c:pt>
                <c:pt idx="4039">
                  <c:v>-3461000</c:v>
                </c:pt>
                <c:pt idx="4040">
                  <c:v>-3460000.0000000005</c:v>
                </c:pt>
                <c:pt idx="4041">
                  <c:v>-3459000.0000000005</c:v>
                </c:pt>
                <c:pt idx="4042">
                  <c:v>-3457999.9999999977</c:v>
                </c:pt>
                <c:pt idx="4043">
                  <c:v>-3457000</c:v>
                </c:pt>
                <c:pt idx="4044">
                  <c:v>-3456000</c:v>
                </c:pt>
                <c:pt idx="4045">
                  <c:v>-3455000</c:v>
                </c:pt>
                <c:pt idx="4046">
                  <c:v>-3454000</c:v>
                </c:pt>
                <c:pt idx="4047">
                  <c:v>-3453000.0000000005</c:v>
                </c:pt>
                <c:pt idx="4048">
                  <c:v>-3452000.0000000005</c:v>
                </c:pt>
                <c:pt idx="4049">
                  <c:v>-3450999.9999999977</c:v>
                </c:pt>
                <c:pt idx="4050">
                  <c:v>-3449999.9999999977</c:v>
                </c:pt>
                <c:pt idx="4051">
                  <c:v>-3449000</c:v>
                </c:pt>
                <c:pt idx="4052">
                  <c:v>-3448000</c:v>
                </c:pt>
                <c:pt idx="4053">
                  <c:v>-3447000</c:v>
                </c:pt>
                <c:pt idx="4054">
                  <c:v>-3446000</c:v>
                </c:pt>
                <c:pt idx="4055">
                  <c:v>-3445000.0000000005</c:v>
                </c:pt>
                <c:pt idx="4056">
                  <c:v>-3444000.0000000005</c:v>
                </c:pt>
                <c:pt idx="4057">
                  <c:v>-3442999.9999999977</c:v>
                </c:pt>
                <c:pt idx="4058">
                  <c:v>-3442000</c:v>
                </c:pt>
                <c:pt idx="4059">
                  <c:v>-3441000</c:v>
                </c:pt>
                <c:pt idx="4060">
                  <c:v>-3440000</c:v>
                </c:pt>
                <c:pt idx="4061">
                  <c:v>-3439000</c:v>
                </c:pt>
                <c:pt idx="4062">
                  <c:v>-3438000</c:v>
                </c:pt>
                <c:pt idx="4063">
                  <c:v>-3437000.0000000005</c:v>
                </c:pt>
                <c:pt idx="4064">
                  <c:v>-3435999.9999999977</c:v>
                </c:pt>
                <c:pt idx="4065">
                  <c:v>-3434999.9999999977</c:v>
                </c:pt>
                <c:pt idx="4066">
                  <c:v>-3434000</c:v>
                </c:pt>
                <c:pt idx="4067">
                  <c:v>-3433000</c:v>
                </c:pt>
                <c:pt idx="4068">
                  <c:v>-3432000</c:v>
                </c:pt>
                <c:pt idx="4069">
                  <c:v>-3431000</c:v>
                </c:pt>
                <c:pt idx="4070">
                  <c:v>-3430000.0000000005</c:v>
                </c:pt>
                <c:pt idx="4071">
                  <c:v>-3429000.0000000005</c:v>
                </c:pt>
                <c:pt idx="4072">
                  <c:v>-3427999.9999999977</c:v>
                </c:pt>
                <c:pt idx="4073">
                  <c:v>-3427000</c:v>
                </c:pt>
                <c:pt idx="4074">
                  <c:v>-3426000</c:v>
                </c:pt>
                <c:pt idx="4075">
                  <c:v>-3425000</c:v>
                </c:pt>
                <c:pt idx="4076">
                  <c:v>-3424000</c:v>
                </c:pt>
                <c:pt idx="4077">
                  <c:v>-3423000</c:v>
                </c:pt>
                <c:pt idx="4078">
                  <c:v>-3422000.0000000005</c:v>
                </c:pt>
                <c:pt idx="4079">
                  <c:v>-3420999.9999999977</c:v>
                </c:pt>
                <c:pt idx="4080">
                  <c:v>-3419999.9999999977</c:v>
                </c:pt>
                <c:pt idx="4081">
                  <c:v>-3419000</c:v>
                </c:pt>
                <c:pt idx="4082">
                  <c:v>-3418000</c:v>
                </c:pt>
                <c:pt idx="4083">
                  <c:v>-3417000</c:v>
                </c:pt>
                <c:pt idx="4084">
                  <c:v>-3416000</c:v>
                </c:pt>
                <c:pt idx="4085">
                  <c:v>-3415000.0000000005</c:v>
                </c:pt>
                <c:pt idx="4086">
                  <c:v>-3414000.0000000005</c:v>
                </c:pt>
                <c:pt idx="4087">
                  <c:v>-3412999.9999999977</c:v>
                </c:pt>
                <c:pt idx="4088">
                  <c:v>-3411999.9999999977</c:v>
                </c:pt>
                <c:pt idx="4089">
                  <c:v>-3411000</c:v>
                </c:pt>
                <c:pt idx="4090">
                  <c:v>-3410000</c:v>
                </c:pt>
                <c:pt idx="4091">
                  <c:v>-3409000</c:v>
                </c:pt>
                <c:pt idx="4092">
                  <c:v>-3408000</c:v>
                </c:pt>
                <c:pt idx="4093">
                  <c:v>-3407000.0000000005</c:v>
                </c:pt>
                <c:pt idx="4094">
                  <c:v>-3406000.0000000005</c:v>
                </c:pt>
                <c:pt idx="4095">
                  <c:v>-3404999.9999999977</c:v>
                </c:pt>
                <c:pt idx="4096">
                  <c:v>-3404000</c:v>
                </c:pt>
                <c:pt idx="4097">
                  <c:v>-3403000</c:v>
                </c:pt>
                <c:pt idx="4098">
                  <c:v>-3402000</c:v>
                </c:pt>
                <c:pt idx="4099">
                  <c:v>-3401000</c:v>
                </c:pt>
                <c:pt idx="4100">
                  <c:v>-3400000.0000000005</c:v>
                </c:pt>
                <c:pt idx="4101">
                  <c:v>-3399000.0000000005</c:v>
                </c:pt>
                <c:pt idx="4102">
                  <c:v>-3397999.9999999977</c:v>
                </c:pt>
                <c:pt idx="4103">
                  <c:v>-3396999.9999999977</c:v>
                </c:pt>
                <c:pt idx="4104">
                  <c:v>-3396000</c:v>
                </c:pt>
                <c:pt idx="4105">
                  <c:v>-3395000</c:v>
                </c:pt>
                <c:pt idx="4106">
                  <c:v>-3394000</c:v>
                </c:pt>
                <c:pt idx="4107">
                  <c:v>-3393000</c:v>
                </c:pt>
                <c:pt idx="4108">
                  <c:v>-3392000.0000000005</c:v>
                </c:pt>
                <c:pt idx="4109">
                  <c:v>-3391000.0000000005</c:v>
                </c:pt>
                <c:pt idx="4110">
                  <c:v>-3389999.9999999977</c:v>
                </c:pt>
                <c:pt idx="4111">
                  <c:v>-3389000</c:v>
                </c:pt>
                <c:pt idx="4112">
                  <c:v>-3388000</c:v>
                </c:pt>
                <c:pt idx="4113">
                  <c:v>-3387000</c:v>
                </c:pt>
                <c:pt idx="4114">
                  <c:v>-3386000</c:v>
                </c:pt>
                <c:pt idx="4115">
                  <c:v>-3385000</c:v>
                </c:pt>
                <c:pt idx="4116">
                  <c:v>-3384000.0000000005</c:v>
                </c:pt>
                <c:pt idx="4117">
                  <c:v>-3382999.9999999977</c:v>
                </c:pt>
                <c:pt idx="4118">
                  <c:v>-3381999.9999999977</c:v>
                </c:pt>
                <c:pt idx="4119">
                  <c:v>-3381000</c:v>
                </c:pt>
                <c:pt idx="4120">
                  <c:v>-3380000</c:v>
                </c:pt>
                <c:pt idx="4121">
                  <c:v>-3379000</c:v>
                </c:pt>
                <c:pt idx="4122">
                  <c:v>-3378000</c:v>
                </c:pt>
                <c:pt idx="4123">
                  <c:v>-3377000.0000000005</c:v>
                </c:pt>
                <c:pt idx="4124">
                  <c:v>-3376000.0000000005</c:v>
                </c:pt>
                <c:pt idx="4125">
                  <c:v>-3374999.9999999977</c:v>
                </c:pt>
                <c:pt idx="4126">
                  <c:v>-3374000</c:v>
                </c:pt>
                <c:pt idx="4127">
                  <c:v>-3373000</c:v>
                </c:pt>
                <c:pt idx="4128">
                  <c:v>-3372000</c:v>
                </c:pt>
                <c:pt idx="4129">
                  <c:v>-3371000</c:v>
                </c:pt>
                <c:pt idx="4130">
                  <c:v>-3370000</c:v>
                </c:pt>
                <c:pt idx="4131">
                  <c:v>-3369000.0000000005</c:v>
                </c:pt>
                <c:pt idx="4132">
                  <c:v>-3367999.9999999977</c:v>
                </c:pt>
                <c:pt idx="4133">
                  <c:v>-3366999.9999999977</c:v>
                </c:pt>
                <c:pt idx="4134">
                  <c:v>-3366000</c:v>
                </c:pt>
                <c:pt idx="4135">
                  <c:v>-3365000</c:v>
                </c:pt>
                <c:pt idx="4136">
                  <c:v>-3364000</c:v>
                </c:pt>
                <c:pt idx="4137">
                  <c:v>-3363000</c:v>
                </c:pt>
                <c:pt idx="4138">
                  <c:v>-3362000.0000000005</c:v>
                </c:pt>
                <c:pt idx="4139">
                  <c:v>-3361000.0000000005</c:v>
                </c:pt>
                <c:pt idx="4140">
                  <c:v>-3359999.9999999977</c:v>
                </c:pt>
                <c:pt idx="4141">
                  <c:v>-3358999.9999999977</c:v>
                </c:pt>
                <c:pt idx="4142">
                  <c:v>-3358000</c:v>
                </c:pt>
                <c:pt idx="4143">
                  <c:v>-3357000</c:v>
                </c:pt>
                <c:pt idx="4144">
                  <c:v>-3356000</c:v>
                </c:pt>
                <c:pt idx="4145">
                  <c:v>-3355000</c:v>
                </c:pt>
                <c:pt idx="4146">
                  <c:v>-3354000.0000000005</c:v>
                </c:pt>
                <c:pt idx="4147">
                  <c:v>-3352999.9999999977</c:v>
                </c:pt>
                <c:pt idx="4148">
                  <c:v>-3351999.9999999977</c:v>
                </c:pt>
                <c:pt idx="4149">
                  <c:v>-3351000</c:v>
                </c:pt>
                <c:pt idx="4150">
                  <c:v>-3350000</c:v>
                </c:pt>
                <c:pt idx="4151">
                  <c:v>-3349000</c:v>
                </c:pt>
                <c:pt idx="4152">
                  <c:v>-3348000</c:v>
                </c:pt>
                <c:pt idx="4153">
                  <c:v>-3347000.0000000005</c:v>
                </c:pt>
                <c:pt idx="4154">
                  <c:v>-3346000.0000000005</c:v>
                </c:pt>
                <c:pt idx="4155">
                  <c:v>-3344999.9999999977</c:v>
                </c:pt>
                <c:pt idx="4156">
                  <c:v>-3343999.9999999977</c:v>
                </c:pt>
                <c:pt idx="4157">
                  <c:v>-3343000</c:v>
                </c:pt>
                <c:pt idx="4158">
                  <c:v>-3342000</c:v>
                </c:pt>
                <c:pt idx="4159">
                  <c:v>-3341000</c:v>
                </c:pt>
                <c:pt idx="4160">
                  <c:v>-3340000</c:v>
                </c:pt>
                <c:pt idx="4161">
                  <c:v>-3339000.0000000005</c:v>
                </c:pt>
                <c:pt idx="4162">
                  <c:v>-3338000.0000000005</c:v>
                </c:pt>
                <c:pt idx="4163">
                  <c:v>-3336999.9999999977</c:v>
                </c:pt>
                <c:pt idx="4164">
                  <c:v>-3336000</c:v>
                </c:pt>
                <c:pt idx="4165">
                  <c:v>-3335000</c:v>
                </c:pt>
                <c:pt idx="4166">
                  <c:v>-3334000</c:v>
                </c:pt>
                <c:pt idx="4167">
                  <c:v>-3333000</c:v>
                </c:pt>
                <c:pt idx="4168">
                  <c:v>-3332000.0000000005</c:v>
                </c:pt>
                <c:pt idx="4169">
                  <c:v>-3331000.0000000005</c:v>
                </c:pt>
                <c:pt idx="4170">
                  <c:v>-3329999.9999999977</c:v>
                </c:pt>
                <c:pt idx="4171">
                  <c:v>-3328999.9999999977</c:v>
                </c:pt>
                <c:pt idx="4172">
                  <c:v>-3328000</c:v>
                </c:pt>
                <c:pt idx="4173">
                  <c:v>-3327000</c:v>
                </c:pt>
                <c:pt idx="4174">
                  <c:v>-3326000</c:v>
                </c:pt>
                <c:pt idx="4175">
                  <c:v>-3325000</c:v>
                </c:pt>
                <c:pt idx="4176">
                  <c:v>-3324000.0000000005</c:v>
                </c:pt>
                <c:pt idx="4177">
                  <c:v>-3323000.0000000005</c:v>
                </c:pt>
                <c:pt idx="4178">
                  <c:v>-3321999.9999999977</c:v>
                </c:pt>
                <c:pt idx="4179">
                  <c:v>-3321000</c:v>
                </c:pt>
                <c:pt idx="4180">
                  <c:v>-3320000</c:v>
                </c:pt>
                <c:pt idx="4181">
                  <c:v>-3319000</c:v>
                </c:pt>
                <c:pt idx="4182">
                  <c:v>-3318000</c:v>
                </c:pt>
                <c:pt idx="4183">
                  <c:v>-3317000</c:v>
                </c:pt>
                <c:pt idx="4184">
                  <c:v>-3316000.0000000005</c:v>
                </c:pt>
                <c:pt idx="4185">
                  <c:v>-3314999.9999999977</c:v>
                </c:pt>
                <c:pt idx="4186">
                  <c:v>-3313999.9999999977</c:v>
                </c:pt>
                <c:pt idx="4187">
                  <c:v>-3313000</c:v>
                </c:pt>
                <c:pt idx="4188">
                  <c:v>-3312000</c:v>
                </c:pt>
                <c:pt idx="4189">
                  <c:v>-3311000</c:v>
                </c:pt>
                <c:pt idx="4190">
                  <c:v>-3310000</c:v>
                </c:pt>
                <c:pt idx="4191">
                  <c:v>-3309000.0000000005</c:v>
                </c:pt>
                <c:pt idx="4192">
                  <c:v>-3308000.0000000005</c:v>
                </c:pt>
                <c:pt idx="4193">
                  <c:v>-3306999.9999999977</c:v>
                </c:pt>
                <c:pt idx="4194">
                  <c:v>-3306000</c:v>
                </c:pt>
                <c:pt idx="4195">
                  <c:v>-3305000</c:v>
                </c:pt>
                <c:pt idx="4196">
                  <c:v>-3304000</c:v>
                </c:pt>
                <c:pt idx="4197">
                  <c:v>-3303000</c:v>
                </c:pt>
                <c:pt idx="4198">
                  <c:v>-3302000</c:v>
                </c:pt>
                <c:pt idx="4199">
                  <c:v>-3301000.0000000005</c:v>
                </c:pt>
                <c:pt idx="4200">
                  <c:v>-3299999.9999999977</c:v>
                </c:pt>
                <c:pt idx="4201">
                  <c:v>-3298999.9999999977</c:v>
                </c:pt>
                <c:pt idx="4202">
                  <c:v>-3298000</c:v>
                </c:pt>
                <c:pt idx="4203">
                  <c:v>-3297000</c:v>
                </c:pt>
                <c:pt idx="4204">
                  <c:v>-3296000</c:v>
                </c:pt>
                <c:pt idx="4205">
                  <c:v>-3295000</c:v>
                </c:pt>
                <c:pt idx="4206">
                  <c:v>-3294000.0000000005</c:v>
                </c:pt>
                <c:pt idx="4207">
                  <c:v>-3293000.0000000005</c:v>
                </c:pt>
                <c:pt idx="4208">
                  <c:v>-3291999.9999999977</c:v>
                </c:pt>
                <c:pt idx="4209">
                  <c:v>-3290999.9999999977</c:v>
                </c:pt>
                <c:pt idx="4210">
                  <c:v>-3290000</c:v>
                </c:pt>
                <c:pt idx="4211">
                  <c:v>-3289000</c:v>
                </c:pt>
                <c:pt idx="4212">
                  <c:v>-3288000</c:v>
                </c:pt>
                <c:pt idx="4213">
                  <c:v>-3287000</c:v>
                </c:pt>
                <c:pt idx="4214">
                  <c:v>-3286000.0000000005</c:v>
                </c:pt>
                <c:pt idx="4215">
                  <c:v>-3284999.9999999977</c:v>
                </c:pt>
                <c:pt idx="4216">
                  <c:v>-3283999.9999999977</c:v>
                </c:pt>
                <c:pt idx="4217">
                  <c:v>-3283000</c:v>
                </c:pt>
                <c:pt idx="4218">
                  <c:v>-3282000</c:v>
                </c:pt>
                <c:pt idx="4219">
                  <c:v>-3281000</c:v>
                </c:pt>
                <c:pt idx="4220">
                  <c:v>-3280000</c:v>
                </c:pt>
                <c:pt idx="4221">
                  <c:v>-3279000.0000000005</c:v>
                </c:pt>
                <c:pt idx="4222">
                  <c:v>-3278000.0000000005</c:v>
                </c:pt>
                <c:pt idx="4223">
                  <c:v>-3276999.9999999977</c:v>
                </c:pt>
                <c:pt idx="4224">
                  <c:v>-3275999.9999999977</c:v>
                </c:pt>
                <c:pt idx="4225">
                  <c:v>-3275000</c:v>
                </c:pt>
                <c:pt idx="4226">
                  <c:v>-3274000</c:v>
                </c:pt>
                <c:pt idx="4227">
                  <c:v>-3273000</c:v>
                </c:pt>
                <c:pt idx="4228">
                  <c:v>-3272000</c:v>
                </c:pt>
                <c:pt idx="4229">
                  <c:v>-3271000.0000000005</c:v>
                </c:pt>
                <c:pt idx="4230">
                  <c:v>-3270000.0000000005</c:v>
                </c:pt>
                <c:pt idx="4231">
                  <c:v>-3268999.9999999977</c:v>
                </c:pt>
                <c:pt idx="4232">
                  <c:v>-3268000</c:v>
                </c:pt>
                <c:pt idx="4233">
                  <c:v>-3267000</c:v>
                </c:pt>
                <c:pt idx="4234">
                  <c:v>-3266000</c:v>
                </c:pt>
                <c:pt idx="4235">
                  <c:v>-3265000</c:v>
                </c:pt>
                <c:pt idx="4236">
                  <c:v>-3264000.0000000005</c:v>
                </c:pt>
                <c:pt idx="4237">
                  <c:v>-3263000.0000000005</c:v>
                </c:pt>
                <c:pt idx="4238">
                  <c:v>-3261999.9999999977</c:v>
                </c:pt>
                <c:pt idx="4239">
                  <c:v>-3260999.9999999977</c:v>
                </c:pt>
                <c:pt idx="4240">
                  <c:v>-3260000</c:v>
                </c:pt>
                <c:pt idx="4241">
                  <c:v>-3259000</c:v>
                </c:pt>
                <c:pt idx="4242">
                  <c:v>-3258000</c:v>
                </c:pt>
                <c:pt idx="4243">
                  <c:v>-3257000</c:v>
                </c:pt>
                <c:pt idx="4244">
                  <c:v>-3256000.0000000005</c:v>
                </c:pt>
                <c:pt idx="4245">
                  <c:v>-3255000.0000000005</c:v>
                </c:pt>
                <c:pt idx="4246">
                  <c:v>-3253999.9999999977</c:v>
                </c:pt>
                <c:pt idx="4247">
                  <c:v>-3253000</c:v>
                </c:pt>
                <c:pt idx="4248">
                  <c:v>-3252000</c:v>
                </c:pt>
                <c:pt idx="4249">
                  <c:v>-3251000</c:v>
                </c:pt>
                <c:pt idx="4250">
                  <c:v>-3250000</c:v>
                </c:pt>
                <c:pt idx="4251">
                  <c:v>-3249000</c:v>
                </c:pt>
                <c:pt idx="4252">
                  <c:v>-3248000.0000000005</c:v>
                </c:pt>
                <c:pt idx="4253">
                  <c:v>-3246999.9999999977</c:v>
                </c:pt>
                <c:pt idx="4254">
                  <c:v>-3245999.9999999977</c:v>
                </c:pt>
                <c:pt idx="4255">
                  <c:v>-3245000</c:v>
                </c:pt>
                <c:pt idx="4256">
                  <c:v>-3244000</c:v>
                </c:pt>
                <c:pt idx="4257">
                  <c:v>-3243000</c:v>
                </c:pt>
                <c:pt idx="4258">
                  <c:v>-3242000</c:v>
                </c:pt>
                <c:pt idx="4259">
                  <c:v>-3241000.0000000005</c:v>
                </c:pt>
                <c:pt idx="4260">
                  <c:v>-3240000.0000000005</c:v>
                </c:pt>
                <c:pt idx="4261">
                  <c:v>-3238999.9999999977</c:v>
                </c:pt>
                <c:pt idx="4262">
                  <c:v>-3238000</c:v>
                </c:pt>
                <c:pt idx="4263">
                  <c:v>-3237000</c:v>
                </c:pt>
                <c:pt idx="4264">
                  <c:v>-3236000</c:v>
                </c:pt>
                <c:pt idx="4265">
                  <c:v>-3235000</c:v>
                </c:pt>
                <c:pt idx="4266">
                  <c:v>-3234000</c:v>
                </c:pt>
                <c:pt idx="4267">
                  <c:v>-3233000.0000000005</c:v>
                </c:pt>
                <c:pt idx="4268">
                  <c:v>-3231999.9999999977</c:v>
                </c:pt>
                <c:pt idx="4269">
                  <c:v>-3230999.9999999977</c:v>
                </c:pt>
                <c:pt idx="4270">
                  <c:v>-3230000</c:v>
                </c:pt>
                <c:pt idx="4271">
                  <c:v>-3229000</c:v>
                </c:pt>
                <c:pt idx="4272">
                  <c:v>-3228000</c:v>
                </c:pt>
                <c:pt idx="4273">
                  <c:v>-3227000</c:v>
                </c:pt>
                <c:pt idx="4274">
                  <c:v>-3226000.0000000005</c:v>
                </c:pt>
                <c:pt idx="4275">
                  <c:v>-3225000.0000000005</c:v>
                </c:pt>
                <c:pt idx="4276">
                  <c:v>-3223999.9999999977</c:v>
                </c:pt>
                <c:pt idx="4277">
                  <c:v>-3222999.9999999977</c:v>
                </c:pt>
                <c:pt idx="4278">
                  <c:v>-3222000</c:v>
                </c:pt>
                <c:pt idx="4279">
                  <c:v>-3221000</c:v>
                </c:pt>
                <c:pt idx="4280">
                  <c:v>-3220000</c:v>
                </c:pt>
                <c:pt idx="4281">
                  <c:v>-3219000</c:v>
                </c:pt>
                <c:pt idx="4282">
                  <c:v>-3218000.0000000005</c:v>
                </c:pt>
                <c:pt idx="4283">
                  <c:v>-3217000.0000000005</c:v>
                </c:pt>
                <c:pt idx="4284">
                  <c:v>-3215999.9999999977</c:v>
                </c:pt>
                <c:pt idx="4285">
                  <c:v>-3215000</c:v>
                </c:pt>
                <c:pt idx="4286">
                  <c:v>-3214000</c:v>
                </c:pt>
                <c:pt idx="4287">
                  <c:v>-3213000</c:v>
                </c:pt>
                <c:pt idx="4288">
                  <c:v>-3212000</c:v>
                </c:pt>
                <c:pt idx="4289">
                  <c:v>-3211000.0000000005</c:v>
                </c:pt>
                <c:pt idx="4290">
                  <c:v>-3210000.0000000005</c:v>
                </c:pt>
                <c:pt idx="4291">
                  <c:v>-3208999.9999999977</c:v>
                </c:pt>
                <c:pt idx="4292">
                  <c:v>-3207999.9999999977</c:v>
                </c:pt>
                <c:pt idx="4293">
                  <c:v>-3207000</c:v>
                </c:pt>
                <c:pt idx="4294">
                  <c:v>-3206000</c:v>
                </c:pt>
                <c:pt idx="4295">
                  <c:v>-3205000</c:v>
                </c:pt>
                <c:pt idx="4296">
                  <c:v>-3204000</c:v>
                </c:pt>
                <c:pt idx="4297">
                  <c:v>-3203000.0000000005</c:v>
                </c:pt>
                <c:pt idx="4298">
                  <c:v>-3202000.0000000005</c:v>
                </c:pt>
                <c:pt idx="4299">
                  <c:v>-3200999.9999999977</c:v>
                </c:pt>
                <c:pt idx="4300">
                  <c:v>-3200000</c:v>
                </c:pt>
                <c:pt idx="4301">
                  <c:v>-3199000</c:v>
                </c:pt>
                <c:pt idx="4302">
                  <c:v>-3198000</c:v>
                </c:pt>
                <c:pt idx="4303">
                  <c:v>-3197000</c:v>
                </c:pt>
                <c:pt idx="4304">
                  <c:v>-3196000</c:v>
                </c:pt>
                <c:pt idx="4305">
                  <c:v>-3195000.0000000005</c:v>
                </c:pt>
                <c:pt idx="4306">
                  <c:v>-3193999.9999999977</c:v>
                </c:pt>
                <c:pt idx="4307">
                  <c:v>-3192999.9999999977</c:v>
                </c:pt>
                <c:pt idx="4308">
                  <c:v>-3192000</c:v>
                </c:pt>
                <c:pt idx="4309">
                  <c:v>-3191000</c:v>
                </c:pt>
                <c:pt idx="4310">
                  <c:v>-3190000</c:v>
                </c:pt>
                <c:pt idx="4311">
                  <c:v>-3189000</c:v>
                </c:pt>
                <c:pt idx="4312">
                  <c:v>-3188000.0000000005</c:v>
                </c:pt>
                <c:pt idx="4313">
                  <c:v>-3187000.0000000005</c:v>
                </c:pt>
                <c:pt idx="4314">
                  <c:v>-3185999.9999999977</c:v>
                </c:pt>
                <c:pt idx="4315">
                  <c:v>-3185000</c:v>
                </c:pt>
                <c:pt idx="4316">
                  <c:v>-3184000</c:v>
                </c:pt>
                <c:pt idx="4317">
                  <c:v>-3183000</c:v>
                </c:pt>
                <c:pt idx="4318">
                  <c:v>-3182000</c:v>
                </c:pt>
                <c:pt idx="4319">
                  <c:v>-3181000</c:v>
                </c:pt>
                <c:pt idx="4320">
                  <c:v>-3180000.0000000005</c:v>
                </c:pt>
                <c:pt idx="4321">
                  <c:v>-3178999.9999999977</c:v>
                </c:pt>
                <c:pt idx="4322">
                  <c:v>-3177999.9999999977</c:v>
                </c:pt>
                <c:pt idx="4323">
                  <c:v>-3177000</c:v>
                </c:pt>
                <c:pt idx="4324">
                  <c:v>-3176000</c:v>
                </c:pt>
                <c:pt idx="4325">
                  <c:v>-3175000</c:v>
                </c:pt>
                <c:pt idx="4326">
                  <c:v>-3174000</c:v>
                </c:pt>
                <c:pt idx="4327">
                  <c:v>-3173000.0000000005</c:v>
                </c:pt>
                <c:pt idx="4328">
                  <c:v>-3172000.0000000005</c:v>
                </c:pt>
                <c:pt idx="4329">
                  <c:v>-3170999.9999999977</c:v>
                </c:pt>
                <c:pt idx="4330">
                  <c:v>-3169999.9999999977</c:v>
                </c:pt>
                <c:pt idx="4331">
                  <c:v>-3169000</c:v>
                </c:pt>
                <c:pt idx="4332">
                  <c:v>-3168000</c:v>
                </c:pt>
                <c:pt idx="4333">
                  <c:v>-3167000</c:v>
                </c:pt>
                <c:pt idx="4334">
                  <c:v>-3166000</c:v>
                </c:pt>
                <c:pt idx="4335">
                  <c:v>-3165000.0000000005</c:v>
                </c:pt>
                <c:pt idx="4336">
                  <c:v>-3163999.9999999977</c:v>
                </c:pt>
                <c:pt idx="4337">
                  <c:v>-3162999.9999999977</c:v>
                </c:pt>
                <c:pt idx="4338">
                  <c:v>-3162000</c:v>
                </c:pt>
                <c:pt idx="4339">
                  <c:v>-3161000</c:v>
                </c:pt>
                <c:pt idx="4340">
                  <c:v>-3160000</c:v>
                </c:pt>
                <c:pt idx="4341">
                  <c:v>-3159000</c:v>
                </c:pt>
                <c:pt idx="4342">
                  <c:v>-3158000.0000000005</c:v>
                </c:pt>
                <c:pt idx="4343">
                  <c:v>-3157000.0000000005</c:v>
                </c:pt>
                <c:pt idx="4344">
                  <c:v>-3155999.9999999977</c:v>
                </c:pt>
                <c:pt idx="4345">
                  <c:v>-3154999.9999999977</c:v>
                </c:pt>
                <c:pt idx="4346">
                  <c:v>-3154000</c:v>
                </c:pt>
                <c:pt idx="4347">
                  <c:v>-3153000</c:v>
                </c:pt>
                <c:pt idx="4348">
                  <c:v>-3152000</c:v>
                </c:pt>
                <c:pt idx="4349">
                  <c:v>-3151000</c:v>
                </c:pt>
                <c:pt idx="4350">
                  <c:v>-3150000.0000000005</c:v>
                </c:pt>
                <c:pt idx="4351">
                  <c:v>-3149000.0000000005</c:v>
                </c:pt>
                <c:pt idx="4352">
                  <c:v>-3147999.9999999977</c:v>
                </c:pt>
                <c:pt idx="4353">
                  <c:v>-3147000</c:v>
                </c:pt>
                <c:pt idx="4354">
                  <c:v>-3146000</c:v>
                </c:pt>
                <c:pt idx="4355">
                  <c:v>-3145000</c:v>
                </c:pt>
                <c:pt idx="4356">
                  <c:v>-3144000</c:v>
                </c:pt>
                <c:pt idx="4357">
                  <c:v>-3143000.0000000005</c:v>
                </c:pt>
                <c:pt idx="4358">
                  <c:v>-3142000.0000000005</c:v>
                </c:pt>
                <c:pt idx="4359">
                  <c:v>-3140999.9999999977</c:v>
                </c:pt>
                <c:pt idx="4360">
                  <c:v>-3139999.9999999977</c:v>
                </c:pt>
                <c:pt idx="4361">
                  <c:v>-3139000</c:v>
                </c:pt>
                <c:pt idx="4362">
                  <c:v>-3138000</c:v>
                </c:pt>
                <c:pt idx="4363">
                  <c:v>-3137000</c:v>
                </c:pt>
                <c:pt idx="4364">
                  <c:v>-3136000</c:v>
                </c:pt>
                <c:pt idx="4365">
                  <c:v>-3135000.0000000005</c:v>
                </c:pt>
                <c:pt idx="4366">
                  <c:v>-3134000.0000000005</c:v>
                </c:pt>
                <c:pt idx="4367">
                  <c:v>-3132999.9999999977</c:v>
                </c:pt>
                <c:pt idx="4368">
                  <c:v>-3132000</c:v>
                </c:pt>
                <c:pt idx="4369">
                  <c:v>-3131000</c:v>
                </c:pt>
                <c:pt idx="4370">
                  <c:v>-3130000</c:v>
                </c:pt>
                <c:pt idx="4371">
                  <c:v>-3129000</c:v>
                </c:pt>
                <c:pt idx="4372">
                  <c:v>-3128000</c:v>
                </c:pt>
                <c:pt idx="4373">
                  <c:v>-3127000.0000000005</c:v>
                </c:pt>
                <c:pt idx="4374">
                  <c:v>-3125999.9999999977</c:v>
                </c:pt>
                <c:pt idx="4375">
                  <c:v>-3124999.9999999977</c:v>
                </c:pt>
                <c:pt idx="4376">
                  <c:v>-3124000</c:v>
                </c:pt>
                <c:pt idx="4377">
                  <c:v>-3123000</c:v>
                </c:pt>
                <c:pt idx="4378">
                  <c:v>-3122000</c:v>
                </c:pt>
                <c:pt idx="4379">
                  <c:v>-3121000</c:v>
                </c:pt>
                <c:pt idx="4380">
                  <c:v>-3120000.0000000005</c:v>
                </c:pt>
                <c:pt idx="4381">
                  <c:v>-3119000.0000000005</c:v>
                </c:pt>
                <c:pt idx="4382">
                  <c:v>-3117999.9999999977</c:v>
                </c:pt>
                <c:pt idx="4383">
                  <c:v>-3117000</c:v>
                </c:pt>
                <c:pt idx="4384">
                  <c:v>-3116000</c:v>
                </c:pt>
                <c:pt idx="4385">
                  <c:v>-3115000</c:v>
                </c:pt>
                <c:pt idx="4386">
                  <c:v>-3114000</c:v>
                </c:pt>
                <c:pt idx="4387">
                  <c:v>-3113000</c:v>
                </c:pt>
                <c:pt idx="4388">
                  <c:v>-3112000.0000000005</c:v>
                </c:pt>
                <c:pt idx="4389">
                  <c:v>-3110999.9999999977</c:v>
                </c:pt>
                <c:pt idx="4390">
                  <c:v>-3109999.9999999977</c:v>
                </c:pt>
                <c:pt idx="4391">
                  <c:v>-3109000</c:v>
                </c:pt>
                <c:pt idx="4392">
                  <c:v>-3108000</c:v>
                </c:pt>
                <c:pt idx="4393">
                  <c:v>-3107000</c:v>
                </c:pt>
                <c:pt idx="4394">
                  <c:v>-3106000</c:v>
                </c:pt>
                <c:pt idx="4395">
                  <c:v>-3105000.0000000005</c:v>
                </c:pt>
                <c:pt idx="4396">
                  <c:v>-3104000.0000000005</c:v>
                </c:pt>
                <c:pt idx="4397">
                  <c:v>-3102999.9999999977</c:v>
                </c:pt>
                <c:pt idx="4398">
                  <c:v>-3101999.9999999977</c:v>
                </c:pt>
                <c:pt idx="4399">
                  <c:v>-3101000</c:v>
                </c:pt>
                <c:pt idx="4400">
                  <c:v>-3100000</c:v>
                </c:pt>
                <c:pt idx="4401">
                  <c:v>-3099000</c:v>
                </c:pt>
                <c:pt idx="4402">
                  <c:v>-3098000</c:v>
                </c:pt>
                <c:pt idx="4403">
                  <c:v>-3097000.0000000005</c:v>
                </c:pt>
                <c:pt idx="4404">
                  <c:v>-3095999.9999999977</c:v>
                </c:pt>
                <c:pt idx="4405">
                  <c:v>-3094999.9999999977</c:v>
                </c:pt>
                <c:pt idx="4406">
                  <c:v>-3094000</c:v>
                </c:pt>
                <c:pt idx="4407">
                  <c:v>-3093000</c:v>
                </c:pt>
                <c:pt idx="4408">
                  <c:v>-3092000</c:v>
                </c:pt>
                <c:pt idx="4409">
                  <c:v>-3091000</c:v>
                </c:pt>
                <c:pt idx="4410">
                  <c:v>-3090000.0000000005</c:v>
                </c:pt>
                <c:pt idx="4411">
                  <c:v>-3089000.0000000005</c:v>
                </c:pt>
                <c:pt idx="4412">
                  <c:v>-3087999.9999999977</c:v>
                </c:pt>
                <c:pt idx="4413">
                  <c:v>-3086999.9999999977</c:v>
                </c:pt>
                <c:pt idx="4414">
                  <c:v>-3086000</c:v>
                </c:pt>
                <c:pt idx="4415">
                  <c:v>-3085000</c:v>
                </c:pt>
                <c:pt idx="4416">
                  <c:v>-3084000</c:v>
                </c:pt>
                <c:pt idx="4417">
                  <c:v>-3083000</c:v>
                </c:pt>
                <c:pt idx="4418">
                  <c:v>-3082000.0000000005</c:v>
                </c:pt>
                <c:pt idx="4419">
                  <c:v>-3081000.0000000005</c:v>
                </c:pt>
                <c:pt idx="4420">
                  <c:v>-3079999.9999999977</c:v>
                </c:pt>
                <c:pt idx="4421">
                  <c:v>-3079000</c:v>
                </c:pt>
                <c:pt idx="4422">
                  <c:v>-3078000</c:v>
                </c:pt>
                <c:pt idx="4423">
                  <c:v>-3077000</c:v>
                </c:pt>
                <c:pt idx="4424">
                  <c:v>-3076000</c:v>
                </c:pt>
                <c:pt idx="4425">
                  <c:v>-3075000.0000000005</c:v>
                </c:pt>
                <c:pt idx="4426">
                  <c:v>-3074000.0000000005</c:v>
                </c:pt>
                <c:pt idx="4427">
                  <c:v>-3072999.9999999977</c:v>
                </c:pt>
                <c:pt idx="4428">
                  <c:v>-3071999.9999999977</c:v>
                </c:pt>
                <c:pt idx="4429">
                  <c:v>-3071000</c:v>
                </c:pt>
                <c:pt idx="4430">
                  <c:v>-3070000</c:v>
                </c:pt>
                <c:pt idx="4431">
                  <c:v>-3069000</c:v>
                </c:pt>
                <c:pt idx="4432">
                  <c:v>-3068000</c:v>
                </c:pt>
                <c:pt idx="4433">
                  <c:v>-3067000.0000000005</c:v>
                </c:pt>
                <c:pt idx="4434">
                  <c:v>-3066000.0000000005</c:v>
                </c:pt>
                <c:pt idx="4435">
                  <c:v>-3064999.9999999977</c:v>
                </c:pt>
                <c:pt idx="4436">
                  <c:v>-3064000</c:v>
                </c:pt>
                <c:pt idx="4437">
                  <c:v>-3063000</c:v>
                </c:pt>
                <c:pt idx="4438">
                  <c:v>-3062000</c:v>
                </c:pt>
                <c:pt idx="4439">
                  <c:v>-3061000</c:v>
                </c:pt>
                <c:pt idx="4440">
                  <c:v>-3060000</c:v>
                </c:pt>
                <c:pt idx="4441">
                  <c:v>-3059000.0000000005</c:v>
                </c:pt>
                <c:pt idx="4442">
                  <c:v>-3057999.9999999977</c:v>
                </c:pt>
                <c:pt idx="4443">
                  <c:v>-3056999.9999999977</c:v>
                </c:pt>
                <c:pt idx="4444">
                  <c:v>-3056000</c:v>
                </c:pt>
                <c:pt idx="4445">
                  <c:v>-3055000</c:v>
                </c:pt>
                <c:pt idx="4446">
                  <c:v>-3054000</c:v>
                </c:pt>
                <c:pt idx="4447">
                  <c:v>-3053000</c:v>
                </c:pt>
                <c:pt idx="4448">
                  <c:v>-3052000.0000000005</c:v>
                </c:pt>
                <c:pt idx="4449">
                  <c:v>-3051000.0000000005</c:v>
                </c:pt>
                <c:pt idx="4450">
                  <c:v>-3049999.9999999977</c:v>
                </c:pt>
                <c:pt idx="4451">
                  <c:v>-3048999.9999999977</c:v>
                </c:pt>
                <c:pt idx="4452">
                  <c:v>-3048000</c:v>
                </c:pt>
                <c:pt idx="4453">
                  <c:v>-3047000</c:v>
                </c:pt>
                <c:pt idx="4454">
                  <c:v>-3046000</c:v>
                </c:pt>
                <c:pt idx="4455">
                  <c:v>-3045000</c:v>
                </c:pt>
                <c:pt idx="4456">
                  <c:v>-3044000.0000000005</c:v>
                </c:pt>
                <c:pt idx="4457">
                  <c:v>-3042999.9999999977</c:v>
                </c:pt>
                <c:pt idx="4458">
                  <c:v>-3041999.9999999977</c:v>
                </c:pt>
                <c:pt idx="4459">
                  <c:v>-3041000</c:v>
                </c:pt>
                <c:pt idx="4460">
                  <c:v>-3040000</c:v>
                </c:pt>
                <c:pt idx="4461">
                  <c:v>-3039000</c:v>
                </c:pt>
                <c:pt idx="4462">
                  <c:v>-3038000</c:v>
                </c:pt>
                <c:pt idx="4463">
                  <c:v>-3037000.0000000005</c:v>
                </c:pt>
                <c:pt idx="4464">
                  <c:v>-3036000.0000000005</c:v>
                </c:pt>
                <c:pt idx="4465">
                  <c:v>-3034999.9999999977</c:v>
                </c:pt>
                <c:pt idx="4466">
                  <c:v>-3033999.9999999977</c:v>
                </c:pt>
                <c:pt idx="4467">
                  <c:v>-3033000</c:v>
                </c:pt>
                <c:pt idx="4468">
                  <c:v>-3032000</c:v>
                </c:pt>
                <c:pt idx="4469">
                  <c:v>-3031000</c:v>
                </c:pt>
                <c:pt idx="4470">
                  <c:v>-3030000</c:v>
                </c:pt>
                <c:pt idx="4471">
                  <c:v>-3029000.0000000005</c:v>
                </c:pt>
                <c:pt idx="4472">
                  <c:v>-3028000.0000000005</c:v>
                </c:pt>
                <c:pt idx="4473">
                  <c:v>-3026999.9999999977</c:v>
                </c:pt>
                <c:pt idx="4474">
                  <c:v>-3026000</c:v>
                </c:pt>
                <c:pt idx="4475">
                  <c:v>-3025000</c:v>
                </c:pt>
                <c:pt idx="4476">
                  <c:v>-3024000</c:v>
                </c:pt>
                <c:pt idx="4477">
                  <c:v>-3023000</c:v>
                </c:pt>
                <c:pt idx="4478">
                  <c:v>-3022000.0000000005</c:v>
                </c:pt>
                <c:pt idx="4479">
                  <c:v>-3021000.0000000005</c:v>
                </c:pt>
                <c:pt idx="4480">
                  <c:v>-3019999.9999999977</c:v>
                </c:pt>
                <c:pt idx="4481">
                  <c:v>-3018999.9999999977</c:v>
                </c:pt>
                <c:pt idx="4482">
                  <c:v>-3018000</c:v>
                </c:pt>
                <c:pt idx="4483">
                  <c:v>-3017000</c:v>
                </c:pt>
                <c:pt idx="4484">
                  <c:v>-3016000</c:v>
                </c:pt>
                <c:pt idx="4485">
                  <c:v>-3015000</c:v>
                </c:pt>
                <c:pt idx="4486">
                  <c:v>-3014000.0000000005</c:v>
                </c:pt>
                <c:pt idx="4487">
                  <c:v>-3013000.0000000005</c:v>
                </c:pt>
                <c:pt idx="4488">
                  <c:v>-3011999.9999999977</c:v>
                </c:pt>
                <c:pt idx="4489">
                  <c:v>-3011000</c:v>
                </c:pt>
                <c:pt idx="4490">
                  <c:v>-3010000</c:v>
                </c:pt>
                <c:pt idx="4491">
                  <c:v>-3009000</c:v>
                </c:pt>
                <c:pt idx="4492">
                  <c:v>-3008000</c:v>
                </c:pt>
                <c:pt idx="4493">
                  <c:v>-3007000</c:v>
                </c:pt>
                <c:pt idx="4494">
                  <c:v>-3006000.0000000005</c:v>
                </c:pt>
                <c:pt idx="4495">
                  <c:v>-3004999.9999999977</c:v>
                </c:pt>
                <c:pt idx="4496">
                  <c:v>-3003999.9999999977</c:v>
                </c:pt>
                <c:pt idx="4497">
                  <c:v>-3003000</c:v>
                </c:pt>
                <c:pt idx="4498">
                  <c:v>-3002000</c:v>
                </c:pt>
                <c:pt idx="4499">
                  <c:v>-3001000</c:v>
                </c:pt>
                <c:pt idx="4500">
                  <c:v>-3000000</c:v>
                </c:pt>
                <c:pt idx="4501">
                  <c:v>-2999000.0000000005</c:v>
                </c:pt>
                <c:pt idx="4502">
                  <c:v>-2998000.0000000005</c:v>
                </c:pt>
                <c:pt idx="4503">
                  <c:v>-2996999.9999999977</c:v>
                </c:pt>
                <c:pt idx="4504">
                  <c:v>-2996000</c:v>
                </c:pt>
                <c:pt idx="4505">
                  <c:v>-2995000</c:v>
                </c:pt>
                <c:pt idx="4506">
                  <c:v>-2994000</c:v>
                </c:pt>
                <c:pt idx="4507">
                  <c:v>-2993000</c:v>
                </c:pt>
                <c:pt idx="4508">
                  <c:v>-2992000</c:v>
                </c:pt>
                <c:pt idx="4509">
                  <c:v>-2991000.0000000005</c:v>
                </c:pt>
                <c:pt idx="4510">
                  <c:v>-2989999.9999999977</c:v>
                </c:pt>
                <c:pt idx="4511">
                  <c:v>-2988999.9999999977</c:v>
                </c:pt>
                <c:pt idx="4512">
                  <c:v>-2988000</c:v>
                </c:pt>
                <c:pt idx="4513">
                  <c:v>-2987000</c:v>
                </c:pt>
                <c:pt idx="4514">
                  <c:v>-2986000</c:v>
                </c:pt>
                <c:pt idx="4515">
                  <c:v>-2985000</c:v>
                </c:pt>
                <c:pt idx="4516">
                  <c:v>-2984000.0000000005</c:v>
                </c:pt>
                <c:pt idx="4517">
                  <c:v>-2983000.0000000005</c:v>
                </c:pt>
                <c:pt idx="4518">
                  <c:v>-2981999.9999999977</c:v>
                </c:pt>
                <c:pt idx="4519">
                  <c:v>-2980999.9999999977</c:v>
                </c:pt>
                <c:pt idx="4520">
                  <c:v>-2980000</c:v>
                </c:pt>
                <c:pt idx="4521">
                  <c:v>-2979000</c:v>
                </c:pt>
                <c:pt idx="4522">
                  <c:v>-2978000</c:v>
                </c:pt>
                <c:pt idx="4523">
                  <c:v>-2977000</c:v>
                </c:pt>
                <c:pt idx="4524">
                  <c:v>-2976000.0000000005</c:v>
                </c:pt>
                <c:pt idx="4525">
                  <c:v>-2974999.9999999977</c:v>
                </c:pt>
                <c:pt idx="4526">
                  <c:v>-2973999.9999999977</c:v>
                </c:pt>
                <c:pt idx="4527">
                  <c:v>-2973000</c:v>
                </c:pt>
                <c:pt idx="4528">
                  <c:v>-2972000</c:v>
                </c:pt>
                <c:pt idx="4529">
                  <c:v>-2971000</c:v>
                </c:pt>
                <c:pt idx="4530">
                  <c:v>-2970000</c:v>
                </c:pt>
                <c:pt idx="4531">
                  <c:v>-2969000.0000000005</c:v>
                </c:pt>
                <c:pt idx="4532">
                  <c:v>-2968000.0000000005</c:v>
                </c:pt>
                <c:pt idx="4533">
                  <c:v>-2966999.9999999977</c:v>
                </c:pt>
                <c:pt idx="4534">
                  <c:v>-2965999.9999999977</c:v>
                </c:pt>
                <c:pt idx="4535">
                  <c:v>-2965000</c:v>
                </c:pt>
                <c:pt idx="4536">
                  <c:v>-2964000</c:v>
                </c:pt>
                <c:pt idx="4537">
                  <c:v>-2963000</c:v>
                </c:pt>
                <c:pt idx="4538">
                  <c:v>-2962000</c:v>
                </c:pt>
                <c:pt idx="4539">
                  <c:v>-2961000.0000000005</c:v>
                </c:pt>
                <c:pt idx="4540">
                  <c:v>-2960000.0000000005</c:v>
                </c:pt>
                <c:pt idx="4541">
                  <c:v>-2958999.9999999977</c:v>
                </c:pt>
                <c:pt idx="4542">
                  <c:v>-2958000</c:v>
                </c:pt>
                <c:pt idx="4543">
                  <c:v>-2957000</c:v>
                </c:pt>
                <c:pt idx="4544">
                  <c:v>-2956000</c:v>
                </c:pt>
                <c:pt idx="4545">
                  <c:v>-2955000</c:v>
                </c:pt>
                <c:pt idx="4546">
                  <c:v>-2954000.0000000005</c:v>
                </c:pt>
                <c:pt idx="4547">
                  <c:v>-2953000.0000000005</c:v>
                </c:pt>
                <c:pt idx="4548">
                  <c:v>-2951999.9999999977</c:v>
                </c:pt>
                <c:pt idx="4549">
                  <c:v>-2950999.9999999977</c:v>
                </c:pt>
                <c:pt idx="4550">
                  <c:v>-2950000</c:v>
                </c:pt>
                <c:pt idx="4551">
                  <c:v>-2949000</c:v>
                </c:pt>
                <c:pt idx="4552">
                  <c:v>-2948000</c:v>
                </c:pt>
                <c:pt idx="4553">
                  <c:v>-2947000</c:v>
                </c:pt>
                <c:pt idx="4554">
                  <c:v>-2946000.0000000005</c:v>
                </c:pt>
                <c:pt idx="4555">
                  <c:v>-2945000.0000000005</c:v>
                </c:pt>
                <c:pt idx="4556">
                  <c:v>-2943999.9999999977</c:v>
                </c:pt>
                <c:pt idx="4557">
                  <c:v>-2943000</c:v>
                </c:pt>
                <c:pt idx="4558">
                  <c:v>-2942000</c:v>
                </c:pt>
                <c:pt idx="4559">
                  <c:v>-2941000</c:v>
                </c:pt>
                <c:pt idx="4560">
                  <c:v>-2940000</c:v>
                </c:pt>
                <c:pt idx="4561">
                  <c:v>-2939000</c:v>
                </c:pt>
                <c:pt idx="4562">
                  <c:v>-2938000.0000000005</c:v>
                </c:pt>
                <c:pt idx="4563">
                  <c:v>-2936999.9999999977</c:v>
                </c:pt>
                <c:pt idx="4564">
                  <c:v>-2935999.9999999977</c:v>
                </c:pt>
                <c:pt idx="4565">
                  <c:v>-2935000</c:v>
                </c:pt>
                <c:pt idx="4566">
                  <c:v>-2934000</c:v>
                </c:pt>
                <c:pt idx="4567">
                  <c:v>-2933000</c:v>
                </c:pt>
                <c:pt idx="4568">
                  <c:v>-2932000</c:v>
                </c:pt>
                <c:pt idx="4569">
                  <c:v>-2931000.0000000005</c:v>
                </c:pt>
                <c:pt idx="4570">
                  <c:v>-2930000.0000000005</c:v>
                </c:pt>
                <c:pt idx="4571">
                  <c:v>-2928999.9999999977</c:v>
                </c:pt>
                <c:pt idx="4572">
                  <c:v>-2928000</c:v>
                </c:pt>
                <c:pt idx="4573">
                  <c:v>-2927000</c:v>
                </c:pt>
                <c:pt idx="4574">
                  <c:v>-2926000</c:v>
                </c:pt>
                <c:pt idx="4575">
                  <c:v>-2925000</c:v>
                </c:pt>
                <c:pt idx="4576">
                  <c:v>-2924000</c:v>
                </c:pt>
                <c:pt idx="4577">
                  <c:v>-2923000.0000000005</c:v>
                </c:pt>
                <c:pt idx="4578">
                  <c:v>-2921999.9999999977</c:v>
                </c:pt>
                <c:pt idx="4579">
                  <c:v>-2920999.9999999977</c:v>
                </c:pt>
                <c:pt idx="4580">
                  <c:v>-2920000</c:v>
                </c:pt>
                <c:pt idx="4581">
                  <c:v>-2919000</c:v>
                </c:pt>
                <c:pt idx="4582">
                  <c:v>-2918000</c:v>
                </c:pt>
                <c:pt idx="4583">
                  <c:v>-2917000</c:v>
                </c:pt>
                <c:pt idx="4584">
                  <c:v>-2916000.0000000005</c:v>
                </c:pt>
                <c:pt idx="4585">
                  <c:v>-2915000.0000000005</c:v>
                </c:pt>
                <c:pt idx="4586">
                  <c:v>-2913999.9999999977</c:v>
                </c:pt>
                <c:pt idx="4587">
                  <c:v>-2912999.9999999977</c:v>
                </c:pt>
                <c:pt idx="4588">
                  <c:v>-2912000</c:v>
                </c:pt>
                <c:pt idx="4589">
                  <c:v>-2911000</c:v>
                </c:pt>
                <c:pt idx="4590">
                  <c:v>-2910000</c:v>
                </c:pt>
                <c:pt idx="4591">
                  <c:v>-2909000</c:v>
                </c:pt>
                <c:pt idx="4592">
                  <c:v>-2908000.0000000005</c:v>
                </c:pt>
                <c:pt idx="4593">
                  <c:v>-2906999.9999999977</c:v>
                </c:pt>
                <c:pt idx="4594">
                  <c:v>-2905999.9999999977</c:v>
                </c:pt>
                <c:pt idx="4595">
                  <c:v>-2905000</c:v>
                </c:pt>
                <c:pt idx="4596">
                  <c:v>-2904000</c:v>
                </c:pt>
                <c:pt idx="4597">
                  <c:v>-2903000</c:v>
                </c:pt>
                <c:pt idx="4598">
                  <c:v>-2902000</c:v>
                </c:pt>
                <c:pt idx="4599">
                  <c:v>-2901000.0000000005</c:v>
                </c:pt>
                <c:pt idx="4600">
                  <c:v>-2900000.0000000005</c:v>
                </c:pt>
                <c:pt idx="4601">
                  <c:v>-2898999.9999999977</c:v>
                </c:pt>
                <c:pt idx="4602">
                  <c:v>-2897999.9999999977</c:v>
                </c:pt>
                <c:pt idx="4603">
                  <c:v>-2897000</c:v>
                </c:pt>
                <c:pt idx="4604">
                  <c:v>-2896000</c:v>
                </c:pt>
                <c:pt idx="4605">
                  <c:v>-2895000</c:v>
                </c:pt>
                <c:pt idx="4606">
                  <c:v>-2894000</c:v>
                </c:pt>
                <c:pt idx="4607">
                  <c:v>-2893000.0000000005</c:v>
                </c:pt>
                <c:pt idx="4608">
                  <c:v>-2892000.0000000005</c:v>
                </c:pt>
                <c:pt idx="4609">
                  <c:v>-2890999.9999999977</c:v>
                </c:pt>
                <c:pt idx="4610">
                  <c:v>-2890000</c:v>
                </c:pt>
                <c:pt idx="4611">
                  <c:v>-2889000</c:v>
                </c:pt>
                <c:pt idx="4612">
                  <c:v>-2888000</c:v>
                </c:pt>
                <c:pt idx="4613">
                  <c:v>-2887000</c:v>
                </c:pt>
                <c:pt idx="4614">
                  <c:v>-2886000</c:v>
                </c:pt>
                <c:pt idx="4615">
                  <c:v>-2885000.0000000005</c:v>
                </c:pt>
                <c:pt idx="4616">
                  <c:v>-2883999.9999999977</c:v>
                </c:pt>
                <c:pt idx="4617">
                  <c:v>-2882999.9999999977</c:v>
                </c:pt>
                <c:pt idx="4618">
                  <c:v>-2882000</c:v>
                </c:pt>
                <c:pt idx="4619">
                  <c:v>-2881000</c:v>
                </c:pt>
                <c:pt idx="4620">
                  <c:v>-2880000</c:v>
                </c:pt>
                <c:pt idx="4621">
                  <c:v>-2879000</c:v>
                </c:pt>
                <c:pt idx="4622">
                  <c:v>-2878000.0000000005</c:v>
                </c:pt>
                <c:pt idx="4623">
                  <c:v>-2877000.0000000005</c:v>
                </c:pt>
                <c:pt idx="4624">
                  <c:v>-2875999.9999999977</c:v>
                </c:pt>
                <c:pt idx="4625">
                  <c:v>-2875000</c:v>
                </c:pt>
                <c:pt idx="4626">
                  <c:v>-2874000</c:v>
                </c:pt>
                <c:pt idx="4627">
                  <c:v>-2873000</c:v>
                </c:pt>
                <c:pt idx="4628">
                  <c:v>-2872000</c:v>
                </c:pt>
                <c:pt idx="4629">
                  <c:v>-2871000</c:v>
                </c:pt>
                <c:pt idx="4630">
                  <c:v>-2870000.0000000005</c:v>
                </c:pt>
                <c:pt idx="4631">
                  <c:v>-2868999.9999999977</c:v>
                </c:pt>
                <c:pt idx="4632">
                  <c:v>-2867999.9999999977</c:v>
                </c:pt>
                <c:pt idx="4633">
                  <c:v>-2867000</c:v>
                </c:pt>
                <c:pt idx="4634">
                  <c:v>-2866000</c:v>
                </c:pt>
                <c:pt idx="4635">
                  <c:v>-2865000</c:v>
                </c:pt>
                <c:pt idx="4636">
                  <c:v>-2864000</c:v>
                </c:pt>
                <c:pt idx="4637">
                  <c:v>-2863000.0000000005</c:v>
                </c:pt>
                <c:pt idx="4638">
                  <c:v>-2862000.0000000005</c:v>
                </c:pt>
                <c:pt idx="4639">
                  <c:v>-2860999.9999999977</c:v>
                </c:pt>
                <c:pt idx="4640">
                  <c:v>-2859999.9999999977</c:v>
                </c:pt>
                <c:pt idx="4641">
                  <c:v>-2859000</c:v>
                </c:pt>
                <c:pt idx="4642">
                  <c:v>-2858000</c:v>
                </c:pt>
                <c:pt idx="4643">
                  <c:v>-2857000</c:v>
                </c:pt>
                <c:pt idx="4644">
                  <c:v>-2856000</c:v>
                </c:pt>
                <c:pt idx="4645">
                  <c:v>-2855000.0000000005</c:v>
                </c:pt>
                <c:pt idx="4646">
                  <c:v>-2853999.9999999977</c:v>
                </c:pt>
                <c:pt idx="4647">
                  <c:v>-2852999.9999999977</c:v>
                </c:pt>
                <c:pt idx="4648">
                  <c:v>-2852000</c:v>
                </c:pt>
                <c:pt idx="4649">
                  <c:v>-2851000</c:v>
                </c:pt>
                <c:pt idx="4650">
                  <c:v>-2850000</c:v>
                </c:pt>
                <c:pt idx="4651">
                  <c:v>-2849000</c:v>
                </c:pt>
                <c:pt idx="4652">
                  <c:v>-2848000.0000000005</c:v>
                </c:pt>
                <c:pt idx="4653">
                  <c:v>-2847000.0000000005</c:v>
                </c:pt>
                <c:pt idx="4654">
                  <c:v>-2845999.9999999977</c:v>
                </c:pt>
                <c:pt idx="4655">
                  <c:v>-2844999.9999999977</c:v>
                </c:pt>
                <c:pt idx="4656">
                  <c:v>-2844000</c:v>
                </c:pt>
                <c:pt idx="4657">
                  <c:v>-2843000</c:v>
                </c:pt>
                <c:pt idx="4658">
                  <c:v>-2842000</c:v>
                </c:pt>
                <c:pt idx="4659">
                  <c:v>-2841000</c:v>
                </c:pt>
                <c:pt idx="4660">
                  <c:v>-2840000.0000000005</c:v>
                </c:pt>
                <c:pt idx="4661">
                  <c:v>-2839000.0000000005</c:v>
                </c:pt>
                <c:pt idx="4662">
                  <c:v>-2837999.9999999977</c:v>
                </c:pt>
                <c:pt idx="4663">
                  <c:v>-2837000</c:v>
                </c:pt>
                <c:pt idx="4664">
                  <c:v>-2836000</c:v>
                </c:pt>
                <c:pt idx="4665">
                  <c:v>-2835000</c:v>
                </c:pt>
                <c:pt idx="4666">
                  <c:v>-2834000</c:v>
                </c:pt>
                <c:pt idx="4667">
                  <c:v>-2833000.0000000005</c:v>
                </c:pt>
                <c:pt idx="4668">
                  <c:v>-2832000.0000000005</c:v>
                </c:pt>
                <c:pt idx="4669">
                  <c:v>-2830999.9999999977</c:v>
                </c:pt>
                <c:pt idx="4670">
                  <c:v>-2829999.9999999977</c:v>
                </c:pt>
                <c:pt idx="4671">
                  <c:v>-2829000</c:v>
                </c:pt>
                <c:pt idx="4672">
                  <c:v>-2828000</c:v>
                </c:pt>
                <c:pt idx="4673">
                  <c:v>-2827000</c:v>
                </c:pt>
                <c:pt idx="4674">
                  <c:v>-2826000</c:v>
                </c:pt>
                <c:pt idx="4675">
                  <c:v>-2825000.0000000005</c:v>
                </c:pt>
                <c:pt idx="4676">
                  <c:v>-2824000.0000000005</c:v>
                </c:pt>
                <c:pt idx="4677">
                  <c:v>-2822999.9999999977</c:v>
                </c:pt>
                <c:pt idx="4678">
                  <c:v>-2822000</c:v>
                </c:pt>
                <c:pt idx="4679">
                  <c:v>-2821000</c:v>
                </c:pt>
                <c:pt idx="4680">
                  <c:v>-2820000</c:v>
                </c:pt>
                <c:pt idx="4681">
                  <c:v>-2819000</c:v>
                </c:pt>
                <c:pt idx="4682">
                  <c:v>-2818000</c:v>
                </c:pt>
                <c:pt idx="4683">
                  <c:v>-2817000.0000000005</c:v>
                </c:pt>
                <c:pt idx="4684">
                  <c:v>-2815999.9999999977</c:v>
                </c:pt>
                <c:pt idx="4685">
                  <c:v>-2814999.9999999977</c:v>
                </c:pt>
                <c:pt idx="4686">
                  <c:v>-2814000</c:v>
                </c:pt>
                <c:pt idx="4687">
                  <c:v>-2813000</c:v>
                </c:pt>
                <c:pt idx="4688">
                  <c:v>-2812000</c:v>
                </c:pt>
                <c:pt idx="4689">
                  <c:v>-2811000</c:v>
                </c:pt>
                <c:pt idx="4690">
                  <c:v>-2810000.0000000005</c:v>
                </c:pt>
                <c:pt idx="4691">
                  <c:v>-2809000.0000000005</c:v>
                </c:pt>
                <c:pt idx="4692">
                  <c:v>-2807999.9999999977</c:v>
                </c:pt>
                <c:pt idx="4693">
                  <c:v>-2807000</c:v>
                </c:pt>
                <c:pt idx="4694">
                  <c:v>-2806000</c:v>
                </c:pt>
                <c:pt idx="4695">
                  <c:v>-2805000</c:v>
                </c:pt>
                <c:pt idx="4696">
                  <c:v>-2804000</c:v>
                </c:pt>
                <c:pt idx="4697">
                  <c:v>-2803000</c:v>
                </c:pt>
                <c:pt idx="4698">
                  <c:v>-2802000.0000000005</c:v>
                </c:pt>
                <c:pt idx="4699">
                  <c:v>-2800999.9999999977</c:v>
                </c:pt>
                <c:pt idx="4700">
                  <c:v>-2799999.9999999977</c:v>
                </c:pt>
                <c:pt idx="4701">
                  <c:v>-2799000</c:v>
                </c:pt>
                <c:pt idx="4702">
                  <c:v>-2798000</c:v>
                </c:pt>
                <c:pt idx="4703">
                  <c:v>-2797000</c:v>
                </c:pt>
                <c:pt idx="4704">
                  <c:v>-2796000</c:v>
                </c:pt>
                <c:pt idx="4705">
                  <c:v>-2795000.0000000005</c:v>
                </c:pt>
                <c:pt idx="4706">
                  <c:v>-2794000.0000000005</c:v>
                </c:pt>
                <c:pt idx="4707">
                  <c:v>-2792999.9999999977</c:v>
                </c:pt>
                <c:pt idx="4708">
                  <c:v>-2791999.9999999977</c:v>
                </c:pt>
                <c:pt idx="4709">
                  <c:v>-2791000</c:v>
                </c:pt>
                <c:pt idx="4710">
                  <c:v>-2790000</c:v>
                </c:pt>
                <c:pt idx="4711">
                  <c:v>-2789000</c:v>
                </c:pt>
                <c:pt idx="4712">
                  <c:v>-2788000</c:v>
                </c:pt>
                <c:pt idx="4713">
                  <c:v>-2787000.0000000005</c:v>
                </c:pt>
                <c:pt idx="4714">
                  <c:v>-2785999.9999999977</c:v>
                </c:pt>
                <c:pt idx="4715">
                  <c:v>-2784999.9999999977</c:v>
                </c:pt>
                <c:pt idx="4716">
                  <c:v>-2784000</c:v>
                </c:pt>
                <c:pt idx="4717">
                  <c:v>-2783000</c:v>
                </c:pt>
                <c:pt idx="4718">
                  <c:v>-2782000</c:v>
                </c:pt>
                <c:pt idx="4719">
                  <c:v>-2781000</c:v>
                </c:pt>
                <c:pt idx="4720">
                  <c:v>-2780000.0000000005</c:v>
                </c:pt>
                <c:pt idx="4721">
                  <c:v>-2779000.0000000005</c:v>
                </c:pt>
                <c:pt idx="4722">
                  <c:v>-2777999.9999999977</c:v>
                </c:pt>
                <c:pt idx="4723">
                  <c:v>-2776999.9999999977</c:v>
                </c:pt>
                <c:pt idx="4724">
                  <c:v>-2776000</c:v>
                </c:pt>
                <c:pt idx="4725">
                  <c:v>-2775000</c:v>
                </c:pt>
                <c:pt idx="4726">
                  <c:v>-2774000</c:v>
                </c:pt>
                <c:pt idx="4727">
                  <c:v>-2773000</c:v>
                </c:pt>
                <c:pt idx="4728">
                  <c:v>-2772000.0000000005</c:v>
                </c:pt>
                <c:pt idx="4729">
                  <c:v>-2771000.0000000005</c:v>
                </c:pt>
                <c:pt idx="4730">
                  <c:v>-2769999.9999999977</c:v>
                </c:pt>
                <c:pt idx="4731">
                  <c:v>-2769000</c:v>
                </c:pt>
                <c:pt idx="4732">
                  <c:v>-2768000</c:v>
                </c:pt>
                <c:pt idx="4733">
                  <c:v>-2767000</c:v>
                </c:pt>
                <c:pt idx="4734">
                  <c:v>-2766000</c:v>
                </c:pt>
                <c:pt idx="4735">
                  <c:v>-2765000.0000000005</c:v>
                </c:pt>
                <c:pt idx="4736">
                  <c:v>-2764000.0000000005</c:v>
                </c:pt>
                <c:pt idx="4737">
                  <c:v>-2762999.9999999977</c:v>
                </c:pt>
                <c:pt idx="4738">
                  <c:v>-2761999.9999999977</c:v>
                </c:pt>
                <c:pt idx="4739">
                  <c:v>-2761000</c:v>
                </c:pt>
                <c:pt idx="4740">
                  <c:v>-2760000</c:v>
                </c:pt>
                <c:pt idx="4741">
                  <c:v>-2759000</c:v>
                </c:pt>
                <c:pt idx="4742">
                  <c:v>-2758000</c:v>
                </c:pt>
                <c:pt idx="4743">
                  <c:v>-2757000.0000000005</c:v>
                </c:pt>
                <c:pt idx="4744">
                  <c:v>-2756000.0000000005</c:v>
                </c:pt>
                <c:pt idx="4745">
                  <c:v>-2754999.9999999977</c:v>
                </c:pt>
                <c:pt idx="4746">
                  <c:v>-2754000</c:v>
                </c:pt>
                <c:pt idx="4747">
                  <c:v>-2753000</c:v>
                </c:pt>
                <c:pt idx="4748">
                  <c:v>-2752000</c:v>
                </c:pt>
                <c:pt idx="4749">
                  <c:v>-2751000</c:v>
                </c:pt>
                <c:pt idx="4750">
                  <c:v>-2750000</c:v>
                </c:pt>
                <c:pt idx="4751">
                  <c:v>-2749000.0000000005</c:v>
                </c:pt>
                <c:pt idx="4752">
                  <c:v>-2747999.9999999977</c:v>
                </c:pt>
                <c:pt idx="4753">
                  <c:v>-2746999.9999999977</c:v>
                </c:pt>
                <c:pt idx="4754">
                  <c:v>-2746000</c:v>
                </c:pt>
                <c:pt idx="4755">
                  <c:v>-2745000</c:v>
                </c:pt>
                <c:pt idx="4756">
                  <c:v>-2744000</c:v>
                </c:pt>
                <c:pt idx="4757">
                  <c:v>-2743000</c:v>
                </c:pt>
                <c:pt idx="4758">
                  <c:v>-2742000.0000000005</c:v>
                </c:pt>
                <c:pt idx="4759">
                  <c:v>-2741000.0000000005</c:v>
                </c:pt>
                <c:pt idx="4760">
                  <c:v>-2739999.9999999977</c:v>
                </c:pt>
                <c:pt idx="4761">
                  <c:v>-2739000</c:v>
                </c:pt>
                <c:pt idx="4762">
                  <c:v>-2738000</c:v>
                </c:pt>
                <c:pt idx="4763">
                  <c:v>-2737000</c:v>
                </c:pt>
                <c:pt idx="4764">
                  <c:v>-2736000</c:v>
                </c:pt>
                <c:pt idx="4765">
                  <c:v>-2735000</c:v>
                </c:pt>
                <c:pt idx="4766">
                  <c:v>-2734000.0000000005</c:v>
                </c:pt>
                <c:pt idx="4767">
                  <c:v>-2732999.9999999977</c:v>
                </c:pt>
                <c:pt idx="4768">
                  <c:v>-2731999.9999999977</c:v>
                </c:pt>
                <c:pt idx="4769">
                  <c:v>-2731000</c:v>
                </c:pt>
                <c:pt idx="4770">
                  <c:v>-2730000</c:v>
                </c:pt>
                <c:pt idx="4771">
                  <c:v>-2729000</c:v>
                </c:pt>
                <c:pt idx="4772">
                  <c:v>-2728000</c:v>
                </c:pt>
                <c:pt idx="4773">
                  <c:v>-2727000.0000000005</c:v>
                </c:pt>
                <c:pt idx="4774">
                  <c:v>-2726000.0000000005</c:v>
                </c:pt>
                <c:pt idx="4775">
                  <c:v>-2724999.9999999977</c:v>
                </c:pt>
                <c:pt idx="4776">
                  <c:v>-2723999.9999999977</c:v>
                </c:pt>
                <c:pt idx="4777">
                  <c:v>-2723000</c:v>
                </c:pt>
                <c:pt idx="4778">
                  <c:v>-2722000</c:v>
                </c:pt>
                <c:pt idx="4779">
                  <c:v>-2721000</c:v>
                </c:pt>
                <c:pt idx="4780">
                  <c:v>-2720000</c:v>
                </c:pt>
                <c:pt idx="4781">
                  <c:v>-2719000.0000000005</c:v>
                </c:pt>
                <c:pt idx="4782">
                  <c:v>-2718000.0000000005</c:v>
                </c:pt>
                <c:pt idx="4783">
                  <c:v>-2716999.9999999977</c:v>
                </c:pt>
                <c:pt idx="4784">
                  <c:v>-2716000</c:v>
                </c:pt>
                <c:pt idx="4785">
                  <c:v>-2715000</c:v>
                </c:pt>
                <c:pt idx="4786">
                  <c:v>-2714000</c:v>
                </c:pt>
                <c:pt idx="4787">
                  <c:v>-2713000</c:v>
                </c:pt>
                <c:pt idx="4788">
                  <c:v>-2712000.0000000005</c:v>
                </c:pt>
                <c:pt idx="4789">
                  <c:v>-2711000.0000000005</c:v>
                </c:pt>
                <c:pt idx="4790">
                  <c:v>-2709999.9999999977</c:v>
                </c:pt>
                <c:pt idx="4791">
                  <c:v>-2708999.9999999977</c:v>
                </c:pt>
                <c:pt idx="4792">
                  <c:v>-2708000</c:v>
                </c:pt>
                <c:pt idx="4793">
                  <c:v>-2707000</c:v>
                </c:pt>
                <c:pt idx="4794">
                  <c:v>-2706000</c:v>
                </c:pt>
                <c:pt idx="4795">
                  <c:v>-2705000</c:v>
                </c:pt>
                <c:pt idx="4796">
                  <c:v>-2704000.0000000005</c:v>
                </c:pt>
                <c:pt idx="4797">
                  <c:v>-2703000.0000000005</c:v>
                </c:pt>
                <c:pt idx="4798">
                  <c:v>-2701999.9999999977</c:v>
                </c:pt>
                <c:pt idx="4799">
                  <c:v>-2701000</c:v>
                </c:pt>
                <c:pt idx="4800">
                  <c:v>-2700000</c:v>
                </c:pt>
                <c:pt idx="4801">
                  <c:v>-2699000</c:v>
                </c:pt>
                <c:pt idx="4802">
                  <c:v>-2698000</c:v>
                </c:pt>
                <c:pt idx="4803">
                  <c:v>-2697000</c:v>
                </c:pt>
                <c:pt idx="4804">
                  <c:v>-2696000.0000000005</c:v>
                </c:pt>
                <c:pt idx="4805">
                  <c:v>-2694999.9999999977</c:v>
                </c:pt>
                <c:pt idx="4806">
                  <c:v>-2693999.9999999977</c:v>
                </c:pt>
                <c:pt idx="4807">
                  <c:v>-2693000</c:v>
                </c:pt>
                <c:pt idx="4808">
                  <c:v>-2692000</c:v>
                </c:pt>
                <c:pt idx="4809">
                  <c:v>-2691000</c:v>
                </c:pt>
                <c:pt idx="4810">
                  <c:v>-2690000</c:v>
                </c:pt>
                <c:pt idx="4811">
                  <c:v>-2689000.0000000005</c:v>
                </c:pt>
                <c:pt idx="4812">
                  <c:v>-2688000.0000000005</c:v>
                </c:pt>
                <c:pt idx="4813">
                  <c:v>-2686999.9999999977</c:v>
                </c:pt>
                <c:pt idx="4814">
                  <c:v>-2686000</c:v>
                </c:pt>
                <c:pt idx="4815">
                  <c:v>-2685000</c:v>
                </c:pt>
                <c:pt idx="4816">
                  <c:v>-2684000</c:v>
                </c:pt>
                <c:pt idx="4817">
                  <c:v>-2683000</c:v>
                </c:pt>
                <c:pt idx="4818">
                  <c:v>-2682000</c:v>
                </c:pt>
                <c:pt idx="4819">
                  <c:v>-2681000.0000000005</c:v>
                </c:pt>
                <c:pt idx="4820">
                  <c:v>-2679999.9999999977</c:v>
                </c:pt>
                <c:pt idx="4821">
                  <c:v>-2678999.9999999977</c:v>
                </c:pt>
                <c:pt idx="4822">
                  <c:v>-2678000</c:v>
                </c:pt>
                <c:pt idx="4823">
                  <c:v>-2677000</c:v>
                </c:pt>
                <c:pt idx="4824">
                  <c:v>-2676000</c:v>
                </c:pt>
                <c:pt idx="4825">
                  <c:v>-2675000</c:v>
                </c:pt>
                <c:pt idx="4826">
                  <c:v>-2674000.0000000005</c:v>
                </c:pt>
                <c:pt idx="4827">
                  <c:v>-2673000.0000000005</c:v>
                </c:pt>
                <c:pt idx="4828">
                  <c:v>-2671999.9999999977</c:v>
                </c:pt>
                <c:pt idx="4829">
                  <c:v>-2670999.9999999977</c:v>
                </c:pt>
                <c:pt idx="4830">
                  <c:v>-2670000</c:v>
                </c:pt>
                <c:pt idx="4831">
                  <c:v>-2669000</c:v>
                </c:pt>
                <c:pt idx="4832">
                  <c:v>-2668000</c:v>
                </c:pt>
                <c:pt idx="4833">
                  <c:v>-2667000</c:v>
                </c:pt>
                <c:pt idx="4834">
                  <c:v>-2666000.0000000005</c:v>
                </c:pt>
                <c:pt idx="4835">
                  <c:v>-2664999.9999999977</c:v>
                </c:pt>
                <c:pt idx="4836">
                  <c:v>-2663999.9999999977</c:v>
                </c:pt>
                <c:pt idx="4837">
                  <c:v>-2663000</c:v>
                </c:pt>
                <c:pt idx="4838">
                  <c:v>-2662000</c:v>
                </c:pt>
                <c:pt idx="4839">
                  <c:v>-2661000</c:v>
                </c:pt>
                <c:pt idx="4840">
                  <c:v>-2660000</c:v>
                </c:pt>
                <c:pt idx="4841">
                  <c:v>-2659000.0000000005</c:v>
                </c:pt>
                <c:pt idx="4842">
                  <c:v>-2658000.0000000005</c:v>
                </c:pt>
                <c:pt idx="4843">
                  <c:v>-2656999.9999999977</c:v>
                </c:pt>
                <c:pt idx="4844">
                  <c:v>-2655999.9999999977</c:v>
                </c:pt>
                <c:pt idx="4845">
                  <c:v>-2655000</c:v>
                </c:pt>
                <c:pt idx="4846">
                  <c:v>-2654000</c:v>
                </c:pt>
                <c:pt idx="4847">
                  <c:v>-2653000</c:v>
                </c:pt>
                <c:pt idx="4848">
                  <c:v>-2652000</c:v>
                </c:pt>
                <c:pt idx="4849">
                  <c:v>-2651000.0000000005</c:v>
                </c:pt>
                <c:pt idx="4850">
                  <c:v>-2650000.0000000005</c:v>
                </c:pt>
                <c:pt idx="4851">
                  <c:v>-2648999.9999999977</c:v>
                </c:pt>
                <c:pt idx="4852">
                  <c:v>-2648000</c:v>
                </c:pt>
                <c:pt idx="4853">
                  <c:v>-2647000</c:v>
                </c:pt>
                <c:pt idx="4854">
                  <c:v>-2646000</c:v>
                </c:pt>
                <c:pt idx="4855">
                  <c:v>-2645000</c:v>
                </c:pt>
                <c:pt idx="4856">
                  <c:v>-2644000.0000000005</c:v>
                </c:pt>
                <c:pt idx="4857">
                  <c:v>-2643000.0000000005</c:v>
                </c:pt>
                <c:pt idx="4858">
                  <c:v>-2641999.9999999977</c:v>
                </c:pt>
                <c:pt idx="4859">
                  <c:v>-2640999.9999999977</c:v>
                </c:pt>
                <c:pt idx="4860">
                  <c:v>-2640000</c:v>
                </c:pt>
                <c:pt idx="4861">
                  <c:v>-2639000</c:v>
                </c:pt>
                <c:pt idx="4862">
                  <c:v>-2638000</c:v>
                </c:pt>
                <c:pt idx="4863">
                  <c:v>-2637000</c:v>
                </c:pt>
                <c:pt idx="4864">
                  <c:v>-2636000.0000000005</c:v>
                </c:pt>
                <c:pt idx="4865">
                  <c:v>-2635000.0000000005</c:v>
                </c:pt>
                <c:pt idx="4866">
                  <c:v>-2633999.9999999977</c:v>
                </c:pt>
                <c:pt idx="4867">
                  <c:v>-2633000</c:v>
                </c:pt>
                <c:pt idx="4868">
                  <c:v>-2632000</c:v>
                </c:pt>
                <c:pt idx="4869">
                  <c:v>-2631000</c:v>
                </c:pt>
                <c:pt idx="4870">
                  <c:v>-2630000</c:v>
                </c:pt>
                <c:pt idx="4871">
                  <c:v>-2629000</c:v>
                </c:pt>
                <c:pt idx="4872">
                  <c:v>-2628000.0000000005</c:v>
                </c:pt>
                <c:pt idx="4873">
                  <c:v>-2626999.9999999977</c:v>
                </c:pt>
                <c:pt idx="4874">
                  <c:v>-2625999.9999999977</c:v>
                </c:pt>
                <c:pt idx="4875">
                  <c:v>-2625000</c:v>
                </c:pt>
                <c:pt idx="4876">
                  <c:v>-2624000</c:v>
                </c:pt>
                <c:pt idx="4877">
                  <c:v>-2623000</c:v>
                </c:pt>
                <c:pt idx="4878">
                  <c:v>-2622000</c:v>
                </c:pt>
                <c:pt idx="4879">
                  <c:v>-2621000.0000000005</c:v>
                </c:pt>
                <c:pt idx="4880">
                  <c:v>-2620000.0000000005</c:v>
                </c:pt>
                <c:pt idx="4881">
                  <c:v>-2618999.9999999977</c:v>
                </c:pt>
                <c:pt idx="4882">
                  <c:v>-2618000</c:v>
                </c:pt>
                <c:pt idx="4883">
                  <c:v>-2617000</c:v>
                </c:pt>
                <c:pt idx="4884">
                  <c:v>-2616000</c:v>
                </c:pt>
                <c:pt idx="4885">
                  <c:v>-2615000</c:v>
                </c:pt>
                <c:pt idx="4886">
                  <c:v>-2614000</c:v>
                </c:pt>
                <c:pt idx="4887">
                  <c:v>-2613000.0000000005</c:v>
                </c:pt>
                <c:pt idx="4888">
                  <c:v>-2611999.9999999977</c:v>
                </c:pt>
                <c:pt idx="4889">
                  <c:v>-2610999.9999999977</c:v>
                </c:pt>
                <c:pt idx="4890">
                  <c:v>-2610000</c:v>
                </c:pt>
                <c:pt idx="4891">
                  <c:v>-2609000</c:v>
                </c:pt>
                <c:pt idx="4892">
                  <c:v>-2608000</c:v>
                </c:pt>
                <c:pt idx="4893">
                  <c:v>-2607000</c:v>
                </c:pt>
                <c:pt idx="4894">
                  <c:v>-2606000.0000000005</c:v>
                </c:pt>
                <c:pt idx="4895">
                  <c:v>-2605000.0000000005</c:v>
                </c:pt>
                <c:pt idx="4896">
                  <c:v>-2603999.9999999977</c:v>
                </c:pt>
                <c:pt idx="4897">
                  <c:v>-2602999.9999999977</c:v>
                </c:pt>
                <c:pt idx="4898">
                  <c:v>-2602000</c:v>
                </c:pt>
                <c:pt idx="4899">
                  <c:v>-2601000</c:v>
                </c:pt>
                <c:pt idx="4900">
                  <c:v>-2600000</c:v>
                </c:pt>
                <c:pt idx="4901">
                  <c:v>-2599000</c:v>
                </c:pt>
                <c:pt idx="4902">
                  <c:v>-2598000.0000000005</c:v>
                </c:pt>
                <c:pt idx="4903">
                  <c:v>-2596999.9999999977</c:v>
                </c:pt>
                <c:pt idx="4904">
                  <c:v>-2595999.9999999977</c:v>
                </c:pt>
                <c:pt idx="4905">
                  <c:v>-2595000</c:v>
                </c:pt>
                <c:pt idx="4906">
                  <c:v>-2594000</c:v>
                </c:pt>
                <c:pt idx="4907">
                  <c:v>-2593000</c:v>
                </c:pt>
                <c:pt idx="4908">
                  <c:v>-2592000</c:v>
                </c:pt>
                <c:pt idx="4909">
                  <c:v>-2591000.0000000005</c:v>
                </c:pt>
                <c:pt idx="4910">
                  <c:v>-2590000.0000000005</c:v>
                </c:pt>
                <c:pt idx="4911">
                  <c:v>-2588999.9999999977</c:v>
                </c:pt>
                <c:pt idx="4912">
                  <c:v>-2587999.9999999977</c:v>
                </c:pt>
                <c:pt idx="4913">
                  <c:v>-2587000</c:v>
                </c:pt>
                <c:pt idx="4914">
                  <c:v>-2586000</c:v>
                </c:pt>
                <c:pt idx="4915">
                  <c:v>-2585000</c:v>
                </c:pt>
                <c:pt idx="4916">
                  <c:v>-2584000</c:v>
                </c:pt>
                <c:pt idx="4917">
                  <c:v>-2583000.0000000005</c:v>
                </c:pt>
                <c:pt idx="4918">
                  <c:v>-2582000.0000000005</c:v>
                </c:pt>
                <c:pt idx="4919">
                  <c:v>-2580999.9999999977</c:v>
                </c:pt>
                <c:pt idx="4920">
                  <c:v>-2580000</c:v>
                </c:pt>
                <c:pt idx="4921">
                  <c:v>-2579000</c:v>
                </c:pt>
                <c:pt idx="4922">
                  <c:v>-2578000</c:v>
                </c:pt>
                <c:pt idx="4923">
                  <c:v>-2577000</c:v>
                </c:pt>
                <c:pt idx="4924">
                  <c:v>-2576000.0000000005</c:v>
                </c:pt>
                <c:pt idx="4925">
                  <c:v>-2575000.0000000005</c:v>
                </c:pt>
                <c:pt idx="4926">
                  <c:v>-2573999.9999999977</c:v>
                </c:pt>
                <c:pt idx="4927">
                  <c:v>-2572999.9999999977</c:v>
                </c:pt>
                <c:pt idx="4928">
                  <c:v>-2572000</c:v>
                </c:pt>
                <c:pt idx="4929">
                  <c:v>-2571000</c:v>
                </c:pt>
                <c:pt idx="4930">
                  <c:v>-2570000</c:v>
                </c:pt>
                <c:pt idx="4931">
                  <c:v>-2569000</c:v>
                </c:pt>
                <c:pt idx="4932">
                  <c:v>-2568000.0000000005</c:v>
                </c:pt>
                <c:pt idx="4933">
                  <c:v>-2567000.0000000005</c:v>
                </c:pt>
                <c:pt idx="4934">
                  <c:v>-2565999.9999999977</c:v>
                </c:pt>
                <c:pt idx="4935">
                  <c:v>-2565000</c:v>
                </c:pt>
                <c:pt idx="4936">
                  <c:v>-2564000</c:v>
                </c:pt>
                <c:pt idx="4937">
                  <c:v>-2563000</c:v>
                </c:pt>
                <c:pt idx="4938">
                  <c:v>-2562000</c:v>
                </c:pt>
                <c:pt idx="4939">
                  <c:v>-2561000</c:v>
                </c:pt>
                <c:pt idx="4940">
                  <c:v>-2560000.0000000005</c:v>
                </c:pt>
                <c:pt idx="4941">
                  <c:v>-2558999.9999999977</c:v>
                </c:pt>
                <c:pt idx="4942">
                  <c:v>-2557999.9999999977</c:v>
                </c:pt>
                <c:pt idx="4943">
                  <c:v>-2557000</c:v>
                </c:pt>
                <c:pt idx="4944">
                  <c:v>-2556000</c:v>
                </c:pt>
                <c:pt idx="4945">
                  <c:v>-2555000</c:v>
                </c:pt>
                <c:pt idx="4946">
                  <c:v>-2554000</c:v>
                </c:pt>
                <c:pt idx="4947">
                  <c:v>-2553000.0000000005</c:v>
                </c:pt>
                <c:pt idx="4948">
                  <c:v>-2552000.0000000005</c:v>
                </c:pt>
                <c:pt idx="4949">
                  <c:v>-2550999.9999999977</c:v>
                </c:pt>
                <c:pt idx="4950">
                  <c:v>-2549999.9999999977</c:v>
                </c:pt>
                <c:pt idx="4951">
                  <c:v>-2549000</c:v>
                </c:pt>
                <c:pt idx="4952">
                  <c:v>-2548000</c:v>
                </c:pt>
                <c:pt idx="4953">
                  <c:v>-2547000</c:v>
                </c:pt>
                <c:pt idx="4954">
                  <c:v>-2546000</c:v>
                </c:pt>
                <c:pt idx="4955">
                  <c:v>-2545000.0000000005</c:v>
                </c:pt>
                <c:pt idx="4956">
                  <c:v>-2543999.9999999977</c:v>
                </c:pt>
                <c:pt idx="4957">
                  <c:v>-2542999.9999999977</c:v>
                </c:pt>
                <c:pt idx="4958">
                  <c:v>-2542000</c:v>
                </c:pt>
                <c:pt idx="4959">
                  <c:v>-2541000</c:v>
                </c:pt>
                <c:pt idx="4960">
                  <c:v>-2540000</c:v>
                </c:pt>
                <c:pt idx="4961">
                  <c:v>-2539000</c:v>
                </c:pt>
                <c:pt idx="4962">
                  <c:v>-2538000.0000000005</c:v>
                </c:pt>
                <c:pt idx="4963">
                  <c:v>-2537000.0000000005</c:v>
                </c:pt>
                <c:pt idx="4964">
                  <c:v>-2535999.9999999977</c:v>
                </c:pt>
                <c:pt idx="4965">
                  <c:v>-2534999.9999999977</c:v>
                </c:pt>
                <c:pt idx="4966">
                  <c:v>-2534000</c:v>
                </c:pt>
                <c:pt idx="4967">
                  <c:v>-2533000</c:v>
                </c:pt>
                <c:pt idx="4968">
                  <c:v>-2532000</c:v>
                </c:pt>
                <c:pt idx="4969">
                  <c:v>-2531000</c:v>
                </c:pt>
                <c:pt idx="4970">
                  <c:v>-2530000.0000000005</c:v>
                </c:pt>
                <c:pt idx="4971">
                  <c:v>-2529000.0000000005</c:v>
                </c:pt>
                <c:pt idx="4972">
                  <c:v>-2527999.9999999977</c:v>
                </c:pt>
                <c:pt idx="4973">
                  <c:v>-2527000</c:v>
                </c:pt>
                <c:pt idx="4974">
                  <c:v>-2526000</c:v>
                </c:pt>
                <c:pt idx="4975">
                  <c:v>-2525000</c:v>
                </c:pt>
                <c:pt idx="4976">
                  <c:v>-2524000</c:v>
                </c:pt>
                <c:pt idx="4977">
                  <c:v>-2523000.0000000005</c:v>
                </c:pt>
                <c:pt idx="4978">
                  <c:v>-2522000.0000000005</c:v>
                </c:pt>
                <c:pt idx="4979">
                  <c:v>-2520999.9999999977</c:v>
                </c:pt>
                <c:pt idx="4980">
                  <c:v>-2519999.9999999977</c:v>
                </c:pt>
                <c:pt idx="4981">
                  <c:v>-2519000</c:v>
                </c:pt>
                <c:pt idx="4982">
                  <c:v>-2518000</c:v>
                </c:pt>
                <c:pt idx="4983">
                  <c:v>-2517000</c:v>
                </c:pt>
                <c:pt idx="4984">
                  <c:v>-2516000</c:v>
                </c:pt>
                <c:pt idx="4985">
                  <c:v>-2515000.0000000005</c:v>
                </c:pt>
                <c:pt idx="4986">
                  <c:v>-2514000.0000000005</c:v>
                </c:pt>
                <c:pt idx="4987">
                  <c:v>-2512999.9999999977</c:v>
                </c:pt>
                <c:pt idx="4988">
                  <c:v>-2512000</c:v>
                </c:pt>
                <c:pt idx="4989">
                  <c:v>-2511000</c:v>
                </c:pt>
                <c:pt idx="4990">
                  <c:v>-2510000</c:v>
                </c:pt>
                <c:pt idx="4991">
                  <c:v>-2509000</c:v>
                </c:pt>
                <c:pt idx="4992">
                  <c:v>-2508000</c:v>
                </c:pt>
                <c:pt idx="4993">
                  <c:v>-2507000.0000000005</c:v>
                </c:pt>
                <c:pt idx="4994">
                  <c:v>-2505999.9999999977</c:v>
                </c:pt>
                <c:pt idx="4995">
                  <c:v>-2504999.9999999977</c:v>
                </c:pt>
                <c:pt idx="4996">
                  <c:v>-2504000</c:v>
                </c:pt>
                <c:pt idx="4997">
                  <c:v>-2503000</c:v>
                </c:pt>
                <c:pt idx="4998">
                  <c:v>-2502000</c:v>
                </c:pt>
                <c:pt idx="4999">
                  <c:v>-2501000</c:v>
                </c:pt>
                <c:pt idx="5000">
                  <c:v>-2500000.0000000005</c:v>
                </c:pt>
                <c:pt idx="5001">
                  <c:v>-2499000.0000000005</c:v>
                </c:pt>
                <c:pt idx="5002">
                  <c:v>-2497999.9999999977</c:v>
                </c:pt>
                <c:pt idx="5003">
                  <c:v>-2497000</c:v>
                </c:pt>
                <c:pt idx="5004">
                  <c:v>-2496000</c:v>
                </c:pt>
                <c:pt idx="5005">
                  <c:v>-2495000</c:v>
                </c:pt>
                <c:pt idx="5006">
                  <c:v>-2494000</c:v>
                </c:pt>
                <c:pt idx="5007">
                  <c:v>-2493000</c:v>
                </c:pt>
                <c:pt idx="5008">
                  <c:v>-2492000.0000000005</c:v>
                </c:pt>
                <c:pt idx="5009">
                  <c:v>-2490999.9999999977</c:v>
                </c:pt>
                <c:pt idx="5010">
                  <c:v>-2489999.9999999977</c:v>
                </c:pt>
                <c:pt idx="5011">
                  <c:v>-2489000</c:v>
                </c:pt>
                <c:pt idx="5012">
                  <c:v>-2488000</c:v>
                </c:pt>
                <c:pt idx="5013">
                  <c:v>-2487000</c:v>
                </c:pt>
                <c:pt idx="5014">
                  <c:v>-2486000</c:v>
                </c:pt>
                <c:pt idx="5015">
                  <c:v>-2485000.0000000005</c:v>
                </c:pt>
                <c:pt idx="5016">
                  <c:v>-2484000.0000000005</c:v>
                </c:pt>
                <c:pt idx="5017">
                  <c:v>-2482999.9999999977</c:v>
                </c:pt>
                <c:pt idx="5018">
                  <c:v>-2481999.9999999977</c:v>
                </c:pt>
                <c:pt idx="5019">
                  <c:v>-2481000</c:v>
                </c:pt>
                <c:pt idx="5020">
                  <c:v>-2480000</c:v>
                </c:pt>
                <c:pt idx="5021">
                  <c:v>-2479000</c:v>
                </c:pt>
                <c:pt idx="5022">
                  <c:v>-2478000</c:v>
                </c:pt>
                <c:pt idx="5023">
                  <c:v>-2477000.0000000005</c:v>
                </c:pt>
                <c:pt idx="5024">
                  <c:v>-2475999.9999999977</c:v>
                </c:pt>
                <c:pt idx="5025">
                  <c:v>-2474999.9999999977</c:v>
                </c:pt>
                <c:pt idx="5026">
                  <c:v>-2474000</c:v>
                </c:pt>
                <c:pt idx="5027">
                  <c:v>-2473000</c:v>
                </c:pt>
                <c:pt idx="5028">
                  <c:v>-2472000</c:v>
                </c:pt>
                <c:pt idx="5029">
                  <c:v>-2471000</c:v>
                </c:pt>
                <c:pt idx="5030">
                  <c:v>-2470000.0000000005</c:v>
                </c:pt>
                <c:pt idx="5031">
                  <c:v>-2469000.0000000005</c:v>
                </c:pt>
                <c:pt idx="5032">
                  <c:v>-2467999.9999999977</c:v>
                </c:pt>
                <c:pt idx="5033">
                  <c:v>-2466999.9999999977</c:v>
                </c:pt>
                <c:pt idx="5034">
                  <c:v>-2466000</c:v>
                </c:pt>
                <c:pt idx="5035">
                  <c:v>-2465000</c:v>
                </c:pt>
                <c:pt idx="5036">
                  <c:v>-2464000</c:v>
                </c:pt>
                <c:pt idx="5037">
                  <c:v>-2463000</c:v>
                </c:pt>
                <c:pt idx="5038">
                  <c:v>-2462000.0000000005</c:v>
                </c:pt>
                <c:pt idx="5039">
                  <c:v>-2461000.0000000005</c:v>
                </c:pt>
                <c:pt idx="5040">
                  <c:v>-2459999.9999999977</c:v>
                </c:pt>
                <c:pt idx="5041">
                  <c:v>-2459000</c:v>
                </c:pt>
                <c:pt idx="5042">
                  <c:v>-2458000</c:v>
                </c:pt>
                <c:pt idx="5043">
                  <c:v>-2457000</c:v>
                </c:pt>
                <c:pt idx="5044">
                  <c:v>-2456000</c:v>
                </c:pt>
                <c:pt idx="5045">
                  <c:v>-2455000.0000000005</c:v>
                </c:pt>
                <c:pt idx="5046">
                  <c:v>-2454000.0000000005</c:v>
                </c:pt>
                <c:pt idx="5047">
                  <c:v>-2452999.9999999977</c:v>
                </c:pt>
                <c:pt idx="5048">
                  <c:v>-2451999.9999999977</c:v>
                </c:pt>
                <c:pt idx="5049">
                  <c:v>-2451000</c:v>
                </c:pt>
                <c:pt idx="5050">
                  <c:v>-2450000</c:v>
                </c:pt>
                <c:pt idx="5051">
                  <c:v>-2449000</c:v>
                </c:pt>
                <c:pt idx="5052">
                  <c:v>-2448000</c:v>
                </c:pt>
                <c:pt idx="5053">
                  <c:v>-2447000.0000000005</c:v>
                </c:pt>
                <c:pt idx="5054">
                  <c:v>-2446000.0000000005</c:v>
                </c:pt>
                <c:pt idx="5055">
                  <c:v>-2444999.9999999977</c:v>
                </c:pt>
                <c:pt idx="5056">
                  <c:v>-2444000</c:v>
                </c:pt>
                <c:pt idx="5057">
                  <c:v>-2443000</c:v>
                </c:pt>
                <c:pt idx="5058">
                  <c:v>-2442000</c:v>
                </c:pt>
                <c:pt idx="5059">
                  <c:v>-2441000</c:v>
                </c:pt>
                <c:pt idx="5060">
                  <c:v>-2440000</c:v>
                </c:pt>
                <c:pt idx="5061">
                  <c:v>-2439000.0000000005</c:v>
                </c:pt>
                <c:pt idx="5062">
                  <c:v>-2437999.9999999977</c:v>
                </c:pt>
                <c:pt idx="5063">
                  <c:v>-2436999.9999999977</c:v>
                </c:pt>
                <c:pt idx="5064">
                  <c:v>-2436000</c:v>
                </c:pt>
                <c:pt idx="5065">
                  <c:v>-2435000</c:v>
                </c:pt>
                <c:pt idx="5066">
                  <c:v>-2434000</c:v>
                </c:pt>
                <c:pt idx="5067">
                  <c:v>-2433000</c:v>
                </c:pt>
                <c:pt idx="5068">
                  <c:v>-2432000.0000000005</c:v>
                </c:pt>
                <c:pt idx="5069">
                  <c:v>-2431000.0000000005</c:v>
                </c:pt>
                <c:pt idx="5070">
                  <c:v>-2429999.9999999977</c:v>
                </c:pt>
                <c:pt idx="5071">
                  <c:v>-2429000</c:v>
                </c:pt>
                <c:pt idx="5072">
                  <c:v>-2428000</c:v>
                </c:pt>
                <c:pt idx="5073">
                  <c:v>-2427000</c:v>
                </c:pt>
                <c:pt idx="5074">
                  <c:v>-2426000</c:v>
                </c:pt>
                <c:pt idx="5075">
                  <c:v>-2425000</c:v>
                </c:pt>
                <c:pt idx="5076">
                  <c:v>-2424000.0000000005</c:v>
                </c:pt>
                <c:pt idx="5077">
                  <c:v>-2422999.9999999977</c:v>
                </c:pt>
                <c:pt idx="5078">
                  <c:v>-2421999.9999999977</c:v>
                </c:pt>
                <c:pt idx="5079">
                  <c:v>-2421000</c:v>
                </c:pt>
                <c:pt idx="5080">
                  <c:v>-2420000</c:v>
                </c:pt>
                <c:pt idx="5081">
                  <c:v>-2419000</c:v>
                </c:pt>
                <c:pt idx="5082">
                  <c:v>-2418000</c:v>
                </c:pt>
                <c:pt idx="5083">
                  <c:v>-2417000.0000000005</c:v>
                </c:pt>
                <c:pt idx="5084">
                  <c:v>-2416000.0000000005</c:v>
                </c:pt>
                <c:pt idx="5085">
                  <c:v>-2414999.9999999977</c:v>
                </c:pt>
                <c:pt idx="5086">
                  <c:v>-2413999.9999999977</c:v>
                </c:pt>
                <c:pt idx="5087">
                  <c:v>-2413000</c:v>
                </c:pt>
                <c:pt idx="5088">
                  <c:v>-2412000</c:v>
                </c:pt>
                <c:pt idx="5089">
                  <c:v>-2411000</c:v>
                </c:pt>
                <c:pt idx="5090">
                  <c:v>-2410000</c:v>
                </c:pt>
                <c:pt idx="5091">
                  <c:v>-2409000.0000000005</c:v>
                </c:pt>
                <c:pt idx="5092">
                  <c:v>-2407999.9999999977</c:v>
                </c:pt>
                <c:pt idx="5093">
                  <c:v>-2406999.9999999977</c:v>
                </c:pt>
                <c:pt idx="5094">
                  <c:v>-2406000</c:v>
                </c:pt>
                <c:pt idx="5095">
                  <c:v>-2405000</c:v>
                </c:pt>
                <c:pt idx="5096">
                  <c:v>-2404000</c:v>
                </c:pt>
                <c:pt idx="5097">
                  <c:v>-2403000</c:v>
                </c:pt>
                <c:pt idx="5098">
                  <c:v>-2402000.0000000005</c:v>
                </c:pt>
                <c:pt idx="5099">
                  <c:v>-2401000.0000000005</c:v>
                </c:pt>
                <c:pt idx="5100">
                  <c:v>-2399999.9999999977</c:v>
                </c:pt>
                <c:pt idx="5101">
                  <c:v>-2398999.9999999977</c:v>
                </c:pt>
                <c:pt idx="5102">
                  <c:v>-2398000</c:v>
                </c:pt>
                <c:pt idx="5103">
                  <c:v>-2397000</c:v>
                </c:pt>
                <c:pt idx="5104">
                  <c:v>-2396000</c:v>
                </c:pt>
                <c:pt idx="5105">
                  <c:v>-2395000</c:v>
                </c:pt>
                <c:pt idx="5106">
                  <c:v>-2394000.0000000005</c:v>
                </c:pt>
                <c:pt idx="5107">
                  <c:v>-2393000.0000000005</c:v>
                </c:pt>
                <c:pt idx="5108">
                  <c:v>-2391999.9999999977</c:v>
                </c:pt>
                <c:pt idx="5109">
                  <c:v>-2391000</c:v>
                </c:pt>
                <c:pt idx="5110">
                  <c:v>-2390000</c:v>
                </c:pt>
                <c:pt idx="5111">
                  <c:v>-2389000</c:v>
                </c:pt>
                <c:pt idx="5112">
                  <c:v>-2388000</c:v>
                </c:pt>
                <c:pt idx="5113">
                  <c:v>-2387000</c:v>
                </c:pt>
                <c:pt idx="5114">
                  <c:v>-2386000.0000000005</c:v>
                </c:pt>
                <c:pt idx="5115">
                  <c:v>-2384999.9999999977</c:v>
                </c:pt>
                <c:pt idx="5116">
                  <c:v>-2383999.9999999977</c:v>
                </c:pt>
                <c:pt idx="5117">
                  <c:v>-2383000</c:v>
                </c:pt>
                <c:pt idx="5118">
                  <c:v>-2382000</c:v>
                </c:pt>
                <c:pt idx="5119">
                  <c:v>-2381000</c:v>
                </c:pt>
                <c:pt idx="5120">
                  <c:v>-2380000</c:v>
                </c:pt>
                <c:pt idx="5121">
                  <c:v>-2379000.0000000005</c:v>
                </c:pt>
                <c:pt idx="5122">
                  <c:v>-2378000.0000000005</c:v>
                </c:pt>
                <c:pt idx="5123">
                  <c:v>-2376999.9999999977</c:v>
                </c:pt>
                <c:pt idx="5124">
                  <c:v>-2376000</c:v>
                </c:pt>
                <c:pt idx="5125">
                  <c:v>-2375000</c:v>
                </c:pt>
                <c:pt idx="5126">
                  <c:v>-2374000</c:v>
                </c:pt>
                <c:pt idx="5127">
                  <c:v>-2373000</c:v>
                </c:pt>
                <c:pt idx="5128">
                  <c:v>-2372000</c:v>
                </c:pt>
                <c:pt idx="5129">
                  <c:v>-2371000.0000000005</c:v>
                </c:pt>
                <c:pt idx="5130">
                  <c:v>-2369999.9999999977</c:v>
                </c:pt>
                <c:pt idx="5131">
                  <c:v>-2368999.9999999977</c:v>
                </c:pt>
                <c:pt idx="5132">
                  <c:v>-2368000</c:v>
                </c:pt>
                <c:pt idx="5133">
                  <c:v>-2367000</c:v>
                </c:pt>
                <c:pt idx="5134">
                  <c:v>-2366000</c:v>
                </c:pt>
                <c:pt idx="5135">
                  <c:v>-2365000</c:v>
                </c:pt>
                <c:pt idx="5136">
                  <c:v>-2364000.0000000005</c:v>
                </c:pt>
                <c:pt idx="5137">
                  <c:v>-2363000.0000000005</c:v>
                </c:pt>
                <c:pt idx="5138">
                  <c:v>-2361999.9999999977</c:v>
                </c:pt>
                <c:pt idx="5139">
                  <c:v>-2360999.9999999977</c:v>
                </c:pt>
                <c:pt idx="5140">
                  <c:v>-2360000</c:v>
                </c:pt>
                <c:pt idx="5141">
                  <c:v>-2359000</c:v>
                </c:pt>
                <c:pt idx="5142">
                  <c:v>-2358000</c:v>
                </c:pt>
                <c:pt idx="5143">
                  <c:v>-2357000</c:v>
                </c:pt>
                <c:pt idx="5144">
                  <c:v>-2356000.0000000005</c:v>
                </c:pt>
                <c:pt idx="5145">
                  <c:v>-2354999.9999999977</c:v>
                </c:pt>
                <c:pt idx="5146">
                  <c:v>-2353999.9999999977</c:v>
                </c:pt>
                <c:pt idx="5147">
                  <c:v>-2353000</c:v>
                </c:pt>
                <c:pt idx="5148">
                  <c:v>-2352000</c:v>
                </c:pt>
                <c:pt idx="5149">
                  <c:v>-2351000</c:v>
                </c:pt>
                <c:pt idx="5150">
                  <c:v>-2350000</c:v>
                </c:pt>
                <c:pt idx="5151">
                  <c:v>-2349000.0000000005</c:v>
                </c:pt>
                <c:pt idx="5152">
                  <c:v>-2348000.0000000005</c:v>
                </c:pt>
                <c:pt idx="5153">
                  <c:v>-2346999.9999999977</c:v>
                </c:pt>
                <c:pt idx="5154">
                  <c:v>-2345999.9999999977</c:v>
                </c:pt>
                <c:pt idx="5155">
                  <c:v>-2345000</c:v>
                </c:pt>
                <c:pt idx="5156">
                  <c:v>-2344000</c:v>
                </c:pt>
                <c:pt idx="5157">
                  <c:v>-2343000</c:v>
                </c:pt>
                <c:pt idx="5158">
                  <c:v>-2342000</c:v>
                </c:pt>
                <c:pt idx="5159">
                  <c:v>-2341000.0000000005</c:v>
                </c:pt>
                <c:pt idx="5160">
                  <c:v>-2340000.0000000005</c:v>
                </c:pt>
                <c:pt idx="5161">
                  <c:v>-2338999.9999999977</c:v>
                </c:pt>
                <c:pt idx="5162">
                  <c:v>-2338000</c:v>
                </c:pt>
                <c:pt idx="5163">
                  <c:v>-2337000</c:v>
                </c:pt>
                <c:pt idx="5164">
                  <c:v>-2336000</c:v>
                </c:pt>
                <c:pt idx="5165">
                  <c:v>-2335000</c:v>
                </c:pt>
                <c:pt idx="5166">
                  <c:v>-2334000.0000000005</c:v>
                </c:pt>
                <c:pt idx="5167">
                  <c:v>-2333000.0000000005</c:v>
                </c:pt>
                <c:pt idx="5168">
                  <c:v>-2331999.9999999977</c:v>
                </c:pt>
                <c:pt idx="5169">
                  <c:v>-2330999.9999999977</c:v>
                </c:pt>
                <c:pt idx="5170">
                  <c:v>-2330000</c:v>
                </c:pt>
                <c:pt idx="5171">
                  <c:v>-2329000</c:v>
                </c:pt>
                <c:pt idx="5172">
                  <c:v>-2328000</c:v>
                </c:pt>
                <c:pt idx="5173">
                  <c:v>-2327000</c:v>
                </c:pt>
                <c:pt idx="5174">
                  <c:v>-2326000.0000000005</c:v>
                </c:pt>
                <c:pt idx="5175">
                  <c:v>-2325000.0000000005</c:v>
                </c:pt>
                <c:pt idx="5176">
                  <c:v>-2323999.9999999977</c:v>
                </c:pt>
                <c:pt idx="5177">
                  <c:v>-2323000</c:v>
                </c:pt>
                <c:pt idx="5178">
                  <c:v>-2322000</c:v>
                </c:pt>
                <c:pt idx="5179">
                  <c:v>-2321000</c:v>
                </c:pt>
                <c:pt idx="5180">
                  <c:v>-2320000</c:v>
                </c:pt>
                <c:pt idx="5181">
                  <c:v>-2319000</c:v>
                </c:pt>
                <c:pt idx="5182">
                  <c:v>-2318000.0000000005</c:v>
                </c:pt>
                <c:pt idx="5183">
                  <c:v>-2316999.9999999977</c:v>
                </c:pt>
                <c:pt idx="5184">
                  <c:v>-2315999.9999999977</c:v>
                </c:pt>
                <c:pt idx="5185">
                  <c:v>-2315000</c:v>
                </c:pt>
                <c:pt idx="5186">
                  <c:v>-2314000</c:v>
                </c:pt>
                <c:pt idx="5187">
                  <c:v>-2313000</c:v>
                </c:pt>
                <c:pt idx="5188">
                  <c:v>-2312000</c:v>
                </c:pt>
                <c:pt idx="5189">
                  <c:v>-2311000.0000000005</c:v>
                </c:pt>
                <c:pt idx="5190">
                  <c:v>-2310000.0000000005</c:v>
                </c:pt>
                <c:pt idx="5191">
                  <c:v>-2308999.9999999977</c:v>
                </c:pt>
                <c:pt idx="5192">
                  <c:v>-2308000</c:v>
                </c:pt>
                <c:pt idx="5193">
                  <c:v>-2307000</c:v>
                </c:pt>
                <c:pt idx="5194">
                  <c:v>-2306000</c:v>
                </c:pt>
                <c:pt idx="5195">
                  <c:v>-2305000</c:v>
                </c:pt>
                <c:pt idx="5196">
                  <c:v>-2304000</c:v>
                </c:pt>
                <c:pt idx="5197">
                  <c:v>-2303000.0000000005</c:v>
                </c:pt>
                <c:pt idx="5198">
                  <c:v>-2301999.9999999977</c:v>
                </c:pt>
                <c:pt idx="5199">
                  <c:v>-2300999.9999999977</c:v>
                </c:pt>
                <c:pt idx="5200">
                  <c:v>-2300000</c:v>
                </c:pt>
                <c:pt idx="5201">
                  <c:v>-2299000</c:v>
                </c:pt>
                <c:pt idx="5202">
                  <c:v>-2298000</c:v>
                </c:pt>
                <c:pt idx="5203">
                  <c:v>-2297000</c:v>
                </c:pt>
                <c:pt idx="5204">
                  <c:v>-2296000.0000000005</c:v>
                </c:pt>
                <c:pt idx="5205">
                  <c:v>-2295000.0000000005</c:v>
                </c:pt>
                <c:pt idx="5206">
                  <c:v>-2293999.9999999977</c:v>
                </c:pt>
                <c:pt idx="5207">
                  <c:v>-2292999.9999999977</c:v>
                </c:pt>
                <c:pt idx="5208">
                  <c:v>-2292000</c:v>
                </c:pt>
                <c:pt idx="5209">
                  <c:v>-2291000</c:v>
                </c:pt>
                <c:pt idx="5210">
                  <c:v>-2290000</c:v>
                </c:pt>
                <c:pt idx="5211">
                  <c:v>-2289000</c:v>
                </c:pt>
                <c:pt idx="5212">
                  <c:v>-2288000.0000000005</c:v>
                </c:pt>
                <c:pt idx="5213">
                  <c:v>-2286999.9999999977</c:v>
                </c:pt>
                <c:pt idx="5214">
                  <c:v>-2285999.9999999977</c:v>
                </c:pt>
                <c:pt idx="5215">
                  <c:v>-2285000</c:v>
                </c:pt>
                <c:pt idx="5216">
                  <c:v>-2284000</c:v>
                </c:pt>
                <c:pt idx="5217">
                  <c:v>-2283000</c:v>
                </c:pt>
                <c:pt idx="5218">
                  <c:v>-2282000</c:v>
                </c:pt>
                <c:pt idx="5219">
                  <c:v>-2281000.0000000005</c:v>
                </c:pt>
                <c:pt idx="5220">
                  <c:v>-2280000.0000000005</c:v>
                </c:pt>
                <c:pt idx="5221">
                  <c:v>-2278999.9999999977</c:v>
                </c:pt>
                <c:pt idx="5222">
                  <c:v>-2277999.9999999977</c:v>
                </c:pt>
                <c:pt idx="5223">
                  <c:v>-2277000</c:v>
                </c:pt>
                <c:pt idx="5224">
                  <c:v>-2276000</c:v>
                </c:pt>
                <c:pt idx="5225">
                  <c:v>-2275000</c:v>
                </c:pt>
                <c:pt idx="5226">
                  <c:v>-2274000</c:v>
                </c:pt>
                <c:pt idx="5227">
                  <c:v>-2273000.0000000005</c:v>
                </c:pt>
                <c:pt idx="5228">
                  <c:v>-2272000.0000000005</c:v>
                </c:pt>
                <c:pt idx="5229">
                  <c:v>-2270999.9999999977</c:v>
                </c:pt>
                <c:pt idx="5230">
                  <c:v>-2270000</c:v>
                </c:pt>
                <c:pt idx="5231">
                  <c:v>-2269000</c:v>
                </c:pt>
                <c:pt idx="5232">
                  <c:v>-2268000</c:v>
                </c:pt>
                <c:pt idx="5233">
                  <c:v>-2267000</c:v>
                </c:pt>
                <c:pt idx="5234">
                  <c:v>-2266000.0000000005</c:v>
                </c:pt>
                <c:pt idx="5235">
                  <c:v>-2265000.0000000005</c:v>
                </c:pt>
                <c:pt idx="5236">
                  <c:v>-2263999.9999999977</c:v>
                </c:pt>
                <c:pt idx="5237">
                  <c:v>-2262999.9999999977</c:v>
                </c:pt>
                <c:pt idx="5238">
                  <c:v>-2262000</c:v>
                </c:pt>
                <c:pt idx="5239">
                  <c:v>-2261000</c:v>
                </c:pt>
                <c:pt idx="5240">
                  <c:v>-2260000</c:v>
                </c:pt>
                <c:pt idx="5241">
                  <c:v>-2259000</c:v>
                </c:pt>
                <c:pt idx="5242">
                  <c:v>-2258000.0000000005</c:v>
                </c:pt>
                <c:pt idx="5243">
                  <c:v>-2257000.0000000005</c:v>
                </c:pt>
                <c:pt idx="5244">
                  <c:v>-2255999.9999999977</c:v>
                </c:pt>
                <c:pt idx="5245">
                  <c:v>-2255000</c:v>
                </c:pt>
                <c:pt idx="5246">
                  <c:v>-2254000</c:v>
                </c:pt>
                <c:pt idx="5247">
                  <c:v>-2253000</c:v>
                </c:pt>
                <c:pt idx="5248">
                  <c:v>-2252000</c:v>
                </c:pt>
                <c:pt idx="5249">
                  <c:v>-2251000</c:v>
                </c:pt>
                <c:pt idx="5250">
                  <c:v>-2250000.0000000005</c:v>
                </c:pt>
                <c:pt idx="5251">
                  <c:v>-2248999.9999999977</c:v>
                </c:pt>
                <c:pt idx="5252">
                  <c:v>-2247999.9999999977</c:v>
                </c:pt>
                <c:pt idx="5253">
                  <c:v>-2247000</c:v>
                </c:pt>
                <c:pt idx="5254">
                  <c:v>-2246000</c:v>
                </c:pt>
                <c:pt idx="5255">
                  <c:v>-2245000</c:v>
                </c:pt>
                <c:pt idx="5256">
                  <c:v>-2244000</c:v>
                </c:pt>
                <c:pt idx="5257">
                  <c:v>-2243000.0000000005</c:v>
                </c:pt>
                <c:pt idx="5258">
                  <c:v>-2242000.0000000005</c:v>
                </c:pt>
                <c:pt idx="5259">
                  <c:v>-2240999.9999999977</c:v>
                </c:pt>
                <c:pt idx="5260">
                  <c:v>-2240000</c:v>
                </c:pt>
                <c:pt idx="5261">
                  <c:v>-2239000</c:v>
                </c:pt>
                <c:pt idx="5262">
                  <c:v>-2238000</c:v>
                </c:pt>
                <c:pt idx="5263">
                  <c:v>-2237000</c:v>
                </c:pt>
                <c:pt idx="5264">
                  <c:v>-2236000</c:v>
                </c:pt>
                <c:pt idx="5265">
                  <c:v>-2235000.0000000005</c:v>
                </c:pt>
                <c:pt idx="5266">
                  <c:v>-2233999.9999999977</c:v>
                </c:pt>
                <c:pt idx="5267">
                  <c:v>-2232999.9999999977</c:v>
                </c:pt>
                <c:pt idx="5268">
                  <c:v>-2232000</c:v>
                </c:pt>
                <c:pt idx="5269">
                  <c:v>-2231000</c:v>
                </c:pt>
                <c:pt idx="5270">
                  <c:v>-2230000</c:v>
                </c:pt>
                <c:pt idx="5271">
                  <c:v>-2229000</c:v>
                </c:pt>
                <c:pt idx="5272">
                  <c:v>-2228000.0000000005</c:v>
                </c:pt>
                <c:pt idx="5273">
                  <c:v>-2227000.0000000005</c:v>
                </c:pt>
                <c:pt idx="5274">
                  <c:v>-2225999.9999999977</c:v>
                </c:pt>
                <c:pt idx="5275">
                  <c:v>-2224999.9999999977</c:v>
                </c:pt>
                <c:pt idx="5276">
                  <c:v>-2224000</c:v>
                </c:pt>
                <c:pt idx="5277">
                  <c:v>-2223000</c:v>
                </c:pt>
                <c:pt idx="5278">
                  <c:v>-2222000</c:v>
                </c:pt>
                <c:pt idx="5279">
                  <c:v>-2221000</c:v>
                </c:pt>
                <c:pt idx="5280">
                  <c:v>-2220000.0000000005</c:v>
                </c:pt>
                <c:pt idx="5281">
                  <c:v>-2218999.9999999977</c:v>
                </c:pt>
                <c:pt idx="5282">
                  <c:v>-2217999.9999999977</c:v>
                </c:pt>
                <c:pt idx="5283">
                  <c:v>-2217000</c:v>
                </c:pt>
                <c:pt idx="5284">
                  <c:v>-2216000</c:v>
                </c:pt>
                <c:pt idx="5285">
                  <c:v>-2215000</c:v>
                </c:pt>
                <c:pt idx="5286">
                  <c:v>-2214000</c:v>
                </c:pt>
                <c:pt idx="5287">
                  <c:v>-2213000.0000000005</c:v>
                </c:pt>
                <c:pt idx="5288">
                  <c:v>-2212000.0000000005</c:v>
                </c:pt>
                <c:pt idx="5289">
                  <c:v>-2210999.9999999977</c:v>
                </c:pt>
                <c:pt idx="5290">
                  <c:v>-2209999.9999999977</c:v>
                </c:pt>
                <c:pt idx="5291">
                  <c:v>-2209000</c:v>
                </c:pt>
                <c:pt idx="5292">
                  <c:v>-2208000</c:v>
                </c:pt>
                <c:pt idx="5293">
                  <c:v>-2207000</c:v>
                </c:pt>
                <c:pt idx="5294">
                  <c:v>-2206000</c:v>
                </c:pt>
                <c:pt idx="5295">
                  <c:v>-2205000.0000000005</c:v>
                </c:pt>
                <c:pt idx="5296">
                  <c:v>-2204000.0000000005</c:v>
                </c:pt>
                <c:pt idx="5297">
                  <c:v>-2202999.9999999977</c:v>
                </c:pt>
                <c:pt idx="5298">
                  <c:v>-2202000</c:v>
                </c:pt>
                <c:pt idx="5299">
                  <c:v>-2201000</c:v>
                </c:pt>
                <c:pt idx="5300">
                  <c:v>-2200000</c:v>
                </c:pt>
                <c:pt idx="5301">
                  <c:v>-2199000</c:v>
                </c:pt>
                <c:pt idx="5302">
                  <c:v>-2198000</c:v>
                </c:pt>
                <c:pt idx="5303">
                  <c:v>-2197000.0000000005</c:v>
                </c:pt>
                <c:pt idx="5304">
                  <c:v>-2195999.9999999977</c:v>
                </c:pt>
                <c:pt idx="5305">
                  <c:v>-2194999.9999999977</c:v>
                </c:pt>
                <c:pt idx="5306">
                  <c:v>-2194000</c:v>
                </c:pt>
                <c:pt idx="5307">
                  <c:v>-2193000</c:v>
                </c:pt>
                <c:pt idx="5308">
                  <c:v>-2192000</c:v>
                </c:pt>
                <c:pt idx="5309">
                  <c:v>-2191000</c:v>
                </c:pt>
                <c:pt idx="5310">
                  <c:v>-2190000.0000000005</c:v>
                </c:pt>
                <c:pt idx="5311">
                  <c:v>-2189000.0000000005</c:v>
                </c:pt>
                <c:pt idx="5312">
                  <c:v>-2187999.9999999977</c:v>
                </c:pt>
                <c:pt idx="5313">
                  <c:v>-2187000</c:v>
                </c:pt>
                <c:pt idx="5314">
                  <c:v>-2186000</c:v>
                </c:pt>
                <c:pt idx="5315">
                  <c:v>-2185000</c:v>
                </c:pt>
                <c:pt idx="5316">
                  <c:v>-2184000</c:v>
                </c:pt>
                <c:pt idx="5317">
                  <c:v>-2183000</c:v>
                </c:pt>
                <c:pt idx="5318">
                  <c:v>-2182000.0000000005</c:v>
                </c:pt>
                <c:pt idx="5319">
                  <c:v>-2180999.9999999977</c:v>
                </c:pt>
                <c:pt idx="5320">
                  <c:v>-2179999.9999999977</c:v>
                </c:pt>
                <c:pt idx="5321">
                  <c:v>-2179000</c:v>
                </c:pt>
                <c:pt idx="5322">
                  <c:v>-2178000</c:v>
                </c:pt>
                <c:pt idx="5323">
                  <c:v>-2177000</c:v>
                </c:pt>
                <c:pt idx="5324">
                  <c:v>-2176000</c:v>
                </c:pt>
                <c:pt idx="5325">
                  <c:v>-2175000.0000000005</c:v>
                </c:pt>
                <c:pt idx="5326">
                  <c:v>-2174000.0000000005</c:v>
                </c:pt>
                <c:pt idx="5327">
                  <c:v>-2172999.9999999977</c:v>
                </c:pt>
                <c:pt idx="5328">
                  <c:v>-2171999.9999999977</c:v>
                </c:pt>
                <c:pt idx="5329">
                  <c:v>-2171000</c:v>
                </c:pt>
                <c:pt idx="5330">
                  <c:v>-2170000</c:v>
                </c:pt>
                <c:pt idx="5331">
                  <c:v>-2169000</c:v>
                </c:pt>
                <c:pt idx="5332">
                  <c:v>-2168000</c:v>
                </c:pt>
                <c:pt idx="5333">
                  <c:v>-2167000.0000000005</c:v>
                </c:pt>
                <c:pt idx="5334">
                  <c:v>-2165999.9999999977</c:v>
                </c:pt>
                <c:pt idx="5335">
                  <c:v>-2164999.9999999977</c:v>
                </c:pt>
                <c:pt idx="5336">
                  <c:v>-2164000</c:v>
                </c:pt>
                <c:pt idx="5337">
                  <c:v>-2163000</c:v>
                </c:pt>
                <c:pt idx="5338">
                  <c:v>-2162000</c:v>
                </c:pt>
                <c:pt idx="5339">
                  <c:v>-2161000</c:v>
                </c:pt>
                <c:pt idx="5340">
                  <c:v>-2160000.0000000005</c:v>
                </c:pt>
                <c:pt idx="5341">
                  <c:v>-2159000.0000000005</c:v>
                </c:pt>
                <c:pt idx="5342">
                  <c:v>-2157999.9999999977</c:v>
                </c:pt>
                <c:pt idx="5343">
                  <c:v>-2156999.9999999977</c:v>
                </c:pt>
                <c:pt idx="5344">
                  <c:v>-2156000</c:v>
                </c:pt>
                <c:pt idx="5345">
                  <c:v>-2155000</c:v>
                </c:pt>
                <c:pt idx="5346">
                  <c:v>-2154000</c:v>
                </c:pt>
                <c:pt idx="5347">
                  <c:v>-2153000</c:v>
                </c:pt>
                <c:pt idx="5348">
                  <c:v>-2152000.0000000005</c:v>
                </c:pt>
                <c:pt idx="5349">
                  <c:v>-2151000.0000000005</c:v>
                </c:pt>
                <c:pt idx="5350">
                  <c:v>-2149999.9999999977</c:v>
                </c:pt>
                <c:pt idx="5351">
                  <c:v>-2149000</c:v>
                </c:pt>
                <c:pt idx="5352">
                  <c:v>-2148000</c:v>
                </c:pt>
                <c:pt idx="5353">
                  <c:v>-2147000</c:v>
                </c:pt>
                <c:pt idx="5354">
                  <c:v>-2146000</c:v>
                </c:pt>
                <c:pt idx="5355">
                  <c:v>-2145000.0000000005</c:v>
                </c:pt>
                <c:pt idx="5356">
                  <c:v>-2144000.0000000005</c:v>
                </c:pt>
                <c:pt idx="5357">
                  <c:v>-2142999.9999999977</c:v>
                </c:pt>
                <c:pt idx="5358">
                  <c:v>-2141999.9999999977</c:v>
                </c:pt>
                <c:pt idx="5359">
                  <c:v>-2141000</c:v>
                </c:pt>
                <c:pt idx="5360">
                  <c:v>-2140000</c:v>
                </c:pt>
                <c:pt idx="5361">
                  <c:v>-2139000</c:v>
                </c:pt>
                <c:pt idx="5362">
                  <c:v>-2138000</c:v>
                </c:pt>
                <c:pt idx="5363">
                  <c:v>-2137000.0000000005</c:v>
                </c:pt>
                <c:pt idx="5364">
                  <c:v>-2136000.0000000005</c:v>
                </c:pt>
                <c:pt idx="5365">
                  <c:v>-2134999.9999999977</c:v>
                </c:pt>
                <c:pt idx="5366">
                  <c:v>-2134000</c:v>
                </c:pt>
                <c:pt idx="5367">
                  <c:v>-2133000</c:v>
                </c:pt>
                <c:pt idx="5368">
                  <c:v>-2132000</c:v>
                </c:pt>
                <c:pt idx="5369">
                  <c:v>-2131000</c:v>
                </c:pt>
                <c:pt idx="5370">
                  <c:v>-2130000</c:v>
                </c:pt>
                <c:pt idx="5371">
                  <c:v>-2129000.0000000005</c:v>
                </c:pt>
                <c:pt idx="5372">
                  <c:v>-2127999.9999999977</c:v>
                </c:pt>
                <c:pt idx="5373">
                  <c:v>-2126999.9999999977</c:v>
                </c:pt>
                <c:pt idx="5374">
                  <c:v>-2126000</c:v>
                </c:pt>
                <c:pt idx="5375">
                  <c:v>-2125000</c:v>
                </c:pt>
                <c:pt idx="5376">
                  <c:v>-2124000</c:v>
                </c:pt>
                <c:pt idx="5377">
                  <c:v>-2123000</c:v>
                </c:pt>
                <c:pt idx="5378">
                  <c:v>-2122000.0000000005</c:v>
                </c:pt>
                <c:pt idx="5379">
                  <c:v>-2121000.0000000005</c:v>
                </c:pt>
                <c:pt idx="5380">
                  <c:v>-2119999.9999999977</c:v>
                </c:pt>
                <c:pt idx="5381">
                  <c:v>-2119000</c:v>
                </c:pt>
                <c:pt idx="5382">
                  <c:v>-2118000</c:v>
                </c:pt>
                <c:pt idx="5383">
                  <c:v>-2117000</c:v>
                </c:pt>
                <c:pt idx="5384">
                  <c:v>-2116000</c:v>
                </c:pt>
                <c:pt idx="5385">
                  <c:v>-2115000</c:v>
                </c:pt>
                <c:pt idx="5386">
                  <c:v>-2114000.0000000005</c:v>
                </c:pt>
                <c:pt idx="5387">
                  <c:v>-2112999.9999999977</c:v>
                </c:pt>
                <c:pt idx="5388">
                  <c:v>-2111999.9999999977</c:v>
                </c:pt>
                <c:pt idx="5389">
                  <c:v>-2111000</c:v>
                </c:pt>
                <c:pt idx="5390">
                  <c:v>-2110000</c:v>
                </c:pt>
                <c:pt idx="5391">
                  <c:v>-2109000</c:v>
                </c:pt>
                <c:pt idx="5392">
                  <c:v>-2108000</c:v>
                </c:pt>
                <c:pt idx="5393">
                  <c:v>-2107000.0000000005</c:v>
                </c:pt>
                <c:pt idx="5394">
                  <c:v>-2106000.0000000005</c:v>
                </c:pt>
                <c:pt idx="5395">
                  <c:v>-2104999.9999999977</c:v>
                </c:pt>
                <c:pt idx="5396">
                  <c:v>-2103999.9999999977</c:v>
                </c:pt>
                <c:pt idx="5397">
                  <c:v>-2103000</c:v>
                </c:pt>
                <c:pt idx="5398">
                  <c:v>-2102000</c:v>
                </c:pt>
                <c:pt idx="5399">
                  <c:v>-2101000</c:v>
                </c:pt>
                <c:pt idx="5400">
                  <c:v>-2100000</c:v>
                </c:pt>
                <c:pt idx="5401">
                  <c:v>-2099000.0000000005</c:v>
                </c:pt>
                <c:pt idx="5402">
                  <c:v>-2097999.9999999977</c:v>
                </c:pt>
                <c:pt idx="5403">
                  <c:v>-2097000</c:v>
                </c:pt>
                <c:pt idx="5404">
                  <c:v>-2096000</c:v>
                </c:pt>
                <c:pt idx="5405">
                  <c:v>-2095000</c:v>
                </c:pt>
                <c:pt idx="5406">
                  <c:v>-2094000</c:v>
                </c:pt>
                <c:pt idx="5407">
                  <c:v>-2093000.0000000002</c:v>
                </c:pt>
                <c:pt idx="5408">
                  <c:v>-2092000.0000000002</c:v>
                </c:pt>
                <c:pt idx="5409">
                  <c:v>-2091000.0000000005</c:v>
                </c:pt>
                <c:pt idx="5410">
                  <c:v>-2090000</c:v>
                </c:pt>
                <c:pt idx="5411">
                  <c:v>-2089000</c:v>
                </c:pt>
                <c:pt idx="5412">
                  <c:v>-2088000</c:v>
                </c:pt>
                <c:pt idx="5413">
                  <c:v>-2087000</c:v>
                </c:pt>
                <c:pt idx="5414">
                  <c:v>-2086000</c:v>
                </c:pt>
                <c:pt idx="5415">
                  <c:v>-2085000.0000000002</c:v>
                </c:pt>
                <c:pt idx="5416">
                  <c:v>-2084000.0000000002</c:v>
                </c:pt>
                <c:pt idx="5417">
                  <c:v>-2083000.0000000005</c:v>
                </c:pt>
                <c:pt idx="5418">
                  <c:v>-2082000</c:v>
                </c:pt>
                <c:pt idx="5419">
                  <c:v>-2081000</c:v>
                </c:pt>
                <c:pt idx="5420">
                  <c:v>-2080000</c:v>
                </c:pt>
                <c:pt idx="5421">
                  <c:v>-2079000</c:v>
                </c:pt>
                <c:pt idx="5422">
                  <c:v>-2078000.0000000002</c:v>
                </c:pt>
                <c:pt idx="5423">
                  <c:v>-2077000.0000000002</c:v>
                </c:pt>
                <c:pt idx="5424">
                  <c:v>-2076000.0000000002</c:v>
                </c:pt>
                <c:pt idx="5425">
                  <c:v>-2075000</c:v>
                </c:pt>
                <c:pt idx="5426">
                  <c:v>-2074000</c:v>
                </c:pt>
                <c:pt idx="5427">
                  <c:v>-2073000</c:v>
                </c:pt>
                <c:pt idx="5428">
                  <c:v>-2072000</c:v>
                </c:pt>
                <c:pt idx="5429">
                  <c:v>-2071000</c:v>
                </c:pt>
                <c:pt idx="5430">
                  <c:v>-2070000.0000000002</c:v>
                </c:pt>
                <c:pt idx="5431">
                  <c:v>-2069000.0000000002</c:v>
                </c:pt>
                <c:pt idx="5432">
                  <c:v>-2068000.0000000005</c:v>
                </c:pt>
                <c:pt idx="5433">
                  <c:v>-2067000</c:v>
                </c:pt>
                <c:pt idx="5434">
                  <c:v>-2066000</c:v>
                </c:pt>
                <c:pt idx="5435">
                  <c:v>-2065000</c:v>
                </c:pt>
                <c:pt idx="5436">
                  <c:v>-2064000</c:v>
                </c:pt>
                <c:pt idx="5437">
                  <c:v>-2063000</c:v>
                </c:pt>
                <c:pt idx="5438">
                  <c:v>-2062000.0000000002</c:v>
                </c:pt>
                <c:pt idx="5439">
                  <c:v>-2061000.0000000002</c:v>
                </c:pt>
                <c:pt idx="5440">
                  <c:v>-2060000</c:v>
                </c:pt>
                <c:pt idx="5441">
                  <c:v>-2059000</c:v>
                </c:pt>
                <c:pt idx="5442">
                  <c:v>-2058000</c:v>
                </c:pt>
                <c:pt idx="5443">
                  <c:v>-2057000</c:v>
                </c:pt>
                <c:pt idx="5444">
                  <c:v>-2056000</c:v>
                </c:pt>
                <c:pt idx="5445">
                  <c:v>-2055000.0000000002</c:v>
                </c:pt>
                <c:pt idx="5446">
                  <c:v>-2054000.0000000002</c:v>
                </c:pt>
                <c:pt idx="5447">
                  <c:v>-2053000.0000000005</c:v>
                </c:pt>
                <c:pt idx="5448">
                  <c:v>-2052000</c:v>
                </c:pt>
                <c:pt idx="5449">
                  <c:v>-2051000</c:v>
                </c:pt>
                <c:pt idx="5450">
                  <c:v>-2050000</c:v>
                </c:pt>
                <c:pt idx="5451">
                  <c:v>-2049000</c:v>
                </c:pt>
                <c:pt idx="5452">
                  <c:v>-2048000</c:v>
                </c:pt>
                <c:pt idx="5453">
                  <c:v>-2047000.0000000002</c:v>
                </c:pt>
                <c:pt idx="5454">
                  <c:v>-2046000.0000000002</c:v>
                </c:pt>
                <c:pt idx="5455">
                  <c:v>-2045000</c:v>
                </c:pt>
                <c:pt idx="5456">
                  <c:v>-2044000</c:v>
                </c:pt>
                <c:pt idx="5457">
                  <c:v>-2043000</c:v>
                </c:pt>
                <c:pt idx="5458">
                  <c:v>-2042000</c:v>
                </c:pt>
                <c:pt idx="5459">
                  <c:v>-2041000</c:v>
                </c:pt>
                <c:pt idx="5460">
                  <c:v>-2040000.0000000002</c:v>
                </c:pt>
                <c:pt idx="5461">
                  <c:v>-2039000.0000000002</c:v>
                </c:pt>
                <c:pt idx="5462">
                  <c:v>-2038000.0000000005</c:v>
                </c:pt>
                <c:pt idx="5463">
                  <c:v>-2037000</c:v>
                </c:pt>
                <c:pt idx="5464">
                  <c:v>-2036000</c:v>
                </c:pt>
                <c:pt idx="5465">
                  <c:v>-2035000</c:v>
                </c:pt>
                <c:pt idx="5466">
                  <c:v>-2034000</c:v>
                </c:pt>
                <c:pt idx="5467">
                  <c:v>-2033000</c:v>
                </c:pt>
                <c:pt idx="5468">
                  <c:v>-2032000.0000000002</c:v>
                </c:pt>
                <c:pt idx="5469">
                  <c:v>-2031000.0000000002</c:v>
                </c:pt>
                <c:pt idx="5470">
                  <c:v>-2030000.0000000005</c:v>
                </c:pt>
                <c:pt idx="5471">
                  <c:v>-2029000</c:v>
                </c:pt>
                <c:pt idx="5472">
                  <c:v>-2028000</c:v>
                </c:pt>
                <c:pt idx="5473">
                  <c:v>-2027000</c:v>
                </c:pt>
                <c:pt idx="5474">
                  <c:v>-2026000</c:v>
                </c:pt>
                <c:pt idx="5475">
                  <c:v>-2025000.0000000002</c:v>
                </c:pt>
                <c:pt idx="5476">
                  <c:v>-2024000.0000000002</c:v>
                </c:pt>
                <c:pt idx="5477">
                  <c:v>-2023000.0000000005</c:v>
                </c:pt>
                <c:pt idx="5478">
                  <c:v>-2022000</c:v>
                </c:pt>
                <c:pt idx="5479">
                  <c:v>-2021000</c:v>
                </c:pt>
                <c:pt idx="5480">
                  <c:v>-2020000</c:v>
                </c:pt>
                <c:pt idx="5481">
                  <c:v>-2019000</c:v>
                </c:pt>
                <c:pt idx="5482">
                  <c:v>-2018000</c:v>
                </c:pt>
                <c:pt idx="5483">
                  <c:v>-2017000.0000000002</c:v>
                </c:pt>
                <c:pt idx="5484">
                  <c:v>-2016000.0000000002</c:v>
                </c:pt>
                <c:pt idx="5485">
                  <c:v>-2015000.0000000005</c:v>
                </c:pt>
                <c:pt idx="5486">
                  <c:v>-2014000</c:v>
                </c:pt>
                <c:pt idx="5487">
                  <c:v>-2013000</c:v>
                </c:pt>
                <c:pt idx="5488">
                  <c:v>-2012000</c:v>
                </c:pt>
                <c:pt idx="5489">
                  <c:v>-2011000</c:v>
                </c:pt>
                <c:pt idx="5490">
                  <c:v>-2010000.0000000002</c:v>
                </c:pt>
                <c:pt idx="5491">
                  <c:v>-2009000.0000000002</c:v>
                </c:pt>
                <c:pt idx="5492">
                  <c:v>-2008000.0000000002</c:v>
                </c:pt>
                <c:pt idx="5493">
                  <c:v>-2007000</c:v>
                </c:pt>
                <c:pt idx="5494">
                  <c:v>-2006000</c:v>
                </c:pt>
                <c:pt idx="5495">
                  <c:v>-2005000</c:v>
                </c:pt>
                <c:pt idx="5496">
                  <c:v>-2004000</c:v>
                </c:pt>
                <c:pt idx="5497">
                  <c:v>-2003000</c:v>
                </c:pt>
                <c:pt idx="5498">
                  <c:v>-2002000.0000000002</c:v>
                </c:pt>
                <c:pt idx="5499">
                  <c:v>-2001000.0000000002</c:v>
                </c:pt>
                <c:pt idx="5500">
                  <c:v>-2000000.0000000005</c:v>
                </c:pt>
                <c:pt idx="5501">
                  <c:v>-1999000</c:v>
                </c:pt>
                <c:pt idx="5502">
                  <c:v>-1998000</c:v>
                </c:pt>
                <c:pt idx="5503">
                  <c:v>-1997000</c:v>
                </c:pt>
                <c:pt idx="5504">
                  <c:v>-1996000</c:v>
                </c:pt>
                <c:pt idx="5505">
                  <c:v>-1995000</c:v>
                </c:pt>
                <c:pt idx="5506">
                  <c:v>-1994000.0000000002</c:v>
                </c:pt>
                <c:pt idx="5507">
                  <c:v>-1993000.0000000002</c:v>
                </c:pt>
                <c:pt idx="5508">
                  <c:v>-1992000</c:v>
                </c:pt>
                <c:pt idx="5509">
                  <c:v>-1991000</c:v>
                </c:pt>
                <c:pt idx="5510">
                  <c:v>-1990000</c:v>
                </c:pt>
                <c:pt idx="5511">
                  <c:v>-1989000</c:v>
                </c:pt>
                <c:pt idx="5512">
                  <c:v>-1988000</c:v>
                </c:pt>
                <c:pt idx="5513">
                  <c:v>-1987000.0000000002</c:v>
                </c:pt>
                <c:pt idx="5514">
                  <c:v>-1986000.0000000002</c:v>
                </c:pt>
                <c:pt idx="5515">
                  <c:v>-1985000.0000000005</c:v>
                </c:pt>
                <c:pt idx="5516">
                  <c:v>-1984000</c:v>
                </c:pt>
                <c:pt idx="5517">
                  <c:v>-1983000</c:v>
                </c:pt>
                <c:pt idx="5518">
                  <c:v>-1982000</c:v>
                </c:pt>
                <c:pt idx="5519">
                  <c:v>-1981000</c:v>
                </c:pt>
                <c:pt idx="5520">
                  <c:v>-1980000</c:v>
                </c:pt>
                <c:pt idx="5521">
                  <c:v>-1979000.0000000002</c:v>
                </c:pt>
                <c:pt idx="5522">
                  <c:v>-1978000.0000000002</c:v>
                </c:pt>
                <c:pt idx="5523">
                  <c:v>-1977000</c:v>
                </c:pt>
                <c:pt idx="5524">
                  <c:v>-1976000</c:v>
                </c:pt>
                <c:pt idx="5525">
                  <c:v>-1975000</c:v>
                </c:pt>
                <c:pt idx="5526">
                  <c:v>-1974000</c:v>
                </c:pt>
                <c:pt idx="5527">
                  <c:v>-1973000</c:v>
                </c:pt>
                <c:pt idx="5528">
                  <c:v>-1972000.0000000002</c:v>
                </c:pt>
                <c:pt idx="5529">
                  <c:v>-1971000.0000000002</c:v>
                </c:pt>
                <c:pt idx="5530">
                  <c:v>-1970000.0000000005</c:v>
                </c:pt>
                <c:pt idx="5531">
                  <c:v>-1969000</c:v>
                </c:pt>
                <c:pt idx="5532">
                  <c:v>-1968000</c:v>
                </c:pt>
                <c:pt idx="5533">
                  <c:v>-1967000</c:v>
                </c:pt>
                <c:pt idx="5534">
                  <c:v>-1966000</c:v>
                </c:pt>
                <c:pt idx="5535">
                  <c:v>-1965000</c:v>
                </c:pt>
                <c:pt idx="5536">
                  <c:v>-1964000.0000000002</c:v>
                </c:pt>
                <c:pt idx="5537">
                  <c:v>-1963000.0000000002</c:v>
                </c:pt>
                <c:pt idx="5538">
                  <c:v>-1962000.0000000005</c:v>
                </c:pt>
                <c:pt idx="5539">
                  <c:v>-1961000</c:v>
                </c:pt>
                <c:pt idx="5540">
                  <c:v>-1960000</c:v>
                </c:pt>
                <c:pt idx="5541">
                  <c:v>-1959000</c:v>
                </c:pt>
                <c:pt idx="5542">
                  <c:v>-1958000</c:v>
                </c:pt>
                <c:pt idx="5543">
                  <c:v>-1957000.0000000002</c:v>
                </c:pt>
                <c:pt idx="5544">
                  <c:v>-1956000.0000000002</c:v>
                </c:pt>
                <c:pt idx="5545">
                  <c:v>-1955000.0000000002</c:v>
                </c:pt>
                <c:pt idx="5546">
                  <c:v>-1954000</c:v>
                </c:pt>
                <c:pt idx="5547">
                  <c:v>-1953000</c:v>
                </c:pt>
                <c:pt idx="5548">
                  <c:v>-1952000</c:v>
                </c:pt>
                <c:pt idx="5549">
                  <c:v>-1951000</c:v>
                </c:pt>
                <c:pt idx="5550">
                  <c:v>-1950000</c:v>
                </c:pt>
                <c:pt idx="5551">
                  <c:v>-1949000.0000000002</c:v>
                </c:pt>
                <c:pt idx="5552">
                  <c:v>-1948000.0000000002</c:v>
                </c:pt>
                <c:pt idx="5553">
                  <c:v>-1947000.0000000005</c:v>
                </c:pt>
                <c:pt idx="5554">
                  <c:v>-1946000</c:v>
                </c:pt>
                <c:pt idx="5555">
                  <c:v>-1945000</c:v>
                </c:pt>
                <c:pt idx="5556">
                  <c:v>-1944000</c:v>
                </c:pt>
                <c:pt idx="5557">
                  <c:v>-1943000</c:v>
                </c:pt>
                <c:pt idx="5558">
                  <c:v>-1942000</c:v>
                </c:pt>
                <c:pt idx="5559">
                  <c:v>-1941000.0000000002</c:v>
                </c:pt>
                <c:pt idx="5560">
                  <c:v>-1940000.0000000002</c:v>
                </c:pt>
                <c:pt idx="5561">
                  <c:v>-1939000</c:v>
                </c:pt>
                <c:pt idx="5562">
                  <c:v>-1938000</c:v>
                </c:pt>
                <c:pt idx="5563">
                  <c:v>-1937000</c:v>
                </c:pt>
                <c:pt idx="5564">
                  <c:v>-1936000</c:v>
                </c:pt>
                <c:pt idx="5565">
                  <c:v>-1935000</c:v>
                </c:pt>
                <c:pt idx="5566">
                  <c:v>-1934000.0000000002</c:v>
                </c:pt>
                <c:pt idx="5567">
                  <c:v>-1933000.0000000002</c:v>
                </c:pt>
                <c:pt idx="5568">
                  <c:v>-1932000.0000000005</c:v>
                </c:pt>
                <c:pt idx="5569">
                  <c:v>-1931000</c:v>
                </c:pt>
                <c:pt idx="5570">
                  <c:v>-1930000</c:v>
                </c:pt>
                <c:pt idx="5571">
                  <c:v>-1929000</c:v>
                </c:pt>
                <c:pt idx="5572">
                  <c:v>-1928000</c:v>
                </c:pt>
                <c:pt idx="5573">
                  <c:v>-1927000</c:v>
                </c:pt>
                <c:pt idx="5574">
                  <c:v>-1926000.0000000002</c:v>
                </c:pt>
                <c:pt idx="5575">
                  <c:v>-1925000.0000000002</c:v>
                </c:pt>
                <c:pt idx="5576">
                  <c:v>-1924000</c:v>
                </c:pt>
                <c:pt idx="5577">
                  <c:v>-1923000</c:v>
                </c:pt>
                <c:pt idx="5578">
                  <c:v>-1922000</c:v>
                </c:pt>
                <c:pt idx="5579">
                  <c:v>-1921000</c:v>
                </c:pt>
                <c:pt idx="5580">
                  <c:v>-1920000</c:v>
                </c:pt>
                <c:pt idx="5581">
                  <c:v>-1919000.0000000002</c:v>
                </c:pt>
                <c:pt idx="5582">
                  <c:v>-1918000.0000000002</c:v>
                </c:pt>
                <c:pt idx="5583">
                  <c:v>-1917000.0000000005</c:v>
                </c:pt>
                <c:pt idx="5584">
                  <c:v>-1916000</c:v>
                </c:pt>
                <c:pt idx="5585">
                  <c:v>-1915000</c:v>
                </c:pt>
                <c:pt idx="5586">
                  <c:v>-1914000</c:v>
                </c:pt>
                <c:pt idx="5587">
                  <c:v>-1913000</c:v>
                </c:pt>
                <c:pt idx="5588">
                  <c:v>-1912000</c:v>
                </c:pt>
                <c:pt idx="5589">
                  <c:v>-1911000.0000000002</c:v>
                </c:pt>
                <c:pt idx="5590">
                  <c:v>-1910000.0000000002</c:v>
                </c:pt>
                <c:pt idx="5591">
                  <c:v>-1909000</c:v>
                </c:pt>
                <c:pt idx="5592">
                  <c:v>-1908000</c:v>
                </c:pt>
                <c:pt idx="5593">
                  <c:v>-1907000</c:v>
                </c:pt>
                <c:pt idx="5594">
                  <c:v>-1906000</c:v>
                </c:pt>
                <c:pt idx="5595">
                  <c:v>-1905000</c:v>
                </c:pt>
                <c:pt idx="5596">
                  <c:v>-1904000.0000000002</c:v>
                </c:pt>
                <c:pt idx="5597">
                  <c:v>-1903000.0000000002</c:v>
                </c:pt>
                <c:pt idx="5598">
                  <c:v>-1902000.0000000005</c:v>
                </c:pt>
                <c:pt idx="5599">
                  <c:v>-1901000</c:v>
                </c:pt>
                <c:pt idx="5600">
                  <c:v>-1900000</c:v>
                </c:pt>
                <c:pt idx="5601">
                  <c:v>-1899000</c:v>
                </c:pt>
                <c:pt idx="5602">
                  <c:v>-1898000</c:v>
                </c:pt>
                <c:pt idx="5603">
                  <c:v>-1897000</c:v>
                </c:pt>
                <c:pt idx="5604">
                  <c:v>-1896000.0000000002</c:v>
                </c:pt>
                <c:pt idx="5605">
                  <c:v>-1895000.0000000002</c:v>
                </c:pt>
                <c:pt idx="5606">
                  <c:v>-1894000.0000000005</c:v>
                </c:pt>
                <c:pt idx="5607">
                  <c:v>-1893000</c:v>
                </c:pt>
                <c:pt idx="5608">
                  <c:v>-1892000</c:v>
                </c:pt>
                <c:pt idx="5609">
                  <c:v>-1891000</c:v>
                </c:pt>
                <c:pt idx="5610">
                  <c:v>-1890000</c:v>
                </c:pt>
                <c:pt idx="5611">
                  <c:v>-1889000.0000000002</c:v>
                </c:pt>
                <c:pt idx="5612">
                  <c:v>-1888000.0000000002</c:v>
                </c:pt>
                <c:pt idx="5613">
                  <c:v>-1887000.0000000002</c:v>
                </c:pt>
                <c:pt idx="5614">
                  <c:v>-1886000</c:v>
                </c:pt>
                <c:pt idx="5615">
                  <c:v>-1885000</c:v>
                </c:pt>
                <c:pt idx="5616">
                  <c:v>-1884000</c:v>
                </c:pt>
                <c:pt idx="5617">
                  <c:v>-1883000</c:v>
                </c:pt>
                <c:pt idx="5618">
                  <c:v>-1882000</c:v>
                </c:pt>
                <c:pt idx="5619">
                  <c:v>-1881000.0000000002</c:v>
                </c:pt>
                <c:pt idx="5620">
                  <c:v>-1880000.0000000002</c:v>
                </c:pt>
                <c:pt idx="5621">
                  <c:v>-1879000.0000000005</c:v>
                </c:pt>
                <c:pt idx="5622">
                  <c:v>-1878000</c:v>
                </c:pt>
                <c:pt idx="5623">
                  <c:v>-1877000</c:v>
                </c:pt>
                <c:pt idx="5624">
                  <c:v>-1876000</c:v>
                </c:pt>
                <c:pt idx="5625">
                  <c:v>-1875000</c:v>
                </c:pt>
                <c:pt idx="5626">
                  <c:v>-1874000</c:v>
                </c:pt>
                <c:pt idx="5627">
                  <c:v>-1873000.0000000002</c:v>
                </c:pt>
                <c:pt idx="5628">
                  <c:v>-1872000.0000000002</c:v>
                </c:pt>
                <c:pt idx="5629">
                  <c:v>-1871000</c:v>
                </c:pt>
                <c:pt idx="5630">
                  <c:v>-1870000</c:v>
                </c:pt>
                <c:pt idx="5631">
                  <c:v>-1869000</c:v>
                </c:pt>
                <c:pt idx="5632">
                  <c:v>-1868000</c:v>
                </c:pt>
                <c:pt idx="5633">
                  <c:v>-1867000</c:v>
                </c:pt>
                <c:pt idx="5634">
                  <c:v>-1866000.0000000002</c:v>
                </c:pt>
                <c:pt idx="5635">
                  <c:v>-1865000.0000000002</c:v>
                </c:pt>
                <c:pt idx="5636">
                  <c:v>-1864000.0000000005</c:v>
                </c:pt>
                <c:pt idx="5637">
                  <c:v>-1863000</c:v>
                </c:pt>
                <c:pt idx="5638">
                  <c:v>-1862000</c:v>
                </c:pt>
                <c:pt idx="5639">
                  <c:v>-1861000</c:v>
                </c:pt>
                <c:pt idx="5640">
                  <c:v>-1860000</c:v>
                </c:pt>
                <c:pt idx="5641">
                  <c:v>-1859000</c:v>
                </c:pt>
                <c:pt idx="5642">
                  <c:v>-1858000.0000000002</c:v>
                </c:pt>
                <c:pt idx="5643">
                  <c:v>-1857000.0000000002</c:v>
                </c:pt>
                <c:pt idx="5644">
                  <c:v>-1856000</c:v>
                </c:pt>
                <c:pt idx="5645">
                  <c:v>-1855000</c:v>
                </c:pt>
                <c:pt idx="5646">
                  <c:v>-1854000</c:v>
                </c:pt>
                <c:pt idx="5647">
                  <c:v>-1853000</c:v>
                </c:pt>
                <c:pt idx="5648">
                  <c:v>-1852000</c:v>
                </c:pt>
                <c:pt idx="5649">
                  <c:v>-1851000.0000000002</c:v>
                </c:pt>
                <c:pt idx="5650">
                  <c:v>-1850000.0000000002</c:v>
                </c:pt>
                <c:pt idx="5651">
                  <c:v>-1849000.0000000005</c:v>
                </c:pt>
                <c:pt idx="5652">
                  <c:v>-1848000</c:v>
                </c:pt>
                <c:pt idx="5653">
                  <c:v>-1847000</c:v>
                </c:pt>
                <c:pt idx="5654">
                  <c:v>-1846000</c:v>
                </c:pt>
                <c:pt idx="5655">
                  <c:v>-1845000</c:v>
                </c:pt>
                <c:pt idx="5656">
                  <c:v>-1844000</c:v>
                </c:pt>
                <c:pt idx="5657">
                  <c:v>-1843000.0000000002</c:v>
                </c:pt>
                <c:pt idx="5658">
                  <c:v>-1842000.0000000002</c:v>
                </c:pt>
                <c:pt idx="5659">
                  <c:v>-1841000.0000000005</c:v>
                </c:pt>
                <c:pt idx="5660">
                  <c:v>-1840000</c:v>
                </c:pt>
                <c:pt idx="5661">
                  <c:v>-1839000</c:v>
                </c:pt>
                <c:pt idx="5662">
                  <c:v>-1838000</c:v>
                </c:pt>
                <c:pt idx="5663">
                  <c:v>-1837000</c:v>
                </c:pt>
                <c:pt idx="5664">
                  <c:v>-1836000.0000000002</c:v>
                </c:pt>
                <c:pt idx="5665">
                  <c:v>-1835000.0000000002</c:v>
                </c:pt>
                <c:pt idx="5666">
                  <c:v>-1834000.0000000005</c:v>
                </c:pt>
                <c:pt idx="5667">
                  <c:v>-1833000</c:v>
                </c:pt>
                <c:pt idx="5668">
                  <c:v>-1832000</c:v>
                </c:pt>
                <c:pt idx="5669">
                  <c:v>-1831000</c:v>
                </c:pt>
                <c:pt idx="5670">
                  <c:v>-1830000</c:v>
                </c:pt>
                <c:pt idx="5671">
                  <c:v>-1829000</c:v>
                </c:pt>
                <c:pt idx="5672">
                  <c:v>-1828000.0000000002</c:v>
                </c:pt>
                <c:pt idx="5673">
                  <c:v>-1827000.0000000002</c:v>
                </c:pt>
                <c:pt idx="5674">
                  <c:v>-1826000.0000000005</c:v>
                </c:pt>
                <c:pt idx="5675">
                  <c:v>-1825000</c:v>
                </c:pt>
                <c:pt idx="5676">
                  <c:v>-1824000</c:v>
                </c:pt>
                <c:pt idx="5677">
                  <c:v>-1823000</c:v>
                </c:pt>
                <c:pt idx="5678">
                  <c:v>-1822000</c:v>
                </c:pt>
                <c:pt idx="5679">
                  <c:v>-1821000.0000000002</c:v>
                </c:pt>
                <c:pt idx="5680">
                  <c:v>-1820000.0000000002</c:v>
                </c:pt>
                <c:pt idx="5681">
                  <c:v>-1819000.0000000002</c:v>
                </c:pt>
                <c:pt idx="5682">
                  <c:v>-1818000</c:v>
                </c:pt>
                <c:pt idx="5683">
                  <c:v>-1817000</c:v>
                </c:pt>
                <c:pt idx="5684">
                  <c:v>-1816000</c:v>
                </c:pt>
                <c:pt idx="5685">
                  <c:v>-1815000</c:v>
                </c:pt>
                <c:pt idx="5686">
                  <c:v>-1814000</c:v>
                </c:pt>
                <c:pt idx="5687">
                  <c:v>-1813000.0000000002</c:v>
                </c:pt>
                <c:pt idx="5688">
                  <c:v>-1812000.0000000002</c:v>
                </c:pt>
                <c:pt idx="5689">
                  <c:v>-1811000.0000000005</c:v>
                </c:pt>
                <c:pt idx="5690">
                  <c:v>-1810000</c:v>
                </c:pt>
                <c:pt idx="5691">
                  <c:v>-1809000</c:v>
                </c:pt>
                <c:pt idx="5692">
                  <c:v>-1808000</c:v>
                </c:pt>
                <c:pt idx="5693">
                  <c:v>-1807000</c:v>
                </c:pt>
                <c:pt idx="5694">
                  <c:v>-1806000</c:v>
                </c:pt>
                <c:pt idx="5695">
                  <c:v>-1805000.0000000002</c:v>
                </c:pt>
                <c:pt idx="5696">
                  <c:v>-1804000.0000000002</c:v>
                </c:pt>
                <c:pt idx="5697">
                  <c:v>-1803000</c:v>
                </c:pt>
                <c:pt idx="5698">
                  <c:v>-1802000</c:v>
                </c:pt>
                <c:pt idx="5699">
                  <c:v>-1801000</c:v>
                </c:pt>
                <c:pt idx="5700">
                  <c:v>-1800000</c:v>
                </c:pt>
                <c:pt idx="5701">
                  <c:v>-1799000</c:v>
                </c:pt>
                <c:pt idx="5702">
                  <c:v>-1798000.0000000002</c:v>
                </c:pt>
                <c:pt idx="5703">
                  <c:v>-1797000.0000000002</c:v>
                </c:pt>
                <c:pt idx="5704">
                  <c:v>-1796000.0000000005</c:v>
                </c:pt>
                <c:pt idx="5705">
                  <c:v>-1795000</c:v>
                </c:pt>
                <c:pt idx="5706">
                  <c:v>-1794000</c:v>
                </c:pt>
                <c:pt idx="5707">
                  <c:v>-1793000</c:v>
                </c:pt>
                <c:pt idx="5708">
                  <c:v>-1792000</c:v>
                </c:pt>
                <c:pt idx="5709">
                  <c:v>-1791000</c:v>
                </c:pt>
                <c:pt idx="5710">
                  <c:v>-1790000.0000000002</c:v>
                </c:pt>
                <c:pt idx="5711">
                  <c:v>-1789000.0000000002</c:v>
                </c:pt>
                <c:pt idx="5712">
                  <c:v>-1788000</c:v>
                </c:pt>
                <c:pt idx="5713">
                  <c:v>-1787000</c:v>
                </c:pt>
                <c:pt idx="5714">
                  <c:v>-1786000</c:v>
                </c:pt>
                <c:pt idx="5715">
                  <c:v>-1785000</c:v>
                </c:pt>
                <c:pt idx="5716">
                  <c:v>-1784000</c:v>
                </c:pt>
                <c:pt idx="5717">
                  <c:v>-1783000.0000000002</c:v>
                </c:pt>
                <c:pt idx="5718">
                  <c:v>-1782000.0000000002</c:v>
                </c:pt>
                <c:pt idx="5719">
                  <c:v>-1781000.0000000005</c:v>
                </c:pt>
                <c:pt idx="5720">
                  <c:v>-1780000</c:v>
                </c:pt>
                <c:pt idx="5721">
                  <c:v>-1779000</c:v>
                </c:pt>
                <c:pt idx="5722">
                  <c:v>-1778000</c:v>
                </c:pt>
                <c:pt idx="5723">
                  <c:v>-1777000</c:v>
                </c:pt>
                <c:pt idx="5724">
                  <c:v>-1776000</c:v>
                </c:pt>
                <c:pt idx="5725">
                  <c:v>-1775000.0000000002</c:v>
                </c:pt>
                <c:pt idx="5726">
                  <c:v>-1774000.0000000002</c:v>
                </c:pt>
                <c:pt idx="5727">
                  <c:v>-1773000.0000000005</c:v>
                </c:pt>
                <c:pt idx="5728">
                  <c:v>-1772000</c:v>
                </c:pt>
                <c:pt idx="5729">
                  <c:v>-1771000</c:v>
                </c:pt>
                <c:pt idx="5730">
                  <c:v>-1770000</c:v>
                </c:pt>
                <c:pt idx="5731">
                  <c:v>-1769000</c:v>
                </c:pt>
                <c:pt idx="5732">
                  <c:v>-1768000.0000000002</c:v>
                </c:pt>
                <c:pt idx="5733">
                  <c:v>-1767000.0000000002</c:v>
                </c:pt>
                <c:pt idx="5734">
                  <c:v>-1766000.0000000002</c:v>
                </c:pt>
                <c:pt idx="5735">
                  <c:v>-1765000</c:v>
                </c:pt>
                <c:pt idx="5736">
                  <c:v>-1764000</c:v>
                </c:pt>
                <c:pt idx="5737">
                  <c:v>-1763000</c:v>
                </c:pt>
                <c:pt idx="5738">
                  <c:v>-1762000</c:v>
                </c:pt>
                <c:pt idx="5739">
                  <c:v>-1761000</c:v>
                </c:pt>
                <c:pt idx="5740">
                  <c:v>-1760000.0000000002</c:v>
                </c:pt>
                <c:pt idx="5741">
                  <c:v>-1759000.0000000002</c:v>
                </c:pt>
                <c:pt idx="5742">
                  <c:v>-1758000.0000000005</c:v>
                </c:pt>
                <c:pt idx="5743">
                  <c:v>-1757000</c:v>
                </c:pt>
                <c:pt idx="5744">
                  <c:v>-1756000</c:v>
                </c:pt>
                <c:pt idx="5745">
                  <c:v>-1755000</c:v>
                </c:pt>
                <c:pt idx="5746">
                  <c:v>-1754000</c:v>
                </c:pt>
                <c:pt idx="5747">
                  <c:v>-1753000</c:v>
                </c:pt>
                <c:pt idx="5748">
                  <c:v>-1752000.0000000002</c:v>
                </c:pt>
                <c:pt idx="5749">
                  <c:v>-1751000.0000000002</c:v>
                </c:pt>
                <c:pt idx="5750">
                  <c:v>-1750000</c:v>
                </c:pt>
                <c:pt idx="5751">
                  <c:v>-1749000</c:v>
                </c:pt>
                <c:pt idx="5752">
                  <c:v>-1748000</c:v>
                </c:pt>
                <c:pt idx="5753">
                  <c:v>-1747000</c:v>
                </c:pt>
                <c:pt idx="5754">
                  <c:v>-1746000</c:v>
                </c:pt>
                <c:pt idx="5755">
                  <c:v>-1745000.0000000002</c:v>
                </c:pt>
                <c:pt idx="5756">
                  <c:v>-1744000.0000000002</c:v>
                </c:pt>
                <c:pt idx="5757">
                  <c:v>-1743000.0000000005</c:v>
                </c:pt>
                <c:pt idx="5758">
                  <c:v>-1742000</c:v>
                </c:pt>
                <c:pt idx="5759">
                  <c:v>-1741000</c:v>
                </c:pt>
                <c:pt idx="5760">
                  <c:v>-1740000</c:v>
                </c:pt>
                <c:pt idx="5761">
                  <c:v>-1739000</c:v>
                </c:pt>
                <c:pt idx="5762">
                  <c:v>-1738000</c:v>
                </c:pt>
                <c:pt idx="5763">
                  <c:v>-1737000.0000000002</c:v>
                </c:pt>
                <c:pt idx="5764">
                  <c:v>-1736000.0000000002</c:v>
                </c:pt>
                <c:pt idx="5765">
                  <c:v>-1735000</c:v>
                </c:pt>
                <c:pt idx="5766">
                  <c:v>-1734000</c:v>
                </c:pt>
                <c:pt idx="5767">
                  <c:v>-1733000</c:v>
                </c:pt>
                <c:pt idx="5768">
                  <c:v>-1732000</c:v>
                </c:pt>
                <c:pt idx="5769">
                  <c:v>-1731000</c:v>
                </c:pt>
                <c:pt idx="5770">
                  <c:v>-1730000.0000000002</c:v>
                </c:pt>
                <c:pt idx="5771">
                  <c:v>-1729000.0000000002</c:v>
                </c:pt>
                <c:pt idx="5772">
                  <c:v>-1728000.0000000005</c:v>
                </c:pt>
                <c:pt idx="5773">
                  <c:v>-1727000</c:v>
                </c:pt>
                <c:pt idx="5774">
                  <c:v>-1726000</c:v>
                </c:pt>
                <c:pt idx="5775">
                  <c:v>-1725000</c:v>
                </c:pt>
                <c:pt idx="5776">
                  <c:v>-1724000</c:v>
                </c:pt>
                <c:pt idx="5777">
                  <c:v>-1723000</c:v>
                </c:pt>
                <c:pt idx="5778">
                  <c:v>-1722000.0000000002</c:v>
                </c:pt>
                <c:pt idx="5779">
                  <c:v>-1721000.0000000002</c:v>
                </c:pt>
                <c:pt idx="5780">
                  <c:v>-1720000</c:v>
                </c:pt>
                <c:pt idx="5781">
                  <c:v>-1719000</c:v>
                </c:pt>
                <c:pt idx="5782">
                  <c:v>-1718000</c:v>
                </c:pt>
                <c:pt idx="5783">
                  <c:v>-1717000</c:v>
                </c:pt>
                <c:pt idx="5784">
                  <c:v>-1716000</c:v>
                </c:pt>
                <c:pt idx="5785">
                  <c:v>-1715000.0000000002</c:v>
                </c:pt>
                <c:pt idx="5786">
                  <c:v>-1714000.0000000002</c:v>
                </c:pt>
                <c:pt idx="5787">
                  <c:v>-1713000.0000000005</c:v>
                </c:pt>
                <c:pt idx="5788">
                  <c:v>-1712000</c:v>
                </c:pt>
                <c:pt idx="5789">
                  <c:v>-1711000</c:v>
                </c:pt>
                <c:pt idx="5790">
                  <c:v>-1710000</c:v>
                </c:pt>
                <c:pt idx="5791">
                  <c:v>-1709000</c:v>
                </c:pt>
                <c:pt idx="5792">
                  <c:v>-1708000</c:v>
                </c:pt>
                <c:pt idx="5793">
                  <c:v>-1707000.0000000002</c:v>
                </c:pt>
                <c:pt idx="5794">
                  <c:v>-1706000.0000000002</c:v>
                </c:pt>
                <c:pt idx="5795">
                  <c:v>-1705000.0000000005</c:v>
                </c:pt>
                <c:pt idx="5796">
                  <c:v>-1704000</c:v>
                </c:pt>
                <c:pt idx="5797">
                  <c:v>-1703000</c:v>
                </c:pt>
                <c:pt idx="5798">
                  <c:v>-1702000</c:v>
                </c:pt>
                <c:pt idx="5799">
                  <c:v>-1701000</c:v>
                </c:pt>
                <c:pt idx="5800">
                  <c:v>-1700000.0000000002</c:v>
                </c:pt>
                <c:pt idx="5801">
                  <c:v>-1699000.0000000002</c:v>
                </c:pt>
                <c:pt idx="5802">
                  <c:v>-1698000.0000000002</c:v>
                </c:pt>
                <c:pt idx="5803">
                  <c:v>-1697000</c:v>
                </c:pt>
                <c:pt idx="5804">
                  <c:v>-1696000</c:v>
                </c:pt>
                <c:pt idx="5805">
                  <c:v>-1695000</c:v>
                </c:pt>
                <c:pt idx="5806">
                  <c:v>-1694000</c:v>
                </c:pt>
                <c:pt idx="5807">
                  <c:v>-1693000</c:v>
                </c:pt>
                <c:pt idx="5808">
                  <c:v>-1692000.0000000002</c:v>
                </c:pt>
                <c:pt idx="5809">
                  <c:v>-1691000.0000000002</c:v>
                </c:pt>
                <c:pt idx="5810">
                  <c:v>-1690000.0000000005</c:v>
                </c:pt>
                <c:pt idx="5811">
                  <c:v>-1689000</c:v>
                </c:pt>
                <c:pt idx="5812">
                  <c:v>-1688000</c:v>
                </c:pt>
                <c:pt idx="5813">
                  <c:v>-1687000</c:v>
                </c:pt>
                <c:pt idx="5814">
                  <c:v>-1686000</c:v>
                </c:pt>
                <c:pt idx="5815">
                  <c:v>-1685000</c:v>
                </c:pt>
                <c:pt idx="5816">
                  <c:v>-1684000.0000000002</c:v>
                </c:pt>
                <c:pt idx="5817">
                  <c:v>-1683000.0000000002</c:v>
                </c:pt>
                <c:pt idx="5818">
                  <c:v>-1682000</c:v>
                </c:pt>
                <c:pt idx="5819">
                  <c:v>-1681000</c:v>
                </c:pt>
                <c:pt idx="5820">
                  <c:v>-1680000</c:v>
                </c:pt>
                <c:pt idx="5821">
                  <c:v>-1679000</c:v>
                </c:pt>
                <c:pt idx="5822">
                  <c:v>-1678000</c:v>
                </c:pt>
                <c:pt idx="5823">
                  <c:v>-1677000.0000000002</c:v>
                </c:pt>
                <c:pt idx="5824">
                  <c:v>-1676000.0000000002</c:v>
                </c:pt>
                <c:pt idx="5825">
                  <c:v>-1675000.0000000005</c:v>
                </c:pt>
                <c:pt idx="5826">
                  <c:v>-1674000</c:v>
                </c:pt>
                <c:pt idx="5827">
                  <c:v>-1673000</c:v>
                </c:pt>
                <c:pt idx="5828">
                  <c:v>-1672000</c:v>
                </c:pt>
                <c:pt idx="5829">
                  <c:v>-1671000</c:v>
                </c:pt>
                <c:pt idx="5830">
                  <c:v>-1670000</c:v>
                </c:pt>
                <c:pt idx="5831">
                  <c:v>-1669000.0000000002</c:v>
                </c:pt>
                <c:pt idx="5832">
                  <c:v>-1668000.0000000002</c:v>
                </c:pt>
                <c:pt idx="5833">
                  <c:v>-1667000</c:v>
                </c:pt>
                <c:pt idx="5834">
                  <c:v>-1666000</c:v>
                </c:pt>
                <c:pt idx="5835">
                  <c:v>-1665000</c:v>
                </c:pt>
                <c:pt idx="5836">
                  <c:v>-1664000</c:v>
                </c:pt>
                <c:pt idx="5837">
                  <c:v>-1663000</c:v>
                </c:pt>
                <c:pt idx="5838">
                  <c:v>-1662000.0000000002</c:v>
                </c:pt>
                <c:pt idx="5839">
                  <c:v>-1661000.0000000002</c:v>
                </c:pt>
                <c:pt idx="5840">
                  <c:v>-1660000.0000000005</c:v>
                </c:pt>
                <c:pt idx="5841">
                  <c:v>-1659000</c:v>
                </c:pt>
                <c:pt idx="5842">
                  <c:v>-1658000</c:v>
                </c:pt>
                <c:pt idx="5843">
                  <c:v>-1657000</c:v>
                </c:pt>
                <c:pt idx="5844">
                  <c:v>-1656000</c:v>
                </c:pt>
                <c:pt idx="5845">
                  <c:v>-1655000</c:v>
                </c:pt>
                <c:pt idx="5846">
                  <c:v>-1654000.0000000002</c:v>
                </c:pt>
                <c:pt idx="5847">
                  <c:v>-1653000.0000000002</c:v>
                </c:pt>
                <c:pt idx="5848">
                  <c:v>-1652000.0000000005</c:v>
                </c:pt>
                <c:pt idx="5849">
                  <c:v>-1651000</c:v>
                </c:pt>
                <c:pt idx="5850">
                  <c:v>-1650000</c:v>
                </c:pt>
                <c:pt idx="5851">
                  <c:v>-1649000</c:v>
                </c:pt>
                <c:pt idx="5852">
                  <c:v>-1648000</c:v>
                </c:pt>
                <c:pt idx="5853">
                  <c:v>-1647000.0000000002</c:v>
                </c:pt>
                <c:pt idx="5854">
                  <c:v>-1646000.0000000002</c:v>
                </c:pt>
                <c:pt idx="5855">
                  <c:v>-1645000.0000000005</c:v>
                </c:pt>
                <c:pt idx="5856">
                  <c:v>-1644000</c:v>
                </c:pt>
                <c:pt idx="5857">
                  <c:v>-1643000</c:v>
                </c:pt>
                <c:pt idx="5858">
                  <c:v>-1642000</c:v>
                </c:pt>
                <c:pt idx="5859">
                  <c:v>-1641000</c:v>
                </c:pt>
                <c:pt idx="5860">
                  <c:v>-1640000</c:v>
                </c:pt>
                <c:pt idx="5861">
                  <c:v>-1639000.0000000002</c:v>
                </c:pt>
                <c:pt idx="5862">
                  <c:v>-1638000.0000000002</c:v>
                </c:pt>
                <c:pt idx="5863">
                  <c:v>-1637000.0000000005</c:v>
                </c:pt>
                <c:pt idx="5864">
                  <c:v>-1636000</c:v>
                </c:pt>
                <c:pt idx="5865">
                  <c:v>-1635000</c:v>
                </c:pt>
                <c:pt idx="5866">
                  <c:v>-1634000</c:v>
                </c:pt>
                <c:pt idx="5867">
                  <c:v>-1633000</c:v>
                </c:pt>
                <c:pt idx="5868">
                  <c:v>-1632000.0000000002</c:v>
                </c:pt>
                <c:pt idx="5869">
                  <c:v>-1631000.0000000002</c:v>
                </c:pt>
                <c:pt idx="5870">
                  <c:v>-1630000.0000000002</c:v>
                </c:pt>
                <c:pt idx="5871">
                  <c:v>-1629000</c:v>
                </c:pt>
                <c:pt idx="5872">
                  <c:v>-1628000</c:v>
                </c:pt>
                <c:pt idx="5873">
                  <c:v>-1627000</c:v>
                </c:pt>
                <c:pt idx="5874">
                  <c:v>-1626000</c:v>
                </c:pt>
                <c:pt idx="5875">
                  <c:v>-1625000</c:v>
                </c:pt>
                <c:pt idx="5876">
                  <c:v>-1624000.0000000002</c:v>
                </c:pt>
                <c:pt idx="5877">
                  <c:v>-1623000.0000000002</c:v>
                </c:pt>
                <c:pt idx="5878">
                  <c:v>-1622000.0000000005</c:v>
                </c:pt>
                <c:pt idx="5879">
                  <c:v>-1621000</c:v>
                </c:pt>
                <c:pt idx="5880">
                  <c:v>-1620000</c:v>
                </c:pt>
                <c:pt idx="5881">
                  <c:v>-1619000</c:v>
                </c:pt>
                <c:pt idx="5882">
                  <c:v>-1618000</c:v>
                </c:pt>
                <c:pt idx="5883">
                  <c:v>-1617000</c:v>
                </c:pt>
                <c:pt idx="5884">
                  <c:v>-1616000.0000000002</c:v>
                </c:pt>
                <c:pt idx="5885">
                  <c:v>-1615000.0000000002</c:v>
                </c:pt>
                <c:pt idx="5886">
                  <c:v>-1614000</c:v>
                </c:pt>
                <c:pt idx="5887">
                  <c:v>-1613000</c:v>
                </c:pt>
                <c:pt idx="5888">
                  <c:v>-1612000</c:v>
                </c:pt>
                <c:pt idx="5889">
                  <c:v>-1611000</c:v>
                </c:pt>
                <c:pt idx="5890">
                  <c:v>-1610000</c:v>
                </c:pt>
                <c:pt idx="5891">
                  <c:v>-1609000.0000000002</c:v>
                </c:pt>
                <c:pt idx="5892">
                  <c:v>-1608000.0000000002</c:v>
                </c:pt>
                <c:pt idx="5893">
                  <c:v>-1607000.0000000005</c:v>
                </c:pt>
                <c:pt idx="5894">
                  <c:v>-1606000</c:v>
                </c:pt>
                <c:pt idx="5895">
                  <c:v>-1605000</c:v>
                </c:pt>
                <c:pt idx="5896">
                  <c:v>-1604000</c:v>
                </c:pt>
                <c:pt idx="5897">
                  <c:v>-1603000</c:v>
                </c:pt>
                <c:pt idx="5898">
                  <c:v>-1602000</c:v>
                </c:pt>
                <c:pt idx="5899">
                  <c:v>-1601000.0000000002</c:v>
                </c:pt>
                <c:pt idx="5900">
                  <c:v>-1600000.0000000002</c:v>
                </c:pt>
                <c:pt idx="5901">
                  <c:v>-1599000</c:v>
                </c:pt>
                <c:pt idx="5902">
                  <c:v>-1598000</c:v>
                </c:pt>
                <c:pt idx="5903">
                  <c:v>-1597000</c:v>
                </c:pt>
                <c:pt idx="5904">
                  <c:v>-1596000</c:v>
                </c:pt>
                <c:pt idx="5905">
                  <c:v>-1595000</c:v>
                </c:pt>
                <c:pt idx="5906">
                  <c:v>-1594000.0000000002</c:v>
                </c:pt>
                <c:pt idx="5907">
                  <c:v>-1593000.0000000002</c:v>
                </c:pt>
                <c:pt idx="5908">
                  <c:v>-1592000.0000000005</c:v>
                </c:pt>
                <c:pt idx="5909">
                  <c:v>-1591000</c:v>
                </c:pt>
                <c:pt idx="5910">
                  <c:v>-1590000</c:v>
                </c:pt>
                <c:pt idx="5911">
                  <c:v>-1589000</c:v>
                </c:pt>
                <c:pt idx="5912">
                  <c:v>-1588000</c:v>
                </c:pt>
                <c:pt idx="5913">
                  <c:v>-1587000</c:v>
                </c:pt>
                <c:pt idx="5914">
                  <c:v>-1586000.0000000002</c:v>
                </c:pt>
                <c:pt idx="5915">
                  <c:v>-1585000.0000000002</c:v>
                </c:pt>
                <c:pt idx="5916">
                  <c:v>-1584000.0000000005</c:v>
                </c:pt>
                <c:pt idx="5917">
                  <c:v>-1583000</c:v>
                </c:pt>
                <c:pt idx="5918">
                  <c:v>-1582000</c:v>
                </c:pt>
                <c:pt idx="5919">
                  <c:v>-1581000</c:v>
                </c:pt>
                <c:pt idx="5920">
                  <c:v>-1580000</c:v>
                </c:pt>
                <c:pt idx="5921">
                  <c:v>-1579000.0000000002</c:v>
                </c:pt>
                <c:pt idx="5922">
                  <c:v>-1578000.0000000002</c:v>
                </c:pt>
                <c:pt idx="5923">
                  <c:v>-1577000.0000000002</c:v>
                </c:pt>
                <c:pt idx="5924">
                  <c:v>-1576000</c:v>
                </c:pt>
                <c:pt idx="5925">
                  <c:v>-1575000</c:v>
                </c:pt>
                <c:pt idx="5926">
                  <c:v>-1574000</c:v>
                </c:pt>
                <c:pt idx="5927">
                  <c:v>-1573000</c:v>
                </c:pt>
                <c:pt idx="5928">
                  <c:v>-1572000</c:v>
                </c:pt>
                <c:pt idx="5929">
                  <c:v>-1571000.0000000002</c:v>
                </c:pt>
                <c:pt idx="5930">
                  <c:v>-1570000.0000000002</c:v>
                </c:pt>
                <c:pt idx="5931">
                  <c:v>-1569000.0000000005</c:v>
                </c:pt>
                <c:pt idx="5932">
                  <c:v>-1568000</c:v>
                </c:pt>
                <c:pt idx="5933">
                  <c:v>-1567000</c:v>
                </c:pt>
                <c:pt idx="5934">
                  <c:v>-1566000</c:v>
                </c:pt>
                <c:pt idx="5935">
                  <c:v>-1565000</c:v>
                </c:pt>
                <c:pt idx="5936">
                  <c:v>-1564000</c:v>
                </c:pt>
                <c:pt idx="5937">
                  <c:v>-1563000.0000000002</c:v>
                </c:pt>
                <c:pt idx="5938">
                  <c:v>-1562000.0000000002</c:v>
                </c:pt>
                <c:pt idx="5939">
                  <c:v>-1561000</c:v>
                </c:pt>
                <c:pt idx="5940">
                  <c:v>-1560000</c:v>
                </c:pt>
                <c:pt idx="5941">
                  <c:v>-1559000</c:v>
                </c:pt>
                <c:pt idx="5942">
                  <c:v>-1558000</c:v>
                </c:pt>
                <c:pt idx="5943">
                  <c:v>-1557000</c:v>
                </c:pt>
                <c:pt idx="5944">
                  <c:v>-1556000.0000000002</c:v>
                </c:pt>
                <c:pt idx="5945">
                  <c:v>-1555000.0000000002</c:v>
                </c:pt>
                <c:pt idx="5946">
                  <c:v>-1554000.0000000005</c:v>
                </c:pt>
                <c:pt idx="5947">
                  <c:v>-1553000</c:v>
                </c:pt>
                <c:pt idx="5948">
                  <c:v>-1552000</c:v>
                </c:pt>
                <c:pt idx="5949">
                  <c:v>-1551000</c:v>
                </c:pt>
                <c:pt idx="5950">
                  <c:v>-1550000</c:v>
                </c:pt>
                <c:pt idx="5951">
                  <c:v>-1549000</c:v>
                </c:pt>
                <c:pt idx="5952">
                  <c:v>-1548000.0000000002</c:v>
                </c:pt>
                <c:pt idx="5953">
                  <c:v>-1547000.0000000002</c:v>
                </c:pt>
                <c:pt idx="5954">
                  <c:v>-1546000</c:v>
                </c:pt>
                <c:pt idx="5955">
                  <c:v>-1545000</c:v>
                </c:pt>
                <c:pt idx="5956">
                  <c:v>-1544000</c:v>
                </c:pt>
                <c:pt idx="5957">
                  <c:v>-1543000</c:v>
                </c:pt>
                <c:pt idx="5958">
                  <c:v>-1542000</c:v>
                </c:pt>
                <c:pt idx="5959">
                  <c:v>-1541000.0000000002</c:v>
                </c:pt>
                <c:pt idx="5960">
                  <c:v>-1540000.0000000002</c:v>
                </c:pt>
                <c:pt idx="5961">
                  <c:v>-1539000.0000000005</c:v>
                </c:pt>
                <c:pt idx="5962">
                  <c:v>-1538000</c:v>
                </c:pt>
                <c:pt idx="5963">
                  <c:v>-1537000</c:v>
                </c:pt>
                <c:pt idx="5964">
                  <c:v>-1536000</c:v>
                </c:pt>
                <c:pt idx="5965">
                  <c:v>-1535000</c:v>
                </c:pt>
                <c:pt idx="5966">
                  <c:v>-1534000</c:v>
                </c:pt>
                <c:pt idx="5967">
                  <c:v>-1533000.0000000002</c:v>
                </c:pt>
                <c:pt idx="5968">
                  <c:v>-1532000.0000000002</c:v>
                </c:pt>
                <c:pt idx="5969">
                  <c:v>-1531000.0000000005</c:v>
                </c:pt>
                <c:pt idx="5970">
                  <c:v>-1530000</c:v>
                </c:pt>
                <c:pt idx="5971">
                  <c:v>-1529000</c:v>
                </c:pt>
                <c:pt idx="5972">
                  <c:v>-1528000</c:v>
                </c:pt>
                <c:pt idx="5973">
                  <c:v>-1527000</c:v>
                </c:pt>
                <c:pt idx="5974">
                  <c:v>-1526000.0000000002</c:v>
                </c:pt>
                <c:pt idx="5975">
                  <c:v>-1525000.0000000002</c:v>
                </c:pt>
                <c:pt idx="5976">
                  <c:v>-1524000.0000000005</c:v>
                </c:pt>
                <c:pt idx="5977">
                  <c:v>-1523000</c:v>
                </c:pt>
                <c:pt idx="5978">
                  <c:v>-1522000</c:v>
                </c:pt>
                <c:pt idx="5979">
                  <c:v>-1521000</c:v>
                </c:pt>
                <c:pt idx="5980">
                  <c:v>-1520000</c:v>
                </c:pt>
                <c:pt idx="5981">
                  <c:v>-1519000</c:v>
                </c:pt>
                <c:pt idx="5982">
                  <c:v>-1518000.0000000002</c:v>
                </c:pt>
                <c:pt idx="5983">
                  <c:v>-1517000.0000000002</c:v>
                </c:pt>
                <c:pt idx="5984">
                  <c:v>-1516000.0000000005</c:v>
                </c:pt>
                <c:pt idx="5985">
                  <c:v>-1515000</c:v>
                </c:pt>
                <c:pt idx="5986">
                  <c:v>-1514000</c:v>
                </c:pt>
                <c:pt idx="5987">
                  <c:v>-1513000</c:v>
                </c:pt>
                <c:pt idx="5988">
                  <c:v>-1512000</c:v>
                </c:pt>
                <c:pt idx="5989">
                  <c:v>-1511000.0000000002</c:v>
                </c:pt>
                <c:pt idx="5990">
                  <c:v>-1510000.0000000002</c:v>
                </c:pt>
                <c:pt idx="5991">
                  <c:v>-1509000.0000000002</c:v>
                </c:pt>
                <c:pt idx="5992">
                  <c:v>-1508000</c:v>
                </c:pt>
                <c:pt idx="5993">
                  <c:v>-1507000</c:v>
                </c:pt>
                <c:pt idx="5994">
                  <c:v>-1506000</c:v>
                </c:pt>
                <c:pt idx="5995">
                  <c:v>-1505000</c:v>
                </c:pt>
                <c:pt idx="5996">
                  <c:v>-1504000</c:v>
                </c:pt>
                <c:pt idx="5997">
                  <c:v>-1503000.0000000002</c:v>
                </c:pt>
                <c:pt idx="5998">
                  <c:v>-1502000.0000000002</c:v>
                </c:pt>
                <c:pt idx="5999">
                  <c:v>-1501000.0000000005</c:v>
                </c:pt>
                <c:pt idx="6000">
                  <c:v>-1500000</c:v>
                </c:pt>
                <c:pt idx="6001">
                  <c:v>-1499000</c:v>
                </c:pt>
                <c:pt idx="6002">
                  <c:v>-1498000</c:v>
                </c:pt>
                <c:pt idx="6003">
                  <c:v>-1497000</c:v>
                </c:pt>
                <c:pt idx="6004">
                  <c:v>-1496000</c:v>
                </c:pt>
                <c:pt idx="6005">
                  <c:v>-1495000.0000000002</c:v>
                </c:pt>
                <c:pt idx="6006">
                  <c:v>-1494000.0000000002</c:v>
                </c:pt>
                <c:pt idx="6007">
                  <c:v>-1493000</c:v>
                </c:pt>
                <c:pt idx="6008">
                  <c:v>-1492000</c:v>
                </c:pt>
                <c:pt idx="6009">
                  <c:v>-1491000</c:v>
                </c:pt>
                <c:pt idx="6010">
                  <c:v>-1490000</c:v>
                </c:pt>
                <c:pt idx="6011">
                  <c:v>-1489000</c:v>
                </c:pt>
                <c:pt idx="6012">
                  <c:v>-1488000.0000000002</c:v>
                </c:pt>
                <c:pt idx="6013">
                  <c:v>-1487000.0000000002</c:v>
                </c:pt>
                <c:pt idx="6014">
                  <c:v>-1486000.0000000005</c:v>
                </c:pt>
                <c:pt idx="6015">
                  <c:v>-1485000</c:v>
                </c:pt>
                <c:pt idx="6016">
                  <c:v>-1484000</c:v>
                </c:pt>
                <c:pt idx="6017">
                  <c:v>-1483000</c:v>
                </c:pt>
                <c:pt idx="6018">
                  <c:v>-1482000</c:v>
                </c:pt>
                <c:pt idx="6019">
                  <c:v>-1481000</c:v>
                </c:pt>
                <c:pt idx="6020">
                  <c:v>-1480000.0000000002</c:v>
                </c:pt>
                <c:pt idx="6021">
                  <c:v>-1479000.0000000002</c:v>
                </c:pt>
                <c:pt idx="6022">
                  <c:v>-1478000</c:v>
                </c:pt>
                <c:pt idx="6023">
                  <c:v>-1477000</c:v>
                </c:pt>
                <c:pt idx="6024">
                  <c:v>-1476000</c:v>
                </c:pt>
                <c:pt idx="6025">
                  <c:v>-1475000</c:v>
                </c:pt>
                <c:pt idx="6026">
                  <c:v>-1474000</c:v>
                </c:pt>
                <c:pt idx="6027">
                  <c:v>-1473000.0000000002</c:v>
                </c:pt>
                <c:pt idx="6028">
                  <c:v>-1472000.0000000002</c:v>
                </c:pt>
                <c:pt idx="6029">
                  <c:v>-1471000.0000000005</c:v>
                </c:pt>
                <c:pt idx="6030">
                  <c:v>-1470000</c:v>
                </c:pt>
                <c:pt idx="6031">
                  <c:v>-1469000</c:v>
                </c:pt>
                <c:pt idx="6032">
                  <c:v>-1468000</c:v>
                </c:pt>
                <c:pt idx="6033">
                  <c:v>-1467000</c:v>
                </c:pt>
                <c:pt idx="6034">
                  <c:v>-1466000</c:v>
                </c:pt>
                <c:pt idx="6035">
                  <c:v>-1465000.0000000002</c:v>
                </c:pt>
                <c:pt idx="6036">
                  <c:v>-1464000.0000000002</c:v>
                </c:pt>
                <c:pt idx="6037">
                  <c:v>-1463000.0000000005</c:v>
                </c:pt>
                <c:pt idx="6038">
                  <c:v>-1462000</c:v>
                </c:pt>
                <c:pt idx="6039">
                  <c:v>-1461000</c:v>
                </c:pt>
                <c:pt idx="6040">
                  <c:v>-1460000</c:v>
                </c:pt>
                <c:pt idx="6041">
                  <c:v>-1459000</c:v>
                </c:pt>
                <c:pt idx="6042">
                  <c:v>-1458000.0000000002</c:v>
                </c:pt>
                <c:pt idx="6043">
                  <c:v>-1457000.0000000002</c:v>
                </c:pt>
                <c:pt idx="6044">
                  <c:v>-1456000.0000000005</c:v>
                </c:pt>
                <c:pt idx="6045">
                  <c:v>-1455000</c:v>
                </c:pt>
                <c:pt idx="6046">
                  <c:v>-1454000</c:v>
                </c:pt>
                <c:pt idx="6047">
                  <c:v>-1453000</c:v>
                </c:pt>
                <c:pt idx="6048">
                  <c:v>-1452000</c:v>
                </c:pt>
                <c:pt idx="6049">
                  <c:v>-1451000</c:v>
                </c:pt>
                <c:pt idx="6050">
                  <c:v>-1450000.0000000002</c:v>
                </c:pt>
                <c:pt idx="6051">
                  <c:v>-1449000.0000000002</c:v>
                </c:pt>
                <c:pt idx="6052">
                  <c:v>-1448000.0000000005</c:v>
                </c:pt>
                <c:pt idx="6053">
                  <c:v>-1447000</c:v>
                </c:pt>
                <c:pt idx="6054">
                  <c:v>-1446000</c:v>
                </c:pt>
                <c:pt idx="6055">
                  <c:v>-1445000</c:v>
                </c:pt>
                <c:pt idx="6056">
                  <c:v>-1444000</c:v>
                </c:pt>
                <c:pt idx="6057">
                  <c:v>-1443000</c:v>
                </c:pt>
                <c:pt idx="6058">
                  <c:v>-1442000.0000000002</c:v>
                </c:pt>
                <c:pt idx="6059">
                  <c:v>-1441000.0000000002</c:v>
                </c:pt>
                <c:pt idx="6060">
                  <c:v>-1440000</c:v>
                </c:pt>
                <c:pt idx="6061">
                  <c:v>-1439000</c:v>
                </c:pt>
                <c:pt idx="6062">
                  <c:v>-1438000</c:v>
                </c:pt>
                <c:pt idx="6063">
                  <c:v>-1437000</c:v>
                </c:pt>
                <c:pt idx="6064">
                  <c:v>-1436000</c:v>
                </c:pt>
                <c:pt idx="6065">
                  <c:v>-1435000.0000000002</c:v>
                </c:pt>
                <c:pt idx="6066">
                  <c:v>-1434000.0000000002</c:v>
                </c:pt>
                <c:pt idx="6067">
                  <c:v>-1433000.0000000005</c:v>
                </c:pt>
                <c:pt idx="6068">
                  <c:v>-1432000</c:v>
                </c:pt>
                <c:pt idx="6069">
                  <c:v>-1431000</c:v>
                </c:pt>
                <c:pt idx="6070">
                  <c:v>-1430000</c:v>
                </c:pt>
                <c:pt idx="6071">
                  <c:v>-1429000</c:v>
                </c:pt>
                <c:pt idx="6072">
                  <c:v>-1428000</c:v>
                </c:pt>
                <c:pt idx="6073">
                  <c:v>-1427000.0000000002</c:v>
                </c:pt>
                <c:pt idx="6074">
                  <c:v>-1426000.0000000002</c:v>
                </c:pt>
                <c:pt idx="6075">
                  <c:v>-1425000</c:v>
                </c:pt>
                <c:pt idx="6076">
                  <c:v>-1424000</c:v>
                </c:pt>
                <c:pt idx="6077">
                  <c:v>-1423000</c:v>
                </c:pt>
                <c:pt idx="6078">
                  <c:v>-1422000</c:v>
                </c:pt>
                <c:pt idx="6079">
                  <c:v>-1421000</c:v>
                </c:pt>
                <c:pt idx="6080">
                  <c:v>-1420000.0000000002</c:v>
                </c:pt>
                <c:pt idx="6081">
                  <c:v>-1419000.0000000002</c:v>
                </c:pt>
                <c:pt idx="6082">
                  <c:v>-1418000.0000000005</c:v>
                </c:pt>
                <c:pt idx="6083">
                  <c:v>-1417000</c:v>
                </c:pt>
                <c:pt idx="6084">
                  <c:v>-1416000</c:v>
                </c:pt>
                <c:pt idx="6085">
                  <c:v>-1415000</c:v>
                </c:pt>
                <c:pt idx="6086">
                  <c:v>-1414000</c:v>
                </c:pt>
                <c:pt idx="6087">
                  <c:v>-1413000</c:v>
                </c:pt>
                <c:pt idx="6088">
                  <c:v>-1412000.0000000002</c:v>
                </c:pt>
                <c:pt idx="6089">
                  <c:v>-1411000.0000000002</c:v>
                </c:pt>
                <c:pt idx="6090">
                  <c:v>-1410000</c:v>
                </c:pt>
                <c:pt idx="6091">
                  <c:v>-1409000</c:v>
                </c:pt>
                <c:pt idx="6092">
                  <c:v>-1408000</c:v>
                </c:pt>
                <c:pt idx="6093">
                  <c:v>-1407000</c:v>
                </c:pt>
                <c:pt idx="6094">
                  <c:v>-1406000</c:v>
                </c:pt>
                <c:pt idx="6095">
                  <c:v>-1405000.0000000002</c:v>
                </c:pt>
                <c:pt idx="6096">
                  <c:v>-1404000.0000000002</c:v>
                </c:pt>
                <c:pt idx="6097">
                  <c:v>-1403000.0000000005</c:v>
                </c:pt>
                <c:pt idx="6098">
                  <c:v>-1402000</c:v>
                </c:pt>
                <c:pt idx="6099">
                  <c:v>-1401000</c:v>
                </c:pt>
                <c:pt idx="6100">
                  <c:v>-1400000</c:v>
                </c:pt>
                <c:pt idx="6101">
                  <c:v>-1399000</c:v>
                </c:pt>
                <c:pt idx="6102">
                  <c:v>-1398000</c:v>
                </c:pt>
                <c:pt idx="6103">
                  <c:v>-1397000.0000000002</c:v>
                </c:pt>
                <c:pt idx="6104">
                  <c:v>-1396000.0000000002</c:v>
                </c:pt>
                <c:pt idx="6105">
                  <c:v>-1395000.0000000005</c:v>
                </c:pt>
                <c:pt idx="6106">
                  <c:v>-1394000</c:v>
                </c:pt>
                <c:pt idx="6107">
                  <c:v>-1393000</c:v>
                </c:pt>
                <c:pt idx="6108">
                  <c:v>-1392000</c:v>
                </c:pt>
                <c:pt idx="6109">
                  <c:v>-1391000</c:v>
                </c:pt>
                <c:pt idx="6110">
                  <c:v>-1390000.0000000002</c:v>
                </c:pt>
                <c:pt idx="6111">
                  <c:v>-1389000.0000000002</c:v>
                </c:pt>
                <c:pt idx="6112">
                  <c:v>-1388000.0000000002</c:v>
                </c:pt>
                <c:pt idx="6113">
                  <c:v>-1387000</c:v>
                </c:pt>
                <c:pt idx="6114">
                  <c:v>-1386000</c:v>
                </c:pt>
                <c:pt idx="6115">
                  <c:v>-1385000</c:v>
                </c:pt>
                <c:pt idx="6116">
                  <c:v>-1384000</c:v>
                </c:pt>
                <c:pt idx="6117">
                  <c:v>-1383000</c:v>
                </c:pt>
                <c:pt idx="6118">
                  <c:v>-1382000.0000000002</c:v>
                </c:pt>
                <c:pt idx="6119">
                  <c:v>-1381000.0000000002</c:v>
                </c:pt>
                <c:pt idx="6120">
                  <c:v>-1380000.0000000005</c:v>
                </c:pt>
                <c:pt idx="6121">
                  <c:v>-1379000</c:v>
                </c:pt>
                <c:pt idx="6122">
                  <c:v>-1378000</c:v>
                </c:pt>
                <c:pt idx="6123">
                  <c:v>-1377000</c:v>
                </c:pt>
                <c:pt idx="6124">
                  <c:v>-1376000</c:v>
                </c:pt>
                <c:pt idx="6125">
                  <c:v>-1375000</c:v>
                </c:pt>
                <c:pt idx="6126">
                  <c:v>-1374000.0000000002</c:v>
                </c:pt>
                <c:pt idx="6127">
                  <c:v>-1373000.0000000002</c:v>
                </c:pt>
                <c:pt idx="6128">
                  <c:v>-1372000</c:v>
                </c:pt>
                <c:pt idx="6129">
                  <c:v>-1371000</c:v>
                </c:pt>
                <c:pt idx="6130">
                  <c:v>-1370000</c:v>
                </c:pt>
                <c:pt idx="6131">
                  <c:v>-1369000</c:v>
                </c:pt>
                <c:pt idx="6132">
                  <c:v>-1368000</c:v>
                </c:pt>
                <c:pt idx="6133">
                  <c:v>-1367000.0000000002</c:v>
                </c:pt>
                <c:pt idx="6134">
                  <c:v>-1366000.0000000002</c:v>
                </c:pt>
                <c:pt idx="6135">
                  <c:v>-1365000.0000000005</c:v>
                </c:pt>
                <c:pt idx="6136">
                  <c:v>-1364000</c:v>
                </c:pt>
                <c:pt idx="6137">
                  <c:v>-1363000</c:v>
                </c:pt>
                <c:pt idx="6138">
                  <c:v>-1362000</c:v>
                </c:pt>
                <c:pt idx="6139">
                  <c:v>-1361000</c:v>
                </c:pt>
                <c:pt idx="6140">
                  <c:v>-1360000</c:v>
                </c:pt>
                <c:pt idx="6141">
                  <c:v>-1359000.0000000002</c:v>
                </c:pt>
                <c:pt idx="6142">
                  <c:v>-1358000.0000000002</c:v>
                </c:pt>
                <c:pt idx="6143">
                  <c:v>-1357000</c:v>
                </c:pt>
                <c:pt idx="6144">
                  <c:v>-1356000</c:v>
                </c:pt>
                <c:pt idx="6145">
                  <c:v>-1355000</c:v>
                </c:pt>
                <c:pt idx="6146">
                  <c:v>-1354000</c:v>
                </c:pt>
                <c:pt idx="6147">
                  <c:v>-1353000</c:v>
                </c:pt>
                <c:pt idx="6148">
                  <c:v>-1352000.0000000002</c:v>
                </c:pt>
                <c:pt idx="6149">
                  <c:v>-1351000.0000000002</c:v>
                </c:pt>
                <c:pt idx="6150">
                  <c:v>-1350000.0000000005</c:v>
                </c:pt>
                <c:pt idx="6151">
                  <c:v>-1349000</c:v>
                </c:pt>
                <c:pt idx="6152">
                  <c:v>-1348000</c:v>
                </c:pt>
                <c:pt idx="6153">
                  <c:v>-1347000</c:v>
                </c:pt>
                <c:pt idx="6154">
                  <c:v>-1346000</c:v>
                </c:pt>
                <c:pt idx="6155">
                  <c:v>-1345000</c:v>
                </c:pt>
                <c:pt idx="6156">
                  <c:v>-1344000.0000000002</c:v>
                </c:pt>
                <c:pt idx="6157">
                  <c:v>-1343000.0000000002</c:v>
                </c:pt>
                <c:pt idx="6158">
                  <c:v>-1342000.0000000005</c:v>
                </c:pt>
                <c:pt idx="6159">
                  <c:v>-1341000</c:v>
                </c:pt>
                <c:pt idx="6160">
                  <c:v>-1340000</c:v>
                </c:pt>
                <c:pt idx="6161">
                  <c:v>-1339000</c:v>
                </c:pt>
                <c:pt idx="6162">
                  <c:v>-1338000</c:v>
                </c:pt>
                <c:pt idx="6163">
                  <c:v>-1337000.0000000002</c:v>
                </c:pt>
                <c:pt idx="6164">
                  <c:v>-1336000.0000000002</c:v>
                </c:pt>
                <c:pt idx="6165">
                  <c:v>-1335000.0000000005</c:v>
                </c:pt>
                <c:pt idx="6166">
                  <c:v>-1334000</c:v>
                </c:pt>
                <c:pt idx="6167">
                  <c:v>-1333000</c:v>
                </c:pt>
                <c:pt idx="6168">
                  <c:v>-1332000</c:v>
                </c:pt>
                <c:pt idx="6169">
                  <c:v>-1331000</c:v>
                </c:pt>
                <c:pt idx="6170">
                  <c:v>-1330000</c:v>
                </c:pt>
                <c:pt idx="6171">
                  <c:v>-1329000.0000000002</c:v>
                </c:pt>
                <c:pt idx="6172">
                  <c:v>-1328000.0000000002</c:v>
                </c:pt>
                <c:pt idx="6173">
                  <c:v>-1327000.0000000005</c:v>
                </c:pt>
                <c:pt idx="6174">
                  <c:v>-1326000</c:v>
                </c:pt>
                <c:pt idx="6175">
                  <c:v>-1325000</c:v>
                </c:pt>
                <c:pt idx="6176">
                  <c:v>-1324000</c:v>
                </c:pt>
                <c:pt idx="6177">
                  <c:v>-1323000</c:v>
                </c:pt>
                <c:pt idx="6178">
                  <c:v>-1322000.0000000002</c:v>
                </c:pt>
                <c:pt idx="6179">
                  <c:v>-1321000.0000000002</c:v>
                </c:pt>
                <c:pt idx="6180">
                  <c:v>-1320000.0000000002</c:v>
                </c:pt>
                <c:pt idx="6181">
                  <c:v>-1319000</c:v>
                </c:pt>
                <c:pt idx="6182">
                  <c:v>-1318000</c:v>
                </c:pt>
                <c:pt idx="6183">
                  <c:v>-1317000</c:v>
                </c:pt>
                <c:pt idx="6184">
                  <c:v>-1316000</c:v>
                </c:pt>
                <c:pt idx="6185">
                  <c:v>-1315000</c:v>
                </c:pt>
                <c:pt idx="6186">
                  <c:v>-1314000.0000000002</c:v>
                </c:pt>
                <c:pt idx="6187">
                  <c:v>-1313000.0000000002</c:v>
                </c:pt>
                <c:pt idx="6188">
                  <c:v>-1312000.0000000005</c:v>
                </c:pt>
                <c:pt idx="6189">
                  <c:v>-1311000</c:v>
                </c:pt>
                <c:pt idx="6190">
                  <c:v>-1310000</c:v>
                </c:pt>
                <c:pt idx="6191">
                  <c:v>-1309000</c:v>
                </c:pt>
                <c:pt idx="6192">
                  <c:v>-1308000</c:v>
                </c:pt>
                <c:pt idx="6193">
                  <c:v>-1307000</c:v>
                </c:pt>
                <c:pt idx="6194">
                  <c:v>-1306000.0000000002</c:v>
                </c:pt>
                <c:pt idx="6195">
                  <c:v>-1305000.0000000002</c:v>
                </c:pt>
                <c:pt idx="6196">
                  <c:v>-1304000</c:v>
                </c:pt>
                <c:pt idx="6197">
                  <c:v>-1303000</c:v>
                </c:pt>
                <c:pt idx="6198">
                  <c:v>-1302000</c:v>
                </c:pt>
                <c:pt idx="6199">
                  <c:v>-1301000</c:v>
                </c:pt>
                <c:pt idx="6200">
                  <c:v>-1300000</c:v>
                </c:pt>
                <c:pt idx="6201">
                  <c:v>-1299000.0000000002</c:v>
                </c:pt>
                <c:pt idx="6202">
                  <c:v>-1298000.0000000002</c:v>
                </c:pt>
                <c:pt idx="6203">
                  <c:v>-1297000.0000000005</c:v>
                </c:pt>
                <c:pt idx="6204">
                  <c:v>-1296000</c:v>
                </c:pt>
                <c:pt idx="6205">
                  <c:v>-1295000</c:v>
                </c:pt>
                <c:pt idx="6206">
                  <c:v>-1294000</c:v>
                </c:pt>
                <c:pt idx="6207">
                  <c:v>-1293000</c:v>
                </c:pt>
                <c:pt idx="6208">
                  <c:v>-1292000</c:v>
                </c:pt>
                <c:pt idx="6209">
                  <c:v>-1291000.0000000002</c:v>
                </c:pt>
                <c:pt idx="6210">
                  <c:v>-1290000.0000000002</c:v>
                </c:pt>
                <c:pt idx="6211">
                  <c:v>-1289000</c:v>
                </c:pt>
                <c:pt idx="6212">
                  <c:v>-1288000</c:v>
                </c:pt>
                <c:pt idx="6213">
                  <c:v>-1287000</c:v>
                </c:pt>
                <c:pt idx="6214">
                  <c:v>-1286000</c:v>
                </c:pt>
                <c:pt idx="6215">
                  <c:v>-1285000</c:v>
                </c:pt>
                <c:pt idx="6216">
                  <c:v>-1284000.0000000002</c:v>
                </c:pt>
                <c:pt idx="6217">
                  <c:v>-1283000.0000000002</c:v>
                </c:pt>
                <c:pt idx="6218">
                  <c:v>-1282000.0000000005</c:v>
                </c:pt>
                <c:pt idx="6219">
                  <c:v>-1281000</c:v>
                </c:pt>
                <c:pt idx="6220">
                  <c:v>-1280000</c:v>
                </c:pt>
                <c:pt idx="6221">
                  <c:v>-1279000</c:v>
                </c:pt>
                <c:pt idx="6222">
                  <c:v>-1278000</c:v>
                </c:pt>
                <c:pt idx="6223">
                  <c:v>-1277000</c:v>
                </c:pt>
                <c:pt idx="6224">
                  <c:v>-1276000.0000000002</c:v>
                </c:pt>
                <c:pt idx="6225">
                  <c:v>-1275000.0000000002</c:v>
                </c:pt>
                <c:pt idx="6226">
                  <c:v>-1274000.0000000005</c:v>
                </c:pt>
                <c:pt idx="6227">
                  <c:v>-1273000</c:v>
                </c:pt>
                <c:pt idx="6228">
                  <c:v>-1272000</c:v>
                </c:pt>
                <c:pt idx="6229">
                  <c:v>-1271000</c:v>
                </c:pt>
                <c:pt idx="6230">
                  <c:v>-1270000</c:v>
                </c:pt>
                <c:pt idx="6231">
                  <c:v>-1269000.0000000002</c:v>
                </c:pt>
                <c:pt idx="6232">
                  <c:v>-1268000.0000000002</c:v>
                </c:pt>
                <c:pt idx="6233">
                  <c:v>-1267000.0000000002</c:v>
                </c:pt>
                <c:pt idx="6234">
                  <c:v>-1266000</c:v>
                </c:pt>
                <c:pt idx="6235">
                  <c:v>-1265000</c:v>
                </c:pt>
                <c:pt idx="6236">
                  <c:v>-1264000</c:v>
                </c:pt>
                <c:pt idx="6237">
                  <c:v>-1263000</c:v>
                </c:pt>
                <c:pt idx="6238">
                  <c:v>-1262000</c:v>
                </c:pt>
                <c:pt idx="6239">
                  <c:v>-1261000.0000000002</c:v>
                </c:pt>
                <c:pt idx="6240">
                  <c:v>-1260000.0000000002</c:v>
                </c:pt>
                <c:pt idx="6241">
                  <c:v>-1259000.0000000005</c:v>
                </c:pt>
                <c:pt idx="6242">
                  <c:v>-1258000</c:v>
                </c:pt>
                <c:pt idx="6243">
                  <c:v>-1257000</c:v>
                </c:pt>
                <c:pt idx="6244">
                  <c:v>-1256000</c:v>
                </c:pt>
                <c:pt idx="6245">
                  <c:v>-1255000</c:v>
                </c:pt>
                <c:pt idx="6246">
                  <c:v>-1254000</c:v>
                </c:pt>
                <c:pt idx="6247">
                  <c:v>-1253000.0000000002</c:v>
                </c:pt>
                <c:pt idx="6248">
                  <c:v>-1252000.0000000002</c:v>
                </c:pt>
                <c:pt idx="6249">
                  <c:v>-1251000</c:v>
                </c:pt>
                <c:pt idx="6250">
                  <c:v>-1250000</c:v>
                </c:pt>
                <c:pt idx="6251">
                  <c:v>-1249000</c:v>
                </c:pt>
                <c:pt idx="6252">
                  <c:v>-1248000</c:v>
                </c:pt>
                <c:pt idx="6253">
                  <c:v>-1247000</c:v>
                </c:pt>
                <c:pt idx="6254">
                  <c:v>-1246000.0000000002</c:v>
                </c:pt>
                <c:pt idx="6255">
                  <c:v>-1245000.0000000002</c:v>
                </c:pt>
                <c:pt idx="6256">
                  <c:v>-1244000.0000000005</c:v>
                </c:pt>
                <c:pt idx="6257">
                  <c:v>-1243000</c:v>
                </c:pt>
                <c:pt idx="6258">
                  <c:v>-1242000</c:v>
                </c:pt>
                <c:pt idx="6259">
                  <c:v>-1241000</c:v>
                </c:pt>
                <c:pt idx="6260">
                  <c:v>-1240000</c:v>
                </c:pt>
                <c:pt idx="6261">
                  <c:v>-1239000</c:v>
                </c:pt>
                <c:pt idx="6262">
                  <c:v>-1238000.0000000002</c:v>
                </c:pt>
                <c:pt idx="6263">
                  <c:v>-1237000.0000000002</c:v>
                </c:pt>
                <c:pt idx="6264">
                  <c:v>-1236000</c:v>
                </c:pt>
                <c:pt idx="6265">
                  <c:v>-1235000</c:v>
                </c:pt>
                <c:pt idx="6266">
                  <c:v>-1234000</c:v>
                </c:pt>
                <c:pt idx="6267">
                  <c:v>-1233000</c:v>
                </c:pt>
                <c:pt idx="6268">
                  <c:v>-1232000</c:v>
                </c:pt>
                <c:pt idx="6269">
                  <c:v>-1231000.0000000002</c:v>
                </c:pt>
                <c:pt idx="6270">
                  <c:v>-1230000.0000000002</c:v>
                </c:pt>
                <c:pt idx="6271">
                  <c:v>-1229000.0000000005</c:v>
                </c:pt>
                <c:pt idx="6272">
                  <c:v>-1228000</c:v>
                </c:pt>
                <c:pt idx="6273">
                  <c:v>-1227000</c:v>
                </c:pt>
                <c:pt idx="6274">
                  <c:v>-1226000</c:v>
                </c:pt>
                <c:pt idx="6275">
                  <c:v>-1225000</c:v>
                </c:pt>
                <c:pt idx="6276">
                  <c:v>-1224000</c:v>
                </c:pt>
                <c:pt idx="6277">
                  <c:v>-1223000.0000000002</c:v>
                </c:pt>
                <c:pt idx="6278">
                  <c:v>-1222000.0000000002</c:v>
                </c:pt>
                <c:pt idx="6279">
                  <c:v>-1221000</c:v>
                </c:pt>
                <c:pt idx="6280">
                  <c:v>-1220000</c:v>
                </c:pt>
                <c:pt idx="6281">
                  <c:v>-1219000</c:v>
                </c:pt>
                <c:pt idx="6282">
                  <c:v>-1218000</c:v>
                </c:pt>
                <c:pt idx="6283">
                  <c:v>-1217000</c:v>
                </c:pt>
                <c:pt idx="6284">
                  <c:v>-1216000.0000000002</c:v>
                </c:pt>
                <c:pt idx="6285">
                  <c:v>-1215000.0000000002</c:v>
                </c:pt>
                <c:pt idx="6286">
                  <c:v>-1214000.0000000005</c:v>
                </c:pt>
                <c:pt idx="6287">
                  <c:v>-1213000</c:v>
                </c:pt>
                <c:pt idx="6288">
                  <c:v>-1212000</c:v>
                </c:pt>
                <c:pt idx="6289">
                  <c:v>-1211000</c:v>
                </c:pt>
                <c:pt idx="6290">
                  <c:v>-1210000</c:v>
                </c:pt>
                <c:pt idx="6291">
                  <c:v>-1209000</c:v>
                </c:pt>
                <c:pt idx="6292">
                  <c:v>-1208000.0000000002</c:v>
                </c:pt>
                <c:pt idx="6293">
                  <c:v>-1207000.0000000002</c:v>
                </c:pt>
                <c:pt idx="6294">
                  <c:v>-1206000.0000000005</c:v>
                </c:pt>
                <c:pt idx="6295">
                  <c:v>-1205000</c:v>
                </c:pt>
                <c:pt idx="6296">
                  <c:v>-1204000</c:v>
                </c:pt>
                <c:pt idx="6297">
                  <c:v>-1203000</c:v>
                </c:pt>
                <c:pt idx="6298">
                  <c:v>-1202000</c:v>
                </c:pt>
                <c:pt idx="6299">
                  <c:v>-1201000.0000000002</c:v>
                </c:pt>
                <c:pt idx="6300">
                  <c:v>-1200000.0000000002</c:v>
                </c:pt>
                <c:pt idx="6301">
                  <c:v>-1199000.0000000002</c:v>
                </c:pt>
                <c:pt idx="6302">
                  <c:v>-1198000</c:v>
                </c:pt>
                <c:pt idx="6303">
                  <c:v>-1197000</c:v>
                </c:pt>
                <c:pt idx="6304">
                  <c:v>-1196000</c:v>
                </c:pt>
                <c:pt idx="6305">
                  <c:v>-1195000</c:v>
                </c:pt>
                <c:pt idx="6306">
                  <c:v>-1194000</c:v>
                </c:pt>
                <c:pt idx="6307">
                  <c:v>-1193000.0000000002</c:v>
                </c:pt>
                <c:pt idx="6308">
                  <c:v>-1192000.0000000002</c:v>
                </c:pt>
                <c:pt idx="6309">
                  <c:v>-1191000.0000000005</c:v>
                </c:pt>
                <c:pt idx="6310">
                  <c:v>-1190000</c:v>
                </c:pt>
                <c:pt idx="6311">
                  <c:v>-1189000</c:v>
                </c:pt>
                <c:pt idx="6312">
                  <c:v>-1188000</c:v>
                </c:pt>
                <c:pt idx="6313">
                  <c:v>-1187000</c:v>
                </c:pt>
                <c:pt idx="6314">
                  <c:v>-1186000</c:v>
                </c:pt>
                <c:pt idx="6315">
                  <c:v>-1185000.0000000002</c:v>
                </c:pt>
                <c:pt idx="6316">
                  <c:v>-1184000.0000000002</c:v>
                </c:pt>
                <c:pt idx="6317">
                  <c:v>-1183000</c:v>
                </c:pt>
                <c:pt idx="6318">
                  <c:v>-1182000</c:v>
                </c:pt>
                <c:pt idx="6319">
                  <c:v>-1181000</c:v>
                </c:pt>
                <c:pt idx="6320">
                  <c:v>-1180000</c:v>
                </c:pt>
                <c:pt idx="6321">
                  <c:v>-1179000</c:v>
                </c:pt>
                <c:pt idx="6322">
                  <c:v>-1178000.0000000002</c:v>
                </c:pt>
                <c:pt idx="6323">
                  <c:v>-1177000.0000000002</c:v>
                </c:pt>
                <c:pt idx="6324">
                  <c:v>-1176000.0000000005</c:v>
                </c:pt>
                <c:pt idx="6325">
                  <c:v>-1175000</c:v>
                </c:pt>
                <c:pt idx="6326">
                  <c:v>-1174000</c:v>
                </c:pt>
                <c:pt idx="6327">
                  <c:v>-1173000</c:v>
                </c:pt>
                <c:pt idx="6328">
                  <c:v>-1172000</c:v>
                </c:pt>
                <c:pt idx="6329">
                  <c:v>-1171000</c:v>
                </c:pt>
                <c:pt idx="6330">
                  <c:v>-1170000.0000000002</c:v>
                </c:pt>
                <c:pt idx="6331">
                  <c:v>-1169000.0000000002</c:v>
                </c:pt>
                <c:pt idx="6332">
                  <c:v>-1168000</c:v>
                </c:pt>
                <c:pt idx="6333">
                  <c:v>-1167000</c:v>
                </c:pt>
                <c:pt idx="6334">
                  <c:v>-1166000</c:v>
                </c:pt>
                <c:pt idx="6335">
                  <c:v>-1165000</c:v>
                </c:pt>
                <c:pt idx="6336">
                  <c:v>-1164000</c:v>
                </c:pt>
                <c:pt idx="6337">
                  <c:v>-1163000.0000000002</c:v>
                </c:pt>
                <c:pt idx="6338">
                  <c:v>-1162000.0000000002</c:v>
                </c:pt>
                <c:pt idx="6339">
                  <c:v>-1161000.0000000005</c:v>
                </c:pt>
                <c:pt idx="6340">
                  <c:v>-1160000</c:v>
                </c:pt>
                <c:pt idx="6341">
                  <c:v>-1159000</c:v>
                </c:pt>
                <c:pt idx="6342">
                  <c:v>-1158000</c:v>
                </c:pt>
                <c:pt idx="6343">
                  <c:v>-1157000</c:v>
                </c:pt>
                <c:pt idx="6344">
                  <c:v>-1156000</c:v>
                </c:pt>
                <c:pt idx="6345">
                  <c:v>-1155000.0000000002</c:v>
                </c:pt>
                <c:pt idx="6346">
                  <c:v>-1154000.0000000002</c:v>
                </c:pt>
                <c:pt idx="6347">
                  <c:v>-1153000.0000000005</c:v>
                </c:pt>
                <c:pt idx="6348">
                  <c:v>-1152000</c:v>
                </c:pt>
                <c:pt idx="6349">
                  <c:v>-1151000</c:v>
                </c:pt>
                <c:pt idx="6350">
                  <c:v>-1150000</c:v>
                </c:pt>
                <c:pt idx="6351">
                  <c:v>-1149000</c:v>
                </c:pt>
                <c:pt idx="6352">
                  <c:v>-1148000.0000000002</c:v>
                </c:pt>
                <c:pt idx="6353">
                  <c:v>-1147000.0000000002</c:v>
                </c:pt>
                <c:pt idx="6354">
                  <c:v>-1146000.0000000005</c:v>
                </c:pt>
                <c:pt idx="6355">
                  <c:v>-1145000</c:v>
                </c:pt>
                <c:pt idx="6356">
                  <c:v>-1144000</c:v>
                </c:pt>
                <c:pt idx="6357">
                  <c:v>-1143000</c:v>
                </c:pt>
                <c:pt idx="6358">
                  <c:v>-1142000</c:v>
                </c:pt>
                <c:pt idx="6359">
                  <c:v>-1141000</c:v>
                </c:pt>
                <c:pt idx="6360">
                  <c:v>-1140000.0000000002</c:v>
                </c:pt>
                <c:pt idx="6361">
                  <c:v>-1139000.0000000002</c:v>
                </c:pt>
                <c:pt idx="6362">
                  <c:v>-1138000.0000000005</c:v>
                </c:pt>
                <c:pt idx="6363">
                  <c:v>-1137000</c:v>
                </c:pt>
                <c:pt idx="6364">
                  <c:v>-1136000</c:v>
                </c:pt>
                <c:pt idx="6365">
                  <c:v>-1135000</c:v>
                </c:pt>
                <c:pt idx="6366">
                  <c:v>-1134000</c:v>
                </c:pt>
                <c:pt idx="6367">
                  <c:v>-1133000.0000000002</c:v>
                </c:pt>
                <c:pt idx="6368">
                  <c:v>-1132000.0000000002</c:v>
                </c:pt>
                <c:pt idx="6369">
                  <c:v>-1131000.0000000002</c:v>
                </c:pt>
                <c:pt idx="6370">
                  <c:v>-1130000</c:v>
                </c:pt>
                <c:pt idx="6371">
                  <c:v>-1129000</c:v>
                </c:pt>
                <c:pt idx="6372">
                  <c:v>-1128000</c:v>
                </c:pt>
                <c:pt idx="6373">
                  <c:v>-1127000</c:v>
                </c:pt>
                <c:pt idx="6374">
                  <c:v>-1126000</c:v>
                </c:pt>
                <c:pt idx="6375">
                  <c:v>-1125000.0000000002</c:v>
                </c:pt>
                <c:pt idx="6376">
                  <c:v>-1124000.0000000002</c:v>
                </c:pt>
                <c:pt idx="6377">
                  <c:v>-1123000.0000000005</c:v>
                </c:pt>
                <c:pt idx="6378">
                  <c:v>-1122000</c:v>
                </c:pt>
                <c:pt idx="6379">
                  <c:v>-1121000</c:v>
                </c:pt>
                <c:pt idx="6380">
                  <c:v>-1120000</c:v>
                </c:pt>
                <c:pt idx="6381">
                  <c:v>-1119000</c:v>
                </c:pt>
                <c:pt idx="6382">
                  <c:v>-1118000</c:v>
                </c:pt>
                <c:pt idx="6383">
                  <c:v>-1117000.0000000002</c:v>
                </c:pt>
                <c:pt idx="6384">
                  <c:v>-1116000.0000000002</c:v>
                </c:pt>
                <c:pt idx="6385">
                  <c:v>-1115000</c:v>
                </c:pt>
                <c:pt idx="6386">
                  <c:v>-1114000</c:v>
                </c:pt>
                <c:pt idx="6387">
                  <c:v>-1113000</c:v>
                </c:pt>
                <c:pt idx="6388">
                  <c:v>-1112000</c:v>
                </c:pt>
                <c:pt idx="6389">
                  <c:v>-1111000</c:v>
                </c:pt>
                <c:pt idx="6390">
                  <c:v>-1110000.0000000002</c:v>
                </c:pt>
                <c:pt idx="6391">
                  <c:v>-1109000.0000000002</c:v>
                </c:pt>
                <c:pt idx="6392">
                  <c:v>-1108000.0000000005</c:v>
                </c:pt>
                <c:pt idx="6393">
                  <c:v>-1107000</c:v>
                </c:pt>
                <c:pt idx="6394">
                  <c:v>-1106000</c:v>
                </c:pt>
                <c:pt idx="6395">
                  <c:v>-1105000</c:v>
                </c:pt>
                <c:pt idx="6396">
                  <c:v>-1104000</c:v>
                </c:pt>
                <c:pt idx="6397">
                  <c:v>-1103000</c:v>
                </c:pt>
                <c:pt idx="6398">
                  <c:v>-1102000.0000000002</c:v>
                </c:pt>
                <c:pt idx="6399">
                  <c:v>-1101000.0000000002</c:v>
                </c:pt>
                <c:pt idx="6400">
                  <c:v>-1100000</c:v>
                </c:pt>
                <c:pt idx="6401">
                  <c:v>-1099000</c:v>
                </c:pt>
                <c:pt idx="6402">
                  <c:v>-1098000</c:v>
                </c:pt>
                <c:pt idx="6403">
                  <c:v>-1097000</c:v>
                </c:pt>
                <c:pt idx="6404">
                  <c:v>-1096000</c:v>
                </c:pt>
                <c:pt idx="6405">
                  <c:v>-1095000.0000000002</c:v>
                </c:pt>
                <c:pt idx="6406">
                  <c:v>-1094000.0000000002</c:v>
                </c:pt>
                <c:pt idx="6407">
                  <c:v>-1093000.0000000005</c:v>
                </c:pt>
                <c:pt idx="6408">
                  <c:v>-1092000</c:v>
                </c:pt>
                <c:pt idx="6409">
                  <c:v>-1091000</c:v>
                </c:pt>
                <c:pt idx="6410">
                  <c:v>-1090000</c:v>
                </c:pt>
                <c:pt idx="6411">
                  <c:v>-1089000</c:v>
                </c:pt>
                <c:pt idx="6412">
                  <c:v>-1088000</c:v>
                </c:pt>
                <c:pt idx="6413">
                  <c:v>-1087000.0000000002</c:v>
                </c:pt>
                <c:pt idx="6414">
                  <c:v>-1086000.0000000002</c:v>
                </c:pt>
                <c:pt idx="6415">
                  <c:v>-1085000.0000000005</c:v>
                </c:pt>
                <c:pt idx="6416">
                  <c:v>-1084000</c:v>
                </c:pt>
                <c:pt idx="6417">
                  <c:v>-1083000</c:v>
                </c:pt>
                <c:pt idx="6418">
                  <c:v>-1082000</c:v>
                </c:pt>
                <c:pt idx="6419">
                  <c:v>-1081000</c:v>
                </c:pt>
                <c:pt idx="6420">
                  <c:v>-1080000.0000000002</c:v>
                </c:pt>
                <c:pt idx="6421">
                  <c:v>-1079000.0000000002</c:v>
                </c:pt>
                <c:pt idx="6422">
                  <c:v>-1078000.0000000002</c:v>
                </c:pt>
                <c:pt idx="6423">
                  <c:v>-1077000</c:v>
                </c:pt>
                <c:pt idx="6424">
                  <c:v>-1076000</c:v>
                </c:pt>
                <c:pt idx="6425">
                  <c:v>-1075000</c:v>
                </c:pt>
                <c:pt idx="6426">
                  <c:v>-1074000</c:v>
                </c:pt>
                <c:pt idx="6427">
                  <c:v>-1073000</c:v>
                </c:pt>
                <c:pt idx="6428">
                  <c:v>-1072000.0000000002</c:v>
                </c:pt>
                <c:pt idx="6429">
                  <c:v>-1071000.0000000002</c:v>
                </c:pt>
                <c:pt idx="6430">
                  <c:v>-1070000.0000000005</c:v>
                </c:pt>
                <c:pt idx="6431">
                  <c:v>-1069000</c:v>
                </c:pt>
                <c:pt idx="6432">
                  <c:v>-1068000</c:v>
                </c:pt>
                <c:pt idx="6433">
                  <c:v>-1067000</c:v>
                </c:pt>
                <c:pt idx="6434">
                  <c:v>-1066000</c:v>
                </c:pt>
                <c:pt idx="6435">
                  <c:v>-1065000</c:v>
                </c:pt>
                <c:pt idx="6436">
                  <c:v>-1064000.0000000002</c:v>
                </c:pt>
                <c:pt idx="6437">
                  <c:v>-1063000.0000000002</c:v>
                </c:pt>
                <c:pt idx="6438">
                  <c:v>-1062000</c:v>
                </c:pt>
                <c:pt idx="6439">
                  <c:v>-1061000</c:v>
                </c:pt>
                <c:pt idx="6440">
                  <c:v>-1060000</c:v>
                </c:pt>
                <c:pt idx="6441">
                  <c:v>-1059000</c:v>
                </c:pt>
                <c:pt idx="6442">
                  <c:v>-1058000</c:v>
                </c:pt>
                <c:pt idx="6443">
                  <c:v>-1057000.0000000002</c:v>
                </c:pt>
                <c:pt idx="6444">
                  <c:v>-1056000.0000000002</c:v>
                </c:pt>
                <c:pt idx="6445">
                  <c:v>-1055000.0000000005</c:v>
                </c:pt>
                <c:pt idx="6446">
                  <c:v>-1054000</c:v>
                </c:pt>
                <c:pt idx="6447">
                  <c:v>-1053000</c:v>
                </c:pt>
                <c:pt idx="6448">
                  <c:v>-1052000</c:v>
                </c:pt>
                <c:pt idx="6449">
                  <c:v>-1051000</c:v>
                </c:pt>
                <c:pt idx="6450">
                  <c:v>-1050000</c:v>
                </c:pt>
                <c:pt idx="6451">
                  <c:v>-1049000.0000000002</c:v>
                </c:pt>
                <c:pt idx="6452">
                  <c:v>-1048000.0000000003</c:v>
                </c:pt>
                <c:pt idx="6453">
                  <c:v>-1046999.9999999983</c:v>
                </c:pt>
                <c:pt idx="6454">
                  <c:v>-1045999.9999999983</c:v>
                </c:pt>
                <c:pt idx="6455">
                  <c:v>-1044999.9999999983</c:v>
                </c:pt>
                <c:pt idx="6456">
                  <c:v>-1043999.9999999983</c:v>
                </c:pt>
                <c:pt idx="6457">
                  <c:v>-1043000</c:v>
                </c:pt>
                <c:pt idx="6458">
                  <c:v>-1042000.0000000001</c:v>
                </c:pt>
                <c:pt idx="6459">
                  <c:v>-1041000.0000000002</c:v>
                </c:pt>
                <c:pt idx="6460">
                  <c:v>-1040000.0000000003</c:v>
                </c:pt>
                <c:pt idx="6461">
                  <c:v>-1038999.9999999983</c:v>
                </c:pt>
                <c:pt idx="6462">
                  <c:v>-1037999.9999999983</c:v>
                </c:pt>
                <c:pt idx="6463">
                  <c:v>-1036999.9999999983</c:v>
                </c:pt>
                <c:pt idx="6464">
                  <c:v>-1036000</c:v>
                </c:pt>
                <c:pt idx="6465">
                  <c:v>-1035000.0000000001</c:v>
                </c:pt>
                <c:pt idx="6466">
                  <c:v>-1034000.0000000002</c:v>
                </c:pt>
                <c:pt idx="6467">
                  <c:v>-1033000.0000000003</c:v>
                </c:pt>
                <c:pt idx="6468">
                  <c:v>-1031999.9999999983</c:v>
                </c:pt>
                <c:pt idx="6469">
                  <c:v>-1030999.9999999983</c:v>
                </c:pt>
                <c:pt idx="6470">
                  <c:v>-1029999.9999999983</c:v>
                </c:pt>
                <c:pt idx="6471">
                  <c:v>-1028999.9999999983</c:v>
                </c:pt>
                <c:pt idx="6472">
                  <c:v>-1028000</c:v>
                </c:pt>
                <c:pt idx="6473">
                  <c:v>-1027000.0000000001</c:v>
                </c:pt>
                <c:pt idx="6474">
                  <c:v>-1026000.0000000002</c:v>
                </c:pt>
                <c:pt idx="6475">
                  <c:v>-1025000.0000000003</c:v>
                </c:pt>
                <c:pt idx="6476">
                  <c:v>-1023999.9999999983</c:v>
                </c:pt>
                <c:pt idx="6477">
                  <c:v>-1022999.9999999983</c:v>
                </c:pt>
                <c:pt idx="6478">
                  <c:v>-1021999.9999999983</c:v>
                </c:pt>
                <c:pt idx="6479">
                  <c:v>-1021000</c:v>
                </c:pt>
                <c:pt idx="6480">
                  <c:v>-1020000.0000000001</c:v>
                </c:pt>
                <c:pt idx="6481">
                  <c:v>-1019000.0000000002</c:v>
                </c:pt>
                <c:pt idx="6482">
                  <c:v>-1018000.0000000003</c:v>
                </c:pt>
                <c:pt idx="6483">
                  <c:v>-1017000.0000000003</c:v>
                </c:pt>
                <c:pt idx="6484">
                  <c:v>-1015999.9999999983</c:v>
                </c:pt>
                <c:pt idx="6485">
                  <c:v>-1014999.9999999983</c:v>
                </c:pt>
                <c:pt idx="6486">
                  <c:v>-1013999.9999999983</c:v>
                </c:pt>
                <c:pt idx="6487">
                  <c:v>-1013000</c:v>
                </c:pt>
                <c:pt idx="6488">
                  <c:v>-1012000.0000000001</c:v>
                </c:pt>
                <c:pt idx="6489">
                  <c:v>-1011000.0000000002</c:v>
                </c:pt>
                <c:pt idx="6490">
                  <c:v>-1010000.0000000003</c:v>
                </c:pt>
                <c:pt idx="6491">
                  <c:v>-1008999.9999999983</c:v>
                </c:pt>
                <c:pt idx="6492">
                  <c:v>-1007999.9999999983</c:v>
                </c:pt>
                <c:pt idx="6493">
                  <c:v>-1006999.9999999983</c:v>
                </c:pt>
                <c:pt idx="6494">
                  <c:v>-1006000</c:v>
                </c:pt>
                <c:pt idx="6495">
                  <c:v>-1005000.0000000001</c:v>
                </c:pt>
                <c:pt idx="6496">
                  <c:v>-1004000.0000000001</c:v>
                </c:pt>
                <c:pt idx="6497">
                  <c:v>-1003000.0000000002</c:v>
                </c:pt>
                <c:pt idx="6498">
                  <c:v>-1002000.0000000003</c:v>
                </c:pt>
                <c:pt idx="6499">
                  <c:v>-1000999.9999999983</c:v>
                </c:pt>
                <c:pt idx="6500">
                  <c:v>-999999.99999999837</c:v>
                </c:pt>
                <c:pt idx="6501">
                  <c:v>-998999.99999999837</c:v>
                </c:pt>
                <c:pt idx="6502">
                  <c:v>-998000</c:v>
                </c:pt>
                <c:pt idx="6503">
                  <c:v>-997000.00000000012</c:v>
                </c:pt>
                <c:pt idx="6504">
                  <c:v>-996000.00000000023</c:v>
                </c:pt>
                <c:pt idx="6505">
                  <c:v>-995000.00000000035</c:v>
                </c:pt>
                <c:pt idx="6506">
                  <c:v>-993999.99999999837</c:v>
                </c:pt>
                <c:pt idx="6507">
                  <c:v>-992999.99999999837</c:v>
                </c:pt>
                <c:pt idx="6508">
                  <c:v>-991999.99999999837</c:v>
                </c:pt>
                <c:pt idx="6509">
                  <c:v>-990999.99999999837</c:v>
                </c:pt>
                <c:pt idx="6510">
                  <c:v>-990000</c:v>
                </c:pt>
                <c:pt idx="6511">
                  <c:v>-989000.00000000012</c:v>
                </c:pt>
                <c:pt idx="6512">
                  <c:v>-988000.00000000023</c:v>
                </c:pt>
                <c:pt idx="6513">
                  <c:v>-987000.00000000035</c:v>
                </c:pt>
                <c:pt idx="6514">
                  <c:v>-985999.99999999837</c:v>
                </c:pt>
                <c:pt idx="6515">
                  <c:v>-984999.99999999837</c:v>
                </c:pt>
                <c:pt idx="6516">
                  <c:v>-983999.99999999837</c:v>
                </c:pt>
                <c:pt idx="6517">
                  <c:v>-983000</c:v>
                </c:pt>
                <c:pt idx="6518">
                  <c:v>-982000.00000000012</c:v>
                </c:pt>
                <c:pt idx="6519">
                  <c:v>-981000.00000000023</c:v>
                </c:pt>
                <c:pt idx="6520">
                  <c:v>-980000.00000000035</c:v>
                </c:pt>
                <c:pt idx="6521">
                  <c:v>-978999.99999999837</c:v>
                </c:pt>
                <c:pt idx="6522">
                  <c:v>-977999.99999999837</c:v>
                </c:pt>
                <c:pt idx="6523">
                  <c:v>-976999.99999999837</c:v>
                </c:pt>
                <c:pt idx="6524">
                  <c:v>-975999.99999999837</c:v>
                </c:pt>
                <c:pt idx="6525">
                  <c:v>-975000</c:v>
                </c:pt>
                <c:pt idx="6526">
                  <c:v>-974000.00000000012</c:v>
                </c:pt>
                <c:pt idx="6527">
                  <c:v>-973000.00000000023</c:v>
                </c:pt>
                <c:pt idx="6528">
                  <c:v>-972000.00000000035</c:v>
                </c:pt>
                <c:pt idx="6529">
                  <c:v>-970999.99999999837</c:v>
                </c:pt>
                <c:pt idx="6530">
                  <c:v>-969999.99999999837</c:v>
                </c:pt>
                <c:pt idx="6531">
                  <c:v>-968999.99999999837</c:v>
                </c:pt>
                <c:pt idx="6532">
                  <c:v>-968000</c:v>
                </c:pt>
                <c:pt idx="6533">
                  <c:v>-967000.00000000012</c:v>
                </c:pt>
                <c:pt idx="6534">
                  <c:v>-966000.00000000023</c:v>
                </c:pt>
                <c:pt idx="6535">
                  <c:v>-965000.00000000035</c:v>
                </c:pt>
                <c:pt idx="6536">
                  <c:v>-964000.00000000047</c:v>
                </c:pt>
                <c:pt idx="6537">
                  <c:v>-962999.99999999837</c:v>
                </c:pt>
                <c:pt idx="6538">
                  <c:v>-961999.99999999837</c:v>
                </c:pt>
                <c:pt idx="6539">
                  <c:v>-960999.99999999837</c:v>
                </c:pt>
                <c:pt idx="6540">
                  <c:v>-960000</c:v>
                </c:pt>
                <c:pt idx="6541">
                  <c:v>-959000.00000000012</c:v>
                </c:pt>
                <c:pt idx="6542">
                  <c:v>-958000.00000000023</c:v>
                </c:pt>
                <c:pt idx="6543">
                  <c:v>-957000.00000000035</c:v>
                </c:pt>
                <c:pt idx="6544">
                  <c:v>-955999.99999999837</c:v>
                </c:pt>
                <c:pt idx="6545">
                  <c:v>-954999.99999999837</c:v>
                </c:pt>
                <c:pt idx="6546">
                  <c:v>-953999.99999999837</c:v>
                </c:pt>
                <c:pt idx="6547">
                  <c:v>-953000</c:v>
                </c:pt>
                <c:pt idx="6548">
                  <c:v>-952000.00000000012</c:v>
                </c:pt>
                <c:pt idx="6549">
                  <c:v>-951000.00000000023</c:v>
                </c:pt>
                <c:pt idx="6550">
                  <c:v>-950000.00000000023</c:v>
                </c:pt>
                <c:pt idx="6551">
                  <c:v>-949000.00000000035</c:v>
                </c:pt>
                <c:pt idx="6552">
                  <c:v>-947999.99999999837</c:v>
                </c:pt>
                <c:pt idx="6553">
                  <c:v>-946999.99999999837</c:v>
                </c:pt>
                <c:pt idx="6554">
                  <c:v>-945999.99999999837</c:v>
                </c:pt>
                <c:pt idx="6555">
                  <c:v>-945000</c:v>
                </c:pt>
                <c:pt idx="6556">
                  <c:v>-944000.00000000012</c:v>
                </c:pt>
                <c:pt idx="6557">
                  <c:v>-943000.00000000023</c:v>
                </c:pt>
                <c:pt idx="6558">
                  <c:v>-942000.00000000035</c:v>
                </c:pt>
                <c:pt idx="6559">
                  <c:v>-940999.99999999837</c:v>
                </c:pt>
                <c:pt idx="6560">
                  <c:v>-939999.99999999837</c:v>
                </c:pt>
                <c:pt idx="6561">
                  <c:v>-938999.99999999837</c:v>
                </c:pt>
                <c:pt idx="6562">
                  <c:v>-938000</c:v>
                </c:pt>
                <c:pt idx="6563">
                  <c:v>-937000</c:v>
                </c:pt>
                <c:pt idx="6564">
                  <c:v>-936000.00000000012</c:v>
                </c:pt>
                <c:pt idx="6565">
                  <c:v>-935000.00000000023</c:v>
                </c:pt>
                <c:pt idx="6566">
                  <c:v>-934000.00000000035</c:v>
                </c:pt>
                <c:pt idx="6567">
                  <c:v>-932999.99999999837</c:v>
                </c:pt>
                <c:pt idx="6568">
                  <c:v>-931999.99999999837</c:v>
                </c:pt>
                <c:pt idx="6569">
                  <c:v>-930999.99999999837</c:v>
                </c:pt>
                <c:pt idx="6570">
                  <c:v>-930000</c:v>
                </c:pt>
                <c:pt idx="6571">
                  <c:v>-929000.00000000012</c:v>
                </c:pt>
                <c:pt idx="6572">
                  <c:v>-928000.00000000023</c:v>
                </c:pt>
                <c:pt idx="6573">
                  <c:v>-927000.00000000035</c:v>
                </c:pt>
                <c:pt idx="6574">
                  <c:v>-925999.99999999837</c:v>
                </c:pt>
                <c:pt idx="6575">
                  <c:v>-924999.99999999837</c:v>
                </c:pt>
                <c:pt idx="6576">
                  <c:v>-923999.99999999837</c:v>
                </c:pt>
                <c:pt idx="6577">
                  <c:v>-922999.99999999837</c:v>
                </c:pt>
                <c:pt idx="6578">
                  <c:v>-922000</c:v>
                </c:pt>
                <c:pt idx="6579">
                  <c:v>-921000.00000000012</c:v>
                </c:pt>
                <c:pt idx="6580">
                  <c:v>-920000.00000000023</c:v>
                </c:pt>
                <c:pt idx="6581">
                  <c:v>-919000.00000000035</c:v>
                </c:pt>
                <c:pt idx="6582">
                  <c:v>-917999.99999999837</c:v>
                </c:pt>
                <c:pt idx="6583">
                  <c:v>-916999.99999999837</c:v>
                </c:pt>
                <c:pt idx="6584">
                  <c:v>-915999.99999999837</c:v>
                </c:pt>
                <c:pt idx="6585">
                  <c:v>-915000</c:v>
                </c:pt>
                <c:pt idx="6586">
                  <c:v>-914000.00000000012</c:v>
                </c:pt>
                <c:pt idx="6587">
                  <c:v>-913000.00000000023</c:v>
                </c:pt>
                <c:pt idx="6588">
                  <c:v>-912000.00000000035</c:v>
                </c:pt>
                <c:pt idx="6589">
                  <c:v>-910999.99999999837</c:v>
                </c:pt>
                <c:pt idx="6590">
                  <c:v>-909999.99999999837</c:v>
                </c:pt>
                <c:pt idx="6591">
                  <c:v>-908999.99999999837</c:v>
                </c:pt>
                <c:pt idx="6592">
                  <c:v>-907999.99999999837</c:v>
                </c:pt>
                <c:pt idx="6593">
                  <c:v>-907000</c:v>
                </c:pt>
                <c:pt idx="6594">
                  <c:v>-906000.00000000012</c:v>
                </c:pt>
                <c:pt idx="6595">
                  <c:v>-905000.00000000023</c:v>
                </c:pt>
                <c:pt idx="6596">
                  <c:v>-904000.00000000035</c:v>
                </c:pt>
                <c:pt idx="6597">
                  <c:v>-902999.99999999837</c:v>
                </c:pt>
                <c:pt idx="6598">
                  <c:v>-901999.99999999837</c:v>
                </c:pt>
                <c:pt idx="6599">
                  <c:v>-900999.99999999837</c:v>
                </c:pt>
                <c:pt idx="6600">
                  <c:v>-900000</c:v>
                </c:pt>
                <c:pt idx="6601">
                  <c:v>-899000.00000000012</c:v>
                </c:pt>
                <c:pt idx="6602">
                  <c:v>-898000.00000000023</c:v>
                </c:pt>
                <c:pt idx="6603">
                  <c:v>-897000.00000000035</c:v>
                </c:pt>
                <c:pt idx="6604">
                  <c:v>-896000.00000000035</c:v>
                </c:pt>
                <c:pt idx="6605">
                  <c:v>-894999.99999999837</c:v>
                </c:pt>
                <c:pt idx="6606">
                  <c:v>-893999.99999999837</c:v>
                </c:pt>
                <c:pt idx="6607">
                  <c:v>-892999.99999999837</c:v>
                </c:pt>
                <c:pt idx="6608">
                  <c:v>-892000</c:v>
                </c:pt>
                <c:pt idx="6609">
                  <c:v>-891000.00000000012</c:v>
                </c:pt>
                <c:pt idx="6610">
                  <c:v>-890000.00000000023</c:v>
                </c:pt>
                <c:pt idx="6611">
                  <c:v>-889000.00000000035</c:v>
                </c:pt>
                <c:pt idx="6612">
                  <c:v>-887999.99999999837</c:v>
                </c:pt>
                <c:pt idx="6613">
                  <c:v>-886999.99999999837</c:v>
                </c:pt>
                <c:pt idx="6614">
                  <c:v>-885999.99999999837</c:v>
                </c:pt>
                <c:pt idx="6615">
                  <c:v>-885000</c:v>
                </c:pt>
                <c:pt idx="6616">
                  <c:v>-884000.00000000012</c:v>
                </c:pt>
                <c:pt idx="6617">
                  <c:v>-883000.00000000012</c:v>
                </c:pt>
                <c:pt idx="6618">
                  <c:v>-882000.00000000023</c:v>
                </c:pt>
                <c:pt idx="6619">
                  <c:v>-881000.00000000035</c:v>
                </c:pt>
                <c:pt idx="6620">
                  <c:v>-879999.99999999837</c:v>
                </c:pt>
                <c:pt idx="6621">
                  <c:v>-878999.99999999837</c:v>
                </c:pt>
                <c:pt idx="6622">
                  <c:v>-877999.99999999837</c:v>
                </c:pt>
                <c:pt idx="6623">
                  <c:v>-877000</c:v>
                </c:pt>
                <c:pt idx="6624">
                  <c:v>-876000.00000000012</c:v>
                </c:pt>
                <c:pt idx="6625">
                  <c:v>-875000.00000000023</c:v>
                </c:pt>
                <c:pt idx="6626">
                  <c:v>-874000.00000000035</c:v>
                </c:pt>
                <c:pt idx="6627">
                  <c:v>-872999.99999999837</c:v>
                </c:pt>
                <c:pt idx="6628">
                  <c:v>-871999.99999999837</c:v>
                </c:pt>
                <c:pt idx="6629">
                  <c:v>-870999.99999999837</c:v>
                </c:pt>
                <c:pt idx="6630">
                  <c:v>-869999.99999999837</c:v>
                </c:pt>
                <c:pt idx="6631">
                  <c:v>-869000</c:v>
                </c:pt>
                <c:pt idx="6632">
                  <c:v>-868000.00000000012</c:v>
                </c:pt>
                <c:pt idx="6633">
                  <c:v>-867000.00000000023</c:v>
                </c:pt>
                <c:pt idx="6634">
                  <c:v>-866000.00000000035</c:v>
                </c:pt>
                <c:pt idx="6635">
                  <c:v>-864999.99999999837</c:v>
                </c:pt>
                <c:pt idx="6636">
                  <c:v>-863999.99999999837</c:v>
                </c:pt>
                <c:pt idx="6637">
                  <c:v>-862999.99999999837</c:v>
                </c:pt>
                <c:pt idx="6638">
                  <c:v>-862000</c:v>
                </c:pt>
                <c:pt idx="6639">
                  <c:v>-861000.00000000012</c:v>
                </c:pt>
                <c:pt idx="6640">
                  <c:v>-860000.00000000023</c:v>
                </c:pt>
                <c:pt idx="6641">
                  <c:v>-859000.00000000035</c:v>
                </c:pt>
                <c:pt idx="6642">
                  <c:v>-857999.99999999837</c:v>
                </c:pt>
                <c:pt idx="6643">
                  <c:v>-856999.99999999837</c:v>
                </c:pt>
                <c:pt idx="6644">
                  <c:v>-855999.99999999837</c:v>
                </c:pt>
                <c:pt idx="6645">
                  <c:v>-854999.99999999837</c:v>
                </c:pt>
                <c:pt idx="6646">
                  <c:v>-854000</c:v>
                </c:pt>
                <c:pt idx="6647">
                  <c:v>-853000.00000000012</c:v>
                </c:pt>
                <c:pt idx="6648">
                  <c:v>-852000.00000000023</c:v>
                </c:pt>
                <c:pt idx="6649">
                  <c:v>-851000.00000000035</c:v>
                </c:pt>
                <c:pt idx="6650">
                  <c:v>-849999.99999999837</c:v>
                </c:pt>
                <c:pt idx="6651">
                  <c:v>-848999.99999999837</c:v>
                </c:pt>
                <c:pt idx="6652">
                  <c:v>-847999.99999999837</c:v>
                </c:pt>
                <c:pt idx="6653">
                  <c:v>-847000</c:v>
                </c:pt>
                <c:pt idx="6654">
                  <c:v>-846000.00000000012</c:v>
                </c:pt>
                <c:pt idx="6655">
                  <c:v>-845000.00000000023</c:v>
                </c:pt>
                <c:pt idx="6656">
                  <c:v>-844000.00000000035</c:v>
                </c:pt>
                <c:pt idx="6657">
                  <c:v>-843000.00000000047</c:v>
                </c:pt>
                <c:pt idx="6658">
                  <c:v>-841999.99999999837</c:v>
                </c:pt>
                <c:pt idx="6659">
                  <c:v>-840999.99999999837</c:v>
                </c:pt>
                <c:pt idx="6660">
                  <c:v>-839999.99999999837</c:v>
                </c:pt>
                <c:pt idx="6661">
                  <c:v>-839000</c:v>
                </c:pt>
                <c:pt idx="6662">
                  <c:v>-838000.00000000012</c:v>
                </c:pt>
                <c:pt idx="6663">
                  <c:v>-837000.00000000023</c:v>
                </c:pt>
                <c:pt idx="6664">
                  <c:v>-836000.00000000035</c:v>
                </c:pt>
                <c:pt idx="6665">
                  <c:v>-834999.99999999837</c:v>
                </c:pt>
                <c:pt idx="6666">
                  <c:v>-833999.99999999837</c:v>
                </c:pt>
                <c:pt idx="6667">
                  <c:v>-832999.99999999837</c:v>
                </c:pt>
                <c:pt idx="6668">
                  <c:v>-832000</c:v>
                </c:pt>
                <c:pt idx="6669">
                  <c:v>-831000.00000000012</c:v>
                </c:pt>
                <c:pt idx="6670">
                  <c:v>-830000.00000000023</c:v>
                </c:pt>
                <c:pt idx="6671">
                  <c:v>-829000.00000000035</c:v>
                </c:pt>
                <c:pt idx="6672">
                  <c:v>-828000.00000000035</c:v>
                </c:pt>
                <c:pt idx="6673">
                  <c:v>-826999.99999999837</c:v>
                </c:pt>
                <c:pt idx="6674">
                  <c:v>-825999.99999999837</c:v>
                </c:pt>
                <c:pt idx="6675">
                  <c:v>-824999.99999999837</c:v>
                </c:pt>
                <c:pt idx="6676">
                  <c:v>-824000</c:v>
                </c:pt>
                <c:pt idx="6677">
                  <c:v>-823000.00000000012</c:v>
                </c:pt>
                <c:pt idx="6678">
                  <c:v>-822000.00000000023</c:v>
                </c:pt>
                <c:pt idx="6679">
                  <c:v>-821000.00000000035</c:v>
                </c:pt>
                <c:pt idx="6680">
                  <c:v>-819999.99999999837</c:v>
                </c:pt>
                <c:pt idx="6681">
                  <c:v>-818999.99999999837</c:v>
                </c:pt>
                <c:pt idx="6682">
                  <c:v>-817999.99999999837</c:v>
                </c:pt>
                <c:pt idx="6683">
                  <c:v>-817000</c:v>
                </c:pt>
                <c:pt idx="6684">
                  <c:v>-816000.00000000012</c:v>
                </c:pt>
                <c:pt idx="6685">
                  <c:v>-815000.00000000012</c:v>
                </c:pt>
                <c:pt idx="6686">
                  <c:v>-814000.00000000023</c:v>
                </c:pt>
                <c:pt idx="6687">
                  <c:v>-813000.00000000035</c:v>
                </c:pt>
                <c:pt idx="6688">
                  <c:v>-811999.99999999837</c:v>
                </c:pt>
                <c:pt idx="6689">
                  <c:v>-810999.99999999837</c:v>
                </c:pt>
                <c:pt idx="6690">
                  <c:v>-809999.99999999837</c:v>
                </c:pt>
                <c:pt idx="6691">
                  <c:v>-809000</c:v>
                </c:pt>
                <c:pt idx="6692">
                  <c:v>-808000.00000000012</c:v>
                </c:pt>
                <c:pt idx="6693">
                  <c:v>-807000.00000000023</c:v>
                </c:pt>
                <c:pt idx="6694">
                  <c:v>-806000.00000000035</c:v>
                </c:pt>
                <c:pt idx="6695">
                  <c:v>-804999.99999999837</c:v>
                </c:pt>
                <c:pt idx="6696">
                  <c:v>-803999.99999999837</c:v>
                </c:pt>
                <c:pt idx="6697">
                  <c:v>-802999.99999999837</c:v>
                </c:pt>
                <c:pt idx="6698">
                  <c:v>-801999.99999999837</c:v>
                </c:pt>
                <c:pt idx="6699">
                  <c:v>-801000</c:v>
                </c:pt>
                <c:pt idx="6700">
                  <c:v>-800000.00000000012</c:v>
                </c:pt>
                <c:pt idx="6701">
                  <c:v>-799000.00000000023</c:v>
                </c:pt>
                <c:pt idx="6702">
                  <c:v>-798000.00000000035</c:v>
                </c:pt>
                <c:pt idx="6703">
                  <c:v>-796999.99999999837</c:v>
                </c:pt>
                <c:pt idx="6704">
                  <c:v>-795999.99999999837</c:v>
                </c:pt>
                <c:pt idx="6705">
                  <c:v>-794999.99999999837</c:v>
                </c:pt>
                <c:pt idx="6706">
                  <c:v>-794000</c:v>
                </c:pt>
                <c:pt idx="6707">
                  <c:v>-793000.00000000012</c:v>
                </c:pt>
                <c:pt idx="6708">
                  <c:v>-792000.00000000023</c:v>
                </c:pt>
                <c:pt idx="6709">
                  <c:v>-791000.00000000035</c:v>
                </c:pt>
                <c:pt idx="6710">
                  <c:v>-789999.99999999837</c:v>
                </c:pt>
                <c:pt idx="6711">
                  <c:v>-788999.99999999837</c:v>
                </c:pt>
                <c:pt idx="6712">
                  <c:v>-787999.99999999837</c:v>
                </c:pt>
                <c:pt idx="6713">
                  <c:v>-786999.99999999837</c:v>
                </c:pt>
                <c:pt idx="6714">
                  <c:v>-786000</c:v>
                </c:pt>
                <c:pt idx="6715">
                  <c:v>-785000.00000000012</c:v>
                </c:pt>
                <c:pt idx="6716">
                  <c:v>-784000.00000000023</c:v>
                </c:pt>
                <c:pt idx="6717">
                  <c:v>-783000.00000000035</c:v>
                </c:pt>
                <c:pt idx="6718">
                  <c:v>-781999.99999999837</c:v>
                </c:pt>
                <c:pt idx="6719">
                  <c:v>-780999.99999999837</c:v>
                </c:pt>
                <c:pt idx="6720">
                  <c:v>-779999.99999999837</c:v>
                </c:pt>
                <c:pt idx="6721">
                  <c:v>-779000</c:v>
                </c:pt>
                <c:pt idx="6722">
                  <c:v>-778000.00000000012</c:v>
                </c:pt>
                <c:pt idx="6723">
                  <c:v>-777000.00000000023</c:v>
                </c:pt>
                <c:pt idx="6724">
                  <c:v>-776000.00000000035</c:v>
                </c:pt>
                <c:pt idx="6725">
                  <c:v>-775000.00000000047</c:v>
                </c:pt>
                <c:pt idx="6726">
                  <c:v>-773999.99999999837</c:v>
                </c:pt>
                <c:pt idx="6727">
                  <c:v>-772999.99999999837</c:v>
                </c:pt>
                <c:pt idx="6728">
                  <c:v>-771999.99999999837</c:v>
                </c:pt>
                <c:pt idx="6729">
                  <c:v>-771000</c:v>
                </c:pt>
                <c:pt idx="6730">
                  <c:v>-770000.00000000012</c:v>
                </c:pt>
                <c:pt idx="6731">
                  <c:v>-769000.00000000023</c:v>
                </c:pt>
                <c:pt idx="6732">
                  <c:v>-768000.00000000035</c:v>
                </c:pt>
                <c:pt idx="6733">
                  <c:v>-766999.99999999837</c:v>
                </c:pt>
                <c:pt idx="6734">
                  <c:v>-765999.99999999837</c:v>
                </c:pt>
                <c:pt idx="6735">
                  <c:v>-764999.99999999837</c:v>
                </c:pt>
                <c:pt idx="6736">
                  <c:v>-764000</c:v>
                </c:pt>
                <c:pt idx="6737">
                  <c:v>-763000.00000000012</c:v>
                </c:pt>
                <c:pt idx="6738">
                  <c:v>-762000.00000000023</c:v>
                </c:pt>
                <c:pt idx="6739">
                  <c:v>-761000.00000000023</c:v>
                </c:pt>
                <c:pt idx="6740">
                  <c:v>-760000.00000000035</c:v>
                </c:pt>
                <c:pt idx="6741">
                  <c:v>-758999.99999999837</c:v>
                </c:pt>
                <c:pt idx="6742">
                  <c:v>-757999.99999999837</c:v>
                </c:pt>
                <c:pt idx="6743">
                  <c:v>-756999.99999999837</c:v>
                </c:pt>
                <c:pt idx="6744">
                  <c:v>-756000</c:v>
                </c:pt>
                <c:pt idx="6745">
                  <c:v>-755000.00000000012</c:v>
                </c:pt>
                <c:pt idx="6746">
                  <c:v>-754000.00000000023</c:v>
                </c:pt>
                <c:pt idx="6747">
                  <c:v>-753000.00000000035</c:v>
                </c:pt>
                <c:pt idx="6748">
                  <c:v>-751999.99999999837</c:v>
                </c:pt>
                <c:pt idx="6749">
                  <c:v>-750999.99999999837</c:v>
                </c:pt>
                <c:pt idx="6750">
                  <c:v>-749999.99999999837</c:v>
                </c:pt>
                <c:pt idx="6751">
                  <c:v>-749000</c:v>
                </c:pt>
                <c:pt idx="6752">
                  <c:v>-748000</c:v>
                </c:pt>
                <c:pt idx="6753">
                  <c:v>-747000.00000000012</c:v>
                </c:pt>
                <c:pt idx="6754">
                  <c:v>-746000.00000000023</c:v>
                </c:pt>
                <c:pt idx="6755">
                  <c:v>-745000.00000000035</c:v>
                </c:pt>
                <c:pt idx="6756">
                  <c:v>-743999.99999999837</c:v>
                </c:pt>
                <c:pt idx="6757">
                  <c:v>-742999.99999999837</c:v>
                </c:pt>
                <c:pt idx="6758">
                  <c:v>-741999.99999999837</c:v>
                </c:pt>
                <c:pt idx="6759">
                  <c:v>-741000</c:v>
                </c:pt>
                <c:pt idx="6760">
                  <c:v>-740000.00000000012</c:v>
                </c:pt>
                <c:pt idx="6761">
                  <c:v>-739000.00000000023</c:v>
                </c:pt>
                <c:pt idx="6762">
                  <c:v>-738000.00000000035</c:v>
                </c:pt>
                <c:pt idx="6763">
                  <c:v>-736999.99999999837</c:v>
                </c:pt>
                <c:pt idx="6764">
                  <c:v>-735999.99999999837</c:v>
                </c:pt>
                <c:pt idx="6765">
                  <c:v>-734999.99999999837</c:v>
                </c:pt>
                <c:pt idx="6766">
                  <c:v>-733999.99999999837</c:v>
                </c:pt>
                <c:pt idx="6767">
                  <c:v>-733000</c:v>
                </c:pt>
                <c:pt idx="6768">
                  <c:v>-732000.00000000012</c:v>
                </c:pt>
                <c:pt idx="6769">
                  <c:v>-731000.00000000023</c:v>
                </c:pt>
                <c:pt idx="6770">
                  <c:v>-730000.00000000035</c:v>
                </c:pt>
                <c:pt idx="6771">
                  <c:v>-728999.99999999837</c:v>
                </c:pt>
                <c:pt idx="6772">
                  <c:v>-727999.99999999837</c:v>
                </c:pt>
                <c:pt idx="6773">
                  <c:v>-726999.99999999837</c:v>
                </c:pt>
                <c:pt idx="6774">
                  <c:v>-726000</c:v>
                </c:pt>
                <c:pt idx="6775">
                  <c:v>-725000.00000000012</c:v>
                </c:pt>
                <c:pt idx="6776">
                  <c:v>-724000.00000000023</c:v>
                </c:pt>
                <c:pt idx="6777">
                  <c:v>-723000.00000000035</c:v>
                </c:pt>
                <c:pt idx="6778">
                  <c:v>-721999.99999999837</c:v>
                </c:pt>
                <c:pt idx="6779">
                  <c:v>-720999.99999999837</c:v>
                </c:pt>
                <c:pt idx="6780">
                  <c:v>-719999.99999999837</c:v>
                </c:pt>
                <c:pt idx="6781">
                  <c:v>-718999.99999999837</c:v>
                </c:pt>
                <c:pt idx="6782">
                  <c:v>-718000</c:v>
                </c:pt>
                <c:pt idx="6783">
                  <c:v>-717000.00000000012</c:v>
                </c:pt>
                <c:pt idx="6784">
                  <c:v>-716000.00000000023</c:v>
                </c:pt>
                <c:pt idx="6785">
                  <c:v>-715000.00000000035</c:v>
                </c:pt>
                <c:pt idx="6786">
                  <c:v>-713999.99999999837</c:v>
                </c:pt>
                <c:pt idx="6787">
                  <c:v>-712999.99999999837</c:v>
                </c:pt>
                <c:pt idx="6788">
                  <c:v>-711999.99999999837</c:v>
                </c:pt>
                <c:pt idx="6789">
                  <c:v>-711000</c:v>
                </c:pt>
                <c:pt idx="6790">
                  <c:v>-710000.00000000012</c:v>
                </c:pt>
                <c:pt idx="6791">
                  <c:v>-709000.00000000023</c:v>
                </c:pt>
                <c:pt idx="6792">
                  <c:v>-708000.00000000035</c:v>
                </c:pt>
                <c:pt idx="6793">
                  <c:v>-707000.00000000035</c:v>
                </c:pt>
                <c:pt idx="6794">
                  <c:v>-705999.99999999837</c:v>
                </c:pt>
                <c:pt idx="6795">
                  <c:v>-704999.99999999837</c:v>
                </c:pt>
                <c:pt idx="6796">
                  <c:v>-703999.99999999837</c:v>
                </c:pt>
                <c:pt idx="6797">
                  <c:v>-703000</c:v>
                </c:pt>
                <c:pt idx="6798">
                  <c:v>-702000.00000000012</c:v>
                </c:pt>
                <c:pt idx="6799">
                  <c:v>-701000.00000000023</c:v>
                </c:pt>
                <c:pt idx="6800">
                  <c:v>-700000.00000000035</c:v>
                </c:pt>
                <c:pt idx="6801">
                  <c:v>-698999.99999999837</c:v>
                </c:pt>
                <c:pt idx="6802">
                  <c:v>-697999.99999999837</c:v>
                </c:pt>
                <c:pt idx="6803">
                  <c:v>-696999.99999999837</c:v>
                </c:pt>
                <c:pt idx="6804">
                  <c:v>-696000</c:v>
                </c:pt>
                <c:pt idx="6805">
                  <c:v>-695000.00000000012</c:v>
                </c:pt>
                <c:pt idx="6806">
                  <c:v>-694000.00000000012</c:v>
                </c:pt>
                <c:pt idx="6807">
                  <c:v>-693000.00000000023</c:v>
                </c:pt>
                <c:pt idx="6808">
                  <c:v>-692000.00000000035</c:v>
                </c:pt>
                <c:pt idx="6809">
                  <c:v>-690999.99999999837</c:v>
                </c:pt>
                <c:pt idx="6810">
                  <c:v>-689999.99999999837</c:v>
                </c:pt>
                <c:pt idx="6811">
                  <c:v>-688999.99999999837</c:v>
                </c:pt>
                <c:pt idx="6812">
                  <c:v>-688000</c:v>
                </c:pt>
                <c:pt idx="6813">
                  <c:v>-687000.00000000012</c:v>
                </c:pt>
                <c:pt idx="6814">
                  <c:v>-686000.00000000023</c:v>
                </c:pt>
                <c:pt idx="6815">
                  <c:v>-685000.00000000035</c:v>
                </c:pt>
                <c:pt idx="6816">
                  <c:v>-683999.99999999837</c:v>
                </c:pt>
                <c:pt idx="6817">
                  <c:v>-682999.99999999837</c:v>
                </c:pt>
                <c:pt idx="6818">
                  <c:v>-681999.99999999837</c:v>
                </c:pt>
                <c:pt idx="6819">
                  <c:v>-680999.99999999837</c:v>
                </c:pt>
                <c:pt idx="6820">
                  <c:v>-680000</c:v>
                </c:pt>
                <c:pt idx="6821">
                  <c:v>-679000.00000000012</c:v>
                </c:pt>
                <c:pt idx="6822">
                  <c:v>-678000.00000000023</c:v>
                </c:pt>
                <c:pt idx="6823">
                  <c:v>-677000.00000000035</c:v>
                </c:pt>
                <c:pt idx="6824">
                  <c:v>-675999.99999999837</c:v>
                </c:pt>
                <c:pt idx="6825">
                  <c:v>-674999.99999999837</c:v>
                </c:pt>
                <c:pt idx="6826">
                  <c:v>-673999.99999999837</c:v>
                </c:pt>
                <c:pt idx="6827">
                  <c:v>-673000</c:v>
                </c:pt>
                <c:pt idx="6828">
                  <c:v>-672000.00000000012</c:v>
                </c:pt>
                <c:pt idx="6829">
                  <c:v>-671000.00000000023</c:v>
                </c:pt>
                <c:pt idx="6830">
                  <c:v>-670000.00000000035</c:v>
                </c:pt>
                <c:pt idx="6831">
                  <c:v>-668999.99999999837</c:v>
                </c:pt>
                <c:pt idx="6832">
                  <c:v>-667999.99999999837</c:v>
                </c:pt>
                <c:pt idx="6833">
                  <c:v>-666999.99999999837</c:v>
                </c:pt>
                <c:pt idx="6834">
                  <c:v>-665999.99999999837</c:v>
                </c:pt>
                <c:pt idx="6835">
                  <c:v>-665000</c:v>
                </c:pt>
                <c:pt idx="6836">
                  <c:v>-664000.00000000012</c:v>
                </c:pt>
                <c:pt idx="6837">
                  <c:v>-663000.00000000023</c:v>
                </c:pt>
                <c:pt idx="6838">
                  <c:v>-662000.00000000035</c:v>
                </c:pt>
                <c:pt idx="6839">
                  <c:v>-660999.99999999837</c:v>
                </c:pt>
                <c:pt idx="6840">
                  <c:v>-659999.99999999837</c:v>
                </c:pt>
                <c:pt idx="6841">
                  <c:v>-658999.99999999837</c:v>
                </c:pt>
                <c:pt idx="6842">
                  <c:v>-658000</c:v>
                </c:pt>
                <c:pt idx="6843">
                  <c:v>-657000.00000000012</c:v>
                </c:pt>
                <c:pt idx="6844">
                  <c:v>-656000.00000000023</c:v>
                </c:pt>
                <c:pt idx="6845">
                  <c:v>-655000.00000000035</c:v>
                </c:pt>
                <c:pt idx="6846">
                  <c:v>-654000.00000000047</c:v>
                </c:pt>
                <c:pt idx="6847">
                  <c:v>-652999.99999999837</c:v>
                </c:pt>
                <c:pt idx="6848">
                  <c:v>-651999.99999999837</c:v>
                </c:pt>
                <c:pt idx="6849">
                  <c:v>-650999.99999999837</c:v>
                </c:pt>
                <c:pt idx="6850">
                  <c:v>-650000</c:v>
                </c:pt>
                <c:pt idx="6851">
                  <c:v>-649000.00000000012</c:v>
                </c:pt>
                <c:pt idx="6852">
                  <c:v>-648000.00000000023</c:v>
                </c:pt>
                <c:pt idx="6853">
                  <c:v>-647000.00000000035</c:v>
                </c:pt>
                <c:pt idx="6854">
                  <c:v>-645999.99999999837</c:v>
                </c:pt>
                <c:pt idx="6855">
                  <c:v>-644999.99999999837</c:v>
                </c:pt>
                <c:pt idx="6856">
                  <c:v>-643999.99999999837</c:v>
                </c:pt>
                <c:pt idx="6857">
                  <c:v>-643000</c:v>
                </c:pt>
                <c:pt idx="6858">
                  <c:v>-642000.00000000012</c:v>
                </c:pt>
                <c:pt idx="6859">
                  <c:v>-641000.00000000023</c:v>
                </c:pt>
                <c:pt idx="6860">
                  <c:v>-640000.00000000023</c:v>
                </c:pt>
                <c:pt idx="6861">
                  <c:v>-639000.00000000035</c:v>
                </c:pt>
                <c:pt idx="6862">
                  <c:v>-637999.99999999837</c:v>
                </c:pt>
                <c:pt idx="6863">
                  <c:v>-636999.99999999837</c:v>
                </c:pt>
                <c:pt idx="6864">
                  <c:v>-635999.99999999837</c:v>
                </c:pt>
                <c:pt idx="6865">
                  <c:v>-635000</c:v>
                </c:pt>
                <c:pt idx="6866">
                  <c:v>-634000.00000000012</c:v>
                </c:pt>
                <c:pt idx="6867">
                  <c:v>-633000.00000000023</c:v>
                </c:pt>
                <c:pt idx="6868">
                  <c:v>-632000.00000000035</c:v>
                </c:pt>
                <c:pt idx="6869">
                  <c:v>-630999.99999999837</c:v>
                </c:pt>
                <c:pt idx="6870">
                  <c:v>-629999.99999999837</c:v>
                </c:pt>
                <c:pt idx="6871">
                  <c:v>-628999.99999999837</c:v>
                </c:pt>
                <c:pt idx="6872">
                  <c:v>-628000</c:v>
                </c:pt>
                <c:pt idx="6873">
                  <c:v>-627000</c:v>
                </c:pt>
                <c:pt idx="6874">
                  <c:v>-626000.00000000012</c:v>
                </c:pt>
                <c:pt idx="6875">
                  <c:v>-625000.00000000023</c:v>
                </c:pt>
                <c:pt idx="6876">
                  <c:v>-624000.00000000035</c:v>
                </c:pt>
                <c:pt idx="6877">
                  <c:v>-622999.99999999837</c:v>
                </c:pt>
                <c:pt idx="6878">
                  <c:v>-621999.99999999837</c:v>
                </c:pt>
                <c:pt idx="6879">
                  <c:v>-620999.99999999837</c:v>
                </c:pt>
                <c:pt idx="6880">
                  <c:v>-620000</c:v>
                </c:pt>
                <c:pt idx="6881">
                  <c:v>-619000.00000000012</c:v>
                </c:pt>
                <c:pt idx="6882">
                  <c:v>-618000.00000000023</c:v>
                </c:pt>
                <c:pt idx="6883">
                  <c:v>-617000.00000000035</c:v>
                </c:pt>
                <c:pt idx="6884">
                  <c:v>-615999.99999999837</c:v>
                </c:pt>
                <c:pt idx="6885">
                  <c:v>-614999.99999999837</c:v>
                </c:pt>
                <c:pt idx="6886">
                  <c:v>-613999.99999999837</c:v>
                </c:pt>
                <c:pt idx="6887">
                  <c:v>-612999.99999999837</c:v>
                </c:pt>
                <c:pt idx="6888">
                  <c:v>-612000</c:v>
                </c:pt>
                <c:pt idx="6889">
                  <c:v>-611000.00000000012</c:v>
                </c:pt>
                <c:pt idx="6890">
                  <c:v>-610000.00000000023</c:v>
                </c:pt>
                <c:pt idx="6891">
                  <c:v>-609000.00000000035</c:v>
                </c:pt>
                <c:pt idx="6892">
                  <c:v>-607999.99999999837</c:v>
                </c:pt>
                <c:pt idx="6893">
                  <c:v>-606999.99999999837</c:v>
                </c:pt>
                <c:pt idx="6894">
                  <c:v>-605999.99999999837</c:v>
                </c:pt>
                <c:pt idx="6895">
                  <c:v>-605000</c:v>
                </c:pt>
                <c:pt idx="6896">
                  <c:v>-604000.00000000012</c:v>
                </c:pt>
                <c:pt idx="6897">
                  <c:v>-603000.00000000023</c:v>
                </c:pt>
                <c:pt idx="6898">
                  <c:v>-602000.00000000035</c:v>
                </c:pt>
                <c:pt idx="6899">
                  <c:v>-600999.99999999837</c:v>
                </c:pt>
                <c:pt idx="6900">
                  <c:v>-599999.99999999837</c:v>
                </c:pt>
                <c:pt idx="6901">
                  <c:v>-598999.99999999837</c:v>
                </c:pt>
                <c:pt idx="6902">
                  <c:v>-597999.99999999837</c:v>
                </c:pt>
                <c:pt idx="6903">
                  <c:v>-597000</c:v>
                </c:pt>
                <c:pt idx="6904">
                  <c:v>-596000.00000000012</c:v>
                </c:pt>
                <c:pt idx="6905">
                  <c:v>-595000.00000000023</c:v>
                </c:pt>
                <c:pt idx="6906">
                  <c:v>-594000.00000000035</c:v>
                </c:pt>
                <c:pt idx="6907">
                  <c:v>-592999.99999999837</c:v>
                </c:pt>
                <c:pt idx="6908">
                  <c:v>-591999.99999999837</c:v>
                </c:pt>
                <c:pt idx="6909">
                  <c:v>-590999.99999999837</c:v>
                </c:pt>
                <c:pt idx="6910">
                  <c:v>-590000</c:v>
                </c:pt>
                <c:pt idx="6911">
                  <c:v>-589000.00000000012</c:v>
                </c:pt>
                <c:pt idx="6912">
                  <c:v>-588000.00000000023</c:v>
                </c:pt>
                <c:pt idx="6913">
                  <c:v>-587000.00000000035</c:v>
                </c:pt>
                <c:pt idx="6914">
                  <c:v>-586000.00000000047</c:v>
                </c:pt>
                <c:pt idx="6915">
                  <c:v>-584999.99999999837</c:v>
                </c:pt>
                <c:pt idx="6916">
                  <c:v>-583999.99999999837</c:v>
                </c:pt>
                <c:pt idx="6917">
                  <c:v>-582999.99999999837</c:v>
                </c:pt>
                <c:pt idx="6918">
                  <c:v>-582000</c:v>
                </c:pt>
                <c:pt idx="6919">
                  <c:v>-581000.00000000012</c:v>
                </c:pt>
                <c:pt idx="6920">
                  <c:v>-580000.00000000023</c:v>
                </c:pt>
                <c:pt idx="6921">
                  <c:v>-579000.00000000035</c:v>
                </c:pt>
                <c:pt idx="6922">
                  <c:v>-577999.99999999837</c:v>
                </c:pt>
                <c:pt idx="6923">
                  <c:v>-576999.99999999837</c:v>
                </c:pt>
                <c:pt idx="6924">
                  <c:v>-575999.99999999837</c:v>
                </c:pt>
                <c:pt idx="6925">
                  <c:v>-575000</c:v>
                </c:pt>
                <c:pt idx="6926">
                  <c:v>-574000.00000000012</c:v>
                </c:pt>
                <c:pt idx="6927">
                  <c:v>-573000.00000000023</c:v>
                </c:pt>
                <c:pt idx="6928">
                  <c:v>-572000.00000000023</c:v>
                </c:pt>
                <c:pt idx="6929">
                  <c:v>-571000.00000000035</c:v>
                </c:pt>
                <c:pt idx="6930">
                  <c:v>-569999.99999999837</c:v>
                </c:pt>
                <c:pt idx="6931">
                  <c:v>-568999.99999999837</c:v>
                </c:pt>
                <c:pt idx="6932">
                  <c:v>-567999.99999999837</c:v>
                </c:pt>
                <c:pt idx="6933">
                  <c:v>-567000</c:v>
                </c:pt>
                <c:pt idx="6934">
                  <c:v>-566000.00000000012</c:v>
                </c:pt>
                <c:pt idx="6935">
                  <c:v>-565000.00000000023</c:v>
                </c:pt>
                <c:pt idx="6936">
                  <c:v>-564000.00000000035</c:v>
                </c:pt>
                <c:pt idx="6937">
                  <c:v>-562999.99999999837</c:v>
                </c:pt>
                <c:pt idx="6938">
                  <c:v>-561999.99999999837</c:v>
                </c:pt>
                <c:pt idx="6939">
                  <c:v>-560999.99999999837</c:v>
                </c:pt>
                <c:pt idx="6940">
                  <c:v>-560000</c:v>
                </c:pt>
                <c:pt idx="6941">
                  <c:v>-559000</c:v>
                </c:pt>
                <c:pt idx="6942">
                  <c:v>-558000.00000000012</c:v>
                </c:pt>
                <c:pt idx="6943">
                  <c:v>-557000.00000000023</c:v>
                </c:pt>
                <c:pt idx="6944">
                  <c:v>-556000.00000000035</c:v>
                </c:pt>
                <c:pt idx="6945">
                  <c:v>-554999.99999999837</c:v>
                </c:pt>
                <c:pt idx="6946">
                  <c:v>-553999.99999999837</c:v>
                </c:pt>
                <c:pt idx="6947">
                  <c:v>-552999.99999999837</c:v>
                </c:pt>
                <c:pt idx="6948">
                  <c:v>-552000</c:v>
                </c:pt>
                <c:pt idx="6949">
                  <c:v>-551000.00000000012</c:v>
                </c:pt>
                <c:pt idx="6950">
                  <c:v>-550000.00000000023</c:v>
                </c:pt>
                <c:pt idx="6951">
                  <c:v>-549000.00000000035</c:v>
                </c:pt>
                <c:pt idx="6952">
                  <c:v>-547999.99999999837</c:v>
                </c:pt>
                <c:pt idx="6953">
                  <c:v>-546999.99999999837</c:v>
                </c:pt>
                <c:pt idx="6954">
                  <c:v>-545999.99999999837</c:v>
                </c:pt>
                <c:pt idx="6955">
                  <c:v>-544999.99999999837</c:v>
                </c:pt>
                <c:pt idx="6956">
                  <c:v>-544000</c:v>
                </c:pt>
                <c:pt idx="6957">
                  <c:v>-543000.00000000012</c:v>
                </c:pt>
                <c:pt idx="6958">
                  <c:v>-542000.00000000023</c:v>
                </c:pt>
                <c:pt idx="6959">
                  <c:v>-541000.00000000035</c:v>
                </c:pt>
                <c:pt idx="6960">
                  <c:v>-539999.99999999837</c:v>
                </c:pt>
                <c:pt idx="6961">
                  <c:v>-538999.99999999837</c:v>
                </c:pt>
                <c:pt idx="6962">
                  <c:v>-537999.99999999837</c:v>
                </c:pt>
                <c:pt idx="6963">
                  <c:v>-537000</c:v>
                </c:pt>
                <c:pt idx="6964">
                  <c:v>-536000.00000000012</c:v>
                </c:pt>
                <c:pt idx="6965">
                  <c:v>-535000.00000000023</c:v>
                </c:pt>
                <c:pt idx="6966">
                  <c:v>-534000.00000000035</c:v>
                </c:pt>
                <c:pt idx="6967">
                  <c:v>-532999.99999999837</c:v>
                </c:pt>
                <c:pt idx="6968">
                  <c:v>-531999.99999999837</c:v>
                </c:pt>
                <c:pt idx="6969">
                  <c:v>-530999.99999999837</c:v>
                </c:pt>
                <c:pt idx="6970">
                  <c:v>-529999.99999999837</c:v>
                </c:pt>
                <c:pt idx="6971">
                  <c:v>-529000</c:v>
                </c:pt>
                <c:pt idx="6972">
                  <c:v>-528000.00000000012</c:v>
                </c:pt>
                <c:pt idx="6973">
                  <c:v>-527000.00000000023</c:v>
                </c:pt>
                <c:pt idx="6974">
                  <c:v>-526000.00000000035</c:v>
                </c:pt>
                <c:pt idx="6975">
                  <c:v>-524999.99999999837</c:v>
                </c:pt>
                <c:pt idx="6976">
                  <c:v>-524000</c:v>
                </c:pt>
                <c:pt idx="6977">
                  <c:v>-523000</c:v>
                </c:pt>
                <c:pt idx="6978">
                  <c:v>-522000</c:v>
                </c:pt>
                <c:pt idx="6979">
                  <c:v>-521000.00000000006</c:v>
                </c:pt>
                <c:pt idx="6980">
                  <c:v>-520000.00000000017</c:v>
                </c:pt>
                <c:pt idx="6981">
                  <c:v>-519000.00000000029</c:v>
                </c:pt>
                <c:pt idx="6982">
                  <c:v>-518000.00000000041</c:v>
                </c:pt>
                <c:pt idx="6983">
                  <c:v>-517000</c:v>
                </c:pt>
                <c:pt idx="6984">
                  <c:v>-516000</c:v>
                </c:pt>
                <c:pt idx="6985">
                  <c:v>-515000</c:v>
                </c:pt>
                <c:pt idx="6986">
                  <c:v>-514000</c:v>
                </c:pt>
                <c:pt idx="6987">
                  <c:v>-513000.00000000012</c:v>
                </c:pt>
                <c:pt idx="6988">
                  <c:v>-512000.00000000023</c:v>
                </c:pt>
                <c:pt idx="6989">
                  <c:v>-511000.00000000035</c:v>
                </c:pt>
                <c:pt idx="6990">
                  <c:v>-510000</c:v>
                </c:pt>
                <c:pt idx="6991">
                  <c:v>-509000</c:v>
                </c:pt>
                <c:pt idx="6992">
                  <c:v>-508000</c:v>
                </c:pt>
                <c:pt idx="6993">
                  <c:v>-507000</c:v>
                </c:pt>
                <c:pt idx="6994">
                  <c:v>-506000.00000000006</c:v>
                </c:pt>
                <c:pt idx="6995">
                  <c:v>-505000.00000000017</c:v>
                </c:pt>
                <c:pt idx="6996">
                  <c:v>-504000.00000000029</c:v>
                </c:pt>
                <c:pt idx="6997">
                  <c:v>-503000.00000000041</c:v>
                </c:pt>
                <c:pt idx="6998">
                  <c:v>-502000</c:v>
                </c:pt>
                <c:pt idx="6999">
                  <c:v>-501000</c:v>
                </c:pt>
                <c:pt idx="7000">
                  <c:v>-500000</c:v>
                </c:pt>
                <c:pt idx="7001">
                  <c:v>-499000</c:v>
                </c:pt>
                <c:pt idx="7002">
                  <c:v>-498000.00000000012</c:v>
                </c:pt>
                <c:pt idx="7003">
                  <c:v>-497000.00000000023</c:v>
                </c:pt>
                <c:pt idx="7004">
                  <c:v>-496000.00000000035</c:v>
                </c:pt>
                <c:pt idx="7005">
                  <c:v>-495000</c:v>
                </c:pt>
                <c:pt idx="7006">
                  <c:v>-494000</c:v>
                </c:pt>
                <c:pt idx="7007">
                  <c:v>-493000</c:v>
                </c:pt>
                <c:pt idx="7008">
                  <c:v>-492000</c:v>
                </c:pt>
                <c:pt idx="7009">
                  <c:v>-491000.00000000006</c:v>
                </c:pt>
                <c:pt idx="7010">
                  <c:v>-490000.00000000017</c:v>
                </c:pt>
                <c:pt idx="7011">
                  <c:v>-489000.00000000029</c:v>
                </c:pt>
                <c:pt idx="7012">
                  <c:v>-488000.00000000035</c:v>
                </c:pt>
                <c:pt idx="7013">
                  <c:v>-487000</c:v>
                </c:pt>
                <c:pt idx="7014">
                  <c:v>-486000</c:v>
                </c:pt>
                <c:pt idx="7015">
                  <c:v>-485000</c:v>
                </c:pt>
                <c:pt idx="7016">
                  <c:v>-484000</c:v>
                </c:pt>
                <c:pt idx="7017">
                  <c:v>-483000.00000000012</c:v>
                </c:pt>
                <c:pt idx="7018">
                  <c:v>-482000.00000000023</c:v>
                </c:pt>
                <c:pt idx="7019">
                  <c:v>-481000.00000000029</c:v>
                </c:pt>
                <c:pt idx="7020">
                  <c:v>-480000</c:v>
                </c:pt>
                <c:pt idx="7021">
                  <c:v>-479000</c:v>
                </c:pt>
                <c:pt idx="7022">
                  <c:v>-478000</c:v>
                </c:pt>
                <c:pt idx="7023">
                  <c:v>-477000</c:v>
                </c:pt>
                <c:pt idx="7024">
                  <c:v>-476000.00000000006</c:v>
                </c:pt>
                <c:pt idx="7025">
                  <c:v>-475000.00000000012</c:v>
                </c:pt>
                <c:pt idx="7026">
                  <c:v>-474000.00000000023</c:v>
                </c:pt>
                <c:pt idx="7027">
                  <c:v>-473000.00000000035</c:v>
                </c:pt>
                <c:pt idx="7028">
                  <c:v>-472000</c:v>
                </c:pt>
                <c:pt idx="7029">
                  <c:v>-471000</c:v>
                </c:pt>
                <c:pt idx="7030">
                  <c:v>-470000</c:v>
                </c:pt>
                <c:pt idx="7031">
                  <c:v>-469000</c:v>
                </c:pt>
                <c:pt idx="7032">
                  <c:v>-468000.00000000006</c:v>
                </c:pt>
                <c:pt idx="7033">
                  <c:v>-467000.00000000017</c:v>
                </c:pt>
                <c:pt idx="7034">
                  <c:v>-466000.00000000029</c:v>
                </c:pt>
                <c:pt idx="7035">
                  <c:v>-465000.00000000041</c:v>
                </c:pt>
                <c:pt idx="7036">
                  <c:v>-464000</c:v>
                </c:pt>
                <c:pt idx="7037">
                  <c:v>-463000</c:v>
                </c:pt>
                <c:pt idx="7038">
                  <c:v>-462000</c:v>
                </c:pt>
                <c:pt idx="7039">
                  <c:v>-461000</c:v>
                </c:pt>
                <c:pt idx="7040">
                  <c:v>-460000.00000000012</c:v>
                </c:pt>
                <c:pt idx="7041">
                  <c:v>-459000.00000000023</c:v>
                </c:pt>
                <c:pt idx="7042">
                  <c:v>-458000.00000000035</c:v>
                </c:pt>
                <c:pt idx="7043">
                  <c:v>-457000</c:v>
                </c:pt>
                <c:pt idx="7044">
                  <c:v>-456000</c:v>
                </c:pt>
                <c:pt idx="7045">
                  <c:v>-455000</c:v>
                </c:pt>
                <c:pt idx="7046">
                  <c:v>-454000</c:v>
                </c:pt>
                <c:pt idx="7047">
                  <c:v>-453000.00000000006</c:v>
                </c:pt>
                <c:pt idx="7048">
                  <c:v>-452000.00000000017</c:v>
                </c:pt>
                <c:pt idx="7049">
                  <c:v>-451000.00000000029</c:v>
                </c:pt>
                <c:pt idx="7050">
                  <c:v>-450000.00000000041</c:v>
                </c:pt>
                <c:pt idx="7051">
                  <c:v>-449000</c:v>
                </c:pt>
                <c:pt idx="7052">
                  <c:v>-448000</c:v>
                </c:pt>
                <c:pt idx="7053">
                  <c:v>-447000</c:v>
                </c:pt>
                <c:pt idx="7054">
                  <c:v>-446000</c:v>
                </c:pt>
                <c:pt idx="7055">
                  <c:v>-445000.00000000012</c:v>
                </c:pt>
                <c:pt idx="7056">
                  <c:v>-444000.00000000023</c:v>
                </c:pt>
                <c:pt idx="7057">
                  <c:v>-443000.00000000035</c:v>
                </c:pt>
                <c:pt idx="7058">
                  <c:v>-442000</c:v>
                </c:pt>
                <c:pt idx="7059">
                  <c:v>-441000</c:v>
                </c:pt>
                <c:pt idx="7060">
                  <c:v>-440000</c:v>
                </c:pt>
                <c:pt idx="7061">
                  <c:v>-439000</c:v>
                </c:pt>
                <c:pt idx="7062">
                  <c:v>-438000.00000000006</c:v>
                </c:pt>
                <c:pt idx="7063">
                  <c:v>-437000.00000000017</c:v>
                </c:pt>
                <c:pt idx="7064">
                  <c:v>-436000.00000000029</c:v>
                </c:pt>
                <c:pt idx="7065">
                  <c:v>-435000.00000000041</c:v>
                </c:pt>
                <c:pt idx="7066">
                  <c:v>-434000</c:v>
                </c:pt>
                <c:pt idx="7067">
                  <c:v>-433000</c:v>
                </c:pt>
                <c:pt idx="7068">
                  <c:v>-432000</c:v>
                </c:pt>
                <c:pt idx="7069">
                  <c:v>-431000</c:v>
                </c:pt>
                <c:pt idx="7070">
                  <c:v>-430000.00000000012</c:v>
                </c:pt>
                <c:pt idx="7071">
                  <c:v>-429000.00000000023</c:v>
                </c:pt>
                <c:pt idx="7072">
                  <c:v>-428000.00000000035</c:v>
                </c:pt>
                <c:pt idx="7073">
                  <c:v>-427000</c:v>
                </c:pt>
                <c:pt idx="7074">
                  <c:v>-426000</c:v>
                </c:pt>
                <c:pt idx="7075">
                  <c:v>-425000</c:v>
                </c:pt>
                <c:pt idx="7076">
                  <c:v>-424000</c:v>
                </c:pt>
                <c:pt idx="7077">
                  <c:v>-423000.00000000006</c:v>
                </c:pt>
                <c:pt idx="7078">
                  <c:v>-422000.00000000017</c:v>
                </c:pt>
                <c:pt idx="7079">
                  <c:v>-421000.00000000029</c:v>
                </c:pt>
                <c:pt idx="7080">
                  <c:v>-420000.00000000035</c:v>
                </c:pt>
                <c:pt idx="7081">
                  <c:v>-419000</c:v>
                </c:pt>
                <c:pt idx="7082">
                  <c:v>-418000</c:v>
                </c:pt>
                <c:pt idx="7083">
                  <c:v>-417000</c:v>
                </c:pt>
                <c:pt idx="7084">
                  <c:v>-416000</c:v>
                </c:pt>
                <c:pt idx="7085">
                  <c:v>-415000.00000000012</c:v>
                </c:pt>
                <c:pt idx="7086">
                  <c:v>-414000.00000000017</c:v>
                </c:pt>
                <c:pt idx="7087">
                  <c:v>-413000.00000000029</c:v>
                </c:pt>
                <c:pt idx="7088">
                  <c:v>-412000</c:v>
                </c:pt>
                <c:pt idx="7089">
                  <c:v>-411000</c:v>
                </c:pt>
                <c:pt idx="7090">
                  <c:v>-410000</c:v>
                </c:pt>
                <c:pt idx="7091">
                  <c:v>-409000</c:v>
                </c:pt>
                <c:pt idx="7092">
                  <c:v>-408000.00000000006</c:v>
                </c:pt>
                <c:pt idx="7093">
                  <c:v>-407000.00000000012</c:v>
                </c:pt>
                <c:pt idx="7094">
                  <c:v>-406000.00000000023</c:v>
                </c:pt>
                <c:pt idx="7095">
                  <c:v>-405000.00000000035</c:v>
                </c:pt>
                <c:pt idx="7096">
                  <c:v>-404000</c:v>
                </c:pt>
                <c:pt idx="7097">
                  <c:v>-403000</c:v>
                </c:pt>
                <c:pt idx="7098">
                  <c:v>-402000</c:v>
                </c:pt>
                <c:pt idx="7099">
                  <c:v>-401000</c:v>
                </c:pt>
                <c:pt idx="7100">
                  <c:v>-400000.00000000006</c:v>
                </c:pt>
                <c:pt idx="7101">
                  <c:v>-399000.00000000017</c:v>
                </c:pt>
                <c:pt idx="7102">
                  <c:v>-398000.00000000029</c:v>
                </c:pt>
                <c:pt idx="7103">
                  <c:v>-397000.00000000041</c:v>
                </c:pt>
                <c:pt idx="7104">
                  <c:v>-396000</c:v>
                </c:pt>
                <c:pt idx="7105">
                  <c:v>-395000</c:v>
                </c:pt>
                <c:pt idx="7106">
                  <c:v>-394000</c:v>
                </c:pt>
                <c:pt idx="7107">
                  <c:v>-393000</c:v>
                </c:pt>
                <c:pt idx="7108">
                  <c:v>-392000.00000000012</c:v>
                </c:pt>
                <c:pt idx="7109">
                  <c:v>-391000.00000000023</c:v>
                </c:pt>
                <c:pt idx="7110">
                  <c:v>-390000.00000000035</c:v>
                </c:pt>
                <c:pt idx="7111">
                  <c:v>-389000</c:v>
                </c:pt>
                <c:pt idx="7112">
                  <c:v>-388000</c:v>
                </c:pt>
                <c:pt idx="7113">
                  <c:v>-387000</c:v>
                </c:pt>
                <c:pt idx="7114">
                  <c:v>-386000</c:v>
                </c:pt>
                <c:pt idx="7115">
                  <c:v>-385000.00000000006</c:v>
                </c:pt>
                <c:pt idx="7116">
                  <c:v>-384000.00000000017</c:v>
                </c:pt>
                <c:pt idx="7117">
                  <c:v>-383000.00000000029</c:v>
                </c:pt>
                <c:pt idx="7118">
                  <c:v>-382000.00000000041</c:v>
                </c:pt>
                <c:pt idx="7119">
                  <c:v>-381000</c:v>
                </c:pt>
                <c:pt idx="7120">
                  <c:v>-380000</c:v>
                </c:pt>
                <c:pt idx="7121">
                  <c:v>-379000</c:v>
                </c:pt>
                <c:pt idx="7122">
                  <c:v>-378000</c:v>
                </c:pt>
                <c:pt idx="7123">
                  <c:v>-377000.00000000012</c:v>
                </c:pt>
                <c:pt idx="7124">
                  <c:v>-376000.00000000023</c:v>
                </c:pt>
                <c:pt idx="7125">
                  <c:v>-375000.00000000035</c:v>
                </c:pt>
                <c:pt idx="7126">
                  <c:v>-374000</c:v>
                </c:pt>
                <c:pt idx="7127">
                  <c:v>-373000</c:v>
                </c:pt>
                <c:pt idx="7128">
                  <c:v>-372000</c:v>
                </c:pt>
                <c:pt idx="7129">
                  <c:v>-371000</c:v>
                </c:pt>
                <c:pt idx="7130">
                  <c:v>-370000.00000000006</c:v>
                </c:pt>
                <c:pt idx="7131">
                  <c:v>-369000.00000000017</c:v>
                </c:pt>
                <c:pt idx="7132">
                  <c:v>-368000.00000000029</c:v>
                </c:pt>
                <c:pt idx="7133">
                  <c:v>-367000.00000000041</c:v>
                </c:pt>
                <c:pt idx="7134">
                  <c:v>-366000</c:v>
                </c:pt>
                <c:pt idx="7135">
                  <c:v>-365000</c:v>
                </c:pt>
                <c:pt idx="7136">
                  <c:v>-364000</c:v>
                </c:pt>
                <c:pt idx="7137">
                  <c:v>-363000</c:v>
                </c:pt>
                <c:pt idx="7138">
                  <c:v>-362000.00000000012</c:v>
                </c:pt>
                <c:pt idx="7139">
                  <c:v>-361000.00000000023</c:v>
                </c:pt>
                <c:pt idx="7140">
                  <c:v>-360000.00000000029</c:v>
                </c:pt>
                <c:pt idx="7141">
                  <c:v>-359000</c:v>
                </c:pt>
                <c:pt idx="7142">
                  <c:v>-358000</c:v>
                </c:pt>
                <c:pt idx="7143">
                  <c:v>-357000</c:v>
                </c:pt>
                <c:pt idx="7144">
                  <c:v>-356000</c:v>
                </c:pt>
                <c:pt idx="7145">
                  <c:v>-355000.00000000006</c:v>
                </c:pt>
                <c:pt idx="7146">
                  <c:v>-354000.00000000017</c:v>
                </c:pt>
                <c:pt idx="7147">
                  <c:v>-353000.00000000023</c:v>
                </c:pt>
                <c:pt idx="7148">
                  <c:v>-352000.00000000035</c:v>
                </c:pt>
                <c:pt idx="7149">
                  <c:v>-351000</c:v>
                </c:pt>
                <c:pt idx="7150">
                  <c:v>-350000</c:v>
                </c:pt>
                <c:pt idx="7151">
                  <c:v>-349000</c:v>
                </c:pt>
                <c:pt idx="7152">
                  <c:v>-348000</c:v>
                </c:pt>
                <c:pt idx="7153">
                  <c:v>-347000.00000000006</c:v>
                </c:pt>
                <c:pt idx="7154">
                  <c:v>-346000.00000000017</c:v>
                </c:pt>
                <c:pt idx="7155">
                  <c:v>-345000.00000000029</c:v>
                </c:pt>
                <c:pt idx="7156">
                  <c:v>-344000</c:v>
                </c:pt>
                <c:pt idx="7157">
                  <c:v>-343000</c:v>
                </c:pt>
                <c:pt idx="7158">
                  <c:v>-342000</c:v>
                </c:pt>
                <c:pt idx="7159">
                  <c:v>-341000</c:v>
                </c:pt>
                <c:pt idx="7160">
                  <c:v>-340000</c:v>
                </c:pt>
                <c:pt idx="7161">
                  <c:v>-339000.00000000012</c:v>
                </c:pt>
                <c:pt idx="7162">
                  <c:v>-338000.00000000023</c:v>
                </c:pt>
                <c:pt idx="7163">
                  <c:v>-337000.00000000035</c:v>
                </c:pt>
                <c:pt idx="7164">
                  <c:v>-336000</c:v>
                </c:pt>
                <c:pt idx="7165">
                  <c:v>-335000</c:v>
                </c:pt>
                <c:pt idx="7166">
                  <c:v>-334000</c:v>
                </c:pt>
                <c:pt idx="7167">
                  <c:v>-333000</c:v>
                </c:pt>
                <c:pt idx="7168">
                  <c:v>-332000.00000000006</c:v>
                </c:pt>
                <c:pt idx="7169">
                  <c:v>-331000.00000000017</c:v>
                </c:pt>
                <c:pt idx="7170">
                  <c:v>-330000.00000000029</c:v>
                </c:pt>
                <c:pt idx="7171">
                  <c:v>-329000.00000000041</c:v>
                </c:pt>
                <c:pt idx="7172">
                  <c:v>-328000</c:v>
                </c:pt>
                <c:pt idx="7173">
                  <c:v>-327000</c:v>
                </c:pt>
                <c:pt idx="7174">
                  <c:v>-326000</c:v>
                </c:pt>
                <c:pt idx="7175">
                  <c:v>-325000</c:v>
                </c:pt>
                <c:pt idx="7176">
                  <c:v>-324000.00000000012</c:v>
                </c:pt>
                <c:pt idx="7177">
                  <c:v>-323000.00000000023</c:v>
                </c:pt>
                <c:pt idx="7178">
                  <c:v>-322000.00000000035</c:v>
                </c:pt>
                <c:pt idx="7179">
                  <c:v>-321000</c:v>
                </c:pt>
                <c:pt idx="7180">
                  <c:v>-320000</c:v>
                </c:pt>
                <c:pt idx="7181">
                  <c:v>-319000</c:v>
                </c:pt>
                <c:pt idx="7182">
                  <c:v>-318000</c:v>
                </c:pt>
                <c:pt idx="7183">
                  <c:v>-317000.00000000006</c:v>
                </c:pt>
                <c:pt idx="7184">
                  <c:v>-316000.00000000017</c:v>
                </c:pt>
                <c:pt idx="7185">
                  <c:v>-315000.00000000029</c:v>
                </c:pt>
                <c:pt idx="7186">
                  <c:v>-314000.00000000041</c:v>
                </c:pt>
                <c:pt idx="7187">
                  <c:v>-313000</c:v>
                </c:pt>
                <c:pt idx="7188">
                  <c:v>-312000</c:v>
                </c:pt>
                <c:pt idx="7189">
                  <c:v>-311000</c:v>
                </c:pt>
                <c:pt idx="7190">
                  <c:v>-310000</c:v>
                </c:pt>
                <c:pt idx="7191">
                  <c:v>-309000.00000000012</c:v>
                </c:pt>
                <c:pt idx="7192">
                  <c:v>-308000.00000000023</c:v>
                </c:pt>
                <c:pt idx="7193">
                  <c:v>-307000.00000000035</c:v>
                </c:pt>
                <c:pt idx="7194">
                  <c:v>-306000</c:v>
                </c:pt>
                <c:pt idx="7195">
                  <c:v>-305000</c:v>
                </c:pt>
                <c:pt idx="7196">
                  <c:v>-304000</c:v>
                </c:pt>
                <c:pt idx="7197">
                  <c:v>-303000</c:v>
                </c:pt>
                <c:pt idx="7198">
                  <c:v>-302000.00000000006</c:v>
                </c:pt>
                <c:pt idx="7199">
                  <c:v>-301000.00000000017</c:v>
                </c:pt>
                <c:pt idx="7200">
                  <c:v>-300000.00000000029</c:v>
                </c:pt>
                <c:pt idx="7201">
                  <c:v>-299000.00000000035</c:v>
                </c:pt>
                <c:pt idx="7202">
                  <c:v>-298000</c:v>
                </c:pt>
                <c:pt idx="7203">
                  <c:v>-297000</c:v>
                </c:pt>
                <c:pt idx="7204">
                  <c:v>-296000</c:v>
                </c:pt>
                <c:pt idx="7205">
                  <c:v>-295000</c:v>
                </c:pt>
                <c:pt idx="7206">
                  <c:v>-294000.00000000012</c:v>
                </c:pt>
                <c:pt idx="7207">
                  <c:v>-293000.00000000023</c:v>
                </c:pt>
                <c:pt idx="7208">
                  <c:v>-292000.00000000029</c:v>
                </c:pt>
                <c:pt idx="7209">
                  <c:v>-291000</c:v>
                </c:pt>
                <c:pt idx="7210">
                  <c:v>-290000</c:v>
                </c:pt>
                <c:pt idx="7211">
                  <c:v>-289000</c:v>
                </c:pt>
                <c:pt idx="7212">
                  <c:v>-288000</c:v>
                </c:pt>
                <c:pt idx="7213">
                  <c:v>-287000.00000000006</c:v>
                </c:pt>
                <c:pt idx="7214">
                  <c:v>-286000.00000000012</c:v>
                </c:pt>
                <c:pt idx="7215">
                  <c:v>-285000.00000000023</c:v>
                </c:pt>
                <c:pt idx="7216">
                  <c:v>-284000.00000000035</c:v>
                </c:pt>
                <c:pt idx="7217">
                  <c:v>-283000</c:v>
                </c:pt>
                <c:pt idx="7218">
                  <c:v>-282000</c:v>
                </c:pt>
                <c:pt idx="7219">
                  <c:v>-281000</c:v>
                </c:pt>
                <c:pt idx="7220">
                  <c:v>-280000</c:v>
                </c:pt>
                <c:pt idx="7221">
                  <c:v>-279000.00000000006</c:v>
                </c:pt>
                <c:pt idx="7222">
                  <c:v>-278000.00000000017</c:v>
                </c:pt>
                <c:pt idx="7223">
                  <c:v>-277000.00000000029</c:v>
                </c:pt>
                <c:pt idx="7224">
                  <c:v>-276000.00000000041</c:v>
                </c:pt>
                <c:pt idx="7225">
                  <c:v>-275000</c:v>
                </c:pt>
                <c:pt idx="7226">
                  <c:v>-274000</c:v>
                </c:pt>
                <c:pt idx="7227">
                  <c:v>-273000</c:v>
                </c:pt>
                <c:pt idx="7228">
                  <c:v>-272000</c:v>
                </c:pt>
                <c:pt idx="7229">
                  <c:v>-271000.00000000012</c:v>
                </c:pt>
                <c:pt idx="7230">
                  <c:v>-270000.00000000023</c:v>
                </c:pt>
                <c:pt idx="7231">
                  <c:v>-269000.00000000035</c:v>
                </c:pt>
                <c:pt idx="7232">
                  <c:v>-268000</c:v>
                </c:pt>
                <c:pt idx="7233">
                  <c:v>-267000</c:v>
                </c:pt>
                <c:pt idx="7234">
                  <c:v>-266000</c:v>
                </c:pt>
                <c:pt idx="7235">
                  <c:v>-265000</c:v>
                </c:pt>
                <c:pt idx="7236">
                  <c:v>-264000.00000000006</c:v>
                </c:pt>
                <c:pt idx="7237">
                  <c:v>-263000.00000000017</c:v>
                </c:pt>
                <c:pt idx="7238">
                  <c:v>-262000.00000000029</c:v>
                </c:pt>
                <c:pt idx="7239">
                  <c:v>-261000.00000000041</c:v>
                </c:pt>
                <c:pt idx="7240">
                  <c:v>-259999.99999999968</c:v>
                </c:pt>
                <c:pt idx="7241">
                  <c:v>-258999.99999999968</c:v>
                </c:pt>
                <c:pt idx="7242">
                  <c:v>-257999.99999999968</c:v>
                </c:pt>
                <c:pt idx="7243">
                  <c:v>-257000</c:v>
                </c:pt>
                <c:pt idx="7244">
                  <c:v>-256000.00000000012</c:v>
                </c:pt>
                <c:pt idx="7245">
                  <c:v>-255000.00000000023</c:v>
                </c:pt>
                <c:pt idx="7246">
                  <c:v>-254000.00000000035</c:v>
                </c:pt>
                <c:pt idx="7247">
                  <c:v>-252999.99999999962</c:v>
                </c:pt>
                <c:pt idx="7248">
                  <c:v>-251999.99999999968</c:v>
                </c:pt>
                <c:pt idx="7249">
                  <c:v>-250999.99999999968</c:v>
                </c:pt>
                <c:pt idx="7250">
                  <c:v>-249999.99999999968</c:v>
                </c:pt>
                <c:pt idx="7251">
                  <c:v>-249000.00000000006</c:v>
                </c:pt>
                <c:pt idx="7252">
                  <c:v>-248000.00000000015</c:v>
                </c:pt>
                <c:pt idx="7253">
                  <c:v>-247000.00000000026</c:v>
                </c:pt>
                <c:pt idx="7254">
                  <c:v>-246000.00000000038</c:v>
                </c:pt>
                <c:pt idx="7255">
                  <c:v>-244999.99999999965</c:v>
                </c:pt>
                <c:pt idx="7256">
                  <c:v>-243999.99999999968</c:v>
                </c:pt>
                <c:pt idx="7257">
                  <c:v>-242999.99999999968</c:v>
                </c:pt>
                <c:pt idx="7258">
                  <c:v>-242000</c:v>
                </c:pt>
                <c:pt idx="7259">
                  <c:v>-241000.00000000012</c:v>
                </c:pt>
                <c:pt idx="7260">
                  <c:v>-240000.0000000002</c:v>
                </c:pt>
                <c:pt idx="7261">
                  <c:v>-239000.00000000032</c:v>
                </c:pt>
                <c:pt idx="7262">
                  <c:v>-237999.99999999948</c:v>
                </c:pt>
                <c:pt idx="7263">
                  <c:v>-236999.99999999968</c:v>
                </c:pt>
                <c:pt idx="7264">
                  <c:v>-235999.99999999968</c:v>
                </c:pt>
                <c:pt idx="7265">
                  <c:v>-234999.99999999968</c:v>
                </c:pt>
                <c:pt idx="7266">
                  <c:v>-234000.00000000003</c:v>
                </c:pt>
                <c:pt idx="7267">
                  <c:v>-233000.00000000015</c:v>
                </c:pt>
                <c:pt idx="7268">
                  <c:v>-232000.00000000026</c:v>
                </c:pt>
                <c:pt idx="7269">
                  <c:v>-231000.00000000038</c:v>
                </c:pt>
                <c:pt idx="7270">
                  <c:v>-229999.99999999965</c:v>
                </c:pt>
                <c:pt idx="7271">
                  <c:v>-228999.99999999968</c:v>
                </c:pt>
                <c:pt idx="7272">
                  <c:v>-227999.99999999968</c:v>
                </c:pt>
                <c:pt idx="7273">
                  <c:v>-226999.99999999968</c:v>
                </c:pt>
                <c:pt idx="7274">
                  <c:v>-226000.00000000009</c:v>
                </c:pt>
                <c:pt idx="7275">
                  <c:v>-225000.0000000002</c:v>
                </c:pt>
                <c:pt idx="7276">
                  <c:v>-224000.00000000032</c:v>
                </c:pt>
                <c:pt idx="7277">
                  <c:v>-222999.99999999948</c:v>
                </c:pt>
                <c:pt idx="7278">
                  <c:v>-221999.99999999968</c:v>
                </c:pt>
                <c:pt idx="7279">
                  <c:v>-220999.99999999968</c:v>
                </c:pt>
                <c:pt idx="7280">
                  <c:v>-219999.99999999968</c:v>
                </c:pt>
                <c:pt idx="7281">
                  <c:v>-219000.00000000003</c:v>
                </c:pt>
                <c:pt idx="7282">
                  <c:v>-218000.00000000015</c:v>
                </c:pt>
                <c:pt idx="7283">
                  <c:v>-217000.00000000026</c:v>
                </c:pt>
                <c:pt idx="7284">
                  <c:v>-216000.00000000035</c:v>
                </c:pt>
                <c:pt idx="7285">
                  <c:v>-214999.99999999962</c:v>
                </c:pt>
                <c:pt idx="7286">
                  <c:v>-213999.99999999968</c:v>
                </c:pt>
                <c:pt idx="7287">
                  <c:v>-212999.99999999968</c:v>
                </c:pt>
                <c:pt idx="7288">
                  <c:v>-211999.99999999968</c:v>
                </c:pt>
                <c:pt idx="7289">
                  <c:v>-211000.00000000009</c:v>
                </c:pt>
                <c:pt idx="7290">
                  <c:v>-210000.00000000015</c:v>
                </c:pt>
                <c:pt idx="7291">
                  <c:v>-209000.00000000029</c:v>
                </c:pt>
                <c:pt idx="7292">
                  <c:v>-208000.00000000041</c:v>
                </c:pt>
                <c:pt idx="7293">
                  <c:v>-206999.99999999968</c:v>
                </c:pt>
                <c:pt idx="7294">
                  <c:v>-205999.99999999968</c:v>
                </c:pt>
                <c:pt idx="7295">
                  <c:v>-204999.99999999968</c:v>
                </c:pt>
                <c:pt idx="7296">
                  <c:v>-204000.00000000003</c:v>
                </c:pt>
                <c:pt idx="7297">
                  <c:v>-203000.00000000012</c:v>
                </c:pt>
                <c:pt idx="7298">
                  <c:v>-202000.00000000023</c:v>
                </c:pt>
                <c:pt idx="7299">
                  <c:v>-201000.00000000035</c:v>
                </c:pt>
                <c:pt idx="7300">
                  <c:v>-199999.99999999962</c:v>
                </c:pt>
                <c:pt idx="7301">
                  <c:v>-198999.99999999968</c:v>
                </c:pt>
                <c:pt idx="7302">
                  <c:v>-197999.99999999968</c:v>
                </c:pt>
                <c:pt idx="7303">
                  <c:v>-196999.99999999968</c:v>
                </c:pt>
                <c:pt idx="7304">
                  <c:v>-196000.00000000006</c:v>
                </c:pt>
                <c:pt idx="7305">
                  <c:v>-195000.00000000015</c:v>
                </c:pt>
                <c:pt idx="7306">
                  <c:v>-194000.00000000029</c:v>
                </c:pt>
                <c:pt idx="7307">
                  <c:v>-193000.00000000041</c:v>
                </c:pt>
                <c:pt idx="7308">
                  <c:v>-191999.99999999968</c:v>
                </c:pt>
                <c:pt idx="7309">
                  <c:v>-190999.99999999968</c:v>
                </c:pt>
                <c:pt idx="7310">
                  <c:v>-189999.99999999968</c:v>
                </c:pt>
                <c:pt idx="7311">
                  <c:v>-189000</c:v>
                </c:pt>
                <c:pt idx="7312">
                  <c:v>-188000.00000000012</c:v>
                </c:pt>
                <c:pt idx="7313">
                  <c:v>-187000.00000000023</c:v>
                </c:pt>
                <c:pt idx="7314">
                  <c:v>-186000.00000000032</c:v>
                </c:pt>
                <c:pt idx="7315">
                  <c:v>-184999.99999999962</c:v>
                </c:pt>
                <c:pt idx="7316">
                  <c:v>-183999.99999999968</c:v>
                </c:pt>
                <c:pt idx="7317">
                  <c:v>-182999.99999999968</c:v>
                </c:pt>
                <c:pt idx="7318">
                  <c:v>-181999.99999999968</c:v>
                </c:pt>
                <c:pt idx="7319">
                  <c:v>-181000.00000000006</c:v>
                </c:pt>
                <c:pt idx="7320">
                  <c:v>-180000.00000000015</c:v>
                </c:pt>
                <c:pt idx="7321">
                  <c:v>-179000.00000000026</c:v>
                </c:pt>
                <c:pt idx="7322">
                  <c:v>-178000.00000000038</c:v>
                </c:pt>
                <c:pt idx="7323">
                  <c:v>-176999.99999999965</c:v>
                </c:pt>
                <c:pt idx="7324">
                  <c:v>-175999.99999999968</c:v>
                </c:pt>
                <c:pt idx="7325">
                  <c:v>-174999.99999999968</c:v>
                </c:pt>
                <c:pt idx="7326">
                  <c:v>-174000</c:v>
                </c:pt>
                <c:pt idx="7327">
                  <c:v>-173000.00000000009</c:v>
                </c:pt>
                <c:pt idx="7328">
                  <c:v>-172000.0000000002</c:v>
                </c:pt>
                <c:pt idx="7329">
                  <c:v>-171000.00000000032</c:v>
                </c:pt>
                <c:pt idx="7330">
                  <c:v>-169999.99999999948</c:v>
                </c:pt>
                <c:pt idx="7331">
                  <c:v>-168999.99999999968</c:v>
                </c:pt>
                <c:pt idx="7332">
                  <c:v>-167999.99999999968</c:v>
                </c:pt>
                <c:pt idx="7333">
                  <c:v>-166999.99999999968</c:v>
                </c:pt>
                <c:pt idx="7334">
                  <c:v>-166000.00000000003</c:v>
                </c:pt>
                <c:pt idx="7335">
                  <c:v>-165000.00000000015</c:v>
                </c:pt>
                <c:pt idx="7336">
                  <c:v>-164000.00000000026</c:v>
                </c:pt>
                <c:pt idx="7337">
                  <c:v>-163000.00000000038</c:v>
                </c:pt>
                <c:pt idx="7338">
                  <c:v>-161999.99999999965</c:v>
                </c:pt>
                <c:pt idx="7339">
                  <c:v>-160999.99999999968</c:v>
                </c:pt>
                <c:pt idx="7340">
                  <c:v>-159999.99999999968</c:v>
                </c:pt>
                <c:pt idx="7341">
                  <c:v>-158999.99999999968</c:v>
                </c:pt>
                <c:pt idx="7342">
                  <c:v>-158000.00000000009</c:v>
                </c:pt>
                <c:pt idx="7343">
                  <c:v>-157000.0000000002</c:v>
                </c:pt>
                <c:pt idx="7344">
                  <c:v>-156000.00000000029</c:v>
                </c:pt>
                <c:pt idx="7345">
                  <c:v>-155000.00000000041</c:v>
                </c:pt>
                <c:pt idx="7346">
                  <c:v>-153999.99999999968</c:v>
                </c:pt>
                <c:pt idx="7347">
                  <c:v>-152999.99999999968</c:v>
                </c:pt>
                <c:pt idx="7348">
                  <c:v>-151999.99999999968</c:v>
                </c:pt>
                <c:pt idx="7349">
                  <c:v>-151000.00000000003</c:v>
                </c:pt>
                <c:pt idx="7350">
                  <c:v>-150000.00000000015</c:v>
                </c:pt>
                <c:pt idx="7351">
                  <c:v>-149000.00000000023</c:v>
                </c:pt>
                <c:pt idx="7352">
                  <c:v>-148000.00000000035</c:v>
                </c:pt>
                <c:pt idx="7353">
                  <c:v>-146999.99999999962</c:v>
                </c:pt>
                <c:pt idx="7354">
                  <c:v>-145999.99999999968</c:v>
                </c:pt>
                <c:pt idx="7355">
                  <c:v>-144999.99999999968</c:v>
                </c:pt>
                <c:pt idx="7356">
                  <c:v>-143999.99999999968</c:v>
                </c:pt>
                <c:pt idx="7357">
                  <c:v>-143000.00000000006</c:v>
                </c:pt>
                <c:pt idx="7358">
                  <c:v>-142000.00000000015</c:v>
                </c:pt>
                <c:pt idx="7359">
                  <c:v>-141000.00000000029</c:v>
                </c:pt>
                <c:pt idx="7360">
                  <c:v>-140000.00000000041</c:v>
                </c:pt>
                <c:pt idx="7361">
                  <c:v>-138999.99999999968</c:v>
                </c:pt>
                <c:pt idx="7362">
                  <c:v>-137999.99999999968</c:v>
                </c:pt>
                <c:pt idx="7363">
                  <c:v>-136999.99999999968</c:v>
                </c:pt>
                <c:pt idx="7364">
                  <c:v>-136000</c:v>
                </c:pt>
                <c:pt idx="7365">
                  <c:v>-135000.00000000012</c:v>
                </c:pt>
                <c:pt idx="7366">
                  <c:v>-134000.00000000023</c:v>
                </c:pt>
                <c:pt idx="7367">
                  <c:v>-133000.00000000035</c:v>
                </c:pt>
                <c:pt idx="7368">
                  <c:v>-131999.99999999962</c:v>
                </c:pt>
                <c:pt idx="7369">
                  <c:v>-130999.99999999971</c:v>
                </c:pt>
                <c:pt idx="7370">
                  <c:v>-129999.99999999984</c:v>
                </c:pt>
                <c:pt idx="7371">
                  <c:v>-128999.99999999994</c:v>
                </c:pt>
                <c:pt idx="7372">
                  <c:v>-128000.00000000006</c:v>
                </c:pt>
                <c:pt idx="7373">
                  <c:v>-127000.00000000017</c:v>
                </c:pt>
                <c:pt idx="7374">
                  <c:v>-126000.00000000028</c:v>
                </c:pt>
                <c:pt idx="7375">
                  <c:v>-125000.00000000039</c:v>
                </c:pt>
                <c:pt idx="7376">
                  <c:v>-123999.99999999967</c:v>
                </c:pt>
                <c:pt idx="7377">
                  <c:v>-122999.99999999977</c:v>
                </c:pt>
                <c:pt idx="7378">
                  <c:v>-121999.99999999987</c:v>
                </c:pt>
                <c:pt idx="7379">
                  <c:v>-121000</c:v>
                </c:pt>
                <c:pt idx="7380">
                  <c:v>-120000.0000000001</c:v>
                </c:pt>
                <c:pt idx="7381">
                  <c:v>-119000.00000000022</c:v>
                </c:pt>
                <c:pt idx="7382">
                  <c:v>-118000.00000000032</c:v>
                </c:pt>
                <c:pt idx="7383">
                  <c:v>-116999.99999999961</c:v>
                </c:pt>
                <c:pt idx="7384">
                  <c:v>-115999.99999999971</c:v>
                </c:pt>
                <c:pt idx="7385">
                  <c:v>-114999.99999999983</c:v>
                </c:pt>
                <c:pt idx="7386">
                  <c:v>-113999.99999999994</c:v>
                </c:pt>
                <c:pt idx="7387">
                  <c:v>-113000.00000000004</c:v>
                </c:pt>
                <c:pt idx="7388">
                  <c:v>-112000.00000000016</c:v>
                </c:pt>
                <c:pt idx="7389">
                  <c:v>-111000.00000000026</c:v>
                </c:pt>
                <c:pt idx="7390">
                  <c:v>-110000.00000000038</c:v>
                </c:pt>
                <c:pt idx="7391">
                  <c:v>-108999.99999999964</c:v>
                </c:pt>
                <c:pt idx="7392">
                  <c:v>-107999.99999999977</c:v>
                </c:pt>
                <c:pt idx="7393">
                  <c:v>-106999.99999999987</c:v>
                </c:pt>
                <c:pt idx="7394">
                  <c:v>-105999.99999999999</c:v>
                </c:pt>
                <c:pt idx="7395">
                  <c:v>-105000.00000000009</c:v>
                </c:pt>
                <c:pt idx="7396">
                  <c:v>-104000.0000000002</c:v>
                </c:pt>
                <c:pt idx="7397">
                  <c:v>-103000.00000000032</c:v>
                </c:pt>
                <c:pt idx="7398">
                  <c:v>-101999.99999999951</c:v>
                </c:pt>
                <c:pt idx="7399">
                  <c:v>-100999.99999999967</c:v>
                </c:pt>
                <c:pt idx="7400">
                  <c:v>-99999.999999999811</c:v>
                </c:pt>
                <c:pt idx="7401">
                  <c:v>-98999.999999999913</c:v>
                </c:pt>
                <c:pt idx="7402">
                  <c:v>-98000.000000000029</c:v>
                </c:pt>
                <c:pt idx="7403">
                  <c:v>-97000.000000000146</c:v>
                </c:pt>
                <c:pt idx="7404">
                  <c:v>-96000.000000000247</c:v>
                </c:pt>
                <c:pt idx="7405">
                  <c:v>-95000.000000000364</c:v>
                </c:pt>
                <c:pt idx="7406">
                  <c:v>-93999.999999999578</c:v>
                </c:pt>
                <c:pt idx="7407">
                  <c:v>-92999.999999999738</c:v>
                </c:pt>
                <c:pt idx="7408">
                  <c:v>-91999.99999999984</c:v>
                </c:pt>
                <c:pt idx="7409">
                  <c:v>-90999.999999999971</c:v>
                </c:pt>
                <c:pt idx="7410">
                  <c:v>-90000.000000000073</c:v>
                </c:pt>
                <c:pt idx="7411">
                  <c:v>-89000.000000000189</c:v>
                </c:pt>
                <c:pt idx="7412">
                  <c:v>-88000.000000000306</c:v>
                </c:pt>
                <c:pt idx="7413">
                  <c:v>-87000.000000000393</c:v>
                </c:pt>
                <c:pt idx="7414">
                  <c:v>-85999.999999999578</c:v>
                </c:pt>
                <c:pt idx="7415">
                  <c:v>-84999.999999999738</c:v>
                </c:pt>
                <c:pt idx="7416">
                  <c:v>-83999.999999999913</c:v>
                </c:pt>
                <c:pt idx="7417">
                  <c:v>-83000.000000000015</c:v>
                </c:pt>
                <c:pt idx="7418">
                  <c:v>-82000.000000000131</c:v>
                </c:pt>
                <c:pt idx="7419">
                  <c:v>-81000.000000000233</c:v>
                </c:pt>
                <c:pt idx="7420">
                  <c:v>-80000.000000000364</c:v>
                </c:pt>
                <c:pt idx="7421">
                  <c:v>-78999.999999999578</c:v>
                </c:pt>
                <c:pt idx="7422">
                  <c:v>-77999.999999999738</c:v>
                </c:pt>
                <c:pt idx="7423">
                  <c:v>-76999.99999999984</c:v>
                </c:pt>
                <c:pt idx="7424">
                  <c:v>-75999.999999999942</c:v>
                </c:pt>
                <c:pt idx="7425">
                  <c:v>-75000.000000000073</c:v>
                </c:pt>
                <c:pt idx="7426">
                  <c:v>-74000.000000000175</c:v>
                </c:pt>
                <c:pt idx="7427">
                  <c:v>-73000.000000000291</c:v>
                </c:pt>
                <c:pt idx="7428">
                  <c:v>-72000.000000000393</c:v>
                </c:pt>
                <c:pt idx="7429">
                  <c:v>-70999.999999999578</c:v>
                </c:pt>
                <c:pt idx="7430">
                  <c:v>-69999.999999999738</c:v>
                </c:pt>
                <c:pt idx="7431">
                  <c:v>-68999.999999999898</c:v>
                </c:pt>
                <c:pt idx="7432">
                  <c:v>-68000</c:v>
                </c:pt>
                <c:pt idx="7433">
                  <c:v>-67000.000000000116</c:v>
                </c:pt>
                <c:pt idx="7434">
                  <c:v>-66000.000000000233</c:v>
                </c:pt>
                <c:pt idx="7435">
                  <c:v>-65000.000000000335</c:v>
                </c:pt>
                <c:pt idx="7436">
                  <c:v>-63999.999999999614</c:v>
                </c:pt>
                <c:pt idx="7437">
                  <c:v>-62999.999999999731</c:v>
                </c:pt>
                <c:pt idx="7438">
                  <c:v>-61999.999999999833</c:v>
                </c:pt>
                <c:pt idx="7439">
                  <c:v>-60999.999999999942</c:v>
                </c:pt>
                <c:pt idx="7440">
                  <c:v>-60000.000000000051</c:v>
                </c:pt>
                <c:pt idx="7441">
                  <c:v>-59000.00000000016</c:v>
                </c:pt>
                <c:pt idx="7442">
                  <c:v>-58000.000000000276</c:v>
                </c:pt>
                <c:pt idx="7443">
                  <c:v>-57000.000000000386</c:v>
                </c:pt>
                <c:pt idx="7444">
                  <c:v>-55999.999999999658</c:v>
                </c:pt>
                <c:pt idx="7445">
                  <c:v>-54999.999999999782</c:v>
                </c:pt>
                <c:pt idx="7446">
                  <c:v>-53999.999999999891</c:v>
                </c:pt>
                <c:pt idx="7447">
                  <c:v>-52999.999999999993</c:v>
                </c:pt>
                <c:pt idx="7448">
                  <c:v>-52000.000000000102</c:v>
                </c:pt>
                <c:pt idx="7449">
                  <c:v>-51000.000000000204</c:v>
                </c:pt>
                <c:pt idx="7450">
                  <c:v>-50000.00000000032</c:v>
                </c:pt>
                <c:pt idx="7451">
                  <c:v>-48999.9999999996</c:v>
                </c:pt>
                <c:pt idx="7452">
                  <c:v>-47999.999999999709</c:v>
                </c:pt>
                <c:pt idx="7453">
                  <c:v>-46999.999999999818</c:v>
                </c:pt>
                <c:pt idx="7454">
                  <c:v>-45999.999999999942</c:v>
                </c:pt>
                <c:pt idx="7455">
                  <c:v>-45000.000000000036</c:v>
                </c:pt>
                <c:pt idx="7456">
                  <c:v>-44000.000000000153</c:v>
                </c:pt>
                <c:pt idx="7457">
                  <c:v>-43000.000000000255</c:v>
                </c:pt>
                <c:pt idx="7458">
                  <c:v>-42000.000000000371</c:v>
                </c:pt>
                <c:pt idx="7459">
                  <c:v>-40999.999999999651</c:v>
                </c:pt>
                <c:pt idx="7460">
                  <c:v>-39999.99999999976</c:v>
                </c:pt>
                <c:pt idx="7461">
                  <c:v>-38999.999999999869</c:v>
                </c:pt>
                <c:pt idx="7462">
                  <c:v>-37999.999999999993</c:v>
                </c:pt>
                <c:pt idx="7463">
                  <c:v>-37000.000000000087</c:v>
                </c:pt>
                <c:pt idx="7464">
                  <c:v>-36000.000000000196</c:v>
                </c:pt>
                <c:pt idx="7465">
                  <c:v>-35000.000000000306</c:v>
                </c:pt>
                <c:pt idx="7466">
                  <c:v>-33999.999999999593</c:v>
                </c:pt>
                <c:pt idx="7467">
                  <c:v>-32999.999999999694</c:v>
                </c:pt>
                <c:pt idx="7468">
                  <c:v>-31999.999999999807</c:v>
                </c:pt>
                <c:pt idx="7469">
                  <c:v>-30999.999999999916</c:v>
                </c:pt>
                <c:pt idx="7470">
                  <c:v>-30000.000000000022</c:v>
                </c:pt>
                <c:pt idx="7471">
                  <c:v>-29000.000000000116</c:v>
                </c:pt>
                <c:pt idx="7472">
                  <c:v>-28000.000000000247</c:v>
                </c:pt>
                <c:pt idx="7473">
                  <c:v>-27000.000000000357</c:v>
                </c:pt>
                <c:pt idx="7474">
                  <c:v>-25999.999999999636</c:v>
                </c:pt>
                <c:pt idx="7475">
                  <c:v>-24999.999999999742</c:v>
                </c:pt>
                <c:pt idx="7476">
                  <c:v>-23999.999999999854</c:v>
                </c:pt>
                <c:pt idx="7477">
                  <c:v>-22999.999999999956</c:v>
                </c:pt>
                <c:pt idx="7478">
                  <c:v>-22000.000000000076</c:v>
                </c:pt>
                <c:pt idx="7479">
                  <c:v>-21000.000000000186</c:v>
                </c:pt>
                <c:pt idx="7480">
                  <c:v>-20000.000000000295</c:v>
                </c:pt>
                <c:pt idx="7481">
                  <c:v>-19000.000000000404</c:v>
                </c:pt>
                <c:pt idx="7482">
                  <c:v>-17999.999999999683</c:v>
                </c:pt>
                <c:pt idx="7483">
                  <c:v>-16999.999999999793</c:v>
                </c:pt>
                <c:pt idx="7484">
                  <c:v>-15999.999999999729</c:v>
                </c:pt>
                <c:pt idx="7485">
                  <c:v>-15000.000000000013</c:v>
                </c:pt>
                <c:pt idx="7486">
                  <c:v>-14000.000000000124</c:v>
                </c:pt>
                <c:pt idx="7487">
                  <c:v>-13000.000000000233</c:v>
                </c:pt>
                <c:pt idx="7488">
                  <c:v>-12000.000000000344</c:v>
                </c:pt>
                <c:pt idx="7489">
                  <c:v>-10999.999999999447</c:v>
                </c:pt>
                <c:pt idx="7490">
                  <c:v>-9999.9999999995161</c:v>
                </c:pt>
                <c:pt idx="7491">
                  <c:v>-8999.9999999996417</c:v>
                </c:pt>
                <c:pt idx="7492">
                  <c:v>-7999.9999999999554</c:v>
                </c:pt>
                <c:pt idx="7493">
                  <c:v>-7000.0000000000618</c:v>
                </c:pt>
                <c:pt idx="7494">
                  <c:v>-6000.0000000001719</c:v>
                </c:pt>
                <c:pt idx="7495">
                  <c:v>-5000.0000000002819</c:v>
                </c:pt>
                <c:pt idx="7496">
                  <c:v>-4000.000000000392</c:v>
                </c:pt>
                <c:pt idx="7497">
                  <c:v>-2999.9999999996694</c:v>
                </c:pt>
                <c:pt idx="7498">
                  <c:v>-1999.9999999997801</c:v>
                </c:pt>
                <c:pt idx="7499">
                  <c:v>-999.99999999988984</c:v>
                </c:pt>
                <c:pt idx="7500">
                  <c:v>0</c:v>
                </c:pt>
                <c:pt idx="7501">
                  <c:v>999.99999999988984</c:v>
                </c:pt>
                <c:pt idx="7502">
                  <c:v>1999.9999999997801</c:v>
                </c:pt>
                <c:pt idx="7503">
                  <c:v>2999.9999999996694</c:v>
                </c:pt>
                <c:pt idx="7504">
                  <c:v>3999.9999999995612</c:v>
                </c:pt>
                <c:pt idx="7505">
                  <c:v>4999.9999999994534</c:v>
                </c:pt>
                <c:pt idx="7506">
                  <c:v>5999.9999999993424</c:v>
                </c:pt>
                <c:pt idx="7507">
                  <c:v>6999.9999999992324</c:v>
                </c:pt>
                <c:pt idx="7508">
                  <c:v>8000.000000000784</c:v>
                </c:pt>
                <c:pt idx="7509">
                  <c:v>9000.000000000673</c:v>
                </c:pt>
                <c:pt idx="7510">
                  <c:v>10000.000000000564</c:v>
                </c:pt>
                <c:pt idx="7511">
                  <c:v>11000.000000000455</c:v>
                </c:pt>
                <c:pt idx="7512">
                  <c:v>12000.000000000344</c:v>
                </c:pt>
                <c:pt idx="7513">
                  <c:v>13000.000000000233</c:v>
                </c:pt>
                <c:pt idx="7514">
                  <c:v>14000.000000000124</c:v>
                </c:pt>
                <c:pt idx="7515">
                  <c:v>15000.000000000013</c:v>
                </c:pt>
                <c:pt idx="7516">
                  <c:v>15999.999999999729</c:v>
                </c:pt>
                <c:pt idx="7517">
                  <c:v>16999.999999999793</c:v>
                </c:pt>
                <c:pt idx="7518">
                  <c:v>17999.999999999683</c:v>
                </c:pt>
                <c:pt idx="7519">
                  <c:v>18999.999999999556</c:v>
                </c:pt>
                <c:pt idx="7520">
                  <c:v>19999.999999999462</c:v>
                </c:pt>
                <c:pt idx="7521">
                  <c:v>20999.999999999352</c:v>
                </c:pt>
                <c:pt idx="7522">
                  <c:v>21999.999999999243</c:v>
                </c:pt>
                <c:pt idx="7523">
                  <c:v>23000.000000000797</c:v>
                </c:pt>
                <c:pt idx="7524">
                  <c:v>24000.000000000688</c:v>
                </c:pt>
                <c:pt idx="7525">
                  <c:v>25000.000000000557</c:v>
                </c:pt>
                <c:pt idx="7526">
                  <c:v>26000.000000000466</c:v>
                </c:pt>
                <c:pt idx="7527">
                  <c:v>27000.000000000357</c:v>
                </c:pt>
                <c:pt idx="7528">
                  <c:v>28000.000000000247</c:v>
                </c:pt>
                <c:pt idx="7529">
                  <c:v>29000.000000000116</c:v>
                </c:pt>
                <c:pt idx="7530">
                  <c:v>30000.000000000022</c:v>
                </c:pt>
                <c:pt idx="7531">
                  <c:v>30999.999999999916</c:v>
                </c:pt>
                <c:pt idx="7532">
                  <c:v>31999.999999999807</c:v>
                </c:pt>
                <c:pt idx="7533">
                  <c:v>32999.999999999694</c:v>
                </c:pt>
                <c:pt idx="7534">
                  <c:v>33999.999999999593</c:v>
                </c:pt>
                <c:pt idx="7535">
                  <c:v>34999.999999999483</c:v>
                </c:pt>
                <c:pt idx="7536">
                  <c:v>35999.999999999367</c:v>
                </c:pt>
                <c:pt idx="7537">
                  <c:v>36999.999999999258</c:v>
                </c:pt>
                <c:pt idx="7538">
                  <c:v>38000.000000000808</c:v>
                </c:pt>
                <c:pt idx="7539">
                  <c:v>39000.000000000684</c:v>
                </c:pt>
                <c:pt idx="7540">
                  <c:v>40000.000000000589</c:v>
                </c:pt>
                <c:pt idx="7541">
                  <c:v>41000.00000000048</c:v>
                </c:pt>
                <c:pt idx="7542">
                  <c:v>42000.000000000371</c:v>
                </c:pt>
                <c:pt idx="7543">
                  <c:v>43000.000000000255</c:v>
                </c:pt>
                <c:pt idx="7544">
                  <c:v>44000.000000000153</c:v>
                </c:pt>
                <c:pt idx="7545">
                  <c:v>45000.000000000036</c:v>
                </c:pt>
                <c:pt idx="7546">
                  <c:v>45999.999999999942</c:v>
                </c:pt>
                <c:pt idx="7547">
                  <c:v>46999.999999999818</c:v>
                </c:pt>
                <c:pt idx="7548">
                  <c:v>47999.999999999709</c:v>
                </c:pt>
                <c:pt idx="7549">
                  <c:v>48999.9999999996</c:v>
                </c:pt>
                <c:pt idx="7550">
                  <c:v>49999.999999999491</c:v>
                </c:pt>
                <c:pt idx="7551">
                  <c:v>50999.999999999382</c:v>
                </c:pt>
                <c:pt idx="7552">
                  <c:v>51999.999999999272</c:v>
                </c:pt>
                <c:pt idx="7553">
                  <c:v>53000.000000000822</c:v>
                </c:pt>
                <c:pt idx="7554">
                  <c:v>54000.000000000706</c:v>
                </c:pt>
                <c:pt idx="7555">
                  <c:v>55000.000000000604</c:v>
                </c:pt>
                <c:pt idx="7556">
                  <c:v>56000.000000000495</c:v>
                </c:pt>
                <c:pt idx="7557">
                  <c:v>57000.000000000386</c:v>
                </c:pt>
                <c:pt idx="7558">
                  <c:v>58000.000000000276</c:v>
                </c:pt>
                <c:pt idx="7559">
                  <c:v>59000.00000000016</c:v>
                </c:pt>
                <c:pt idx="7560">
                  <c:v>60000.000000000051</c:v>
                </c:pt>
                <c:pt idx="7561">
                  <c:v>60999.999999999942</c:v>
                </c:pt>
                <c:pt idx="7562">
                  <c:v>61999.999999999833</c:v>
                </c:pt>
                <c:pt idx="7563">
                  <c:v>62999.999999999731</c:v>
                </c:pt>
                <c:pt idx="7564">
                  <c:v>63999.999999999614</c:v>
                </c:pt>
                <c:pt idx="7565">
                  <c:v>64999.999999999513</c:v>
                </c:pt>
                <c:pt idx="7566">
                  <c:v>65999.999999999389</c:v>
                </c:pt>
                <c:pt idx="7567">
                  <c:v>66999.999999999272</c:v>
                </c:pt>
                <c:pt idx="7568">
                  <c:v>67999.999999999171</c:v>
                </c:pt>
                <c:pt idx="7569">
                  <c:v>69000.000000000728</c:v>
                </c:pt>
                <c:pt idx="7570">
                  <c:v>70000.000000000611</c:v>
                </c:pt>
                <c:pt idx="7571">
                  <c:v>71000.000000000509</c:v>
                </c:pt>
                <c:pt idx="7572">
                  <c:v>72000.000000000393</c:v>
                </c:pt>
                <c:pt idx="7573">
                  <c:v>73000.000000000291</c:v>
                </c:pt>
                <c:pt idx="7574">
                  <c:v>74000.000000000175</c:v>
                </c:pt>
                <c:pt idx="7575">
                  <c:v>75000.000000000073</c:v>
                </c:pt>
                <c:pt idx="7576">
                  <c:v>75999.999999999942</c:v>
                </c:pt>
                <c:pt idx="7577">
                  <c:v>76999.99999999984</c:v>
                </c:pt>
                <c:pt idx="7578">
                  <c:v>77999.999999999738</c:v>
                </c:pt>
                <c:pt idx="7579">
                  <c:v>78999.999999999578</c:v>
                </c:pt>
                <c:pt idx="7580">
                  <c:v>79999.999999999418</c:v>
                </c:pt>
                <c:pt idx="7581">
                  <c:v>80999.999999999389</c:v>
                </c:pt>
                <c:pt idx="7582">
                  <c:v>81999.999999999302</c:v>
                </c:pt>
                <c:pt idx="7583">
                  <c:v>82999.999999999171</c:v>
                </c:pt>
                <c:pt idx="7584">
                  <c:v>84000.000000000742</c:v>
                </c:pt>
                <c:pt idx="7585">
                  <c:v>85000.000000000611</c:v>
                </c:pt>
                <c:pt idx="7586">
                  <c:v>86000.000000000509</c:v>
                </c:pt>
                <c:pt idx="7587">
                  <c:v>87000.000000000393</c:v>
                </c:pt>
                <c:pt idx="7588">
                  <c:v>88000.000000000306</c:v>
                </c:pt>
                <c:pt idx="7589">
                  <c:v>89000.000000000189</c:v>
                </c:pt>
                <c:pt idx="7590">
                  <c:v>90000.000000000073</c:v>
                </c:pt>
                <c:pt idx="7591">
                  <c:v>90999.999999999971</c:v>
                </c:pt>
                <c:pt idx="7592">
                  <c:v>91999.99999999984</c:v>
                </c:pt>
                <c:pt idx="7593">
                  <c:v>92999.999999999738</c:v>
                </c:pt>
                <c:pt idx="7594">
                  <c:v>93999.999999999578</c:v>
                </c:pt>
                <c:pt idx="7595">
                  <c:v>94999.999999999418</c:v>
                </c:pt>
                <c:pt idx="7596">
                  <c:v>95999.999999999418</c:v>
                </c:pt>
                <c:pt idx="7597">
                  <c:v>96999.999999999316</c:v>
                </c:pt>
                <c:pt idx="7598">
                  <c:v>97999.9999999992</c:v>
                </c:pt>
                <c:pt idx="7599">
                  <c:v>99000.000000000742</c:v>
                </c:pt>
                <c:pt idx="7600">
                  <c:v>100000.00000000064</c:v>
                </c:pt>
                <c:pt idx="7601">
                  <c:v>101000.00000000054</c:v>
                </c:pt>
                <c:pt idx="7602">
                  <c:v>102000.00000000041</c:v>
                </c:pt>
                <c:pt idx="7603">
                  <c:v>103000.00000000032</c:v>
                </c:pt>
                <c:pt idx="7604">
                  <c:v>104000.0000000002</c:v>
                </c:pt>
                <c:pt idx="7605">
                  <c:v>105000.00000000009</c:v>
                </c:pt>
                <c:pt idx="7606">
                  <c:v>105999.99999999999</c:v>
                </c:pt>
                <c:pt idx="7607">
                  <c:v>106999.99999999987</c:v>
                </c:pt>
                <c:pt idx="7608">
                  <c:v>107999.99999999977</c:v>
                </c:pt>
                <c:pt idx="7609">
                  <c:v>108999.99999999964</c:v>
                </c:pt>
                <c:pt idx="7610">
                  <c:v>109999.99999999951</c:v>
                </c:pt>
                <c:pt idx="7611">
                  <c:v>110999.99999999939</c:v>
                </c:pt>
                <c:pt idx="7612">
                  <c:v>111999.99999999932</c:v>
                </c:pt>
                <c:pt idx="7613">
                  <c:v>112999.99999999921</c:v>
                </c:pt>
                <c:pt idx="7614">
                  <c:v>114000.00000000077</c:v>
                </c:pt>
                <c:pt idx="7615">
                  <c:v>115000.00000000064</c:v>
                </c:pt>
                <c:pt idx="7616">
                  <c:v>116000.00000000054</c:v>
                </c:pt>
                <c:pt idx="7617">
                  <c:v>117000.00000000044</c:v>
                </c:pt>
                <c:pt idx="7618">
                  <c:v>118000.00000000032</c:v>
                </c:pt>
                <c:pt idx="7619">
                  <c:v>119000.00000000022</c:v>
                </c:pt>
                <c:pt idx="7620">
                  <c:v>120000.0000000001</c:v>
                </c:pt>
                <c:pt idx="7621">
                  <c:v>121000</c:v>
                </c:pt>
                <c:pt idx="7622">
                  <c:v>121999.99999999987</c:v>
                </c:pt>
                <c:pt idx="7623">
                  <c:v>122999.99999999977</c:v>
                </c:pt>
                <c:pt idx="7624">
                  <c:v>123999.99999999967</c:v>
                </c:pt>
                <c:pt idx="7625">
                  <c:v>124999.99999999951</c:v>
                </c:pt>
                <c:pt idx="7626">
                  <c:v>125999.99999999939</c:v>
                </c:pt>
                <c:pt idx="7627">
                  <c:v>126999.99999999933</c:v>
                </c:pt>
                <c:pt idx="7628">
                  <c:v>127999.99999999923</c:v>
                </c:pt>
                <c:pt idx="7629">
                  <c:v>129000.00000000079</c:v>
                </c:pt>
                <c:pt idx="7630">
                  <c:v>130000.00000000067</c:v>
                </c:pt>
                <c:pt idx="7631">
                  <c:v>131000.00000000057</c:v>
                </c:pt>
                <c:pt idx="7632">
                  <c:v>132000.00000000044</c:v>
                </c:pt>
                <c:pt idx="7633">
                  <c:v>133000.00000000035</c:v>
                </c:pt>
                <c:pt idx="7634">
                  <c:v>134000.00000000023</c:v>
                </c:pt>
                <c:pt idx="7635">
                  <c:v>135000.00000000012</c:v>
                </c:pt>
                <c:pt idx="7636">
                  <c:v>136000</c:v>
                </c:pt>
                <c:pt idx="7637">
                  <c:v>136999.99999999968</c:v>
                </c:pt>
                <c:pt idx="7638">
                  <c:v>137999.99999999968</c:v>
                </c:pt>
                <c:pt idx="7639">
                  <c:v>138999.99999999968</c:v>
                </c:pt>
                <c:pt idx="7640">
                  <c:v>139999.99999999948</c:v>
                </c:pt>
                <c:pt idx="7641">
                  <c:v>140999.99999999945</c:v>
                </c:pt>
                <c:pt idx="7642">
                  <c:v>141999.99999999898</c:v>
                </c:pt>
                <c:pt idx="7643">
                  <c:v>142999.99999999898</c:v>
                </c:pt>
                <c:pt idx="7644">
                  <c:v>144000.00000000079</c:v>
                </c:pt>
                <c:pt idx="7645">
                  <c:v>145000.00000000067</c:v>
                </c:pt>
                <c:pt idx="7646">
                  <c:v>146000.00000000058</c:v>
                </c:pt>
                <c:pt idx="7647">
                  <c:v>147000.00000000047</c:v>
                </c:pt>
                <c:pt idx="7648">
                  <c:v>148000.00000000035</c:v>
                </c:pt>
                <c:pt idx="7649">
                  <c:v>149000.00000000023</c:v>
                </c:pt>
                <c:pt idx="7650">
                  <c:v>150000.00000000015</c:v>
                </c:pt>
                <c:pt idx="7651">
                  <c:v>151000.00000000003</c:v>
                </c:pt>
                <c:pt idx="7652">
                  <c:v>151999.99999999968</c:v>
                </c:pt>
                <c:pt idx="7653">
                  <c:v>152999.99999999968</c:v>
                </c:pt>
                <c:pt idx="7654">
                  <c:v>153999.99999999968</c:v>
                </c:pt>
                <c:pt idx="7655">
                  <c:v>154999.99999999948</c:v>
                </c:pt>
                <c:pt idx="7656">
                  <c:v>155999.99999999948</c:v>
                </c:pt>
                <c:pt idx="7657">
                  <c:v>156999.99999999898</c:v>
                </c:pt>
                <c:pt idx="7658">
                  <c:v>157999.99999999898</c:v>
                </c:pt>
                <c:pt idx="7659">
                  <c:v>159000.00000000079</c:v>
                </c:pt>
                <c:pt idx="7660">
                  <c:v>160000.0000000007</c:v>
                </c:pt>
                <c:pt idx="7661">
                  <c:v>161000.00000000058</c:v>
                </c:pt>
                <c:pt idx="7662">
                  <c:v>162000.00000000047</c:v>
                </c:pt>
                <c:pt idx="7663">
                  <c:v>163000.00000000038</c:v>
                </c:pt>
                <c:pt idx="7664">
                  <c:v>164000.00000000026</c:v>
                </c:pt>
                <c:pt idx="7665">
                  <c:v>165000.00000000015</c:v>
                </c:pt>
                <c:pt idx="7666">
                  <c:v>166000.00000000003</c:v>
                </c:pt>
                <c:pt idx="7667">
                  <c:v>166999.99999999968</c:v>
                </c:pt>
                <c:pt idx="7668">
                  <c:v>167999.99999999968</c:v>
                </c:pt>
                <c:pt idx="7669">
                  <c:v>168999.99999999968</c:v>
                </c:pt>
                <c:pt idx="7670">
                  <c:v>169999.99999999948</c:v>
                </c:pt>
                <c:pt idx="7671">
                  <c:v>170999.99999999948</c:v>
                </c:pt>
                <c:pt idx="7672">
                  <c:v>171999.99999999898</c:v>
                </c:pt>
                <c:pt idx="7673">
                  <c:v>172999.99999999898</c:v>
                </c:pt>
                <c:pt idx="7674">
                  <c:v>174000.00000000079</c:v>
                </c:pt>
                <c:pt idx="7675">
                  <c:v>175000.0000000007</c:v>
                </c:pt>
                <c:pt idx="7676">
                  <c:v>176000.00000000061</c:v>
                </c:pt>
                <c:pt idx="7677">
                  <c:v>177000.00000000049</c:v>
                </c:pt>
                <c:pt idx="7678">
                  <c:v>178000.00000000038</c:v>
                </c:pt>
                <c:pt idx="7679">
                  <c:v>179000.00000000026</c:v>
                </c:pt>
                <c:pt idx="7680">
                  <c:v>180000.00000000015</c:v>
                </c:pt>
                <c:pt idx="7681">
                  <c:v>181000.00000000006</c:v>
                </c:pt>
                <c:pt idx="7682">
                  <c:v>181999.99999999968</c:v>
                </c:pt>
                <c:pt idx="7683">
                  <c:v>182999.99999999968</c:v>
                </c:pt>
                <c:pt idx="7684">
                  <c:v>183999.99999999968</c:v>
                </c:pt>
                <c:pt idx="7685">
                  <c:v>184999.99999999962</c:v>
                </c:pt>
                <c:pt idx="7686">
                  <c:v>185999.99999999948</c:v>
                </c:pt>
                <c:pt idx="7687">
                  <c:v>186999.99999999898</c:v>
                </c:pt>
                <c:pt idx="7688">
                  <c:v>187999.99999999898</c:v>
                </c:pt>
                <c:pt idx="7689">
                  <c:v>188999.99999999898</c:v>
                </c:pt>
                <c:pt idx="7690">
                  <c:v>190000.00000000073</c:v>
                </c:pt>
                <c:pt idx="7691">
                  <c:v>191000.00000000061</c:v>
                </c:pt>
                <c:pt idx="7692">
                  <c:v>192000.00000000049</c:v>
                </c:pt>
                <c:pt idx="7693">
                  <c:v>193000.00000000041</c:v>
                </c:pt>
                <c:pt idx="7694">
                  <c:v>194000.00000000029</c:v>
                </c:pt>
                <c:pt idx="7695">
                  <c:v>195000.00000000015</c:v>
                </c:pt>
                <c:pt idx="7696">
                  <c:v>196000.00000000006</c:v>
                </c:pt>
                <c:pt idx="7697">
                  <c:v>196999.99999999968</c:v>
                </c:pt>
                <c:pt idx="7698">
                  <c:v>197999.99999999968</c:v>
                </c:pt>
                <c:pt idx="7699">
                  <c:v>198999.99999999968</c:v>
                </c:pt>
                <c:pt idx="7700">
                  <c:v>199999.99999999962</c:v>
                </c:pt>
                <c:pt idx="7701">
                  <c:v>200999.99999999948</c:v>
                </c:pt>
                <c:pt idx="7702">
                  <c:v>201999.99999999898</c:v>
                </c:pt>
                <c:pt idx="7703">
                  <c:v>202999.99999999898</c:v>
                </c:pt>
                <c:pt idx="7704">
                  <c:v>203999.99999999898</c:v>
                </c:pt>
                <c:pt idx="7705">
                  <c:v>205000.00000000073</c:v>
                </c:pt>
                <c:pt idx="7706">
                  <c:v>206000.00000000064</c:v>
                </c:pt>
                <c:pt idx="7707">
                  <c:v>207000.00000000052</c:v>
                </c:pt>
                <c:pt idx="7708">
                  <c:v>208000.00000000041</c:v>
                </c:pt>
                <c:pt idx="7709">
                  <c:v>209000.00000000029</c:v>
                </c:pt>
                <c:pt idx="7710">
                  <c:v>210000.00000000015</c:v>
                </c:pt>
                <c:pt idx="7711">
                  <c:v>211000.00000000009</c:v>
                </c:pt>
                <c:pt idx="7712">
                  <c:v>211999.99999999968</c:v>
                </c:pt>
                <c:pt idx="7713">
                  <c:v>212999.99999999968</c:v>
                </c:pt>
                <c:pt idx="7714">
                  <c:v>213999.99999999968</c:v>
                </c:pt>
                <c:pt idx="7715">
                  <c:v>214999.99999999962</c:v>
                </c:pt>
                <c:pt idx="7716">
                  <c:v>215999.99999999948</c:v>
                </c:pt>
                <c:pt idx="7717">
                  <c:v>216999.99999999942</c:v>
                </c:pt>
                <c:pt idx="7718">
                  <c:v>217999.99999999898</c:v>
                </c:pt>
                <c:pt idx="7719">
                  <c:v>218999.99999999898</c:v>
                </c:pt>
                <c:pt idx="7720">
                  <c:v>220000.00000000076</c:v>
                </c:pt>
                <c:pt idx="7721">
                  <c:v>221000.00000000064</c:v>
                </c:pt>
                <c:pt idx="7722">
                  <c:v>222000.00000000052</c:v>
                </c:pt>
                <c:pt idx="7723">
                  <c:v>223000.00000000041</c:v>
                </c:pt>
                <c:pt idx="7724">
                  <c:v>224000.00000000032</c:v>
                </c:pt>
                <c:pt idx="7725">
                  <c:v>225000.0000000002</c:v>
                </c:pt>
                <c:pt idx="7726">
                  <c:v>226000.00000000009</c:v>
                </c:pt>
                <c:pt idx="7727">
                  <c:v>226999.99999999968</c:v>
                </c:pt>
                <c:pt idx="7728">
                  <c:v>227999.99999999968</c:v>
                </c:pt>
                <c:pt idx="7729">
                  <c:v>228999.99999999968</c:v>
                </c:pt>
                <c:pt idx="7730">
                  <c:v>229999.99999999965</c:v>
                </c:pt>
                <c:pt idx="7731">
                  <c:v>230999.99999999948</c:v>
                </c:pt>
                <c:pt idx="7732">
                  <c:v>231999.99999999942</c:v>
                </c:pt>
                <c:pt idx="7733">
                  <c:v>232999.99999999898</c:v>
                </c:pt>
                <c:pt idx="7734">
                  <c:v>233999.99999999898</c:v>
                </c:pt>
                <c:pt idx="7735">
                  <c:v>235000.00000000076</c:v>
                </c:pt>
                <c:pt idx="7736">
                  <c:v>236000.00000000064</c:v>
                </c:pt>
                <c:pt idx="7737">
                  <c:v>237000.00000000055</c:v>
                </c:pt>
                <c:pt idx="7738">
                  <c:v>238000.00000000044</c:v>
                </c:pt>
                <c:pt idx="7739">
                  <c:v>239000.00000000032</c:v>
                </c:pt>
                <c:pt idx="7740">
                  <c:v>240000.0000000002</c:v>
                </c:pt>
                <c:pt idx="7741">
                  <c:v>241000.00000000012</c:v>
                </c:pt>
                <c:pt idx="7742">
                  <c:v>242000</c:v>
                </c:pt>
                <c:pt idx="7743">
                  <c:v>242999.99999999968</c:v>
                </c:pt>
                <c:pt idx="7744">
                  <c:v>243999.99999999968</c:v>
                </c:pt>
                <c:pt idx="7745">
                  <c:v>244999.99999999965</c:v>
                </c:pt>
                <c:pt idx="7746">
                  <c:v>245999.99999999948</c:v>
                </c:pt>
                <c:pt idx="7747">
                  <c:v>246999.99999999945</c:v>
                </c:pt>
                <c:pt idx="7748">
                  <c:v>247999.99999999898</c:v>
                </c:pt>
                <c:pt idx="7749">
                  <c:v>248999.99999999898</c:v>
                </c:pt>
                <c:pt idx="7750">
                  <c:v>250000.00000000079</c:v>
                </c:pt>
                <c:pt idx="7751">
                  <c:v>251000.00000000067</c:v>
                </c:pt>
                <c:pt idx="7752">
                  <c:v>252000.00000000055</c:v>
                </c:pt>
                <c:pt idx="7753">
                  <c:v>253000.00000000044</c:v>
                </c:pt>
                <c:pt idx="7754">
                  <c:v>254000.00000000035</c:v>
                </c:pt>
                <c:pt idx="7755">
                  <c:v>255000.00000000023</c:v>
                </c:pt>
                <c:pt idx="7756">
                  <c:v>256000.00000000012</c:v>
                </c:pt>
                <c:pt idx="7757">
                  <c:v>257000</c:v>
                </c:pt>
                <c:pt idx="7758">
                  <c:v>257999.99999999968</c:v>
                </c:pt>
                <c:pt idx="7759">
                  <c:v>258999.99999999968</c:v>
                </c:pt>
                <c:pt idx="7760">
                  <c:v>259999.99999999968</c:v>
                </c:pt>
                <c:pt idx="7761">
                  <c:v>260999.99999999948</c:v>
                </c:pt>
                <c:pt idx="7762">
                  <c:v>261999.99999999945</c:v>
                </c:pt>
                <c:pt idx="7763">
                  <c:v>263000</c:v>
                </c:pt>
                <c:pt idx="7764">
                  <c:v>264000</c:v>
                </c:pt>
                <c:pt idx="7765">
                  <c:v>265000.00000000081</c:v>
                </c:pt>
                <c:pt idx="7766">
                  <c:v>266000.0000000007</c:v>
                </c:pt>
                <c:pt idx="7767">
                  <c:v>267000.00000000058</c:v>
                </c:pt>
                <c:pt idx="7768">
                  <c:v>268000.00000000047</c:v>
                </c:pt>
                <c:pt idx="7769">
                  <c:v>269000.00000000035</c:v>
                </c:pt>
                <c:pt idx="7770">
                  <c:v>270000.00000000023</c:v>
                </c:pt>
                <c:pt idx="7771">
                  <c:v>271000.00000000012</c:v>
                </c:pt>
                <c:pt idx="7772">
                  <c:v>272000</c:v>
                </c:pt>
                <c:pt idx="7773">
                  <c:v>273000</c:v>
                </c:pt>
                <c:pt idx="7774">
                  <c:v>274000</c:v>
                </c:pt>
                <c:pt idx="7775">
                  <c:v>275000</c:v>
                </c:pt>
                <c:pt idx="7776">
                  <c:v>276000</c:v>
                </c:pt>
                <c:pt idx="7777">
                  <c:v>277000</c:v>
                </c:pt>
                <c:pt idx="7778">
                  <c:v>278000</c:v>
                </c:pt>
                <c:pt idx="7779">
                  <c:v>279000</c:v>
                </c:pt>
                <c:pt idx="7780">
                  <c:v>280000.00000000081</c:v>
                </c:pt>
                <c:pt idx="7781">
                  <c:v>281000.0000000007</c:v>
                </c:pt>
                <c:pt idx="7782">
                  <c:v>282000.00000000058</c:v>
                </c:pt>
                <c:pt idx="7783">
                  <c:v>283000.00000000047</c:v>
                </c:pt>
                <c:pt idx="7784">
                  <c:v>284000.00000000035</c:v>
                </c:pt>
                <c:pt idx="7785">
                  <c:v>285000.00000000023</c:v>
                </c:pt>
                <c:pt idx="7786">
                  <c:v>286000.00000000012</c:v>
                </c:pt>
                <c:pt idx="7787">
                  <c:v>287000.00000000006</c:v>
                </c:pt>
                <c:pt idx="7788">
                  <c:v>288000</c:v>
                </c:pt>
                <c:pt idx="7789">
                  <c:v>289000</c:v>
                </c:pt>
                <c:pt idx="7790">
                  <c:v>290000</c:v>
                </c:pt>
                <c:pt idx="7791">
                  <c:v>291000</c:v>
                </c:pt>
                <c:pt idx="7792">
                  <c:v>292000</c:v>
                </c:pt>
                <c:pt idx="7793">
                  <c:v>293000</c:v>
                </c:pt>
                <c:pt idx="7794">
                  <c:v>294000</c:v>
                </c:pt>
                <c:pt idx="7795">
                  <c:v>295000.00000000081</c:v>
                </c:pt>
                <c:pt idx="7796">
                  <c:v>296000.0000000007</c:v>
                </c:pt>
                <c:pt idx="7797">
                  <c:v>297000.00000000058</c:v>
                </c:pt>
                <c:pt idx="7798">
                  <c:v>298000.00000000047</c:v>
                </c:pt>
                <c:pt idx="7799">
                  <c:v>299000.00000000035</c:v>
                </c:pt>
                <c:pt idx="7800">
                  <c:v>300000.00000000029</c:v>
                </c:pt>
                <c:pt idx="7801">
                  <c:v>301000.00000000017</c:v>
                </c:pt>
                <c:pt idx="7802">
                  <c:v>302000.00000000006</c:v>
                </c:pt>
                <c:pt idx="7803">
                  <c:v>303000</c:v>
                </c:pt>
                <c:pt idx="7804">
                  <c:v>304000</c:v>
                </c:pt>
                <c:pt idx="7805">
                  <c:v>305000</c:v>
                </c:pt>
                <c:pt idx="7806">
                  <c:v>306000</c:v>
                </c:pt>
                <c:pt idx="7807">
                  <c:v>307000</c:v>
                </c:pt>
                <c:pt idx="7808">
                  <c:v>308000</c:v>
                </c:pt>
                <c:pt idx="7809">
                  <c:v>309000</c:v>
                </c:pt>
                <c:pt idx="7810">
                  <c:v>310000.00000000081</c:v>
                </c:pt>
                <c:pt idx="7811">
                  <c:v>311000.0000000007</c:v>
                </c:pt>
                <c:pt idx="7812">
                  <c:v>312000.00000000058</c:v>
                </c:pt>
                <c:pt idx="7813">
                  <c:v>313000.00000000052</c:v>
                </c:pt>
                <c:pt idx="7814">
                  <c:v>314000.00000000041</c:v>
                </c:pt>
                <c:pt idx="7815">
                  <c:v>315000.00000000029</c:v>
                </c:pt>
                <c:pt idx="7816">
                  <c:v>316000.00000000017</c:v>
                </c:pt>
                <c:pt idx="7817">
                  <c:v>317000.00000000006</c:v>
                </c:pt>
                <c:pt idx="7818">
                  <c:v>318000</c:v>
                </c:pt>
                <c:pt idx="7819">
                  <c:v>319000</c:v>
                </c:pt>
                <c:pt idx="7820">
                  <c:v>320000</c:v>
                </c:pt>
                <c:pt idx="7821">
                  <c:v>321000</c:v>
                </c:pt>
                <c:pt idx="7822">
                  <c:v>322000</c:v>
                </c:pt>
                <c:pt idx="7823">
                  <c:v>323000</c:v>
                </c:pt>
                <c:pt idx="7824">
                  <c:v>324000</c:v>
                </c:pt>
                <c:pt idx="7825">
                  <c:v>325000</c:v>
                </c:pt>
                <c:pt idx="7826">
                  <c:v>326000.00000000076</c:v>
                </c:pt>
                <c:pt idx="7827">
                  <c:v>327000.00000000064</c:v>
                </c:pt>
                <c:pt idx="7828">
                  <c:v>328000.00000000052</c:v>
                </c:pt>
                <c:pt idx="7829">
                  <c:v>329000.00000000041</c:v>
                </c:pt>
                <c:pt idx="7830">
                  <c:v>330000.00000000029</c:v>
                </c:pt>
                <c:pt idx="7831">
                  <c:v>331000.00000000017</c:v>
                </c:pt>
                <c:pt idx="7832">
                  <c:v>332000.00000000006</c:v>
                </c:pt>
                <c:pt idx="7833">
                  <c:v>333000</c:v>
                </c:pt>
                <c:pt idx="7834">
                  <c:v>334000</c:v>
                </c:pt>
                <c:pt idx="7835">
                  <c:v>335000</c:v>
                </c:pt>
                <c:pt idx="7836">
                  <c:v>336000</c:v>
                </c:pt>
                <c:pt idx="7837">
                  <c:v>337000</c:v>
                </c:pt>
                <c:pt idx="7838">
                  <c:v>338000</c:v>
                </c:pt>
                <c:pt idx="7839">
                  <c:v>339000</c:v>
                </c:pt>
                <c:pt idx="7840">
                  <c:v>340000</c:v>
                </c:pt>
                <c:pt idx="7841">
                  <c:v>341000.00000000076</c:v>
                </c:pt>
                <c:pt idx="7842">
                  <c:v>342000.00000000064</c:v>
                </c:pt>
                <c:pt idx="7843">
                  <c:v>343000.00000000052</c:v>
                </c:pt>
                <c:pt idx="7844">
                  <c:v>344000.00000000041</c:v>
                </c:pt>
                <c:pt idx="7845">
                  <c:v>345000.00000000029</c:v>
                </c:pt>
                <c:pt idx="7846">
                  <c:v>346000.00000000017</c:v>
                </c:pt>
                <c:pt idx="7847">
                  <c:v>347000.00000000006</c:v>
                </c:pt>
                <c:pt idx="7848">
                  <c:v>348000</c:v>
                </c:pt>
                <c:pt idx="7849">
                  <c:v>349000</c:v>
                </c:pt>
                <c:pt idx="7850">
                  <c:v>350000</c:v>
                </c:pt>
                <c:pt idx="7851">
                  <c:v>351000</c:v>
                </c:pt>
                <c:pt idx="7852">
                  <c:v>352000</c:v>
                </c:pt>
                <c:pt idx="7853">
                  <c:v>353000</c:v>
                </c:pt>
                <c:pt idx="7854">
                  <c:v>354000</c:v>
                </c:pt>
                <c:pt idx="7855">
                  <c:v>355000</c:v>
                </c:pt>
                <c:pt idx="7856">
                  <c:v>356000.00000000076</c:v>
                </c:pt>
                <c:pt idx="7857">
                  <c:v>357000.00000000064</c:v>
                </c:pt>
                <c:pt idx="7858">
                  <c:v>358000.00000000052</c:v>
                </c:pt>
                <c:pt idx="7859">
                  <c:v>359000.00000000041</c:v>
                </c:pt>
                <c:pt idx="7860">
                  <c:v>360000.00000000029</c:v>
                </c:pt>
                <c:pt idx="7861">
                  <c:v>361000.00000000023</c:v>
                </c:pt>
                <c:pt idx="7862">
                  <c:v>362000.00000000012</c:v>
                </c:pt>
                <c:pt idx="7863">
                  <c:v>363000</c:v>
                </c:pt>
                <c:pt idx="7864">
                  <c:v>364000</c:v>
                </c:pt>
                <c:pt idx="7865">
                  <c:v>365000</c:v>
                </c:pt>
                <c:pt idx="7866">
                  <c:v>366000</c:v>
                </c:pt>
                <c:pt idx="7867">
                  <c:v>367000</c:v>
                </c:pt>
                <c:pt idx="7868">
                  <c:v>368000</c:v>
                </c:pt>
                <c:pt idx="7869">
                  <c:v>369000</c:v>
                </c:pt>
                <c:pt idx="7870">
                  <c:v>370000</c:v>
                </c:pt>
                <c:pt idx="7871">
                  <c:v>371000.00000000076</c:v>
                </c:pt>
                <c:pt idx="7872">
                  <c:v>372000.00000000064</c:v>
                </c:pt>
                <c:pt idx="7873">
                  <c:v>373000.00000000058</c:v>
                </c:pt>
                <c:pt idx="7874">
                  <c:v>374000.00000000047</c:v>
                </c:pt>
                <c:pt idx="7875">
                  <c:v>375000.00000000035</c:v>
                </c:pt>
                <c:pt idx="7876">
                  <c:v>376000.00000000023</c:v>
                </c:pt>
                <c:pt idx="7877">
                  <c:v>377000.00000000012</c:v>
                </c:pt>
                <c:pt idx="7878">
                  <c:v>378000</c:v>
                </c:pt>
                <c:pt idx="7879">
                  <c:v>379000</c:v>
                </c:pt>
                <c:pt idx="7880">
                  <c:v>380000</c:v>
                </c:pt>
                <c:pt idx="7881">
                  <c:v>381000</c:v>
                </c:pt>
                <c:pt idx="7882">
                  <c:v>382000</c:v>
                </c:pt>
                <c:pt idx="7883">
                  <c:v>383000</c:v>
                </c:pt>
                <c:pt idx="7884">
                  <c:v>384000</c:v>
                </c:pt>
                <c:pt idx="7885">
                  <c:v>385000</c:v>
                </c:pt>
                <c:pt idx="7886">
                  <c:v>386000.00000000081</c:v>
                </c:pt>
                <c:pt idx="7887">
                  <c:v>387000.0000000007</c:v>
                </c:pt>
                <c:pt idx="7888">
                  <c:v>388000.00000000058</c:v>
                </c:pt>
                <c:pt idx="7889">
                  <c:v>389000.00000000047</c:v>
                </c:pt>
                <c:pt idx="7890">
                  <c:v>390000.00000000035</c:v>
                </c:pt>
                <c:pt idx="7891">
                  <c:v>391000.00000000023</c:v>
                </c:pt>
                <c:pt idx="7892">
                  <c:v>392000.00000000012</c:v>
                </c:pt>
                <c:pt idx="7893">
                  <c:v>393000</c:v>
                </c:pt>
                <c:pt idx="7894">
                  <c:v>394000</c:v>
                </c:pt>
                <c:pt idx="7895">
                  <c:v>395000</c:v>
                </c:pt>
                <c:pt idx="7896">
                  <c:v>396000</c:v>
                </c:pt>
                <c:pt idx="7897">
                  <c:v>397000</c:v>
                </c:pt>
                <c:pt idx="7898">
                  <c:v>398000</c:v>
                </c:pt>
                <c:pt idx="7899">
                  <c:v>399000</c:v>
                </c:pt>
                <c:pt idx="7900">
                  <c:v>400000</c:v>
                </c:pt>
                <c:pt idx="7901">
                  <c:v>401000.00000000081</c:v>
                </c:pt>
                <c:pt idx="7902">
                  <c:v>402000.0000000007</c:v>
                </c:pt>
                <c:pt idx="7903">
                  <c:v>403000.00000000058</c:v>
                </c:pt>
                <c:pt idx="7904">
                  <c:v>404000.00000000047</c:v>
                </c:pt>
                <c:pt idx="7905">
                  <c:v>405000.00000000035</c:v>
                </c:pt>
                <c:pt idx="7906">
                  <c:v>406000.00000000023</c:v>
                </c:pt>
                <c:pt idx="7907">
                  <c:v>407000.00000000012</c:v>
                </c:pt>
                <c:pt idx="7908">
                  <c:v>408000.00000000006</c:v>
                </c:pt>
                <c:pt idx="7909">
                  <c:v>409000</c:v>
                </c:pt>
                <c:pt idx="7910">
                  <c:v>410000</c:v>
                </c:pt>
                <c:pt idx="7911">
                  <c:v>411000</c:v>
                </c:pt>
                <c:pt idx="7912">
                  <c:v>412000</c:v>
                </c:pt>
                <c:pt idx="7913">
                  <c:v>413000</c:v>
                </c:pt>
                <c:pt idx="7914">
                  <c:v>414000</c:v>
                </c:pt>
                <c:pt idx="7915">
                  <c:v>415000</c:v>
                </c:pt>
                <c:pt idx="7916">
                  <c:v>416000.00000000081</c:v>
                </c:pt>
                <c:pt idx="7917">
                  <c:v>417000.0000000007</c:v>
                </c:pt>
                <c:pt idx="7918">
                  <c:v>418000.00000000058</c:v>
                </c:pt>
                <c:pt idx="7919">
                  <c:v>419000.00000000047</c:v>
                </c:pt>
                <c:pt idx="7920">
                  <c:v>420000.00000000035</c:v>
                </c:pt>
                <c:pt idx="7921">
                  <c:v>421000.00000000029</c:v>
                </c:pt>
                <c:pt idx="7922">
                  <c:v>422000.00000000017</c:v>
                </c:pt>
                <c:pt idx="7923">
                  <c:v>423000.00000000006</c:v>
                </c:pt>
                <c:pt idx="7924">
                  <c:v>424000</c:v>
                </c:pt>
                <c:pt idx="7925">
                  <c:v>425000</c:v>
                </c:pt>
                <c:pt idx="7926">
                  <c:v>426000</c:v>
                </c:pt>
                <c:pt idx="7927">
                  <c:v>427000</c:v>
                </c:pt>
                <c:pt idx="7928">
                  <c:v>428000</c:v>
                </c:pt>
                <c:pt idx="7929">
                  <c:v>429000</c:v>
                </c:pt>
                <c:pt idx="7930">
                  <c:v>430000</c:v>
                </c:pt>
                <c:pt idx="7931">
                  <c:v>431000.00000000081</c:v>
                </c:pt>
                <c:pt idx="7932">
                  <c:v>432000.0000000007</c:v>
                </c:pt>
                <c:pt idx="7933">
                  <c:v>433000.00000000058</c:v>
                </c:pt>
                <c:pt idx="7934">
                  <c:v>434000.00000000052</c:v>
                </c:pt>
                <c:pt idx="7935">
                  <c:v>435000.00000000041</c:v>
                </c:pt>
                <c:pt idx="7936">
                  <c:v>436000.00000000029</c:v>
                </c:pt>
                <c:pt idx="7937">
                  <c:v>437000.00000000017</c:v>
                </c:pt>
                <c:pt idx="7938">
                  <c:v>438000.00000000006</c:v>
                </c:pt>
                <c:pt idx="7939">
                  <c:v>439000</c:v>
                </c:pt>
                <c:pt idx="7940">
                  <c:v>440000</c:v>
                </c:pt>
                <c:pt idx="7941">
                  <c:v>441000</c:v>
                </c:pt>
                <c:pt idx="7942">
                  <c:v>442000</c:v>
                </c:pt>
                <c:pt idx="7943">
                  <c:v>443000</c:v>
                </c:pt>
                <c:pt idx="7944">
                  <c:v>444000</c:v>
                </c:pt>
                <c:pt idx="7945">
                  <c:v>445000</c:v>
                </c:pt>
                <c:pt idx="7946">
                  <c:v>446000</c:v>
                </c:pt>
                <c:pt idx="7947">
                  <c:v>447000.00000000076</c:v>
                </c:pt>
                <c:pt idx="7948">
                  <c:v>448000.00000000064</c:v>
                </c:pt>
                <c:pt idx="7949">
                  <c:v>449000.00000000052</c:v>
                </c:pt>
                <c:pt idx="7950">
                  <c:v>450000.00000000041</c:v>
                </c:pt>
                <c:pt idx="7951">
                  <c:v>451000.00000000029</c:v>
                </c:pt>
                <c:pt idx="7952">
                  <c:v>452000.00000000017</c:v>
                </c:pt>
                <c:pt idx="7953">
                  <c:v>453000.00000000006</c:v>
                </c:pt>
                <c:pt idx="7954">
                  <c:v>454000</c:v>
                </c:pt>
                <c:pt idx="7955">
                  <c:v>455000</c:v>
                </c:pt>
                <c:pt idx="7956">
                  <c:v>456000</c:v>
                </c:pt>
                <c:pt idx="7957">
                  <c:v>457000</c:v>
                </c:pt>
                <c:pt idx="7958">
                  <c:v>458000</c:v>
                </c:pt>
                <c:pt idx="7959">
                  <c:v>459000</c:v>
                </c:pt>
                <c:pt idx="7960">
                  <c:v>460000</c:v>
                </c:pt>
                <c:pt idx="7961">
                  <c:v>461000</c:v>
                </c:pt>
                <c:pt idx="7962">
                  <c:v>462000.00000000076</c:v>
                </c:pt>
                <c:pt idx="7963">
                  <c:v>463000.00000000064</c:v>
                </c:pt>
                <c:pt idx="7964">
                  <c:v>464000.00000000052</c:v>
                </c:pt>
                <c:pt idx="7965">
                  <c:v>465000.00000000041</c:v>
                </c:pt>
                <c:pt idx="7966">
                  <c:v>466000.00000000029</c:v>
                </c:pt>
                <c:pt idx="7967">
                  <c:v>467000.00000000017</c:v>
                </c:pt>
                <c:pt idx="7968">
                  <c:v>468000.00000000006</c:v>
                </c:pt>
                <c:pt idx="7969">
                  <c:v>469000</c:v>
                </c:pt>
                <c:pt idx="7970">
                  <c:v>470000</c:v>
                </c:pt>
                <c:pt idx="7971">
                  <c:v>471000</c:v>
                </c:pt>
                <c:pt idx="7972">
                  <c:v>472000</c:v>
                </c:pt>
                <c:pt idx="7973">
                  <c:v>473000</c:v>
                </c:pt>
                <c:pt idx="7974">
                  <c:v>474000</c:v>
                </c:pt>
                <c:pt idx="7975">
                  <c:v>475000</c:v>
                </c:pt>
                <c:pt idx="7976">
                  <c:v>476000</c:v>
                </c:pt>
                <c:pt idx="7977">
                  <c:v>477000.00000000076</c:v>
                </c:pt>
                <c:pt idx="7978">
                  <c:v>478000.00000000064</c:v>
                </c:pt>
                <c:pt idx="7979">
                  <c:v>479000.00000000052</c:v>
                </c:pt>
                <c:pt idx="7980">
                  <c:v>480000.00000000041</c:v>
                </c:pt>
                <c:pt idx="7981">
                  <c:v>481000.00000000029</c:v>
                </c:pt>
                <c:pt idx="7982">
                  <c:v>482000.00000000023</c:v>
                </c:pt>
                <c:pt idx="7983">
                  <c:v>483000.00000000012</c:v>
                </c:pt>
                <c:pt idx="7984">
                  <c:v>484000</c:v>
                </c:pt>
                <c:pt idx="7985">
                  <c:v>485000</c:v>
                </c:pt>
                <c:pt idx="7986">
                  <c:v>486000</c:v>
                </c:pt>
                <c:pt idx="7987">
                  <c:v>487000</c:v>
                </c:pt>
                <c:pt idx="7988">
                  <c:v>488000</c:v>
                </c:pt>
                <c:pt idx="7989">
                  <c:v>489000</c:v>
                </c:pt>
                <c:pt idx="7990">
                  <c:v>490000</c:v>
                </c:pt>
                <c:pt idx="7991">
                  <c:v>491000</c:v>
                </c:pt>
                <c:pt idx="7992">
                  <c:v>492000.00000000076</c:v>
                </c:pt>
                <c:pt idx="7993">
                  <c:v>493000.00000000064</c:v>
                </c:pt>
                <c:pt idx="7994">
                  <c:v>494000.00000000052</c:v>
                </c:pt>
                <c:pt idx="7995">
                  <c:v>495000.00000000047</c:v>
                </c:pt>
                <c:pt idx="7996">
                  <c:v>496000.00000000035</c:v>
                </c:pt>
                <c:pt idx="7997">
                  <c:v>497000.00000000023</c:v>
                </c:pt>
                <c:pt idx="7998">
                  <c:v>498000.00000000012</c:v>
                </c:pt>
                <c:pt idx="7999">
                  <c:v>499000</c:v>
                </c:pt>
                <c:pt idx="8000">
                  <c:v>500000</c:v>
                </c:pt>
                <c:pt idx="8001">
                  <c:v>501000</c:v>
                </c:pt>
                <c:pt idx="8002">
                  <c:v>502000</c:v>
                </c:pt>
                <c:pt idx="8003">
                  <c:v>503000</c:v>
                </c:pt>
                <c:pt idx="8004">
                  <c:v>504000</c:v>
                </c:pt>
                <c:pt idx="8005">
                  <c:v>505000</c:v>
                </c:pt>
                <c:pt idx="8006">
                  <c:v>506000</c:v>
                </c:pt>
                <c:pt idx="8007">
                  <c:v>507000.00000000076</c:v>
                </c:pt>
                <c:pt idx="8008">
                  <c:v>508000.0000000007</c:v>
                </c:pt>
                <c:pt idx="8009">
                  <c:v>509000.00000000058</c:v>
                </c:pt>
                <c:pt idx="8010">
                  <c:v>510000.00000000047</c:v>
                </c:pt>
                <c:pt idx="8011">
                  <c:v>511000.00000000035</c:v>
                </c:pt>
                <c:pt idx="8012">
                  <c:v>512000.00000000023</c:v>
                </c:pt>
                <c:pt idx="8013">
                  <c:v>513000.00000000012</c:v>
                </c:pt>
                <c:pt idx="8014">
                  <c:v>514000</c:v>
                </c:pt>
                <c:pt idx="8015">
                  <c:v>515000</c:v>
                </c:pt>
                <c:pt idx="8016">
                  <c:v>516000</c:v>
                </c:pt>
                <c:pt idx="8017">
                  <c:v>517000</c:v>
                </c:pt>
                <c:pt idx="8018">
                  <c:v>518000</c:v>
                </c:pt>
                <c:pt idx="8019">
                  <c:v>519000</c:v>
                </c:pt>
                <c:pt idx="8020">
                  <c:v>520000</c:v>
                </c:pt>
                <c:pt idx="8021">
                  <c:v>521000</c:v>
                </c:pt>
                <c:pt idx="8022">
                  <c:v>522000.00000000081</c:v>
                </c:pt>
                <c:pt idx="8023">
                  <c:v>523000.0000000007</c:v>
                </c:pt>
                <c:pt idx="8024">
                  <c:v>524000.00000000058</c:v>
                </c:pt>
                <c:pt idx="8025">
                  <c:v>525000.00000000047</c:v>
                </c:pt>
                <c:pt idx="8026">
                  <c:v>526000.00000000035</c:v>
                </c:pt>
                <c:pt idx="8027">
                  <c:v>527000.00000000023</c:v>
                </c:pt>
                <c:pt idx="8028">
                  <c:v>528000.00000000012</c:v>
                </c:pt>
                <c:pt idx="8029">
                  <c:v>529000</c:v>
                </c:pt>
                <c:pt idx="8030">
                  <c:v>529999.99999999837</c:v>
                </c:pt>
                <c:pt idx="8031">
                  <c:v>530999.99999999837</c:v>
                </c:pt>
                <c:pt idx="8032">
                  <c:v>531999.99999999837</c:v>
                </c:pt>
                <c:pt idx="8033">
                  <c:v>532999.99999999837</c:v>
                </c:pt>
                <c:pt idx="8034">
                  <c:v>533999.99999999837</c:v>
                </c:pt>
                <c:pt idx="8035">
                  <c:v>534999.99999999837</c:v>
                </c:pt>
                <c:pt idx="8036">
                  <c:v>535999.99999999837</c:v>
                </c:pt>
                <c:pt idx="8037">
                  <c:v>537000.00000000081</c:v>
                </c:pt>
                <c:pt idx="8038">
                  <c:v>538000.0000000007</c:v>
                </c:pt>
                <c:pt idx="8039">
                  <c:v>539000.00000000058</c:v>
                </c:pt>
                <c:pt idx="8040">
                  <c:v>540000.00000000047</c:v>
                </c:pt>
                <c:pt idx="8041">
                  <c:v>541000.00000000035</c:v>
                </c:pt>
                <c:pt idx="8042">
                  <c:v>542000.00000000023</c:v>
                </c:pt>
                <c:pt idx="8043">
                  <c:v>543000.00000000012</c:v>
                </c:pt>
                <c:pt idx="8044">
                  <c:v>544000</c:v>
                </c:pt>
                <c:pt idx="8045">
                  <c:v>544999.99999999837</c:v>
                </c:pt>
                <c:pt idx="8046">
                  <c:v>545999.99999999837</c:v>
                </c:pt>
                <c:pt idx="8047">
                  <c:v>546999.99999999837</c:v>
                </c:pt>
                <c:pt idx="8048">
                  <c:v>547999.99999999837</c:v>
                </c:pt>
                <c:pt idx="8049">
                  <c:v>548999.99999999837</c:v>
                </c:pt>
                <c:pt idx="8050">
                  <c:v>549999.99999999837</c:v>
                </c:pt>
                <c:pt idx="8051">
                  <c:v>550999.99999999837</c:v>
                </c:pt>
                <c:pt idx="8052">
                  <c:v>552000.00000000081</c:v>
                </c:pt>
                <c:pt idx="8053">
                  <c:v>553000.0000000007</c:v>
                </c:pt>
                <c:pt idx="8054">
                  <c:v>554000.00000000058</c:v>
                </c:pt>
                <c:pt idx="8055">
                  <c:v>555000.00000000047</c:v>
                </c:pt>
                <c:pt idx="8056">
                  <c:v>556000.00000000035</c:v>
                </c:pt>
                <c:pt idx="8057">
                  <c:v>557000.00000000023</c:v>
                </c:pt>
                <c:pt idx="8058">
                  <c:v>558000.00000000012</c:v>
                </c:pt>
                <c:pt idx="8059">
                  <c:v>559000</c:v>
                </c:pt>
                <c:pt idx="8060">
                  <c:v>560000</c:v>
                </c:pt>
                <c:pt idx="8061">
                  <c:v>560999.99999999837</c:v>
                </c:pt>
                <c:pt idx="8062">
                  <c:v>561999.99999999837</c:v>
                </c:pt>
                <c:pt idx="8063">
                  <c:v>562999.99999999837</c:v>
                </c:pt>
                <c:pt idx="8064">
                  <c:v>563999.99999999837</c:v>
                </c:pt>
                <c:pt idx="8065">
                  <c:v>564999.99999999837</c:v>
                </c:pt>
                <c:pt idx="8066">
                  <c:v>565999.99999999837</c:v>
                </c:pt>
                <c:pt idx="8067">
                  <c:v>566999.99999999837</c:v>
                </c:pt>
                <c:pt idx="8068">
                  <c:v>568000.0000000007</c:v>
                </c:pt>
                <c:pt idx="8069">
                  <c:v>569000.00000000058</c:v>
                </c:pt>
                <c:pt idx="8070">
                  <c:v>570000.00000000047</c:v>
                </c:pt>
                <c:pt idx="8071">
                  <c:v>571000.00000000035</c:v>
                </c:pt>
                <c:pt idx="8072">
                  <c:v>572000.00000000023</c:v>
                </c:pt>
                <c:pt idx="8073">
                  <c:v>573000.00000000023</c:v>
                </c:pt>
                <c:pt idx="8074">
                  <c:v>574000.00000000012</c:v>
                </c:pt>
                <c:pt idx="8075">
                  <c:v>575000</c:v>
                </c:pt>
                <c:pt idx="8076">
                  <c:v>575999.99999999837</c:v>
                </c:pt>
                <c:pt idx="8077">
                  <c:v>576999.99999999837</c:v>
                </c:pt>
                <c:pt idx="8078">
                  <c:v>577999.99999999837</c:v>
                </c:pt>
                <c:pt idx="8079">
                  <c:v>578999.99999999837</c:v>
                </c:pt>
                <c:pt idx="8080">
                  <c:v>579999.99999999837</c:v>
                </c:pt>
                <c:pt idx="8081">
                  <c:v>580999.99999999837</c:v>
                </c:pt>
                <c:pt idx="8082">
                  <c:v>581999.99999999837</c:v>
                </c:pt>
                <c:pt idx="8083">
                  <c:v>583000.0000000007</c:v>
                </c:pt>
                <c:pt idx="8084">
                  <c:v>584000.00000000058</c:v>
                </c:pt>
                <c:pt idx="8085">
                  <c:v>585000.00000000047</c:v>
                </c:pt>
                <c:pt idx="8086">
                  <c:v>586000.00000000047</c:v>
                </c:pt>
                <c:pt idx="8087">
                  <c:v>587000.00000000035</c:v>
                </c:pt>
                <c:pt idx="8088">
                  <c:v>588000.00000000023</c:v>
                </c:pt>
                <c:pt idx="8089">
                  <c:v>589000.00000000012</c:v>
                </c:pt>
                <c:pt idx="8090">
                  <c:v>590000</c:v>
                </c:pt>
                <c:pt idx="8091">
                  <c:v>590999.99999999837</c:v>
                </c:pt>
                <c:pt idx="8092">
                  <c:v>591999.99999999837</c:v>
                </c:pt>
                <c:pt idx="8093">
                  <c:v>592999.99999999837</c:v>
                </c:pt>
                <c:pt idx="8094">
                  <c:v>593999.99999999837</c:v>
                </c:pt>
                <c:pt idx="8095">
                  <c:v>594999.99999999837</c:v>
                </c:pt>
                <c:pt idx="8096">
                  <c:v>595999.99999999837</c:v>
                </c:pt>
                <c:pt idx="8097">
                  <c:v>596999.99999999837</c:v>
                </c:pt>
                <c:pt idx="8098">
                  <c:v>598000.0000000007</c:v>
                </c:pt>
                <c:pt idx="8099">
                  <c:v>599000.0000000007</c:v>
                </c:pt>
                <c:pt idx="8100">
                  <c:v>600000.00000000058</c:v>
                </c:pt>
                <c:pt idx="8101">
                  <c:v>601000.00000000047</c:v>
                </c:pt>
                <c:pt idx="8102">
                  <c:v>602000.00000000035</c:v>
                </c:pt>
                <c:pt idx="8103">
                  <c:v>603000.00000000023</c:v>
                </c:pt>
                <c:pt idx="8104">
                  <c:v>604000.00000000012</c:v>
                </c:pt>
                <c:pt idx="8105">
                  <c:v>605000</c:v>
                </c:pt>
                <c:pt idx="8106">
                  <c:v>605999.99999999837</c:v>
                </c:pt>
                <c:pt idx="8107">
                  <c:v>606999.99999999837</c:v>
                </c:pt>
                <c:pt idx="8108">
                  <c:v>607999.99999999837</c:v>
                </c:pt>
                <c:pt idx="8109">
                  <c:v>608999.99999999837</c:v>
                </c:pt>
                <c:pt idx="8110">
                  <c:v>609999.99999999837</c:v>
                </c:pt>
                <c:pt idx="8111">
                  <c:v>610999.99999999837</c:v>
                </c:pt>
                <c:pt idx="8112">
                  <c:v>611999.99999999837</c:v>
                </c:pt>
                <c:pt idx="8113">
                  <c:v>613000.00000000081</c:v>
                </c:pt>
                <c:pt idx="8114">
                  <c:v>614000.0000000007</c:v>
                </c:pt>
                <c:pt idx="8115">
                  <c:v>615000.00000000058</c:v>
                </c:pt>
                <c:pt idx="8116">
                  <c:v>616000.00000000047</c:v>
                </c:pt>
                <c:pt idx="8117">
                  <c:v>617000.00000000035</c:v>
                </c:pt>
                <c:pt idx="8118">
                  <c:v>618000.00000000023</c:v>
                </c:pt>
                <c:pt idx="8119">
                  <c:v>619000.00000000012</c:v>
                </c:pt>
                <c:pt idx="8120">
                  <c:v>620000</c:v>
                </c:pt>
                <c:pt idx="8121">
                  <c:v>620999.99999999837</c:v>
                </c:pt>
                <c:pt idx="8122">
                  <c:v>621999.99999999837</c:v>
                </c:pt>
                <c:pt idx="8123">
                  <c:v>622999.99999999837</c:v>
                </c:pt>
                <c:pt idx="8124">
                  <c:v>623999.99999999837</c:v>
                </c:pt>
                <c:pt idx="8125">
                  <c:v>624999.99999999837</c:v>
                </c:pt>
                <c:pt idx="8126">
                  <c:v>625999.99999999837</c:v>
                </c:pt>
                <c:pt idx="8127">
                  <c:v>626999.99999999837</c:v>
                </c:pt>
                <c:pt idx="8128">
                  <c:v>628000.00000000081</c:v>
                </c:pt>
                <c:pt idx="8129">
                  <c:v>629000.0000000007</c:v>
                </c:pt>
                <c:pt idx="8130">
                  <c:v>630000.00000000058</c:v>
                </c:pt>
                <c:pt idx="8131">
                  <c:v>631000.00000000047</c:v>
                </c:pt>
                <c:pt idx="8132">
                  <c:v>632000.00000000035</c:v>
                </c:pt>
                <c:pt idx="8133">
                  <c:v>633000.00000000023</c:v>
                </c:pt>
                <c:pt idx="8134">
                  <c:v>634000.00000000012</c:v>
                </c:pt>
                <c:pt idx="8135">
                  <c:v>635000</c:v>
                </c:pt>
                <c:pt idx="8136">
                  <c:v>635999.99999999837</c:v>
                </c:pt>
                <c:pt idx="8137">
                  <c:v>636999.99999999837</c:v>
                </c:pt>
                <c:pt idx="8138">
                  <c:v>637999.99999999837</c:v>
                </c:pt>
                <c:pt idx="8139">
                  <c:v>638999.99999999837</c:v>
                </c:pt>
                <c:pt idx="8140">
                  <c:v>639999.99999999837</c:v>
                </c:pt>
                <c:pt idx="8141">
                  <c:v>640999.99999999837</c:v>
                </c:pt>
                <c:pt idx="8142">
                  <c:v>641999.99999999837</c:v>
                </c:pt>
                <c:pt idx="8143">
                  <c:v>643000.00000000081</c:v>
                </c:pt>
                <c:pt idx="8144">
                  <c:v>644000.0000000007</c:v>
                </c:pt>
                <c:pt idx="8145">
                  <c:v>645000.00000000058</c:v>
                </c:pt>
                <c:pt idx="8146">
                  <c:v>646000.00000000047</c:v>
                </c:pt>
                <c:pt idx="8147">
                  <c:v>647000.00000000035</c:v>
                </c:pt>
                <c:pt idx="8148">
                  <c:v>648000.00000000023</c:v>
                </c:pt>
                <c:pt idx="8149">
                  <c:v>649000.00000000012</c:v>
                </c:pt>
                <c:pt idx="8150">
                  <c:v>650000</c:v>
                </c:pt>
                <c:pt idx="8151">
                  <c:v>650999.99999999837</c:v>
                </c:pt>
                <c:pt idx="8152">
                  <c:v>651999.99999999837</c:v>
                </c:pt>
                <c:pt idx="8153">
                  <c:v>652999.99999999837</c:v>
                </c:pt>
                <c:pt idx="8154">
                  <c:v>653999.99999999837</c:v>
                </c:pt>
                <c:pt idx="8155">
                  <c:v>654999.99999999837</c:v>
                </c:pt>
                <c:pt idx="8156">
                  <c:v>655999.99999999837</c:v>
                </c:pt>
                <c:pt idx="8157">
                  <c:v>656999.99999999837</c:v>
                </c:pt>
                <c:pt idx="8158">
                  <c:v>658000.00000000081</c:v>
                </c:pt>
                <c:pt idx="8159">
                  <c:v>659000.0000000007</c:v>
                </c:pt>
                <c:pt idx="8160">
                  <c:v>660000.00000000058</c:v>
                </c:pt>
                <c:pt idx="8161">
                  <c:v>661000.00000000047</c:v>
                </c:pt>
                <c:pt idx="8162">
                  <c:v>662000.00000000035</c:v>
                </c:pt>
                <c:pt idx="8163">
                  <c:v>663000.00000000023</c:v>
                </c:pt>
                <c:pt idx="8164">
                  <c:v>664000.00000000012</c:v>
                </c:pt>
                <c:pt idx="8165">
                  <c:v>665000</c:v>
                </c:pt>
                <c:pt idx="8166">
                  <c:v>665999.99999999837</c:v>
                </c:pt>
                <c:pt idx="8167">
                  <c:v>666999.99999999837</c:v>
                </c:pt>
                <c:pt idx="8168">
                  <c:v>667999.99999999837</c:v>
                </c:pt>
                <c:pt idx="8169">
                  <c:v>668999.99999999837</c:v>
                </c:pt>
                <c:pt idx="8170">
                  <c:v>669999.99999999837</c:v>
                </c:pt>
                <c:pt idx="8171">
                  <c:v>670999.99999999837</c:v>
                </c:pt>
                <c:pt idx="8172">
                  <c:v>671999.99999999837</c:v>
                </c:pt>
                <c:pt idx="8173">
                  <c:v>673000.00000000081</c:v>
                </c:pt>
                <c:pt idx="8174">
                  <c:v>674000.0000000007</c:v>
                </c:pt>
                <c:pt idx="8175">
                  <c:v>675000.00000000058</c:v>
                </c:pt>
                <c:pt idx="8176">
                  <c:v>676000.00000000047</c:v>
                </c:pt>
                <c:pt idx="8177">
                  <c:v>677000.00000000035</c:v>
                </c:pt>
                <c:pt idx="8178">
                  <c:v>678000.00000000023</c:v>
                </c:pt>
                <c:pt idx="8179">
                  <c:v>679000.00000000012</c:v>
                </c:pt>
                <c:pt idx="8180">
                  <c:v>680000</c:v>
                </c:pt>
                <c:pt idx="8181">
                  <c:v>680999.99999999837</c:v>
                </c:pt>
                <c:pt idx="8182">
                  <c:v>681999.99999999837</c:v>
                </c:pt>
                <c:pt idx="8183">
                  <c:v>682999.99999999837</c:v>
                </c:pt>
                <c:pt idx="8184">
                  <c:v>683999.99999999837</c:v>
                </c:pt>
                <c:pt idx="8185">
                  <c:v>684999.99999999837</c:v>
                </c:pt>
                <c:pt idx="8186">
                  <c:v>685999.99999999837</c:v>
                </c:pt>
                <c:pt idx="8187">
                  <c:v>686999.99999999837</c:v>
                </c:pt>
                <c:pt idx="8188">
                  <c:v>687999.99999999837</c:v>
                </c:pt>
                <c:pt idx="8189">
                  <c:v>689000.0000000007</c:v>
                </c:pt>
                <c:pt idx="8190">
                  <c:v>690000.00000000058</c:v>
                </c:pt>
                <c:pt idx="8191">
                  <c:v>691000.00000000047</c:v>
                </c:pt>
                <c:pt idx="8192">
                  <c:v>692000.00000000035</c:v>
                </c:pt>
                <c:pt idx="8193">
                  <c:v>693000.00000000023</c:v>
                </c:pt>
                <c:pt idx="8194">
                  <c:v>694000.00000000012</c:v>
                </c:pt>
                <c:pt idx="8195">
                  <c:v>695000.00000000012</c:v>
                </c:pt>
                <c:pt idx="8196">
                  <c:v>696000</c:v>
                </c:pt>
                <c:pt idx="8197">
                  <c:v>696999.99999999837</c:v>
                </c:pt>
                <c:pt idx="8198">
                  <c:v>697999.99999999837</c:v>
                </c:pt>
                <c:pt idx="8199">
                  <c:v>698999.99999999837</c:v>
                </c:pt>
                <c:pt idx="8200">
                  <c:v>699999.99999999837</c:v>
                </c:pt>
                <c:pt idx="8201">
                  <c:v>700999.99999999837</c:v>
                </c:pt>
                <c:pt idx="8202">
                  <c:v>701999.99999999837</c:v>
                </c:pt>
                <c:pt idx="8203">
                  <c:v>702999.99999999837</c:v>
                </c:pt>
                <c:pt idx="8204">
                  <c:v>704000.0000000007</c:v>
                </c:pt>
                <c:pt idx="8205">
                  <c:v>705000.00000000058</c:v>
                </c:pt>
                <c:pt idx="8206">
                  <c:v>706000.00000000047</c:v>
                </c:pt>
                <c:pt idx="8207">
                  <c:v>707000.00000000035</c:v>
                </c:pt>
                <c:pt idx="8208">
                  <c:v>708000.00000000035</c:v>
                </c:pt>
                <c:pt idx="8209">
                  <c:v>709000.00000000023</c:v>
                </c:pt>
                <c:pt idx="8210">
                  <c:v>710000.00000000012</c:v>
                </c:pt>
                <c:pt idx="8211">
                  <c:v>711000</c:v>
                </c:pt>
                <c:pt idx="8212">
                  <c:v>711999.99999999837</c:v>
                </c:pt>
                <c:pt idx="8213">
                  <c:v>712999.99999999837</c:v>
                </c:pt>
                <c:pt idx="8214">
                  <c:v>713999.99999999837</c:v>
                </c:pt>
                <c:pt idx="8215">
                  <c:v>714999.99999999837</c:v>
                </c:pt>
                <c:pt idx="8216">
                  <c:v>715999.99999999837</c:v>
                </c:pt>
                <c:pt idx="8217">
                  <c:v>716999.99999999837</c:v>
                </c:pt>
                <c:pt idx="8218">
                  <c:v>717999.99999999837</c:v>
                </c:pt>
                <c:pt idx="8219">
                  <c:v>719000.0000000007</c:v>
                </c:pt>
                <c:pt idx="8220">
                  <c:v>720000.00000000058</c:v>
                </c:pt>
                <c:pt idx="8221">
                  <c:v>721000.00000000058</c:v>
                </c:pt>
                <c:pt idx="8222">
                  <c:v>722000.00000000047</c:v>
                </c:pt>
                <c:pt idx="8223">
                  <c:v>723000.00000000035</c:v>
                </c:pt>
                <c:pt idx="8224">
                  <c:v>724000.00000000023</c:v>
                </c:pt>
                <c:pt idx="8225">
                  <c:v>725000.00000000012</c:v>
                </c:pt>
                <c:pt idx="8226">
                  <c:v>726000</c:v>
                </c:pt>
                <c:pt idx="8227">
                  <c:v>726999.99999999837</c:v>
                </c:pt>
                <c:pt idx="8228">
                  <c:v>727999.99999999837</c:v>
                </c:pt>
                <c:pt idx="8229">
                  <c:v>728999.99999999837</c:v>
                </c:pt>
                <c:pt idx="8230">
                  <c:v>729999.99999999837</c:v>
                </c:pt>
                <c:pt idx="8231">
                  <c:v>730999.99999999837</c:v>
                </c:pt>
                <c:pt idx="8232">
                  <c:v>731999.99999999837</c:v>
                </c:pt>
                <c:pt idx="8233">
                  <c:v>732999.99999999837</c:v>
                </c:pt>
                <c:pt idx="8234">
                  <c:v>734000.00000000081</c:v>
                </c:pt>
                <c:pt idx="8235">
                  <c:v>735000.0000000007</c:v>
                </c:pt>
                <c:pt idx="8236">
                  <c:v>736000.00000000058</c:v>
                </c:pt>
                <c:pt idx="8237">
                  <c:v>737000.00000000047</c:v>
                </c:pt>
                <c:pt idx="8238">
                  <c:v>738000.00000000035</c:v>
                </c:pt>
                <c:pt idx="8239">
                  <c:v>739000.00000000023</c:v>
                </c:pt>
                <c:pt idx="8240">
                  <c:v>740000.00000000012</c:v>
                </c:pt>
                <c:pt idx="8241">
                  <c:v>741000</c:v>
                </c:pt>
                <c:pt idx="8242">
                  <c:v>741999.99999999837</c:v>
                </c:pt>
                <c:pt idx="8243">
                  <c:v>742999.99999999837</c:v>
                </c:pt>
                <c:pt idx="8244">
                  <c:v>743999.99999999837</c:v>
                </c:pt>
                <c:pt idx="8245">
                  <c:v>744999.99999999837</c:v>
                </c:pt>
                <c:pt idx="8246">
                  <c:v>745999.99999999837</c:v>
                </c:pt>
                <c:pt idx="8247">
                  <c:v>746999.99999999837</c:v>
                </c:pt>
                <c:pt idx="8248">
                  <c:v>747999.99999999837</c:v>
                </c:pt>
                <c:pt idx="8249">
                  <c:v>749000.00000000081</c:v>
                </c:pt>
                <c:pt idx="8250">
                  <c:v>750000.0000000007</c:v>
                </c:pt>
                <c:pt idx="8251">
                  <c:v>751000.00000000058</c:v>
                </c:pt>
                <c:pt idx="8252">
                  <c:v>752000.00000000047</c:v>
                </c:pt>
                <c:pt idx="8253">
                  <c:v>753000.00000000035</c:v>
                </c:pt>
                <c:pt idx="8254">
                  <c:v>754000.00000000023</c:v>
                </c:pt>
                <c:pt idx="8255">
                  <c:v>755000.00000000012</c:v>
                </c:pt>
                <c:pt idx="8256">
                  <c:v>756000</c:v>
                </c:pt>
                <c:pt idx="8257">
                  <c:v>756999.99999999837</c:v>
                </c:pt>
                <c:pt idx="8258">
                  <c:v>757999.99999999837</c:v>
                </c:pt>
                <c:pt idx="8259">
                  <c:v>758999.99999999837</c:v>
                </c:pt>
                <c:pt idx="8260">
                  <c:v>759999.99999999837</c:v>
                </c:pt>
                <c:pt idx="8261">
                  <c:v>760999.99999999837</c:v>
                </c:pt>
                <c:pt idx="8262">
                  <c:v>761999.99999999837</c:v>
                </c:pt>
                <c:pt idx="8263">
                  <c:v>762999.99999999837</c:v>
                </c:pt>
                <c:pt idx="8264">
                  <c:v>764000.00000000081</c:v>
                </c:pt>
                <c:pt idx="8265">
                  <c:v>765000.0000000007</c:v>
                </c:pt>
                <c:pt idx="8266">
                  <c:v>766000.00000000058</c:v>
                </c:pt>
                <c:pt idx="8267">
                  <c:v>767000.00000000047</c:v>
                </c:pt>
                <c:pt idx="8268">
                  <c:v>768000.00000000035</c:v>
                </c:pt>
                <c:pt idx="8269">
                  <c:v>769000.00000000023</c:v>
                </c:pt>
                <c:pt idx="8270">
                  <c:v>770000.00000000012</c:v>
                </c:pt>
                <c:pt idx="8271">
                  <c:v>771000</c:v>
                </c:pt>
                <c:pt idx="8272">
                  <c:v>771999.99999999837</c:v>
                </c:pt>
                <c:pt idx="8273">
                  <c:v>772999.99999999837</c:v>
                </c:pt>
                <c:pt idx="8274">
                  <c:v>773999.99999999837</c:v>
                </c:pt>
                <c:pt idx="8275">
                  <c:v>774999.99999999837</c:v>
                </c:pt>
                <c:pt idx="8276">
                  <c:v>775999.99999999837</c:v>
                </c:pt>
                <c:pt idx="8277">
                  <c:v>776999.99999999837</c:v>
                </c:pt>
                <c:pt idx="8278">
                  <c:v>777999.99999999837</c:v>
                </c:pt>
                <c:pt idx="8279">
                  <c:v>779000.00000000081</c:v>
                </c:pt>
                <c:pt idx="8280">
                  <c:v>780000.0000000007</c:v>
                </c:pt>
                <c:pt idx="8281">
                  <c:v>781000.00000000058</c:v>
                </c:pt>
                <c:pt idx="8282">
                  <c:v>782000.00000000047</c:v>
                </c:pt>
                <c:pt idx="8283">
                  <c:v>783000.00000000035</c:v>
                </c:pt>
                <c:pt idx="8284">
                  <c:v>784000.00000000023</c:v>
                </c:pt>
                <c:pt idx="8285">
                  <c:v>785000.00000000012</c:v>
                </c:pt>
                <c:pt idx="8286">
                  <c:v>786000</c:v>
                </c:pt>
                <c:pt idx="8287">
                  <c:v>786999.99999999837</c:v>
                </c:pt>
                <c:pt idx="8288">
                  <c:v>787999.99999999837</c:v>
                </c:pt>
                <c:pt idx="8289">
                  <c:v>788999.99999999837</c:v>
                </c:pt>
                <c:pt idx="8290">
                  <c:v>789999.99999999837</c:v>
                </c:pt>
                <c:pt idx="8291">
                  <c:v>790999.99999999837</c:v>
                </c:pt>
                <c:pt idx="8292">
                  <c:v>791999.99999999837</c:v>
                </c:pt>
                <c:pt idx="8293">
                  <c:v>792999.99999999837</c:v>
                </c:pt>
                <c:pt idx="8294">
                  <c:v>794000.00000000081</c:v>
                </c:pt>
                <c:pt idx="8295">
                  <c:v>795000.0000000007</c:v>
                </c:pt>
                <c:pt idx="8296">
                  <c:v>796000.00000000058</c:v>
                </c:pt>
                <c:pt idx="8297">
                  <c:v>797000.00000000047</c:v>
                </c:pt>
                <c:pt idx="8298">
                  <c:v>798000.00000000035</c:v>
                </c:pt>
                <c:pt idx="8299">
                  <c:v>799000.00000000023</c:v>
                </c:pt>
                <c:pt idx="8300">
                  <c:v>800000.00000000012</c:v>
                </c:pt>
                <c:pt idx="8301">
                  <c:v>801000</c:v>
                </c:pt>
                <c:pt idx="8302">
                  <c:v>801999.99999999837</c:v>
                </c:pt>
                <c:pt idx="8303">
                  <c:v>802999.99999999837</c:v>
                </c:pt>
                <c:pt idx="8304">
                  <c:v>803999.99999999837</c:v>
                </c:pt>
                <c:pt idx="8305">
                  <c:v>804999.99999999837</c:v>
                </c:pt>
                <c:pt idx="8306">
                  <c:v>805999.99999999837</c:v>
                </c:pt>
                <c:pt idx="8307">
                  <c:v>806999.99999999837</c:v>
                </c:pt>
                <c:pt idx="8308">
                  <c:v>807999.99999999837</c:v>
                </c:pt>
                <c:pt idx="8309">
                  <c:v>809000.00000000081</c:v>
                </c:pt>
                <c:pt idx="8310">
                  <c:v>810000.0000000007</c:v>
                </c:pt>
                <c:pt idx="8311">
                  <c:v>811000.00000000058</c:v>
                </c:pt>
                <c:pt idx="8312">
                  <c:v>812000.00000000047</c:v>
                </c:pt>
                <c:pt idx="8313">
                  <c:v>813000.00000000035</c:v>
                </c:pt>
                <c:pt idx="8314">
                  <c:v>814000.00000000023</c:v>
                </c:pt>
                <c:pt idx="8315">
                  <c:v>815000.00000000012</c:v>
                </c:pt>
                <c:pt idx="8316">
                  <c:v>816000.00000000012</c:v>
                </c:pt>
                <c:pt idx="8317">
                  <c:v>817000</c:v>
                </c:pt>
                <c:pt idx="8318">
                  <c:v>817999.99999999837</c:v>
                </c:pt>
                <c:pt idx="8319">
                  <c:v>818999.99999999837</c:v>
                </c:pt>
                <c:pt idx="8320">
                  <c:v>819999.99999999837</c:v>
                </c:pt>
                <c:pt idx="8321">
                  <c:v>820999.99999999837</c:v>
                </c:pt>
                <c:pt idx="8322">
                  <c:v>821999.99999999837</c:v>
                </c:pt>
                <c:pt idx="8323">
                  <c:v>822999.99999999837</c:v>
                </c:pt>
                <c:pt idx="8324">
                  <c:v>823999.99999999837</c:v>
                </c:pt>
                <c:pt idx="8325">
                  <c:v>825000.0000000007</c:v>
                </c:pt>
                <c:pt idx="8326">
                  <c:v>826000.00000000058</c:v>
                </c:pt>
                <c:pt idx="8327">
                  <c:v>827000.00000000047</c:v>
                </c:pt>
                <c:pt idx="8328">
                  <c:v>828000.00000000035</c:v>
                </c:pt>
                <c:pt idx="8329">
                  <c:v>829000.00000000035</c:v>
                </c:pt>
                <c:pt idx="8330">
                  <c:v>830000.00000000023</c:v>
                </c:pt>
                <c:pt idx="8331">
                  <c:v>831000.00000000012</c:v>
                </c:pt>
                <c:pt idx="8332">
                  <c:v>832000</c:v>
                </c:pt>
                <c:pt idx="8333">
                  <c:v>832999.99999999837</c:v>
                </c:pt>
                <c:pt idx="8334">
                  <c:v>833999.99999999837</c:v>
                </c:pt>
                <c:pt idx="8335">
                  <c:v>834999.99999999837</c:v>
                </c:pt>
                <c:pt idx="8336">
                  <c:v>835999.99999999837</c:v>
                </c:pt>
                <c:pt idx="8337">
                  <c:v>836999.99999999837</c:v>
                </c:pt>
                <c:pt idx="8338">
                  <c:v>837999.99999999837</c:v>
                </c:pt>
                <c:pt idx="8339">
                  <c:v>838999.99999999837</c:v>
                </c:pt>
                <c:pt idx="8340">
                  <c:v>840000.0000000007</c:v>
                </c:pt>
                <c:pt idx="8341">
                  <c:v>841000.00000000058</c:v>
                </c:pt>
                <c:pt idx="8342">
                  <c:v>842000.00000000058</c:v>
                </c:pt>
                <c:pt idx="8343">
                  <c:v>843000.00000000047</c:v>
                </c:pt>
                <c:pt idx="8344">
                  <c:v>844000.00000000035</c:v>
                </c:pt>
                <c:pt idx="8345">
                  <c:v>845000.00000000023</c:v>
                </c:pt>
                <c:pt idx="8346">
                  <c:v>846000.00000000012</c:v>
                </c:pt>
                <c:pt idx="8347">
                  <c:v>847000</c:v>
                </c:pt>
                <c:pt idx="8348">
                  <c:v>847999.99999999837</c:v>
                </c:pt>
                <c:pt idx="8349">
                  <c:v>848999.99999999837</c:v>
                </c:pt>
                <c:pt idx="8350">
                  <c:v>849999.99999999837</c:v>
                </c:pt>
                <c:pt idx="8351">
                  <c:v>850999.99999999837</c:v>
                </c:pt>
                <c:pt idx="8352">
                  <c:v>851999.99999999837</c:v>
                </c:pt>
                <c:pt idx="8353">
                  <c:v>852999.99999999837</c:v>
                </c:pt>
                <c:pt idx="8354">
                  <c:v>853999.99999999837</c:v>
                </c:pt>
                <c:pt idx="8355">
                  <c:v>855000.00000000081</c:v>
                </c:pt>
                <c:pt idx="8356">
                  <c:v>856000.0000000007</c:v>
                </c:pt>
                <c:pt idx="8357">
                  <c:v>857000.00000000058</c:v>
                </c:pt>
                <c:pt idx="8358">
                  <c:v>858000.00000000047</c:v>
                </c:pt>
                <c:pt idx="8359">
                  <c:v>859000.00000000035</c:v>
                </c:pt>
                <c:pt idx="8360">
                  <c:v>860000.00000000023</c:v>
                </c:pt>
                <c:pt idx="8361">
                  <c:v>861000.00000000012</c:v>
                </c:pt>
                <c:pt idx="8362">
                  <c:v>862000</c:v>
                </c:pt>
                <c:pt idx="8363">
                  <c:v>862999.99999999837</c:v>
                </c:pt>
                <c:pt idx="8364">
                  <c:v>863999.99999999837</c:v>
                </c:pt>
                <c:pt idx="8365">
                  <c:v>864999.99999999837</c:v>
                </c:pt>
                <c:pt idx="8366">
                  <c:v>865999.99999999837</c:v>
                </c:pt>
                <c:pt idx="8367">
                  <c:v>866999.99999999837</c:v>
                </c:pt>
                <c:pt idx="8368">
                  <c:v>867999.99999999837</c:v>
                </c:pt>
                <c:pt idx="8369">
                  <c:v>868999.99999999837</c:v>
                </c:pt>
                <c:pt idx="8370">
                  <c:v>870000.00000000081</c:v>
                </c:pt>
                <c:pt idx="8371">
                  <c:v>871000.0000000007</c:v>
                </c:pt>
                <c:pt idx="8372">
                  <c:v>872000.00000000058</c:v>
                </c:pt>
                <c:pt idx="8373">
                  <c:v>873000.00000000047</c:v>
                </c:pt>
                <c:pt idx="8374">
                  <c:v>874000.00000000035</c:v>
                </c:pt>
                <c:pt idx="8375">
                  <c:v>875000.00000000023</c:v>
                </c:pt>
                <c:pt idx="8376">
                  <c:v>876000.00000000012</c:v>
                </c:pt>
                <c:pt idx="8377">
                  <c:v>877000</c:v>
                </c:pt>
                <c:pt idx="8378">
                  <c:v>877999.99999999837</c:v>
                </c:pt>
                <c:pt idx="8379">
                  <c:v>878999.99999999837</c:v>
                </c:pt>
                <c:pt idx="8380">
                  <c:v>879999.99999999837</c:v>
                </c:pt>
                <c:pt idx="8381">
                  <c:v>880999.99999999837</c:v>
                </c:pt>
                <c:pt idx="8382">
                  <c:v>881999.99999999837</c:v>
                </c:pt>
                <c:pt idx="8383">
                  <c:v>882999.99999999837</c:v>
                </c:pt>
                <c:pt idx="8384">
                  <c:v>883999.99999999837</c:v>
                </c:pt>
                <c:pt idx="8385">
                  <c:v>885000.00000000081</c:v>
                </c:pt>
                <c:pt idx="8386">
                  <c:v>886000.0000000007</c:v>
                </c:pt>
                <c:pt idx="8387">
                  <c:v>887000.00000000058</c:v>
                </c:pt>
                <c:pt idx="8388">
                  <c:v>888000.00000000047</c:v>
                </c:pt>
                <c:pt idx="8389">
                  <c:v>889000.00000000035</c:v>
                </c:pt>
                <c:pt idx="8390">
                  <c:v>890000.00000000023</c:v>
                </c:pt>
                <c:pt idx="8391">
                  <c:v>891000.00000000012</c:v>
                </c:pt>
                <c:pt idx="8392">
                  <c:v>892000</c:v>
                </c:pt>
                <c:pt idx="8393">
                  <c:v>892999.99999999837</c:v>
                </c:pt>
                <c:pt idx="8394">
                  <c:v>893999.99999999837</c:v>
                </c:pt>
                <c:pt idx="8395">
                  <c:v>894999.99999999837</c:v>
                </c:pt>
                <c:pt idx="8396">
                  <c:v>895999.99999999837</c:v>
                </c:pt>
                <c:pt idx="8397">
                  <c:v>896999.99999999837</c:v>
                </c:pt>
                <c:pt idx="8398">
                  <c:v>897999.99999999837</c:v>
                </c:pt>
                <c:pt idx="8399">
                  <c:v>898999.99999999837</c:v>
                </c:pt>
                <c:pt idx="8400">
                  <c:v>900000.00000000081</c:v>
                </c:pt>
                <c:pt idx="8401">
                  <c:v>901000.0000000007</c:v>
                </c:pt>
                <c:pt idx="8402">
                  <c:v>902000.00000000058</c:v>
                </c:pt>
                <c:pt idx="8403">
                  <c:v>903000.00000000047</c:v>
                </c:pt>
                <c:pt idx="8404">
                  <c:v>904000.00000000035</c:v>
                </c:pt>
                <c:pt idx="8405">
                  <c:v>905000.00000000023</c:v>
                </c:pt>
                <c:pt idx="8406">
                  <c:v>906000.00000000012</c:v>
                </c:pt>
                <c:pt idx="8407">
                  <c:v>907000</c:v>
                </c:pt>
                <c:pt idx="8408">
                  <c:v>907999.99999999837</c:v>
                </c:pt>
                <c:pt idx="8409">
                  <c:v>908999.99999999837</c:v>
                </c:pt>
                <c:pt idx="8410">
                  <c:v>909999.99999999837</c:v>
                </c:pt>
                <c:pt idx="8411">
                  <c:v>910999.99999999837</c:v>
                </c:pt>
                <c:pt idx="8412">
                  <c:v>911999.99999999837</c:v>
                </c:pt>
                <c:pt idx="8413">
                  <c:v>912999.99999999837</c:v>
                </c:pt>
                <c:pt idx="8414">
                  <c:v>913999.99999999837</c:v>
                </c:pt>
                <c:pt idx="8415">
                  <c:v>915000.00000000081</c:v>
                </c:pt>
                <c:pt idx="8416">
                  <c:v>916000.0000000007</c:v>
                </c:pt>
                <c:pt idx="8417">
                  <c:v>917000.00000000058</c:v>
                </c:pt>
                <c:pt idx="8418">
                  <c:v>918000.00000000047</c:v>
                </c:pt>
                <c:pt idx="8419">
                  <c:v>919000.00000000035</c:v>
                </c:pt>
                <c:pt idx="8420">
                  <c:v>920000.00000000023</c:v>
                </c:pt>
                <c:pt idx="8421">
                  <c:v>921000.00000000012</c:v>
                </c:pt>
                <c:pt idx="8422">
                  <c:v>922000</c:v>
                </c:pt>
                <c:pt idx="8423">
                  <c:v>922999.99999999837</c:v>
                </c:pt>
                <c:pt idx="8424">
                  <c:v>923999.99999999837</c:v>
                </c:pt>
                <c:pt idx="8425">
                  <c:v>924999.99999999837</c:v>
                </c:pt>
                <c:pt idx="8426">
                  <c:v>925999.99999999837</c:v>
                </c:pt>
                <c:pt idx="8427">
                  <c:v>926999.99999999837</c:v>
                </c:pt>
                <c:pt idx="8428">
                  <c:v>927999.99999999837</c:v>
                </c:pt>
                <c:pt idx="8429">
                  <c:v>928999.99999999837</c:v>
                </c:pt>
                <c:pt idx="8430">
                  <c:v>930000.00000000081</c:v>
                </c:pt>
                <c:pt idx="8431">
                  <c:v>931000.0000000007</c:v>
                </c:pt>
                <c:pt idx="8432">
                  <c:v>932000.00000000058</c:v>
                </c:pt>
                <c:pt idx="8433">
                  <c:v>933000.00000000047</c:v>
                </c:pt>
                <c:pt idx="8434">
                  <c:v>934000.00000000035</c:v>
                </c:pt>
                <c:pt idx="8435">
                  <c:v>935000.00000000023</c:v>
                </c:pt>
                <c:pt idx="8436">
                  <c:v>936000.00000000012</c:v>
                </c:pt>
                <c:pt idx="8437">
                  <c:v>937000</c:v>
                </c:pt>
                <c:pt idx="8438">
                  <c:v>938000</c:v>
                </c:pt>
                <c:pt idx="8439">
                  <c:v>938999.99999999837</c:v>
                </c:pt>
                <c:pt idx="8440">
                  <c:v>939999.99999999837</c:v>
                </c:pt>
                <c:pt idx="8441">
                  <c:v>940999.99999999837</c:v>
                </c:pt>
                <c:pt idx="8442">
                  <c:v>941999.99999999837</c:v>
                </c:pt>
                <c:pt idx="8443">
                  <c:v>942999.99999999837</c:v>
                </c:pt>
                <c:pt idx="8444">
                  <c:v>943999.99999999837</c:v>
                </c:pt>
                <c:pt idx="8445">
                  <c:v>944999.99999999837</c:v>
                </c:pt>
                <c:pt idx="8446">
                  <c:v>946000.0000000007</c:v>
                </c:pt>
                <c:pt idx="8447">
                  <c:v>947000.00000000058</c:v>
                </c:pt>
                <c:pt idx="8448">
                  <c:v>948000.00000000047</c:v>
                </c:pt>
                <c:pt idx="8449">
                  <c:v>949000.00000000035</c:v>
                </c:pt>
                <c:pt idx="8450">
                  <c:v>950000.00000000023</c:v>
                </c:pt>
                <c:pt idx="8451">
                  <c:v>951000.00000000023</c:v>
                </c:pt>
                <c:pt idx="8452">
                  <c:v>952000.00000000012</c:v>
                </c:pt>
                <c:pt idx="8453">
                  <c:v>953000</c:v>
                </c:pt>
                <c:pt idx="8454">
                  <c:v>953999.99999999837</c:v>
                </c:pt>
                <c:pt idx="8455">
                  <c:v>954999.99999999837</c:v>
                </c:pt>
                <c:pt idx="8456">
                  <c:v>955999.99999999837</c:v>
                </c:pt>
                <c:pt idx="8457">
                  <c:v>956999.99999999837</c:v>
                </c:pt>
                <c:pt idx="8458">
                  <c:v>957999.99999999837</c:v>
                </c:pt>
                <c:pt idx="8459">
                  <c:v>958999.99999999837</c:v>
                </c:pt>
                <c:pt idx="8460">
                  <c:v>959999.99999999837</c:v>
                </c:pt>
                <c:pt idx="8461">
                  <c:v>961000.0000000007</c:v>
                </c:pt>
                <c:pt idx="8462">
                  <c:v>962000.00000000058</c:v>
                </c:pt>
                <c:pt idx="8463">
                  <c:v>963000.00000000047</c:v>
                </c:pt>
                <c:pt idx="8464">
                  <c:v>964000.00000000047</c:v>
                </c:pt>
                <c:pt idx="8465">
                  <c:v>965000.00000000035</c:v>
                </c:pt>
                <c:pt idx="8466">
                  <c:v>966000.00000000023</c:v>
                </c:pt>
                <c:pt idx="8467">
                  <c:v>967000.00000000012</c:v>
                </c:pt>
                <c:pt idx="8468">
                  <c:v>968000</c:v>
                </c:pt>
                <c:pt idx="8469">
                  <c:v>968999.99999999837</c:v>
                </c:pt>
                <c:pt idx="8470">
                  <c:v>969999.99999999837</c:v>
                </c:pt>
                <c:pt idx="8471">
                  <c:v>970999.99999999837</c:v>
                </c:pt>
                <c:pt idx="8472">
                  <c:v>971999.99999999837</c:v>
                </c:pt>
                <c:pt idx="8473">
                  <c:v>972999.99999999837</c:v>
                </c:pt>
                <c:pt idx="8474">
                  <c:v>973999.99999999837</c:v>
                </c:pt>
                <c:pt idx="8475">
                  <c:v>974999.99999999837</c:v>
                </c:pt>
                <c:pt idx="8476">
                  <c:v>976000.0000000007</c:v>
                </c:pt>
                <c:pt idx="8477">
                  <c:v>977000.0000000007</c:v>
                </c:pt>
                <c:pt idx="8478">
                  <c:v>978000.00000000058</c:v>
                </c:pt>
                <c:pt idx="8479">
                  <c:v>979000.00000000047</c:v>
                </c:pt>
                <c:pt idx="8480">
                  <c:v>980000.00000000035</c:v>
                </c:pt>
                <c:pt idx="8481">
                  <c:v>981000.00000000023</c:v>
                </c:pt>
                <c:pt idx="8482">
                  <c:v>982000.00000000012</c:v>
                </c:pt>
                <c:pt idx="8483">
                  <c:v>983000</c:v>
                </c:pt>
                <c:pt idx="8484">
                  <c:v>983999.99999999837</c:v>
                </c:pt>
                <c:pt idx="8485">
                  <c:v>984999.99999999837</c:v>
                </c:pt>
                <c:pt idx="8486">
                  <c:v>985999.99999999837</c:v>
                </c:pt>
                <c:pt idx="8487">
                  <c:v>986999.99999999837</c:v>
                </c:pt>
                <c:pt idx="8488">
                  <c:v>987999.99999999837</c:v>
                </c:pt>
                <c:pt idx="8489">
                  <c:v>988999.99999999837</c:v>
                </c:pt>
                <c:pt idx="8490">
                  <c:v>989999.99999999837</c:v>
                </c:pt>
                <c:pt idx="8491">
                  <c:v>991000.00000000081</c:v>
                </c:pt>
                <c:pt idx="8492">
                  <c:v>992000.0000000007</c:v>
                </c:pt>
                <c:pt idx="8493">
                  <c:v>993000.00000000058</c:v>
                </c:pt>
                <c:pt idx="8494">
                  <c:v>994000.00000000047</c:v>
                </c:pt>
                <c:pt idx="8495">
                  <c:v>995000.00000000035</c:v>
                </c:pt>
                <c:pt idx="8496">
                  <c:v>996000.00000000023</c:v>
                </c:pt>
                <c:pt idx="8497">
                  <c:v>997000.00000000012</c:v>
                </c:pt>
                <c:pt idx="8498">
                  <c:v>998000</c:v>
                </c:pt>
                <c:pt idx="8499">
                  <c:v>998999.99999999837</c:v>
                </c:pt>
                <c:pt idx="8500">
                  <c:v>999999.99999999837</c:v>
                </c:pt>
                <c:pt idx="8501">
                  <c:v>1000999.9999999983</c:v>
                </c:pt>
                <c:pt idx="8502">
                  <c:v>1001999.9999999983</c:v>
                </c:pt>
                <c:pt idx="8503">
                  <c:v>1002999.9999999983</c:v>
                </c:pt>
                <c:pt idx="8504">
                  <c:v>1003999.9999999983</c:v>
                </c:pt>
                <c:pt idx="8505">
                  <c:v>1004999.9999999983</c:v>
                </c:pt>
                <c:pt idx="8506">
                  <c:v>1006000.0000000008</c:v>
                </c:pt>
                <c:pt idx="8507">
                  <c:v>1007000.0000000007</c:v>
                </c:pt>
                <c:pt idx="8508">
                  <c:v>1008000.0000000006</c:v>
                </c:pt>
                <c:pt idx="8509">
                  <c:v>1009000.0000000005</c:v>
                </c:pt>
                <c:pt idx="8510">
                  <c:v>1010000.0000000003</c:v>
                </c:pt>
                <c:pt idx="8511">
                  <c:v>1011000.0000000002</c:v>
                </c:pt>
                <c:pt idx="8512">
                  <c:v>1012000.0000000001</c:v>
                </c:pt>
                <c:pt idx="8513">
                  <c:v>1013000</c:v>
                </c:pt>
                <c:pt idx="8514">
                  <c:v>1013999.9999999983</c:v>
                </c:pt>
                <c:pt idx="8515">
                  <c:v>1014999.9999999983</c:v>
                </c:pt>
                <c:pt idx="8516">
                  <c:v>1015999.9999999983</c:v>
                </c:pt>
                <c:pt idx="8517">
                  <c:v>1016999.9999999983</c:v>
                </c:pt>
                <c:pt idx="8518">
                  <c:v>1017999.9999999983</c:v>
                </c:pt>
                <c:pt idx="8519">
                  <c:v>1018999.9999999983</c:v>
                </c:pt>
                <c:pt idx="8520">
                  <c:v>1019999.9999999983</c:v>
                </c:pt>
                <c:pt idx="8521">
                  <c:v>1021000.0000000008</c:v>
                </c:pt>
                <c:pt idx="8522">
                  <c:v>1022000.0000000007</c:v>
                </c:pt>
                <c:pt idx="8523">
                  <c:v>1023000.0000000006</c:v>
                </c:pt>
                <c:pt idx="8524">
                  <c:v>1024000.0000000005</c:v>
                </c:pt>
                <c:pt idx="8525">
                  <c:v>1025000.0000000003</c:v>
                </c:pt>
                <c:pt idx="8526">
                  <c:v>1026000.0000000002</c:v>
                </c:pt>
                <c:pt idx="8527">
                  <c:v>1027000.0000000001</c:v>
                </c:pt>
                <c:pt idx="8528">
                  <c:v>1028000</c:v>
                </c:pt>
                <c:pt idx="8529">
                  <c:v>1028999.9999999983</c:v>
                </c:pt>
                <c:pt idx="8530">
                  <c:v>1029999.9999999983</c:v>
                </c:pt>
                <c:pt idx="8531">
                  <c:v>1030999.9999999983</c:v>
                </c:pt>
                <c:pt idx="8532">
                  <c:v>1031999.9999999983</c:v>
                </c:pt>
                <c:pt idx="8533">
                  <c:v>1032999.9999999983</c:v>
                </c:pt>
                <c:pt idx="8534">
                  <c:v>1033999.9999999983</c:v>
                </c:pt>
                <c:pt idx="8535">
                  <c:v>1034999.9999999983</c:v>
                </c:pt>
                <c:pt idx="8536">
                  <c:v>1036000.0000000008</c:v>
                </c:pt>
                <c:pt idx="8537">
                  <c:v>1037000.0000000007</c:v>
                </c:pt>
                <c:pt idx="8538">
                  <c:v>1038000.0000000006</c:v>
                </c:pt>
                <c:pt idx="8539">
                  <c:v>1039000.0000000005</c:v>
                </c:pt>
                <c:pt idx="8540">
                  <c:v>1040000.0000000003</c:v>
                </c:pt>
                <c:pt idx="8541">
                  <c:v>1041000.0000000002</c:v>
                </c:pt>
                <c:pt idx="8542">
                  <c:v>1042000.0000000001</c:v>
                </c:pt>
                <c:pt idx="8543">
                  <c:v>1043000</c:v>
                </c:pt>
                <c:pt idx="8544">
                  <c:v>1043999.9999999983</c:v>
                </c:pt>
                <c:pt idx="8545">
                  <c:v>1044999.9999999983</c:v>
                </c:pt>
                <c:pt idx="8546">
                  <c:v>1045999.9999999983</c:v>
                </c:pt>
                <c:pt idx="8547">
                  <c:v>1046999.9999999983</c:v>
                </c:pt>
                <c:pt idx="8548">
                  <c:v>1047999.9999999983</c:v>
                </c:pt>
                <c:pt idx="8549">
                  <c:v>1049000</c:v>
                </c:pt>
                <c:pt idx="8550">
                  <c:v>1050000</c:v>
                </c:pt>
                <c:pt idx="8551">
                  <c:v>1051000.0000000009</c:v>
                </c:pt>
                <c:pt idx="8552">
                  <c:v>1052000.0000000007</c:v>
                </c:pt>
                <c:pt idx="8553">
                  <c:v>1053000.0000000007</c:v>
                </c:pt>
                <c:pt idx="8554">
                  <c:v>1054000.0000000005</c:v>
                </c:pt>
                <c:pt idx="8555">
                  <c:v>1055000.0000000005</c:v>
                </c:pt>
                <c:pt idx="8556">
                  <c:v>1056000.0000000002</c:v>
                </c:pt>
                <c:pt idx="8557">
                  <c:v>1057000.0000000002</c:v>
                </c:pt>
                <c:pt idx="8558">
                  <c:v>1058000</c:v>
                </c:pt>
                <c:pt idx="8559">
                  <c:v>1059000</c:v>
                </c:pt>
                <c:pt idx="8560">
                  <c:v>1060000</c:v>
                </c:pt>
                <c:pt idx="8561">
                  <c:v>1061000</c:v>
                </c:pt>
                <c:pt idx="8562">
                  <c:v>1062000</c:v>
                </c:pt>
                <c:pt idx="8563">
                  <c:v>1063000</c:v>
                </c:pt>
                <c:pt idx="8564">
                  <c:v>1064000</c:v>
                </c:pt>
                <c:pt idx="8565">
                  <c:v>1065000</c:v>
                </c:pt>
                <c:pt idx="8566">
                  <c:v>1066000</c:v>
                </c:pt>
                <c:pt idx="8567">
                  <c:v>1067000.0000000007</c:v>
                </c:pt>
                <c:pt idx="8568">
                  <c:v>1068000.0000000007</c:v>
                </c:pt>
                <c:pt idx="8569">
                  <c:v>1069000.0000000005</c:v>
                </c:pt>
                <c:pt idx="8570">
                  <c:v>1070000.0000000005</c:v>
                </c:pt>
                <c:pt idx="8571">
                  <c:v>1071000.0000000002</c:v>
                </c:pt>
                <c:pt idx="8572">
                  <c:v>1072000.0000000002</c:v>
                </c:pt>
                <c:pt idx="8573">
                  <c:v>1073000</c:v>
                </c:pt>
                <c:pt idx="8574">
                  <c:v>1074000</c:v>
                </c:pt>
                <c:pt idx="8575">
                  <c:v>1075000</c:v>
                </c:pt>
                <c:pt idx="8576">
                  <c:v>1076000</c:v>
                </c:pt>
                <c:pt idx="8577">
                  <c:v>1077000</c:v>
                </c:pt>
                <c:pt idx="8578">
                  <c:v>1078000</c:v>
                </c:pt>
                <c:pt idx="8579">
                  <c:v>1079000</c:v>
                </c:pt>
                <c:pt idx="8580">
                  <c:v>1080000</c:v>
                </c:pt>
                <c:pt idx="8581">
                  <c:v>1081000</c:v>
                </c:pt>
                <c:pt idx="8582">
                  <c:v>1082000.0000000007</c:v>
                </c:pt>
                <c:pt idx="8583">
                  <c:v>1083000.0000000007</c:v>
                </c:pt>
                <c:pt idx="8584">
                  <c:v>1084000.0000000005</c:v>
                </c:pt>
                <c:pt idx="8585">
                  <c:v>1085000.0000000005</c:v>
                </c:pt>
                <c:pt idx="8586">
                  <c:v>1086000.0000000002</c:v>
                </c:pt>
                <c:pt idx="8587">
                  <c:v>1087000.0000000002</c:v>
                </c:pt>
                <c:pt idx="8588">
                  <c:v>1088000</c:v>
                </c:pt>
                <c:pt idx="8589">
                  <c:v>1089000</c:v>
                </c:pt>
                <c:pt idx="8590">
                  <c:v>1090000</c:v>
                </c:pt>
                <c:pt idx="8591">
                  <c:v>1091000</c:v>
                </c:pt>
                <c:pt idx="8592">
                  <c:v>1092000</c:v>
                </c:pt>
                <c:pt idx="8593">
                  <c:v>1093000</c:v>
                </c:pt>
                <c:pt idx="8594">
                  <c:v>1094000</c:v>
                </c:pt>
                <c:pt idx="8595">
                  <c:v>1095000</c:v>
                </c:pt>
                <c:pt idx="8596">
                  <c:v>1096000</c:v>
                </c:pt>
                <c:pt idx="8597">
                  <c:v>1097000.0000000007</c:v>
                </c:pt>
                <c:pt idx="8598">
                  <c:v>1098000.0000000007</c:v>
                </c:pt>
                <c:pt idx="8599">
                  <c:v>1099000.0000000005</c:v>
                </c:pt>
                <c:pt idx="8600">
                  <c:v>1100000.0000000005</c:v>
                </c:pt>
                <c:pt idx="8601">
                  <c:v>1101000.0000000002</c:v>
                </c:pt>
                <c:pt idx="8602">
                  <c:v>1102000.0000000002</c:v>
                </c:pt>
                <c:pt idx="8603">
                  <c:v>1103000</c:v>
                </c:pt>
                <c:pt idx="8604">
                  <c:v>1104000</c:v>
                </c:pt>
                <c:pt idx="8605">
                  <c:v>1105000</c:v>
                </c:pt>
                <c:pt idx="8606">
                  <c:v>1106000</c:v>
                </c:pt>
                <c:pt idx="8607">
                  <c:v>1107000</c:v>
                </c:pt>
                <c:pt idx="8608">
                  <c:v>1108000</c:v>
                </c:pt>
                <c:pt idx="8609">
                  <c:v>1109000</c:v>
                </c:pt>
                <c:pt idx="8610">
                  <c:v>1110000</c:v>
                </c:pt>
                <c:pt idx="8611">
                  <c:v>1111000</c:v>
                </c:pt>
                <c:pt idx="8612">
                  <c:v>1112000.0000000007</c:v>
                </c:pt>
                <c:pt idx="8613">
                  <c:v>1113000.0000000007</c:v>
                </c:pt>
                <c:pt idx="8614">
                  <c:v>1114000.0000000005</c:v>
                </c:pt>
                <c:pt idx="8615">
                  <c:v>1115000.0000000005</c:v>
                </c:pt>
                <c:pt idx="8616">
                  <c:v>1116000.0000000002</c:v>
                </c:pt>
                <c:pt idx="8617">
                  <c:v>1117000.0000000002</c:v>
                </c:pt>
                <c:pt idx="8618">
                  <c:v>1118000</c:v>
                </c:pt>
                <c:pt idx="8619">
                  <c:v>1119000</c:v>
                </c:pt>
                <c:pt idx="8620">
                  <c:v>1120000</c:v>
                </c:pt>
                <c:pt idx="8621">
                  <c:v>1121000</c:v>
                </c:pt>
                <c:pt idx="8622">
                  <c:v>1122000</c:v>
                </c:pt>
                <c:pt idx="8623">
                  <c:v>1123000</c:v>
                </c:pt>
                <c:pt idx="8624">
                  <c:v>1124000</c:v>
                </c:pt>
                <c:pt idx="8625">
                  <c:v>1125000</c:v>
                </c:pt>
                <c:pt idx="8626">
                  <c:v>1126000</c:v>
                </c:pt>
                <c:pt idx="8627">
                  <c:v>1127000.0000000007</c:v>
                </c:pt>
                <c:pt idx="8628">
                  <c:v>1128000.0000000007</c:v>
                </c:pt>
                <c:pt idx="8629">
                  <c:v>1129000.0000000005</c:v>
                </c:pt>
                <c:pt idx="8630">
                  <c:v>1130000.0000000005</c:v>
                </c:pt>
                <c:pt idx="8631">
                  <c:v>1131000.0000000002</c:v>
                </c:pt>
                <c:pt idx="8632">
                  <c:v>1132000.0000000002</c:v>
                </c:pt>
                <c:pt idx="8633">
                  <c:v>1133000.0000000002</c:v>
                </c:pt>
                <c:pt idx="8634">
                  <c:v>1134000</c:v>
                </c:pt>
                <c:pt idx="8635">
                  <c:v>1135000</c:v>
                </c:pt>
                <c:pt idx="8636">
                  <c:v>1136000</c:v>
                </c:pt>
                <c:pt idx="8637">
                  <c:v>1137000</c:v>
                </c:pt>
                <c:pt idx="8638">
                  <c:v>1138000</c:v>
                </c:pt>
                <c:pt idx="8639">
                  <c:v>1139000</c:v>
                </c:pt>
                <c:pt idx="8640">
                  <c:v>1140000</c:v>
                </c:pt>
                <c:pt idx="8641">
                  <c:v>1141000</c:v>
                </c:pt>
                <c:pt idx="8642">
                  <c:v>1142000.0000000007</c:v>
                </c:pt>
                <c:pt idx="8643">
                  <c:v>1143000.0000000007</c:v>
                </c:pt>
                <c:pt idx="8644">
                  <c:v>1144000.0000000005</c:v>
                </c:pt>
                <c:pt idx="8645">
                  <c:v>1145000.0000000005</c:v>
                </c:pt>
                <c:pt idx="8646">
                  <c:v>1146000.0000000005</c:v>
                </c:pt>
                <c:pt idx="8647">
                  <c:v>1147000.0000000002</c:v>
                </c:pt>
                <c:pt idx="8648">
                  <c:v>1148000.0000000002</c:v>
                </c:pt>
                <c:pt idx="8649">
                  <c:v>1149000</c:v>
                </c:pt>
                <c:pt idx="8650">
                  <c:v>1150000</c:v>
                </c:pt>
                <c:pt idx="8651">
                  <c:v>1151000</c:v>
                </c:pt>
                <c:pt idx="8652">
                  <c:v>1152000</c:v>
                </c:pt>
                <c:pt idx="8653">
                  <c:v>1153000</c:v>
                </c:pt>
                <c:pt idx="8654">
                  <c:v>1154000</c:v>
                </c:pt>
                <c:pt idx="8655">
                  <c:v>1155000</c:v>
                </c:pt>
                <c:pt idx="8656">
                  <c:v>1156000</c:v>
                </c:pt>
                <c:pt idx="8657">
                  <c:v>1157000.0000000007</c:v>
                </c:pt>
                <c:pt idx="8658">
                  <c:v>1158000.0000000007</c:v>
                </c:pt>
                <c:pt idx="8659">
                  <c:v>1159000.0000000007</c:v>
                </c:pt>
                <c:pt idx="8660">
                  <c:v>1160000.0000000005</c:v>
                </c:pt>
                <c:pt idx="8661">
                  <c:v>1161000.0000000005</c:v>
                </c:pt>
                <c:pt idx="8662">
                  <c:v>1162000.0000000002</c:v>
                </c:pt>
                <c:pt idx="8663">
                  <c:v>1163000.0000000002</c:v>
                </c:pt>
                <c:pt idx="8664">
                  <c:v>1164000</c:v>
                </c:pt>
                <c:pt idx="8665">
                  <c:v>1165000</c:v>
                </c:pt>
                <c:pt idx="8666">
                  <c:v>1166000</c:v>
                </c:pt>
                <c:pt idx="8667">
                  <c:v>1167000</c:v>
                </c:pt>
                <c:pt idx="8668">
                  <c:v>1168000</c:v>
                </c:pt>
                <c:pt idx="8669">
                  <c:v>1169000</c:v>
                </c:pt>
                <c:pt idx="8670">
                  <c:v>1170000</c:v>
                </c:pt>
                <c:pt idx="8671">
                  <c:v>1171000</c:v>
                </c:pt>
                <c:pt idx="8672">
                  <c:v>1172000.0000000009</c:v>
                </c:pt>
                <c:pt idx="8673">
                  <c:v>1173000.0000000007</c:v>
                </c:pt>
                <c:pt idx="8674">
                  <c:v>1174000.0000000007</c:v>
                </c:pt>
                <c:pt idx="8675">
                  <c:v>1175000.0000000005</c:v>
                </c:pt>
                <c:pt idx="8676">
                  <c:v>1176000.0000000005</c:v>
                </c:pt>
                <c:pt idx="8677">
                  <c:v>1177000.0000000002</c:v>
                </c:pt>
                <c:pt idx="8678">
                  <c:v>1178000.0000000002</c:v>
                </c:pt>
                <c:pt idx="8679">
                  <c:v>1179000</c:v>
                </c:pt>
                <c:pt idx="8680">
                  <c:v>1180000</c:v>
                </c:pt>
                <c:pt idx="8681">
                  <c:v>1181000</c:v>
                </c:pt>
                <c:pt idx="8682">
                  <c:v>1182000</c:v>
                </c:pt>
                <c:pt idx="8683">
                  <c:v>1183000</c:v>
                </c:pt>
                <c:pt idx="8684">
                  <c:v>1184000</c:v>
                </c:pt>
                <c:pt idx="8685">
                  <c:v>1185000</c:v>
                </c:pt>
                <c:pt idx="8686">
                  <c:v>1186000</c:v>
                </c:pt>
                <c:pt idx="8687">
                  <c:v>1187000.0000000009</c:v>
                </c:pt>
                <c:pt idx="8688">
                  <c:v>1188000.0000000007</c:v>
                </c:pt>
                <c:pt idx="8689">
                  <c:v>1189000.0000000007</c:v>
                </c:pt>
                <c:pt idx="8690">
                  <c:v>1190000.0000000005</c:v>
                </c:pt>
                <c:pt idx="8691">
                  <c:v>1191000.0000000005</c:v>
                </c:pt>
                <c:pt idx="8692">
                  <c:v>1192000.0000000002</c:v>
                </c:pt>
                <c:pt idx="8693">
                  <c:v>1193000.0000000002</c:v>
                </c:pt>
                <c:pt idx="8694">
                  <c:v>1194000</c:v>
                </c:pt>
                <c:pt idx="8695">
                  <c:v>1195000</c:v>
                </c:pt>
                <c:pt idx="8696">
                  <c:v>1196000</c:v>
                </c:pt>
                <c:pt idx="8697">
                  <c:v>1197000</c:v>
                </c:pt>
                <c:pt idx="8698">
                  <c:v>1198000</c:v>
                </c:pt>
                <c:pt idx="8699">
                  <c:v>1199000</c:v>
                </c:pt>
                <c:pt idx="8700">
                  <c:v>1200000</c:v>
                </c:pt>
                <c:pt idx="8701">
                  <c:v>1201000</c:v>
                </c:pt>
                <c:pt idx="8702">
                  <c:v>1202000</c:v>
                </c:pt>
                <c:pt idx="8703">
                  <c:v>1203000.0000000007</c:v>
                </c:pt>
                <c:pt idx="8704">
                  <c:v>1204000.0000000007</c:v>
                </c:pt>
                <c:pt idx="8705">
                  <c:v>1205000.0000000005</c:v>
                </c:pt>
                <c:pt idx="8706">
                  <c:v>1206000.0000000005</c:v>
                </c:pt>
                <c:pt idx="8707">
                  <c:v>1207000.0000000002</c:v>
                </c:pt>
                <c:pt idx="8708">
                  <c:v>1208000.0000000002</c:v>
                </c:pt>
                <c:pt idx="8709">
                  <c:v>1209000</c:v>
                </c:pt>
                <c:pt idx="8710">
                  <c:v>1210000</c:v>
                </c:pt>
                <c:pt idx="8711">
                  <c:v>1211000</c:v>
                </c:pt>
                <c:pt idx="8712">
                  <c:v>1212000</c:v>
                </c:pt>
                <c:pt idx="8713">
                  <c:v>1213000</c:v>
                </c:pt>
                <c:pt idx="8714">
                  <c:v>1214000</c:v>
                </c:pt>
                <c:pt idx="8715">
                  <c:v>1215000</c:v>
                </c:pt>
                <c:pt idx="8716">
                  <c:v>1216000</c:v>
                </c:pt>
                <c:pt idx="8717">
                  <c:v>1217000</c:v>
                </c:pt>
                <c:pt idx="8718">
                  <c:v>1218000.0000000007</c:v>
                </c:pt>
                <c:pt idx="8719">
                  <c:v>1219000.0000000007</c:v>
                </c:pt>
                <c:pt idx="8720">
                  <c:v>1220000.0000000005</c:v>
                </c:pt>
                <c:pt idx="8721">
                  <c:v>1221000.0000000005</c:v>
                </c:pt>
                <c:pt idx="8722">
                  <c:v>1222000.0000000002</c:v>
                </c:pt>
                <c:pt idx="8723">
                  <c:v>1223000.0000000002</c:v>
                </c:pt>
                <c:pt idx="8724">
                  <c:v>1224000</c:v>
                </c:pt>
                <c:pt idx="8725">
                  <c:v>1225000</c:v>
                </c:pt>
                <c:pt idx="8726">
                  <c:v>1226000</c:v>
                </c:pt>
                <c:pt idx="8727">
                  <c:v>1227000</c:v>
                </c:pt>
                <c:pt idx="8728">
                  <c:v>1228000</c:v>
                </c:pt>
                <c:pt idx="8729">
                  <c:v>1229000</c:v>
                </c:pt>
                <c:pt idx="8730">
                  <c:v>1230000</c:v>
                </c:pt>
                <c:pt idx="8731">
                  <c:v>1231000</c:v>
                </c:pt>
                <c:pt idx="8732">
                  <c:v>1232000</c:v>
                </c:pt>
                <c:pt idx="8733">
                  <c:v>1233000.0000000007</c:v>
                </c:pt>
                <c:pt idx="8734">
                  <c:v>1234000.0000000007</c:v>
                </c:pt>
                <c:pt idx="8735">
                  <c:v>1235000.0000000005</c:v>
                </c:pt>
                <c:pt idx="8736">
                  <c:v>1236000.0000000005</c:v>
                </c:pt>
                <c:pt idx="8737">
                  <c:v>1237000.0000000002</c:v>
                </c:pt>
                <c:pt idx="8738">
                  <c:v>1238000.0000000002</c:v>
                </c:pt>
                <c:pt idx="8739">
                  <c:v>1239000</c:v>
                </c:pt>
                <c:pt idx="8740">
                  <c:v>1240000</c:v>
                </c:pt>
                <c:pt idx="8741">
                  <c:v>1241000</c:v>
                </c:pt>
                <c:pt idx="8742">
                  <c:v>1242000</c:v>
                </c:pt>
                <c:pt idx="8743">
                  <c:v>1243000</c:v>
                </c:pt>
                <c:pt idx="8744">
                  <c:v>1244000</c:v>
                </c:pt>
                <c:pt idx="8745">
                  <c:v>1245000</c:v>
                </c:pt>
                <c:pt idx="8746">
                  <c:v>1246000</c:v>
                </c:pt>
                <c:pt idx="8747">
                  <c:v>1247000</c:v>
                </c:pt>
                <c:pt idx="8748">
                  <c:v>1248000.0000000007</c:v>
                </c:pt>
                <c:pt idx="8749">
                  <c:v>1249000.0000000007</c:v>
                </c:pt>
                <c:pt idx="8750">
                  <c:v>1250000.0000000005</c:v>
                </c:pt>
                <c:pt idx="8751">
                  <c:v>1251000.0000000005</c:v>
                </c:pt>
                <c:pt idx="8752">
                  <c:v>1252000.0000000002</c:v>
                </c:pt>
                <c:pt idx="8753">
                  <c:v>1253000.0000000002</c:v>
                </c:pt>
                <c:pt idx="8754">
                  <c:v>1254000</c:v>
                </c:pt>
                <c:pt idx="8755">
                  <c:v>1255000</c:v>
                </c:pt>
                <c:pt idx="8756">
                  <c:v>1256000</c:v>
                </c:pt>
                <c:pt idx="8757">
                  <c:v>1257000</c:v>
                </c:pt>
                <c:pt idx="8758">
                  <c:v>1258000</c:v>
                </c:pt>
                <c:pt idx="8759">
                  <c:v>1259000</c:v>
                </c:pt>
                <c:pt idx="8760">
                  <c:v>1260000</c:v>
                </c:pt>
                <c:pt idx="8761">
                  <c:v>1261000</c:v>
                </c:pt>
                <c:pt idx="8762">
                  <c:v>1262000</c:v>
                </c:pt>
                <c:pt idx="8763">
                  <c:v>1263000.0000000007</c:v>
                </c:pt>
                <c:pt idx="8764">
                  <c:v>1264000.0000000007</c:v>
                </c:pt>
                <c:pt idx="8765">
                  <c:v>1265000.0000000005</c:v>
                </c:pt>
                <c:pt idx="8766">
                  <c:v>1266000.0000000005</c:v>
                </c:pt>
                <c:pt idx="8767">
                  <c:v>1267000.0000000002</c:v>
                </c:pt>
                <c:pt idx="8768">
                  <c:v>1268000.0000000002</c:v>
                </c:pt>
                <c:pt idx="8769">
                  <c:v>1269000.0000000002</c:v>
                </c:pt>
                <c:pt idx="8770">
                  <c:v>1270000</c:v>
                </c:pt>
                <c:pt idx="8771">
                  <c:v>1271000</c:v>
                </c:pt>
                <c:pt idx="8772">
                  <c:v>1272000</c:v>
                </c:pt>
                <c:pt idx="8773">
                  <c:v>1273000</c:v>
                </c:pt>
                <c:pt idx="8774">
                  <c:v>1274000</c:v>
                </c:pt>
                <c:pt idx="8775">
                  <c:v>1275000</c:v>
                </c:pt>
                <c:pt idx="8776">
                  <c:v>1276000</c:v>
                </c:pt>
                <c:pt idx="8777">
                  <c:v>1277000</c:v>
                </c:pt>
                <c:pt idx="8778">
                  <c:v>1278000.0000000007</c:v>
                </c:pt>
                <c:pt idx="8779">
                  <c:v>1279000.0000000007</c:v>
                </c:pt>
                <c:pt idx="8780">
                  <c:v>1280000.0000000005</c:v>
                </c:pt>
                <c:pt idx="8781">
                  <c:v>1281000.0000000005</c:v>
                </c:pt>
                <c:pt idx="8782">
                  <c:v>1282000.0000000005</c:v>
                </c:pt>
                <c:pt idx="8783">
                  <c:v>1283000.0000000002</c:v>
                </c:pt>
                <c:pt idx="8784">
                  <c:v>1284000.0000000002</c:v>
                </c:pt>
                <c:pt idx="8785">
                  <c:v>1285000</c:v>
                </c:pt>
                <c:pt idx="8786">
                  <c:v>1286000</c:v>
                </c:pt>
                <c:pt idx="8787">
                  <c:v>1287000</c:v>
                </c:pt>
                <c:pt idx="8788">
                  <c:v>1288000</c:v>
                </c:pt>
                <c:pt idx="8789">
                  <c:v>1289000</c:v>
                </c:pt>
                <c:pt idx="8790">
                  <c:v>1290000</c:v>
                </c:pt>
                <c:pt idx="8791">
                  <c:v>1291000</c:v>
                </c:pt>
                <c:pt idx="8792">
                  <c:v>1292000</c:v>
                </c:pt>
                <c:pt idx="8793">
                  <c:v>1293000.0000000009</c:v>
                </c:pt>
                <c:pt idx="8794">
                  <c:v>1294000.0000000007</c:v>
                </c:pt>
                <c:pt idx="8795">
                  <c:v>1295000.0000000007</c:v>
                </c:pt>
                <c:pt idx="8796">
                  <c:v>1296000.0000000005</c:v>
                </c:pt>
                <c:pt idx="8797">
                  <c:v>1297000.0000000005</c:v>
                </c:pt>
                <c:pt idx="8798">
                  <c:v>1298000.0000000002</c:v>
                </c:pt>
                <c:pt idx="8799">
                  <c:v>1299000.0000000002</c:v>
                </c:pt>
                <c:pt idx="8800">
                  <c:v>1300000</c:v>
                </c:pt>
                <c:pt idx="8801">
                  <c:v>1301000</c:v>
                </c:pt>
                <c:pt idx="8802">
                  <c:v>1302000</c:v>
                </c:pt>
                <c:pt idx="8803">
                  <c:v>1303000</c:v>
                </c:pt>
                <c:pt idx="8804">
                  <c:v>1304000</c:v>
                </c:pt>
                <c:pt idx="8805">
                  <c:v>1305000</c:v>
                </c:pt>
                <c:pt idx="8806">
                  <c:v>1306000</c:v>
                </c:pt>
                <c:pt idx="8807">
                  <c:v>1307000</c:v>
                </c:pt>
                <c:pt idx="8808">
                  <c:v>1308000.0000000009</c:v>
                </c:pt>
                <c:pt idx="8809">
                  <c:v>1309000.0000000007</c:v>
                </c:pt>
                <c:pt idx="8810">
                  <c:v>1310000.0000000007</c:v>
                </c:pt>
                <c:pt idx="8811">
                  <c:v>1311000.0000000005</c:v>
                </c:pt>
                <c:pt idx="8812">
                  <c:v>1312000.0000000005</c:v>
                </c:pt>
                <c:pt idx="8813">
                  <c:v>1313000.0000000002</c:v>
                </c:pt>
                <c:pt idx="8814">
                  <c:v>1314000.0000000002</c:v>
                </c:pt>
                <c:pt idx="8815">
                  <c:v>1315000</c:v>
                </c:pt>
                <c:pt idx="8816">
                  <c:v>1316000</c:v>
                </c:pt>
                <c:pt idx="8817">
                  <c:v>1317000</c:v>
                </c:pt>
                <c:pt idx="8818">
                  <c:v>1318000</c:v>
                </c:pt>
                <c:pt idx="8819">
                  <c:v>1319000</c:v>
                </c:pt>
                <c:pt idx="8820">
                  <c:v>1320000</c:v>
                </c:pt>
                <c:pt idx="8821">
                  <c:v>1321000</c:v>
                </c:pt>
                <c:pt idx="8822">
                  <c:v>1322000</c:v>
                </c:pt>
                <c:pt idx="8823">
                  <c:v>1323000</c:v>
                </c:pt>
                <c:pt idx="8824">
                  <c:v>1324000.0000000007</c:v>
                </c:pt>
                <c:pt idx="8825">
                  <c:v>1325000.0000000007</c:v>
                </c:pt>
                <c:pt idx="8826">
                  <c:v>1326000.0000000005</c:v>
                </c:pt>
                <c:pt idx="8827">
                  <c:v>1327000.0000000005</c:v>
                </c:pt>
                <c:pt idx="8828">
                  <c:v>1328000.0000000002</c:v>
                </c:pt>
                <c:pt idx="8829">
                  <c:v>1329000.0000000002</c:v>
                </c:pt>
                <c:pt idx="8830">
                  <c:v>1330000</c:v>
                </c:pt>
                <c:pt idx="8831">
                  <c:v>1331000</c:v>
                </c:pt>
                <c:pt idx="8832">
                  <c:v>1332000</c:v>
                </c:pt>
                <c:pt idx="8833">
                  <c:v>1333000</c:v>
                </c:pt>
                <c:pt idx="8834">
                  <c:v>1334000</c:v>
                </c:pt>
                <c:pt idx="8835">
                  <c:v>1335000</c:v>
                </c:pt>
                <c:pt idx="8836">
                  <c:v>1336000</c:v>
                </c:pt>
                <c:pt idx="8837">
                  <c:v>1337000</c:v>
                </c:pt>
                <c:pt idx="8838">
                  <c:v>1338000</c:v>
                </c:pt>
                <c:pt idx="8839">
                  <c:v>1339000.0000000007</c:v>
                </c:pt>
                <c:pt idx="8840">
                  <c:v>1340000.0000000007</c:v>
                </c:pt>
                <c:pt idx="8841">
                  <c:v>1341000.0000000005</c:v>
                </c:pt>
                <c:pt idx="8842">
                  <c:v>1342000.0000000005</c:v>
                </c:pt>
                <c:pt idx="8843">
                  <c:v>1343000.0000000002</c:v>
                </c:pt>
                <c:pt idx="8844">
                  <c:v>1344000.0000000002</c:v>
                </c:pt>
                <c:pt idx="8845">
                  <c:v>1345000</c:v>
                </c:pt>
                <c:pt idx="8846">
                  <c:v>1346000</c:v>
                </c:pt>
                <c:pt idx="8847">
                  <c:v>1347000</c:v>
                </c:pt>
                <c:pt idx="8848">
                  <c:v>1348000</c:v>
                </c:pt>
                <c:pt idx="8849">
                  <c:v>1349000</c:v>
                </c:pt>
                <c:pt idx="8850">
                  <c:v>1350000</c:v>
                </c:pt>
                <c:pt idx="8851">
                  <c:v>1351000</c:v>
                </c:pt>
                <c:pt idx="8852">
                  <c:v>1352000</c:v>
                </c:pt>
                <c:pt idx="8853">
                  <c:v>1353000</c:v>
                </c:pt>
                <c:pt idx="8854">
                  <c:v>1354000.0000000007</c:v>
                </c:pt>
                <c:pt idx="8855">
                  <c:v>1355000.0000000007</c:v>
                </c:pt>
                <c:pt idx="8856">
                  <c:v>1356000.0000000005</c:v>
                </c:pt>
                <c:pt idx="8857">
                  <c:v>1357000.0000000005</c:v>
                </c:pt>
                <c:pt idx="8858">
                  <c:v>1358000.0000000002</c:v>
                </c:pt>
                <c:pt idx="8859">
                  <c:v>1359000.0000000002</c:v>
                </c:pt>
                <c:pt idx="8860">
                  <c:v>1360000</c:v>
                </c:pt>
                <c:pt idx="8861">
                  <c:v>1361000</c:v>
                </c:pt>
                <c:pt idx="8862">
                  <c:v>1362000</c:v>
                </c:pt>
                <c:pt idx="8863">
                  <c:v>1363000</c:v>
                </c:pt>
                <c:pt idx="8864">
                  <c:v>1364000</c:v>
                </c:pt>
                <c:pt idx="8865">
                  <c:v>1365000</c:v>
                </c:pt>
                <c:pt idx="8866">
                  <c:v>1366000</c:v>
                </c:pt>
                <c:pt idx="8867">
                  <c:v>1367000</c:v>
                </c:pt>
                <c:pt idx="8868">
                  <c:v>1368000</c:v>
                </c:pt>
                <c:pt idx="8869">
                  <c:v>1369000.0000000007</c:v>
                </c:pt>
                <c:pt idx="8870">
                  <c:v>1370000.0000000007</c:v>
                </c:pt>
                <c:pt idx="8871">
                  <c:v>1371000.0000000005</c:v>
                </c:pt>
                <c:pt idx="8872">
                  <c:v>1372000.0000000005</c:v>
                </c:pt>
                <c:pt idx="8873">
                  <c:v>1373000.0000000002</c:v>
                </c:pt>
                <c:pt idx="8874">
                  <c:v>1374000.0000000002</c:v>
                </c:pt>
                <c:pt idx="8875">
                  <c:v>1375000</c:v>
                </c:pt>
                <c:pt idx="8876">
                  <c:v>1376000</c:v>
                </c:pt>
                <c:pt idx="8877">
                  <c:v>1377000</c:v>
                </c:pt>
                <c:pt idx="8878">
                  <c:v>1378000</c:v>
                </c:pt>
                <c:pt idx="8879">
                  <c:v>1379000</c:v>
                </c:pt>
                <c:pt idx="8880">
                  <c:v>1380000</c:v>
                </c:pt>
                <c:pt idx="8881">
                  <c:v>1381000</c:v>
                </c:pt>
                <c:pt idx="8882">
                  <c:v>1382000</c:v>
                </c:pt>
                <c:pt idx="8883">
                  <c:v>1383000</c:v>
                </c:pt>
                <c:pt idx="8884">
                  <c:v>1384000.0000000007</c:v>
                </c:pt>
                <c:pt idx="8885">
                  <c:v>1385000.0000000007</c:v>
                </c:pt>
                <c:pt idx="8886">
                  <c:v>1386000.0000000005</c:v>
                </c:pt>
                <c:pt idx="8887">
                  <c:v>1387000.0000000005</c:v>
                </c:pt>
                <c:pt idx="8888">
                  <c:v>1388000.0000000002</c:v>
                </c:pt>
                <c:pt idx="8889">
                  <c:v>1389000.0000000002</c:v>
                </c:pt>
                <c:pt idx="8890">
                  <c:v>1390000.0000000002</c:v>
                </c:pt>
                <c:pt idx="8891">
                  <c:v>1391000</c:v>
                </c:pt>
                <c:pt idx="8892">
                  <c:v>1392000</c:v>
                </c:pt>
                <c:pt idx="8893">
                  <c:v>1393000</c:v>
                </c:pt>
                <c:pt idx="8894">
                  <c:v>1394000</c:v>
                </c:pt>
                <c:pt idx="8895">
                  <c:v>1395000</c:v>
                </c:pt>
                <c:pt idx="8896">
                  <c:v>1396000</c:v>
                </c:pt>
                <c:pt idx="8897">
                  <c:v>1397000</c:v>
                </c:pt>
                <c:pt idx="8898">
                  <c:v>1398000</c:v>
                </c:pt>
                <c:pt idx="8899">
                  <c:v>1399000.0000000007</c:v>
                </c:pt>
                <c:pt idx="8900">
                  <c:v>1400000.0000000007</c:v>
                </c:pt>
                <c:pt idx="8901">
                  <c:v>1401000.0000000005</c:v>
                </c:pt>
                <c:pt idx="8902">
                  <c:v>1402000.0000000005</c:v>
                </c:pt>
                <c:pt idx="8903">
                  <c:v>1403000.0000000005</c:v>
                </c:pt>
                <c:pt idx="8904">
                  <c:v>1404000.0000000002</c:v>
                </c:pt>
                <c:pt idx="8905">
                  <c:v>1405000.0000000002</c:v>
                </c:pt>
                <c:pt idx="8906">
                  <c:v>1406000</c:v>
                </c:pt>
                <c:pt idx="8907">
                  <c:v>1407000</c:v>
                </c:pt>
                <c:pt idx="8908">
                  <c:v>1408000</c:v>
                </c:pt>
                <c:pt idx="8909">
                  <c:v>1409000</c:v>
                </c:pt>
                <c:pt idx="8910">
                  <c:v>1410000</c:v>
                </c:pt>
                <c:pt idx="8911">
                  <c:v>1411000</c:v>
                </c:pt>
                <c:pt idx="8912">
                  <c:v>1412000</c:v>
                </c:pt>
                <c:pt idx="8913">
                  <c:v>1413000</c:v>
                </c:pt>
                <c:pt idx="8914">
                  <c:v>1414000.0000000007</c:v>
                </c:pt>
                <c:pt idx="8915">
                  <c:v>1415000.0000000007</c:v>
                </c:pt>
                <c:pt idx="8916">
                  <c:v>1416000.0000000007</c:v>
                </c:pt>
                <c:pt idx="8917">
                  <c:v>1417000.0000000005</c:v>
                </c:pt>
                <c:pt idx="8918">
                  <c:v>1418000.0000000005</c:v>
                </c:pt>
                <c:pt idx="8919">
                  <c:v>1419000.0000000002</c:v>
                </c:pt>
                <c:pt idx="8920">
                  <c:v>1420000.0000000002</c:v>
                </c:pt>
                <c:pt idx="8921">
                  <c:v>1421000</c:v>
                </c:pt>
                <c:pt idx="8922">
                  <c:v>1422000</c:v>
                </c:pt>
                <c:pt idx="8923">
                  <c:v>1423000</c:v>
                </c:pt>
                <c:pt idx="8924">
                  <c:v>1424000</c:v>
                </c:pt>
                <c:pt idx="8925">
                  <c:v>1425000</c:v>
                </c:pt>
                <c:pt idx="8926">
                  <c:v>1426000</c:v>
                </c:pt>
                <c:pt idx="8927">
                  <c:v>1427000</c:v>
                </c:pt>
                <c:pt idx="8928">
                  <c:v>1428000</c:v>
                </c:pt>
                <c:pt idx="8929">
                  <c:v>1429000.0000000009</c:v>
                </c:pt>
                <c:pt idx="8930">
                  <c:v>1430000.0000000007</c:v>
                </c:pt>
                <c:pt idx="8931">
                  <c:v>1431000.0000000007</c:v>
                </c:pt>
                <c:pt idx="8932">
                  <c:v>1432000.0000000005</c:v>
                </c:pt>
                <c:pt idx="8933">
                  <c:v>1433000.0000000005</c:v>
                </c:pt>
                <c:pt idx="8934">
                  <c:v>1434000.0000000002</c:v>
                </c:pt>
                <c:pt idx="8935">
                  <c:v>1435000.0000000002</c:v>
                </c:pt>
                <c:pt idx="8936">
                  <c:v>1436000</c:v>
                </c:pt>
                <c:pt idx="8937">
                  <c:v>1437000</c:v>
                </c:pt>
                <c:pt idx="8938">
                  <c:v>1438000</c:v>
                </c:pt>
                <c:pt idx="8939">
                  <c:v>1439000</c:v>
                </c:pt>
                <c:pt idx="8940">
                  <c:v>1440000</c:v>
                </c:pt>
                <c:pt idx="8941">
                  <c:v>1441000</c:v>
                </c:pt>
                <c:pt idx="8942">
                  <c:v>1442000</c:v>
                </c:pt>
                <c:pt idx="8943">
                  <c:v>1443000</c:v>
                </c:pt>
                <c:pt idx="8944">
                  <c:v>1444000</c:v>
                </c:pt>
                <c:pt idx="8945">
                  <c:v>1445000.0000000007</c:v>
                </c:pt>
                <c:pt idx="8946">
                  <c:v>1446000.0000000007</c:v>
                </c:pt>
                <c:pt idx="8947">
                  <c:v>1447000.0000000005</c:v>
                </c:pt>
                <c:pt idx="8948">
                  <c:v>1448000.0000000005</c:v>
                </c:pt>
                <c:pt idx="8949">
                  <c:v>1449000.0000000002</c:v>
                </c:pt>
                <c:pt idx="8950">
                  <c:v>1450000.0000000002</c:v>
                </c:pt>
                <c:pt idx="8951">
                  <c:v>1451000</c:v>
                </c:pt>
                <c:pt idx="8952">
                  <c:v>1452000</c:v>
                </c:pt>
                <c:pt idx="8953">
                  <c:v>1453000</c:v>
                </c:pt>
                <c:pt idx="8954">
                  <c:v>1454000</c:v>
                </c:pt>
                <c:pt idx="8955">
                  <c:v>1455000</c:v>
                </c:pt>
                <c:pt idx="8956">
                  <c:v>1456000</c:v>
                </c:pt>
                <c:pt idx="8957">
                  <c:v>1457000</c:v>
                </c:pt>
                <c:pt idx="8958">
                  <c:v>1458000</c:v>
                </c:pt>
                <c:pt idx="8959">
                  <c:v>1459000</c:v>
                </c:pt>
                <c:pt idx="8960">
                  <c:v>1460000.0000000007</c:v>
                </c:pt>
                <c:pt idx="8961">
                  <c:v>1461000.0000000007</c:v>
                </c:pt>
                <c:pt idx="8962">
                  <c:v>1462000.0000000005</c:v>
                </c:pt>
                <c:pt idx="8963">
                  <c:v>1463000.0000000005</c:v>
                </c:pt>
                <c:pt idx="8964">
                  <c:v>1464000.0000000002</c:v>
                </c:pt>
                <c:pt idx="8965">
                  <c:v>1465000.0000000002</c:v>
                </c:pt>
                <c:pt idx="8966">
                  <c:v>1466000</c:v>
                </c:pt>
                <c:pt idx="8967">
                  <c:v>1467000</c:v>
                </c:pt>
                <c:pt idx="8968">
                  <c:v>1468000</c:v>
                </c:pt>
                <c:pt idx="8969">
                  <c:v>1469000</c:v>
                </c:pt>
                <c:pt idx="8970">
                  <c:v>1470000</c:v>
                </c:pt>
                <c:pt idx="8971">
                  <c:v>1471000</c:v>
                </c:pt>
                <c:pt idx="8972">
                  <c:v>1472000</c:v>
                </c:pt>
                <c:pt idx="8973">
                  <c:v>1473000</c:v>
                </c:pt>
                <c:pt idx="8974">
                  <c:v>1474000</c:v>
                </c:pt>
                <c:pt idx="8975">
                  <c:v>1475000.0000000007</c:v>
                </c:pt>
                <c:pt idx="8976">
                  <c:v>1476000.0000000007</c:v>
                </c:pt>
                <c:pt idx="8977">
                  <c:v>1477000.0000000005</c:v>
                </c:pt>
                <c:pt idx="8978">
                  <c:v>1478000.0000000005</c:v>
                </c:pt>
                <c:pt idx="8979">
                  <c:v>1479000.0000000002</c:v>
                </c:pt>
                <c:pt idx="8980">
                  <c:v>1480000.0000000002</c:v>
                </c:pt>
                <c:pt idx="8981">
                  <c:v>1481000</c:v>
                </c:pt>
                <c:pt idx="8982">
                  <c:v>1482000</c:v>
                </c:pt>
                <c:pt idx="8983">
                  <c:v>1483000</c:v>
                </c:pt>
                <c:pt idx="8984">
                  <c:v>1484000</c:v>
                </c:pt>
                <c:pt idx="8985">
                  <c:v>1485000</c:v>
                </c:pt>
                <c:pt idx="8986">
                  <c:v>1486000</c:v>
                </c:pt>
                <c:pt idx="8987">
                  <c:v>1487000</c:v>
                </c:pt>
                <c:pt idx="8988">
                  <c:v>1488000</c:v>
                </c:pt>
                <c:pt idx="8989">
                  <c:v>1489000</c:v>
                </c:pt>
                <c:pt idx="8990">
                  <c:v>1490000.0000000007</c:v>
                </c:pt>
                <c:pt idx="8991">
                  <c:v>1491000.0000000007</c:v>
                </c:pt>
                <c:pt idx="8992">
                  <c:v>1492000.0000000005</c:v>
                </c:pt>
                <c:pt idx="8993">
                  <c:v>1493000.0000000005</c:v>
                </c:pt>
                <c:pt idx="8994">
                  <c:v>1494000.0000000002</c:v>
                </c:pt>
                <c:pt idx="8995">
                  <c:v>1495000.0000000002</c:v>
                </c:pt>
                <c:pt idx="8996">
                  <c:v>1496000</c:v>
                </c:pt>
                <c:pt idx="8997">
                  <c:v>1497000</c:v>
                </c:pt>
                <c:pt idx="8998">
                  <c:v>1498000</c:v>
                </c:pt>
                <c:pt idx="8999">
                  <c:v>1499000</c:v>
                </c:pt>
                <c:pt idx="9000">
                  <c:v>1500000</c:v>
                </c:pt>
                <c:pt idx="9001">
                  <c:v>1501000</c:v>
                </c:pt>
                <c:pt idx="9002">
                  <c:v>1502000</c:v>
                </c:pt>
                <c:pt idx="9003">
                  <c:v>1503000</c:v>
                </c:pt>
                <c:pt idx="9004">
                  <c:v>1504000</c:v>
                </c:pt>
                <c:pt idx="9005">
                  <c:v>1505000.0000000007</c:v>
                </c:pt>
                <c:pt idx="9006">
                  <c:v>1506000.0000000007</c:v>
                </c:pt>
                <c:pt idx="9007">
                  <c:v>1507000.0000000005</c:v>
                </c:pt>
                <c:pt idx="9008">
                  <c:v>1508000.0000000005</c:v>
                </c:pt>
                <c:pt idx="9009">
                  <c:v>1509000.0000000002</c:v>
                </c:pt>
                <c:pt idx="9010">
                  <c:v>1510000.0000000002</c:v>
                </c:pt>
                <c:pt idx="9011">
                  <c:v>1511000.0000000002</c:v>
                </c:pt>
                <c:pt idx="9012">
                  <c:v>1512000</c:v>
                </c:pt>
                <c:pt idx="9013">
                  <c:v>1513000</c:v>
                </c:pt>
                <c:pt idx="9014">
                  <c:v>1514000</c:v>
                </c:pt>
                <c:pt idx="9015">
                  <c:v>1515000</c:v>
                </c:pt>
                <c:pt idx="9016">
                  <c:v>1516000</c:v>
                </c:pt>
                <c:pt idx="9017">
                  <c:v>1517000</c:v>
                </c:pt>
                <c:pt idx="9018">
                  <c:v>1518000</c:v>
                </c:pt>
                <c:pt idx="9019">
                  <c:v>1519000</c:v>
                </c:pt>
                <c:pt idx="9020">
                  <c:v>1520000.0000000007</c:v>
                </c:pt>
                <c:pt idx="9021">
                  <c:v>1521000.0000000007</c:v>
                </c:pt>
                <c:pt idx="9022">
                  <c:v>1522000.0000000005</c:v>
                </c:pt>
                <c:pt idx="9023">
                  <c:v>1523000.0000000005</c:v>
                </c:pt>
                <c:pt idx="9024">
                  <c:v>1524000.0000000005</c:v>
                </c:pt>
                <c:pt idx="9025">
                  <c:v>1525000.0000000002</c:v>
                </c:pt>
                <c:pt idx="9026">
                  <c:v>1526000.0000000002</c:v>
                </c:pt>
                <c:pt idx="9027">
                  <c:v>1527000</c:v>
                </c:pt>
                <c:pt idx="9028">
                  <c:v>1528000</c:v>
                </c:pt>
                <c:pt idx="9029">
                  <c:v>1529000</c:v>
                </c:pt>
                <c:pt idx="9030">
                  <c:v>1530000</c:v>
                </c:pt>
                <c:pt idx="9031">
                  <c:v>1531000</c:v>
                </c:pt>
                <c:pt idx="9032">
                  <c:v>1532000</c:v>
                </c:pt>
                <c:pt idx="9033">
                  <c:v>1533000</c:v>
                </c:pt>
                <c:pt idx="9034">
                  <c:v>1534000</c:v>
                </c:pt>
                <c:pt idx="9035">
                  <c:v>1535000.0000000007</c:v>
                </c:pt>
                <c:pt idx="9036">
                  <c:v>1536000.0000000007</c:v>
                </c:pt>
                <c:pt idx="9037">
                  <c:v>1537000.0000000007</c:v>
                </c:pt>
                <c:pt idx="9038">
                  <c:v>1538000.0000000005</c:v>
                </c:pt>
                <c:pt idx="9039">
                  <c:v>1539000.0000000005</c:v>
                </c:pt>
                <c:pt idx="9040">
                  <c:v>1540000.0000000002</c:v>
                </c:pt>
                <c:pt idx="9041">
                  <c:v>1541000.0000000002</c:v>
                </c:pt>
                <c:pt idx="9042">
                  <c:v>1542000</c:v>
                </c:pt>
                <c:pt idx="9043">
                  <c:v>1543000</c:v>
                </c:pt>
                <c:pt idx="9044">
                  <c:v>1544000</c:v>
                </c:pt>
                <c:pt idx="9045">
                  <c:v>1545000</c:v>
                </c:pt>
                <c:pt idx="9046">
                  <c:v>1546000</c:v>
                </c:pt>
                <c:pt idx="9047">
                  <c:v>1547000</c:v>
                </c:pt>
                <c:pt idx="9048">
                  <c:v>1548000</c:v>
                </c:pt>
                <c:pt idx="9049">
                  <c:v>1549000</c:v>
                </c:pt>
                <c:pt idx="9050">
                  <c:v>1550000.0000000009</c:v>
                </c:pt>
                <c:pt idx="9051">
                  <c:v>1551000.0000000007</c:v>
                </c:pt>
                <c:pt idx="9052">
                  <c:v>1552000.0000000007</c:v>
                </c:pt>
                <c:pt idx="9053">
                  <c:v>1553000.0000000005</c:v>
                </c:pt>
                <c:pt idx="9054">
                  <c:v>1554000.0000000005</c:v>
                </c:pt>
                <c:pt idx="9055">
                  <c:v>1555000.0000000002</c:v>
                </c:pt>
                <c:pt idx="9056">
                  <c:v>1556000.0000000002</c:v>
                </c:pt>
                <c:pt idx="9057">
                  <c:v>1557000</c:v>
                </c:pt>
                <c:pt idx="9058">
                  <c:v>1558000</c:v>
                </c:pt>
                <c:pt idx="9059">
                  <c:v>1559000</c:v>
                </c:pt>
                <c:pt idx="9060">
                  <c:v>1560000</c:v>
                </c:pt>
                <c:pt idx="9061">
                  <c:v>1561000</c:v>
                </c:pt>
                <c:pt idx="9062">
                  <c:v>1562000</c:v>
                </c:pt>
                <c:pt idx="9063">
                  <c:v>1563000</c:v>
                </c:pt>
                <c:pt idx="9064">
                  <c:v>1564000</c:v>
                </c:pt>
                <c:pt idx="9065">
                  <c:v>1565000</c:v>
                </c:pt>
                <c:pt idx="9066">
                  <c:v>1566000.0000000007</c:v>
                </c:pt>
                <c:pt idx="9067">
                  <c:v>1567000.0000000007</c:v>
                </c:pt>
                <c:pt idx="9068">
                  <c:v>1568000.0000000005</c:v>
                </c:pt>
                <c:pt idx="9069">
                  <c:v>1569000.0000000005</c:v>
                </c:pt>
                <c:pt idx="9070">
                  <c:v>1570000.0000000002</c:v>
                </c:pt>
                <c:pt idx="9071">
                  <c:v>1571000.0000000002</c:v>
                </c:pt>
                <c:pt idx="9072">
                  <c:v>1572000</c:v>
                </c:pt>
                <c:pt idx="9073">
                  <c:v>1573000</c:v>
                </c:pt>
                <c:pt idx="9074">
                  <c:v>1574000</c:v>
                </c:pt>
                <c:pt idx="9075">
                  <c:v>1575000</c:v>
                </c:pt>
                <c:pt idx="9076">
                  <c:v>1576000</c:v>
                </c:pt>
                <c:pt idx="9077">
                  <c:v>1577000</c:v>
                </c:pt>
                <c:pt idx="9078">
                  <c:v>1578000</c:v>
                </c:pt>
                <c:pt idx="9079">
                  <c:v>1579000</c:v>
                </c:pt>
                <c:pt idx="9080">
                  <c:v>1580000</c:v>
                </c:pt>
                <c:pt idx="9081">
                  <c:v>1581000.0000000007</c:v>
                </c:pt>
                <c:pt idx="9082">
                  <c:v>1582000.0000000007</c:v>
                </c:pt>
                <c:pt idx="9083">
                  <c:v>1583000.0000000005</c:v>
                </c:pt>
                <c:pt idx="9084">
                  <c:v>1584000.0000000005</c:v>
                </c:pt>
                <c:pt idx="9085">
                  <c:v>1585000.0000000002</c:v>
                </c:pt>
                <c:pt idx="9086">
                  <c:v>1586000.0000000002</c:v>
                </c:pt>
                <c:pt idx="9087">
                  <c:v>1587000</c:v>
                </c:pt>
                <c:pt idx="9088">
                  <c:v>1588000</c:v>
                </c:pt>
                <c:pt idx="9089">
                  <c:v>1589000</c:v>
                </c:pt>
                <c:pt idx="9090">
                  <c:v>1590000</c:v>
                </c:pt>
                <c:pt idx="9091">
                  <c:v>1591000</c:v>
                </c:pt>
                <c:pt idx="9092">
                  <c:v>1592000</c:v>
                </c:pt>
                <c:pt idx="9093">
                  <c:v>1593000</c:v>
                </c:pt>
                <c:pt idx="9094">
                  <c:v>1594000</c:v>
                </c:pt>
                <c:pt idx="9095">
                  <c:v>1595000</c:v>
                </c:pt>
                <c:pt idx="9096">
                  <c:v>1596000.0000000007</c:v>
                </c:pt>
                <c:pt idx="9097">
                  <c:v>1597000.0000000007</c:v>
                </c:pt>
                <c:pt idx="9098">
                  <c:v>1598000.0000000005</c:v>
                </c:pt>
                <c:pt idx="9099">
                  <c:v>1599000.0000000005</c:v>
                </c:pt>
                <c:pt idx="9100">
                  <c:v>1600000.0000000002</c:v>
                </c:pt>
                <c:pt idx="9101">
                  <c:v>1601000.0000000002</c:v>
                </c:pt>
                <c:pt idx="9102">
                  <c:v>1602000</c:v>
                </c:pt>
                <c:pt idx="9103">
                  <c:v>1603000</c:v>
                </c:pt>
                <c:pt idx="9104">
                  <c:v>1604000</c:v>
                </c:pt>
                <c:pt idx="9105">
                  <c:v>1605000</c:v>
                </c:pt>
                <c:pt idx="9106">
                  <c:v>1606000</c:v>
                </c:pt>
                <c:pt idx="9107">
                  <c:v>1607000</c:v>
                </c:pt>
                <c:pt idx="9108">
                  <c:v>1608000</c:v>
                </c:pt>
                <c:pt idx="9109">
                  <c:v>1609000</c:v>
                </c:pt>
                <c:pt idx="9110">
                  <c:v>1610000</c:v>
                </c:pt>
                <c:pt idx="9111">
                  <c:v>1611000.0000000007</c:v>
                </c:pt>
                <c:pt idx="9112">
                  <c:v>1612000.0000000007</c:v>
                </c:pt>
                <c:pt idx="9113">
                  <c:v>1613000.0000000005</c:v>
                </c:pt>
                <c:pt idx="9114">
                  <c:v>1614000.0000000005</c:v>
                </c:pt>
                <c:pt idx="9115">
                  <c:v>1615000.0000000002</c:v>
                </c:pt>
                <c:pt idx="9116">
                  <c:v>1616000.0000000002</c:v>
                </c:pt>
                <c:pt idx="9117">
                  <c:v>1617000</c:v>
                </c:pt>
                <c:pt idx="9118">
                  <c:v>1618000</c:v>
                </c:pt>
                <c:pt idx="9119">
                  <c:v>1619000</c:v>
                </c:pt>
                <c:pt idx="9120">
                  <c:v>1620000</c:v>
                </c:pt>
                <c:pt idx="9121">
                  <c:v>1621000</c:v>
                </c:pt>
                <c:pt idx="9122">
                  <c:v>1622000</c:v>
                </c:pt>
                <c:pt idx="9123">
                  <c:v>1623000</c:v>
                </c:pt>
                <c:pt idx="9124">
                  <c:v>1624000</c:v>
                </c:pt>
                <c:pt idx="9125">
                  <c:v>1625000</c:v>
                </c:pt>
                <c:pt idx="9126">
                  <c:v>1626000.0000000007</c:v>
                </c:pt>
                <c:pt idx="9127">
                  <c:v>1627000.0000000007</c:v>
                </c:pt>
                <c:pt idx="9128">
                  <c:v>1628000.0000000005</c:v>
                </c:pt>
                <c:pt idx="9129">
                  <c:v>1629000.0000000005</c:v>
                </c:pt>
                <c:pt idx="9130">
                  <c:v>1630000.0000000002</c:v>
                </c:pt>
                <c:pt idx="9131">
                  <c:v>1631000.0000000002</c:v>
                </c:pt>
                <c:pt idx="9132">
                  <c:v>1632000.0000000002</c:v>
                </c:pt>
                <c:pt idx="9133">
                  <c:v>1633000</c:v>
                </c:pt>
                <c:pt idx="9134">
                  <c:v>1634000</c:v>
                </c:pt>
                <c:pt idx="9135">
                  <c:v>1635000</c:v>
                </c:pt>
                <c:pt idx="9136">
                  <c:v>1636000</c:v>
                </c:pt>
                <c:pt idx="9137">
                  <c:v>1637000</c:v>
                </c:pt>
                <c:pt idx="9138">
                  <c:v>1638000</c:v>
                </c:pt>
                <c:pt idx="9139">
                  <c:v>1639000</c:v>
                </c:pt>
                <c:pt idx="9140">
                  <c:v>1640000</c:v>
                </c:pt>
                <c:pt idx="9141">
                  <c:v>1641000.0000000007</c:v>
                </c:pt>
                <c:pt idx="9142">
                  <c:v>1642000.0000000007</c:v>
                </c:pt>
                <c:pt idx="9143">
                  <c:v>1643000.0000000005</c:v>
                </c:pt>
                <c:pt idx="9144">
                  <c:v>1644000.0000000005</c:v>
                </c:pt>
                <c:pt idx="9145">
                  <c:v>1645000.0000000005</c:v>
                </c:pt>
                <c:pt idx="9146">
                  <c:v>1646000.0000000002</c:v>
                </c:pt>
                <c:pt idx="9147">
                  <c:v>1647000.0000000002</c:v>
                </c:pt>
                <c:pt idx="9148">
                  <c:v>1648000</c:v>
                </c:pt>
                <c:pt idx="9149">
                  <c:v>1649000</c:v>
                </c:pt>
                <c:pt idx="9150">
                  <c:v>1650000</c:v>
                </c:pt>
                <c:pt idx="9151">
                  <c:v>1651000</c:v>
                </c:pt>
                <c:pt idx="9152">
                  <c:v>1652000</c:v>
                </c:pt>
                <c:pt idx="9153">
                  <c:v>1653000</c:v>
                </c:pt>
                <c:pt idx="9154">
                  <c:v>1654000</c:v>
                </c:pt>
                <c:pt idx="9155">
                  <c:v>1655000</c:v>
                </c:pt>
                <c:pt idx="9156">
                  <c:v>1656000.0000000007</c:v>
                </c:pt>
                <c:pt idx="9157">
                  <c:v>1657000.0000000007</c:v>
                </c:pt>
                <c:pt idx="9158">
                  <c:v>1658000.0000000007</c:v>
                </c:pt>
                <c:pt idx="9159">
                  <c:v>1659000.0000000005</c:v>
                </c:pt>
                <c:pt idx="9160">
                  <c:v>1660000.0000000005</c:v>
                </c:pt>
                <c:pt idx="9161">
                  <c:v>1661000.0000000002</c:v>
                </c:pt>
                <c:pt idx="9162">
                  <c:v>1662000.0000000002</c:v>
                </c:pt>
                <c:pt idx="9163">
                  <c:v>1663000</c:v>
                </c:pt>
                <c:pt idx="9164">
                  <c:v>1664000</c:v>
                </c:pt>
                <c:pt idx="9165">
                  <c:v>1665000</c:v>
                </c:pt>
                <c:pt idx="9166">
                  <c:v>1666000</c:v>
                </c:pt>
                <c:pt idx="9167">
                  <c:v>1667000</c:v>
                </c:pt>
                <c:pt idx="9168">
                  <c:v>1668000</c:v>
                </c:pt>
                <c:pt idx="9169">
                  <c:v>1669000</c:v>
                </c:pt>
                <c:pt idx="9170">
                  <c:v>1670000</c:v>
                </c:pt>
                <c:pt idx="9171">
                  <c:v>1671000.0000000009</c:v>
                </c:pt>
                <c:pt idx="9172">
                  <c:v>1672000.0000000007</c:v>
                </c:pt>
                <c:pt idx="9173">
                  <c:v>1673000.0000000007</c:v>
                </c:pt>
                <c:pt idx="9174">
                  <c:v>1674000.0000000005</c:v>
                </c:pt>
                <c:pt idx="9175">
                  <c:v>1675000.0000000005</c:v>
                </c:pt>
                <c:pt idx="9176">
                  <c:v>1676000.0000000002</c:v>
                </c:pt>
                <c:pt idx="9177">
                  <c:v>1677000.0000000002</c:v>
                </c:pt>
                <c:pt idx="9178">
                  <c:v>1678000</c:v>
                </c:pt>
                <c:pt idx="9179">
                  <c:v>1679000</c:v>
                </c:pt>
                <c:pt idx="9180">
                  <c:v>1680000</c:v>
                </c:pt>
                <c:pt idx="9181">
                  <c:v>1681000</c:v>
                </c:pt>
                <c:pt idx="9182">
                  <c:v>1682000</c:v>
                </c:pt>
                <c:pt idx="9183">
                  <c:v>1683000</c:v>
                </c:pt>
                <c:pt idx="9184">
                  <c:v>1684000</c:v>
                </c:pt>
                <c:pt idx="9185">
                  <c:v>1685000</c:v>
                </c:pt>
                <c:pt idx="9186">
                  <c:v>1686000.0000000009</c:v>
                </c:pt>
                <c:pt idx="9187">
                  <c:v>1687000.0000000007</c:v>
                </c:pt>
                <c:pt idx="9188">
                  <c:v>1688000.0000000007</c:v>
                </c:pt>
                <c:pt idx="9189">
                  <c:v>1689000.0000000005</c:v>
                </c:pt>
                <c:pt idx="9190">
                  <c:v>1690000.0000000005</c:v>
                </c:pt>
                <c:pt idx="9191">
                  <c:v>1691000.0000000002</c:v>
                </c:pt>
                <c:pt idx="9192">
                  <c:v>1692000.0000000002</c:v>
                </c:pt>
                <c:pt idx="9193">
                  <c:v>1693000</c:v>
                </c:pt>
                <c:pt idx="9194">
                  <c:v>1694000</c:v>
                </c:pt>
                <c:pt idx="9195">
                  <c:v>1695000</c:v>
                </c:pt>
                <c:pt idx="9196">
                  <c:v>1696000</c:v>
                </c:pt>
                <c:pt idx="9197">
                  <c:v>1697000</c:v>
                </c:pt>
                <c:pt idx="9198">
                  <c:v>1698000</c:v>
                </c:pt>
                <c:pt idx="9199">
                  <c:v>1699000</c:v>
                </c:pt>
                <c:pt idx="9200">
                  <c:v>1700000</c:v>
                </c:pt>
                <c:pt idx="9201">
                  <c:v>1701000</c:v>
                </c:pt>
                <c:pt idx="9202">
                  <c:v>1702000.0000000007</c:v>
                </c:pt>
                <c:pt idx="9203">
                  <c:v>1703000.0000000007</c:v>
                </c:pt>
                <c:pt idx="9204">
                  <c:v>1704000.0000000005</c:v>
                </c:pt>
                <c:pt idx="9205">
                  <c:v>1705000.0000000005</c:v>
                </c:pt>
                <c:pt idx="9206">
                  <c:v>1706000.0000000002</c:v>
                </c:pt>
                <c:pt idx="9207">
                  <c:v>1707000.0000000002</c:v>
                </c:pt>
                <c:pt idx="9208">
                  <c:v>1708000</c:v>
                </c:pt>
                <c:pt idx="9209">
                  <c:v>1709000</c:v>
                </c:pt>
                <c:pt idx="9210">
                  <c:v>1710000</c:v>
                </c:pt>
                <c:pt idx="9211">
                  <c:v>1711000</c:v>
                </c:pt>
                <c:pt idx="9212">
                  <c:v>1712000</c:v>
                </c:pt>
                <c:pt idx="9213">
                  <c:v>1713000</c:v>
                </c:pt>
                <c:pt idx="9214">
                  <c:v>1714000</c:v>
                </c:pt>
                <c:pt idx="9215">
                  <c:v>1715000</c:v>
                </c:pt>
                <c:pt idx="9216">
                  <c:v>1716000</c:v>
                </c:pt>
                <c:pt idx="9217">
                  <c:v>1717000.0000000007</c:v>
                </c:pt>
                <c:pt idx="9218">
                  <c:v>1718000.0000000007</c:v>
                </c:pt>
                <c:pt idx="9219">
                  <c:v>1719000.0000000005</c:v>
                </c:pt>
                <c:pt idx="9220">
                  <c:v>1720000.0000000005</c:v>
                </c:pt>
                <c:pt idx="9221">
                  <c:v>1721000.0000000002</c:v>
                </c:pt>
                <c:pt idx="9222">
                  <c:v>1722000.0000000002</c:v>
                </c:pt>
                <c:pt idx="9223">
                  <c:v>1723000</c:v>
                </c:pt>
                <c:pt idx="9224">
                  <c:v>1724000</c:v>
                </c:pt>
                <c:pt idx="9225">
                  <c:v>1725000</c:v>
                </c:pt>
                <c:pt idx="9226">
                  <c:v>1726000</c:v>
                </c:pt>
                <c:pt idx="9227">
                  <c:v>1727000</c:v>
                </c:pt>
                <c:pt idx="9228">
                  <c:v>1728000</c:v>
                </c:pt>
                <c:pt idx="9229">
                  <c:v>1729000</c:v>
                </c:pt>
                <c:pt idx="9230">
                  <c:v>1730000</c:v>
                </c:pt>
                <c:pt idx="9231">
                  <c:v>1731000</c:v>
                </c:pt>
                <c:pt idx="9232">
                  <c:v>1732000.0000000007</c:v>
                </c:pt>
                <c:pt idx="9233">
                  <c:v>1733000.0000000007</c:v>
                </c:pt>
                <c:pt idx="9234">
                  <c:v>1734000.0000000005</c:v>
                </c:pt>
                <c:pt idx="9235">
                  <c:v>1735000.0000000005</c:v>
                </c:pt>
                <c:pt idx="9236">
                  <c:v>1736000.0000000002</c:v>
                </c:pt>
                <c:pt idx="9237">
                  <c:v>1737000.0000000002</c:v>
                </c:pt>
                <c:pt idx="9238">
                  <c:v>1738000</c:v>
                </c:pt>
                <c:pt idx="9239">
                  <c:v>1739000</c:v>
                </c:pt>
                <c:pt idx="9240">
                  <c:v>1740000</c:v>
                </c:pt>
                <c:pt idx="9241">
                  <c:v>1741000</c:v>
                </c:pt>
                <c:pt idx="9242">
                  <c:v>1742000</c:v>
                </c:pt>
                <c:pt idx="9243">
                  <c:v>1743000</c:v>
                </c:pt>
                <c:pt idx="9244">
                  <c:v>1744000</c:v>
                </c:pt>
                <c:pt idx="9245">
                  <c:v>1745000</c:v>
                </c:pt>
                <c:pt idx="9246">
                  <c:v>1746000</c:v>
                </c:pt>
                <c:pt idx="9247">
                  <c:v>1747000.0000000007</c:v>
                </c:pt>
                <c:pt idx="9248">
                  <c:v>1748000.0000000007</c:v>
                </c:pt>
                <c:pt idx="9249">
                  <c:v>1749000.0000000005</c:v>
                </c:pt>
                <c:pt idx="9250">
                  <c:v>1750000.0000000005</c:v>
                </c:pt>
                <c:pt idx="9251">
                  <c:v>1751000.0000000002</c:v>
                </c:pt>
                <c:pt idx="9252">
                  <c:v>1752000.0000000002</c:v>
                </c:pt>
                <c:pt idx="9253">
                  <c:v>1753000</c:v>
                </c:pt>
                <c:pt idx="9254">
                  <c:v>1754000</c:v>
                </c:pt>
                <c:pt idx="9255">
                  <c:v>1755000</c:v>
                </c:pt>
                <c:pt idx="9256">
                  <c:v>1756000</c:v>
                </c:pt>
                <c:pt idx="9257">
                  <c:v>1757000</c:v>
                </c:pt>
                <c:pt idx="9258">
                  <c:v>1758000</c:v>
                </c:pt>
                <c:pt idx="9259">
                  <c:v>1759000</c:v>
                </c:pt>
                <c:pt idx="9260">
                  <c:v>1760000</c:v>
                </c:pt>
                <c:pt idx="9261">
                  <c:v>1761000</c:v>
                </c:pt>
                <c:pt idx="9262">
                  <c:v>1762000.0000000007</c:v>
                </c:pt>
                <c:pt idx="9263">
                  <c:v>1763000.0000000007</c:v>
                </c:pt>
                <c:pt idx="9264">
                  <c:v>1764000.0000000005</c:v>
                </c:pt>
                <c:pt idx="9265">
                  <c:v>1765000.0000000005</c:v>
                </c:pt>
                <c:pt idx="9266">
                  <c:v>1766000.0000000002</c:v>
                </c:pt>
                <c:pt idx="9267">
                  <c:v>1767000.0000000002</c:v>
                </c:pt>
                <c:pt idx="9268">
                  <c:v>1768000.0000000002</c:v>
                </c:pt>
                <c:pt idx="9269">
                  <c:v>1769000</c:v>
                </c:pt>
                <c:pt idx="9270">
                  <c:v>1770000</c:v>
                </c:pt>
                <c:pt idx="9271">
                  <c:v>1771000</c:v>
                </c:pt>
                <c:pt idx="9272">
                  <c:v>1772000</c:v>
                </c:pt>
                <c:pt idx="9273">
                  <c:v>1773000</c:v>
                </c:pt>
                <c:pt idx="9274">
                  <c:v>1774000</c:v>
                </c:pt>
                <c:pt idx="9275">
                  <c:v>1775000</c:v>
                </c:pt>
                <c:pt idx="9276">
                  <c:v>1776000</c:v>
                </c:pt>
                <c:pt idx="9277">
                  <c:v>1777000.0000000007</c:v>
                </c:pt>
                <c:pt idx="9278">
                  <c:v>1778000.0000000007</c:v>
                </c:pt>
                <c:pt idx="9279">
                  <c:v>1779000.0000000005</c:v>
                </c:pt>
                <c:pt idx="9280">
                  <c:v>1780000.0000000005</c:v>
                </c:pt>
                <c:pt idx="9281">
                  <c:v>1781000.0000000005</c:v>
                </c:pt>
                <c:pt idx="9282">
                  <c:v>1782000.0000000002</c:v>
                </c:pt>
                <c:pt idx="9283">
                  <c:v>1783000.0000000002</c:v>
                </c:pt>
                <c:pt idx="9284">
                  <c:v>1784000</c:v>
                </c:pt>
                <c:pt idx="9285">
                  <c:v>1785000</c:v>
                </c:pt>
                <c:pt idx="9286">
                  <c:v>1786000</c:v>
                </c:pt>
                <c:pt idx="9287">
                  <c:v>1787000</c:v>
                </c:pt>
                <c:pt idx="9288">
                  <c:v>1788000</c:v>
                </c:pt>
                <c:pt idx="9289">
                  <c:v>1789000</c:v>
                </c:pt>
                <c:pt idx="9290">
                  <c:v>1790000</c:v>
                </c:pt>
                <c:pt idx="9291">
                  <c:v>1791000</c:v>
                </c:pt>
                <c:pt idx="9292">
                  <c:v>1792000.0000000007</c:v>
                </c:pt>
                <c:pt idx="9293">
                  <c:v>1793000.0000000007</c:v>
                </c:pt>
                <c:pt idx="9294">
                  <c:v>1794000.0000000007</c:v>
                </c:pt>
                <c:pt idx="9295">
                  <c:v>1795000.0000000005</c:v>
                </c:pt>
                <c:pt idx="9296">
                  <c:v>1796000.0000000005</c:v>
                </c:pt>
                <c:pt idx="9297">
                  <c:v>1797000.0000000002</c:v>
                </c:pt>
                <c:pt idx="9298">
                  <c:v>1798000.0000000002</c:v>
                </c:pt>
                <c:pt idx="9299">
                  <c:v>1799000</c:v>
                </c:pt>
                <c:pt idx="9300">
                  <c:v>1800000</c:v>
                </c:pt>
                <c:pt idx="9301">
                  <c:v>1801000</c:v>
                </c:pt>
                <c:pt idx="9302">
                  <c:v>1802000</c:v>
                </c:pt>
                <c:pt idx="9303">
                  <c:v>1803000</c:v>
                </c:pt>
                <c:pt idx="9304">
                  <c:v>1804000</c:v>
                </c:pt>
                <c:pt idx="9305">
                  <c:v>1805000</c:v>
                </c:pt>
                <c:pt idx="9306">
                  <c:v>1806000</c:v>
                </c:pt>
                <c:pt idx="9307">
                  <c:v>1807000.0000000009</c:v>
                </c:pt>
                <c:pt idx="9308">
                  <c:v>1808000.0000000007</c:v>
                </c:pt>
                <c:pt idx="9309">
                  <c:v>1809000.0000000007</c:v>
                </c:pt>
                <c:pt idx="9310">
                  <c:v>1810000.0000000005</c:v>
                </c:pt>
                <c:pt idx="9311">
                  <c:v>1811000.0000000005</c:v>
                </c:pt>
                <c:pt idx="9312">
                  <c:v>1812000.0000000002</c:v>
                </c:pt>
                <c:pt idx="9313">
                  <c:v>1813000.0000000002</c:v>
                </c:pt>
                <c:pt idx="9314">
                  <c:v>1814000</c:v>
                </c:pt>
                <c:pt idx="9315">
                  <c:v>1815000</c:v>
                </c:pt>
                <c:pt idx="9316">
                  <c:v>1816000</c:v>
                </c:pt>
                <c:pt idx="9317">
                  <c:v>1817000</c:v>
                </c:pt>
                <c:pt idx="9318">
                  <c:v>1818000</c:v>
                </c:pt>
                <c:pt idx="9319">
                  <c:v>1819000</c:v>
                </c:pt>
                <c:pt idx="9320">
                  <c:v>1820000</c:v>
                </c:pt>
                <c:pt idx="9321">
                  <c:v>1821000</c:v>
                </c:pt>
                <c:pt idx="9322">
                  <c:v>1822000</c:v>
                </c:pt>
                <c:pt idx="9323">
                  <c:v>1823000.0000000007</c:v>
                </c:pt>
                <c:pt idx="9324">
                  <c:v>1824000.0000000007</c:v>
                </c:pt>
                <c:pt idx="9325">
                  <c:v>1825000.0000000005</c:v>
                </c:pt>
                <c:pt idx="9326">
                  <c:v>1826000.0000000005</c:v>
                </c:pt>
                <c:pt idx="9327">
                  <c:v>1827000.0000000002</c:v>
                </c:pt>
                <c:pt idx="9328">
                  <c:v>1828000.0000000002</c:v>
                </c:pt>
                <c:pt idx="9329">
                  <c:v>1829000</c:v>
                </c:pt>
                <c:pt idx="9330">
                  <c:v>1830000</c:v>
                </c:pt>
                <c:pt idx="9331">
                  <c:v>1831000</c:v>
                </c:pt>
                <c:pt idx="9332">
                  <c:v>1832000</c:v>
                </c:pt>
                <c:pt idx="9333">
                  <c:v>1833000</c:v>
                </c:pt>
                <c:pt idx="9334">
                  <c:v>1834000</c:v>
                </c:pt>
                <c:pt idx="9335">
                  <c:v>1835000</c:v>
                </c:pt>
                <c:pt idx="9336">
                  <c:v>1836000</c:v>
                </c:pt>
                <c:pt idx="9337">
                  <c:v>1837000</c:v>
                </c:pt>
                <c:pt idx="9338">
                  <c:v>1838000.0000000007</c:v>
                </c:pt>
                <c:pt idx="9339">
                  <c:v>1839000.0000000007</c:v>
                </c:pt>
                <c:pt idx="9340">
                  <c:v>1840000.0000000005</c:v>
                </c:pt>
                <c:pt idx="9341">
                  <c:v>1841000.0000000005</c:v>
                </c:pt>
                <c:pt idx="9342">
                  <c:v>1842000.0000000002</c:v>
                </c:pt>
                <c:pt idx="9343">
                  <c:v>1843000.0000000002</c:v>
                </c:pt>
                <c:pt idx="9344">
                  <c:v>1844000</c:v>
                </c:pt>
                <c:pt idx="9345">
                  <c:v>1845000</c:v>
                </c:pt>
                <c:pt idx="9346">
                  <c:v>1846000</c:v>
                </c:pt>
                <c:pt idx="9347">
                  <c:v>1847000</c:v>
                </c:pt>
                <c:pt idx="9348">
                  <c:v>1848000</c:v>
                </c:pt>
                <c:pt idx="9349">
                  <c:v>1849000</c:v>
                </c:pt>
                <c:pt idx="9350">
                  <c:v>1850000</c:v>
                </c:pt>
                <c:pt idx="9351">
                  <c:v>1851000</c:v>
                </c:pt>
                <c:pt idx="9352">
                  <c:v>1852000</c:v>
                </c:pt>
                <c:pt idx="9353">
                  <c:v>1853000.0000000007</c:v>
                </c:pt>
                <c:pt idx="9354">
                  <c:v>1854000.0000000007</c:v>
                </c:pt>
                <c:pt idx="9355">
                  <c:v>1855000.0000000005</c:v>
                </c:pt>
                <c:pt idx="9356">
                  <c:v>1856000.0000000005</c:v>
                </c:pt>
                <c:pt idx="9357">
                  <c:v>1857000.0000000002</c:v>
                </c:pt>
                <c:pt idx="9358">
                  <c:v>1858000.0000000002</c:v>
                </c:pt>
                <c:pt idx="9359">
                  <c:v>1859000</c:v>
                </c:pt>
                <c:pt idx="9360">
                  <c:v>1860000</c:v>
                </c:pt>
                <c:pt idx="9361">
                  <c:v>1861000</c:v>
                </c:pt>
                <c:pt idx="9362">
                  <c:v>1862000</c:v>
                </c:pt>
                <c:pt idx="9363">
                  <c:v>1863000</c:v>
                </c:pt>
                <c:pt idx="9364">
                  <c:v>1864000</c:v>
                </c:pt>
                <c:pt idx="9365">
                  <c:v>1865000</c:v>
                </c:pt>
                <c:pt idx="9366">
                  <c:v>1866000</c:v>
                </c:pt>
                <c:pt idx="9367">
                  <c:v>1867000</c:v>
                </c:pt>
                <c:pt idx="9368">
                  <c:v>1868000.0000000007</c:v>
                </c:pt>
                <c:pt idx="9369">
                  <c:v>1869000.0000000007</c:v>
                </c:pt>
                <c:pt idx="9370">
                  <c:v>1870000.0000000005</c:v>
                </c:pt>
                <c:pt idx="9371">
                  <c:v>1871000.0000000005</c:v>
                </c:pt>
                <c:pt idx="9372">
                  <c:v>1872000.0000000002</c:v>
                </c:pt>
                <c:pt idx="9373">
                  <c:v>1873000.0000000002</c:v>
                </c:pt>
                <c:pt idx="9374">
                  <c:v>1874000</c:v>
                </c:pt>
                <c:pt idx="9375">
                  <c:v>1875000</c:v>
                </c:pt>
                <c:pt idx="9376">
                  <c:v>1876000</c:v>
                </c:pt>
                <c:pt idx="9377">
                  <c:v>1877000</c:v>
                </c:pt>
                <c:pt idx="9378">
                  <c:v>1878000</c:v>
                </c:pt>
                <c:pt idx="9379">
                  <c:v>1879000</c:v>
                </c:pt>
                <c:pt idx="9380">
                  <c:v>1880000</c:v>
                </c:pt>
                <c:pt idx="9381">
                  <c:v>1881000</c:v>
                </c:pt>
                <c:pt idx="9382">
                  <c:v>1882000</c:v>
                </c:pt>
                <c:pt idx="9383">
                  <c:v>1883000.0000000007</c:v>
                </c:pt>
                <c:pt idx="9384">
                  <c:v>1884000.0000000007</c:v>
                </c:pt>
                <c:pt idx="9385">
                  <c:v>1885000.0000000005</c:v>
                </c:pt>
                <c:pt idx="9386">
                  <c:v>1886000.0000000005</c:v>
                </c:pt>
                <c:pt idx="9387">
                  <c:v>1887000.0000000002</c:v>
                </c:pt>
                <c:pt idx="9388">
                  <c:v>1888000.0000000002</c:v>
                </c:pt>
                <c:pt idx="9389">
                  <c:v>1889000.0000000002</c:v>
                </c:pt>
                <c:pt idx="9390">
                  <c:v>1890000</c:v>
                </c:pt>
                <c:pt idx="9391">
                  <c:v>1891000</c:v>
                </c:pt>
                <c:pt idx="9392">
                  <c:v>1892000</c:v>
                </c:pt>
                <c:pt idx="9393">
                  <c:v>1893000</c:v>
                </c:pt>
                <c:pt idx="9394">
                  <c:v>1894000</c:v>
                </c:pt>
                <c:pt idx="9395">
                  <c:v>1895000</c:v>
                </c:pt>
                <c:pt idx="9396">
                  <c:v>1896000</c:v>
                </c:pt>
                <c:pt idx="9397">
                  <c:v>1897000</c:v>
                </c:pt>
                <c:pt idx="9398">
                  <c:v>1898000.0000000007</c:v>
                </c:pt>
                <c:pt idx="9399">
                  <c:v>1899000.0000000007</c:v>
                </c:pt>
                <c:pt idx="9400">
                  <c:v>1900000.0000000005</c:v>
                </c:pt>
                <c:pt idx="9401">
                  <c:v>1901000.0000000005</c:v>
                </c:pt>
                <c:pt idx="9402">
                  <c:v>1902000.0000000005</c:v>
                </c:pt>
                <c:pt idx="9403">
                  <c:v>1903000.0000000002</c:v>
                </c:pt>
                <c:pt idx="9404">
                  <c:v>1904000.0000000002</c:v>
                </c:pt>
                <c:pt idx="9405">
                  <c:v>1905000</c:v>
                </c:pt>
                <c:pt idx="9406">
                  <c:v>1906000</c:v>
                </c:pt>
                <c:pt idx="9407">
                  <c:v>1907000</c:v>
                </c:pt>
                <c:pt idx="9408">
                  <c:v>1908000</c:v>
                </c:pt>
                <c:pt idx="9409">
                  <c:v>1909000</c:v>
                </c:pt>
                <c:pt idx="9410">
                  <c:v>1910000</c:v>
                </c:pt>
                <c:pt idx="9411">
                  <c:v>1911000</c:v>
                </c:pt>
                <c:pt idx="9412">
                  <c:v>1912000</c:v>
                </c:pt>
                <c:pt idx="9413">
                  <c:v>1913000.0000000007</c:v>
                </c:pt>
                <c:pt idx="9414">
                  <c:v>1914000.0000000007</c:v>
                </c:pt>
                <c:pt idx="9415">
                  <c:v>1915000.0000000007</c:v>
                </c:pt>
                <c:pt idx="9416">
                  <c:v>1916000.0000000005</c:v>
                </c:pt>
                <c:pt idx="9417">
                  <c:v>1917000.0000000005</c:v>
                </c:pt>
                <c:pt idx="9418">
                  <c:v>1918000.0000000002</c:v>
                </c:pt>
                <c:pt idx="9419">
                  <c:v>1919000.0000000002</c:v>
                </c:pt>
                <c:pt idx="9420">
                  <c:v>1920000</c:v>
                </c:pt>
                <c:pt idx="9421">
                  <c:v>1921000</c:v>
                </c:pt>
                <c:pt idx="9422">
                  <c:v>1922000</c:v>
                </c:pt>
                <c:pt idx="9423">
                  <c:v>1923000</c:v>
                </c:pt>
                <c:pt idx="9424">
                  <c:v>1924000</c:v>
                </c:pt>
                <c:pt idx="9425">
                  <c:v>1925000</c:v>
                </c:pt>
                <c:pt idx="9426">
                  <c:v>1926000</c:v>
                </c:pt>
                <c:pt idx="9427">
                  <c:v>1927000</c:v>
                </c:pt>
                <c:pt idx="9428">
                  <c:v>1928000.0000000009</c:v>
                </c:pt>
                <c:pt idx="9429">
                  <c:v>1929000.0000000007</c:v>
                </c:pt>
                <c:pt idx="9430">
                  <c:v>1930000.0000000007</c:v>
                </c:pt>
                <c:pt idx="9431">
                  <c:v>1931000.0000000005</c:v>
                </c:pt>
                <c:pt idx="9432">
                  <c:v>1932000.0000000005</c:v>
                </c:pt>
                <c:pt idx="9433">
                  <c:v>1933000.0000000002</c:v>
                </c:pt>
                <c:pt idx="9434">
                  <c:v>1934000.0000000002</c:v>
                </c:pt>
                <c:pt idx="9435">
                  <c:v>1935000</c:v>
                </c:pt>
                <c:pt idx="9436">
                  <c:v>1936000</c:v>
                </c:pt>
                <c:pt idx="9437">
                  <c:v>1937000</c:v>
                </c:pt>
                <c:pt idx="9438">
                  <c:v>1938000</c:v>
                </c:pt>
                <c:pt idx="9439">
                  <c:v>1939000</c:v>
                </c:pt>
                <c:pt idx="9440">
                  <c:v>1940000</c:v>
                </c:pt>
                <c:pt idx="9441">
                  <c:v>1941000</c:v>
                </c:pt>
                <c:pt idx="9442">
                  <c:v>1942000</c:v>
                </c:pt>
                <c:pt idx="9443">
                  <c:v>1943000</c:v>
                </c:pt>
                <c:pt idx="9444">
                  <c:v>1944000.0000000007</c:v>
                </c:pt>
                <c:pt idx="9445">
                  <c:v>1945000.0000000007</c:v>
                </c:pt>
                <c:pt idx="9446">
                  <c:v>1946000.0000000005</c:v>
                </c:pt>
                <c:pt idx="9447">
                  <c:v>1947000.0000000005</c:v>
                </c:pt>
                <c:pt idx="9448">
                  <c:v>1948000.0000000002</c:v>
                </c:pt>
                <c:pt idx="9449">
                  <c:v>1949000.0000000002</c:v>
                </c:pt>
                <c:pt idx="9450">
                  <c:v>1950000</c:v>
                </c:pt>
                <c:pt idx="9451">
                  <c:v>1951000</c:v>
                </c:pt>
                <c:pt idx="9452">
                  <c:v>1952000</c:v>
                </c:pt>
                <c:pt idx="9453">
                  <c:v>1953000</c:v>
                </c:pt>
                <c:pt idx="9454">
                  <c:v>1954000</c:v>
                </c:pt>
                <c:pt idx="9455">
                  <c:v>1955000</c:v>
                </c:pt>
                <c:pt idx="9456">
                  <c:v>1956000</c:v>
                </c:pt>
                <c:pt idx="9457">
                  <c:v>1957000</c:v>
                </c:pt>
                <c:pt idx="9458">
                  <c:v>1958000</c:v>
                </c:pt>
                <c:pt idx="9459">
                  <c:v>1959000.0000000007</c:v>
                </c:pt>
                <c:pt idx="9460">
                  <c:v>1960000.0000000007</c:v>
                </c:pt>
                <c:pt idx="9461">
                  <c:v>1961000.0000000005</c:v>
                </c:pt>
                <c:pt idx="9462">
                  <c:v>1962000.0000000005</c:v>
                </c:pt>
                <c:pt idx="9463">
                  <c:v>1963000.0000000002</c:v>
                </c:pt>
                <c:pt idx="9464">
                  <c:v>1964000.0000000002</c:v>
                </c:pt>
                <c:pt idx="9465">
                  <c:v>1965000</c:v>
                </c:pt>
                <c:pt idx="9466">
                  <c:v>1966000</c:v>
                </c:pt>
                <c:pt idx="9467">
                  <c:v>1967000</c:v>
                </c:pt>
                <c:pt idx="9468">
                  <c:v>1968000</c:v>
                </c:pt>
                <c:pt idx="9469">
                  <c:v>1969000</c:v>
                </c:pt>
                <c:pt idx="9470">
                  <c:v>1970000</c:v>
                </c:pt>
                <c:pt idx="9471">
                  <c:v>1971000</c:v>
                </c:pt>
                <c:pt idx="9472">
                  <c:v>1972000</c:v>
                </c:pt>
                <c:pt idx="9473">
                  <c:v>1973000</c:v>
                </c:pt>
                <c:pt idx="9474">
                  <c:v>1974000.0000000007</c:v>
                </c:pt>
                <c:pt idx="9475">
                  <c:v>1975000.0000000007</c:v>
                </c:pt>
                <c:pt idx="9476">
                  <c:v>1976000.0000000005</c:v>
                </c:pt>
                <c:pt idx="9477">
                  <c:v>1977000.0000000005</c:v>
                </c:pt>
                <c:pt idx="9478">
                  <c:v>1978000.0000000002</c:v>
                </c:pt>
                <c:pt idx="9479">
                  <c:v>1979000.0000000002</c:v>
                </c:pt>
                <c:pt idx="9480">
                  <c:v>1980000</c:v>
                </c:pt>
                <c:pt idx="9481">
                  <c:v>1981000</c:v>
                </c:pt>
                <c:pt idx="9482">
                  <c:v>1982000</c:v>
                </c:pt>
                <c:pt idx="9483">
                  <c:v>1983000</c:v>
                </c:pt>
                <c:pt idx="9484">
                  <c:v>1984000</c:v>
                </c:pt>
                <c:pt idx="9485">
                  <c:v>1985000</c:v>
                </c:pt>
                <c:pt idx="9486">
                  <c:v>1986000</c:v>
                </c:pt>
                <c:pt idx="9487">
                  <c:v>1987000</c:v>
                </c:pt>
                <c:pt idx="9488">
                  <c:v>1988000</c:v>
                </c:pt>
                <c:pt idx="9489">
                  <c:v>1989000.0000000007</c:v>
                </c:pt>
                <c:pt idx="9490">
                  <c:v>1990000.0000000007</c:v>
                </c:pt>
                <c:pt idx="9491">
                  <c:v>1991000.0000000005</c:v>
                </c:pt>
                <c:pt idx="9492">
                  <c:v>1992000.0000000005</c:v>
                </c:pt>
                <c:pt idx="9493">
                  <c:v>1993000.0000000002</c:v>
                </c:pt>
                <c:pt idx="9494">
                  <c:v>1994000.0000000002</c:v>
                </c:pt>
                <c:pt idx="9495">
                  <c:v>1995000</c:v>
                </c:pt>
                <c:pt idx="9496">
                  <c:v>1996000</c:v>
                </c:pt>
                <c:pt idx="9497">
                  <c:v>1997000</c:v>
                </c:pt>
                <c:pt idx="9498">
                  <c:v>1998000</c:v>
                </c:pt>
                <c:pt idx="9499">
                  <c:v>1999000</c:v>
                </c:pt>
                <c:pt idx="9500">
                  <c:v>2000000</c:v>
                </c:pt>
                <c:pt idx="9501">
                  <c:v>2001000</c:v>
                </c:pt>
                <c:pt idx="9502">
                  <c:v>2002000</c:v>
                </c:pt>
                <c:pt idx="9503">
                  <c:v>2003000</c:v>
                </c:pt>
                <c:pt idx="9504">
                  <c:v>2004000.0000000007</c:v>
                </c:pt>
                <c:pt idx="9505">
                  <c:v>2005000.0000000007</c:v>
                </c:pt>
                <c:pt idx="9506">
                  <c:v>2006000.0000000005</c:v>
                </c:pt>
                <c:pt idx="9507">
                  <c:v>2007000.0000000005</c:v>
                </c:pt>
                <c:pt idx="9508">
                  <c:v>2008000.0000000002</c:v>
                </c:pt>
                <c:pt idx="9509">
                  <c:v>2009000.0000000002</c:v>
                </c:pt>
                <c:pt idx="9510">
                  <c:v>2010000.0000000002</c:v>
                </c:pt>
                <c:pt idx="9511">
                  <c:v>2011000</c:v>
                </c:pt>
                <c:pt idx="9512">
                  <c:v>2012000</c:v>
                </c:pt>
                <c:pt idx="9513">
                  <c:v>2013000</c:v>
                </c:pt>
                <c:pt idx="9514">
                  <c:v>2014000</c:v>
                </c:pt>
                <c:pt idx="9515">
                  <c:v>2015000</c:v>
                </c:pt>
                <c:pt idx="9516">
                  <c:v>2016000</c:v>
                </c:pt>
                <c:pt idx="9517">
                  <c:v>2017000</c:v>
                </c:pt>
                <c:pt idx="9518">
                  <c:v>2018000</c:v>
                </c:pt>
                <c:pt idx="9519">
                  <c:v>2019000.0000000007</c:v>
                </c:pt>
                <c:pt idx="9520">
                  <c:v>2020000.0000000007</c:v>
                </c:pt>
                <c:pt idx="9521">
                  <c:v>2021000.0000000005</c:v>
                </c:pt>
                <c:pt idx="9522">
                  <c:v>2022000.0000000005</c:v>
                </c:pt>
                <c:pt idx="9523">
                  <c:v>2023000.0000000005</c:v>
                </c:pt>
                <c:pt idx="9524">
                  <c:v>2024000.0000000002</c:v>
                </c:pt>
                <c:pt idx="9525">
                  <c:v>2025000.0000000002</c:v>
                </c:pt>
                <c:pt idx="9526">
                  <c:v>2026000</c:v>
                </c:pt>
                <c:pt idx="9527">
                  <c:v>2027000</c:v>
                </c:pt>
                <c:pt idx="9528">
                  <c:v>2028000</c:v>
                </c:pt>
                <c:pt idx="9529">
                  <c:v>2029000</c:v>
                </c:pt>
                <c:pt idx="9530">
                  <c:v>2030000</c:v>
                </c:pt>
                <c:pt idx="9531">
                  <c:v>2031000</c:v>
                </c:pt>
                <c:pt idx="9532">
                  <c:v>2032000</c:v>
                </c:pt>
                <c:pt idx="9533">
                  <c:v>2033000</c:v>
                </c:pt>
                <c:pt idx="9534">
                  <c:v>2034000.0000000007</c:v>
                </c:pt>
                <c:pt idx="9535">
                  <c:v>2035000.0000000007</c:v>
                </c:pt>
                <c:pt idx="9536">
                  <c:v>2036000.0000000007</c:v>
                </c:pt>
                <c:pt idx="9537">
                  <c:v>2037000.0000000005</c:v>
                </c:pt>
                <c:pt idx="9538">
                  <c:v>2038000.0000000005</c:v>
                </c:pt>
                <c:pt idx="9539">
                  <c:v>2039000.0000000002</c:v>
                </c:pt>
                <c:pt idx="9540">
                  <c:v>2040000.0000000002</c:v>
                </c:pt>
                <c:pt idx="9541">
                  <c:v>2041000</c:v>
                </c:pt>
                <c:pt idx="9542">
                  <c:v>2042000</c:v>
                </c:pt>
                <c:pt idx="9543">
                  <c:v>2043000</c:v>
                </c:pt>
                <c:pt idx="9544">
                  <c:v>2044000</c:v>
                </c:pt>
                <c:pt idx="9545">
                  <c:v>2045000</c:v>
                </c:pt>
                <c:pt idx="9546">
                  <c:v>2046000</c:v>
                </c:pt>
                <c:pt idx="9547">
                  <c:v>2047000</c:v>
                </c:pt>
                <c:pt idx="9548">
                  <c:v>2048000</c:v>
                </c:pt>
                <c:pt idx="9549">
                  <c:v>2049000.0000000009</c:v>
                </c:pt>
                <c:pt idx="9550">
                  <c:v>2050000.0000000007</c:v>
                </c:pt>
                <c:pt idx="9551">
                  <c:v>2051000.0000000007</c:v>
                </c:pt>
                <c:pt idx="9552">
                  <c:v>2052000.0000000005</c:v>
                </c:pt>
                <c:pt idx="9553">
                  <c:v>2053000.0000000005</c:v>
                </c:pt>
                <c:pt idx="9554">
                  <c:v>2054000.0000000002</c:v>
                </c:pt>
                <c:pt idx="9555">
                  <c:v>2055000.0000000002</c:v>
                </c:pt>
                <c:pt idx="9556">
                  <c:v>2056000</c:v>
                </c:pt>
                <c:pt idx="9557">
                  <c:v>2057000</c:v>
                </c:pt>
                <c:pt idx="9558">
                  <c:v>2058000</c:v>
                </c:pt>
                <c:pt idx="9559">
                  <c:v>2059000</c:v>
                </c:pt>
                <c:pt idx="9560">
                  <c:v>2060000</c:v>
                </c:pt>
                <c:pt idx="9561">
                  <c:v>2061000</c:v>
                </c:pt>
                <c:pt idx="9562">
                  <c:v>2062000</c:v>
                </c:pt>
                <c:pt idx="9563">
                  <c:v>2063000</c:v>
                </c:pt>
                <c:pt idx="9564">
                  <c:v>2064000</c:v>
                </c:pt>
                <c:pt idx="9565">
                  <c:v>2065000.0000000007</c:v>
                </c:pt>
                <c:pt idx="9566">
                  <c:v>2066000.0000000007</c:v>
                </c:pt>
                <c:pt idx="9567">
                  <c:v>2067000.0000000005</c:v>
                </c:pt>
                <c:pt idx="9568">
                  <c:v>2068000.0000000005</c:v>
                </c:pt>
                <c:pt idx="9569">
                  <c:v>2069000.0000000002</c:v>
                </c:pt>
                <c:pt idx="9570">
                  <c:v>2070000.0000000002</c:v>
                </c:pt>
                <c:pt idx="9571">
                  <c:v>2071000</c:v>
                </c:pt>
                <c:pt idx="9572">
                  <c:v>2072000</c:v>
                </c:pt>
                <c:pt idx="9573">
                  <c:v>2073000</c:v>
                </c:pt>
                <c:pt idx="9574">
                  <c:v>2074000</c:v>
                </c:pt>
                <c:pt idx="9575">
                  <c:v>2075000</c:v>
                </c:pt>
                <c:pt idx="9576">
                  <c:v>2076000</c:v>
                </c:pt>
                <c:pt idx="9577">
                  <c:v>2077000</c:v>
                </c:pt>
                <c:pt idx="9578">
                  <c:v>2078000</c:v>
                </c:pt>
                <c:pt idx="9579">
                  <c:v>2079000</c:v>
                </c:pt>
                <c:pt idx="9580">
                  <c:v>2080000.0000000007</c:v>
                </c:pt>
                <c:pt idx="9581">
                  <c:v>2081000.0000000007</c:v>
                </c:pt>
                <c:pt idx="9582">
                  <c:v>2082000.0000000005</c:v>
                </c:pt>
                <c:pt idx="9583">
                  <c:v>2083000.0000000005</c:v>
                </c:pt>
                <c:pt idx="9584">
                  <c:v>2084000.0000000002</c:v>
                </c:pt>
                <c:pt idx="9585">
                  <c:v>2085000.0000000002</c:v>
                </c:pt>
                <c:pt idx="9586">
                  <c:v>2086000</c:v>
                </c:pt>
                <c:pt idx="9587">
                  <c:v>2087000</c:v>
                </c:pt>
                <c:pt idx="9588">
                  <c:v>2088000</c:v>
                </c:pt>
                <c:pt idx="9589">
                  <c:v>2089000</c:v>
                </c:pt>
                <c:pt idx="9590">
                  <c:v>2090000</c:v>
                </c:pt>
                <c:pt idx="9591">
                  <c:v>2091000</c:v>
                </c:pt>
                <c:pt idx="9592">
                  <c:v>2092000</c:v>
                </c:pt>
                <c:pt idx="9593">
                  <c:v>2093000</c:v>
                </c:pt>
                <c:pt idx="9594">
                  <c:v>2094000</c:v>
                </c:pt>
                <c:pt idx="9595">
                  <c:v>2095000.0000000007</c:v>
                </c:pt>
                <c:pt idx="9596">
                  <c:v>2096000.0000000007</c:v>
                </c:pt>
                <c:pt idx="9597">
                  <c:v>2097000.0000000005</c:v>
                </c:pt>
                <c:pt idx="9598">
                  <c:v>2098000.0000000005</c:v>
                </c:pt>
                <c:pt idx="9599">
                  <c:v>2099000.0000000005</c:v>
                </c:pt>
                <c:pt idx="9600">
                  <c:v>2100000</c:v>
                </c:pt>
                <c:pt idx="9601">
                  <c:v>2101000</c:v>
                </c:pt>
                <c:pt idx="9602">
                  <c:v>2102000</c:v>
                </c:pt>
                <c:pt idx="9603">
                  <c:v>2103000</c:v>
                </c:pt>
                <c:pt idx="9604">
                  <c:v>2103999.9999999977</c:v>
                </c:pt>
                <c:pt idx="9605">
                  <c:v>2104999.9999999977</c:v>
                </c:pt>
                <c:pt idx="9606">
                  <c:v>2105999.9999999977</c:v>
                </c:pt>
                <c:pt idx="9607">
                  <c:v>2106999.9999999977</c:v>
                </c:pt>
                <c:pt idx="9608">
                  <c:v>2107999.9999999977</c:v>
                </c:pt>
                <c:pt idx="9609">
                  <c:v>2108999.9999999977</c:v>
                </c:pt>
                <c:pt idx="9610">
                  <c:v>2110000.0000000009</c:v>
                </c:pt>
                <c:pt idx="9611">
                  <c:v>2111000.0000000005</c:v>
                </c:pt>
                <c:pt idx="9612">
                  <c:v>2112000.0000000005</c:v>
                </c:pt>
                <c:pt idx="9613">
                  <c:v>2113000.0000000005</c:v>
                </c:pt>
                <c:pt idx="9614">
                  <c:v>2114000.0000000005</c:v>
                </c:pt>
                <c:pt idx="9615">
                  <c:v>2115000</c:v>
                </c:pt>
                <c:pt idx="9616">
                  <c:v>2116000</c:v>
                </c:pt>
                <c:pt idx="9617">
                  <c:v>2117000</c:v>
                </c:pt>
                <c:pt idx="9618">
                  <c:v>2118000</c:v>
                </c:pt>
                <c:pt idx="9619">
                  <c:v>2119000</c:v>
                </c:pt>
                <c:pt idx="9620">
                  <c:v>2119999.9999999977</c:v>
                </c:pt>
                <c:pt idx="9621">
                  <c:v>2120999.9999999977</c:v>
                </c:pt>
                <c:pt idx="9622">
                  <c:v>2121999.9999999977</c:v>
                </c:pt>
                <c:pt idx="9623">
                  <c:v>2122999.9999999977</c:v>
                </c:pt>
                <c:pt idx="9624">
                  <c:v>2123999.9999999977</c:v>
                </c:pt>
                <c:pt idx="9625">
                  <c:v>2125000.0000000009</c:v>
                </c:pt>
                <c:pt idx="9626">
                  <c:v>2126000.0000000005</c:v>
                </c:pt>
                <c:pt idx="9627">
                  <c:v>2127000.0000000005</c:v>
                </c:pt>
                <c:pt idx="9628">
                  <c:v>2128000.0000000005</c:v>
                </c:pt>
                <c:pt idx="9629">
                  <c:v>2129000.0000000005</c:v>
                </c:pt>
                <c:pt idx="9630">
                  <c:v>2130000</c:v>
                </c:pt>
                <c:pt idx="9631">
                  <c:v>2131000</c:v>
                </c:pt>
                <c:pt idx="9632">
                  <c:v>2132000</c:v>
                </c:pt>
                <c:pt idx="9633">
                  <c:v>2133000</c:v>
                </c:pt>
                <c:pt idx="9634">
                  <c:v>2134000</c:v>
                </c:pt>
                <c:pt idx="9635">
                  <c:v>2134999.9999999977</c:v>
                </c:pt>
                <c:pt idx="9636">
                  <c:v>2135999.9999999977</c:v>
                </c:pt>
                <c:pt idx="9637">
                  <c:v>2136999.9999999977</c:v>
                </c:pt>
                <c:pt idx="9638">
                  <c:v>2137999.9999999977</c:v>
                </c:pt>
                <c:pt idx="9639">
                  <c:v>2138999.9999999977</c:v>
                </c:pt>
                <c:pt idx="9640">
                  <c:v>2140000.0000000009</c:v>
                </c:pt>
                <c:pt idx="9641">
                  <c:v>2141000.0000000005</c:v>
                </c:pt>
                <c:pt idx="9642">
                  <c:v>2142000.0000000005</c:v>
                </c:pt>
                <c:pt idx="9643">
                  <c:v>2143000.0000000005</c:v>
                </c:pt>
                <c:pt idx="9644">
                  <c:v>2144000.0000000005</c:v>
                </c:pt>
                <c:pt idx="9645">
                  <c:v>2145000.0000000005</c:v>
                </c:pt>
                <c:pt idx="9646">
                  <c:v>2146000</c:v>
                </c:pt>
                <c:pt idx="9647">
                  <c:v>2147000</c:v>
                </c:pt>
                <c:pt idx="9648">
                  <c:v>2148000</c:v>
                </c:pt>
                <c:pt idx="9649">
                  <c:v>2149000</c:v>
                </c:pt>
                <c:pt idx="9650">
                  <c:v>2149999.9999999977</c:v>
                </c:pt>
                <c:pt idx="9651">
                  <c:v>2150999.9999999977</c:v>
                </c:pt>
                <c:pt idx="9652">
                  <c:v>2151999.9999999977</c:v>
                </c:pt>
                <c:pt idx="9653">
                  <c:v>2152999.9999999977</c:v>
                </c:pt>
                <c:pt idx="9654">
                  <c:v>2153999.9999999977</c:v>
                </c:pt>
                <c:pt idx="9655">
                  <c:v>2155000.0000000009</c:v>
                </c:pt>
                <c:pt idx="9656">
                  <c:v>2156000.0000000005</c:v>
                </c:pt>
                <c:pt idx="9657">
                  <c:v>2157000.0000000005</c:v>
                </c:pt>
                <c:pt idx="9658">
                  <c:v>2158000.0000000005</c:v>
                </c:pt>
                <c:pt idx="9659">
                  <c:v>2159000.0000000005</c:v>
                </c:pt>
                <c:pt idx="9660">
                  <c:v>2160000.0000000005</c:v>
                </c:pt>
                <c:pt idx="9661">
                  <c:v>2161000</c:v>
                </c:pt>
                <c:pt idx="9662">
                  <c:v>2162000</c:v>
                </c:pt>
                <c:pt idx="9663">
                  <c:v>2163000</c:v>
                </c:pt>
                <c:pt idx="9664">
                  <c:v>2164000</c:v>
                </c:pt>
                <c:pt idx="9665">
                  <c:v>2164999.9999999977</c:v>
                </c:pt>
                <c:pt idx="9666">
                  <c:v>2165999.9999999977</c:v>
                </c:pt>
                <c:pt idx="9667">
                  <c:v>2166999.9999999977</c:v>
                </c:pt>
                <c:pt idx="9668">
                  <c:v>2167999.9999999977</c:v>
                </c:pt>
                <c:pt idx="9669">
                  <c:v>2168999.9999999977</c:v>
                </c:pt>
                <c:pt idx="9670">
                  <c:v>2170000.0000000009</c:v>
                </c:pt>
                <c:pt idx="9671">
                  <c:v>2171000.0000000009</c:v>
                </c:pt>
                <c:pt idx="9672">
                  <c:v>2172000.0000000005</c:v>
                </c:pt>
                <c:pt idx="9673">
                  <c:v>2173000.0000000005</c:v>
                </c:pt>
                <c:pt idx="9674">
                  <c:v>2174000.0000000005</c:v>
                </c:pt>
                <c:pt idx="9675">
                  <c:v>2175000.0000000005</c:v>
                </c:pt>
                <c:pt idx="9676">
                  <c:v>2176000</c:v>
                </c:pt>
                <c:pt idx="9677">
                  <c:v>2177000</c:v>
                </c:pt>
                <c:pt idx="9678">
                  <c:v>2178000</c:v>
                </c:pt>
                <c:pt idx="9679">
                  <c:v>2179000</c:v>
                </c:pt>
                <c:pt idx="9680">
                  <c:v>2179999.9999999977</c:v>
                </c:pt>
                <c:pt idx="9681">
                  <c:v>2180999.9999999977</c:v>
                </c:pt>
                <c:pt idx="9682">
                  <c:v>2181999.9999999977</c:v>
                </c:pt>
                <c:pt idx="9683">
                  <c:v>2182999.9999999977</c:v>
                </c:pt>
                <c:pt idx="9684">
                  <c:v>2183999.9999999977</c:v>
                </c:pt>
                <c:pt idx="9685">
                  <c:v>2185000.0000000009</c:v>
                </c:pt>
                <c:pt idx="9686">
                  <c:v>2186000.0000000009</c:v>
                </c:pt>
                <c:pt idx="9687">
                  <c:v>2187000.0000000005</c:v>
                </c:pt>
                <c:pt idx="9688">
                  <c:v>2188000.0000000005</c:v>
                </c:pt>
                <c:pt idx="9689">
                  <c:v>2189000.0000000005</c:v>
                </c:pt>
                <c:pt idx="9690">
                  <c:v>2190000.0000000005</c:v>
                </c:pt>
                <c:pt idx="9691">
                  <c:v>2191000</c:v>
                </c:pt>
                <c:pt idx="9692">
                  <c:v>2192000</c:v>
                </c:pt>
                <c:pt idx="9693">
                  <c:v>2193000</c:v>
                </c:pt>
                <c:pt idx="9694">
                  <c:v>2194000</c:v>
                </c:pt>
                <c:pt idx="9695">
                  <c:v>2194999.9999999977</c:v>
                </c:pt>
                <c:pt idx="9696">
                  <c:v>2195999.9999999977</c:v>
                </c:pt>
                <c:pt idx="9697">
                  <c:v>2196999.9999999977</c:v>
                </c:pt>
                <c:pt idx="9698">
                  <c:v>2197999.9999999977</c:v>
                </c:pt>
                <c:pt idx="9699">
                  <c:v>2198999.9999999977</c:v>
                </c:pt>
                <c:pt idx="9700">
                  <c:v>2199999.9999999977</c:v>
                </c:pt>
                <c:pt idx="9701">
                  <c:v>2201000.0000000009</c:v>
                </c:pt>
                <c:pt idx="9702">
                  <c:v>2202000.0000000005</c:v>
                </c:pt>
                <c:pt idx="9703">
                  <c:v>2203000.0000000005</c:v>
                </c:pt>
                <c:pt idx="9704">
                  <c:v>2204000.0000000005</c:v>
                </c:pt>
                <c:pt idx="9705">
                  <c:v>2205000.0000000005</c:v>
                </c:pt>
                <c:pt idx="9706">
                  <c:v>2206000</c:v>
                </c:pt>
                <c:pt idx="9707">
                  <c:v>2207000</c:v>
                </c:pt>
                <c:pt idx="9708">
                  <c:v>2208000</c:v>
                </c:pt>
                <c:pt idx="9709">
                  <c:v>2209000</c:v>
                </c:pt>
                <c:pt idx="9710">
                  <c:v>2209999.9999999977</c:v>
                </c:pt>
                <c:pt idx="9711">
                  <c:v>2210999.9999999977</c:v>
                </c:pt>
                <c:pt idx="9712">
                  <c:v>2211999.9999999977</c:v>
                </c:pt>
                <c:pt idx="9713">
                  <c:v>2212999.9999999977</c:v>
                </c:pt>
                <c:pt idx="9714">
                  <c:v>2213999.9999999977</c:v>
                </c:pt>
                <c:pt idx="9715">
                  <c:v>2214999.9999999977</c:v>
                </c:pt>
                <c:pt idx="9716">
                  <c:v>2216000.0000000009</c:v>
                </c:pt>
                <c:pt idx="9717">
                  <c:v>2217000.0000000005</c:v>
                </c:pt>
                <c:pt idx="9718">
                  <c:v>2218000.0000000005</c:v>
                </c:pt>
                <c:pt idx="9719">
                  <c:v>2219000.0000000005</c:v>
                </c:pt>
                <c:pt idx="9720">
                  <c:v>2220000.0000000005</c:v>
                </c:pt>
                <c:pt idx="9721">
                  <c:v>2221000</c:v>
                </c:pt>
                <c:pt idx="9722">
                  <c:v>2222000</c:v>
                </c:pt>
                <c:pt idx="9723">
                  <c:v>2223000</c:v>
                </c:pt>
                <c:pt idx="9724">
                  <c:v>2224000</c:v>
                </c:pt>
                <c:pt idx="9725">
                  <c:v>2224999.9999999977</c:v>
                </c:pt>
                <c:pt idx="9726">
                  <c:v>2225999.9999999977</c:v>
                </c:pt>
                <c:pt idx="9727">
                  <c:v>2226999.9999999977</c:v>
                </c:pt>
                <c:pt idx="9728">
                  <c:v>2227999.9999999977</c:v>
                </c:pt>
                <c:pt idx="9729">
                  <c:v>2228999.9999999977</c:v>
                </c:pt>
                <c:pt idx="9730">
                  <c:v>2229999.9999999977</c:v>
                </c:pt>
                <c:pt idx="9731">
                  <c:v>2231000.0000000009</c:v>
                </c:pt>
                <c:pt idx="9732">
                  <c:v>2232000.0000000005</c:v>
                </c:pt>
                <c:pt idx="9733">
                  <c:v>2233000.0000000005</c:v>
                </c:pt>
                <c:pt idx="9734">
                  <c:v>2234000.0000000005</c:v>
                </c:pt>
                <c:pt idx="9735">
                  <c:v>2235000.0000000005</c:v>
                </c:pt>
                <c:pt idx="9736">
                  <c:v>2236000</c:v>
                </c:pt>
                <c:pt idx="9737">
                  <c:v>2237000</c:v>
                </c:pt>
                <c:pt idx="9738">
                  <c:v>2238000</c:v>
                </c:pt>
                <c:pt idx="9739">
                  <c:v>2239000</c:v>
                </c:pt>
                <c:pt idx="9740">
                  <c:v>2240000</c:v>
                </c:pt>
                <c:pt idx="9741">
                  <c:v>2240999.9999999977</c:v>
                </c:pt>
                <c:pt idx="9742">
                  <c:v>2241999.9999999977</c:v>
                </c:pt>
                <c:pt idx="9743">
                  <c:v>2242999.9999999977</c:v>
                </c:pt>
                <c:pt idx="9744">
                  <c:v>2243999.9999999977</c:v>
                </c:pt>
                <c:pt idx="9745">
                  <c:v>2244999.9999999977</c:v>
                </c:pt>
                <c:pt idx="9746">
                  <c:v>2246000.0000000009</c:v>
                </c:pt>
                <c:pt idx="9747">
                  <c:v>2247000.0000000005</c:v>
                </c:pt>
                <c:pt idx="9748">
                  <c:v>2248000.0000000005</c:v>
                </c:pt>
                <c:pt idx="9749">
                  <c:v>2249000.0000000005</c:v>
                </c:pt>
                <c:pt idx="9750">
                  <c:v>2250000.0000000005</c:v>
                </c:pt>
                <c:pt idx="9751">
                  <c:v>2251000</c:v>
                </c:pt>
                <c:pt idx="9752">
                  <c:v>2252000</c:v>
                </c:pt>
                <c:pt idx="9753">
                  <c:v>2253000</c:v>
                </c:pt>
                <c:pt idx="9754">
                  <c:v>2254000</c:v>
                </c:pt>
                <c:pt idx="9755">
                  <c:v>2255000</c:v>
                </c:pt>
                <c:pt idx="9756">
                  <c:v>2255999.9999999977</c:v>
                </c:pt>
                <c:pt idx="9757">
                  <c:v>2256999.9999999977</c:v>
                </c:pt>
                <c:pt idx="9758">
                  <c:v>2257999.9999999977</c:v>
                </c:pt>
                <c:pt idx="9759">
                  <c:v>2258999.9999999977</c:v>
                </c:pt>
                <c:pt idx="9760">
                  <c:v>2259999.9999999977</c:v>
                </c:pt>
                <c:pt idx="9761">
                  <c:v>2261000.0000000009</c:v>
                </c:pt>
                <c:pt idx="9762">
                  <c:v>2262000.0000000005</c:v>
                </c:pt>
                <c:pt idx="9763">
                  <c:v>2263000.0000000005</c:v>
                </c:pt>
                <c:pt idx="9764">
                  <c:v>2264000.0000000005</c:v>
                </c:pt>
                <c:pt idx="9765">
                  <c:v>2265000.0000000005</c:v>
                </c:pt>
                <c:pt idx="9766">
                  <c:v>2266000.0000000005</c:v>
                </c:pt>
                <c:pt idx="9767">
                  <c:v>2267000</c:v>
                </c:pt>
                <c:pt idx="9768">
                  <c:v>2268000</c:v>
                </c:pt>
                <c:pt idx="9769">
                  <c:v>2269000</c:v>
                </c:pt>
                <c:pt idx="9770">
                  <c:v>2270000</c:v>
                </c:pt>
                <c:pt idx="9771">
                  <c:v>2270999.9999999977</c:v>
                </c:pt>
                <c:pt idx="9772">
                  <c:v>2271999.9999999977</c:v>
                </c:pt>
                <c:pt idx="9773">
                  <c:v>2272999.9999999977</c:v>
                </c:pt>
                <c:pt idx="9774">
                  <c:v>2273999.9999999977</c:v>
                </c:pt>
                <c:pt idx="9775">
                  <c:v>2274999.9999999977</c:v>
                </c:pt>
                <c:pt idx="9776">
                  <c:v>2276000.0000000009</c:v>
                </c:pt>
                <c:pt idx="9777">
                  <c:v>2277000.0000000005</c:v>
                </c:pt>
                <c:pt idx="9778">
                  <c:v>2278000.0000000005</c:v>
                </c:pt>
                <c:pt idx="9779">
                  <c:v>2279000.0000000005</c:v>
                </c:pt>
                <c:pt idx="9780">
                  <c:v>2280000.0000000005</c:v>
                </c:pt>
                <c:pt idx="9781">
                  <c:v>2281000.0000000005</c:v>
                </c:pt>
                <c:pt idx="9782">
                  <c:v>2282000</c:v>
                </c:pt>
                <c:pt idx="9783">
                  <c:v>2283000</c:v>
                </c:pt>
                <c:pt idx="9784">
                  <c:v>2284000</c:v>
                </c:pt>
                <c:pt idx="9785">
                  <c:v>2285000</c:v>
                </c:pt>
                <c:pt idx="9786">
                  <c:v>2285999.9999999977</c:v>
                </c:pt>
                <c:pt idx="9787">
                  <c:v>2286999.9999999977</c:v>
                </c:pt>
                <c:pt idx="9788">
                  <c:v>2287999.9999999977</c:v>
                </c:pt>
                <c:pt idx="9789">
                  <c:v>2288999.9999999977</c:v>
                </c:pt>
                <c:pt idx="9790">
                  <c:v>2289999.9999999977</c:v>
                </c:pt>
                <c:pt idx="9791">
                  <c:v>2291000.0000000009</c:v>
                </c:pt>
                <c:pt idx="9792">
                  <c:v>2292000.0000000009</c:v>
                </c:pt>
                <c:pt idx="9793">
                  <c:v>2293000.0000000005</c:v>
                </c:pt>
                <c:pt idx="9794">
                  <c:v>2294000.0000000005</c:v>
                </c:pt>
                <c:pt idx="9795">
                  <c:v>2295000.0000000005</c:v>
                </c:pt>
                <c:pt idx="9796">
                  <c:v>2296000.0000000005</c:v>
                </c:pt>
                <c:pt idx="9797">
                  <c:v>2297000</c:v>
                </c:pt>
                <c:pt idx="9798">
                  <c:v>2298000</c:v>
                </c:pt>
                <c:pt idx="9799">
                  <c:v>2299000</c:v>
                </c:pt>
                <c:pt idx="9800">
                  <c:v>2300000</c:v>
                </c:pt>
                <c:pt idx="9801">
                  <c:v>2300999.9999999977</c:v>
                </c:pt>
                <c:pt idx="9802">
                  <c:v>2301999.9999999977</c:v>
                </c:pt>
                <c:pt idx="9803">
                  <c:v>2302999.9999999977</c:v>
                </c:pt>
                <c:pt idx="9804">
                  <c:v>2303999.9999999977</c:v>
                </c:pt>
                <c:pt idx="9805">
                  <c:v>2304999.9999999977</c:v>
                </c:pt>
                <c:pt idx="9806">
                  <c:v>2306000.0000000009</c:v>
                </c:pt>
                <c:pt idx="9807">
                  <c:v>2307000.0000000009</c:v>
                </c:pt>
                <c:pt idx="9808">
                  <c:v>2308000.0000000005</c:v>
                </c:pt>
                <c:pt idx="9809">
                  <c:v>2309000.0000000005</c:v>
                </c:pt>
                <c:pt idx="9810">
                  <c:v>2310000.0000000005</c:v>
                </c:pt>
                <c:pt idx="9811">
                  <c:v>2311000.0000000005</c:v>
                </c:pt>
                <c:pt idx="9812">
                  <c:v>2312000</c:v>
                </c:pt>
                <c:pt idx="9813">
                  <c:v>2313000</c:v>
                </c:pt>
                <c:pt idx="9814">
                  <c:v>2314000</c:v>
                </c:pt>
                <c:pt idx="9815">
                  <c:v>2315000</c:v>
                </c:pt>
                <c:pt idx="9816">
                  <c:v>2315999.9999999977</c:v>
                </c:pt>
                <c:pt idx="9817">
                  <c:v>2316999.9999999977</c:v>
                </c:pt>
                <c:pt idx="9818">
                  <c:v>2317999.9999999977</c:v>
                </c:pt>
                <c:pt idx="9819">
                  <c:v>2318999.9999999977</c:v>
                </c:pt>
                <c:pt idx="9820">
                  <c:v>2319999.9999999977</c:v>
                </c:pt>
                <c:pt idx="9821">
                  <c:v>2320999.9999999977</c:v>
                </c:pt>
                <c:pt idx="9822">
                  <c:v>2322000.0000000009</c:v>
                </c:pt>
                <c:pt idx="9823">
                  <c:v>2323000.0000000005</c:v>
                </c:pt>
                <c:pt idx="9824">
                  <c:v>2324000.0000000005</c:v>
                </c:pt>
                <c:pt idx="9825">
                  <c:v>2325000.0000000005</c:v>
                </c:pt>
                <c:pt idx="9826">
                  <c:v>2326000.0000000005</c:v>
                </c:pt>
                <c:pt idx="9827">
                  <c:v>2327000</c:v>
                </c:pt>
                <c:pt idx="9828">
                  <c:v>2328000</c:v>
                </c:pt>
                <c:pt idx="9829">
                  <c:v>2329000</c:v>
                </c:pt>
                <c:pt idx="9830">
                  <c:v>2330000</c:v>
                </c:pt>
                <c:pt idx="9831">
                  <c:v>2330999.9999999977</c:v>
                </c:pt>
                <c:pt idx="9832">
                  <c:v>2331999.9999999977</c:v>
                </c:pt>
                <c:pt idx="9833">
                  <c:v>2332999.9999999977</c:v>
                </c:pt>
                <c:pt idx="9834">
                  <c:v>2333999.9999999977</c:v>
                </c:pt>
                <c:pt idx="9835">
                  <c:v>2334999.9999999977</c:v>
                </c:pt>
                <c:pt idx="9836">
                  <c:v>2335999.9999999977</c:v>
                </c:pt>
                <c:pt idx="9837">
                  <c:v>2337000.0000000009</c:v>
                </c:pt>
                <c:pt idx="9838">
                  <c:v>2338000.0000000005</c:v>
                </c:pt>
                <c:pt idx="9839">
                  <c:v>2339000.0000000005</c:v>
                </c:pt>
                <c:pt idx="9840">
                  <c:v>2340000.0000000005</c:v>
                </c:pt>
                <c:pt idx="9841">
                  <c:v>2341000.0000000005</c:v>
                </c:pt>
                <c:pt idx="9842">
                  <c:v>2342000</c:v>
                </c:pt>
                <c:pt idx="9843">
                  <c:v>2343000</c:v>
                </c:pt>
                <c:pt idx="9844">
                  <c:v>2344000</c:v>
                </c:pt>
                <c:pt idx="9845">
                  <c:v>2345000</c:v>
                </c:pt>
                <c:pt idx="9846">
                  <c:v>2345999.9999999977</c:v>
                </c:pt>
                <c:pt idx="9847">
                  <c:v>2346999.9999999977</c:v>
                </c:pt>
                <c:pt idx="9848">
                  <c:v>2347999.9999999977</c:v>
                </c:pt>
                <c:pt idx="9849">
                  <c:v>2348999.9999999977</c:v>
                </c:pt>
                <c:pt idx="9850">
                  <c:v>2349999.9999999977</c:v>
                </c:pt>
                <c:pt idx="9851">
                  <c:v>2350999.9999999977</c:v>
                </c:pt>
                <c:pt idx="9852">
                  <c:v>2352000.0000000009</c:v>
                </c:pt>
                <c:pt idx="9853">
                  <c:v>2353000.0000000005</c:v>
                </c:pt>
                <c:pt idx="9854">
                  <c:v>2354000.0000000005</c:v>
                </c:pt>
                <c:pt idx="9855">
                  <c:v>2355000.0000000005</c:v>
                </c:pt>
                <c:pt idx="9856">
                  <c:v>2356000.0000000005</c:v>
                </c:pt>
                <c:pt idx="9857">
                  <c:v>2357000</c:v>
                </c:pt>
                <c:pt idx="9858">
                  <c:v>2358000</c:v>
                </c:pt>
                <c:pt idx="9859">
                  <c:v>2359000</c:v>
                </c:pt>
                <c:pt idx="9860">
                  <c:v>2360000</c:v>
                </c:pt>
                <c:pt idx="9861">
                  <c:v>2360999.9999999977</c:v>
                </c:pt>
                <c:pt idx="9862">
                  <c:v>2361999.9999999977</c:v>
                </c:pt>
                <c:pt idx="9863">
                  <c:v>2362999.9999999977</c:v>
                </c:pt>
                <c:pt idx="9864">
                  <c:v>2363999.9999999977</c:v>
                </c:pt>
                <c:pt idx="9865">
                  <c:v>2364999.9999999977</c:v>
                </c:pt>
                <c:pt idx="9866">
                  <c:v>2365999.9999999977</c:v>
                </c:pt>
                <c:pt idx="9867">
                  <c:v>2367000.0000000009</c:v>
                </c:pt>
                <c:pt idx="9868">
                  <c:v>2368000.0000000005</c:v>
                </c:pt>
                <c:pt idx="9869">
                  <c:v>2369000.0000000005</c:v>
                </c:pt>
                <c:pt idx="9870">
                  <c:v>2370000.0000000005</c:v>
                </c:pt>
                <c:pt idx="9871">
                  <c:v>2371000.0000000005</c:v>
                </c:pt>
                <c:pt idx="9872">
                  <c:v>2372000</c:v>
                </c:pt>
                <c:pt idx="9873">
                  <c:v>2373000</c:v>
                </c:pt>
                <c:pt idx="9874">
                  <c:v>2374000</c:v>
                </c:pt>
                <c:pt idx="9875">
                  <c:v>2375000</c:v>
                </c:pt>
                <c:pt idx="9876">
                  <c:v>2376000</c:v>
                </c:pt>
                <c:pt idx="9877">
                  <c:v>2376999.9999999977</c:v>
                </c:pt>
                <c:pt idx="9878">
                  <c:v>2377999.9999999977</c:v>
                </c:pt>
                <c:pt idx="9879">
                  <c:v>2378999.9999999977</c:v>
                </c:pt>
                <c:pt idx="9880">
                  <c:v>2379999.9999999977</c:v>
                </c:pt>
                <c:pt idx="9881">
                  <c:v>2380999.9999999977</c:v>
                </c:pt>
                <c:pt idx="9882">
                  <c:v>2382000.0000000009</c:v>
                </c:pt>
                <c:pt idx="9883">
                  <c:v>2383000.0000000005</c:v>
                </c:pt>
                <c:pt idx="9884">
                  <c:v>2384000.0000000005</c:v>
                </c:pt>
                <c:pt idx="9885">
                  <c:v>2385000.0000000005</c:v>
                </c:pt>
                <c:pt idx="9886">
                  <c:v>2386000.0000000005</c:v>
                </c:pt>
                <c:pt idx="9887">
                  <c:v>2387000</c:v>
                </c:pt>
                <c:pt idx="9888">
                  <c:v>2388000</c:v>
                </c:pt>
                <c:pt idx="9889">
                  <c:v>2389000</c:v>
                </c:pt>
                <c:pt idx="9890">
                  <c:v>2390000</c:v>
                </c:pt>
                <c:pt idx="9891">
                  <c:v>2391000</c:v>
                </c:pt>
                <c:pt idx="9892">
                  <c:v>2391999.9999999977</c:v>
                </c:pt>
                <c:pt idx="9893">
                  <c:v>2392999.9999999977</c:v>
                </c:pt>
                <c:pt idx="9894">
                  <c:v>2393999.9999999977</c:v>
                </c:pt>
                <c:pt idx="9895">
                  <c:v>2394999.9999999977</c:v>
                </c:pt>
                <c:pt idx="9896">
                  <c:v>2395999.9999999977</c:v>
                </c:pt>
                <c:pt idx="9897">
                  <c:v>2397000.0000000009</c:v>
                </c:pt>
                <c:pt idx="9898">
                  <c:v>2398000.0000000005</c:v>
                </c:pt>
                <c:pt idx="9899">
                  <c:v>2399000.0000000005</c:v>
                </c:pt>
                <c:pt idx="9900">
                  <c:v>2400000.0000000005</c:v>
                </c:pt>
                <c:pt idx="9901">
                  <c:v>2401000.0000000005</c:v>
                </c:pt>
                <c:pt idx="9902">
                  <c:v>2402000.0000000005</c:v>
                </c:pt>
                <c:pt idx="9903">
                  <c:v>2403000</c:v>
                </c:pt>
                <c:pt idx="9904">
                  <c:v>2404000</c:v>
                </c:pt>
                <c:pt idx="9905">
                  <c:v>2405000</c:v>
                </c:pt>
                <c:pt idx="9906">
                  <c:v>2406000</c:v>
                </c:pt>
                <c:pt idx="9907">
                  <c:v>2406999.9999999977</c:v>
                </c:pt>
                <c:pt idx="9908">
                  <c:v>2407999.9999999977</c:v>
                </c:pt>
                <c:pt idx="9909">
                  <c:v>2408999.9999999977</c:v>
                </c:pt>
                <c:pt idx="9910">
                  <c:v>2409999.9999999977</c:v>
                </c:pt>
                <c:pt idx="9911">
                  <c:v>2410999.9999999977</c:v>
                </c:pt>
                <c:pt idx="9912">
                  <c:v>2412000.0000000009</c:v>
                </c:pt>
                <c:pt idx="9913">
                  <c:v>2413000.0000000009</c:v>
                </c:pt>
                <c:pt idx="9914">
                  <c:v>2414000.0000000005</c:v>
                </c:pt>
                <c:pt idx="9915">
                  <c:v>2415000.0000000005</c:v>
                </c:pt>
                <c:pt idx="9916">
                  <c:v>2416000.0000000005</c:v>
                </c:pt>
                <c:pt idx="9917">
                  <c:v>2417000.0000000005</c:v>
                </c:pt>
                <c:pt idx="9918">
                  <c:v>2418000</c:v>
                </c:pt>
                <c:pt idx="9919">
                  <c:v>2419000</c:v>
                </c:pt>
                <c:pt idx="9920">
                  <c:v>2420000</c:v>
                </c:pt>
                <c:pt idx="9921">
                  <c:v>2421000</c:v>
                </c:pt>
                <c:pt idx="9922">
                  <c:v>2421999.9999999977</c:v>
                </c:pt>
                <c:pt idx="9923">
                  <c:v>2422999.9999999977</c:v>
                </c:pt>
                <c:pt idx="9924">
                  <c:v>2423999.9999999977</c:v>
                </c:pt>
                <c:pt idx="9925">
                  <c:v>2424999.9999999977</c:v>
                </c:pt>
                <c:pt idx="9926">
                  <c:v>2425999.9999999977</c:v>
                </c:pt>
                <c:pt idx="9927">
                  <c:v>2427000.0000000009</c:v>
                </c:pt>
                <c:pt idx="9928">
                  <c:v>2428000.0000000009</c:v>
                </c:pt>
                <c:pt idx="9929">
                  <c:v>2429000.0000000005</c:v>
                </c:pt>
                <c:pt idx="9930">
                  <c:v>2430000.0000000005</c:v>
                </c:pt>
                <c:pt idx="9931">
                  <c:v>2431000.0000000005</c:v>
                </c:pt>
                <c:pt idx="9932">
                  <c:v>2432000.0000000005</c:v>
                </c:pt>
                <c:pt idx="9933">
                  <c:v>2433000</c:v>
                </c:pt>
                <c:pt idx="9934">
                  <c:v>2434000</c:v>
                </c:pt>
                <c:pt idx="9935">
                  <c:v>2435000</c:v>
                </c:pt>
                <c:pt idx="9936">
                  <c:v>2436000</c:v>
                </c:pt>
                <c:pt idx="9937">
                  <c:v>2436999.9999999977</c:v>
                </c:pt>
                <c:pt idx="9938">
                  <c:v>2437999.9999999977</c:v>
                </c:pt>
                <c:pt idx="9939">
                  <c:v>2438999.9999999977</c:v>
                </c:pt>
                <c:pt idx="9940">
                  <c:v>2439999.9999999977</c:v>
                </c:pt>
                <c:pt idx="9941">
                  <c:v>2440999.9999999977</c:v>
                </c:pt>
                <c:pt idx="9942">
                  <c:v>2441999.9999999977</c:v>
                </c:pt>
                <c:pt idx="9943">
                  <c:v>2443000.0000000009</c:v>
                </c:pt>
                <c:pt idx="9944">
                  <c:v>2444000.0000000005</c:v>
                </c:pt>
                <c:pt idx="9945">
                  <c:v>2445000.0000000005</c:v>
                </c:pt>
                <c:pt idx="9946">
                  <c:v>2446000.0000000005</c:v>
                </c:pt>
                <c:pt idx="9947">
                  <c:v>2447000.0000000005</c:v>
                </c:pt>
                <c:pt idx="9948">
                  <c:v>2448000</c:v>
                </c:pt>
                <c:pt idx="9949">
                  <c:v>2449000</c:v>
                </c:pt>
                <c:pt idx="9950">
                  <c:v>2450000</c:v>
                </c:pt>
                <c:pt idx="9951">
                  <c:v>2451000</c:v>
                </c:pt>
                <c:pt idx="9952">
                  <c:v>2451999.9999999977</c:v>
                </c:pt>
                <c:pt idx="9953">
                  <c:v>2452999.9999999977</c:v>
                </c:pt>
                <c:pt idx="9954">
                  <c:v>2453999.9999999977</c:v>
                </c:pt>
                <c:pt idx="9955">
                  <c:v>2454999.9999999977</c:v>
                </c:pt>
                <c:pt idx="9956">
                  <c:v>2455999.9999999977</c:v>
                </c:pt>
                <c:pt idx="9957">
                  <c:v>2456999.9999999977</c:v>
                </c:pt>
                <c:pt idx="9958">
                  <c:v>2458000.0000000009</c:v>
                </c:pt>
                <c:pt idx="9959">
                  <c:v>2459000.0000000005</c:v>
                </c:pt>
                <c:pt idx="9960">
                  <c:v>2460000.0000000005</c:v>
                </c:pt>
                <c:pt idx="9961">
                  <c:v>2461000.0000000005</c:v>
                </c:pt>
                <c:pt idx="9962">
                  <c:v>2462000.0000000005</c:v>
                </c:pt>
                <c:pt idx="9963">
                  <c:v>2463000</c:v>
                </c:pt>
                <c:pt idx="9964">
                  <c:v>2464000</c:v>
                </c:pt>
                <c:pt idx="9965">
                  <c:v>2465000</c:v>
                </c:pt>
                <c:pt idx="9966">
                  <c:v>2466000</c:v>
                </c:pt>
                <c:pt idx="9967">
                  <c:v>2466999.9999999977</c:v>
                </c:pt>
                <c:pt idx="9968">
                  <c:v>2467999.9999999977</c:v>
                </c:pt>
                <c:pt idx="9969">
                  <c:v>2468999.9999999977</c:v>
                </c:pt>
                <c:pt idx="9970">
                  <c:v>2469999.9999999977</c:v>
                </c:pt>
                <c:pt idx="9971">
                  <c:v>2470999.9999999977</c:v>
                </c:pt>
                <c:pt idx="9972">
                  <c:v>2471999.9999999977</c:v>
                </c:pt>
                <c:pt idx="9973">
                  <c:v>2473000.0000000009</c:v>
                </c:pt>
                <c:pt idx="9974">
                  <c:v>2474000.0000000005</c:v>
                </c:pt>
                <c:pt idx="9975">
                  <c:v>2475000.0000000005</c:v>
                </c:pt>
                <c:pt idx="9976">
                  <c:v>2476000.0000000005</c:v>
                </c:pt>
                <c:pt idx="9977">
                  <c:v>2477000.0000000005</c:v>
                </c:pt>
                <c:pt idx="9978">
                  <c:v>2478000</c:v>
                </c:pt>
                <c:pt idx="9979">
                  <c:v>2479000</c:v>
                </c:pt>
                <c:pt idx="9980">
                  <c:v>2480000</c:v>
                </c:pt>
                <c:pt idx="9981">
                  <c:v>2481000</c:v>
                </c:pt>
                <c:pt idx="9982">
                  <c:v>2481999.9999999977</c:v>
                </c:pt>
                <c:pt idx="9983">
                  <c:v>2482999.9999999977</c:v>
                </c:pt>
                <c:pt idx="9984">
                  <c:v>2483999.9999999977</c:v>
                </c:pt>
                <c:pt idx="9985">
                  <c:v>2484999.9999999977</c:v>
                </c:pt>
                <c:pt idx="9986">
                  <c:v>2485999.9999999977</c:v>
                </c:pt>
                <c:pt idx="9987">
                  <c:v>2486999.9999999977</c:v>
                </c:pt>
                <c:pt idx="9988">
                  <c:v>2488000.0000000009</c:v>
                </c:pt>
                <c:pt idx="9989">
                  <c:v>2489000.0000000005</c:v>
                </c:pt>
                <c:pt idx="9990">
                  <c:v>2490000.0000000005</c:v>
                </c:pt>
                <c:pt idx="9991">
                  <c:v>2491000.0000000005</c:v>
                </c:pt>
                <c:pt idx="9992">
                  <c:v>2492000.0000000005</c:v>
                </c:pt>
                <c:pt idx="9993">
                  <c:v>2493000</c:v>
                </c:pt>
                <c:pt idx="9994">
                  <c:v>2494000</c:v>
                </c:pt>
                <c:pt idx="9995">
                  <c:v>2495000</c:v>
                </c:pt>
                <c:pt idx="9996">
                  <c:v>2496000</c:v>
                </c:pt>
                <c:pt idx="9997">
                  <c:v>2497000</c:v>
                </c:pt>
                <c:pt idx="9998">
                  <c:v>2497999.9999999977</c:v>
                </c:pt>
                <c:pt idx="9999">
                  <c:v>2498999.9999999977</c:v>
                </c:pt>
                <c:pt idx="10000">
                  <c:v>2499999.9999999977</c:v>
                </c:pt>
                <c:pt idx="10001">
                  <c:v>2500999.9999999977</c:v>
                </c:pt>
                <c:pt idx="10002">
                  <c:v>2501999.9999999977</c:v>
                </c:pt>
                <c:pt idx="10003">
                  <c:v>2503000.0000000009</c:v>
                </c:pt>
                <c:pt idx="10004">
                  <c:v>2504000.0000000005</c:v>
                </c:pt>
                <c:pt idx="10005">
                  <c:v>2505000.0000000005</c:v>
                </c:pt>
                <c:pt idx="10006">
                  <c:v>2506000.0000000005</c:v>
                </c:pt>
                <c:pt idx="10007">
                  <c:v>2507000.0000000005</c:v>
                </c:pt>
                <c:pt idx="10008">
                  <c:v>2508000</c:v>
                </c:pt>
                <c:pt idx="10009">
                  <c:v>2509000</c:v>
                </c:pt>
                <c:pt idx="10010">
                  <c:v>2510000</c:v>
                </c:pt>
                <c:pt idx="10011">
                  <c:v>2511000</c:v>
                </c:pt>
                <c:pt idx="10012">
                  <c:v>2512000</c:v>
                </c:pt>
                <c:pt idx="10013">
                  <c:v>2512999.9999999977</c:v>
                </c:pt>
                <c:pt idx="10014">
                  <c:v>2513999.9999999977</c:v>
                </c:pt>
                <c:pt idx="10015">
                  <c:v>2514999.9999999977</c:v>
                </c:pt>
                <c:pt idx="10016">
                  <c:v>2515999.9999999977</c:v>
                </c:pt>
                <c:pt idx="10017">
                  <c:v>2516999.9999999977</c:v>
                </c:pt>
                <c:pt idx="10018">
                  <c:v>2518000.0000000009</c:v>
                </c:pt>
                <c:pt idx="10019">
                  <c:v>2519000.0000000005</c:v>
                </c:pt>
                <c:pt idx="10020">
                  <c:v>2520000.0000000005</c:v>
                </c:pt>
                <c:pt idx="10021">
                  <c:v>2521000.0000000005</c:v>
                </c:pt>
                <c:pt idx="10022">
                  <c:v>2522000.0000000005</c:v>
                </c:pt>
                <c:pt idx="10023">
                  <c:v>2523000.0000000005</c:v>
                </c:pt>
                <c:pt idx="10024">
                  <c:v>2524000</c:v>
                </c:pt>
                <c:pt idx="10025">
                  <c:v>2525000</c:v>
                </c:pt>
                <c:pt idx="10026">
                  <c:v>2526000</c:v>
                </c:pt>
                <c:pt idx="10027">
                  <c:v>2527000</c:v>
                </c:pt>
                <c:pt idx="10028">
                  <c:v>2527999.9999999977</c:v>
                </c:pt>
                <c:pt idx="10029">
                  <c:v>2528999.9999999977</c:v>
                </c:pt>
                <c:pt idx="10030">
                  <c:v>2529999.9999999977</c:v>
                </c:pt>
                <c:pt idx="10031">
                  <c:v>2530999.9999999977</c:v>
                </c:pt>
                <c:pt idx="10032">
                  <c:v>2531999.9999999977</c:v>
                </c:pt>
                <c:pt idx="10033">
                  <c:v>2533000.0000000009</c:v>
                </c:pt>
                <c:pt idx="10034">
                  <c:v>2534000.0000000005</c:v>
                </c:pt>
                <c:pt idx="10035">
                  <c:v>2535000.0000000005</c:v>
                </c:pt>
                <c:pt idx="10036">
                  <c:v>2536000.0000000005</c:v>
                </c:pt>
                <c:pt idx="10037">
                  <c:v>2537000.0000000005</c:v>
                </c:pt>
                <c:pt idx="10038">
                  <c:v>2538000.0000000005</c:v>
                </c:pt>
                <c:pt idx="10039">
                  <c:v>2539000</c:v>
                </c:pt>
                <c:pt idx="10040">
                  <c:v>2540000</c:v>
                </c:pt>
                <c:pt idx="10041">
                  <c:v>2541000</c:v>
                </c:pt>
                <c:pt idx="10042">
                  <c:v>2542000</c:v>
                </c:pt>
                <c:pt idx="10043">
                  <c:v>2542999.9999999977</c:v>
                </c:pt>
                <c:pt idx="10044">
                  <c:v>2543999.9999999977</c:v>
                </c:pt>
                <c:pt idx="10045">
                  <c:v>2544999.9999999977</c:v>
                </c:pt>
                <c:pt idx="10046">
                  <c:v>2545999.9999999977</c:v>
                </c:pt>
                <c:pt idx="10047">
                  <c:v>2546999.9999999977</c:v>
                </c:pt>
                <c:pt idx="10048">
                  <c:v>2548000.0000000009</c:v>
                </c:pt>
                <c:pt idx="10049">
                  <c:v>2549000.0000000009</c:v>
                </c:pt>
                <c:pt idx="10050">
                  <c:v>2550000.0000000005</c:v>
                </c:pt>
                <c:pt idx="10051">
                  <c:v>2551000.0000000005</c:v>
                </c:pt>
                <c:pt idx="10052">
                  <c:v>2552000.0000000005</c:v>
                </c:pt>
                <c:pt idx="10053">
                  <c:v>2553000.0000000005</c:v>
                </c:pt>
                <c:pt idx="10054">
                  <c:v>2554000</c:v>
                </c:pt>
                <c:pt idx="10055">
                  <c:v>2555000</c:v>
                </c:pt>
                <c:pt idx="10056">
                  <c:v>2556000</c:v>
                </c:pt>
                <c:pt idx="10057">
                  <c:v>2557000</c:v>
                </c:pt>
                <c:pt idx="10058">
                  <c:v>2557999.9999999977</c:v>
                </c:pt>
                <c:pt idx="10059">
                  <c:v>2558999.9999999977</c:v>
                </c:pt>
                <c:pt idx="10060">
                  <c:v>2559999.9999999977</c:v>
                </c:pt>
                <c:pt idx="10061">
                  <c:v>2560999.9999999977</c:v>
                </c:pt>
                <c:pt idx="10062">
                  <c:v>2561999.9999999977</c:v>
                </c:pt>
                <c:pt idx="10063">
                  <c:v>2562999.9999999977</c:v>
                </c:pt>
                <c:pt idx="10064">
                  <c:v>2564000.0000000009</c:v>
                </c:pt>
                <c:pt idx="10065">
                  <c:v>2565000.0000000005</c:v>
                </c:pt>
                <c:pt idx="10066">
                  <c:v>2566000.0000000005</c:v>
                </c:pt>
                <c:pt idx="10067">
                  <c:v>2567000.0000000005</c:v>
                </c:pt>
                <c:pt idx="10068">
                  <c:v>2568000.0000000005</c:v>
                </c:pt>
                <c:pt idx="10069">
                  <c:v>2569000</c:v>
                </c:pt>
                <c:pt idx="10070">
                  <c:v>2570000</c:v>
                </c:pt>
                <c:pt idx="10071">
                  <c:v>2571000</c:v>
                </c:pt>
                <c:pt idx="10072">
                  <c:v>2572000</c:v>
                </c:pt>
                <c:pt idx="10073">
                  <c:v>2572999.9999999977</c:v>
                </c:pt>
                <c:pt idx="10074">
                  <c:v>2573999.9999999977</c:v>
                </c:pt>
                <c:pt idx="10075">
                  <c:v>2574999.9999999977</c:v>
                </c:pt>
                <c:pt idx="10076">
                  <c:v>2575999.9999999977</c:v>
                </c:pt>
                <c:pt idx="10077">
                  <c:v>2576999.9999999977</c:v>
                </c:pt>
                <c:pt idx="10078">
                  <c:v>2577999.9999999977</c:v>
                </c:pt>
                <c:pt idx="10079">
                  <c:v>2579000.0000000009</c:v>
                </c:pt>
                <c:pt idx="10080">
                  <c:v>2580000.0000000005</c:v>
                </c:pt>
                <c:pt idx="10081">
                  <c:v>2581000.0000000005</c:v>
                </c:pt>
                <c:pt idx="10082">
                  <c:v>2582000.0000000005</c:v>
                </c:pt>
                <c:pt idx="10083">
                  <c:v>2583000.0000000005</c:v>
                </c:pt>
                <c:pt idx="10084">
                  <c:v>2584000</c:v>
                </c:pt>
                <c:pt idx="10085">
                  <c:v>2585000</c:v>
                </c:pt>
                <c:pt idx="10086">
                  <c:v>2586000</c:v>
                </c:pt>
                <c:pt idx="10087">
                  <c:v>2587000</c:v>
                </c:pt>
                <c:pt idx="10088">
                  <c:v>2587999.9999999977</c:v>
                </c:pt>
                <c:pt idx="10089">
                  <c:v>2588999.9999999977</c:v>
                </c:pt>
                <c:pt idx="10090">
                  <c:v>2589999.9999999977</c:v>
                </c:pt>
                <c:pt idx="10091">
                  <c:v>2590999.9999999977</c:v>
                </c:pt>
                <c:pt idx="10092">
                  <c:v>2591999.9999999977</c:v>
                </c:pt>
                <c:pt idx="10093">
                  <c:v>2592999.9999999977</c:v>
                </c:pt>
                <c:pt idx="10094">
                  <c:v>2594000.0000000009</c:v>
                </c:pt>
                <c:pt idx="10095">
                  <c:v>2595000.0000000005</c:v>
                </c:pt>
                <c:pt idx="10096">
                  <c:v>2596000.0000000005</c:v>
                </c:pt>
                <c:pt idx="10097">
                  <c:v>2597000.0000000005</c:v>
                </c:pt>
                <c:pt idx="10098">
                  <c:v>2598000.0000000005</c:v>
                </c:pt>
                <c:pt idx="10099">
                  <c:v>2599000</c:v>
                </c:pt>
                <c:pt idx="10100">
                  <c:v>2600000</c:v>
                </c:pt>
                <c:pt idx="10101">
                  <c:v>2601000</c:v>
                </c:pt>
                <c:pt idx="10102">
                  <c:v>2602000</c:v>
                </c:pt>
                <c:pt idx="10103">
                  <c:v>2602999.9999999977</c:v>
                </c:pt>
                <c:pt idx="10104">
                  <c:v>2603999.9999999977</c:v>
                </c:pt>
                <c:pt idx="10105">
                  <c:v>2604999.9999999977</c:v>
                </c:pt>
                <c:pt idx="10106">
                  <c:v>2605999.9999999977</c:v>
                </c:pt>
                <c:pt idx="10107">
                  <c:v>2606999.9999999977</c:v>
                </c:pt>
                <c:pt idx="10108">
                  <c:v>2607999.9999999977</c:v>
                </c:pt>
                <c:pt idx="10109">
                  <c:v>2609000.0000000009</c:v>
                </c:pt>
                <c:pt idx="10110">
                  <c:v>2610000.0000000005</c:v>
                </c:pt>
                <c:pt idx="10111">
                  <c:v>2611000.0000000005</c:v>
                </c:pt>
                <c:pt idx="10112">
                  <c:v>2612000.0000000005</c:v>
                </c:pt>
                <c:pt idx="10113">
                  <c:v>2613000.0000000005</c:v>
                </c:pt>
                <c:pt idx="10114">
                  <c:v>2614000</c:v>
                </c:pt>
                <c:pt idx="10115">
                  <c:v>2615000</c:v>
                </c:pt>
                <c:pt idx="10116">
                  <c:v>2616000</c:v>
                </c:pt>
                <c:pt idx="10117">
                  <c:v>2617000</c:v>
                </c:pt>
                <c:pt idx="10118">
                  <c:v>2618000</c:v>
                </c:pt>
                <c:pt idx="10119">
                  <c:v>2618999.9999999977</c:v>
                </c:pt>
                <c:pt idx="10120">
                  <c:v>2619999.9999999977</c:v>
                </c:pt>
                <c:pt idx="10121">
                  <c:v>2620999.9999999977</c:v>
                </c:pt>
                <c:pt idx="10122">
                  <c:v>2621999.9999999977</c:v>
                </c:pt>
                <c:pt idx="10123">
                  <c:v>2622999.9999999977</c:v>
                </c:pt>
                <c:pt idx="10124">
                  <c:v>2624000.0000000009</c:v>
                </c:pt>
                <c:pt idx="10125">
                  <c:v>2625000.0000000005</c:v>
                </c:pt>
                <c:pt idx="10126">
                  <c:v>2626000.0000000005</c:v>
                </c:pt>
                <c:pt idx="10127">
                  <c:v>2627000.0000000005</c:v>
                </c:pt>
                <c:pt idx="10128">
                  <c:v>2628000.0000000005</c:v>
                </c:pt>
                <c:pt idx="10129">
                  <c:v>2629000</c:v>
                </c:pt>
                <c:pt idx="10130">
                  <c:v>2630000</c:v>
                </c:pt>
                <c:pt idx="10131">
                  <c:v>2631000</c:v>
                </c:pt>
                <c:pt idx="10132">
                  <c:v>2632000</c:v>
                </c:pt>
                <c:pt idx="10133">
                  <c:v>2633000</c:v>
                </c:pt>
                <c:pt idx="10134">
                  <c:v>2633999.9999999977</c:v>
                </c:pt>
                <c:pt idx="10135">
                  <c:v>2634999.9999999977</c:v>
                </c:pt>
                <c:pt idx="10136">
                  <c:v>2635999.9999999977</c:v>
                </c:pt>
                <c:pt idx="10137">
                  <c:v>2636999.9999999977</c:v>
                </c:pt>
                <c:pt idx="10138">
                  <c:v>2637999.9999999977</c:v>
                </c:pt>
                <c:pt idx="10139">
                  <c:v>2639000.0000000009</c:v>
                </c:pt>
                <c:pt idx="10140">
                  <c:v>2640000.0000000005</c:v>
                </c:pt>
                <c:pt idx="10141">
                  <c:v>2641000.0000000005</c:v>
                </c:pt>
                <c:pt idx="10142">
                  <c:v>2642000.0000000005</c:v>
                </c:pt>
                <c:pt idx="10143">
                  <c:v>2643000.0000000005</c:v>
                </c:pt>
                <c:pt idx="10144">
                  <c:v>2644000.0000000005</c:v>
                </c:pt>
                <c:pt idx="10145">
                  <c:v>2645000</c:v>
                </c:pt>
                <c:pt idx="10146">
                  <c:v>2646000</c:v>
                </c:pt>
                <c:pt idx="10147">
                  <c:v>2647000</c:v>
                </c:pt>
                <c:pt idx="10148">
                  <c:v>2648000</c:v>
                </c:pt>
                <c:pt idx="10149">
                  <c:v>2648999.9999999977</c:v>
                </c:pt>
                <c:pt idx="10150">
                  <c:v>2649999.9999999977</c:v>
                </c:pt>
                <c:pt idx="10151">
                  <c:v>2650999.9999999977</c:v>
                </c:pt>
                <c:pt idx="10152">
                  <c:v>2651999.9999999977</c:v>
                </c:pt>
                <c:pt idx="10153">
                  <c:v>2652999.9999999977</c:v>
                </c:pt>
                <c:pt idx="10154">
                  <c:v>2654000.0000000009</c:v>
                </c:pt>
                <c:pt idx="10155">
                  <c:v>2655000.0000000005</c:v>
                </c:pt>
                <c:pt idx="10156">
                  <c:v>2656000.0000000005</c:v>
                </c:pt>
                <c:pt idx="10157">
                  <c:v>2657000.0000000005</c:v>
                </c:pt>
                <c:pt idx="10158">
                  <c:v>2658000.0000000005</c:v>
                </c:pt>
                <c:pt idx="10159">
                  <c:v>2659000.0000000005</c:v>
                </c:pt>
                <c:pt idx="10160">
                  <c:v>2660000</c:v>
                </c:pt>
                <c:pt idx="10161">
                  <c:v>2661000</c:v>
                </c:pt>
                <c:pt idx="10162">
                  <c:v>2662000</c:v>
                </c:pt>
                <c:pt idx="10163">
                  <c:v>2663000</c:v>
                </c:pt>
                <c:pt idx="10164">
                  <c:v>2663999.9999999977</c:v>
                </c:pt>
                <c:pt idx="10165">
                  <c:v>2664999.9999999977</c:v>
                </c:pt>
                <c:pt idx="10166">
                  <c:v>2665999.9999999977</c:v>
                </c:pt>
                <c:pt idx="10167">
                  <c:v>2666999.9999999977</c:v>
                </c:pt>
                <c:pt idx="10168">
                  <c:v>2667999.9999999977</c:v>
                </c:pt>
                <c:pt idx="10169">
                  <c:v>2669000.0000000009</c:v>
                </c:pt>
                <c:pt idx="10170">
                  <c:v>2670000.0000000009</c:v>
                </c:pt>
                <c:pt idx="10171">
                  <c:v>2671000.0000000005</c:v>
                </c:pt>
                <c:pt idx="10172">
                  <c:v>2672000.0000000005</c:v>
                </c:pt>
                <c:pt idx="10173">
                  <c:v>2673000.0000000005</c:v>
                </c:pt>
                <c:pt idx="10174">
                  <c:v>2674000.0000000005</c:v>
                </c:pt>
                <c:pt idx="10175">
                  <c:v>2675000</c:v>
                </c:pt>
                <c:pt idx="10176">
                  <c:v>2676000</c:v>
                </c:pt>
                <c:pt idx="10177">
                  <c:v>2677000</c:v>
                </c:pt>
                <c:pt idx="10178">
                  <c:v>2678000</c:v>
                </c:pt>
                <c:pt idx="10179">
                  <c:v>2678999.9999999977</c:v>
                </c:pt>
                <c:pt idx="10180">
                  <c:v>2679999.9999999977</c:v>
                </c:pt>
                <c:pt idx="10181">
                  <c:v>2680999.9999999977</c:v>
                </c:pt>
                <c:pt idx="10182">
                  <c:v>2681999.9999999977</c:v>
                </c:pt>
                <c:pt idx="10183">
                  <c:v>2682999.9999999977</c:v>
                </c:pt>
                <c:pt idx="10184">
                  <c:v>2684000.0000000009</c:v>
                </c:pt>
                <c:pt idx="10185">
                  <c:v>2685000.0000000009</c:v>
                </c:pt>
                <c:pt idx="10186">
                  <c:v>2686000.0000000005</c:v>
                </c:pt>
                <c:pt idx="10187">
                  <c:v>2687000.0000000005</c:v>
                </c:pt>
                <c:pt idx="10188">
                  <c:v>2688000.0000000005</c:v>
                </c:pt>
                <c:pt idx="10189">
                  <c:v>2689000.0000000005</c:v>
                </c:pt>
                <c:pt idx="10190">
                  <c:v>2690000</c:v>
                </c:pt>
                <c:pt idx="10191">
                  <c:v>2691000</c:v>
                </c:pt>
                <c:pt idx="10192">
                  <c:v>2692000</c:v>
                </c:pt>
                <c:pt idx="10193">
                  <c:v>2693000</c:v>
                </c:pt>
                <c:pt idx="10194">
                  <c:v>2693999.9999999977</c:v>
                </c:pt>
                <c:pt idx="10195">
                  <c:v>2694999.9999999977</c:v>
                </c:pt>
                <c:pt idx="10196">
                  <c:v>2695999.9999999977</c:v>
                </c:pt>
                <c:pt idx="10197">
                  <c:v>2696999.9999999977</c:v>
                </c:pt>
                <c:pt idx="10198">
                  <c:v>2697999.9999999977</c:v>
                </c:pt>
                <c:pt idx="10199">
                  <c:v>2698999.9999999977</c:v>
                </c:pt>
                <c:pt idx="10200">
                  <c:v>2700000.0000000009</c:v>
                </c:pt>
                <c:pt idx="10201">
                  <c:v>2701000.0000000005</c:v>
                </c:pt>
                <c:pt idx="10202">
                  <c:v>2702000.0000000005</c:v>
                </c:pt>
                <c:pt idx="10203">
                  <c:v>2703000.0000000005</c:v>
                </c:pt>
                <c:pt idx="10204">
                  <c:v>2704000.0000000005</c:v>
                </c:pt>
                <c:pt idx="10205">
                  <c:v>2705000</c:v>
                </c:pt>
                <c:pt idx="10206">
                  <c:v>2706000</c:v>
                </c:pt>
                <c:pt idx="10207">
                  <c:v>2707000</c:v>
                </c:pt>
                <c:pt idx="10208">
                  <c:v>2708000</c:v>
                </c:pt>
                <c:pt idx="10209">
                  <c:v>2708999.9999999977</c:v>
                </c:pt>
                <c:pt idx="10210">
                  <c:v>2709999.9999999977</c:v>
                </c:pt>
                <c:pt idx="10211">
                  <c:v>2710999.9999999977</c:v>
                </c:pt>
                <c:pt idx="10212">
                  <c:v>2711999.9999999977</c:v>
                </c:pt>
                <c:pt idx="10213">
                  <c:v>2712999.9999999977</c:v>
                </c:pt>
                <c:pt idx="10214">
                  <c:v>2713999.9999999977</c:v>
                </c:pt>
                <c:pt idx="10215">
                  <c:v>2715000.0000000009</c:v>
                </c:pt>
                <c:pt idx="10216">
                  <c:v>2716000.0000000005</c:v>
                </c:pt>
                <c:pt idx="10217">
                  <c:v>2717000.0000000005</c:v>
                </c:pt>
                <c:pt idx="10218">
                  <c:v>2718000.0000000005</c:v>
                </c:pt>
                <c:pt idx="10219">
                  <c:v>2719000.0000000005</c:v>
                </c:pt>
                <c:pt idx="10220">
                  <c:v>2720000</c:v>
                </c:pt>
                <c:pt idx="10221">
                  <c:v>2721000</c:v>
                </c:pt>
                <c:pt idx="10222">
                  <c:v>2722000</c:v>
                </c:pt>
                <c:pt idx="10223">
                  <c:v>2723000</c:v>
                </c:pt>
                <c:pt idx="10224">
                  <c:v>2723999.9999999977</c:v>
                </c:pt>
                <c:pt idx="10225">
                  <c:v>2724999.9999999977</c:v>
                </c:pt>
                <c:pt idx="10226">
                  <c:v>2725999.9999999977</c:v>
                </c:pt>
                <c:pt idx="10227">
                  <c:v>2726999.9999999977</c:v>
                </c:pt>
                <c:pt idx="10228">
                  <c:v>2727999.9999999977</c:v>
                </c:pt>
                <c:pt idx="10229">
                  <c:v>2728999.9999999977</c:v>
                </c:pt>
                <c:pt idx="10230">
                  <c:v>2730000.0000000009</c:v>
                </c:pt>
                <c:pt idx="10231">
                  <c:v>2731000.0000000005</c:v>
                </c:pt>
                <c:pt idx="10232">
                  <c:v>2732000.0000000005</c:v>
                </c:pt>
                <c:pt idx="10233">
                  <c:v>2733000.0000000005</c:v>
                </c:pt>
                <c:pt idx="10234">
                  <c:v>2734000.0000000005</c:v>
                </c:pt>
                <c:pt idx="10235">
                  <c:v>2735000</c:v>
                </c:pt>
                <c:pt idx="10236">
                  <c:v>2736000</c:v>
                </c:pt>
                <c:pt idx="10237">
                  <c:v>2737000</c:v>
                </c:pt>
                <c:pt idx="10238">
                  <c:v>2738000</c:v>
                </c:pt>
                <c:pt idx="10239">
                  <c:v>2739000</c:v>
                </c:pt>
                <c:pt idx="10240">
                  <c:v>2739999.9999999977</c:v>
                </c:pt>
                <c:pt idx="10241">
                  <c:v>2740999.9999999977</c:v>
                </c:pt>
                <c:pt idx="10242">
                  <c:v>2741999.9999999977</c:v>
                </c:pt>
                <c:pt idx="10243">
                  <c:v>2742999.9999999977</c:v>
                </c:pt>
                <c:pt idx="10244">
                  <c:v>2743999.9999999977</c:v>
                </c:pt>
                <c:pt idx="10245">
                  <c:v>2745000.0000000009</c:v>
                </c:pt>
                <c:pt idx="10246">
                  <c:v>2746000.0000000005</c:v>
                </c:pt>
                <c:pt idx="10247">
                  <c:v>2747000.0000000005</c:v>
                </c:pt>
                <c:pt idx="10248">
                  <c:v>2748000.0000000005</c:v>
                </c:pt>
                <c:pt idx="10249">
                  <c:v>2749000.0000000005</c:v>
                </c:pt>
                <c:pt idx="10250">
                  <c:v>2750000</c:v>
                </c:pt>
                <c:pt idx="10251">
                  <c:v>2751000</c:v>
                </c:pt>
                <c:pt idx="10252">
                  <c:v>2752000</c:v>
                </c:pt>
                <c:pt idx="10253">
                  <c:v>2753000</c:v>
                </c:pt>
                <c:pt idx="10254">
                  <c:v>2754000</c:v>
                </c:pt>
                <c:pt idx="10255">
                  <c:v>2754999.9999999977</c:v>
                </c:pt>
                <c:pt idx="10256">
                  <c:v>2755999.9999999977</c:v>
                </c:pt>
                <c:pt idx="10257">
                  <c:v>2756999.9999999977</c:v>
                </c:pt>
                <c:pt idx="10258">
                  <c:v>2757999.9999999977</c:v>
                </c:pt>
                <c:pt idx="10259">
                  <c:v>2758999.9999999977</c:v>
                </c:pt>
                <c:pt idx="10260">
                  <c:v>2760000.0000000009</c:v>
                </c:pt>
                <c:pt idx="10261">
                  <c:v>2761000.0000000005</c:v>
                </c:pt>
                <c:pt idx="10262">
                  <c:v>2762000.0000000005</c:v>
                </c:pt>
                <c:pt idx="10263">
                  <c:v>2763000.0000000005</c:v>
                </c:pt>
                <c:pt idx="10264">
                  <c:v>2764000.0000000005</c:v>
                </c:pt>
                <c:pt idx="10265">
                  <c:v>2765000.0000000005</c:v>
                </c:pt>
                <c:pt idx="10266">
                  <c:v>2766000</c:v>
                </c:pt>
                <c:pt idx="10267">
                  <c:v>2767000</c:v>
                </c:pt>
                <c:pt idx="10268">
                  <c:v>2768000</c:v>
                </c:pt>
                <c:pt idx="10269">
                  <c:v>2769000</c:v>
                </c:pt>
                <c:pt idx="10270">
                  <c:v>2769999.9999999977</c:v>
                </c:pt>
                <c:pt idx="10271">
                  <c:v>2770999.9999999977</c:v>
                </c:pt>
                <c:pt idx="10272">
                  <c:v>2771999.9999999977</c:v>
                </c:pt>
                <c:pt idx="10273">
                  <c:v>2772999.9999999977</c:v>
                </c:pt>
                <c:pt idx="10274">
                  <c:v>2773999.9999999977</c:v>
                </c:pt>
                <c:pt idx="10275">
                  <c:v>2775000.0000000009</c:v>
                </c:pt>
                <c:pt idx="10276">
                  <c:v>2776000.0000000005</c:v>
                </c:pt>
                <c:pt idx="10277">
                  <c:v>2777000.0000000005</c:v>
                </c:pt>
                <c:pt idx="10278">
                  <c:v>2778000.0000000005</c:v>
                </c:pt>
                <c:pt idx="10279">
                  <c:v>2779000.0000000005</c:v>
                </c:pt>
                <c:pt idx="10280">
                  <c:v>2780000.0000000005</c:v>
                </c:pt>
                <c:pt idx="10281">
                  <c:v>2781000</c:v>
                </c:pt>
                <c:pt idx="10282">
                  <c:v>2782000</c:v>
                </c:pt>
                <c:pt idx="10283">
                  <c:v>2783000</c:v>
                </c:pt>
                <c:pt idx="10284">
                  <c:v>2784000</c:v>
                </c:pt>
                <c:pt idx="10285">
                  <c:v>2784999.9999999977</c:v>
                </c:pt>
                <c:pt idx="10286">
                  <c:v>2785999.9999999977</c:v>
                </c:pt>
                <c:pt idx="10287">
                  <c:v>2786999.9999999977</c:v>
                </c:pt>
                <c:pt idx="10288">
                  <c:v>2787999.9999999977</c:v>
                </c:pt>
                <c:pt idx="10289">
                  <c:v>2788999.9999999977</c:v>
                </c:pt>
                <c:pt idx="10290">
                  <c:v>2790000.0000000009</c:v>
                </c:pt>
                <c:pt idx="10291">
                  <c:v>2791000.0000000009</c:v>
                </c:pt>
                <c:pt idx="10292">
                  <c:v>2792000.0000000005</c:v>
                </c:pt>
                <c:pt idx="10293">
                  <c:v>2793000.0000000005</c:v>
                </c:pt>
                <c:pt idx="10294">
                  <c:v>2794000.0000000005</c:v>
                </c:pt>
                <c:pt idx="10295">
                  <c:v>2795000.0000000005</c:v>
                </c:pt>
                <c:pt idx="10296">
                  <c:v>2796000</c:v>
                </c:pt>
                <c:pt idx="10297">
                  <c:v>2797000</c:v>
                </c:pt>
                <c:pt idx="10298">
                  <c:v>2798000</c:v>
                </c:pt>
                <c:pt idx="10299">
                  <c:v>2799000</c:v>
                </c:pt>
                <c:pt idx="10300">
                  <c:v>2799999.9999999977</c:v>
                </c:pt>
                <c:pt idx="10301">
                  <c:v>2800999.9999999977</c:v>
                </c:pt>
                <c:pt idx="10302">
                  <c:v>2801999.9999999977</c:v>
                </c:pt>
                <c:pt idx="10303">
                  <c:v>2802999.9999999977</c:v>
                </c:pt>
                <c:pt idx="10304">
                  <c:v>2803999.9999999977</c:v>
                </c:pt>
                <c:pt idx="10305">
                  <c:v>2805000.0000000009</c:v>
                </c:pt>
                <c:pt idx="10306">
                  <c:v>2806000.0000000009</c:v>
                </c:pt>
                <c:pt idx="10307">
                  <c:v>2807000.0000000005</c:v>
                </c:pt>
                <c:pt idx="10308">
                  <c:v>2808000.0000000005</c:v>
                </c:pt>
                <c:pt idx="10309">
                  <c:v>2809000.0000000005</c:v>
                </c:pt>
                <c:pt idx="10310">
                  <c:v>2810000.0000000005</c:v>
                </c:pt>
                <c:pt idx="10311">
                  <c:v>2811000</c:v>
                </c:pt>
                <c:pt idx="10312">
                  <c:v>2812000</c:v>
                </c:pt>
                <c:pt idx="10313">
                  <c:v>2813000</c:v>
                </c:pt>
                <c:pt idx="10314">
                  <c:v>2814000</c:v>
                </c:pt>
                <c:pt idx="10315">
                  <c:v>2814999.9999999977</c:v>
                </c:pt>
                <c:pt idx="10316">
                  <c:v>2815999.9999999977</c:v>
                </c:pt>
                <c:pt idx="10317">
                  <c:v>2816999.9999999977</c:v>
                </c:pt>
                <c:pt idx="10318">
                  <c:v>2817999.9999999977</c:v>
                </c:pt>
                <c:pt idx="10319">
                  <c:v>2818999.9999999977</c:v>
                </c:pt>
                <c:pt idx="10320">
                  <c:v>2819999.9999999977</c:v>
                </c:pt>
                <c:pt idx="10321">
                  <c:v>2821000.0000000009</c:v>
                </c:pt>
                <c:pt idx="10322">
                  <c:v>2822000.0000000005</c:v>
                </c:pt>
                <c:pt idx="10323">
                  <c:v>2823000.0000000005</c:v>
                </c:pt>
                <c:pt idx="10324">
                  <c:v>2824000.0000000005</c:v>
                </c:pt>
                <c:pt idx="10325">
                  <c:v>2825000.0000000005</c:v>
                </c:pt>
                <c:pt idx="10326">
                  <c:v>2826000</c:v>
                </c:pt>
                <c:pt idx="10327">
                  <c:v>2827000</c:v>
                </c:pt>
                <c:pt idx="10328">
                  <c:v>2828000</c:v>
                </c:pt>
                <c:pt idx="10329">
                  <c:v>2829000</c:v>
                </c:pt>
                <c:pt idx="10330">
                  <c:v>2829999.9999999977</c:v>
                </c:pt>
                <c:pt idx="10331">
                  <c:v>2830999.9999999977</c:v>
                </c:pt>
                <c:pt idx="10332">
                  <c:v>2831999.9999999977</c:v>
                </c:pt>
                <c:pt idx="10333">
                  <c:v>2832999.9999999977</c:v>
                </c:pt>
                <c:pt idx="10334">
                  <c:v>2833999.9999999977</c:v>
                </c:pt>
                <c:pt idx="10335">
                  <c:v>2834999.9999999977</c:v>
                </c:pt>
                <c:pt idx="10336">
                  <c:v>2836000.0000000009</c:v>
                </c:pt>
                <c:pt idx="10337">
                  <c:v>2837000.0000000005</c:v>
                </c:pt>
                <c:pt idx="10338">
                  <c:v>2838000.0000000005</c:v>
                </c:pt>
                <c:pt idx="10339">
                  <c:v>2839000.0000000005</c:v>
                </c:pt>
                <c:pt idx="10340">
                  <c:v>2840000.0000000005</c:v>
                </c:pt>
                <c:pt idx="10341">
                  <c:v>2841000</c:v>
                </c:pt>
                <c:pt idx="10342">
                  <c:v>2842000</c:v>
                </c:pt>
                <c:pt idx="10343">
                  <c:v>2843000</c:v>
                </c:pt>
                <c:pt idx="10344">
                  <c:v>2844000</c:v>
                </c:pt>
                <c:pt idx="10345">
                  <c:v>2844999.9999999977</c:v>
                </c:pt>
                <c:pt idx="10346">
                  <c:v>2845999.9999999977</c:v>
                </c:pt>
                <c:pt idx="10347">
                  <c:v>2846999.9999999977</c:v>
                </c:pt>
                <c:pt idx="10348">
                  <c:v>2847999.9999999977</c:v>
                </c:pt>
                <c:pt idx="10349">
                  <c:v>2848999.9999999977</c:v>
                </c:pt>
                <c:pt idx="10350">
                  <c:v>2849999.9999999977</c:v>
                </c:pt>
                <c:pt idx="10351">
                  <c:v>2851000.0000000009</c:v>
                </c:pt>
                <c:pt idx="10352">
                  <c:v>2852000.0000000005</c:v>
                </c:pt>
                <c:pt idx="10353">
                  <c:v>2853000.0000000005</c:v>
                </c:pt>
                <c:pt idx="10354">
                  <c:v>2854000.0000000005</c:v>
                </c:pt>
                <c:pt idx="10355">
                  <c:v>2855000.0000000005</c:v>
                </c:pt>
                <c:pt idx="10356">
                  <c:v>2856000</c:v>
                </c:pt>
                <c:pt idx="10357">
                  <c:v>2857000</c:v>
                </c:pt>
                <c:pt idx="10358">
                  <c:v>2858000</c:v>
                </c:pt>
                <c:pt idx="10359">
                  <c:v>2859000</c:v>
                </c:pt>
                <c:pt idx="10360">
                  <c:v>2859999.9999999977</c:v>
                </c:pt>
                <c:pt idx="10361">
                  <c:v>2860999.9999999977</c:v>
                </c:pt>
                <c:pt idx="10362">
                  <c:v>2861999.9999999977</c:v>
                </c:pt>
                <c:pt idx="10363">
                  <c:v>2862999.9999999977</c:v>
                </c:pt>
                <c:pt idx="10364">
                  <c:v>2863999.9999999977</c:v>
                </c:pt>
                <c:pt idx="10365">
                  <c:v>2864999.9999999977</c:v>
                </c:pt>
                <c:pt idx="10366">
                  <c:v>2866000.0000000009</c:v>
                </c:pt>
                <c:pt idx="10367">
                  <c:v>2867000.0000000005</c:v>
                </c:pt>
                <c:pt idx="10368">
                  <c:v>2868000.0000000005</c:v>
                </c:pt>
                <c:pt idx="10369">
                  <c:v>2869000.0000000005</c:v>
                </c:pt>
                <c:pt idx="10370">
                  <c:v>2870000.0000000005</c:v>
                </c:pt>
                <c:pt idx="10371">
                  <c:v>2871000</c:v>
                </c:pt>
                <c:pt idx="10372">
                  <c:v>2872000</c:v>
                </c:pt>
                <c:pt idx="10373">
                  <c:v>2873000</c:v>
                </c:pt>
                <c:pt idx="10374">
                  <c:v>2874000</c:v>
                </c:pt>
                <c:pt idx="10375">
                  <c:v>2875000</c:v>
                </c:pt>
                <c:pt idx="10376">
                  <c:v>2875999.9999999977</c:v>
                </c:pt>
                <c:pt idx="10377">
                  <c:v>2876999.9999999977</c:v>
                </c:pt>
                <c:pt idx="10378">
                  <c:v>2877999.9999999977</c:v>
                </c:pt>
                <c:pt idx="10379">
                  <c:v>2878999.9999999977</c:v>
                </c:pt>
                <c:pt idx="10380">
                  <c:v>2879999.9999999977</c:v>
                </c:pt>
                <c:pt idx="10381">
                  <c:v>2881000.0000000009</c:v>
                </c:pt>
                <c:pt idx="10382">
                  <c:v>2882000.0000000005</c:v>
                </c:pt>
                <c:pt idx="10383">
                  <c:v>2883000.0000000005</c:v>
                </c:pt>
                <c:pt idx="10384">
                  <c:v>2884000.0000000005</c:v>
                </c:pt>
                <c:pt idx="10385">
                  <c:v>2885000.0000000005</c:v>
                </c:pt>
                <c:pt idx="10386">
                  <c:v>2886000</c:v>
                </c:pt>
                <c:pt idx="10387">
                  <c:v>2887000</c:v>
                </c:pt>
                <c:pt idx="10388">
                  <c:v>2888000</c:v>
                </c:pt>
                <c:pt idx="10389">
                  <c:v>2889000</c:v>
                </c:pt>
                <c:pt idx="10390">
                  <c:v>2890000</c:v>
                </c:pt>
                <c:pt idx="10391">
                  <c:v>2890999.9999999977</c:v>
                </c:pt>
                <c:pt idx="10392">
                  <c:v>2891999.9999999977</c:v>
                </c:pt>
                <c:pt idx="10393">
                  <c:v>2892999.9999999977</c:v>
                </c:pt>
                <c:pt idx="10394">
                  <c:v>2893999.9999999977</c:v>
                </c:pt>
                <c:pt idx="10395">
                  <c:v>2894999.9999999977</c:v>
                </c:pt>
                <c:pt idx="10396">
                  <c:v>2896000.0000000009</c:v>
                </c:pt>
                <c:pt idx="10397">
                  <c:v>2897000.0000000005</c:v>
                </c:pt>
                <c:pt idx="10398">
                  <c:v>2898000.0000000005</c:v>
                </c:pt>
                <c:pt idx="10399">
                  <c:v>2899000.0000000005</c:v>
                </c:pt>
                <c:pt idx="10400">
                  <c:v>2900000.0000000005</c:v>
                </c:pt>
                <c:pt idx="10401">
                  <c:v>2901000.0000000005</c:v>
                </c:pt>
                <c:pt idx="10402">
                  <c:v>2902000</c:v>
                </c:pt>
                <c:pt idx="10403">
                  <c:v>2903000</c:v>
                </c:pt>
                <c:pt idx="10404">
                  <c:v>2904000</c:v>
                </c:pt>
                <c:pt idx="10405">
                  <c:v>2905000</c:v>
                </c:pt>
                <c:pt idx="10406">
                  <c:v>2905999.9999999977</c:v>
                </c:pt>
                <c:pt idx="10407">
                  <c:v>2906999.9999999977</c:v>
                </c:pt>
                <c:pt idx="10408">
                  <c:v>2907999.9999999977</c:v>
                </c:pt>
                <c:pt idx="10409">
                  <c:v>2908999.9999999977</c:v>
                </c:pt>
                <c:pt idx="10410">
                  <c:v>2909999.9999999977</c:v>
                </c:pt>
                <c:pt idx="10411">
                  <c:v>2911000.0000000009</c:v>
                </c:pt>
                <c:pt idx="10412">
                  <c:v>2912000.0000000009</c:v>
                </c:pt>
                <c:pt idx="10413">
                  <c:v>2913000.0000000005</c:v>
                </c:pt>
                <c:pt idx="10414">
                  <c:v>2914000.0000000005</c:v>
                </c:pt>
                <c:pt idx="10415">
                  <c:v>2915000.0000000005</c:v>
                </c:pt>
                <c:pt idx="10416">
                  <c:v>2916000.0000000005</c:v>
                </c:pt>
                <c:pt idx="10417">
                  <c:v>2917000</c:v>
                </c:pt>
                <c:pt idx="10418">
                  <c:v>2918000</c:v>
                </c:pt>
                <c:pt idx="10419">
                  <c:v>2919000</c:v>
                </c:pt>
                <c:pt idx="10420">
                  <c:v>2920000</c:v>
                </c:pt>
                <c:pt idx="10421">
                  <c:v>2920999.9999999977</c:v>
                </c:pt>
                <c:pt idx="10422">
                  <c:v>2921999.9999999977</c:v>
                </c:pt>
                <c:pt idx="10423">
                  <c:v>2922999.9999999977</c:v>
                </c:pt>
                <c:pt idx="10424">
                  <c:v>2923999.9999999977</c:v>
                </c:pt>
                <c:pt idx="10425">
                  <c:v>2924999.9999999977</c:v>
                </c:pt>
                <c:pt idx="10426">
                  <c:v>2926000.0000000009</c:v>
                </c:pt>
                <c:pt idx="10427">
                  <c:v>2927000.0000000009</c:v>
                </c:pt>
                <c:pt idx="10428">
                  <c:v>2928000.0000000005</c:v>
                </c:pt>
                <c:pt idx="10429">
                  <c:v>2929000.0000000005</c:v>
                </c:pt>
                <c:pt idx="10430">
                  <c:v>2930000.0000000005</c:v>
                </c:pt>
                <c:pt idx="10431">
                  <c:v>2931000.0000000005</c:v>
                </c:pt>
                <c:pt idx="10432">
                  <c:v>2932000</c:v>
                </c:pt>
                <c:pt idx="10433">
                  <c:v>2933000</c:v>
                </c:pt>
                <c:pt idx="10434">
                  <c:v>2934000</c:v>
                </c:pt>
                <c:pt idx="10435">
                  <c:v>2935000</c:v>
                </c:pt>
                <c:pt idx="10436">
                  <c:v>2935999.9999999977</c:v>
                </c:pt>
                <c:pt idx="10437">
                  <c:v>2936999.9999999977</c:v>
                </c:pt>
                <c:pt idx="10438">
                  <c:v>2937999.9999999977</c:v>
                </c:pt>
                <c:pt idx="10439">
                  <c:v>2938999.9999999977</c:v>
                </c:pt>
                <c:pt idx="10440">
                  <c:v>2939999.9999999977</c:v>
                </c:pt>
                <c:pt idx="10441">
                  <c:v>2940999.9999999977</c:v>
                </c:pt>
                <c:pt idx="10442">
                  <c:v>2942000.0000000009</c:v>
                </c:pt>
                <c:pt idx="10443">
                  <c:v>2943000.0000000005</c:v>
                </c:pt>
                <c:pt idx="10444">
                  <c:v>2944000.0000000005</c:v>
                </c:pt>
                <c:pt idx="10445">
                  <c:v>2945000.0000000005</c:v>
                </c:pt>
                <c:pt idx="10446">
                  <c:v>2946000.0000000005</c:v>
                </c:pt>
                <c:pt idx="10447">
                  <c:v>2947000</c:v>
                </c:pt>
                <c:pt idx="10448">
                  <c:v>2948000</c:v>
                </c:pt>
                <c:pt idx="10449">
                  <c:v>2949000</c:v>
                </c:pt>
                <c:pt idx="10450">
                  <c:v>2950000</c:v>
                </c:pt>
                <c:pt idx="10451">
                  <c:v>2950999.9999999977</c:v>
                </c:pt>
                <c:pt idx="10452">
                  <c:v>2951999.9999999977</c:v>
                </c:pt>
                <c:pt idx="10453">
                  <c:v>2952999.9999999977</c:v>
                </c:pt>
                <c:pt idx="10454">
                  <c:v>2953999.9999999977</c:v>
                </c:pt>
                <c:pt idx="10455">
                  <c:v>2954999.9999999977</c:v>
                </c:pt>
                <c:pt idx="10456">
                  <c:v>2955999.9999999977</c:v>
                </c:pt>
                <c:pt idx="10457">
                  <c:v>2957000.0000000009</c:v>
                </c:pt>
                <c:pt idx="10458">
                  <c:v>2958000.0000000005</c:v>
                </c:pt>
                <c:pt idx="10459">
                  <c:v>2959000.0000000005</c:v>
                </c:pt>
                <c:pt idx="10460">
                  <c:v>2960000.0000000005</c:v>
                </c:pt>
                <c:pt idx="10461">
                  <c:v>2961000.0000000005</c:v>
                </c:pt>
                <c:pt idx="10462">
                  <c:v>2962000</c:v>
                </c:pt>
                <c:pt idx="10463">
                  <c:v>2963000</c:v>
                </c:pt>
                <c:pt idx="10464">
                  <c:v>2964000</c:v>
                </c:pt>
                <c:pt idx="10465">
                  <c:v>2965000</c:v>
                </c:pt>
                <c:pt idx="10466">
                  <c:v>2965999.9999999977</c:v>
                </c:pt>
                <c:pt idx="10467">
                  <c:v>2966999.9999999977</c:v>
                </c:pt>
                <c:pt idx="10468">
                  <c:v>2967999.9999999977</c:v>
                </c:pt>
                <c:pt idx="10469">
                  <c:v>2968999.9999999977</c:v>
                </c:pt>
                <c:pt idx="10470">
                  <c:v>2969999.9999999977</c:v>
                </c:pt>
                <c:pt idx="10471">
                  <c:v>2970999.9999999977</c:v>
                </c:pt>
                <c:pt idx="10472">
                  <c:v>2972000.0000000009</c:v>
                </c:pt>
                <c:pt idx="10473">
                  <c:v>2973000.0000000005</c:v>
                </c:pt>
                <c:pt idx="10474">
                  <c:v>2974000.0000000005</c:v>
                </c:pt>
                <c:pt idx="10475">
                  <c:v>2975000.0000000005</c:v>
                </c:pt>
                <c:pt idx="10476">
                  <c:v>2976000.0000000005</c:v>
                </c:pt>
                <c:pt idx="10477">
                  <c:v>2977000</c:v>
                </c:pt>
                <c:pt idx="10478">
                  <c:v>2978000</c:v>
                </c:pt>
                <c:pt idx="10479">
                  <c:v>2979000</c:v>
                </c:pt>
                <c:pt idx="10480">
                  <c:v>2980000</c:v>
                </c:pt>
                <c:pt idx="10481">
                  <c:v>2980999.9999999977</c:v>
                </c:pt>
                <c:pt idx="10482">
                  <c:v>2981999.9999999977</c:v>
                </c:pt>
                <c:pt idx="10483">
                  <c:v>2982999.9999999977</c:v>
                </c:pt>
                <c:pt idx="10484">
                  <c:v>2983999.9999999977</c:v>
                </c:pt>
                <c:pt idx="10485">
                  <c:v>2984999.9999999977</c:v>
                </c:pt>
                <c:pt idx="10486">
                  <c:v>2985999.9999999977</c:v>
                </c:pt>
                <c:pt idx="10487">
                  <c:v>2987000.0000000009</c:v>
                </c:pt>
                <c:pt idx="10488">
                  <c:v>2988000.0000000005</c:v>
                </c:pt>
                <c:pt idx="10489">
                  <c:v>2989000.0000000005</c:v>
                </c:pt>
                <c:pt idx="10490">
                  <c:v>2990000.0000000005</c:v>
                </c:pt>
                <c:pt idx="10491">
                  <c:v>2991000.0000000005</c:v>
                </c:pt>
                <c:pt idx="10492">
                  <c:v>2992000</c:v>
                </c:pt>
                <c:pt idx="10493">
                  <c:v>2993000</c:v>
                </c:pt>
                <c:pt idx="10494">
                  <c:v>2994000</c:v>
                </c:pt>
                <c:pt idx="10495">
                  <c:v>2995000</c:v>
                </c:pt>
                <c:pt idx="10496">
                  <c:v>2996000</c:v>
                </c:pt>
                <c:pt idx="10497">
                  <c:v>2996999.9999999977</c:v>
                </c:pt>
                <c:pt idx="10498">
                  <c:v>2997999.9999999977</c:v>
                </c:pt>
                <c:pt idx="10499">
                  <c:v>2998999.9999999977</c:v>
                </c:pt>
                <c:pt idx="10500">
                  <c:v>2999999.9999999977</c:v>
                </c:pt>
                <c:pt idx="10501">
                  <c:v>3000999.9999999977</c:v>
                </c:pt>
                <c:pt idx="10502">
                  <c:v>3002000.0000000009</c:v>
                </c:pt>
                <c:pt idx="10503">
                  <c:v>3003000.0000000005</c:v>
                </c:pt>
                <c:pt idx="10504">
                  <c:v>3004000.0000000005</c:v>
                </c:pt>
                <c:pt idx="10505">
                  <c:v>3005000.0000000005</c:v>
                </c:pt>
                <c:pt idx="10506">
                  <c:v>3006000.0000000005</c:v>
                </c:pt>
                <c:pt idx="10507">
                  <c:v>3007000</c:v>
                </c:pt>
                <c:pt idx="10508">
                  <c:v>3008000</c:v>
                </c:pt>
                <c:pt idx="10509">
                  <c:v>3009000</c:v>
                </c:pt>
                <c:pt idx="10510">
                  <c:v>3010000</c:v>
                </c:pt>
                <c:pt idx="10511">
                  <c:v>3011000</c:v>
                </c:pt>
                <c:pt idx="10512">
                  <c:v>3011999.9999999977</c:v>
                </c:pt>
                <c:pt idx="10513">
                  <c:v>3012999.9999999977</c:v>
                </c:pt>
                <c:pt idx="10514">
                  <c:v>3013999.9999999977</c:v>
                </c:pt>
                <c:pt idx="10515">
                  <c:v>3014999.9999999977</c:v>
                </c:pt>
                <c:pt idx="10516">
                  <c:v>3015999.9999999977</c:v>
                </c:pt>
                <c:pt idx="10517">
                  <c:v>3017000.0000000009</c:v>
                </c:pt>
                <c:pt idx="10518">
                  <c:v>3018000.0000000005</c:v>
                </c:pt>
                <c:pt idx="10519">
                  <c:v>3019000.0000000005</c:v>
                </c:pt>
                <c:pt idx="10520">
                  <c:v>3020000.0000000005</c:v>
                </c:pt>
                <c:pt idx="10521">
                  <c:v>3021000.0000000005</c:v>
                </c:pt>
                <c:pt idx="10522">
                  <c:v>3022000.0000000005</c:v>
                </c:pt>
                <c:pt idx="10523">
                  <c:v>3023000</c:v>
                </c:pt>
                <c:pt idx="10524">
                  <c:v>3024000</c:v>
                </c:pt>
                <c:pt idx="10525">
                  <c:v>3025000</c:v>
                </c:pt>
                <c:pt idx="10526">
                  <c:v>3026000</c:v>
                </c:pt>
                <c:pt idx="10527">
                  <c:v>3026999.9999999977</c:v>
                </c:pt>
                <c:pt idx="10528">
                  <c:v>3027999.9999999977</c:v>
                </c:pt>
                <c:pt idx="10529">
                  <c:v>3028999.9999999977</c:v>
                </c:pt>
                <c:pt idx="10530">
                  <c:v>3029999.9999999977</c:v>
                </c:pt>
                <c:pt idx="10531">
                  <c:v>3030999.9999999977</c:v>
                </c:pt>
                <c:pt idx="10532">
                  <c:v>3032000.0000000009</c:v>
                </c:pt>
                <c:pt idx="10533">
                  <c:v>3033000.0000000005</c:v>
                </c:pt>
                <c:pt idx="10534">
                  <c:v>3034000.0000000005</c:v>
                </c:pt>
                <c:pt idx="10535">
                  <c:v>3035000.0000000005</c:v>
                </c:pt>
                <c:pt idx="10536">
                  <c:v>3036000.0000000005</c:v>
                </c:pt>
                <c:pt idx="10537">
                  <c:v>3037000.0000000005</c:v>
                </c:pt>
                <c:pt idx="10538">
                  <c:v>3038000</c:v>
                </c:pt>
                <c:pt idx="10539">
                  <c:v>3039000</c:v>
                </c:pt>
                <c:pt idx="10540">
                  <c:v>3040000</c:v>
                </c:pt>
                <c:pt idx="10541">
                  <c:v>3041000</c:v>
                </c:pt>
                <c:pt idx="10542">
                  <c:v>3041999.9999999977</c:v>
                </c:pt>
                <c:pt idx="10543">
                  <c:v>3042999.9999999977</c:v>
                </c:pt>
                <c:pt idx="10544">
                  <c:v>3043999.9999999977</c:v>
                </c:pt>
                <c:pt idx="10545">
                  <c:v>3044999.9999999977</c:v>
                </c:pt>
                <c:pt idx="10546">
                  <c:v>3045999.9999999977</c:v>
                </c:pt>
                <c:pt idx="10547">
                  <c:v>3047000.0000000009</c:v>
                </c:pt>
                <c:pt idx="10548">
                  <c:v>3048000.0000000009</c:v>
                </c:pt>
                <c:pt idx="10549">
                  <c:v>3049000.0000000005</c:v>
                </c:pt>
                <c:pt idx="10550">
                  <c:v>3050000.0000000005</c:v>
                </c:pt>
                <c:pt idx="10551">
                  <c:v>3051000.0000000005</c:v>
                </c:pt>
                <c:pt idx="10552">
                  <c:v>3052000.0000000005</c:v>
                </c:pt>
                <c:pt idx="10553">
                  <c:v>3053000</c:v>
                </c:pt>
                <c:pt idx="10554">
                  <c:v>3054000</c:v>
                </c:pt>
                <c:pt idx="10555">
                  <c:v>3055000</c:v>
                </c:pt>
                <c:pt idx="10556">
                  <c:v>3056000</c:v>
                </c:pt>
                <c:pt idx="10557">
                  <c:v>3056999.9999999977</c:v>
                </c:pt>
                <c:pt idx="10558">
                  <c:v>3057999.9999999977</c:v>
                </c:pt>
                <c:pt idx="10559">
                  <c:v>3058999.9999999977</c:v>
                </c:pt>
                <c:pt idx="10560">
                  <c:v>3059999.9999999977</c:v>
                </c:pt>
                <c:pt idx="10561">
                  <c:v>3060999.9999999977</c:v>
                </c:pt>
                <c:pt idx="10562">
                  <c:v>3062000.0000000009</c:v>
                </c:pt>
                <c:pt idx="10563">
                  <c:v>3063000.0000000009</c:v>
                </c:pt>
                <c:pt idx="10564">
                  <c:v>3064000.0000000005</c:v>
                </c:pt>
                <c:pt idx="10565">
                  <c:v>3065000.0000000005</c:v>
                </c:pt>
                <c:pt idx="10566">
                  <c:v>3066000.0000000005</c:v>
                </c:pt>
                <c:pt idx="10567">
                  <c:v>3067000.0000000005</c:v>
                </c:pt>
                <c:pt idx="10568">
                  <c:v>3068000</c:v>
                </c:pt>
                <c:pt idx="10569">
                  <c:v>3069000</c:v>
                </c:pt>
                <c:pt idx="10570">
                  <c:v>3070000</c:v>
                </c:pt>
                <c:pt idx="10571">
                  <c:v>3071000</c:v>
                </c:pt>
                <c:pt idx="10572">
                  <c:v>3071999.9999999977</c:v>
                </c:pt>
                <c:pt idx="10573">
                  <c:v>3072999.9999999977</c:v>
                </c:pt>
                <c:pt idx="10574">
                  <c:v>3073999.9999999977</c:v>
                </c:pt>
                <c:pt idx="10575">
                  <c:v>3074999.9999999977</c:v>
                </c:pt>
                <c:pt idx="10576">
                  <c:v>3075999.9999999977</c:v>
                </c:pt>
                <c:pt idx="10577">
                  <c:v>3076999.9999999977</c:v>
                </c:pt>
                <c:pt idx="10578">
                  <c:v>3078000.0000000009</c:v>
                </c:pt>
                <c:pt idx="10579">
                  <c:v>3079000.0000000005</c:v>
                </c:pt>
                <c:pt idx="10580">
                  <c:v>3080000.0000000005</c:v>
                </c:pt>
                <c:pt idx="10581">
                  <c:v>3081000.0000000005</c:v>
                </c:pt>
                <c:pt idx="10582">
                  <c:v>3082000.0000000005</c:v>
                </c:pt>
                <c:pt idx="10583">
                  <c:v>3083000</c:v>
                </c:pt>
                <c:pt idx="10584">
                  <c:v>3084000</c:v>
                </c:pt>
                <c:pt idx="10585">
                  <c:v>3085000</c:v>
                </c:pt>
                <c:pt idx="10586">
                  <c:v>3086000</c:v>
                </c:pt>
                <c:pt idx="10587">
                  <c:v>3086999.9999999977</c:v>
                </c:pt>
                <c:pt idx="10588">
                  <c:v>3087999.9999999977</c:v>
                </c:pt>
                <c:pt idx="10589">
                  <c:v>3088999.9999999977</c:v>
                </c:pt>
                <c:pt idx="10590">
                  <c:v>3089999.9999999977</c:v>
                </c:pt>
                <c:pt idx="10591">
                  <c:v>3090999.9999999977</c:v>
                </c:pt>
                <c:pt idx="10592">
                  <c:v>3091999.9999999977</c:v>
                </c:pt>
                <c:pt idx="10593">
                  <c:v>3093000.0000000009</c:v>
                </c:pt>
                <c:pt idx="10594">
                  <c:v>3094000.0000000005</c:v>
                </c:pt>
                <c:pt idx="10595">
                  <c:v>3095000.0000000005</c:v>
                </c:pt>
                <c:pt idx="10596">
                  <c:v>3096000.0000000005</c:v>
                </c:pt>
                <c:pt idx="10597">
                  <c:v>3097000.0000000005</c:v>
                </c:pt>
                <c:pt idx="10598">
                  <c:v>3098000</c:v>
                </c:pt>
                <c:pt idx="10599">
                  <c:v>3099000</c:v>
                </c:pt>
                <c:pt idx="10600">
                  <c:v>3100000</c:v>
                </c:pt>
                <c:pt idx="10601">
                  <c:v>3101000</c:v>
                </c:pt>
                <c:pt idx="10602">
                  <c:v>3101999.9999999977</c:v>
                </c:pt>
                <c:pt idx="10603">
                  <c:v>3102999.9999999977</c:v>
                </c:pt>
                <c:pt idx="10604">
                  <c:v>3103999.9999999977</c:v>
                </c:pt>
                <c:pt idx="10605">
                  <c:v>3104999.9999999977</c:v>
                </c:pt>
                <c:pt idx="10606">
                  <c:v>3105999.9999999977</c:v>
                </c:pt>
                <c:pt idx="10607">
                  <c:v>3106999.9999999977</c:v>
                </c:pt>
                <c:pt idx="10608">
                  <c:v>3108000.0000000009</c:v>
                </c:pt>
                <c:pt idx="10609">
                  <c:v>3109000.0000000005</c:v>
                </c:pt>
                <c:pt idx="10610">
                  <c:v>3110000.0000000005</c:v>
                </c:pt>
                <c:pt idx="10611">
                  <c:v>3111000.0000000005</c:v>
                </c:pt>
                <c:pt idx="10612">
                  <c:v>3112000.0000000005</c:v>
                </c:pt>
                <c:pt idx="10613">
                  <c:v>3113000</c:v>
                </c:pt>
                <c:pt idx="10614">
                  <c:v>3114000</c:v>
                </c:pt>
                <c:pt idx="10615">
                  <c:v>3115000</c:v>
                </c:pt>
                <c:pt idx="10616">
                  <c:v>3116000</c:v>
                </c:pt>
                <c:pt idx="10617">
                  <c:v>3117000</c:v>
                </c:pt>
                <c:pt idx="10618">
                  <c:v>3117999.9999999977</c:v>
                </c:pt>
                <c:pt idx="10619">
                  <c:v>3118999.9999999977</c:v>
                </c:pt>
                <c:pt idx="10620">
                  <c:v>3119999.9999999977</c:v>
                </c:pt>
                <c:pt idx="10621">
                  <c:v>3120999.9999999977</c:v>
                </c:pt>
                <c:pt idx="10622">
                  <c:v>3121999.9999999977</c:v>
                </c:pt>
                <c:pt idx="10623">
                  <c:v>3123000.0000000009</c:v>
                </c:pt>
                <c:pt idx="10624">
                  <c:v>3124000.0000000005</c:v>
                </c:pt>
                <c:pt idx="10625">
                  <c:v>3125000.0000000005</c:v>
                </c:pt>
                <c:pt idx="10626">
                  <c:v>3126000.0000000005</c:v>
                </c:pt>
                <c:pt idx="10627">
                  <c:v>3127000.0000000005</c:v>
                </c:pt>
                <c:pt idx="10628">
                  <c:v>3128000</c:v>
                </c:pt>
                <c:pt idx="10629">
                  <c:v>3129000</c:v>
                </c:pt>
                <c:pt idx="10630">
                  <c:v>3130000</c:v>
                </c:pt>
                <c:pt idx="10631">
                  <c:v>3131000</c:v>
                </c:pt>
                <c:pt idx="10632">
                  <c:v>3132000</c:v>
                </c:pt>
                <c:pt idx="10633">
                  <c:v>3132999.9999999977</c:v>
                </c:pt>
                <c:pt idx="10634">
                  <c:v>3133999.9999999977</c:v>
                </c:pt>
                <c:pt idx="10635">
                  <c:v>3134999.9999999977</c:v>
                </c:pt>
                <c:pt idx="10636">
                  <c:v>3135999.9999999977</c:v>
                </c:pt>
                <c:pt idx="10637">
                  <c:v>3136999.9999999977</c:v>
                </c:pt>
                <c:pt idx="10638">
                  <c:v>3138000.0000000009</c:v>
                </c:pt>
                <c:pt idx="10639">
                  <c:v>3139000.0000000005</c:v>
                </c:pt>
                <c:pt idx="10640">
                  <c:v>3140000.0000000005</c:v>
                </c:pt>
                <c:pt idx="10641">
                  <c:v>3141000.0000000005</c:v>
                </c:pt>
                <c:pt idx="10642">
                  <c:v>3142000.0000000005</c:v>
                </c:pt>
                <c:pt idx="10643">
                  <c:v>3143000.0000000005</c:v>
                </c:pt>
                <c:pt idx="10644">
                  <c:v>3144000</c:v>
                </c:pt>
                <c:pt idx="10645">
                  <c:v>3145000</c:v>
                </c:pt>
                <c:pt idx="10646">
                  <c:v>3146000</c:v>
                </c:pt>
                <c:pt idx="10647">
                  <c:v>3147000</c:v>
                </c:pt>
                <c:pt idx="10648">
                  <c:v>3147999.9999999977</c:v>
                </c:pt>
                <c:pt idx="10649">
                  <c:v>3148999.9999999977</c:v>
                </c:pt>
                <c:pt idx="10650">
                  <c:v>3149999.9999999977</c:v>
                </c:pt>
                <c:pt idx="10651">
                  <c:v>3150999.9999999977</c:v>
                </c:pt>
                <c:pt idx="10652">
                  <c:v>3151999.9999999977</c:v>
                </c:pt>
                <c:pt idx="10653">
                  <c:v>3153000.0000000009</c:v>
                </c:pt>
                <c:pt idx="10654">
                  <c:v>3154000.0000000005</c:v>
                </c:pt>
                <c:pt idx="10655">
                  <c:v>3155000.0000000005</c:v>
                </c:pt>
                <c:pt idx="10656">
                  <c:v>3156000.0000000005</c:v>
                </c:pt>
                <c:pt idx="10657">
                  <c:v>3157000.0000000005</c:v>
                </c:pt>
                <c:pt idx="10658">
                  <c:v>3158000.0000000005</c:v>
                </c:pt>
                <c:pt idx="10659">
                  <c:v>3159000</c:v>
                </c:pt>
                <c:pt idx="10660">
                  <c:v>3160000</c:v>
                </c:pt>
                <c:pt idx="10661">
                  <c:v>3161000</c:v>
                </c:pt>
                <c:pt idx="10662">
                  <c:v>3162000</c:v>
                </c:pt>
                <c:pt idx="10663">
                  <c:v>3162999.9999999977</c:v>
                </c:pt>
                <c:pt idx="10664">
                  <c:v>3163999.9999999977</c:v>
                </c:pt>
                <c:pt idx="10665">
                  <c:v>3164999.9999999977</c:v>
                </c:pt>
                <c:pt idx="10666">
                  <c:v>3165999.9999999977</c:v>
                </c:pt>
                <c:pt idx="10667">
                  <c:v>3166999.9999999977</c:v>
                </c:pt>
                <c:pt idx="10668">
                  <c:v>3168000.0000000009</c:v>
                </c:pt>
                <c:pt idx="10669">
                  <c:v>3169000.0000000009</c:v>
                </c:pt>
                <c:pt idx="10670">
                  <c:v>3170000.0000000005</c:v>
                </c:pt>
                <c:pt idx="10671">
                  <c:v>3171000.0000000005</c:v>
                </c:pt>
                <c:pt idx="10672">
                  <c:v>3172000.0000000005</c:v>
                </c:pt>
                <c:pt idx="10673">
                  <c:v>3173000.0000000005</c:v>
                </c:pt>
                <c:pt idx="10674">
                  <c:v>3174000</c:v>
                </c:pt>
                <c:pt idx="10675">
                  <c:v>3175000</c:v>
                </c:pt>
                <c:pt idx="10676">
                  <c:v>3176000</c:v>
                </c:pt>
                <c:pt idx="10677">
                  <c:v>3177000</c:v>
                </c:pt>
                <c:pt idx="10678">
                  <c:v>3177999.9999999977</c:v>
                </c:pt>
                <c:pt idx="10679">
                  <c:v>3178999.9999999977</c:v>
                </c:pt>
                <c:pt idx="10680">
                  <c:v>3179999.9999999977</c:v>
                </c:pt>
                <c:pt idx="10681">
                  <c:v>3180999.9999999977</c:v>
                </c:pt>
                <c:pt idx="10682">
                  <c:v>3181999.9999999977</c:v>
                </c:pt>
                <c:pt idx="10683">
                  <c:v>3183000.0000000009</c:v>
                </c:pt>
                <c:pt idx="10684">
                  <c:v>3184000.0000000009</c:v>
                </c:pt>
                <c:pt idx="10685">
                  <c:v>3185000.0000000005</c:v>
                </c:pt>
                <c:pt idx="10686">
                  <c:v>3186000.0000000005</c:v>
                </c:pt>
                <c:pt idx="10687">
                  <c:v>3187000.0000000005</c:v>
                </c:pt>
                <c:pt idx="10688">
                  <c:v>3188000.0000000005</c:v>
                </c:pt>
                <c:pt idx="10689">
                  <c:v>3189000</c:v>
                </c:pt>
                <c:pt idx="10690">
                  <c:v>3190000</c:v>
                </c:pt>
                <c:pt idx="10691">
                  <c:v>3191000</c:v>
                </c:pt>
                <c:pt idx="10692">
                  <c:v>3192000</c:v>
                </c:pt>
                <c:pt idx="10693">
                  <c:v>3192999.9999999977</c:v>
                </c:pt>
                <c:pt idx="10694">
                  <c:v>3193999.9999999977</c:v>
                </c:pt>
                <c:pt idx="10695">
                  <c:v>3194999.9999999977</c:v>
                </c:pt>
                <c:pt idx="10696">
                  <c:v>3195999.9999999977</c:v>
                </c:pt>
                <c:pt idx="10697">
                  <c:v>3196999.9999999977</c:v>
                </c:pt>
                <c:pt idx="10698">
                  <c:v>3197999.9999999977</c:v>
                </c:pt>
                <c:pt idx="10699">
                  <c:v>3199000.0000000009</c:v>
                </c:pt>
                <c:pt idx="10700">
                  <c:v>3200000.0000000005</c:v>
                </c:pt>
                <c:pt idx="10701">
                  <c:v>3201000.0000000005</c:v>
                </c:pt>
                <c:pt idx="10702">
                  <c:v>3202000.0000000005</c:v>
                </c:pt>
                <c:pt idx="10703">
                  <c:v>3203000.0000000005</c:v>
                </c:pt>
                <c:pt idx="10704">
                  <c:v>3204000</c:v>
                </c:pt>
                <c:pt idx="10705">
                  <c:v>3205000</c:v>
                </c:pt>
                <c:pt idx="10706">
                  <c:v>3206000</c:v>
                </c:pt>
                <c:pt idx="10707">
                  <c:v>3207000</c:v>
                </c:pt>
                <c:pt idx="10708">
                  <c:v>3207999.9999999977</c:v>
                </c:pt>
                <c:pt idx="10709">
                  <c:v>3208999.9999999977</c:v>
                </c:pt>
                <c:pt idx="10710">
                  <c:v>3209999.9999999977</c:v>
                </c:pt>
                <c:pt idx="10711">
                  <c:v>3210999.9999999977</c:v>
                </c:pt>
                <c:pt idx="10712">
                  <c:v>3211999.9999999977</c:v>
                </c:pt>
                <c:pt idx="10713">
                  <c:v>3212999.9999999977</c:v>
                </c:pt>
                <c:pt idx="10714">
                  <c:v>3214000.0000000009</c:v>
                </c:pt>
                <c:pt idx="10715">
                  <c:v>3215000.0000000005</c:v>
                </c:pt>
                <c:pt idx="10716">
                  <c:v>3216000.0000000005</c:v>
                </c:pt>
                <c:pt idx="10717">
                  <c:v>3217000.0000000005</c:v>
                </c:pt>
                <c:pt idx="10718">
                  <c:v>3218000.0000000005</c:v>
                </c:pt>
                <c:pt idx="10719">
                  <c:v>3219000</c:v>
                </c:pt>
                <c:pt idx="10720">
                  <c:v>3220000</c:v>
                </c:pt>
                <c:pt idx="10721">
                  <c:v>3221000</c:v>
                </c:pt>
                <c:pt idx="10722">
                  <c:v>3222000</c:v>
                </c:pt>
                <c:pt idx="10723">
                  <c:v>3222999.9999999977</c:v>
                </c:pt>
                <c:pt idx="10724">
                  <c:v>3223999.9999999977</c:v>
                </c:pt>
                <c:pt idx="10725">
                  <c:v>3224999.9999999977</c:v>
                </c:pt>
                <c:pt idx="10726">
                  <c:v>3225999.9999999977</c:v>
                </c:pt>
                <c:pt idx="10727">
                  <c:v>3226999.9999999977</c:v>
                </c:pt>
                <c:pt idx="10728">
                  <c:v>3227999.9999999977</c:v>
                </c:pt>
                <c:pt idx="10729">
                  <c:v>3229000.0000000009</c:v>
                </c:pt>
                <c:pt idx="10730">
                  <c:v>3230000.0000000005</c:v>
                </c:pt>
                <c:pt idx="10731">
                  <c:v>3231000.0000000005</c:v>
                </c:pt>
                <c:pt idx="10732">
                  <c:v>3232000.0000000005</c:v>
                </c:pt>
                <c:pt idx="10733">
                  <c:v>3233000.0000000005</c:v>
                </c:pt>
                <c:pt idx="10734">
                  <c:v>3234000</c:v>
                </c:pt>
                <c:pt idx="10735">
                  <c:v>3235000</c:v>
                </c:pt>
                <c:pt idx="10736">
                  <c:v>3236000</c:v>
                </c:pt>
                <c:pt idx="10737">
                  <c:v>3237000</c:v>
                </c:pt>
                <c:pt idx="10738">
                  <c:v>3238000</c:v>
                </c:pt>
                <c:pt idx="10739">
                  <c:v>3238999.9999999977</c:v>
                </c:pt>
                <c:pt idx="10740">
                  <c:v>3239999.9999999977</c:v>
                </c:pt>
                <c:pt idx="10741">
                  <c:v>3240999.9999999977</c:v>
                </c:pt>
                <c:pt idx="10742">
                  <c:v>3241999.9999999977</c:v>
                </c:pt>
                <c:pt idx="10743">
                  <c:v>3242999.9999999977</c:v>
                </c:pt>
                <c:pt idx="10744">
                  <c:v>3244000.0000000009</c:v>
                </c:pt>
                <c:pt idx="10745">
                  <c:v>3245000.0000000005</c:v>
                </c:pt>
                <c:pt idx="10746">
                  <c:v>3246000.0000000005</c:v>
                </c:pt>
                <c:pt idx="10747">
                  <c:v>3247000.0000000005</c:v>
                </c:pt>
                <c:pt idx="10748">
                  <c:v>3248000.0000000005</c:v>
                </c:pt>
                <c:pt idx="10749">
                  <c:v>3249000</c:v>
                </c:pt>
                <c:pt idx="10750">
                  <c:v>3250000</c:v>
                </c:pt>
                <c:pt idx="10751">
                  <c:v>3251000</c:v>
                </c:pt>
                <c:pt idx="10752">
                  <c:v>3252000</c:v>
                </c:pt>
                <c:pt idx="10753">
                  <c:v>3253000</c:v>
                </c:pt>
                <c:pt idx="10754">
                  <c:v>3253999.9999999977</c:v>
                </c:pt>
                <c:pt idx="10755">
                  <c:v>3254999.9999999977</c:v>
                </c:pt>
                <c:pt idx="10756">
                  <c:v>3255999.9999999977</c:v>
                </c:pt>
                <c:pt idx="10757">
                  <c:v>3256999.9999999977</c:v>
                </c:pt>
                <c:pt idx="10758">
                  <c:v>3257999.9999999977</c:v>
                </c:pt>
                <c:pt idx="10759">
                  <c:v>3259000.0000000009</c:v>
                </c:pt>
                <c:pt idx="10760">
                  <c:v>3260000.0000000005</c:v>
                </c:pt>
                <c:pt idx="10761">
                  <c:v>3261000.0000000005</c:v>
                </c:pt>
                <c:pt idx="10762">
                  <c:v>3262000.0000000005</c:v>
                </c:pt>
                <c:pt idx="10763">
                  <c:v>3263000.0000000005</c:v>
                </c:pt>
                <c:pt idx="10764">
                  <c:v>3264000.0000000005</c:v>
                </c:pt>
                <c:pt idx="10765">
                  <c:v>3265000</c:v>
                </c:pt>
                <c:pt idx="10766">
                  <c:v>3266000</c:v>
                </c:pt>
                <c:pt idx="10767">
                  <c:v>3267000</c:v>
                </c:pt>
                <c:pt idx="10768">
                  <c:v>3268000</c:v>
                </c:pt>
                <c:pt idx="10769">
                  <c:v>3268999.9999999977</c:v>
                </c:pt>
                <c:pt idx="10770">
                  <c:v>3269999.9999999977</c:v>
                </c:pt>
                <c:pt idx="10771">
                  <c:v>3270999.9999999977</c:v>
                </c:pt>
                <c:pt idx="10772">
                  <c:v>3271999.9999999977</c:v>
                </c:pt>
                <c:pt idx="10773">
                  <c:v>3272999.9999999977</c:v>
                </c:pt>
                <c:pt idx="10774">
                  <c:v>3274000.0000000009</c:v>
                </c:pt>
                <c:pt idx="10775">
                  <c:v>3275000.0000000005</c:v>
                </c:pt>
                <c:pt idx="10776">
                  <c:v>3276000.0000000005</c:v>
                </c:pt>
                <c:pt idx="10777">
                  <c:v>3277000.0000000005</c:v>
                </c:pt>
                <c:pt idx="10778">
                  <c:v>3278000.0000000005</c:v>
                </c:pt>
                <c:pt idx="10779">
                  <c:v>3279000.0000000005</c:v>
                </c:pt>
                <c:pt idx="10780">
                  <c:v>3280000</c:v>
                </c:pt>
                <c:pt idx="10781">
                  <c:v>3281000</c:v>
                </c:pt>
                <c:pt idx="10782">
                  <c:v>3282000</c:v>
                </c:pt>
                <c:pt idx="10783">
                  <c:v>3283000</c:v>
                </c:pt>
                <c:pt idx="10784">
                  <c:v>3283999.9999999977</c:v>
                </c:pt>
                <c:pt idx="10785">
                  <c:v>3284999.9999999977</c:v>
                </c:pt>
                <c:pt idx="10786">
                  <c:v>3285999.9999999977</c:v>
                </c:pt>
                <c:pt idx="10787">
                  <c:v>3286999.9999999977</c:v>
                </c:pt>
                <c:pt idx="10788">
                  <c:v>3287999.9999999977</c:v>
                </c:pt>
                <c:pt idx="10789">
                  <c:v>3289000.0000000009</c:v>
                </c:pt>
                <c:pt idx="10790">
                  <c:v>3290000.0000000009</c:v>
                </c:pt>
                <c:pt idx="10791">
                  <c:v>3291000.0000000005</c:v>
                </c:pt>
                <c:pt idx="10792">
                  <c:v>3292000.0000000005</c:v>
                </c:pt>
                <c:pt idx="10793">
                  <c:v>3293000.0000000005</c:v>
                </c:pt>
                <c:pt idx="10794">
                  <c:v>3294000.0000000005</c:v>
                </c:pt>
                <c:pt idx="10795">
                  <c:v>3295000</c:v>
                </c:pt>
                <c:pt idx="10796">
                  <c:v>3296000</c:v>
                </c:pt>
                <c:pt idx="10797">
                  <c:v>3297000</c:v>
                </c:pt>
                <c:pt idx="10798">
                  <c:v>3298000</c:v>
                </c:pt>
                <c:pt idx="10799">
                  <c:v>3298999.9999999977</c:v>
                </c:pt>
                <c:pt idx="10800">
                  <c:v>3299999.9999999977</c:v>
                </c:pt>
                <c:pt idx="10801">
                  <c:v>3300999.9999999977</c:v>
                </c:pt>
                <c:pt idx="10802">
                  <c:v>3301999.9999999977</c:v>
                </c:pt>
                <c:pt idx="10803">
                  <c:v>3302999.9999999977</c:v>
                </c:pt>
                <c:pt idx="10804">
                  <c:v>3304000.0000000009</c:v>
                </c:pt>
                <c:pt idx="10805">
                  <c:v>3305000.0000000009</c:v>
                </c:pt>
                <c:pt idx="10806">
                  <c:v>3306000.0000000005</c:v>
                </c:pt>
                <c:pt idx="10807">
                  <c:v>3307000.0000000005</c:v>
                </c:pt>
                <c:pt idx="10808">
                  <c:v>3308000.0000000005</c:v>
                </c:pt>
                <c:pt idx="10809">
                  <c:v>3309000.0000000005</c:v>
                </c:pt>
                <c:pt idx="10810">
                  <c:v>3310000</c:v>
                </c:pt>
                <c:pt idx="10811">
                  <c:v>3311000</c:v>
                </c:pt>
                <c:pt idx="10812">
                  <c:v>3312000</c:v>
                </c:pt>
                <c:pt idx="10813">
                  <c:v>3313000</c:v>
                </c:pt>
                <c:pt idx="10814">
                  <c:v>3313999.9999999977</c:v>
                </c:pt>
                <c:pt idx="10815">
                  <c:v>3314999.9999999977</c:v>
                </c:pt>
                <c:pt idx="10816">
                  <c:v>3315999.9999999977</c:v>
                </c:pt>
                <c:pt idx="10817">
                  <c:v>3316999.9999999977</c:v>
                </c:pt>
                <c:pt idx="10818">
                  <c:v>3317999.9999999977</c:v>
                </c:pt>
                <c:pt idx="10819">
                  <c:v>3318999.9999999977</c:v>
                </c:pt>
                <c:pt idx="10820">
                  <c:v>3320000.0000000009</c:v>
                </c:pt>
                <c:pt idx="10821">
                  <c:v>3321000.0000000005</c:v>
                </c:pt>
                <c:pt idx="10822">
                  <c:v>3322000.0000000005</c:v>
                </c:pt>
                <c:pt idx="10823">
                  <c:v>3323000.0000000005</c:v>
                </c:pt>
                <c:pt idx="10824">
                  <c:v>3324000.0000000005</c:v>
                </c:pt>
                <c:pt idx="10825">
                  <c:v>3325000</c:v>
                </c:pt>
                <c:pt idx="10826">
                  <c:v>3326000</c:v>
                </c:pt>
                <c:pt idx="10827">
                  <c:v>3327000</c:v>
                </c:pt>
                <c:pt idx="10828">
                  <c:v>3328000</c:v>
                </c:pt>
                <c:pt idx="10829">
                  <c:v>3328999.9999999977</c:v>
                </c:pt>
                <c:pt idx="10830">
                  <c:v>3329999.9999999977</c:v>
                </c:pt>
                <c:pt idx="10831">
                  <c:v>3330999.9999999977</c:v>
                </c:pt>
                <c:pt idx="10832">
                  <c:v>3331999.9999999977</c:v>
                </c:pt>
                <c:pt idx="10833">
                  <c:v>3332999.9999999977</c:v>
                </c:pt>
                <c:pt idx="10834">
                  <c:v>3333999.9999999977</c:v>
                </c:pt>
                <c:pt idx="10835">
                  <c:v>3335000.0000000009</c:v>
                </c:pt>
                <c:pt idx="10836">
                  <c:v>3336000.0000000005</c:v>
                </c:pt>
                <c:pt idx="10837">
                  <c:v>3337000.0000000005</c:v>
                </c:pt>
                <c:pt idx="10838">
                  <c:v>3338000.0000000005</c:v>
                </c:pt>
                <c:pt idx="10839">
                  <c:v>3339000.0000000005</c:v>
                </c:pt>
                <c:pt idx="10840">
                  <c:v>3340000</c:v>
                </c:pt>
                <c:pt idx="10841">
                  <c:v>3341000</c:v>
                </c:pt>
                <c:pt idx="10842">
                  <c:v>3342000</c:v>
                </c:pt>
                <c:pt idx="10843">
                  <c:v>3343000</c:v>
                </c:pt>
                <c:pt idx="10844">
                  <c:v>3343999.9999999977</c:v>
                </c:pt>
                <c:pt idx="10845">
                  <c:v>3344999.9999999977</c:v>
                </c:pt>
                <c:pt idx="10846">
                  <c:v>3345999.9999999977</c:v>
                </c:pt>
                <c:pt idx="10847">
                  <c:v>3346999.9999999977</c:v>
                </c:pt>
                <c:pt idx="10848">
                  <c:v>3347999.9999999977</c:v>
                </c:pt>
                <c:pt idx="10849">
                  <c:v>3348999.9999999977</c:v>
                </c:pt>
                <c:pt idx="10850">
                  <c:v>3350000.0000000009</c:v>
                </c:pt>
                <c:pt idx="10851">
                  <c:v>3351000.0000000005</c:v>
                </c:pt>
                <c:pt idx="10852">
                  <c:v>3352000.0000000005</c:v>
                </c:pt>
                <c:pt idx="10853">
                  <c:v>3353000.0000000005</c:v>
                </c:pt>
                <c:pt idx="10854">
                  <c:v>3354000.0000000005</c:v>
                </c:pt>
                <c:pt idx="10855">
                  <c:v>3355000</c:v>
                </c:pt>
                <c:pt idx="10856">
                  <c:v>3356000</c:v>
                </c:pt>
                <c:pt idx="10857">
                  <c:v>3357000</c:v>
                </c:pt>
                <c:pt idx="10858">
                  <c:v>3358000</c:v>
                </c:pt>
                <c:pt idx="10859">
                  <c:v>3358999.9999999977</c:v>
                </c:pt>
                <c:pt idx="10860">
                  <c:v>3359999.9999999977</c:v>
                </c:pt>
                <c:pt idx="10861">
                  <c:v>3360999.9999999977</c:v>
                </c:pt>
                <c:pt idx="10862">
                  <c:v>3361999.9999999977</c:v>
                </c:pt>
                <c:pt idx="10863">
                  <c:v>3362999.9999999977</c:v>
                </c:pt>
                <c:pt idx="10864">
                  <c:v>3363999.9999999977</c:v>
                </c:pt>
                <c:pt idx="10865">
                  <c:v>3365000.0000000009</c:v>
                </c:pt>
                <c:pt idx="10866">
                  <c:v>3366000.0000000005</c:v>
                </c:pt>
                <c:pt idx="10867">
                  <c:v>3367000.0000000005</c:v>
                </c:pt>
                <c:pt idx="10868">
                  <c:v>3368000.0000000005</c:v>
                </c:pt>
                <c:pt idx="10869">
                  <c:v>3369000.0000000005</c:v>
                </c:pt>
                <c:pt idx="10870">
                  <c:v>3370000</c:v>
                </c:pt>
                <c:pt idx="10871">
                  <c:v>3371000</c:v>
                </c:pt>
                <c:pt idx="10872">
                  <c:v>3372000</c:v>
                </c:pt>
                <c:pt idx="10873">
                  <c:v>3373000</c:v>
                </c:pt>
                <c:pt idx="10874">
                  <c:v>3374000</c:v>
                </c:pt>
                <c:pt idx="10875">
                  <c:v>3374999.9999999977</c:v>
                </c:pt>
                <c:pt idx="10876">
                  <c:v>3375999.9999999977</c:v>
                </c:pt>
                <c:pt idx="10877">
                  <c:v>3376999.9999999977</c:v>
                </c:pt>
                <c:pt idx="10878">
                  <c:v>3377999.9999999977</c:v>
                </c:pt>
                <c:pt idx="10879">
                  <c:v>3378999.9999999977</c:v>
                </c:pt>
                <c:pt idx="10880">
                  <c:v>3380000.0000000009</c:v>
                </c:pt>
                <c:pt idx="10881">
                  <c:v>3381000.0000000005</c:v>
                </c:pt>
                <c:pt idx="10882">
                  <c:v>3382000.0000000005</c:v>
                </c:pt>
                <c:pt idx="10883">
                  <c:v>3383000.0000000005</c:v>
                </c:pt>
                <c:pt idx="10884">
                  <c:v>3384000.0000000005</c:v>
                </c:pt>
                <c:pt idx="10885">
                  <c:v>3385000</c:v>
                </c:pt>
                <c:pt idx="10886">
                  <c:v>3386000</c:v>
                </c:pt>
                <c:pt idx="10887">
                  <c:v>3387000</c:v>
                </c:pt>
                <c:pt idx="10888">
                  <c:v>3388000</c:v>
                </c:pt>
                <c:pt idx="10889">
                  <c:v>3389000</c:v>
                </c:pt>
                <c:pt idx="10890">
                  <c:v>3389999.9999999977</c:v>
                </c:pt>
                <c:pt idx="10891">
                  <c:v>3390999.9999999977</c:v>
                </c:pt>
                <c:pt idx="10892">
                  <c:v>3391999.9999999977</c:v>
                </c:pt>
                <c:pt idx="10893">
                  <c:v>3392999.9999999977</c:v>
                </c:pt>
                <c:pt idx="10894">
                  <c:v>3393999.9999999977</c:v>
                </c:pt>
                <c:pt idx="10895">
                  <c:v>3395000.0000000009</c:v>
                </c:pt>
                <c:pt idx="10896">
                  <c:v>3396000.0000000005</c:v>
                </c:pt>
                <c:pt idx="10897">
                  <c:v>3397000.0000000005</c:v>
                </c:pt>
                <c:pt idx="10898">
                  <c:v>3398000.0000000005</c:v>
                </c:pt>
                <c:pt idx="10899">
                  <c:v>3399000.0000000005</c:v>
                </c:pt>
                <c:pt idx="10900">
                  <c:v>3400000.0000000005</c:v>
                </c:pt>
                <c:pt idx="10901">
                  <c:v>3401000</c:v>
                </c:pt>
                <c:pt idx="10902">
                  <c:v>3402000</c:v>
                </c:pt>
                <c:pt idx="10903">
                  <c:v>3403000</c:v>
                </c:pt>
                <c:pt idx="10904">
                  <c:v>3404000</c:v>
                </c:pt>
                <c:pt idx="10905">
                  <c:v>3404999.9999999977</c:v>
                </c:pt>
                <c:pt idx="10906">
                  <c:v>3405999.9999999977</c:v>
                </c:pt>
                <c:pt idx="10907">
                  <c:v>3406999.9999999977</c:v>
                </c:pt>
                <c:pt idx="10908">
                  <c:v>3407999.9999999977</c:v>
                </c:pt>
                <c:pt idx="10909">
                  <c:v>3408999.9999999977</c:v>
                </c:pt>
                <c:pt idx="10910">
                  <c:v>3410000.0000000009</c:v>
                </c:pt>
                <c:pt idx="10911">
                  <c:v>3411000.0000000005</c:v>
                </c:pt>
                <c:pt idx="10912">
                  <c:v>3412000.0000000005</c:v>
                </c:pt>
                <c:pt idx="10913">
                  <c:v>3413000.0000000005</c:v>
                </c:pt>
                <c:pt idx="10914">
                  <c:v>3414000.0000000005</c:v>
                </c:pt>
                <c:pt idx="10915">
                  <c:v>3415000.0000000005</c:v>
                </c:pt>
                <c:pt idx="10916">
                  <c:v>3416000</c:v>
                </c:pt>
                <c:pt idx="10917">
                  <c:v>3417000</c:v>
                </c:pt>
                <c:pt idx="10918">
                  <c:v>3418000</c:v>
                </c:pt>
                <c:pt idx="10919">
                  <c:v>3419000</c:v>
                </c:pt>
                <c:pt idx="10920">
                  <c:v>3419999.9999999977</c:v>
                </c:pt>
                <c:pt idx="10921">
                  <c:v>3420999.9999999977</c:v>
                </c:pt>
                <c:pt idx="10922">
                  <c:v>3421999.9999999977</c:v>
                </c:pt>
                <c:pt idx="10923">
                  <c:v>3422999.9999999977</c:v>
                </c:pt>
                <c:pt idx="10924">
                  <c:v>3423999.9999999977</c:v>
                </c:pt>
                <c:pt idx="10925">
                  <c:v>3425000.0000000009</c:v>
                </c:pt>
                <c:pt idx="10926">
                  <c:v>3426000.0000000009</c:v>
                </c:pt>
                <c:pt idx="10927">
                  <c:v>3427000.0000000005</c:v>
                </c:pt>
                <c:pt idx="10928">
                  <c:v>3428000.0000000005</c:v>
                </c:pt>
                <c:pt idx="10929">
                  <c:v>3429000.0000000005</c:v>
                </c:pt>
                <c:pt idx="10930">
                  <c:v>3430000.0000000005</c:v>
                </c:pt>
                <c:pt idx="10931">
                  <c:v>3431000</c:v>
                </c:pt>
                <c:pt idx="10932">
                  <c:v>3432000</c:v>
                </c:pt>
                <c:pt idx="10933">
                  <c:v>3433000</c:v>
                </c:pt>
                <c:pt idx="10934">
                  <c:v>3434000</c:v>
                </c:pt>
                <c:pt idx="10935">
                  <c:v>3434999.9999999977</c:v>
                </c:pt>
                <c:pt idx="10936">
                  <c:v>3435999.9999999977</c:v>
                </c:pt>
                <c:pt idx="10937">
                  <c:v>3436999.9999999977</c:v>
                </c:pt>
                <c:pt idx="10938">
                  <c:v>3437999.9999999977</c:v>
                </c:pt>
                <c:pt idx="10939">
                  <c:v>3438999.9999999977</c:v>
                </c:pt>
                <c:pt idx="10940">
                  <c:v>3439999.9999999977</c:v>
                </c:pt>
                <c:pt idx="10941">
                  <c:v>3441000.0000000009</c:v>
                </c:pt>
                <c:pt idx="10942">
                  <c:v>3442000.0000000005</c:v>
                </c:pt>
                <c:pt idx="10943">
                  <c:v>3443000.0000000005</c:v>
                </c:pt>
                <c:pt idx="10944">
                  <c:v>3444000.0000000005</c:v>
                </c:pt>
                <c:pt idx="10945">
                  <c:v>3445000.0000000005</c:v>
                </c:pt>
                <c:pt idx="10946">
                  <c:v>3446000</c:v>
                </c:pt>
                <c:pt idx="10947">
                  <c:v>3447000</c:v>
                </c:pt>
                <c:pt idx="10948">
                  <c:v>3448000</c:v>
                </c:pt>
                <c:pt idx="10949">
                  <c:v>3449000</c:v>
                </c:pt>
                <c:pt idx="10950">
                  <c:v>3449999.9999999977</c:v>
                </c:pt>
                <c:pt idx="10951">
                  <c:v>3450999.9999999977</c:v>
                </c:pt>
                <c:pt idx="10952">
                  <c:v>3451999.9999999977</c:v>
                </c:pt>
                <c:pt idx="10953">
                  <c:v>3452999.9999999977</c:v>
                </c:pt>
                <c:pt idx="10954">
                  <c:v>3453999.9999999977</c:v>
                </c:pt>
                <c:pt idx="10955">
                  <c:v>3454999.9999999977</c:v>
                </c:pt>
                <c:pt idx="10956">
                  <c:v>3456000.0000000009</c:v>
                </c:pt>
                <c:pt idx="10957">
                  <c:v>3457000.0000000005</c:v>
                </c:pt>
                <c:pt idx="10958">
                  <c:v>3458000.0000000005</c:v>
                </c:pt>
                <c:pt idx="10959">
                  <c:v>3459000.0000000005</c:v>
                </c:pt>
                <c:pt idx="10960">
                  <c:v>3460000.0000000005</c:v>
                </c:pt>
                <c:pt idx="10961">
                  <c:v>3461000</c:v>
                </c:pt>
                <c:pt idx="10962">
                  <c:v>3462000</c:v>
                </c:pt>
                <c:pt idx="10963">
                  <c:v>3463000</c:v>
                </c:pt>
                <c:pt idx="10964">
                  <c:v>3464000</c:v>
                </c:pt>
                <c:pt idx="10965">
                  <c:v>3464999.9999999977</c:v>
                </c:pt>
                <c:pt idx="10966">
                  <c:v>3465999.9999999977</c:v>
                </c:pt>
                <c:pt idx="10967">
                  <c:v>3466999.9999999977</c:v>
                </c:pt>
                <c:pt idx="10968">
                  <c:v>3467999.9999999977</c:v>
                </c:pt>
                <c:pt idx="10969">
                  <c:v>3468999.9999999977</c:v>
                </c:pt>
                <c:pt idx="10970">
                  <c:v>3469999.9999999977</c:v>
                </c:pt>
                <c:pt idx="10971">
                  <c:v>3471000.0000000009</c:v>
                </c:pt>
                <c:pt idx="10972">
                  <c:v>3472000.0000000005</c:v>
                </c:pt>
                <c:pt idx="10973">
                  <c:v>3473000.0000000005</c:v>
                </c:pt>
                <c:pt idx="10974">
                  <c:v>3474000.0000000005</c:v>
                </c:pt>
                <c:pt idx="10975">
                  <c:v>3475000.0000000005</c:v>
                </c:pt>
                <c:pt idx="10976">
                  <c:v>3476000</c:v>
                </c:pt>
                <c:pt idx="10977">
                  <c:v>3477000</c:v>
                </c:pt>
                <c:pt idx="10978">
                  <c:v>3478000</c:v>
                </c:pt>
                <c:pt idx="10979">
                  <c:v>3479000</c:v>
                </c:pt>
                <c:pt idx="10980">
                  <c:v>3479999.9999999977</c:v>
                </c:pt>
                <c:pt idx="10981">
                  <c:v>3480999.9999999977</c:v>
                </c:pt>
                <c:pt idx="10982">
                  <c:v>3481999.9999999977</c:v>
                </c:pt>
                <c:pt idx="10983">
                  <c:v>3482999.9999999977</c:v>
                </c:pt>
                <c:pt idx="10984">
                  <c:v>3483999.9999999977</c:v>
                </c:pt>
                <c:pt idx="10985">
                  <c:v>3484999.9999999977</c:v>
                </c:pt>
                <c:pt idx="10986">
                  <c:v>3486000.0000000009</c:v>
                </c:pt>
                <c:pt idx="10987">
                  <c:v>3487000.0000000005</c:v>
                </c:pt>
                <c:pt idx="10988">
                  <c:v>3488000.0000000005</c:v>
                </c:pt>
                <c:pt idx="10989">
                  <c:v>3489000.0000000005</c:v>
                </c:pt>
                <c:pt idx="10990">
                  <c:v>3490000.0000000005</c:v>
                </c:pt>
                <c:pt idx="10991">
                  <c:v>3491000</c:v>
                </c:pt>
                <c:pt idx="10992">
                  <c:v>3492000</c:v>
                </c:pt>
                <c:pt idx="10993">
                  <c:v>3493000</c:v>
                </c:pt>
                <c:pt idx="10994">
                  <c:v>3494000</c:v>
                </c:pt>
                <c:pt idx="10995">
                  <c:v>3495000</c:v>
                </c:pt>
                <c:pt idx="10996">
                  <c:v>3495999.9999999977</c:v>
                </c:pt>
                <c:pt idx="10997">
                  <c:v>3496999.9999999977</c:v>
                </c:pt>
                <c:pt idx="10998">
                  <c:v>3497999.9999999977</c:v>
                </c:pt>
                <c:pt idx="10999">
                  <c:v>3498999.9999999977</c:v>
                </c:pt>
                <c:pt idx="11000">
                  <c:v>3499999.9999999977</c:v>
                </c:pt>
                <c:pt idx="11001">
                  <c:v>3501000.0000000009</c:v>
                </c:pt>
                <c:pt idx="11002">
                  <c:v>3502000.0000000005</c:v>
                </c:pt>
                <c:pt idx="11003">
                  <c:v>3503000.0000000005</c:v>
                </c:pt>
                <c:pt idx="11004">
                  <c:v>3504000.0000000005</c:v>
                </c:pt>
                <c:pt idx="11005">
                  <c:v>3505000.0000000005</c:v>
                </c:pt>
                <c:pt idx="11006">
                  <c:v>3506000</c:v>
                </c:pt>
                <c:pt idx="11007">
                  <c:v>3507000</c:v>
                </c:pt>
                <c:pt idx="11008">
                  <c:v>3508000</c:v>
                </c:pt>
                <c:pt idx="11009">
                  <c:v>3509000</c:v>
                </c:pt>
                <c:pt idx="11010">
                  <c:v>3510000</c:v>
                </c:pt>
                <c:pt idx="11011">
                  <c:v>3510999.9999999977</c:v>
                </c:pt>
                <c:pt idx="11012">
                  <c:v>3511999.9999999977</c:v>
                </c:pt>
                <c:pt idx="11013">
                  <c:v>3512999.9999999977</c:v>
                </c:pt>
                <c:pt idx="11014">
                  <c:v>3513999.9999999977</c:v>
                </c:pt>
                <c:pt idx="11015">
                  <c:v>3514999.9999999977</c:v>
                </c:pt>
                <c:pt idx="11016">
                  <c:v>3516000.0000000009</c:v>
                </c:pt>
                <c:pt idx="11017">
                  <c:v>3517000.0000000005</c:v>
                </c:pt>
                <c:pt idx="11018">
                  <c:v>3518000.0000000005</c:v>
                </c:pt>
                <c:pt idx="11019">
                  <c:v>3519000.0000000005</c:v>
                </c:pt>
                <c:pt idx="11020">
                  <c:v>3520000.0000000005</c:v>
                </c:pt>
                <c:pt idx="11021">
                  <c:v>3521000.0000000005</c:v>
                </c:pt>
                <c:pt idx="11022">
                  <c:v>3522000</c:v>
                </c:pt>
                <c:pt idx="11023">
                  <c:v>3523000</c:v>
                </c:pt>
                <c:pt idx="11024">
                  <c:v>3524000</c:v>
                </c:pt>
                <c:pt idx="11025">
                  <c:v>3525000</c:v>
                </c:pt>
                <c:pt idx="11026">
                  <c:v>3525999.9999999977</c:v>
                </c:pt>
                <c:pt idx="11027">
                  <c:v>3526999.9999999977</c:v>
                </c:pt>
                <c:pt idx="11028">
                  <c:v>3527999.9999999977</c:v>
                </c:pt>
                <c:pt idx="11029">
                  <c:v>3528999.9999999977</c:v>
                </c:pt>
                <c:pt idx="11030">
                  <c:v>3529999.9999999977</c:v>
                </c:pt>
                <c:pt idx="11031">
                  <c:v>3531000.0000000009</c:v>
                </c:pt>
                <c:pt idx="11032">
                  <c:v>3532000.0000000005</c:v>
                </c:pt>
                <c:pt idx="11033">
                  <c:v>3533000.0000000005</c:v>
                </c:pt>
                <c:pt idx="11034">
                  <c:v>3534000.0000000005</c:v>
                </c:pt>
                <c:pt idx="11035">
                  <c:v>3535000.0000000005</c:v>
                </c:pt>
                <c:pt idx="11036">
                  <c:v>3536000.0000000005</c:v>
                </c:pt>
                <c:pt idx="11037">
                  <c:v>3537000</c:v>
                </c:pt>
                <c:pt idx="11038">
                  <c:v>3538000</c:v>
                </c:pt>
                <c:pt idx="11039">
                  <c:v>3539000</c:v>
                </c:pt>
                <c:pt idx="11040">
                  <c:v>3540000</c:v>
                </c:pt>
                <c:pt idx="11041">
                  <c:v>3540999.9999999977</c:v>
                </c:pt>
                <c:pt idx="11042">
                  <c:v>3541999.9999999977</c:v>
                </c:pt>
                <c:pt idx="11043">
                  <c:v>3542999.9999999977</c:v>
                </c:pt>
                <c:pt idx="11044">
                  <c:v>3543999.9999999977</c:v>
                </c:pt>
                <c:pt idx="11045">
                  <c:v>3544999.9999999977</c:v>
                </c:pt>
                <c:pt idx="11046">
                  <c:v>3546000.0000000009</c:v>
                </c:pt>
                <c:pt idx="11047">
                  <c:v>3547000.0000000009</c:v>
                </c:pt>
                <c:pt idx="11048">
                  <c:v>3548000.0000000005</c:v>
                </c:pt>
                <c:pt idx="11049">
                  <c:v>3549000.0000000005</c:v>
                </c:pt>
                <c:pt idx="11050">
                  <c:v>3550000.0000000005</c:v>
                </c:pt>
                <c:pt idx="11051">
                  <c:v>3551000.0000000005</c:v>
                </c:pt>
                <c:pt idx="11052">
                  <c:v>3552000</c:v>
                </c:pt>
                <c:pt idx="11053">
                  <c:v>3553000</c:v>
                </c:pt>
                <c:pt idx="11054">
                  <c:v>3554000</c:v>
                </c:pt>
                <c:pt idx="11055">
                  <c:v>3555000</c:v>
                </c:pt>
                <c:pt idx="11056">
                  <c:v>3555999.9999999977</c:v>
                </c:pt>
                <c:pt idx="11057">
                  <c:v>3556999.9999999977</c:v>
                </c:pt>
                <c:pt idx="11058">
                  <c:v>3557999.9999999977</c:v>
                </c:pt>
                <c:pt idx="11059">
                  <c:v>3558999.9999999977</c:v>
                </c:pt>
                <c:pt idx="11060">
                  <c:v>3559999.9999999977</c:v>
                </c:pt>
                <c:pt idx="11061">
                  <c:v>3561000.0000000009</c:v>
                </c:pt>
                <c:pt idx="11062">
                  <c:v>3562000.0000000009</c:v>
                </c:pt>
                <c:pt idx="11063">
                  <c:v>3563000.0000000005</c:v>
                </c:pt>
                <c:pt idx="11064">
                  <c:v>3564000.0000000005</c:v>
                </c:pt>
                <c:pt idx="11065">
                  <c:v>3565000.0000000005</c:v>
                </c:pt>
                <c:pt idx="11066">
                  <c:v>3566000.0000000005</c:v>
                </c:pt>
                <c:pt idx="11067">
                  <c:v>3567000</c:v>
                </c:pt>
                <c:pt idx="11068">
                  <c:v>3568000</c:v>
                </c:pt>
                <c:pt idx="11069">
                  <c:v>3569000</c:v>
                </c:pt>
                <c:pt idx="11070">
                  <c:v>3570000</c:v>
                </c:pt>
                <c:pt idx="11071">
                  <c:v>3570999.9999999977</c:v>
                </c:pt>
                <c:pt idx="11072">
                  <c:v>3571999.9999999977</c:v>
                </c:pt>
                <c:pt idx="11073">
                  <c:v>3572999.9999999977</c:v>
                </c:pt>
                <c:pt idx="11074">
                  <c:v>3573999.9999999977</c:v>
                </c:pt>
                <c:pt idx="11075">
                  <c:v>3574999.9999999977</c:v>
                </c:pt>
                <c:pt idx="11076">
                  <c:v>3575999.9999999977</c:v>
                </c:pt>
                <c:pt idx="11077">
                  <c:v>3577000.0000000009</c:v>
                </c:pt>
                <c:pt idx="11078">
                  <c:v>3578000.0000000005</c:v>
                </c:pt>
                <c:pt idx="11079">
                  <c:v>3579000.0000000005</c:v>
                </c:pt>
                <c:pt idx="11080">
                  <c:v>3580000.0000000005</c:v>
                </c:pt>
                <c:pt idx="11081">
                  <c:v>3581000.0000000005</c:v>
                </c:pt>
                <c:pt idx="11082">
                  <c:v>3582000</c:v>
                </c:pt>
                <c:pt idx="11083">
                  <c:v>3583000</c:v>
                </c:pt>
                <c:pt idx="11084">
                  <c:v>3584000</c:v>
                </c:pt>
                <c:pt idx="11085">
                  <c:v>3585000</c:v>
                </c:pt>
                <c:pt idx="11086">
                  <c:v>3585999.9999999977</c:v>
                </c:pt>
                <c:pt idx="11087">
                  <c:v>3586999.9999999977</c:v>
                </c:pt>
                <c:pt idx="11088">
                  <c:v>3587999.9999999977</c:v>
                </c:pt>
                <c:pt idx="11089">
                  <c:v>3588999.9999999977</c:v>
                </c:pt>
                <c:pt idx="11090">
                  <c:v>3589999.9999999977</c:v>
                </c:pt>
                <c:pt idx="11091">
                  <c:v>3590999.9999999977</c:v>
                </c:pt>
                <c:pt idx="11092">
                  <c:v>3592000.0000000009</c:v>
                </c:pt>
                <c:pt idx="11093">
                  <c:v>3593000.0000000005</c:v>
                </c:pt>
                <c:pt idx="11094">
                  <c:v>3594000.0000000005</c:v>
                </c:pt>
                <c:pt idx="11095">
                  <c:v>3595000.0000000005</c:v>
                </c:pt>
                <c:pt idx="11096">
                  <c:v>3596000.0000000005</c:v>
                </c:pt>
                <c:pt idx="11097">
                  <c:v>3597000</c:v>
                </c:pt>
                <c:pt idx="11098">
                  <c:v>3598000</c:v>
                </c:pt>
                <c:pt idx="11099">
                  <c:v>3599000</c:v>
                </c:pt>
                <c:pt idx="11100">
                  <c:v>3600000</c:v>
                </c:pt>
                <c:pt idx="11101">
                  <c:v>3600999.9999999977</c:v>
                </c:pt>
                <c:pt idx="11102">
                  <c:v>3601999.9999999977</c:v>
                </c:pt>
                <c:pt idx="11103">
                  <c:v>3602999.9999999977</c:v>
                </c:pt>
                <c:pt idx="11104">
                  <c:v>3603999.9999999977</c:v>
                </c:pt>
                <c:pt idx="11105">
                  <c:v>3604999.9999999977</c:v>
                </c:pt>
                <c:pt idx="11106">
                  <c:v>3605999.9999999977</c:v>
                </c:pt>
                <c:pt idx="11107">
                  <c:v>3607000.0000000009</c:v>
                </c:pt>
                <c:pt idx="11108">
                  <c:v>3608000.0000000005</c:v>
                </c:pt>
                <c:pt idx="11109">
                  <c:v>3609000.0000000005</c:v>
                </c:pt>
                <c:pt idx="11110">
                  <c:v>3610000.0000000005</c:v>
                </c:pt>
                <c:pt idx="11111">
                  <c:v>3611000.0000000005</c:v>
                </c:pt>
                <c:pt idx="11112">
                  <c:v>3612000</c:v>
                </c:pt>
                <c:pt idx="11113">
                  <c:v>3613000</c:v>
                </c:pt>
                <c:pt idx="11114">
                  <c:v>3614000</c:v>
                </c:pt>
                <c:pt idx="11115">
                  <c:v>3615000</c:v>
                </c:pt>
                <c:pt idx="11116">
                  <c:v>3616000</c:v>
                </c:pt>
                <c:pt idx="11117">
                  <c:v>3616999.9999999977</c:v>
                </c:pt>
                <c:pt idx="11118">
                  <c:v>3617999.9999999977</c:v>
                </c:pt>
                <c:pt idx="11119">
                  <c:v>3618999.9999999977</c:v>
                </c:pt>
                <c:pt idx="11120">
                  <c:v>3619999.9999999977</c:v>
                </c:pt>
                <c:pt idx="11121">
                  <c:v>3620999.9999999977</c:v>
                </c:pt>
                <c:pt idx="11122">
                  <c:v>3622000.0000000009</c:v>
                </c:pt>
                <c:pt idx="11123">
                  <c:v>3623000.0000000005</c:v>
                </c:pt>
                <c:pt idx="11124">
                  <c:v>3624000.0000000005</c:v>
                </c:pt>
                <c:pt idx="11125">
                  <c:v>3625000.0000000005</c:v>
                </c:pt>
                <c:pt idx="11126">
                  <c:v>3626000.0000000005</c:v>
                </c:pt>
                <c:pt idx="11127">
                  <c:v>3627000</c:v>
                </c:pt>
                <c:pt idx="11128">
                  <c:v>3628000</c:v>
                </c:pt>
                <c:pt idx="11129">
                  <c:v>3629000</c:v>
                </c:pt>
                <c:pt idx="11130">
                  <c:v>3630000</c:v>
                </c:pt>
                <c:pt idx="11131">
                  <c:v>3631000</c:v>
                </c:pt>
                <c:pt idx="11132">
                  <c:v>3631999.9999999977</c:v>
                </c:pt>
                <c:pt idx="11133">
                  <c:v>3632999.9999999977</c:v>
                </c:pt>
                <c:pt idx="11134">
                  <c:v>3633999.9999999977</c:v>
                </c:pt>
                <c:pt idx="11135">
                  <c:v>3634999.9999999977</c:v>
                </c:pt>
                <c:pt idx="11136">
                  <c:v>3635999.9999999977</c:v>
                </c:pt>
                <c:pt idx="11137">
                  <c:v>3637000.0000000009</c:v>
                </c:pt>
                <c:pt idx="11138">
                  <c:v>3638000.0000000005</c:v>
                </c:pt>
                <c:pt idx="11139">
                  <c:v>3639000.0000000005</c:v>
                </c:pt>
                <c:pt idx="11140">
                  <c:v>3640000.0000000005</c:v>
                </c:pt>
                <c:pt idx="11141">
                  <c:v>3641000.0000000005</c:v>
                </c:pt>
                <c:pt idx="11142">
                  <c:v>3642000.0000000005</c:v>
                </c:pt>
                <c:pt idx="11143">
                  <c:v>3643000</c:v>
                </c:pt>
                <c:pt idx="11144">
                  <c:v>3644000</c:v>
                </c:pt>
                <c:pt idx="11145">
                  <c:v>3645000</c:v>
                </c:pt>
                <c:pt idx="11146">
                  <c:v>3646000</c:v>
                </c:pt>
                <c:pt idx="11147">
                  <c:v>3646999.9999999977</c:v>
                </c:pt>
                <c:pt idx="11148">
                  <c:v>3647999.9999999977</c:v>
                </c:pt>
                <c:pt idx="11149">
                  <c:v>3648999.9999999977</c:v>
                </c:pt>
                <c:pt idx="11150">
                  <c:v>3649999.9999999977</c:v>
                </c:pt>
                <c:pt idx="11151">
                  <c:v>3650999.9999999977</c:v>
                </c:pt>
                <c:pt idx="11152">
                  <c:v>3652000.0000000009</c:v>
                </c:pt>
                <c:pt idx="11153">
                  <c:v>3653000.0000000005</c:v>
                </c:pt>
                <c:pt idx="11154">
                  <c:v>3654000.0000000005</c:v>
                </c:pt>
                <c:pt idx="11155">
                  <c:v>3655000.0000000005</c:v>
                </c:pt>
                <c:pt idx="11156">
                  <c:v>3656000.0000000005</c:v>
                </c:pt>
                <c:pt idx="11157">
                  <c:v>3657000.0000000005</c:v>
                </c:pt>
                <c:pt idx="11158">
                  <c:v>3658000</c:v>
                </c:pt>
                <c:pt idx="11159">
                  <c:v>3659000</c:v>
                </c:pt>
                <c:pt idx="11160">
                  <c:v>3660000</c:v>
                </c:pt>
                <c:pt idx="11161">
                  <c:v>3661000</c:v>
                </c:pt>
                <c:pt idx="11162">
                  <c:v>3661999.9999999977</c:v>
                </c:pt>
                <c:pt idx="11163">
                  <c:v>3662999.9999999977</c:v>
                </c:pt>
                <c:pt idx="11164">
                  <c:v>3663999.9999999977</c:v>
                </c:pt>
                <c:pt idx="11165">
                  <c:v>3664999.9999999977</c:v>
                </c:pt>
                <c:pt idx="11166">
                  <c:v>3665999.9999999977</c:v>
                </c:pt>
                <c:pt idx="11167">
                  <c:v>3667000.0000000009</c:v>
                </c:pt>
                <c:pt idx="11168">
                  <c:v>3668000.0000000009</c:v>
                </c:pt>
                <c:pt idx="11169">
                  <c:v>3669000.0000000005</c:v>
                </c:pt>
                <c:pt idx="11170">
                  <c:v>3670000.0000000005</c:v>
                </c:pt>
                <c:pt idx="11171">
                  <c:v>3671000.0000000005</c:v>
                </c:pt>
                <c:pt idx="11172">
                  <c:v>3672000.0000000005</c:v>
                </c:pt>
                <c:pt idx="11173">
                  <c:v>3673000</c:v>
                </c:pt>
                <c:pt idx="11174">
                  <c:v>3674000</c:v>
                </c:pt>
                <c:pt idx="11175">
                  <c:v>3675000</c:v>
                </c:pt>
                <c:pt idx="11176">
                  <c:v>3676000</c:v>
                </c:pt>
                <c:pt idx="11177">
                  <c:v>3676999.9999999977</c:v>
                </c:pt>
                <c:pt idx="11178">
                  <c:v>3677999.9999999977</c:v>
                </c:pt>
                <c:pt idx="11179">
                  <c:v>3678999.9999999977</c:v>
                </c:pt>
                <c:pt idx="11180">
                  <c:v>3679999.9999999977</c:v>
                </c:pt>
                <c:pt idx="11181">
                  <c:v>3680999.9999999977</c:v>
                </c:pt>
                <c:pt idx="11182">
                  <c:v>3682000.0000000009</c:v>
                </c:pt>
                <c:pt idx="11183">
                  <c:v>3683000.0000000009</c:v>
                </c:pt>
                <c:pt idx="11184">
                  <c:v>3684000.0000000005</c:v>
                </c:pt>
                <c:pt idx="11185">
                  <c:v>3685000.0000000005</c:v>
                </c:pt>
                <c:pt idx="11186">
                  <c:v>3686000.0000000005</c:v>
                </c:pt>
                <c:pt idx="11187">
                  <c:v>3687000.0000000005</c:v>
                </c:pt>
                <c:pt idx="11188">
                  <c:v>3688000</c:v>
                </c:pt>
                <c:pt idx="11189">
                  <c:v>3689000</c:v>
                </c:pt>
                <c:pt idx="11190">
                  <c:v>3690000</c:v>
                </c:pt>
                <c:pt idx="11191">
                  <c:v>3691000</c:v>
                </c:pt>
                <c:pt idx="11192">
                  <c:v>3691999.9999999977</c:v>
                </c:pt>
                <c:pt idx="11193">
                  <c:v>3692999.9999999977</c:v>
                </c:pt>
                <c:pt idx="11194">
                  <c:v>3693999.9999999977</c:v>
                </c:pt>
                <c:pt idx="11195">
                  <c:v>3694999.9999999977</c:v>
                </c:pt>
                <c:pt idx="11196">
                  <c:v>3695999.9999999977</c:v>
                </c:pt>
                <c:pt idx="11197">
                  <c:v>3696999.9999999977</c:v>
                </c:pt>
                <c:pt idx="11198">
                  <c:v>3698000.0000000009</c:v>
                </c:pt>
                <c:pt idx="11199">
                  <c:v>3699000.0000000005</c:v>
                </c:pt>
                <c:pt idx="11200">
                  <c:v>3700000.0000000005</c:v>
                </c:pt>
                <c:pt idx="11201">
                  <c:v>3701000.0000000005</c:v>
                </c:pt>
                <c:pt idx="11202">
                  <c:v>3702000.0000000005</c:v>
                </c:pt>
                <c:pt idx="11203">
                  <c:v>3703000</c:v>
                </c:pt>
                <c:pt idx="11204">
                  <c:v>3704000</c:v>
                </c:pt>
                <c:pt idx="11205">
                  <c:v>3705000</c:v>
                </c:pt>
                <c:pt idx="11206">
                  <c:v>3706000</c:v>
                </c:pt>
                <c:pt idx="11207">
                  <c:v>3706999.9999999977</c:v>
                </c:pt>
                <c:pt idx="11208">
                  <c:v>3707999.9999999977</c:v>
                </c:pt>
                <c:pt idx="11209">
                  <c:v>3708999.9999999977</c:v>
                </c:pt>
                <c:pt idx="11210">
                  <c:v>3709999.9999999977</c:v>
                </c:pt>
                <c:pt idx="11211">
                  <c:v>3710999.9999999977</c:v>
                </c:pt>
                <c:pt idx="11212">
                  <c:v>3711999.9999999977</c:v>
                </c:pt>
                <c:pt idx="11213">
                  <c:v>3713000.0000000009</c:v>
                </c:pt>
                <c:pt idx="11214">
                  <c:v>3714000.0000000005</c:v>
                </c:pt>
                <c:pt idx="11215">
                  <c:v>3715000.0000000005</c:v>
                </c:pt>
                <c:pt idx="11216">
                  <c:v>3716000.0000000005</c:v>
                </c:pt>
                <c:pt idx="11217">
                  <c:v>3717000.0000000005</c:v>
                </c:pt>
                <c:pt idx="11218">
                  <c:v>3718000</c:v>
                </c:pt>
                <c:pt idx="11219">
                  <c:v>3719000</c:v>
                </c:pt>
                <c:pt idx="11220">
                  <c:v>3720000</c:v>
                </c:pt>
                <c:pt idx="11221">
                  <c:v>3721000</c:v>
                </c:pt>
                <c:pt idx="11222">
                  <c:v>3721999.9999999977</c:v>
                </c:pt>
                <c:pt idx="11223">
                  <c:v>3722999.9999999977</c:v>
                </c:pt>
                <c:pt idx="11224">
                  <c:v>3723999.9999999977</c:v>
                </c:pt>
                <c:pt idx="11225">
                  <c:v>3724999.9999999977</c:v>
                </c:pt>
                <c:pt idx="11226">
                  <c:v>3725999.9999999977</c:v>
                </c:pt>
                <c:pt idx="11227">
                  <c:v>3726999.9999999977</c:v>
                </c:pt>
                <c:pt idx="11228">
                  <c:v>3728000.0000000009</c:v>
                </c:pt>
                <c:pt idx="11229">
                  <c:v>3729000.0000000005</c:v>
                </c:pt>
                <c:pt idx="11230">
                  <c:v>3730000.0000000005</c:v>
                </c:pt>
                <c:pt idx="11231">
                  <c:v>3731000.0000000005</c:v>
                </c:pt>
                <c:pt idx="11232">
                  <c:v>3732000.0000000005</c:v>
                </c:pt>
                <c:pt idx="11233">
                  <c:v>3733000</c:v>
                </c:pt>
                <c:pt idx="11234">
                  <c:v>3734000</c:v>
                </c:pt>
                <c:pt idx="11235">
                  <c:v>3735000</c:v>
                </c:pt>
                <c:pt idx="11236">
                  <c:v>3736000</c:v>
                </c:pt>
                <c:pt idx="11237">
                  <c:v>3736999.9999999977</c:v>
                </c:pt>
                <c:pt idx="11238">
                  <c:v>3737999.9999999977</c:v>
                </c:pt>
                <c:pt idx="11239">
                  <c:v>3738999.9999999977</c:v>
                </c:pt>
                <c:pt idx="11240">
                  <c:v>3739999.9999999977</c:v>
                </c:pt>
                <c:pt idx="11241">
                  <c:v>3740999.9999999977</c:v>
                </c:pt>
                <c:pt idx="11242">
                  <c:v>3741999.9999999977</c:v>
                </c:pt>
                <c:pt idx="11243">
                  <c:v>3743000.0000000009</c:v>
                </c:pt>
                <c:pt idx="11244">
                  <c:v>3744000.0000000005</c:v>
                </c:pt>
                <c:pt idx="11245">
                  <c:v>3745000.0000000005</c:v>
                </c:pt>
                <c:pt idx="11246">
                  <c:v>3746000.0000000005</c:v>
                </c:pt>
                <c:pt idx="11247">
                  <c:v>3747000.0000000005</c:v>
                </c:pt>
                <c:pt idx="11248">
                  <c:v>3748000</c:v>
                </c:pt>
                <c:pt idx="11249">
                  <c:v>3749000</c:v>
                </c:pt>
                <c:pt idx="11250">
                  <c:v>3750000</c:v>
                </c:pt>
                <c:pt idx="11251">
                  <c:v>3751000</c:v>
                </c:pt>
                <c:pt idx="11252">
                  <c:v>3752000</c:v>
                </c:pt>
                <c:pt idx="11253">
                  <c:v>3752999.9999999977</c:v>
                </c:pt>
                <c:pt idx="11254">
                  <c:v>3753999.9999999977</c:v>
                </c:pt>
                <c:pt idx="11255">
                  <c:v>3754999.9999999977</c:v>
                </c:pt>
                <c:pt idx="11256">
                  <c:v>3755999.9999999977</c:v>
                </c:pt>
                <c:pt idx="11257">
                  <c:v>3756999.9999999977</c:v>
                </c:pt>
                <c:pt idx="11258">
                  <c:v>3758000.0000000009</c:v>
                </c:pt>
                <c:pt idx="11259">
                  <c:v>3759000.0000000005</c:v>
                </c:pt>
                <c:pt idx="11260">
                  <c:v>3760000.0000000005</c:v>
                </c:pt>
                <c:pt idx="11261">
                  <c:v>3761000.0000000005</c:v>
                </c:pt>
                <c:pt idx="11262">
                  <c:v>3762000.0000000005</c:v>
                </c:pt>
                <c:pt idx="11263">
                  <c:v>3763000.0000000005</c:v>
                </c:pt>
                <c:pt idx="11264">
                  <c:v>3764000</c:v>
                </c:pt>
                <c:pt idx="11265">
                  <c:v>3765000</c:v>
                </c:pt>
                <c:pt idx="11266">
                  <c:v>3766000</c:v>
                </c:pt>
                <c:pt idx="11267">
                  <c:v>3767000</c:v>
                </c:pt>
                <c:pt idx="11268">
                  <c:v>3767999.9999999977</c:v>
                </c:pt>
                <c:pt idx="11269">
                  <c:v>3768999.9999999977</c:v>
                </c:pt>
                <c:pt idx="11270">
                  <c:v>3769999.9999999977</c:v>
                </c:pt>
                <c:pt idx="11271">
                  <c:v>3770999.9999999977</c:v>
                </c:pt>
                <c:pt idx="11272">
                  <c:v>3771999.9999999977</c:v>
                </c:pt>
                <c:pt idx="11273">
                  <c:v>3773000.0000000009</c:v>
                </c:pt>
                <c:pt idx="11274">
                  <c:v>3774000.0000000005</c:v>
                </c:pt>
                <c:pt idx="11275">
                  <c:v>3775000.0000000005</c:v>
                </c:pt>
                <c:pt idx="11276">
                  <c:v>3776000.0000000005</c:v>
                </c:pt>
                <c:pt idx="11277">
                  <c:v>3777000.0000000005</c:v>
                </c:pt>
                <c:pt idx="11278">
                  <c:v>3778000.0000000005</c:v>
                </c:pt>
                <c:pt idx="11279">
                  <c:v>3779000</c:v>
                </c:pt>
                <c:pt idx="11280">
                  <c:v>3780000</c:v>
                </c:pt>
                <c:pt idx="11281">
                  <c:v>3781000</c:v>
                </c:pt>
                <c:pt idx="11282">
                  <c:v>3782000</c:v>
                </c:pt>
                <c:pt idx="11283">
                  <c:v>3782999.9999999977</c:v>
                </c:pt>
                <c:pt idx="11284">
                  <c:v>3783999.9999999977</c:v>
                </c:pt>
                <c:pt idx="11285">
                  <c:v>3784999.9999999977</c:v>
                </c:pt>
                <c:pt idx="11286">
                  <c:v>3785999.9999999977</c:v>
                </c:pt>
                <c:pt idx="11287">
                  <c:v>3786999.9999999977</c:v>
                </c:pt>
                <c:pt idx="11288">
                  <c:v>3788000.0000000009</c:v>
                </c:pt>
                <c:pt idx="11289">
                  <c:v>3789000.0000000009</c:v>
                </c:pt>
                <c:pt idx="11290">
                  <c:v>3790000.0000000005</c:v>
                </c:pt>
                <c:pt idx="11291">
                  <c:v>3791000.0000000005</c:v>
                </c:pt>
                <c:pt idx="11292">
                  <c:v>3792000.0000000005</c:v>
                </c:pt>
                <c:pt idx="11293">
                  <c:v>3793000.0000000005</c:v>
                </c:pt>
                <c:pt idx="11294">
                  <c:v>3794000</c:v>
                </c:pt>
                <c:pt idx="11295">
                  <c:v>3795000</c:v>
                </c:pt>
                <c:pt idx="11296">
                  <c:v>3796000</c:v>
                </c:pt>
                <c:pt idx="11297">
                  <c:v>3797000</c:v>
                </c:pt>
                <c:pt idx="11298">
                  <c:v>3797999.9999999977</c:v>
                </c:pt>
                <c:pt idx="11299">
                  <c:v>3798999.9999999977</c:v>
                </c:pt>
                <c:pt idx="11300">
                  <c:v>3799999.9999999977</c:v>
                </c:pt>
                <c:pt idx="11301">
                  <c:v>3800999.9999999977</c:v>
                </c:pt>
                <c:pt idx="11302">
                  <c:v>3801999.9999999977</c:v>
                </c:pt>
                <c:pt idx="11303">
                  <c:v>3803000.0000000009</c:v>
                </c:pt>
                <c:pt idx="11304">
                  <c:v>3804000.0000000009</c:v>
                </c:pt>
                <c:pt idx="11305">
                  <c:v>3805000.0000000005</c:v>
                </c:pt>
                <c:pt idx="11306">
                  <c:v>3806000.0000000005</c:v>
                </c:pt>
                <c:pt idx="11307">
                  <c:v>3807000.0000000005</c:v>
                </c:pt>
                <c:pt idx="11308">
                  <c:v>3808000.0000000005</c:v>
                </c:pt>
                <c:pt idx="11309">
                  <c:v>3809000</c:v>
                </c:pt>
                <c:pt idx="11310">
                  <c:v>3810000</c:v>
                </c:pt>
                <c:pt idx="11311">
                  <c:v>3811000</c:v>
                </c:pt>
                <c:pt idx="11312">
                  <c:v>3812000</c:v>
                </c:pt>
                <c:pt idx="11313">
                  <c:v>3812999.9999999977</c:v>
                </c:pt>
                <c:pt idx="11314">
                  <c:v>3813999.9999999977</c:v>
                </c:pt>
                <c:pt idx="11315">
                  <c:v>3814999.9999999977</c:v>
                </c:pt>
                <c:pt idx="11316">
                  <c:v>3815999.9999999977</c:v>
                </c:pt>
                <c:pt idx="11317">
                  <c:v>3816999.9999999977</c:v>
                </c:pt>
                <c:pt idx="11318">
                  <c:v>3817999.9999999977</c:v>
                </c:pt>
                <c:pt idx="11319">
                  <c:v>3819000.0000000009</c:v>
                </c:pt>
                <c:pt idx="11320">
                  <c:v>3820000.0000000005</c:v>
                </c:pt>
                <c:pt idx="11321">
                  <c:v>3821000.0000000005</c:v>
                </c:pt>
                <c:pt idx="11322">
                  <c:v>3822000.0000000005</c:v>
                </c:pt>
                <c:pt idx="11323">
                  <c:v>3823000.0000000005</c:v>
                </c:pt>
                <c:pt idx="11324">
                  <c:v>3824000</c:v>
                </c:pt>
                <c:pt idx="11325">
                  <c:v>3825000</c:v>
                </c:pt>
                <c:pt idx="11326">
                  <c:v>3826000</c:v>
                </c:pt>
                <c:pt idx="11327">
                  <c:v>3827000</c:v>
                </c:pt>
                <c:pt idx="11328">
                  <c:v>3827999.9999999977</c:v>
                </c:pt>
                <c:pt idx="11329">
                  <c:v>3828999.9999999977</c:v>
                </c:pt>
                <c:pt idx="11330">
                  <c:v>3829999.9999999977</c:v>
                </c:pt>
                <c:pt idx="11331">
                  <c:v>3830999.9999999977</c:v>
                </c:pt>
                <c:pt idx="11332">
                  <c:v>3831999.9999999977</c:v>
                </c:pt>
                <c:pt idx="11333">
                  <c:v>3832999.9999999977</c:v>
                </c:pt>
                <c:pt idx="11334">
                  <c:v>3834000.0000000009</c:v>
                </c:pt>
                <c:pt idx="11335">
                  <c:v>3835000.0000000005</c:v>
                </c:pt>
                <c:pt idx="11336">
                  <c:v>3836000.0000000005</c:v>
                </c:pt>
                <c:pt idx="11337">
                  <c:v>3837000.0000000005</c:v>
                </c:pt>
                <c:pt idx="11338">
                  <c:v>3838000.0000000005</c:v>
                </c:pt>
                <c:pt idx="11339">
                  <c:v>3839000</c:v>
                </c:pt>
                <c:pt idx="11340">
                  <c:v>3840000</c:v>
                </c:pt>
                <c:pt idx="11341">
                  <c:v>3841000</c:v>
                </c:pt>
                <c:pt idx="11342">
                  <c:v>3842000</c:v>
                </c:pt>
                <c:pt idx="11343">
                  <c:v>3842999.9999999977</c:v>
                </c:pt>
                <c:pt idx="11344">
                  <c:v>3843999.9999999977</c:v>
                </c:pt>
                <c:pt idx="11345">
                  <c:v>3844999.9999999977</c:v>
                </c:pt>
                <c:pt idx="11346">
                  <c:v>3845999.9999999977</c:v>
                </c:pt>
                <c:pt idx="11347">
                  <c:v>3846999.9999999977</c:v>
                </c:pt>
                <c:pt idx="11348">
                  <c:v>3847999.9999999977</c:v>
                </c:pt>
                <c:pt idx="11349">
                  <c:v>3849000.0000000009</c:v>
                </c:pt>
                <c:pt idx="11350">
                  <c:v>3850000.0000000005</c:v>
                </c:pt>
                <c:pt idx="11351">
                  <c:v>3851000.0000000005</c:v>
                </c:pt>
                <c:pt idx="11352">
                  <c:v>3852000.0000000005</c:v>
                </c:pt>
                <c:pt idx="11353">
                  <c:v>3853000.0000000005</c:v>
                </c:pt>
                <c:pt idx="11354">
                  <c:v>3854000</c:v>
                </c:pt>
                <c:pt idx="11355">
                  <c:v>3855000</c:v>
                </c:pt>
                <c:pt idx="11356">
                  <c:v>3856000</c:v>
                </c:pt>
                <c:pt idx="11357">
                  <c:v>3857000</c:v>
                </c:pt>
                <c:pt idx="11358">
                  <c:v>3857999.9999999977</c:v>
                </c:pt>
                <c:pt idx="11359">
                  <c:v>3858999.9999999977</c:v>
                </c:pt>
                <c:pt idx="11360">
                  <c:v>3859999.9999999977</c:v>
                </c:pt>
                <c:pt idx="11361">
                  <c:v>3860999.9999999977</c:v>
                </c:pt>
                <c:pt idx="11362">
                  <c:v>3861999.9999999977</c:v>
                </c:pt>
                <c:pt idx="11363">
                  <c:v>3862999.9999999977</c:v>
                </c:pt>
                <c:pt idx="11364">
                  <c:v>3864000.0000000009</c:v>
                </c:pt>
                <c:pt idx="11365">
                  <c:v>3865000.0000000005</c:v>
                </c:pt>
                <c:pt idx="11366">
                  <c:v>3866000.0000000005</c:v>
                </c:pt>
                <c:pt idx="11367">
                  <c:v>3867000.0000000005</c:v>
                </c:pt>
                <c:pt idx="11368">
                  <c:v>3868000.0000000005</c:v>
                </c:pt>
                <c:pt idx="11369">
                  <c:v>3869000</c:v>
                </c:pt>
                <c:pt idx="11370">
                  <c:v>3870000</c:v>
                </c:pt>
                <c:pt idx="11371">
                  <c:v>3871000</c:v>
                </c:pt>
                <c:pt idx="11372">
                  <c:v>3872000</c:v>
                </c:pt>
                <c:pt idx="11373">
                  <c:v>3873000</c:v>
                </c:pt>
                <c:pt idx="11374">
                  <c:v>3873999.9999999977</c:v>
                </c:pt>
                <c:pt idx="11375">
                  <c:v>3874999.9999999977</c:v>
                </c:pt>
                <c:pt idx="11376">
                  <c:v>3875999.9999999977</c:v>
                </c:pt>
                <c:pt idx="11377">
                  <c:v>3876999.9999999977</c:v>
                </c:pt>
                <c:pt idx="11378">
                  <c:v>3877999.9999999977</c:v>
                </c:pt>
                <c:pt idx="11379">
                  <c:v>3879000.0000000009</c:v>
                </c:pt>
                <c:pt idx="11380">
                  <c:v>3880000.0000000005</c:v>
                </c:pt>
                <c:pt idx="11381">
                  <c:v>3881000.0000000005</c:v>
                </c:pt>
                <c:pt idx="11382">
                  <c:v>3882000.0000000005</c:v>
                </c:pt>
                <c:pt idx="11383">
                  <c:v>3883000.0000000005</c:v>
                </c:pt>
                <c:pt idx="11384">
                  <c:v>3884000</c:v>
                </c:pt>
                <c:pt idx="11385">
                  <c:v>3885000</c:v>
                </c:pt>
                <c:pt idx="11386">
                  <c:v>3886000</c:v>
                </c:pt>
                <c:pt idx="11387">
                  <c:v>3887000</c:v>
                </c:pt>
                <c:pt idx="11388">
                  <c:v>3888000</c:v>
                </c:pt>
                <c:pt idx="11389">
                  <c:v>3888999.9999999977</c:v>
                </c:pt>
                <c:pt idx="11390">
                  <c:v>3889999.9999999977</c:v>
                </c:pt>
                <c:pt idx="11391">
                  <c:v>3890999.9999999977</c:v>
                </c:pt>
                <c:pt idx="11392">
                  <c:v>3891999.9999999977</c:v>
                </c:pt>
                <c:pt idx="11393">
                  <c:v>3892999.9999999977</c:v>
                </c:pt>
                <c:pt idx="11394">
                  <c:v>3894000.0000000009</c:v>
                </c:pt>
                <c:pt idx="11395">
                  <c:v>3895000.0000000005</c:v>
                </c:pt>
                <c:pt idx="11396">
                  <c:v>3896000.0000000005</c:v>
                </c:pt>
                <c:pt idx="11397">
                  <c:v>3897000.0000000005</c:v>
                </c:pt>
                <c:pt idx="11398">
                  <c:v>3898000.0000000005</c:v>
                </c:pt>
                <c:pt idx="11399">
                  <c:v>3899000.0000000005</c:v>
                </c:pt>
                <c:pt idx="11400">
                  <c:v>3900000</c:v>
                </c:pt>
                <c:pt idx="11401">
                  <c:v>3901000</c:v>
                </c:pt>
                <c:pt idx="11402">
                  <c:v>3902000</c:v>
                </c:pt>
                <c:pt idx="11403">
                  <c:v>3903000</c:v>
                </c:pt>
                <c:pt idx="11404">
                  <c:v>3903999.9999999977</c:v>
                </c:pt>
                <c:pt idx="11405">
                  <c:v>3904999.9999999977</c:v>
                </c:pt>
                <c:pt idx="11406">
                  <c:v>3905999.9999999977</c:v>
                </c:pt>
                <c:pt idx="11407">
                  <c:v>3906999.9999999977</c:v>
                </c:pt>
                <c:pt idx="11408">
                  <c:v>3907999.9999999977</c:v>
                </c:pt>
                <c:pt idx="11409">
                  <c:v>3909000.0000000009</c:v>
                </c:pt>
                <c:pt idx="11410">
                  <c:v>3910000.0000000005</c:v>
                </c:pt>
                <c:pt idx="11411">
                  <c:v>3911000.0000000005</c:v>
                </c:pt>
                <c:pt idx="11412">
                  <c:v>3912000.0000000005</c:v>
                </c:pt>
                <c:pt idx="11413">
                  <c:v>3913000.0000000005</c:v>
                </c:pt>
                <c:pt idx="11414">
                  <c:v>3914000.0000000005</c:v>
                </c:pt>
                <c:pt idx="11415">
                  <c:v>3915000</c:v>
                </c:pt>
                <c:pt idx="11416">
                  <c:v>3916000</c:v>
                </c:pt>
                <c:pt idx="11417">
                  <c:v>3917000</c:v>
                </c:pt>
                <c:pt idx="11418">
                  <c:v>3918000</c:v>
                </c:pt>
                <c:pt idx="11419">
                  <c:v>3918999.9999999977</c:v>
                </c:pt>
                <c:pt idx="11420">
                  <c:v>3919999.9999999977</c:v>
                </c:pt>
                <c:pt idx="11421">
                  <c:v>3920999.9999999977</c:v>
                </c:pt>
                <c:pt idx="11422">
                  <c:v>3921999.9999999977</c:v>
                </c:pt>
                <c:pt idx="11423">
                  <c:v>3922999.9999999977</c:v>
                </c:pt>
                <c:pt idx="11424">
                  <c:v>3924000.0000000009</c:v>
                </c:pt>
                <c:pt idx="11425">
                  <c:v>3925000.0000000009</c:v>
                </c:pt>
                <c:pt idx="11426">
                  <c:v>3926000.0000000005</c:v>
                </c:pt>
                <c:pt idx="11427">
                  <c:v>3927000.0000000005</c:v>
                </c:pt>
                <c:pt idx="11428">
                  <c:v>3928000.0000000005</c:v>
                </c:pt>
                <c:pt idx="11429">
                  <c:v>3929000.0000000005</c:v>
                </c:pt>
                <c:pt idx="11430">
                  <c:v>3930000</c:v>
                </c:pt>
                <c:pt idx="11431">
                  <c:v>3931000</c:v>
                </c:pt>
                <c:pt idx="11432">
                  <c:v>3932000</c:v>
                </c:pt>
                <c:pt idx="11433">
                  <c:v>3933000</c:v>
                </c:pt>
                <c:pt idx="11434">
                  <c:v>3933999.9999999977</c:v>
                </c:pt>
                <c:pt idx="11435">
                  <c:v>3934999.9999999977</c:v>
                </c:pt>
                <c:pt idx="11436">
                  <c:v>3935999.9999999977</c:v>
                </c:pt>
                <c:pt idx="11437">
                  <c:v>3936999.9999999977</c:v>
                </c:pt>
                <c:pt idx="11438">
                  <c:v>3937999.9999999977</c:v>
                </c:pt>
                <c:pt idx="11439">
                  <c:v>3938999.9999999977</c:v>
                </c:pt>
                <c:pt idx="11440">
                  <c:v>3940000.0000000009</c:v>
                </c:pt>
                <c:pt idx="11441">
                  <c:v>3941000.0000000005</c:v>
                </c:pt>
                <c:pt idx="11442">
                  <c:v>3942000.0000000005</c:v>
                </c:pt>
                <c:pt idx="11443">
                  <c:v>3943000.0000000005</c:v>
                </c:pt>
                <c:pt idx="11444">
                  <c:v>3944000.0000000005</c:v>
                </c:pt>
                <c:pt idx="11445">
                  <c:v>3945000</c:v>
                </c:pt>
                <c:pt idx="11446">
                  <c:v>3946000</c:v>
                </c:pt>
                <c:pt idx="11447">
                  <c:v>3947000</c:v>
                </c:pt>
                <c:pt idx="11448">
                  <c:v>3948000</c:v>
                </c:pt>
                <c:pt idx="11449">
                  <c:v>3948999.9999999977</c:v>
                </c:pt>
                <c:pt idx="11450">
                  <c:v>3949999.9999999977</c:v>
                </c:pt>
                <c:pt idx="11451">
                  <c:v>3950999.9999999977</c:v>
                </c:pt>
                <c:pt idx="11452">
                  <c:v>3951999.9999999977</c:v>
                </c:pt>
                <c:pt idx="11453">
                  <c:v>3952999.9999999977</c:v>
                </c:pt>
                <c:pt idx="11454">
                  <c:v>3953999.9999999977</c:v>
                </c:pt>
                <c:pt idx="11455">
                  <c:v>3955000.0000000009</c:v>
                </c:pt>
                <c:pt idx="11456">
                  <c:v>3956000.0000000005</c:v>
                </c:pt>
                <c:pt idx="11457">
                  <c:v>3957000.0000000005</c:v>
                </c:pt>
                <c:pt idx="11458">
                  <c:v>3958000.0000000005</c:v>
                </c:pt>
                <c:pt idx="11459">
                  <c:v>3959000.0000000005</c:v>
                </c:pt>
                <c:pt idx="11460">
                  <c:v>3960000</c:v>
                </c:pt>
                <c:pt idx="11461">
                  <c:v>3961000</c:v>
                </c:pt>
                <c:pt idx="11462">
                  <c:v>3962000</c:v>
                </c:pt>
                <c:pt idx="11463">
                  <c:v>3963000</c:v>
                </c:pt>
                <c:pt idx="11464">
                  <c:v>3963999.9999999977</c:v>
                </c:pt>
                <c:pt idx="11465">
                  <c:v>3964999.9999999977</c:v>
                </c:pt>
                <c:pt idx="11466">
                  <c:v>3965999.9999999977</c:v>
                </c:pt>
                <c:pt idx="11467">
                  <c:v>3966999.9999999977</c:v>
                </c:pt>
                <c:pt idx="11468">
                  <c:v>3967999.9999999977</c:v>
                </c:pt>
                <c:pt idx="11469">
                  <c:v>3968999.9999999977</c:v>
                </c:pt>
                <c:pt idx="11470">
                  <c:v>3970000.0000000009</c:v>
                </c:pt>
                <c:pt idx="11471">
                  <c:v>3971000.0000000005</c:v>
                </c:pt>
                <c:pt idx="11472">
                  <c:v>3972000.0000000005</c:v>
                </c:pt>
                <c:pt idx="11473">
                  <c:v>3973000.0000000005</c:v>
                </c:pt>
                <c:pt idx="11474">
                  <c:v>3974000.0000000005</c:v>
                </c:pt>
                <c:pt idx="11475">
                  <c:v>3975000</c:v>
                </c:pt>
                <c:pt idx="11476">
                  <c:v>3976000</c:v>
                </c:pt>
                <c:pt idx="11477">
                  <c:v>3977000</c:v>
                </c:pt>
                <c:pt idx="11478">
                  <c:v>3978000</c:v>
                </c:pt>
                <c:pt idx="11479">
                  <c:v>3978999.9999999977</c:v>
                </c:pt>
                <c:pt idx="11480">
                  <c:v>3979999.9999999977</c:v>
                </c:pt>
                <c:pt idx="11481">
                  <c:v>3980999.9999999977</c:v>
                </c:pt>
                <c:pt idx="11482">
                  <c:v>3981999.9999999977</c:v>
                </c:pt>
                <c:pt idx="11483">
                  <c:v>3982999.9999999977</c:v>
                </c:pt>
                <c:pt idx="11484">
                  <c:v>3983999.9999999977</c:v>
                </c:pt>
                <c:pt idx="11485">
                  <c:v>3985000.0000000009</c:v>
                </c:pt>
                <c:pt idx="11486">
                  <c:v>3986000.0000000005</c:v>
                </c:pt>
                <c:pt idx="11487">
                  <c:v>3987000.0000000005</c:v>
                </c:pt>
                <c:pt idx="11488">
                  <c:v>3988000.0000000005</c:v>
                </c:pt>
                <c:pt idx="11489">
                  <c:v>3989000.0000000005</c:v>
                </c:pt>
                <c:pt idx="11490">
                  <c:v>3990000</c:v>
                </c:pt>
                <c:pt idx="11491">
                  <c:v>3991000</c:v>
                </c:pt>
                <c:pt idx="11492">
                  <c:v>3992000</c:v>
                </c:pt>
                <c:pt idx="11493">
                  <c:v>3993000</c:v>
                </c:pt>
                <c:pt idx="11494">
                  <c:v>3994000</c:v>
                </c:pt>
                <c:pt idx="11495">
                  <c:v>3994999.9999999977</c:v>
                </c:pt>
                <c:pt idx="11496">
                  <c:v>3995999.9999999977</c:v>
                </c:pt>
                <c:pt idx="11497">
                  <c:v>3996999.9999999977</c:v>
                </c:pt>
                <c:pt idx="11498">
                  <c:v>3997999.9999999977</c:v>
                </c:pt>
                <c:pt idx="11499">
                  <c:v>3998999.9999999977</c:v>
                </c:pt>
                <c:pt idx="11500">
                  <c:v>4000000.0000000009</c:v>
                </c:pt>
                <c:pt idx="11501">
                  <c:v>4001000.0000000005</c:v>
                </c:pt>
                <c:pt idx="11502">
                  <c:v>4002000.0000000005</c:v>
                </c:pt>
                <c:pt idx="11503">
                  <c:v>4003000.0000000005</c:v>
                </c:pt>
                <c:pt idx="11504">
                  <c:v>4004000.0000000005</c:v>
                </c:pt>
                <c:pt idx="11505">
                  <c:v>4005000</c:v>
                </c:pt>
                <c:pt idx="11506">
                  <c:v>4006000</c:v>
                </c:pt>
                <c:pt idx="11507">
                  <c:v>4007000</c:v>
                </c:pt>
                <c:pt idx="11508">
                  <c:v>4008000</c:v>
                </c:pt>
                <c:pt idx="11509">
                  <c:v>4009000</c:v>
                </c:pt>
                <c:pt idx="11510">
                  <c:v>4009999.9999999977</c:v>
                </c:pt>
                <c:pt idx="11511">
                  <c:v>4010999.9999999977</c:v>
                </c:pt>
                <c:pt idx="11512">
                  <c:v>4011999.9999999977</c:v>
                </c:pt>
                <c:pt idx="11513">
                  <c:v>4012999.9999999977</c:v>
                </c:pt>
                <c:pt idx="11514">
                  <c:v>4013999.9999999977</c:v>
                </c:pt>
                <c:pt idx="11515">
                  <c:v>4015000.0000000009</c:v>
                </c:pt>
                <c:pt idx="11516">
                  <c:v>4016000.0000000005</c:v>
                </c:pt>
                <c:pt idx="11517">
                  <c:v>4017000.0000000005</c:v>
                </c:pt>
                <c:pt idx="11518">
                  <c:v>4018000.0000000005</c:v>
                </c:pt>
                <c:pt idx="11519">
                  <c:v>4019000.0000000005</c:v>
                </c:pt>
                <c:pt idx="11520">
                  <c:v>4020000.0000000005</c:v>
                </c:pt>
                <c:pt idx="11521">
                  <c:v>4021000</c:v>
                </c:pt>
                <c:pt idx="11522">
                  <c:v>4022000</c:v>
                </c:pt>
                <c:pt idx="11523">
                  <c:v>4023000</c:v>
                </c:pt>
                <c:pt idx="11524">
                  <c:v>4024000</c:v>
                </c:pt>
                <c:pt idx="11525">
                  <c:v>4024999.9999999977</c:v>
                </c:pt>
                <c:pt idx="11526">
                  <c:v>4025999.9999999977</c:v>
                </c:pt>
                <c:pt idx="11527">
                  <c:v>4026999.9999999977</c:v>
                </c:pt>
                <c:pt idx="11528">
                  <c:v>4027999.9999999977</c:v>
                </c:pt>
                <c:pt idx="11529">
                  <c:v>4028999.9999999977</c:v>
                </c:pt>
                <c:pt idx="11530">
                  <c:v>4030000.0000000009</c:v>
                </c:pt>
                <c:pt idx="11531">
                  <c:v>4031000.0000000005</c:v>
                </c:pt>
                <c:pt idx="11532">
                  <c:v>4032000.0000000005</c:v>
                </c:pt>
                <c:pt idx="11533">
                  <c:v>4033000.0000000005</c:v>
                </c:pt>
                <c:pt idx="11534">
                  <c:v>4034000.0000000005</c:v>
                </c:pt>
                <c:pt idx="11535">
                  <c:v>4035000.0000000005</c:v>
                </c:pt>
                <c:pt idx="11536">
                  <c:v>4036000</c:v>
                </c:pt>
                <c:pt idx="11537">
                  <c:v>4037000</c:v>
                </c:pt>
                <c:pt idx="11538">
                  <c:v>4038000</c:v>
                </c:pt>
                <c:pt idx="11539">
                  <c:v>4039000</c:v>
                </c:pt>
                <c:pt idx="11540">
                  <c:v>4039999.9999999977</c:v>
                </c:pt>
                <c:pt idx="11541">
                  <c:v>4040999.9999999977</c:v>
                </c:pt>
                <c:pt idx="11542">
                  <c:v>4041999.9999999977</c:v>
                </c:pt>
                <c:pt idx="11543">
                  <c:v>4042999.9999999977</c:v>
                </c:pt>
                <c:pt idx="11544">
                  <c:v>4043999.9999999977</c:v>
                </c:pt>
                <c:pt idx="11545">
                  <c:v>4045000.0000000009</c:v>
                </c:pt>
                <c:pt idx="11546">
                  <c:v>4046000.0000000009</c:v>
                </c:pt>
                <c:pt idx="11547">
                  <c:v>4047000.0000000005</c:v>
                </c:pt>
                <c:pt idx="11548">
                  <c:v>4048000.0000000005</c:v>
                </c:pt>
                <c:pt idx="11549">
                  <c:v>4049000.0000000005</c:v>
                </c:pt>
                <c:pt idx="11550">
                  <c:v>4050000.0000000005</c:v>
                </c:pt>
                <c:pt idx="11551">
                  <c:v>4051000</c:v>
                </c:pt>
                <c:pt idx="11552">
                  <c:v>4052000</c:v>
                </c:pt>
                <c:pt idx="11553">
                  <c:v>4053000</c:v>
                </c:pt>
                <c:pt idx="11554">
                  <c:v>4054000</c:v>
                </c:pt>
                <c:pt idx="11555">
                  <c:v>4054999.9999999977</c:v>
                </c:pt>
                <c:pt idx="11556">
                  <c:v>4055999.9999999977</c:v>
                </c:pt>
                <c:pt idx="11557">
                  <c:v>4056999.9999999977</c:v>
                </c:pt>
                <c:pt idx="11558">
                  <c:v>4057999.9999999977</c:v>
                </c:pt>
                <c:pt idx="11559">
                  <c:v>4058999.9999999977</c:v>
                </c:pt>
                <c:pt idx="11560">
                  <c:v>4060000.0000000009</c:v>
                </c:pt>
                <c:pt idx="11561">
                  <c:v>4061000.0000000009</c:v>
                </c:pt>
                <c:pt idx="11562">
                  <c:v>4062000.0000000005</c:v>
                </c:pt>
                <c:pt idx="11563">
                  <c:v>4063000.0000000005</c:v>
                </c:pt>
                <c:pt idx="11564">
                  <c:v>4064000.0000000005</c:v>
                </c:pt>
                <c:pt idx="11565">
                  <c:v>4065000.0000000005</c:v>
                </c:pt>
                <c:pt idx="11566">
                  <c:v>4066000</c:v>
                </c:pt>
                <c:pt idx="11567">
                  <c:v>4067000</c:v>
                </c:pt>
                <c:pt idx="11568">
                  <c:v>4068000</c:v>
                </c:pt>
                <c:pt idx="11569">
                  <c:v>4069000</c:v>
                </c:pt>
                <c:pt idx="11570">
                  <c:v>4069999.9999999977</c:v>
                </c:pt>
                <c:pt idx="11571">
                  <c:v>4070999.9999999977</c:v>
                </c:pt>
                <c:pt idx="11572">
                  <c:v>4071999.9999999977</c:v>
                </c:pt>
                <c:pt idx="11573">
                  <c:v>4072999.9999999977</c:v>
                </c:pt>
                <c:pt idx="11574">
                  <c:v>4073999.9999999977</c:v>
                </c:pt>
                <c:pt idx="11575">
                  <c:v>4074999.9999999977</c:v>
                </c:pt>
                <c:pt idx="11576">
                  <c:v>4076000.0000000009</c:v>
                </c:pt>
                <c:pt idx="11577">
                  <c:v>4077000.0000000005</c:v>
                </c:pt>
                <c:pt idx="11578">
                  <c:v>4078000.0000000005</c:v>
                </c:pt>
                <c:pt idx="11579">
                  <c:v>4079000.0000000005</c:v>
                </c:pt>
                <c:pt idx="11580">
                  <c:v>4080000.0000000005</c:v>
                </c:pt>
                <c:pt idx="11581">
                  <c:v>4081000</c:v>
                </c:pt>
                <c:pt idx="11582">
                  <c:v>4082000</c:v>
                </c:pt>
                <c:pt idx="11583">
                  <c:v>4083000</c:v>
                </c:pt>
                <c:pt idx="11584">
                  <c:v>4084000</c:v>
                </c:pt>
                <c:pt idx="11585">
                  <c:v>4084999.9999999977</c:v>
                </c:pt>
                <c:pt idx="11586">
                  <c:v>4085999.9999999977</c:v>
                </c:pt>
                <c:pt idx="11587">
                  <c:v>4086999.9999999977</c:v>
                </c:pt>
                <c:pt idx="11588">
                  <c:v>4087999.9999999977</c:v>
                </c:pt>
                <c:pt idx="11589">
                  <c:v>4088999.9999999977</c:v>
                </c:pt>
                <c:pt idx="11590">
                  <c:v>4089999.9999999977</c:v>
                </c:pt>
                <c:pt idx="11591">
                  <c:v>4091000.0000000009</c:v>
                </c:pt>
                <c:pt idx="11592">
                  <c:v>4092000.0000000005</c:v>
                </c:pt>
                <c:pt idx="11593">
                  <c:v>4093000.0000000005</c:v>
                </c:pt>
                <c:pt idx="11594">
                  <c:v>4094000.0000000005</c:v>
                </c:pt>
                <c:pt idx="11595">
                  <c:v>4095000.0000000005</c:v>
                </c:pt>
                <c:pt idx="11596">
                  <c:v>4096000</c:v>
                </c:pt>
                <c:pt idx="11597">
                  <c:v>4097000</c:v>
                </c:pt>
                <c:pt idx="11598">
                  <c:v>4098000</c:v>
                </c:pt>
                <c:pt idx="11599">
                  <c:v>4099000</c:v>
                </c:pt>
                <c:pt idx="11600">
                  <c:v>4099999.9999999977</c:v>
                </c:pt>
                <c:pt idx="11601">
                  <c:v>4100999.9999999977</c:v>
                </c:pt>
                <c:pt idx="11602">
                  <c:v>4101999.9999999977</c:v>
                </c:pt>
                <c:pt idx="11603">
                  <c:v>4102999.9999999977</c:v>
                </c:pt>
                <c:pt idx="11604">
                  <c:v>4103999.9999999977</c:v>
                </c:pt>
                <c:pt idx="11605">
                  <c:v>4104999.9999999977</c:v>
                </c:pt>
                <c:pt idx="11606">
                  <c:v>4106000.0000000009</c:v>
                </c:pt>
                <c:pt idx="11607">
                  <c:v>4107000.0000000005</c:v>
                </c:pt>
                <c:pt idx="11608">
                  <c:v>4108000.0000000005</c:v>
                </c:pt>
                <c:pt idx="11609">
                  <c:v>4109000.0000000005</c:v>
                </c:pt>
                <c:pt idx="11610">
                  <c:v>4110000.0000000005</c:v>
                </c:pt>
                <c:pt idx="11611">
                  <c:v>4111000</c:v>
                </c:pt>
                <c:pt idx="11612">
                  <c:v>4112000</c:v>
                </c:pt>
                <c:pt idx="11613">
                  <c:v>4113000</c:v>
                </c:pt>
                <c:pt idx="11614">
                  <c:v>4114000</c:v>
                </c:pt>
                <c:pt idx="11615">
                  <c:v>4115000</c:v>
                </c:pt>
                <c:pt idx="11616">
                  <c:v>4115999.9999999977</c:v>
                </c:pt>
                <c:pt idx="11617">
                  <c:v>4116999.9999999977</c:v>
                </c:pt>
                <c:pt idx="11618">
                  <c:v>4117999.9999999977</c:v>
                </c:pt>
                <c:pt idx="11619">
                  <c:v>4118999.9999999977</c:v>
                </c:pt>
                <c:pt idx="11620">
                  <c:v>4119999.9999999977</c:v>
                </c:pt>
                <c:pt idx="11621">
                  <c:v>4121000.0000000009</c:v>
                </c:pt>
                <c:pt idx="11622">
                  <c:v>4122000.0000000005</c:v>
                </c:pt>
                <c:pt idx="11623">
                  <c:v>4123000.0000000005</c:v>
                </c:pt>
                <c:pt idx="11624">
                  <c:v>4124000.0000000005</c:v>
                </c:pt>
                <c:pt idx="11625">
                  <c:v>4125000.0000000005</c:v>
                </c:pt>
                <c:pt idx="11626">
                  <c:v>4126000</c:v>
                </c:pt>
                <c:pt idx="11627">
                  <c:v>4127000</c:v>
                </c:pt>
                <c:pt idx="11628">
                  <c:v>4128000</c:v>
                </c:pt>
                <c:pt idx="11629">
                  <c:v>4129000</c:v>
                </c:pt>
                <c:pt idx="11630">
                  <c:v>4130000</c:v>
                </c:pt>
                <c:pt idx="11631">
                  <c:v>4130999.9999999977</c:v>
                </c:pt>
                <c:pt idx="11632">
                  <c:v>4131999.9999999977</c:v>
                </c:pt>
                <c:pt idx="11633">
                  <c:v>4132999.9999999977</c:v>
                </c:pt>
                <c:pt idx="11634">
                  <c:v>4133999.9999999977</c:v>
                </c:pt>
                <c:pt idx="11635">
                  <c:v>4134999.9999999977</c:v>
                </c:pt>
                <c:pt idx="11636">
                  <c:v>4136000.0000000009</c:v>
                </c:pt>
                <c:pt idx="11637">
                  <c:v>4137000.0000000005</c:v>
                </c:pt>
                <c:pt idx="11638">
                  <c:v>4138000.0000000005</c:v>
                </c:pt>
                <c:pt idx="11639">
                  <c:v>4139000.0000000005</c:v>
                </c:pt>
                <c:pt idx="11640">
                  <c:v>4140000.0000000005</c:v>
                </c:pt>
                <c:pt idx="11641">
                  <c:v>4141000.0000000005</c:v>
                </c:pt>
                <c:pt idx="11642">
                  <c:v>4142000</c:v>
                </c:pt>
                <c:pt idx="11643">
                  <c:v>4143000</c:v>
                </c:pt>
                <c:pt idx="11644">
                  <c:v>4144000</c:v>
                </c:pt>
                <c:pt idx="11645">
                  <c:v>4145000</c:v>
                </c:pt>
                <c:pt idx="11646">
                  <c:v>4145999.9999999977</c:v>
                </c:pt>
                <c:pt idx="11647">
                  <c:v>4146999.9999999977</c:v>
                </c:pt>
                <c:pt idx="11648">
                  <c:v>4147999.9999999977</c:v>
                </c:pt>
                <c:pt idx="11649">
                  <c:v>4148999.9999999977</c:v>
                </c:pt>
                <c:pt idx="11650">
                  <c:v>4149999.9999999977</c:v>
                </c:pt>
                <c:pt idx="11651">
                  <c:v>4151000.0000000009</c:v>
                </c:pt>
                <c:pt idx="11652">
                  <c:v>4152000.0000000005</c:v>
                </c:pt>
                <c:pt idx="11653">
                  <c:v>4153000.0000000005</c:v>
                </c:pt>
                <c:pt idx="11654">
                  <c:v>4154000.0000000005</c:v>
                </c:pt>
                <c:pt idx="11655">
                  <c:v>4155000.0000000005</c:v>
                </c:pt>
                <c:pt idx="11656">
                  <c:v>4156000.0000000005</c:v>
                </c:pt>
                <c:pt idx="11657">
                  <c:v>4157000</c:v>
                </c:pt>
                <c:pt idx="11658">
                  <c:v>4158000</c:v>
                </c:pt>
                <c:pt idx="11659">
                  <c:v>4159000</c:v>
                </c:pt>
                <c:pt idx="11660">
                  <c:v>4160000</c:v>
                </c:pt>
                <c:pt idx="11661">
                  <c:v>4160999.9999999977</c:v>
                </c:pt>
                <c:pt idx="11662">
                  <c:v>4161999.9999999977</c:v>
                </c:pt>
                <c:pt idx="11663">
                  <c:v>4162999.9999999977</c:v>
                </c:pt>
                <c:pt idx="11664">
                  <c:v>4163999.9999999977</c:v>
                </c:pt>
                <c:pt idx="11665">
                  <c:v>4164999.9999999977</c:v>
                </c:pt>
                <c:pt idx="11666">
                  <c:v>4166000.0000000009</c:v>
                </c:pt>
                <c:pt idx="11667">
                  <c:v>4167000.0000000009</c:v>
                </c:pt>
                <c:pt idx="11668">
                  <c:v>4168000.0000000005</c:v>
                </c:pt>
                <c:pt idx="11669">
                  <c:v>4169000.0000000005</c:v>
                </c:pt>
                <c:pt idx="11670">
                  <c:v>4170000.0000000005</c:v>
                </c:pt>
                <c:pt idx="11671">
                  <c:v>4171000.0000000005</c:v>
                </c:pt>
                <c:pt idx="11672">
                  <c:v>4172000</c:v>
                </c:pt>
                <c:pt idx="11673">
                  <c:v>4173000</c:v>
                </c:pt>
                <c:pt idx="11674">
                  <c:v>4174000</c:v>
                </c:pt>
                <c:pt idx="11675">
                  <c:v>4175000</c:v>
                </c:pt>
                <c:pt idx="11676">
                  <c:v>4175999.9999999977</c:v>
                </c:pt>
                <c:pt idx="11677">
                  <c:v>4176999.9999999977</c:v>
                </c:pt>
                <c:pt idx="11678">
                  <c:v>4177999.9999999977</c:v>
                </c:pt>
                <c:pt idx="11679">
                  <c:v>4178999.9999999977</c:v>
                </c:pt>
                <c:pt idx="11680">
                  <c:v>4179999.9999999977</c:v>
                </c:pt>
                <c:pt idx="11681">
                  <c:v>4181000.0000000009</c:v>
                </c:pt>
                <c:pt idx="11682">
                  <c:v>4182000.0000000009</c:v>
                </c:pt>
                <c:pt idx="11683">
                  <c:v>4183000.0000000005</c:v>
                </c:pt>
                <c:pt idx="11684">
                  <c:v>4184000.0000000005</c:v>
                </c:pt>
                <c:pt idx="11685">
                  <c:v>4185000.0000000005</c:v>
                </c:pt>
                <c:pt idx="11686">
                  <c:v>4186000.0000000005</c:v>
                </c:pt>
                <c:pt idx="11687">
                  <c:v>4187000</c:v>
                </c:pt>
                <c:pt idx="11688">
                  <c:v>4188000</c:v>
                </c:pt>
                <c:pt idx="11689">
                  <c:v>4189000</c:v>
                </c:pt>
                <c:pt idx="11690">
                  <c:v>4190000</c:v>
                </c:pt>
                <c:pt idx="11691">
                  <c:v>4190999.9999999977</c:v>
                </c:pt>
                <c:pt idx="11692">
                  <c:v>4191999.9999999977</c:v>
                </c:pt>
                <c:pt idx="11693">
                  <c:v>4192999.9999999977</c:v>
                </c:pt>
                <c:pt idx="11694">
                  <c:v>4193999.9999999977</c:v>
                </c:pt>
                <c:pt idx="11695">
                  <c:v>4195000</c:v>
                </c:pt>
                <c:pt idx="11696">
                  <c:v>4196000</c:v>
                </c:pt>
                <c:pt idx="11697">
                  <c:v>4197000.0000000009</c:v>
                </c:pt>
                <c:pt idx="11698">
                  <c:v>4198000.0000000009</c:v>
                </c:pt>
                <c:pt idx="11699">
                  <c:v>4199000.0000000009</c:v>
                </c:pt>
                <c:pt idx="11700">
                  <c:v>4200000</c:v>
                </c:pt>
                <c:pt idx="11701">
                  <c:v>4201000</c:v>
                </c:pt>
                <c:pt idx="11702">
                  <c:v>4202000</c:v>
                </c:pt>
                <c:pt idx="11703">
                  <c:v>4203000</c:v>
                </c:pt>
                <c:pt idx="11704">
                  <c:v>4204000</c:v>
                </c:pt>
                <c:pt idx="11705">
                  <c:v>4205000</c:v>
                </c:pt>
                <c:pt idx="11706">
                  <c:v>4206000</c:v>
                </c:pt>
                <c:pt idx="11707">
                  <c:v>4207000</c:v>
                </c:pt>
                <c:pt idx="11708">
                  <c:v>4208000</c:v>
                </c:pt>
                <c:pt idx="11709">
                  <c:v>4209000</c:v>
                </c:pt>
                <c:pt idx="11710">
                  <c:v>4210000</c:v>
                </c:pt>
                <c:pt idx="11711">
                  <c:v>4211000</c:v>
                </c:pt>
                <c:pt idx="11712">
                  <c:v>4212000.0000000009</c:v>
                </c:pt>
                <c:pt idx="11713">
                  <c:v>4213000.0000000009</c:v>
                </c:pt>
                <c:pt idx="11714">
                  <c:v>4214000.0000000009</c:v>
                </c:pt>
                <c:pt idx="11715">
                  <c:v>4215000</c:v>
                </c:pt>
                <c:pt idx="11716">
                  <c:v>4216000</c:v>
                </c:pt>
                <c:pt idx="11717">
                  <c:v>4217000</c:v>
                </c:pt>
                <c:pt idx="11718">
                  <c:v>4218000</c:v>
                </c:pt>
                <c:pt idx="11719">
                  <c:v>4219000</c:v>
                </c:pt>
                <c:pt idx="11720">
                  <c:v>4220000</c:v>
                </c:pt>
                <c:pt idx="11721">
                  <c:v>4221000</c:v>
                </c:pt>
                <c:pt idx="11722">
                  <c:v>4222000</c:v>
                </c:pt>
                <c:pt idx="11723">
                  <c:v>4223000</c:v>
                </c:pt>
                <c:pt idx="11724">
                  <c:v>4224000</c:v>
                </c:pt>
                <c:pt idx="11725">
                  <c:v>4225000</c:v>
                </c:pt>
                <c:pt idx="11726">
                  <c:v>4226000</c:v>
                </c:pt>
                <c:pt idx="11727">
                  <c:v>4227000.0000000009</c:v>
                </c:pt>
                <c:pt idx="11728">
                  <c:v>4228000.0000000009</c:v>
                </c:pt>
                <c:pt idx="11729">
                  <c:v>4229000.0000000009</c:v>
                </c:pt>
                <c:pt idx="11730">
                  <c:v>4230000</c:v>
                </c:pt>
                <c:pt idx="11731">
                  <c:v>4231000</c:v>
                </c:pt>
                <c:pt idx="11732">
                  <c:v>4232000</c:v>
                </c:pt>
                <c:pt idx="11733">
                  <c:v>4233000</c:v>
                </c:pt>
                <c:pt idx="11734">
                  <c:v>4234000</c:v>
                </c:pt>
                <c:pt idx="11735">
                  <c:v>4235000</c:v>
                </c:pt>
                <c:pt idx="11736">
                  <c:v>4236000</c:v>
                </c:pt>
                <c:pt idx="11737">
                  <c:v>4237000</c:v>
                </c:pt>
                <c:pt idx="11738">
                  <c:v>4238000</c:v>
                </c:pt>
                <c:pt idx="11739">
                  <c:v>4239000</c:v>
                </c:pt>
                <c:pt idx="11740">
                  <c:v>4240000</c:v>
                </c:pt>
                <c:pt idx="11741">
                  <c:v>4241000</c:v>
                </c:pt>
                <c:pt idx="11742">
                  <c:v>4242000.0000000009</c:v>
                </c:pt>
                <c:pt idx="11743">
                  <c:v>4243000.0000000009</c:v>
                </c:pt>
                <c:pt idx="11744">
                  <c:v>4244000.0000000009</c:v>
                </c:pt>
                <c:pt idx="11745">
                  <c:v>4245000</c:v>
                </c:pt>
                <c:pt idx="11746">
                  <c:v>4246000</c:v>
                </c:pt>
                <c:pt idx="11747">
                  <c:v>4247000</c:v>
                </c:pt>
                <c:pt idx="11748">
                  <c:v>4248000</c:v>
                </c:pt>
                <c:pt idx="11749">
                  <c:v>4249000</c:v>
                </c:pt>
                <c:pt idx="11750">
                  <c:v>4250000</c:v>
                </c:pt>
                <c:pt idx="11751">
                  <c:v>4251000</c:v>
                </c:pt>
                <c:pt idx="11752">
                  <c:v>4252000</c:v>
                </c:pt>
                <c:pt idx="11753">
                  <c:v>4253000</c:v>
                </c:pt>
                <c:pt idx="11754">
                  <c:v>4254000</c:v>
                </c:pt>
                <c:pt idx="11755">
                  <c:v>4255000</c:v>
                </c:pt>
                <c:pt idx="11756">
                  <c:v>4256000</c:v>
                </c:pt>
                <c:pt idx="11757">
                  <c:v>4257000.0000000009</c:v>
                </c:pt>
                <c:pt idx="11758">
                  <c:v>4258000.0000000009</c:v>
                </c:pt>
                <c:pt idx="11759">
                  <c:v>4259000.0000000009</c:v>
                </c:pt>
                <c:pt idx="11760">
                  <c:v>4260000</c:v>
                </c:pt>
                <c:pt idx="11761">
                  <c:v>4261000</c:v>
                </c:pt>
                <c:pt idx="11762">
                  <c:v>4262000</c:v>
                </c:pt>
                <c:pt idx="11763">
                  <c:v>4263000</c:v>
                </c:pt>
                <c:pt idx="11764">
                  <c:v>4264000</c:v>
                </c:pt>
                <c:pt idx="11765">
                  <c:v>4265000</c:v>
                </c:pt>
                <c:pt idx="11766">
                  <c:v>4266000</c:v>
                </c:pt>
                <c:pt idx="11767">
                  <c:v>4267000</c:v>
                </c:pt>
                <c:pt idx="11768">
                  <c:v>4268000</c:v>
                </c:pt>
                <c:pt idx="11769">
                  <c:v>4269000</c:v>
                </c:pt>
                <c:pt idx="11770">
                  <c:v>4270000</c:v>
                </c:pt>
                <c:pt idx="11771">
                  <c:v>4271000</c:v>
                </c:pt>
                <c:pt idx="11772">
                  <c:v>4272000.0000000009</c:v>
                </c:pt>
                <c:pt idx="11773">
                  <c:v>4273000.0000000009</c:v>
                </c:pt>
                <c:pt idx="11774">
                  <c:v>4274000.0000000009</c:v>
                </c:pt>
                <c:pt idx="11775">
                  <c:v>4275000.0000000009</c:v>
                </c:pt>
                <c:pt idx="11776">
                  <c:v>4276000</c:v>
                </c:pt>
                <c:pt idx="11777">
                  <c:v>4277000</c:v>
                </c:pt>
                <c:pt idx="11778">
                  <c:v>4278000</c:v>
                </c:pt>
                <c:pt idx="11779">
                  <c:v>4279000</c:v>
                </c:pt>
                <c:pt idx="11780">
                  <c:v>4280000</c:v>
                </c:pt>
                <c:pt idx="11781">
                  <c:v>4281000</c:v>
                </c:pt>
                <c:pt idx="11782">
                  <c:v>4282000</c:v>
                </c:pt>
                <c:pt idx="11783">
                  <c:v>4283000</c:v>
                </c:pt>
                <c:pt idx="11784">
                  <c:v>4284000</c:v>
                </c:pt>
                <c:pt idx="11785">
                  <c:v>4285000</c:v>
                </c:pt>
                <c:pt idx="11786">
                  <c:v>4286000</c:v>
                </c:pt>
                <c:pt idx="11787">
                  <c:v>4287000.0000000009</c:v>
                </c:pt>
                <c:pt idx="11788">
                  <c:v>4288000.0000000009</c:v>
                </c:pt>
                <c:pt idx="11789">
                  <c:v>4289000.0000000009</c:v>
                </c:pt>
                <c:pt idx="11790">
                  <c:v>4290000.0000000009</c:v>
                </c:pt>
                <c:pt idx="11791">
                  <c:v>4291000</c:v>
                </c:pt>
                <c:pt idx="11792">
                  <c:v>4292000</c:v>
                </c:pt>
                <c:pt idx="11793">
                  <c:v>4293000</c:v>
                </c:pt>
                <c:pt idx="11794">
                  <c:v>4294000</c:v>
                </c:pt>
                <c:pt idx="11795">
                  <c:v>4295000</c:v>
                </c:pt>
                <c:pt idx="11796">
                  <c:v>4296000</c:v>
                </c:pt>
                <c:pt idx="11797">
                  <c:v>4297000</c:v>
                </c:pt>
                <c:pt idx="11798">
                  <c:v>4298000</c:v>
                </c:pt>
                <c:pt idx="11799">
                  <c:v>4299000</c:v>
                </c:pt>
                <c:pt idx="11800">
                  <c:v>4300000</c:v>
                </c:pt>
                <c:pt idx="11801">
                  <c:v>4301000</c:v>
                </c:pt>
                <c:pt idx="11802">
                  <c:v>4302000.0000000009</c:v>
                </c:pt>
                <c:pt idx="11803">
                  <c:v>4303000.0000000009</c:v>
                </c:pt>
                <c:pt idx="11804">
                  <c:v>4304000.0000000009</c:v>
                </c:pt>
                <c:pt idx="11805">
                  <c:v>4305000.0000000009</c:v>
                </c:pt>
                <c:pt idx="11806">
                  <c:v>4306000</c:v>
                </c:pt>
                <c:pt idx="11807">
                  <c:v>4307000</c:v>
                </c:pt>
                <c:pt idx="11808">
                  <c:v>4308000</c:v>
                </c:pt>
                <c:pt idx="11809">
                  <c:v>4309000</c:v>
                </c:pt>
                <c:pt idx="11810">
                  <c:v>4310000</c:v>
                </c:pt>
                <c:pt idx="11811">
                  <c:v>4311000</c:v>
                </c:pt>
                <c:pt idx="11812">
                  <c:v>4312000</c:v>
                </c:pt>
                <c:pt idx="11813">
                  <c:v>4313000</c:v>
                </c:pt>
                <c:pt idx="11814">
                  <c:v>4314000</c:v>
                </c:pt>
                <c:pt idx="11815">
                  <c:v>4315000</c:v>
                </c:pt>
                <c:pt idx="11816">
                  <c:v>4316000</c:v>
                </c:pt>
                <c:pt idx="11817">
                  <c:v>4317000</c:v>
                </c:pt>
                <c:pt idx="11818">
                  <c:v>4318000.0000000009</c:v>
                </c:pt>
                <c:pt idx="11819">
                  <c:v>4319000.0000000009</c:v>
                </c:pt>
                <c:pt idx="11820">
                  <c:v>4320000.0000000009</c:v>
                </c:pt>
                <c:pt idx="11821">
                  <c:v>4321000</c:v>
                </c:pt>
                <c:pt idx="11822">
                  <c:v>4322000</c:v>
                </c:pt>
                <c:pt idx="11823">
                  <c:v>4323000</c:v>
                </c:pt>
                <c:pt idx="11824">
                  <c:v>4324000</c:v>
                </c:pt>
                <c:pt idx="11825">
                  <c:v>4325000</c:v>
                </c:pt>
                <c:pt idx="11826">
                  <c:v>4326000</c:v>
                </c:pt>
                <c:pt idx="11827">
                  <c:v>4327000</c:v>
                </c:pt>
                <c:pt idx="11828">
                  <c:v>4328000</c:v>
                </c:pt>
                <c:pt idx="11829">
                  <c:v>4329000</c:v>
                </c:pt>
                <c:pt idx="11830">
                  <c:v>4330000</c:v>
                </c:pt>
                <c:pt idx="11831">
                  <c:v>4331000</c:v>
                </c:pt>
                <c:pt idx="11832">
                  <c:v>4332000</c:v>
                </c:pt>
                <c:pt idx="11833">
                  <c:v>4333000.0000000009</c:v>
                </c:pt>
                <c:pt idx="11834">
                  <c:v>4334000.0000000009</c:v>
                </c:pt>
                <c:pt idx="11835">
                  <c:v>4335000.0000000009</c:v>
                </c:pt>
                <c:pt idx="11836">
                  <c:v>4336000</c:v>
                </c:pt>
                <c:pt idx="11837">
                  <c:v>4337000</c:v>
                </c:pt>
                <c:pt idx="11838">
                  <c:v>4338000</c:v>
                </c:pt>
                <c:pt idx="11839">
                  <c:v>4339000</c:v>
                </c:pt>
                <c:pt idx="11840">
                  <c:v>4340000</c:v>
                </c:pt>
                <c:pt idx="11841">
                  <c:v>4341000</c:v>
                </c:pt>
                <c:pt idx="11842">
                  <c:v>4342000</c:v>
                </c:pt>
                <c:pt idx="11843">
                  <c:v>4343000</c:v>
                </c:pt>
                <c:pt idx="11844">
                  <c:v>4344000</c:v>
                </c:pt>
                <c:pt idx="11845">
                  <c:v>4345000</c:v>
                </c:pt>
                <c:pt idx="11846">
                  <c:v>4346000</c:v>
                </c:pt>
                <c:pt idx="11847">
                  <c:v>4347000</c:v>
                </c:pt>
                <c:pt idx="11848">
                  <c:v>4348000.0000000009</c:v>
                </c:pt>
                <c:pt idx="11849">
                  <c:v>4349000.0000000009</c:v>
                </c:pt>
                <c:pt idx="11850">
                  <c:v>4350000.0000000009</c:v>
                </c:pt>
                <c:pt idx="11851">
                  <c:v>4351000</c:v>
                </c:pt>
                <c:pt idx="11852">
                  <c:v>4352000</c:v>
                </c:pt>
                <c:pt idx="11853">
                  <c:v>4353000</c:v>
                </c:pt>
                <c:pt idx="11854">
                  <c:v>4354000</c:v>
                </c:pt>
                <c:pt idx="11855">
                  <c:v>4355000</c:v>
                </c:pt>
                <c:pt idx="11856">
                  <c:v>4356000</c:v>
                </c:pt>
                <c:pt idx="11857">
                  <c:v>4357000</c:v>
                </c:pt>
                <c:pt idx="11858">
                  <c:v>4358000</c:v>
                </c:pt>
                <c:pt idx="11859">
                  <c:v>4359000</c:v>
                </c:pt>
                <c:pt idx="11860">
                  <c:v>4360000</c:v>
                </c:pt>
                <c:pt idx="11861">
                  <c:v>4361000</c:v>
                </c:pt>
                <c:pt idx="11862">
                  <c:v>4362000</c:v>
                </c:pt>
                <c:pt idx="11863">
                  <c:v>4363000.0000000009</c:v>
                </c:pt>
                <c:pt idx="11864">
                  <c:v>4364000.0000000009</c:v>
                </c:pt>
                <c:pt idx="11865">
                  <c:v>4365000.0000000009</c:v>
                </c:pt>
                <c:pt idx="11866">
                  <c:v>4366000</c:v>
                </c:pt>
                <c:pt idx="11867">
                  <c:v>4367000</c:v>
                </c:pt>
                <c:pt idx="11868">
                  <c:v>4368000</c:v>
                </c:pt>
                <c:pt idx="11869">
                  <c:v>4369000</c:v>
                </c:pt>
                <c:pt idx="11870">
                  <c:v>4370000</c:v>
                </c:pt>
                <c:pt idx="11871">
                  <c:v>4371000</c:v>
                </c:pt>
                <c:pt idx="11872">
                  <c:v>4372000</c:v>
                </c:pt>
                <c:pt idx="11873">
                  <c:v>4373000</c:v>
                </c:pt>
                <c:pt idx="11874">
                  <c:v>4374000</c:v>
                </c:pt>
                <c:pt idx="11875">
                  <c:v>4375000</c:v>
                </c:pt>
                <c:pt idx="11876">
                  <c:v>4376000</c:v>
                </c:pt>
                <c:pt idx="11877">
                  <c:v>4377000</c:v>
                </c:pt>
                <c:pt idx="11878">
                  <c:v>4378000.0000000009</c:v>
                </c:pt>
                <c:pt idx="11879">
                  <c:v>4379000.0000000009</c:v>
                </c:pt>
                <c:pt idx="11880">
                  <c:v>4380000.0000000009</c:v>
                </c:pt>
                <c:pt idx="11881">
                  <c:v>4381000</c:v>
                </c:pt>
                <c:pt idx="11882">
                  <c:v>4382000</c:v>
                </c:pt>
                <c:pt idx="11883">
                  <c:v>4383000</c:v>
                </c:pt>
                <c:pt idx="11884">
                  <c:v>4384000</c:v>
                </c:pt>
                <c:pt idx="11885">
                  <c:v>4385000</c:v>
                </c:pt>
                <c:pt idx="11886">
                  <c:v>4386000</c:v>
                </c:pt>
                <c:pt idx="11887">
                  <c:v>4387000</c:v>
                </c:pt>
                <c:pt idx="11888">
                  <c:v>4388000</c:v>
                </c:pt>
                <c:pt idx="11889">
                  <c:v>4389000</c:v>
                </c:pt>
                <c:pt idx="11890">
                  <c:v>4390000</c:v>
                </c:pt>
                <c:pt idx="11891">
                  <c:v>4391000</c:v>
                </c:pt>
                <c:pt idx="11892">
                  <c:v>4392000</c:v>
                </c:pt>
                <c:pt idx="11893">
                  <c:v>4393000.0000000009</c:v>
                </c:pt>
                <c:pt idx="11894">
                  <c:v>4394000.0000000009</c:v>
                </c:pt>
                <c:pt idx="11895">
                  <c:v>4395000.0000000009</c:v>
                </c:pt>
                <c:pt idx="11896">
                  <c:v>4396000</c:v>
                </c:pt>
                <c:pt idx="11897">
                  <c:v>4397000</c:v>
                </c:pt>
                <c:pt idx="11898">
                  <c:v>4398000</c:v>
                </c:pt>
                <c:pt idx="11899">
                  <c:v>4399000</c:v>
                </c:pt>
                <c:pt idx="11900">
                  <c:v>4400000</c:v>
                </c:pt>
                <c:pt idx="11901">
                  <c:v>4401000</c:v>
                </c:pt>
                <c:pt idx="11902">
                  <c:v>4402000</c:v>
                </c:pt>
                <c:pt idx="11903">
                  <c:v>4403000</c:v>
                </c:pt>
                <c:pt idx="11904">
                  <c:v>4404000</c:v>
                </c:pt>
                <c:pt idx="11905">
                  <c:v>4405000</c:v>
                </c:pt>
                <c:pt idx="11906">
                  <c:v>4406000</c:v>
                </c:pt>
                <c:pt idx="11907">
                  <c:v>4407000</c:v>
                </c:pt>
                <c:pt idx="11908">
                  <c:v>4408000.0000000009</c:v>
                </c:pt>
                <c:pt idx="11909">
                  <c:v>4409000.0000000009</c:v>
                </c:pt>
                <c:pt idx="11910">
                  <c:v>4410000.0000000009</c:v>
                </c:pt>
                <c:pt idx="11911">
                  <c:v>4411000.0000000009</c:v>
                </c:pt>
                <c:pt idx="11912">
                  <c:v>4412000</c:v>
                </c:pt>
                <c:pt idx="11913">
                  <c:v>4413000</c:v>
                </c:pt>
                <c:pt idx="11914">
                  <c:v>4414000</c:v>
                </c:pt>
                <c:pt idx="11915">
                  <c:v>4415000</c:v>
                </c:pt>
                <c:pt idx="11916">
                  <c:v>4416000</c:v>
                </c:pt>
                <c:pt idx="11917">
                  <c:v>4417000</c:v>
                </c:pt>
                <c:pt idx="11918">
                  <c:v>4418000</c:v>
                </c:pt>
                <c:pt idx="11919">
                  <c:v>4419000</c:v>
                </c:pt>
                <c:pt idx="11920">
                  <c:v>4420000</c:v>
                </c:pt>
                <c:pt idx="11921">
                  <c:v>4421000</c:v>
                </c:pt>
                <c:pt idx="11922">
                  <c:v>4422000</c:v>
                </c:pt>
                <c:pt idx="11923">
                  <c:v>4423000.0000000009</c:v>
                </c:pt>
                <c:pt idx="11924">
                  <c:v>4424000.0000000009</c:v>
                </c:pt>
                <c:pt idx="11925">
                  <c:v>4425000.0000000009</c:v>
                </c:pt>
                <c:pt idx="11926">
                  <c:v>4426000.0000000009</c:v>
                </c:pt>
                <c:pt idx="11927">
                  <c:v>4427000</c:v>
                </c:pt>
                <c:pt idx="11928">
                  <c:v>4428000</c:v>
                </c:pt>
                <c:pt idx="11929">
                  <c:v>4429000</c:v>
                </c:pt>
                <c:pt idx="11930">
                  <c:v>4430000</c:v>
                </c:pt>
                <c:pt idx="11931">
                  <c:v>4431000</c:v>
                </c:pt>
                <c:pt idx="11932">
                  <c:v>4432000</c:v>
                </c:pt>
                <c:pt idx="11933">
                  <c:v>4433000</c:v>
                </c:pt>
                <c:pt idx="11934">
                  <c:v>4434000</c:v>
                </c:pt>
                <c:pt idx="11935">
                  <c:v>4435000</c:v>
                </c:pt>
                <c:pt idx="11936">
                  <c:v>4436000</c:v>
                </c:pt>
                <c:pt idx="11937">
                  <c:v>4437000</c:v>
                </c:pt>
                <c:pt idx="11938">
                  <c:v>4438000</c:v>
                </c:pt>
                <c:pt idx="11939">
                  <c:v>4439000.0000000009</c:v>
                </c:pt>
                <c:pt idx="11940">
                  <c:v>4440000.0000000009</c:v>
                </c:pt>
                <c:pt idx="11941">
                  <c:v>4441000.0000000009</c:v>
                </c:pt>
                <c:pt idx="11942">
                  <c:v>4442000</c:v>
                </c:pt>
                <c:pt idx="11943">
                  <c:v>4443000</c:v>
                </c:pt>
                <c:pt idx="11944">
                  <c:v>4444000</c:v>
                </c:pt>
                <c:pt idx="11945">
                  <c:v>4445000</c:v>
                </c:pt>
                <c:pt idx="11946">
                  <c:v>4446000</c:v>
                </c:pt>
                <c:pt idx="11947">
                  <c:v>4447000</c:v>
                </c:pt>
                <c:pt idx="11948">
                  <c:v>4448000</c:v>
                </c:pt>
                <c:pt idx="11949">
                  <c:v>4449000</c:v>
                </c:pt>
                <c:pt idx="11950">
                  <c:v>4450000</c:v>
                </c:pt>
                <c:pt idx="11951">
                  <c:v>4451000</c:v>
                </c:pt>
                <c:pt idx="11952">
                  <c:v>4452000</c:v>
                </c:pt>
                <c:pt idx="11953">
                  <c:v>4453000</c:v>
                </c:pt>
                <c:pt idx="11954">
                  <c:v>4454000.0000000009</c:v>
                </c:pt>
                <c:pt idx="11955">
                  <c:v>4455000.0000000009</c:v>
                </c:pt>
                <c:pt idx="11956">
                  <c:v>4456000.0000000009</c:v>
                </c:pt>
                <c:pt idx="11957">
                  <c:v>4457000</c:v>
                </c:pt>
                <c:pt idx="11958">
                  <c:v>4458000</c:v>
                </c:pt>
                <c:pt idx="11959">
                  <c:v>4459000</c:v>
                </c:pt>
                <c:pt idx="11960">
                  <c:v>4460000</c:v>
                </c:pt>
                <c:pt idx="11961">
                  <c:v>4461000</c:v>
                </c:pt>
                <c:pt idx="11962">
                  <c:v>4462000</c:v>
                </c:pt>
                <c:pt idx="11963">
                  <c:v>4463000</c:v>
                </c:pt>
                <c:pt idx="11964">
                  <c:v>4464000</c:v>
                </c:pt>
                <c:pt idx="11965">
                  <c:v>4465000</c:v>
                </c:pt>
                <c:pt idx="11966">
                  <c:v>4466000</c:v>
                </c:pt>
                <c:pt idx="11967">
                  <c:v>4467000</c:v>
                </c:pt>
                <c:pt idx="11968">
                  <c:v>4468000</c:v>
                </c:pt>
                <c:pt idx="11969">
                  <c:v>4469000.0000000009</c:v>
                </c:pt>
                <c:pt idx="11970">
                  <c:v>4470000.0000000009</c:v>
                </c:pt>
                <c:pt idx="11971">
                  <c:v>4471000.0000000009</c:v>
                </c:pt>
                <c:pt idx="11972">
                  <c:v>4472000</c:v>
                </c:pt>
                <c:pt idx="11973">
                  <c:v>4473000</c:v>
                </c:pt>
                <c:pt idx="11974">
                  <c:v>4474000</c:v>
                </c:pt>
                <c:pt idx="11975">
                  <c:v>4475000</c:v>
                </c:pt>
                <c:pt idx="11976">
                  <c:v>4476000</c:v>
                </c:pt>
                <c:pt idx="11977">
                  <c:v>4477000</c:v>
                </c:pt>
                <c:pt idx="11978">
                  <c:v>4478000</c:v>
                </c:pt>
                <c:pt idx="11979">
                  <c:v>4479000</c:v>
                </c:pt>
                <c:pt idx="11980">
                  <c:v>4480000</c:v>
                </c:pt>
                <c:pt idx="11981">
                  <c:v>4481000</c:v>
                </c:pt>
                <c:pt idx="11982">
                  <c:v>4482000</c:v>
                </c:pt>
                <c:pt idx="11983">
                  <c:v>4483000</c:v>
                </c:pt>
                <c:pt idx="11984">
                  <c:v>4484000.0000000009</c:v>
                </c:pt>
                <c:pt idx="11985">
                  <c:v>4485000.0000000009</c:v>
                </c:pt>
                <c:pt idx="11986">
                  <c:v>4486000.0000000009</c:v>
                </c:pt>
                <c:pt idx="11987">
                  <c:v>4487000</c:v>
                </c:pt>
                <c:pt idx="11988">
                  <c:v>4488000</c:v>
                </c:pt>
                <c:pt idx="11989">
                  <c:v>4489000</c:v>
                </c:pt>
                <c:pt idx="11990">
                  <c:v>4490000</c:v>
                </c:pt>
                <c:pt idx="11991">
                  <c:v>4491000</c:v>
                </c:pt>
                <c:pt idx="11992">
                  <c:v>4492000</c:v>
                </c:pt>
                <c:pt idx="11993">
                  <c:v>4493000</c:v>
                </c:pt>
                <c:pt idx="11994">
                  <c:v>4494000</c:v>
                </c:pt>
                <c:pt idx="11995">
                  <c:v>4495000</c:v>
                </c:pt>
                <c:pt idx="11996">
                  <c:v>4496000</c:v>
                </c:pt>
                <c:pt idx="11997">
                  <c:v>4497000</c:v>
                </c:pt>
                <c:pt idx="11998">
                  <c:v>4498000</c:v>
                </c:pt>
                <c:pt idx="11999">
                  <c:v>4499000.0000000009</c:v>
                </c:pt>
                <c:pt idx="12000">
                  <c:v>4500000.0000000009</c:v>
                </c:pt>
                <c:pt idx="12001">
                  <c:v>4501000.0000000009</c:v>
                </c:pt>
                <c:pt idx="12002">
                  <c:v>4502000</c:v>
                </c:pt>
                <c:pt idx="12003">
                  <c:v>4503000</c:v>
                </c:pt>
                <c:pt idx="12004">
                  <c:v>4504000</c:v>
                </c:pt>
                <c:pt idx="12005">
                  <c:v>4505000</c:v>
                </c:pt>
                <c:pt idx="12006">
                  <c:v>4506000</c:v>
                </c:pt>
                <c:pt idx="12007">
                  <c:v>4507000</c:v>
                </c:pt>
                <c:pt idx="12008">
                  <c:v>4508000</c:v>
                </c:pt>
                <c:pt idx="12009">
                  <c:v>4509000</c:v>
                </c:pt>
                <c:pt idx="12010">
                  <c:v>4510000</c:v>
                </c:pt>
                <c:pt idx="12011">
                  <c:v>4511000</c:v>
                </c:pt>
                <c:pt idx="12012">
                  <c:v>4512000</c:v>
                </c:pt>
                <c:pt idx="12013">
                  <c:v>4513000</c:v>
                </c:pt>
                <c:pt idx="12014">
                  <c:v>4514000.0000000009</c:v>
                </c:pt>
                <c:pt idx="12015">
                  <c:v>4515000.0000000009</c:v>
                </c:pt>
                <c:pt idx="12016">
                  <c:v>4516000.0000000009</c:v>
                </c:pt>
                <c:pt idx="12017">
                  <c:v>4517000</c:v>
                </c:pt>
                <c:pt idx="12018">
                  <c:v>4518000</c:v>
                </c:pt>
                <c:pt idx="12019">
                  <c:v>4519000</c:v>
                </c:pt>
                <c:pt idx="12020">
                  <c:v>4520000</c:v>
                </c:pt>
                <c:pt idx="12021">
                  <c:v>4521000</c:v>
                </c:pt>
                <c:pt idx="12022">
                  <c:v>4522000</c:v>
                </c:pt>
                <c:pt idx="12023">
                  <c:v>4523000</c:v>
                </c:pt>
                <c:pt idx="12024">
                  <c:v>4524000</c:v>
                </c:pt>
                <c:pt idx="12025">
                  <c:v>4525000</c:v>
                </c:pt>
                <c:pt idx="12026">
                  <c:v>4526000</c:v>
                </c:pt>
                <c:pt idx="12027">
                  <c:v>4527000</c:v>
                </c:pt>
                <c:pt idx="12028">
                  <c:v>4528000</c:v>
                </c:pt>
                <c:pt idx="12029">
                  <c:v>4529000.0000000009</c:v>
                </c:pt>
                <c:pt idx="12030">
                  <c:v>4530000.0000000009</c:v>
                </c:pt>
                <c:pt idx="12031">
                  <c:v>4531000.0000000009</c:v>
                </c:pt>
                <c:pt idx="12032">
                  <c:v>4532000.0000000009</c:v>
                </c:pt>
                <c:pt idx="12033">
                  <c:v>4533000</c:v>
                </c:pt>
                <c:pt idx="12034">
                  <c:v>4534000</c:v>
                </c:pt>
                <c:pt idx="12035">
                  <c:v>4535000</c:v>
                </c:pt>
                <c:pt idx="12036">
                  <c:v>4536000</c:v>
                </c:pt>
                <c:pt idx="12037">
                  <c:v>4537000</c:v>
                </c:pt>
                <c:pt idx="12038">
                  <c:v>4538000</c:v>
                </c:pt>
                <c:pt idx="12039">
                  <c:v>4539000</c:v>
                </c:pt>
                <c:pt idx="12040">
                  <c:v>4540000</c:v>
                </c:pt>
                <c:pt idx="12041">
                  <c:v>4541000</c:v>
                </c:pt>
                <c:pt idx="12042">
                  <c:v>4542000</c:v>
                </c:pt>
                <c:pt idx="12043">
                  <c:v>4543000</c:v>
                </c:pt>
                <c:pt idx="12044">
                  <c:v>4544000.0000000009</c:v>
                </c:pt>
                <c:pt idx="12045">
                  <c:v>4545000.0000000009</c:v>
                </c:pt>
                <c:pt idx="12046">
                  <c:v>4546000.0000000009</c:v>
                </c:pt>
                <c:pt idx="12047">
                  <c:v>4547000.0000000009</c:v>
                </c:pt>
                <c:pt idx="12048">
                  <c:v>4548000</c:v>
                </c:pt>
                <c:pt idx="12049">
                  <c:v>4549000</c:v>
                </c:pt>
                <c:pt idx="12050">
                  <c:v>4550000</c:v>
                </c:pt>
                <c:pt idx="12051">
                  <c:v>4551000</c:v>
                </c:pt>
                <c:pt idx="12052">
                  <c:v>4552000</c:v>
                </c:pt>
                <c:pt idx="12053">
                  <c:v>4553000</c:v>
                </c:pt>
                <c:pt idx="12054">
                  <c:v>4554000</c:v>
                </c:pt>
                <c:pt idx="12055">
                  <c:v>4555000</c:v>
                </c:pt>
                <c:pt idx="12056">
                  <c:v>4556000</c:v>
                </c:pt>
                <c:pt idx="12057">
                  <c:v>4557000</c:v>
                </c:pt>
                <c:pt idx="12058">
                  <c:v>4558000</c:v>
                </c:pt>
                <c:pt idx="12059">
                  <c:v>4559000.0000000009</c:v>
                </c:pt>
                <c:pt idx="12060">
                  <c:v>4560000.0000000009</c:v>
                </c:pt>
                <c:pt idx="12061">
                  <c:v>4561000.0000000009</c:v>
                </c:pt>
                <c:pt idx="12062">
                  <c:v>4562000.0000000009</c:v>
                </c:pt>
                <c:pt idx="12063">
                  <c:v>4563000</c:v>
                </c:pt>
                <c:pt idx="12064">
                  <c:v>4564000</c:v>
                </c:pt>
                <c:pt idx="12065">
                  <c:v>4565000</c:v>
                </c:pt>
                <c:pt idx="12066">
                  <c:v>4566000</c:v>
                </c:pt>
                <c:pt idx="12067">
                  <c:v>4567000</c:v>
                </c:pt>
                <c:pt idx="12068">
                  <c:v>4568000</c:v>
                </c:pt>
                <c:pt idx="12069">
                  <c:v>4569000</c:v>
                </c:pt>
                <c:pt idx="12070">
                  <c:v>4570000</c:v>
                </c:pt>
                <c:pt idx="12071">
                  <c:v>4571000</c:v>
                </c:pt>
                <c:pt idx="12072">
                  <c:v>4572000</c:v>
                </c:pt>
                <c:pt idx="12073">
                  <c:v>4573000</c:v>
                </c:pt>
                <c:pt idx="12074">
                  <c:v>4574000</c:v>
                </c:pt>
                <c:pt idx="12075">
                  <c:v>4575000.0000000009</c:v>
                </c:pt>
                <c:pt idx="12076">
                  <c:v>4576000.0000000009</c:v>
                </c:pt>
                <c:pt idx="12077">
                  <c:v>4577000.0000000009</c:v>
                </c:pt>
                <c:pt idx="12078">
                  <c:v>4578000</c:v>
                </c:pt>
                <c:pt idx="12079">
                  <c:v>4579000</c:v>
                </c:pt>
                <c:pt idx="12080">
                  <c:v>4580000</c:v>
                </c:pt>
                <c:pt idx="12081">
                  <c:v>4581000</c:v>
                </c:pt>
                <c:pt idx="12082">
                  <c:v>4582000</c:v>
                </c:pt>
                <c:pt idx="12083">
                  <c:v>4583000</c:v>
                </c:pt>
                <c:pt idx="12084">
                  <c:v>4584000</c:v>
                </c:pt>
                <c:pt idx="12085">
                  <c:v>4585000</c:v>
                </c:pt>
                <c:pt idx="12086">
                  <c:v>4586000</c:v>
                </c:pt>
                <c:pt idx="12087">
                  <c:v>4587000</c:v>
                </c:pt>
                <c:pt idx="12088">
                  <c:v>4588000</c:v>
                </c:pt>
                <c:pt idx="12089">
                  <c:v>4589000</c:v>
                </c:pt>
                <c:pt idx="12090">
                  <c:v>4590000.0000000009</c:v>
                </c:pt>
                <c:pt idx="12091">
                  <c:v>4591000.0000000009</c:v>
                </c:pt>
                <c:pt idx="12092">
                  <c:v>4592000.0000000009</c:v>
                </c:pt>
                <c:pt idx="12093">
                  <c:v>4593000</c:v>
                </c:pt>
                <c:pt idx="12094">
                  <c:v>4594000</c:v>
                </c:pt>
                <c:pt idx="12095">
                  <c:v>4595000</c:v>
                </c:pt>
                <c:pt idx="12096">
                  <c:v>4596000</c:v>
                </c:pt>
                <c:pt idx="12097">
                  <c:v>4597000</c:v>
                </c:pt>
                <c:pt idx="12098">
                  <c:v>4598000</c:v>
                </c:pt>
                <c:pt idx="12099">
                  <c:v>4599000</c:v>
                </c:pt>
                <c:pt idx="12100">
                  <c:v>4600000</c:v>
                </c:pt>
                <c:pt idx="12101">
                  <c:v>4601000</c:v>
                </c:pt>
                <c:pt idx="12102">
                  <c:v>4602000</c:v>
                </c:pt>
                <c:pt idx="12103">
                  <c:v>4603000</c:v>
                </c:pt>
                <c:pt idx="12104">
                  <c:v>4604000</c:v>
                </c:pt>
                <c:pt idx="12105">
                  <c:v>4605000.0000000009</c:v>
                </c:pt>
                <c:pt idx="12106">
                  <c:v>4606000.0000000009</c:v>
                </c:pt>
                <c:pt idx="12107">
                  <c:v>4607000.0000000009</c:v>
                </c:pt>
                <c:pt idx="12108">
                  <c:v>4608000</c:v>
                </c:pt>
                <c:pt idx="12109">
                  <c:v>4609000</c:v>
                </c:pt>
                <c:pt idx="12110">
                  <c:v>4610000</c:v>
                </c:pt>
                <c:pt idx="12111">
                  <c:v>4611000</c:v>
                </c:pt>
                <c:pt idx="12112">
                  <c:v>4612000</c:v>
                </c:pt>
                <c:pt idx="12113">
                  <c:v>4613000</c:v>
                </c:pt>
                <c:pt idx="12114">
                  <c:v>4614000</c:v>
                </c:pt>
                <c:pt idx="12115">
                  <c:v>4615000</c:v>
                </c:pt>
                <c:pt idx="12116">
                  <c:v>4616000</c:v>
                </c:pt>
                <c:pt idx="12117">
                  <c:v>4617000</c:v>
                </c:pt>
                <c:pt idx="12118">
                  <c:v>4618000</c:v>
                </c:pt>
                <c:pt idx="12119">
                  <c:v>4619000</c:v>
                </c:pt>
                <c:pt idx="12120">
                  <c:v>4620000.0000000009</c:v>
                </c:pt>
                <c:pt idx="12121">
                  <c:v>4621000.0000000009</c:v>
                </c:pt>
                <c:pt idx="12122">
                  <c:v>4622000.0000000009</c:v>
                </c:pt>
                <c:pt idx="12123">
                  <c:v>4623000</c:v>
                </c:pt>
                <c:pt idx="12124">
                  <c:v>4624000</c:v>
                </c:pt>
                <c:pt idx="12125">
                  <c:v>4625000</c:v>
                </c:pt>
                <c:pt idx="12126">
                  <c:v>4626000</c:v>
                </c:pt>
                <c:pt idx="12127">
                  <c:v>4627000</c:v>
                </c:pt>
                <c:pt idx="12128">
                  <c:v>4628000</c:v>
                </c:pt>
                <c:pt idx="12129">
                  <c:v>4629000</c:v>
                </c:pt>
                <c:pt idx="12130">
                  <c:v>4630000</c:v>
                </c:pt>
                <c:pt idx="12131">
                  <c:v>4631000</c:v>
                </c:pt>
                <c:pt idx="12132">
                  <c:v>4632000</c:v>
                </c:pt>
                <c:pt idx="12133">
                  <c:v>4633000</c:v>
                </c:pt>
                <c:pt idx="12134">
                  <c:v>4634000</c:v>
                </c:pt>
                <c:pt idx="12135">
                  <c:v>4635000.0000000009</c:v>
                </c:pt>
                <c:pt idx="12136">
                  <c:v>4636000.0000000009</c:v>
                </c:pt>
                <c:pt idx="12137">
                  <c:v>4637000.0000000009</c:v>
                </c:pt>
                <c:pt idx="12138">
                  <c:v>4638000</c:v>
                </c:pt>
                <c:pt idx="12139">
                  <c:v>4639000</c:v>
                </c:pt>
                <c:pt idx="12140">
                  <c:v>4640000</c:v>
                </c:pt>
                <c:pt idx="12141">
                  <c:v>4641000</c:v>
                </c:pt>
                <c:pt idx="12142">
                  <c:v>4642000</c:v>
                </c:pt>
                <c:pt idx="12143">
                  <c:v>4643000</c:v>
                </c:pt>
                <c:pt idx="12144">
                  <c:v>4644000</c:v>
                </c:pt>
                <c:pt idx="12145">
                  <c:v>4645000</c:v>
                </c:pt>
                <c:pt idx="12146">
                  <c:v>4646000</c:v>
                </c:pt>
                <c:pt idx="12147">
                  <c:v>4647000</c:v>
                </c:pt>
                <c:pt idx="12148">
                  <c:v>4648000</c:v>
                </c:pt>
                <c:pt idx="12149">
                  <c:v>4649000</c:v>
                </c:pt>
                <c:pt idx="12150">
                  <c:v>4650000.0000000009</c:v>
                </c:pt>
                <c:pt idx="12151">
                  <c:v>4651000.0000000009</c:v>
                </c:pt>
                <c:pt idx="12152">
                  <c:v>4652000.0000000009</c:v>
                </c:pt>
                <c:pt idx="12153">
                  <c:v>4653000.0000000009</c:v>
                </c:pt>
                <c:pt idx="12154">
                  <c:v>4654000</c:v>
                </c:pt>
                <c:pt idx="12155">
                  <c:v>4655000</c:v>
                </c:pt>
                <c:pt idx="12156">
                  <c:v>4656000</c:v>
                </c:pt>
                <c:pt idx="12157">
                  <c:v>4657000</c:v>
                </c:pt>
                <c:pt idx="12158">
                  <c:v>4658000</c:v>
                </c:pt>
                <c:pt idx="12159">
                  <c:v>4659000</c:v>
                </c:pt>
                <c:pt idx="12160">
                  <c:v>4660000</c:v>
                </c:pt>
                <c:pt idx="12161">
                  <c:v>4661000</c:v>
                </c:pt>
                <c:pt idx="12162">
                  <c:v>4662000</c:v>
                </c:pt>
                <c:pt idx="12163">
                  <c:v>4663000</c:v>
                </c:pt>
                <c:pt idx="12164">
                  <c:v>4664000</c:v>
                </c:pt>
                <c:pt idx="12165">
                  <c:v>4665000.0000000009</c:v>
                </c:pt>
                <c:pt idx="12166">
                  <c:v>4666000.0000000009</c:v>
                </c:pt>
                <c:pt idx="12167">
                  <c:v>4667000.0000000009</c:v>
                </c:pt>
                <c:pt idx="12168">
                  <c:v>4668000.0000000009</c:v>
                </c:pt>
                <c:pt idx="12169">
                  <c:v>4669000</c:v>
                </c:pt>
                <c:pt idx="12170">
                  <c:v>4670000</c:v>
                </c:pt>
                <c:pt idx="12171">
                  <c:v>4671000</c:v>
                </c:pt>
                <c:pt idx="12172">
                  <c:v>4672000</c:v>
                </c:pt>
                <c:pt idx="12173">
                  <c:v>4673000</c:v>
                </c:pt>
                <c:pt idx="12174">
                  <c:v>4674000</c:v>
                </c:pt>
                <c:pt idx="12175">
                  <c:v>4675000</c:v>
                </c:pt>
                <c:pt idx="12176">
                  <c:v>4676000</c:v>
                </c:pt>
                <c:pt idx="12177">
                  <c:v>4677000</c:v>
                </c:pt>
                <c:pt idx="12178">
                  <c:v>4678000</c:v>
                </c:pt>
                <c:pt idx="12179">
                  <c:v>4679000</c:v>
                </c:pt>
                <c:pt idx="12180">
                  <c:v>4680000.0000000009</c:v>
                </c:pt>
                <c:pt idx="12181">
                  <c:v>4681000.0000000009</c:v>
                </c:pt>
                <c:pt idx="12182">
                  <c:v>4682000.0000000009</c:v>
                </c:pt>
                <c:pt idx="12183">
                  <c:v>4683000.0000000009</c:v>
                </c:pt>
                <c:pt idx="12184">
                  <c:v>4684000</c:v>
                </c:pt>
                <c:pt idx="12185">
                  <c:v>4685000</c:v>
                </c:pt>
                <c:pt idx="12186">
                  <c:v>4686000</c:v>
                </c:pt>
                <c:pt idx="12187">
                  <c:v>4687000</c:v>
                </c:pt>
                <c:pt idx="12188">
                  <c:v>4688000</c:v>
                </c:pt>
                <c:pt idx="12189">
                  <c:v>4689000</c:v>
                </c:pt>
                <c:pt idx="12190">
                  <c:v>4690000</c:v>
                </c:pt>
                <c:pt idx="12191">
                  <c:v>4691000</c:v>
                </c:pt>
                <c:pt idx="12192">
                  <c:v>4692000</c:v>
                </c:pt>
                <c:pt idx="12193">
                  <c:v>4693000</c:v>
                </c:pt>
                <c:pt idx="12194">
                  <c:v>4694000</c:v>
                </c:pt>
                <c:pt idx="12195">
                  <c:v>4695000</c:v>
                </c:pt>
                <c:pt idx="12196">
                  <c:v>4696000.0000000009</c:v>
                </c:pt>
                <c:pt idx="12197">
                  <c:v>4697000.0000000009</c:v>
                </c:pt>
                <c:pt idx="12198">
                  <c:v>4698000.0000000009</c:v>
                </c:pt>
                <c:pt idx="12199">
                  <c:v>4699000</c:v>
                </c:pt>
                <c:pt idx="12200">
                  <c:v>4700000</c:v>
                </c:pt>
                <c:pt idx="12201">
                  <c:v>4701000</c:v>
                </c:pt>
                <c:pt idx="12202">
                  <c:v>4702000</c:v>
                </c:pt>
                <c:pt idx="12203">
                  <c:v>4703000</c:v>
                </c:pt>
                <c:pt idx="12204">
                  <c:v>4704000</c:v>
                </c:pt>
                <c:pt idx="12205">
                  <c:v>4705000</c:v>
                </c:pt>
                <c:pt idx="12206">
                  <c:v>4706000</c:v>
                </c:pt>
                <c:pt idx="12207">
                  <c:v>4707000</c:v>
                </c:pt>
                <c:pt idx="12208">
                  <c:v>4708000</c:v>
                </c:pt>
                <c:pt idx="12209">
                  <c:v>4709000</c:v>
                </c:pt>
                <c:pt idx="12210">
                  <c:v>4710000</c:v>
                </c:pt>
                <c:pt idx="12211">
                  <c:v>4711000.0000000009</c:v>
                </c:pt>
                <c:pt idx="12212">
                  <c:v>4712000.0000000009</c:v>
                </c:pt>
                <c:pt idx="12213">
                  <c:v>4713000.0000000009</c:v>
                </c:pt>
                <c:pt idx="12214">
                  <c:v>4714000</c:v>
                </c:pt>
                <c:pt idx="12215">
                  <c:v>4715000</c:v>
                </c:pt>
                <c:pt idx="12216">
                  <c:v>4716000</c:v>
                </c:pt>
                <c:pt idx="12217">
                  <c:v>4717000</c:v>
                </c:pt>
                <c:pt idx="12218">
                  <c:v>4718000</c:v>
                </c:pt>
                <c:pt idx="12219">
                  <c:v>4719000</c:v>
                </c:pt>
                <c:pt idx="12220">
                  <c:v>4720000</c:v>
                </c:pt>
                <c:pt idx="12221">
                  <c:v>4721000</c:v>
                </c:pt>
                <c:pt idx="12222">
                  <c:v>4722000</c:v>
                </c:pt>
                <c:pt idx="12223">
                  <c:v>4723000</c:v>
                </c:pt>
                <c:pt idx="12224">
                  <c:v>4724000</c:v>
                </c:pt>
                <c:pt idx="12225">
                  <c:v>4725000</c:v>
                </c:pt>
                <c:pt idx="12226">
                  <c:v>4726000.0000000009</c:v>
                </c:pt>
                <c:pt idx="12227">
                  <c:v>4727000.0000000009</c:v>
                </c:pt>
                <c:pt idx="12228">
                  <c:v>4728000.0000000009</c:v>
                </c:pt>
                <c:pt idx="12229">
                  <c:v>4729000</c:v>
                </c:pt>
                <c:pt idx="12230">
                  <c:v>4730000</c:v>
                </c:pt>
                <c:pt idx="12231">
                  <c:v>4731000</c:v>
                </c:pt>
                <c:pt idx="12232">
                  <c:v>4732000</c:v>
                </c:pt>
                <c:pt idx="12233">
                  <c:v>4733000</c:v>
                </c:pt>
                <c:pt idx="12234">
                  <c:v>4734000</c:v>
                </c:pt>
                <c:pt idx="12235">
                  <c:v>4735000</c:v>
                </c:pt>
                <c:pt idx="12236">
                  <c:v>4736000</c:v>
                </c:pt>
                <c:pt idx="12237">
                  <c:v>4737000</c:v>
                </c:pt>
                <c:pt idx="12238">
                  <c:v>4738000</c:v>
                </c:pt>
                <c:pt idx="12239">
                  <c:v>4739000</c:v>
                </c:pt>
                <c:pt idx="12240">
                  <c:v>4740000</c:v>
                </c:pt>
                <c:pt idx="12241">
                  <c:v>4741000.0000000009</c:v>
                </c:pt>
                <c:pt idx="12242">
                  <c:v>4742000.0000000009</c:v>
                </c:pt>
                <c:pt idx="12243">
                  <c:v>4743000.0000000009</c:v>
                </c:pt>
                <c:pt idx="12244">
                  <c:v>4744000</c:v>
                </c:pt>
                <c:pt idx="12245">
                  <c:v>4745000</c:v>
                </c:pt>
                <c:pt idx="12246">
                  <c:v>4746000</c:v>
                </c:pt>
                <c:pt idx="12247">
                  <c:v>4747000</c:v>
                </c:pt>
                <c:pt idx="12248">
                  <c:v>4748000</c:v>
                </c:pt>
                <c:pt idx="12249">
                  <c:v>4749000</c:v>
                </c:pt>
                <c:pt idx="12250">
                  <c:v>4750000</c:v>
                </c:pt>
                <c:pt idx="12251">
                  <c:v>4751000</c:v>
                </c:pt>
                <c:pt idx="12252">
                  <c:v>4752000</c:v>
                </c:pt>
                <c:pt idx="12253">
                  <c:v>4753000</c:v>
                </c:pt>
                <c:pt idx="12254">
                  <c:v>4754000</c:v>
                </c:pt>
                <c:pt idx="12255">
                  <c:v>4755000</c:v>
                </c:pt>
                <c:pt idx="12256">
                  <c:v>4756000.0000000009</c:v>
                </c:pt>
                <c:pt idx="12257">
                  <c:v>4757000.0000000009</c:v>
                </c:pt>
                <c:pt idx="12258">
                  <c:v>4758000.0000000009</c:v>
                </c:pt>
                <c:pt idx="12259">
                  <c:v>4759000</c:v>
                </c:pt>
                <c:pt idx="12260">
                  <c:v>4760000</c:v>
                </c:pt>
                <c:pt idx="12261">
                  <c:v>4761000</c:v>
                </c:pt>
                <c:pt idx="12262">
                  <c:v>4762000</c:v>
                </c:pt>
                <c:pt idx="12263">
                  <c:v>4763000</c:v>
                </c:pt>
                <c:pt idx="12264">
                  <c:v>4764000</c:v>
                </c:pt>
                <c:pt idx="12265">
                  <c:v>4765000</c:v>
                </c:pt>
                <c:pt idx="12266">
                  <c:v>4766000</c:v>
                </c:pt>
                <c:pt idx="12267">
                  <c:v>4767000</c:v>
                </c:pt>
                <c:pt idx="12268">
                  <c:v>4768000</c:v>
                </c:pt>
                <c:pt idx="12269">
                  <c:v>4769000</c:v>
                </c:pt>
                <c:pt idx="12270">
                  <c:v>4770000</c:v>
                </c:pt>
                <c:pt idx="12271">
                  <c:v>4771000.0000000009</c:v>
                </c:pt>
                <c:pt idx="12272">
                  <c:v>4772000.0000000009</c:v>
                </c:pt>
                <c:pt idx="12273">
                  <c:v>4773000.0000000009</c:v>
                </c:pt>
                <c:pt idx="12274">
                  <c:v>4774000</c:v>
                </c:pt>
                <c:pt idx="12275">
                  <c:v>4775000</c:v>
                </c:pt>
                <c:pt idx="12276">
                  <c:v>4776000</c:v>
                </c:pt>
                <c:pt idx="12277">
                  <c:v>4777000</c:v>
                </c:pt>
                <c:pt idx="12278">
                  <c:v>4778000</c:v>
                </c:pt>
                <c:pt idx="12279">
                  <c:v>4779000</c:v>
                </c:pt>
                <c:pt idx="12280">
                  <c:v>4780000</c:v>
                </c:pt>
                <c:pt idx="12281">
                  <c:v>4781000</c:v>
                </c:pt>
                <c:pt idx="12282">
                  <c:v>4782000</c:v>
                </c:pt>
                <c:pt idx="12283">
                  <c:v>4783000</c:v>
                </c:pt>
                <c:pt idx="12284">
                  <c:v>4784000</c:v>
                </c:pt>
                <c:pt idx="12285">
                  <c:v>4785000</c:v>
                </c:pt>
                <c:pt idx="12286">
                  <c:v>4786000.0000000009</c:v>
                </c:pt>
                <c:pt idx="12287">
                  <c:v>4787000.0000000009</c:v>
                </c:pt>
                <c:pt idx="12288">
                  <c:v>4788000.0000000009</c:v>
                </c:pt>
                <c:pt idx="12289">
                  <c:v>4789000.0000000009</c:v>
                </c:pt>
                <c:pt idx="12290">
                  <c:v>4790000</c:v>
                </c:pt>
                <c:pt idx="12291">
                  <c:v>4791000</c:v>
                </c:pt>
                <c:pt idx="12292">
                  <c:v>4792000</c:v>
                </c:pt>
                <c:pt idx="12293">
                  <c:v>4793000</c:v>
                </c:pt>
                <c:pt idx="12294">
                  <c:v>4794000</c:v>
                </c:pt>
                <c:pt idx="12295">
                  <c:v>4795000</c:v>
                </c:pt>
                <c:pt idx="12296">
                  <c:v>4796000</c:v>
                </c:pt>
                <c:pt idx="12297">
                  <c:v>4797000</c:v>
                </c:pt>
                <c:pt idx="12298">
                  <c:v>4798000</c:v>
                </c:pt>
                <c:pt idx="12299">
                  <c:v>4799000</c:v>
                </c:pt>
                <c:pt idx="12300">
                  <c:v>4800000</c:v>
                </c:pt>
                <c:pt idx="12301">
                  <c:v>4801000.0000000009</c:v>
                </c:pt>
                <c:pt idx="12302">
                  <c:v>4802000.0000000009</c:v>
                </c:pt>
                <c:pt idx="12303">
                  <c:v>4803000.0000000009</c:v>
                </c:pt>
                <c:pt idx="12304">
                  <c:v>4804000.0000000009</c:v>
                </c:pt>
                <c:pt idx="12305">
                  <c:v>4805000</c:v>
                </c:pt>
                <c:pt idx="12306">
                  <c:v>4806000</c:v>
                </c:pt>
                <c:pt idx="12307">
                  <c:v>4807000</c:v>
                </c:pt>
                <c:pt idx="12308">
                  <c:v>4808000</c:v>
                </c:pt>
                <c:pt idx="12309">
                  <c:v>4809000</c:v>
                </c:pt>
                <c:pt idx="12310">
                  <c:v>4810000</c:v>
                </c:pt>
                <c:pt idx="12311">
                  <c:v>4811000</c:v>
                </c:pt>
                <c:pt idx="12312">
                  <c:v>4812000</c:v>
                </c:pt>
                <c:pt idx="12313">
                  <c:v>4813000</c:v>
                </c:pt>
                <c:pt idx="12314">
                  <c:v>4814000</c:v>
                </c:pt>
                <c:pt idx="12315">
                  <c:v>4815000</c:v>
                </c:pt>
                <c:pt idx="12316">
                  <c:v>4816000</c:v>
                </c:pt>
                <c:pt idx="12317">
                  <c:v>4817000.0000000009</c:v>
                </c:pt>
                <c:pt idx="12318">
                  <c:v>4818000.0000000009</c:v>
                </c:pt>
                <c:pt idx="12319">
                  <c:v>4819000.0000000009</c:v>
                </c:pt>
                <c:pt idx="12320">
                  <c:v>4820000</c:v>
                </c:pt>
                <c:pt idx="12321">
                  <c:v>4821000</c:v>
                </c:pt>
                <c:pt idx="12322">
                  <c:v>4822000</c:v>
                </c:pt>
                <c:pt idx="12323">
                  <c:v>4823000</c:v>
                </c:pt>
                <c:pt idx="12324">
                  <c:v>4824000</c:v>
                </c:pt>
                <c:pt idx="12325">
                  <c:v>4825000</c:v>
                </c:pt>
                <c:pt idx="12326">
                  <c:v>4826000</c:v>
                </c:pt>
                <c:pt idx="12327">
                  <c:v>4827000</c:v>
                </c:pt>
                <c:pt idx="12328">
                  <c:v>4828000</c:v>
                </c:pt>
                <c:pt idx="12329">
                  <c:v>4829000</c:v>
                </c:pt>
                <c:pt idx="12330">
                  <c:v>4830000</c:v>
                </c:pt>
                <c:pt idx="12331">
                  <c:v>4831000</c:v>
                </c:pt>
                <c:pt idx="12332">
                  <c:v>4832000.0000000009</c:v>
                </c:pt>
                <c:pt idx="12333">
                  <c:v>4833000.0000000009</c:v>
                </c:pt>
                <c:pt idx="12334">
                  <c:v>4834000.0000000009</c:v>
                </c:pt>
                <c:pt idx="12335">
                  <c:v>4835000</c:v>
                </c:pt>
                <c:pt idx="12336">
                  <c:v>4836000</c:v>
                </c:pt>
                <c:pt idx="12337">
                  <c:v>4837000</c:v>
                </c:pt>
                <c:pt idx="12338">
                  <c:v>4838000</c:v>
                </c:pt>
                <c:pt idx="12339">
                  <c:v>4839000</c:v>
                </c:pt>
                <c:pt idx="12340">
                  <c:v>4840000</c:v>
                </c:pt>
                <c:pt idx="12341">
                  <c:v>4841000</c:v>
                </c:pt>
                <c:pt idx="12342">
                  <c:v>4842000</c:v>
                </c:pt>
                <c:pt idx="12343">
                  <c:v>4843000</c:v>
                </c:pt>
                <c:pt idx="12344">
                  <c:v>4844000</c:v>
                </c:pt>
                <c:pt idx="12345">
                  <c:v>4845000</c:v>
                </c:pt>
                <c:pt idx="12346">
                  <c:v>4846000</c:v>
                </c:pt>
                <c:pt idx="12347">
                  <c:v>4847000.0000000009</c:v>
                </c:pt>
                <c:pt idx="12348">
                  <c:v>4848000.0000000009</c:v>
                </c:pt>
                <c:pt idx="12349">
                  <c:v>4849000.0000000009</c:v>
                </c:pt>
                <c:pt idx="12350">
                  <c:v>4850000</c:v>
                </c:pt>
                <c:pt idx="12351">
                  <c:v>4851000</c:v>
                </c:pt>
                <c:pt idx="12352">
                  <c:v>4852000</c:v>
                </c:pt>
                <c:pt idx="12353">
                  <c:v>4853000</c:v>
                </c:pt>
                <c:pt idx="12354">
                  <c:v>4854000</c:v>
                </c:pt>
                <c:pt idx="12355">
                  <c:v>4855000</c:v>
                </c:pt>
                <c:pt idx="12356">
                  <c:v>4856000</c:v>
                </c:pt>
                <c:pt idx="12357">
                  <c:v>4857000</c:v>
                </c:pt>
                <c:pt idx="12358">
                  <c:v>4858000</c:v>
                </c:pt>
                <c:pt idx="12359">
                  <c:v>4859000</c:v>
                </c:pt>
                <c:pt idx="12360">
                  <c:v>4860000</c:v>
                </c:pt>
                <c:pt idx="12361">
                  <c:v>4861000</c:v>
                </c:pt>
                <c:pt idx="12362">
                  <c:v>4862000.0000000009</c:v>
                </c:pt>
                <c:pt idx="12363">
                  <c:v>4863000.0000000009</c:v>
                </c:pt>
                <c:pt idx="12364">
                  <c:v>4864000.0000000009</c:v>
                </c:pt>
                <c:pt idx="12365">
                  <c:v>4865000</c:v>
                </c:pt>
                <c:pt idx="12366">
                  <c:v>4866000</c:v>
                </c:pt>
                <c:pt idx="12367">
                  <c:v>4867000</c:v>
                </c:pt>
                <c:pt idx="12368">
                  <c:v>4868000</c:v>
                </c:pt>
                <c:pt idx="12369">
                  <c:v>4869000</c:v>
                </c:pt>
                <c:pt idx="12370">
                  <c:v>4870000</c:v>
                </c:pt>
                <c:pt idx="12371">
                  <c:v>4871000</c:v>
                </c:pt>
                <c:pt idx="12372">
                  <c:v>4872000</c:v>
                </c:pt>
                <c:pt idx="12373">
                  <c:v>4873000</c:v>
                </c:pt>
                <c:pt idx="12374">
                  <c:v>4874000</c:v>
                </c:pt>
                <c:pt idx="12375">
                  <c:v>4875000</c:v>
                </c:pt>
                <c:pt idx="12376">
                  <c:v>4876000</c:v>
                </c:pt>
                <c:pt idx="12377">
                  <c:v>4877000.0000000009</c:v>
                </c:pt>
                <c:pt idx="12378">
                  <c:v>4878000.0000000009</c:v>
                </c:pt>
                <c:pt idx="12379">
                  <c:v>4879000.0000000009</c:v>
                </c:pt>
                <c:pt idx="12380">
                  <c:v>4880000</c:v>
                </c:pt>
                <c:pt idx="12381">
                  <c:v>4881000</c:v>
                </c:pt>
                <c:pt idx="12382">
                  <c:v>4882000</c:v>
                </c:pt>
                <c:pt idx="12383">
                  <c:v>4883000</c:v>
                </c:pt>
                <c:pt idx="12384">
                  <c:v>4884000</c:v>
                </c:pt>
                <c:pt idx="12385">
                  <c:v>4885000</c:v>
                </c:pt>
                <c:pt idx="12386">
                  <c:v>4886000</c:v>
                </c:pt>
                <c:pt idx="12387">
                  <c:v>4887000</c:v>
                </c:pt>
                <c:pt idx="12388">
                  <c:v>4888000</c:v>
                </c:pt>
                <c:pt idx="12389">
                  <c:v>4889000</c:v>
                </c:pt>
                <c:pt idx="12390">
                  <c:v>4890000</c:v>
                </c:pt>
                <c:pt idx="12391">
                  <c:v>4891000</c:v>
                </c:pt>
                <c:pt idx="12392">
                  <c:v>4892000.0000000009</c:v>
                </c:pt>
                <c:pt idx="12393">
                  <c:v>4893000.0000000009</c:v>
                </c:pt>
                <c:pt idx="12394">
                  <c:v>4894000.0000000009</c:v>
                </c:pt>
                <c:pt idx="12395">
                  <c:v>4895000</c:v>
                </c:pt>
                <c:pt idx="12396">
                  <c:v>4896000</c:v>
                </c:pt>
                <c:pt idx="12397">
                  <c:v>4897000</c:v>
                </c:pt>
                <c:pt idx="12398">
                  <c:v>4898000</c:v>
                </c:pt>
                <c:pt idx="12399">
                  <c:v>4899000</c:v>
                </c:pt>
                <c:pt idx="12400">
                  <c:v>4900000</c:v>
                </c:pt>
                <c:pt idx="12401">
                  <c:v>4901000</c:v>
                </c:pt>
                <c:pt idx="12402">
                  <c:v>4902000</c:v>
                </c:pt>
                <c:pt idx="12403">
                  <c:v>4903000</c:v>
                </c:pt>
                <c:pt idx="12404">
                  <c:v>4904000</c:v>
                </c:pt>
                <c:pt idx="12405">
                  <c:v>4905000</c:v>
                </c:pt>
                <c:pt idx="12406">
                  <c:v>4906000</c:v>
                </c:pt>
                <c:pt idx="12407">
                  <c:v>4907000.0000000009</c:v>
                </c:pt>
                <c:pt idx="12408">
                  <c:v>4908000.0000000009</c:v>
                </c:pt>
                <c:pt idx="12409">
                  <c:v>4909000.0000000009</c:v>
                </c:pt>
                <c:pt idx="12410">
                  <c:v>4910000.0000000009</c:v>
                </c:pt>
                <c:pt idx="12411">
                  <c:v>4911000</c:v>
                </c:pt>
                <c:pt idx="12412">
                  <c:v>4912000</c:v>
                </c:pt>
                <c:pt idx="12413">
                  <c:v>4913000</c:v>
                </c:pt>
                <c:pt idx="12414">
                  <c:v>4914000</c:v>
                </c:pt>
                <c:pt idx="12415">
                  <c:v>4915000</c:v>
                </c:pt>
                <c:pt idx="12416">
                  <c:v>4916000</c:v>
                </c:pt>
                <c:pt idx="12417">
                  <c:v>4917000</c:v>
                </c:pt>
                <c:pt idx="12418">
                  <c:v>4918000</c:v>
                </c:pt>
                <c:pt idx="12419">
                  <c:v>4919000</c:v>
                </c:pt>
                <c:pt idx="12420">
                  <c:v>4920000</c:v>
                </c:pt>
                <c:pt idx="12421">
                  <c:v>4921000</c:v>
                </c:pt>
                <c:pt idx="12422">
                  <c:v>4922000.0000000009</c:v>
                </c:pt>
                <c:pt idx="12423">
                  <c:v>4923000.0000000009</c:v>
                </c:pt>
                <c:pt idx="12424">
                  <c:v>4924000.0000000009</c:v>
                </c:pt>
                <c:pt idx="12425">
                  <c:v>4925000.0000000009</c:v>
                </c:pt>
                <c:pt idx="12426">
                  <c:v>4926000</c:v>
                </c:pt>
                <c:pt idx="12427">
                  <c:v>4927000</c:v>
                </c:pt>
                <c:pt idx="12428">
                  <c:v>4928000</c:v>
                </c:pt>
                <c:pt idx="12429">
                  <c:v>4929000</c:v>
                </c:pt>
                <c:pt idx="12430">
                  <c:v>4930000</c:v>
                </c:pt>
                <c:pt idx="12431">
                  <c:v>4931000</c:v>
                </c:pt>
                <c:pt idx="12432">
                  <c:v>4932000</c:v>
                </c:pt>
                <c:pt idx="12433">
                  <c:v>4933000</c:v>
                </c:pt>
                <c:pt idx="12434">
                  <c:v>4934000</c:v>
                </c:pt>
                <c:pt idx="12435">
                  <c:v>4935000</c:v>
                </c:pt>
                <c:pt idx="12436">
                  <c:v>4936000</c:v>
                </c:pt>
                <c:pt idx="12437">
                  <c:v>4937000.0000000009</c:v>
                </c:pt>
                <c:pt idx="12438">
                  <c:v>4938000.0000000009</c:v>
                </c:pt>
                <c:pt idx="12439">
                  <c:v>4939000.0000000009</c:v>
                </c:pt>
                <c:pt idx="12440">
                  <c:v>4940000.0000000009</c:v>
                </c:pt>
                <c:pt idx="12441">
                  <c:v>4941000</c:v>
                </c:pt>
                <c:pt idx="12442">
                  <c:v>4942000</c:v>
                </c:pt>
                <c:pt idx="12443">
                  <c:v>4943000</c:v>
                </c:pt>
                <c:pt idx="12444">
                  <c:v>4944000</c:v>
                </c:pt>
                <c:pt idx="12445">
                  <c:v>4945000</c:v>
                </c:pt>
                <c:pt idx="12446">
                  <c:v>4946000</c:v>
                </c:pt>
                <c:pt idx="12447">
                  <c:v>4947000</c:v>
                </c:pt>
                <c:pt idx="12448">
                  <c:v>4948000</c:v>
                </c:pt>
                <c:pt idx="12449">
                  <c:v>4949000</c:v>
                </c:pt>
                <c:pt idx="12450">
                  <c:v>4950000</c:v>
                </c:pt>
                <c:pt idx="12451">
                  <c:v>4951000</c:v>
                </c:pt>
                <c:pt idx="12452">
                  <c:v>4952000</c:v>
                </c:pt>
                <c:pt idx="12453">
                  <c:v>4953000.0000000009</c:v>
                </c:pt>
                <c:pt idx="12454">
                  <c:v>4954000.0000000009</c:v>
                </c:pt>
                <c:pt idx="12455">
                  <c:v>4955000.0000000009</c:v>
                </c:pt>
                <c:pt idx="12456">
                  <c:v>4956000</c:v>
                </c:pt>
                <c:pt idx="12457">
                  <c:v>4957000</c:v>
                </c:pt>
                <c:pt idx="12458">
                  <c:v>4958000</c:v>
                </c:pt>
                <c:pt idx="12459">
                  <c:v>4959000</c:v>
                </c:pt>
                <c:pt idx="12460">
                  <c:v>4960000</c:v>
                </c:pt>
                <c:pt idx="12461">
                  <c:v>4961000</c:v>
                </c:pt>
                <c:pt idx="12462">
                  <c:v>4962000</c:v>
                </c:pt>
                <c:pt idx="12463">
                  <c:v>4963000</c:v>
                </c:pt>
                <c:pt idx="12464">
                  <c:v>4964000</c:v>
                </c:pt>
                <c:pt idx="12465">
                  <c:v>4965000</c:v>
                </c:pt>
                <c:pt idx="12466">
                  <c:v>4966000</c:v>
                </c:pt>
                <c:pt idx="12467">
                  <c:v>4967000</c:v>
                </c:pt>
                <c:pt idx="12468">
                  <c:v>4968000.0000000009</c:v>
                </c:pt>
                <c:pt idx="12469">
                  <c:v>4969000.0000000009</c:v>
                </c:pt>
                <c:pt idx="12470">
                  <c:v>4970000.0000000009</c:v>
                </c:pt>
                <c:pt idx="12471">
                  <c:v>4971000</c:v>
                </c:pt>
                <c:pt idx="12472">
                  <c:v>4972000</c:v>
                </c:pt>
                <c:pt idx="12473">
                  <c:v>4973000</c:v>
                </c:pt>
                <c:pt idx="12474">
                  <c:v>4974000</c:v>
                </c:pt>
                <c:pt idx="12475">
                  <c:v>4975000</c:v>
                </c:pt>
                <c:pt idx="12476">
                  <c:v>4976000</c:v>
                </c:pt>
                <c:pt idx="12477">
                  <c:v>4977000</c:v>
                </c:pt>
                <c:pt idx="12478">
                  <c:v>4978000</c:v>
                </c:pt>
                <c:pt idx="12479">
                  <c:v>4979000</c:v>
                </c:pt>
                <c:pt idx="12480">
                  <c:v>4980000</c:v>
                </c:pt>
                <c:pt idx="12481">
                  <c:v>4981000</c:v>
                </c:pt>
                <c:pt idx="12482">
                  <c:v>4982000</c:v>
                </c:pt>
                <c:pt idx="12483">
                  <c:v>4983000.0000000009</c:v>
                </c:pt>
                <c:pt idx="12484">
                  <c:v>4984000.0000000009</c:v>
                </c:pt>
                <c:pt idx="12485">
                  <c:v>4985000.0000000009</c:v>
                </c:pt>
                <c:pt idx="12486">
                  <c:v>4986000</c:v>
                </c:pt>
                <c:pt idx="12487">
                  <c:v>4987000</c:v>
                </c:pt>
                <c:pt idx="12488">
                  <c:v>4988000</c:v>
                </c:pt>
                <c:pt idx="12489">
                  <c:v>4989000</c:v>
                </c:pt>
                <c:pt idx="12490">
                  <c:v>4990000</c:v>
                </c:pt>
                <c:pt idx="12491">
                  <c:v>4991000</c:v>
                </c:pt>
                <c:pt idx="12492">
                  <c:v>4992000</c:v>
                </c:pt>
                <c:pt idx="12493">
                  <c:v>4993000</c:v>
                </c:pt>
                <c:pt idx="12494">
                  <c:v>4994000</c:v>
                </c:pt>
                <c:pt idx="12495">
                  <c:v>4995000</c:v>
                </c:pt>
                <c:pt idx="12496">
                  <c:v>4996000</c:v>
                </c:pt>
                <c:pt idx="12497">
                  <c:v>4997000</c:v>
                </c:pt>
                <c:pt idx="12498">
                  <c:v>4998000.0000000009</c:v>
                </c:pt>
                <c:pt idx="12499">
                  <c:v>4999000.0000000009</c:v>
                </c:pt>
                <c:pt idx="12500">
                  <c:v>5000000.0000000009</c:v>
                </c:pt>
                <c:pt idx="12501">
                  <c:v>5001000</c:v>
                </c:pt>
                <c:pt idx="12502">
                  <c:v>5002000</c:v>
                </c:pt>
                <c:pt idx="12503">
                  <c:v>5003000</c:v>
                </c:pt>
                <c:pt idx="12504">
                  <c:v>5004000</c:v>
                </c:pt>
                <c:pt idx="12505">
                  <c:v>5005000</c:v>
                </c:pt>
                <c:pt idx="12506">
                  <c:v>5006000</c:v>
                </c:pt>
                <c:pt idx="12507">
                  <c:v>5007000</c:v>
                </c:pt>
                <c:pt idx="12508">
                  <c:v>5008000</c:v>
                </c:pt>
                <c:pt idx="12509">
                  <c:v>5009000</c:v>
                </c:pt>
                <c:pt idx="12510">
                  <c:v>5010000</c:v>
                </c:pt>
                <c:pt idx="12511">
                  <c:v>5011000</c:v>
                </c:pt>
                <c:pt idx="12512">
                  <c:v>5012000</c:v>
                </c:pt>
                <c:pt idx="12513">
                  <c:v>5013000.0000000009</c:v>
                </c:pt>
                <c:pt idx="12514">
                  <c:v>5014000.0000000009</c:v>
                </c:pt>
                <c:pt idx="12515">
                  <c:v>5015000.0000000009</c:v>
                </c:pt>
                <c:pt idx="12516">
                  <c:v>5016000</c:v>
                </c:pt>
                <c:pt idx="12517">
                  <c:v>5017000</c:v>
                </c:pt>
                <c:pt idx="12518">
                  <c:v>5018000</c:v>
                </c:pt>
                <c:pt idx="12519">
                  <c:v>5019000</c:v>
                </c:pt>
                <c:pt idx="12520">
                  <c:v>5020000</c:v>
                </c:pt>
                <c:pt idx="12521">
                  <c:v>5021000</c:v>
                </c:pt>
                <c:pt idx="12522">
                  <c:v>5022000</c:v>
                </c:pt>
                <c:pt idx="12523">
                  <c:v>5023000</c:v>
                </c:pt>
                <c:pt idx="12524">
                  <c:v>5024000</c:v>
                </c:pt>
                <c:pt idx="12525">
                  <c:v>5025000</c:v>
                </c:pt>
                <c:pt idx="12526">
                  <c:v>5026000</c:v>
                </c:pt>
                <c:pt idx="12527">
                  <c:v>5027000</c:v>
                </c:pt>
                <c:pt idx="12528">
                  <c:v>5028000.0000000009</c:v>
                </c:pt>
                <c:pt idx="12529">
                  <c:v>5029000.0000000009</c:v>
                </c:pt>
                <c:pt idx="12530">
                  <c:v>5030000.0000000009</c:v>
                </c:pt>
                <c:pt idx="12531">
                  <c:v>5031000.0000000009</c:v>
                </c:pt>
                <c:pt idx="12532">
                  <c:v>5032000</c:v>
                </c:pt>
                <c:pt idx="12533">
                  <c:v>5033000</c:v>
                </c:pt>
                <c:pt idx="12534">
                  <c:v>5034000</c:v>
                </c:pt>
                <c:pt idx="12535">
                  <c:v>5035000</c:v>
                </c:pt>
                <c:pt idx="12536">
                  <c:v>5036000</c:v>
                </c:pt>
                <c:pt idx="12537">
                  <c:v>5037000</c:v>
                </c:pt>
                <c:pt idx="12538">
                  <c:v>5038000</c:v>
                </c:pt>
                <c:pt idx="12539">
                  <c:v>5039000</c:v>
                </c:pt>
                <c:pt idx="12540">
                  <c:v>5040000</c:v>
                </c:pt>
                <c:pt idx="12541">
                  <c:v>5041000</c:v>
                </c:pt>
                <c:pt idx="12542">
                  <c:v>5042000</c:v>
                </c:pt>
                <c:pt idx="12543">
                  <c:v>5043000.0000000009</c:v>
                </c:pt>
                <c:pt idx="12544">
                  <c:v>5044000.0000000009</c:v>
                </c:pt>
                <c:pt idx="12545">
                  <c:v>5045000.0000000009</c:v>
                </c:pt>
                <c:pt idx="12546">
                  <c:v>5046000.0000000009</c:v>
                </c:pt>
                <c:pt idx="12547">
                  <c:v>5047000</c:v>
                </c:pt>
                <c:pt idx="12548">
                  <c:v>5048000</c:v>
                </c:pt>
                <c:pt idx="12549">
                  <c:v>5049000</c:v>
                </c:pt>
                <c:pt idx="12550">
                  <c:v>5050000</c:v>
                </c:pt>
                <c:pt idx="12551">
                  <c:v>5051000</c:v>
                </c:pt>
                <c:pt idx="12552">
                  <c:v>5052000</c:v>
                </c:pt>
                <c:pt idx="12553">
                  <c:v>5053000</c:v>
                </c:pt>
                <c:pt idx="12554">
                  <c:v>5054000</c:v>
                </c:pt>
                <c:pt idx="12555">
                  <c:v>5055000</c:v>
                </c:pt>
                <c:pt idx="12556">
                  <c:v>5056000</c:v>
                </c:pt>
                <c:pt idx="12557">
                  <c:v>5057000</c:v>
                </c:pt>
                <c:pt idx="12558">
                  <c:v>5058000.0000000009</c:v>
                </c:pt>
                <c:pt idx="12559">
                  <c:v>5059000.0000000009</c:v>
                </c:pt>
                <c:pt idx="12560">
                  <c:v>5060000.0000000009</c:v>
                </c:pt>
                <c:pt idx="12561">
                  <c:v>5061000.0000000009</c:v>
                </c:pt>
                <c:pt idx="12562">
                  <c:v>5062000</c:v>
                </c:pt>
                <c:pt idx="12563">
                  <c:v>5063000</c:v>
                </c:pt>
                <c:pt idx="12564">
                  <c:v>5064000</c:v>
                </c:pt>
                <c:pt idx="12565">
                  <c:v>5065000</c:v>
                </c:pt>
                <c:pt idx="12566">
                  <c:v>5066000</c:v>
                </c:pt>
                <c:pt idx="12567">
                  <c:v>5067000</c:v>
                </c:pt>
                <c:pt idx="12568">
                  <c:v>5068000</c:v>
                </c:pt>
                <c:pt idx="12569">
                  <c:v>5069000</c:v>
                </c:pt>
                <c:pt idx="12570">
                  <c:v>5070000</c:v>
                </c:pt>
                <c:pt idx="12571">
                  <c:v>5071000</c:v>
                </c:pt>
                <c:pt idx="12572">
                  <c:v>5072000</c:v>
                </c:pt>
                <c:pt idx="12573">
                  <c:v>5073000</c:v>
                </c:pt>
                <c:pt idx="12574">
                  <c:v>5074000.0000000009</c:v>
                </c:pt>
                <c:pt idx="12575">
                  <c:v>5075000.0000000009</c:v>
                </c:pt>
                <c:pt idx="12576">
                  <c:v>5076000.0000000009</c:v>
                </c:pt>
                <c:pt idx="12577">
                  <c:v>5077000</c:v>
                </c:pt>
                <c:pt idx="12578">
                  <c:v>5078000</c:v>
                </c:pt>
                <c:pt idx="12579">
                  <c:v>5079000</c:v>
                </c:pt>
                <c:pt idx="12580">
                  <c:v>5080000</c:v>
                </c:pt>
                <c:pt idx="12581">
                  <c:v>5081000</c:v>
                </c:pt>
                <c:pt idx="12582">
                  <c:v>5082000</c:v>
                </c:pt>
                <c:pt idx="12583">
                  <c:v>5083000</c:v>
                </c:pt>
                <c:pt idx="12584">
                  <c:v>5084000</c:v>
                </c:pt>
                <c:pt idx="12585">
                  <c:v>5085000</c:v>
                </c:pt>
                <c:pt idx="12586">
                  <c:v>5086000</c:v>
                </c:pt>
                <c:pt idx="12587">
                  <c:v>5087000</c:v>
                </c:pt>
                <c:pt idx="12588">
                  <c:v>5088000</c:v>
                </c:pt>
                <c:pt idx="12589">
                  <c:v>5089000.0000000009</c:v>
                </c:pt>
                <c:pt idx="12590">
                  <c:v>5090000.0000000009</c:v>
                </c:pt>
                <c:pt idx="12591">
                  <c:v>5091000.0000000009</c:v>
                </c:pt>
                <c:pt idx="12592">
                  <c:v>5092000</c:v>
                </c:pt>
                <c:pt idx="12593">
                  <c:v>5093000</c:v>
                </c:pt>
                <c:pt idx="12594">
                  <c:v>5094000</c:v>
                </c:pt>
                <c:pt idx="12595">
                  <c:v>5095000</c:v>
                </c:pt>
                <c:pt idx="12596">
                  <c:v>5096000</c:v>
                </c:pt>
                <c:pt idx="12597">
                  <c:v>5097000</c:v>
                </c:pt>
                <c:pt idx="12598">
                  <c:v>5098000</c:v>
                </c:pt>
                <c:pt idx="12599">
                  <c:v>5099000</c:v>
                </c:pt>
                <c:pt idx="12600">
                  <c:v>5100000</c:v>
                </c:pt>
                <c:pt idx="12601">
                  <c:v>5101000</c:v>
                </c:pt>
                <c:pt idx="12602">
                  <c:v>5102000</c:v>
                </c:pt>
                <c:pt idx="12603">
                  <c:v>5103000</c:v>
                </c:pt>
                <c:pt idx="12604">
                  <c:v>5104000.0000000009</c:v>
                </c:pt>
                <c:pt idx="12605">
                  <c:v>5105000.0000000009</c:v>
                </c:pt>
                <c:pt idx="12606">
                  <c:v>5106000.0000000009</c:v>
                </c:pt>
                <c:pt idx="12607">
                  <c:v>5107000</c:v>
                </c:pt>
                <c:pt idx="12608">
                  <c:v>5108000</c:v>
                </c:pt>
                <c:pt idx="12609">
                  <c:v>5109000</c:v>
                </c:pt>
                <c:pt idx="12610">
                  <c:v>5110000</c:v>
                </c:pt>
                <c:pt idx="12611">
                  <c:v>5111000</c:v>
                </c:pt>
                <c:pt idx="12612">
                  <c:v>5112000</c:v>
                </c:pt>
                <c:pt idx="12613">
                  <c:v>5113000</c:v>
                </c:pt>
                <c:pt idx="12614">
                  <c:v>5114000</c:v>
                </c:pt>
                <c:pt idx="12615">
                  <c:v>5115000</c:v>
                </c:pt>
                <c:pt idx="12616">
                  <c:v>5116000</c:v>
                </c:pt>
                <c:pt idx="12617">
                  <c:v>5117000</c:v>
                </c:pt>
                <c:pt idx="12618">
                  <c:v>5118000</c:v>
                </c:pt>
                <c:pt idx="12619">
                  <c:v>5119000.0000000009</c:v>
                </c:pt>
                <c:pt idx="12620">
                  <c:v>5120000.0000000009</c:v>
                </c:pt>
                <c:pt idx="12621">
                  <c:v>5121000.0000000009</c:v>
                </c:pt>
                <c:pt idx="12622">
                  <c:v>5122000</c:v>
                </c:pt>
                <c:pt idx="12623">
                  <c:v>5123000</c:v>
                </c:pt>
                <c:pt idx="12624">
                  <c:v>5124000</c:v>
                </c:pt>
                <c:pt idx="12625">
                  <c:v>5125000</c:v>
                </c:pt>
                <c:pt idx="12626">
                  <c:v>5126000</c:v>
                </c:pt>
                <c:pt idx="12627">
                  <c:v>5127000</c:v>
                </c:pt>
                <c:pt idx="12628">
                  <c:v>5128000</c:v>
                </c:pt>
                <c:pt idx="12629">
                  <c:v>5129000</c:v>
                </c:pt>
                <c:pt idx="12630">
                  <c:v>5130000</c:v>
                </c:pt>
                <c:pt idx="12631">
                  <c:v>5131000</c:v>
                </c:pt>
                <c:pt idx="12632">
                  <c:v>5132000</c:v>
                </c:pt>
                <c:pt idx="12633">
                  <c:v>5133000</c:v>
                </c:pt>
                <c:pt idx="12634">
                  <c:v>5134000.0000000009</c:v>
                </c:pt>
                <c:pt idx="12635">
                  <c:v>5135000.0000000009</c:v>
                </c:pt>
                <c:pt idx="12636">
                  <c:v>5136000.0000000009</c:v>
                </c:pt>
                <c:pt idx="12637">
                  <c:v>5137000</c:v>
                </c:pt>
                <c:pt idx="12638">
                  <c:v>5138000</c:v>
                </c:pt>
                <c:pt idx="12639">
                  <c:v>5139000</c:v>
                </c:pt>
                <c:pt idx="12640">
                  <c:v>5140000</c:v>
                </c:pt>
                <c:pt idx="12641">
                  <c:v>5141000</c:v>
                </c:pt>
                <c:pt idx="12642">
                  <c:v>5142000</c:v>
                </c:pt>
                <c:pt idx="12643">
                  <c:v>5143000</c:v>
                </c:pt>
                <c:pt idx="12644">
                  <c:v>5144000</c:v>
                </c:pt>
                <c:pt idx="12645">
                  <c:v>5145000</c:v>
                </c:pt>
                <c:pt idx="12646">
                  <c:v>5146000</c:v>
                </c:pt>
                <c:pt idx="12647">
                  <c:v>5147000</c:v>
                </c:pt>
                <c:pt idx="12648">
                  <c:v>5148000</c:v>
                </c:pt>
                <c:pt idx="12649">
                  <c:v>5149000.0000000009</c:v>
                </c:pt>
                <c:pt idx="12650">
                  <c:v>5150000.0000000009</c:v>
                </c:pt>
                <c:pt idx="12651">
                  <c:v>5151000.0000000009</c:v>
                </c:pt>
                <c:pt idx="12652">
                  <c:v>5152000.0000000009</c:v>
                </c:pt>
                <c:pt idx="12653">
                  <c:v>5153000</c:v>
                </c:pt>
                <c:pt idx="12654">
                  <c:v>5154000</c:v>
                </c:pt>
                <c:pt idx="12655">
                  <c:v>5155000</c:v>
                </c:pt>
                <c:pt idx="12656">
                  <c:v>5156000</c:v>
                </c:pt>
                <c:pt idx="12657">
                  <c:v>5157000</c:v>
                </c:pt>
                <c:pt idx="12658">
                  <c:v>5158000</c:v>
                </c:pt>
                <c:pt idx="12659">
                  <c:v>5159000</c:v>
                </c:pt>
                <c:pt idx="12660">
                  <c:v>5160000</c:v>
                </c:pt>
                <c:pt idx="12661">
                  <c:v>5161000</c:v>
                </c:pt>
                <c:pt idx="12662">
                  <c:v>5162000</c:v>
                </c:pt>
                <c:pt idx="12663">
                  <c:v>5163000</c:v>
                </c:pt>
                <c:pt idx="12664">
                  <c:v>5164000.0000000009</c:v>
                </c:pt>
                <c:pt idx="12665">
                  <c:v>5165000.0000000009</c:v>
                </c:pt>
                <c:pt idx="12666">
                  <c:v>5166000.0000000009</c:v>
                </c:pt>
                <c:pt idx="12667">
                  <c:v>5167000.0000000009</c:v>
                </c:pt>
                <c:pt idx="12668">
                  <c:v>5168000</c:v>
                </c:pt>
                <c:pt idx="12669">
                  <c:v>5169000</c:v>
                </c:pt>
                <c:pt idx="12670">
                  <c:v>5170000</c:v>
                </c:pt>
                <c:pt idx="12671">
                  <c:v>5171000</c:v>
                </c:pt>
                <c:pt idx="12672">
                  <c:v>5172000</c:v>
                </c:pt>
                <c:pt idx="12673">
                  <c:v>5173000</c:v>
                </c:pt>
                <c:pt idx="12674">
                  <c:v>5174000</c:v>
                </c:pt>
                <c:pt idx="12675">
                  <c:v>5175000</c:v>
                </c:pt>
                <c:pt idx="12676">
                  <c:v>5176000</c:v>
                </c:pt>
                <c:pt idx="12677">
                  <c:v>5177000</c:v>
                </c:pt>
                <c:pt idx="12678">
                  <c:v>5178000</c:v>
                </c:pt>
                <c:pt idx="12679">
                  <c:v>5179000.0000000009</c:v>
                </c:pt>
                <c:pt idx="12680">
                  <c:v>5180000.0000000009</c:v>
                </c:pt>
                <c:pt idx="12681">
                  <c:v>5181000.0000000009</c:v>
                </c:pt>
                <c:pt idx="12682">
                  <c:v>5182000.0000000009</c:v>
                </c:pt>
                <c:pt idx="12683">
                  <c:v>5183000</c:v>
                </c:pt>
                <c:pt idx="12684">
                  <c:v>5184000</c:v>
                </c:pt>
                <c:pt idx="12685">
                  <c:v>5185000</c:v>
                </c:pt>
                <c:pt idx="12686">
                  <c:v>5186000</c:v>
                </c:pt>
                <c:pt idx="12687">
                  <c:v>5187000</c:v>
                </c:pt>
                <c:pt idx="12688">
                  <c:v>5188000</c:v>
                </c:pt>
                <c:pt idx="12689">
                  <c:v>5189000</c:v>
                </c:pt>
                <c:pt idx="12690">
                  <c:v>5190000</c:v>
                </c:pt>
                <c:pt idx="12691">
                  <c:v>5191000</c:v>
                </c:pt>
                <c:pt idx="12692">
                  <c:v>5192000</c:v>
                </c:pt>
                <c:pt idx="12693">
                  <c:v>5193000</c:v>
                </c:pt>
                <c:pt idx="12694">
                  <c:v>5194000</c:v>
                </c:pt>
                <c:pt idx="12695">
                  <c:v>5195000.0000000009</c:v>
                </c:pt>
                <c:pt idx="12696">
                  <c:v>5196000.0000000009</c:v>
                </c:pt>
                <c:pt idx="12697">
                  <c:v>5197000.0000000009</c:v>
                </c:pt>
                <c:pt idx="12698">
                  <c:v>5198000</c:v>
                </c:pt>
                <c:pt idx="12699">
                  <c:v>5199000</c:v>
                </c:pt>
                <c:pt idx="12700">
                  <c:v>5200000</c:v>
                </c:pt>
                <c:pt idx="12701">
                  <c:v>5201000</c:v>
                </c:pt>
                <c:pt idx="12702">
                  <c:v>5202000</c:v>
                </c:pt>
                <c:pt idx="12703">
                  <c:v>5203000</c:v>
                </c:pt>
                <c:pt idx="12704">
                  <c:v>5204000</c:v>
                </c:pt>
                <c:pt idx="12705">
                  <c:v>5205000</c:v>
                </c:pt>
                <c:pt idx="12706">
                  <c:v>5206000</c:v>
                </c:pt>
                <c:pt idx="12707">
                  <c:v>5207000</c:v>
                </c:pt>
                <c:pt idx="12708">
                  <c:v>5208000</c:v>
                </c:pt>
                <c:pt idx="12709">
                  <c:v>5209000</c:v>
                </c:pt>
                <c:pt idx="12710">
                  <c:v>5210000.0000000009</c:v>
                </c:pt>
                <c:pt idx="12711">
                  <c:v>5211000.0000000009</c:v>
                </c:pt>
                <c:pt idx="12712">
                  <c:v>5212000.0000000009</c:v>
                </c:pt>
                <c:pt idx="12713">
                  <c:v>5213000</c:v>
                </c:pt>
                <c:pt idx="12714">
                  <c:v>5214000</c:v>
                </c:pt>
                <c:pt idx="12715">
                  <c:v>5215000</c:v>
                </c:pt>
                <c:pt idx="12716">
                  <c:v>5216000</c:v>
                </c:pt>
                <c:pt idx="12717">
                  <c:v>5217000</c:v>
                </c:pt>
                <c:pt idx="12718">
                  <c:v>5218000</c:v>
                </c:pt>
                <c:pt idx="12719">
                  <c:v>5219000</c:v>
                </c:pt>
                <c:pt idx="12720">
                  <c:v>5220000</c:v>
                </c:pt>
                <c:pt idx="12721">
                  <c:v>5221000</c:v>
                </c:pt>
                <c:pt idx="12722">
                  <c:v>5222000</c:v>
                </c:pt>
                <c:pt idx="12723">
                  <c:v>5223000</c:v>
                </c:pt>
                <c:pt idx="12724">
                  <c:v>5224000</c:v>
                </c:pt>
                <c:pt idx="12725">
                  <c:v>5225000.0000000009</c:v>
                </c:pt>
                <c:pt idx="12726">
                  <c:v>5226000.0000000009</c:v>
                </c:pt>
                <c:pt idx="12727">
                  <c:v>5227000.0000000009</c:v>
                </c:pt>
                <c:pt idx="12728">
                  <c:v>5228000</c:v>
                </c:pt>
                <c:pt idx="12729">
                  <c:v>5229000</c:v>
                </c:pt>
                <c:pt idx="12730">
                  <c:v>5230000</c:v>
                </c:pt>
                <c:pt idx="12731">
                  <c:v>5231000</c:v>
                </c:pt>
                <c:pt idx="12732">
                  <c:v>5232000</c:v>
                </c:pt>
                <c:pt idx="12733">
                  <c:v>5233000</c:v>
                </c:pt>
                <c:pt idx="12734">
                  <c:v>5234000</c:v>
                </c:pt>
                <c:pt idx="12735">
                  <c:v>5235000</c:v>
                </c:pt>
                <c:pt idx="12736">
                  <c:v>5236000</c:v>
                </c:pt>
                <c:pt idx="12737">
                  <c:v>5237000</c:v>
                </c:pt>
                <c:pt idx="12738">
                  <c:v>5238000</c:v>
                </c:pt>
                <c:pt idx="12739">
                  <c:v>5239000</c:v>
                </c:pt>
                <c:pt idx="12740">
                  <c:v>5240000.0000000009</c:v>
                </c:pt>
                <c:pt idx="12741">
                  <c:v>5241000.0000000009</c:v>
                </c:pt>
                <c:pt idx="12742">
                  <c:v>5242000.0000000009</c:v>
                </c:pt>
                <c:pt idx="12743">
                  <c:v>5243000</c:v>
                </c:pt>
                <c:pt idx="12744">
                  <c:v>5244000</c:v>
                </c:pt>
                <c:pt idx="12745">
                  <c:v>5245000</c:v>
                </c:pt>
                <c:pt idx="12746">
                  <c:v>5246000</c:v>
                </c:pt>
                <c:pt idx="12747">
                  <c:v>5247000</c:v>
                </c:pt>
                <c:pt idx="12748">
                  <c:v>5248000</c:v>
                </c:pt>
                <c:pt idx="12749">
                  <c:v>5249000</c:v>
                </c:pt>
                <c:pt idx="12750">
                  <c:v>5250000</c:v>
                </c:pt>
                <c:pt idx="12751">
                  <c:v>5251000</c:v>
                </c:pt>
                <c:pt idx="12752">
                  <c:v>5252000</c:v>
                </c:pt>
                <c:pt idx="12753">
                  <c:v>5253000</c:v>
                </c:pt>
                <c:pt idx="12754">
                  <c:v>5254000</c:v>
                </c:pt>
                <c:pt idx="12755">
                  <c:v>5255000.0000000009</c:v>
                </c:pt>
                <c:pt idx="12756">
                  <c:v>5256000.0000000009</c:v>
                </c:pt>
                <c:pt idx="12757">
                  <c:v>5257000.0000000009</c:v>
                </c:pt>
                <c:pt idx="12758">
                  <c:v>5258000</c:v>
                </c:pt>
                <c:pt idx="12759">
                  <c:v>5259000</c:v>
                </c:pt>
                <c:pt idx="12760">
                  <c:v>5260000</c:v>
                </c:pt>
                <c:pt idx="12761">
                  <c:v>5261000</c:v>
                </c:pt>
                <c:pt idx="12762">
                  <c:v>5262000</c:v>
                </c:pt>
                <c:pt idx="12763">
                  <c:v>5263000</c:v>
                </c:pt>
                <c:pt idx="12764">
                  <c:v>5264000</c:v>
                </c:pt>
                <c:pt idx="12765">
                  <c:v>5265000</c:v>
                </c:pt>
                <c:pt idx="12766">
                  <c:v>5266000</c:v>
                </c:pt>
                <c:pt idx="12767">
                  <c:v>5267000</c:v>
                </c:pt>
                <c:pt idx="12768">
                  <c:v>5268000</c:v>
                </c:pt>
                <c:pt idx="12769">
                  <c:v>5269000</c:v>
                </c:pt>
                <c:pt idx="12770">
                  <c:v>5270000.0000000009</c:v>
                </c:pt>
                <c:pt idx="12771">
                  <c:v>5271000.0000000009</c:v>
                </c:pt>
                <c:pt idx="12772">
                  <c:v>5272000.0000000009</c:v>
                </c:pt>
                <c:pt idx="12773">
                  <c:v>5273000</c:v>
                </c:pt>
                <c:pt idx="12774">
                  <c:v>5274000</c:v>
                </c:pt>
                <c:pt idx="12775">
                  <c:v>5275000</c:v>
                </c:pt>
                <c:pt idx="12776">
                  <c:v>5276000</c:v>
                </c:pt>
                <c:pt idx="12777">
                  <c:v>5277000</c:v>
                </c:pt>
                <c:pt idx="12778">
                  <c:v>5278000</c:v>
                </c:pt>
                <c:pt idx="12779">
                  <c:v>5279000</c:v>
                </c:pt>
                <c:pt idx="12780">
                  <c:v>5280000</c:v>
                </c:pt>
                <c:pt idx="12781">
                  <c:v>5281000</c:v>
                </c:pt>
                <c:pt idx="12782">
                  <c:v>5282000</c:v>
                </c:pt>
                <c:pt idx="12783">
                  <c:v>5283000</c:v>
                </c:pt>
                <c:pt idx="12784">
                  <c:v>5284000</c:v>
                </c:pt>
                <c:pt idx="12785">
                  <c:v>5285000.0000000009</c:v>
                </c:pt>
                <c:pt idx="12786">
                  <c:v>5286000.0000000009</c:v>
                </c:pt>
                <c:pt idx="12787">
                  <c:v>5287000.0000000009</c:v>
                </c:pt>
                <c:pt idx="12788">
                  <c:v>5288000.0000000009</c:v>
                </c:pt>
                <c:pt idx="12789">
                  <c:v>5289000</c:v>
                </c:pt>
                <c:pt idx="12790">
                  <c:v>5290000</c:v>
                </c:pt>
                <c:pt idx="12791">
                  <c:v>5291000</c:v>
                </c:pt>
                <c:pt idx="12792">
                  <c:v>5292000</c:v>
                </c:pt>
                <c:pt idx="12793">
                  <c:v>5293000</c:v>
                </c:pt>
                <c:pt idx="12794">
                  <c:v>5294000</c:v>
                </c:pt>
                <c:pt idx="12795">
                  <c:v>5295000</c:v>
                </c:pt>
                <c:pt idx="12796">
                  <c:v>5296000</c:v>
                </c:pt>
                <c:pt idx="12797">
                  <c:v>5297000</c:v>
                </c:pt>
                <c:pt idx="12798">
                  <c:v>5298000</c:v>
                </c:pt>
                <c:pt idx="12799">
                  <c:v>5299000</c:v>
                </c:pt>
                <c:pt idx="12800">
                  <c:v>5300000.0000000009</c:v>
                </c:pt>
                <c:pt idx="12801">
                  <c:v>5301000.0000000009</c:v>
                </c:pt>
                <c:pt idx="12802">
                  <c:v>5302000.0000000009</c:v>
                </c:pt>
                <c:pt idx="12803">
                  <c:v>5303000.0000000009</c:v>
                </c:pt>
                <c:pt idx="12804">
                  <c:v>5304000</c:v>
                </c:pt>
                <c:pt idx="12805">
                  <c:v>5305000</c:v>
                </c:pt>
                <c:pt idx="12806">
                  <c:v>5306000</c:v>
                </c:pt>
                <c:pt idx="12807">
                  <c:v>5307000</c:v>
                </c:pt>
                <c:pt idx="12808">
                  <c:v>5308000</c:v>
                </c:pt>
                <c:pt idx="12809">
                  <c:v>5309000</c:v>
                </c:pt>
                <c:pt idx="12810">
                  <c:v>5310000</c:v>
                </c:pt>
                <c:pt idx="12811">
                  <c:v>5311000</c:v>
                </c:pt>
                <c:pt idx="12812">
                  <c:v>5312000</c:v>
                </c:pt>
                <c:pt idx="12813">
                  <c:v>5313000</c:v>
                </c:pt>
                <c:pt idx="12814">
                  <c:v>5314000</c:v>
                </c:pt>
                <c:pt idx="12815">
                  <c:v>5315000</c:v>
                </c:pt>
                <c:pt idx="12816">
                  <c:v>5316000.0000000009</c:v>
                </c:pt>
                <c:pt idx="12817">
                  <c:v>5317000.0000000009</c:v>
                </c:pt>
                <c:pt idx="12818">
                  <c:v>5318000.0000000009</c:v>
                </c:pt>
                <c:pt idx="12819">
                  <c:v>5319000</c:v>
                </c:pt>
                <c:pt idx="12820">
                  <c:v>5320000</c:v>
                </c:pt>
                <c:pt idx="12821">
                  <c:v>5321000</c:v>
                </c:pt>
                <c:pt idx="12822">
                  <c:v>5322000</c:v>
                </c:pt>
                <c:pt idx="12823">
                  <c:v>5323000</c:v>
                </c:pt>
                <c:pt idx="12824">
                  <c:v>5324000</c:v>
                </c:pt>
                <c:pt idx="12825">
                  <c:v>5325000</c:v>
                </c:pt>
                <c:pt idx="12826">
                  <c:v>5326000</c:v>
                </c:pt>
                <c:pt idx="12827">
                  <c:v>5327000</c:v>
                </c:pt>
                <c:pt idx="12828">
                  <c:v>5328000</c:v>
                </c:pt>
                <c:pt idx="12829">
                  <c:v>5329000</c:v>
                </c:pt>
                <c:pt idx="12830">
                  <c:v>5330000</c:v>
                </c:pt>
                <c:pt idx="12831">
                  <c:v>5331000.0000000009</c:v>
                </c:pt>
                <c:pt idx="12832">
                  <c:v>5332000.0000000009</c:v>
                </c:pt>
                <c:pt idx="12833">
                  <c:v>5333000.0000000009</c:v>
                </c:pt>
                <c:pt idx="12834">
                  <c:v>5334000</c:v>
                </c:pt>
                <c:pt idx="12835">
                  <c:v>5335000</c:v>
                </c:pt>
                <c:pt idx="12836">
                  <c:v>5336000</c:v>
                </c:pt>
                <c:pt idx="12837">
                  <c:v>5337000</c:v>
                </c:pt>
                <c:pt idx="12838">
                  <c:v>5338000</c:v>
                </c:pt>
                <c:pt idx="12839">
                  <c:v>5339000</c:v>
                </c:pt>
                <c:pt idx="12840">
                  <c:v>5340000</c:v>
                </c:pt>
                <c:pt idx="12841">
                  <c:v>5341000</c:v>
                </c:pt>
                <c:pt idx="12842">
                  <c:v>5342000</c:v>
                </c:pt>
                <c:pt idx="12843">
                  <c:v>5343000</c:v>
                </c:pt>
                <c:pt idx="12844">
                  <c:v>5344000</c:v>
                </c:pt>
                <c:pt idx="12845">
                  <c:v>5345000</c:v>
                </c:pt>
                <c:pt idx="12846">
                  <c:v>5346000.0000000009</c:v>
                </c:pt>
                <c:pt idx="12847">
                  <c:v>5347000.0000000009</c:v>
                </c:pt>
                <c:pt idx="12848">
                  <c:v>5348000.0000000009</c:v>
                </c:pt>
                <c:pt idx="12849">
                  <c:v>5349000</c:v>
                </c:pt>
                <c:pt idx="12850">
                  <c:v>5350000</c:v>
                </c:pt>
                <c:pt idx="12851">
                  <c:v>5351000</c:v>
                </c:pt>
                <c:pt idx="12852">
                  <c:v>5352000</c:v>
                </c:pt>
                <c:pt idx="12853">
                  <c:v>5353000</c:v>
                </c:pt>
                <c:pt idx="12854">
                  <c:v>5354000</c:v>
                </c:pt>
                <c:pt idx="12855">
                  <c:v>5355000</c:v>
                </c:pt>
                <c:pt idx="12856">
                  <c:v>5356000</c:v>
                </c:pt>
                <c:pt idx="12857">
                  <c:v>5357000</c:v>
                </c:pt>
                <c:pt idx="12858">
                  <c:v>5358000</c:v>
                </c:pt>
                <c:pt idx="12859">
                  <c:v>5359000</c:v>
                </c:pt>
                <c:pt idx="12860">
                  <c:v>5360000</c:v>
                </c:pt>
                <c:pt idx="12861">
                  <c:v>5361000.0000000009</c:v>
                </c:pt>
                <c:pt idx="12862">
                  <c:v>5362000.0000000009</c:v>
                </c:pt>
                <c:pt idx="12863">
                  <c:v>5363000.0000000009</c:v>
                </c:pt>
                <c:pt idx="12864">
                  <c:v>5364000</c:v>
                </c:pt>
                <c:pt idx="12865">
                  <c:v>5365000</c:v>
                </c:pt>
                <c:pt idx="12866">
                  <c:v>5366000</c:v>
                </c:pt>
                <c:pt idx="12867">
                  <c:v>5367000</c:v>
                </c:pt>
                <c:pt idx="12868">
                  <c:v>5368000</c:v>
                </c:pt>
                <c:pt idx="12869">
                  <c:v>5369000</c:v>
                </c:pt>
                <c:pt idx="12870">
                  <c:v>5370000</c:v>
                </c:pt>
                <c:pt idx="12871">
                  <c:v>5371000</c:v>
                </c:pt>
                <c:pt idx="12872">
                  <c:v>5372000</c:v>
                </c:pt>
                <c:pt idx="12873">
                  <c:v>5373000</c:v>
                </c:pt>
                <c:pt idx="12874">
                  <c:v>5374000</c:v>
                </c:pt>
                <c:pt idx="12875">
                  <c:v>5375000</c:v>
                </c:pt>
                <c:pt idx="12876">
                  <c:v>5376000.0000000009</c:v>
                </c:pt>
                <c:pt idx="12877">
                  <c:v>5377000.0000000009</c:v>
                </c:pt>
                <c:pt idx="12878">
                  <c:v>5378000.0000000009</c:v>
                </c:pt>
                <c:pt idx="12879">
                  <c:v>5379000</c:v>
                </c:pt>
                <c:pt idx="12880">
                  <c:v>5380000</c:v>
                </c:pt>
                <c:pt idx="12881">
                  <c:v>5381000</c:v>
                </c:pt>
                <c:pt idx="12882">
                  <c:v>5382000</c:v>
                </c:pt>
                <c:pt idx="12883">
                  <c:v>5383000</c:v>
                </c:pt>
                <c:pt idx="12884">
                  <c:v>5384000</c:v>
                </c:pt>
                <c:pt idx="12885">
                  <c:v>5385000</c:v>
                </c:pt>
                <c:pt idx="12886">
                  <c:v>5386000</c:v>
                </c:pt>
                <c:pt idx="12887">
                  <c:v>5387000</c:v>
                </c:pt>
                <c:pt idx="12888">
                  <c:v>5388000</c:v>
                </c:pt>
                <c:pt idx="12889">
                  <c:v>5389000</c:v>
                </c:pt>
                <c:pt idx="12890">
                  <c:v>5390000</c:v>
                </c:pt>
                <c:pt idx="12891">
                  <c:v>5391000.0000000009</c:v>
                </c:pt>
                <c:pt idx="12892">
                  <c:v>5392000.0000000009</c:v>
                </c:pt>
                <c:pt idx="12893">
                  <c:v>5393000.0000000009</c:v>
                </c:pt>
                <c:pt idx="12894">
                  <c:v>5394000</c:v>
                </c:pt>
                <c:pt idx="12895">
                  <c:v>5395000</c:v>
                </c:pt>
                <c:pt idx="12896">
                  <c:v>5396000</c:v>
                </c:pt>
                <c:pt idx="12897">
                  <c:v>5397000</c:v>
                </c:pt>
                <c:pt idx="12898">
                  <c:v>5398000</c:v>
                </c:pt>
                <c:pt idx="12899">
                  <c:v>5399000</c:v>
                </c:pt>
                <c:pt idx="12900">
                  <c:v>5400000</c:v>
                </c:pt>
                <c:pt idx="12901">
                  <c:v>5401000</c:v>
                </c:pt>
                <c:pt idx="12902">
                  <c:v>5402000</c:v>
                </c:pt>
                <c:pt idx="12903">
                  <c:v>5403000</c:v>
                </c:pt>
                <c:pt idx="12904">
                  <c:v>5404000</c:v>
                </c:pt>
                <c:pt idx="12905">
                  <c:v>5405000</c:v>
                </c:pt>
                <c:pt idx="12906">
                  <c:v>5406000.0000000009</c:v>
                </c:pt>
                <c:pt idx="12907">
                  <c:v>5407000.0000000009</c:v>
                </c:pt>
                <c:pt idx="12908">
                  <c:v>5408000.0000000009</c:v>
                </c:pt>
                <c:pt idx="12909">
                  <c:v>5409000.0000000009</c:v>
                </c:pt>
                <c:pt idx="12910">
                  <c:v>5410000</c:v>
                </c:pt>
                <c:pt idx="12911">
                  <c:v>5411000</c:v>
                </c:pt>
                <c:pt idx="12912">
                  <c:v>5412000</c:v>
                </c:pt>
                <c:pt idx="12913">
                  <c:v>5413000</c:v>
                </c:pt>
                <c:pt idx="12914">
                  <c:v>5414000</c:v>
                </c:pt>
                <c:pt idx="12915">
                  <c:v>5415000</c:v>
                </c:pt>
                <c:pt idx="12916">
                  <c:v>5416000</c:v>
                </c:pt>
                <c:pt idx="12917">
                  <c:v>5417000</c:v>
                </c:pt>
                <c:pt idx="12918">
                  <c:v>5418000</c:v>
                </c:pt>
                <c:pt idx="12919">
                  <c:v>5419000</c:v>
                </c:pt>
                <c:pt idx="12920">
                  <c:v>5420000</c:v>
                </c:pt>
                <c:pt idx="12921">
                  <c:v>5421000.0000000009</c:v>
                </c:pt>
                <c:pt idx="12922">
                  <c:v>5422000.0000000009</c:v>
                </c:pt>
                <c:pt idx="12923">
                  <c:v>5423000.0000000009</c:v>
                </c:pt>
                <c:pt idx="12924">
                  <c:v>5424000.0000000009</c:v>
                </c:pt>
                <c:pt idx="12925">
                  <c:v>5425000</c:v>
                </c:pt>
                <c:pt idx="12926">
                  <c:v>5426000</c:v>
                </c:pt>
                <c:pt idx="12927">
                  <c:v>5427000</c:v>
                </c:pt>
                <c:pt idx="12928">
                  <c:v>5428000</c:v>
                </c:pt>
                <c:pt idx="12929">
                  <c:v>5429000</c:v>
                </c:pt>
                <c:pt idx="12930">
                  <c:v>5430000</c:v>
                </c:pt>
                <c:pt idx="12931">
                  <c:v>5431000</c:v>
                </c:pt>
                <c:pt idx="12932">
                  <c:v>5432000</c:v>
                </c:pt>
                <c:pt idx="12933">
                  <c:v>5433000</c:v>
                </c:pt>
                <c:pt idx="12934">
                  <c:v>5434000</c:v>
                </c:pt>
                <c:pt idx="12935">
                  <c:v>5435000</c:v>
                </c:pt>
                <c:pt idx="12936">
                  <c:v>5436000.0000000009</c:v>
                </c:pt>
                <c:pt idx="12937">
                  <c:v>5437000.0000000009</c:v>
                </c:pt>
                <c:pt idx="12938">
                  <c:v>5438000.0000000009</c:v>
                </c:pt>
                <c:pt idx="12939">
                  <c:v>5439000.0000000009</c:v>
                </c:pt>
                <c:pt idx="12940">
                  <c:v>5440000</c:v>
                </c:pt>
                <c:pt idx="12941">
                  <c:v>5441000</c:v>
                </c:pt>
                <c:pt idx="12942">
                  <c:v>5442000</c:v>
                </c:pt>
                <c:pt idx="12943">
                  <c:v>5443000</c:v>
                </c:pt>
                <c:pt idx="12944">
                  <c:v>5444000</c:v>
                </c:pt>
                <c:pt idx="12945">
                  <c:v>5445000</c:v>
                </c:pt>
                <c:pt idx="12946">
                  <c:v>5446000</c:v>
                </c:pt>
                <c:pt idx="12947">
                  <c:v>5447000</c:v>
                </c:pt>
                <c:pt idx="12948">
                  <c:v>5448000</c:v>
                </c:pt>
                <c:pt idx="12949">
                  <c:v>5449000</c:v>
                </c:pt>
                <c:pt idx="12950">
                  <c:v>5450000</c:v>
                </c:pt>
                <c:pt idx="12951">
                  <c:v>5451000</c:v>
                </c:pt>
                <c:pt idx="12952">
                  <c:v>5452000.0000000009</c:v>
                </c:pt>
                <c:pt idx="12953">
                  <c:v>5453000.0000000009</c:v>
                </c:pt>
                <c:pt idx="12954">
                  <c:v>5454000.0000000009</c:v>
                </c:pt>
                <c:pt idx="12955">
                  <c:v>5455000</c:v>
                </c:pt>
                <c:pt idx="12956">
                  <c:v>5456000</c:v>
                </c:pt>
                <c:pt idx="12957">
                  <c:v>5457000</c:v>
                </c:pt>
                <c:pt idx="12958">
                  <c:v>5458000</c:v>
                </c:pt>
                <c:pt idx="12959">
                  <c:v>5459000</c:v>
                </c:pt>
                <c:pt idx="12960">
                  <c:v>5460000</c:v>
                </c:pt>
                <c:pt idx="12961">
                  <c:v>5461000</c:v>
                </c:pt>
                <c:pt idx="12962">
                  <c:v>5462000</c:v>
                </c:pt>
                <c:pt idx="12963">
                  <c:v>5463000</c:v>
                </c:pt>
                <c:pt idx="12964">
                  <c:v>5464000</c:v>
                </c:pt>
                <c:pt idx="12965">
                  <c:v>5465000</c:v>
                </c:pt>
                <c:pt idx="12966">
                  <c:v>5466000</c:v>
                </c:pt>
                <c:pt idx="12967">
                  <c:v>5467000.0000000009</c:v>
                </c:pt>
                <c:pt idx="12968">
                  <c:v>5468000.0000000009</c:v>
                </c:pt>
                <c:pt idx="12969">
                  <c:v>5469000.0000000009</c:v>
                </c:pt>
                <c:pt idx="12970">
                  <c:v>5470000</c:v>
                </c:pt>
                <c:pt idx="12971">
                  <c:v>5471000</c:v>
                </c:pt>
                <c:pt idx="12972">
                  <c:v>5472000</c:v>
                </c:pt>
                <c:pt idx="12973">
                  <c:v>5473000</c:v>
                </c:pt>
                <c:pt idx="12974">
                  <c:v>5474000</c:v>
                </c:pt>
                <c:pt idx="12975">
                  <c:v>5475000</c:v>
                </c:pt>
                <c:pt idx="12976">
                  <c:v>5476000</c:v>
                </c:pt>
                <c:pt idx="12977">
                  <c:v>5477000</c:v>
                </c:pt>
                <c:pt idx="12978">
                  <c:v>5478000</c:v>
                </c:pt>
                <c:pt idx="12979">
                  <c:v>5479000</c:v>
                </c:pt>
                <c:pt idx="12980">
                  <c:v>5480000</c:v>
                </c:pt>
                <c:pt idx="12981">
                  <c:v>5481000</c:v>
                </c:pt>
                <c:pt idx="12982">
                  <c:v>5482000.0000000009</c:v>
                </c:pt>
                <c:pt idx="12983">
                  <c:v>5483000.0000000009</c:v>
                </c:pt>
                <c:pt idx="12984">
                  <c:v>5484000.0000000009</c:v>
                </c:pt>
                <c:pt idx="12985">
                  <c:v>5485000</c:v>
                </c:pt>
                <c:pt idx="12986">
                  <c:v>5486000</c:v>
                </c:pt>
                <c:pt idx="12987">
                  <c:v>5487000</c:v>
                </c:pt>
                <c:pt idx="12988">
                  <c:v>5488000</c:v>
                </c:pt>
                <c:pt idx="12989">
                  <c:v>5489000</c:v>
                </c:pt>
                <c:pt idx="12990">
                  <c:v>5490000</c:v>
                </c:pt>
                <c:pt idx="12991">
                  <c:v>5491000</c:v>
                </c:pt>
                <c:pt idx="12992">
                  <c:v>5492000</c:v>
                </c:pt>
                <c:pt idx="12993">
                  <c:v>5493000</c:v>
                </c:pt>
                <c:pt idx="12994">
                  <c:v>5494000</c:v>
                </c:pt>
                <c:pt idx="12995">
                  <c:v>5495000</c:v>
                </c:pt>
                <c:pt idx="12996">
                  <c:v>5496000</c:v>
                </c:pt>
                <c:pt idx="12997">
                  <c:v>5497000.0000000009</c:v>
                </c:pt>
                <c:pt idx="12998">
                  <c:v>5498000.0000000009</c:v>
                </c:pt>
                <c:pt idx="12999">
                  <c:v>5499000.0000000009</c:v>
                </c:pt>
                <c:pt idx="13000">
                  <c:v>5500000</c:v>
                </c:pt>
                <c:pt idx="13001">
                  <c:v>5501000</c:v>
                </c:pt>
                <c:pt idx="13002">
                  <c:v>5502000</c:v>
                </c:pt>
                <c:pt idx="13003">
                  <c:v>5503000</c:v>
                </c:pt>
                <c:pt idx="13004">
                  <c:v>5504000</c:v>
                </c:pt>
                <c:pt idx="13005">
                  <c:v>5505000</c:v>
                </c:pt>
                <c:pt idx="13006">
                  <c:v>5506000</c:v>
                </c:pt>
                <c:pt idx="13007">
                  <c:v>5507000</c:v>
                </c:pt>
                <c:pt idx="13008">
                  <c:v>5508000</c:v>
                </c:pt>
                <c:pt idx="13009">
                  <c:v>5509000</c:v>
                </c:pt>
                <c:pt idx="13010">
                  <c:v>5510000</c:v>
                </c:pt>
                <c:pt idx="13011">
                  <c:v>5511000</c:v>
                </c:pt>
                <c:pt idx="13012">
                  <c:v>5512000.0000000009</c:v>
                </c:pt>
                <c:pt idx="13013">
                  <c:v>5513000.0000000009</c:v>
                </c:pt>
                <c:pt idx="13014">
                  <c:v>5514000.0000000009</c:v>
                </c:pt>
                <c:pt idx="13015">
                  <c:v>5515000</c:v>
                </c:pt>
                <c:pt idx="13016">
                  <c:v>5516000</c:v>
                </c:pt>
                <c:pt idx="13017">
                  <c:v>5517000</c:v>
                </c:pt>
                <c:pt idx="13018">
                  <c:v>5518000</c:v>
                </c:pt>
                <c:pt idx="13019">
                  <c:v>5519000</c:v>
                </c:pt>
                <c:pt idx="13020">
                  <c:v>5520000</c:v>
                </c:pt>
                <c:pt idx="13021">
                  <c:v>5521000</c:v>
                </c:pt>
                <c:pt idx="13022">
                  <c:v>5522000</c:v>
                </c:pt>
                <c:pt idx="13023">
                  <c:v>5523000</c:v>
                </c:pt>
                <c:pt idx="13024">
                  <c:v>5524000</c:v>
                </c:pt>
                <c:pt idx="13025">
                  <c:v>5525000</c:v>
                </c:pt>
                <c:pt idx="13026">
                  <c:v>5526000</c:v>
                </c:pt>
                <c:pt idx="13027">
                  <c:v>5527000.0000000009</c:v>
                </c:pt>
                <c:pt idx="13028">
                  <c:v>5528000.0000000009</c:v>
                </c:pt>
                <c:pt idx="13029">
                  <c:v>5529000.0000000009</c:v>
                </c:pt>
                <c:pt idx="13030">
                  <c:v>5530000.0000000009</c:v>
                </c:pt>
                <c:pt idx="13031">
                  <c:v>5531000</c:v>
                </c:pt>
                <c:pt idx="13032">
                  <c:v>5532000</c:v>
                </c:pt>
                <c:pt idx="13033">
                  <c:v>5533000</c:v>
                </c:pt>
                <c:pt idx="13034">
                  <c:v>5534000</c:v>
                </c:pt>
                <c:pt idx="13035">
                  <c:v>5535000</c:v>
                </c:pt>
                <c:pt idx="13036">
                  <c:v>5536000</c:v>
                </c:pt>
                <c:pt idx="13037">
                  <c:v>5537000</c:v>
                </c:pt>
                <c:pt idx="13038">
                  <c:v>5538000</c:v>
                </c:pt>
                <c:pt idx="13039">
                  <c:v>5539000</c:v>
                </c:pt>
                <c:pt idx="13040">
                  <c:v>5540000</c:v>
                </c:pt>
                <c:pt idx="13041">
                  <c:v>5541000</c:v>
                </c:pt>
                <c:pt idx="13042">
                  <c:v>5542000.0000000009</c:v>
                </c:pt>
                <c:pt idx="13043">
                  <c:v>5543000.0000000009</c:v>
                </c:pt>
                <c:pt idx="13044">
                  <c:v>5544000.0000000009</c:v>
                </c:pt>
                <c:pt idx="13045">
                  <c:v>5545000.0000000009</c:v>
                </c:pt>
                <c:pt idx="13046">
                  <c:v>5546000</c:v>
                </c:pt>
                <c:pt idx="13047">
                  <c:v>5547000</c:v>
                </c:pt>
                <c:pt idx="13048">
                  <c:v>5548000</c:v>
                </c:pt>
                <c:pt idx="13049">
                  <c:v>5549000</c:v>
                </c:pt>
                <c:pt idx="13050">
                  <c:v>5550000</c:v>
                </c:pt>
                <c:pt idx="13051">
                  <c:v>5551000</c:v>
                </c:pt>
                <c:pt idx="13052">
                  <c:v>5552000</c:v>
                </c:pt>
                <c:pt idx="13053">
                  <c:v>5553000</c:v>
                </c:pt>
                <c:pt idx="13054">
                  <c:v>5554000</c:v>
                </c:pt>
                <c:pt idx="13055">
                  <c:v>5555000</c:v>
                </c:pt>
                <c:pt idx="13056">
                  <c:v>5556000</c:v>
                </c:pt>
                <c:pt idx="13057">
                  <c:v>5557000.0000000009</c:v>
                </c:pt>
                <c:pt idx="13058">
                  <c:v>5558000.0000000009</c:v>
                </c:pt>
                <c:pt idx="13059">
                  <c:v>5559000.0000000009</c:v>
                </c:pt>
                <c:pt idx="13060">
                  <c:v>5560000.0000000009</c:v>
                </c:pt>
                <c:pt idx="13061">
                  <c:v>5561000</c:v>
                </c:pt>
                <c:pt idx="13062">
                  <c:v>5562000</c:v>
                </c:pt>
                <c:pt idx="13063">
                  <c:v>5563000</c:v>
                </c:pt>
                <c:pt idx="13064">
                  <c:v>5564000</c:v>
                </c:pt>
                <c:pt idx="13065">
                  <c:v>5565000</c:v>
                </c:pt>
                <c:pt idx="13066">
                  <c:v>5566000</c:v>
                </c:pt>
                <c:pt idx="13067">
                  <c:v>5567000</c:v>
                </c:pt>
                <c:pt idx="13068">
                  <c:v>5568000</c:v>
                </c:pt>
                <c:pt idx="13069">
                  <c:v>5569000</c:v>
                </c:pt>
                <c:pt idx="13070">
                  <c:v>5570000</c:v>
                </c:pt>
                <c:pt idx="13071">
                  <c:v>5571000</c:v>
                </c:pt>
                <c:pt idx="13072">
                  <c:v>5572000</c:v>
                </c:pt>
                <c:pt idx="13073">
                  <c:v>5573000.0000000009</c:v>
                </c:pt>
                <c:pt idx="13074">
                  <c:v>5574000.0000000009</c:v>
                </c:pt>
                <c:pt idx="13075">
                  <c:v>5575000.0000000009</c:v>
                </c:pt>
                <c:pt idx="13076">
                  <c:v>5576000</c:v>
                </c:pt>
                <c:pt idx="13077">
                  <c:v>5577000</c:v>
                </c:pt>
                <c:pt idx="13078">
                  <c:v>5578000</c:v>
                </c:pt>
                <c:pt idx="13079">
                  <c:v>5579000</c:v>
                </c:pt>
                <c:pt idx="13080">
                  <c:v>5580000</c:v>
                </c:pt>
                <c:pt idx="13081">
                  <c:v>5581000</c:v>
                </c:pt>
                <c:pt idx="13082">
                  <c:v>5582000</c:v>
                </c:pt>
                <c:pt idx="13083">
                  <c:v>5583000</c:v>
                </c:pt>
                <c:pt idx="13084">
                  <c:v>5584000</c:v>
                </c:pt>
                <c:pt idx="13085">
                  <c:v>5585000</c:v>
                </c:pt>
                <c:pt idx="13086">
                  <c:v>5586000</c:v>
                </c:pt>
                <c:pt idx="13087">
                  <c:v>5587000</c:v>
                </c:pt>
                <c:pt idx="13088">
                  <c:v>5588000.0000000009</c:v>
                </c:pt>
                <c:pt idx="13089">
                  <c:v>5589000.0000000009</c:v>
                </c:pt>
                <c:pt idx="13090">
                  <c:v>5590000.0000000009</c:v>
                </c:pt>
                <c:pt idx="13091">
                  <c:v>5591000</c:v>
                </c:pt>
                <c:pt idx="13092">
                  <c:v>5592000</c:v>
                </c:pt>
                <c:pt idx="13093">
                  <c:v>5593000</c:v>
                </c:pt>
                <c:pt idx="13094">
                  <c:v>5594000</c:v>
                </c:pt>
                <c:pt idx="13095">
                  <c:v>5595000</c:v>
                </c:pt>
                <c:pt idx="13096">
                  <c:v>5596000</c:v>
                </c:pt>
                <c:pt idx="13097">
                  <c:v>5597000</c:v>
                </c:pt>
                <c:pt idx="13098">
                  <c:v>5598000</c:v>
                </c:pt>
                <c:pt idx="13099">
                  <c:v>5599000</c:v>
                </c:pt>
                <c:pt idx="13100">
                  <c:v>5600000</c:v>
                </c:pt>
                <c:pt idx="13101">
                  <c:v>5601000</c:v>
                </c:pt>
                <c:pt idx="13102">
                  <c:v>5602000</c:v>
                </c:pt>
                <c:pt idx="13103">
                  <c:v>5603000.0000000009</c:v>
                </c:pt>
                <c:pt idx="13104">
                  <c:v>5604000.0000000009</c:v>
                </c:pt>
                <c:pt idx="13105">
                  <c:v>5605000.0000000009</c:v>
                </c:pt>
                <c:pt idx="13106">
                  <c:v>5606000</c:v>
                </c:pt>
                <c:pt idx="13107">
                  <c:v>5607000</c:v>
                </c:pt>
                <c:pt idx="13108">
                  <c:v>5608000</c:v>
                </c:pt>
                <c:pt idx="13109">
                  <c:v>5609000</c:v>
                </c:pt>
                <c:pt idx="13110">
                  <c:v>5610000</c:v>
                </c:pt>
                <c:pt idx="13111">
                  <c:v>5611000</c:v>
                </c:pt>
                <c:pt idx="13112">
                  <c:v>5612000</c:v>
                </c:pt>
                <c:pt idx="13113">
                  <c:v>5613000</c:v>
                </c:pt>
                <c:pt idx="13114">
                  <c:v>5614000</c:v>
                </c:pt>
                <c:pt idx="13115">
                  <c:v>5615000</c:v>
                </c:pt>
                <c:pt idx="13116">
                  <c:v>5616000</c:v>
                </c:pt>
                <c:pt idx="13117">
                  <c:v>5617000</c:v>
                </c:pt>
                <c:pt idx="13118">
                  <c:v>5618000.0000000009</c:v>
                </c:pt>
                <c:pt idx="13119">
                  <c:v>5619000.0000000009</c:v>
                </c:pt>
                <c:pt idx="13120">
                  <c:v>5620000.0000000009</c:v>
                </c:pt>
                <c:pt idx="13121">
                  <c:v>5621000</c:v>
                </c:pt>
                <c:pt idx="13122">
                  <c:v>5622000</c:v>
                </c:pt>
                <c:pt idx="13123">
                  <c:v>5623000</c:v>
                </c:pt>
                <c:pt idx="13124">
                  <c:v>5624000</c:v>
                </c:pt>
                <c:pt idx="13125">
                  <c:v>5625000</c:v>
                </c:pt>
                <c:pt idx="13126">
                  <c:v>5626000</c:v>
                </c:pt>
                <c:pt idx="13127">
                  <c:v>5627000</c:v>
                </c:pt>
                <c:pt idx="13128">
                  <c:v>5628000</c:v>
                </c:pt>
                <c:pt idx="13129">
                  <c:v>5629000</c:v>
                </c:pt>
                <c:pt idx="13130">
                  <c:v>5630000</c:v>
                </c:pt>
                <c:pt idx="13131">
                  <c:v>5631000</c:v>
                </c:pt>
                <c:pt idx="13132">
                  <c:v>5632000</c:v>
                </c:pt>
                <c:pt idx="13133">
                  <c:v>5633000.0000000009</c:v>
                </c:pt>
                <c:pt idx="13134">
                  <c:v>5634000.0000000009</c:v>
                </c:pt>
                <c:pt idx="13135">
                  <c:v>5635000.0000000009</c:v>
                </c:pt>
                <c:pt idx="13136">
                  <c:v>5636000</c:v>
                </c:pt>
                <c:pt idx="13137">
                  <c:v>5637000</c:v>
                </c:pt>
                <c:pt idx="13138">
                  <c:v>5638000</c:v>
                </c:pt>
                <c:pt idx="13139">
                  <c:v>5639000</c:v>
                </c:pt>
                <c:pt idx="13140">
                  <c:v>5640000</c:v>
                </c:pt>
                <c:pt idx="13141">
                  <c:v>5641000</c:v>
                </c:pt>
                <c:pt idx="13142">
                  <c:v>5642000</c:v>
                </c:pt>
                <c:pt idx="13143">
                  <c:v>5643000</c:v>
                </c:pt>
                <c:pt idx="13144">
                  <c:v>5644000</c:v>
                </c:pt>
                <c:pt idx="13145">
                  <c:v>5645000</c:v>
                </c:pt>
                <c:pt idx="13146">
                  <c:v>5646000</c:v>
                </c:pt>
                <c:pt idx="13147">
                  <c:v>5647000</c:v>
                </c:pt>
                <c:pt idx="13148">
                  <c:v>5648000.0000000009</c:v>
                </c:pt>
                <c:pt idx="13149">
                  <c:v>5649000.0000000009</c:v>
                </c:pt>
                <c:pt idx="13150">
                  <c:v>5650000.0000000009</c:v>
                </c:pt>
                <c:pt idx="13151">
                  <c:v>5651000.0000000009</c:v>
                </c:pt>
                <c:pt idx="13152">
                  <c:v>5652000</c:v>
                </c:pt>
                <c:pt idx="13153">
                  <c:v>5653000</c:v>
                </c:pt>
                <c:pt idx="13154">
                  <c:v>5654000</c:v>
                </c:pt>
                <c:pt idx="13155">
                  <c:v>5655000</c:v>
                </c:pt>
                <c:pt idx="13156">
                  <c:v>5656000</c:v>
                </c:pt>
                <c:pt idx="13157">
                  <c:v>5657000</c:v>
                </c:pt>
                <c:pt idx="13158">
                  <c:v>5658000</c:v>
                </c:pt>
                <c:pt idx="13159">
                  <c:v>5659000</c:v>
                </c:pt>
                <c:pt idx="13160">
                  <c:v>5660000</c:v>
                </c:pt>
                <c:pt idx="13161">
                  <c:v>5661000</c:v>
                </c:pt>
                <c:pt idx="13162">
                  <c:v>5662000</c:v>
                </c:pt>
                <c:pt idx="13163">
                  <c:v>5663000.0000000009</c:v>
                </c:pt>
                <c:pt idx="13164">
                  <c:v>5664000.0000000009</c:v>
                </c:pt>
                <c:pt idx="13165">
                  <c:v>5665000.0000000009</c:v>
                </c:pt>
                <c:pt idx="13166">
                  <c:v>5666000.0000000009</c:v>
                </c:pt>
                <c:pt idx="13167">
                  <c:v>5667000</c:v>
                </c:pt>
                <c:pt idx="13168">
                  <c:v>5668000</c:v>
                </c:pt>
                <c:pt idx="13169">
                  <c:v>5669000</c:v>
                </c:pt>
                <c:pt idx="13170">
                  <c:v>5670000</c:v>
                </c:pt>
                <c:pt idx="13171">
                  <c:v>5671000</c:v>
                </c:pt>
                <c:pt idx="13172">
                  <c:v>5672000</c:v>
                </c:pt>
                <c:pt idx="13173">
                  <c:v>5673000</c:v>
                </c:pt>
                <c:pt idx="13174">
                  <c:v>5674000</c:v>
                </c:pt>
                <c:pt idx="13175">
                  <c:v>5675000</c:v>
                </c:pt>
                <c:pt idx="13176">
                  <c:v>5676000</c:v>
                </c:pt>
                <c:pt idx="13177">
                  <c:v>5677000</c:v>
                </c:pt>
                <c:pt idx="13178">
                  <c:v>5678000.0000000009</c:v>
                </c:pt>
                <c:pt idx="13179">
                  <c:v>5679000.0000000009</c:v>
                </c:pt>
                <c:pt idx="13180">
                  <c:v>5680000.0000000009</c:v>
                </c:pt>
                <c:pt idx="13181">
                  <c:v>5681000.0000000009</c:v>
                </c:pt>
                <c:pt idx="13182">
                  <c:v>5682000</c:v>
                </c:pt>
                <c:pt idx="13183">
                  <c:v>5683000</c:v>
                </c:pt>
                <c:pt idx="13184">
                  <c:v>5684000</c:v>
                </c:pt>
                <c:pt idx="13185">
                  <c:v>5685000</c:v>
                </c:pt>
                <c:pt idx="13186">
                  <c:v>5686000</c:v>
                </c:pt>
                <c:pt idx="13187">
                  <c:v>5687000</c:v>
                </c:pt>
                <c:pt idx="13188">
                  <c:v>5688000</c:v>
                </c:pt>
                <c:pt idx="13189">
                  <c:v>5689000</c:v>
                </c:pt>
                <c:pt idx="13190">
                  <c:v>5690000</c:v>
                </c:pt>
                <c:pt idx="13191">
                  <c:v>5691000</c:v>
                </c:pt>
                <c:pt idx="13192">
                  <c:v>5692000</c:v>
                </c:pt>
                <c:pt idx="13193">
                  <c:v>5693000</c:v>
                </c:pt>
                <c:pt idx="13194">
                  <c:v>5694000.0000000009</c:v>
                </c:pt>
                <c:pt idx="13195">
                  <c:v>5695000.0000000009</c:v>
                </c:pt>
                <c:pt idx="13196">
                  <c:v>5696000.0000000009</c:v>
                </c:pt>
                <c:pt idx="13197">
                  <c:v>5697000</c:v>
                </c:pt>
                <c:pt idx="13198">
                  <c:v>5698000</c:v>
                </c:pt>
                <c:pt idx="13199">
                  <c:v>5699000</c:v>
                </c:pt>
                <c:pt idx="13200">
                  <c:v>5700000</c:v>
                </c:pt>
                <c:pt idx="13201">
                  <c:v>5701000</c:v>
                </c:pt>
                <c:pt idx="13202">
                  <c:v>5702000</c:v>
                </c:pt>
                <c:pt idx="13203">
                  <c:v>5703000</c:v>
                </c:pt>
                <c:pt idx="13204">
                  <c:v>5704000</c:v>
                </c:pt>
                <c:pt idx="13205">
                  <c:v>5705000</c:v>
                </c:pt>
                <c:pt idx="13206">
                  <c:v>5706000</c:v>
                </c:pt>
                <c:pt idx="13207">
                  <c:v>5707000</c:v>
                </c:pt>
                <c:pt idx="13208">
                  <c:v>5708000</c:v>
                </c:pt>
                <c:pt idx="13209">
                  <c:v>5709000.0000000009</c:v>
                </c:pt>
                <c:pt idx="13210">
                  <c:v>5710000.0000000009</c:v>
                </c:pt>
                <c:pt idx="13211">
                  <c:v>5711000.0000000009</c:v>
                </c:pt>
                <c:pt idx="13212">
                  <c:v>5712000</c:v>
                </c:pt>
                <c:pt idx="13213">
                  <c:v>5713000</c:v>
                </c:pt>
                <c:pt idx="13214">
                  <c:v>5714000</c:v>
                </c:pt>
                <c:pt idx="13215">
                  <c:v>5715000</c:v>
                </c:pt>
                <c:pt idx="13216">
                  <c:v>5716000</c:v>
                </c:pt>
                <c:pt idx="13217">
                  <c:v>5717000</c:v>
                </c:pt>
                <c:pt idx="13218">
                  <c:v>5718000</c:v>
                </c:pt>
                <c:pt idx="13219">
                  <c:v>5719000</c:v>
                </c:pt>
                <c:pt idx="13220">
                  <c:v>5720000</c:v>
                </c:pt>
                <c:pt idx="13221">
                  <c:v>5721000</c:v>
                </c:pt>
                <c:pt idx="13222">
                  <c:v>5722000</c:v>
                </c:pt>
                <c:pt idx="13223">
                  <c:v>5723000</c:v>
                </c:pt>
                <c:pt idx="13224">
                  <c:v>5724000.0000000009</c:v>
                </c:pt>
                <c:pt idx="13225">
                  <c:v>5725000.0000000009</c:v>
                </c:pt>
                <c:pt idx="13226">
                  <c:v>5726000.0000000009</c:v>
                </c:pt>
                <c:pt idx="13227">
                  <c:v>5727000</c:v>
                </c:pt>
                <c:pt idx="13228">
                  <c:v>5728000</c:v>
                </c:pt>
                <c:pt idx="13229">
                  <c:v>5729000</c:v>
                </c:pt>
                <c:pt idx="13230">
                  <c:v>5730000</c:v>
                </c:pt>
                <c:pt idx="13231">
                  <c:v>5731000</c:v>
                </c:pt>
                <c:pt idx="13232">
                  <c:v>5732000</c:v>
                </c:pt>
                <c:pt idx="13233">
                  <c:v>5733000</c:v>
                </c:pt>
                <c:pt idx="13234">
                  <c:v>5734000</c:v>
                </c:pt>
                <c:pt idx="13235">
                  <c:v>5735000</c:v>
                </c:pt>
                <c:pt idx="13236">
                  <c:v>5736000</c:v>
                </c:pt>
                <c:pt idx="13237">
                  <c:v>5737000</c:v>
                </c:pt>
                <c:pt idx="13238">
                  <c:v>5738000</c:v>
                </c:pt>
                <c:pt idx="13239">
                  <c:v>5739000.0000000009</c:v>
                </c:pt>
                <c:pt idx="13240">
                  <c:v>5740000.0000000009</c:v>
                </c:pt>
                <c:pt idx="13241">
                  <c:v>5741000.0000000009</c:v>
                </c:pt>
                <c:pt idx="13242">
                  <c:v>5742000</c:v>
                </c:pt>
                <c:pt idx="13243">
                  <c:v>5743000</c:v>
                </c:pt>
                <c:pt idx="13244">
                  <c:v>5744000</c:v>
                </c:pt>
                <c:pt idx="13245">
                  <c:v>5745000</c:v>
                </c:pt>
                <c:pt idx="13246">
                  <c:v>5746000</c:v>
                </c:pt>
                <c:pt idx="13247">
                  <c:v>5747000</c:v>
                </c:pt>
                <c:pt idx="13248">
                  <c:v>5748000</c:v>
                </c:pt>
                <c:pt idx="13249">
                  <c:v>5749000</c:v>
                </c:pt>
                <c:pt idx="13250">
                  <c:v>5750000</c:v>
                </c:pt>
                <c:pt idx="13251">
                  <c:v>5751000</c:v>
                </c:pt>
                <c:pt idx="13252">
                  <c:v>5752000</c:v>
                </c:pt>
                <c:pt idx="13253">
                  <c:v>5753000</c:v>
                </c:pt>
                <c:pt idx="13254">
                  <c:v>5754000.0000000009</c:v>
                </c:pt>
                <c:pt idx="13255">
                  <c:v>5755000.0000000009</c:v>
                </c:pt>
                <c:pt idx="13256">
                  <c:v>5756000.0000000009</c:v>
                </c:pt>
                <c:pt idx="13257">
                  <c:v>5757000</c:v>
                </c:pt>
                <c:pt idx="13258">
                  <c:v>5758000</c:v>
                </c:pt>
                <c:pt idx="13259">
                  <c:v>5759000</c:v>
                </c:pt>
                <c:pt idx="13260">
                  <c:v>5760000</c:v>
                </c:pt>
                <c:pt idx="13261">
                  <c:v>5761000</c:v>
                </c:pt>
                <c:pt idx="13262">
                  <c:v>5762000</c:v>
                </c:pt>
                <c:pt idx="13263">
                  <c:v>5763000</c:v>
                </c:pt>
                <c:pt idx="13264">
                  <c:v>5764000</c:v>
                </c:pt>
                <c:pt idx="13265">
                  <c:v>5765000</c:v>
                </c:pt>
                <c:pt idx="13266">
                  <c:v>5766000</c:v>
                </c:pt>
                <c:pt idx="13267">
                  <c:v>5767000</c:v>
                </c:pt>
                <c:pt idx="13268">
                  <c:v>5768000</c:v>
                </c:pt>
                <c:pt idx="13269">
                  <c:v>5769000.0000000009</c:v>
                </c:pt>
                <c:pt idx="13270">
                  <c:v>5770000.0000000009</c:v>
                </c:pt>
                <c:pt idx="13271">
                  <c:v>5771000.0000000009</c:v>
                </c:pt>
                <c:pt idx="13272">
                  <c:v>5772000</c:v>
                </c:pt>
                <c:pt idx="13273">
                  <c:v>5773000</c:v>
                </c:pt>
                <c:pt idx="13274">
                  <c:v>5774000</c:v>
                </c:pt>
                <c:pt idx="13275">
                  <c:v>5775000</c:v>
                </c:pt>
                <c:pt idx="13276">
                  <c:v>5776000</c:v>
                </c:pt>
                <c:pt idx="13277">
                  <c:v>5777000</c:v>
                </c:pt>
                <c:pt idx="13278">
                  <c:v>5778000</c:v>
                </c:pt>
                <c:pt idx="13279">
                  <c:v>5779000</c:v>
                </c:pt>
                <c:pt idx="13280">
                  <c:v>5780000</c:v>
                </c:pt>
                <c:pt idx="13281">
                  <c:v>5781000</c:v>
                </c:pt>
                <c:pt idx="13282">
                  <c:v>5782000</c:v>
                </c:pt>
                <c:pt idx="13283">
                  <c:v>5783000</c:v>
                </c:pt>
                <c:pt idx="13284">
                  <c:v>5784000.0000000009</c:v>
                </c:pt>
                <c:pt idx="13285">
                  <c:v>5785000.0000000009</c:v>
                </c:pt>
                <c:pt idx="13286">
                  <c:v>5786000.0000000009</c:v>
                </c:pt>
                <c:pt idx="13287">
                  <c:v>5787000.0000000009</c:v>
                </c:pt>
                <c:pt idx="13288">
                  <c:v>5788000</c:v>
                </c:pt>
                <c:pt idx="13289">
                  <c:v>5789000</c:v>
                </c:pt>
                <c:pt idx="13290">
                  <c:v>5790000</c:v>
                </c:pt>
                <c:pt idx="13291">
                  <c:v>5791000</c:v>
                </c:pt>
                <c:pt idx="13292">
                  <c:v>5792000</c:v>
                </c:pt>
                <c:pt idx="13293">
                  <c:v>5793000</c:v>
                </c:pt>
                <c:pt idx="13294">
                  <c:v>5794000</c:v>
                </c:pt>
                <c:pt idx="13295">
                  <c:v>5795000</c:v>
                </c:pt>
                <c:pt idx="13296">
                  <c:v>5796000</c:v>
                </c:pt>
                <c:pt idx="13297">
                  <c:v>5797000</c:v>
                </c:pt>
                <c:pt idx="13298">
                  <c:v>5798000</c:v>
                </c:pt>
                <c:pt idx="13299">
                  <c:v>5799000.0000000009</c:v>
                </c:pt>
                <c:pt idx="13300">
                  <c:v>5800000.0000000009</c:v>
                </c:pt>
                <c:pt idx="13301">
                  <c:v>5801000.0000000009</c:v>
                </c:pt>
                <c:pt idx="13302">
                  <c:v>5802000.0000000009</c:v>
                </c:pt>
                <c:pt idx="13303">
                  <c:v>5803000</c:v>
                </c:pt>
                <c:pt idx="13304">
                  <c:v>5804000</c:v>
                </c:pt>
                <c:pt idx="13305">
                  <c:v>5805000</c:v>
                </c:pt>
                <c:pt idx="13306">
                  <c:v>5806000</c:v>
                </c:pt>
                <c:pt idx="13307">
                  <c:v>5807000</c:v>
                </c:pt>
                <c:pt idx="13308">
                  <c:v>5808000</c:v>
                </c:pt>
                <c:pt idx="13309">
                  <c:v>5809000</c:v>
                </c:pt>
                <c:pt idx="13310">
                  <c:v>5810000</c:v>
                </c:pt>
                <c:pt idx="13311">
                  <c:v>5811000</c:v>
                </c:pt>
                <c:pt idx="13312">
                  <c:v>5812000</c:v>
                </c:pt>
                <c:pt idx="13313">
                  <c:v>5813000</c:v>
                </c:pt>
                <c:pt idx="13314">
                  <c:v>5814000</c:v>
                </c:pt>
                <c:pt idx="13315">
                  <c:v>5815000.0000000009</c:v>
                </c:pt>
                <c:pt idx="13316">
                  <c:v>5816000.0000000009</c:v>
                </c:pt>
                <c:pt idx="13317">
                  <c:v>5817000.0000000009</c:v>
                </c:pt>
                <c:pt idx="13318">
                  <c:v>5818000</c:v>
                </c:pt>
                <c:pt idx="13319">
                  <c:v>5819000</c:v>
                </c:pt>
                <c:pt idx="13320">
                  <c:v>5820000</c:v>
                </c:pt>
                <c:pt idx="13321">
                  <c:v>5821000</c:v>
                </c:pt>
                <c:pt idx="13322">
                  <c:v>5822000</c:v>
                </c:pt>
                <c:pt idx="13323">
                  <c:v>5823000</c:v>
                </c:pt>
                <c:pt idx="13324">
                  <c:v>5824000</c:v>
                </c:pt>
                <c:pt idx="13325">
                  <c:v>5825000</c:v>
                </c:pt>
                <c:pt idx="13326">
                  <c:v>5826000</c:v>
                </c:pt>
                <c:pt idx="13327">
                  <c:v>5827000</c:v>
                </c:pt>
                <c:pt idx="13328">
                  <c:v>5828000</c:v>
                </c:pt>
                <c:pt idx="13329">
                  <c:v>5829000</c:v>
                </c:pt>
                <c:pt idx="13330">
                  <c:v>5830000.0000000009</c:v>
                </c:pt>
                <c:pt idx="13331">
                  <c:v>5831000.0000000009</c:v>
                </c:pt>
                <c:pt idx="13332">
                  <c:v>5832000.0000000009</c:v>
                </c:pt>
                <c:pt idx="13333">
                  <c:v>5833000</c:v>
                </c:pt>
                <c:pt idx="13334">
                  <c:v>5834000</c:v>
                </c:pt>
                <c:pt idx="13335">
                  <c:v>5835000</c:v>
                </c:pt>
                <c:pt idx="13336">
                  <c:v>5836000</c:v>
                </c:pt>
                <c:pt idx="13337">
                  <c:v>5837000</c:v>
                </c:pt>
                <c:pt idx="13338">
                  <c:v>5838000</c:v>
                </c:pt>
                <c:pt idx="13339">
                  <c:v>5839000</c:v>
                </c:pt>
                <c:pt idx="13340">
                  <c:v>5840000</c:v>
                </c:pt>
                <c:pt idx="13341">
                  <c:v>5841000</c:v>
                </c:pt>
                <c:pt idx="13342">
                  <c:v>5842000</c:v>
                </c:pt>
                <c:pt idx="13343">
                  <c:v>5843000</c:v>
                </c:pt>
                <c:pt idx="13344">
                  <c:v>5844000</c:v>
                </c:pt>
                <c:pt idx="13345">
                  <c:v>5845000.0000000009</c:v>
                </c:pt>
                <c:pt idx="13346">
                  <c:v>5846000.0000000009</c:v>
                </c:pt>
                <c:pt idx="13347">
                  <c:v>5847000.0000000009</c:v>
                </c:pt>
                <c:pt idx="13348">
                  <c:v>5848000</c:v>
                </c:pt>
                <c:pt idx="13349">
                  <c:v>5849000</c:v>
                </c:pt>
                <c:pt idx="13350">
                  <c:v>5850000</c:v>
                </c:pt>
                <c:pt idx="13351">
                  <c:v>5851000</c:v>
                </c:pt>
                <c:pt idx="13352">
                  <c:v>5852000</c:v>
                </c:pt>
                <c:pt idx="13353">
                  <c:v>5853000</c:v>
                </c:pt>
                <c:pt idx="13354">
                  <c:v>5854000</c:v>
                </c:pt>
                <c:pt idx="13355">
                  <c:v>5855000</c:v>
                </c:pt>
                <c:pt idx="13356">
                  <c:v>5856000</c:v>
                </c:pt>
                <c:pt idx="13357">
                  <c:v>5857000</c:v>
                </c:pt>
                <c:pt idx="13358">
                  <c:v>5858000</c:v>
                </c:pt>
                <c:pt idx="13359">
                  <c:v>5859000</c:v>
                </c:pt>
                <c:pt idx="13360">
                  <c:v>5860000.0000000009</c:v>
                </c:pt>
                <c:pt idx="13361">
                  <c:v>5861000.0000000009</c:v>
                </c:pt>
                <c:pt idx="13362">
                  <c:v>5862000.0000000009</c:v>
                </c:pt>
                <c:pt idx="13363">
                  <c:v>5863000</c:v>
                </c:pt>
                <c:pt idx="13364">
                  <c:v>5864000</c:v>
                </c:pt>
                <c:pt idx="13365">
                  <c:v>5865000</c:v>
                </c:pt>
                <c:pt idx="13366">
                  <c:v>5866000</c:v>
                </c:pt>
                <c:pt idx="13367">
                  <c:v>5867000</c:v>
                </c:pt>
                <c:pt idx="13368">
                  <c:v>5868000</c:v>
                </c:pt>
                <c:pt idx="13369">
                  <c:v>5869000</c:v>
                </c:pt>
                <c:pt idx="13370">
                  <c:v>5870000</c:v>
                </c:pt>
                <c:pt idx="13371">
                  <c:v>5871000</c:v>
                </c:pt>
                <c:pt idx="13372">
                  <c:v>5872000</c:v>
                </c:pt>
                <c:pt idx="13373">
                  <c:v>5873000</c:v>
                </c:pt>
                <c:pt idx="13374">
                  <c:v>5874000</c:v>
                </c:pt>
                <c:pt idx="13375">
                  <c:v>5875000.0000000009</c:v>
                </c:pt>
                <c:pt idx="13376">
                  <c:v>5876000.0000000009</c:v>
                </c:pt>
                <c:pt idx="13377">
                  <c:v>5877000.0000000009</c:v>
                </c:pt>
                <c:pt idx="13378">
                  <c:v>5878000</c:v>
                </c:pt>
                <c:pt idx="13379">
                  <c:v>5879000</c:v>
                </c:pt>
                <c:pt idx="13380">
                  <c:v>5880000</c:v>
                </c:pt>
                <c:pt idx="13381">
                  <c:v>5881000</c:v>
                </c:pt>
                <c:pt idx="13382">
                  <c:v>5882000</c:v>
                </c:pt>
                <c:pt idx="13383">
                  <c:v>5883000</c:v>
                </c:pt>
                <c:pt idx="13384">
                  <c:v>5884000</c:v>
                </c:pt>
                <c:pt idx="13385">
                  <c:v>5885000</c:v>
                </c:pt>
                <c:pt idx="13386">
                  <c:v>5886000</c:v>
                </c:pt>
                <c:pt idx="13387">
                  <c:v>5887000</c:v>
                </c:pt>
                <c:pt idx="13388">
                  <c:v>5888000</c:v>
                </c:pt>
                <c:pt idx="13389">
                  <c:v>5889000</c:v>
                </c:pt>
                <c:pt idx="13390">
                  <c:v>5890000.0000000009</c:v>
                </c:pt>
                <c:pt idx="13391">
                  <c:v>5891000.0000000009</c:v>
                </c:pt>
                <c:pt idx="13392">
                  <c:v>5892000.0000000009</c:v>
                </c:pt>
                <c:pt idx="13393">
                  <c:v>5893000</c:v>
                </c:pt>
                <c:pt idx="13394">
                  <c:v>5894000</c:v>
                </c:pt>
                <c:pt idx="13395">
                  <c:v>5895000</c:v>
                </c:pt>
                <c:pt idx="13396">
                  <c:v>5896000</c:v>
                </c:pt>
                <c:pt idx="13397">
                  <c:v>5897000</c:v>
                </c:pt>
                <c:pt idx="13398">
                  <c:v>5898000</c:v>
                </c:pt>
                <c:pt idx="13399">
                  <c:v>5899000</c:v>
                </c:pt>
                <c:pt idx="13400">
                  <c:v>5900000</c:v>
                </c:pt>
                <c:pt idx="13401">
                  <c:v>5901000</c:v>
                </c:pt>
                <c:pt idx="13402">
                  <c:v>5902000</c:v>
                </c:pt>
                <c:pt idx="13403">
                  <c:v>5903000</c:v>
                </c:pt>
                <c:pt idx="13404">
                  <c:v>5904000</c:v>
                </c:pt>
                <c:pt idx="13405">
                  <c:v>5905000.0000000009</c:v>
                </c:pt>
                <c:pt idx="13406">
                  <c:v>5906000.0000000009</c:v>
                </c:pt>
                <c:pt idx="13407">
                  <c:v>5907000.0000000009</c:v>
                </c:pt>
                <c:pt idx="13408">
                  <c:v>5908000.0000000009</c:v>
                </c:pt>
                <c:pt idx="13409">
                  <c:v>5909000</c:v>
                </c:pt>
                <c:pt idx="13410">
                  <c:v>5910000</c:v>
                </c:pt>
                <c:pt idx="13411">
                  <c:v>5911000</c:v>
                </c:pt>
                <c:pt idx="13412">
                  <c:v>5912000</c:v>
                </c:pt>
                <c:pt idx="13413">
                  <c:v>5913000</c:v>
                </c:pt>
                <c:pt idx="13414">
                  <c:v>5914000</c:v>
                </c:pt>
                <c:pt idx="13415">
                  <c:v>5915000</c:v>
                </c:pt>
                <c:pt idx="13416">
                  <c:v>5916000</c:v>
                </c:pt>
                <c:pt idx="13417">
                  <c:v>5917000</c:v>
                </c:pt>
                <c:pt idx="13418">
                  <c:v>5918000</c:v>
                </c:pt>
                <c:pt idx="13419">
                  <c:v>5919000</c:v>
                </c:pt>
                <c:pt idx="13420">
                  <c:v>5920000.0000000009</c:v>
                </c:pt>
                <c:pt idx="13421">
                  <c:v>5921000.0000000009</c:v>
                </c:pt>
                <c:pt idx="13422">
                  <c:v>5922000.0000000009</c:v>
                </c:pt>
                <c:pt idx="13423">
                  <c:v>5923000.0000000009</c:v>
                </c:pt>
                <c:pt idx="13424">
                  <c:v>5924000</c:v>
                </c:pt>
                <c:pt idx="13425">
                  <c:v>5925000</c:v>
                </c:pt>
                <c:pt idx="13426">
                  <c:v>5926000</c:v>
                </c:pt>
                <c:pt idx="13427">
                  <c:v>5927000</c:v>
                </c:pt>
                <c:pt idx="13428">
                  <c:v>5928000</c:v>
                </c:pt>
                <c:pt idx="13429">
                  <c:v>5929000</c:v>
                </c:pt>
                <c:pt idx="13430">
                  <c:v>5930000</c:v>
                </c:pt>
                <c:pt idx="13431">
                  <c:v>5931000</c:v>
                </c:pt>
                <c:pt idx="13432">
                  <c:v>5932000</c:v>
                </c:pt>
                <c:pt idx="13433">
                  <c:v>5933000</c:v>
                </c:pt>
                <c:pt idx="13434">
                  <c:v>5934000</c:v>
                </c:pt>
                <c:pt idx="13435">
                  <c:v>5935000.0000000009</c:v>
                </c:pt>
                <c:pt idx="13436">
                  <c:v>5936000.0000000009</c:v>
                </c:pt>
                <c:pt idx="13437">
                  <c:v>5937000.0000000009</c:v>
                </c:pt>
                <c:pt idx="13438">
                  <c:v>5938000.0000000009</c:v>
                </c:pt>
                <c:pt idx="13439">
                  <c:v>5939000</c:v>
                </c:pt>
                <c:pt idx="13440">
                  <c:v>5940000</c:v>
                </c:pt>
                <c:pt idx="13441">
                  <c:v>5941000</c:v>
                </c:pt>
                <c:pt idx="13442">
                  <c:v>5942000</c:v>
                </c:pt>
                <c:pt idx="13443">
                  <c:v>5943000</c:v>
                </c:pt>
                <c:pt idx="13444">
                  <c:v>5944000</c:v>
                </c:pt>
                <c:pt idx="13445">
                  <c:v>5945000</c:v>
                </c:pt>
                <c:pt idx="13446">
                  <c:v>5946000</c:v>
                </c:pt>
                <c:pt idx="13447">
                  <c:v>5947000</c:v>
                </c:pt>
                <c:pt idx="13448">
                  <c:v>5948000</c:v>
                </c:pt>
                <c:pt idx="13449">
                  <c:v>5949000</c:v>
                </c:pt>
                <c:pt idx="13450">
                  <c:v>5950000</c:v>
                </c:pt>
                <c:pt idx="13451">
                  <c:v>5951000.0000000009</c:v>
                </c:pt>
                <c:pt idx="13452">
                  <c:v>5952000.0000000009</c:v>
                </c:pt>
                <c:pt idx="13453">
                  <c:v>5953000.0000000009</c:v>
                </c:pt>
                <c:pt idx="13454">
                  <c:v>5954000</c:v>
                </c:pt>
                <c:pt idx="13455">
                  <c:v>5955000</c:v>
                </c:pt>
                <c:pt idx="13456">
                  <c:v>5956000</c:v>
                </c:pt>
                <c:pt idx="13457">
                  <c:v>5957000</c:v>
                </c:pt>
                <c:pt idx="13458">
                  <c:v>5958000</c:v>
                </c:pt>
                <c:pt idx="13459">
                  <c:v>5959000</c:v>
                </c:pt>
                <c:pt idx="13460">
                  <c:v>5960000</c:v>
                </c:pt>
                <c:pt idx="13461">
                  <c:v>5961000</c:v>
                </c:pt>
                <c:pt idx="13462">
                  <c:v>5962000</c:v>
                </c:pt>
                <c:pt idx="13463">
                  <c:v>5963000</c:v>
                </c:pt>
                <c:pt idx="13464">
                  <c:v>5964000</c:v>
                </c:pt>
                <c:pt idx="13465">
                  <c:v>5965000</c:v>
                </c:pt>
                <c:pt idx="13466">
                  <c:v>5966000.0000000009</c:v>
                </c:pt>
                <c:pt idx="13467">
                  <c:v>5967000.0000000009</c:v>
                </c:pt>
                <c:pt idx="13468">
                  <c:v>5968000.0000000009</c:v>
                </c:pt>
                <c:pt idx="13469">
                  <c:v>5969000</c:v>
                </c:pt>
                <c:pt idx="13470">
                  <c:v>5970000</c:v>
                </c:pt>
                <c:pt idx="13471">
                  <c:v>5971000</c:v>
                </c:pt>
                <c:pt idx="13472">
                  <c:v>5972000</c:v>
                </c:pt>
                <c:pt idx="13473">
                  <c:v>5973000</c:v>
                </c:pt>
                <c:pt idx="13474">
                  <c:v>5974000</c:v>
                </c:pt>
                <c:pt idx="13475">
                  <c:v>5975000</c:v>
                </c:pt>
                <c:pt idx="13476">
                  <c:v>5976000</c:v>
                </c:pt>
                <c:pt idx="13477">
                  <c:v>5977000</c:v>
                </c:pt>
                <c:pt idx="13478">
                  <c:v>5978000</c:v>
                </c:pt>
                <c:pt idx="13479">
                  <c:v>5979000</c:v>
                </c:pt>
                <c:pt idx="13480">
                  <c:v>5980000</c:v>
                </c:pt>
                <c:pt idx="13481">
                  <c:v>5981000.0000000009</c:v>
                </c:pt>
                <c:pt idx="13482">
                  <c:v>5982000.0000000009</c:v>
                </c:pt>
                <c:pt idx="13483">
                  <c:v>5983000.0000000009</c:v>
                </c:pt>
                <c:pt idx="13484">
                  <c:v>5984000</c:v>
                </c:pt>
                <c:pt idx="13485">
                  <c:v>5985000</c:v>
                </c:pt>
                <c:pt idx="13486">
                  <c:v>5986000</c:v>
                </c:pt>
                <c:pt idx="13487">
                  <c:v>5987000</c:v>
                </c:pt>
                <c:pt idx="13488">
                  <c:v>5988000</c:v>
                </c:pt>
                <c:pt idx="13489">
                  <c:v>5989000</c:v>
                </c:pt>
                <c:pt idx="13490">
                  <c:v>5990000</c:v>
                </c:pt>
                <c:pt idx="13491">
                  <c:v>5991000</c:v>
                </c:pt>
                <c:pt idx="13492">
                  <c:v>5992000</c:v>
                </c:pt>
                <c:pt idx="13493">
                  <c:v>5993000</c:v>
                </c:pt>
                <c:pt idx="13494">
                  <c:v>5994000</c:v>
                </c:pt>
                <c:pt idx="13495">
                  <c:v>5995000</c:v>
                </c:pt>
                <c:pt idx="13496">
                  <c:v>5996000.0000000009</c:v>
                </c:pt>
                <c:pt idx="13497">
                  <c:v>5997000.0000000009</c:v>
                </c:pt>
                <c:pt idx="13498">
                  <c:v>5998000.0000000009</c:v>
                </c:pt>
                <c:pt idx="13499">
                  <c:v>5999000</c:v>
                </c:pt>
                <c:pt idx="13500">
                  <c:v>6000000</c:v>
                </c:pt>
                <c:pt idx="13501">
                  <c:v>6001000</c:v>
                </c:pt>
                <c:pt idx="13502">
                  <c:v>6002000</c:v>
                </c:pt>
                <c:pt idx="13503">
                  <c:v>6003000</c:v>
                </c:pt>
                <c:pt idx="13504">
                  <c:v>6004000</c:v>
                </c:pt>
                <c:pt idx="13505">
                  <c:v>6005000</c:v>
                </c:pt>
                <c:pt idx="13506">
                  <c:v>6006000</c:v>
                </c:pt>
                <c:pt idx="13507">
                  <c:v>6007000</c:v>
                </c:pt>
                <c:pt idx="13508">
                  <c:v>6008000</c:v>
                </c:pt>
                <c:pt idx="13509">
                  <c:v>6009000</c:v>
                </c:pt>
                <c:pt idx="13510">
                  <c:v>6010000</c:v>
                </c:pt>
                <c:pt idx="13511">
                  <c:v>6011000.0000000009</c:v>
                </c:pt>
                <c:pt idx="13512">
                  <c:v>6012000.0000000009</c:v>
                </c:pt>
                <c:pt idx="13513">
                  <c:v>6013000.0000000009</c:v>
                </c:pt>
                <c:pt idx="13514">
                  <c:v>6014000</c:v>
                </c:pt>
                <c:pt idx="13515">
                  <c:v>6015000</c:v>
                </c:pt>
                <c:pt idx="13516">
                  <c:v>6016000</c:v>
                </c:pt>
                <c:pt idx="13517">
                  <c:v>6017000</c:v>
                </c:pt>
                <c:pt idx="13518">
                  <c:v>6018000</c:v>
                </c:pt>
                <c:pt idx="13519">
                  <c:v>6019000</c:v>
                </c:pt>
                <c:pt idx="13520">
                  <c:v>6020000</c:v>
                </c:pt>
                <c:pt idx="13521">
                  <c:v>6021000</c:v>
                </c:pt>
                <c:pt idx="13522">
                  <c:v>6022000</c:v>
                </c:pt>
                <c:pt idx="13523">
                  <c:v>6023000</c:v>
                </c:pt>
                <c:pt idx="13524">
                  <c:v>6024000</c:v>
                </c:pt>
                <c:pt idx="13525">
                  <c:v>6025000</c:v>
                </c:pt>
                <c:pt idx="13526">
                  <c:v>6026000.0000000009</c:v>
                </c:pt>
                <c:pt idx="13527">
                  <c:v>6027000.0000000009</c:v>
                </c:pt>
                <c:pt idx="13528">
                  <c:v>6028000.0000000009</c:v>
                </c:pt>
                <c:pt idx="13529">
                  <c:v>6029000.0000000009</c:v>
                </c:pt>
                <c:pt idx="13530">
                  <c:v>6030000</c:v>
                </c:pt>
                <c:pt idx="13531">
                  <c:v>6031000</c:v>
                </c:pt>
                <c:pt idx="13532">
                  <c:v>6032000</c:v>
                </c:pt>
                <c:pt idx="13533">
                  <c:v>6033000</c:v>
                </c:pt>
                <c:pt idx="13534">
                  <c:v>6034000</c:v>
                </c:pt>
                <c:pt idx="13535">
                  <c:v>6035000</c:v>
                </c:pt>
                <c:pt idx="13536">
                  <c:v>6036000</c:v>
                </c:pt>
                <c:pt idx="13537">
                  <c:v>6037000</c:v>
                </c:pt>
                <c:pt idx="13538">
                  <c:v>6038000</c:v>
                </c:pt>
                <c:pt idx="13539">
                  <c:v>6039000</c:v>
                </c:pt>
                <c:pt idx="13540">
                  <c:v>6040000</c:v>
                </c:pt>
                <c:pt idx="13541">
                  <c:v>6041000.0000000009</c:v>
                </c:pt>
                <c:pt idx="13542">
                  <c:v>6042000.0000000009</c:v>
                </c:pt>
                <c:pt idx="13543">
                  <c:v>6043000.0000000009</c:v>
                </c:pt>
                <c:pt idx="13544">
                  <c:v>6044000.0000000009</c:v>
                </c:pt>
                <c:pt idx="13545">
                  <c:v>6045000</c:v>
                </c:pt>
                <c:pt idx="13546">
                  <c:v>6046000</c:v>
                </c:pt>
                <c:pt idx="13547">
                  <c:v>6047000</c:v>
                </c:pt>
                <c:pt idx="13548">
                  <c:v>6048000</c:v>
                </c:pt>
                <c:pt idx="13549">
                  <c:v>6049000</c:v>
                </c:pt>
                <c:pt idx="13550">
                  <c:v>6050000</c:v>
                </c:pt>
                <c:pt idx="13551">
                  <c:v>6051000</c:v>
                </c:pt>
                <c:pt idx="13552">
                  <c:v>6052000</c:v>
                </c:pt>
                <c:pt idx="13553">
                  <c:v>6053000</c:v>
                </c:pt>
                <c:pt idx="13554">
                  <c:v>6054000</c:v>
                </c:pt>
                <c:pt idx="13555">
                  <c:v>6055000</c:v>
                </c:pt>
                <c:pt idx="13556">
                  <c:v>6056000.0000000009</c:v>
                </c:pt>
                <c:pt idx="13557">
                  <c:v>6057000.0000000009</c:v>
                </c:pt>
                <c:pt idx="13558">
                  <c:v>6058000.0000000009</c:v>
                </c:pt>
                <c:pt idx="13559">
                  <c:v>6059000.0000000009</c:v>
                </c:pt>
                <c:pt idx="13560">
                  <c:v>6060000</c:v>
                </c:pt>
                <c:pt idx="13561">
                  <c:v>6061000</c:v>
                </c:pt>
                <c:pt idx="13562">
                  <c:v>6062000</c:v>
                </c:pt>
                <c:pt idx="13563">
                  <c:v>6063000</c:v>
                </c:pt>
                <c:pt idx="13564">
                  <c:v>6064000</c:v>
                </c:pt>
                <c:pt idx="13565">
                  <c:v>6065000</c:v>
                </c:pt>
                <c:pt idx="13566">
                  <c:v>6066000</c:v>
                </c:pt>
                <c:pt idx="13567">
                  <c:v>6067000</c:v>
                </c:pt>
                <c:pt idx="13568">
                  <c:v>6068000</c:v>
                </c:pt>
                <c:pt idx="13569">
                  <c:v>6069000</c:v>
                </c:pt>
                <c:pt idx="13570">
                  <c:v>6070000</c:v>
                </c:pt>
                <c:pt idx="13571">
                  <c:v>6071000</c:v>
                </c:pt>
                <c:pt idx="13572">
                  <c:v>6072000.0000000009</c:v>
                </c:pt>
                <c:pt idx="13573">
                  <c:v>6073000.0000000009</c:v>
                </c:pt>
                <c:pt idx="13574">
                  <c:v>6074000.0000000009</c:v>
                </c:pt>
                <c:pt idx="13575">
                  <c:v>6075000</c:v>
                </c:pt>
                <c:pt idx="13576">
                  <c:v>6076000</c:v>
                </c:pt>
                <c:pt idx="13577">
                  <c:v>6077000</c:v>
                </c:pt>
                <c:pt idx="13578">
                  <c:v>6078000</c:v>
                </c:pt>
                <c:pt idx="13579">
                  <c:v>6079000</c:v>
                </c:pt>
                <c:pt idx="13580">
                  <c:v>6080000</c:v>
                </c:pt>
                <c:pt idx="13581">
                  <c:v>6081000</c:v>
                </c:pt>
                <c:pt idx="13582">
                  <c:v>6082000</c:v>
                </c:pt>
                <c:pt idx="13583">
                  <c:v>6083000</c:v>
                </c:pt>
                <c:pt idx="13584">
                  <c:v>6084000</c:v>
                </c:pt>
                <c:pt idx="13585">
                  <c:v>6085000</c:v>
                </c:pt>
                <c:pt idx="13586">
                  <c:v>6086000</c:v>
                </c:pt>
                <c:pt idx="13587">
                  <c:v>6087000.0000000009</c:v>
                </c:pt>
                <c:pt idx="13588">
                  <c:v>6088000.0000000009</c:v>
                </c:pt>
                <c:pt idx="13589">
                  <c:v>6089000.0000000009</c:v>
                </c:pt>
                <c:pt idx="13590">
                  <c:v>6090000</c:v>
                </c:pt>
                <c:pt idx="13591">
                  <c:v>6091000</c:v>
                </c:pt>
                <c:pt idx="13592">
                  <c:v>6092000</c:v>
                </c:pt>
                <c:pt idx="13593">
                  <c:v>6093000</c:v>
                </c:pt>
                <c:pt idx="13594">
                  <c:v>6094000</c:v>
                </c:pt>
                <c:pt idx="13595">
                  <c:v>6095000</c:v>
                </c:pt>
                <c:pt idx="13596">
                  <c:v>6096000</c:v>
                </c:pt>
                <c:pt idx="13597">
                  <c:v>6097000</c:v>
                </c:pt>
                <c:pt idx="13598">
                  <c:v>6098000</c:v>
                </c:pt>
                <c:pt idx="13599">
                  <c:v>6099000</c:v>
                </c:pt>
                <c:pt idx="13600">
                  <c:v>6100000</c:v>
                </c:pt>
                <c:pt idx="13601">
                  <c:v>6101000</c:v>
                </c:pt>
                <c:pt idx="13602">
                  <c:v>6102000.0000000009</c:v>
                </c:pt>
                <c:pt idx="13603">
                  <c:v>6103000.0000000009</c:v>
                </c:pt>
                <c:pt idx="13604">
                  <c:v>6104000.0000000009</c:v>
                </c:pt>
                <c:pt idx="13605">
                  <c:v>6105000</c:v>
                </c:pt>
                <c:pt idx="13606">
                  <c:v>6106000</c:v>
                </c:pt>
                <c:pt idx="13607">
                  <c:v>6107000</c:v>
                </c:pt>
                <c:pt idx="13608">
                  <c:v>6108000</c:v>
                </c:pt>
                <c:pt idx="13609">
                  <c:v>6109000</c:v>
                </c:pt>
                <c:pt idx="13610">
                  <c:v>6110000</c:v>
                </c:pt>
                <c:pt idx="13611">
                  <c:v>6111000</c:v>
                </c:pt>
                <c:pt idx="13612">
                  <c:v>6112000</c:v>
                </c:pt>
                <c:pt idx="13613">
                  <c:v>6113000</c:v>
                </c:pt>
                <c:pt idx="13614">
                  <c:v>6114000</c:v>
                </c:pt>
                <c:pt idx="13615">
                  <c:v>6115000</c:v>
                </c:pt>
                <c:pt idx="13616">
                  <c:v>6116000</c:v>
                </c:pt>
                <c:pt idx="13617">
                  <c:v>6117000.0000000009</c:v>
                </c:pt>
                <c:pt idx="13618">
                  <c:v>6118000.0000000009</c:v>
                </c:pt>
                <c:pt idx="13619">
                  <c:v>6119000.0000000009</c:v>
                </c:pt>
                <c:pt idx="13620">
                  <c:v>6120000</c:v>
                </c:pt>
                <c:pt idx="13621">
                  <c:v>6121000</c:v>
                </c:pt>
                <c:pt idx="13622">
                  <c:v>6122000</c:v>
                </c:pt>
                <c:pt idx="13623">
                  <c:v>6123000</c:v>
                </c:pt>
                <c:pt idx="13624">
                  <c:v>6124000</c:v>
                </c:pt>
                <c:pt idx="13625">
                  <c:v>6125000</c:v>
                </c:pt>
                <c:pt idx="13626">
                  <c:v>6126000</c:v>
                </c:pt>
                <c:pt idx="13627">
                  <c:v>6127000</c:v>
                </c:pt>
                <c:pt idx="13628">
                  <c:v>6128000</c:v>
                </c:pt>
                <c:pt idx="13629">
                  <c:v>6129000</c:v>
                </c:pt>
                <c:pt idx="13630">
                  <c:v>6130000</c:v>
                </c:pt>
                <c:pt idx="13631">
                  <c:v>6131000</c:v>
                </c:pt>
                <c:pt idx="13632">
                  <c:v>6132000.0000000009</c:v>
                </c:pt>
                <c:pt idx="13633">
                  <c:v>6133000.0000000009</c:v>
                </c:pt>
                <c:pt idx="13634">
                  <c:v>6134000.0000000009</c:v>
                </c:pt>
                <c:pt idx="13635">
                  <c:v>6135000</c:v>
                </c:pt>
                <c:pt idx="13636">
                  <c:v>6136000</c:v>
                </c:pt>
                <c:pt idx="13637">
                  <c:v>6137000</c:v>
                </c:pt>
                <c:pt idx="13638">
                  <c:v>6138000</c:v>
                </c:pt>
                <c:pt idx="13639">
                  <c:v>6139000</c:v>
                </c:pt>
                <c:pt idx="13640">
                  <c:v>6140000</c:v>
                </c:pt>
                <c:pt idx="13641">
                  <c:v>6141000</c:v>
                </c:pt>
                <c:pt idx="13642">
                  <c:v>6142000</c:v>
                </c:pt>
                <c:pt idx="13643">
                  <c:v>6143000</c:v>
                </c:pt>
                <c:pt idx="13644">
                  <c:v>6144000</c:v>
                </c:pt>
                <c:pt idx="13645">
                  <c:v>6145000</c:v>
                </c:pt>
                <c:pt idx="13646">
                  <c:v>6146000</c:v>
                </c:pt>
                <c:pt idx="13647">
                  <c:v>6147000.0000000009</c:v>
                </c:pt>
                <c:pt idx="13648">
                  <c:v>6148000.0000000009</c:v>
                </c:pt>
                <c:pt idx="13649">
                  <c:v>6149000.0000000009</c:v>
                </c:pt>
                <c:pt idx="13650">
                  <c:v>6150000.0000000009</c:v>
                </c:pt>
                <c:pt idx="13651">
                  <c:v>6151000</c:v>
                </c:pt>
                <c:pt idx="13652">
                  <c:v>6152000</c:v>
                </c:pt>
                <c:pt idx="13653">
                  <c:v>6153000</c:v>
                </c:pt>
                <c:pt idx="13654">
                  <c:v>6154000</c:v>
                </c:pt>
                <c:pt idx="13655">
                  <c:v>6155000</c:v>
                </c:pt>
                <c:pt idx="13656">
                  <c:v>6156000</c:v>
                </c:pt>
                <c:pt idx="13657">
                  <c:v>6157000</c:v>
                </c:pt>
                <c:pt idx="13658">
                  <c:v>6158000</c:v>
                </c:pt>
                <c:pt idx="13659">
                  <c:v>6159000</c:v>
                </c:pt>
                <c:pt idx="13660">
                  <c:v>6160000</c:v>
                </c:pt>
                <c:pt idx="13661">
                  <c:v>6161000</c:v>
                </c:pt>
                <c:pt idx="13662">
                  <c:v>6162000.0000000009</c:v>
                </c:pt>
                <c:pt idx="13663">
                  <c:v>6163000.0000000009</c:v>
                </c:pt>
                <c:pt idx="13664">
                  <c:v>6164000.0000000009</c:v>
                </c:pt>
                <c:pt idx="13665">
                  <c:v>6165000.0000000009</c:v>
                </c:pt>
                <c:pt idx="13666">
                  <c:v>6166000</c:v>
                </c:pt>
                <c:pt idx="13667">
                  <c:v>6167000</c:v>
                </c:pt>
                <c:pt idx="13668">
                  <c:v>6168000</c:v>
                </c:pt>
                <c:pt idx="13669">
                  <c:v>6169000</c:v>
                </c:pt>
                <c:pt idx="13670">
                  <c:v>6170000</c:v>
                </c:pt>
                <c:pt idx="13671">
                  <c:v>6171000</c:v>
                </c:pt>
                <c:pt idx="13672">
                  <c:v>6172000</c:v>
                </c:pt>
                <c:pt idx="13673">
                  <c:v>6173000</c:v>
                </c:pt>
                <c:pt idx="13674">
                  <c:v>6174000</c:v>
                </c:pt>
                <c:pt idx="13675">
                  <c:v>6175000</c:v>
                </c:pt>
                <c:pt idx="13676">
                  <c:v>6176000</c:v>
                </c:pt>
                <c:pt idx="13677">
                  <c:v>6177000.0000000009</c:v>
                </c:pt>
                <c:pt idx="13678">
                  <c:v>6178000.0000000009</c:v>
                </c:pt>
                <c:pt idx="13679">
                  <c:v>6179000.0000000009</c:v>
                </c:pt>
                <c:pt idx="13680">
                  <c:v>6180000.0000000009</c:v>
                </c:pt>
                <c:pt idx="13681">
                  <c:v>6181000</c:v>
                </c:pt>
                <c:pt idx="13682">
                  <c:v>6182000</c:v>
                </c:pt>
                <c:pt idx="13683">
                  <c:v>6183000</c:v>
                </c:pt>
                <c:pt idx="13684">
                  <c:v>6184000</c:v>
                </c:pt>
                <c:pt idx="13685">
                  <c:v>6185000</c:v>
                </c:pt>
                <c:pt idx="13686">
                  <c:v>6186000</c:v>
                </c:pt>
                <c:pt idx="13687">
                  <c:v>6187000</c:v>
                </c:pt>
                <c:pt idx="13688">
                  <c:v>6188000</c:v>
                </c:pt>
                <c:pt idx="13689">
                  <c:v>6189000</c:v>
                </c:pt>
                <c:pt idx="13690">
                  <c:v>6190000</c:v>
                </c:pt>
                <c:pt idx="13691">
                  <c:v>6191000</c:v>
                </c:pt>
                <c:pt idx="13692">
                  <c:v>6192000</c:v>
                </c:pt>
                <c:pt idx="13693">
                  <c:v>6193000.0000000009</c:v>
                </c:pt>
                <c:pt idx="13694">
                  <c:v>6194000.0000000009</c:v>
                </c:pt>
                <c:pt idx="13695">
                  <c:v>6195000.0000000009</c:v>
                </c:pt>
                <c:pt idx="13696">
                  <c:v>6196000</c:v>
                </c:pt>
                <c:pt idx="13697">
                  <c:v>6197000</c:v>
                </c:pt>
                <c:pt idx="13698">
                  <c:v>6198000</c:v>
                </c:pt>
                <c:pt idx="13699">
                  <c:v>6199000</c:v>
                </c:pt>
                <c:pt idx="13700">
                  <c:v>6200000</c:v>
                </c:pt>
                <c:pt idx="13701">
                  <c:v>6201000</c:v>
                </c:pt>
                <c:pt idx="13702">
                  <c:v>6202000</c:v>
                </c:pt>
                <c:pt idx="13703">
                  <c:v>6203000</c:v>
                </c:pt>
                <c:pt idx="13704">
                  <c:v>6204000</c:v>
                </c:pt>
                <c:pt idx="13705">
                  <c:v>6205000</c:v>
                </c:pt>
                <c:pt idx="13706">
                  <c:v>6206000</c:v>
                </c:pt>
                <c:pt idx="13707">
                  <c:v>6207000</c:v>
                </c:pt>
                <c:pt idx="13708">
                  <c:v>6208000.0000000009</c:v>
                </c:pt>
                <c:pt idx="13709">
                  <c:v>6209000.0000000009</c:v>
                </c:pt>
                <c:pt idx="13710">
                  <c:v>6210000.0000000009</c:v>
                </c:pt>
                <c:pt idx="13711">
                  <c:v>6211000</c:v>
                </c:pt>
                <c:pt idx="13712">
                  <c:v>6212000</c:v>
                </c:pt>
                <c:pt idx="13713">
                  <c:v>6213000</c:v>
                </c:pt>
                <c:pt idx="13714">
                  <c:v>6214000</c:v>
                </c:pt>
                <c:pt idx="13715">
                  <c:v>6215000</c:v>
                </c:pt>
                <c:pt idx="13716">
                  <c:v>6216000</c:v>
                </c:pt>
                <c:pt idx="13717">
                  <c:v>6217000</c:v>
                </c:pt>
                <c:pt idx="13718">
                  <c:v>6218000</c:v>
                </c:pt>
                <c:pt idx="13719">
                  <c:v>6219000</c:v>
                </c:pt>
                <c:pt idx="13720">
                  <c:v>6220000</c:v>
                </c:pt>
                <c:pt idx="13721">
                  <c:v>6221000</c:v>
                </c:pt>
                <c:pt idx="13722">
                  <c:v>6222000</c:v>
                </c:pt>
                <c:pt idx="13723">
                  <c:v>6223000.0000000009</c:v>
                </c:pt>
                <c:pt idx="13724">
                  <c:v>6224000.0000000009</c:v>
                </c:pt>
                <c:pt idx="13725">
                  <c:v>6225000.0000000009</c:v>
                </c:pt>
                <c:pt idx="13726">
                  <c:v>6226000</c:v>
                </c:pt>
                <c:pt idx="13727">
                  <c:v>6227000</c:v>
                </c:pt>
                <c:pt idx="13728">
                  <c:v>6228000</c:v>
                </c:pt>
                <c:pt idx="13729">
                  <c:v>6229000</c:v>
                </c:pt>
                <c:pt idx="13730">
                  <c:v>6230000</c:v>
                </c:pt>
                <c:pt idx="13731">
                  <c:v>6231000</c:v>
                </c:pt>
                <c:pt idx="13732">
                  <c:v>6232000</c:v>
                </c:pt>
                <c:pt idx="13733">
                  <c:v>6233000</c:v>
                </c:pt>
                <c:pt idx="13734">
                  <c:v>6234000</c:v>
                </c:pt>
                <c:pt idx="13735">
                  <c:v>6235000</c:v>
                </c:pt>
                <c:pt idx="13736">
                  <c:v>6236000</c:v>
                </c:pt>
                <c:pt idx="13737">
                  <c:v>6237000</c:v>
                </c:pt>
                <c:pt idx="13738">
                  <c:v>6238000.0000000009</c:v>
                </c:pt>
                <c:pt idx="13739">
                  <c:v>6239000.0000000009</c:v>
                </c:pt>
                <c:pt idx="13740">
                  <c:v>6240000.0000000009</c:v>
                </c:pt>
                <c:pt idx="13741">
                  <c:v>6241000</c:v>
                </c:pt>
                <c:pt idx="13742">
                  <c:v>6242000</c:v>
                </c:pt>
                <c:pt idx="13743">
                  <c:v>6243000</c:v>
                </c:pt>
                <c:pt idx="13744">
                  <c:v>6244000</c:v>
                </c:pt>
                <c:pt idx="13745">
                  <c:v>6245000</c:v>
                </c:pt>
                <c:pt idx="13746">
                  <c:v>6246000</c:v>
                </c:pt>
                <c:pt idx="13747">
                  <c:v>6247000</c:v>
                </c:pt>
                <c:pt idx="13748">
                  <c:v>6248000</c:v>
                </c:pt>
                <c:pt idx="13749">
                  <c:v>6249000</c:v>
                </c:pt>
                <c:pt idx="13750">
                  <c:v>6250000</c:v>
                </c:pt>
                <c:pt idx="13751">
                  <c:v>6251000</c:v>
                </c:pt>
                <c:pt idx="13752">
                  <c:v>6252000</c:v>
                </c:pt>
                <c:pt idx="13753">
                  <c:v>6253000.0000000009</c:v>
                </c:pt>
                <c:pt idx="13754">
                  <c:v>6254000.0000000009</c:v>
                </c:pt>
                <c:pt idx="13755">
                  <c:v>6255000.0000000009</c:v>
                </c:pt>
                <c:pt idx="13756">
                  <c:v>6256000</c:v>
                </c:pt>
                <c:pt idx="13757">
                  <c:v>6257000</c:v>
                </c:pt>
                <c:pt idx="13758">
                  <c:v>6258000</c:v>
                </c:pt>
                <c:pt idx="13759">
                  <c:v>6259000</c:v>
                </c:pt>
                <c:pt idx="13760">
                  <c:v>6260000</c:v>
                </c:pt>
                <c:pt idx="13761">
                  <c:v>6261000</c:v>
                </c:pt>
                <c:pt idx="13762">
                  <c:v>6262000</c:v>
                </c:pt>
                <c:pt idx="13763">
                  <c:v>6263000</c:v>
                </c:pt>
                <c:pt idx="13764">
                  <c:v>6264000</c:v>
                </c:pt>
                <c:pt idx="13765">
                  <c:v>6265000</c:v>
                </c:pt>
                <c:pt idx="13766">
                  <c:v>6266000</c:v>
                </c:pt>
                <c:pt idx="13767">
                  <c:v>6267000</c:v>
                </c:pt>
                <c:pt idx="13768">
                  <c:v>6268000.0000000009</c:v>
                </c:pt>
                <c:pt idx="13769">
                  <c:v>6269000.0000000009</c:v>
                </c:pt>
                <c:pt idx="13770">
                  <c:v>6270000.0000000009</c:v>
                </c:pt>
                <c:pt idx="13771">
                  <c:v>6271000</c:v>
                </c:pt>
                <c:pt idx="13772">
                  <c:v>6272000</c:v>
                </c:pt>
                <c:pt idx="13773">
                  <c:v>6273000</c:v>
                </c:pt>
                <c:pt idx="13774">
                  <c:v>6274000</c:v>
                </c:pt>
                <c:pt idx="13775">
                  <c:v>6275000</c:v>
                </c:pt>
                <c:pt idx="13776">
                  <c:v>6276000</c:v>
                </c:pt>
                <c:pt idx="13777">
                  <c:v>6277000</c:v>
                </c:pt>
                <c:pt idx="13778">
                  <c:v>6278000</c:v>
                </c:pt>
                <c:pt idx="13779">
                  <c:v>6279000</c:v>
                </c:pt>
                <c:pt idx="13780">
                  <c:v>6280000</c:v>
                </c:pt>
                <c:pt idx="13781">
                  <c:v>6281000</c:v>
                </c:pt>
                <c:pt idx="13782">
                  <c:v>6282000</c:v>
                </c:pt>
                <c:pt idx="13783">
                  <c:v>6283000.0000000009</c:v>
                </c:pt>
                <c:pt idx="13784">
                  <c:v>6284000.0000000009</c:v>
                </c:pt>
                <c:pt idx="13785">
                  <c:v>6285000.0000000009</c:v>
                </c:pt>
                <c:pt idx="13786">
                  <c:v>6286000.0000000009</c:v>
                </c:pt>
                <c:pt idx="13787">
                  <c:v>6287000</c:v>
                </c:pt>
                <c:pt idx="13788">
                  <c:v>6288000</c:v>
                </c:pt>
                <c:pt idx="13789">
                  <c:v>6289000</c:v>
                </c:pt>
                <c:pt idx="13790">
                  <c:v>6290000</c:v>
                </c:pt>
                <c:pt idx="13791">
                  <c:v>6291000</c:v>
                </c:pt>
                <c:pt idx="13792">
                  <c:v>6292000</c:v>
                </c:pt>
                <c:pt idx="13793">
                  <c:v>6293000</c:v>
                </c:pt>
                <c:pt idx="13794">
                  <c:v>6294000</c:v>
                </c:pt>
                <c:pt idx="13795">
                  <c:v>6295000</c:v>
                </c:pt>
                <c:pt idx="13796">
                  <c:v>6296000</c:v>
                </c:pt>
                <c:pt idx="13797">
                  <c:v>6297000</c:v>
                </c:pt>
                <c:pt idx="13798">
                  <c:v>6298000.0000000009</c:v>
                </c:pt>
                <c:pt idx="13799">
                  <c:v>6299000.0000000009</c:v>
                </c:pt>
                <c:pt idx="13800">
                  <c:v>6300000.0000000009</c:v>
                </c:pt>
                <c:pt idx="13801">
                  <c:v>6301000.0000000009</c:v>
                </c:pt>
                <c:pt idx="13802">
                  <c:v>6302000</c:v>
                </c:pt>
                <c:pt idx="13803">
                  <c:v>6303000</c:v>
                </c:pt>
                <c:pt idx="13804">
                  <c:v>6304000</c:v>
                </c:pt>
                <c:pt idx="13805">
                  <c:v>6305000</c:v>
                </c:pt>
                <c:pt idx="13806">
                  <c:v>6306000</c:v>
                </c:pt>
                <c:pt idx="13807">
                  <c:v>6307000</c:v>
                </c:pt>
                <c:pt idx="13808">
                  <c:v>6308000</c:v>
                </c:pt>
                <c:pt idx="13809">
                  <c:v>6309000</c:v>
                </c:pt>
                <c:pt idx="13810">
                  <c:v>6310000</c:v>
                </c:pt>
                <c:pt idx="13811">
                  <c:v>6311000</c:v>
                </c:pt>
                <c:pt idx="13812">
                  <c:v>6312000</c:v>
                </c:pt>
                <c:pt idx="13813">
                  <c:v>6313000</c:v>
                </c:pt>
                <c:pt idx="13814">
                  <c:v>6314000.0000000009</c:v>
                </c:pt>
                <c:pt idx="13815">
                  <c:v>6315000.0000000009</c:v>
                </c:pt>
                <c:pt idx="13816">
                  <c:v>6316000.0000000009</c:v>
                </c:pt>
                <c:pt idx="13817">
                  <c:v>6317000</c:v>
                </c:pt>
                <c:pt idx="13818">
                  <c:v>6318000</c:v>
                </c:pt>
                <c:pt idx="13819">
                  <c:v>6319000</c:v>
                </c:pt>
                <c:pt idx="13820">
                  <c:v>6320000</c:v>
                </c:pt>
                <c:pt idx="13821">
                  <c:v>6321000</c:v>
                </c:pt>
                <c:pt idx="13822">
                  <c:v>6322000</c:v>
                </c:pt>
                <c:pt idx="13823">
                  <c:v>6323000</c:v>
                </c:pt>
                <c:pt idx="13824">
                  <c:v>6324000</c:v>
                </c:pt>
                <c:pt idx="13825">
                  <c:v>6325000</c:v>
                </c:pt>
                <c:pt idx="13826">
                  <c:v>6326000</c:v>
                </c:pt>
                <c:pt idx="13827">
                  <c:v>6327000</c:v>
                </c:pt>
                <c:pt idx="13828">
                  <c:v>6328000</c:v>
                </c:pt>
                <c:pt idx="13829">
                  <c:v>6329000.0000000009</c:v>
                </c:pt>
                <c:pt idx="13830">
                  <c:v>6330000.0000000009</c:v>
                </c:pt>
                <c:pt idx="13831">
                  <c:v>6331000.0000000009</c:v>
                </c:pt>
                <c:pt idx="13832">
                  <c:v>6332000</c:v>
                </c:pt>
                <c:pt idx="13833">
                  <c:v>6333000</c:v>
                </c:pt>
                <c:pt idx="13834">
                  <c:v>6334000</c:v>
                </c:pt>
                <c:pt idx="13835">
                  <c:v>6335000</c:v>
                </c:pt>
                <c:pt idx="13836">
                  <c:v>6336000</c:v>
                </c:pt>
                <c:pt idx="13837">
                  <c:v>6337000</c:v>
                </c:pt>
                <c:pt idx="13838">
                  <c:v>6338000</c:v>
                </c:pt>
                <c:pt idx="13839">
                  <c:v>6339000</c:v>
                </c:pt>
                <c:pt idx="13840">
                  <c:v>6340000</c:v>
                </c:pt>
                <c:pt idx="13841">
                  <c:v>6341000</c:v>
                </c:pt>
                <c:pt idx="13842">
                  <c:v>6342000</c:v>
                </c:pt>
                <c:pt idx="13843">
                  <c:v>6343000</c:v>
                </c:pt>
                <c:pt idx="13844">
                  <c:v>6344000.0000000009</c:v>
                </c:pt>
                <c:pt idx="13845">
                  <c:v>6345000.0000000009</c:v>
                </c:pt>
                <c:pt idx="13846">
                  <c:v>6346000.0000000009</c:v>
                </c:pt>
                <c:pt idx="13847">
                  <c:v>6347000</c:v>
                </c:pt>
                <c:pt idx="13848">
                  <c:v>6348000</c:v>
                </c:pt>
                <c:pt idx="13849">
                  <c:v>6349000</c:v>
                </c:pt>
                <c:pt idx="13850">
                  <c:v>6350000</c:v>
                </c:pt>
                <c:pt idx="13851">
                  <c:v>6351000</c:v>
                </c:pt>
                <c:pt idx="13852">
                  <c:v>6352000</c:v>
                </c:pt>
                <c:pt idx="13853">
                  <c:v>6353000</c:v>
                </c:pt>
                <c:pt idx="13854">
                  <c:v>6354000</c:v>
                </c:pt>
                <c:pt idx="13855">
                  <c:v>6355000</c:v>
                </c:pt>
                <c:pt idx="13856">
                  <c:v>6356000</c:v>
                </c:pt>
                <c:pt idx="13857">
                  <c:v>6357000</c:v>
                </c:pt>
                <c:pt idx="13858">
                  <c:v>6358000</c:v>
                </c:pt>
                <c:pt idx="13859">
                  <c:v>6359000.0000000009</c:v>
                </c:pt>
                <c:pt idx="13860">
                  <c:v>6360000.0000000009</c:v>
                </c:pt>
                <c:pt idx="13861">
                  <c:v>6361000.0000000009</c:v>
                </c:pt>
                <c:pt idx="13862">
                  <c:v>6362000</c:v>
                </c:pt>
                <c:pt idx="13863">
                  <c:v>6363000</c:v>
                </c:pt>
                <c:pt idx="13864">
                  <c:v>6364000</c:v>
                </c:pt>
                <c:pt idx="13865">
                  <c:v>6365000</c:v>
                </c:pt>
                <c:pt idx="13866">
                  <c:v>6366000</c:v>
                </c:pt>
                <c:pt idx="13867">
                  <c:v>6367000</c:v>
                </c:pt>
                <c:pt idx="13868">
                  <c:v>6368000</c:v>
                </c:pt>
                <c:pt idx="13869">
                  <c:v>6369000</c:v>
                </c:pt>
                <c:pt idx="13870">
                  <c:v>6370000</c:v>
                </c:pt>
                <c:pt idx="13871">
                  <c:v>6371000</c:v>
                </c:pt>
                <c:pt idx="13872">
                  <c:v>6372000</c:v>
                </c:pt>
                <c:pt idx="13873">
                  <c:v>6373000</c:v>
                </c:pt>
                <c:pt idx="13874">
                  <c:v>6374000.0000000009</c:v>
                </c:pt>
                <c:pt idx="13875">
                  <c:v>6375000.0000000009</c:v>
                </c:pt>
                <c:pt idx="13876">
                  <c:v>6376000.0000000009</c:v>
                </c:pt>
                <c:pt idx="13877">
                  <c:v>6377000</c:v>
                </c:pt>
                <c:pt idx="13878">
                  <c:v>6378000</c:v>
                </c:pt>
                <c:pt idx="13879">
                  <c:v>6379000</c:v>
                </c:pt>
                <c:pt idx="13880">
                  <c:v>6380000</c:v>
                </c:pt>
                <c:pt idx="13881">
                  <c:v>6381000</c:v>
                </c:pt>
                <c:pt idx="13882">
                  <c:v>6382000</c:v>
                </c:pt>
                <c:pt idx="13883">
                  <c:v>6383000</c:v>
                </c:pt>
                <c:pt idx="13884">
                  <c:v>6384000</c:v>
                </c:pt>
                <c:pt idx="13885">
                  <c:v>6385000</c:v>
                </c:pt>
                <c:pt idx="13886">
                  <c:v>6386000</c:v>
                </c:pt>
                <c:pt idx="13887">
                  <c:v>6387000</c:v>
                </c:pt>
                <c:pt idx="13888">
                  <c:v>6388000</c:v>
                </c:pt>
                <c:pt idx="13889">
                  <c:v>6389000.0000000009</c:v>
                </c:pt>
                <c:pt idx="13890">
                  <c:v>6390000.0000000009</c:v>
                </c:pt>
                <c:pt idx="13891">
                  <c:v>6391000.0000000009</c:v>
                </c:pt>
                <c:pt idx="13892">
                  <c:v>6392000</c:v>
                </c:pt>
                <c:pt idx="13893">
                  <c:v>6393000</c:v>
                </c:pt>
                <c:pt idx="13894">
                  <c:v>6394000</c:v>
                </c:pt>
                <c:pt idx="13895">
                  <c:v>6395000</c:v>
                </c:pt>
                <c:pt idx="13896">
                  <c:v>6396000</c:v>
                </c:pt>
                <c:pt idx="13897">
                  <c:v>6397000</c:v>
                </c:pt>
                <c:pt idx="13898">
                  <c:v>6398000</c:v>
                </c:pt>
                <c:pt idx="13899">
                  <c:v>6399000</c:v>
                </c:pt>
                <c:pt idx="13900">
                  <c:v>6400000</c:v>
                </c:pt>
                <c:pt idx="13901">
                  <c:v>6401000</c:v>
                </c:pt>
                <c:pt idx="13902">
                  <c:v>6402000</c:v>
                </c:pt>
                <c:pt idx="13903">
                  <c:v>6403000</c:v>
                </c:pt>
                <c:pt idx="13904">
                  <c:v>6404000.0000000009</c:v>
                </c:pt>
                <c:pt idx="13905">
                  <c:v>6405000.0000000009</c:v>
                </c:pt>
                <c:pt idx="13906">
                  <c:v>6406000.0000000009</c:v>
                </c:pt>
                <c:pt idx="13907">
                  <c:v>6407000.0000000009</c:v>
                </c:pt>
                <c:pt idx="13908">
                  <c:v>6408000</c:v>
                </c:pt>
                <c:pt idx="13909">
                  <c:v>6409000</c:v>
                </c:pt>
                <c:pt idx="13910">
                  <c:v>6410000</c:v>
                </c:pt>
                <c:pt idx="13911">
                  <c:v>6411000</c:v>
                </c:pt>
                <c:pt idx="13912">
                  <c:v>6412000</c:v>
                </c:pt>
                <c:pt idx="13913">
                  <c:v>6413000</c:v>
                </c:pt>
                <c:pt idx="13914">
                  <c:v>6414000</c:v>
                </c:pt>
                <c:pt idx="13915">
                  <c:v>6415000</c:v>
                </c:pt>
                <c:pt idx="13916">
                  <c:v>6416000</c:v>
                </c:pt>
                <c:pt idx="13917">
                  <c:v>6417000</c:v>
                </c:pt>
                <c:pt idx="13918">
                  <c:v>6418000</c:v>
                </c:pt>
                <c:pt idx="13919">
                  <c:v>6419000.0000000009</c:v>
                </c:pt>
                <c:pt idx="13920">
                  <c:v>6420000.0000000009</c:v>
                </c:pt>
                <c:pt idx="13921">
                  <c:v>6421000.0000000009</c:v>
                </c:pt>
                <c:pt idx="13922">
                  <c:v>6422000.0000000009</c:v>
                </c:pt>
                <c:pt idx="13923">
                  <c:v>6423000</c:v>
                </c:pt>
                <c:pt idx="13924">
                  <c:v>6424000</c:v>
                </c:pt>
                <c:pt idx="13925">
                  <c:v>6425000</c:v>
                </c:pt>
                <c:pt idx="13926">
                  <c:v>6426000</c:v>
                </c:pt>
                <c:pt idx="13927">
                  <c:v>6427000</c:v>
                </c:pt>
                <c:pt idx="13928">
                  <c:v>6428000</c:v>
                </c:pt>
                <c:pt idx="13929">
                  <c:v>6429000</c:v>
                </c:pt>
                <c:pt idx="13930">
                  <c:v>6430000</c:v>
                </c:pt>
                <c:pt idx="13931">
                  <c:v>6431000</c:v>
                </c:pt>
                <c:pt idx="13932">
                  <c:v>6432000</c:v>
                </c:pt>
                <c:pt idx="13933">
                  <c:v>6433000</c:v>
                </c:pt>
                <c:pt idx="13934">
                  <c:v>6434000.0000000009</c:v>
                </c:pt>
                <c:pt idx="13935">
                  <c:v>6435000.0000000009</c:v>
                </c:pt>
                <c:pt idx="13936">
                  <c:v>6436000.0000000009</c:v>
                </c:pt>
                <c:pt idx="13937">
                  <c:v>6437000.0000000009</c:v>
                </c:pt>
                <c:pt idx="13938">
                  <c:v>6438000</c:v>
                </c:pt>
                <c:pt idx="13939">
                  <c:v>6439000</c:v>
                </c:pt>
                <c:pt idx="13940">
                  <c:v>6440000</c:v>
                </c:pt>
                <c:pt idx="13941">
                  <c:v>6441000</c:v>
                </c:pt>
                <c:pt idx="13942">
                  <c:v>6442000</c:v>
                </c:pt>
                <c:pt idx="13943">
                  <c:v>6443000</c:v>
                </c:pt>
                <c:pt idx="13944">
                  <c:v>6444000</c:v>
                </c:pt>
                <c:pt idx="13945">
                  <c:v>6445000</c:v>
                </c:pt>
                <c:pt idx="13946">
                  <c:v>6446000</c:v>
                </c:pt>
                <c:pt idx="13947">
                  <c:v>6447000</c:v>
                </c:pt>
                <c:pt idx="13948">
                  <c:v>6448000</c:v>
                </c:pt>
                <c:pt idx="13949">
                  <c:v>6449000</c:v>
                </c:pt>
                <c:pt idx="13950">
                  <c:v>6450000.0000000009</c:v>
                </c:pt>
                <c:pt idx="13951">
                  <c:v>6451000.0000000009</c:v>
                </c:pt>
                <c:pt idx="13952">
                  <c:v>6452000.0000000009</c:v>
                </c:pt>
                <c:pt idx="13953">
                  <c:v>6453000</c:v>
                </c:pt>
                <c:pt idx="13954">
                  <c:v>6454000</c:v>
                </c:pt>
                <c:pt idx="13955">
                  <c:v>6455000</c:v>
                </c:pt>
                <c:pt idx="13956">
                  <c:v>6456000</c:v>
                </c:pt>
                <c:pt idx="13957">
                  <c:v>6457000</c:v>
                </c:pt>
                <c:pt idx="13958">
                  <c:v>6458000</c:v>
                </c:pt>
                <c:pt idx="13959">
                  <c:v>6459000</c:v>
                </c:pt>
                <c:pt idx="13960">
                  <c:v>6460000</c:v>
                </c:pt>
                <c:pt idx="13961">
                  <c:v>6461000</c:v>
                </c:pt>
                <c:pt idx="13962">
                  <c:v>6462000</c:v>
                </c:pt>
                <c:pt idx="13963">
                  <c:v>6463000</c:v>
                </c:pt>
                <c:pt idx="13964">
                  <c:v>6464000</c:v>
                </c:pt>
                <c:pt idx="13965">
                  <c:v>6465000.0000000009</c:v>
                </c:pt>
                <c:pt idx="13966">
                  <c:v>6466000.0000000009</c:v>
                </c:pt>
                <c:pt idx="13967">
                  <c:v>6467000.0000000009</c:v>
                </c:pt>
                <c:pt idx="13968">
                  <c:v>6468000</c:v>
                </c:pt>
                <c:pt idx="13969">
                  <c:v>6469000</c:v>
                </c:pt>
                <c:pt idx="13970">
                  <c:v>6470000</c:v>
                </c:pt>
                <c:pt idx="13971">
                  <c:v>6471000</c:v>
                </c:pt>
                <c:pt idx="13972">
                  <c:v>6472000</c:v>
                </c:pt>
                <c:pt idx="13973">
                  <c:v>6473000</c:v>
                </c:pt>
                <c:pt idx="13974">
                  <c:v>6474000</c:v>
                </c:pt>
                <c:pt idx="13975">
                  <c:v>6475000</c:v>
                </c:pt>
                <c:pt idx="13976">
                  <c:v>6476000</c:v>
                </c:pt>
                <c:pt idx="13977">
                  <c:v>6477000</c:v>
                </c:pt>
                <c:pt idx="13978">
                  <c:v>6478000</c:v>
                </c:pt>
                <c:pt idx="13979">
                  <c:v>6479000</c:v>
                </c:pt>
                <c:pt idx="13980">
                  <c:v>6480000.0000000009</c:v>
                </c:pt>
                <c:pt idx="13981">
                  <c:v>6481000.0000000009</c:v>
                </c:pt>
                <c:pt idx="13982">
                  <c:v>6482000.0000000009</c:v>
                </c:pt>
                <c:pt idx="13983">
                  <c:v>6483000</c:v>
                </c:pt>
                <c:pt idx="13984">
                  <c:v>6484000</c:v>
                </c:pt>
                <c:pt idx="13985">
                  <c:v>6485000</c:v>
                </c:pt>
                <c:pt idx="13986">
                  <c:v>6486000</c:v>
                </c:pt>
                <c:pt idx="13987">
                  <c:v>6487000</c:v>
                </c:pt>
                <c:pt idx="13988">
                  <c:v>6488000</c:v>
                </c:pt>
                <c:pt idx="13989">
                  <c:v>6489000</c:v>
                </c:pt>
                <c:pt idx="13990">
                  <c:v>6490000</c:v>
                </c:pt>
                <c:pt idx="13991">
                  <c:v>6491000</c:v>
                </c:pt>
                <c:pt idx="13992">
                  <c:v>6492000</c:v>
                </c:pt>
                <c:pt idx="13993">
                  <c:v>6493000</c:v>
                </c:pt>
                <c:pt idx="13994">
                  <c:v>6494000</c:v>
                </c:pt>
                <c:pt idx="13995">
                  <c:v>6495000.0000000009</c:v>
                </c:pt>
                <c:pt idx="13996">
                  <c:v>6496000.0000000009</c:v>
                </c:pt>
                <c:pt idx="13997">
                  <c:v>6497000.0000000009</c:v>
                </c:pt>
                <c:pt idx="13998">
                  <c:v>6498000</c:v>
                </c:pt>
                <c:pt idx="13999">
                  <c:v>6499000</c:v>
                </c:pt>
                <c:pt idx="14000">
                  <c:v>6500000</c:v>
                </c:pt>
                <c:pt idx="14001">
                  <c:v>6501000</c:v>
                </c:pt>
                <c:pt idx="14002">
                  <c:v>6502000</c:v>
                </c:pt>
                <c:pt idx="14003">
                  <c:v>6503000</c:v>
                </c:pt>
                <c:pt idx="14004">
                  <c:v>6504000</c:v>
                </c:pt>
                <c:pt idx="14005">
                  <c:v>6505000</c:v>
                </c:pt>
                <c:pt idx="14006">
                  <c:v>6506000</c:v>
                </c:pt>
                <c:pt idx="14007">
                  <c:v>6507000</c:v>
                </c:pt>
                <c:pt idx="14008">
                  <c:v>6508000</c:v>
                </c:pt>
                <c:pt idx="14009">
                  <c:v>6509000</c:v>
                </c:pt>
                <c:pt idx="14010">
                  <c:v>6510000.0000000009</c:v>
                </c:pt>
                <c:pt idx="14011">
                  <c:v>6511000.0000000009</c:v>
                </c:pt>
                <c:pt idx="14012">
                  <c:v>6512000.0000000009</c:v>
                </c:pt>
                <c:pt idx="14013">
                  <c:v>6513000</c:v>
                </c:pt>
                <c:pt idx="14014">
                  <c:v>6514000</c:v>
                </c:pt>
                <c:pt idx="14015">
                  <c:v>6515000</c:v>
                </c:pt>
                <c:pt idx="14016">
                  <c:v>6516000</c:v>
                </c:pt>
                <c:pt idx="14017">
                  <c:v>6517000</c:v>
                </c:pt>
                <c:pt idx="14018">
                  <c:v>6518000</c:v>
                </c:pt>
                <c:pt idx="14019">
                  <c:v>6519000</c:v>
                </c:pt>
                <c:pt idx="14020">
                  <c:v>6520000</c:v>
                </c:pt>
                <c:pt idx="14021">
                  <c:v>6521000</c:v>
                </c:pt>
                <c:pt idx="14022">
                  <c:v>6522000</c:v>
                </c:pt>
                <c:pt idx="14023">
                  <c:v>6523000</c:v>
                </c:pt>
                <c:pt idx="14024">
                  <c:v>6524000</c:v>
                </c:pt>
                <c:pt idx="14025">
                  <c:v>6525000.0000000009</c:v>
                </c:pt>
                <c:pt idx="14026">
                  <c:v>6526000.0000000009</c:v>
                </c:pt>
                <c:pt idx="14027">
                  <c:v>6527000.0000000009</c:v>
                </c:pt>
                <c:pt idx="14028">
                  <c:v>6528000.0000000009</c:v>
                </c:pt>
                <c:pt idx="14029">
                  <c:v>6529000</c:v>
                </c:pt>
                <c:pt idx="14030">
                  <c:v>6530000</c:v>
                </c:pt>
                <c:pt idx="14031">
                  <c:v>6531000</c:v>
                </c:pt>
                <c:pt idx="14032">
                  <c:v>6532000</c:v>
                </c:pt>
                <c:pt idx="14033">
                  <c:v>6533000</c:v>
                </c:pt>
                <c:pt idx="14034">
                  <c:v>6534000</c:v>
                </c:pt>
                <c:pt idx="14035">
                  <c:v>6535000</c:v>
                </c:pt>
                <c:pt idx="14036">
                  <c:v>6536000</c:v>
                </c:pt>
                <c:pt idx="14037">
                  <c:v>6537000</c:v>
                </c:pt>
                <c:pt idx="14038">
                  <c:v>6538000</c:v>
                </c:pt>
                <c:pt idx="14039">
                  <c:v>6539000</c:v>
                </c:pt>
                <c:pt idx="14040">
                  <c:v>6540000.0000000009</c:v>
                </c:pt>
                <c:pt idx="14041">
                  <c:v>6541000.0000000009</c:v>
                </c:pt>
                <c:pt idx="14042">
                  <c:v>6542000.0000000009</c:v>
                </c:pt>
                <c:pt idx="14043">
                  <c:v>6543000.0000000009</c:v>
                </c:pt>
                <c:pt idx="14044">
                  <c:v>6544000</c:v>
                </c:pt>
                <c:pt idx="14045">
                  <c:v>6545000</c:v>
                </c:pt>
                <c:pt idx="14046">
                  <c:v>6546000</c:v>
                </c:pt>
                <c:pt idx="14047">
                  <c:v>6547000</c:v>
                </c:pt>
                <c:pt idx="14048">
                  <c:v>6548000</c:v>
                </c:pt>
                <c:pt idx="14049">
                  <c:v>6549000</c:v>
                </c:pt>
                <c:pt idx="14050">
                  <c:v>6550000</c:v>
                </c:pt>
                <c:pt idx="14051">
                  <c:v>6551000</c:v>
                </c:pt>
                <c:pt idx="14052">
                  <c:v>6552000</c:v>
                </c:pt>
                <c:pt idx="14053">
                  <c:v>6553000</c:v>
                </c:pt>
                <c:pt idx="14054">
                  <c:v>6554000</c:v>
                </c:pt>
                <c:pt idx="14055">
                  <c:v>6555000.0000000009</c:v>
                </c:pt>
                <c:pt idx="14056">
                  <c:v>6556000.0000000009</c:v>
                </c:pt>
                <c:pt idx="14057">
                  <c:v>6557000.0000000009</c:v>
                </c:pt>
                <c:pt idx="14058">
                  <c:v>6558000.0000000009</c:v>
                </c:pt>
                <c:pt idx="14059">
                  <c:v>6559000</c:v>
                </c:pt>
                <c:pt idx="14060">
                  <c:v>6560000</c:v>
                </c:pt>
                <c:pt idx="14061">
                  <c:v>6561000</c:v>
                </c:pt>
                <c:pt idx="14062">
                  <c:v>6562000</c:v>
                </c:pt>
                <c:pt idx="14063">
                  <c:v>6563000</c:v>
                </c:pt>
                <c:pt idx="14064">
                  <c:v>6564000</c:v>
                </c:pt>
                <c:pt idx="14065">
                  <c:v>6565000</c:v>
                </c:pt>
                <c:pt idx="14066">
                  <c:v>6566000</c:v>
                </c:pt>
                <c:pt idx="14067">
                  <c:v>6567000</c:v>
                </c:pt>
                <c:pt idx="14068">
                  <c:v>6568000</c:v>
                </c:pt>
                <c:pt idx="14069">
                  <c:v>6569000</c:v>
                </c:pt>
                <c:pt idx="14070">
                  <c:v>6570000</c:v>
                </c:pt>
                <c:pt idx="14071">
                  <c:v>6571000.0000000009</c:v>
                </c:pt>
                <c:pt idx="14072">
                  <c:v>6572000.0000000009</c:v>
                </c:pt>
                <c:pt idx="14073">
                  <c:v>6573000.0000000009</c:v>
                </c:pt>
                <c:pt idx="14074">
                  <c:v>6574000</c:v>
                </c:pt>
                <c:pt idx="14075">
                  <c:v>6575000</c:v>
                </c:pt>
                <c:pt idx="14076">
                  <c:v>6576000</c:v>
                </c:pt>
                <c:pt idx="14077">
                  <c:v>6577000</c:v>
                </c:pt>
                <c:pt idx="14078">
                  <c:v>6578000</c:v>
                </c:pt>
                <c:pt idx="14079">
                  <c:v>6579000</c:v>
                </c:pt>
                <c:pt idx="14080">
                  <c:v>6580000</c:v>
                </c:pt>
                <c:pt idx="14081">
                  <c:v>6581000</c:v>
                </c:pt>
                <c:pt idx="14082">
                  <c:v>6582000</c:v>
                </c:pt>
                <c:pt idx="14083">
                  <c:v>6583000</c:v>
                </c:pt>
                <c:pt idx="14084">
                  <c:v>6584000</c:v>
                </c:pt>
                <c:pt idx="14085">
                  <c:v>6585000</c:v>
                </c:pt>
                <c:pt idx="14086">
                  <c:v>6586000.0000000009</c:v>
                </c:pt>
                <c:pt idx="14087">
                  <c:v>6587000.0000000009</c:v>
                </c:pt>
                <c:pt idx="14088">
                  <c:v>6588000.0000000009</c:v>
                </c:pt>
                <c:pt idx="14089">
                  <c:v>6589000</c:v>
                </c:pt>
                <c:pt idx="14090">
                  <c:v>6590000</c:v>
                </c:pt>
                <c:pt idx="14091">
                  <c:v>6591000</c:v>
                </c:pt>
                <c:pt idx="14092">
                  <c:v>6592000</c:v>
                </c:pt>
                <c:pt idx="14093">
                  <c:v>6593000</c:v>
                </c:pt>
                <c:pt idx="14094">
                  <c:v>6594000</c:v>
                </c:pt>
                <c:pt idx="14095">
                  <c:v>6595000</c:v>
                </c:pt>
                <c:pt idx="14096">
                  <c:v>6596000</c:v>
                </c:pt>
                <c:pt idx="14097">
                  <c:v>6597000</c:v>
                </c:pt>
                <c:pt idx="14098">
                  <c:v>6598000</c:v>
                </c:pt>
                <c:pt idx="14099">
                  <c:v>6599000</c:v>
                </c:pt>
                <c:pt idx="14100">
                  <c:v>6600000</c:v>
                </c:pt>
                <c:pt idx="14101">
                  <c:v>6601000.0000000009</c:v>
                </c:pt>
                <c:pt idx="14102">
                  <c:v>6602000.0000000009</c:v>
                </c:pt>
                <c:pt idx="14103">
                  <c:v>6603000.0000000009</c:v>
                </c:pt>
                <c:pt idx="14104">
                  <c:v>6604000</c:v>
                </c:pt>
                <c:pt idx="14105">
                  <c:v>6605000</c:v>
                </c:pt>
                <c:pt idx="14106">
                  <c:v>6606000</c:v>
                </c:pt>
                <c:pt idx="14107">
                  <c:v>6607000</c:v>
                </c:pt>
                <c:pt idx="14108">
                  <c:v>6608000</c:v>
                </c:pt>
                <c:pt idx="14109">
                  <c:v>6609000</c:v>
                </c:pt>
                <c:pt idx="14110">
                  <c:v>6610000</c:v>
                </c:pt>
                <c:pt idx="14111">
                  <c:v>6611000</c:v>
                </c:pt>
                <c:pt idx="14112">
                  <c:v>6612000</c:v>
                </c:pt>
                <c:pt idx="14113">
                  <c:v>6613000</c:v>
                </c:pt>
                <c:pt idx="14114">
                  <c:v>6614000</c:v>
                </c:pt>
                <c:pt idx="14115">
                  <c:v>6615000</c:v>
                </c:pt>
                <c:pt idx="14116">
                  <c:v>6616000.0000000009</c:v>
                </c:pt>
                <c:pt idx="14117">
                  <c:v>6617000.0000000009</c:v>
                </c:pt>
                <c:pt idx="14118">
                  <c:v>6618000.0000000009</c:v>
                </c:pt>
                <c:pt idx="14119">
                  <c:v>6619000</c:v>
                </c:pt>
                <c:pt idx="14120">
                  <c:v>6620000</c:v>
                </c:pt>
                <c:pt idx="14121">
                  <c:v>6621000</c:v>
                </c:pt>
                <c:pt idx="14122">
                  <c:v>6622000</c:v>
                </c:pt>
                <c:pt idx="14123">
                  <c:v>6623000</c:v>
                </c:pt>
                <c:pt idx="14124">
                  <c:v>6624000</c:v>
                </c:pt>
                <c:pt idx="14125">
                  <c:v>6625000</c:v>
                </c:pt>
                <c:pt idx="14126">
                  <c:v>6626000</c:v>
                </c:pt>
                <c:pt idx="14127">
                  <c:v>6627000</c:v>
                </c:pt>
                <c:pt idx="14128">
                  <c:v>6628000</c:v>
                </c:pt>
                <c:pt idx="14129">
                  <c:v>6629000</c:v>
                </c:pt>
                <c:pt idx="14130">
                  <c:v>6630000</c:v>
                </c:pt>
                <c:pt idx="14131">
                  <c:v>6631000.0000000009</c:v>
                </c:pt>
                <c:pt idx="14132">
                  <c:v>6632000.0000000009</c:v>
                </c:pt>
                <c:pt idx="14133">
                  <c:v>6633000.0000000009</c:v>
                </c:pt>
                <c:pt idx="14134">
                  <c:v>6634000</c:v>
                </c:pt>
                <c:pt idx="14135">
                  <c:v>6635000</c:v>
                </c:pt>
                <c:pt idx="14136">
                  <c:v>6636000</c:v>
                </c:pt>
                <c:pt idx="14137">
                  <c:v>6637000</c:v>
                </c:pt>
                <c:pt idx="14138">
                  <c:v>6638000</c:v>
                </c:pt>
                <c:pt idx="14139">
                  <c:v>6639000</c:v>
                </c:pt>
                <c:pt idx="14140">
                  <c:v>6640000</c:v>
                </c:pt>
                <c:pt idx="14141">
                  <c:v>6641000</c:v>
                </c:pt>
                <c:pt idx="14142">
                  <c:v>6642000</c:v>
                </c:pt>
                <c:pt idx="14143">
                  <c:v>6643000</c:v>
                </c:pt>
                <c:pt idx="14144">
                  <c:v>6644000</c:v>
                </c:pt>
                <c:pt idx="14145">
                  <c:v>6645000</c:v>
                </c:pt>
                <c:pt idx="14146">
                  <c:v>6646000.0000000009</c:v>
                </c:pt>
                <c:pt idx="14147">
                  <c:v>6647000.0000000009</c:v>
                </c:pt>
                <c:pt idx="14148">
                  <c:v>6648000.0000000009</c:v>
                </c:pt>
                <c:pt idx="14149">
                  <c:v>6649000</c:v>
                </c:pt>
                <c:pt idx="14150">
                  <c:v>6650000</c:v>
                </c:pt>
                <c:pt idx="14151">
                  <c:v>6651000</c:v>
                </c:pt>
                <c:pt idx="14152">
                  <c:v>6652000</c:v>
                </c:pt>
                <c:pt idx="14153">
                  <c:v>6653000</c:v>
                </c:pt>
                <c:pt idx="14154">
                  <c:v>6654000</c:v>
                </c:pt>
                <c:pt idx="14155">
                  <c:v>6655000</c:v>
                </c:pt>
                <c:pt idx="14156">
                  <c:v>6656000</c:v>
                </c:pt>
                <c:pt idx="14157">
                  <c:v>6657000</c:v>
                </c:pt>
                <c:pt idx="14158">
                  <c:v>6658000</c:v>
                </c:pt>
                <c:pt idx="14159">
                  <c:v>6659000</c:v>
                </c:pt>
                <c:pt idx="14160">
                  <c:v>6660000</c:v>
                </c:pt>
                <c:pt idx="14161">
                  <c:v>6661000.0000000009</c:v>
                </c:pt>
                <c:pt idx="14162">
                  <c:v>6662000.0000000009</c:v>
                </c:pt>
                <c:pt idx="14163">
                  <c:v>6663000.0000000009</c:v>
                </c:pt>
                <c:pt idx="14164">
                  <c:v>6664000.0000000009</c:v>
                </c:pt>
                <c:pt idx="14165">
                  <c:v>6665000</c:v>
                </c:pt>
                <c:pt idx="14166">
                  <c:v>6666000</c:v>
                </c:pt>
                <c:pt idx="14167">
                  <c:v>6667000</c:v>
                </c:pt>
                <c:pt idx="14168">
                  <c:v>6668000</c:v>
                </c:pt>
                <c:pt idx="14169">
                  <c:v>6669000</c:v>
                </c:pt>
                <c:pt idx="14170">
                  <c:v>6670000</c:v>
                </c:pt>
                <c:pt idx="14171">
                  <c:v>6671000</c:v>
                </c:pt>
                <c:pt idx="14172">
                  <c:v>6672000</c:v>
                </c:pt>
                <c:pt idx="14173">
                  <c:v>6673000</c:v>
                </c:pt>
                <c:pt idx="14174">
                  <c:v>6674000</c:v>
                </c:pt>
                <c:pt idx="14175">
                  <c:v>6675000</c:v>
                </c:pt>
                <c:pt idx="14176">
                  <c:v>6676000.0000000009</c:v>
                </c:pt>
                <c:pt idx="14177">
                  <c:v>6677000.0000000009</c:v>
                </c:pt>
                <c:pt idx="14178">
                  <c:v>6678000.0000000009</c:v>
                </c:pt>
                <c:pt idx="14179">
                  <c:v>6679000.0000000009</c:v>
                </c:pt>
                <c:pt idx="14180">
                  <c:v>6680000</c:v>
                </c:pt>
                <c:pt idx="14181">
                  <c:v>6681000</c:v>
                </c:pt>
                <c:pt idx="14182">
                  <c:v>6682000</c:v>
                </c:pt>
                <c:pt idx="14183">
                  <c:v>6683000</c:v>
                </c:pt>
                <c:pt idx="14184">
                  <c:v>6684000</c:v>
                </c:pt>
                <c:pt idx="14185">
                  <c:v>6685000</c:v>
                </c:pt>
                <c:pt idx="14186">
                  <c:v>6686000</c:v>
                </c:pt>
                <c:pt idx="14187">
                  <c:v>6687000</c:v>
                </c:pt>
                <c:pt idx="14188">
                  <c:v>6688000</c:v>
                </c:pt>
                <c:pt idx="14189">
                  <c:v>6689000</c:v>
                </c:pt>
                <c:pt idx="14190">
                  <c:v>6690000</c:v>
                </c:pt>
                <c:pt idx="14191">
                  <c:v>6691000</c:v>
                </c:pt>
                <c:pt idx="14192">
                  <c:v>6692000.0000000009</c:v>
                </c:pt>
                <c:pt idx="14193">
                  <c:v>6693000.0000000009</c:v>
                </c:pt>
                <c:pt idx="14194">
                  <c:v>6694000.0000000009</c:v>
                </c:pt>
                <c:pt idx="14195">
                  <c:v>6695000</c:v>
                </c:pt>
                <c:pt idx="14196">
                  <c:v>6696000</c:v>
                </c:pt>
                <c:pt idx="14197">
                  <c:v>6697000</c:v>
                </c:pt>
                <c:pt idx="14198">
                  <c:v>6698000</c:v>
                </c:pt>
                <c:pt idx="14199">
                  <c:v>6699000</c:v>
                </c:pt>
                <c:pt idx="14200">
                  <c:v>6700000</c:v>
                </c:pt>
                <c:pt idx="14201">
                  <c:v>6701000</c:v>
                </c:pt>
                <c:pt idx="14202">
                  <c:v>6702000</c:v>
                </c:pt>
                <c:pt idx="14203">
                  <c:v>6703000</c:v>
                </c:pt>
                <c:pt idx="14204">
                  <c:v>6704000</c:v>
                </c:pt>
                <c:pt idx="14205">
                  <c:v>6705000</c:v>
                </c:pt>
                <c:pt idx="14206">
                  <c:v>6706000</c:v>
                </c:pt>
                <c:pt idx="14207">
                  <c:v>6707000.0000000009</c:v>
                </c:pt>
                <c:pt idx="14208">
                  <c:v>6708000.0000000009</c:v>
                </c:pt>
                <c:pt idx="14209">
                  <c:v>6709000.0000000009</c:v>
                </c:pt>
                <c:pt idx="14210">
                  <c:v>6710000</c:v>
                </c:pt>
                <c:pt idx="14211">
                  <c:v>6711000</c:v>
                </c:pt>
                <c:pt idx="14212">
                  <c:v>6712000</c:v>
                </c:pt>
                <c:pt idx="14213">
                  <c:v>6713000</c:v>
                </c:pt>
                <c:pt idx="14214">
                  <c:v>6714000</c:v>
                </c:pt>
                <c:pt idx="14215">
                  <c:v>6715000</c:v>
                </c:pt>
                <c:pt idx="14216">
                  <c:v>6716000</c:v>
                </c:pt>
                <c:pt idx="14217">
                  <c:v>6717000</c:v>
                </c:pt>
                <c:pt idx="14218">
                  <c:v>6718000</c:v>
                </c:pt>
                <c:pt idx="14219">
                  <c:v>6719000</c:v>
                </c:pt>
                <c:pt idx="14220">
                  <c:v>6720000</c:v>
                </c:pt>
                <c:pt idx="14221">
                  <c:v>6721000</c:v>
                </c:pt>
                <c:pt idx="14222">
                  <c:v>6722000.0000000009</c:v>
                </c:pt>
                <c:pt idx="14223">
                  <c:v>6723000.0000000009</c:v>
                </c:pt>
                <c:pt idx="14224">
                  <c:v>6724000.0000000009</c:v>
                </c:pt>
                <c:pt idx="14225">
                  <c:v>6725000</c:v>
                </c:pt>
                <c:pt idx="14226">
                  <c:v>6726000</c:v>
                </c:pt>
                <c:pt idx="14227">
                  <c:v>6727000</c:v>
                </c:pt>
                <c:pt idx="14228">
                  <c:v>6728000</c:v>
                </c:pt>
                <c:pt idx="14229">
                  <c:v>6729000</c:v>
                </c:pt>
                <c:pt idx="14230">
                  <c:v>6730000</c:v>
                </c:pt>
                <c:pt idx="14231">
                  <c:v>6731000</c:v>
                </c:pt>
                <c:pt idx="14232">
                  <c:v>6732000</c:v>
                </c:pt>
                <c:pt idx="14233">
                  <c:v>6733000</c:v>
                </c:pt>
                <c:pt idx="14234">
                  <c:v>6734000</c:v>
                </c:pt>
                <c:pt idx="14235">
                  <c:v>6735000</c:v>
                </c:pt>
                <c:pt idx="14236">
                  <c:v>6736000</c:v>
                </c:pt>
                <c:pt idx="14237">
                  <c:v>6737000.0000000009</c:v>
                </c:pt>
                <c:pt idx="14238">
                  <c:v>6738000.0000000009</c:v>
                </c:pt>
                <c:pt idx="14239">
                  <c:v>6739000.0000000009</c:v>
                </c:pt>
                <c:pt idx="14240">
                  <c:v>6740000</c:v>
                </c:pt>
                <c:pt idx="14241">
                  <c:v>6741000</c:v>
                </c:pt>
                <c:pt idx="14242">
                  <c:v>6742000</c:v>
                </c:pt>
                <c:pt idx="14243">
                  <c:v>6743000</c:v>
                </c:pt>
                <c:pt idx="14244">
                  <c:v>6744000</c:v>
                </c:pt>
                <c:pt idx="14245">
                  <c:v>6745000</c:v>
                </c:pt>
                <c:pt idx="14246">
                  <c:v>6746000</c:v>
                </c:pt>
                <c:pt idx="14247">
                  <c:v>6747000</c:v>
                </c:pt>
                <c:pt idx="14248">
                  <c:v>6748000</c:v>
                </c:pt>
                <c:pt idx="14249">
                  <c:v>6749000</c:v>
                </c:pt>
                <c:pt idx="14250">
                  <c:v>6750000</c:v>
                </c:pt>
                <c:pt idx="14251">
                  <c:v>6751000</c:v>
                </c:pt>
                <c:pt idx="14252">
                  <c:v>6752000.0000000009</c:v>
                </c:pt>
                <c:pt idx="14253">
                  <c:v>6753000.0000000009</c:v>
                </c:pt>
                <c:pt idx="14254">
                  <c:v>6754000.0000000009</c:v>
                </c:pt>
                <c:pt idx="14255">
                  <c:v>6755000</c:v>
                </c:pt>
                <c:pt idx="14256">
                  <c:v>6756000</c:v>
                </c:pt>
                <c:pt idx="14257">
                  <c:v>6757000</c:v>
                </c:pt>
                <c:pt idx="14258">
                  <c:v>6758000</c:v>
                </c:pt>
                <c:pt idx="14259">
                  <c:v>6759000</c:v>
                </c:pt>
                <c:pt idx="14260">
                  <c:v>6760000</c:v>
                </c:pt>
                <c:pt idx="14261">
                  <c:v>6761000</c:v>
                </c:pt>
                <c:pt idx="14262">
                  <c:v>6762000</c:v>
                </c:pt>
                <c:pt idx="14263">
                  <c:v>6763000</c:v>
                </c:pt>
                <c:pt idx="14264">
                  <c:v>6764000</c:v>
                </c:pt>
                <c:pt idx="14265">
                  <c:v>6765000</c:v>
                </c:pt>
                <c:pt idx="14266">
                  <c:v>6766000</c:v>
                </c:pt>
                <c:pt idx="14267">
                  <c:v>6767000.0000000009</c:v>
                </c:pt>
                <c:pt idx="14268">
                  <c:v>6768000.0000000009</c:v>
                </c:pt>
                <c:pt idx="14269">
                  <c:v>6769000.0000000009</c:v>
                </c:pt>
                <c:pt idx="14270">
                  <c:v>6770000</c:v>
                </c:pt>
                <c:pt idx="14271">
                  <c:v>6771000</c:v>
                </c:pt>
                <c:pt idx="14272">
                  <c:v>6772000</c:v>
                </c:pt>
                <c:pt idx="14273">
                  <c:v>6773000</c:v>
                </c:pt>
                <c:pt idx="14274">
                  <c:v>6774000</c:v>
                </c:pt>
                <c:pt idx="14275">
                  <c:v>6775000</c:v>
                </c:pt>
                <c:pt idx="14276">
                  <c:v>6776000</c:v>
                </c:pt>
                <c:pt idx="14277">
                  <c:v>6777000</c:v>
                </c:pt>
                <c:pt idx="14278">
                  <c:v>6778000</c:v>
                </c:pt>
                <c:pt idx="14279">
                  <c:v>6779000</c:v>
                </c:pt>
                <c:pt idx="14280">
                  <c:v>6780000</c:v>
                </c:pt>
                <c:pt idx="14281">
                  <c:v>6781000</c:v>
                </c:pt>
                <c:pt idx="14282">
                  <c:v>6782000.0000000009</c:v>
                </c:pt>
                <c:pt idx="14283">
                  <c:v>6783000.0000000009</c:v>
                </c:pt>
                <c:pt idx="14284">
                  <c:v>6784000.0000000009</c:v>
                </c:pt>
                <c:pt idx="14285">
                  <c:v>6785000.0000000009</c:v>
                </c:pt>
                <c:pt idx="14286">
                  <c:v>6786000</c:v>
                </c:pt>
                <c:pt idx="14287">
                  <c:v>6787000</c:v>
                </c:pt>
                <c:pt idx="14288">
                  <c:v>6788000</c:v>
                </c:pt>
                <c:pt idx="14289">
                  <c:v>6789000</c:v>
                </c:pt>
                <c:pt idx="14290">
                  <c:v>6790000</c:v>
                </c:pt>
                <c:pt idx="14291">
                  <c:v>6791000</c:v>
                </c:pt>
                <c:pt idx="14292">
                  <c:v>6792000</c:v>
                </c:pt>
                <c:pt idx="14293">
                  <c:v>6793000</c:v>
                </c:pt>
                <c:pt idx="14294">
                  <c:v>6794000</c:v>
                </c:pt>
                <c:pt idx="14295">
                  <c:v>6795000</c:v>
                </c:pt>
                <c:pt idx="14296">
                  <c:v>6796000</c:v>
                </c:pt>
                <c:pt idx="14297">
                  <c:v>6797000.0000000009</c:v>
                </c:pt>
                <c:pt idx="14298">
                  <c:v>6798000.0000000009</c:v>
                </c:pt>
                <c:pt idx="14299">
                  <c:v>6799000.0000000009</c:v>
                </c:pt>
                <c:pt idx="14300">
                  <c:v>6800000.0000000009</c:v>
                </c:pt>
                <c:pt idx="14301">
                  <c:v>6801000</c:v>
                </c:pt>
                <c:pt idx="14302">
                  <c:v>6802000</c:v>
                </c:pt>
                <c:pt idx="14303">
                  <c:v>6803000</c:v>
                </c:pt>
                <c:pt idx="14304">
                  <c:v>6804000</c:v>
                </c:pt>
                <c:pt idx="14305">
                  <c:v>6805000</c:v>
                </c:pt>
                <c:pt idx="14306">
                  <c:v>6806000</c:v>
                </c:pt>
                <c:pt idx="14307">
                  <c:v>6807000</c:v>
                </c:pt>
                <c:pt idx="14308">
                  <c:v>6808000</c:v>
                </c:pt>
                <c:pt idx="14309">
                  <c:v>6809000</c:v>
                </c:pt>
                <c:pt idx="14310">
                  <c:v>6810000</c:v>
                </c:pt>
                <c:pt idx="14311">
                  <c:v>6811000</c:v>
                </c:pt>
                <c:pt idx="14312">
                  <c:v>6812000.0000000009</c:v>
                </c:pt>
                <c:pt idx="14313">
                  <c:v>6813000.0000000009</c:v>
                </c:pt>
                <c:pt idx="14314">
                  <c:v>6814000.0000000009</c:v>
                </c:pt>
                <c:pt idx="14315">
                  <c:v>6815000.0000000009</c:v>
                </c:pt>
                <c:pt idx="14316">
                  <c:v>6816000</c:v>
                </c:pt>
                <c:pt idx="14317">
                  <c:v>6817000</c:v>
                </c:pt>
                <c:pt idx="14318">
                  <c:v>6818000</c:v>
                </c:pt>
                <c:pt idx="14319">
                  <c:v>6819000</c:v>
                </c:pt>
                <c:pt idx="14320">
                  <c:v>6820000</c:v>
                </c:pt>
                <c:pt idx="14321">
                  <c:v>6821000</c:v>
                </c:pt>
                <c:pt idx="14322">
                  <c:v>6822000</c:v>
                </c:pt>
                <c:pt idx="14323">
                  <c:v>6823000</c:v>
                </c:pt>
                <c:pt idx="14324">
                  <c:v>6824000</c:v>
                </c:pt>
                <c:pt idx="14325">
                  <c:v>6825000</c:v>
                </c:pt>
                <c:pt idx="14326">
                  <c:v>6826000</c:v>
                </c:pt>
                <c:pt idx="14327">
                  <c:v>6827000</c:v>
                </c:pt>
                <c:pt idx="14328">
                  <c:v>6828000.0000000009</c:v>
                </c:pt>
                <c:pt idx="14329">
                  <c:v>6829000.0000000009</c:v>
                </c:pt>
                <c:pt idx="14330">
                  <c:v>6830000.0000000009</c:v>
                </c:pt>
                <c:pt idx="14331">
                  <c:v>6831000</c:v>
                </c:pt>
                <c:pt idx="14332">
                  <c:v>6832000</c:v>
                </c:pt>
                <c:pt idx="14333">
                  <c:v>6833000</c:v>
                </c:pt>
                <c:pt idx="14334">
                  <c:v>6834000</c:v>
                </c:pt>
                <c:pt idx="14335">
                  <c:v>6835000</c:v>
                </c:pt>
                <c:pt idx="14336">
                  <c:v>6836000</c:v>
                </c:pt>
                <c:pt idx="14337">
                  <c:v>6837000</c:v>
                </c:pt>
                <c:pt idx="14338">
                  <c:v>6838000</c:v>
                </c:pt>
                <c:pt idx="14339">
                  <c:v>6839000</c:v>
                </c:pt>
                <c:pt idx="14340">
                  <c:v>6840000</c:v>
                </c:pt>
                <c:pt idx="14341">
                  <c:v>6841000</c:v>
                </c:pt>
                <c:pt idx="14342">
                  <c:v>6842000</c:v>
                </c:pt>
                <c:pt idx="14343">
                  <c:v>6843000.0000000009</c:v>
                </c:pt>
                <c:pt idx="14344">
                  <c:v>6844000.0000000009</c:v>
                </c:pt>
                <c:pt idx="14345">
                  <c:v>6845000.0000000009</c:v>
                </c:pt>
                <c:pt idx="14346">
                  <c:v>6846000</c:v>
                </c:pt>
                <c:pt idx="14347">
                  <c:v>6847000</c:v>
                </c:pt>
                <c:pt idx="14348">
                  <c:v>6848000</c:v>
                </c:pt>
                <c:pt idx="14349">
                  <c:v>6849000</c:v>
                </c:pt>
                <c:pt idx="14350">
                  <c:v>6850000</c:v>
                </c:pt>
                <c:pt idx="14351">
                  <c:v>6851000</c:v>
                </c:pt>
                <c:pt idx="14352">
                  <c:v>6852000</c:v>
                </c:pt>
                <c:pt idx="14353">
                  <c:v>6853000</c:v>
                </c:pt>
                <c:pt idx="14354">
                  <c:v>6854000</c:v>
                </c:pt>
                <c:pt idx="14355">
                  <c:v>6855000</c:v>
                </c:pt>
                <c:pt idx="14356">
                  <c:v>6856000</c:v>
                </c:pt>
                <c:pt idx="14357">
                  <c:v>6857000</c:v>
                </c:pt>
                <c:pt idx="14358">
                  <c:v>6858000.0000000009</c:v>
                </c:pt>
                <c:pt idx="14359">
                  <c:v>6859000.0000000009</c:v>
                </c:pt>
                <c:pt idx="14360">
                  <c:v>6860000.0000000009</c:v>
                </c:pt>
                <c:pt idx="14361">
                  <c:v>6861000</c:v>
                </c:pt>
                <c:pt idx="14362">
                  <c:v>6862000</c:v>
                </c:pt>
                <c:pt idx="14363">
                  <c:v>6863000</c:v>
                </c:pt>
                <c:pt idx="14364">
                  <c:v>6864000</c:v>
                </c:pt>
                <c:pt idx="14365">
                  <c:v>6865000</c:v>
                </c:pt>
                <c:pt idx="14366">
                  <c:v>6866000</c:v>
                </c:pt>
                <c:pt idx="14367">
                  <c:v>6867000</c:v>
                </c:pt>
                <c:pt idx="14368">
                  <c:v>6868000</c:v>
                </c:pt>
                <c:pt idx="14369">
                  <c:v>6869000</c:v>
                </c:pt>
                <c:pt idx="14370">
                  <c:v>6870000</c:v>
                </c:pt>
                <c:pt idx="14371">
                  <c:v>6871000</c:v>
                </c:pt>
                <c:pt idx="14372">
                  <c:v>6872000</c:v>
                </c:pt>
                <c:pt idx="14373">
                  <c:v>6873000.0000000009</c:v>
                </c:pt>
                <c:pt idx="14374">
                  <c:v>6874000.0000000009</c:v>
                </c:pt>
                <c:pt idx="14375">
                  <c:v>6875000.0000000009</c:v>
                </c:pt>
                <c:pt idx="14376">
                  <c:v>6876000</c:v>
                </c:pt>
                <c:pt idx="14377">
                  <c:v>6877000</c:v>
                </c:pt>
                <c:pt idx="14378">
                  <c:v>6878000</c:v>
                </c:pt>
                <c:pt idx="14379">
                  <c:v>6879000</c:v>
                </c:pt>
                <c:pt idx="14380">
                  <c:v>6880000</c:v>
                </c:pt>
                <c:pt idx="14381">
                  <c:v>6881000</c:v>
                </c:pt>
                <c:pt idx="14382">
                  <c:v>6882000</c:v>
                </c:pt>
                <c:pt idx="14383">
                  <c:v>6883000</c:v>
                </c:pt>
                <c:pt idx="14384">
                  <c:v>6884000</c:v>
                </c:pt>
                <c:pt idx="14385">
                  <c:v>6885000</c:v>
                </c:pt>
                <c:pt idx="14386">
                  <c:v>6886000</c:v>
                </c:pt>
                <c:pt idx="14387">
                  <c:v>6887000</c:v>
                </c:pt>
                <c:pt idx="14388">
                  <c:v>6888000.0000000009</c:v>
                </c:pt>
                <c:pt idx="14389">
                  <c:v>6889000.0000000009</c:v>
                </c:pt>
                <c:pt idx="14390">
                  <c:v>6890000.0000000009</c:v>
                </c:pt>
                <c:pt idx="14391">
                  <c:v>6891000</c:v>
                </c:pt>
                <c:pt idx="14392">
                  <c:v>6892000</c:v>
                </c:pt>
                <c:pt idx="14393">
                  <c:v>6893000</c:v>
                </c:pt>
                <c:pt idx="14394">
                  <c:v>6894000</c:v>
                </c:pt>
                <c:pt idx="14395">
                  <c:v>6895000</c:v>
                </c:pt>
                <c:pt idx="14396">
                  <c:v>6896000</c:v>
                </c:pt>
                <c:pt idx="14397">
                  <c:v>6897000</c:v>
                </c:pt>
                <c:pt idx="14398">
                  <c:v>6898000</c:v>
                </c:pt>
                <c:pt idx="14399">
                  <c:v>6899000</c:v>
                </c:pt>
                <c:pt idx="14400">
                  <c:v>6900000</c:v>
                </c:pt>
                <c:pt idx="14401">
                  <c:v>6901000</c:v>
                </c:pt>
                <c:pt idx="14402">
                  <c:v>6902000</c:v>
                </c:pt>
                <c:pt idx="14403">
                  <c:v>6903000.0000000009</c:v>
                </c:pt>
                <c:pt idx="14404">
                  <c:v>6904000.0000000009</c:v>
                </c:pt>
                <c:pt idx="14405">
                  <c:v>6905000.0000000009</c:v>
                </c:pt>
                <c:pt idx="14406">
                  <c:v>6906000.0000000009</c:v>
                </c:pt>
                <c:pt idx="14407">
                  <c:v>6907000</c:v>
                </c:pt>
                <c:pt idx="14408">
                  <c:v>6908000</c:v>
                </c:pt>
                <c:pt idx="14409">
                  <c:v>6909000</c:v>
                </c:pt>
                <c:pt idx="14410">
                  <c:v>6910000</c:v>
                </c:pt>
                <c:pt idx="14411">
                  <c:v>6911000</c:v>
                </c:pt>
                <c:pt idx="14412">
                  <c:v>6912000</c:v>
                </c:pt>
                <c:pt idx="14413">
                  <c:v>6913000</c:v>
                </c:pt>
                <c:pt idx="14414">
                  <c:v>6914000</c:v>
                </c:pt>
                <c:pt idx="14415">
                  <c:v>6915000</c:v>
                </c:pt>
                <c:pt idx="14416">
                  <c:v>6916000</c:v>
                </c:pt>
                <c:pt idx="14417">
                  <c:v>6917000</c:v>
                </c:pt>
                <c:pt idx="14418">
                  <c:v>6918000.0000000009</c:v>
                </c:pt>
                <c:pt idx="14419">
                  <c:v>6919000.0000000009</c:v>
                </c:pt>
                <c:pt idx="14420">
                  <c:v>6920000.0000000009</c:v>
                </c:pt>
                <c:pt idx="14421">
                  <c:v>6921000.0000000009</c:v>
                </c:pt>
                <c:pt idx="14422">
                  <c:v>6922000</c:v>
                </c:pt>
                <c:pt idx="14423">
                  <c:v>6923000</c:v>
                </c:pt>
                <c:pt idx="14424">
                  <c:v>6924000</c:v>
                </c:pt>
                <c:pt idx="14425">
                  <c:v>6925000</c:v>
                </c:pt>
                <c:pt idx="14426">
                  <c:v>6926000</c:v>
                </c:pt>
                <c:pt idx="14427">
                  <c:v>6927000</c:v>
                </c:pt>
                <c:pt idx="14428">
                  <c:v>6928000</c:v>
                </c:pt>
                <c:pt idx="14429">
                  <c:v>6929000</c:v>
                </c:pt>
                <c:pt idx="14430">
                  <c:v>6930000</c:v>
                </c:pt>
                <c:pt idx="14431">
                  <c:v>6931000</c:v>
                </c:pt>
                <c:pt idx="14432">
                  <c:v>6932000</c:v>
                </c:pt>
                <c:pt idx="14433">
                  <c:v>6933000.0000000009</c:v>
                </c:pt>
                <c:pt idx="14434">
                  <c:v>6934000.0000000009</c:v>
                </c:pt>
                <c:pt idx="14435">
                  <c:v>6935000.0000000009</c:v>
                </c:pt>
                <c:pt idx="14436">
                  <c:v>6936000.0000000009</c:v>
                </c:pt>
                <c:pt idx="14437">
                  <c:v>6937000</c:v>
                </c:pt>
                <c:pt idx="14438">
                  <c:v>6938000</c:v>
                </c:pt>
                <c:pt idx="14439">
                  <c:v>6939000</c:v>
                </c:pt>
                <c:pt idx="14440">
                  <c:v>6940000</c:v>
                </c:pt>
                <c:pt idx="14441">
                  <c:v>6941000</c:v>
                </c:pt>
                <c:pt idx="14442">
                  <c:v>6942000</c:v>
                </c:pt>
                <c:pt idx="14443">
                  <c:v>6943000</c:v>
                </c:pt>
                <c:pt idx="14444">
                  <c:v>6944000</c:v>
                </c:pt>
                <c:pt idx="14445">
                  <c:v>6945000</c:v>
                </c:pt>
                <c:pt idx="14446">
                  <c:v>6946000</c:v>
                </c:pt>
                <c:pt idx="14447">
                  <c:v>6947000</c:v>
                </c:pt>
                <c:pt idx="14448">
                  <c:v>6948000</c:v>
                </c:pt>
                <c:pt idx="14449">
                  <c:v>6949000.0000000009</c:v>
                </c:pt>
                <c:pt idx="14450">
                  <c:v>6950000.0000000009</c:v>
                </c:pt>
                <c:pt idx="14451">
                  <c:v>6951000.0000000009</c:v>
                </c:pt>
                <c:pt idx="14452">
                  <c:v>6952000</c:v>
                </c:pt>
                <c:pt idx="14453">
                  <c:v>6953000</c:v>
                </c:pt>
                <c:pt idx="14454">
                  <c:v>6954000</c:v>
                </c:pt>
                <c:pt idx="14455">
                  <c:v>6955000</c:v>
                </c:pt>
                <c:pt idx="14456">
                  <c:v>6956000</c:v>
                </c:pt>
                <c:pt idx="14457">
                  <c:v>6957000</c:v>
                </c:pt>
                <c:pt idx="14458">
                  <c:v>6958000</c:v>
                </c:pt>
                <c:pt idx="14459">
                  <c:v>6959000</c:v>
                </c:pt>
                <c:pt idx="14460">
                  <c:v>6960000</c:v>
                </c:pt>
                <c:pt idx="14461">
                  <c:v>6961000</c:v>
                </c:pt>
                <c:pt idx="14462">
                  <c:v>6962000</c:v>
                </c:pt>
                <c:pt idx="14463">
                  <c:v>6963000</c:v>
                </c:pt>
                <c:pt idx="14464">
                  <c:v>6964000.0000000009</c:v>
                </c:pt>
                <c:pt idx="14465">
                  <c:v>6965000.0000000009</c:v>
                </c:pt>
                <c:pt idx="14466">
                  <c:v>6966000.0000000009</c:v>
                </c:pt>
                <c:pt idx="14467">
                  <c:v>6967000</c:v>
                </c:pt>
                <c:pt idx="14468">
                  <c:v>6968000</c:v>
                </c:pt>
                <c:pt idx="14469">
                  <c:v>6969000</c:v>
                </c:pt>
                <c:pt idx="14470">
                  <c:v>6970000</c:v>
                </c:pt>
                <c:pt idx="14471">
                  <c:v>6971000</c:v>
                </c:pt>
                <c:pt idx="14472">
                  <c:v>6972000</c:v>
                </c:pt>
                <c:pt idx="14473">
                  <c:v>6973000</c:v>
                </c:pt>
                <c:pt idx="14474">
                  <c:v>6974000</c:v>
                </c:pt>
                <c:pt idx="14475">
                  <c:v>6975000</c:v>
                </c:pt>
                <c:pt idx="14476">
                  <c:v>6976000</c:v>
                </c:pt>
                <c:pt idx="14477">
                  <c:v>6977000</c:v>
                </c:pt>
                <c:pt idx="14478">
                  <c:v>6978000</c:v>
                </c:pt>
                <c:pt idx="14479">
                  <c:v>6979000.0000000009</c:v>
                </c:pt>
                <c:pt idx="14480">
                  <c:v>6980000.0000000009</c:v>
                </c:pt>
                <c:pt idx="14481">
                  <c:v>6981000.0000000009</c:v>
                </c:pt>
                <c:pt idx="14482">
                  <c:v>6982000</c:v>
                </c:pt>
                <c:pt idx="14483">
                  <c:v>6983000</c:v>
                </c:pt>
                <c:pt idx="14484">
                  <c:v>6984000</c:v>
                </c:pt>
                <c:pt idx="14485">
                  <c:v>6985000</c:v>
                </c:pt>
                <c:pt idx="14486">
                  <c:v>6986000</c:v>
                </c:pt>
                <c:pt idx="14487">
                  <c:v>6987000</c:v>
                </c:pt>
                <c:pt idx="14488">
                  <c:v>6988000</c:v>
                </c:pt>
                <c:pt idx="14489">
                  <c:v>6989000</c:v>
                </c:pt>
                <c:pt idx="14490">
                  <c:v>6990000</c:v>
                </c:pt>
                <c:pt idx="14491">
                  <c:v>6991000</c:v>
                </c:pt>
                <c:pt idx="14492">
                  <c:v>6992000</c:v>
                </c:pt>
                <c:pt idx="14493">
                  <c:v>6993000</c:v>
                </c:pt>
                <c:pt idx="14494">
                  <c:v>6994000.0000000009</c:v>
                </c:pt>
                <c:pt idx="14495">
                  <c:v>6995000.0000000009</c:v>
                </c:pt>
                <c:pt idx="14496">
                  <c:v>6996000.0000000009</c:v>
                </c:pt>
                <c:pt idx="14497">
                  <c:v>6997000</c:v>
                </c:pt>
                <c:pt idx="14498">
                  <c:v>6998000</c:v>
                </c:pt>
                <c:pt idx="14499">
                  <c:v>6999000</c:v>
                </c:pt>
                <c:pt idx="14500">
                  <c:v>7000000</c:v>
                </c:pt>
                <c:pt idx="14501">
                  <c:v>7001000</c:v>
                </c:pt>
                <c:pt idx="14502">
                  <c:v>7002000</c:v>
                </c:pt>
                <c:pt idx="14503">
                  <c:v>7003000</c:v>
                </c:pt>
                <c:pt idx="14504">
                  <c:v>7004000</c:v>
                </c:pt>
                <c:pt idx="14505">
                  <c:v>7005000</c:v>
                </c:pt>
                <c:pt idx="14506">
                  <c:v>7006000</c:v>
                </c:pt>
                <c:pt idx="14507">
                  <c:v>7007000</c:v>
                </c:pt>
                <c:pt idx="14508">
                  <c:v>7008000</c:v>
                </c:pt>
                <c:pt idx="14509">
                  <c:v>7009000.0000000009</c:v>
                </c:pt>
                <c:pt idx="14510">
                  <c:v>7010000.0000000009</c:v>
                </c:pt>
                <c:pt idx="14511">
                  <c:v>7011000.0000000009</c:v>
                </c:pt>
                <c:pt idx="14512">
                  <c:v>7012000</c:v>
                </c:pt>
                <c:pt idx="14513">
                  <c:v>7013000</c:v>
                </c:pt>
                <c:pt idx="14514">
                  <c:v>7014000</c:v>
                </c:pt>
                <c:pt idx="14515">
                  <c:v>7015000</c:v>
                </c:pt>
                <c:pt idx="14516">
                  <c:v>7016000</c:v>
                </c:pt>
                <c:pt idx="14517">
                  <c:v>7017000</c:v>
                </c:pt>
                <c:pt idx="14518">
                  <c:v>7018000</c:v>
                </c:pt>
                <c:pt idx="14519">
                  <c:v>7019000</c:v>
                </c:pt>
                <c:pt idx="14520">
                  <c:v>7020000</c:v>
                </c:pt>
                <c:pt idx="14521">
                  <c:v>7021000</c:v>
                </c:pt>
                <c:pt idx="14522">
                  <c:v>7022000</c:v>
                </c:pt>
                <c:pt idx="14523">
                  <c:v>7023000</c:v>
                </c:pt>
                <c:pt idx="14524">
                  <c:v>7024000.0000000009</c:v>
                </c:pt>
                <c:pt idx="14525">
                  <c:v>7025000.0000000009</c:v>
                </c:pt>
                <c:pt idx="14526">
                  <c:v>7026000.0000000009</c:v>
                </c:pt>
                <c:pt idx="14527">
                  <c:v>7027000.0000000009</c:v>
                </c:pt>
                <c:pt idx="14528">
                  <c:v>7028000</c:v>
                </c:pt>
                <c:pt idx="14529">
                  <c:v>7029000</c:v>
                </c:pt>
                <c:pt idx="14530">
                  <c:v>7030000</c:v>
                </c:pt>
                <c:pt idx="14531">
                  <c:v>7031000</c:v>
                </c:pt>
                <c:pt idx="14532">
                  <c:v>7032000</c:v>
                </c:pt>
                <c:pt idx="14533">
                  <c:v>7033000</c:v>
                </c:pt>
                <c:pt idx="14534">
                  <c:v>7034000</c:v>
                </c:pt>
                <c:pt idx="14535">
                  <c:v>7035000</c:v>
                </c:pt>
                <c:pt idx="14536">
                  <c:v>7036000</c:v>
                </c:pt>
                <c:pt idx="14537">
                  <c:v>7037000</c:v>
                </c:pt>
                <c:pt idx="14538">
                  <c:v>7038000</c:v>
                </c:pt>
                <c:pt idx="14539">
                  <c:v>7039000.0000000009</c:v>
                </c:pt>
                <c:pt idx="14540">
                  <c:v>7040000.0000000009</c:v>
                </c:pt>
                <c:pt idx="14541">
                  <c:v>7041000.0000000009</c:v>
                </c:pt>
                <c:pt idx="14542">
                  <c:v>7042000.0000000009</c:v>
                </c:pt>
                <c:pt idx="14543">
                  <c:v>7043000</c:v>
                </c:pt>
                <c:pt idx="14544">
                  <c:v>7044000</c:v>
                </c:pt>
                <c:pt idx="14545">
                  <c:v>7045000</c:v>
                </c:pt>
                <c:pt idx="14546">
                  <c:v>7046000</c:v>
                </c:pt>
                <c:pt idx="14547">
                  <c:v>7047000</c:v>
                </c:pt>
                <c:pt idx="14548">
                  <c:v>7048000</c:v>
                </c:pt>
                <c:pt idx="14549">
                  <c:v>7049000</c:v>
                </c:pt>
                <c:pt idx="14550">
                  <c:v>7050000</c:v>
                </c:pt>
                <c:pt idx="14551">
                  <c:v>7051000</c:v>
                </c:pt>
                <c:pt idx="14552">
                  <c:v>7052000</c:v>
                </c:pt>
                <c:pt idx="14553">
                  <c:v>7053000</c:v>
                </c:pt>
                <c:pt idx="14554">
                  <c:v>7054000.0000000009</c:v>
                </c:pt>
                <c:pt idx="14555">
                  <c:v>7055000.0000000009</c:v>
                </c:pt>
                <c:pt idx="14556">
                  <c:v>7056000.0000000009</c:v>
                </c:pt>
                <c:pt idx="14557">
                  <c:v>7057000.0000000009</c:v>
                </c:pt>
                <c:pt idx="14558">
                  <c:v>7058000</c:v>
                </c:pt>
                <c:pt idx="14559">
                  <c:v>7059000</c:v>
                </c:pt>
                <c:pt idx="14560">
                  <c:v>7060000</c:v>
                </c:pt>
                <c:pt idx="14561">
                  <c:v>7061000</c:v>
                </c:pt>
                <c:pt idx="14562">
                  <c:v>7062000</c:v>
                </c:pt>
                <c:pt idx="14563">
                  <c:v>7063000</c:v>
                </c:pt>
                <c:pt idx="14564">
                  <c:v>7064000</c:v>
                </c:pt>
                <c:pt idx="14565">
                  <c:v>7065000</c:v>
                </c:pt>
                <c:pt idx="14566">
                  <c:v>7066000</c:v>
                </c:pt>
                <c:pt idx="14567">
                  <c:v>7067000</c:v>
                </c:pt>
                <c:pt idx="14568">
                  <c:v>7068000</c:v>
                </c:pt>
                <c:pt idx="14569">
                  <c:v>7069000</c:v>
                </c:pt>
                <c:pt idx="14570">
                  <c:v>7070000.0000000009</c:v>
                </c:pt>
                <c:pt idx="14571">
                  <c:v>7071000.0000000009</c:v>
                </c:pt>
                <c:pt idx="14572">
                  <c:v>7072000.0000000009</c:v>
                </c:pt>
                <c:pt idx="14573">
                  <c:v>7073000</c:v>
                </c:pt>
                <c:pt idx="14574">
                  <c:v>7074000</c:v>
                </c:pt>
                <c:pt idx="14575">
                  <c:v>7075000</c:v>
                </c:pt>
                <c:pt idx="14576">
                  <c:v>7076000</c:v>
                </c:pt>
                <c:pt idx="14577">
                  <c:v>7077000</c:v>
                </c:pt>
                <c:pt idx="14578">
                  <c:v>7078000</c:v>
                </c:pt>
                <c:pt idx="14579">
                  <c:v>7079000</c:v>
                </c:pt>
                <c:pt idx="14580">
                  <c:v>7080000</c:v>
                </c:pt>
                <c:pt idx="14581">
                  <c:v>7081000</c:v>
                </c:pt>
                <c:pt idx="14582">
                  <c:v>7082000</c:v>
                </c:pt>
                <c:pt idx="14583">
                  <c:v>7083000</c:v>
                </c:pt>
                <c:pt idx="14584">
                  <c:v>7084000</c:v>
                </c:pt>
                <c:pt idx="14585">
                  <c:v>7085000.0000000009</c:v>
                </c:pt>
                <c:pt idx="14586">
                  <c:v>7086000.0000000009</c:v>
                </c:pt>
                <c:pt idx="14587">
                  <c:v>7087000.0000000009</c:v>
                </c:pt>
                <c:pt idx="14588">
                  <c:v>7088000</c:v>
                </c:pt>
                <c:pt idx="14589">
                  <c:v>7089000</c:v>
                </c:pt>
                <c:pt idx="14590">
                  <c:v>7090000</c:v>
                </c:pt>
                <c:pt idx="14591">
                  <c:v>7091000</c:v>
                </c:pt>
                <c:pt idx="14592">
                  <c:v>7092000</c:v>
                </c:pt>
                <c:pt idx="14593">
                  <c:v>7093000</c:v>
                </c:pt>
                <c:pt idx="14594">
                  <c:v>7094000</c:v>
                </c:pt>
                <c:pt idx="14595">
                  <c:v>7095000</c:v>
                </c:pt>
                <c:pt idx="14596">
                  <c:v>7096000</c:v>
                </c:pt>
                <c:pt idx="14597">
                  <c:v>7097000</c:v>
                </c:pt>
                <c:pt idx="14598">
                  <c:v>7098000</c:v>
                </c:pt>
                <c:pt idx="14599">
                  <c:v>7099000</c:v>
                </c:pt>
                <c:pt idx="14600">
                  <c:v>7100000.0000000009</c:v>
                </c:pt>
                <c:pt idx="14601">
                  <c:v>7101000.0000000009</c:v>
                </c:pt>
                <c:pt idx="14602">
                  <c:v>7102000.0000000009</c:v>
                </c:pt>
                <c:pt idx="14603">
                  <c:v>7103000</c:v>
                </c:pt>
                <c:pt idx="14604">
                  <c:v>7104000</c:v>
                </c:pt>
                <c:pt idx="14605">
                  <c:v>7105000</c:v>
                </c:pt>
                <c:pt idx="14606">
                  <c:v>7106000</c:v>
                </c:pt>
                <c:pt idx="14607">
                  <c:v>7107000</c:v>
                </c:pt>
                <c:pt idx="14608">
                  <c:v>7108000</c:v>
                </c:pt>
                <c:pt idx="14609">
                  <c:v>7109000</c:v>
                </c:pt>
                <c:pt idx="14610">
                  <c:v>7110000</c:v>
                </c:pt>
                <c:pt idx="14611">
                  <c:v>7111000</c:v>
                </c:pt>
                <c:pt idx="14612">
                  <c:v>7112000</c:v>
                </c:pt>
                <c:pt idx="14613">
                  <c:v>7113000</c:v>
                </c:pt>
                <c:pt idx="14614">
                  <c:v>7114000</c:v>
                </c:pt>
                <c:pt idx="14615">
                  <c:v>7115000.0000000009</c:v>
                </c:pt>
                <c:pt idx="14616">
                  <c:v>7116000.0000000009</c:v>
                </c:pt>
                <c:pt idx="14617">
                  <c:v>7117000.0000000009</c:v>
                </c:pt>
                <c:pt idx="14618">
                  <c:v>7118000</c:v>
                </c:pt>
                <c:pt idx="14619">
                  <c:v>7119000</c:v>
                </c:pt>
                <c:pt idx="14620">
                  <c:v>7120000</c:v>
                </c:pt>
                <c:pt idx="14621">
                  <c:v>7121000</c:v>
                </c:pt>
                <c:pt idx="14622">
                  <c:v>7122000</c:v>
                </c:pt>
                <c:pt idx="14623">
                  <c:v>7123000</c:v>
                </c:pt>
                <c:pt idx="14624">
                  <c:v>7124000</c:v>
                </c:pt>
                <c:pt idx="14625">
                  <c:v>7125000</c:v>
                </c:pt>
                <c:pt idx="14626">
                  <c:v>7126000</c:v>
                </c:pt>
                <c:pt idx="14627">
                  <c:v>7127000</c:v>
                </c:pt>
                <c:pt idx="14628">
                  <c:v>7128000</c:v>
                </c:pt>
                <c:pt idx="14629">
                  <c:v>7129000</c:v>
                </c:pt>
                <c:pt idx="14630">
                  <c:v>7130000.0000000009</c:v>
                </c:pt>
                <c:pt idx="14631">
                  <c:v>7131000.0000000009</c:v>
                </c:pt>
                <c:pt idx="14632">
                  <c:v>7132000.0000000009</c:v>
                </c:pt>
                <c:pt idx="14633">
                  <c:v>7133000</c:v>
                </c:pt>
                <c:pt idx="14634">
                  <c:v>7134000</c:v>
                </c:pt>
                <c:pt idx="14635">
                  <c:v>7135000</c:v>
                </c:pt>
                <c:pt idx="14636">
                  <c:v>7136000</c:v>
                </c:pt>
                <c:pt idx="14637">
                  <c:v>7137000</c:v>
                </c:pt>
                <c:pt idx="14638">
                  <c:v>7138000</c:v>
                </c:pt>
                <c:pt idx="14639">
                  <c:v>7139000</c:v>
                </c:pt>
                <c:pt idx="14640">
                  <c:v>7140000</c:v>
                </c:pt>
                <c:pt idx="14641">
                  <c:v>7141000</c:v>
                </c:pt>
                <c:pt idx="14642">
                  <c:v>7142000</c:v>
                </c:pt>
                <c:pt idx="14643">
                  <c:v>7143000</c:v>
                </c:pt>
                <c:pt idx="14644">
                  <c:v>7144000</c:v>
                </c:pt>
                <c:pt idx="14645">
                  <c:v>7145000.0000000009</c:v>
                </c:pt>
                <c:pt idx="14646">
                  <c:v>7146000.0000000009</c:v>
                </c:pt>
                <c:pt idx="14647">
                  <c:v>7147000.0000000009</c:v>
                </c:pt>
                <c:pt idx="14648">
                  <c:v>7148000</c:v>
                </c:pt>
                <c:pt idx="14649">
                  <c:v>7149000</c:v>
                </c:pt>
                <c:pt idx="14650">
                  <c:v>7150000</c:v>
                </c:pt>
                <c:pt idx="14651">
                  <c:v>7151000</c:v>
                </c:pt>
                <c:pt idx="14652">
                  <c:v>7152000</c:v>
                </c:pt>
                <c:pt idx="14653">
                  <c:v>7153000</c:v>
                </c:pt>
                <c:pt idx="14654">
                  <c:v>7154000</c:v>
                </c:pt>
                <c:pt idx="14655">
                  <c:v>7155000</c:v>
                </c:pt>
                <c:pt idx="14656">
                  <c:v>7156000</c:v>
                </c:pt>
                <c:pt idx="14657">
                  <c:v>7157000</c:v>
                </c:pt>
                <c:pt idx="14658">
                  <c:v>7158000</c:v>
                </c:pt>
                <c:pt idx="14659">
                  <c:v>7159000</c:v>
                </c:pt>
                <c:pt idx="14660">
                  <c:v>7160000.0000000009</c:v>
                </c:pt>
                <c:pt idx="14661">
                  <c:v>7161000.0000000009</c:v>
                </c:pt>
                <c:pt idx="14662">
                  <c:v>7162000.0000000009</c:v>
                </c:pt>
                <c:pt idx="14663">
                  <c:v>7163000.0000000009</c:v>
                </c:pt>
                <c:pt idx="14664">
                  <c:v>7164000</c:v>
                </c:pt>
                <c:pt idx="14665">
                  <c:v>7165000</c:v>
                </c:pt>
                <c:pt idx="14666">
                  <c:v>7166000</c:v>
                </c:pt>
                <c:pt idx="14667">
                  <c:v>7167000</c:v>
                </c:pt>
                <c:pt idx="14668">
                  <c:v>7168000</c:v>
                </c:pt>
                <c:pt idx="14669">
                  <c:v>7169000</c:v>
                </c:pt>
                <c:pt idx="14670">
                  <c:v>7170000</c:v>
                </c:pt>
                <c:pt idx="14671">
                  <c:v>7171000</c:v>
                </c:pt>
                <c:pt idx="14672">
                  <c:v>7172000</c:v>
                </c:pt>
                <c:pt idx="14673">
                  <c:v>7173000</c:v>
                </c:pt>
                <c:pt idx="14674">
                  <c:v>7174000</c:v>
                </c:pt>
                <c:pt idx="14675">
                  <c:v>7175000.0000000009</c:v>
                </c:pt>
                <c:pt idx="14676">
                  <c:v>7176000.0000000009</c:v>
                </c:pt>
                <c:pt idx="14677">
                  <c:v>7177000.0000000009</c:v>
                </c:pt>
                <c:pt idx="14678">
                  <c:v>7178000.0000000009</c:v>
                </c:pt>
                <c:pt idx="14679">
                  <c:v>7179000</c:v>
                </c:pt>
                <c:pt idx="14680">
                  <c:v>7180000</c:v>
                </c:pt>
                <c:pt idx="14681">
                  <c:v>7181000</c:v>
                </c:pt>
                <c:pt idx="14682">
                  <c:v>7182000</c:v>
                </c:pt>
                <c:pt idx="14683">
                  <c:v>7183000</c:v>
                </c:pt>
                <c:pt idx="14684">
                  <c:v>7184000</c:v>
                </c:pt>
                <c:pt idx="14685">
                  <c:v>7185000</c:v>
                </c:pt>
                <c:pt idx="14686">
                  <c:v>7186000</c:v>
                </c:pt>
                <c:pt idx="14687">
                  <c:v>7187000</c:v>
                </c:pt>
                <c:pt idx="14688">
                  <c:v>7188000</c:v>
                </c:pt>
                <c:pt idx="14689">
                  <c:v>7189000</c:v>
                </c:pt>
                <c:pt idx="14690">
                  <c:v>7190000</c:v>
                </c:pt>
                <c:pt idx="14691">
                  <c:v>7191000.0000000009</c:v>
                </c:pt>
                <c:pt idx="14692">
                  <c:v>7192000.0000000009</c:v>
                </c:pt>
                <c:pt idx="14693">
                  <c:v>7193000.0000000009</c:v>
                </c:pt>
                <c:pt idx="14694">
                  <c:v>7194000</c:v>
                </c:pt>
                <c:pt idx="14695">
                  <c:v>7195000</c:v>
                </c:pt>
                <c:pt idx="14696">
                  <c:v>7196000</c:v>
                </c:pt>
                <c:pt idx="14697">
                  <c:v>7197000</c:v>
                </c:pt>
                <c:pt idx="14698">
                  <c:v>7198000</c:v>
                </c:pt>
                <c:pt idx="14699">
                  <c:v>7199000</c:v>
                </c:pt>
                <c:pt idx="14700">
                  <c:v>7200000</c:v>
                </c:pt>
                <c:pt idx="14701">
                  <c:v>7201000</c:v>
                </c:pt>
                <c:pt idx="14702">
                  <c:v>7202000</c:v>
                </c:pt>
                <c:pt idx="14703">
                  <c:v>7203000</c:v>
                </c:pt>
                <c:pt idx="14704">
                  <c:v>7204000</c:v>
                </c:pt>
                <c:pt idx="14705">
                  <c:v>7205000</c:v>
                </c:pt>
                <c:pt idx="14706">
                  <c:v>7206000.0000000009</c:v>
                </c:pt>
                <c:pt idx="14707">
                  <c:v>7207000.0000000009</c:v>
                </c:pt>
                <c:pt idx="14708">
                  <c:v>7208000.0000000009</c:v>
                </c:pt>
                <c:pt idx="14709">
                  <c:v>7209000</c:v>
                </c:pt>
                <c:pt idx="14710">
                  <c:v>7210000</c:v>
                </c:pt>
                <c:pt idx="14711">
                  <c:v>7211000</c:v>
                </c:pt>
                <c:pt idx="14712">
                  <c:v>7212000</c:v>
                </c:pt>
                <c:pt idx="14713">
                  <c:v>7213000</c:v>
                </c:pt>
                <c:pt idx="14714">
                  <c:v>7214000</c:v>
                </c:pt>
                <c:pt idx="14715">
                  <c:v>7215000</c:v>
                </c:pt>
                <c:pt idx="14716">
                  <c:v>7216000</c:v>
                </c:pt>
                <c:pt idx="14717">
                  <c:v>7217000</c:v>
                </c:pt>
                <c:pt idx="14718">
                  <c:v>7218000</c:v>
                </c:pt>
                <c:pt idx="14719">
                  <c:v>7219000</c:v>
                </c:pt>
                <c:pt idx="14720">
                  <c:v>7220000</c:v>
                </c:pt>
                <c:pt idx="14721">
                  <c:v>7221000.0000000009</c:v>
                </c:pt>
                <c:pt idx="14722">
                  <c:v>7222000.0000000009</c:v>
                </c:pt>
                <c:pt idx="14723">
                  <c:v>7223000.0000000009</c:v>
                </c:pt>
                <c:pt idx="14724">
                  <c:v>7224000</c:v>
                </c:pt>
                <c:pt idx="14725">
                  <c:v>7225000</c:v>
                </c:pt>
                <c:pt idx="14726">
                  <c:v>7226000</c:v>
                </c:pt>
                <c:pt idx="14727">
                  <c:v>7227000</c:v>
                </c:pt>
                <c:pt idx="14728">
                  <c:v>7228000</c:v>
                </c:pt>
                <c:pt idx="14729">
                  <c:v>7229000</c:v>
                </c:pt>
                <c:pt idx="14730">
                  <c:v>7230000</c:v>
                </c:pt>
                <c:pt idx="14731">
                  <c:v>7231000</c:v>
                </c:pt>
                <c:pt idx="14732">
                  <c:v>7232000</c:v>
                </c:pt>
                <c:pt idx="14733">
                  <c:v>7233000</c:v>
                </c:pt>
                <c:pt idx="14734">
                  <c:v>7234000</c:v>
                </c:pt>
                <c:pt idx="14735">
                  <c:v>7235000</c:v>
                </c:pt>
                <c:pt idx="14736">
                  <c:v>7236000.0000000009</c:v>
                </c:pt>
                <c:pt idx="14737">
                  <c:v>7237000.0000000009</c:v>
                </c:pt>
                <c:pt idx="14738">
                  <c:v>7238000.0000000009</c:v>
                </c:pt>
                <c:pt idx="14739">
                  <c:v>7239000</c:v>
                </c:pt>
                <c:pt idx="14740">
                  <c:v>7240000</c:v>
                </c:pt>
                <c:pt idx="14741">
                  <c:v>7241000</c:v>
                </c:pt>
                <c:pt idx="14742">
                  <c:v>7242000</c:v>
                </c:pt>
                <c:pt idx="14743">
                  <c:v>7243000</c:v>
                </c:pt>
                <c:pt idx="14744">
                  <c:v>7244000</c:v>
                </c:pt>
                <c:pt idx="14745">
                  <c:v>7245000</c:v>
                </c:pt>
                <c:pt idx="14746">
                  <c:v>7246000</c:v>
                </c:pt>
                <c:pt idx="14747">
                  <c:v>7247000</c:v>
                </c:pt>
                <c:pt idx="14748">
                  <c:v>7248000</c:v>
                </c:pt>
                <c:pt idx="14749">
                  <c:v>7249000</c:v>
                </c:pt>
                <c:pt idx="14750">
                  <c:v>7250000</c:v>
                </c:pt>
                <c:pt idx="14751">
                  <c:v>7251000.0000000009</c:v>
                </c:pt>
                <c:pt idx="14752">
                  <c:v>7252000.0000000009</c:v>
                </c:pt>
                <c:pt idx="14753">
                  <c:v>7253000.0000000009</c:v>
                </c:pt>
                <c:pt idx="14754">
                  <c:v>7254000</c:v>
                </c:pt>
                <c:pt idx="14755">
                  <c:v>7255000</c:v>
                </c:pt>
                <c:pt idx="14756">
                  <c:v>7256000</c:v>
                </c:pt>
                <c:pt idx="14757">
                  <c:v>7257000</c:v>
                </c:pt>
                <c:pt idx="14758">
                  <c:v>7258000</c:v>
                </c:pt>
                <c:pt idx="14759">
                  <c:v>7259000</c:v>
                </c:pt>
                <c:pt idx="14760">
                  <c:v>7260000</c:v>
                </c:pt>
                <c:pt idx="14761">
                  <c:v>7261000</c:v>
                </c:pt>
                <c:pt idx="14762">
                  <c:v>7262000</c:v>
                </c:pt>
                <c:pt idx="14763">
                  <c:v>7263000</c:v>
                </c:pt>
                <c:pt idx="14764">
                  <c:v>7264000</c:v>
                </c:pt>
                <c:pt idx="14765">
                  <c:v>7265000</c:v>
                </c:pt>
                <c:pt idx="14766">
                  <c:v>7266000.0000000009</c:v>
                </c:pt>
                <c:pt idx="14767">
                  <c:v>7267000.0000000009</c:v>
                </c:pt>
                <c:pt idx="14768">
                  <c:v>7268000.0000000009</c:v>
                </c:pt>
                <c:pt idx="14769">
                  <c:v>7269000</c:v>
                </c:pt>
                <c:pt idx="14770">
                  <c:v>7270000</c:v>
                </c:pt>
                <c:pt idx="14771">
                  <c:v>7271000</c:v>
                </c:pt>
                <c:pt idx="14772">
                  <c:v>7272000</c:v>
                </c:pt>
                <c:pt idx="14773">
                  <c:v>7273000</c:v>
                </c:pt>
                <c:pt idx="14774">
                  <c:v>7274000</c:v>
                </c:pt>
                <c:pt idx="14775">
                  <c:v>7275000</c:v>
                </c:pt>
                <c:pt idx="14776">
                  <c:v>7276000</c:v>
                </c:pt>
                <c:pt idx="14777">
                  <c:v>7277000</c:v>
                </c:pt>
                <c:pt idx="14778">
                  <c:v>7278000</c:v>
                </c:pt>
                <c:pt idx="14779">
                  <c:v>7279000</c:v>
                </c:pt>
                <c:pt idx="14780">
                  <c:v>7280000</c:v>
                </c:pt>
                <c:pt idx="14781">
                  <c:v>7281000.0000000009</c:v>
                </c:pt>
                <c:pt idx="14782">
                  <c:v>7282000.0000000009</c:v>
                </c:pt>
                <c:pt idx="14783">
                  <c:v>7283000.0000000009</c:v>
                </c:pt>
                <c:pt idx="14784">
                  <c:v>7284000.0000000009</c:v>
                </c:pt>
                <c:pt idx="14785">
                  <c:v>7285000</c:v>
                </c:pt>
                <c:pt idx="14786">
                  <c:v>7286000</c:v>
                </c:pt>
                <c:pt idx="14787">
                  <c:v>7287000</c:v>
                </c:pt>
                <c:pt idx="14788">
                  <c:v>7288000</c:v>
                </c:pt>
                <c:pt idx="14789">
                  <c:v>7289000</c:v>
                </c:pt>
                <c:pt idx="14790">
                  <c:v>7290000</c:v>
                </c:pt>
                <c:pt idx="14791">
                  <c:v>7291000</c:v>
                </c:pt>
                <c:pt idx="14792">
                  <c:v>7292000</c:v>
                </c:pt>
                <c:pt idx="14793">
                  <c:v>7293000</c:v>
                </c:pt>
                <c:pt idx="14794">
                  <c:v>7294000</c:v>
                </c:pt>
                <c:pt idx="14795">
                  <c:v>7295000</c:v>
                </c:pt>
                <c:pt idx="14796">
                  <c:v>7296000.0000000009</c:v>
                </c:pt>
                <c:pt idx="14797">
                  <c:v>7297000.0000000009</c:v>
                </c:pt>
                <c:pt idx="14798">
                  <c:v>7298000.0000000009</c:v>
                </c:pt>
                <c:pt idx="14799">
                  <c:v>7299000.0000000009</c:v>
                </c:pt>
                <c:pt idx="14800">
                  <c:v>7300000</c:v>
                </c:pt>
                <c:pt idx="14801">
                  <c:v>7301000</c:v>
                </c:pt>
                <c:pt idx="14802">
                  <c:v>7302000</c:v>
                </c:pt>
                <c:pt idx="14803">
                  <c:v>7303000</c:v>
                </c:pt>
                <c:pt idx="14804">
                  <c:v>7304000</c:v>
                </c:pt>
                <c:pt idx="14805">
                  <c:v>7305000</c:v>
                </c:pt>
                <c:pt idx="14806">
                  <c:v>7306000</c:v>
                </c:pt>
                <c:pt idx="14807">
                  <c:v>7307000</c:v>
                </c:pt>
                <c:pt idx="14808">
                  <c:v>7308000</c:v>
                </c:pt>
                <c:pt idx="14809">
                  <c:v>7309000</c:v>
                </c:pt>
                <c:pt idx="14810">
                  <c:v>7310000</c:v>
                </c:pt>
                <c:pt idx="14811">
                  <c:v>7311000.0000000009</c:v>
                </c:pt>
                <c:pt idx="14812">
                  <c:v>7312000.0000000009</c:v>
                </c:pt>
                <c:pt idx="14813">
                  <c:v>7313000.0000000009</c:v>
                </c:pt>
                <c:pt idx="14814">
                  <c:v>7314000.0000000009</c:v>
                </c:pt>
                <c:pt idx="14815">
                  <c:v>7315000</c:v>
                </c:pt>
                <c:pt idx="14816">
                  <c:v>7316000</c:v>
                </c:pt>
                <c:pt idx="14817">
                  <c:v>7317000</c:v>
                </c:pt>
                <c:pt idx="14818">
                  <c:v>7318000</c:v>
                </c:pt>
                <c:pt idx="14819">
                  <c:v>7319000</c:v>
                </c:pt>
                <c:pt idx="14820">
                  <c:v>7320000</c:v>
                </c:pt>
                <c:pt idx="14821">
                  <c:v>7321000</c:v>
                </c:pt>
                <c:pt idx="14822">
                  <c:v>7322000</c:v>
                </c:pt>
                <c:pt idx="14823">
                  <c:v>7323000</c:v>
                </c:pt>
                <c:pt idx="14824">
                  <c:v>7324000</c:v>
                </c:pt>
                <c:pt idx="14825">
                  <c:v>7325000</c:v>
                </c:pt>
                <c:pt idx="14826">
                  <c:v>7326000</c:v>
                </c:pt>
                <c:pt idx="14827">
                  <c:v>7327000.0000000009</c:v>
                </c:pt>
                <c:pt idx="14828">
                  <c:v>7328000.0000000009</c:v>
                </c:pt>
                <c:pt idx="14829">
                  <c:v>7329000.0000000009</c:v>
                </c:pt>
                <c:pt idx="14830">
                  <c:v>7330000</c:v>
                </c:pt>
                <c:pt idx="14831">
                  <c:v>7331000</c:v>
                </c:pt>
                <c:pt idx="14832">
                  <c:v>7332000</c:v>
                </c:pt>
                <c:pt idx="14833">
                  <c:v>7333000</c:v>
                </c:pt>
                <c:pt idx="14834">
                  <c:v>7334000</c:v>
                </c:pt>
                <c:pt idx="14835">
                  <c:v>7335000</c:v>
                </c:pt>
                <c:pt idx="14836">
                  <c:v>7336000</c:v>
                </c:pt>
                <c:pt idx="14837">
                  <c:v>7337000</c:v>
                </c:pt>
                <c:pt idx="14838">
                  <c:v>7338000</c:v>
                </c:pt>
                <c:pt idx="14839">
                  <c:v>7339000</c:v>
                </c:pt>
                <c:pt idx="14840">
                  <c:v>7340000</c:v>
                </c:pt>
                <c:pt idx="14841">
                  <c:v>7341000</c:v>
                </c:pt>
                <c:pt idx="14842">
                  <c:v>7342000.0000000009</c:v>
                </c:pt>
                <c:pt idx="14843">
                  <c:v>7343000.0000000009</c:v>
                </c:pt>
                <c:pt idx="14844">
                  <c:v>7344000.0000000009</c:v>
                </c:pt>
                <c:pt idx="14845">
                  <c:v>7345000</c:v>
                </c:pt>
                <c:pt idx="14846">
                  <c:v>7346000</c:v>
                </c:pt>
                <c:pt idx="14847">
                  <c:v>7347000</c:v>
                </c:pt>
                <c:pt idx="14848">
                  <c:v>7348000</c:v>
                </c:pt>
                <c:pt idx="14849">
                  <c:v>7349000</c:v>
                </c:pt>
                <c:pt idx="14850">
                  <c:v>7350000</c:v>
                </c:pt>
                <c:pt idx="14851">
                  <c:v>7351000</c:v>
                </c:pt>
                <c:pt idx="14852">
                  <c:v>7352000</c:v>
                </c:pt>
                <c:pt idx="14853">
                  <c:v>7353000</c:v>
                </c:pt>
                <c:pt idx="14854">
                  <c:v>7354000</c:v>
                </c:pt>
                <c:pt idx="14855">
                  <c:v>7355000</c:v>
                </c:pt>
                <c:pt idx="14856">
                  <c:v>7356000</c:v>
                </c:pt>
                <c:pt idx="14857">
                  <c:v>7357000.0000000009</c:v>
                </c:pt>
                <c:pt idx="14858">
                  <c:v>7358000.0000000009</c:v>
                </c:pt>
                <c:pt idx="14859">
                  <c:v>7359000.0000000009</c:v>
                </c:pt>
                <c:pt idx="14860">
                  <c:v>7360000</c:v>
                </c:pt>
                <c:pt idx="14861">
                  <c:v>7361000</c:v>
                </c:pt>
                <c:pt idx="14862">
                  <c:v>7362000</c:v>
                </c:pt>
                <c:pt idx="14863">
                  <c:v>7363000</c:v>
                </c:pt>
                <c:pt idx="14864">
                  <c:v>7364000</c:v>
                </c:pt>
                <c:pt idx="14865">
                  <c:v>7365000</c:v>
                </c:pt>
                <c:pt idx="14866">
                  <c:v>7366000</c:v>
                </c:pt>
                <c:pt idx="14867">
                  <c:v>7367000</c:v>
                </c:pt>
                <c:pt idx="14868">
                  <c:v>7368000</c:v>
                </c:pt>
                <c:pt idx="14869">
                  <c:v>7369000</c:v>
                </c:pt>
                <c:pt idx="14870">
                  <c:v>7370000</c:v>
                </c:pt>
                <c:pt idx="14871">
                  <c:v>7371000</c:v>
                </c:pt>
                <c:pt idx="14872">
                  <c:v>7372000.0000000009</c:v>
                </c:pt>
                <c:pt idx="14873">
                  <c:v>7373000.0000000009</c:v>
                </c:pt>
                <c:pt idx="14874">
                  <c:v>7374000.0000000009</c:v>
                </c:pt>
                <c:pt idx="14875">
                  <c:v>7375000</c:v>
                </c:pt>
                <c:pt idx="14876">
                  <c:v>7376000</c:v>
                </c:pt>
                <c:pt idx="14877">
                  <c:v>7377000</c:v>
                </c:pt>
                <c:pt idx="14878">
                  <c:v>7378000</c:v>
                </c:pt>
                <c:pt idx="14879">
                  <c:v>7379000</c:v>
                </c:pt>
                <c:pt idx="14880">
                  <c:v>7380000</c:v>
                </c:pt>
                <c:pt idx="14881">
                  <c:v>7381000</c:v>
                </c:pt>
                <c:pt idx="14882">
                  <c:v>7382000</c:v>
                </c:pt>
                <c:pt idx="14883">
                  <c:v>7383000</c:v>
                </c:pt>
                <c:pt idx="14884">
                  <c:v>7384000</c:v>
                </c:pt>
                <c:pt idx="14885">
                  <c:v>7385000</c:v>
                </c:pt>
                <c:pt idx="14886">
                  <c:v>7386000</c:v>
                </c:pt>
                <c:pt idx="14887">
                  <c:v>7387000.0000000009</c:v>
                </c:pt>
                <c:pt idx="14888">
                  <c:v>7388000.0000000009</c:v>
                </c:pt>
                <c:pt idx="14889">
                  <c:v>7389000.0000000009</c:v>
                </c:pt>
                <c:pt idx="14890">
                  <c:v>7390000</c:v>
                </c:pt>
                <c:pt idx="14891">
                  <c:v>7391000</c:v>
                </c:pt>
                <c:pt idx="14892">
                  <c:v>7392000</c:v>
                </c:pt>
                <c:pt idx="14893">
                  <c:v>7393000</c:v>
                </c:pt>
                <c:pt idx="14894">
                  <c:v>7394000</c:v>
                </c:pt>
                <c:pt idx="14895">
                  <c:v>7395000</c:v>
                </c:pt>
                <c:pt idx="14896">
                  <c:v>7396000</c:v>
                </c:pt>
                <c:pt idx="14897">
                  <c:v>7397000</c:v>
                </c:pt>
                <c:pt idx="14898">
                  <c:v>7398000</c:v>
                </c:pt>
                <c:pt idx="14899">
                  <c:v>7399000</c:v>
                </c:pt>
                <c:pt idx="14900">
                  <c:v>7400000</c:v>
                </c:pt>
                <c:pt idx="14901">
                  <c:v>7401000</c:v>
                </c:pt>
                <c:pt idx="14902">
                  <c:v>7402000.0000000009</c:v>
                </c:pt>
                <c:pt idx="14903">
                  <c:v>7403000.0000000009</c:v>
                </c:pt>
                <c:pt idx="14904">
                  <c:v>7404000.0000000009</c:v>
                </c:pt>
                <c:pt idx="14905">
                  <c:v>7405000.0000000009</c:v>
                </c:pt>
                <c:pt idx="14906">
                  <c:v>7406000</c:v>
                </c:pt>
                <c:pt idx="14907">
                  <c:v>7407000</c:v>
                </c:pt>
                <c:pt idx="14908">
                  <c:v>7408000</c:v>
                </c:pt>
                <c:pt idx="14909">
                  <c:v>7409000</c:v>
                </c:pt>
                <c:pt idx="14910">
                  <c:v>7410000</c:v>
                </c:pt>
                <c:pt idx="14911">
                  <c:v>7411000</c:v>
                </c:pt>
                <c:pt idx="14912">
                  <c:v>7412000</c:v>
                </c:pt>
                <c:pt idx="14913">
                  <c:v>7413000</c:v>
                </c:pt>
                <c:pt idx="14914">
                  <c:v>7414000</c:v>
                </c:pt>
                <c:pt idx="14915">
                  <c:v>7415000</c:v>
                </c:pt>
                <c:pt idx="14916">
                  <c:v>7416000</c:v>
                </c:pt>
                <c:pt idx="14917">
                  <c:v>7417000.0000000009</c:v>
                </c:pt>
                <c:pt idx="14918">
                  <c:v>7418000.0000000009</c:v>
                </c:pt>
                <c:pt idx="14919">
                  <c:v>7419000.0000000009</c:v>
                </c:pt>
                <c:pt idx="14920">
                  <c:v>7420000.0000000009</c:v>
                </c:pt>
                <c:pt idx="14921">
                  <c:v>7421000</c:v>
                </c:pt>
                <c:pt idx="14922">
                  <c:v>7422000</c:v>
                </c:pt>
                <c:pt idx="14923">
                  <c:v>7423000</c:v>
                </c:pt>
                <c:pt idx="14924">
                  <c:v>7424000</c:v>
                </c:pt>
                <c:pt idx="14925">
                  <c:v>7425000</c:v>
                </c:pt>
                <c:pt idx="14926">
                  <c:v>7426000</c:v>
                </c:pt>
                <c:pt idx="14927">
                  <c:v>7427000</c:v>
                </c:pt>
                <c:pt idx="14928">
                  <c:v>7428000</c:v>
                </c:pt>
                <c:pt idx="14929">
                  <c:v>7429000</c:v>
                </c:pt>
                <c:pt idx="14930">
                  <c:v>7430000</c:v>
                </c:pt>
                <c:pt idx="14931">
                  <c:v>7431000</c:v>
                </c:pt>
                <c:pt idx="14932">
                  <c:v>7432000.0000000009</c:v>
                </c:pt>
                <c:pt idx="14933">
                  <c:v>7433000.0000000009</c:v>
                </c:pt>
                <c:pt idx="14934">
                  <c:v>7434000.0000000009</c:v>
                </c:pt>
                <c:pt idx="14935">
                  <c:v>7435000.0000000009</c:v>
                </c:pt>
                <c:pt idx="14936">
                  <c:v>7436000</c:v>
                </c:pt>
                <c:pt idx="14937">
                  <c:v>7437000</c:v>
                </c:pt>
                <c:pt idx="14938">
                  <c:v>7438000</c:v>
                </c:pt>
                <c:pt idx="14939">
                  <c:v>7439000</c:v>
                </c:pt>
                <c:pt idx="14940">
                  <c:v>7440000</c:v>
                </c:pt>
                <c:pt idx="14941">
                  <c:v>7441000</c:v>
                </c:pt>
                <c:pt idx="14942">
                  <c:v>7442000</c:v>
                </c:pt>
                <c:pt idx="14943">
                  <c:v>7443000</c:v>
                </c:pt>
                <c:pt idx="14944">
                  <c:v>7444000</c:v>
                </c:pt>
                <c:pt idx="14945">
                  <c:v>7445000</c:v>
                </c:pt>
                <c:pt idx="14946">
                  <c:v>7446000</c:v>
                </c:pt>
                <c:pt idx="14947">
                  <c:v>7447000</c:v>
                </c:pt>
                <c:pt idx="14948">
                  <c:v>7448000.0000000009</c:v>
                </c:pt>
                <c:pt idx="14949">
                  <c:v>7449000.0000000009</c:v>
                </c:pt>
                <c:pt idx="14950">
                  <c:v>7450000.0000000009</c:v>
                </c:pt>
                <c:pt idx="14951">
                  <c:v>7451000</c:v>
                </c:pt>
                <c:pt idx="14952">
                  <c:v>7452000</c:v>
                </c:pt>
                <c:pt idx="14953">
                  <c:v>7453000</c:v>
                </c:pt>
                <c:pt idx="14954">
                  <c:v>7454000</c:v>
                </c:pt>
                <c:pt idx="14955">
                  <c:v>7455000</c:v>
                </c:pt>
                <c:pt idx="14956">
                  <c:v>7456000</c:v>
                </c:pt>
                <c:pt idx="14957">
                  <c:v>7457000</c:v>
                </c:pt>
                <c:pt idx="14958">
                  <c:v>7458000</c:v>
                </c:pt>
                <c:pt idx="14959">
                  <c:v>7459000</c:v>
                </c:pt>
                <c:pt idx="14960">
                  <c:v>7460000</c:v>
                </c:pt>
                <c:pt idx="14961">
                  <c:v>7461000</c:v>
                </c:pt>
                <c:pt idx="14962">
                  <c:v>7462000</c:v>
                </c:pt>
                <c:pt idx="14963">
                  <c:v>7463000.0000000009</c:v>
                </c:pt>
                <c:pt idx="14964">
                  <c:v>7464000.0000000009</c:v>
                </c:pt>
                <c:pt idx="14965">
                  <c:v>7465000.0000000009</c:v>
                </c:pt>
                <c:pt idx="14966">
                  <c:v>7466000</c:v>
                </c:pt>
                <c:pt idx="14967">
                  <c:v>7467000</c:v>
                </c:pt>
                <c:pt idx="14968">
                  <c:v>7468000</c:v>
                </c:pt>
                <c:pt idx="14969">
                  <c:v>7469000</c:v>
                </c:pt>
                <c:pt idx="14970">
                  <c:v>7470000</c:v>
                </c:pt>
                <c:pt idx="14971">
                  <c:v>7471000</c:v>
                </c:pt>
                <c:pt idx="14972">
                  <c:v>7472000</c:v>
                </c:pt>
                <c:pt idx="14973">
                  <c:v>7473000</c:v>
                </c:pt>
                <c:pt idx="14974">
                  <c:v>7474000</c:v>
                </c:pt>
                <c:pt idx="14975">
                  <c:v>7475000</c:v>
                </c:pt>
                <c:pt idx="14976">
                  <c:v>7476000</c:v>
                </c:pt>
                <c:pt idx="14977">
                  <c:v>7477000</c:v>
                </c:pt>
                <c:pt idx="14978">
                  <c:v>7478000.0000000009</c:v>
                </c:pt>
                <c:pt idx="14979">
                  <c:v>7479000.0000000009</c:v>
                </c:pt>
                <c:pt idx="14980">
                  <c:v>7480000.0000000009</c:v>
                </c:pt>
                <c:pt idx="14981">
                  <c:v>7481000</c:v>
                </c:pt>
                <c:pt idx="14982">
                  <c:v>7482000</c:v>
                </c:pt>
                <c:pt idx="14983">
                  <c:v>7483000</c:v>
                </c:pt>
                <c:pt idx="14984">
                  <c:v>7484000</c:v>
                </c:pt>
                <c:pt idx="14985">
                  <c:v>7485000</c:v>
                </c:pt>
                <c:pt idx="14986">
                  <c:v>7486000</c:v>
                </c:pt>
                <c:pt idx="14987">
                  <c:v>7487000</c:v>
                </c:pt>
                <c:pt idx="14988">
                  <c:v>7488000</c:v>
                </c:pt>
                <c:pt idx="14989">
                  <c:v>7489000</c:v>
                </c:pt>
                <c:pt idx="14990">
                  <c:v>7490000</c:v>
                </c:pt>
                <c:pt idx="14991">
                  <c:v>7491000</c:v>
                </c:pt>
                <c:pt idx="14992">
                  <c:v>7492000</c:v>
                </c:pt>
                <c:pt idx="14993">
                  <c:v>7493000.0000000009</c:v>
                </c:pt>
                <c:pt idx="14994">
                  <c:v>7494000.0000000009</c:v>
                </c:pt>
                <c:pt idx="14995">
                  <c:v>7495000.0000000009</c:v>
                </c:pt>
                <c:pt idx="14996">
                  <c:v>7496000</c:v>
                </c:pt>
                <c:pt idx="14997">
                  <c:v>7497000</c:v>
                </c:pt>
                <c:pt idx="14998">
                  <c:v>7498000</c:v>
                </c:pt>
                <c:pt idx="14999">
                  <c:v>7499000</c:v>
                </c:pt>
                <c:pt idx="15000">
                  <c:v>7500000</c:v>
                </c:pt>
              </c:numCache>
            </c:numRef>
          </c:xVal>
          <c:yVal>
            <c:numRef>
              <c:f>'2'!$F$2:$F$15002</c:f>
              <c:numCache>
                <c:formatCode>General</c:formatCode>
                <c:ptCount val="15001"/>
                <c:pt idx="0">
                  <c:v>1.1702518119906153E-7</c:v>
                </c:pt>
                <c:pt idx="1">
                  <c:v>1.1702519147157357E-7</c:v>
                </c:pt>
                <c:pt idx="2">
                  <c:v>1.1702521202897995E-7</c:v>
                </c:pt>
                <c:pt idx="3">
                  <c:v>1.170252428786249E-7</c:v>
                </c:pt>
                <c:pt idx="4">
                  <c:v>1.1702528402272137E-7</c:v>
                </c:pt>
                <c:pt idx="5">
                  <c:v>1.1702533543364299E-7</c:v>
                </c:pt>
                <c:pt idx="6">
                  <c:v>1.1702539711060807E-7</c:v>
                </c:pt>
                <c:pt idx="7">
                  <c:v>1.1702546906044981E-7</c:v>
                </c:pt>
                <c:pt idx="8">
                  <c:v>1.1702555127238707E-7</c:v>
                </c:pt>
                <c:pt idx="9">
                  <c:v>1.1702564378606326E-7</c:v>
                </c:pt>
                <c:pt idx="10">
                  <c:v>1.1702574662001697E-7</c:v>
                </c:pt>
                <c:pt idx="11">
                  <c:v>1.1702585972673563E-7</c:v>
                </c:pt>
                <c:pt idx="12">
                  <c:v>1.1702598311116091E-7</c:v>
                </c:pt>
                <c:pt idx="13">
                  <c:v>1.1702611675789656E-7</c:v>
                </c:pt>
                <c:pt idx="14">
                  <c:v>1.1702626069382647E-7</c:v>
                </c:pt>
                <c:pt idx="15">
                  <c:v>1.1702641490873803E-7</c:v>
                </c:pt>
                <c:pt idx="16">
                  <c:v>1.170265794126339E-7</c:v>
                </c:pt>
                <c:pt idx="17">
                  <c:v>1.170267541925589E-7</c:v>
                </c:pt>
                <c:pt idx="18">
                  <c:v>1.1702693926779903E-7</c:v>
                </c:pt>
                <c:pt idx="19">
                  <c:v>1.1702713460798043E-7</c:v>
                </c:pt>
                <c:pt idx="20">
                  <c:v>1.1702734022043864E-7</c:v>
                </c:pt>
                <c:pt idx="21">
                  <c:v>1.1702755612861786E-7</c:v>
                </c:pt>
                <c:pt idx="22">
                  <c:v>1.170277823164967E-7</c:v>
                </c:pt>
                <c:pt idx="23">
                  <c:v>1.1702801878481226E-7</c:v>
                </c:pt>
                <c:pt idx="24">
                  <c:v>1.1702826554367537E-7</c:v>
                </c:pt>
                <c:pt idx="25">
                  <c:v>1.1702852258046941E-7</c:v>
                </c:pt>
                <c:pt idx="26">
                  <c:v>1.1702878989471644E-7</c:v>
                </c:pt>
                <c:pt idx="27">
                  <c:v>1.1702906749444748E-7</c:v>
                </c:pt>
                <c:pt idx="28">
                  <c:v>1.1702935537727819E-7</c:v>
                </c:pt>
                <c:pt idx="29">
                  <c:v>1.1702965354104438E-7</c:v>
                </c:pt>
                <c:pt idx="30">
                  <c:v>1.1702996198088165E-7</c:v>
                </c:pt>
                <c:pt idx="31">
                  <c:v>1.1703028071350046E-7</c:v>
                </c:pt>
                <c:pt idx="32">
                  <c:v>1.1703060972794401E-7</c:v>
                </c:pt>
                <c:pt idx="33">
                  <c:v>1.1703094901895343E-7</c:v>
                </c:pt>
                <c:pt idx="34">
                  <c:v>1.1703129860237219E-7</c:v>
                </c:pt>
                <c:pt idx="35">
                  <c:v>1.1703165845151872E-7</c:v>
                </c:pt>
                <c:pt idx="36">
                  <c:v>1.1703202859799422E-7</c:v>
                </c:pt>
                <c:pt idx="37">
                  <c:v>1.1703240902792961E-7</c:v>
                </c:pt>
                <c:pt idx="38">
                  <c:v>1.1703279973778816E-7</c:v>
                </c:pt>
                <c:pt idx="39">
                  <c:v>1.1703320073163852E-7</c:v>
                </c:pt>
                <c:pt idx="40">
                  <c:v>1.1703361200874896E-7</c:v>
                </c:pt>
                <c:pt idx="41">
                  <c:v>1.170340335719575E-7</c:v>
                </c:pt>
                <c:pt idx="42">
                  <c:v>1.170344654192177E-7</c:v>
                </c:pt>
                <c:pt idx="43">
                  <c:v>1.1703490755366462E-7</c:v>
                </c:pt>
                <c:pt idx="44">
                  <c:v>1.1703535996916215E-7</c:v>
                </c:pt>
                <c:pt idx="45">
                  <c:v>1.1703582267180865E-7</c:v>
                </c:pt>
                <c:pt idx="46">
                  <c:v>1.1703629564852853E-7</c:v>
                </c:pt>
                <c:pt idx="47">
                  <c:v>1.1703677892015179E-7</c:v>
                </c:pt>
                <c:pt idx="48">
                  <c:v>1.1703727247063584E-7</c:v>
                </c:pt>
                <c:pt idx="49">
                  <c:v>1.170377763168579E-7</c:v>
                </c:pt>
                <c:pt idx="50">
                  <c:v>1.1703829043529808E-7</c:v>
                </c:pt>
                <c:pt idx="51">
                  <c:v>1.1703881485012597E-7</c:v>
                </c:pt>
                <c:pt idx="52">
                  <c:v>1.1703934952014419E-7</c:v>
                </c:pt>
                <c:pt idx="53">
                  <c:v>1.1703989453768244E-7</c:v>
                </c:pt>
                <c:pt idx="54">
                  <c:v>1.1704044980143488E-7</c:v>
                </c:pt>
                <c:pt idx="55">
                  <c:v>1.1704101536056061E-7</c:v>
                </c:pt>
                <c:pt idx="56">
                  <c:v>1.1704159120358033E-7</c:v>
                </c:pt>
                <c:pt idx="57">
                  <c:v>1.1704217732905093E-7</c:v>
                </c:pt>
                <c:pt idx="58">
                  <c:v>1.1704277373702171E-7</c:v>
                </c:pt>
                <c:pt idx="59">
                  <c:v>1.1704338044193539E-7</c:v>
                </c:pt>
                <c:pt idx="60">
                  <c:v>1.1704399743798813E-7</c:v>
                </c:pt>
                <c:pt idx="61">
                  <c:v>1.1704462471291401E-7</c:v>
                </c:pt>
                <c:pt idx="62">
                  <c:v>1.170452622763165E-7</c:v>
                </c:pt>
                <c:pt idx="63">
                  <c:v>1.1704591013372447E-7</c:v>
                </c:pt>
                <c:pt idx="64">
                  <c:v>1.1704656827450495E-7</c:v>
                </c:pt>
                <c:pt idx="65">
                  <c:v>1.1704723670485972E-7</c:v>
                </c:pt>
                <c:pt idx="66">
                  <c:v>1.1704791542840127E-7</c:v>
                </c:pt>
                <c:pt idx="67">
                  <c:v>1.1704860442954721E-7</c:v>
                </c:pt>
                <c:pt idx="68">
                  <c:v>1.1704930372721525E-7</c:v>
                </c:pt>
                <c:pt idx="69">
                  <c:v>1.1705001331947659E-7</c:v>
                </c:pt>
                <c:pt idx="70">
                  <c:v>1.1705073319343262E-7</c:v>
                </c:pt>
                <c:pt idx="71">
                  <c:v>1.1705146336181476E-7</c:v>
                </c:pt>
                <c:pt idx="72">
                  <c:v>1.1705220381865674E-7</c:v>
                </c:pt>
                <c:pt idx="73">
                  <c:v>1.1705295456892952E-7</c:v>
                </c:pt>
                <c:pt idx="74">
                  <c:v>1.170537156013311E-7</c:v>
                </c:pt>
                <c:pt idx="75">
                  <c:v>1.1705448693008287E-7</c:v>
                </c:pt>
                <c:pt idx="76">
                  <c:v>1.1705526855383471E-7</c:v>
                </c:pt>
                <c:pt idx="77">
                  <c:v>1.1705606046900683E-7</c:v>
                </c:pt>
                <c:pt idx="78">
                  <c:v>1.1705686266812105E-7</c:v>
                </c:pt>
                <c:pt idx="79">
                  <c:v>1.1705767516225252E-7</c:v>
                </c:pt>
                <c:pt idx="80">
                  <c:v>1.1705849795120106E-7</c:v>
                </c:pt>
                <c:pt idx="81">
                  <c:v>1.1705933103299521E-7</c:v>
                </c:pt>
                <c:pt idx="82">
                  <c:v>1.1706017440825418E-7</c:v>
                </c:pt>
                <c:pt idx="83">
                  <c:v>1.1706102807284603E-7</c:v>
                </c:pt>
                <c:pt idx="84">
                  <c:v>1.1706189203423786E-7</c:v>
                </c:pt>
                <c:pt idx="85">
                  <c:v>1.1706276628877624E-7</c:v>
                </c:pt>
                <c:pt idx="86">
                  <c:v>1.1706365084020023E-7</c:v>
                </c:pt>
                <c:pt idx="87">
                  <c:v>1.1706454568176564E-7</c:v>
                </c:pt>
                <c:pt idx="88">
                  <c:v>1.17065450824468E-7</c:v>
                </c:pt>
                <c:pt idx="89">
                  <c:v>1.1706636625751885E-7</c:v>
                </c:pt>
                <c:pt idx="90">
                  <c:v>1.1706729198404673E-7</c:v>
                </c:pt>
                <c:pt idx="91">
                  <c:v>1.1706822800196401E-7</c:v>
                </c:pt>
                <c:pt idx="92">
                  <c:v>1.1706917433379824E-7</c:v>
                </c:pt>
                <c:pt idx="93">
                  <c:v>1.170701309582753E-7</c:v>
                </c:pt>
                <c:pt idx="94">
                  <c:v>1.17071097872315E-7</c:v>
                </c:pt>
                <c:pt idx="95">
                  <c:v>1.1707207507553792E-7</c:v>
                </c:pt>
                <c:pt idx="96">
                  <c:v>1.1707306258783887E-7</c:v>
                </c:pt>
                <c:pt idx="97">
                  <c:v>1.170740603893842E-7</c:v>
                </c:pt>
                <c:pt idx="98">
                  <c:v>1.1707506851659981E-7</c:v>
                </c:pt>
                <c:pt idx="99">
                  <c:v>1.170760869121079E-7</c:v>
                </c:pt>
                <c:pt idx="100">
                  <c:v>1.1707711561254657E-7</c:v>
                </c:pt>
                <c:pt idx="101">
                  <c:v>1.1707815461019203E-7</c:v>
                </c:pt>
                <c:pt idx="102">
                  <c:v>1.1707920392422579E-7</c:v>
                </c:pt>
                <c:pt idx="103">
                  <c:v>1.1708026352432544E-7</c:v>
                </c:pt>
                <c:pt idx="104">
                  <c:v>1.1708133345082503E-7</c:v>
                </c:pt>
                <c:pt idx="105">
                  <c:v>1.170824136515777E-7</c:v>
                </c:pt>
                <c:pt idx="106">
                  <c:v>1.1708350416823749E-7</c:v>
                </c:pt>
                <c:pt idx="107">
                  <c:v>1.1708460491524213E-7</c:v>
                </c:pt>
                <c:pt idx="108">
                  <c:v>1.1708571600172404E-7</c:v>
                </c:pt>
                <c:pt idx="109">
                  <c:v>1.1708683743162822E-7</c:v>
                </c:pt>
                <c:pt idx="110">
                  <c:v>1.1708796910315103E-7</c:v>
                </c:pt>
                <c:pt idx="111">
                  <c:v>1.1708911116303428E-7</c:v>
                </c:pt>
                <c:pt idx="112">
                  <c:v>1.1709026346727303E-7</c:v>
                </c:pt>
                <c:pt idx="113">
                  <c:v>1.1709142609844992E-7</c:v>
                </c:pt>
                <c:pt idx="114">
                  <c:v>1.1709259904512212E-7</c:v>
                </c:pt>
                <c:pt idx="115">
                  <c:v>1.1709378226866713E-7</c:v>
                </c:pt>
                <c:pt idx="116">
                  <c:v>1.1709497582028221E-7</c:v>
                </c:pt>
                <c:pt idx="117">
                  <c:v>1.1709617964942827E-7</c:v>
                </c:pt>
                <c:pt idx="118">
                  <c:v>1.1709739381434923E-7</c:v>
                </c:pt>
                <c:pt idx="119">
                  <c:v>1.1709861825517451E-7</c:v>
                </c:pt>
                <c:pt idx="120">
                  <c:v>1.1709985302092905E-7</c:v>
                </c:pt>
                <c:pt idx="121">
                  <c:v>1.1710109808491349E-7</c:v>
                </c:pt>
                <c:pt idx="122">
                  <c:v>1.1710235346888214E-7</c:v>
                </c:pt>
                <c:pt idx="123">
                  <c:v>1.1710361915743834E-7</c:v>
                </c:pt>
                <c:pt idx="124">
                  <c:v>1.1710489515129179E-7</c:v>
                </c:pt>
                <c:pt idx="125">
                  <c:v>1.1710618144229464E-7</c:v>
                </c:pt>
                <c:pt idx="126">
                  <c:v>1.1710747806509643E-7</c:v>
                </c:pt>
                <c:pt idx="127">
                  <c:v>1.1710878498637249E-7</c:v>
                </c:pt>
                <c:pt idx="128">
                  <c:v>1.1711010222140739E-7</c:v>
                </c:pt>
                <c:pt idx="129">
                  <c:v>1.1711142975654327E-7</c:v>
                </c:pt>
                <c:pt idx="130">
                  <c:v>1.1711276761033593E-7</c:v>
                </c:pt>
                <c:pt idx="131">
                  <c:v>1.1711411577360721E-7</c:v>
                </c:pt>
                <c:pt idx="132">
                  <c:v>1.1711547425810767E-7</c:v>
                </c:pt>
                <c:pt idx="133">
                  <c:v>1.1711684304461335E-7</c:v>
                </c:pt>
                <c:pt idx="134">
                  <c:v>1.1711822215709266E-7</c:v>
                </c:pt>
                <c:pt idx="135">
                  <c:v>1.171196115720599E-7</c:v>
                </c:pt>
                <c:pt idx="136">
                  <c:v>1.1712101130839685E-7</c:v>
                </c:pt>
                <c:pt idx="137">
                  <c:v>1.1712242135253769E-7</c:v>
                </c:pt>
                <c:pt idx="138">
                  <c:v>1.1712384171487514E-7</c:v>
                </c:pt>
                <c:pt idx="139">
                  <c:v>1.1712527239379892E-7</c:v>
                </c:pt>
                <c:pt idx="140">
                  <c:v>1.1712671338846999E-7</c:v>
                </c:pt>
                <c:pt idx="141">
                  <c:v>1.1712816468969769E-7</c:v>
                </c:pt>
                <c:pt idx="142">
                  <c:v>1.1712962633209021E-7</c:v>
                </c:pt>
                <c:pt idx="143">
                  <c:v>1.1713109827957499E-7</c:v>
                </c:pt>
                <c:pt idx="144">
                  <c:v>1.1713258054736129E-7</c:v>
                </c:pt>
                <c:pt idx="145">
                  <c:v>1.1713407312403364E-7</c:v>
                </c:pt>
                <c:pt idx="146">
                  <c:v>1.171355760262069E-7</c:v>
                </c:pt>
                <c:pt idx="147">
                  <c:v>1.1713708925006499E-7</c:v>
                </c:pt>
                <c:pt idx="148">
                  <c:v>1.1713861279479634E-7</c:v>
                </c:pt>
                <c:pt idx="149">
                  <c:v>1.1714014665514049E-7</c:v>
                </c:pt>
                <c:pt idx="150">
                  <c:v>1.1714169084299045E-7</c:v>
                </c:pt>
                <c:pt idx="151">
                  <c:v>1.1714324534561344E-7</c:v>
                </c:pt>
                <c:pt idx="152">
                  <c:v>1.1714481017810294E-7</c:v>
                </c:pt>
                <c:pt idx="153">
                  <c:v>1.1714638533548782E-7</c:v>
                </c:pt>
                <c:pt idx="154">
                  <c:v>1.1714797080801662E-7</c:v>
                </c:pt>
                <c:pt idx="155">
                  <c:v>1.1714956661011429E-7</c:v>
                </c:pt>
                <c:pt idx="156">
                  <c:v>1.1715117273784319E-7</c:v>
                </c:pt>
                <c:pt idx="157">
                  <c:v>1.171527891829621E-7</c:v>
                </c:pt>
                <c:pt idx="158">
                  <c:v>1.1715441595310871E-7</c:v>
                </c:pt>
                <c:pt idx="159">
                  <c:v>1.1715605306027277E-7</c:v>
                </c:pt>
                <c:pt idx="160">
                  <c:v>1.1715770049226955E-7</c:v>
                </c:pt>
                <c:pt idx="161">
                  <c:v>1.1715935825239896E-7</c:v>
                </c:pt>
                <c:pt idx="162">
                  <c:v>1.1716102633545683E-7</c:v>
                </c:pt>
                <c:pt idx="163">
                  <c:v>1.1716270475195865E-7</c:v>
                </c:pt>
                <c:pt idx="164">
                  <c:v>1.1716439349577692E-7</c:v>
                </c:pt>
                <c:pt idx="165">
                  <c:v>1.1716609257070561E-7</c:v>
                </c:pt>
                <c:pt idx="166">
                  <c:v>1.1716780197256854E-7</c:v>
                </c:pt>
                <c:pt idx="167">
                  <c:v>1.1716952171347661E-7</c:v>
                </c:pt>
                <c:pt idx="168">
                  <c:v>1.1717125178155519E-7</c:v>
                </c:pt>
                <c:pt idx="169">
                  <c:v>1.1717299218181019E-7</c:v>
                </c:pt>
                <c:pt idx="170">
                  <c:v>1.1717474291656642E-7</c:v>
                </c:pt>
                <c:pt idx="171">
                  <c:v>1.1717650398514821E-7</c:v>
                </c:pt>
                <c:pt idx="172">
                  <c:v>1.1717827538827086E-7</c:v>
                </c:pt>
                <c:pt idx="173">
                  <c:v>1.1718005712177882E-7</c:v>
                </c:pt>
                <c:pt idx="174">
                  <c:v>1.171818491957483E-7</c:v>
                </c:pt>
                <c:pt idx="175">
                  <c:v>1.1718365159891381E-7</c:v>
                </c:pt>
                <c:pt idx="176">
                  <c:v>1.1718546435245854E-7</c:v>
                </c:pt>
                <c:pt idx="177">
                  <c:v>1.1718728743125132E-7</c:v>
                </c:pt>
                <c:pt idx="178">
                  <c:v>1.1718912085897581E-7</c:v>
                </c:pt>
                <c:pt idx="179">
                  <c:v>1.1719096461511949E-7</c:v>
                </c:pt>
                <c:pt idx="180">
                  <c:v>1.1719281871289863E-7</c:v>
                </c:pt>
                <c:pt idx="181">
                  <c:v>1.1719468314643933E-7</c:v>
                </c:pt>
                <c:pt idx="182">
                  <c:v>1.1719655792798371E-7</c:v>
                </c:pt>
                <c:pt idx="183">
                  <c:v>1.1719844307088041E-7</c:v>
                </c:pt>
                <c:pt idx="184">
                  <c:v>1.1720033856358676E-7</c:v>
                </c:pt>
                <c:pt idx="185">
                  <c:v>1.1720224443516895E-7</c:v>
                </c:pt>
                <c:pt idx="186">
                  <c:v>1.1720416035920291E-7</c:v>
                </c:pt>
                <c:pt idx="187">
                  <c:v>1.1720608689225742E-7</c:v>
                </c:pt>
                <c:pt idx="188">
                  <c:v>1.172080237918858E-7</c:v>
                </c:pt>
                <c:pt idx="189">
                  <c:v>1.1720997098642283E-7</c:v>
                </c:pt>
                <c:pt idx="190">
                  <c:v>1.1721192852255464E-7</c:v>
                </c:pt>
                <c:pt idx="191">
                  <c:v>1.1721389638947901E-7</c:v>
                </c:pt>
                <c:pt idx="192">
                  <c:v>1.1721587461797875E-7</c:v>
                </c:pt>
                <c:pt idx="193">
                  <c:v>1.1721786319461357E-7</c:v>
                </c:pt>
                <c:pt idx="194">
                  <c:v>1.1721986211054263E-7</c:v>
                </c:pt>
                <c:pt idx="195">
                  <c:v>1.1722187137880606E-7</c:v>
                </c:pt>
                <c:pt idx="196">
                  <c:v>1.1722389100989872E-7</c:v>
                </c:pt>
                <c:pt idx="197">
                  <c:v>1.1722592097041187E-7</c:v>
                </c:pt>
                <c:pt idx="198">
                  <c:v>1.1722796130998354E-7</c:v>
                </c:pt>
                <c:pt idx="199">
                  <c:v>1.1723001196224201E-7</c:v>
                </c:pt>
                <c:pt idx="200">
                  <c:v>1.1723207300630853E-7</c:v>
                </c:pt>
                <c:pt idx="201">
                  <c:v>1.1723414437956132E-7</c:v>
                </c:pt>
                <c:pt idx="202">
                  <c:v>1.1723622611398365E-7</c:v>
                </c:pt>
                <c:pt idx="203">
                  <c:v>1.1723831820044321E-7</c:v>
                </c:pt>
                <c:pt idx="204">
                  <c:v>1.1724042065903435E-7</c:v>
                </c:pt>
                <c:pt idx="205">
                  <c:v>1.172425334608562E-7</c:v>
                </c:pt>
                <c:pt idx="206">
                  <c:v>1.1724465663496815E-7</c:v>
                </c:pt>
                <c:pt idx="207">
                  <c:v>1.1724679013592008E-7</c:v>
                </c:pt>
                <c:pt idx="208">
                  <c:v>1.1724893402145587E-7</c:v>
                </c:pt>
                <c:pt idx="209">
                  <c:v>1.1725108826508739E-7</c:v>
                </c:pt>
                <c:pt idx="210">
                  <c:v>1.1725325285258506E-7</c:v>
                </c:pt>
                <c:pt idx="211">
                  <c:v>1.1725542781674214E-7</c:v>
                </c:pt>
                <c:pt idx="212">
                  <c:v>1.172576131439876E-7</c:v>
                </c:pt>
                <c:pt idx="213">
                  <c:v>1.1725980881790572E-7</c:v>
                </c:pt>
                <c:pt idx="214">
                  <c:v>1.172620148769401E-7</c:v>
                </c:pt>
                <c:pt idx="215">
                  <c:v>1.1726423128612233E-7</c:v>
                </c:pt>
                <c:pt idx="216">
                  <c:v>1.1726645807025662E-7</c:v>
                </c:pt>
                <c:pt idx="217">
                  <c:v>1.1726869521386044E-7</c:v>
                </c:pt>
                <c:pt idx="218">
                  <c:v>1.1727094272573981E-7</c:v>
                </c:pt>
                <c:pt idx="219">
                  <c:v>1.1727320059927939E-7</c:v>
                </c:pt>
                <c:pt idx="220">
                  <c:v>1.1727546885450777E-7</c:v>
                </c:pt>
                <c:pt idx="221">
                  <c:v>1.1727774746883237E-7</c:v>
                </c:pt>
                <c:pt idx="222">
                  <c:v>1.1728003646171849E-7</c:v>
                </c:pt>
                <c:pt idx="223">
                  <c:v>1.1728233582047536E-7</c:v>
                </c:pt>
                <c:pt idx="224">
                  <c:v>1.1728464555359428E-7</c:v>
                </c:pt>
                <c:pt idx="225">
                  <c:v>1.1728696564816155E-7</c:v>
                </c:pt>
                <c:pt idx="226">
                  <c:v>1.1728929612430269E-7</c:v>
                </c:pt>
                <c:pt idx="227">
                  <c:v>1.1729163697010834E-7</c:v>
                </c:pt>
                <c:pt idx="228">
                  <c:v>1.1729398819767052E-7</c:v>
                </c:pt>
                <c:pt idx="229">
                  <c:v>1.1729634979604064E-7</c:v>
                </c:pt>
                <c:pt idx="230">
                  <c:v>1.1729872177529588E-7</c:v>
                </c:pt>
                <c:pt idx="231">
                  <c:v>1.1730110412833344E-7</c:v>
                </c:pt>
                <c:pt idx="232">
                  <c:v>1.1730349685885212E-7</c:v>
                </c:pt>
                <c:pt idx="233">
                  <c:v>1.1730589997141104E-7</c:v>
                </c:pt>
                <c:pt idx="234">
                  <c:v>1.1730831345796109E-7</c:v>
                </c:pt>
                <c:pt idx="235">
                  <c:v>1.1731073733629005E-7</c:v>
                </c:pt>
                <c:pt idx="236">
                  <c:v>1.1731317159392711E-7</c:v>
                </c:pt>
                <c:pt idx="237">
                  <c:v>1.1731561622661877E-7</c:v>
                </c:pt>
                <c:pt idx="238">
                  <c:v>1.1731807124620606E-7</c:v>
                </c:pt>
                <c:pt idx="239">
                  <c:v>1.1732053665132686E-7</c:v>
                </c:pt>
                <c:pt idx="240">
                  <c:v>1.1732301243498991E-7</c:v>
                </c:pt>
                <c:pt idx="241">
                  <c:v>1.1732549861280952E-7</c:v>
                </c:pt>
                <c:pt idx="242">
                  <c:v>1.1732799517228123E-7</c:v>
                </c:pt>
                <c:pt idx="243">
                  <c:v>1.1733050212429915E-7</c:v>
                </c:pt>
                <c:pt idx="244">
                  <c:v>1.1733301946182732E-7</c:v>
                </c:pt>
                <c:pt idx="245">
                  <c:v>1.173355471889997E-7</c:v>
                </c:pt>
                <c:pt idx="246">
                  <c:v>1.1733808530351242E-7</c:v>
                </c:pt>
                <c:pt idx="247">
                  <c:v>1.1734063378257493E-7</c:v>
                </c:pt>
                <c:pt idx="248">
                  <c:v>1.1734319271124223E-7</c:v>
                </c:pt>
                <c:pt idx="249">
                  <c:v>1.173457619984887E-7</c:v>
                </c:pt>
                <c:pt idx="250">
                  <c:v>1.173483416906896E-7</c:v>
                </c:pt>
                <c:pt idx="251">
                  <c:v>1.17350931770518E-7</c:v>
                </c:pt>
                <c:pt idx="252">
                  <c:v>1.1735353225248963E-7</c:v>
                </c:pt>
                <c:pt idx="253">
                  <c:v>1.1735614312373817E-7</c:v>
                </c:pt>
                <c:pt idx="254">
                  <c:v>1.1735876440145155E-7</c:v>
                </c:pt>
                <c:pt idx="255">
                  <c:v>1.1736139607273817E-7</c:v>
                </c:pt>
                <c:pt idx="256">
                  <c:v>1.1736403814295493E-7</c:v>
                </c:pt>
                <c:pt idx="257">
                  <c:v>1.1736669060843443E-7</c:v>
                </c:pt>
                <c:pt idx="258">
                  <c:v>1.1736935348067094E-7</c:v>
                </c:pt>
                <c:pt idx="259">
                  <c:v>1.1737202675681129E-7</c:v>
                </c:pt>
                <c:pt idx="260">
                  <c:v>1.1737471043387208E-7</c:v>
                </c:pt>
                <c:pt idx="261">
                  <c:v>1.1737740451796721E-7</c:v>
                </c:pt>
                <c:pt idx="262">
                  <c:v>1.1738010900432365E-7</c:v>
                </c:pt>
                <c:pt idx="263">
                  <c:v>1.1738282388880363E-7</c:v>
                </c:pt>
                <c:pt idx="264">
                  <c:v>1.1738554919997704E-7</c:v>
                </c:pt>
                <c:pt idx="265">
                  <c:v>1.1738828490939277E-7</c:v>
                </c:pt>
                <c:pt idx="266">
                  <c:v>1.1739103102611847E-7</c:v>
                </c:pt>
                <c:pt idx="267">
                  <c:v>1.1739378754917813E-7</c:v>
                </c:pt>
                <c:pt idx="268">
                  <c:v>1.1739655448819273E-7</c:v>
                </c:pt>
                <c:pt idx="269">
                  <c:v>1.1739933183875141E-7</c:v>
                </c:pt>
                <c:pt idx="270">
                  <c:v>1.1740211960424667E-7</c:v>
                </c:pt>
                <c:pt idx="271">
                  <c:v>1.1740491777965987E-7</c:v>
                </c:pt>
                <c:pt idx="272">
                  <c:v>1.1740772637411285E-7</c:v>
                </c:pt>
                <c:pt idx="273">
                  <c:v>1.1741054539071636E-7</c:v>
                </c:pt>
                <c:pt idx="274">
                  <c:v>1.1741337481542935E-7</c:v>
                </c:pt>
                <c:pt idx="275">
                  <c:v>1.174162146485092E-7</c:v>
                </c:pt>
                <c:pt idx="276">
                  <c:v>1.1741906491340368E-7</c:v>
                </c:pt>
                <c:pt idx="277">
                  <c:v>1.1742192559543163E-7</c:v>
                </c:pt>
                <c:pt idx="278">
                  <c:v>1.1742479670255992E-7</c:v>
                </c:pt>
                <c:pt idx="279">
                  <c:v>1.1742767822594861E-7</c:v>
                </c:pt>
                <c:pt idx="280">
                  <c:v>1.1743057017749326E-7</c:v>
                </c:pt>
                <c:pt idx="281">
                  <c:v>1.174334725412868E-7</c:v>
                </c:pt>
                <c:pt idx="282">
                  <c:v>1.1743638534119921E-7</c:v>
                </c:pt>
                <c:pt idx="283">
                  <c:v>1.1743930856592721E-7</c:v>
                </c:pt>
                <c:pt idx="284">
                  <c:v>1.1744224222679301E-7</c:v>
                </c:pt>
                <c:pt idx="285">
                  <c:v>1.1744518631980759E-7</c:v>
                </c:pt>
                <c:pt idx="286">
                  <c:v>1.1744814076651824E-7</c:v>
                </c:pt>
                <c:pt idx="287">
                  <c:v>1.1745110571338143E-7</c:v>
                </c:pt>
                <c:pt idx="288">
                  <c:v>1.1745408110041763E-7</c:v>
                </c:pt>
                <c:pt idx="289">
                  <c:v>1.1745706689960792E-7</c:v>
                </c:pt>
                <c:pt idx="290">
                  <c:v>1.1746006313990154E-7</c:v>
                </c:pt>
                <c:pt idx="291">
                  <c:v>1.1746306979700452E-7</c:v>
                </c:pt>
                <c:pt idx="292">
                  <c:v>1.1746608690367828E-7</c:v>
                </c:pt>
                <c:pt idx="293">
                  <c:v>1.17469114437576E-7</c:v>
                </c:pt>
                <c:pt idx="294">
                  <c:v>1.1747215242886819E-7</c:v>
                </c:pt>
                <c:pt idx="295">
                  <c:v>1.1747520083193977E-7</c:v>
                </c:pt>
                <c:pt idx="296">
                  <c:v>1.1747825969433841E-7</c:v>
                </c:pt>
                <c:pt idx="297">
                  <c:v>1.1748132898379882E-7</c:v>
                </c:pt>
                <c:pt idx="298">
                  <c:v>1.1748440873696086E-7</c:v>
                </c:pt>
                <c:pt idx="299">
                  <c:v>1.1748749890673569E-7</c:v>
                </c:pt>
                <c:pt idx="300">
                  <c:v>1.1749059953444688E-7</c:v>
                </c:pt>
                <c:pt idx="301">
                  <c:v>1.1749371059885456E-7</c:v>
                </c:pt>
                <c:pt idx="302">
                  <c:v>1.1749683212377832E-7</c:v>
                </c:pt>
                <c:pt idx="303">
                  <c:v>1.1749996408043421E-7</c:v>
                </c:pt>
                <c:pt idx="304">
                  <c:v>1.1750310649433932E-7</c:v>
                </c:pt>
                <c:pt idx="305">
                  <c:v>1.1750625935534089E-7</c:v>
                </c:pt>
                <c:pt idx="306">
                  <c:v>1.1750942267509641E-7</c:v>
                </c:pt>
                <c:pt idx="307">
                  <c:v>1.1751259644281248E-7</c:v>
                </c:pt>
                <c:pt idx="308">
                  <c:v>1.1751578065377979E-7</c:v>
                </c:pt>
                <c:pt idx="309">
                  <c:v>1.1751897532933116E-7</c:v>
                </c:pt>
                <c:pt idx="310">
                  <c:v>1.1752218044502485E-7</c:v>
                </c:pt>
                <c:pt idx="311">
                  <c:v>1.1752539603843492E-7</c:v>
                </c:pt>
                <c:pt idx="312">
                  <c:v>1.1752862207694603E-7</c:v>
                </c:pt>
                <c:pt idx="313">
                  <c:v>1.1753185856850307E-7</c:v>
                </c:pt>
                <c:pt idx="314">
                  <c:v>1.1753510553390399E-7</c:v>
                </c:pt>
                <c:pt idx="315">
                  <c:v>1.1753836295381222E-7</c:v>
                </c:pt>
                <c:pt idx="316">
                  <c:v>1.1754163083697684E-7</c:v>
                </c:pt>
                <c:pt idx="317">
                  <c:v>1.1754490917583676E-7</c:v>
                </c:pt>
                <c:pt idx="318">
                  <c:v>1.1754819799882668E-7</c:v>
                </c:pt>
                <c:pt idx="319">
                  <c:v>1.1755149727103296E-7</c:v>
                </c:pt>
                <c:pt idx="320">
                  <c:v>1.1755480700474199E-7</c:v>
                </c:pt>
                <c:pt idx="321">
                  <c:v>1.1755812722282179E-7</c:v>
                </c:pt>
                <c:pt idx="322">
                  <c:v>1.1756145788399677E-7</c:v>
                </c:pt>
                <c:pt idx="323">
                  <c:v>1.1756479903888206E-7</c:v>
                </c:pt>
                <c:pt idx="324">
                  <c:v>1.1756815067276459E-7</c:v>
                </c:pt>
                <c:pt idx="325">
                  <c:v>1.1757151275501929E-7</c:v>
                </c:pt>
                <c:pt idx="326">
                  <c:v>1.175748853304655E-7</c:v>
                </c:pt>
                <c:pt idx="327">
                  <c:v>1.1757826836915845E-7</c:v>
                </c:pt>
                <c:pt idx="328">
                  <c:v>1.1758166188878263E-7</c:v>
                </c:pt>
                <c:pt idx="329">
                  <c:v>1.1758506588574503E-7</c:v>
                </c:pt>
                <c:pt idx="330">
                  <c:v>1.1758848035558539E-7</c:v>
                </c:pt>
                <c:pt idx="331">
                  <c:v>1.1759190531700889E-7</c:v>
                </c:pt>
                <c:pt idx="332">
                  <c:v>1.1759534075202345E-7</c:v>
                </c:pt>
                <c:pt idx="333">
                  <c:v>1.1759878666160446E-7</c:v>
                </c:pt>
                <c:pt idx="334">
                  <c:v>1.1760224306595906E-7</c:v>
                </c:pt>
                <c:pt idx="335">
                  <c:v>1.1760570995117707E-7</c:v>
                </c:pt>
                <c:pt idx="336">
                  <c:v>1.1760918732661505E-7</c:v>
                </c:pt>
                <c:pt idx="337">
                  <c:v>1.1761267518572923E-7</c:v>
                </c:pt>
                <c:pt idx="338">
                  <c:v>1.1761617354008701E-7</c:v>
                </c:pt>
                <c:pt idx="339">
                  <c:v>1.1761968237054969E-7</c:v>
                </c:pt>
                <c:pt idx="340">
                  <c:v>1.1762320169121232E-7</c:v>
                </c:pt>
                <c:pt idx="341">
                  <c:v>1.176267315135097E-7</c:v>
                </c:pt>
                <c:pt idx="342">
                  <c:v>1.1763027182449323E-7</c:v>
                </c:pt>
                <c:pt idx="343">
                  <c:v>1.1763382263686735E-7</c:v>
                </c:pt>
                <c:pt idx="344">
                  <c:v>1.176373839371899E-7</c:v>
                </c:pt>
                <c:pt idx="345">
                  <c:v>1.1764095574199691E-7</c:v>
                </c:pt>
                <c:pt idx="346">
                  <c:v>1.1764453804023267E-7</c:v>
                </c:pt>
                <c:pt idx="347">
                  <c:v>1.1764813084049501E-7</c:v>
                </c:pt>
                <c:pt idx="348">
                  <c:v>1.1765173412828509E-7</c:v>
                </c:pt>
                <c:pt idx="349">
                  <c:v>1.1765534793600867E-7</c:v>
                </c:pt>
                <c:pt idx="350">
                  <c:v>1.1765897223704307E-7</c:v>
                </c:pt>
                <c:pt idx="351">
                  <c:v>1.1766260705164782E-7</c:v>
                </c:pt>
                <c:pt idx="352">
                  <c:v>1.1766625237914748E-7</c:v>
                </c:pt>
                <c:pt idx="353">
                  <c:v>1.1766990819248868E-7</c:v>
                </c:pt>
                <c:pt idx="354">
                  <c:v>1.1767357452221534E-7</c:v>
                </c:pt>
                <c:pt idx="355">
                  <c:v>1.1767725136502895E-7</c:v>
                </c:pt>
                <c:pt idx="356">
                  <c:v>1.1768093872017198E-7</c:v>
                </c:pt>
                <c:pt idx="357">
                  <c:v>1.1768463658435899E-7</c:v>
                </c:pt>
                <c:pt idx="358">
                  <c:v>1.1768834496120153E-7</c:v>
                </c:pt>
                <c:pt idx="359">
                  <c:v>1.1769206385934053E-7</c:v>
                </c:pt>
                <c:pt idx="360">
                  <c:v>1.1769579327694053E-7</c:v>
                </c:pt>
                <c:pt idx="361">
                  <c:v>1.1769953320178288E-7</c:v>
                </c:pt>
                <c:pt idx="362">
                  <c:v>1.1770328364399075E-7</c:v>
                </c:pt>
                <c:pt idx="363">
                  <c:v>1.1770704461628167E-7</c:v>
                </c:pt>
                <c:pt idx="364">
                  <c:v>1.1771081610919108E-7</c:v>
                </c:pt>
                <c:pt idx="365">
                  <c:v>1.1771459812625531E-7</c:v>
                </c:pt>
                <c:pt idx="366">
                  <c:v>1.1771839066325948E-7</c:v>
                </c:pt>
                <c:pt idx="367">
                  <c:v>1.1772219371816228E-7</c:v>
                </c:pt>
                <c:pt idx="368">
                  <c:v>1.1772600731644145E-7</c:v>
                </c:pt>
                <c:pt idx="369">
                  <c:v>1.1772983143857938E-7</c:v>
                </c:pt>
                <c:pt idx="370">
                  <c:v>1.1773366609523221E-7</c:v>
                </c:pt>
                <c:pt idx="371">
                  <c:v>1.1773751127211083E-7</c:v>
                </c:pt>
                <c:pt idx="372">
                  <c:v>1.1774136699362661E-7</c:v>
                </c:pt>
                <c:pt idx="373">
                  <c:v>1.1774523323700299E-7</c:v>
                </c:pt>
                <c:pt idx="374">
                  <c:v>1.1774911002552975E-7</c:v>
                </c:pt>
                <c:pt idx="375">
                  <c:v>1.1775299734000784E-7</c:v>
                </c:pt>
                <c:pt idx="376">
                  <c:v>1.1775689520483364E-7</c:v>
                </c:pt>
                <c:pt idx="377">
                  <c:v>1.1776080360065653E-7</c:v>
                </c:pt>
                <c:pt idx="378">
                  <c:v>1.1776472254253776E-7</c:v>
                </c:pt>
                <c:pt idx="379">
                  <c:v>1.1776865202567437E-7</c:v>
                </c:pt>
                <c:pt idx="380">
                  <c:v>1.1777259206368671E-7</c:v>
                </c:pt>
                <c:pt idx="381">
                  <c:v>1.1777654261771073E-7</c:v>
                </c:pt>
                <c:pt idx="382">
                  <c:v>1.1778050374120617E-7</c:v>
                </c:pt>
                <c:pt idx="383">
                  <c:v>1.1778447540680996E-7</c:v>
                </c:pt>
                <c:pt idx="384">
                  <c:v>1.1778845763353232E-7</c:v>
                </c:pt>
                <c:pt idx="385">
                  <c:v>1.1779245041967377E-7</c:v>
                </c:pt>
                <c:pt idx="386">
                  <c:v>1.1779645366997886E-7</c:v>
                </c:pt>
                <c:pt idx="387">
                  <c:v>1.178004675611091E-7</c:v>
                </c:pt>
                <c:pt idx="388">
                  <c:v>1.1780449200166308E-7</c:v>
                </c:pt>
                <c:pt idx="389">
                  <c:v>1.1780852698426758E-7</c:v>
                </c:pt>
                <c:pt idx="390">
                  <c:v>1.1781257252670125E-7</c:v>
                </c:pt>
                <c:pt idx="391">
                  <c:v>1.178166286163257E-7</c:v>
                </c:pt>
                <c:pt idx="392">
                  <c:v>1.1782069528513686E-7</c:v>
                </c:pt>
                <c:pt idx="393">
                  <c:v>1.1782477249015944E-7</c:v>
                </c:pt>
                <c:pt idx="394">
                  <c:v>1.1782886032477382E-7</c:v>
                </c:pt>
                <c:pt idx="395">
                  <c:v>1.1783295864770503E-7</c:v>
                </c:pt>
                <c:pt idx="396">
                  <c:v>1.1783706755223144E-7</c:v>
                </c:pt>
                <c:pt idx="397">
                  <c:v>1.1784118705160836E-7</c:v>
                </c:pt>
                <c:pt idx="398">
                  <c:v>1.1784531710602913E-7</c:v>
                </c:pt>
                <c:pt idx="399">
                  <c:v>1.1784945772317157E-7</c:v>
                </c:pt>
                <c:pt idx="400">
                  <c:v>1.1785360893334145E-7</c:v>
                </c:pt>
                <c:pt idx="401">
                  <c:v>1.1785777069323345E-7</c:v>
                </c:pt>
                <c:pt idx="402">
                  <c:v>1.1786194305867837E-7</c:v>
                </c:pt>
                <c:pt idx="403">
                  <c:v>1.1786612597053561E-7</c:v>
                </c:pt>
                <c:pt idx="404">
                  <c:v>1.1787031947566873E-7</c:v>
                </c:pt>
                <c:pt idx="405">
                  <c:v>1.1787452355839149E-7</c:v>
                </c:pt>
                <c:pt idx="406">
                  <c:v>1.1787873823443487E-7</c:v>
                </c:pt>
                <c:pt idx="407">
                  <c:v>1.1788296346294207E-7</c:v>
                </c:pt>
                <c:pt idx="408">
                  <c:v>1.1788719929708676E-7</c:v>
                </c:pt>
                <c:pt idx="409">
                  <c:v>1.1789144575198125E-7</c:v>
                </c:pt>
                <c:pt idx="410">
                  <c:v>1.1789570269831731E-7</c:v>
                </c:pt>
                <c:pt idx="411">
                  <c:v>1.1789997031566672E-7</c:v>
                </c:pt>
                <c:pt idx="412">
                  <c:v>1.1790424849691324E-7</c:v>
                </c:pt>
                <c:pt idx="413">
                  <c:v>1.1790853727273414E-7</c:v>
                </c:pt>
                <c:pt idx="414">
                  <c:v>1.1791283663518524E-7</c:v>
                </c:pt>
                <c:pt idx="415">
                  <c:v>1.1791714661463527E-7</c:v>
                </c:pt>
                <c:pt idx="416">
                  <c:v>1.1792146717115426E-7</c:v>
                </c:pt>
                <c:pt idx="417">
                  <c:v>1.1792579831942347E-7</c:v>
                </c:pt>
                <c:pt idx="418">
                  <c:v>1.1793014008127845E-7</c:v>
                </c:pt>
                <c:pt idx="419">
                  <c:v>1.1793449244633867E-7</c:v>
                </c:pt>
                <c:pt idx="420">
                  <c:v>1.1793885540779039E-7</c:v>
                </c:pt>
                <c:pt idx="421">
                  <c:v>1.1794322897187746E-7</c:v>
                </c:pt>
                <c:pt idx="422">
                  <c:v>1.1794761313765481E-7</c:v>
                </c:pt>
                <c:pt idx="423">
                  <c:v>1.1795200792292544E-7</c:v>
                </c:pt>
                <c:pt idx="424">
                  <c:v>1.1795641331530562E-7</c:v>
                </c:pt>
                <c:pt idx="425">
                  <c:v>1.1796082929672364E-7</c:v>
                </c:pt>
                <c:pt idx="426">
                  <c:v>1.1796525592119405E-7</c:v>
                </c:pt>
                <c:pt idx="427">
                  <c:v>1.1796969314281105E-7</c:v>
                </c:pt>
                <c:pt idx="428">
                  <c:v>1.1797414098499939E-7</c:v>
                </c:pt>
                <c:pt idx="429">
                  <c:v>1.1797859943726046E-7</c:v>
                </c:pt>
                <c:pt idx="430">
                  <c:v>1.1798306851219683E-7</c:v>
                </c:pt>
                <c:pt idx="431">
                  <c:v>1.1798754820592547E-7</c:v>
                </c:pt>
                <c:pt idx="432">
                  <c:v>1.1799203852337946E-7</c:v>
                </c:pt>
                <c:pt idx="433">
                  <c:v>1.1799653946029469E-7</c:v>
                </c:pt>
                <c:pt idx="434">
                  <c:v>1.1800105102555108E-7</c:v>
                </c:pt>
                <c:pt idx="435">
                  <c:v>1.1800557321692505E-7</c:v>
                </c:pt>
                <c:pt idx="436">
                  <c:v>1.1801010604010542E-7</c:v>
                </c:pt>
                <c:pt idx="437">
                  <c:v>1.1801464948536424E-7</c:v>
                </c:pt>
                <c:pt idx="438">
                  <c:v>1.1801920356413047E-7</c:v>
                </c:pt>
                <c:pt idx="439">
                  <c:v>1.180237682761653E-7</c:v>
                </c:pt>
                <c:pt idx="440">
                  <c:v>1.180283436200961E-7</c:v>
                </c:pt>
                <c:pt idx="441">
                  <c:v>1.180329295944162E-7</c:v>
                </c:pt>
                <c:pt idx="442">
                  <c:v>1.1803752622797177E-7</c:v>
                </c:pt>
                <c:pt idx="443">
                  <c:v>1.1804213348433937E-7</c:v>
                </c:pt>
                <c:pt idx="444">
                  <c:v>1.1804675137983248E-7</c:v>
                </c:pt>
                <c:pt idx="445">
                  <c:v>1.1805137992516351E-7</c:v>
                </c:pt>
                <c:pt idx="446">
                  <c:v>1.1805601911190136E-7</c:v>
                </c:pt>
                <c:pt idx="447">
                  <c:v>1.1806066894770127E-7</c:v>
                </c:pt>
                <c:pt idx="448">
                  <c:v>1.1806532942447883E-7</c:v>
                </c:pt>
                <c:pt idx="449">
                  <c:v>1.1807000055473713E-7</c:v>
                </c:pt>
                <c:pt idx="450">
                  <c:v>1.1807468233295007E-7</c:v>
                </c:pt>
                <c:pt idx="451">
                  <c:v>1.1807937476667709E-7</c:v>
                </c:pt>
                <c:pt idx="452">
                  <c:v>1.1808407786400793E-7</c:v>
                </c:pt>
                <c:pt idx="453">
                  <c:v>1.1808879159622227E-7</c:v>
                </c:pt>
                <c:pt idx="454">
                  <c:v>1.1809351600812589E-7</c:v>
                </c:pt>
                <c:pt idx="455">
                  <c:v>1.180982510661684E-7</c:v>
                </c:pt>
                <c:pt idx="456">
                  <c:v>1.1810299677782339E-7</c:v>
                </c:pt>
                <c:pt idx="457">
                  <c:v>1.1810775316206639E-7</c:v>
                </c:pt>
                <c:pt idx="458">
                  <c:v>1.1811252021153901E-7</c:v>
                </c:pt>
                <c:pt idx="459">
                  <c:v>1.1811729792443002E-7</c:v>
                </c:pt>
                <c:pt idx="460">
                  <c:v>1.1812208631093637E-7</c:v>
                </c:pt>
                <c:pt idx="461">
                  <c:v>1.181268853574151E-7</c:v>
                </c:pt>
                <c:pt idx="462">
                  <c:v>1.1813169508532713E-7</c:v>
                </c:pt>
                <c:pt idx="463">
                  <c:v>1.1813651547059445E-7</c:v>
                </c:pt>
                <c:pt idx="464">
                  <c:v>1.1814134654804131E-7</c:v>
                </c:pt>
                <c:pt idx="465">
                  <c:v>1.1814618829070139E-7</c:v>
                </c:pt>
                <c:pt idx="466">
                  <c:v>1.181510407213413E-7</c:v>
                </c:pt>
                <c:pt idx="467">
                  <c:v>1.181559038185259E-7</c:v>
                </c:pt>
                <c:pt idx="468">
                  <c:v>1.1816077760697177E-7</c:v>
                </c:pt>
                <c:pt idx="469">
                  <c:v>1.181656620798002E-7</c:v>
                </c:pt>
                <c:pt idx="470">
                  <c:v>1.1817055723718993E-7</c:v>
                </c:pt>
                <c:pt idx="471">
                  <c:v>1.1817546306943334E-7</c:v>
                </c:pt>
                <c:pt idx="472">
                  <c:v>1.1818037960490421E-7</c:v>
                </c:pt>
                <c:pt idx="473">
                  <c:v>1.1818530681656019E-7</c:v>
                </c:pt>
                <c:pt idx="474">
                  <c:v>1.181902447382941E-7</c:v>
                </c:pt>
                <c:pt idx="475">
                  <c:v>1.1819519333770685E-7</c:v>
                </c:pt>
                <c:pt idx="476">
                  <c:v>1.1820015264838075E-7</c:v>
                </c:pt>
                <c:pt idx="477">
                  <c:v>1.1820512264331297E-7</c:v>
                </c:pt>
                <c:pt idx="478">
                  <c:v>1.1821010334985203E-7</c:v>
                </c:pt>
                <c:pt idx="479">
                  <c:v>1.1821509474460456E-7</c:v>
                </c:pt>
                <c:pt idx="480">
                  <c:v>1.1822009685010187E-7</c:v>
                </c:pt>
                <c:pt idx="481">
                  <c:v>1.1822510964478766E-7</c:v>
                </c:pt>
                <c:pt idx="482">
                  <c:v>1.1823013316499998E-7</c:v>
                </c:pt>
                <c:pt idx="483">
                  <c:v>1.1823516739918485E-7</c:v>
                </c:pt>
                <c:pt idx="484">
                  <c:v>1.1824021236302178E-7</c:v>
                </c:pt>
                <c:pt idx="485">
                  <c:v>1.182452680583197E-7</c:v>
                </c:pt>
                <c:pt idx="486">
                  <c:v>1.1825033420678615E-7</c:v>
                </c:pt>
                <c:pt idx="487">
                  <c:v>1.1825541135023597E-7</c:v>
                </c:pt>
                <c:pt idx="488">
                  <c:v>1.1826049916891741E-7</c:v>
                </c:pt>
                <c:pt idx="489">
                  <c:v>1.1826559768241338E-7</c:v>
                </c:pt>
                <c:pt idx="490">
                  <c:v>1.1827070692142587E-7</c:v>
                </c:pt>
                <c:pt idx="491">
                  <c:v>1.1827582686324771E-7</c:v>
                </c:pt>
                <c:pt idx="492">
                  <c:v>1.1828095753619651E-7</c:v>
                </c:pt>
                <c:pt idx="493">
                  <c:v>1.1828609893472564E-7</c:v>
                </c:pt>
                <c:pt idx="494">
                  <c:v>1.1829125106855874E-7</c:v>
                </c:pt>
                <c:pt idx="495">
                  <c:v>1.1829641392744441E-7</c:v>
                </c:pt>
                <c:pt idx="496">
                  <c:v>1.1830158752133984E-7</c:v>
                </c:pt>
                <c:pt idx="497">
                  <c:v>1.1830677183697465E-7</c:v>
                </c:pt>
                <c:pt idx="498">
                  <c:v>1.1831196690506365E-7</c:v>
                </c:pt>
                <c:pt idx="499">
                  <c:v>1.1831717268637654E-7</c:v>
                </c:pt>
                <c:pt idx="500">
                  <c:v>1.1832238924136114E-7</c:v>
                </c:pt>
                <c:pt idx="501">
                  <c:v>1.1832761649792907E-7</c:v>
                </c:pt>
                <c:pt idx="502">
                  <c:v>1.1833285452846508E-7</c:v>
                </c:pt>
                <c:pt idx="503">
                  <c:v>1.1833810329127745E-7</c:v>
                </c:pt>
                <c:pt idx="504">
                  <c:v>1.1834336280091661E-7</c:v>
                </c:pt>
                <c:pt idx="505">
                  <c:v>1.1834863305422149E-7</c:v>
                </c:pt>
                <c:pt idx="506">
                  <c:v>1.1835391407101092E-7</c:v>
                </c:pt>
                <c:pt idx="507">
                  <c:v>1.1835920582866468E-7</c:v>
                </c:pt>
                <c:pt idx="508">
                  <c:v>1.1836450834880765E-7</c:v>
                </c:pt>
                <c:pt idx="509">
                  <c:v>1.1836982161563043E-7</c:v>
                </c:pt>
                <c:pt idx="510">
                  <c:v>1.1837514564804488E-7</c:v>
                </c:pt>
                <c:pt idx="511">
                  <c:v>1.1838048043236791E-7</c:v>
                </c:pt>
                <c:pt idx="512">
                  <c:v>1.1838582598379139E-7</c:v>
                </c:pt>
                <c:pt idx="513">
                  <c:v>1.183911822969578E-7</c:v>
                </c:pt>
                <c:pt idx="514">
                  <c:v>1.1839654937889621E-7</c:v>
                </c:pt>
                <c:pt idx="515">
                  <c:v>1.1840192723742059E-7</c:v>
                </c:pt>
                <c:pt idx="516">
                  <c:v>1.1840731583038396E-7</c:v>
                </c:pt>
                <c:pt idx="517">
                  <c:v>1.1841271523191892E-7</c:v>
                </c:pt>
                <c:pt idx="518">
                  <c:v>1.1841812539555709E-7</c:v>
                </c:pt>
                <c:pt idx="519">
                  <c:v>1.1842354633105777E-7</c:v>
                </c:pt>
                <c:pt idx="520">
                  <c:v>1.1842897804676578E-7</c:v>
                </c:pt>
                <c:pt idx="521">
                  <c:v>1.1843442054060441E-7</c:v>
                </c:pt>
                <c:pt idx="522">
                  <c:v>1.1843987381883103E-7</c:v>
                </c:pt>
                <c:pt idx="523">
                  <c:v>1.1844533787511032E-7</c:v>
                </c:pt>
                <c:pt idx="524">
                  <c:v>1.1845081272129931E-7</c:v>
                </c:pt>
                <c:pt idx="525">
                  <c:v>1.1845629834218545E-7</c:v>
                </c:pt>
                <c:pt idx="526">
                  <c:v>1.1846179476912386E-7</c:v>
                </c:pt>
                <c:pt idx="527">
                  <c:v>1.184673019651419E-7</c:v>
                </c:pt>
                <c:pt idx="528">
                  <c:v>1.1847281997152806E-7</c:v>
                </c:pt>
                <c:pt idx="529">
                  <c:v>1.1847834879870845E-7</c:v>
                </c:pt>
                <c:pt idx="530">
                  <c:v>1.1848388837544126E-7</c:v>
                </c:pt>
                <c:pt idx="531">
                  <c:v>1.184894387651073E-7</c:v>
                </c:pt>
                <c:pt idx="532">
                  <c:v>1.1849499995981292E-7</c:v>
                </c:pt>
                <c:pt idx="533">
                  <c:v>1.1850057195474267E-7</c:v>
                </c:pt>
                <c:pt idx="534">
                  <c:v>1.1850615476316892E-7</c:v>
                </c:pt>
                <c:pt idx="535">
                  <c:v>1.1851174837171804E-7</c:v>
                </c:pt>
                <c:pt idx="536">
                  <c:v>1.1851735279603477E-7</c:v>
                </c:pt>
                <c:pt idx="537">
                  <c:v>1.1852296801299481E-7</c:v>
                </c:pt>
                <c:pt idx="538">
                  <c:v>1.1852859406198227E-7</c:v>
                </c:pt>
                <c:pt idx="539">
                  <c:v>1.1853423091176073E-7</c:v>
                </c:pt>
                <c:pt idx="540">
                  <c:v>1.1853987858647641E-7</c:v>
                </c:pt>
                <c:pt idx="541">
                  <c:v>1.1854553707900287E-7</c:v>
                </c:pt>
                <c:pt idx="542">
                  <c:v>1.1855120639044437E-7</c:v>
                </c:pt>
                <c:pt idx="543">
                  <c:v>1.1855688652668422E-7</c:v>
                </c:pt>
                <c:pt idx="544">
                  <c:v>1.1856257748608757E-7</c:v>
                </c:pt>
                <c:pt idx="545">
                  <c:v>1.1856827927072383E-7</c:v>
                </c:pt>
                <c:pt idx="546">
                  <c:v>1.1857399189329963E-7</c:v>
                </c:pt>
                <c:pt idx="547">
                  <c:v>1.1857971533475594E-7</c:v>
                </c:pt>
                <c:pt idx="548">
                  <c:v>1.1858544961762805E-7</c:v>
                </c:pt>
                <c:pt idx="549">
                  <c:v>1.185911947306803E-7</c:v>
                </c:pt>
                <c:pt idx="550">
                  <c:v>1.1859695068634937E-7</c:v>
                </c:pt>
                <c:pt idx="551">
                  <c:v>1.1860271747784808E-7</c:v>
                </c:pt>
                <c:pt idx="552">
                  <c:v>1.1860849511761135E-7</c:v>
                </c:pt>
                <c:pt idx="553">
                  <c:v>1.1861428358804766E-7</c:v>
                </c:pt>
                <c:pt idx="554">
                  <c:v>1.1862008292133288E-7</c:v>
                </c:pt>
                <c:pt idx="555">
                  <c:v>1.1862589308353278E-7</c:v>
                </c:pt>
                <c:pt idx="556">
                  <c:v>1.1863171410318618E-7</c:v>
                </c:pt>
                <c:pt idx="557">
                  <c:v>1.186375459677774E-7</c:v>
                </c:pt>
                <c:pt idx="558">
                  <c:v>1.1864338870136449E-7</c:v>
                </c:pt>
                <c:pt idx="559">
                  <c:v>1.1864924228712836E-7</c:v>
                </c:pt>
                <c:pt idx="560">
                  <c:v>1.1865510672308167E-7</c:v>
                </c:pt>
                <c:pt idx="561">
                  <c:v>1.1866098202257096E-7</c:v>
                </c:pt>
                <c:pt idx="562">
                  <c:v>1.1866686818617735E-7</c:v>
                </c:pt>
                <c:pt idx="563">
                  <c:v>1.1867276520555444E-7</c:v>
                </c:pt>
                <c:pt idx="564">
                  <c:v>1.186786731071533E-7</c:v>
                </c:pt>
                <c:pt idx="565">
                  <c:v>1.1868459187120126E-7</c:v>
                </c:pt>
                <c:pt idx="566">
                  <c:v>1.1869052150161463E-7</c:v>
                </c:pt>
                <c:pt idx="567">
                  <c:v>1.1869646200058166E-7</c:v>
                </c:pt>
                <c:pt idx="568">
                  <c:v>1.1870241338012134E-7</c:v>
                </c:pt>
                <c:pt idx="569">
                  <c:v>1.1870837563964916E-7</c:v>
                </c:pt>
                <c:pt idx="570">
                  <c:v>1.1871434878027949E-7</c:v>
                </c:pt>
                <c:pt idx="571">
                  <c:v>1.1872033280121183E-7</c:v>
                </c:pt>
                <c:pt idx="572">
                  <c:v>1.1872632770884981E-7</c:v>
                </c:pt>
                <c:pt idx="573">
                  <c:v>1.1873233350494601E-7</c:v>
                </c:pt>
                <c:pt idx="574">
                  <c:v>1.1873835017261008E-7</c:v>
                </c:pt>
                <c:pt idx="575">
                  <c:v>1.1874437773940088E-7</c:v>
                </c:pt>
                <c:pt idx="576">
                  <c:v>1.1875041620233938E-7</c:v>
                </c:pt>
                <c:pt idx="577">
                  <c:v>1.1875646555570441E-7</c:v>
                </c:pt>
                <c:pt idx="578">
                  <c:v>1.1876252580944642E-7</c:v>
                </c:pt>
                <c:pt idx="579">
                  <c:v>1.1876859695223554E-7</c:v>
                </c:pt>
                <c:pt idx="580">
                  <c:v>1.1877467900529021E-7</c:v>
                </c:pt>
                <c:pt idx="581">
                  <c:v>1.1878077195501628E-7</c:v>
                </c:pt>
                <c:pt idx="582">
                  <c:v>1.1878687581673066E-7</c:v>
                </c:pt>
                <c:pt idx="583">
                  <c:v>1.1879299058389592E-7</c:v>
                </c:pt>
                <c:pt idx="584">
                  <c:v>1.1879911625971941E-7</c:v>
                </c:pt>
                <c:pt idx="585">
                  <c:v>1.1880525284402787E-7</c:v>
                </c:pt>
                <c:pt idx="586">
                  <c:v>1.1881140035121918E-7</c:v>
                </c:pt>
                <c:pt idx="587">
                  <c:v>1.1881755876467338E-7</c:v>
                </c:pt>
                <c:pt idx="588">
                  <c:v>1.1882372810036592E-7</c:v>
                </c:pt>
                <c:pt idx="589">
                  <c:v>1.1882990835677027E-7</c:v>
                </c:pt>
                <c:pt idx="590">
                  <c:v>1.1883609954605719E-7</c:v>
                </c:pt>
                <c:pt idx="591">
                  <c:v>1.1884230164707248E-7</c:v>
                </c:pt>
                <c:pt idx="592">
                  <c:v>1.1884851468019499E-7</c:v>
                </c:pt>
                <c:pt idx="593">
                  <c:v>1.1885473864098133E-7</c:v>
                </c:pt>
                <c:pt idx="594">
                  <c:v>1.1886097353782013E-7</c:v>
                </c:pt>
                <c:pt idx="595">
                  <c:v>1.1886721936576777E-7</c:v>
                </c:pt>
                <c:pt idx="596">
                  <c:v>1.1887347613425505E-7</c:v>
                </c:pt>
                <c:pt idx="597">
                  <c:v>1.1887974383820809E-7</c:v>
                </c:pt>
                <c:pt idx="598">
                  <c:v>1.1888602248540612E-7</c:v>
                </c:pt>
                <c:pt idx="599">
                  <c:v>1.1889231207391232E-7</c:v>
                </c:pt>
                <c:pt idx="600">
                  <c:v>1.1889861260636788E-7</c:v>
                </c:pt>
                <c:pt idx="601">
                  <c:v>1.1890492408948516E-7</c:v>
                </c:pt>
                <c:pt idx="602">
                  <c:v>1.189112465251456E-7</c:v>
                </c:pt>
                <c:pt idx="603">
                  <c:v>1.1891757990751834E-7</c:v>
                </c:pt>
                <c:pt idx="604">
                  <c:v>1.1892392424206481E-7</c:v>
                </c:pt>
                <c:pt idx="605">
                  <c:v>1.1893027953995625E-7</c:v>
                </c:pt>
                <c:pt idx="606">
                  <c:v>1.189366457991349E-7</c:v>
                </c:pt>
                <c:pt idx="607">
                  <c:v>1.1894302301341701E-7</c:v>
                </c:pt>
                <c:pt idx="608">
                  <c:v>1.1894941119540863E-7</c:v>
                </c:pt>
                <c:pt idx="609">
                  <c:v>1.189558103435253E-7</c:v>
                </c:pt>
                <c:pt idx="610">
                  <c:v>1.1896222045936121E-7</c:v>
                </c:pt>
                <c:pt idx="611">
                  <c:v>1.1896864154162526E-7</c:v>
                </c:pt>
                <c:pt idx="612">
                  <c:v>1.1897507360110588E-7</c:v>
                </c:pt>
                <c:pt idx="613">
                  <c:v>1.1898151663667036E-7</c:v>
                </c:pt>
                <c:pt idx="614">
                  <c:v>1.189879706482385E-7</c:v>
                </c:pt>
                <c:pt idx="615">
                  <c:v>1.1899443564773127E-7</c:v>
                </c:pt>
                <c:pt idx="616">
                  <c:v>1.1900091159904407E-7</c:v>
                </c:pt>
                <c:pt idx="617">
                  <c:v>1.1900739856818752E-7</c:v>
                </c:pt>
                <c:pt idx="618">
                  <c:v>1.1901389651736587E-7</c:v>
                </c:pt>
                <c:pt idx="619">
                  <c:v>1.1902040544718853E-7</c:v>
                </c:pt>
                <c:pt idx="620">
                  <c:v>1.1902692537954464E-7</c:v>
                </c:pt>
                <c:pt idx="621">
                  <c:v>1.1903345630604489E-7</c:v>
                </c:pt>
                <c:pt idx="622">
                  <c:v>1.1903999821341821E-7</c:v>
                </c:pt>
                <c:pt idx="623">
                  <c:v>1.1904655112768153E-7</c:v>
                </c:pt>
                <c:pt idx="624">
                  <c:v>1.1905311505458744E-7</c:v>
                </c:pt>
                <c:pt idx="625">
                  <c:v>1.1905968996930758E-7</c:v>
                </c:pt>
                <c:pt idx="626">
                  <c:v>1.1906627590410626E-7</c:v>
                </c:pt>
                <c:pt idx="627">
                  <c:v>1.1907287282147887E-7</c:v>
                </c:pt>
                <c:pt idx="628">
                  <c:v>1.1907948077408157E-7</c:v>
                </c:pt>
                <c:pt idx="629">
                  <c:v>1.1908609974897852E-7</c:v>
                </c:pt>
                <c:pt idx="630">
                  <c:v>1.1909272970657796E-7</c:v>
                </c:pt>
                <c:pt idx="631">
                  <c:v>1.1909937069506945E-7</c:v>
                </c:pt>
                <c:pt idx="632">
                  <c:v>1.1910602271895665E-7</c:v>
                </c:pt>
                <c:pt idx="633">
                  <c:v>1.1911268574448081E-7</c:v>
                </c:pt>
                <c:pt idx="634">
                  <c:v>1.1911935980846198E-7</c:v>
                </c:pt>
                <c:pt idx="635">
                  <c:v>1.1912604488937937E-7</c:v>
                </c:pt>
                <c:pt idx="636">
                  <c:v>1.1913274100963643E-7</c:v>
                </c:pt>
                <c:pt idx="637">
                  <c:v>1.1913944814726605E-7</c:v>
                </c:pt>
                <c:pt idx="638">
                  <c:v>1.1914616634313366E-7</c:v>
                </c:pt>
                <c:pt idx="639">
                  <c:v>1.1915289555662754E-7</c:v>
                </c:pt>
                <c:pt idx="640">
                  <c:v>1.1915963582138107E-7</c:v>
                </c:pt>
                <c:pt idx="641">
                  <c:v>1.1916638712207605E-7</c:v>
                </c:pt>
                <c:pt idx="642">
                  <c:v>1.1917314946433204E-7</c:v>
                </c:pt>
                <c:pt idx="643">
                  <c:v>1.1917992285929087E-7</c:v>
                </c:pt>
                <c:pt idx="644">
                  <c:v>1.1918670730165755E-7</c:v>
                </c:pt>
                <c:pt idx="645">
                  <c:v>1.1919350279329259E-7</c:v>
                </c:pt>
                <c:pt idx="646">
                  <c:v>1.1920030934425967E-7</c:v>
                </c:pt>
                <c:pt idx="647">
                  <c:v>1.1920712694675539E-7</c:v>
                </c:pt>
                <c:pt idx="648">
                  <c:v>1.1921395560626036E-7</c:v>
                </c:pt>
                <c:pt idx="649">
                  <c:v>1.1922079534051342E-7</c:v>
                </c:pt>
                <c:pt idx="650">
                  <c:v>1.1922764612691751E-7</c:v>
                </c:pt>
                <c:pt idx="651">
                  <c:v>1.1923450798019029E-7</c:v>
                </c:pt>
                <c:pt idx="652">
                  <c:v>1.1924138091767968E-7</c:v>
                </c:pt>
                <c:pt idx="653">
                  <c:v>1.1924826490440796E-7</c:v>
                </c:pt>
                <c:pt idx="654">
                  <c:v>1.1925515997427512E-7</c:v>
                </c:pt>
                <c:pt idx="655">
                  <c:v>1.1926206611990342E-7</c:v>
                </c:pt>
                <c:pt idx="656">
                  <c:v>1.1926898334432564E-7</c:v>
                </c:pt>
                <c:pt idx="657">
                  <c:v>1.192759116557627E-7</c:v>
                </c:pt>
                <c:pt idx="658">
                  <c:v>1.1928285104704568E-7</c:v>
                </c:pt>
                <c:pt idx="659">
                  <c:v>1.1928980152656036E-7</c:v>
                </c:pt>
                <c:pt idx="660">
                  <c:v>1.1929676309228593E-7</c:v>
                </c:pt>
                <c:pt idx="661">
                  <c:v>1.193037357488647E-7</c:v>
                </c:pt>
                <c:pt idx="662">
                  <c:v>1.1931071949676221E-7</c:v>
                </c:pt>
                <c:pt idx="663">
                  <c:v>1.1931771434692096E-7</c:v>
                </c:pt>
                <c:pt idx="664">
                  <c:v>1.1932472029612617E-7</c:v>
                </c:pt>
                <c:pt idx="665">
                  <c:v>1.1933173734718268E-7</c:v>
                </c:pt>
                <c:pt idx="666">
                  <c:v>1.1933876550399469E-7</c:v>
                </c:pt>
                <c:pt idx="667">
                  <c:v>1.1934580475932514E-7</c:v>
                </c:pt>
                <c:pt idx="668">
                  <c:v>1.1935285512683215E-7</c:v>
                </c:pt>
                <c:pt idx="669">
                  <c:v>1.1935991660825509E-7</c:v>
                </c:pt>
                <c:pt idx="670">
                  <c:v>1.1936698920881781E-7</c:v>
                </c:pt>
                <c:pt idx="671">
                  <c:v>1.1937407292378844E-7</c:v>
                </c:pt>
                <c:pt idx="672">
                  <c:v>1.1938116775606261E-7</c:v>
                </c:pt>
                <c:pt idx="673">
                  <c:v>1.1938827371340023E-7</c:v>
                </c:pt>
                <c:pt idx="674">
                  <c:v>1.1939539079258472E-7</c:v>
                </c:pt>
                <c:pt idx="675">
                  <c:v>1.1940251900006893E-7</c:v>
                </c:pt>
                <c:pt idx="676">
                  <c:v>1.1940965833589911E-7</c:v>
                </c:pt>
                <c:pt idx="677">
                  <c:v>1.1941680880568772E-7</c:v>
                </c:pt>
                <c:pt idx="678">
                  <c:v>1.1942397040732006E-7</c:v>
                </c:pt>
                <c:pt idx="679">
                  <c:v>1.1943114315462538E-7</c:v>
                </c:pt>
                <c:pt idx="680">
                  <c:v>1.1943832702916232E-7</c:v>
                </c:pt>
                <c:pt idx="681">
                  <c:v>1.19445522052892E-7</c:v>
                </c:pt>
                <c:pt idx="682">
                  <c:v>1.1945272822314252E-7</c:v>
                </c:pt>
                <c:pt idx="683">
                  <c:v>1.1945994554671961E-7</c:v>
                </c:pt>
                <c:pt idx="684">
                  <c:v>1.1946717401084405E-7</c:v>
                </c:pt>
                <c:pt idx="685">
                  <c:v>1.1947441363561531E-7</c:v>
                </c:pt>
                <c:pt idx="686">
                  <c:v>1.1948166441328766E-7</c:v>
                </c:pt>
                <c:pt idx="687">
                  <c:v>1.1948892635962964E-7</c:v>
                </c:pt>
                <c:pt idx="688">
                  <c:v>1.1949619944912417E-7</c:v>
                </c:pt>
                <c:pt idx="689">
                  <c:v>1.1950348371034667E-7</c:v>
                </c:pt>
                <c:pt idx="690">
                  <c:v>1.1951077913768889E-7</c:v>
                </c:pt>
                <c:pt idx="691">
                  <c:v>1.1951808575067754E-7</c:v>
                </c:pt>
                <c:pt idx="692">
                  <c:v>1.1952540349475426E-7</c:v>
                </c:pt>
                <c:pt idx="693">
                  <c:v>1.1953273243216558E-7</c:v>
                </c:pt>
                <c:pt idx="694">
                  <c:v>1.1954007259947817E-7</c:v>
                </c:pt>
                <c:pt idx="695">
                  <c:v>1.1954742385684159E-7</c:v>
                </c:pt>
                <c:pt idx="696">
                  <c:v>1.1955478633602327E-7</c:v>
                </c:pt>
                <c:pt idx="697">
                  <c:v>1.1956216002072265E-7</c:v>
                </c:pt>
                <c:pt idx="698">
                  <c:v>1.1956954486308059E-7</c:v>
                </c:pt>
                <c:pt idx="699">
                  <c:v>1.1957694091436053E-7</c:v>
                </c:pt>
                <c:pt idx="700">
                  <c:v>1.1958434814738986E-7</c:v>
                </c:pt>
                <c:pt idx="701">
                  <c:v>1.1959176659504816E-7</c:v>
                </c:pt>
                <c:pt idx="702">
                  <c:v>1.1959919621664962E-7</c:v>
                </c:pt>
                <c:pt idx="703">
                  <c:v>1.1960663705964888E-7</c:v>
                </c:pt>
                <c:pt idx="704">
                  <c:v>1.1961408909839302E-7</c:v>
                </c:pt>
                <c:pt idx="705">
                  <c:v>1.1962155233754239E-7</c:v>
                </c:pt>
                <c:pt idx="706">
                  <c:v>1.1962902679623194E-7</c:v>
                </c:pt>
                <c:pt idx="707">
                  <c:v>1.1963651245706176E-7</c:v>
                </c:pt>
                <c:pt idx="708">
                  <c:v>1.1964400933118286E-7</c:v>
                </c:pt>
                <c:pt idx="709">
                  <c:v>1.1965151744482649E-7</c:v>
                </c:pt>
                <c:pt idx="710">
                  <c:v>1.1965903676282696E-7</c:v>
                </c:pt>
                <c:pt idx="711">
                  <c:v>1.1966656728770464E-7</c:v>
                </c:pt>
                <c:pt idx="712">
                  <c:v>1.1967410905890607E-7</c:v>
                </c:pt>
                <c:pt idx="713">
                  <c:v>1.1968166206144162E-7</c:v>
                </c:pt>
                <c:pt idx="714">
                  <c:v>1.1968922627873253E-7</c:v>
                </c:pt>
                <c:pt idx="715">
                  <c:v>1.1969680174799283E-7</c:v>
                </c:pt>
                <c:pt idx="716">
                  <c:v>1.1970438844391009E-7</c:v>
                </c:pt>
                <c:pt idx="717">
                  <c:v>1.1971198636829851E-7</c:v>
                </c:pt>
                <c:pt idx="718">
                  <c:v>1.1971959555741941E-7</c:v>
                </c:pt>
                <c:pt idx="719">
                  <c:v>1.1972721597631594E-7</c:v>
                </c:pt>
                <c:pt idx="720">
                  <c:v>1.197348476555656E-7</c:v>
                </c:pt>
                <c:pt idx="721">
                  <c:v>1.1974249057520289E-7</c:v>
                </c:pt>
                <c:pt idx="722">
                  <c:v>1.1975014475126461E-7</c:v>
                </c:pt>
                <c:pt idx="723">
                  <c:v>1.1975781018068772E-7</c:v>
                </c:pt>
                <c:pt idx="724">
                  <c:v>1.197654868697301E-7</c:v>
                </c:pt>
                <c:pt idx="725">
                  <c:v>1.1977317482339741E-7</c:v>
                </c:pt>
                <c:pt idx="726">
                  <c:v>1.1978087403998051E-7</c:v>
                </c:pt>
                <c:pt idx="727">
                  <c:v>1.1978858452451704E-7</c:v>
                </c:pt>
                <c:pt idx="728">
                  <c:v>1.1979630627610155E-7</c:v>
                </c:pt>
                <c:pt idx="729">
                  <c:v>1.1980403931241287E-7</c:v>
                </c:pt>
                <c:pt idx="730">
                  <c:v>1.1981178360692345E-7</c:v>
                </c:pt>
                <c:pt idx="731">
                  <c:v>1.1981953918245332E-7</c:v>
                </c:pt>
                <c:pt idx="732">
                  <c:v>1.1982730605792732E-7</c:v>
                </c:pt>
                <c:pt idx="733">
                  <c:v>1.1983508420243992E-7</c:v>
                </c:pt>
                <c:pt idx="734">
                  <c:v>1.1984287363260374E-7</c:v>
                </c:pt>
                <c:pt idx="735">
                  <c:v>1.1985067435264262E-7</c:v>
                </c:pt>
                <c:pt idx="736">
                  <c:v>1.1985848638232331E-7</c:v>
                </c:pt>
                <c:pt idx="737">
                  <c:v>1.1986630968272876E-7</c:v>
                </c:pt>
                <c:pt idx="738">
                  <c:v>1.1987414429971167E-7</c:v>
                </c:pt>
                <c:pt idx="739">
                  <c:v>1.1988199020804527E-7</c:v>
                </c:pt>
                <c:pt idx="740">
                  <c:v>1.1988984742026556E-7</c:v>
                </c:pt>
                <c:pt idx="741">
                  <c:v>1.198977159496448E-7</c:v>
                </c:pt>
                <c:pt idx="742">
                  <c:v>1.199055957801322E-7</c:v>
                </c:pt>
                <c:pt idx="743">
                  <c:v>1.1991348692621783E-7</c:v>
                </c:pt>
                <c:pt idx="744">
                  <c:v>1.1992138937834102E-7</c:v>
                </c:pt>
                <c:pt idx="745">
                  <c:v>1.1992930316326386E-7</c:v>
                </c:pt>
                <c:pt idx="746">
                  <c:v>1.1993722825926607E-7</c:v>
                </c:pt>
                <c:pt idx="747">
                  <c:v>1.1994516469204105E-7</c:v>
                </c:pt>
                <c:pt idx="748">
                  <c:v>1.1995311244427794E-7</c:v>
                </c:pt>
                <c:pt idx="749">
                  <c:v>1.1996107153022893E-7</c:v>
                </c:pt>
                <c:pt idx="750">
                  <c:v>1.1996904194000728E-7</c:v>
                </c:pt>
                <c:pt idx="751">
                  <c:v>1.1997702369205453E-7</c:v>
                </c:pt>
                <c:pt idx="752">
                  <c:v>1.1998501678051336E-7</c:v>
                </c:pt>
                <c:pt idx="753">
                  <c:v>1.1999302120572663E-7</c:v>
                </c:pt>
                <c:pt idx="754">
                  <c:v>1.2000103699039808E-7</c:v>
                </c:pt>
                <c:pt idx="755">
                  <c:v>1.2000906412310803E-7</c:v>
                </c:pt>
                <c:pt idx="756">
                  <c:v>1.2001710258517701E-7</c:v>
                </c:pt>
                <c:pt idx="757">
                  <c:v>1.2002515241618055E-7</c:v>
                </c:pt>
                <c:pt idx="758">
                  <c:v>1.2003321359936325E-7</c:v>
                </c:pt>
                <c:pt idx="759">
                  <c:v>1.2004128614111883E-7</c:v>
                </c:pt>
                <c:pt idx="760">
                  <c:v>1.2004937003934061E-7</c:v>
                </c:pt>
                <c:pt idx="761">
                  <c:v>1.2005746531329874E-7</c:v>
                </c:pt>
                <c:pt idx="762">
                  <c:v>1.2006557195461409E-7</c:v>
                </c:pt>
                <c:pt idx="763">
                  <c:v>1.2007368997095723E-7</c:v>
                </c:pt>
                <c:pt idx="764">
                  <c:v>1.2008181935763675E-7</c:v>
                </c:pt>
                <c:pt idx="765">
                  <c:v>1.2008996012216941E-7</c:v>
                </c:pt>
                <c:pt idx="766">
                  <c:v>1.2009811224651915E-7</c:v>
                </c:pt>
                <c:pt idx="767">
                  <c:v>1.2010627575817397E-7</c:v>
                </c:pt>
                <c:pt idx="768">
                  <c:v>1.2011445070336605E-7</c:v>
                </c:pt>
                <c:pt idx="769">
                  <c:v>1.2012263699067518E-7</c:v>
                </c:pt>
                <c:pt idx="770">
                  <c:v>1.2013083466435408E-7</c:v>
                </c:pt>
                <c:pt idx="771">
                  <c:v>1.2013904376404303E-7</c:v>
                </c:pt>
                <c:pt idx="772">
                  <c:v>1.2014726424583101E-7</c:v>
                </c:pt>
                <c:pt idx="773">
                  <c:v>1.201554961489575E-7</c:v>
                </c:pt>
                <c:pt idx="774">
                  <c:v>1.2016373943444748E-7</c:v>
                </c:pt>
                <c:pt idx="775">
                  <c:v>1.2017199413695353E-7</c:v>
                </c:pt>
                <c:pt idx="776">
                  <c:v>1.2018026022776263E-7</c:v>
                </c:pt>
                <c:pt idx="777">
                  <c:v>1.2018853774210751E-7</c:v>
                </c:pt>
                <c:pt idx="778">
                  <c:v>1.2019682667016781E-7</c:v>
                </c:pt>
                <c:pt idx="779">
                  <c:v>1.2020512703345586E-7</c:v>
                </c:pt>
                <c:pt idx="780">
                  <c:v>1.2021343881148021E-7</c:v>
                </c:pt>
                <c:pt idx="781">
                  <c:v>1.2022176201404819E-7</c:v>
                </c:pt>
                <c:pt idx="782">
                  <c:v>1.2023009663379925E-7</c:v>
                </c:pt>
                <c:pt idx="783">
                  <c:v>1.202384427021782E-7</c:v>
                </c:pt>
                <c:pt idx="784">
                  <c:v>1.202468002050257E-7</c:v>
                </c:pt>
                <c:pt idx="785">
                  <c:v>1.2025516914497889E-7</c:v>
                </c:pt>
                <c:pt idx="786">
                  <c:v>1.2026354951702981E-7</c:v>
                </c:pt>
                <c:pt idx="787">
                  <c:v>1.202719413324549E-7</c:v>
                </c:pt>
                <c:pt idx="788">
                  <c:v>1.2028034458617922E-7</c:v>
                </c:pt>
                <c:pt idx="789">
                  <c:v>1.2028875930494901E-7</c:v>
                </c:pt>
                <c:pt idx="790">
                  <c:v>1.2029718547070681E-7</c:v>
                </c:pt>
                <c:pt idx="791">
                  <c:v>1.2030562310004047E-7</c:v>
                </c:pt>
                <c:pt idx="792">
                  <c:v>1.2031407217319108E-7</c:v>
                </c:pt>
                <c:pt idx="793">
                  <c:v>1.2032253273088102E-7</c:v>
                </c:pt>
                <c:pt idx="794">
                  <c:v>1.2033100473100421E-7</c:v>
                </c:pt>
                <c:pt idx="795">
                  <c:v>1.2033948821806911E-7</c:v>
                </c:pt>
                <c:pt idx="796">
                  <c:v>1.2034798315693298E-7</c:v>
                </c:pt>
                <c:pt idx="797">
                  <c:v>1.2035648958632271E-7</c:v>
                </c:pt>
                <c:pt idx="798">
                  <c:v>1.2036500747969393E-7</c:v>
                </c:pt>
                <c:pt idx="799">
                  <c:v>1.2037353686830875E-7</c:v>
                </c:pt>
                <c:pt idx="800">
                  <c:v>1.2038207772627711E-7</c:v>
                </c:pt>
                <c:pt idx="801">
                  <c:v>1.2039063008748102E-7</c:v>
                </c:pt>
                <c:pt idx="802">
                  <c:v>1.2039919392561167E-7</c:v>
                </c:pt>
                <c:pt idx="803">
                  <c:v>1.2040776926945601E-7</c:v>
                </c:pt>
                <c:pt idx="804">
                  <c:v>1.2041635609824688E-7</c:v>
                </c:pt>
                <c:pt idx="805">
                  <c:v>1.2042495442192089E-7</c:v>
                </c:pt>
                <c:pt idx="806">
                  <c:v>1.2043356426308402E-7</c:v>
                </c:pt>
                <c:pt idx="807">
                  <c:v>1.2044218559544309E-7</c:v>
                </c:pt>
                <c:pt idx="808">
                  <c:v>1.2045081844858624E-7</c:v>
                </c:pt>
                <c:pt idx="809">
                  <c:v>1.2045946281188803E-7</c:v>
                </c:pt>
                <c:pt idx="810">
                  <c:v>1.2046811869079549E-7</c:v>
                </c:pt>
                <c:pt idx="811">
                  <c:v>1.2047678608753796E-7</c:v>
                </c:pt>
                <c:pt idx="812">
                  <c:v>1.2048546500073393E-7</c:v>
                </c:pt>
                <c:pt idx="813">
                  <c:v>1.2049415544357114E-7</c:v>
                </c:pt>
                <c:pt idx="814">
                  <c:v>1.2050285741068622E-7</c:v>
                </c:pt>
                <c:pt idx="815">
                  <c:v>1.2051157091709786E-7</c:v>
                </c:pt>
                <c:pt idx="816">
                  <c:v>1.2052029595129443E-7</c:v>
                </c:pt>
                <c:pt idx="817">
                  <c:v>1.2052903252577761E-7</c:v>
                </c:pt>
                <c:pt idx="818">
                  <c:v>1.2053778064082835E-7</c:v>
                </c:pt>
                <c:pt idx="819">
                  <c:v>1.2054654029858721E-7</c:v>
                </c:pt>
                <c:pt idx="820">
                  <c:v>1.2055531150314421E-7</c:v>
                </c:pt>
                <c:pt idx="821">
                  <c:v>1.2056409426208898E-7</c:v>
                </c:pt>
                <c:pt idx="822">
                  <c:v>1.2057288857444175E-7</c:v>
                </c:pt>
                <c:pt idx="823">
                  <c:v>1.2058169443839687E-7</c:v>
                </c:pt>
                <c:pt idx="824">
                  <c:v>1.2059051187044599E-7</c:v>
                </c:pt>
                <c:pt idx="825">
                  <c:v>1.2059934085954743E-7</c:v>
                </c:pt>
                <c:pt idx="826">
                  <c:v>1.2060818143024277E-7</c:v>
                </c:pt>
                <c:pt idx="827">
                  <c:v>1.2061703354616201E-7</c:v>
                </c:pt>
                <c:pt idx="828">
                  <c:v>1.2062589724846055E-7</c:v>
                </c:pt>
                <c:pt idx="829">
                  <c:v>1.2063477255237172E-7</c:v>
                </c:pt>
                <c:pt idx="830">
                  <c:v>1.2064365939710804E-7</c:v>
                </c:pt>
                <c:pt idx="831">
                  <c:v>1.2065255784027396E-7</c:v>
                </c:pt>
                <c:pt idx="832">
                  <c:v>1.2066146787152575E-7</c:v>
                </c:pt>
                <c:pt idx="833">
                  <c:v>1.2067038948481179E-7</c:v>
                </c:pt>
                <c:pt idx="834">
                  <c:v>1.2067932269807728E-7</c:v>
                </c:pt>
                <c:pt idx="835">
                  <c:v>1.2068826750628146E-7</c:v>
                </c:pt>
                <c:pt idx="836">
                  <c:v>1.2069722390949461E-7</c:v>
                </c:pt>
                <c:pt idx="837">
                  <c:v>1.2070619192109923E-7</c:v>
                </c:pt>
                <c:pt idx="838">
                  <c:v>1.2071517153347383E-7</c:v>
                </c:pt>
                <c:pt idx="839">
                  <c:v>1.2072416276834853E-7</c:v>
                </c:pt>
                <c:pt idx="840">
                  <c:v>1.207331655940004E-7</c:v>
                </c:pt>
                <c:pt idx="841">
                  <c:v>1.2074218008017747E-7</c:v>
                </c:pt>
                <c:pt idx="842">
                  <c:v>1.2075120613747766E-7</c:v>
                </c:pt>
                <c:pt idx="843">
                  <c:v>1.2076024383270775E-7</c:v>
                </c:pt>
                <c:pt idx="844">
                  <c:v>1.207692931518785E-7</c:v>
                </c:pt>
                <c:pt idx="845">
                  <c:v>1.2077835409273882E-7</c:v>
                </c:pt>
                <c:pt idx="846">
                  <c:v>1.2078742668708903E-7</c:v>
                </c:pt>
                <c:pt idx="847">
                  <c:v>1.2079651091333343E-7</c:v>
                </c:pt>
                <c:pt idx="848">
                  <c:v>1.2080560677453929E-7</c:v>
                </c:pt>
                <c:pt idx="849">
                  <c:v>1.2081471427528595E-7</c:v>
                </c:pt>
                <c:pt idx="850">
                  <c:v>1.2082383342879727E-7</c:v>
                </c:pt>
                <c:pt idx="851">
                  <c:v>1.2083296422417601E-7</c:v>
                </c:pt>
                <c:pt idx="852">
                  <c:v>1.2084210667024423E-7</c:v>
                </c:pt>
                <c:pt idx="853">
                  <c:v>1.2085126075851381E-7</c:v>
                </c:pt>
                <c:pt idx="854">
                  <c:v>1.2086042654002921E-7</c:v>
                </c:pt>
                <c:pt idx="855">
                  <c:v>1.2086960397769782E-7</c:v>
                </c:pt>
                <c:pt idx="856">
                  <c:v>1.2087879308228922E-7</c:v>
                </c:pt>
                <c:pt idx="857">
                  <c:v>1.2088799381899461E-7</c:v>
                </c:pt>
                <c:pt idx="858">
                  <c:v>1.2089720630581887E-7</c:v>
                </c:pt>
                <c:pt idx="859">
                  <c:v>1.2090643039989485E-7</c:v>
                </c:pt>
                <c:pt idx="860">
                  <c:v>1.2091566619825714E-7</c:v>
                </c:pt>
                <c:pt idx="861">
                  <c:v>1.2092491369431006E-7</c:v>
                </c:pt>
                <c:pt idx="862">
                  <c:v>1.2093417285787918E-7</c:v>
                </c:pt>
                <c:pt idx="863">
                  <c:v>1.2094344370493093E-7</c:v>
                </c:pt>
                <c:pt idx="864">
                  <c:v>1.2095272623984542E-7</c:v>
                </c:pt>
                <c:pt idx="865">
                  <c:v>1.209620205019727E-7</c:v>
                </c:pt>
                <c:pt idx="866">
                  <c:v>1.2097132644606968E-7</c:v>
                </c:pt>
                <c:pt idx="867">
                  <c:v>1.2098064409934285E-7</c:v>
                </c:pt>
                <c:pt idx="868">
                  <c:v>1.2098997345432326E-7</c:v>
                </c:pt>
                <c:pt idx="869">
                  <c:v>1.20999314532404E-7</c:v>
                </c:pt>
                <c:pt idx="870">
                  <c:v>1.2100866732060965E-7</c:v>
                </c:pt>
                <c:pt idx="871">
                  <c:v>1.2101803182821681E-7</c:v>
                </c:pt>
                <c:pt idx="872">
                  <c:v>1.2102740803863623E-7</c:v>
                </c:pt>
                <c:pt idx="873">
                  <c:v>1.2103679599660049E-7</c:v>
                </c:pt>
                <c:pt idx="874">
                  <c:v>1.2104619566883903E-7</c:v>
                </c:pt>
                <c:pt idx="875">
                  <c:v>1.2105560707463197E-7</c:v>
                </c:pt>
                <c:pt idx="876">
                  <c:v>1.2106503022410711E-7</c:v>
                </c:pt>
                <c:pt idx="877">
                  <c:v>1.2107446509814185E-7</c:v>
                </c:pt>
                <c:pt idx="878">
                  <c:v>1.2108391172717868E-7</c:v>
                </c:pt>
                <c:pt idx="879">
                  <c:v>1.2109337009006107E-7</c:v>
                </c:pt>
                <c:pt idx="880">
                  <c:v>1.2110284021566843E-7</c:v>
                </c:pt>
                <c:pt idx="881">
                  <c:v>1.2111232208603645E-7</c:v>
                </c:pt>
                <c:pt idx="882">
                  <c:v>1.2112181570885329E-7</c:v>
                </c:pt>
                <c:pt idx="883">
                  <c:v>1.2113132110657366E-7</c:v>
                </c:pt>
                <c:pt idx="884">
                  <c:v>1.2114083824590047E-7</c:v>
                </c:pt>
                <c:pt idx="885">
                  <c:v>1.2115036718275753E-7</c:v>
                </c:pt>
                <c:pt idx="886">
                  <c:v>1.2115990785290901E-7</c:v>
                </c:pt>
                <c:pt idx="887">
                  <c:v>1.211694603311584E-7</c:v>
                </c:pt>
                <c:pt idx="888">
                  <c:v>1.2117902454032513E-7</c:v>
                </c:pt>
                <c:pt idx="889">
                  <c:v>1.2118860057622761E-7</c:v>
                </c:pt>
                <c:pt idx="890">
                  <c:v>1.2119818836601283E-7</c:v>
                </c:pt>
                <c:pt idx="891">
                  <c:v>1.2120778797058046E-7</c:v>
                </c:pt>
                <c:pt idx="892">
                  <c:v>1.2121739934427841E-7</c:v>
                </c:pt>
                <c:pt idx="893">
                  <c:v>1.2122702252854462E-7</c:v>
                </c:pt>
                <c:pt idx="894">
                  <c:v>1.2123665750907989E-7</c:v>
                </c:pt>
                <c:pt idx="895">
                  <c:v>1.2124630427776221E-7</c:v>
                </c:pt>
                <c:pt idx="896">
                  <c:v>1.2125596287999606E-7</c:v>
                </c:pt>
                <c:pt idx="897">
                  <c:v>1.2126563323667537E-7</c:v>
                </c:pt>
                <c:pt idx="898">
                  <c:v>1.2127531549386117E-7</c:v>
                </c:pt>
                <c:pt idx="899">
                  <c:v>1.2128500944803389E-7</c:v>
                </c:pt>
                <c:pt idx="900">
                  <c:v>1.2129471538913371E-7</c:v>
                </c:pt>
                <c:pt idx="901">
                  <c:v>1.213044328646306E-7</c:v>
                </c:pt>
                <c:pt idx="902">
                  <c:v>1.2131416218756327E-7</c:v>
                </c:pt>
                <c:pt idx="903">
                  <c:v>1.2132390387442941E-7</c:v>
                </c:pt>
                <c:pt idx="904">
                  <c:v>1.2133365697750386E-7</c:v>
                </c:pt>
                <c:pt idx="905">
                  <c:v>1.2134342197605665E-7</c:v>
                </c:pt>
                <c:pt idx="906">
                  <c:v>1.2135319883429081E-7</c:v>
                </c:pt>
                <c:pt idx="907">
                  <c:v>1.2136298748884323E-7</c:v>
                </c:pt>
                <c:pt idx="908">
                  <c:v>1.2137278805325861E-7</c:v>
                </c:pt>
                <c:pt idx="909">
                  <c:v>1.2138260041343601E-7</c:v>
                </c:pt>
                <c:pt idx="910">
                  <c:v>1.2139242468757302E-7</c:v>
                </c:pt>
                <c:pt idx="911">
                  <c:v>1.2140226075843723E-7</c:v>
                </c:pt>
                <c:pt idx="912">
                  <c:v>1.2141210874741777E-7</c:v>
                </c:pt>
                <c:pt idx="913">
                  <c:v>1.2142196856458981E-7</c:v>
                </c:pt>
                <c:pt idx="914">
                  <c:v>1.2143184028930045E-7</c:v>
                </c:pt>
                <c:pt idx="915">
                  <c:v>1.2144172385432766E-7</c:v>
                </c:pt>
                <c:pt idx="916">
                  <c:v>1.2145161931502184E-7</c:v>
                </c:pt>
                <c:pt idx="917">
                  <c:v>1.21461526655597E-7</c:v>
                </c:pt>
                <c:pt idx="918">
                  <c:v>1.2147144587351105E-7</c:v>
                </c:pt>
                <c:pt idx="919">
                  <c:v>1.2148137699950556E-7</c:v>
                </c:pt>
                <c:pt idx="920">
                  <c:v>1.2149131999802171E-7</c:v>
                </c:pt>
                <c:pt idx="921">
                  <c:v>1.2150127490996669E-7</c:v>
                </c:pt>
                <c:pt idx="922">
                  <c:v>1.2151124170041806E-7</c:v>
                </c:pt>
                <c:pt idx="923">
                  <c:v>1.2152122041389955E-7</c:v>
                </c:pt>
                <c:pt idx="924">
                  <c:v>1.2153121103001562E-7</c:v>
                </c:pt>
                <c:pt idx="925">
                  <c:v>1.2154121356488105E-7</c:v>
                </c:pt>
                <c:pt idx="926">
                  <c:v>1.2155122800519401E-7</c:v>
                </c:pt>
                <c:pt idx="927">
                  <c:v>1.215612543591393E-7</c:v>
                </c:pt>
                <c:pt idx="928">
                  <c:v>1.2157129264862223E-7</c:v>
                </c:pt>
                <c:pt idx="929">
                  <c:v>1.2158134287002579E-7</c:v>
                </c:pt>
                <c:pt idx="930">
                  <c:v>1.2159140499900265E-7</c:v>
                </c:pt>
                <c:pt idx="931">
                  <c:v>1.2160147908270683E-7</c:v>
                </c:pt>
                <c:pt idx="932">
                  <c:v>1.2161156510932911E-7</c:v>
                </c:pt>
                <c:pt idx="933">
                  <c:v>1.2162166306397891E-7</c:v>
                </c:pt>
                <c:pt idx="934">
                  <c:v>1.2163177292483796E-7</c:v>
                </c:pt>
                <c:pt idx="935">
                  <c:v>1.2164189478483792E-7</c:v>
                </c:pt>
                <c:pt idx="936">
                  <c:v>1.2165202860222243E-7</c:v>
                </c:pt>
                <c:pt idx="937">
                  <c:v>1.2166217435540501E-7</c:v>
                </c:pt>
                <c:pt idx="938">
                  <c:v>1.2167233208363788E-7</c:v>
                </c:pt>
                <c:pt idx="939">
                  <c:v>1.2168250176199421E-7</c:v>
                </c:pt>
                <c:pt idx="940">
                  <c:v>1.2169268341800302E-7</c:v>
                </c:pt>
                <c:pt idx="941">
                  <c:v>1.2170287704266501E-7</c:v>
                </c:pt>
                <c:pt idx="942">
                  <c:v>1.2171308263379791E-7</c:v>
                </c:pt>
                <c:pt idx="943">
                  <c:v>1.2172330021838501E-7</c:v>
                </c:pt>
                <c:pt idx="944">
                  <c:v>1.2173352976873302E-7</c:v>
                </c:pt>
                <c:pt idx="945">
                  <c:v>1.2174377131853923E-7</c:v>
                </c:pt>
                <c:pt idx="946">
                  <c:v>1.2175402485674955E-7</c:v>
                </c:pt>
                <c:pt idx="947">
                  <c:v>1.2176429038771437E-7</c:v>
                </c:pt>
                <c:pt idx="948">
                  <c:v>1.2177456791720603E-7</c:v>
                </c:pt>
                <c:pt idx="949">
                  <c:v>1.2178485745844243E-7</c:v>
                </c:pt>
                <c:pt idx="950">
                  <c:v>1.2179515899306553E-7</c:v>
                </c:pt>
                <c:pt idx="951">
                  <c:v>1.2180547254783046E-7</c:v>
                </c:pt>
                <c:pt idx="952">
                  <c:v>1.2181579810669904E-7</c:v>
                </c:pt>
                <c:pt idx="953">
                  <c:v>1.2182613568794902E-7</c:v>
                </c:pt>
                <c:pt idx="954">
                  <c:v>1.2183648528815949E-7</c:v>
                </c:pt>
                <c:pt idx="955">
                  <c:v>1.2184684691835809E-7</c:v>
                </c:pt>
                <c:pt idx="956">
                  <c:v>1.2185722057740225E-7</c:v>
                </c:pt>
                <c:pt idx="957">
                  <c:v>1.2186760626288532E-7</c:v>
                </c:pt>
                <c:pt idx="958">
                  <c:v>1.218780040083191E-7</c:v>
                </c:pt>
                <c:pt idx="959">
                  <c:v>1.2188841376067273E-7</c:v>
                </c:pt>
                <c:pt idx="960">
                  <c:v>1.2189883557182393E-7</c:v>
                </c:pt>
                <c:pt idx="961">
                  <c:v>1.2190926944355506E-7</c:v>
                </c:pt>
                <c:pt idx="962">
                  <c:v>1.2191971533571041E-7</c:v>
                </c:pt>
                <c:pt idx="963">
                  <c:v>1.2193017331653401E-7</c:v>
                </c:pt>
                <c:pt idx="964">
                  <c:v>1.2194064334811484E-7</c:v>
                </c:pt>
                <c:pt idx="965">
                  <c:v>1.2195112544221608E-7</c:v>
                </c:pt>
                <c:pt idx="966">
                  <c:v>1.2196161961003843E-7</c:v>
                </c:pt>
                <c:pt idx="967">
                  <c:v>1.2197212584152147E-7</c:v>
                </c:pt>
                <c:pt idx="968">
                  <c:v>1.2198264415297523E-7</c:v>
                </c:pt>
                <c:pt idx="969">
                  <c:v>1.2199317454473932E-7</c:v>
                </c:pt>
                <c:pt idx="970">
                  <c:v>1.2200371701555636E-7</c:v>
                </c:pt>
                <c:pt idx="971">
                  <c:v>1.2201427158507544E-7</c:v>
                </c:pt>
                <c:pt idx="972">
                  <c:v>1.2202483822932234E-7</c:v>
                </c:pt>
                <c:pt idx="973">
                  <c:v>1.2203541698714056E-7</c:v>
                </c:pt>
                <c:pt idx="974">
                  <c:v>1.2204600783125956E-7</c:v>
                </c:pt>
                <c:pt idx="975">
                  <c:v>1.2205661079336182E-7</c:v>
                </c:pt>
                <c:pt idx="976">
                  <c:v>1.2206722584872587E-7</c:v>
                </c:pt>
                <c:pt idx="977">
                  <c:v>1.2207785300871873E-7</c:v>
                </c:pt>
                <c:pt idx="978">
                  <c:v>1.2208849231775418E-7</c:v>
                </c:pt>
                <c:pt idx="979">
                  <c:v>1.2209914370822463E-7</c:v>
                </c:pt>
                <c:pt idx="980">
                  <c:v>1.2210980724681705E-7</c:v>
                </c:pt>
                <c:pt idx="981">
                  <c:v>1.2212048291205367E-7</c:v>
                </c:pt>
                <c:pt idx="982">
                  <c:v>1.2213117070345531E-7</c:v>
                </c:pt>
                <c:pt idx="983">
                  <c:v>1.221418706297954E-7</c:v>
                </c:pt>
                <c:pt idx="984">
                  <c:v>1.2215258269046649E-7</c:v>
                </c:pt>
                <c:pt idx="985">
                  <c:v>1.2216330690491781E-7</c:v>
                </c:pt>
                <c:pt idx="986">
                  <c:v>1.2217404326342861E-7</c:v>
                </c:pt>
                <c:pt idx="987">
                  <c:v>1.2218479177963005E-7</c:v>
                </c:pt>
                <c:pt idx="988">
                  <c:v>1.221955524288264E-7</c:v>
                </c:pt>
                <c:pt idx="989">
                  <c:v>1.2220632525862686E-7</c:v>
                </c:pt>
                <c:pt idx="990">
                  <c:v>1.2221711024589093E-7</c:v>
                </c:pt>
                <c:pt idx="991">
                  <c:v>1.222279074208933E-7</c:v>
                </c:pt>
                <c:pt idx="992">
                  <c:v>1.2223871671900203E-7</c:v>
                </c:pt>
                <c:pt idx="993">
                  <c:v>1.2224953823928561E-7</c:v>
                </c:pt>
                <c:pt idx="994">
                  <c:v>1.2226037192482229E-7</c:v>
                </c:pt>
                <c:pt idx="995">
                  <c:v>1.2227121777299932E-7</c:v>
                </c:pt>
                <c:pt idx="996">
                  <c:v>1.2228207584329162E-7</c:v>
                </c:pt>
                <c:pt idx="997">
                  <c:v>1.2229294609013517E-7</c:v>
                </c:pt>
                <c:pt idx="998">
                  <c:v>1.2230382853032663E-7</c:v>
                </c:pt>
                <c:pt idx="999">
                  <c:v>1.2231472317859422E-7</c:v>
                </c:pt>
                <c:pt idx="1000">
                  <c:v>1.2232563002688124E-7</c:v>
                </c:pt>
                <c:pt idx="1001">
                  <c:v>1.2233654908973263E-7</c:v>
                </c:pt>
                <c:pt idx="1002">
                  <c:v>1.2234748035549824E-7</c:v>
                </c:pt>
                <c:pt idx="1003">
                  <c:v>1.2235842385200743E-7</c:v>
                </c:pt>
                <c:pt idx="1004">
                  <c:v>1.2236937955866815E-7</c:v>
                </c:pt>
                <c:pt idx="1005">
                  <c:v>1.2238034748401006E-7</c:v>
                </c:pt>
                <c:pt idx="1006">
                  <c:v>1.223913276464458E-7</c:v>
                </c:pt>
                <c:pt idx="1007">
                  <c:v>1.2240232003946743E-7</c:v>
                </c:pt>
                <c:pt idx="1008">
                  <c:v>1.2241332467029037E-7</c:v>
                </c:pt>
                <c:pt idx="1009">
                  <c:v>1.2242434155375391E-7</c:v>
                </c:pt>
                <c:pt idx="1010">
                  <c:v>1.224353706753847E-7</c:v>
                </c:pt>
                <c:pt idx="1011">
                  <c:v>1.2244641203429657E-7</c:v>
                </c:pt>
                <c:pt idx="1012">
                  <c:v>1.2245746566022143E-7</c:v>
                </c:pt>
                <c:pt idx="1013">
                  <c:v>1.2246853154366521E-7</c:v>
                </c:pt>
                <c:pt idx="1014">
                  <c:v>1.2247960968765989E-7</c:v>
                </c:pt>
                <c:pt idx="1015">
                  <c:v>1.2249070009589472E-7</c:v>
                </c:pt>
                <c:pt idx="1016">
                  <c:v>1.2250180277818626E-7</c:v>
                </c:pt>
                <c:pt idx="1017">
                  <c:v>1.225129177275892E-7</c:v>
                </c:pt>
                <c:pt idx="1018">
                  <c:v>1.2252404497376956E-7</c:v>
                </c:pt>
                <c:pt idx="1019">
                  <c:v>1.2253518448209726E-7</c:v>
                </c:pt>
                <c:pt idx="1020">
                  <c:v>1.2254633629583117E-7</c:v>
                </c:pt>
                <c:pt idx="1021">
                  <c:v>1.2255750039241463E-7</c:v>
                </c:pt>
                <c:pt idx="1022">
                  <c:v>1.2256867678196285E-7</c:v>
                </c:pt>
                <c:pt idx="1023">
                  <c:v>1.2257986547060861E-7</c:v>
                </c:pt>
                <c:pt idx="1024">
                  <c:v>1.2259106645423025E-7</c:v>
                </c:pt>
                <c:pt idx="1025">
                  <c:v>1.2260227976104529E-7</c:v>
                </c:pt>
                <c:pt idx="1026">
                  <c:v>1.2261350537779858E-7</c:v>
                </c:pt>
                <c:pt idx="1027">
                  <c:v>1.2262474332025558E-7</c:v>
                </c:pt>
                <c:pt idx="1028">
                  <c:v>1.2263599357306222E-7</c:v>
                </c:pt>
                <c:pt idx="1029">
                  <c:v>1.2264725615643894E-7</c:v>
                </c:pt>
                <c:pt idx="1030">
                  <c:v>1.226585310661851E-7</c:v>
                </c:pt>
                <c:pt idx="1031">
                  <c:v>1.2266981831377729E-7</c:v>
                </c:pt>
                <c:pt idx="1032">
                  <c:v>1.2268111789353732E-7</c:v>
                </c:pt>
                <c:pt idx="1033">
                  <c:v>1.2269242981496708E-7</c:v>
                </c:pt>
                <c:pt idx="1034">
                  <c:v>1.2270375409340745E-7</c:v>
                </c:pt>
                <c:pt idx="1035">
                  <c:v>1.2271509068659777E-7</c:v>
                </c:pt>
                <c:pt idx="1036">
                  <c:v>1.2272643970287899E-7</c:v>
                </c:pt>
                <c:pt idx="1037">
                  <c:v>1.2273780106314251E-7</c:v>
                </c:pt>
                <c:pt idx="1038">
                  <c:v>1.2274917471867829E-7</c:v>
                </c:pt>
                <c:pt idx="1039">
                  <c:v>1.2276056081413441E-7</c:v>
                </c:pt>
                <c:pt idx="1040">
                  <c:v>1.2277195923522861E-7</c:v>
                </c:pt>
                <c:pt idx="1041">
                  <c:v>1.2278337006318412E-7</c:v>
                </c:pt>
                <c:pt idx="1042">
                  <c:v>1.2279479325486072E-7</c:v>
                </c:pt>
                <c:pt idx="1043">
                  <c:v>1.2280622884469429E-7</c:v>
                </c:pt>
                <c:pt idx="1044">
                  <c:v>1.2281767680567839E-7</c:v>
                </c:pt>
                <c:pt idx="1045">
                  <c:v>1.2282913717222664E-7</c:v>
                </c:pt>
                <c:pt idx="1046">
                  <c:v>1.2284060995016328E-7</c:v>
                </c:pt>
                <c:pt idx="1047">
                  <c:v>1.2285209512074801E-7</c:v>
                </c:pt>
                <c:pt idx="1048">
                  <c:v>1.2286359268958465E-7</c:v>
                </c:pt>
                <c:pt idx="1049">
                  <c:v>1.2287510267674509E-7</c:v>
                </c:pt>
                <c:pt idx="1050">
                  <c:v>1.2288662508065381E-7</c:v>
                </c:pt>
                <c:pt idx="1051">
                  <c:v>1.2289815990623003E-7</c:v>
                </c:pt>
                <c:pt idx="1052">
                  <c:v>1.2290970714111336E-7</c:v>
                </c:pt>
                <c:pt idx="1053">
                  <c:v>1.2292126681896845E-7</c:v>
                </c:pt>
                <c:pt idx="1054">
                  <c:v>1.229328389254066E-7</c:v>
                </c:pt>
                <c:pt idx="1055">
                  <c:v>1.2294442347998291E-7</c:v>
                </c:pt>
                <c:pt idx="1056">
                  <c:v>1.2295602046772392E-7</c:v>
                </c:pt>
                <c:pt idx="1057">
                  <c:v>1.229676298928318E-7</c:v>
                </c:pt>
                <c:pt idx="1058">
                  <c:v>1.2297925179393964E-7</c:v>
                </c:pt>
                <c:pt idx="1059">
                  <c:v>1.2299088612421217E-7</c:v>
                </c:pt>
                <c:pt idx="1060">
                  <c:v>1.2300253291243263E-7</c:v>
                </c:pt>
                <c:pt idx="1061">
                  <c:v>1.2301419218930157E-7</c:v>
                </c:pt>
                <c:pt idx="1062">
                  <c:v>1.2302586391412983E-7</c:v>
                </c:pt>
                <c:pt idx="1063">
                  <c:v>1.2303754812780869E-7</c:v>
                </c:pt>
                <c:pt idx="1064">
                  <c:v>1.230492448043419E-7</c:v>
                </c:pt>
                <c:pt idx="1065">
                  <c:v>1.2306095396306916E-7</c:v>
                </c:pt>
                <c:pt idx="1066">
                  <c:v>1.2307267560089681E-7</c:v>
                </c:pt>
                <c:pt idx="1067">
                  <c:v>1.2308440972624631E-7</c:v>
                </c:pt>
                <c:pt idx="1068">
                  <c:v>1.2309615639794321E-7</c:v>
                </c:pt>
                <c:pt idx="1069">
                  <c:v>1.2310791551768663E-7</c:v>
                </c:pt>
                <c:pt idx="1070">
                  <c:v>1.2311968713652976E-7</c:v>
                </c:pt>
                <c:pt idx="1071">
                  <c:v>1.2313147129630621E-7</c:v>
                </c:pt>
                <c:pt idx="1072">
                  <c:v>1.2314326795524325E-7</c:v>
                </c:pt>
                <c:pt idx="1073">
                  <c:v>1.2315507713870263E-7</c:v>
                </c:pt>
                <c:pt idx="1074">
                  <c:v>1.2316689883618447E-7</c:v>
                </c:pt>
                <c:pt idx="1075">
                  <c:v>1.2317873305677485E-7</c:v>
                </c:pt>
                <c:pt idx="1076">
                  <c:v>1.2319057979689489E-7</c:v>
                </c:pt>
                <c:pt idx="1077">
                  <c:v>1.2320243907226993E-7</c:v>
                </c:pt>
                <c:pt idx="1078">
                  <c:v>1.2321431091527926E-7</c:v>
                </c:pt>
                <c:pt idx="1079">
                  <c:v>1.2322619527048021E-7</c:v>
                </c:pt>
                <c:pt idx="1080">
                  <c:v>1.2323809221376409E-7</c:v>
                </c:pt>
                <c:pt idx="1081">
                  <c:v>1.2325000168309978E-7</c:v>
                </c:pt>
                <c:pt idx="1082">
                  <c:v>1.2326192371779067E-7</c:v>
                </c:pt>
                <c:pt idx="1083">
                  <c:v>1.2327385830835587E-7</c:v>
                </c:pt>
                <c:pt idx="1084">
                  <c:v>1.2328580546894141E-7</c:v>
                </c:pt>
                <c:pt idx="1085">
                  <c:v>1.232977652125394E-7</c:v>
                </c:pt>
                <c:pt idx="1086">
                  <c:v>1.2330973751723321E-7</c:v>
                </c:pt>
                <c:pt idx="1087">
                  <c:v>1.2332172240340227E-7</c:v>
                </c:pt>
                <c:pt idx="1088">
                  <c:v>1.2333371986162989E-7</c:v>
                </c:pt>
                <c:pt idx="1089">
                  <c:v>1.2334572993111748E-7</c:v>
                </c:pt>
                <c:pt idx="1090">
                  <c:v>1.2335775259016799E-7</c:v>
                </c:pt>
                <c:pt idx="1091">
                  <c:v>1.2336978785576921E-7</c:v>
                </c:pt>
                <c:pt idx="1092">
                  <c:v>1.2338183570623677E-7</c:v>
                </c:pt>
                <c:pt idx="1093">
                  <c:v>1.2339389617171626E-7</c:v>
                </c:pt>
                <c:pt idx="1094">
                  <c:v>1.2340596926081021E-7</c:v>
                </c:pt>
                <c:pt idx="1095">
                  <c:v>1.234180549512453E-7</c:v>
                </c:pt>
                <c:pt idx="1096">
                  <c:v>1.2343015325958374E-7</c:v>
                </c:pt>
                <c:pt idx="1097">
                  <c:v>1.2344226420368168E-7</c:v>
                </c:pt>
                <c:pt idx="1098">
                  <c:v>1.2345438778994503E-7</c:v>
                </c:pt>
                <c:pt idx="1099">
                  <c:v>1.2346652399365678E-7</c:v>
                </c:pt>
                <c:pt idx="1100">
                  <c:v>1.2347867284307965E-7</c:v>
                </c:pt>
                <c:pt idx="1101">
                  <c:v>1.2349083433587862E-7</c:v>
                </c:pt>
                <c:pt idx="1102">
                  <c:v>1.2350300848342896E-7</c:v>
                </c:pt>
                <c:pt idx="1103">
                  <c:v>1.2351519528232931E-7</c:v>
                </c:pt>
                <c:pt idx="1104">
                  <c:v>1.2352739473968522E-7</c:v>
                </c:pt>
                <c:pt idx="1105">
                  <c:v>1.2353960685662812E-7</c:v>
                </c:pt>
                <c:pt idx="1106">
                  <c:v>1.2355183164256575E-7</c:v>
                </c:pt>
                <c:pt idx="1107">
                  <c:v>1.2356406909581721E-7</c:v>
                </c:pt>
                <c:pt idx="1108">
                  <c:v>1.2357631924287281E-7</c:v>
                </c:pt>
                <c:pt idx="1109">
                  <c:v>1.2358858207001506E-7</c:v>
                </c:pt>
                <c:pt idx="1110">
                  <c:v>1.2360085754970996E-7</c:v>
                </c:pt>
                <c:pt idx="1111">
                  <c:v>1.2361314577336001E-7</c:v>
                </c:pt>
                <c:pt idx="1112">
                  <c:v>1.2362544664182437E-7</c:v>
                </c:pt>
                <c:pt idx="1113">
                  <c:v>1.2363776024254033E-7</c:v>
                </c:pt>
                <c:pt idx="1114">
                  <c:v>1.2365008654644363E-7</c:v>
                </c:pt>
                <c:pt idx="1115">
                  <c:v>1.2366242555412823E-7</c:v>
                </c:pt>
                <c:pt idx="1116">
                  <c:v>1.2367477727404855E-7</c:v>
                </c:pt>
                <c:pt idx="1117">
                  <c:v>1.2368714172052301E-7</c:v>
                </c:pt>
                <c:pt idx="1118">
                  <c:v>1.2369951888457715E-7</c:v>
                </c:pt>
                <c:pt idx="1119">
                  <c:v>1.2371190878105482E-7</c:v>
                </c:pt>
                <c:pt idx="1120">
                  <c:v>1.2372431141186963E-7</c:v>
                </c:pt>
                <c:pt idx="1121">
                  <c:v>1.2373672677952776E-7</c:v>
                </c:pt>
                <c:pt idx="1122">
                  <c:v>1.2374915488663752E-7</c:v>
                </c:pt>
                <c:pt idx="1123">
                  <c:v>1.2376159573803289E-7</c:v>
                </c:pt>
                <c:pt idx="1124">
                  <c:v>1.2377404935256907E-7</c:v>
                </c:pt>
                <c:pt idx="1125">
                  <c:v>1.2378651571096482E-7</c:v>
                </c:pt>
                <c:pt idx="1126">
                  <c:v>1.2379899485195356E-7</c:v>
                </c:pt>
                <c:pt idx="1127">
                  <c:v>1.238114867488584E-7</c:v>
                </c:pt>
                <c:pt idx="1128">
                  <c:v>1.2382399142301567E-7</c:v>
                </c:pt>
                <c:pt idx="1129">
                  <c:v>1.2383650886296721E-7</c:v>
                </c:pt>
                <c:pt idx="1130">
                  <c:v>1.2384903909896629E-7</c:v>
                </c:pt>
                <c:pt idx="1131">
                  <c:v>1.2386158210866892E-7</c:v>
                </c:pt>
                <c:pt idx="1132">
                  <c:v>1.2387413791915847E-7</c:v>
                </c:pt>
                <c:pt idx="1133">
                  <c:v>1.238867065220673E-7</c:v>
                </c:pt>
                <c:pt idx="1134">
                  <c:v>1.2389928790662296E-7</c:v>
                </c:pt>
                <c:pt idx="1135">
                  <c:v>1.239118821184497E-7</c:v>
                </c:pt>
                <c:pt idx="1136">
                  <c:v>1.2392448913280383E-7</c:v>
                </c:pt>
                <c:pt idx="1137">
                  <c:v>1.2393710896090141E-7</c:v>
                </c:pt>
                <c:pt idx="1138">
                  <c:v>1.2394974161169737E-7</c:v>
                </c:pt>
                <c:pt idx="1139">
                  <c:v>1.2396238709298845E-7</c:v>
                </c:pt>
                <c:pt idx="1140">
                  <c:v>1.239750453856676E-7</c:v>
                </c:pt>
                <c:pt idx="1141">
                  <c:v>1.2398771655348644E-7</c:v>
                </c:pt>
                <c:pt idx="1142">
                  <c:v>1.2400040051800604E-7</c:v>
                </c:pt>
                <c:pt idx="1143">
                  <c:v>1.2401309732892083E-7</c:v>
                </c:pt>
                <c:pt idx="1144">
                  <c:v>1.2402580700197249E-7</c:v>
                </c:pt>
                <c:pt idx="1145">
                  <c:v>1.2403852951009605E-7</c:v>
                </c:pt>
                <c:pt idx="1146">
                  <c:v>1.2405126490810178E-7</c:v>
                </c:pt>
                <c:pt idx="1147">
                  <c:v>1.2406401315493436E-7</c:v>
                </c:pt>
                <c:pt idx="1148">
                  <c:v>1.2407677427040175E-7</c:v>
                </c:pt>
                <c:pt idx="1149">
                  <c:v>1.2408954826178381E-7</c:v>
                </c:pt>
                <c:pt idx="1150">
                  <c:v>1.2410233511620911E-7</c:v>
                </c:pt>
                <c:pt idx="1151">
                  <c:v>1.2411513487137713E-7</c:v>
                </c:pt>
                <c:pt idx="1152">
                  <c:v>1.2412794750105904E-7</c:v>
                </c:pt>
                <c:pt idx="1153">
                  <c:v>1.2414077301450784E-7</c:v>
                </c:pt>
                <c:pt idx="1154">
                  <c:v>1.2415361144640368E-7</c:v>
                </c:pt>
                <c:pt idx="1155">
                  <c:v>1.2416646279122857E-7</c:v>
                </c:pt>
                <c:pt idx="1156">
                  <c:v>1.2417932704377327E-7</c:v>
                </c:pt>
                <c:pt idx="1157">
                  <c:v>1.2419220416204863E-7</c:v>
                </c:pt>
                <c:pt idx="1158">
                  <c:v>1.2420509427760718E-7</c:v>
                </c:pt>
                <c:pt idx="1159">
                  <c:v>1.2421799723683594E-7</c:v>
                </c:pt>
                <c:pt idx="1160">
                  <c:v>1.2423091316309209E-7</c:v>
                </c:pt>
                <c:pt idx="1161">
                  <c:v>1.242438420328298E-7</c:v>
                </c:pt>
                <c:pt idx="1162">
                  <c:v>1.2425678380722053E-7</c:v>
                </c:pt>
                <c:pt idx="1163">
                  <c:v>1.2426973853064451E-7</c:v>
                </c:pt>
                <c:pt idx="1164">
                  <c:v>1.242827061955168E-7</c:v>
                </c:pt>
                <c:pt idx="1165">
                  <c:v>1.2429568683356604E-7</c:v>
                </c:pt>
                <c:pt idx="1166">
                  <c:v>1.2430868041855771E-7</c:v>
                </c:pt>
                <c:pt idx="1167">
                  <c:v>1.2432168697267069E-7</c:v>
                </c:pt>
                <c:pt idx="1168">
                  <c:v>1.2433470648714972E-7</c:v>
                </c:pt>
                <c:pt idx="1169">
                  <c:v>1.2434773898111691E-7</c:v>
                </c:pt>
                <c:pt idx="1170">
                  <c:v>1.243607844442242E-7</c:v>
                </c:pt>
                <c:pt idx="1171">
                  <c:v>1.2437384290023803E-7</c:v>
                </c:pt>
                <c:pt idx="1172">
                  <c:v>1.2438691433037514E-7</c:v>
                </c:pt>
                <c:pt idx="1173">
                  <c:v>1.2439999875371691E-7</c:v>
                </c:pt>
                <c:pt idx="1174">
                  <c:v>1.2441309618402756E-7</c:v>
                </c:pt>
                <c:pt idx="1175">
                  <c:v>1.2442620660828148E-7</c:v>
                </c:pt>
                <c:pt idx="1176">
                  <c:v>1.2443933005079201E-7</c:v>
                </c:pt>
                <c:pt idx="1177">
                  <c:v>1.2445246649757056E-7</c:v>
                </c:pt>
                <c:pt idx="1178">
                  <c:v>1.2446561596438352E-7</c:v>
                </c:pt>
                <c:pt idx="1179">
                  <c:v>1.2447877844983305E-7</c:v>
                </c:pt>
                <c:pt idx="1180">
                  <c:v>1.2449195397006826E-7</c:v>
                </c:pt>
                <c:pt idx="1181">
                  <c:v>1.2450514252236882E-7</c:v>
                </c:pt>
                <c:pt idx="1182">
                  <c:v>1.2451834410486234E-7</c:v>
                </c:pt>
                <c:pt idx="1183">
                  <c:v>1.245315587443179E-7</c:v>
                </c:pt>
                <c:pt idx="1184">
                  <c:v>1.2454478641352058E-7</c:v>
                </c:pt>
                <c:pt idx="1185">
                  <c:v>1.245580271617715E-7</c:v>
                </c:pt>
                <c:pt idx="1186">
                  <c:v>1.2457128093774546E-7</c:v>
                </c:pt>
                <c:pt idx="1187">
                  <c:v>1.2458454780844911E-7</c:v>
                </c:pt>
                <c:pt idx="1188">
                  <c:v>1.2459782771226251E-7</c:v>
                </c:pt>
                <c:pt idx="1189">
                  <c:v>1.2461112072211294E-7</c:v>
                </c:pt>
                <c:pt idx="1190">
                  <c:v>1.246244267843131E-7</c:v>
                </c:pt>
                <c:pt idx="1191">
                  <c:v>1.2463774595872081E-7</c:v>
                </c:pt>
                <c:pt idx="1192">
                  <c:v>1.2465107819354429E-7</c:v>
                </c:pt>
                <c:pt idx="1193">
                  <c:v>1.2466442353381701E-7</c:v>
                </c:pt>
                <c:pt idx="1194">
                  <c:v>1.2467778199899325E-7</c:v>
                </c:pt>
                <c:pt idx="1195">
                  <c:v>1.2469115351688464E-7</c:v>
                </c:pt>
                <c:pt idx="1196">
                  <c:v>1.2470453819657779E-7</c:v>
                </c:pt>
                <c:pt idx="1197">
                  <c:v>1.2471793593562608E-7</c:v>
                </c:pt>
                <c:pt idx="1198">
                  <c:v>1.2473134688173651E-7</c:v>
                </c:pt>
                <c:pt idx="1199">
                  <c:v>1.2474477082371504E-7</c:v>
                </c:pt>
                <c:pt idx="1200">
                  <c:v>1.2475820806211009E-7</c:v>
                </c:pt>
                <c:pt idx="1201">
                  <c:v>1.2477165814995827E-7</c:v>
                </c:pt>
                <c:pt idx="1202">
                  <c:v>1.2478512140440167E-7</c:v>
                </c:pt>
                <c:pt idx="1203">
                  <c:v>1.247985983535047E-7</c:v>
                </c:pt>
                <c:pt idx="1204">
                  <c:v>1.2481208801381383E-7</c:v>
                </c:pt>
                <c:pt idx="1205">
                  <c:v>1.2482559089255946E-7</c:v>
                </c:pt>
                <c:pt idx="1206">
                  <c:v>1.2483910694458437E-7</c:v>
                </c:pt>
                <c:pt idx="1207">
                  <c:v>1.2485263612273128E-7</c:v>
                </c:pt>
                <c:pt idx="1208">
                  <c:v>1.248661785385124E-7</c:v>
                </c:pt>
                <c:pt idx="1209">
                  <c:v>1.2487973405467993E-7</c:v>
                </c:pt>
                <c:pt idx="1210">
                  <c:v>1.248933028315411E-7</c:v>
                </c:pt>
                <c:pt idx="1211">
                  <c:v>1.249068847198883E-7</c:v>
                </c:pt>
                <c:pt idx="1212">
                  <c:v>1.249204798683146E-7</c:v>
                </c:pt>
                <c:pt idx="1213">
                  <c:v>1.2493408816890869E-7</c:v>
                </c:pt>
                <c:pt idx="1214">
                  <c:v>1.2494770971358361E-7</c:v>
                </c:pt>
                <c:pt idx="1215">
                  <c:v>1.2496134443304261E-7</c:v>
                </c:pt>
                <c:pt idx="1216">
                  <c:v>1.2497499237113891E-7</c:v>
                </c:pt>
                <c:pt idx="1217">
                  <c:v>1.2498865354058706E-7</c:v>
                </c:pt>
                <c:pt idx="1218">
                  <c:v>1.2500232792322543E-7</c:v>
                </c:pt>
                <c:pt idx="1219">
                  <c:v>1.2501601555686303E-7</c:v>
                </c:pt>
                <c:pt idx="1220">
                  <c:v>1.2502971639978934E-7</c:v>
                </c:pt>
                <c:pt idx="1221">
                  <c:v>1.2504343051119763E-7</c:v>
                </c:pt>
                <c:pt idx="1222">
                  <c:v>1.250571578350479E-7</c:v>
                </c:pt>
                <c:pt idx="1223">
                  <c:v>1.250708984421963E-7</c:v>
                </c:pt>
                <c:pt idx="1224">
                  <c:v>1.250846522812562E-7</c:v>
                </c:pt>
                <c:pt idx="1225">
                  <c:v>1.2509841939913046E-7</c:v>
                </c:pt>
                <c:pt idx="1226">
                  <c:v>1.2511219977894002E-7</c:v>
                </c:pt>
                <c:pt idx="1227">
                  <c:v>1.2512599343206002E-7</c:v>
                </c:pt>
                <c:pt idx="1228">
                  <c:v>1.2513980035893403E-7</c:v>
                </c:pt>
                <c:pt idx="1229">
                  <c:v>1.2515362057486727E-7</c:v>
                </c:pt>
                <c:pt idx="1230">
                  <c:v>1.2516745408426223E-7</c:v>
                </c:pt>
                <c:pt idx="1231">
                  <c:v>1.2518130088292789E-7</c:v>
                </c:pt>
                <c:pt idx="1232">
                  <c:v>1.2519516099346541E-7</c:v>
                </c:pt>
                <c:pt idx="1233">
                  <c:v>1.2520903440068466E-7</c:v>
                </c:pt>
                <c:pt idx="1234">
                  <c:v>1.2522292107259481E-7</c:v>
                </c:pt>
                <c:pt idx="1235">
                  <c:v>1.2523682111968558E-7</c:v>
                </c:pt>
                <c:pt idx="1236">
                  <c:v>1.2525073447925024E-7</c:v>
                </c:pt>
                <c:pt idx="1237">
                  <c:v>1.2526466114598488E-7</c:v>
                </c:pt>
                <c:pt idx="1238">
                  <c:v>1.2527860116991515E-7</c:v>
                </c:pt>
                <c:pt idx="1239">
                  <c:v>1.2529255450624505E-7</c:v>
                </c:pt>
                <c:pt idx="1240">
                  <c:v>1.2530652119330452E-7</c:v>
                </c:pt>
                <c:pt idx="1241">
                  <c:v>1.25320501239383E-7</c:v>
                </c:pt>
                <c:pt idx="1242">
                  <c:v>1.2533449462746821E-7</c:v>
                </c:pt>
                <c:pt idx="1243">
                  <c:v>1.2534850138960067E-7</c:v>
                </c:pt>
                <c:pt idx="1244">
                  <c:v>1.2536252148596945E-7</c:v>
                </c:pt>
                <c:pt idx="1245">
                  <c:v>1.2537655497708384E-7</c:v>
                </c:pt>
                <c:pt idx="1246">
                  <c:v>1.2539060184142701E-7</c:v>
                </c:pt>
                <c:pt idx="1247">
                  <c:v>1.2540466207259675E-7</c:v>
                </c:pt>
                <c:pt idx="1248">
                  <c:v>1.25418735699497E-7</c:v>
                </c:pt>
                <c:pt idx="1249">
                  <c:v>1.2543282272554081E-7</c:v>
                </c:pt>
                <c:pt idx="1250">
                  <c:v>1.254469231359285E-7</c:v>
                </c:pt>
                <c:pt idx="1251">
                  <c:v>1.2546103696441746E-7</c:v>
                </c:pt>
                <c:pt idx="1252">
                  <c:v>1.2547516419216347E-7</c:v>
                </c:pt>
                <c:pt idx="1253">
                  <c:v>1.2548930484030794E-7</c:v>
                </c:pt>
                <c:pt idx="1254">
                  <c:v>1.2550345890626281E-7</c:v>
                </c:pt>
                <c:pt idx="1255">
                  <c:v>1.2551762639416842E-7</c:v>
                </c:pt>
                <c:pt idx="1256">
                  <c:v>1.2553180731324859E-7</c:v>
                </c:pt>
                <c:pt idx="1257">
                  <c:v>1.2554600166784165E-7</c:v>
                </c:pt>
                <c:pt idx="1258">
                  <c:v>1.2556020946621221E-7</c:v>
                </c:pt>
                <c:pt idx="1259">
                  <c:v>1.2557443070701759E-7</c:v>
                </c:pt>
                <c:pt idx="1260">
                  <c:v>1.2558866540117799E-7</c:v>
                </c:pt>
                <c:pt idx="1261">
                  <c:v>1.2560291356199801E-7</c:v>
                </c:pt>
                <c:pt idx="1262">
                  <c:v>1.2561717515529841E-7</c:v>
                </c:pt>
                <c:pt idx="1263">
                  <c:v>1.2563145026662306E-7</c:v>
                </c:pt>
                <c:pt idx="1264">
                  <c:v>1.2564573883399562E-7</c:v>
                </c:pt>
                <c:pt idx="1265">
                  <c:v>1.2566004087223725E-7</c:v>
                </c:pt>
                <c:pt idx="1266">
                  <c:v>1.2567435639961568E-7</c:v>
                </c:pt>
                <c:pt idx="1267">
                  <c:v>1.2568868542850232E-7</c:v>
                </c:pt>
                <c:pt idx="1268">
                  <c:v>1.2570302794634781E-7</c:v>
                </c:pt>
                <c:pt idx="1269">
                  <c:v>1.2571738397051677E-7</c:v>
                </c:pt>
                <c:pt idx="1270">
                  <c:v>1.257317534978211E-7</c:v>
                </c:pt>
                <c:pt idx="1271">
                  <c:v>1.2574613654907594E-7</c:v>
                </c:pt>
                <c:pt idx="1272">
                  <c:v>1.2576053310796481E-7</c:v>
                </c:pt>
                <c:pt idx="1273">
                  <c:v>1.2577494319557457E-7</c:v>
                </c:pt>
                <c:pt idx="1274">
                  <c:v>1.2578936680779422E-7</c:v>
                </c:pt>
                <c:pt idx="1275">
                  <c:v>1.2580380397406397E-7</c:v>
                </c:pt>
                <c:pt idx="1276">
                  <c:v>1.2581825469376606E-7</c:v>
                </c:pt>
                <c:pt idx="1277">
                  <c:v>1.2583271892132734E-7</c:v>
                </c:pt>
                <c:pt idx="1278">
                  <c:v>1.258471967292838E-7</c:v>
                </c:pt>
                <c:pt idx="1279">
                  <c:v>1.25861688085164E-7</c:v>
                </c:pt>
                <c:pt idx="1280">
                  <c:v>1.2587619301267592E-7</c:v>
                </c:pt>
                <c:pt idx="1281">
                  <c:v>1.2589071151041441E-7</c:v>
                </c:pt>
                <c:pt idx="1282">
                  <c:v>1.2590524358313213E-7</c:v>
                </c:pt>
                <c:pt idx="1283">
                  <c:v>1.2591978924297421E-7</c:v>
                </c:pt>
                <c:pt idx="1284">
                  <c:v>1.2593434848665186E-7</c:v>
                </c:pt>
                <c:pt idx="1285">
                  <c:v>1.2594892132331927E-7</c:v>
                </c:pt>
                <c:pt idx="1286">
                  <c:v>1.2596350775273821E-7</c:v>
                </c:pt>
                <c:pt idx="1287">
                  <c:v>1.2597810780624607E-7</c:v>
                </c:pt>
                <c:pt idx="1288">
                  <c:v>1.2599272144939661E-7</c:v>
                </c:pt>
                <c:pt idx="1289">
                  <c:v>1.2600734873216203E-7</c:v>
                </c:pt>
                <c:pt idx="1290">
                  <c:v>1.2602198961279274E-7</c:v>
                </c:pt>
                <c:pt idx="1291">
                  <c:v>1.2603664413062416E-7</c:v>
                </c:pt>
                <c:pt idx="1292">
                  <c:v>1.2605131228313208E-7</c:v>
                </c:pt>
                <c:pt idx="1293">
                  <c:v>1.2606599408083277E-7</c:v>
                </c:pt>
                <c:pt idx="1294">
                  <c:v>1.2608068951139083E-7</c:v>
                </c:pt>
                <c:pt idx="1295">
                  <c:v>1.2609539860085146E-7</c:v>
                </c:pt>
                <c:pt idx="1296">
                  <c:v>1.2611012134227161E-7</c:v>
                </c:pt>
                <c:pt idx="1297">
                  <c:v>1.261248577518439E-7</c:v>
                </c:pt>
                <c:pt idx="1298">
                  <c:v>1.2613960782392961E-7</c:v>
                </c:pt>
                <c:pt idx="1299">
                  <c:v>1.2615437157147743E-7</c:v>
                </c:pt>
                <c:pt idx="1300">
                  <c:v>1.2616914900476624E-7</c:v>
                </c:pt>
                <c:pt idx="1301">
                  <c:v>1.2618394012524061E-7</c:v>
                </c:pt>
                <c:pt idx="1302">
                  <c:v>1.2619874492846228E-7</c:v>
                </c:pt>
                <c:pt idx="1303">
                  <c:v>1.2621356342914487E-7</c:v>
                </c:pt>
                <c:pt idx="1304">
                  <c:v>1.2622839563725916E-7</c:v>
                </c:pt>
                <c:pt idx="1305">
                  <c:v>1.2624324155065294E-7</c:v>
                </c:pt>
                <c:pt idx="1306">
                  <c:v>1.2625810118348646E-7</c:v>
                </c:pt>
                <c:pt idx="1307">
                  <c:v>1.2627297453419061E-7</c:v>
                </c:pt>
                <c:pt idx="1308">
                  <c:v>1.2628786161918939E-7</c:v>
                </c:pt>
                <c:pt idx="1309">
                  <c:v>1.2630276242099592E-7</c:v>
                </c:pt>
                <c:pt idx="1310">
                  <c:v>1.2631767697215567E-7</c:v>
                </c:pt>
                <c:pt idx="1311">
                  <c:v>1.2633260526079572E-7</c:v>
                </c:pt>
                <c:pt idx="1312">
                  <c:v>1.2634754730368554E-7</c:v>
                </c:pt>
                <c:pt idx="1313">
                  <c:v>1.2636250311043343E-7</c:v>
                </c:pt>
                <c:pt idx="1314">
                  <c:v>1.2637747266244121E-7</c:v>
                </c:pt>
                <c:pt idx="1315">
                  <c:v>1.2639245599004167E-7</c:v>
                </c:pt>
                <c:pt idx="1316">
                  <c:v>1.2640745309010027E-7</c:v>
                </c:pt>
                <c:pt idx="1317">
                  <c:v>1.2642246397266625E-7</c:v>
                </c:pt>
                <c:pt idx="1318">
                  <c:v>1.2643748863842346E-7</c:v>
                </c:pt>
                <c:pt idx="1319">
                  <c:v>1.2645252709565586E-7</c:v>
                </c:pt>
                <c:pt idx="1320">
                  <c:v>1.2646757934763219E-7</c:v>
                </c:pt>
                <c:pt idx="1321">
                  <c:v>1.2648264541012943E-7</c:v>
                </c:pt>
                <c:pt idx="1322">
                  <c:v>1.2649772527069167E-7</c:v>
                </c:pt>
                <c:pt idx="1323">
                  <c:v>1.2651281896247823E-7</c:v>
                </c:pt>
                <c:pt idx="1324">
                  <c:v>1.2652792645499841E-7</c:v>
                </c:pt>
                <c:pt idx="1325">
                  <c:v>1.2654304778346964E-7</c:v>
                </c:pt>
                <c:pt idx="1326">
                  <c:v>1.2655818295005996E-7</c:v>
                </c:pt>
                <c:pt idx="1327">
                  <c:v>1.2657333195275241E-7</c:v>
                </c:pt>
                <c:pt idx="1328">
                  <c:v>1.2658849479296105E-7</c:v>
                </c:pt>
                <c:pt idx="1329">
                  <c:v>1.2660367148979538E-7</c:v>
                </c:pt>
                <c:pt idx="1330">
                  <c:v>1.2661886205239442E-7</c:v>
                </c:pt>
                <c:pt idx="1331">
                  <c:v>1.2663406647074419E-7</c:v>
                </c:pt>
                <c:pt idx="1332">
                  <c:v>1.2664928475090464E-7</c:v>
                </c:pt>
                <c:pt idx="1333">
                  <c:v>1.266645169022236E-7</c:v>
                </c:pt>
                <c:pt idx="1334">
                  <c:v>1.2667976296611271E-7</c:v>
                </c:pt>
                <c:pt idx="1335">
                  <c:v>1.2669502286221248E-7</c:v>
                </c:pt>
                <c:pt idx="1336">
                  <c:v>1.2671029671197846E-7</c:v>
                </c:pt>
                <c:pt idx="1337">
                  <c:v>1.267255844640917E-7</c:v>
                </c:pt>
                <c:pt idx="1338">
                  <c:v>1.2674088603336311E-7</c:v>
                </c:pt>
                <c:pt idx="1339">
                  <c:v>1.2675620160055897E-7</c:v>
                </c:pt>
                <c:pt idx="1340">
                  <c:v>1.2677153103911438E-7</c:v>
                </c:pt>
                <c:pt idx="1341">
                  <c:v>1.2678687442239728E-7</c:v>
                </c:pt>
                <c:pt idx="1342">
                  <c:v>1.2680223172188093E-7</c:v>
                </c:pt>
                <c:pt idx="1343">
                  <c:v>1.2681760296946516E-7</c:v>
                </c:pt>
                <c:pt idx="1344">
                  <c:v>1.2683298815071481E-7</c:v>
                </c:pt>
                <c:pt idx="1345">
                  <c:v>1.2684838728114506E-7</c:v>
                </c:pt>
                <c:pt idx="1346">
                  <c:v>1.2686380037029965E-7</c:v>
                </c:pt>
                <c:pt idx="1347">
                  <c:v>1.2687922741174701E-7</c:v>
                </c:pt>
                <c:pt idx="1348">
                  <c:v>1.268946684218589E-7</c:v>
                </c:pt>
                <c:pt idx="1349">
                  <c:v>1.269101233943987E-7</c:v>
                </c:pt>
                <c:pt idx="1350">
                  <c:v>1.2692559237073511E-7</c:v>
                </c:pt>
                <c:pt idx="1351">
                  <c:v>1.2694107530658768E-7</c:v>
                </c:pt>
                <c:pt idx="1352">
                  <c:v>1.2695657223996689E-7</c:v>
                </c:pt>
                <c:pt idx="1353">
                  <c:v>1.2697208317815106E-7</c:v>
                </c:pt>
                <c:pt idx="1354">
                  <c:v>1.2698760810922726E-7</c:v>
                </c:pt>
                <c:pt idx="1355">
                  <c:v>1.2700314705458907E-7</c:v>
                </c:pt>
                <c:pt idx="1356">
                  <c:v>1.2701870000861565E-7</c:v>
                </c:pt>
                <c:pt idx="1357">
                  <c:v>1.2703426699386726E-7</c:v>
                </c:pt>
                <c:pt idx="1358">
                  <c:v>1.2704984799589236E-7</c:v>
                </c:pt>
                <c:pt idx="1359">
                  <c:v>1.27065443041616E-7</c:v>
                </c:pt>
                <c:pt idx="1360">
                  <c:v>1.2708105211565647E-7</c:v>
                </c:pt>
                <c:pt idx="1361">
                  <c:v>1.2709667524580081E-7</c:v>
                </c:pt>
                <c:pt idx="1362">
                  <c:v>1.2711231241678598E-7</c:v>
                </c:pt>
                <c:pt idx="1363">
                  <c:v>1.2712796365877908E-7</c:v>
                </c:pt>
                <c:pt idx="1364">
                  <c:v>1.2714362896709827E-7</c:v>
                </c:pt>
                <c:pt idx="1365">
                  <c:v>1.2715930832002423E-7</c:v>
                </c:pt>
                <c:pt idx="1366">
                  <c:v>1.2717500178127373E-7</c:v>
                </c:pt>
                <c:pt idx="1367">
                  <c:v>1.2719070930245235E-7</c:v>
                </c:pt>
                <c:pt idx="1368">
                  <c:v>1.2720643092933234E-7</c:v>
                </c:pt>
                <c:pt idx="1369">
                  <c:v>1.2722216665757533E-7</c:v>
                </c:pt>
                <c:pt idx="1370">
                  <c:v>1.272379164778818E-7</c:v>
                </c:pt>
                <c:pt idx="1371">
                  <c:v>1.2725368039802704E-7</c:v>
                </c:pt>
                <c:pt idx="1372">
                  <c:v>1.2726945844467914E-7</c:v>
                </c:pt>
                <c:pt idx="1373">
                  <c:v>1.2728525060223876E-7</c:v>
                </c:pt>
                <c:pt idx="1374">
                  <c:v>1.2730105689789519E-7</c:v>
                </c:pt>
                <c:pt idx="1375">
                  <c:v>1.2731687730903611E-7</c:v>
                </c:pt>
                <c:pt idx="1376">
                  <c:v>1.2733271188253729E-7</c:v>
                </c:pt>
                <c:pt idx="1377">
                  <c:v>1.2734856059281671E-7</c:v>
                </c:pt>
                <c:pt idx="1378">
                  <c:v>1.2736442344659275E-7</c:v>
                </c:pt>
                <c:pt idx="1379">
                  <c:v>1.2738030046337032E-7</c:v>
                </c:pt>
                <c:pt idx="1380">
                  <c:v>1.2739619165448983E-7</c:v>
                </c:pt>
                <c:pt idx="1381">
                  <c:v>1.2741209701200596E-7</c:v>
                </c:pt>
                <c:pt idx="1382">
                  <c:v>1.2742801655073362E-7</c:v>
                </c:pt>
                <c:pt idx="1383">
                  <c:v>1.274439502671779E-7</c:v>
                </c:pt>
                <c:pt idx="1384">
                  <c:v>1.2745989817209844E-7</c:v>
                </c:pt>
                <c:pt idx="1385">
                  <c:v>1.2747586027633591E-7</c:v>
                </c:pt>
                <c:pt idx="1386">
                  <c:v>1.2749183658782485E-7</c:v>
                </c:pt>
                <c:pt idx="1387">
                  <c:v>1.2750782710208847E-7</c:v>
                </c:pt>
                <c:pt idx="1388">
                  <c:v>1.2752383184336238E-7</c:v>
                </c:pt>
                <c:pt idx="1389">
                  <c:v>1.275398507910955E-7</c:v>
                </c:pt>
                <c:pt idx="1390">
                  <c:v>1.2755588398555429E-7</c:v>
                </c:pt>
                <c:pt idx="1391">
                  <c:v>1.2757193139401361E-7</c:v>
                </c:pt>
                <c:pt idx="1392">
                  <c:v>1.2758799306132645E-7</c:v>
                </c:pt>
                <c:pt idx="1393">
                  <c:v>1.2760406896631336E-7</c:v>
                </c:pt>
                <c:pt idx="1394">
                  <c:v>1.2762015913374573E-7</c:v>
                </c:pt>
                <c:pt idx="1395">
                  <c:v>1.2763626355483918E-7</c:v>
                </c:pt>
                <c:pt idx="1396">
                  <c:v>1.2765238223770544E-7</c:v>
                </c:pt>
                <c:pt idx="1397">
                  <c:v>1.2766851519180552E-7</c:v>
                </c:pt>
                <c:pt idx="1398">
                  <c:v>1.2768466245583871E-7</c:v>
                </c:pt>
                <c:pt idx="1399">
                  <c:v>1.2770082397565144E-7</c:v>
                </c:pt>
                <c:pt idx="1400">
                  <c:v>1.2771699980501363E-7</c:v>
                </c:pt>
                <c:pt idx="1401">
                  <c:v>1.2773318992568217E-7</c:v>
                </c:pt>
                <c:pt idx="1402">
                  <c:v>1.2774939435432046E-7</c:v>
                </c:pt>
                <c:pt idx="1403">
                  <c:v>1.2776561309666394E-7</c:v>
                </c:pt>
                <c:pt idx="1404">
                  <c:v>1.2778184615826556E-7</c:v>
                </c:pt>
                <c:pt idx="1405">
                  <c:v>1.2779809354794742E-7</c:v>
                </c:pt>
                <c:pt idx="1406">
                  <c:v>1.2781435526139122E-7</c:v>
                </c:pt>
                <c:pt idx="1407">
                  <c:v>1.2783063131545396E-7</c:v>
                </c:pt>
                <c:pt idx="1408">
                  <c:v>1.2784692173340146E-7</c:v>
                </c:pt>
                <c:pt idx="1409">
                  <c:v>1.2786322644758657E-7</c:v>
                </c:pt>
                <c:pt idx="1410">
                  <c:v>1.2787954556008714E-7</c:v>
                </c:pt>
                <c:pt idx="1411">
                  <c:v>1.2789587908566818E-7</c:v>
                </c:pt>
                <c:pt idx="1412">
                  <c:v>1.2791222688378387E-7</c:v>
                </c:pt>
                <c:pt idx="1413">
                  <c:v>1.2792858912461236E-7</c:v>
                </c:pt>
                <c:pt idx="1414">
                  <c:v>1.2794496573449552E-7</c:v>
                </c:pt>
                <c:pt idx="1415">
                  <c:v>1.2796135672649961E-7</c:v>
                </c:pt>
                <c:pt idx="1416">
                  <c:v>1.2797776211640418E-7</c:v>
                </c:pt>
                <c:pt idx="1417">
                  <c:v>1.2799418191752763E-7</c:v>
                </c:pt>
                <c:pt idx="1418">
                  <c:v>1.2801061614534726E-7</c:v>
                </c:pt>
                <c:pt idx="1419">
                  <c:v>1.2802706476114752E-7</c:v>
                </c:pt>
                <c:pt idx="1420">
                  <c:v>1.2804352781148926E-7</c:v>
                </c:pt>
                <c:pt idx="1421">
                  <c:v>1.2806000528554901E-7</c:v>
                </c:pt>
                <c:pt idx="1422">
                  <c:v>1.2807649721642358E-7</c:v>
                </c:pt>
                <c:pt idx="1423">
                  <c:v>1.280930035734575E-7</c:v>
                </c:pt>
                <c:pt idx="1424">
                  <c:v>1.2810952437626341E-7</c:v>
                </c:pt>
                <c:pt idx="1425">
                  <c:v>1.2812605964337184E-7</c:v>
                </c:pt>
                <c:pt idx="1426">
                  <c:v>1.2814260938737887E-7</c:v>
                </c:pt>
                <c:pt idx="1427">
                  <c:v>1.2815917358775923E-7</c:v>
                </c:pt>
                <c:pt idx="1428">
                  <c:v>1.2817575226424786E-7</c:v>
                </c:pt>
                <c:pt idx="1429">
                  <c:v>1.281923454182142E-7</c:v>
                </c:pt>
                <c:pt idx="1430">
                  <c:v>1.2820895307488202E-7</c:v>
                </c:pt>
                <c:pt idx="1431">
                  <c:v>1.2822557522488409E-7</c:v>
                </c:pt>
                <c:pt idx="1432">
                  <c:v>1.2824221187648231E-7</c:v>
                </c:pt>
                <c:pt idx="1433">
                  <c:v>1.2825886302860726E-7</c:v>
                </c:pt>
                <c:pt idx="1434">
                  <c:v>1.2827552871434821E-7</c:v>
                </c:pt>
                <c:pt idx="1435">
                  <c:v>1.2829220892825664E-7</c:v>
                </c:pt>
                <c:pt idx="1436">
                  <c:v>1.2830890365305876E-7</c:v>
                </c:pt>
                <c:pt idx="1437">
                  <c:v>1.2832561291370762E-7</c:v>
                </c:pt>
                <c:pt idx="1438">
                  <c:v>1.2834233672923343E-7</c:v>
                </c:pt>
                <c:pt idx="1439">
                  <c:v>1.2835907510394126E-7</c:v>
                </c:pt>
                <c:pt idx="1440">
                  <c:v>1.2837582801214261E-7</c:v>
                </c:pt>
                <c:pt idx="1441">
                  <c:v>1.2839259548657357E-7</c:v>
                </c:pt>
                <c:pt idx="1442">
                  <c:v>1.2840937754295644E-7</c:v>
                </c:pt>
                <c:pt idx="1443">
                  <c:v>1.2842617419017812E-7</c:v>
                </c:pt>
                <c:pt idx="1444">
                  <c:v>1.284429854095357E-7</c:v>
                </c:pt>
                <c:pt idx="1445">
                  <c:v>1.2845981119671276E-7</c:v>
                </c:pt>
                <c:pt idx="1446">
                  <c:v>1.2847665161025338E-7</c:v>
                </c:pt>
                <c:pt idx="1447">
                  <c:v>1.2849350663099197E-7</c:v>
                </c:pt>
                <c:pt idx="1448">
                  <c:v>1.2851037624416428E-7</c:v>
                </c:pt>
                <c:pt idx="1449">
                  <c:v>1.2852726045546996E-7</c:v>
                </c:pt>
                <c:pt idx="1450">
                  <c:v>1.2854415931390163E-7</c:v>
                </c:pt>
                <c:pt idx="1451">
                  <c:v>1.2856107288312953E-7</c:v>
                </c:pt>
                <c:pt idx="1452">
                  <c:v>1.2857800104076566E-7</c:v>
                </c:pt>
                <c:pt idx="1453">
                  <c:v>1.2859494370065406E-7</c:v>
                </c:pt>
                <c:pt idx="1454">
                  <c:v>1.2861190124995945E-7</c:v>
                </c:pt>
                <c:pt idx="1455">
                  <c:v>1.2862887322109849E-7</c:v>
                </c:pt>
                <c:pt idx="1456">
                  <c:v>1.2864586003741529E-7</c:v>
                </c:pt>
                <c:pt idx="1457">
                  <c:v>1.2866286152436863E-7</c:v>
                </c:pt>
                <c:pt idx="1458">
                  <c:v>1.2867987762568234E-7</c:v>
                </c:pt>
                <c:pt idx="1459">
                  <c:v>1.2869690837926301E-7</c:v>
                </c:pt>
                <c:pt idx="1460">
                  <c:v>1.2871395386221272E-7</c:v>
                </c:pt>
                <c:pt idx="1461">
                  <c:v>1.2873101407457796E-7</c:v>
                </c:pt>
                <c:pt idx="1462">
                  <c:v>1.2874808897290507E-7</c:v>
                </c:pt>
                <c:pt idx="1463">
                  <c:v>1.2876517857230682E-7</c:v>
                </c:pt>
                <c:pt idx="1464">
                  <c:v>1.2878228291069243E-7</c:v>
                </c:pt>
                <c:pt idx="1465">
                  <c:v>1.2879940198233901E-7</c:v>
                </c:pt>
                <c:pt idx="1466">
                  <c:v>1.2881653578891761E-7</c:v>
                </c:pt>
                <c:pt idx="1467">
                  <c:v>1.2883368430583569E-7</c:v>
                </c:pt>
                <c:pt idx="1468">
                  <c:v>1.2885084759726169E-7</c:v>
                </c:pt>
                <c:pt idx="1469">
                  <c:v>1.2886802563954227E-7</c:v>
                </c:pt>
                <c:pt idx="1470">
                  <c:v>1.2888521845466868E-7</c:v>
                </c:pt>
                <c:pt idx="1471">
                  <c:v>1.2890242602667842E-7</c:v>
                </c:pt>
                <c:pt idx="1472">
                  <c:v>1.2891964837211503E-7</c:v>
                </c:pt>
                <c:pt idx="1473">
                  <c:v>1.2893688552072641E-7</c:v>
                </c:pt>
                <c:pt idx="1474">
                  <c:v>1.2895413745293104E-7</c:v>
                </c:pt>
                <c:pt idx="1475">
                  <c:v>1.2897140417169806E-7</c:v>
                </c:pt>
                <c:pt idx="1476">
                  <c:v>1.2898868569406042E-7</c:v>
                </c:pt>
                <c:pt idx="1477">
                  <c:v>1.2900598204210111E-7</c:v>
                </c:pt>
                <c:pt idx="1478">
                  <c:v>1.290232932000932E-7</c:v>
                </c:pt>
                <c:pt idx="1479">
                  <c:v>1.2904061918520004E-7</c:v>
                </c:pt>
                <c:pt idx="1480">
                  <c:v>1.2905796000471141E-7</c:v>
                </c:pt>
                <c:pt idx="1481">
                  <c:v>1.2907531566984524E-7</c:v>
                </c:pt>
                <c:pt idx="1482">
                  <c:v>1.2909268618188884E-7</c:v>
                </c:pt>
                <c:pt idx="1483">
                  <c:v>1.2911007153337923E-7</c:v>
                </c:pt>
                <c:pt idx="1484">
                  <c:v>1.2912747174755467E-7</c:v>
                </c:pt>
                <c:pt idx="1485">
                  <c:v>1.2914488683806911E-7</c:v>
                </c:pt>
                <c:pt idx="1486">
                  <c:v>1.2916231680762898E-7</c:v>
                </c:pt>
                <c:pt idx="1487">
                  <c:v>1.2917976164836841E-7</c:v>
                </c:pt>
                <c:pt idx="1488">
                  <c:v>1.2919722139079021E-7</c:v>
                </c:pt>
                <c:pt idx="1489">
                  <c:v>1.2921469602053652E-7</c:v>
                </c:pt>
                <c:pt idx="1490">
                  <c:v>1.2923218556300378E-7</c:v>
                </c:pt>
                <c:pt idx="1491">
                  <c:v>1.2924968999973243E-7</c:v>
                </c:pt>
                <c:pt idx="1492">
                  <c:v>1.2926720936254872E-7</c:v>
                </c:pt>
                <c:pt idx="1493">
                  <c:v>1.2928474365537025E-7</c:v>
                </c:pt>
                <c:pt idx="1494">
                  <c:v>1.293022928790842E-7</c:v>
                </c:pt>
                <c:pt idx="1495">
                  <c:v>1.2931985703654453E-7</c:v>
                </c:pt>
                <c:pt idx="1496">
                  <c:v>1.2933743613734823E-7</c:v>
                </c:pt>
                <c:pt idx="1497">
                  <c:v>1.2935503020140293E-7</c:v>
                </c:pt>
                <c:pt idx="1498">
                  <c:v>1.2937263922307041E-7</c:v>
                </c:pt>
                <c:pt idx="1499">
                  <c:v>1.2939026321640781E-7</c:v>
                </c:pt>
                <c:pt idx="1500">
                  <c:v>1.2940790216607648E-7</c:v>
                </c:pt>
                <c:pt idx="1501">
                  <c:v>1.2942555611438739E-7</c:v>
                </c:pt>
                <c:pt idx="1502">
                  <c:v>1.2944322504869746E-7</c:v>
                </c:pt>
                <c:pt idx="1503">
                  <c:v>1.2946090898839907E-7</c:v>
                </c:pt>
                <c:pt idx="1504">
                  <c:v>1.294786079175334E-7</c:v>
                </c:pt>
                <c:pt idx="1505">
                  <c:v>1.2949632186811121E-7</c:v>
                </c:pt>
                <c:pt idx="1506">
                  <c:v>1.2951405083682946E-7</c:v>
                </c:pt>
                <c:pt idx="1507">
                  <c:v>1.2953179482840976E-7</c:v>
                </c:pt>
                <c:pt idx="1508">
                  <c:v>1.2954955384669362E-7</c:v>
                </c:pt>
                <c:pt idx="1509">
                  <c:v>1.2956732790983131E-7</c:v>
                </c:pt>
                <c:pt idx="1510">
                  <c:v>1.295851170241815E-7</c:v>
                </c:pt>
                <c:pt idx="1511">
                  <c:v>1.2960292118654061E-7</c:v>
                </c:pt>
                <c:pt idx="1512">
                  <c:v>1.29620740414066E-7</c:v>
                </c:pt>
                <c:pt idx="1513">
                  <c:v>1.2963857471004324E-7</c:v>
                </c:pt>
                <c:pt idx="1514">
                  <c:v>1.2965642408760712E-7</c:v>
                </c:pt>
                <c:pt idx="1515">
                  <c:v>1.2967428854833216E-7</c:v>
                </c:pt>
                <c:pt idx="1516">
                  <c:v>1.2969216807968721E-7</c:v>
                </c:pt>
                <c:pt idx="1517">
                  <c:v>1.2971006272856192E-7</c:v>
                </c:pt>
                <c:pt idx="1518">
                  <c:v>1.297279724850956E-7</c:v>
                </c:pt>
                <c:pt idx="1519">
                  <c:v>1.2974589735422076E-7</c:v>
                </c:pt>
                <c:pt idx="1520">
                  <c:v>1.297638373315803E-7</c:v>
                </c:pt>
                <c:pt idx="1521">
                  <c:v>1.2978179244837081E-7</c:v>
                </c:pt>
                <c:pt idx="1522">
                  <c:v>1.2979976269588436E-7</c:v>
                </c:pt>
                <c:pt idx="1523">
                  <c:v>1.2981774809463766E-7</c:v>
                </c:pt>
                <c:pt idx="1524">
                  <c:v>1.29835748624959E-7</c:v>
                </c:pt>
                <c:pt idx="1525">
                  <c:v>1.2985376431922907E-7</c:v>
                </c:pt>
                <c:pt idx="1526">
                  <c:v>1.2987179518441346E-7</c:v>
                </c:pt>
                <c:pt idx="1527">
                  <c:v>1.2988984122197468E-7</c:v>
                </c:pt>
                <c:pt idx="1528">
                  <c:v>1.299079024186222E-7</c:v>
                </c:pt>
                <c:pt idx="1529">
                  <c:v>1.2992597880408882E-7</c:v>
                </c:pt>
                <c:pt idx="1530">
                  <c:v>1.2994407042779378E-7</c:v>
                </c:pt>
                <c:pt idx="1531">
                  <c:v>1.2996217720323321E-7</c:v>
                </c:pt>
                <c:pt idx="1532">
                  <c:v>1.2998029920390423E-7</c:v>
                </c:pt>
                <c:pt idx="1533">
                  <c:v>1.2999843642233144E-7</c:v>
                </c:pt>
                <c:pt idx="1534">
                  <c:v>1.3001658886671961E-7</c:v>
                </c:pt>
                <c:pt idx="1535">
                  <c:v>1.3003475654689183E-7</c:v>
                </c:pt>
                <c:pt idx="1536">
                  <c:v>1.3005293945198363E-7</c:v>
                </c:pt>
                <c:pt idx="1537">
                  <c:v>1.3007113761153523E-7</c:v>
                </c:pt>
                <c:pt idx="1538">
                  <c:v>1.3008935102912586E-7</c:v>
                </c:pt>
                <c:pt idx="1539">
                  <c:v>1.3010757970390301E-7</c:v>
                </c:pt>
                <c:pt idx="1540">
                  <c:v>1.3012582363212627E-7</c:v>
                </c:pt>
                <c:pt idx="1541">
                  <c:v>1.3014408285711726E-7</c:v>
                </c:pt>
                <c:pt idx="1542">
                  <c:v>1.3016235734838573E-7</c:v>
                </c:pt>
                <c:pt idx="1543">
                  <c:v>1.3018064717464783E-7</c:v>
                </c:pt>
                <c:pt idx="1544">
                  <c:v>1.3019895223553792E-7</c:v>
                </c:pt>
                <c:pt idx="1545">
                  <c:v>1.3021727263506032E-7</c:v>
                </c:pt>
                <c:pt idx="1546">
                  <c:v>1.3023560835304077E-7</c:v>
                </c:pt>
                <c:pt idx="1547">
                  <c:v>1.3025395938982837E-7</c:v>
                </c:pt>
                <c:pt idx="1548">
                  <c:v>1.3027232574071219E-7</c:v>
                </c:pt>
                <c:pt idx="1549">
                  <c:v>1.302907074268593E-7</c:v>
                </c:pt>
                <c:pt idx="1550">
                  <c:v>1.3030910446271661E-7</c:v>
                </c:pt>
                <c:pt idx="1551">
                  <c:v>1.3032751688268808E-7</c:v>
                </c:pt>
                <c:pt idx="1552">
                  <c:v>1.3034594463677431E-7</c:v>
                </c:pt>
                <c:pt idx="1553">
                  <c:v>1.3036438771723308E-7</c:v>
                </c:pt>
                <c:pt idx="1554">
                  <c:v>1.3038284624919543E-7</c:v>
                </c:pt>
                <c:pt idx="1555">
                  <c:v>1.304013200847628E-7</c:v>
                </c:pt>
                <c:pt idx="1556">
                  <c:v>1.3041980936839347E-7</c:v>
                </c:pt>
                <c:pt idx="1557">
                  <c:v>1.3043831404139526E-7</c:v>
                </c:pt>
                <c:pt idx="1558">
                  <c:v>1.3045683410308544E-7</c:v>
                </c:pt>
                <c:pt idx="1559">
                  <c:v>1.3047536956864413E-7</c:v>
                </c:pt>
                <c:pt idx="1560">
                  <c:v>1.3049392046274152E-7</c:v>
                </c:pt>
                <c:pt idx="1561">
                  <c:v>1.3051248679158915E-7</c:v>
                </c:pt>
                <c:pt idx="1562">
                  <c:v>1.3053106855994513E-7</c:v>
                </c:pt>
                <c:pt idx="1563">
                  <c:v>1.3054966575763541E-7</c:v>
                </c:pt>
                <c:pt idx="1564">
                  <c:v>1.3056827841338436E-7</c:v>
                </c:pt>
                <c:pt idx="1565">
                  <c:v>1.3058690652209081E-7</c:v>
                </c:pt>
                <c:pt idx="1566">
                  <c:v>1.3060555010686531E-7</c:v>
                </c:pt>
                <c:pt idx="1567">
                  <c:v>1.3062420914720242E-7</c:v>
                </c:pt>
                <c:pt idx="1568">
                  <c:v>1.3064288368200582E-7</c:v>
                </c:pt>
                <c:pt idx="1569">
                  <c:v>1.3066157370586686E-7</c:v>
                </c:pt>
                <c:pt idx="1570">
                  <c:v>1.3068027923006313E-7</c:v>
                </c:pt>
                <c:pt idx="1571">
                  <c:v>1.3069900025261344E-7</c:v>
                </c:pt>
                <c:pt idx="1572">
                  <c:v>1.3071773678343061E-7</c:v>
                </c:pt>
                <c:pt idx="1573">
                  <c:v>1.3073648884275483E-7</c:v>
                </c:pt>
                <c:pt idx="1574">
                  <c:v>1.3075525642022489E-7</c:v>
                </c:pt>
                <c:pt idx="1575">
                  <c:v>1.3077403953775301E-7</c:v>
                </c:pt>
                <c:pt idx="1576">
                  <c:v>1.3079283822162743E-7</c:v>
                </c:pt>
                <c:pt idx="1577">
                  <c:v>1.3081165242185068E-7</c:v>
                </c:pt>
                <c:pt idx="1578">
                  <c:v>1.3083048219476166E-7</c:v>
                </c:pt>
                <c:pt idx="1579">
                  <c:v>1.308493275299184E-7</c:v>
                </c:pt>
                <c:pt idx="1580">
                  <c:v>1.3086818844328998E-7</c:v>
                </c:pt>
                <c:pt idx="1581">
                  <c:v>1.3088706494456836E-7</c:v>
                </c:pt>
                <c:pt idx="1582">
                  <c:v>1.3090595702831972E-7</c:v>
                </c:pt>
                <c:pt idx="1583">
                  <c:v>1.3092486471447488E-7</c:v>
                </c:pt>
                <c:pt idx="1584">
                  <c:v>1.3094378800119335E-7</c:v>
                </c:pt>
                <c:pt idx="1585">
                  <c:v>1.3096272690457085E-7</c:v>
                </c:pt>
                <c:pt idx="1586">
                  <c:v>1.3098168142467154E-7</c:v>
                </c:pt>
                <c:pt idx="1587">
                  <c:v>1.3100065158361526E-7</c:v>
                </c:pt>
                <c:pt idx="1588">
                  <c:v>1.3101963737378886E-7</c:v>
                </c:pt>
                <c:pt idx="1589">
                  <c:v>1.3103863882044138E-7</c:v>
                </c:pt>
                <c:pt idx="1590">
                  <c:v>1.3105765590702707E-7</c:v>
                </c:pt>
                <c:pt idx="1591">
                  <c:v>1.3107668865175428E-7</c:v>
                </c:pt>
                <c:pt idx="1592">
                  <c:v>1.3109573707332364E-7</c:v>
                </c:pt>
                <c:pt idx="1593">
                  <c:v>1.3111480116591521E-7</c:v>
                </c:pt>
                <c:pt idx="1594">
                  <c:v>1.3113388095246965E-7</c:v>
                </c:pt>
                <c:pt idx="1595">
                  <c:v>1.3115297642338934E-7</c:v>
                </c:pt>
                <c:pt idx="1596">
                  <c:v>1.3117208759931033E-7</c:v>
                </c:pt>
                <c:pt idx="1597">
                  <c:v>1.3119121448279156E-7</c:v>
                </c:pt>
                <c:pt idx="1598">
                  <c:v>1.3121035708302076E-7</c:v>
                </c:pt>
                <c:pt idx="1599">
                  <c:v>1.3122951540234275E-7</c:v>
                </c:pt>
                <c:pt idx="1600">
                  <c:v>1.3124868945440609E-7</c:v>
                </c:pt>
                <c:pt idx="1601">
                  <c:v>1.3126787925239305E-7</c:v>
                </c:pt>
                <c:pt idx="1602">
                  <c:v>1.312870847966863E-7</c:v>
                </c:pt>
                <c:pt idx="1603">
                  <c:v>1.3130630609793585E-7</c:v>
                </c:pt>
                <c:pt idx="1604">
                  <c:v>1.3132554316976965E-7</c:v>
                </c:pt>
                <c:pt idx="1605">
                  <c:v>1.3134479600475881E-7</c:v>
                </c:pt>
                <c:pt idx="1606">
                  <c:v>1.3136406461726415E-7</c:v>
                </c:pt>
                <c:pt idx="1607">
                  <c:v>1.3138334902553201E-7</c:v>
                </c:pt>
                <c:pt idx="1608">
                  <c:v>1.3140264921822787E-7</c:v>
                </c:pt>
                <c:pt idx="1609">
                  <c:v>1.3142196523219929E-7</c:v>
                </c:pt>
                <c:pt idx="1610">
                  <c:v>1.3144129704522696E-7</c:v>
                </c:pt>
                <c:pt idx="1611">
                  <c:v>1.3146064469022856E-7</c:v>
                </c:pt>
                <c:pt idx="1612">
                  <c:v>1.314800081521352E-7</c:v>
                </c:pt>
                <c:pt idx="1613">
                  <c:v>1.3149938746024761E-7</c:v>
                </c:pt>
                <c:pt idx="1614">
                  <c:v>1.3151878260841805E-7</c:v>
                </c:pt>
                <c:pt idx="1615">
                  <c:v>1.3153819360867248E-7</c:v>
                </c:pt>
                <c:pt idx="1616">
                  <c:v>1.3155762046993562E-7</c:v>
                </c:pt>
                <c:pt idx="1617">
                  <c:v>1.3157706318891289E-7</c:v>
                </c:pt>
                <c:pt idx="1618">
                  <c:v>1.3159652181432341E-7</c:v>
                </c:pt>
                <c:pt idx="1619">
                  <c:v>1.3161599632189572E-7</c:v>
                </c:pt>
                <c:pt idx="1620">
                  <c:v>1.3163548669188533E-7</c:v>
                </c:pt>
                <c:pt idx="1621">
                  <c:v>1.316549929791709E-7</c:v>
                </c:pt>
                <c:pt idx="1622">
                  <c:v>1.3167451518218081E-7</c:v>
                </c:pt>
                <c:pt idx="1623">
                  <c:v>1.3169405329885228E-7</c:v>
                </c:pt>
                <c:pt idx="1624">
                  <c:v>1.3171360734196701E-7</c:v>
                </c:pt>
                <c:pt idx="1625">
                  <c:v>1.3173317731045561E-7</c:v>
                </c:pt>
                <c:pt idx="1626">
                  <c:v>1.3175276323786709E-7</c:v>
                </c:pt>
                <c:pt idx="1627">
                  <c:v>1.3177236509943841E-7</c:v>
                </c:pt>
                <c:pt idx="1628">
                  <c:v>1.3179198293167598E-7</c:v>
                </c:pt>
                <c:pt idx="1629">
                  <c:v>1.3181161671791331E-7</c:v>
                </c:pt>
                <c:pt idx="1630">
                  <c:v>1.3183126650045761E-7</c:v>
                </c:pt>
                <c:pt idx="1631">
                  <c:v>1.3185093225064671E-7</c:v>
                </c:pt>
                <c:pt idx="1632">
                  <c:v>1.3187061398665593E-7</c:v>
                </c:pt>
                <c:pt idx="1633">
                  <c:v>1.3189031173241985E-7</c:v>
                </c:pt>
                <c:pt idx="1634">
                  <c:v>1.3191002548512042E-7</c:v>
                </c:pt>
                <c:pt idx="1635">
                  <c:v>1.3192975525858029E-7</c:v>
                </c:pt>
                <c:pt idx="1636">
                  <c:v>1.319495010541446E-7</c:v>
                </c:pt>
                <c:pt idx="1637">
                  <c:v>1.3196926288044843E-7</c:v>
                </c:pt>
                <c:pt idx="1638">
                  <c:v>1.3198904074555521E-7</c:v>
                </c:pt>
                <c:pt idx="1639">
                  <c:v>1.3200883466505788E-7</c:v>
                </c:pt>
                <c:pt idx="1640">
                  <c:v>1.320286446375666E-7</c:v>
                </c:pt>
                <c:pt idx="1641">
                  <c:v>1.3204847067603971E-7</c:v>
                </c:pt>
                <c:pt idx="1642">
                  <c:v>1.3206831279159078E-7</c:v>
                </c:pt>
                <c:pt idx="1643">
                  <c:v>1.3208817099765464E-7</c:v>
                </c:pt>
                <c:pt idx="1644">
                  <c:v>1.321080452878955E-7</c:v>
                </c:pt>
                <c:pt idx="1645">
                  <c:v>1.3212793567028171E-7</c:v>
                </c:pt>
                <c:pt idx="1646">
                  <c:v>1.3214784217056762E-7</c:v>
                </c:pt>
                <c:pt idx="1647">
                  <c:v>1.3216776478965656E-7</c:v>
                </c:pt>
                <c:pt idx="1648">
                  <c:v>1.3218770352220791E-7</c:v>
                </c:pt>
                <c:pt idx="1649">
                  <c:v>1.3220765836964305E-7</c:v>
                </c:pt>
                <c:pt idx="1650">
                  <c:v>1.3222762940193422E-7</c:v>
                </c:pt>
                <c:pt idx="1651">
                  <c:v>1.3224761657209584E-7</c:v>
                </c:pt>
                <c:pt idx="1652">
                  <c:v>1.3226761990178886E-7</c:v>
                </c:pt>
                <c:pt idx="1653">
                  <c:v>1.3228763935062991E-7</c:v>
                </c:pt>
                <c:pt idx="1654">
                  <c:v>1.3230767504700372E-7</c:v>
                </c:pt>
                <c:pt idx="1655">
                  <c:v>1.3232772684958591E-7</c:v>
                </c:pt>
                <c:pt idx="1656">
                  <c:v>1.3234779490521155E-7</c:v>
                </c:pt>
                <c:pt idx="1657">
                  <c:v>1.3236787916038187E-7</c:v>
                </c:pt>
                <c:pt idx="1658">
                  <c:v>1.3238797960299265E-7</c:v>
                </c:pt>
                <c:pt idx="1659">
                  <c:v>1.3240809624645184E-7</c:v>
                </c:pt>
                <c:pt idx="1660">
                  <c:v>1.324282291318878E-7</c:v>
                </c:pt>
                <c:pt idx="1661">
                  <c:v>1.3244837825750915E-7</c:v>
                </c:pt>
                <c:pt idx="1662">
                  <c:v>1.3246854362713716E-7</c:v>
                </c:pt>
                <c:pt idx="1663">
                  <c:v>1.3248872524046881E-7</c:v>
                </c:pt>
                <c:pt idx="1664">
                  <c:v>1.3250892311048208E-7</c:v>
                </c:pt>
                <c:pt idx="1665">
                  <c:v>1.3252913725550283E-7</c:v>
                </c:pt>
                <c:pt idx="1666">
                  <c:v>1.3254936768044183E-7</c:v>
                </c:pt>
                <c:pt idx="1667">
                  <c:v>1.3256961437121301E-7</c:v>
                </c:pt>
                <c:pt idx="1668">
                  <c:v>1.3258987737015036E-7</c:v>
                </c:pt>
                <c:pt idx="1669">
                  <c:v>1.3261015668709826E-7</c:v>
                </c:pt>
                <c:pt idx="1670">
                  <c:v>1.3263045228722614E-7</c:v>
                </c:pt>
                <c:pt idx="1671">
                  <c:v>1.3265076421756333E-7</c:v>
                </c:pt>
                <c:pt idx="1672">
                  <c:v>1.3267109247759455E-7</c:v>
                </c:pt>
                <c:pt idx="1673">
                  <c:v>1.3269143707144805E-7</c:v>
                </c:pt>
                <c:pt idx="1674">
                  <c:v>1.3271179801684874E-7</c:v>
                </c:pt>
                <c:pt idx="1675">
                  <c:v>1.3273217530112921E-7</c:v>
                </c:pt>
                <c:pt idx="1676">
                  <c:v>1.3275256895851343E-7</c:v>
                </c:pt>
                <c:pt idx="1677">
                  <c:v>1.3277297899057763E-7</c:v>
                </c:pt>
                <c:pt idx="1678">
                  <c:v>1.3279340539541465E-7</c:v>
                </c:pt>
                <c:pt idx="1679">
                  <c:v>1.3281384819439416E-7</c:v>
                </c:pt>
                <c:pt idx="1680">
                  <c:v>1.3283430737879008E-7</c:v>
                </c:pt>
                <c:pt idx="1681">
                  <c:v>1.3285478298772201E-7</c:v>
                </c:pt>
                <c:pt idx="1682">
                  <c:v>1.3287527498307916E-7</c:v>
                </c:pt>
                <c:pt idx="1683">
                  <c:v>1.3289578342204574E-7</c:v>
                </c:pt>
                <c:pt idx="1684">
                  <c:v>1.3291630828684168E-7</c:v>
                </c:pt>
                <c:pt idx="1685">
                  <c:v>1.3293684959470003E-7</c:v>
                </c:pt>
                <c:pt idx="1686">
                  <c:v>1.3295740735359238E-7</c:v>
                </c:pt>
                <c:pt idx="1687">
                  <c:v>1.3297798156096964E-7</c:v>
                </c:pt>
                <c:pt idx="1688">
                  <c:v>1.3299857224208405E-7</c:v>
                </c:pt>
                <c:pt idx="1689">
                  <c:v>1.3301917939158092E-7</c:v>
                </c:pt>
                <c:pt idx="1690">
                  <c:v>1.3303980303496989E-7</c:v>
                </c:pt>
                <c:pt idx="1691">
                  <c:v>1.3306044315526664E-7</c:v>
                </c:pt>
                <c:pt idx="1692">
                  <c:v>1.330810997918318E-7</c:v>
                </c:pt>
                <c:pt idx="1693">
                  <c:v>1.3310177292863665E-7</c:v>
                </c:pt>
                <c:pt idx="1694">
                  <c:v>1.3312246259803763E-7</c:v>
                </c:pt>
                <c:pt idx="1695">
                  <c:v>1.3314316878422105E-7</c:v>
                </c:pt>
                <c:pt idx="1696">
                  <c:v>1.3316389150276259E-7</c:v>
                </c:pt>
                <c:pt idx="1697">
                  <c:v>1.3318463077304403E-7</c:v>
                </c:pt>
                <c:pt idx="1698">
                  <c:v>1.3320538660393998E-7</c:v>
                </c:pt>
                <c:pt idx="1699">
                  <c:v>1.332261589886132E-7</c:v>
                </c:pt>
                <c:pt idx="1700">
                  <c:v>1.3324694794196628E-7</c:v>
                </c:pt>
                <c:pt idx="1701">
                  <c:v>1.3326775348037065E-7</c:v>
                </c:pt>
                <c:pt idx="1702">
                  <c:v>1.3328857561199305E-7</c:v>
                </c:pt>
                <c:pt idx="1703">
                  <c:v>1.3330941434498803E-7</c:v>
                </c:pt>
                <c:pt idx="1704">
                  <c:v>1.333302696720715E-7</c:v>
                </c:pt>
                <c:pt idx="1705">
                  <c:v>1.3335114162263666E-7</c:v>
                </c:pt>
                <c:pt idx="1706">
                  <c:v>1.3337203019863271E-7</c:v>
                </c:pt>
                <c:pt idx="1707">
                  <c:v>1.333929354095136E-7</c:v>
                </c:pt>
                <c:pt idx="1708">
                  <c:v>1.3341385726678996E-7</c:v>
                </c:pt>
                <c:pt idx="1709">
                  <c:v>1.3343479572046336E-7</c:v>
                </c:pt>
                <c:pt idx="1710">
                  <c:v>1.334557509238678E-7</c:v>
                </c:pt>
                <c:pt idx="1711">
                  <c:v>1.3347672277492127E-7</c:v>
                </c:pt>
                <c:pt idx="1712">
                  <c:v>1.3349771125586717E-7</c:v>
                </c:pt>
                <c:pt idx="1713">
                  <c:v>1.3351871646622736E-7</c:v>
                </c:pt>
                <c:pt idx="1714">
                  <c:v>1.3353973835939533E-7</c:v>
                </c:pt>
                <c:pt idx="1715">
                  <c:v>1.3356077696159926E-7</c:v>
                </c:pt>
                <c:pt idx="1716">
                  <c:v>1.3358183226257991E-7</c:v>
                </c:pt>
                <c:pt idx="1717">
                  <c:v>1.3360290430086595E-7</c:v>
                </c:pt>
                <c:pt idx="1718">
                  <c:v>1.3362399307928533E-7</c:v>
                </c:pt>
                <c:pt idx="1719">
                  <c:v>1.3364509859067426E-7</c:v>
                </c:pt>
                <c:pt idx="1720">
                  <c:v>1.3366622084627915E-7</c:v>
                </c:pt>
                <c:pt idx="1721">
                  <c:v>1.3368735985633729E-7</c:v>
                </c:pt>
                <c:pt idx="1722">
                  <c:v>1.3370851566019176E-7</c:v>
                </c:pt>
                <c:pt idx="1723">
                  <c:v>1.3372968822405821E-7</c:v>
                </c:pt>
                <c:pt idx="1724">
                  <c:v>1.3375087755874501E-7</c:v>
                </c:pt>
                <c:pt idx="1725">
                  <c:v>1.3377208371114641E-7</c:v>
                </c:pt>
                <c:pt idx="1726">
                  <c:v>1.3379330666589695E-7</c:v>
                </c:pt>
                <c:pt idx="1727">
                  <c:v>1.3381454643194684E-7</c:v>
                </c:pt>
                <c:pt idx="1728">
                  <c:v>1.3383580301349015E-7</c:v>
                </c:pt>
                <c:pt idx="1729">
                  <c:v>1.3385707642002976E-7</c:v>
                </c:pt>
                <c:pt idx="1730">
                  <c:v>1.338783666936085E-7</c:v>
                </c:pt>
                <c:pt idx="1731">
                  <c:v>1.3389967379685943E-7</c:v>
                </c:pt>
                <c:pt idx="1732">
                  <c:v>1.3392099775431562E-7</c:v>
                </c:pt>
                <c:pt idx="1733">
                  <c:v>1.3394233858347418E-7</c:v>
                </c:pt>
                <c:pt idx="1734">
                  <c:v>1.3396369630239312E-7</c:v>
                </c:pt>
                <c:pt idx="1735">
                  <c:v>1.3398507091625442E-7</c:v>
                </c:pt>
                <c:pt idx="1736">
                  <c:v>1.3400646240649317E-7</c:v>
                </c:pt>
                <c:pt idx="1737">
                  <c:v>1.3402787079653064E-7</c:v>
                </c:pt>
                <c:pt idx="1738">
                  <c:v>1.3404929610492089E-7</c:v>
                </c:pt>
                <c:pt idx="1739">
                  <c:v>1.3407073834887682E-7</c:v>
                </c:pt>
                <c:pt idx="1740">
                  <c:v>1.340921975036431E-7</c:v>
                </c:pt>
                <c:pt idx="1741">
                  <c:v>1.3411367360455326E-7</c:v>
                </c:pt>
                <c:pt idx="1742">
                  <c:v>1.3413516666430086E-7</c:v>
                </c:pt>
                <c:pt idx="1743">
                  <c:v>1.3415667670134041E-7</c:v>
                </c:pt>
                <c:pt idx="1744">
                  <c:v>1.341782036859705E-7</c:v>
                </c:pt>
                <c:pt idx="1745">
                  <c:v>1.3419974763588529E-7</c:v>
                </c:pt>
                <c:pt idx="1746">
                  <c:v>1.3422130859541157E-7</c:v>
                </c:pt>
                <c:pt idx="1747">
                  <c:v>1.3424288656135957E-7</c:v>
                </c:pt>
                <c:pt idx="1748">
                  <c:v>1.3426448150282924E-7</c:v>
                </c:pt>
                <c:pt idx="1749">
                  <c:v>1.3428609344601669E-7</c:v>
                </c:pt>
                <c:pt idx="1750">
                  <c:v>1.343077224435382E-7</c:v>
                </c:pt>
                <c:pt idx="1751">
                  <c:v>1.3432936853686221E-7</c:v>
                </c:pt>
                <c:pt idx="1752">
                  <c:v>1.3435103163219449E-7</c:v>
                </c:pt>
                <c:pt idx="1753">
                  <c:v>1.3437271163732767E-7</c:v>
                </c:pt>
                <c:pt idx="1754">
                  <c:v>1.3439440894875345E-7</c:v>
                </c:pt>
                <c:pt idx="1755">
                  <c:v>1.3441612308593681E-7</c:v>
                </c:pt>
                <c:pt idx="1756">
                  <c:v>1.3443785447742758E-7</c:v>
                </c:pt>
                <c:pt idx="1757">
                  <c:v>1.3445960295993054E-7</c:v>
                </c:pt>
                <c:pt idx="1758">
                  <c:v>1.3448136849034939E-7</c:v>
                </c:pt>
                <c:pt idx="1759">
                  <c:v>1.3450315107236723E-7</c:v>
                </c:pt>
                <c:pt idx="1760">
                  <c:v>1.3452495082225993E-7</c:v>
                </c:pt>
                <c:pt idx="1761">
                  <c:v>1.3454676772994371E-7</c:v>
                </c:pt>
                <c:pt idx="1762">
                  <c:v>1.3456860174820543E-7</c:v>
                </c:pt>
                <c:pt idx="1763">
                  <c:v>1.3459045289717954E-7</c:v>
                </c:pt>
                <c:pt idx="1764">
                  <c:v>1.3461232122199141E-7</c:v>
                </c:pt>
                <c:pt idx="1765">
                  <c:v>1.3463420672286723E-7</c:v>
                </c:pt>
                <c:pt idx="1766">
                  <c:v>1.3465610938571541E-7</c:v>
                </c:pt>
                <c:pt idx="1767">
                  <c:v>1.3467802921286849E-7</c:v>
                </c:pt>
                <c:pt idx="1768">
                  <c:v>1.3469996624447871E-7</c:v>
                </c:pt>
                <c:pt idx="1769">
                  <c:v>1.3472192049811211E-7</c:v>
                </c:pt>
                <c:pt idx="1770">
                  <c:v>1.347438919486745E-7</c:v>
                </c:pt>
                <c:pt idx="1771">
                  <c:v>1.34765880625193E-7</c:v>
                </c:pt>
                <c:pt idx="1772">
                  <c:v>1.3478788652381244E-7</c:v>
                </c:pt>
                <c:pt idx="1773">
                  <c:v>1.3480990968247442E-7</c:v>
                </c:pt>
                <c:pt idx="1774">
                  <c:v>1.3483195008077722E-7</c:v>
                </c:pt>
                <c:pt idx="1775">
                  <c:v>1.3485400772798815E-7</c:v>
                </c:pt>
                <c:pt idx="1776">
                  <c:v>1.3487608265447616E-7</c:v>
                </c:pt>
                <c:pt idx="1777">
                  <c:v>1.348981748633064E-7</c:v>
                </c:pt>
                <c:pt idx="1778">
                  <c:v>1.3492028436141137E-7</c:v>
                </c:pt>
                <c:pt idx="1779">
                  <c:v>1.349424111449537E-7</c:v>
                </c:pt>
                <c:pt idx="1780">
                  <c:v>1.3496455524843367E-7</c:v>
                </c:pt>
                <c:pt idx="1781">
                  <c:v>1.349867166728102E-7</c:v>
                </c:pt>
                <c:pt idx="1782">
                  <c:v>1.350088954069077E-7</c:v>
                </c:pt>
                <c:pt idx="1783">
                  <c:v>1.3503109148046814E-7</c:v>
                </c:pt>
                <c:pt idx="1784">
                  <c:v>1.3505330490116569E-7</c:v>
                </c:pt>
                <c:pt idx="1785">
                  <c:v>1.3507553567664586E-7</c:v>
                </c:pt>
                <c:pt idx="1786">
                  <c:v>1.3509778383574416E-7</c:v>
                </c:pt>
                <c:pt idx="1787">
                  <c:v>1.3512004935454999E-7</c:v>
                </c:pt>
                <c:pt idx="1788">
                  <c:v>1.3514233226094223E-7</c:v>
                </c:pt>
                <c:pt idx="1789">
                  <c:v>1.3516463255509568E-7</c:v>
                </c:pt>
                <c:pt idx="1790">
                  <c:v>1.3518695027029907E-7</c:v>
                </c:pt>
                <c:pt idx="1791">
                  <c:v>1.3520928538176011E-7</c:v>
                </c:pt>
                <c:pt idx="1792">
                  <c:v>1.3523163791983427E-7</c:v>
                </c:pt>
                <c:pt idx="1793">
                  <c:v>1.3525400788971338E-7</c:v>
                </c:pt>
                <c:pt idx="1794">
                  <c:v>1.3527639531186216E-7</c:v>
                </c:pt>
                <c:pt idx="1795">
                  <c:v>1.352988001794539E-7</c:v>
                </c:pt>
                <c:pt idx="1796">
                  <c:v>1.3532122249516149E-7</c:v>
                </c:pt>
                <c:pt idx="1797">
                  <c:v>1.3534366230328159E-7</c:v>
                </c:pt>
                <c:pt idx="1798">
                  <c:v>1.3536611960138964E-7</c:v>
                </c:pt>
                <c:pt idx="1799">
                  <c:v>1.3538859436882301E-7</c:v>
                </c:pt>
                <c:pt idx="1800">
                  <c:v>1.3541108664726141E-7</c:v>
                </c:pt>
                <c:pt idx="1801">
                  <c:v>1.3543359642636447E-7</c:v>
                </c:pt>
                <c:pt idx="1802">
                  <c:v>1.3545612373861584E-7</c:v>
                </c:pt>
                <c:pt idx="1803">
                  <c:v>1.3547866857456305E-7</c:v>
                </c:pt>
                <c:pt idx="1804">
                  <c:v>1.3550123095535176E-7</c:v>
                </c:pt>
                <c:pt idx="1805">
                  <c:v>1.3552381088092601E-7</c:v>
                </c:pt>
                <c:pt idx="1806">
                  <c:v>1.3554640837641063E-7</c:v>
                </c:pt>
                <c:pt idx="1807">
                  <c:v>1.3556902343390755E-7</c:v>
                </c:pt>
                <c:pt idx="1808">
                  <c:v>1.3559165607090816E-7</c:v>
                </c:pt>
                <c:pt idx="1809">
                  <c:v>1.3561430629174492E-7</c:v>
                </c:pt>
                <c:pt idx="1810">
                  <c:v>1.3563697412269722E-7</c:v>
                </c:pt>
                <c:pt idx="1811">
                  <c:v>1.356596595559263E-7</c:v>
                </c:pt>
                <c:pt idx="1812">
                  <c:v>1.3568236260780736E-7</c:v>
                </c:pt>
                <c:pt idx="1813">
                  <c:v>1.3570508329166478E-7</c:v>
                </c:pt>
                <c:pt idx="1814">
                  <c:v>1.3572782162026901E-7</c:v>
                </c:pt>
                <c:pt idx="1815">
                  <c:v>1.3575057759363056E-7</c:v>
                </c:pt>
                <c:pt idx="1816">
                  <c:v>1.3577335122382908E-7</c:v>
                </c:pt>
                <c:pt idx="1817">
                  <c:v>1.3579614251826176E-7</c:v>
                </c:pt>
                <c:pt idx="1818">
                  <c:v>1.3581895149748544E-7</c:v>
                </c:pt>
                <c:pt idx="1819">
                  <c:v>1.3584177816890244E-7</c:v>
                </c:pt>
                <c:pt idx="1820">
                  <c:v>1.3586462253259376E-7</c:v>
                </c:pt>
                <c:pt idx="1821">
                  <c:v>1.3588748460632078E-7</c:v>
                </c:pt>
                <c:pt idx="1822">
                  <c:v>1.3591036439957302E-7</c:v>
                </c:pt>
                <c:pt idx="1823">
                  <c:v>1.3593326192404584E-7</c:v>
                </c:pt>
                <c:pt idx="1824">
                  <c:v>1.3595617717716606E-7</c:v>
                </c:pt>
                <c:pt idx="1825">
                  <c:v>1.3597911018786831E-7</c:v>
                </c:pt>
                <c:pt idx="1826">
                  <c:v>1.3600206095512606E-7</c:v>
                </c:pt>
                <c:pt idx="1827">
                  <c:v>1.3602502948982282E-7</c:v>
                </c:pt>
                <c:pt idx="1828">
                  <c:v>1.3604801579789871E-7</c:v>
                </c:pt>
                <c:pt idx="1829">
                  <c:v>1.3607101988221773E-7</c:v>
                </c:pt>
                <c:pt idx="1830">
                  <c:v>1.3609404181035771E-7</c:v>
                </c:pt>
                <c:pt idx="1831">
                  <c:v>1.3611708149686821E-7</c:v>
                </c:pt>
                <c:pt idx="1832">
                  <c:v>1.3614013903098161E-7</c:v>
                </c:pt>
                <c:pt idx="1833">
                  <c:v>1.3616321439622662E-7</c:v>
                </c:pt>
                <c:pt idx="1834">
                  <c:v>1.3618630758997745E-7</c:v>
                </c:pt>
                <c:pt idx="1835">
                  <c:v>1.3620941863580962E-7</c:v>
                </c:pt>
                <c:pt idx="1836">
                  <c:v>1.3623254753873662E-7</c:v>
                </c:pt>
                <c:pt idx="1837">
                  <c:v>1.362556943147165E-7</c:v>
                </c:pt>
                <c:pt idx="1838">
                  <c:v>1.3627885897208049E-7</c:v>
                </c:pt>
                <c:pt idx="1839">
                  <c:v>1.3630204151789033E-7</c:v>
                </c:pt>
                <c:pt idx="1840">
                  <c:v>1.3632524196201582E-7</c:v>
                </c:pt>
                <c:pt idx="1841">
                  <c:v>1.3634846032221641E-7</c:v>
                </c:pt>
                <c:pt idx="1842">
                  <c:v>1.363716965799794E-7</c:v>
                </c:pt>
                <c:pt idx="1843">
                  <c:v>1.3639495081368616E-7</c:v>
                </c:pt>
                <c:pt idx="1844">
                  <c:v>1.3641822293408359E-7</c:v>
                </c:pt>
                <c:pt idx="1845">
                  <c:v>1.3644151304286607E-7</c:v>
                </c:pt>
                <c:pt idx="1846">
                  <c:v>1.3646482109918884E-7</c:v>
                </c:pt>
                <c:pt idx="1847">
                  <c:v>1.3648814713818948E-7</c:v>
                </c:pt>
                <c:pt idx="1848">
                  <c:v>1.365114911454156E-7</c:v>
                </c:pt>
                <c:pt idx="1849">
                  <c:v>1.365348531536027E-7</c:v>
                </c:pt>
                <c:pt idx="1850">
                  <c:v>1.3655823315119228E-7</c:v>
                </c:pt>
                <c:pt idx="1851">
                  <c:v>1.365816311748193E-7</c:v>
                </c:pt>
                <c:pt idx="1852">
                  <c:v>1.3660504721414058E-7</c:v>
                </c:pt>
                <c:pt idx="1853">
                  <c:v>1.3662848128798045E-7</c:v>
                </c:pt>
                <c:pt idx="1854">
                  <c:v>1.3665193341030985E-7</c:v>
                </c:pt>
                <c:pt idx="1855">
                  <c:v>1.3667540358229164E-7</c:v>
                </c:pt>
                <c:pt idx="1856">
                  <c:v>1.3669889183340713E-7</c:v>
                </c:pt>
                <c:pt idx="1857">
                  <c:v>1.3672239814098335E-7</c:v>
                </c:pt>
                <c:pt idx="1858">
                  <c:v>1.3674592252001103E-7</c:v>
                </c:pt>
                <c:pt idx="1859">
                  <c:v>1.3676946501829225E-7</c:v>
                </c:pt>
                <c:pt idx="1860">
                  <c:v>1.3679302561619681E-7</c:v>
                </c:pt>
                <c:pt idx="1861">
                  <c:v>1.3681660433335124E-7</c:v>
                </c:pt>
                <c:pt idx="1862">
                  <c:v>1.3684020117296856E-7</c:v>
                </c:pt>
                <c:pt idx="1863">
                  <c:v>1.3686381614469011E-7</c:v>
                </c:pt>
                <c:pt idx="1864">
                  <c:v>1.3688744927645762E-7</c:v>
                </c:pt>
                <c:pt idx="1865">
                  <c:v>1.3691110055444116E-7</c:v>
                </c:pt>
                <c:pt idx="1866">
                  <c:v>1.3693477000565946E-7</c:v>
                </c:pt>
                <c:pt idx="1867">
                  <c:v>1.3695845762892021E-7</c:v>
                </c:pt>
                <c:pt idx="1868">
                  <c:v>1.3698216344969166E-7</c:v>
                </c:pt>
                <c:pt idx="1869">
                  <c:v>1.3700588747137949E-7</c:v>
                </c:pt>
                <c:pt idx="1870">
                  <c:v>1.3702962969554921E-7</c:v>
                </c:pt>
                <c:pt idx="1871">
                  <c:v>1.3705339014736368E-7</c:v>
                </c:pt>
                <c:pt idx="1872">
                  <c:v>1.3707716882670961E-7</c:v>
                </c:pt>
                <c:pt idx="1873">
                  <c:v>1.3710096574861061E-7</c:v>
                </c:pt>
                <c:pt idx="1874">
                  <c:v>1.3712478091679964E-7</c:v>
                </c:pt>
                <c:pt idx="1875">
                  <c:v>1.3714861435040176E-7</c:v>
                </c:pt>
                <c:pt idx="1876">
                  <c:v>1.3717246606626585E-7</c:v>
                </c:pt>
                <c:pt idx="1877">
                  <c:v>1.3719633605670603E-7</c:v>
                </c:pt>
                <c:pt idx="1878">
                  <c:v>1.3722022434065256E-7</c:v>
                </c:pt>
                <c:pt idx="1879">
                  <c:v>1.372441309264258E-7</c:v>
                </c:pt>
                <c:pt idx="1880">
                  <c:v>1.3726805583721432E-7</c:v>
                </c:pt>
                <c:pt idx="1881">
                  <c:v>1.3729199907125776E-7</c:v>
                </c:pt>
                <c:pt idx="1882">
                  <c:v>1.3731596063765352E-7</c:v>
                </c:pt>
                <c:pt idx="1883">
                  <c:v>1.3733994054982492E-7</c:v>
                </c:pt>
                <c:pt idx="1884">
                  <c:v>1.3736393882670381E-7</c:v>
                </c:pt>
                <c:pt idx="1885">
                  <c:v>1.3738795546439784E-7</c:v>
                </c:pt>
                <c:pt idx="1886">
                  <c:v>1.3741199049406868E-7</c:v>
                </c:pt>
                <c:pt idx="1887">
                  <c:v>1.3743604390097448E-7</c:v>
                </c:pt>
                <c:pt idx="1888">
                  <c:v>1.3746011572268052E-7</c:v>
                </c:pt>
                <c:pt idx="1889">
                  <c:v>1.3748420593965213E-7</c:v>
                </c:pt>
                <c:pt idx="1890">
                  <c:v>1.3750831459623244E-7</c:v>
                </c:pt>
                <c:pt idx="1891">
                  <c:v>1.3753244166621987E-7</c:v>
                </c:pt>
                <c:pt idx="1892">
                  <c:v>1.3755658719564151E-7</c:v>
                </c:pt>
                <c:pt idx="1893">
                  <c:v>1.3758075115936294E-7</c:v>
                </c:pt>
                <c:pt idx="1894">
                  <c:v>1.3760493361052376E-7</c:v>
                </c:pt>
                <c:pt idx="1895">
                  <c:v>1.3762913451753581E-7</c:v>
                </c:pt>
                <c:pt idx="1896">
                  <c:v>1.3765335392760797E-7</c:v>
                </c:pt>
                <c:pt idx="1897">
                  <c:v>1.3767759182692451E-7</c:v>
                </c:pt>
                <c:pt idx="1898">
                  <c:v>1.3770184823762845E-7</c:v>
                </c:pt>
                <c:pt idx="1899">
                  <c:v>1.3772612316326324E-7</c:v>
                </c:pt>
                <c:pt idx="1900">
                  <c:v>1.3775041662432512E-7</c:v>
                </c:pt>
                <c:pt idx="1901">
                  <c:v>1.3777472861363116E-7</c:v>
                </c:pt>
                <c:pt idx="1902">
                  <c:v>1.3779905916164745E-7</c:v>
                </c:pt>
                <c:pt idx="1903">
                  <c:v>1.3782340826885056E-7</c:v>
                </c:pt>
                <c:pt idx="1904">
                  <c:v>1.3784777596335922E-7</c:v>
                </c:pt>
                <c:pt idx="1905">
                  <c:v>1.3787216222879338E-7</c:v>
                </c:pt>
                <c:pt idx="1906">
                  <c:v>1.3789656707738517E-7</c:v>
                </c:pt>
                <c:pt idx="1907">
                  <c:v>1.3792099054954118E-7</c:v>
                </c:pt>
                <c:pt idx="1908">
                  <c:v>1.3794543263187804E-7</c:v>
                </c:pt>
                <c:pt idx="1909">
                  <c:v>1.3796989334573989E-7</c:v>
                </c:pt>
                <c:pt idx="1910">
                  <c:v>1.3799437269591884E-7</c:v>
                </c:pt>
                <c:pt idx="1911">
                  <c:v>1.3801887069394338E-7</c:v>
                </c:pt>
                <c:pt idx="1912">
                  <c:v>1.3804338734765193E-7</c:v>
                </c:pt>
                <c:pt idx="1913">
                  <c:v>1.3806792267338703E-7</c:v>
                </c:pt>
                <c:pt idx="1914">
                  <c:v>1.3809247669427637E-7</c:v>
                </c:pt>
                <c:pt idx="1915">
                  <c:v>1.3811704939329186E-7</c:v>
                </c:pt>
                <c:pt idx="1916">
                  <c:v>1.3814164082271639E-7</c:v>
                </c:pt>
                <c:pt idx="1917">
                  <c:v>1.3816625093216074E-7</c:v>
                </c:pt>
                <c:pt idx="1918">
                  <c:v>1.3819087977288689E-7</c:v>
                </c:pt>
                <c:pt idx="1919">
                  <c:v>1.3821552736656892E-7</c:v>
                </c:pt>
                <c:pt idx="1920">
                  <c:v>1.382401936899769E-7</c:v>
                </c:pt>
                <c:pt idx="1921">
                  <c:v>1.3826487878359895E-7</c:v>
                </c:pt>
                <c:pt idx="1922">
                  <c:v>1.3828958264937947E-7</c:v>
                </c:pt>
                <c:pt idx="1923">
                  <c:v>1.3831430528994861E-7</c:v>
                </c:pt>
                <c:pt idx="1924">
                  <c:v>1.3833904672842553E-7</c:v>
                </c:pt>
                <c:pt idx="1925">
                  <c:v>1.3836380696691139E-7</c:v>
                </c:pt>
                <c:pt idx="1926">
                  <c:v>1.3838858602825711E-7</c:v>
                </c:pt>
                <c:pt idx="1927">
                  <c:v>1.3841338389889762E-7</c:v>
                </c:pt>
                <c:pt idx="1928">
                  <c:v>1.3843820061818039E-7</c:v>
                </c:pt>
                <c:pt idx="1929">
                  <c:v>1.384630361763627E-7</c:v>
                </c:pt>
                <c:pt idx="1930">
                  <c:v>1.3848789059730184E-7</c:v>
                </c:pt>
                <c:pt idx="1931">
                  <c:v>1.3851276388953458E-7</c:v>
                </c:pt>
                <c:pt idx="1932">
                  <c:v>1.3853765606675127E-7</c:v>
                </c:pt>
                <c:pt idx="1933">
                  <c:v>1.3856256714098981E-7</c:v>
                </c:pt>
                <c:pt idx="1934">
                  <c:v>1.3858749711304753E-7</c:v>
                </c:pt>
                <c:pt idx="1935">
                  <c:v>1.3861244600041971E-7</c:v>
                </c:pt>
                <c:pt idx="1936">
                  <c:v>1.3863741380525476E-7</c:v>
                </c:pt>
                <c:pt idx="1937">
                  <c:v>1.386624005541226E-7</c:v>
                </c:pt>
                <c:pt idx="1938">
                  <c:v>1.3868740624535645E-7</c:v>
                </c:pt>
                <c:pt idx="1939">
                  <c:v>1.3871243090863485E-7</c:v>
                </c:pt>
                <c:pt idx="1940">
                  <c:v>1.3873747453188979E-7</c:v>
                </c:pt>
                <c:pt idx="1941">
                  <c:v>1.3876253714621533E-7</c:v>
                </c:pt>
                <c:pt idx="1942">
                  <c:v>1.3878761874466484E-7</c:v>
                </c:pt>
                <c:pt idx="1943">
                  <c:v>1.3881271935546413E-7</c:v>
                </c:pt>
                <c:pt idx="1944">
                  <c:v>1.3883783897467135E-7</c:v>
                </c:pt>
                <c:pt idx="1945">
                  <c:v>1.3886297762707145E-7</c:v>
                </c:pt>
                <c:pt idx="1946">
                  <c:v>1.3888813531673016E-7</c:v>
                </c:pt>
                <c:pt idx="1947">
                  <c:v>1.3891331206210061E-7</c:v>
                </c:pt>
                <c:pt idx="1948">
                  <c:v>1.3893850786174769E-7</c:v>
                </c:pt>
                <c:pt idx="1949">
                  <c:v>1.3896372273425773E-7</c:v>
                </c:pt>
                <c:pt idx="1950">
                  <c:v>1.3898895668806186E-7</c:v>
                </c:pt>
                <c:pt idx="1951">
                  <c:v>1.3901420974170672E-7</c:v>
                </c:pt>
                <c:pt idx="1952">
                  <c:v>1.3903948190081909E-7</c:v>
                </c:pt>
                <c:pt idx="1953">
                  <c:v>1.3906477318096372E-7</c:v>
                </c:pt>
                <c:pt idx="1954">
                  <c:v>1.3909008358726795E-7</c:v>
                </c:pt>
                <c:pt idx="1955">
                  <c:v>1.3911541313863489E-7</c:v>
                </c:pt>
                <c:pt idx="1956">
                  <c:v>1.3914076183801704E-7</c:v>
                </c:pt>
                <c:pt idx="1957">
                  <c:v>1.3916612969947481E-7</c:v>
                </c:pt>
                <c:pt idx="1958">
                  <c:v>1.3919151674524504E-7</c:v>
                </c:pt>
                <c:pt idx="1959">
                  <c:v>1.3921692296995691E-7</c:v>
                </c:pt>
                <c:pt idx="1960">
                  <c:v>1.3924234839765543E-7</c:v>
                </c:pt>
                <c:pt idx="1961">
                  <c:v>1.3926779303595069E-7</c:v>
                </c:pt>
                <c:pt idx="1962">
                  <c:v>1.392932568906602E-7</c:v>
                </c:pt>
                <c:pt idx="1963">
                  <c:v>1.3931873998155672E-7</c:v>
                </c:pt>
                <c:pt idx="1964">
                  <c:v>1.3934424230534933E-7</c:v>
                </c:pt>
                <c:pt idx="1965">
                  <c:v>1.3936976389962959E-7</c:v>
                </c:pt>
                <c:pt idx="1966">
                  <c:v>1.3939530475948024E-7</c:v>
                </c:pt>
                <c:pt idx="1967">
                  <c:v>1.3942086489459371E-7</c:v>
                </c:pt>
                <c:pt idx="1968">
                  <c:v>1.3944644432575583E-7</c:v>
                </c:pt>
                <c:pt idx="1969">
                  <c:v>1.3947204306149654E-7</c:v>
                </c:pt>
                <c:pt idx="1970">
                  <c:v>1.3949766109706509E-7</c:v>
                </c:pt>
                <c:pt idx="1971">
                  <c:v>1.3952329846879766E-7</c:v>
                </c:pt>
                <c:pt idx="1972">
                  <c:v>1.3954895517387347E-7</c:v>
                </c:pt>
                <c:pt idx="1973">
                  <c:v>1.3957463120850602E-7</c:v>
                </c:pt>
                <c:pt idx="1974">
                  <c:v>1.3960032666446452E-7</c:v>
                </c:pt>
                <c:pt idx="1975">
                  <c:v>1.3962604142318568E-7</c:v>
                </c:pt>
                <c:pt idx="1976">
                  <c:v>1.3965177559684704E-7</c:v>
                </c:pt>
                <c:pt idx="1977">
                  <c:v>1.3967752915239391E-7</c:v>
                </c:pt>
                <c:pt idx="1978">
                  <c:v>1.3970330214068299E-7</c:v>
                </c:pt>
                <c:pt idx="1979">
                  <c:v>1.3972909453500924E-7</c:v>
                </c:pt>
                <c:pt idx="1980">
                  <c:v>1.3975490636702192E-7</c:v>
                </c:pt>
                <c:pt idx="1981">
                  <c:v>1.3978073762503834E-7</c:v>
                </c:pt>
                <c:pt idx="1982">
                  <c:v>1.3980658833550802E-7</c:v>
                </c:pt>
                <c:pt idx="1983">
                  <c:v>1.3983245851724575E-7</c:v>
                </c:pt>
                <c:pt idx="1984">
                  <c:v>1.3985834818349979E-7</c:v>
                </c:pt>
                <c:pt idx="1985">
                  <c:v>1.3988425732791831E-7</c:v>
                </c:pt>
                <c:pt idx="1986">
                  <c:v>1.3991018599100422E-7</c:v>
                </c:pt>
                <c:pt idx="1987">
                  <c:v>1.3993613414904172E-7</c:v>
                </c:pt>
                <c:pt idx="1988">
                  <c:v>1.3996210184439461E-7</c:v>
                </c:pt>
                <c:pt idx="1989">
                  <c:v>1.3998808906962622E-7</c:v>
                </c:pt>
                <c:pt idx="1990">
                  <c:v>1.4001409583937704E-7</c:v>
                </c:pt>
                <c:pt idx="1991">
                  <c:v>1.4004012220895961E-7</c:v>
                </c:pt>
                <c:pt idx="1992">
                  <c:v>1.4006616811593685E-7</c:v>
                </c:pt>
                <c:pt idx="1993">
                  <c:v>1.4009223355847588E-7</c:v>
                </c:pt>
                <c:pt idx="1994">
                  <c:v>1.4011831866523723E-7</c:v>
                </c:pt>
                <c:pt idx="1995">
                  <c:v>1.4014442334023507E-7</c:v>
                </c:pt>
                <c:pt idx="1996">
                  <c:v>1.4017054768167072E-7</c:v>
                </c:pt>
                <c:pt idx="1997">
                  <c:v>1.4019669161915449E-7</c:v>
                </c:pt>
                <c:pt idx="1998">
                  <c:v>1.4022285520979005E-7</c:v>
                </c:pt>
                <c:pt idx="1999">
                  <c:v>1.4024903844505933E-7</c:v>
                </c:pt>
                <c:pt idx="2000">
                  <c:v>1.4027524135919857E-7</c:v>
                </c:pt>
                <c:pt idx="2001">
                  <c:v>1.4030146394109637E-7</c:v>
                </c:pt>
                <c:pt idx="2002">
                  <c:v>1.4032770622577521E-7</c:v>
                </c:pt>
                <c:pt idx="2003">
                  <c:v>1.403539682119732E-7</c:v>
                </c:pt>
                <c:pt idx="2004">
                  <c:v>1.4038024990652666E-7</c:v>
                </c:pt>
                <c:pt idx="2005">
                  <c:v>1.4040655133539469E-7</c:v>
                </c:pt>
                <c:pt idx="2006">
                  <c:v>1.4043287249757202E-7</c:v>
                </c:pt>
                <c:pt idx="2007">
                  <c:v>1.4045921342364422E-7</c:v>
                </c:pt>
                <c:pt idx="2008">
                  <c:v>1.4048557409134829E-7</c:v>
                </c:pt>
                <c:pt idx="2009">
                  <c:v>1.4051195455436464E-7</c:v>
                </c:pt>
                <c:pt idx="2010">
                  <c:v>1.4053835479659886E-7</c:v>
                </c:pt>
                <c:pt idx="2011">
                  <c:v>1.4056477484159488E-7</c:v>
                </c:pt>
                <c:pt idx="2012">
                  <c:v>1.4059121469436098E-7</c:v>
                </c:pt>
                <c:pt idx="2013">
                  <c:v>1.4061767437621781E-7</c:v>
                </c:pt>
                <c:pt idx="2014">
                  <c:v>1.4064415388724467E-7</c:v>
                </c:pt>
                <c:pt idx="2015">
                  <c:v>1.4067065324797754E-7</c:v>
                </c:pt>
                <c:pt idx="2016">
                  <c:v>1.4069717246999962E-7</c:v>
                </c:pt>
                <c:pt idx="2017">
                  <c:v>1.4072371156781809E-7</c:v>
                </c:pt>
                <c:pt idx="2018">
                  <c:v>1.407502705487799E-7</c:v>
                </c:pt>
                <c:pt idx="2019">
                  <c:v>1.4077684942839927E-7</c:v>
                </c:pt>
                <c:pt idx="2020">
                  <c:v>1.4080344821120367E-7</c:v>
                </c:pt>
                <c:pt idx="2021">
                  <c:v>1.4083006691670212E-7</c:v>
                </c:pt>
                <c:pt idx="2022">
                  <c:v>1.4085670555811979E-7</c:v>
                </c:pt>
                <c:pt idx="2023">
                  <c:v>1.4088336415068018E-7</c:v>
                </c:pt>
                <c:pt idx="2024">
                  <c:v>1.4091004268951264E-7</c:v>
                </c:pt>
                <c:pt idx="2025">
                  <c:v>1.4093674121344627E-7</c:v>
                </c:pt>
                <c:pt idx="2026">
                  <c:v>1.4096345970002706E-7</c:v>
                </c:pt>
                <c:pt idx="2027">
                  <c:v>1.4099019819808604E-7</c:v>
                </c:pt>
                <c:pt idx="2028">
                  <c:v>1.4101695668861666E-7</c:v>
                </c:pt>
                <c:pt idx="2029">
                  <c:v>1.4104373521692661E-7</c:v>
                </c:pt>
                <c:pt idx="2030">
                  <c:v>1.4107053375736067E-7</c:v>
                </c:pt>
                <c:pt idx="2031">
                  <c:v>1.4109735235662092E-7</c:v>
                </c:pt>
                <c:pt idx="2032">
                  <c:v>1.411241909997368E-7</c:v>
                </c:pt>
                <c:pt idx="2033">
                  <c:v>1.4115104972351205E-7</c:v>
                </c:pt>
                <c:pt idx="2034">
                  <c:v>1.4117792851642781E-7</c:v>
                </c:pt>
                <c:pt idx="2035">
                  <c:v>1.4120482741848397E-7</c:v>
                </c:pt>
                <c:pt idx="2036">
                  <c:v>1.4123174642300794E-7</c:v>
                </c:pt>
                <c:pt idx="2037">
                  <c:v>1.4125868553744005E-7</c:v>
                </c:pt>
                <c:pt idx="2038">
                  <c:v>1.4128564477445746E-7</c:v>
                </c:pt>
                <c:pt idx="2039">
                  <c:v>1.4131262417228121E-7</c:v>
                </c:pt>
                <c:pt idx="2040">
                  <c:v>1.4133962371916697E-7</c:v>
                </c:pt>
                <c:pt idx="2041">
                  <c:v>1.4136664343295303E-7</c:v>
                </c:pt>
                <c:pt idx="2042">
                  <c:v>1.4139368332729569E-7</c:v>
                </c:pt>
                <c:pt idx="2043">
                  <c:v>1.4142074340420354E-7</c:v>
                </c:pt>
                <c:pt idx="2044">
                  <c:v>1.4144782370534501E-7</c:v>
                </c:pt>
                <c:pt idx="2045">
                  <c:v>1.4147492420675543E-7</c:v>
                </c:pt>
                <c:pt idx="2046">
                  <c:v>1.4150204496036243E-7</c:v>
                </c:pt>
                <c:pt idx="2047">
                  <c:v>1.415291859309384E-7</c:v>
                </c:pt>
                <c:pt idx="2048">
                  <c:v>1.4155634717999303E-7</c:v>
                </c:pt>
                <c:pt idx="2049">
                  <c:v>1.415835287012831E-7</c:v>
                </c:pt>
                <c:pt idx="2050">
                  <c:v>1.4161073046223042E-7</c:v>
                </c:pt>
                <c:pt idx="2051">
                  <c:v>1.4163795259012264E-7</c:v>
                </c:pt>
                <c:pt idx="2052">
                  <c:v>1.4166519496761805E-7</c:v>
                </c:pt>
                <c:pt idx="2053">
                  <c:v>1.416924576398379E-7</c:v>
                </c:pt>
                <c:pt idx="2054">
                  <c:v>1.4171974070044655E-7</c:v>
                </c:pt>
                <c:pt idx="2055">
                  <c:v>1.4174704407485845E-7</c:v>
                </c:pt>
                <c:pt idx="2056">
                  <c:v>1.41774367815597E-7</c:v>
                </c:pt>
                <c:pt idx="2057">
                  <c:v>1.4180171190585716E-7</c:v>
                </c:pt>
                <c:pt idx="2058">
                  <c:v>1.4182907641551789E-7</c:v>
                </c:pt>
                <c:pt idx="2059">
                  <c:v>1.4185646128454921E-7</c:v>
                </c:pt>
                <c:pt idx="2060">
                  <c:v>1.4188386658524123E-7</c:v>
                </c:pt>
                <c:pt idx="2061">
                  <c:v>1.4191129230242346E-7</c:v>
                </c:pt>
                <c:pt idx="2062">
                  <c:v>1.4193873843778089E-7</c:v>
                </c:pt>
                <c:pt idx="2063">
                  <c:v>1.4196620502674125E-7</c:v>
                </c:pt>
                <c:pt idx="2064">
                  <c:v>1.4199369207096155E-7</c:v>
                </c:pt>
                <c:pt idx="2065">
                  <c:v>1.4202119958723585E-7</c:v>
                </c:pt>
                <c:pt idx="2066">
                  <c:v>1.4204872759966591E-7</c:v>
                </c:pt>
                <c:pt idx="2067">
                  <c:v>1.4207627609368574E-7</c:v>
                </c:pt>
                <c:pt idx="2068">
                  <c:v>1.4210384510829261E-7</c:v>
                </c:pt>
                <c:pt idx="2069">
                  <c:v>1.4213143463198645E-7</c:v>
                </c:pt>
                <c:pt idx="2070">
                  <c:v>1.4215904470542841E-7</c:v>
                </c:pt>
                <c:pt idx="2071">
                  <c:v>1.4218667531287765E-7</c:v>
                </c:pt>
                <c:pt idx="2072">
                  <c:v>1.4221432649552782E-7</c:v>
                </c:pt>
                <c:pt idx="2073">
                  <c:v>1.4224199822527768E-7</c:v>
                </c:pt>
                <c:pt idx="2074">
                  <c:v>1.4226969058067815E-7</c:v>
                </c:pt>
                <c:pt idx="2075">
                  <c:v>1.4229740349265038E-7</c:v>
                </c:pt>
                <c:pt idx="2076">
                  <c:v>1.4232513705310544E-7</c:v>
                </c:pt>
                <c:pt idx="2077">
                  <c:v>1.4235289121264485E-7</c:v>
                </c:pt>
                <c:pt idx="2078">
                  <c:v>1.4238066603399515E-7</c:v>
                </c:pt>
                <c:pt idx="2079">
                  <c:v>1.4240846148611265E-7</c:v>
                </c:pt>
                <c:pt idx="2080">
                  <c:v>1.4243627762660945E-7</c:v>
                </c:pt>
                <c:pt idx="2081">
                  <c:v>1.4246411441316405E-7</c:v>
                </c:pt>
                <c:pt idx="2082">
                  <c:v>1.4249197190386317E-7</c:v>
                </c:pt>
                <c:pt idx="2083">
                  <c:v>1.4251985009403669E-7</c:v>
                </c:pt>
                <c:pt idx="2084">
                  <c:v>1.4254774899626763E-7</c:v>
                </c:pt>
                <c:pt idx="2085">
                  <c:v>1.4257566862105346E-7</c:v>
                </c:pt>
                <c:pt idx="2086">
                  <c:v>1.4260360902138616E-7</c:v>
                </c:pt>
                <c:pt idx="2087">
                  <c:v>1.4263157014885268E-7</c:v>
                </c:pt>
                <c:pt idx="2088">
                  <c:v>1.4265955205508551E-7</c:v>
                </c:pt>
                <c:pt idx="2089">
                  <c:v>1.4268755473211941E-7</c:v>
                </c:pt>
                <c:pt idx="2090">
                  <c:v>1.4271557822022742E-7</c:v>
                </c:pt>
                <c:pt idx="2091">
                  <c:v>1.4274362250042543E-7</c:v>
                </c:pt>
                <c:pt idx="2092">
                  <c:v>1.427716876008086E-7</c:v>
                </c:pt>
                <c:pt idx="2093">
                  <c:v>1.4279977353784263E-7</c:v>
                </c:pt>
                <c:pt idx="2094">
                  <c:v>1.4282788033121768E-7</c:v>
                </c:pt>
                <c:pt idx="2095">
                  <c:v>1.4285600797657691E-7</c:v>
                </c:pt>
                <c:pt idx="2096">
                  <c:v>1.4288415649779047E-7</c:v>
                </c:pt>
                <c:pt idx="2097">
                  <c:v>1.4291232590821892E-7</c:v>
                </c:pt>
                <c:pt idx="2098">
                  <c:v>1.4294051622034924E-7</c:v>
                </c:pt>
                <c:pt idx="2099">
                  <c:v>1.4296872744328578E-7</c:v>
                </c:pt>
                <c:pt idx="2100">
                  <c:v>1.4299695957816881E-7</c:v>
                </c:pt>
                <c:pt idx="2101">
                  <c:v>1.4302521266049448E-7</c:v>
                </c:pt>
                <c:pt idx="2102">
                  <c:v>1.4305348668029593E-7</c:v>
                </c:pt>
                <c:pt idx="2103">
                  <c:v>1.4308178169981815E-7</c:v>
                </c:pt>
                <c:pt idx="2104">
                  <c:v>1.4311009767519574E-7</c:v>
                </c:pt>
                <c:pt idx="2105">
                  <c:v>1.4313843466638632E-7</c:v>
                </c:pt>
                <c:pt idx="2106">
                  <c:v>1.4316679263079765E-7</c:v>
                </c:pt>
                <c:pt idx="2107">
                  <c:v>1.4319517163228565E-7</c:v>
                </c:pt>
                <c:pt idx="2108">
                  <c:v>1.4322357162779715E-7</c:v>
                </c:pt>
                <c:pt idx="2109">
                  <c:v>1.4325199272392196E-7</c:v>
                </c:pt>
                <c:pt idx="2110">
                  <c:v>1.4328043492040181E-7</c:v>
                </c:pt>
                <c:pt idx="2111">
                  <c:v>1.4330889807308254E-7</c:v>
                </c:pt>
                <c:pt idx="2112">
                  <c:v>1.4333738240736826E-7</c:v>
                </c:pt>
                <c:pt idx="2113">
                  <c:v>1.4336588783605657E-7</c:v>
                </c:pt>
                <c:pt idx="2114">
                  <c:v>1.4339441430438093E-7</c:v>
                </c:pt>
                <c:pt idx="2115">
                  <c:v>1.4342296195014641E-7</c:v>
                </c:pt>
                <c:pt idx="2116">
                  <c:v>1.4345153068636326E-7</c:v>
                </c:pt>
                <c:pt idx="2117">
                  <c:v>1.4348012063988897E-7</c:v>
                </c:pt>
                <c:pt idx="2118">
                  <c:v>1.4350873172519016E-7</c:v>
                </c:pt>
                <c:pt idx="2119">
                  <c:v>1.4353736404392323E-7</c:v>
                </c:pt>
                <c:pt idx="2120">
                  <c:v>1.435660174729592E-7</c:v>
                </c:pt>
                <c:pt idx="2121">
                  <c:v>1.4359469215839824E-7</c:v>
                </c:pt>
                <c:pt idx="2122">
                  <c:v>1.4362338803328423E-7</c:v>
                </c:pt>
                <c:pt idx="2123">
                  <c:v>1.4365210523997447E-7</c:v>
                </c:pt>
                <c:pt idx="2124">
                  <c:v>1.4368084360000184E-7</c:v>
                </c:pt>
                <c:pt idx="2125">
                  <c:v>1.4370960319772687E-7</c:v>
                </c:pt>
                <c:pt idx="2126">
                  <c:v>1.4373838397047588E-7</c:v>
                </c:pt>
                <c:pt idx="2127">
                  <c:v>1.4376718617288817E-7</c:v>
                </c:pt>
                <c:pt idx="2128">
                  <c:v>1.4379600970311967E-7</c:v>
                </c:pt>
                <c:pt idx="2129">
                  <c:v>1.4382485460952772E-7</c:v>
                </c:pt>
                <c:pt idx="2130">
                  <c:v>1.4385372071984881E-7</c:v>
                </c:pt>
                <c:pt idx="2131">
                  <c:v>1.4388260822196805E-7</c:v>
                </c:pt>
                <c:pt idx="2132">
                  <c:v>1.4391151704401685E-7</c:v>
                </c:pt>
                <c:pt idx="2133">
                  <c:v>1.4394044731687527E-7</c:v>
                </c:pt>
                <c:pt idx="2134">
                  <c:v>1.4396939888409381E-7</c:v>
                </c:pt>
                <c:pt idx="2135">
                  <c:v>1.4399837190225961E-7</c:v>
                </c:pt>
                <c:pt idx="2136">
                  <c:v>1.440273662756359E-7</c:v>
                </c:pt>
                <c:pt idx="2137">
                  <c:v>1.4405638214879178E-7</c:v>
                </c:pt>
                <c:pt idx="2138">
                  <c:v>1.4408541939193527E-7</c:v>
                </c:pt>
                <c:pt idx="2139">
                  <c:v>1.4411447814259421E-7</c:v>
                </c:pt>
                <c:pt idx="2140">
                  <c:v>1.4414355830352307E-7</c:v>
                </c:pt>
                <c:pt idx="2141">
                  <c:v>1.4417266001113061E-7</c:v>
                </c:pt>
                <c:pt idx="2142">
                  <c:v>1.44201783143035E-7</c:v>
                </c:pt>
                <c:pt idx="2143">
                  <c:v>1.4423092783620621E-7</c:v>
                </c:pt>
                <c:pt idx="2144">
                  <c:v>1.4426009399337749E-7</c:v>
                </c:pt>
                <c:pt idx="2145">
                  <c:v>1.4428928175613227E-7</c:v>
                </c:pt>
                <c:pt idx="2146">
                  <c:v>1.4431849101386603E-7</c:v>
                </c:pt>
                <c:pt idx="2147">
                  <c:v>1.443477218679196E-7</c:v>
                </c:pt>
                <c:pt idx="2148">
                  <c:v>1.4437697425857121E-7</c:v>
                </c:pt>
                <c:pt idx="2149">
                  <c:v>1.4440624830001322E-7</c:v>
                </c:pt>
                <c:pt idx="2150">
                  <c:v>1.4443554388810197E-7</c:v>
                </c:pt>
                <c:pt idx="2151">
                  <c:v>1.4446486114702805E-7</c:v>
                </c:pt>
                <c:pt idx="2152">
                  <c:v>1.4449419998495657E-7</c:v>
                </c:pt>
                <c:pt idx="2153">
                  <c:v>1.4452356050970843E-7</c:v>
                </c:pt>
                <c:pt idx="2154">
                  <c:v>1.4455294267007512E-7</c:v>
                </c:pt>
                <c:pt idx="2155">
                  <c:v>1.4458234652075805E-7</c:v>
                </c:pt>
                <c:pt idx="2156">
                  <c:v>1.4461177205380024E-7</c:v>
                </c:pt>
                <c:pt idx="2157">
                  <c:v>1.4464121930713042E-7</c:v>
                </c:pt>
                <c:pt idx="2158">
                  <c:v>1.4467068823578421E-7</c:v>
                </c:pt>
                <c:pt idx="2159">
                  <c:v>1.447001789354468E-7</c:v>
                </c:pt>
                <c:pt idx="2160">
                  <c:v>1.4472969136143183E-7</c:v>
                </c:pt>
                <c:pt idx="2161">
                  <c:v>1.4475922555952749E-7</c:v>
                </c:pt>
                <c:pt idx="2162">
                  <c:v>1.4478878151741541E-7</c:v>
                </c:pt>
                <c:pt idx="2163">
                  <c:v>1.4481835926485664E-7</c:v>
                </c:pt>
                <c:pt idx="2164">
                  <c:v>1.4484795880953163E-7</c:v>
                </c:pt>
                <c:pt idx="2165">
                  <c:v>1.4487758017909831E-7</c:v>
                </c:pt>
                <c:pt idx="2166">
                  <c:v>1.4490722338671247E-7</c:v>
                </c:pt>
                <c:pt idx="2167">
                  <c:v>1.449368884247611E-7</c:v>
                </c:pt>
                <c:pt idx="2168">
                  <c:v>1.4496657532162645E-7</c:v>
                </c:pt>
                <c:pt idx="2169">
                  <c:v>1.4499628408845693E-7</c:v>
                </c:pt>
                <c:pt idx="2170">
                  <c:v>1.4502601475722304E-7</c:v>
                </c:pt>
                <c:pt idx="2171">
                  <c:v>1.4505576730703152E-7</c:v>
                </c:pt>
                <c:pt idx="2172">
                  <c:v>1.4508554178828106E-7</c:v>
                </c:pt>
                <c:pt idx="2173">
                  <c:v>1.4511533818044779E-7</c:v>
                </c:pt>
                <c:pt idx="2174">
                  <c:v>1.4514515653328716E-7</c:v>
                </c:pt>
                <c:pt idx="2175">
                  <c:v>1.4517499681967594E-7</c:v>
                </c:pt>
                <c:pt idx="2176">
                  <c:v>1.4520485909748616E-7</c:v>
                </c:pt>
                <c:pt idx="2177">
                  <c:v>1.4523474335253184E-7</c:v>
                </c:pt>
                <c:pt idx="2178">
                  <c:v>1.4526464962671943E-7</c:v>
                </c:pt>
                <c:pt idx="2179">
                  <c:v>1.4529457788995505E-7</c:v>
                </c:pt>
                <c:pt idx="2180">
                  <c:v>1.4532452819955452E-7</c:v>
                </c:pt>
                <c:pt idx="2181">
                  <c:v>1.4535450053874803E-7</c:v>
                </c:pt>
                <c:pt idx="2182">
                  <c:v>1.453844949568186E-7</c:v>
                </c:pt>
                <c:pt idx="2183">
                  <c:v>1.4541451142059792E-7</c:v>
                </c:pt>
                <c:pt idx="2184">
                  <c:v>1.4544454999014371E-7</c:v>
                </c:pt>
                <c:pt idx="2185">
                  <c:v>1.4547461063395285E-7</c:v>
                </c:pt>
                <c:pt idx="2186">
                  <c:v>1.4550469344173814E-7</c:v>
                </c:pt>
                <c:pt idx="2187">
                  <c:v>1.4553479832912018E-7</c:v>
                </c:pt>
                <c:pt idx="2188">
                  <c:v>1.4556492540061123E-7</c:v>
                </c:pt>
                <c:pt idx="2189">
                  <c:v>1.4559507460574701E-7</c:v>
                </c:pt>
                <c:pt idx="2190">
                  <c:v>1.4562524599116561E-7</c:v>
                </c:pt>
                <c:pt idx="2191">
                  <c:v>1.4565543955057771E-7</c:v>
                </c:pt>
                <c:pt idx="2192">
                  <c:v>1.4568565533500631E-7</c:v>
                </c:pt>
                <c:pt idx="2193">
                  <c:v>1.4571589331605874E-7</c:v>
                </c:pt>
                <c:pt idx="2194">
                  <c:v>1.4574615355614885E-7</c:v>
                </c:pt>
                <c:pt idx="2195">
                  <c:v>1.4577643601254073E-7</c:v>
                </c:pt>
                <c:pt idx="2196">
                  <c:v>1.4580674074931823E-7</c:v>
                </c:pt>
                <c:pt idx="2197">
                  <c:v>1.4583706775167524E-7</c:v>
                </c:pt>
                <c:pt idx="2198">
                  <c:v>1.458674170553595E-7</c:v>
                </c:pt>
                <c:pt idx="2199">
                  <c:v>1.4589778864829845E-7</c:v>
                </c:pt>
                <c:pt idx="2200">
                  <c:v>1.4592818256726247E-7</c:v>
                </c:pt>
                <c:pt idx="2201">
                  <c:v>1.4595859881761471E-7</c:v>
                </c:pt>
                <c:pt idx="2202">
                  <c:v>1.4598903740929643E-7</c:v>
                </c:pt>
                <c:pt idx="2203">
                  <c:v>1.4601949839255211E-7</c:v>
                </c:pt>
                <c:pt idx="2204">
                  <c:v>1.4604998173264567E-7</c:v>
                </c:pt>
                <c:pt idx="2205">
                  <c:v>1.4608048746045597E-7</c:v>
                </c:pt>
                <c:pt idx="2206">
                  <c:v>1.4611101560272035E-7</c:v>
                </c:pt>
                <c:pt idx="2207">
                  <c:v>1.4614156615670184E-7</c:v>
                </c:pt>
                <c:pt idx="2208">
                  <c:v>1.4617213914606281E-7</c:v>
                </c:pt>
                <c:pt idx="2209">
                  <c:v>1.4620273460338296E-7</c:v>
                </c:pt>
                <c:pt idx="2210">
                  <c:v>1.4623335259413855E-7</c:v>
                </c:pt>
                <c:pt idx="2211">
                  <c:v>1.4626399292203114E-7</c:v>
                </c:pt>
                <c:pt idx="2212">
                  <c:v>1.4629465587541881E-7</c:v>
                </c:pt>
                <c:pt idx="2213">
                  <c:v>1.4632534128528896E-7</c:v>
                </c:pt>
                <c:pt idx="2214">
                  <c:v>1.4635604920027081E-7</c:v>
                </c:pt>
                <c:pt idx="2215">
                  <c:v>1.4638677966762342E-7</c:v>
                </c:pt>
                <c:pt idx="2216">
                  <c:v>1.4641753270633713E-7</c:v>
                </c:pt>
                <c:pt idx="2217">
                  <c:v>1.4644830831220498E-7</c:v>
                </c:pt>
                <c:pt idx="2218">
                  <c:v>1.4647910646869458E-7</c:v>
                </c:pt>
                <c:pt idx="2219">
                  <c:v>1.4650992727269821E-7</c:v>
                </c:pt>
                <c:pt idx="2220">
                  <c:v>1.465407706579933E-7</c:v>
                </c:pt>
                <c:pt idx="2221">
                  <c:v>1.4657163669064136E-7</c:v>
                </c:pt>
                <c:pt idx="2222">
                  <c:v>1.4660252536217986E-7</c:v>
                </c:pt>
                <c:pt idx="2223">
                  <c:v>1.4663343673203492E-7</c:v>
                </c:pt>
                <c:pt idx="2224">
                  <c:v>1.4666437073604049E-7</c:v>
                </c:pt>
                <c:pt idx="2225">
                  <c:v>1.4669532742028343E-7</c:v>
                </c:pt>
                <c:pt idx="2226">
                  <c:v>1.4672630677839375E-7</c:v>
                </c:pt>
                <c:pt idx="2227">
                  <c:v>1.4675730890819786E-7</c:v>
                </c:pt>
                <c:pt idx="2228">
                  <c:v>1.4678833377963027E-7</c:v>
                </c:pt>
                <c:pt idx="2229">
                  <c:v>1.4681938142287606E-7</c:v>
                </c:pt>
                <c:pt idx="2230">
                  <c:v>1.4685045178409071E-7</c:v>
                </c:pt>
                <c:pt idx="2231">
                  <c:v>1.4688154494209026E-7</c:v>
                </c:pt>
                <c:pt idx="2232">
                  <c:v>1.4691266088996881E-7</c:v>
                </c:pt>
                <c:pt idx="2233">
                  <c:v>1.469437996768405E-7</c:v>
                </c:pt>
                <c:pt idx="2234">
                  <c:v>1.469749612582159E-7</c:v>
                </c:pt>
                <c:pt idx="2235">
                  <c:v>1.470061456995276E-7</c:v>
                </c:pt>
                <c:pt idx="2236">
                  <c:v>1.4703735297527845E-7</c:v>
                </c:pt>
                <c:pt idx="2237">
                  <c:v>1.4706858314588369E-7</c:v>
                </c:pt>
                <c:pt idx="2238">
                  <c:v>1.4709983617814244E-7</c:v>
                </c:pt>
                <c:pt idx="2239">
                  <c:v>1.4713111213721535E-7</c:v>
                </c:pt>
                <c:pt idx="2240">
                  <c:v>1.4716241099459901E-7</c:v>
                </c:pt>
                <c:pt idx="2241">
                  <c:v>1.4719373280602069E-7</c:v>
                </c:pt>
                <c:pt idx="2242">
                  <c:v>1.4722507754159142E-7</c:v>
                </c:pt>
                <c:pt idx="2243">
                  <c:v>1.4725644525453801E-7</c:v>
                </c:pt>
                <c:pt idx="2244">
                  <c:v>1.4728783592821052E-7</c:v>
                </c:pt>
                <c:pt idx="2245">
                  <c:v>1.4731924963134215E-7</c:v>
                </c:pt>
                <c:pt idx="2246">
                  <c:v>1.4735068630169033E-7</c:v>
                </c:pt>
                <c:pt idx="2247">
                  <c:v>1.4738214601721495E-7</c:v>
                </c:pt>
                <c:pt idx="2248">
                  <c:v>1.4741362876600765E-7</c:v>
                </c:pt>
                <c:pt idx="2249">
                  <c:v>1.4744513458449616E-7</c:v>
                </c:pt>
                <c:pt idx="2250">
                  <c:v>1.474766634518162E-7</c:v>
                </c:pt>
                <c:pt idx="2251">
                  <c:v>1.4750821542921665E-7</c:v>
                </c:pt>
                <c:pt idx="2252">
                  <c:v>1.4753979049552398E-7</c:v>
                </c:pt>
                <c:pt idx="2253">
                  <c:v>1.4757138868036828E-7</c:v>
                </c:pt>
                <c:pt idx="2254">
                  <c:v>1.4760300998950533E-7</c:v>
                </c:pt>
                <c:pt idx="2255">
                  <c:v>1.4763465445721936E-7</c:v>
                </c:pt>
                <c:pt idx="2256">
                  <c:v>1.4766632208069638E-7</c:v>
                </c:pt>
                <c:pt idx="2257">
                  <c:v>1.4769801289108604E-7</c:v>
                </c:pt>
                <c:pt idx="2258">
                  <c:v>1.4772972688990901E-7</c:v>
                </c:pt>
                <c:pt idx="2259">
                  <c:v>1.4776146410934807E-7</c:v>
                </c:pt>
                <c:pt idx="2260">
                  <c:v>1.4779322455079347E-7</c:v>
                </c:pt>
                <c:pt idx="2261">
                  <c:v>1.4782500823246945E-7</c:v>
                </c:pt>
                <c:pt idx="2262">
                  <c:v>1.478568151650298E-7</c:v>
                </c:pt>
                <c:pt idx="2263">
                  <c:v>1.4788864537393597E-7</c:v>
                </c:pt>
                <c:pt idx="2264">
                  <c:v>1.4792049886698901E-7</c:v>
                </c:pt>
                <c:pt idx="2265">
                  <c:v>1.4795237566542123E-7</c:v>
                </c:pt>
                <c:pt idx="2266">
                  <c:v>1.4798427579160343E-7</c:v>
                </c:pt>
                <c:pt idx="2267">
                  <c:v>1.4801619924633574E-7</c:v>
                </c:pt>
                <c:pt idx="2268">
                  <c:v>1.4804814605224706E-7</c:v>
                </c:pt>
                <c:pt idx="2269">
                  <c:v>1.4808011622364871E-7</c:v>
                </c:pt>
                <c:pt idx="2270">
                  <c:v>1.4811210978356781E-7</c:v>
                </c:pt>
                <c:pt idx="2271">
                  <c:v>1.481441267352168E-7</c:v>
                </c:pt>
                <c:pt idx="2272">
                  <c:v>1.4817616709967342E-7</c:v>
                </c:pt>
                <c:pt idx="2273">
                  <c:v>1.4820823087646238E-7</c:v>
                </c:pt>
                <c:pt idx="2274">
                  <c:v>1.4824031815940011E-7</c:v>
                </c:pt>
                <c:pt idx="2275">
                  <c:v>1.4827242883843263E-7</c:v>
                </c:pt>
                <c:pt idx="2276">
                  <c:v>1.4830456302098689E-7</c:v>
                </c:pt>
                <c:pt idx="2277">
                  <c:v>1.4833672066808504E-7</c:v>
                </c:pt>
                <c:pt idx="2278">
                  <c:v>1.4836890189516428E-7</c:v>
                </c:pt>
                <c:pt idx="2279">
                  <c:v>1.4840110657487247E-7</c:v>
                </c:pt>
                <c:pt idx="2280">
                  <c:v>1.4843333483798863E-7</c:v>
                </c:pt>
                <c:pt idx="2281">
                  <c:v>1.4846558663984975E-7</c:v>
                </c:pt>
                <c:pt idx="2282">
                  <c:v>1.4849786201703252E-7</c:v>
                </c:pt>
                <c:pt idx="2283">
                  <c:v>1.4853016096815489E-7</c:v>
                </c:pt>
                <c:pt idx="2284">
                  <c:v>1.4856248353952447E-7</c:v>
                </c:pt>
                <c:pt idx="2285">
                  <c:v>1.4859482972241148E-7</c:v>
                </c:pt>
                <c:pt idx="2286">
                  <c:v>1.4862719955421133E-7</c:v>
                </c:pt>
                <c:pt idx="2287">
                  <c:v>1.4865959302393865E-7</c:v>
                </c:pt>
                <c:pt idx="2288">
                  <c:v>1.4869201017432619E-7</c:v>
                </c:pt>
                <c:pt idx="2289">
                  <c:v>1.4872445101620088E-7</c:v>
                </c:pt>
                <c:pt idx="2290">
                  <c:v>1.4875691552346845E-7</c:v>
                </c:pt>
                <c:pt idx="2291">
                  <c:v>1.4878940380303941E-7</c:v>
                </c:pt>
                <c:pt idx="2292">
                  <c:v>1.4882191576981474E-7</c:v>
                </c:pt>
                <c:pt idx="2293">
                  <c:v>1.4885445146575569E-7</c:v>
                </c:pt>
                <c:pt idx="2294">
                  <c:v>1.4888701097371378E-7</c:v>
                </c:pt>
                <c:pt idx="2295">
                  <c:v>1.4891959423346215E-7</c:v>
                </c:pt>
                <c:pt idx="2296">
                  <c:v>1.4895220130602505E-7</c:v>
                </c:pt>
                <c:pt idx="2297">
                  <c:v>1.4898483219051879E-7</c:v>
                </c:pt>
                <c:pt idx="2298">
                  <c:v>1.4901748689821431E-7</c:v>
                </c:pt>
                <c:pt idx="2299">
                  <c:v>1.4905016545309703E-7</c:v>
                </c:pt>
                <c:pt idx="2300">
                  <c:v>1.4908286785999761E-7</c:v>
                </c:pt>
                <c:pt idx="2301">
                  <c:v>1.4911559416997816E-7</c:v>
                </c:pt>
                <c:pt idx="2302">
                  <c:v>1.4914834435099209E-7</c:v>
                </c:pt>
                <c:pt idx="2303">
                  <c:v>1.4918111847560283E-7</c:v>
                </c:pt>
                <c:pt idx="2304">
                  <c:v>1.4921391647816872E-7</c:v>
                </c:pt>
                <c:pt idx="2305">
                  <c:v>1.4924673845348724E-7</c:v>
                </c:pt>
                <c:pt idx="2306">
                  <c:v>1.492795843828793E-7</c:v>
                </c:pt>
                <c:pt idx="2307">
                  <c:v>1.4931245430879985E-7</c:v>
                </c:pt>
                <c:pt idx="2308">
                  <c:v>1.4934534818286661E-7</c:v>
                </c:pt>
                <c:pt idx="2309">
                  <c:v>1.4937826610296407E-7</c:v>
                </c:pt>
                <c:pt idx="2310">
                  <c:v>1.4941120801819742E-7</c:v>
                </c:pt>
                <c:pt idx="2311">
                  <c:v>1.4944417401124362E-7</c:v>
                </c:pt>
                <c:pt idx="2312">
                  <c:v>1.4947716402579985E-7</c:v>
                </c:pt>
                <c:pt idx="2313">
                  <c:v>1.4951017814288456E-7</c:v>
                </c:pt>
                <c:pt idx="2314">
                  <c:v>1.4954321632801324E-7</c:v>
                </c:pt>
                <c:pt idx="2315">
                  <c:v>1.4957627864725866E-7</c:v>
                </c:pt>
                <c:pt idx="2316">
                  <c:v>1.4960936506336312E-7</c:v>
                </c:pt>
                <c:pt idx="2317">
                  <c:v>1.4964247563388768E-7</c:v>
                </c:pt>
                <c:pt idx="2318">
                  <c:v>1.4967561035184545E-7</c:v>
                </c:pt>
                <c:pt idx="2319">
                  <c:v>1.497087692613128E-7</c:v>
                </c:pt>
                <c:pt idx="2320">
                  <c:v>1.4974195233772292E-7</c:v>
                </c:pt>
                <c:pt idx="2321">
                  <c:v>1.4977515963881364E-7</c:v>
                </c:pt>
                <c:pt idx="2322">
                  <c:v>1.4980839114483684E-7</c:v>
                </c:pt>
                <c:pt idx="2323">
                  <c:v>1.4984164693238151E-7</c:v>
                </c:pt>
                <c:pt idx="2324">
                  <c:v>1.4987492693170438E-7</c:v>
                </c:pt>
                <c:pt idx="2325">
                  <c:v>1.4990823120376739E-7</c:v>
                </c:pt>
                <c:pt idx="2326">
                  <c:v>1.4994155972633183E-7</c:v>
                </c:pt>
                <c:pt idx="2327">
                  <c:v>1.4997491261371615E-7</c:v>
                </c:pt>
                <c:pt idx="2328">
                  <c:v>1.5000828981657056E-7</c:v>
                </c:pt>
                <c:pt idx="2329">
                  <c:v>1.5004169139944401E-7</c:v>
                </c:pt>
                <c:pt idx="2330">
                  <c:v>1.500751172816473E-7</c:v>
                </c:pt>
                <c:pt idx="2331">
                  <c:v>1.5010856756423149E-7</c:v>
                </c:pt>
                <c:pt idx="2332">
                  <c:v>1.5014204221176701E-7</c:v>
                </c:pt>
                <c:pt idx="2333">
                  <c:v>1.5017554130389365E-7</c:v>
                </c:pt>
                <c:pt idx="2334">
                  <c:v>1.5020906477584201E-7</c:v>
                </c:pt>
                <c:pt idx="2335">
                  <c:v>1.5024261271343423E-7</c:v>
                </c:pt>
                <c:pt idx="2336">
                  <c:v>1.502761850991326E-7</c:v>
                </c:pt>
                <c:pt idx="2337">
                  <c:v>1.5030978196678273E-7</c:v>
                </c:pt>
                <c:pt idx="2338">
                  <c:v>1.5034340331492536E-7</c:v>
                </c:pt>
                <c:pt idx="2339">
                  <c:v>1.5037704918181074E-7</c:v>
                </c:pt>
                <c:pt idx="2340">
                  <c:v>1.5041071955516874E-7</c:v>
                </c:pt>
                <c:pt idx="2341">
                  <c:v>1.5044441449849002E-7</c:v>
                </c:pt>
                <c:pt idx="2342">
                  <c:v>1.5047813397541388E-7</c:v>
                </c:pt>
                <c:pt idx="2343">
                  <c:v>1.5051187802525548E-7</c:v>
                </c:pt>
                <c:pt idx="2344">
                  <c:v>1.5054564667988284E-7</c:v>
                </c:pt>
                <c:pt idx="2345">
                  <c:v>1.5057943993908125E-7</c:v>
                </c:pt>
                <c:pt idx="2346">
                  <c:v>1.5061325782945784E-7</c:v>
                </c:pt>
                <c:pt idx="2347">
                  <c:v>1.5064710034850793E-7</c:v>
                </c:pt>
                <c:pt idx="2348">
                  <c:v>1.5068096754131322E-7</c:v>
                </c:pt>
                <c:pt idx="2349">
                  <c:v>1.5071485942313322E-7</c:v>
                </c:pt>
                <c:pt idx="2350">
                  <c:v>1.5074877596055693E-7</c:v>
                </c:pt>
                <c:pt idx="2351">
                  <c:v>1.5078271728643069E-7</c:v>
                </c:pt>
                <c:pt idx="2352">
                  <c:v>1.5081668328109456E-7</c:v>
                </c:pt>
                <c:pt idx="2353">
                  <c:v>1.5085067399582284E-7</c:v>
                </c:pt>
                <c:pt idx="2354">
                  <c:v>1.5088468951439832E-7</c:v>
                </c:pt>
                <c:pt idx="2355">
                  <c:v>1.5091872980108104E-7</c:v>
                </c:pt>
                <c:pt idx="2356">
                  <c:v>1.5095279489709422E-7</c:v>
                </c:pt>
                <c:pt idx="2357">
                  <c:v>1.5098688479556741E-7</c:v>
                </c:pt>
                <c:pt idx="2358">
                  <c:v>1.5102099953598753E-7</c:v>
                </c:pt>
                <c:pt idx="2359">
                  <c:v>1.5105513911615458E-7</c:v>
                </c:pt>
                <c:pt idx="2360">
                  <c:v>1.5108930357259763E-7</c:v>
                </c:pt>
                <c:pt idx="2361">
                  <c:v>1.5112349291204797E-7</c:v>
                </c:pt>
                <c:pt idx="2362">
                  <c:v>1.5115770714141893E-7</c:v>
                </c:pt>
                <c:pt idx="2363">
                  <c:v>1.51191946299205E-7</c:v>
                </c:pt>
                <c:pt idx="2364">
                  <c:v>1.5122621039703722E-7</c:v>
                </c:pt>
                <c:pt idx="2365">
                  <c:v>1.5126049942907034E-7</c:v>
                </c:pt>
                <c:pt idx="2366">
                  <c:v>1.5129481344851741E-7</c:v>
                </c:pt>
                <c:pt idx="2367">
                  <c:v>1.513291524448848E-7</c:v>
                </c:pt>
                <c:pt idx="2368">
                  <c:v>1.5136351645098644E-7</c:v>
                </c:pt>
                <c:pt idx="2369">
                  <c:v>1.5139790547306334E-7</c:v>
                </c:pt>
                <c:pt idx="2370">
                  <c:v>1.5143231955511709E-7</c:v>
                </c:pt>
                <c:pt idx="2371">
                  <c:v>1.514667586745306E-7</c:v>
                </c:pt>
                <c:pt idx="2372">
                  <c:v>1.5150122288045344E-7</c:v>
                </c:pt>
                <c:pt idx="2373">
                  <c:v>1.5153571216225035E-7</c:v>
                </c:pt>
                <c:pt idx="2374">
                  <c:v>1.515702265782015E-7</c:v>
                </c:pt>
                <c:pt idx="2375">
                  <c:v>1.5160476609902359E-7</c:v>
                </c:pt>
                <c:pt idx="2376">
                  <c:v>1.5163933078193881E-7</c:v>
                </c:pt>
                <c:pt idx="2377">
                  <c:v>1.5167392060243581E-7</c:v>
                </c:pt>
                <c:pt idx="2378">
                  <c:v>1.5170853563913944E-7</c:v>
                </c:pt>
                <c:pt idx="2379">
                  <c:v>1.5174317584690789E-7</c:v>
                </c:pt>
                <c:pt idx="2380">
                  <c:v>1.5177784128642716E-7</c:v>
                </c:pt>
                <c:pt idx="2381">
                  <c:v>1.5181253194129057E-7</c:v>
                </c:pt>
                <c:pt idx="2382">
                  <c:v>1.5184724785855312E-7</c:v>
                </c:pt>
                <c:pt idx="2383">
                  <c:v>1.5188198903677605E-7</c:v>
                </c:pt>
                <c:pt idx="2384">
                  <c:v>1.5191675549796745E-7</c:v>
                </c:pt>
                <c:pt idx="2385">
                  <c:v>1.5195154727237399E-7</c:v>
                </c:pt>
                <c:pt idx="2386">
                  <c:v>1.5198636436668058E-7</c:v>
                </c:pt>
                <c:pt idx="2387">
                  <c:v>1.5202120679629286E-7</c:v>
                </c:pt>
                <c:pt idx="2388">
                  <c:v>1.5205607457844663E-7</c:v>
                </c:pt>
                <c:pt idx="2389">
                  <c:v>1.5209096774804163E-7</c:v>
                </c:pt>
                <c:pt idx="2390">
                  <c:v>1.5212588629966065E-7</c:v>
                </c:pt>
                <c:pt idx="2391">
                  <c:v>1.5216083027183495E-7</c:v>
                </c:pt>
                <c:pt idx="2392">
                  <c:v>1.5219579965080012E-7</c:v>
                </c:pt>
                <c:pt idx="2393">
                  <c:v>1.5223079448924512E-7</c:v>
                </c:pt>
                <c:pt idx="2394">
                  <c:v>1.5226581478955518E-7</c:v>
                </c:pt>
                <c:pt idx="2395">
                  <c:v>1.5230086058769783E-7</c:v>
                </c:pt>
                <c:pt idx="2396">
                  <c:v>1.5233593186236391E-7</c:v>
                </c:pt>
                <c:pt idx="2397">
                  <c:v>1.5237102867192525E-7</c:v>
                </c:pt>
                <c:pt idx="2398">
                  <c:v>1.5240615100048343E-7</c:v>
                </c:pt>
                <c:pt idx="2399">
                  <c:v>1.5244129890050966E-7</c:v>
                </c:pt>
                <c:pt idx="2400">
                  <c:v>1.5247647233902569E-7</c:v>
                </c:pt>
                <c:pt idx="2401">
                  <c:v>1.5251167141266218E-7</c:v>
                </c:pt>
                <c:pt idx="2402">
                  <c:v>1.5254689604943029E-7</c:v>
                </c:pt>
                <c:pt idx="2403">
                  <c:v>1.525821463637117E-7</c:v>
                </c:pt>
                <c:pt idx="2404">
                  <c:v>1.5261742226772871E-7</c:v>
                </c:pt>
                <c:pt idx="2405">
                  <c:v>1.5265272386801547E-7</c:v>
                </c:pt>
                <c:pt idx="2406">
                  <c:v>1.5268805112537916E-7</c:v>
                </c:pt>
                <c:pt idx="2407">
                  <c:v>1.5272340412368599E-7</c:v>
                </c:pt>
                <c:pt idx="2408">
                  <c:v>1.5275878277788168E-7</c:v>
                </c:pt>
                <c:pt idx="2409">
                  <c:v>1.5279418721351821E-7</c:v>
                </c:pt>
                <c:pt idx="2410">
                  <c:v>1.5282961736741305E-7</c:v>
                </c:pt>
                <c:pt idx="2411">
                  <c:v>1.5286507333607828E-7</c:v>
                </c:pt>
                <c:pt idx="2412">
                  <c:v>1.5290055503643316E-7</c:v>
                </c:pt>
                <c:pt idx="2413">
                  <c:v>1.5293606260350229E-7</c:v>
                </c:pt>
                <c:pt idx="2414">
                  <c:v>1.5297159594145736E-7</c:v>
                </c:pt>
                <c:pt idx="2415">
                  <c:v>1.5300715518859005E-7</c:v>
                </c:pt>
                <c:pt idx="2416">
                  <c:v>1.5304274022266028E-7</c:v>
                </c:pt>
                <c:pt idx="2417">
                  <c:v>1.5307835119597636E-7</c:v>
                </c:pt>
                <c:pt idx="2418">
                  <c:v>1.5311398801420155E-7</c:v>
                </c:pt>
                <c:pt idx="2419">
                  <c:v>1.5314965083716614E-7</c:v>
                </c:pt>
                <c:pt idx="2420">
                  <c:v>1.5318533950214227E-7</c:v>
                </c:pt>
                <c:pt idx="2421">
                  <c:v>1.532210541737493E-7</c:v>
                </c:pt>
                <c:pt idx="2422">
                  <c:v>1.5325679477172582E-7</c:v>
                </c:pt>
                <c:pt idx="2423">
                  <c:v>1.5329256146903294E-7</c:v>
                </c:pt>
                <c:pt idx="2424">
                  <c:v>1.5332835408673802E-7</c:v>
                </c:pt>
                <c:pt idx="2425">
                  <c:v>1.5336417267357038E-7</c:v>
                </c:pt>
                <c:pt idx="2426">
                  <c:v>1.5340001722980186E-7</c:v>
                </c:pt>
                <c:pt idx="2427">
                  <c:v>1.5343588801992713E-7</c:v>
                </c:pt>
                <c:pt idx="2428">
                  <c:v>1.534717848784945E-7</c:v>
                </c:pt>
                <c:pt idx="2429">
                  <c:v>1.5350770791828112E-7</c:v>
                </c:pt>
                <c:pt idx="2430">
                  <c:v>1.5354365694572945E-7</c:v>
                </c:pt>
                <c:pt idx="2431">
                  <c:v>1.5357963217170604E-7</c:v>
                </c:pt>
                <c:pt idx="2432">
                  <c:v>1.5361563350422782E-7</c:v>
                </c:pt>
                <c:pt idx="2433">
                  <c:v>1.5365166109736415E-7</c:v>
                </c:pt>
                <c:pt idx="2434">
                  <c:v>1.5368771479427925E-7</c:v>
                </c:pt>
                <c:pt idx="2435">
                  <c:v>1.5372379475696415E-7</c:v>
                </c:pt>
                <c:pt idx="2436">
                  <c:v>1.537599008943601E-7</c:v>
                </c:pt>
                <c:pt idx="2437">
                  <c:v>1.5379603336209692E-7</c:v>
                </c:pt>
                <c:pt idx="2438">
                  <c:v>1.5383219203346964E-7</c:v>
                </c:pt>
                <c:pt idx="2439">
                  <c:v>1.5386837703701365E-7</c:v>
                </c:pt>
                <c:pt idx="2440">
                  <c:v>1.5390458828274205E-7</c:v>
                </c:pt>
                <c:pt idx="2441">
                  <c:v>1.5394082594658144E-7</c:v>
                </c:pt>
                <c:pt idx="2442">
                  <c:v>1.5397708987061044E-7</c:v>
                </c:pt>
                <c:pt idx="2443">
                  <c:v>1.5401338020803004E-7</c:v>
                </c:pt>
                <c:pt idx="2444">
                  <c:v>1.5404969687785165E-7</c:v>
                </c:pt>
                <c:pt idx="2445">
                  <c:v>1.5408604001116848E-7</c:v>
                </c:pt>
                <c:pt idx="2446">
                  <c:v>1.5412240950628902E-7</c:v>
                </c:pt>
                <c:pt idx="2447">
                  <c:v>1.5415880548167151E-7</c:v>
                </c:pt>
                <c:pt idx="2448">
                  <c:v>1.5419522787209169E-7</c:v>
                </c:pt>
                <c:pt idx="2449">
                  <c:v>1.5423167679349476E-7</c:v>
                </c:pt>
                <c:pt idx="2450">
                  <c:v>1.5426815215922521E-7</c:v>
                </c:pt>
                <c:pt idx="2451">
                  <c:v>1.5430465407869446E-7</c:v>
                </c:pt>
                <c:pt idx="2452">
                  <c:v>1.5434118249105196E-7</c:v>
                </c:pt>
                <c:pt idx="2453">
                  <c:v>1.543777375008908E-7</c:v>
                </c:pt>
                <c:pt idx="2454">
                  <c:v>1.5441431903293562E-7</c:v>
                </c:pt>
                <c:pt idx="2455">
                  <c:v>1.5445092720111202E-7</c:v>
                </c:pt>
                <c:pt idx="2456">
                  <c:v>1.544875619342821E-7</c:v>
                </c:pt>
                <c:pt idx="2457">
                  <c:v>1.545242233380382E-7</c:v>
                </c:pt>
                <c:pt idx="2458">
                  <c:v>1.5456091136204483E-7</c:v>
                </c:pt>
                <c:pt idx="2459">
                  <c:v>1.5459762607033395E-7</c:v>
                </c:pt>
                <c:pt idx="2460">
                  <c:v>1.5463436744343296E-7</c:v>
                </c:pt>
                <c:pt idx="2461">
                  <c:v>1.5467113554168266E-7</c:v>
                </c:pt>
                <c:pt idx="2462">
                  <c:v>1.5470793035351613E-7</c:v>
                </c:pt>
                <c:pt idx="2463">
                  <c:v>1.547447519107722E-7</c:v>
                </c:pt>
                <c:pt idx="2464">
                  <c:v>1.5478160022362331E-7</c:v>
                </c:pt>
                <c:pt idx="2465">
                  <c:v>1.5481847533295481E-7</c:v>
                </c:pt>
                <c:pt idx="2466">
                  <c:v>1.5485537724394007E-7</c:v>
                </c:pt>
                <c:pt idx="2467">
                  <c:v>1.5489230596622875E-7</c:v>
                </c:pt>
                <c:pt idx="2468">
                  <c:v>1.5492926151693663E-7</c:v>
                </c:pt>
                <c:pt idx="2469">
                  <c:v>1.5496624394661988E-7</c:v>
                </c:pt>
                <c:pt idx="2470">
                  <c:v>1.5500325324761793E-7</c:v>
                </c:pt>
                <c:pt idx="2471">
                  <c:v>1.5504028944898454E-7</c:v>
                </c:pt>
                <c:pt idx="2472">
                  <c:v>1.5507735256913281E-7</c:v>
                </c:pt>
                <c:pt idx="2473">
                  <c:v>1.5511444261727236E-7</c:v>
                </c:pt>
                <c:pt idx="2474">
                  <c:v>1.5515155962061207E-7</c:v>
                </c:pt>
                <c:pt idx="2475">
                  <c:v>1.551887035975911E-7</c:v>
                </c:pt>
                <c:pt idx="2476">
                  <c:v>1.5522587458067757E-7</c:v>
                </c:pt>
                <c:pt idx="2477">
                  <c:v>1.5526307256224996E-7</c:v>
                </c:pt>
                <c:pt idx="2478">
                  <c:v>1.5530029760830768E-7</c:v>
                </c:pt>
                <c:pt idx="2479">
                  <c:v>1.5533754967501277E-7</c:v>
                </c:pt>
                <c:pt idx="2480">
                  <c:v>1.5537482883268144E-7</c:v>
                </c:pt>
                <c:pt idx="2481">
                  <c:v>1.5541213507324847E-7</c:v>
                </c:pt>
                <c:pt idx="2482">
                  <c:v>1.5544946843243825E-7</c:v>
                </c:pt>
                <c:pt idx="2483">
                  <c:v>1.5548682891344523E-7</c:v>
                </c:pt>
                <c:pt idx="2484">
                  <c:v>1.5552421655693052E-7</c:v>
                </c:pt>
                <c:pt idx="2485">
                  <c:v>1.5556163135659389E-7</c:v>
                </c:pt>
                <c:pt idx="2486">
                  <c:v>1.5559907337924901E-7</c:v>
                </c:pt>
                <c:pt idx="2487">
                  <c:v>1.5563654257066858E-7</c:v>
                </c:pt>
                <c:pt idx="2488">
                  <c:v>1.5567403901947859E-7</c:v>
                </c:pt>
                <c:pt idx="2489">
                  <c:v>1.5571156270632318E-7</c:v>
                </c:pt>
                <c:pt idx="2490">
                  <c:v>1.5574911366624474E-7</c:v>
                </c:pt>
                <c:pt idx="2491">
                  <c:v>1.557866919151136E-7</c:v>
                </c:pt>
                <c:pt idx="2492">
                  <c:v>1.5582429747321449E-7</c:v>
                </c:pt>
                <c:pt idx="2493">
                  <c:v>1.5586193034274829E-7</c:v>
                </c:pt>
                <c:pt idx="2494">
                  <c:v>1.5589959059708605E-7</c:v>
                </c:pt>
                <c:pt idx="2495">
                  <c:v>1.559372781901395E-7</c:v>
                </c:pt>
                <c:pt idx="2496">
                  <c:v>1.559749931897984E-7</c:v>
                </c:pt>
                <c:pt idx="2497">
                  <c:v>1.5601273561164104E-7</c:v>
                </c:pt>
                <c:pt idx="2498">
                  <c:v>1.5605050542856725E-7</c:v>
                </c:pt>
                <c:pt idx="2499">
                  <c:v>1.5608830266692984E-7</c:v>
                </c:pt>
                <c:pt idx="2500">
                  <c:v>1.5612612745085511E-7</c:v>
                </c:pt>
                <c:pt idx="2501">
                  <c:v>1.5616397969198526E-7</c:v>
                </c:pt>
                <c:pt idx="2502">
                  <c:v>1.562018594265389E-7</c:v>
                </c:pt>
                <c:pt idx="2503">
                  <c:v>1.5623976670919509E-7</c:v>
                </c:pt>
                <c:pt idx="2504">
                  <c:v>1.5627770151309298E-7</c:v>
                </c:pt>
                <c:pt idx="2505">
                  <c:v>1.5631566388382878E-7</c:v>
                </c:pt>
                <c:pt idx="2506">
                  <c:v>1.5635365387305852E-7</c:v>
                </c:pt>
                <c:pt idx="2507">
                  <c:v>1.5639167146616642E-7</c:v>
                </c:pt>
                <c:pt idx="2508">
                  <c:v>1.5642971668773303E-7</c:v>
                </c:pt>
                <c:pt idx="2509">
                  <c:v>1.5646778954568663E-7</c:v>
                </c:pt>
                <c:pt idx="2510">
                  <c:v>1.5650589007848354E-7</c:v>
                </c:pt>
                <c:pt idx="2511">
                  <c:v>1.56544018294576E-7</c:v>
                </c:pt>
                <c:pt idx="2512">
                  <c:v>1.5658217422078341E-7</c:v>
                </c:pt>
                <c:pt idx="2513">
                  <c:v>1.5662035788491814E-7</c:v>
                </c:pt>
                <c:pt idx="2514">
                  <c:v>1.5665856929797203E-7</c:v>
                </c:pt>
                <c:pt idx="2515">
                  <c:v>1.566968084776074E-7</c:v>
                </c:pt>
                <c:pt idx="2516">
                  <c:v>1.5673507545173449E-7</c:v>
                </c:pt>
                <c:pt idx="2517">
                  <c:v>1.5677337023053366E-7</c:v>
                </c:pt>
                <c:pt idx="2518">
                  <c:v>1.5681169284331827E-7</c:v>
                </c:pt>
                <c:pt idx="2519">
                  <c:v>1.5685004331205602E-7</c:v>
                </c:pt>
                <c:pt idx="2520">
                  <c:v>1.5688842165365624E-7</c:v>
                </c:pt>
                <c:pt idx="2521">
                  <c:v>1.5692682788053606E-7</c:v>
                </c:pt>
                <c:pt idx="2522">
                  <c:v>1.5696526202183572E-7</c:v>
                </c:pt>
                <c:pt idx="2523">
                  <c:v>1.570037241037113E-7</c:v>
                </c:pt>
                <c:pt idx="2524">
                  <c:v>1.5704221412974564E-7</c:v>
                </c:pt>
                <c:pt idx="2525">
                  <c:v>1.5708073213892657E-7</c:v>
                </c:pt>
                <c:pt idx="2526">
                  <c:v>1.5711927813301424E-7</c:v>
                </c:pt>
                <c:pt idx="2527">
                  <c:v>1.571578521556232E-7</c:v>
                </c:pt>
                <c:pt idx="2528">
                  <c:v>1.5719645419653799E-7</c:v>
                </c:pt>
                <c:pt idx="2529">
                  <c:v>1.5723508430849991E-7</c:v>
                </c:pt>
                <c:pt idx="2530">
                  <c:v>1.5727374248542137E-7</c:v>
                </c:pt>
                <c:pt idx="2531">
                  <c:v>1.573124287695322E-7</c:v>
                </c:pt>
                <c:pt idx="2532">
                  <c:v>1.5735114316893618E-7</c:v>
                </c:pt>
                <c:pt idx="2533">
                  <c:v>1.5738988571195185E-7</c:v>
                </c:pt>
                <c:pt idx="2534">
                  <c:v>1.5742865640531257E-7</c:v>
                </c:pt>
                <c:pt idx="2535">
                  <c:v>1.5746745529294941E-7</c:v>
                </c:pt>
                <c:pt idx="2536">
                  <c:v>1.5750628236902589E-7</c:v>
                </c:pt>
                <c:pt idx="2537">
                  <c:v>1.5754513766989066E-7</c:v>
                </c:pt>
                <c:pt idx="2538">
                  <c:v>1.5758402121361923E-7</c:v>
                </c:pt>
                <c:pt idx="2539">
                  <c:v>1.5762293302681569E-7</c:v>
                </c:pt>
                <c:pt idx="2540">
                  <c:v>1.5766187311949521E-7</c:v>
                </c:pt>
                <c:pt idx="2541">
                  <c:v>1.5770084151811287E-7</c:v>
                </c:pt>
                <c:pt idx="2542">
                  <c:v>1.5773983824126701E-7</c:v>
                </c:pt>
                <c:pt idx="2543">
                  <c:v>1.5777886331506389E-7</c:v>
                </c:pt>
                <c:pt idx="2544">
                  <c:v>1.5781791674544173E-7</c:v>
                </c:pt>
                <c:pt idx="2545">
                  <c:v>1.5785699858697554E-7</c:v>
                </c:pt>
                <c:pt idx="2546">
                  <c:v>1.578961088122629E-7</c:v>
                </c:pt>
                <c:pt idx="2547">
                  <c:v>1.5793524747987745E-7</c:v>
                </c:pt>
                <c:pt idx="2548">
                  <c:v>1.5797441460754476E-7</c:v>
                </c:pt>
                <c:pt idx="2549">
                  <c:v>1.5801361020246069E-7</c:v>
                </c:pt>
                <c:pt idx="2550">
                  <c:v>1.580528342898704E-7</c:v>
                </c:pt>
                <c:pt idx="2551">
                  <c:v>1.5809208688713856E-7</c:v>
                </c:pt>
                <c:pt idx="2552">
                  <c:v>1.5813136803211461E-7</c:v>
                </c:pt>
                <c:pt idx="2553">
                  <c:v>1.5817067772798801E-7</c:v>
                </c:pt>
                <c:pt idx="2554">
                  <c:v>1.5821001599621508E-7</c:v>
                </c:pt>
                <c:pt idx="2555">
                  <c:v>1.5824938287813956E-7</c:v>
                </c:pt>
                <c:pt idx="2556">
                  <c:v>1.5828877836801312E-7</c:v>
                </c:pt>
                <c:pt idx="2557">
                  <c:v>1.5832820250778842E-7</c:v>
                </c:pt>
                <c:pt idx="2558">
                  <c:v>1.5836765530463447E-7</c:v>
                </c:pt>
                <c:pt idx="2559">
                  <c:v>1.5840713677965033E-7</c:v>
                </c:pt>
                <c:pt idx="2560">
                  <c:v>1.5844664698101236E-7</c:v>
                </c:pt>
                <c:pt idx="2561">
                  <c:v>1.5848618589699621E-7</c:v>
                </c:pt>
                <c:pt idx="2562">
                  <c:v>1.5852575356002703E-7</c:v>
                </c:pt>
                <c:pt idx="2563">
                  <c:v>1.5856534999504209E-7</c:v>
                </c:pt>
                <c:pt idx="2564">
                  <c:v>1.5860497521771304E-7</c:v>
                </c:pt>
                <c:pt idx="2565">
                  <c:v>1.5864462925253396E-7</c:v>
                </c:pt>
                <c:pt idx="2566">
                  <c:v>1.5868431212767932E-7</c:v>
                </c:pt>
                <c:pt idx="2567">
                  <c:v>1.5872402385317472E-7</c:v>
                </c:pt>
                <c:pt idx="2568">
                  <c:v>1.5876376445494984E-7</c:v>
                </c:pt>
                <c:pt idx="2569">
                  <c:v>1.5880353395926815E-7</c:v>
                </c:pt>
                <c:pt idx="2570">
                  <c:v>1.5884333237076279E-7</c:v>
                </c:pt>
                <c:pt idx="2571">
                  <c:v>1.5888315973887518E-7</c:v>
                </c:pt>
                <c:pt idx="2572">
                  <c:v>1.5892301607103648E-7</c:v>
                </c:pt>
                <c:pt idx="2573">
                  <c:v>1.5896290136271301E-7</c:v>
                </c:pt>
                <c:pt idx="2574">
                  <c:v>1.5900281567553414E-7</c:v>
                </c:pt>
                <c:pt idx="2575">
                  <c:v>1.5904275903161307E-7</c:v>
                </c:pt>
                <c:pt idx="2576">
                  <c:v>1.5908273141539266E-7</c:v>
                </c:pt>
                <c:pt idx="2577">
                  <c:v>1.5912273286102863E-7</c:v>
                </c:pt>
                <c:pt idx="2578">
                  <c:v>1.5916276344869503E-7</c:v>
                </c:pt>
                <c:pt idx="2579">
                  <c:v>1.5920282308839092E-7</c:v>
                </c:pt>
                <c:pt idx="2580">
                  <c:v>1.5924291189219901E-7</c:v>
                </c:pt>
                <c:pt idx="2581">
                  <c:v>1.5928302986347569E-7</c:v>
                </c:pt>
                <c:pt idx="2582">
                  <c:v>1.5932317699129264E-7</c:v>
                </c:pt>
                <c:pt idx="2583">
                  <c:v>1.5936335334029936E-7</c:v>
                </c:pt>
                <c:pt idx="2584">
                  <c:v>1.5940355890125325E-7</c:v>
                </c:pt>
                <c:pt idx="2585">
                  <c:v>1.5944379370519932E-7</c:v>
                </c:pt>
                <c:pt idx="2586">
                  <c:v>1.5948405778141065E-7</c:v>
                </c:pt>
                <c:pt idx="2587">
                  <c:v>1.5952435115138384E-7</c:v>
                </c:pt>
                <c:pt idx="2588">
                  <c:v>1.5956467382597649E-7</c:v>
                </c:pt>
                <c:pt idx="2589">
                  <c:v>1.596050258359115E-7</c:v>
                </c:pt>
                <c:pt idx="2590">
                  <c:v>1.5964540719069885E-7</c:v>
                </c:pt>
                <c:pt idx="2591">
                  <c:v>1.5968581791824432E-7</c:v>
                </c:pt>
                <c:pt idx="2592">
                  <c:v>1.5972625805723486E-7</c:v>
                </c:pt>
                <c:pt idx="2593">
                  <c:v>1.5976672761671499E-7</c:v>
                </c:pt>
                <c:pt idx="2594">
                  <c:v>1.5980722662316915E-7</c:v>
                </c:pt>
                <c:pt idx="2595">
                  <c:v>1.5984775508060569E-7</c:v>
                </c:pt>
                <c:pt idx="2596">
                  <c:v>1.5988831302409508E-7</c:v>
                </c:pt>
                <c:pt idx="2597">
                  <c:v>1.5992890048962555E-7</c:v>
                </c:pt>
                <c:pt idx="2598">
                  <c:v>1.5996951747204814E-7</c:v>
                </c:pt>
                <c:pt idx="2599">
                  <c:v>1.6001016402196714E-7</c:v>
                </c:pt>
                <c:pt idx="2600">
                  <c:v>1.6005084013259958E-7</c:v>
                </c:pt>
                <c:pt idx="2601">
                  <c:v>1.6009154586137016E-7</c:v>
                </c:pt>
                <c:pt idx="2602">
                  <c:v>1.6013228119030732E-7</c:v>
                </c:pt>
                <c:pt idx="2603">
                  <c:v>1.6017304616714128E-7</c:v>
                </c:pt>
                <c:pt idx="2604">
                  <c:v>1.602138407912291E-7</c:v>
                </c:pt>
                <c:pt idx="2605">
                  <c:v>1.6025466511254808E-7</c:v>
                </c:pt>
                <c:pt idx="2606">
                  <c:v>1.6029551915507569E-7</c:v>
                </c:pt>
                <c:pt idx="2607">
                  <c:v>1.6033640292740337E-7</c:v>
                </c:pt>
                <c:pt idx="2608">
                  <c:v>1.6037731644737727E-7</c:v>
                </c:pt>
                <c:pt idx="2609">
                  <c:v>1.6041825974956438E-7</c:v>
                </c:pt>
                <c:pt idx="2610">
                  <c:v>1.6045923284141131E-7</c:v>
                </c:pt>
                <c:pt idx="2611">
                  <c:v>1.605002357551354E-7</c:v>
                </c:pt>
                <c:pt idx="2612">
                  <c:v>1.6054126850791333E-7</c:v>
                </c:pt>
                <c:pt idx="2613">
                  <c:v>1.6058233113329401E-7</c:v>
                </c:pt>
                <c:pt idx="2614">
                  <c:v>1.6062342364403469E-7</c:v>
                </c:pt>
                <c:pt idx="2615">
                  <c:v>1.6066454607452679E-7</c:v>
                </c:pt>
                <c:pt idx="2616">
                  <c:v>1.6070569843183553E-7</c:v>
                </c:pt>
                <c:pt idx="2617">
                  <c:v>1.6074688075006749E-7</c:v>
                </c:pt>
                <c:pt idx="2618">
                  <c:v>1.6078809303373742E-7</c:v>
                </c:pt>
                <c:pt idx="2619">
                  <c:v>1.6082933531979651E-7</c:v>
                </c:pt>
                <c:pt idx="2620">
                  <c:v>1.60870607628361E-7</c:v>
                </c:pt>
                <c:pt idx="2621">
                  <c:v>1.609119100070066E-7</c:v>
                </c:pt>
                <c:pt idx="2622">
                  <c:v>1.6095324242977743E-7</c:v>
                </c:pt>
                <c:pt idx="2623">
                  <c:v>1.609946049756318E-7</c:v>
                </c:pt>
                <c:pt idx="2624">
                  <c:v>1.6103599760869029E-7</c:v>
                </c:pt>
                <c:pt idx="2625">
                  <c:v>1.6107742039361165E-7</c:v>
                </c:pt>
                <c:pt idx="2626">
                  <c:v>1.6111887331588105E-7</c:v>
                </c:pt>
                <c:pt idx="2627">
                  <c:v>1.6116035644779312E-7</c:v>
                </c:pt>
                <c:pt idx="2628">
                  <c:v>1.6120186977140306E-7</c:v>
                </c:pt>
                <c:pt idx="2629">
                  <c:v>1.6124341334157361E-7</c:v>
                </c:pt>
                <c:pt idx="2630">
                  <c:v>1.6128498714754206E-7</c:v>
                </c:pt>
                <c:pt idx="2631">
                  <c:v>1.6132659123138232E-7</c:v>
                </c:pt>
                <c:pt idx="2632">
                  <c:v>1.6136822563829223E-7</c:v>
                </c:pt>
                <c:pt idx="2633">
                  <c:v>1.614098903049593E-7</c:v>
                </c:pt>
                <c:pt idx="2634">
                  <c:v>1.6145158534681368E-7</c:v>
                </c:pt>
                <c:pt idx="2635">
                  <c:v>1.6149331079941317E-7</c:v>
                </c:pt>
                <c:pt idx="2636">
                  <c:v>1.6153506659335788E-7</c:v>
                </c:pt>
                <c:pt idx="2637">
                  <c:v>1.6157685281527513E-7</c:v>
                </c:pt>
                <c:pt idx="2638">
                  <c:v>1.6161866947519192E-7</c:v>
                </c:pt>
                <c:pt idx="2639">
                  <c:v>1.6166051658653903E-7</c:v>
                </c:pt>
                <c:pt idx="2640">
                  <c:v>1.6170239418918367E-7</c:v>
                </c:pt>
                <c:pt idx="2641">
                  <c:v>1.6174430228784067E-7</c:v>
                </c:pt>
                <c:pt idx="2642">
                  <c:v>1.6178624093133204E-7</c:v>
                </c:pt>
                <c:pt idx="2643">
                  <c:v>1.6182821010623678E-7</c:v>
                </c:pt>
                <c:pt idx="2644">
                  <c:v>1.6187020987416402E-7</c:v>
                </c:pt>
                <c:pt idx="2645">
                  <c:v>1.6191224022914621E-7</c:v>
                </c:pt>
                <c:pt idx="2646">
                  <c:v>1.6195430122326166E-7</c:v>
                </c:pt>
                <c:pt idx="2647">
                  <c:v>1.6199639284734736E-7</c:v>
                </c:pt>
                <c:pt idx="2648">
                  <c:v>1.6203851514554043E-7</c:v>
                </c:pt>
                <c:pt idx="2649">
                  <c:v>1.6208066812809319E-7</c:v>
                </c:pt>
                <c:pt idx="2650">
                  <c:v>1.621228518365782E-7</c:v>
                </c:pt>
                <c:pt idx="2651">
                  <c:v>1.6216506627847291E-7</c:v>
                </c:pt>
                <c:pt idx="2652">
                  <c:v>1.6220731149281129E-7</c:v>
                </c:pt>
                <c:pt idx="2653">
                  <c:v>1.622495874794959E-7</c:v>
                </c:pt>
                <c:pt idx="2654">
                  <c:v>1.6229189427325616E-7</c:v>
                </c:pt>
                <c:pt idx="2655">
                  <c:v>1.6233423191724377E-7</c:v>
                </c:pt>
                <c:pt idx="2656">
                  <c:v>1.6237660040729635E-7</c:v>
                </c:pt>
                <c:pt idx="2657">
                  <c:v>1.6241899977711638E-7</c:v>
                </c:pt>
                <c:pt idx="2658">
                  <c:v>1.6246143005263678E-7</c:v>
                </c:pt>
                <c:pt idx="2659">
                  <c:v>1.625038912543648E-7</c:v>
                </c:pt>
                <c:pt idx="2660">
                  <c:v>1.6254638340941665E-7</c:v>
                </c:pt>
                <c:pt idx="2661">
                  <c:v>1.6258890653485552E-7</c:v>
                </c:pt>
                <c:pt idx="2662">
                  <c:v>1.6263146066270386E-7</c:v>
                </c:pt>
                <c:pt idx="2663">
                  <c:v>1.6267404580538701E-7</c:v>
                </c:pt>
                <c:pt idx="2664">
                  <c:v>1.6271666201216125E-7</c:v>
                </c:pt>
                <c:pt idx="2665">
                  <c:v>1.6275930927009881E-7</c:v>
                </c:pt>
                <c:pt idx="2666">
                  <c:v>1.62801987620025E-7</c:v>
                </c:pt>
                <c:pt idx="2667">
                  <c:v>1.6284469710067483E-7</c:v>
                </c:pt>
                <c:pt idx="2668">
                  <c:v>1.6288743771889451E-7</c:v>
                </c:pt>
                <c:pt idx="2669">
                  <c:v>1.6293020950636086E-7</c:v>
                </c:pt>
                <c:pt idx="2670">
                  <c:v>1.6297301246979894E-7</c:v>
                </c:pt>
                <c:pt idx="2671">
                  <c:v>1.6301584666279228E-7</c:v>
                </c:pt>
                <c:pt idx="2672">
                  <c:v>1.6305871208156111E-7</c:v>
                </c:pt>
                <c:pt idx="2673">
                  <c:v>1.6310160875984192E-7</c:v>
                </c:pt>
                <c:pt idx="2674">
                  <c:v>1.6314453673110252E-7</c:v>
                </c:pt>
                <c:pt idx="2675">
                  <c:v>1.631874960121582E-7</c:v>
                </c:pt>
                <c:pt idx="2676">
                  <c:v>1.6323048661886165E-7</c:v>
                </c:pt>
                <c:pt idx="2677">
                  <c:v>1.6327350858599031E-7</c:v>
                </c:pt>
                <c:pt idx="2678">
                  <c:v>1.6331656192794694E-7</c:v>
                </c:pt>
                <c:pt idx="2679">
                  <c:v>1.6335964669858676E-7</c:v>
                </c:pt>
                <c:pt idx="2680">
                  <c:v>1.6340276287071036E-7</c:v>
                </c:pt>
                <c:pt idx="2681">
                  <c:v>1.6344591051934196E-7</c:v>
                </c:pt>
                <c:pt idx="2682">
                  <c:v>1.6348908962353613E-7</c:v>
                </c:pt>
                <c:pt idx="2683">
                  <c:v>1.6353230026042239E-7</c:v>
                </c:pt>
                <c:pt idx="2684">
                  <c:v>1.6357554240104301E-7</c:v>
                </c:pt>
                <c:pt idx="2685">
                  <c:v>1.636188161011972E-7</c:v>
                </c:pt>
                <c:pt idx="2686">
                  <c:v>1.6366212136931035E-7</c:v>
                </c:pt>
                <c:pt idx="2687">
                  <c:v>1.6370545825042782E-7</c:v>
                </c:pt>
                <c:pt idx="2688">
                  <c:v>1.6374882674035248E-7</c:v>
                </c:pt>
                <c:pt idx="2689">
                  <c:v>1.6379222689045613E-7</c:v>
                </c:pt>
                <c:pt idx="2690">
                  <c:v>1.638356587061446E-7</c:v>
                </c:pt>
                <c:pt idx="2691">
                  <c:v>1.6387912222310125E-7</c:v>
                </c:pt>
                <c:pt idx="2692">
                  <c:v>1.6392261746613051E-7</c:v>
                </c:pt>
                <c:pt idx="2693">
                  <c:v>1.6396614445419409E-7</c:v>
                </c:pt>
                <c:pt idx="2694">
                  <c:v>1.640097032034295E-7</c:v>
                </c:pt>
                <c:pt idx="2695">
                  <c:v>1.6405329375768563E-7</c:v>
                </c:pt>
                <c:pt idx="2696">
                  <c:v>1.6409691612593845E-7</c:v>
                </c:pt>
                <c:pt idx="2697">
                  <c:v>1.6414057034211562E-7</c:v>
                </c:pt>
                <c:pt idx="2698">
                  <c:v>1.6418425642706931E-7</c:v>
                </c:pt>
                <c:pt idx="2699">
                  <c:v>1.6422797441031948E-7</c:v>
                </c:pt>
                <c:pt idx="2700">
                  <c:v>1.6427172430777531E-7</c:v>
                </c:pt>
                <c:pt idx="2701">
                  <c:v>1.6431550615223017E-7</c:v>
                </c:pt>
                <c:pt idx="2702">
                  <c:v>1.6435931995680216E-7</c:v>
                </c:pt>
                <c:pt idx="2703">
                  <c:v>1.6440316576055997E-7</c:v>
                </c:pt>
                <c:pt idx="2704">
                  <c:v>1.6444704358153808E-7</c:v>
                </c:pt>
                <c:pt idx="2705">
                  <c:v>1.6449095344748976E-7</c:v>
                </c:pt>
                <c:pt idx="2706">
                  <c:v>1.6453489537729021E-7</c:v>
                </c:pt>
                <c:pt idx="2707">
                  <c:v>1.6457886939551696E-7</c:v>
                </c:pt>
                <c:pt idx="2708">
                  <c:v>1.6462287553788112E-7</c:v>
                </c:pt>
                <c:pt idx="2709">
                  <c:v>1.6466691383489825E-7</c:v>
                </c:pt>
                <c:pt idx="2710">
                  <c:v>1.647109842706461E-7</c:v>
                </c:pt>
                <c:pt idx="2711">
                  <c:v>1.6475508691910541E-7</c:v>
                </c:pt>
                <c:pt idx="2712">
                  <c:v>1.6479922177844321E-7</c:v>
                </c:pt>
                <c:pt idx="2713">
                  <c:v>1.6484338887336434E-7</c:v>
                </c:pt>
                <c:pt idx="2714">
                  <c:v>1.6488758824359964E-7</c:v>
                </c:pt>
                <c:pt idx="2715">
                  <c:v>1.6493181991352804E-7</c:v>
                </c:pt>
                <c:pt idx="2716">
                  <c:v>1.6497608390577446E-7</c:v>
                </c:pt>
                <c:pt idx="2717">
                  <c:v>1.6502038023507611E-7</c:v>
                </c:pt>
                <c:pt idx="2718">
                  <c:v>1.650647089184491E-7</c:v>
                </c:pt>
                <c:pt idx="2719">
                  <c:v>1.6510906999454385E-7</c:v>
                </c:pt>
                <c:pt idx="2720">
                  <c:v>1.6515346349435462E-7</c:v>
                </c:pt>
                <c:pt idx="2721">
                  <c:v>1.6519788943197401E-7</c:v>
                </c:pt>
                <c:pt idx="2722">
                  <c:v>1.6524234789530446E-7</c:v>
                </c:pt>
                <c:pt idx="2723">
                  <c:v>1.6528683878871789E-7</c:v>
                </c:pt>
                <c:pt idx="2724">
                  <c:v>1.653313622324412E-7</c:v>
                </c:pt>
                <c:pt idx="2725">
                  <c:v>1.6537591818467013E-7</c:v>
                </c:pt>
                <c:pt idx="2726">
                  <c:v>1.6542050673568477E-7</c:v>
                </c:pt>
                <c:pt idx="2727">
                  <c:v>1.6546512789353378E-7</c:v>
                </c:pt>
                <c:pt idx="2728">
                  <c:v>1.6550978166364547E-7</c:v>
                </c:pt>
                <c:pt idx="2729">
                  <c:v>1.6555446807693447E-7</c:v>
                </c:pt>
                <c:pt idx="2730">
                  <c:v>1.6559918716189424E-7</c:v>
                </c:pt>
                <c:pt idx="2731">
                  <c:v>1.6564393893703241E-7</c:v>
                </c:pt>
                <c:pt idx="2732">
                  <c:v>1.6568872344613919E-7</c:v>
                </c:pt>
                <c:pt idx="2733">
                  <c:v>1.6573354070117548E-7</c:v>
                </c:pt>
                <c:pt idx="2734">
                  <c:v>1.6577839074287757E-7</c:v>
                </c:pt>
                <c:pt idx="2735">
                  <c:v>1.6582327356667619E-7</c:v>
                </c:pt>
                <c:pt idx="2736">
                  <c:v>1.6586818923724285E-7</c:v>
                </c:pt>
                <c:pt idx="2737">
                  <c:v>1.6591313774529593E-7</c:v>
                </c:pt>
                <c:pt idx="2738">
                  <c:v>1.6595811914375586E-7</c:v>
                </c:pt>
                <c:pt idx="2739">
                  <c:v>1.6600313342473545E-7</c:v>
                </c:pt>
                <c:pt idx="2740">
                  <c:v>1.6604818065372909E-7</c:v>
                </c:pt>
                <c:pt idx="2741">
                  <c:v>1.660932608241153E-7</c:v>
                </c:pt>
                <c:pt idx="2742">
                  <c:v>1.6613837399496088E-7</c:v>
                </c:pt>
                <c:pt idx="2743">
                  <c:v>1.6618352014977775E-7</c:v>
                </c:pt>
                <c:pt idx="2744">
                  <c:v>1.6622869935299105E-7</c:v>
                </c:pt>
                <c:pt idx="2745">
                  <c:v>1.6627391160903254E-7</c:v>
                </c:pt>
                <c:pt idx="2746">
                  <c:v>1.6631915696164509E-7</c:v>
                </c:pt>
                <c:pt idx="2747">
                  <c:v>1.6636443540051509E-7</c:v>
                </c:pt>
                <c:pt idx="2748">
                  <c:v>1.6640974698883346E-7</c:v>
                </c:pt>
                <c:pt idx="2749">
                  <c:v>1.6645509173966149E-7</c:v>
                </c:pt>
                <c:pt idx="2750">
                  <c:v>1.665004696916975E-7</c:v>
                </c:pt>
                <c:pt idx="2751">
                  <c:v>1.6654588084175646E-7</c:v>
                </c:pt>
                <c:pt idx="2752">
                  <c:v>1.665913252388207E-7</c:v>
                </c:pt>
                <c:pt idx="2753">
                  <c:v>1.6663680290003149E-7</c:v>
                </c:pt>
                <c:pt idx="2754">
                  <c:v>1.666823138610401E-7</c:v>
                </c:pt>
                <c:pt idx="2755">
                  <c:v>1.6672785814454694E-7</c:v>
                </c:pt>
                <c:pt idx="2756">
                  <c:v>1.6677343575499649E-7</c:v>
                </c:pt>
                <c:pt idx="2757">
                  <c:v>1.6681904675381482E-7</c:v>
                </c:pt>
                <c:pt idx="2758">
                  <c:v>1.6686469115575228E-7</c:v>
                </c:pt>
                <c:pt idx="2759">
                  <c:v>1.6691036897521306E-7</c:v>
                </c:pt>
                <c:pt idx="2760">
                  <c:v>1.6695608024096618E-7</c:v>
                </c:pt>
                <c:pt idx="2761">
                  <c:v>1.670018249896865E-7</c:v>
                </c:pt>
                <c:pt idx="2762">
                  <c:v>1.6704760324316057E-7</c:v>
                </c:pt>
                <c:pt idx="2763">
                  <c:v>1.670934150260672E-7</c:v>
                </c:pt>
                <c:pt idx="2764">
                  <c:v>1.6713926035785288E-7</c:v>
                </c:pt>
                <c:pt idx="2765">
                  <c:v>1.6718513929152695E-7</c:v>
                </c:pt>
                <c:pt idx="2766">
                  <c:v>1.6723105181333236E-7</c:v>
                </c:pt>
                <c:pt idx="2767">
                  <c:v>1.6727699800588329E-7</c:v>
                </c:pt>
                <c:pt idx="2768">
                  <c:v>1.6732297781123685E-7</c:v>
                </c:pt>
                <c:pt idx="2769">
                  <c:v>1.6736899135778356E-7</c:v>
                </c:pt>
                <c:pt idx="2770">
                  <c:v>1.6741503857471281E-7</c:v>
                </c:pt>
                <c:pt idx="2771">
                  <c:v>1.6746111958464088E-7</c:v>
                </c:pt>
                <c:pt idx="2772">
                  <c:v>1.6750723431271341E-7</c:v>
                </c:pt>
                <c:pt idx="2773">
                  <c:v>1.675533828787858E-7</c:v>
                </c:pt>
                <c:pt idx="2774">
                  <c:v>1.6759956523847596E-7</c:v>
                </c:pt>
                <c:pt idx="2775">
                  <c:v>1.6764578148501534E-7</c:v>
                </c:pt>
                <c:pt idx="2776">
                  <c:v>1.6769203156332077E-7</c:v>
                </c:pt>
                <c:pt idx="2777">
                  <c:v>1.6773831558269077E-7</c:v>
                </c:pt>
                <c:pt idx="2778">
                  <c:v>1.6778463350016079E-7</c:v>
                </c:pt>
                <c:pt idx="2779">
                  <c:v>1.678309854232321E-7</c:v>
                </c:pt>
                <c:pt idx="2780">
                  <c:v>1.6787737126266892E-7</c:v>
                </c:pt>
                <c:pt idx="2781">
                  <c:v>1.679237911795213E-7</c:v>
                </c:pt>
                <c:pt idx="2782">
                  <c:v>1.6797024507446746E-7</c:v>
                </c:pt>
                <c:pt idx="2783">
                  <c:v>1.6801673312468269E-7</c:v>
                </c:pt>
                <c:pt idx="2784">
                  <c:v>1.6806325516583337E-7</c:v>
                </c:pt>
                <c:pt idx="2785">
                  <c:v>1.6810981139703745E-7</c:v>
                </c:pt>
                <c:pt idx="2786">
                  <c:v>1.6815640172884018E-7</c:v>
                </c:pt>
                <c:pt idx="2787">
                  <c:v>1.6820302630079517E-7</c:v>
                </c:pt>
                <c:pt idx="2788">
                  <c:v>1.6824968498034503E-7</c:v>
                </c:pt>
                <c:pt idx="2789">
                  <c:v>1.6829637795623638E-7</c:v>
                </c:pt>
                <c:pt idx="2790">
                  <c:v>1.6834310514810138E-7</c:v>
                </c:pt>
                <c:pt idx="2791">
                  <c:v>1.6838986671030227E-7</c:v>
                </c:pt>
                <c:pt idx="2792">
                  <c:v>1.6843666247961007E-7</c:v>
                </c:pt>
                <c:pt idx="2793">
                  <c:v>1.6848349262442517E-7</c:v>
                </c:pt>
                <c:pt idx="2794">
                  <c:v>1.6853035711939309E-7</c:v>
                </c:pt>
                <c:pt idx="2795">
                  <c:v>1.6857725610059849E-7</c:v>
                </c:pt>
                <c:pt idx="2796">
                  <c:v>1.6862418935683668E-7</c:v>
                </c:pt>
                <c:pt idx="2797">
                  <c:v>1.6867115697381297E-7</c:v>
                </c:pt>
                <c:pt idx="2798">
                  <c:v>1.6871815952144617E-7</c:v>
                </c:pt>
                <c:pt idx="2799">
                  <c:v>1.6876519598802601E-7</c:v>
                </c:pt>
                <c:pt idx="2800">
                  <c:v>1.6881226731994494E-7</c:v>
                </c:pt>
                <c:pt idx="2801">
                  <c:v>1.6885937324944826E-7</c:v>
                </c:pt>
                <c:pt idx="2802">
                  <c:v>1.6890651362183873E-7</c:v>
                </c:pt>
                <c:pt idx="2803">
                  <c:v>1.689536886658197E-7</c:v>
                </c:pt>
                <c:pt idx="2804">
                  <c:v>1.6900089831564539E-7</c:v>
                </c:pt>
                <c:pt idx="2805">
                  <c:v>1.6904814272677839E-7</c:v>
                </c:pt>
                <c:pt idx="2806">
                  <c:v>1.690954217239163E-7</c:v>
                </c:pt>
                <c:pt idx="2807">
                  <c:v>1.6914273549715875E-7</c:v>
                </c:pt>
                <c:pt idx="2808">
                  <c:v>1.6919008397309684E-7</c:v>
                </c:pt>
                <c:pt idx="2809">
                  <c:v>1.6923746732167153E-7</c:v>
                </c:pt>
                <c:pt idx="2810">
                  <c:v>1.6928488538295964E-7</c:v>
                </c:pt>
                <c:pt idx="2811">
                  <c:v>1.6933233833778589E-7</c:v>
                </c:pt>
                <c:pt idx="2812">
                  <c:v>1.6937982610592105E-7</c:v>
                </c:pt>
                <c:pt idx="2813">
                  <c:v>1.6942734884953028E-7</c:v>
                </c:pt>
                <c:pt idx="2814">
                  <c:v>1.6947490642172889E-7</c:v>
                </c:pt>
                <c:pt idx="2815">
                  <c:v>1.6952249899039445E-7</c:v>
                </c:pt>
                <c:pt idx="2816">
                  <c:v>1.6957012648594416E-7</c:v>
                </c:pt>
                <c:pt idx="2817">
                  <c:v>1.6961778905870463E-7</c:v>
                </c:pt>
                <c:pt idx="2818">
                  <c:v>1.6966548660121297E-7</c:v>
                </c:pt>
                <c:pt idx="2819">
                  <c:v>1.6971321923810944E-7</c:v>
                </c:pt>
                <c:pt idx="2820">
                  <c:v>1.697609869214335E-7</c:v>
                </c:pt>
                <c:pt idx="2821">
                  <c:v>1.6980878977372853E-7</c:v>
                </c:pt>
                <c:pt idx="2822">
                  <c:v>1.6985662773838229E-7</c:v>
                </c:pt>
                <c:pt idx="2823">
                  <c:v>1.69904500882443E-7</c:v>
                </c:pt>
                <c:pt idx="2824">
                  <c:v>1.6995240919396291E-7</c:v>
                </c:pt>
                <c:pt idx="2825">
                  <c:v>1.7000035278762695E-7</c:v>
                </c:pt>
                <c:pt idx="2826">
                  <c:v>1.7004833160412788E-7</c:v>
                </c:pt>
                <c:pt idx="2827">
                  <c:v>1.7009634572784461E-7</c:v>
                </c:pt>
                <c:pt idx="2828">
                  <c:v>1.7014439514210256E-7</c:v>
                </c:pt>
                <c:pt idx="2829">
                  <c:v>1.7019247992681541E-7</c:v>
                </c:pt>
                <c:pt idx="2830">
                  <c:v>1.702406000570896E-7</c:v>
                </c:pt>
                <c:pt idx="2831">
                  <c:v>1.7028875559581053E-7</c:v>
                </c:pt>
                <c:pt idx="2832">
                  <c:v>1.7033694654338687E-7</c:v>
                </c:pt>
                <c:pt idx="2833">
                  <c:v>1.7038517297869169E-7</c:v>
                </c:pt>
                <c:pt idx="2834">
                  <c:v>1.704334348851401E-7</c:v>
                </c:pt>
                <c:pt idx="2835">
                  <c:v>1.7048173230712947E-7</c:v>
                </c:pt>
                <c:pt idx="2836">
                  <c:v>1.7053006525681523E-7</c:v>
                </c:pt>
                <c:pt idx="2837">
                  <c:v>1.7057843379375988E-7</c:v>
                </c:pt>
                <c:pt idx="2838">
                  <c:v>1.7062683793473969E-7</c:v>
                </c:pt>
                <c:pt idx="2839">
                  <c:v>1.7067527769111796E-7</c:v>
                </c:pt>
                <c:pt idx="2840">
                  <c:v>1.707237530967221E-7</c:v>
                </c:pt>
                <c:pt idx="2841">
                  <c:v>1.7077226419479505E-7</c:v>
                </c:pt>
                <c:pt idx="2842">
                  <c:v>1.708208110299817E-7</c:v>
                </c:pt>
                <c:pt idx="2843">
                  <c:v>1.7086939357578546E-7</c:v>
                </c:pt>
                <c:pt idx="2844">
                  <c:v>1.7091801192364206E-7</c:v>
                </c:pt>
                <c:pt idx="2845">
                  <c:v>1.7096666605656981E-7</c:v>
                </c:pt>
                <c:pt idx="2846">
                  <c:v>1.7101535603243704E-7</c:v>
                </c:pt>
                <c:pt idx="2847">
                  <c:v>1.7106408184570451E-7</c:v>
                </c:pt>
                <c:pt idx="2848">
                  <c:v>1.7111284356341089E-7</c:v>
                </c:pt>
                <c:pt idx="2849">
                  <c:v>1.7116164119021467E-7</c:v>
                </c:pt>
                <c:pt idx="2850">
                  <c:v>1.7121047477898471E-7</c:v>
                </c:pt>
                <c:pt idx="2851">
                  <c:v>1.7125934432276584E-7</c:v>
                </c:pt>
                <c:pt idx="2852">
                  <c:v>1.713082498903798E-7</c:v>
                </c:pt>
                <c:pt idx="2853">
                  <c:v>1.7135719147869392E-7</c:v>
                </c:pt>
                <c:pt idx="2854">
                  <c:v>1.7140616914974071E-7</c:v>
                </c:pt>
                <c:pt idx="2855">
                  <c:v>1.7145518289164011E-7</c:v>
                </c:pt>
                <c:pt idx="2856">
                  <c:v>1.7150423276215812E-7</c:v>
                </c:pt>
                <c:pt idx="2857">
                  <c:v>1.7155331878521052E-7</c:v>
                </c:pt>
                <c:pt idx="2858">
                  <c:v>1.716024410018191E-7</c:v>
                </c:pt>
                <c:pt idx="2859">
                  <c:v>1.716515993988742E-7</c:v>
                </c:pt>
                <c:pt idx="2860">
                  <c:v>1.7170079406930228E-7</c:v>
                </c:pt>
                <c:pt idx="2861">
                  <c:v>1.7175002498840581E-7</c:v>
                </c:pt>
                <c:pt idx="2862">
                  <c:v>1.7179929221749502E-7</c:v>
                </c:pt>
                <c:pt idx="2863">
                  <c:v>1.7184859576137111E-7</c:v>
                </c:pt>
                <c:pt idx="2864">
                  <c:v>1.7189793567665873E-7</c:v>
                </c:pt>
                <c:pt idx="2865">
                  <c:v>1.71947311961936E-7</c:v>
                </c:pt>
                <c:pt idx="2866">
                  <c:v>1.7199672467774627E-7</c:v>
                </c:pt>
                <c:pt idx="2867">
                  <c:v>1.7204617383462897E-7</c:v>
                </c:pt>
                <c:pt idx="2868">
                  <c:v>1.720956594753706E-7</c:v>
                </c:pt>
                <c:pt idx="2869">
                  <c:v>1.721451816197869E-7</c:v>
                </c:pt>
                <c:pt idx="2870">
                  <c:v>1.7219474027973154E-7</c:v>
                </c:pt>
                <c:pt idx="2871">
                  <c:v>1.7224433553857032E-7</c:v>
                </c:pt>
                <c:pt idx="2872">
                  <c:v>1.7229396736378745E-7</c:v>
                </c:pt>
                <c:pt idx="2873">
                  <c:v>1.7234363582825941E-7</c:v>
                </c:pt>
                <c:pt idx="2874">
                  <c:v>1.7239334095160543E-7</c:v>
                </c:pt>
                <c:pt idx="2875">
                  <c:v>1.7244308277163988E-7</c:v>
                </c:pt>
                <c:pt idx="2876">
                  <c:v>1.7249286127220341E-7</c:v>
                </c:pt>
                <c:pt idx="2877">
                  <c:v>1.7254267652666021E-7</c:v>
                </c:pt>
                <c:pt idx="2878">
                  <c:v>1.7259252856472787E-7</c:v>
                </c:pt>
                <c:pt idx="2879">
                  <c:v>1.7264241741779394E-7</c:v>
                </c:pt>
                <c:pt idx="2880">
                  <c:v>1.7269234308212556E-7</c:v>
                </c:pt>
                <c:pt idx="2881">
                  <c:v>1.7274230563274483E-7</c:v>
                </c:pt>
                <c:pt idx="2882">
                  <c:v>1.7279230505128003E-7</c:v>
                </c:pt>
                <c:pt idx="2883">
                  <c:v>1.728423414553804E-7</c:v>
                </c:pt>
                <c:pt idx="2884">
                  <c:v>1.7289241475204281E-7</c:v>
                </c:pt>
                <c:pt idx="2885">
                  <c:v>1.7294252505553681E-7</c:v>
                </c:pt>
                <c:pt idx="2886">
                  <c:v>1.7299267238417359E-7</c:v>
                </c:pt>
                <c:pt idx="2887">
                  <c:v>1.7304285677148047E-7</c:v>
                </c:pt>
                <c:pt idx="2888">
                  <c:v>1.7309307819621631E-7</c:v>
                </c:pt>
                <c:pt idx="2889">
                  <c:v>1.7314333675086626E-7</c:v>
                </c:pt>
                <c:pt idx="2890">
                  <c:v>1.7319363243726453E-7</c:v>
                </c:pt>
                <c:pt idx="2891">
                  <c:v>1.7324396531705477E-7</c:v>
                </c:pt>
                <c:pt idx="2892">
                  <c:v>1.7329433536676459E-7</c:v>
                </c:pt>
                <c:pt idx="2893">
                  <c:v>1.7334474265592385E-7</c:v>
                </c:pt>
                <c:pt idx="2894">
                  <c:v>1.7339518719529847E-7</c:v>
                </c:pt>
                <c:pt idx="2895">
                  <c:v>1.7344566906850185E-7</c:v>
                </c:pt>
                <c:pt idx="2896">
                  <c:v>1.7349618820540501E-7</c:v>
                </c:pt>
                <c:pt idx="2897">
                  <c:v>1.735467446614302E-7</c:v>
                </c:pt>
                <c:pt idx="2898">
                  <c:v>1.7359733865541903E-7</c:v>
                </c:pt>
                <c:pt idx="2899">
                  <c:v>1.7364796989248173E-7</c:v>
                </c:pt>
                <c:pt idx="2900">
                  <c:v>1.736986386429774E-7</c:v>
                </c:pt>
                <c:pt idx="2901">
                  <c:v>1.7374934491396637E-7</c:v>
                </c:pt>
                <c:pt idx="2902">
                  <c:v>1.7380008862635644E-7</c:v>
                </c:pt>
                <c:pt idx="2903">
                  <c:v>1.738508699066627E-7</c:v>
                </c:pt>
                <c:pt idx="2904">
                  <c:v>1.7390168873222938E-7</c:v>
                </c:pt>
                <c:pt idx="2905">
                  <c:v>1.739525451935396E-7</c:v>
                </c:pt>
                <c:pt idx="2906">
                  <c:v>1.7400343923344191E-7</c:v>
                </c:pt>
                <c:pt idx="2907">
                  <c:v>1.740543709750363E-7</c:v>
                </c:pt>
                <c:pt idx="2908">
                  <c:v>1.7410534038250332E-7</c:v>
                </c:pt>
                <c:pt idx="2909">
                  <c:v>1.7415634754625843E-7</c:v>
                </c:pt>
                <c:pt idx="2910">
                  <c:v>1.7420739242012327E-7</c:v>
                </c:pt>
                <c:pt idx="2911">
                  <c:v>1.7425847511198694E-7</c:v>
                </c:pt>
                <c:pt idx="2912">
                  <c:v>1.7430959559823604E-7</c:v>
                </c:pt>
                <c:pt idx="2913">
                  <c:v>1.7436075395517959E-7</c:v>
                </c:pt>
                <c:pt idx="2914">
                  <c:v>1.7441195016158209E-7</c:v>
                </c:pt>
                <c:pt idx="2915">
                  <c:v>1.7446318429961376E-7</c:v>
                </c:pt>
                <c:pt idx="2916">
                  <c:v>1.7451445636441937E-7</c:v>
                </c:pt>
                <c:pt idx="2917">
                  <c:v>1.7456576642680961E-7</c:v>
                </c:pt>
                <c:pt idx="2918">
                  <c:v>1.7461711445931971E-7</c:v>
                </c:pt>
                <c:pt idx="2919">
                  <c:v>1.7466850055766116E-7</c:v>
                </c:pt>
                <c:pt idx="2920">
                  <c:v>1.7471992469078801E-7</c:v>
                </c:pt>
                <c:pt idx="2921">
                  <c:v>1.7477138696076451E-7</c:v>
                </c:pt>
                <c:pt idx="2922">
                  <c:v>1.7482288733089145E-7</c:v>
                </c:pt>
                <c:pt idx="2923">
                  <c:v>1.7487442587576427E-7</c:v>
                </c:pt>
                <c:pt idx="2924">
                  <c:v>1.7492600259680382E-7</c:v>
                </c:pt>
                <c:pt idx="2925">
                  <c:v>1.7497761756676603E-7</c:v>
                </c:pt>
                <c:pt idx="2926">
                  <c:v>1.7502927077118167E-7</c:v>
                </c:pt>
                <c:pt idx="2927">
                  <c:v>1.7508096228500297E-7</c:v>
                </c:pt>
                <c:pt idx="2928">
                  <c:v>1.7513269210040369E-7</c:v>
                </c:pt>
                <c:pt idx="2929">
                  <c:v>1.7518446028716176E-7</c:v>
                </c:pt>
                <c:pt idx="2930">
                  <c:v>1.7523626683171807E-7</c:v>
                </c:pt>
                <c:pt idx="2931">
                  <c:v>1.7528811180202978E-7</c:v>
                </c:pt>
                <c:pt idx="2932">
                  <c:v>1.7533999524759169E-7</c:v>
                </c:pt>
                <c:pt idx="2933">
                  <c:v>1.7539191711364186E-7</c:v>
                </c:pt>
                <c:pt idx="2934">
                  <c:v>1.7544387752440966E-7</c:v>
                </c:pt>
                <c:pt idx="2935">
                  <c:v>1.7549587649916308E-7</c:v>
                </c:pt>
                <c:pt idx="2936">
                  <c:v>1.7554791402283642E-7</c:v>
                </c:pt>
                <c:pt idx="2937">
                  <c:v>1.7559999016380551E-7</c:v>
                </c:pt>
                <c:pt idx="2938">
                  <c:v>1.75652104945505E-7</c:v>
                </c:pt>
                <c:pt idx="2939">
                  <c:v>1.7570425837790886E-7</c:v>
                </c:pt>
                <c:pt idx="2940">
                  <c:v>1.7575645054141985E-7</c:v>
                </c:pt>
                <c:pt idx="2941">
                  <c:v>1.7580868141671352E-7</c:v>
                </c:pt>
                <c:pt idx="2942">
                  <c:v>1.7586095108606831E-7</c:v>
                </c:pt>
                <c:pt idx="2943">
                  <c:v>1.7591325952412682E-7</c:v>
                </c:pt>
                <c:pt idx="2944">
                  <c:v>1.7596560683201905E-7</c:v>
                </c:pt>
                <c:pt idx="2945">
                  <c:v>1.7601799298118381E-7</c:v>
                </c:pt>
                <c:pt idx="2946">
                  <c:v>1.7607041802426077E-7</c:v>
                </c:pt>
                <c:pt idx="2947">
                  <c:v>1.7612288201694192E-7</c:v>
                </c:pt>
                <c:pt idx="2948">
                  <c:v>1.7617538495914786E-7</c:v>
                </c:pt>
                <c:pt idx="2949">
                  <c:v>1.7622792689204931E-7</c:v>
                </c:pt>
                <c:pt idx="2950">
                  <c:v>1.7628050787182097E-7</c:v>
                </c:pt>
                <c:pt idx="2951">
                  <c:v>1.7633312789127542E-7</c:v>
                </c:pt>
                <c:pt idx="2952">
                  <c:v>1.7638578701984293E-7</c:v>
                </c:pt>
                <c:pt idx="2953">
                  <c:v>1.764384852613811E-7</c:v>
                </c:pt>
                <c:pt idx="2954">
                  <c:v>1.7649122266821362E-7</c:v>
                </c:pt>
                <c:pt idx="2955">
                  <c:v>1.7654399925842524E-7</c:v>
                </c:pt>
                <c:pt idx="2956">
                  <c:v>1.7659681507807878E-7</c:v>
                </c:pt>
                <c:pt idx="2957">
                  <c:v>1.7664967015144725E-7</c:v>
                </c:pt>
                <c:pt idx="2958">
                  <c:v>1.7670256451340985E-7</c:v>
                </c:pt>
                <c:pt idx="2959">
                  <c:v>1.7675549819734526E-7</c:v>
                </c:pt>
                <c:pt idx="2960">
                  <c:v>1.7680847124791423E-7</c:v>
                </c:pt>
                <c:pt idx="2961">
                  <c:v>1.7686148367025028E-7</c:v>
                </c:pt>
                <c:pt idx="2962">
                  <c:v>1.7691453552303437E-7</c:v>
                </c:pt>
                <c:pt idx="2963">
                  <c:v>1.7696762682419156E-7</c:v>
                </c:pt>
                <c:pt idx="2964">
                  <c:v>1.7702075761335021E-7</c:v>
                </c:pt>
                <c:pt idx="2965">
                  <c:v>1.7707392792969155E-7</c:v>
                </c:pt>
                <c:pt idx="2966">
                  <c:v>1.7712713779029788E-7</c:v>
                </c:pt>
                <c:pt idx="2967">
                  <c:v>1.7718038724017866E-7</c:v>
                </c:pt>
                <c:pt idx="2968">
                  <c:v>1.7723367631358745E-7</c:v>
                </c:pt>
                <c:pt idx="2969">
                  <c:v>1.7728700504273121E-7</c:v>
                </c:pt>
                <c:pt idx="2970">
                  <c:v>1.773403734479515E-7</c:v>
                </c:pt>
                <c:pt idx="2971">
                  <c:v>1.7739378157809735E-7</c:v>
                </c:pt>
                <c:pt idx="2972">
                  <c:v>1.7744722945154889E-7</c:v>
                </c:pt>
                <c:pt idx="2973">
                  <c:v>1.7750071712961661E-7</c:v>
                </c:pt>
                <c:pt idx="2974">
                  <c:v>1.775542446145855E-7</c:v>
                </c:pt>
                <c:pt idx="2975">
                  <c:v>1.776078119624836E-7</c:v>
                </c:pt>
                <c:pt idx="2976">
                  <c:v>1.776614191804127E-7</c:v>
                </c:pt>
                <c:pt idx="2977">
                  <c:v>1.7771506633089292E-7</c:v>
                </c:pt>
                <c:pt idx="2978">
                  <c:v>1.7776875342243596E-7</c:v>
                </c:pt>
                <c:pt idx="2979">
                  <c:v>1.7782248053859732E-7</c:v>
                </c:pt>
                <c:pt idx="2980">
                  <c:v>1.7787624762672404E-7</c:v>
                </c:pt>
                <c:pt idx="2981">
                  <c:v>1.7793005480140716E-7</c:v>
                </c:pt>
                <c:pt idx="2982">
                  <c:v>1.7798390205194631E-7</c:v>
                </c:pt>
                <c:pt idx="2983">
                  <c:v>1.780377894490228E-7</c:v>
                </c:pt>
                <c:pt idx="2984">
                  <c:v>1.7809171696905091E-7</c:v>
                </c:pt>
                <c:pt idx="2985">
                  <c:v>1.7814568469717607E-7</c:v>
                </c:pt>
                <c:pt idx="2986">
                  <c:v>1.7819969263939467E-7</c:v>
                </c:pt>
                <c:pt idx="2987">
                  <c:v>1.7825374085647364E-7</c:v>
                </c:pt>
                <c:pt idx="2988">
                  <c:v>1.7830782933820546E-7</c:v>
                </c:pt>
                <c:pt idx="2989">
                  <c:v>1.7836195817581339E-7</c:v>
                </c:pt>
                <c:pt idx="2990">
                  <c:v>1.7841612735716405E-7</c:v>
                </c:pt>
                <c:pt idx="2991">
                  <c:v>1.7847033695111308E-7</c:v>
                </c:pt>
                <c:pt idx="2992">
                  <c:v>1.7852458693770025E-7</c:v>
                </c:pt>
                <c:pt idx="2993">
                  <c:v>1.7857887742231012E-7</c:v>
                </c:pt>
                <c:pt idx="2994">
                  <c:v>1.7863320836676825E-7</c:v>
                </c:pt>
                <c:pt idx="2995">
                  <c:v>1.7868757990596071E-7</c:v>
                </c:pt>
                <c:pt idx="2996">
                  <c:v>1.7874199194112319E-7</c:v>
                </c:pt>
                <c:pt idx="2997">
                  <c:v>1.7879644454895401E-7</c:v>
                </c:pt>
                <c:pt idx="2998">
                  <c:v>1.788509379395258E-7</c:v>
                </c:pt>
                <c:pt idx="2999">
                  <c:v>1.7890547182647701E-7</c:v>
                </c:pt>
                <c:pt idx="3000">
                  <c:v>1.7896004648917523E-7</c:v>
                </c:pt>
                <c:pt idx="3001">
                  <c:v>1.7901466195210212E-7</c:v>
                </c:pt>
                <c:pt idx="3002">
                  <c:v>1.79069318100201E-7</c:v>
                </c:pt>
                <c:pt idx="3003">
                  <c:v>1.7912401508680948E-7</c:v>
                </c:pt>
                <c:pt idx="3004">
                  <c:v>1.7917875290635481E-7</c:v>
                </c:pt>
                <c:pt idx="3005">
                  <c:v>1.7923353161748704E-7</c:v>
                </c:pt>
                <c:pt idx="3006">
                  <c:v>1.7928835132059206E-7</c:v>
                </c:pt>
                <c:pt idx="3007">
                  <c:v>1.7934321180293849E-7</c:v>
                </c:pt>
                <c:pt idx="3008">
                  <c:v>1.7939811325699892E-7</c:v>
                </c:pt>
                <c:pt idx="3009">
                  <c:v>1.794530558751474E-7</c:v>
                </c:pt>
                <c:pt idx="3010">
                  <c:v>1.7950803941522095E-7</c:v>
                </c:pt>
                <c:pt idx="3011">
                  <c:v>1.7956306414239839E-7</c:v>
                </c:pt>
                <c:pt idx="3012">
                  <c:v>1.7961812990182865E-7</c:v>
                </c:pt>
                <c:pt idx="3013">
                  <c:v>1.7967323689401128E-7</c:v>
                </c:pt>
                <c:pt idx="3014">
                  <c:v>1.7972838502293707E-7</c:v>
                </c:pt>
                <c:pt idx="3015">
                  <c:v>1.7978357440400426E-7</c:v>
                </c:pt>
                <c:pt idx="3016">
                  <c:v>1.7983880501947883E-7</c:v>
                </c:pt>
                <c:pt idx="3017">
                  <c:v>1.7989407694753695E-7</c:v>
                </c:pt>
                <c:pt idx="3018">
                  <c:v>1.7994939019980293E-7</c:v>
                </c:pt>
                <c:pt idx="3019">
                  <c:v>1.800047448029987E-7</c:v>
                </c:pt>
                <c:pt idx="3020">
                  <c:v>1.8006014083140129E-7</c:v>
                </c:pt>
                <c:pt idx="3021">
                  <c:v>1.801155782496866E-7</c:v>
                </c:pt>
                <c:pt idx="3022">
                  <c:v>1.8017105723107006E-7</c:v>
                </c:pt>
                <c:pt idx="3023">
                  <c:v>1.8022657762274891E-7</c:v>
                </c:pt>
                <c:pt idx="3024">
                  <c:v>1.8028213958308218E-7</c:v>
                </c:pt>
                <c:pt idx="3025">
                  <c:v>1.8033774313020988E-7</c:v>
                </c:pt>
                <c:pt idx="3026">
                  <c:v>1.8039338830156657E-7</c:v>
                </c:pt>
                <c:pt idx="3027">
                  <c:v>1.8044907509915025E-7</c:v>
                </c:pt>
                <c:pt idx="3028">
                  <c:v>1.8050480359201808E-7</c:v>
                </c:pt>
                <c:pt idx="3029">
                  <c:v>1.8056057379592895E-7</c:v>
                </c:pt>
                <c:pt idx="3030">
                  <c:v>1.806163857599285E-7</c:v>
                </c:pt>
                <c:pt idx="3031">
                  <c:v>1.8067223949975445E-7</c:v>
                </c:pt>
                <c:pt idx="3032">
                  <c:v>1.8072813508151603E-7</c:v>
                </c:pt>
                <c:pt idx="3033">
                  <c:v>1.8078407251638052E-7</c:v>
                </c:pt>
                <c:pt idx="3034">
                  <c:v>1.8084005186593094E-7</c:v>
                </c:pt>
                <c:pt idx="3035">
                  <c:v>1.8089607312057652E-7</c:v>
                </c:pt>
                <c:pt idx="3036">
                  <c:v>1.8095213636799919E-7</c:v>
                </c:pt>
                <c:pt idx="3037">
                  <c:v>1.8100824161330988E-7</c:v>
                </c:pt>
                <c:pt idx="3038">
                  <c:v>1.8106438890559529E-7</c:v>
                </c:pt>
                <c:pt idx="3039">
                  <c:v>1.8112057825190006E-7</c:v>
                </c:pt>
                <c:pt idx="3040">
                  <c:v>1.8117680974202874E-7</c:v>
                </c:pt>
                <c:pt idx="3041">
                  <c:v>1.8123308335316287E-7</c:v>
                </c:pt>
                <c:pt idx="3042">
                  <c:v>1.8128939918639304E-7</c:v>
                </c:pt>
                <c:pt idx="3043">
                  <c:v>1.8134575719737417E-7</c:v>
                </c:pt>
                <c:pt idx="3044">
                  <c:v>1.8140215749632328E-7</c:v>
                </c:pt>
                <c:pt idx="3045">
                  <c:v>1.8145860007782146E-7</c:v>
                </c:pt>
                <c:pt idx="3046">
                  <c:v>1.8151508500467656E-7</c:v>
                </c:pt>
                <c:pt idx="3047">
                  <c:v>1.8157161227232665E-7</c:v>
                </c:pt>
                <c:pt idx="3048">
                  <c:v>1.8162818195640805E-7</c:v>
                </c:pt>
                <c:pt idx="3049">
                  <c:v>1.8168479407786641E-7</c:v>
                </c:pt>
                <c:pt idx="3050">
                  <c:v>1.8174144868934498E-7</c:v>
                </c:pt>
                <c:pt idx="3051">
                  <c:v>1.8179814579683316E-7</c:v>
                </c:pt>
                <c:pt idx="3052">
                  <c:v>1.8185488545688109E-7</c:v>
                </c:pt>
                <c:pt idx="3053">
                  <c:v>1.8191166770000653E-7</c:v>
                </c:pt>
                <c:pt idx="3054">
                  <c:v>1.8196849257607755E-7</c:v>
                </c:pt>
                <c:pt idx="3055">
                  <c:v>1.8202536010107747E-7</c:v>
                </c:pt>
                <c:pt idx="3056">
                  <c:v>1.820822703251192E-7</c:v>
                </c:pt>
                <c:pt idx="3057">
                  <c:v>1.821392232796717E-7</c:v>
                </c:pt>
                <c:pt idx="3058">
                  <c:v>1.8219621900603625E-7</c:v>
                </c:pt>
                <c:pt idx="3059">
                  <c:v>1.8225325754345884E-7</c:v>
                </c:pt>
                <c:pt idx="3060">
                  <c:v>1.8231033890937836E-7</c:v>
                </c:pt>
                <c:pt idx="3061">
                  <c:v>1.8236746316345525E-7</c:v>
                </c:pt>
                <c:pt idx="3062">
                  <c:v>1.8242463033783795E-7</c:v>
                </c:pt>
                <c:pt idx="3063">
                  <c:v>1.8248184046587551E-7</c:v>
                </c:pt>
                <c:pt idx="3064">
                  <c:v>1.8253909358397714E-7</c:v>
                </c:pt>
                <c:pt idx="3065">
                  <c:v>1.8259638971766088E-7</c:v>
                </c:pt>
                <c:pt idx="3066">
                  <c:v>1.8265372893218907E-7</c:v>
                </c:pt>
                <c:pt idx="3067">
                  <c:v>1.8271111127622791E-7</c:v>
                </c:pt>
                <c:pt idx="3068">
                  <c:v>1.8276853667382948E-7</c:v>
                </c:pt>
                <c:pt idx="3069">
                  <c:v>1.8282600533168176E-7</c:v>
                </c:pt>
                <c:pt idx="3070">
                  <c:v>1.8288351716039289E-7</c:v>
                </c:pt>
                <c:pt idx="3071">
                  <c:v>1.8294107227406126E-7</c:v>
                </c:pt>
                <c:pt idx="3072">
                  <c:v>1.829986706249483E-7</c:v>
                </c:pt>
                <c:pt idx="3073">
                  <c:v>1.8305631236148572E-7</c:v>
                </c:pt>
                <c:pt idx="3074">
                  <c:v>1.8311399741619101E-7</c:v>
                </c:pt>
                <c:pt idx="3075">
                  <c:v>1.8317172592821335E-7</c:v>
                </c:pt>
                <c:pt idx="3076">
                  <c:v>1.8322949780569902E-7</c:v>
                </c:pt>
                <c:pt idx="3077">
                  <c:v>1.8328731322188893E-7</c:v>
                </c:pt>
                <c:pt idx="3078">
                  <c:v>1.8334517210685476E-7</c:v>
                </c:pt>
                <c:pt idx="3079">
                  <c:v>1.834030745930624E-7</c:v>
                </c:pt>
                <c:pt idx="3080">
                  <c:v>1.8346102059102772E-7</c:v>
                </c:pt>
                <c:pt idx="3081">
                  <c:v>1.8351901028273166E-7</c:v>
                </c:pt>
                <c:pt idx="3082">
                  <c:v>1.835770436053898E-7</c:v>
                </c:pt>
                <c:pt idx="3083">
                  <c:v>1.8363512070182861E-7</c:v>
                </c:pt>
                <c:pt idx="3084">
                  <c:v>1.8369324145914917E-7</c:v>
                </c:pt>
                <c:pt idx="3085">
                  <c:v>1.8375140604315157E-7</c:v>
                </c:pt>
                <c:pt idx="3086">
                  <c:v>1.8380961439653562E-7</c:v>
                </c:pt>
                <c:pt idx="3087">
                  <c:v>1.8386786667384976E-7</c:v>
                </c:pt>
                <c:pt idx="3088">
                  <c:v>1.8392616275739336E-7</c:v>
                </c:pt>
                <c:pt idx="3089">
                  <c:v>1.8398450284290492E-7</c:v>
                </c:pt>
                <c:pt idx="3090">
                  <c:v>1.8404288684290825E-7</c:v>
                </c:pt>
                <c:pt idx="3091">
                  <c:v>1.8410131495543576E-7</c:v>
                </c:pt>
                <c:pt idx="3092">
                  <c:v>1.8415978699215676E-7</c:v>
                </c:pt>
                <c:pt idx="3093">
                  <c:v>1.8421830316779585E-7</c:v>
                </c:pt>
                <c:pt idx="3094">
                  <c:v>1.8427686342921206E-7</c:v>
                </c:pt>
                <c:pt idx="3095">
                  <c:v>1.8433546797197816E-7</c:v>
                </c:pt>
                <c:pt idx="3096">
                  <c:v>1.8439411656660718E-7</c:v>
                </c:pt>
                <c:pt idx="3097">
                  <c:v>1.8445280927687266E-7</c:v>
                </c:pt>
                <c:pt idx="3098">
                  <c:v>1.8451154677239177E-7</c:v>
                </c:pt>
                <c:pt idx="3099">
                  <c:v>1.8457032798925858E-7</c:v>
                </c:pt>
                <c:pt idx="3100">
                  <c:v>1.8462915385241921E-7</c:v>
                </c:pt>
                <c:pt idx="3101">
                  <c:v>1.8468802419820282E-7</c:v>
                </c:pt>
                <c:pt idx="3102">
                  <c:v>1.8474693878525557E-7</c:v>
                </c:pt>
                <c:pt idx="3103">
                  <c:v>1.8480589794259731E-7</c:v>
                </c:pt>
                <c:pt idx="3104">
                  <c:v>1.8486490156765845E-7</c:v>
                </c:pt>
                <c:pt idx="3105">
                  <c:v>1.8492394981975573E-7</c:v>
                </c:pt>
                <c:pt idx="3106">
                  <c:v>1.8498304256090252E-7</c:v>
                </c:pt>
                <c:pt idx="3107">
                  <c:v>1.8504217996612664E-7</c:v>
                </c:pt>
                <c:pt idx="3108">
                  <c:v>1.8510136200513556E-7</c:v>
                </c:pt>
                <c:pt idx="3109">
                  <c:v>1.8516058881776985E-7</c:v>
                </c:pt>
                <c:pt idx="3110">
                  <c:v>1.8521986029267988E-7</c:v>
                </c:pt>
                <c:pt idx="3111">
                  <c:v>1.8527917662866982E-7</c:v>
                </c:pt>
                <c:pt idx="3112">
                  <c:v>1.8533853769708149E-7</c:v>
                </c:pt>
                <c:pt idx="3113">
                  <c:v>1.8539794374806369E-7</c:v>
                </c:pt>
                <c:pt idx="3114">
                  <c:v>1.8545739457491254E-7</c:v>
                </c:pt>
                <c:pt idx="3115">
                  <c:v>1.8551689042029092E-7</c:v>
                </c:pt>
                <c:pt idx="3116">
                  <c:v>1.8557643116853835E-7</c:v>
                </c:pt>
                <c:pt idx="3117">
                  <c:v>1.8563601701964393E-7</c:v>
                </c:pt>
                <c:pt idx="3118">
                  <c:v>1.85695647873045E-7</c:v>
                </c:pt>
                <c:pt idx="3119">
                  <c:v>1.8575532383934826E-7</c:v>
                </c:pt>
                <c:pt idx="3120">
                  <c:v>1.8581504493241011E-7</c:v>
                </c:pt>
                <c:pt idx="3121">
                  <c:v>1.8587481123293246E-7</c:v>
                </c:pt>
                <c:pt idx="3122">
                  <c:v>1.8593462271900636E-7</c:v>
                </c:pt>
                <c:pt idx="3123">
                  <c:v>1.8599447946687782E-7</c:v>
                </c:pt>
                <c:pt idx="3124">
                  <c:v>1.8605438147406148E-7</c:v>
                </c:pt>
                <c:pt idx="3125">
                  <c:v>1.861143289073131E-7</c:v>
                </c:pt>
                <c:pt idx="3126">
                  <c:v>1.8617432163082285E-7</c:v>
                </c:pt>
                <c:pt idx="3127">
                  <c:v>1.8623435979168509E-7</c:v>
                </c:pt>
                <c:pt idx="3128">
                  <c:v>1.8629444338800806E-7</c:v>
                </c:pt>
                <c:pt idx="3129">
                  <c:v>1.8635457255787629E-7</c:v>
                </c:pt>
                <c:pt idx="3130">
                  <c:v>1.8641474717964092E-7</c:v>
                </c:pt>
                <c:pt idx="3131">
                  <c:v>1.8647496742052255E-7</c:v>
                </c:pt>
                <c:pt idx="3132">
                  <c:v>1.8653523324041433E-7</c:v>
                </c:pt>
                <c:pt idx="3133">
                  <c:v>1.8659554474524224E-7</c:v>
                </c:pt>
                <c:pt idx="3134">
                  <c:v>1.8665590193614183E-7</c:v>
                </c:pt>
                <c:pt idx="3135">
                  <c:v>1.8671630483917926E-7</c:v>
                </c:pt>
                <c:pt idx="3136">
                  <c:v>1.8677675356312535E-7</c:v>
                </c:pt>
                <c:pt idx="3137">
                  <c:v>1.8683724808996196E-7</c:v>
                </c:pt>
                <c:pt idx="3138">
                  <c:v>1.8689778842558409E-7</c:v>
                </c:pt>
                <c:pt idx="3139">
                  <c:v>1.8695837466502437E-7</c:v>
                </c:pt>
                <c:pt idx="3140">
                  <c:v>1.8701900693578777E-7</c:v>
                </c:pt>
                <c:pt idx="3141">
                  <c:v>1.8707968497146002E-7</c:v>
                </c:pt>
                <c:pt idx="3142">
                  <c:v>1.8714040930921083E-7</c:v>
                </c:pt>
                <c:pt idx="3143">
                  <c:v>1.8720117951111185E-7</c:v>
                </c:pt>
                <c:pt idx="3144">
                  <c:v>1.8726199585769051E-7</c:v>
                </c:pt>
                <c:pt idx="3145">
                  <c:v>1.873228583777921E-7</c:v>
                </c:pt>
                <c:pt idx="3146">
                  <c:v>1.8738376708030122E-7</c:v>
                </c:pt>
                <c:pt idx="3147">
                  <c:v>1.8744472195610013E-7</c:v>
                </c:pt>
                <c:pt idx="3148">
                  <c:v>1.8750572311044472E-7</c:v>
                </c:pt>
                <c:pt idx="3149">
                  <c:v>1.8756677058260127E-7</c:v>
                </c:pt>
                <c:pt idx="3150">
                  <c:v>1.8762786439531163E-7</c:v>
                </c:pt>
                <c:pt idx="3151">
                  <c:v>1.8768900456374465E-7</c:v>
                </c:pt>
                <c:pt idx="3152">
                  <c:v>1.8775019119048588E-7</c:v>
                </c:pt>
                <c:pt idx="3153">
                  <c:v>1.878114242876334E-7</c:v>
                </c:pt>
                <c:pt idx="3154">
                  <c:v>1.878727038913817E-7</c:v>
                </c:pt>
                <c:pt idx="3155">
                  <c:v>1.8793403001601358E-7</c:v>
                </c:pt>
                <c:pt idx="3156">
                  <c:v>1.8799540277025901E-7</c:v>
                </c:pt>
                <c:pt idx="3157">
                  <c:v>1.8805682212998596E-7</c:v>
                </c:pt>
                <c:pt idx="3158">
                  <c:v>1.8811828817426999E-7</c:v>
                </c:pt>
                <c:pt idx="3159">
                  <c:v>1.8817980092250115E-7</c:v>
                </c:pt>
                <c:pt idx="3160">
                  <c:v>1.8824136044506537E-7</c:v>
                </c:pt>
                <c:pt idx="3161">
                  <c:v>1.8830296675416245E-7</c:v>
                </c:pt>
                <c:pt idx="3162">
                  <c:v>1.8836461990563003E-7</c:v>
                </c:pt>
                <c:pt idx="3163">
                  <c:v>1.8842631993102197E-7</c:v>
                </c:pt>
                <c:pt idx="3164">
                  <c:v>1.8848806689476621E-7</c:v>
                </c:pt>
                <c:pt idx="3165">
                  <c:v>1.8854986080553821E-7</c:v>
                </c:pt>
                <c:pt idx="3166">
                  <c:v>1.8861170172601629E-7</c:v>
                </c:pt>
                <c:pt idx="3167">
                  <c:v>1.8867358970123174E-7</c:v>
                </c:pt>
                <c:pt idx="3168">
                  <c:v>1.8873552477058444E-7</c:v>
                </c:pt>
                <c:pt idx="3169">
                  <c:v>1.8879750696670481E-7</c:v>
                </c:pt>
                <c:pt idx="3170">
                  <c:v>1.8885953632149646E-7</c:v>
                </c:pt>
                <c:pt idx="3171">
                  <c:v>1.8892161291231597E-7</c:v>
                </c:pt>
                <c:pt idx="3172">
                  <c:v>1.8898373673763215E-7</c:v>
                </c:pt>
                <c:pt idx="3173">
                  <c:v>1.8904590788095023E-7</c:v>
                </c:pt>
                <c:pt idx="3174">
                  <c:v>1.8910812636942644E-7</c:v>
                </c:pt>
                <c:pt idx="3175">
                  <c:v>1.8917039225022509E-7</c:v>
                </c:pt>
                <c:pt idx="3176">
                  <c:v>1.8923270553814322E-7</c:v>
                </c:pt>
                <c:pt idx="3177">
                  <c:v>1.8929506628253385E-7</c:v>
                </c:pt>
                <c:pt idx="3178">
                  <c:v>1.8935747455987686E-7</c:v>
                </c:pt>
                <c:pt idx="3179">
                  <c:v>1.8941993038668136E-7</c:v>
                </c:pt>
                <c:pt idx="3180">
                  <c:v>1.8948243379643182E-7</c:v>
                </c:pt>
                <c:pt idx="3181">
                  <c:v>1.8954498484743086E-7</c:v>
                </c:pt>
                <c:pt idx="3182">
                  <c:v>1.8960758358104976E-7</c:v>
                </c:pt>
                <c:pt idx="3183">
                  <c:v>1.8967023006195976E-7</c:v>
                </c:pt>
                <c:pt idx="3184">
                  <c:v>1.8973292427996248E-7</c:v>
                </c:pt>
                <c:pt idx="3185">
                  <c:v>1.8979566631493582E-7</c:v>
                </c:pt>
                <c:pt idx="3186">
                  <c:v>1.8985845621926818E-7</c:v>
                </c:pt>
                <c:pt idx="3187">
                  <c:v>1.8992129398030479E-7</c:v>
                </c:pt>
                <c:pt idx="3188">
                  <c:v>1.8998417969912377E-7</c:v>
                </c:pt>
                <c:pt idx="3189">
                  <c:v>1.9004711339675449E-7</c:v>
                </c:pt>
                <c:pt idx="3190">
                  <c:v>1.9011009510501798E-7</c:v>
                </c:pt>
                <c:pt idx="3191">
                  <c:v>1.9017312489676052E-7</c:v>
                </c:pt>
                <c:pt idx="3192">
                  <c:v>1.9023620278378439E-7</c:v>
                </c:pt>
                <c:pt idx="3193">
                  <c:v>1.9029932883041938E-7</c:v>
                </c:pt>
                <c:pt idx="3194">
                  <c:v>1.9036250305849802E-7</c:v>
                </c:pt>
                <c:pt idx="3195">
                  <c:v>1.9042572553705957E-7</c:v>
                </c:pt>
                <c:pt idx="3196">
                  <c:v>1.9048899629448831E-7</c:v>
                </c:pt>
                <c:pt idx="3197">
                  <c:v>1.9055231537929225E-7</c:v>
                </c:pt>
                <c:pt idx="3198">
                  <c:v>1.906156828225128E-7</c:v>
                </c:pt>
                <c:pt idx="3199">
                  <c:v>1.9067909869115948E-7</c:v>
                </c:pt>
                <c:pt idx="3200">
                  <c:v>1.907425630016397E-7</c:v>
                </c:pt>
                <c:pt idx="3201">
                  <c:v>1.9080607584546734E-7</c:v>
                </c:pt>
                <c:pt idx="3202">
                  <c:v>1.9086963716906036E-7</c:v>
                </c:pt>
                <c:pt idx="3203">
                  <c:v>1.9093324711501681E-7</c:v>
                </c:pt>
                <c:pt idx="3204">
                  <c:v>1.9099690568122866E-7</c:v>
                </c:pt>
                <c:pt idx="3205">
                  <c:v>1.9106061292673289E-7</c:v>
                </c:pt>
                <c:pt idx="3206">
                  <c:v>1.9112436887804975E-7</c:v>
                </c:pt>
                <c:pt idx="3207">
                  <c:v>1.9118817359662107E-7</c:v>
                </c:pt>
                <c:pt idx="3208">
                  <c:v>1.912520271184725E-7</c:v>
                </c:pt>
                <c:pt idx="3209">
                  <c:v>1.9131592947573933E-7</c:v>
                </c:pt>
                <c:pt idx="3210">
                  <c:v>1.9137988074063412E-7</c:v>
                </c:pt>
                <c:pt idx="3211">
                  <c:v>1.9144388094115802E-7</c:v>
                </c:pt>
                <c:pt idx="3212">
                  <c:v>1.915079301232302E-7</c:v>
                </c:pt>
                <c:pt idx="3213">
                  <c:v>1.9157202830811976E-7</c:v>
                </c:pt>
                <c:pt idx="3214">
                  <c:v>1.9163617559236803E-7</c:v>
                </c:pt>
                <c:pt idx="3215">
                  <c:v>1.9170037196412871E-7</c:v>
                </c:pt>
                <c:pt idx="3216">
                  <c:v>1.917646174976005E-7</c:v>
                </c:pt>
                <c:pt idx="3217">
                  <c:v>1.9182891225627285E-7</c:v>
                </c:pt>
                <c:pt idx="3218">
                  <c:v>1.9189325622499211E-7</c:v>
                </c:pt>
                <c:pt idx="3219">
                  <c:v>1.9195764949300317E-7</c:v>
                </c:pt>
                <c:pt idx="3220">
                  <c:v>1.920220921099117E-7</c:v>
                </c:pt>
                <c:pt idx="3221">
                  <c:v>1.9208658408825185E-7</c:v>
                </c:pt>
                <c:pt idx="3222">
                  <c:v>1.921511254985532E-7</c:v>
                </c:pt>
                <c:pt idx="3223">
                  <c:v>1.9221571637279832E-7</c:v>
                </c:pt>
                <c:pt idx="3224">
                  <c:v>1.9228035675612412E-7</c:v>
                </c:pt>
                <c:pt idx="3225">
                  <c:v>1.923450467258003E-7</c:v>
                </c:pt>
                <c:pt idx="3226">
                  <c:v>1.9240978625755438E-7</c:v>
                </c:pt>
                <c:pt idx="3227">
                  <c:v>1.924745754561084E-7</c:v>
                </c:pt>
                <c:pt idx="3228">
                  <c:v>1.9253941431132968E-7</c:v>
                </c:pt>
                <c:pt idx="3229">
                  <c:v>1.9260430297314536E-7</c:v>
                </c:pt>
                <c:pt idx="3230">
                  <c:v>1.926692413449319E-7</c:v>
                </c:pt>
                <c:pt idx="3231">
                  <c:v>1.9273422961639974E-7</c:v>
                </c:pt>
                <c:pt idx="3232">
                  <c:v>1.9279926771490004E-7</c:v>
                </c:pt>
                <c:pt idx="3233">
                  <c:v>1.9286435573158896E-7</c:v>
                </c:pt>
                <c:pt idx="3234">
                  <c:v>1.9292949373047812E-7</c:v>
                </c:pt>
                <c:pt idx="3235">
                  <c:v>1.9299468170740245E-7</c:v>
                </c:pt>
                <c:pt idx="3236">
                  <c:v>1.9305991976813678E-7</c:v>
                </c:pt>
                <c:pt idx="3237">
                  <c:v>1.9312520790425811E-7</c:v>
                </c:pt>
                <c:pt idx="3238">
                  <c:v>1.9319054619813672E-7</c:v>
                </c:pt>
                <c:pt idx="3239">
                  <c:v>1.9325593468456927E-7</c:v>
                </c:pt>
                <c:pt idx="3240">
                  <c:v>1.9332137338751807E-7</c:v>
                </c:pt>
                <c:pt idx="3241">
                  <c:v>1.9338686237436756E-7</c:v>
                </c:pt>
                <c:pt idx="3242">
                  <c:v>1.9345240167474425E-7</c:v>
                </c:pt>
                <c:pt idx="3243">
                  <c:v>1.9351799139119009E-7</c:v>
                </c:pt>
                <c:pt idx="3244">
                  <c:v>1.9358363148323699E-7</c:v>
                </c:pt>
                <c:pt idx="3245">
                  <c:v>1.9364932207236239E-7</c:v>
                </c:pt>
                <c:pt idx="3246">
                  <c:v>1.9371506313656818E-7</c:v>
                </c:pt>
                <c:pt idx="3247">
                  <c:v>1.9378085479901834E-7</c:v>
                </c:pt>
                <c:pt idx="3248">
                  <c:v>1.938466970301308E-7</c:v>
                </c:pt>
                <c:pt idx="3249">
                  <c:v>1.9391258991664814E-7</c:v>
                </c:pt>
                <c:pt idx="3250">
                  <c:v>1.9397853350764201E-7</c:v>
                </c:pt>
                <c:pt idx="3251">
                  <c:v>1.9404452781566138E-7</c:v>
                </c:pt>
                <c:pt idx="3252">
                  <c:v>1.941105729245336E-7</c:v>
                </c:pt>
                <c:pt idx="3253">
                  <c:v>1.9417666886811959E-7</c:v>
                </c:pt>
                <c:pt idx="3254">
                  <c:v>1.9424281567820273E-7</c:v>
                </c:pt>
                <c:pt idx="3255">
                  <c:v>1.9430901341828561E-7</c:v>
                </c:pt>
                <c:pt idx="3256">
                  <c:v>1.943752621397055E-7</c:v>
                </c:pt>
                <c:pt idx="3257">
                  <c:v>1.944415618677666E-7</c:v>
                </c:pt>
                <c:pt idx="3258">
                  <c:v>1.9450791265937826E-7</c:v>
                </c:pt>
                <c:pt idx="3259">
                  <c:v>1.9457431456504909E-7</c:v>
                </c:pt>
                <c:pt idx="3260">
                  <c:v>1.9464076763014368E-7</c:v>
                </c:pt>
                <c:pt idx="3261">
                  <c:v>1.9470727188641252E-7</c:v>
                </c:pt>
                <c:pt idx="3262">
                  <c:v>1.947738274001552E-7</c:v>
                </c:pt>
                <c:pt idx="3263">
                  <c:v>1.9484043423164858E-7</c:v>
                </c:pt>
                <c:pt idx="3264">
                  <c:v>1.9490709238352119E-7</c:v>
                </c:pt>
                <c:pt idx="3265">
                  <c:v>1.9497380194252877E-7</c:v>
                </c:pt>
                <c:pt idx="3266">
                  <c:v>1.9504056292621833E-7</c:v>
                </c:pt>
                <c:pt idx="3267">
                  <c:v>1.9510737540527881E-7</c:v>
                </c:pt>
                <c:pt idx="3268">
                  <c:v>1.9517423942202889E-7</c:v>
                </c:pt>
                <c:pt idx="3269">
                  <c:v>1.95241155007174E-7</c:v>
                </c:pt>
                <c:pt idx="3270">
                  <c:v>1.9530812221875297E-7</c:v>
                </c:pt>
                <c:pt idx="3271">
                  <c:v>1.9537514110758737E-7</c:v>
                </c:pt>
                <c:pt idx="3272">
                  <c:v>1.9544221171781864E-7</c:v>
                </c:pt>
                <c:pt idx="3273">
                  <c:v>1.9550933410183777E-7</c:v>
                </c:pt>
                <c:pt idx="3274">
                  <c:v>1.9557650831239517E-7</c:v>
                </c:pt>
                <c:pt idx="3275">
                  <c:v>1.9564373436751297E-7</c:v>
                </c:pt>
                <c:pt idx="3276">
                  <c:v>1.9571101234880641E-7</c:v>
                </c:pt>
                <c:pt idx="3277">
                  <c:v>1.9577834228067156E-7</c:v>
                </c:pt>
                <c:pt idx="3278">
                  <c:v>1.9584572421583109E-7</c:v>
                </c:pt>
                <c:pt idx="3279">
                  <c:v>1.9591315821558212E-7</c:v>
                </c:pt>
                <c:pt idx="3280">
                  <c:v>1.9598064431508002E-7</c:v>
                </c:pt>
                <c:pt idx="3281">
                  <c:v>1.9604818256204721E-7</c:v>
                </c:pt>
                <c:pt idx="3282">
                  <c:v>1.9611577300846398E-7</c:v>
                </c:pt>
                <c:pt idx="3283">
                  <c:v>1.9618341569910878E-7</c:v>
                </c:pt>
                <c:pt idx="3284">
                  <c:v>1.9625111068653921E-7</c:v>
                </c:pt>
                <c:pt idx="3285">
                  <c:v>1.9631885801641729E-7</c:v>
                </c:pt>
                <c:pt idx="3286">
                  <c:v>1.9638665773342912E-7</c:v>
                </c:pt>
                <c:pt idx="3287">
                  <c:v>1.9645450988031823E-7</c:v>
                </c:pt>
                <c:pt idx="3288">
                  <c:v>1.9652241452766165E-7</c:v>
                </c:pt>
                <c:pt idx="3289">
                  <c:v>1.9659037172196984E-7</c:v>
                </c:pt>
                <c:pt idx="3290">
                  <c:v>1.9665838149077432E-7</c:v>
                </c:pt>
                <c:pt idx="3291">
                  <c:v>1.9672644388757377E-7</c:v>
                </c:pt>
                <c:pt idx="3292">
                  <c:v>1.9679455895513012E-7</c:v>
                </c:pt>
                <c:pt idx="3293">
                  <c:v>1.96862726762748E-7</c:v>
                </c:pt>
                <c:pt idx="3294">
                  <c:v>1.9693094733864448E-7</c:v>
                </c:pt>
                <c:pt idx="3295">
                  <c:v>1.9699922075597654E-7</c:v>
                </c:pt>
                <c:pt idx="3296">
                  <c:v>1.9706754703390797E-7</c:v>
                </c:pt>
                <c:pt idx="3297">
                  <c:v>1.9713592625088877E-7</c:v>
                </c:pt>
                <c:pt idx="3298">
                  <c:v>1.9720435841869955E-7</c:v>
                </c:pt>
                <c:pt idx="3299">
                  <c:v>1.9727284363077028E-7</c:v>
                </c:pt>
                <c:pt idx="3300">
                  <c:v>1.9734138190352777E-7</c:v>
                </c:pt>
                <c:pt idx="3301">
                  <c:v>1.9740997330906882E-7</c:v>
                </c:pt>
                <c:pt idx="3302">
                  <c:v>1.974786178532889E-7</c:v>
                </c:pt>
                <c:pt idx="3303">
                  <c:v>1.9754731562811055E-7</c:v>
                </c:pt>
                <c:pt idx="3304">
                  <c:v>1.9761606669808262E-7</c:v>
                </c:pt>
                <c:pt idx="3305">
                  <c:v>1.9768487104849504E-7</c:v>
                </c:pt>
                <c:pt idx="3306">
                  <c:v>1.9775372889192758E-7</c:v>
                </c:pt>
                <c:pt idx="3307">
                  <c:v>1.9782263995552683E-7</c:v>
                </c:pt>
                <c:pt idx="3308">
                  <c:v>1.9789160448318383E-7</c:v>
                </c:pt>
                <c:pt idx="3309">
                  <c:v>1.9796062265081526E-7</c:v>
                </c:pt>
                <c:pt idx="3310">
                  <c:v>1.9802969430946916E-7</c:v>
                </c:pt>
                <c:pt idx="3311">
                  <c:v>1.9809881961988347E-7</c:v>
                </c:pt>
                <c:pt idx="3312">
                  <c:v>1.9816799857252881E-7</c:v>
                </c:pt>
                <c:pt idx="3313">
                  <c:v>1.9823723124154047E-7</c:v>
                </c:pt>
                <c:pt idx="3314">
                  <c:v>1.983065176918073E-7</c:v>
                </c:pt>
                <c:pt idx="3315">
                  <c:v>1.9837585791796199E-7</c:v>
                </c:pt>
                <c:pt idx="3316">
                  <c:v>1.9844525203659753E-7</c:v>
                </c:pt>
                <c:pt idx="3317">
                  <c:v>1.985147000691636E-7</c:v>
                </c:pt>
                <c:pt idx="3318">
                  <c:v>1.9858420202060227E-7</c:v>
                </c:pt>
                <c:pt idx="3319">
                  <c:v>1.9865375803430337E-7</c:v>
                </c:pt>
                <c:pt idx="3320">
                  <c:v>1.987233681100456E-7</c:v>
                </c:pt>
                <c:pt idx="3321">
                  <c:v>1.987930322373064E-7</c:v>
                </c:pt>
                <c:pt idx="3322">
                  <c:v>1.9886275059147725E-7</c:v>
                </c:pt>
                <c:pt idx="3323">
                  <c:v>1.9893252312899546E-7</c:v>
                </c:pt>
                <c:pt idx="3324">
                  <c:v>1.990023499450608E-7</c:v>
                </c:pt>
                <c:pt idx="3325">
                  <c:v>1.9907223105158361E-7</c:v>
                </c:pt>
                <c:pt idx="3326">
                  <c:v>1.991421665548125E-7</c:v>
                </c:pt>
                <c:pt idx="3327">
                  <c:v>1.992121564469924E-7</c:v>
                </c:pt>
                <c:pt idx="3328">
                  <c:v>1.9928220081615699E-7</c:v>
                </c:pt>
                <c:pt idx="3329">
                  <c:v>1.99352299697414E-7</c:v>
                </c:pt>
                <c:pt idx="3330">
                  <c:v>1.9942245314396159E-7</c:v>
                </c:pt>
                <c:pt idx="3331">
                  <c:v>1.9949266121557882E-7</c:v>
                </c:pt>
                <c:pt idx="3332">
                  <c:v>1.9956292395039724E-7</c:v>
                </c:pt>
                <c:pt idx="3333">
                  <c:v>1.9963324140266088E-7</c:v>
                </c:pt>
                <c:pt idx="3334">
                  <c:v>1.9970361364916891E-7</c:v>
                </c:pt>
                <c:pt idx="3335">
                  <c:v>1.9977404067990171E-7</c:v>
                </c:pt>
                <c:pt idx="3336">
                  <c:v>1.9984452260946883E-7</c:v>
                </c:pt>
                <c:pt idx="3337">
                  <c:v>1.9991505945416033E-7</c:v>
                </c:pt>
                <c:pt idx="3338">
                  <c:v>1.999856512768447E-7</c:v>
                </c:pt>
                <c:pt idx="3339">
                  <c:v>2.0005629812502412E-7</c:v>
                </c:pt>
                <c:pt idx="3340">
                  <c:v>2.0012700005205926E-7</c:v>
                </c:pt>
                <c:pt idx="3341">
                  <c:v>2.0019775709812148E-7</c:v>
                </c:pt>
                <c:pt idx="3342">
                  <c:v>2.0026856932613246E-7</c:v>
                </c:pt>
                <c:pt idx="3343">
                  <c:v>2.0033943681787614E-7</c:v>
                </c:pt>
                <c:pt idx="3344">
                  <c:v>2.0041035954813102E-7</c:v>
                </c:pt>
                <c:pt idx="3345">
                  <c:v>2.0048133765412843E-7</c:v>
                </c:pt>
                <c:pt idx="3346">
                  <c:v>2.0055237113930548E-7</c:v>
                </c:pt>
                <c:pt idx="3347">
                  <c:v>2.0062346005779966E-7</c:v>
                </c:pt>
                <c:pt idx="3348">
                  <c:v>2.0069460446612131E-7</c:v>
                </c:pt>
                <c:pt idx="3349">
                  <c:v>2.0076580442757108E-7</c:v>
                </c:pt>
                <c:pt idx="3350">
                  <c:v>2.0083705996608736E-7</c:v>
                </c:pt>
                <c:pt idx="3351">
                  <c:v>2.0090837116652812E-7</c:v>
                </c:pt>
                <c:pt idx="3352">
                  <c:v>2.0097973807947297E-7</c:v>
                </c:pt>
                <c:pt idx="3353">
                  <c:v>2.0105116072191609E-7</c:v>
                </c:pt>
                <c:pt idx="3354">
                  <c:v>2.0112263917294156E-7</c:v>
                </c:pt>
                <c:pt idx="3355">
                  <c:v>2.0119417348721305E-7</c:v>
                </c:pt>
                <c:pt idx="3356">
                  <c:v>2.012657637074603E-7</c:v>
                </c:pt>
                <c:pt idx="3357">
                  <c:v>2.0133740989505598E-7</c:v>
                </c:pt>
                <c:pt idx="3358">
                  <c:v>2.0140911207326997E-7</c:v>
                </c:pt>
                <c:pt idx="3359">
                  <c:v>2.0148087034736475E-7</c:v>
                </c:pt>
                <c:pt idx="3360">
                  <c:v>2.015526847290101E-7</c:v>
                </c:pt>
                <c:pt idx="3361">
                  <c:v>2.0162455527651002E-7</c:v>
                </c:pt>
                <c:pt idx="3362">
                  <c:v>2.0169648206002092E-7</c:v>
                </c:pt>
                <c:pt idx="3363">
                  <c:v>2.0176846511966294E-7</c:v>
                </c:pt>
                <c:pt idx="3364">
                  <c:v>2.0184050451648592E-7</c:v>
                </c:pt>
                <c:pt idx="3365">
                  <c:v>2.0191260027410356E-7</c:v>
                </c:pt>
                <c:pt idx="3366">
                  <c:v>2.0198475248861899E-7</c:v>
                </c:pt>
                <c:pt idx="3367">
                  <c:v>2.0205696120052357E-7</c:v>
                </c:pt>
                <c:pt idx="3368">
                  <c:v>2.0212922641202321E-7</c:v>
                </c:pt>
                <c:pt idx="3369">
                  <c:v>2.0220154826773544E-7</c:v>
                </c:pt>
                <c:pt idx="3370">
                  <c:v>2.0227392674960221E-7</c:v>
                </c:pt>
                <c:pt idx="3371">
                  <c:v>2.0234636194457852E-7</c:v>
                </c:pt>
                <c:pt idx="3372">
                  <c:v>2.0241885388322323E-7</c:v>
                </c:pt>
                <c:pt idx="3373">
                  <c:v>2.0249140264650614E-7</c:v>
                </c:pt>
                <c:pt idx="3374">
                  <c:v>2.0256400826306743E-7</c:v>
                </c:pt>
                <c:pt idx="3375">
                  <c:v>2.0263667080538051E-7</c:v>
                </c:pt>
                <c:pt idx="3376">
                  <c:v>2.0270939030607472E-7</c:v>
                </c:pt>
                <c:pt idx="3377">
                  <c:v>2.0278216685211201E-7</c:v>
                </c:pt>
                <c:pt idx="3378">
                  <c:v>2.0285500046302929E-7</c:v>
                </c:pt>
                <c:pt idx="3379">
                  <c:v>2.0292789121498242E-7</c:v>
                </c:pt>
                <c:pt idx="3380">
                  <c:v>2.0300083912780311E-7</c:v>
                </c:pt>
                <c:pt idx="3381">
                  <c:v>2.0307384430038946E-7</c:v>
                </c:pt>
                <c:pt idx="3382">
                  <c:v>2.0314690676672431E-7</c:v>
                </c:pt>
                <c:pt idx="3383">
                  <c:v>2.0322002658344374E-7</c:v>
                </c:pt>
                <c:pt idx="3384">
                  <c:v>2.0329320381005756E-7</c:v>
                </c:pt>
                <c:pt idx="3385">
                  <c:v>2.0336643848635612E-7</c:v>
                </c:pt>
                <c:pt idx="3386">
                  <c:v>2.0343973066724782E-7</c:v>
                </c:pt>
                <c:pt idx="3387">
                  <c:v>2.035130804189411E-7</c:v>
                </c:pt>
                <c:pt idx="3388">
                  <c:v>2.0358648779708463E-7</c:v>
                </c:pt>
                <c:pt idx="3389">
                  <c:v>2.0365995285997495E-7</c:v>
                </c:pt>
                <c:pt idx="3390">
                  <c:v>2.0373347562728154E-7</c:v>
                </c:pt>
                <c:pt idx="3391">
                  <c:v>2.0380705619491629E-7</c:v>
                </c:pt>
                <c:pt idx="3392">
                  <c:v>2.0388069458668612E-7</c:v>
                </c:pt>
                <c:pt idx="3393">
                  <c:v>2.0395439086245703E-7</c:v>
                </c:pt>
                <c:pt idx="3394">
                  <c:v>2.040281451556201E-7</c:v>
                </c:pt>
                <c:pt idx="3395">
                  <c:v>2.0410195737500908E-7</c:v>
                </c:pt>
                <c:pt idx="3396">
                  <c:v>2.0417582767209978E-7</c:v>
                </c:pt>
                <c:pt idx="3397">
                  <c:v>2.0424975610112187E-7</c:v>
                </c:pt>
                <c:pt idx="3398">
                  <c:v>2.0432374269215984E-7</c:v>
                </c:pt>
                <c:pt idx="3399">
                  <c:v>2.0439778752733155E-7</c:v>
                </c:pt>
                <c:pt idx="3400">
                  <c:v>2.0447189063198052E-7</c:v>
                </c:pt>
                <c:pt idx="3401">
                  <c:v>2.0454605206830083E-7</c:v>
                </c:pt>
                <c:pt idx="3402">
                  <c:v>2.046202718644419E-7</c:v>
                </c:pt>
                <c:pt idx="3403">
                  <c:v>2.0469455015517938E-7</c:v>
                </c:pt>
                <c:pt idx="3404">
                  <c:v>2.0476888692944114E-7</c:v>
                </c:pt>
                <c:pt idx="3405">
                  <c:v>2.0484328224695674E-7</c:v>
                </c:pt>
                <c:pt idx="3406">
                  <c:v>2.0491773619906016E-7</c:v>
                </c:pt>
                <c:pt idx="3407">
                  <c:v>2.0499224881059066E-7</c:v>
                </c:pt>
                <c:pt idx="3408">
                  <c:v>2.0506682015209816E-7</c:v>
                </c:pt>
                <c:pt idx="3409">
                  <c:v>2.0514145027154414E-7</c:v>
                </c:pt>
                <c:pt idx="3410">
                  <c:v>2.0521613922672523E-7</c:v>
                </c:pt>
                <c:pt idx="3411">
                  <c:v>2.0529088707514421E-7</c:v>
                </c:pt>
                <c:pt idx="3412">
                  <c:v>2.053656938718681E-7</c:v>
                </c:pt>
                <c:pt idx="3413">
                  <c:v>2.0544055967062492E-7</c:v>
                </c:pt>
                <c:pt idx="3414">
                  <c:v>2.0551548454325936E-7</c:v>
                </c:pt>
                <c:pt idx="3415">
                  <c:v>2.0559046852057412E-7</c:v>
                </c:pt>
                <c:pt idx="3416">
                  <c:v>2.0566551168244985E-7</c:v>
                </c:pt>
                <c:pt idx="3417">
                  <c:v>2.0574061408525298E-7</c:v>
                </c:pt>
                <c:pt idx="3418">
                  <c:v>2.0581577575189767E-7</c:v>
                </c:pt>
                <c:pt idx="3419">
                  <c:v>2.0589099678678366E-7</c:v>
                </c:pt>
                <c:pt idx="3420">
                  <c:v>2.0596627720071407E-7</c:v>
                </c:pt>
                <c:pt idx="3421">
                  <c:v>2.0604161708291928E-7</c:v>
                </c:pt>
                <c:pt idx="3422">
                  <c:v>2.0611701648298477E-7</c:v>
                </c:pt>
                <c:pt idx="3423">
                  <c:v>2.0619247544420433E-7</c:v>
                </c:pt>
                <c:pt idx="3424">
                  <c:v>2.0626799403766931E-7</c:v>
                </c:pt>
                <c:pt idx="3425">
                  <c:v>2.0634357232938212E-7</c:v>
                </c:pt>
                <c:pt idx="3426">
                  <c:v>2.0641921035847507E-7</c:v>
                </c:pt>
                <c:pt idx="3427">
                  <c:v>2.0649490816485607E-7</c:v>
                </c:pt>
                <c:pt idx="3428">
                  <c:v>2.0657066585910235E-7</c:v>
                </c:pt>
                <c:pt idx="3429">
                  <c:v>2.0664648347034296E-7</c:v>
                </c:pt>
                <c:pt idx="3430">
                  <c:v>2.0672236103558447E-7</c:v>
                </c:pt>
                <c:pt idx="3431">
                  <c:v>2.0679829861557621E-7</c:v>
                </c:pt>
                <c:pt idx="3432">
                  <c:v>2.0687429630700012E-7</c:v>
                </c:pt>
                <c:pt idx="3433">
                  <c:v>2.0695035414806946E-7</c:v>
                </c:pt>
                <c:pt idx="3434">
                  <c:v>2.0702647218227388E-7</c:v>
                </c:pt>
                <c:pt idx="3435">
                  <c:v>2.0710265045815869E-7</c:v>
                </c:pt>
                <c:pt idx="3436">
                  <c:v>2.0717888910264856E-7</c:v>
                </c:pt>
                <c:pt idx="3437">
                  <c:v>2.0725518809538682E-7</c:v>
                </c:pt>
                <c:pt idx="3438">
                  <c:v>2.0733154747898606E-7</c:v>
                </c:pt>
                <c:pt idx="3439">
                  <c:v>2.0740796735854212E-7</c:v>
                </c:pt>
                <c:pt idx="3440">
                  <c:v>2.0748444791468681E-7</c:v>
                </c:pt>
                <c:pt idx="3441">
                  <c:v>2.0756098883010319E-7</c:v>
                </c:pt>
                <c:pt idx="3442">
                  <c:v>2.0763759071020464E-7</c:v>
                </c:pt>
                <c:pt idx="3443">
                  <c:v>2.0771425312200477E-7</c:v>
                </c:pt>
                <c:pt idx="3444">
                  <c:v>2.0779097635008407E-7</c:v>
                </c:pt>
                <c:pt idx="3445">
                  <c:v>2.0786776046817078E-7</c:v>
                </c:pt>
                <c:pt idx="3446">
                  <c:v>2.0794460548208192E-7</c:v>
                </c:pt>
                <c:pt idx="3447">
                  <c:v>2.0802151140970405E-7</c:v>
                </c:pt>
                <c:pt idx="3448">
                  <c:v>2.0809847837534756E-7</c:v>
                </c:pt>
                <c:pt idx="3449">
                  <c:v>2.0817550642908212E-7</c:v>
                </c:pt>
                <c:pt idx="3450">
                  <c:v>2.0825259560961773E-7</c:v>
                </c:pt>
                <c:pt idx="3451">
                  <c:v>2.083297459626821E-7</c:v>
                </c:pt>
                <c:pt idx="3452">
                  <c:v>2.0840695759826509E-7</c:v>
                </c:pt>
                <c:pt idx="3453">
                  <c:v>2.0848423055560892E-7</c:v>
                </c:pt>
                <c:pt idx="3454">
                  <c:v>2.0856156486160664E-7</c:v>
                </c:pt>
                <c:pt idx="3455">
                  <c:v>2.0863896058798812E-7</c:v>
                </c:pt>
                <c:pt idx="3456">
                  <c:v>2.0871641784233899E-7</c:v>
                </c:pt>
                <c:pt idx="3457">
                  <c:v>2.0879393662264499E-7</c:v>
                </c:pt>
                <c:pt idx="3458">
                  <c:v>2.0887151700213274E-7</c:v>
                </c:pt>
                <c:pt idx="3459">
                  <c:v>2.0894915906727646E-7</c:v>
                </c:pt>
                <c:pt idx="3460">
                  <c:v>2.0902686286671099E-7</c:v>
                </c:pt>
                <c:pt idx="3461">
                  <c:v>2.0910462843484286E-7</c:v>
                </c:pt>
                <c:pt idx="3462">
                  <c:v>2.0918245586302584E-7</c:v>
                </c:pt>
                <c:pt idx="3463">
                  <c:v>2.0926034519870016E-7</c:v>
                </c:pt>
                <c:pt idx="3464">
                  <c:v>2.0933829650354484E-7</c:v>
                </c:pt>
                <c:pt idx="3465">
                  <c:v>2.0941630982551027E-7</c:v>
                </c:pt>
                <c:pt idx="3466">
                  <c:v>2.0949438524634937E-7</c:v>
                </c:pt>
                <c:pt idx="3467">
                  <c:v>2.0957252282840233E-7</c:v>
                </c:pt>
                <c:pt idx="3468">
                  <c:v>2.0965072261099856E-7</c:v>
                </c:pt>
                <c:pt idx="3469">
                  <c:v>2.0972898463734224E-7</c:v>
                </c:pt>
                <c:pt idx="3470">
                  <c:v>2.0980730900342252E-7</c:v>
                </c:pt>
                <c:pt idx="3471">
                  <c:v>2.0988569574702851E-7</c:v>
                </c:pt>
                <c:pt idx="3472">
                  <c:v>2.0996414498762406E-7</c:v>
                </c:pt>
                <c:pt idx="3473">
                  <c:v>2.1004265669915083E-7</c:v>
                </c:pt>
                <c:pt idx="3474">
                  <c:v>2.101212309962861E-7</c:v>
                </c:pt>
                <c:pt idx="3475">
                  <c:v>2.1019986791115857E-7</c:v>
                </c:pt>
                <c:pt idx="3476">
                  <c:v>2.1027856753105545E-7</c:v>
                </c:pt>
                <c:pt idx="3477">
                  <c:v>2.1035732989425973E-7</c:v>
                </c:pt>
                <c:pt idx="3478">
                  <c:v>2.1043615508940941E-7</c:v>
                </c:pt>
                <c:pt idx="3479">
                  <c:v>2.1051504313464092E-7</c:v>
                </c:pt>
                <c:pt idx="3480">
                  <c:v>2.1059399413512398E-7</c:v>
                </c:pt>
                <c:pt idx="3481">
                  <c:v>2.1067300812624086E-7</c:v>
                </c:pt>
                <c:pt idx="3482">
                  <c:v>2.1075208517870746E-7</c:v>
                </c:pt>
                <c:pt idx="3483">
                  <c:v>2.1083122534224942E-7</c:v>
                </c:pt>
                <c:pt idx="3484">
                  <c:v>2.1091042871374336E-7</c:v>
                </c:pt>
                <c:pt idx="3485">
                  <c:v>2.1098969530396245E-7</c:v>
                </c:pt>
                <c:pt idx="3486">
                  <c:v>2.1106902521705892E-7</c:v>
                </c:pt>
                <c:pt idx="3487">
                  <c:v>2.1114841847720731E-7</c:v>
                </c:pt>
                <c:pt idx="3488">
                  <c:v>2.1122787518748456E-7</c:v>
                </c:pt>
                <c:pt idx="3489">
                  <c:v>2.1130739538001316E-7</c:v>
                </c:pt>
                <c:pt idx="3490">
                  <c:v>2.113869791214305E-7</c:v>
                </c:pt>
                <c:pt idx="3491">
                  <c:v>2.1146662647475116E-7</c:v>
                </c:pt>
                <c:pt idx="3492">
                  <c:v>2.1154633750192611E-7</c:v>
                </c:pt>
                <c:pt idx="3493">
                  <c:v>2.1162611226704006E-7</c:v>
                </c:pt>
                <c:pt idx="3494">
                  <c:v>2.1170595086382464E-7</c:v>
                </c:pt>
                <c:pt idx="3495">
                  <c:v>2.1178585326968802E-7</c:v>
                </c:pt>
                <c:pt idx="3496">
                  <c:v>2.1186581963797283E-7</c:v>
                </c:pt>
                <c:pt idx="3497">
                  <c:v>2.1194584998129756E-7</c:v>
                </c:pt>
                <c:pt idx="3498">
                  <c:v>2.1202594439158492E-7</c:v>
                </c:pt>
                <c:pt idx="3499">
                  <c:v>2.121061028965442E-7</c:v>
                </c:pt>
                <c:pt idx="3500">
                  <c:v>2.1218632558159797E-7</c:v>
                </c:pt>
                <c:pt idx="3501">
                  <c:v>2.1226661253333451E-7</c:v>
                </c:pt>
                <c:pt idx="3502">
                  <c:v>2.1234696374673992E-7</c:v>
                </c:pt>
                <c:pt idx="3503">
                  <c:v>2.1242737932732005E-7</c:v>
                </c:pt>
                <c:pt idx="3504">
                  <c:v>2.1250785934471409E-7</c:v>
                </c:pt>
                <c:pt idx="3505">
                  <c:v>2.1258840385030684E-7</c:v>
                </c:pt>
                <c:pt idx="3506">
                  <c:v>2.1266901292409614E-7</c:v>
                </c:pt>
                <c:pt idx="3507">
                  <c:v>2.1274968659612812E-7</c:v>
                </c:pt>
                <c:pt idx="3508">
                  <c:v>2.1283042494782128E-7</c:v>
                </c:pt>
                <c:pt idx="3509">
                  <c:v>2.1291122805062348E-7</c:v>
                </c:pt>
                <c:pt idx="3510">
                  <c:v>2.1299209596199327E-7</c:v>
                </c:pt>
                <c:pt idx="3511">
                  <c:v>2.1307302874928385E-7</c:v>
                </c:pt>
                <c:pt idx="3512">
                  <c:v>2.1315402644174819E-7</c:v>
                </c:pt>
                <c:pt idx="3513">
                  <c:v>2.1323508916173747E-7</c:v>
                </c:pt>
                <c:pt idx="3514">
                  <c:v>2.133162169825689E-7</c:v>
                </c:pt>
                <c:pt idx="3515">
                  <c:v>2.1339740980774334E-7</c:v>
                </c:pt>
                <c:pt idx="3516">
                  <c:v>2.1347866791338611E-7</c:v>
                </c:pt>
                <c:pt idx="3517">
                  <c:v>2.1355999128593228E-7</c:v>
                </c:pt>
                <c:pt idx="3518">
                  <c:v>2.1364137991085442E-7</c:v>
                </c:pt>
                <c:pt idx="3519">
                  <c:v>2.1372283397385632E-7</c:v>
                </c:pt>
                <c:pt idx="3520">
                  <c:v>2.1380435345056952E-7</c:v>
                </c:pt>
                <c:pt idx="3521">
                  <c:v>2.1388593845904416E-7</c:v>
                </c:pt>
                <c:pt idx="3522">
                  <c:v>2.139675890240741E-7</c:v>
                </c:pt>
                <c:pt idx="3523">
                  <c:v>2.1404930524530213E-7</c:v>
                </c:pt>
                <c:pt idx="3524">
                  <c:v>2.1413108715728862E-7</c:v>
                </c:pt>
                <c:pt idx="3525">
                  <c:v>2.1421293484944377E-7</c:v>
                </c:pt>
                <c:pt idx="3526">
                  <c:v>2.1429484837495192E-7</c:v>
                </c:pt>
                <c:pt idx="3527">
                  <c:v>2.1437682779079324E-7</c:v>
                </c:pt>
                <c:pt idx="3528">
                  <c:v>2.1445887317485467E-7</c:v>
                </c:pt>
                <c:pt idx="3529">
                  <c:v>2.1454098458952382E-7</c:v>
                </c:pt>
                <c:pt idx="3530">
                  <c:v>2.1462316209241284E-7</c:v>
                </c:pt>
                <c:pt idx="3531">
                  <c:v>2.1470540577524844E-7</c:v>
                </c:pt>
                <c:pt idx="3532">
                  <c:v>2.1478771566001011E-7</c:v>
                </c:pt>
                <c:pt idx="3533">
                  <c:v>2.148700918261182E-7</c:v>
                </c:pt>
                <c:pt idx="3534">
                  <c:v>2.1495253437767157E-7</c:v>
                </c:pt>
                <c:pt idx="3535">
                  <c:v>2.1503504333177681E-7</c:v>
                </c:pt>
                <c:pt idx="3536">
                  <c:v>2.151176187720213E-7</c:v>
                </c:pt>
                <c:pt idx="3537">
                  <c:v>2.1520026077061018E-7</c:v>
                </c:pt>
                <c:pt idx="3538">
                  <c:v>2.1528296938774892E-7</c:v>
                </c:pt>
                <c:pt idx="3539">
                  <c:v>2.1536574469185878E-7</c:v>
                </c:pt>
                <c:pt idx="3540">
                  <c:v>2.1544858673311257E-7</c:v>
                </c:pt>
                <c:pt idx="3541">
                  <c:v>2.1553149559599371E-7</c:v>
                </c:pt>
                <c:pt idx="3542">
                  <c:v>2.1561447134617916E-7</c:v>
                </c:pt>
                <c:pt idx="3543">
                  <c:v>2.1569751403530646E-7</c:v>
                </c:pt>
                <c:pt idx="3544">
                  <c:v>2.1578062374237951E-7</c:v>
                </c:pt>
                <c:pt idx="3545">
                  <c:v>2.1586380053325298E-7</c:v>
                </c:pt>
                <c:pt idx="3546">
                  <c:v>2.1594704448912076E-7</c:v>
                </c:pt>
                <c:pt idx="3547">
                  <c:v>2.1603035562771547E-7</c:v>
                </c:pt>
                <c:pt idx="3548">
                  <c:v>2.1611373405708707E-7</c:v>
                </c:pt>
                <c:pt idx="3549">
                  <c:v>2.1619717983700223E-7</c:v>
                </c:pt>
                <c:pt idx="3550">
                  <c:v>2.1628069303541482E-7</c:v>
                </c:pt>
                <c:pt idx="3551">
                  <c:v>2.163642737102812E-7</c:v>
                </c:pt>
                <c:pt idx="3552">
                  <c:v>2.1644792193381662E-7</c:v>
                </c:pt>
                <c:pt idx="3553">
                  <c:v>2.165316377638108E-7</c:v>
                </c:pt>
                <c:pt idx="3554">
                  <c:v>2.1661542128961409E-7</c:v>
                </c:pt>
                <c:pt idx="3555">
                  <c:v>2.1669927255822667E-7</c:v>
                </c:pt>
                <c:pt idx="3556">
                  <c:v>2.1678319165873251E-7</c:v>
                </c:pt>
                <c:pt idx="3557">
                  <c:v>2.1686717861200014E-7</c:v>
                </c:pt>
                <c:pt idx="3558">
                  <c:v>2.1695123353966758E-7</c:v>
                </c:pt>
                <c:pt idx="3559">
                  <c:v>2.1703535649483885E-7</c:v>
                </c:pt>
                <c:pt idx="3560">
                  <c:v>2.1711954750195548E-7</c:v>
                </c:pt>
                <c:pt idx="3561">
                  <c:v>2.172038066943029E-7</c:v>
                </c:pt>
                <c:pt idx="3562">
                  <c:v>2.1728813409742477E-7</c:v>
                </c:pt>
                <c:pt idx="3563">
                  <c:v>2.1737252979600359E-7</c:v>
                </c:pt>
                <c:pt idx="3564">
                  <c:v>2.1745699385444071E-7</c:v>
                </c:pt>
                <c:pt idx="3565">
                  <c:v>2.1754152633732286E-7</c:v>
                </c:pt>
                <c:pt idx="3566">
                  <c:v>2.1762612731752616E-7</c:v>
                </c:pt>
                <c:pt idx="3567">
                  <c:v>2.1771079686408826E-7</c:v>
                </c:pt>
                <c:pt idx="3568">
                  <c:v>2.1779553504035708E-7</c:v>
                </c:pt>
                <c:pt idx="3569">
                  <c:v>2.1788034190412081E-7</c:v>
                </c:pt>
                <c:pt idx="3570">
                  <c:v>2.1796521754135813E-7</c:v>
                </c:pt>
                <c:pt idx="3571">
                  <c:v>2.1805016202418131E-7</c:v>
                </c:pt>
                <c:pt idx="3572">
                  <c:v>2.1813517541510924E-7</c:v>
                </c:pt>
                <c:pt idx="3573">
                  <c:v>2.1822025777943626E-7</c:v>
                </c:pt>
                <c:pt idx="3574">
                  <c:v>2.1830540919548001E-7</c:v>
                </c:pt>
                <c:pt idx="3575">
                  <c:v>2.1839062969170578E-7</c:v>
                </c:pt>
                <c:pt idx="3576">
                  <c:v>2.1847591940410007E-7</c:v>
                </c:pt>
                <c:pt idx="3577">
                  <c:v>2.1856127834994909E-7</c:v>
                </c:pt>
                <c:pt idx="3578">
                  <c:v>2.1864670662225997E-7</c:v>
                </c:pt>
                <c:pt idx="3579">
                  <c:v>2.1873220428096687E-7</c:v>
                </c:pt>
                <c:pt idx="3580">
                  <c:v>2.1881777140719522E-7</c:v>
                </c:pt>
                <c:pt idx="3581">
                  <c:v>2.1890340805319325E-7</c:v>
                </c:pt>
                <c:pt idx="3582">
                  <c:v>2.1898911430327818E-7</c:v>
                </c:pt>
                <c:pt idx="3583">
                  <c:v>2.1907489021255042E-7</c:v>
                </c:pt>
                <c:pt idx="3584">
                  <c:v>2.1916073587101619E-7</c:v>
                </c:pt>
                <c:pt idx="3585">
                  <c:v>2.1924665132884552E-7</c:v>
                </c:pt>
                <c:pt idx="3586">
                  <c:v>2.1933263666712145E-7</c:v>
                </c:pt>
                <c:pt idx="3587">
                  <c:v>2.1941869194665062E-7</c:v>
                </c:pt>
                <c:pt idx="3588">
                  <c:v>2.1950481726526595E-7</c:v>
                </c:pt>
                <c:pt idx="3589">
                  <c:v>2.1959101265670982E-7</c:v>
                </c:pt>
                <c:pt idx="3590">
                  <c:v>2.196772782047021E-7</c:v>
                </c:pt>
                <c:pt idx="3591">
                  <c:v>2.1976361398154793E-7</c:v>
                </c:pt>
                <c:pt idx="3592">
                  <c:v>2.1985002005466213E-7</c:v>
                </c:pt>
                <c:pt idx="3593">
                  <c:v>2.1993649649778061E-7</c:v>
                </c:pt>
                <c:pt idx="3594">
                  <c:v>2.2002304340862114E-7</c:v>
                </c:pt>
                <c:pt idx="3595">
                  <c:v>2.2010966079708457E-7</c:v>
                </c:pt>
                <c:pt idx="3596">
                  <c:v>2.2019634878032197E-7</c:v>
                </c:pt>
                <c:pt idx="3597">
                  <c:v>2.2028310741386989E-7</c:v>
                </c:pt>
                <c:pt idx="3598">
                  <c:v>2.2036993677639999E-7</c:v>
                </c:pt>
                <c:pt idx="3599">
                  <c:v>2.2045683693494826E-7</c:v>
                </c:pt>
                <c:pt idx="3600">
                  <c:v>2.2054380796831423E-7</c:v>
                </c:pt>
                <c:pt idx="3601">
                  <c:v>2.2063084993347196E-7</c:v>
                </c:pt>
                <c:pt idx="3602">
                  <c:v>2.2071796289711546E-7</c:v>
                </c:pt>
                <c:pt idx="3603">
                  <c:v>2.2080514694665884E-7</c:v>
                </c:pt>
                <c:pt idx="3604">
                  <c:v>2.2089240216495812E-7</c:v>
                </c:pt>
                <c:pt idx="3605">
                  <c:v>2.2097972859503686E-7</c:v>
                </c:pt>
                <c:pt idx="3606">
                  <c:v>2.2106712633402229E-7</c:v>
                </c:pt>
                <c:pt idx="3607">
                  <c:v>2.2115459542420216E-7</c:v>
                </c:pt>
                <c:pt idx="3608">
                  <c:v>2.2124213595497197E-7</c:v>
                </c:pt>
                <c:pt idx="3609">
                  <c:v>2.2132974801665033E-7</c:v>
                </c:pt>
                <c:pt idx="3610">
                  <c:v>2.2141743164160613E-7</c:v>
                </c:pt>
                <c:pt idx="3611">
                  <c:v>2.2150518693246518E-7</c:v>
                </c:pt>
                <c:pt idx="3612">
                  <c:v>2.2159301395386602E-7</c:v>
                </c:pt>
                <c:pt idx="3613">
                  <c:v>2.2168091277799212E-7</c:v>
                </c:pt>
                <c:pt idx="3614">
                  <c:v>2.2176888347555445E-7</c:v>
                </c:pt>
                <c:pt idx="3615">
                  <c:v>2.2185692611064325E-7</c:v>
                </c:pt>
                <c:pt idx="3616">
                  <c:v>2.2194504078687802E-7</c:v>
                </c:pt>
                <c:pt idx="3617">
                  <c:v>2.2203322756872435E-7</c:v>
                </c:pt>
                <c:pt idx="3618">
                  <c:v>2.2212148644708688E-7</c:v>
                </c:pt>
                <c:pt idx="3619">
                  <c:v>2.2220981762830892E-7</c:v>
                </c:pt>
                <c:pt idx="3620">
                  <c:v>2.2229822110563343E-7</c:v>
                </c:pt>
                <c:pt idx="3621">
                  <c:v>2.223866969789564E-7</c:v>
                </c:pt>
                <c:pt idx="3622">
                  <c:v>2.224752452796002E-7</c:v>
                </c:pt>
                <c:pt idx="3623">
                  <c:v>2.2256386615071307E-7</c:v>
                </c:pt>
                <c:pt idx="3624">
                  <c:v>2.2265255959503743E-7</c:v>
                </c:pt>
                <c:pt idx="3625">
                  <c:v>2.2274132570827554E-7</c:v>
                </c:pt>
                <c:pt idx="3626">
                  <c:v>2.2283016460975028E-7</c:v>
                </c:pt>
                <c:pt idx="3627">
                  <c:v>2.2291907633017E-7</c:v>
                </c:pt>
                <c:pt idx="3628">
                  <c:v>2.2300806094965884E-7</c:v>
                </c:pt>
                <c:pt idx="3629">
                  <c:v>2.2309711852667559E-7</c:v>
                </c:pt>
                <c:pt idx="3630">
                  <c:v>2.2318624916760651E-7</c:v>
                </c:pt>
                <c:pt idx="3631">
                  <c:v>2.2327545293886812E-7</c:v>
                </c:pt>
                <c:pt idx="3632">
                  <c:v>2.2336472989011083E-7</c:v>
                </c:pt>
                <c:pt idx="3633">
                  <c:v>2.2345408010841448E-7</c:v>
                </c:pt>
                <c:pt idx="3634">
                  <c:v>2.235435036890554E-7</c:v>
                </c:pt>
                <c:pt idx="3635">
                  <c:v>2.2363300068762254E-7</c:v>
                </c:pt>
                <c:pt idx="3636">
                  <c:v>2.2372257118156996E-7</c:v>
                </c:pt>
                <c:pt idx="3637">
                  <c:v>2.2381221524094821E-7</c:v>
                </c:pt>
                <c:pt idx="3638">
                  <c:v>2.2390193293771077E-7</c:v>
                </c:pt>
                <c:pt idx="3639">
                  <c:v>2.2399172436737462E-7</c:v>
                </c:pt>
                <c:pt idx="3640">
                  <c:v>2.2408158958537605E-7</c:v>
                </c:pt>
                <c:pt idx="3641">
                  <c:v>2.2417152867481761E-7</c:v>
                </c:pt>
                <c:pt idx="3642">
                  <c:v>2.2426154171079821E-7</c:v>
                </c:pt>
                <c:pt idx="3643">
                  <c:v>2.243516287665614E-7</c:v>
                </c:pt>
                <c:pt idx="3644">
                  <c:v>2.2444178992320256E-7</c:v>
                </c:pt>
                <c:pt idx="3645">
                  <c:v>2.2453202523723212E-7</c:v>
                </c:pt>
                <c:pt idx="3646">
                  <c:v>2.246223348233776E-7</c:v>
                </c:pt>
                <c:pt idx="3647">
                  <c:v>2.2471271869107866E-7</c:v>
                </c:pt>
                <c:pt idx="3648">
                  <c:v>2.2480317700766878E-7</c:v>
                </c:pt>
                <c:pt idx="3649">
                  <c:v>2.2489370979006625E-7</c:v>
                </c:pt>
                <c:pt idx="3650">
                  <c:v>2.2498431707847412E-7</c:v>
                </c:pt>
                <c:pt idx="3651">
                  <c:v>2.2507499903454477E-7</c:v>
                </c:pt>
                <c:pt idx="3652">
                  <c:v>2.2516575569885187E-7</c:v>
                </c:pt>
                <c:pt idx="3653">
                  <c:v>2.2525658711565065E-7</c:v>
                </c:pt>
                <c:pt idx="3654">
                  <c:v>2.2534749341108052E-7</c:v>
                </c:pt>
                <c:pt idx="3655">
                  <c:v>2.2543847462507189E-7</c:v>
                </c:pt>
                <c:pt idx="3656">
                  <c:v>2.2552953086782858E-7</c:v>
                </c:pt>
                <c:pt idx="3657">
                  <c:v>2.2562066216709805E-7</c:v>
                </c:pt>
                <c:pt idx="3658">
                  <c:v>2.2571186864972726E-7</c:v>
                </c:pt>
                <c:pt idx="3659">
                  <c:v>2.2580315036329859E-7</c:v>
                </c:pt>
                <c:pt idx="3660">
                  <c:v>2.2589450741170022E-7</c:v>
                </c:pt>
                <c:pt idx="3661">
                  <c:v>2.2598593983149642E-7</c:v>
                </c:pt>
                <c:pt idx="3662">
                  <c:v>2.2607744774253619E-7</c:v>
                </c:pt>
                <c:pt idx="3663">
                  <c:v>2.2616903118579943E-7</c:v>
                </c:pt>
                <c:pt idx="3664">
                  <c:v>2.2626069027978319E-7</c:v>
                </c:pt>
                <c:pt idx="3665">
                  <c:v>2.2635242505225031E-7</c:v>
                </c:pt>
                <c:pt idx="3666">
                  <c:v>2.2644423561830239E-7</c:v>
                </c:pt>
                <c:pt idx="3667">
                  <c:v>2.2653612204376365E-7</c:v>
                </c:pt>
                <c:pt idx="3668">
                  <c:v>2.2662808441046237E-7</c:v>
                </c:pt>
                <c:pt idx="3669">
                  <c:v>2.2672012278605886E-7</c:v>
                </c:pt>
                <c:pt idx="3670">
                  <c:v>2.2681223725161023E-7</c:v>
                </c:pt>
                <c:pt idx="3671">
                  <c:v>2.2690442789425354E-7</c:v>
                </c:pt>
                <c:pt idx="3672">
                  <c:v>2.2699669479898366E-7</c:v>
                </c:pt>
                <c:pt idx="3673">
                  <c:v>2.2708903802407896E-7</c:v>
                </c:pt>
                <c:pt idx="3674">
                  <c:v>2.2718145764694465E-7</c:v>
                </c:pt>
                <c:pt idx="3675">
                  <c:v>2.2727395375465539E-7</c:v>
                </c:pt>
                <c:pt idx="3676">
                  <c:v>2.2736652643075387E-7</c:v>
                </c:pt>
                <c:pt idx="3677">
                  <c:v>2.2745917576330207E-7</c:v>
                </c:pt>
                <c:pt idx="3678">
                  <c:v>2.2755190180188917E-7</c:v>
                </c:pt>
                <c:pt idx="3679">
                  <c:v>2.2764470465731401E-7</c:v>
                </c:pt>
                <c:pt idx="3680">
                  <c:v>2.277375843676232E-7</c:v>
                </c:pt>
                <c:pt idx="3681">
                  <c:v>2.2783054105892252E-7</c:v>
                </c:pt>
                <c:pt idx="3682">
                  <c:v>2.2792357479011113E-7</c:v>
                </c:pt>
                <c:pt idx="3683">
                  <c:v>2.2801668562313587E-7</c:v>
                </c:pt>
                <c:pt idx="3684">
                  <c:v>2.2810987366774901E-7</c:v>
                </c:pt>
                <c:pt idx="3685">
                  <c:v>2.2820313898988359E-7</c:v>
                </c:pt>
                <c:pt idx="3686">
                  <c:v>2.2829648166180473E-7</c:v>
                </c:pt>
                <c:pt idx="3687">
                  <c:v>2.2838990178046027E-7</c:v>
                </c:pt>
                <c:pt idx="3688">
                  <c:v>2.28483399409017E-7</c:v>
                </c:pt>
                <c:pt idx="3689">
                  <c:v>2.2857697464020657E-7</c:v>
                </c:pt>
                <c:pt idx="3690">
                  <c:v>2.2867062754039865E-7</c:v>
                </c:pt>
                <c:pt idx="3691">
                  <c:v>2.2876435820055998E-7</c:v>
                </c:pt>
                <c:pt idx="3692">
                  <c:v>2.2885816668398529E-7</c:v>
                </c:pt>
                <c:pt idx="3693">
                  <c:v>2.2895205309337517E-7</c:v>
                </c:pt>
                <c:pt idx="3694">
                  <c:v>2.2904601755882012E-7</c:v>
                </c:pt>
                <c:pt idx="3695">
                  <c:v>2.2914006002714537E-7</c:v>
                </c:pt>
                <c:pt idx="3696">
                  <c:v>2.2923418066041967E-7</c:v>
                </c:pt>
                <c:pt idx="3697">
                  <c:v>2.2932837957357212E-7</c:v>
                </c:pt>
                <c:pt idx="3698">
                  <c:v>2.2942265680293686E-7</c:v>
                </c:pt>
                <c:pt idx="3699">
                  <c:v>2.2951701243814621E-7</c:v>
                </c:pt>
                <c:pt idx="3700">
                  <c:v>2.2961144654897265E-7</c:v>
                </c:pt>
                <c:pt idx="3701">
                  <c:v>2.2970595923406299E-7</c:v>
                </c:pt>
                <c:pt idx="3702">
                  <c:v>2.2980055055259449E-7</c:v>
                </c:pt>
                <c:pt idx="3703">
                  <c:v>2.2989522061584702E-7</c:v>
                </c:pt>
                <c:pt idx="3704">
                  <c:v>2.2998996947386012E-7</c:v>
                </c:pt>
                <c:pt idx="3705">
                  <c:v>2.3008479723066856E-7</c:v>
                </c:pt>
                <c:pt idx="3706">
                  <c:v>2.3017970397811216E-7</c:v>
                </c:pt>
                <c:pt idx="3707">
                  <c:v>2.3027468976980011E-7</c:v>
                </c:pt>
                <c:pt idx="3708">
                  <c:v>2.3036975469069989E-7</c:v>
                </c:pt>
                <c:pt idx="3709">
                  <c:v>2.3046489885984259E-7</c:v>
                </c:pt>
                <c:pt idx="3710">
                  <c:v>2.3056012230812212E-7</c:v>
                </c:pt>
                <c:pt idx="3711">
                  <c:v>2.306554251540461E-7</c:v>
                </c:pt>
                <c:pt idx="3712">
                  <c:v>2.3075080745866843E-7</c:v>
                </c:pt>
                <c:pt idx="3713">
                  <c:v>2.3084626932997942E-7</c:v>
                </c:pt>
                <c:pt idx="3714">
                  <c:v>2.3094181082133852E-7</c:v>
                </c:pt>
                <c:pt idx="3715">
                  <c:v>2.3103743204127061E-7</c:v>
                </c:pt>
                <c:pt idx="3716">
                  <c:v>2.3113313305233966E-7</c:v>
                </c:pt>
                <c:pt idx="3717">
                  <c:v>2.3122891396195548E-7</c:v>
                </c:pt>
                <c:pt idx="3718">
                  <c:v>2.3132477481714689E-7</c:v>
                </c:pt>
                <c:pt idx="3719">
                  <c:v>2.3142071573679261E-7</c:v>
                </c:pt>
                <c:pt idx="3720">
                  <c:v>2.3151673677568333E-7</c:v>
                </c:pt>
                <c:pt idx="3721">
                  <c:v>2.3161283805339602E-7</c:v>
                </c:pt>
                <c:pt idx="3722">
                  <c:v>2.3170901962738951E-7</c:v>
                </c:pt>
                <c:pt idx="3723">
                  <c:v>2.3180528155083552E-7</c:v>
                </c:pt>
                <c:pt idx="3724">
                  <c:v>2.3190162397630255E-7</c:v>
                </c:pt>
                <c:pt idx="3725">
                  <c:v>2.3199804695597392E-7</c:v>
                </c:pt>
                <c:pt idx="3726">
                  <c:v>2.3209455055794171E-7</c:v>
                </c:pt>
                <c:pt idx="3727">
                  <c:v>2.3219113488455029E-7</c:v>
                </c:pt>
                <c:pt idx="3728">
                  <c:v>2.3228780001720812E-7</c:v>
                </c:pt>
                <c:pt idx="3729">
                  <c:v>2.3238454603838697E-7</c:v>
                </c:pt>
                <c:pt idx="3730">
                  <c:v>2.3248137303833598E-7</c:v>
                </c:pt>
                <c:pt idx="3731">
                  <c:v>2.3257828109290251E-7</c:v>
                </c:pt>
                <c:pt idx="3732">
                  <c:v>2.3267527028957456E-7</c:v>
                </c:pt>
                <c:pt idx="3733">
                  <c:v>2.3277234071202498E-7</c:v>
                </c:pt>
                <c:pt idx="3734">
                  <c:v>2.328694924589418E-7</c:v>
                </c:pt>
                <c:pt idx="3735">
                  <c:v>2.3296672559174066E-7</c:v>
                </c:pt>
                <c:pt idx="3736">
                  <c:v>2.3306404021976652E-7</c:v>
                </c:pt>
                <c:pt idx="3737">
                  <c:v>2.3316143641430012E-7</c:v>
                </c:pt>
                <c:pt idx="3738">
                  <c:v>2.3325891425689839E-7</c:v>
                </c:pt>
                <c:pt idx="3739">
                  <c:v>2.3335647383764955E-7</c:v>
                </c:pt>
                <c:pt idx="3740">
                  <c:v>2.3345411525472498E-7</c:v>
                </c:pt>
                <c:pt idx="3741">
                  <c:v>2.3355183857404809E-7</c:v>
                </c:pt>
                <c:pt idx="3742">
                  <c:v>2.3364964390290198E-7</c:v>
                </c:pt>
                <c:pt idx="3743">
                  <c:v>2.3374753130879412E-7</c:v>
                </c:pt>
                <c:pt idx="3744">
                  <c:v>2.3384550088851816E-7</c:v>
                </c:pt>
                <c:pt idx="3745">
                  <c:v>2.3394355270576898E-7</c:v>
                </c:pt>
                <c:pt idx="3746">
                  <c:v>2.3404168689674361E-7</c:v>
                </c:pt>
                <c:pt idx="3747">
                  <c:v>2.3413990348918609E-7</c:v>
                </c:pt>
                <c:pt idx="3748">
                  <c:v>2.3423820261224561E-7</c:v>
                </c:pt>
                <c:pt idx="3749">
                  <c:v>2.3433658433875057E-7</c:v>
                </c:pt>
                <c:pt idx="3750">
                  <c:v>2.3443504875195216E-7</c:v>
                </c:pt>
                <c:pt idx="3751">
                  <c:v>2.3453359593722302E-7</c:v>
                </c:pt>
                <c:pt idx="3752">
                  <c:v>2.3463222599260543E-7</c:v>
                </c:pt>
                <c:pt idx="3753">
                  <c:v>2.3473093899981699E-7</c:v>
                </c:pt>
                <c:pt idx="3754">
                  <c:v>2.348297350411805E-7</c:v>
                </c:pt>
                <c:pt idx="3755">
                  <c:v>2.3492861420004547E-7</c:v>
                </c:pt>
                <c:pt idx="3756">
                  <c:v>2.3502757660034157E-7</c:v>
                </c:pt>
                <c:pt idx="3757">
                  <c:v>2.3512662226431011E-7</c:v>
                </c:pt>
                <c:pt idx="3758">
                  <c:v>2.3522575134665206E-7</c:v>
                </c:pt>
                <c:pt idx="3759">
                  <c:v>2.3532496389068402E-7</c:v>
                </c:pt>
                <c:pt idx="3760">
                  <c:v>2.3542426000730931E-7</c:v>
                </c:pt>
                <c:pt idx="3761">
                  <c:v>2.3552363976166039E-7</c:v>
                </c:pt>
                <c:pt idx="3762">
                  <c:v>2.3562310328627828E-7</c:v>
                </c:pt>
                <c:pt idx="3763">
                  <c:v>2.3572265061785741E-7</c:v>
                </c:pt>
                <c:pt idx="3764">
                  <c:v>2.358222818785284E-7</c:v>
                </c:pt>
                <c:pt idx="3765">
                  <c:v>2.3592199713233212E-7</c:v>
                </c:pt>
                <c:pt idx="3766">
                  <c:v>2.3602179650679664E-7</c:v>
                </c:pt>
                <c:pt idx="3767">
                  <c:v>2.3612168005721306E-7</c:v>
                </c:pt>
                <c:pt idx="3768">
                  <c:v>2.3622164788635063E-7</c:v>
                </c:pt>
                <c:pt idx="3769">
                  <c:v>2.3632170004873747E-7</c:v>
                </c:pt>
                <c:pt idx="3770">
                  <c:v>2.3642183667310565E-7</c:v>
                </c:pt>
                <c:pt idx="3771">
                  <c:v>2.3652205783497183E-7</c:v>
                </c:pt>
                <c:pt idx="3772">
                  <c:v>2.3662236366806696E-7</c:v>
                </c:pt>
                <c:pt idx="3773">
                  <c:v>2.3672275419647239E-7</c:v>
                </c:pt>
                <c:pt idx="3774">
                  <c:v>2.3682322953817288E-7</c:v>
                </c:pt>
                <c:pt idx="3775">
                  <c:v>2.3692378975517504E-7</c:v>
                </c:pt>
                <c:pt idx="3776">
                  <c:v>2.3702443499429551E-7</c:v>
                </c:pt>
                <c:pt idx="3777">
                  <c:v>2.3712516529522737E-7</c:v>
                </c:pt>
                <c:pt idx="3778">
                  <c:v>2.3722598077712286E-7</c:v>
                </c:pt>
                <c:pt idx="3779">
                  <c:v>2.3732688149890281E-7</c:v>
                </c:pt>
                <c:pt idx="3780">
                  <c:v>2.3742786760243452E-7</c:v>
                </c:pt>
                <c:pt idx="3781">
                  <c:v>2.3752893913477252E-7</c:v>
                </c:pt>
                <c:pt idx="3782">
                  <c:v>2.3763009619797012E-7</c:v>
                </c:pt>
                <c:pt idx="3783">
                  <c:v>2.3773133885746708E-7</c:v>
                </c:pt>
                <c:pt idx="3784">
                  <c:v>2.3783266729003426E-7</c:v>
                </c:pt>
                <c:pt idx="3785">
                  <c:v>2.3793408149074635E-7</c:v>
                </c:pt>
                <c:pt idx="3786">
                  <c:v>2.3803558159646238E-7</c:v>
                </c:pt>
                <c:pt idx="3787">
                  <c:v>2.3813716768804119E-7</c:v>
                </c:pt>
                <c:pt idx="3788">
                  <c:v>2.3823883986309888E-7</c:v>
                </c:pt>
                <c:pt idx="3789">
                  <c:v>2.3834059820402422E-7</c:v>
                </c:pt>
                <c:pt idx="3790">
                  <c:v>2.3844244281622411E-7</c:v>
                </c:pt>
                <c:pt idx="3791">
                  <c:v>2.3854437378152252E-7</c:v>
                </c:pt>
                <c:pt idx="3792">
                  <c:v>2.3864639119399216E-7</c:v>
                </c:pt>
                <c:pt idx="3793">
                  <c:v>2.38748495138775E-7</c:v>
                </c:pt>
                <c:pt idx="3794">
                  <c:v>2.3885068571812019E-7</c:v>
                </c:pt>
                <c:pt idx="3795">
                  <c:v>2.3895296300984692E-7</c:v>
                </c:pt>
                <c:pt idx="3796">
                  <c:v>2.3905532713826427E-7</c:v>
                </c:pt>
                <c:pt idx="3797">
                  <c:v>2.3915777816360639E-7</c:v>
                </c:pt>
                <c:pt idx="3798">
                  <c:v>2.3926031619898013E-7</c:v>
                </c:pt>
                <c:pt idx="3799">
                  <c:v>2.3936294130924492E-7</c:v>
                </c:pt>
                <c:pt idx="3800">
                  <c:v>2.3946565362559812E-7</c:v>
                </c:pt>
                <c:pt idx="3801">
                  <c:v>2.3956845320720704E-7</c:v>
                </c:pt>
                <c:pt idx="3802">
                  <c:v>2.3967134017673784E-7</c:v>
                </c:pt>
                <c:pt idx="3803">
                  <c:v>2.3977431460036696E-7</c:v>
                </c:pt>
                <c:pt idx="3804">
                  <c:v>2.3987737659247785E-7</c:v>
                </c:pt>
                <c:pt idx="3805">
                  <c:v>2.3998052622836602E-7</c:v>
                </c:pt>
                <c:pt idx="3806">
                  <c:v>2.4008376363211714E-7</c:v>
                </c:pt>
                <c:pt idx="3807">
                  <c:v>2.4018708886416081E-7</c:v>
                </c:pt>
                <c:pt idx="3808">
                  <c:v>2.402905020216201E-7</c:v>
                </c:pt>
                <c:pt idx="3809">
                  <c:v>2.40394003226779E-7</c:v>
                </c:pt>
                <c:pt idx="3810">
                  <c:v>2.4049759253699656E-7</c:v>
                </c:pt>
                <c:pt idx="3811">
                  <c:v>2.4060127008904442E-7</c:v>
                </c:pt>
                <c:pt idx="3812">
                  <c:v>2.4070503591328244E-7</c:v>
                </c:pt>
                <c:pt idx="3813">
                  <c:v>2.4080889020464982E-7</c:v>
                </c:pt>
                <c:pt idx="3814">
                  <c:v>2.4091283298078682E-7</c:v>
                </c:pt>
                <c:pt idx="3815">
                  <c:v>2.4101686427368972E-7</c:v>
                </c:pt>
                <c:pt idx="3816">
                  <c:v>2.4112098434957219E-7</c:v>
                </c:pt>
                <c:pt idx="3817">
                  <c:v>2.4122519318969692E-7</c:v>
                </c:pt>
                <c:pt idx="3818">
                  <c:v>2.4132949090640652E-7</c:v>
                </c:pt>
                <c:pt idx="3819">
                  <c:v>2.4143387760892256E-7</c:v>
                </c:pt>
                <c:pt idx="3820">
                  <c:v>2.4153835336347956E-7</c:v>
                </c:pt>
                <c:pt idx="3821">
                  <c:v>2.4164291832350352E-7</c:v>
                </c:pt>
                <c:pt idx="3822">
                  <c:v>2.4174757250303925E-7</c:v>
                </c:pt>
                <c:pt idx="3823">
                  <c:v>2.418523160797689E-7</c:v>
                </c:pt>
                <c:pt idx="3824">
                  <c:v>2.4195714910251816E-7</c:v>
                </c:pt>
                <c:pt idx="3825">
                  <c:v>2.4206207167731786E-7</c:v>
                </c:pt>
                <c:pt idx="3826">
                  <c:v>2.4216708390640796E-7</c:v>
                </c:pt>
                <c:pt idx="3827">
                  <c:v>2.4227218585339008E-7</c:v>
                </c:pt>
                <c:pt idx="3828">
                  <c:v>2.4237737767553434E-7</c:v>
                </c:pt>
                <c:pt idx="3829">
                  <c:v>2.4248265942178497E-7</c:v>
                </c:pt>
                <c:pt idx="3830">
                  <c:v>2.4258803120956369E-7</c:v>
                </c:pt>
                <c:pt idx="3831">
                  <c:v>2.4269349314279639E-7</c:v>
                </c:pt>
                <c:pt idx="3832">
                  <c:v>2.4279904529029826E-7</c:v>
                </c:pt>
                <c:pt idx="3833">
                  <c:v>2.4290468775719843E-7</c:v>
                </c:pt>
                <c:pt idx="3834">
                  <c:v>2.4301042067386478E-7</c:v>
                </c:pt>
                <c:pt idx="3835">
                  <c:v>2.4311624409321556E-7</c:v>
                </c:pt>
                <c:pt idx="3836">
                  <c:v>2.4322215814566555E-7</c:v>
                </c:pt>
                <c:pt idx="3837">
                  <c:v>2.4332816292241051E-7</c:v>
                </c:pt>
                <c:pt idx="3838">
                  <c:v>2.4343425847846296E-7</c:v>
                </c:pt>
                <c:pt idx="3839">
                  <c:v>2.4354044498563612E-7</c:v>
                </c:pt>
                <c:pt idx="3840">
                  <c:v>2.4364672248867492E-7</c:v>
                </c:pt>
                <c:pt idx="3841">
                  <c:v>2.4375309109956532E-7</c:v>
                </c:pt>
                <c:pt idx="3842">
                  <c:v>2.4385955093973453E-7</c:v>
                </c:pt>
                <c:pt idx="3843">
                  <c:v>2.4396610208142054E-7</c:v>
                </c:pt>
                <c:pt idx="3844">
                  <c:v>2.4407274461089826E-7</c:v>
                </c:pt>
                <c:pt idx="3845">
                  <c:v>2.4417947864655816E-7</c:v>
                </c:pt>
                <c:pt idx="3846">
                  <c:v>2.4428630431516652E-7</c:v>
                </c:pt>
                <c:pt idx="3847">
                  <c:v>2.4439322166133518E-7</c:v>
                </c:pt>
                <c:pt idx="3848">
                  <c:v>2.4450023081831052E-7</c:v>
                </c:pt>
                <c:pt idx="3849">
                  <c:v>2.4460733187609949E-7</c:v>
                </c:pt>
                <c:pt idx="3850">
                  <c:v>2.4471452492814712E-7</c:v>
                </c:pt>
                <c:pt idx="3851">
                  <c:v>2.4482181009858446E-7</c:v>
                </c:pt>
                <c:pt idx="3852">
                  <c:v>2.4492918746492535E-7</c:v>
                </c:pt>
                <c:pt idx="3853">
                  <c:v>2.4503665712207171E-7</c:v>
                </c:pt>
                <c:pt idx="3854">
                  <c:v>2.4514421919780553E-7</c:v>
                </c:pt>
                <c:pt idx="3855">
                  <c:v>2.4525187376827918E-7</c:v>
                </c:pt>
                <c:pt idx="3856">
                  <c:v>2.4535962096259552E-7</c:v>
                </c:pt>
                <c:pt idx="3857">
                  <c:v>2.4546746081067632E-7</c:v>
                </c:pt>
                <c:pt idx="3858">
                  <c:v>2.4557539348583986E-7</c:v>
                </c:pt>
                <c:pt idx="3859">
                  <c:v>2.4568341906776896E-7</c:v>
                </c:pt>
                <c:pt idx="3860">
                  <c:v>2.4579153765038292E-7</c:v>
                </c:pt>
                <c:pt idx="3861">
                  <c:v>2.4589974935710617E-7</c:v>
                </c:pt>
                <c:pt idx="3862">
                  <c:v>2.4600805425857809E-7</c:v>
                </c:pt>
                <c:pt idx="3863">
                  <c:v>2.4611645246195835E-7</c:v>
                </c:pt>
                <c:pt idx="3864">
                  <c:v>2.4622494408366412E-7</c:v>
                </c:pt>
                <c:pt idx="3865">
                  <c:v>2.4633352921944665E-7</c:v>
                </c:pt>
                <c:pt idx="3866">
                  <c:v>2.4644220796752252E-7</c:v>
                </c:pt>
                <c:pt idx="3867">
                  <c:v>2.4655098042527508E-7</c:v>
                </c:pt>
                <c:pt idx="3868">
                  <c:v>2.4665984670968262E-7</c:v>
                </c:pt>
                <c:pt idx="3869">
                  <c:v>2.4676880691230434E-7</c:v>
                </c:pt>
                <c:pt idx="3870">
                  <c:v>2.4687786113741778E-7</c:v>
                </c:pt>
                <c:pt idx="3871">
                  <c:v>2.4698700948146816E-7</c:v>
                </c:pt>
                <c:pt idx="3872">
                  <c:v>2.4709625206085412E-7</c:v>
                </c:pt>
                <c:pt idx="3873">
                  <c:v>2.4720558897240826E-7</c:v>
                </c:pt>
                <c:pt idx="3874">
                  <c:v>2.4731502031895561E-7</c:v>
                </c:pt>
                <c:pt idx="3875">
                  <c:v>2.4742454618209292E-7</c:v>
                </c:pt>
                <c:pt idx="3876">
                  <c:v>2.4753416671086866E-7</c:v>
                </c:pt>
                <c:pt idx="3877">
                  <c:v>2.4764388197435191E-7</c:v>
                </c:pt>
                <c:pt idx="3878">
                  <c:v>2.4775369208392845E-7</c:v>
                </c:pt>
                <c:pt idx="3879">
                  <c:v>2.4786359714234015E-7</c:v>
                </c:pt>
                <c:pt idx="3880">
                  <c:v>2.4797359725354342E-7</c:v>
                </c:pt>
                <c:pt idx="3881">
                  <c:v>2.4808369252908212E-7</c:v>
                </c:pt>
                <c:pt idx="3882">
                  <c:v>2.4819388306259945E-7</c:v>
                </c:pt>
                <c:pt idx="3883">
                  <c:v>2.4830416896676211E-7</c:v>
                </c:pt>
                <c:pt idx="3884">
                  <c:v>2.4841455033980021E-7</c:v>
                </c:pt>
                <c:pt idx="3885">
                  <c:v>2.4852502728759455E-7</c:v>
                </c:pt>
                <c:pt idx="3886">
                  <c:v>2.4863559991961986E-7</c:v>
                </c:pt>
                <c:pt idx="3887">
                  <c:v>2.4874626833383656E-7</c:v>
                </c:pt>
                <c:pt idx="3888">
                  <c:v>2.4885703263944809E-7</c:v>
                </c:pt>
                <c:pt idx="3889">
                  <c:v>2.4896789294488671E-7</c:v>
                </c:pt>
                <c:pt idx="3890">
                  <c:v>2.4907884933875856E-7</c:v>
                </c:pt>
                <c:pt idx="3891">
                  <c:v>2.4918990194905651E-7</c:v>
                </c:pt>
                <c:pt idx="3892">
                  <c:v>2.493010508665688E-7</c:v>
                </c:pt>
                <c:pt idx="3893">
                  <c:v>2.4941229620084366E-7</c:v>
                </c:pt>
                <c:pt idx="3894">
                  <c:v>2.4952363805726212E-7</c:v>
                </c:pt>
                <c:pt idx="3895">
                  <c:v>2.4963507654282052E-7</c:v>
                </c:pt>
                <c:pt idx="3896">
                  <c:v>2.4974661176720317E-7</c:v>
                </c:pt>
                <c:pt idx="3897">
                  <c:v>2.4985824383227988E-7</c:v>
                </c:pt>
                <c:pt idx="3898">
                  <c:v>2.4996997284647641E-7</c:v>
                </c:pt>
                <c:pt idx="3899">
                  <c:v>2.50081798906945E-7</c:v>
                </c:pt>
                <c:pt idx="3900">
                  <c:v>2.5019372214544344E-7</c:v>
                </c:pt>
                <c:pt idx="3901">
                  <c:v>2.5030574264111451E-7</c:v>
                </c:pt>
                <c:pt idx="3902">
                  <c:v>2.5041786049572837E-7</c:v>
                </c:pt>
                <c:pt idx="3903">
                  <c:v>2.5053007586732586E-7</c:v>
                </c:pt>
                <c:pt idx="3904">
                  <c:v>2.5064238880367043E-7</c:v>
                </c:pt>
                <c:pt idx="3905">
                  <c:v>2.507547994450916E-7</c:v>
                </c:pt>
                <c:pt idx="3906">
                  <c:v>2.5086730789851211E-7</c:v>
                </c:pt>
                <c:pt idx="3907">
                  <c:v>2.5097991426101764E-7</c:v>
                </c:pt>
                <c:pt idx="3908">
                  <c:v>2.5109261863702063E-7</c:v>
                </c:pt>
                <c:pt idx="3909">
                  <c:v>2.5120542115281051E-7</c:v>
                </c:pt>
                <c:pt idx="3910">
                  <c:v>2.5131832189060146E-7</c:v>
                </c:pt>
                <c:pt idx="3911">
                  <c:v>2.5143132099775885E-7</c:v>
                </c:pt>
                <c:pt idx="3912">
                  <c:v>2.5154441854035532E-7</c:v>
                </c:pt>
                <c:pt idx="3913">
                  <c:v>2.5165761464549701E-7</c:v>
                </c:pt>
                <c:pt idx="3914">
                  <c:v>2.5177090943722935E-7</c:v>
                </c:pt>
                <c:pt idx="3915">
                  <c:v>2.5188430298684684E-7</c:v>
                </c:pt>
                <c:pt idx="3916">
                  <c:v>2.5199779545387056E-7</c:v>
                </c:pt>
                <c:pt idx="3917">
                  <c:v>2.5211138692041744E-7</c:v>
                </c:pt>
                <c:pt idx="3918">
                  <c:v>2.5222507747357094E-7</c:v>
                </c:pt>
                <c:pt idx="3919">
                  <c:v>2.5233886724251947E-7</c:v>
                </c:pt>
                <c:pt idx="3920">
                  <c:v>2.524527563411339E-7</c:v>
                </c:pt>
                <c:pt idx="3921">
                  <c:v>2.5256674492149698E-7</c:v>
                </c:pt>
                <c:pt idx="3922">
                  <c:v>2.5268083298957352E-7</c:v>
                </c:pt>
                <c:pt idx="3923">
                  <c:v>2.5279502077001889E-7</c:v>
                </c:pt>
                <c:pt idx="3924">
                  <c:v>2.5290930828647129E-7</c:v>
                </c:pt>
                <c:pt idx="3925">
                  <c:v>2.5302369566834386E-7</c:v>
                </c:pt>
                <c:pt idx="3926">
                  <c:v>2.5313818308676437E-7</c:v>
                </c:pt>
                <c:pt idx="3927">
                  <c:v>2.5325277057360643E-7</c:v>
                </c:pt>
                <c:pt idx="3928">
                  <c:v>2.5336745828496559E-7</c:v>
                </c:pt>
                <c:pt idx="3929">
                  <c:v>2.5348224630917058E-7</c:v>
                </c:pt>
                <c:pt idx="3930">
                  <c:v>2.5359713477623568E-7</c:v>
                </c:pt>
                <c:pt idx="3931">
                  <c:v>2.5371212379345445E-7</c:v>
                </c:pt>
                <c:pt idx="3932">
                  <c:v>2.5382721346590432E-7</c:v>
                </c:pt>
                <c:pt idx="3933">
                  <c:v>2.5394240390072652E-7</c:v>
                </c:pt>
                <c:pt idx="3934">
                  <c:v>2.5405769522470084E-7</c:v>
                </c:pt>
                <c:pt idx="3935">
                  <c:v>2.5417308755422063E-7</c:v>
                </c:pt>
                <c:pt idx="3936">
                  <c:v>2.5428858097708254E-7</c:v>
                </c:pt>
                <c:pt idx="3937">
                  <c:v>2.544041756226021E-7</c:v>
                </c:pt>
                <c:pt idx="3938">
                  <c:v>2.5451987157846055E-7</c:v>
                </c:pt>
                <c:pt idx="3939">
                  <c:v>2.5463566901337991E-7</c:v>
                </c:pt>
                <c:pt idx="3940">
                  <c:v>2.5475156798451867E-7</c:v>
                </c:pt>
                <c:pt idx="3941">
                  <c:v>2.5486756863311559E-7</c:v>
                </c:pt>
                <c:pt idx="3942">
                  <c:v>2.5498367105868715E-7</c:v>
                </c:pt>
                <c:pt idx="3943">
                  <c:v>2.5509987538850868E-7</c:v>
                </c:pt>
                <c:pt idx="3944">
                  <c:v>2.5521618172584794E-7</c:v>
                </c:pt>
                <c:pt idx="3945">
                  <c:v>2.553325901812979E-7</c:v>
                </c:pt>
                <c:pt idx="3946">
                  <c:v>2.5544910088592096E-7</c:v>
                </c:pt>
                <c:pt idx="3947">
                  <c:v>2.5556571392184202E-7</c:v>
                </c:pt>
                <c:pt idx="3948">
                  <c:v>2.5568242946730092E-7</c:v>
                </c:pt>
                <c:pt idx="3949">
                  <c:v>2.5579924757289864E-7</c:v>
                </c:pt>
                <c:pt idx="3950">
                  <c:v>2.5591616833944999E-7</c:v>
                </c:pt>
                <c:pt idx="3951">
                  <c:v>2.5603319195803686E-7</c:v>
                </c:pt>
                <c:pt idx="3952">
                  <c:v>2.5615031848785431E-7</c:v>
                </c:pt>
                <c:pt idx="3953">
                  <c:v>2.5626754805814892E-7</c:v>
                </c:pt>
                <c:pt idx="3954">
                  <c:v>2.5638488078787843E-7</c:v>
                </c:pt>
                <c:pt idx="3955">
                  <c:v>2.5650231678321567E-7</c:v>
                </c:pt>
                <c:pt idx="3956">
                  <c:v>2.5661985617609469E-7</c:v>
                </c:pt>
                <c:pt idx="3957">
                  <c:v>2.5673749905130033E-7</c:v>
                </c:pt>
                <c:pt idx="3958">
                  <c:v>2.5685524556355383E-7</c:v>
                </c:pt>
                <c:pt idx="3959">
                  <c:v>2.5697309579202499E-7</c:v>
                </c:pt>
                <c:pt idx="3960">
                  <c:v>2.5709104989304412E-7</c:v>
                </c:pt>
                <c:pt idx="3961">
                  <c:v>2.5720910792836452E-7</c:v>
                </c:pt>
                <c:pt idx="3962">
                  <c:v>2.5732727008423619E-7</c:v>
                </c:pt>
                <c:pt idx="3963">
                  <c:v>2.5744553642147192E-7</c:v>
                </c:pt>
                <c:pt idx="3964">
                  <c:v>2.5756390707476683E-7</c:v>
                </c:pt>
                <c:pt idx="3965">
                  <c:v>2.5768238215835252E-7</c:v>
                </c:pt>
                <c:pt idx="3966">
                  <c:v>2.5780096180090855E-7</c:v>
                </c:pt>
                <c:pt idx="3967">
                  <c:v>2.5791964610583302E-7</c:v>
                </c:pt>
                <c:pt idx="3968">
                  <c:v>2.5803843519940208E-7</c:v>
                </c:pt>
                <c:pt idx="3969">
                  <c:v>2.5815732920394216E-7</c:v>
                </c:pt>
                <c:pt idx="3970">
                  <c:v>2.5827632821642404E-7</c:v>
                </c:pt>
                <c:pt idx="3971">
                  <c:v>2.5839543237423005E-7</c:v>
                </c:pt>
                <c:pt idx="3972">
                  <c:v>2.5851464179458107E-7</c:v>
                </c:pt>
                <c:pt idx="3973">
                  <c:v>2.5863395658838629E-7</c:v>
                </c:pt>
                <c:pt idx="3974">
                  <c:v>2.587533768631473E-7</c:v>
                </c:pt>
                <c:pt idx="3975">
                  <c:v>2.5887290275997139E-7</c:v>
                </c:pt>
                <c:pt idx="3976">
                  <c:v>2.5899253438008343E-7</c:v>
                </c:pt>
                <c:pt idx="3977">
                  <c:v>2.5911227187737883E-7</c:v>
                </c:pt>
                <c:pt idx="3978">
                  <c:v>2.5923211532117353E-7</c:v>
                </c:pt>
                <c:pt idx="3979">
                  <c:v>2.5935206487180562E-7</c:v>
                </c:pt>
                <c:pt idx="3980">
                  <c:v>2.5947212061443097E-7</c:v>
                </c:pt>
                <c:pt idx="3981">
                  <c:v>2.5959228269445481E-7</c:v>
                </c:pt>
                <c:pt idx="3982">
                  <c:v>2.5971255123136872E-7</c:v>
                </c:pt>
                <c:pt idx="3983">
                  <c:v>2.5983292634306999E-7</c:v>
                </c:pt>
                <c:pt idx="3984">
                  <c:v>2.5995340813017046E-7</c:v>
                </c:pt>
                <c:pt idx="3985">
                  <c:v>2.600739967306933E-7</c:v>
                </c:pt>
                <c:pt idx="3986">
                  <c:v>2.6019469225767264E-7</c:v>
                </c:pt>
                <c:pt idx="3987">
                  <c:v>2.6031549484648503E-7</c:v>
                </c:pt>
                <c:pt idx="3988">
                  <c:v>2.6043640459124726E-7</c:v>
                </c:pt>
                <c:pt idx="3989">
                  <c:v>2.6055742163161221E-7</c:v>
                </c:pt>
                <c:pt idx="3990">
                  <c:v>2.6067854608835411E-7</c:v>
                </c:pt>
                <c:pt idx="3991">
                  <c:v>2.6079977809930466E-7</c:v>
                </c:pt>
                <c:pt idx="3992">
                  <c:v>2.6092111775019798E-7</c:v>
                </c:pt>
                <c:pt idx="3993">
                  <c:v>2.6104256519426447E-7</c:v>
                </c:pt>
                <c:pt idx="3994">
                  <c:v>2.6116412051899965E-7</c:v>
                </c:pt>
                <c:pt idx="3995">
                  <c:v>2.6128578388240047E-7</c:v>
                </c:pt>
                <c:pt idx="3996">
                  <c:v>2.6140755537700625E-7</c:v>
                </c:pt>
                <c:pt idx="3997">
                  <c:v>2.6152943516398246E-7</c:v>
                </c:pt>
                <c:pt idx="3998">
                  <c:v>2.6165142332888086E-7</c:v>
                </c:pt>
                <c:pt idx="3999">
                  <c:v>2.6177352000735045E-7</c:v>
                </c:pt>
                <c:pt idx="4000">
                  <c:v>2.6189572531521922E-7</c:v>
                </c:pt>
                <c:pt idx="4001">
                  <c:v>2.6201803940421423E-7</c:v>
                </c:pt>
                <c:pt idx="4002">
                  <c:v>2.6214046235587419E-7</c:v>
                </c:pt>
                <c:pt idx="4003">
                  <c:v>2.6226299433247412E-7</c:v>
                </c:pt>
                <c:pt idx="4004">
                  <c:v>2.6238563542706057E-7</c:v>
                </c:pt>
                <c:pt idx="4005">
                  <c:v>2.625083857893706E-7</c:v>
                </c:pt>
                <c:pt idx="4006">
                  <c:v>2.6263124552038452E-7</c:v>
                </c:pt>
                <c:pt idx="4007">
                  <c:v>2.6275421476825627E-7</c:v>
                </c:pt>
                <c:pt idx="4008">
                  <c:v>2.6287729362146999E-7</c:v>
                </c:pt>
                <c:pt idx="4009">
                  <c:v>2.6300048224628538E-7</c:v>
                </c:pt>
                <c:pt idx="4010">
                  <c:v>2.6312378074018672E-7</c:v>
                </c:pt>
                <c:pt idx="4011">
                  <c:v>2.632471892500256E-7</c:v>
                </c:pt>
                <c:pt idx="4012">
                  <c:v>2.6337070786385103E-7</c:v>
                </c:pt>
                <c:pt idx="4013">
                  <c:v>2.6349433674974093E-7</c:v>
                </c:pt>
                <c:pt idx="4014">
                  <c:v>2.6361807601615317E-7</c:v>
                </c:pt>
                <c:pt idx="4015">
                  <c:v>2.6374192577145887E-7</c:v>
                </c:pt>
                <c:pt idx="4016">
                  <c:v>2.6386588616669915E-7</c:v>
                </c:pt>
                <c:pt idx="4017">
                  <c:v>2.6398995732122001E-7</c:v>
                </c:pt>
                <c:pt idx="4018">
                  <c:v>2.6411413934717687E-7</c:v>
                </c:pt>
                <c:pt idx="4019">
                  <c:v>2.6423843238916618E-7</c:v>
                </c:pt>
                <c:pt idx="4020">
                  <c:v>2.6436283655430681E-7</c:v>
                </c:pt>
                <c:pt idx="4021">
                  <c:v>2.6448735199628183E-7</c:v>
                </c:pt>
                <c:pt idx="4022">
                  <c:v>2.6461197886071477E-7</c:v>
                </c:pt>
                <c:pt idx="4023">
                  <c:v>2.6473671719078541E-7</c:v>
                </c:pt>
                <c:pt idx="4024">
                  <c:v>2.6486156720648627E-7</c:v>
                </c:pt>
                <c:pt idx="4025">
                  <c:v>2.6498652896875497E-7</c:v>
                </c:pt>
                <c:pt idx="4026">
                  <c:v>2.6511160262738741E-7</c:v>
                </c:pt>
                <c:pt idx="4027">
                  <c:v>2.6523678831781492E-7</c:v>
                </c:pt>
                <c:pt idx="4028">
                  <c:v>2.6536208617369484E-7</c:v>
                </c:pt>
                <c:pt idx="4029">
                  <c:v>2.6548749630914257E-7</c:v>
                </c:pt>
                <c:pt idx="4030">
                  <c:v>2.6561301884512908E-7</c:v>
                </c:pt>
                <c:pt idx="4031">
                  <c:v>2.6573865393724374E-7</c:v>
                </c:pt>
                <c:pt idx="4032">
                  <c:v>2.6586440170032811E-7</c:v>
                </c:pt>
                <c:pt idx="4033">
                  <c:v>2.6599026225892454E-7</c:v>
                </c:pt>
                <c:pt idx="4034">
                  <c:v>2.6611623573901857E-7</c:v>
                </c:pt>
                <c:pt idx="4035">
                  <c:v>2.6624232228920816E-7</c:v>
                </c:pt>
                <c:pt idx="4036">
                  <c:v>2.6636852203635509E-7</c:v>
                </c:pt>
                <c:pt idx="4037">
                  <c:v>2.6649483508188851E-7</c:v>
                </c:pt>
                <c:pt idx="4038">
                  <c:v>2.6662126156223952E-7</c:v>
                </c:pt>
                <c:pt idx="4039">
                  <c:v>2.6674780164791318E-7</c:v>
                </c:pt>
                <c:pt idx="4040">
                  <c:v>2.6687445543178137E-7</c:v>
                </c:pt>
                <c:pt idx="4041">
                  <c:v>2.6700122306436612E-7</c:v>
                </c:pt>
                <c:pt idx="4042">
                  <c:v>2.6712810465107467E-7</c:v>
                </c:pt>
                <c:pt idx="4043">
                  <c:v>2.6725510034512022E-7</c:v>
                </c:pt>
                <c:pt idx="4044">
                  <c:v>2.6738221026996885E-7</c:v>
                </c:pt>
                <c:pt idx="4045">
                  <c:v>2.6750943455840938E-7</c:v>
                </c:pt>
                <c:pt idx="4046">
                  <c:v>2.6763677333983981E-7</c:v>
                </c:pt>
                <c:pt idx="4047">
                  <c:v>2.6776422674880459E-7</c:v>
                </c:pt>
                <c:pt idx="4048">
                  <c:v>2.6789179492684711E-7</c:v>
                </c:pt>
                <c:pt idx="4049">
                  <c:v>2.6801947798723987E-7</c:v>
                </c:pt>
                <c:pt idx="4050">
                  <c:v>2.6814727606587417E-7</c:v>
                </c:pt>
                <c:pt idx="4051">
                  <c:v>2.6827518928850666E-7</c:v>
                </c:pt>
                <c:pt idx="4052">
                  <c:v>2.6840321782462095E-7</c:v>
                </c:pt>
                <c:pt idx="4053">
                  <c:v>2.6853136176372789E-7</c:v>
                </c:pt>
                <c:pt idx="4054">
                  <c:v>2.6865962127795045E-7</c:v>
                </c:pt>
                <c:pt idx="4055">
                  <c:v>2.6878799645288263E-7</c:v>
                </c:pt>
                <c:pt idx="4056">
                  <c:v>2.6891648747417404E-7</c:v>
                </c:pt>
                <c:pt idx="4057">
                  <c:v>2.6904509444175652E-7</c:v>
                </c:pt>
                <c:pt idx="4058">
                  <c:v>2.6917381748854261E-7</c:v>
                </c:pt>
                <c:pt idx="4059">
                  <c:v>2.6930265674251258E-7</c:v>
                </c:pt>
                <c:pt idx="4060">
                  <c:v>2.6943161237878331E-7</c:v>
                </c:pt>
                <c:pt idx="4061">
                  <c:v>2.6956068450781227E-7</c:v>
                </c:pt>
                <c:pt idx="4062">
                  <c:v>2.6968987325275912E-7</c:v>
                </c:pt>
                <c:pt idx="4063">
                  <c:v>2.6981917873580037E-7</c:v>
                </c:pt>
                <c:pt idx="4064">
                  <c:v>2.6994860115525422E-7</c:v>
                </c:pt>
                <c:pt idx="4065">
                  <c:v>2.7007814065605102E-7</c:v>
                </c:pt>
                <c:pt idx="4066">
                  <c:v>2.7020779719012151E-7</c:v>
                </c:pt>
                <c:pt idx="4067">
                  <c:v>2.7033757116482679E-7</c:v>
                </c:pt>
                <c:pt idx="4068">
                  <c:v>2.7046746248140945E-7</c:v>
                </c:pt>
                <c:pt idx="4069">
                  <c:v>2.705974713638513E-7</c:v>
                </c:pt>
                <c:pt idx="4070">
                  <c:v>2.7072759799086037E-7</c:v>
                </c:pt>
                <c:pt idx="4071">
                  <c:v>2.7085784246537296E-7</c:v>
                </c:pt>
                <c:pt idx="4072">
                  <c:v>2.7098820492092754E-7</c:v>
                </c:pt>
                <c:pt idx="4073">
                  <c:v>2.7111868547965602E-7</c:v>
                </c:pt>
                <c:pt idx="4074">
                  <c:v>2.7124928432209888E-7</c:v>
                </c:pt>
                <c:pt idx="4075">
                  <c:v>2.7138000155498556E-7</c:v>
                </c:pt>
                <c:pt idx="4076">
                  <c:v>2.7151083732452092E-7</c:v>
                </c:pt>
                <c:pt idx="4077">
                  <c:v>2.7164179174317596E-7</c:v>
                </c:pt>
                <c:pt idx="4078">
                  <c:v>2.7177286498731448E-7</c:v>
                </c:pt>
                <c:pt idx="4079">
                  <c:v>2.7190405716552182E-7</c:v>
                </c:pt>
                <c:pt idx="4080">
                  <c:v>2.7203536843361292E-7</c:v>
                </c:pt>
                <c:pt idx="4081">
                  <c:v>2.7216679891518407E-7</c:v>
                </c:pt>
                <c:pt idx="4082">
                  <c:v>2.722983487717096E-7</c:v>
                </c:pt>
                <c:pt idx="4083">
                  <c:v>2.7243001811661121E-7</c:v>
                </c:pt>
                <c:pt idx="4084">
                  <c:v>2.7256180711652917E-7</c:v>
                </c:pt>
                <c:pt idx="4085">
                  <c:v>2.7269371587568237E-7</c:v>
                </c:pt>
                <c:pt idx="4086">
                  <c:v>2.7282574456224957E-7</c:v>
                </c:pt>
                <c:pt idx="4087">
                  <c:v>2.729578933049991E-7</c:v>
                </c:pt>
                <c:pt idx="4088">
                  <c:v>2.7309016224839852E-7</c:v>
                </c:pt>
                <c:pt idx="4089">
                  <c:v>2.7322255151460099E-7</c:v>
                </c:pt>
                <c:pt idx="4090">
                  <c:v>2.7335506127502121E-7</c:v>
                </c:pt>
                <c:pt idx="4091">
                  <c:v>2.7348769164791677E-7</c:v>
                </c:pt>
                <c:pt idx="4092">
                  <c:v>2.7362044278929426E-7</c:v>
                </c:pt>
                <c:pt idx="4093">
                  <c:v>2.7375331481439637E-7</c:v>
                </c:pt>
                <c:pt idx="4094">
                  <c:v>2.7388630789714407E-7</c:v>
                </c:pt>
                <c:pt idx="4095">
                  <c:v>2.740194221383211E-7</c:v>
                </c:pt>
                <c:pt idx="4096">
                  <c:v>2.7415265767736241E-7</c:v>
                </c:pt>
                <c:pt idx="4097">
                  <c:v>2.7428601478096114E-7</c:v>
                </c:pt>
                <c:pt idx="4098">
                  <c:v>2.744194934377965E-7</c:v>
                </c:pt>
                <c:pt idx="4099">
                  <c:v>2.7455309383403706E-7</c:v>
                </c:pt>
                <c:pt idx="4100">
                  <c:v>2.7468681614639696E-7</c:v>
                </c:pt>
                <c:pt idx="4101">
                  <c:v>2.7482066046914162E-7</c:v>
                </c:pt>
                <c:pt idx="4102">
                  <c:v>2.749546269856229E-7</c:v>
                </c:pt>
                <c:pt idx="4103">
                  <c:v>2.750887158120091E-7</c:v>
                </c:pt>
                <c:pt idx="4104">
                  <c:v>2.7522292711435387E-7</c:v>
                </c:pt>
                <c:pt idx="4105">
                  <c:v>2.7535726101301764E-7</c:v>
                </c:pt>
                <c:pt idx="4106">
                  <c:v>2.75491717673716E-7</c:v>
                </c:pt>
                <c:pt idx="4107">
                  <c:v>2.7562629722481419E-7</c:v>
                </c:pt>
                <c:pt idx="4108">
                  <c:v>2.7576099981339902E-7</c:v>
                </c:pt>
                <c:pt idx="4109">
                  <c:v>2.7589582558907009E-7</c:v>
                </c:pt>
                <c:pt idx="4110">
                  <c:v>2.7603077469733847E-7</c:v>
                </c:pt>
                <c:pt idx="4111">
                  <c:v>2.7616584726717218E-7</c:v>
                </c:pt>
                <c:pt idx="4112">
                  <c:v>2.7630104346324865E-7</c:v>
                </c:pt>
                <c:pt idx="4113">
                  <c:v>2.7643636342588085E-7</c:v>
                </c:pt>
                <c:pt idx="4114">
                  <c:v>2.7657180728761754E-7</c:v>
                </c:pt>
                <c:pt idx="4115">
                  <c:v>2.7670737521469215E-7</c:v>
                </c:pt>
                <c:pt idx="4116">
                  <c:v>2.7684306734002093E-7</c:v>
                </c:pt>
                <c:pt idx="4117">
                  <c:v>2.7697888380714321E-7</c:v>
                </c:pt>
                <c:pt idx="4118">
                  <c:v>2.7711482476193494E-7</c:v>
                </c:pt>
                <c:pt idx="4119">
                  <c:v>2.7725089036766812E-7</c:v>
                </c:pt>
                <c:pt idx="4120">
                  <c:v>2.7738708075040419E-7</c:v>
                </c:pt>
                <c:pt idx="4121">
                  <c:v>2.7752339607098856E-7</c:v>
                </c:pt>
                <c:pt idx="4122">
                  <c:v>2.7765983646795971E-7</c:v>
                </c:pt>
                <c:pt idx="4123">
                  <c:v>2.7779640209627565E-7</c:v>
                </c:pt>
                <c:pt idx="4124">
                  <c:v>2.7793309310497708E-7</c:v>
                </c:pt>
                <c:pt idx="4125">
                  <c:v>2.7806990962466291E-7</c:v>
                </c:pt>
                <c:pt idx="4126">
                  <c:v>2.7820685182920445E-7</c:v>
                </c:pt>
                <c:pt idx="4127">
                  <c:v>2.7834391981794485E-7</c:v>
                </c:pt>
                <c:pt idx="4128">
                  <c:v>2.7848111381592138E-7</c:v>
                </c:pt>
                <c:pt idx="4129">
                  <c:v>2.7861843391540854E-7</c:v>
                </c:pt>
                <c:pt idx="4130">
                  <c:v>2.7875588027198252E-7</c:v>
                </c:pt>
                <c:pt idx="4131">
                  <c:v>2.7889345306612597E-7</c:v>
                </c:pt>
                <c:pt idx="4132">
                  <c:v>2.7903115241273711E-7</c:v>
                </c:pt>
                <c:pt idx="4133">
                  <c:v>2.7916897847408024E-7</c:v>
                </c:pt>
                <c:pt idx="4134">
                  <c:v>2.7930693138213967E-7</c:v>
                </c:pt>
                <c:pt idx="4135">
                  <c:v>2.79445011305818E-7</c:v>
                </c:pt>
                <c:pt idx="4136">
                  <c:v>2.7958321838268651E-7</c:v>
                </c:pt>
                <c:pt idx="4137">
                  <c:v>2.7972155280722752E-7</c:v>
                </c:pt>
                <c:pt idx="4138">
                  <c:v>2.7986001465146756E-7</c:v>
                </c:pt>
                <c:pt idx="4139">
                  <c:v>2.7999860418120701E-7</c:v>
                </c:pt>
                <c:pt idx="4140">
                  <c:v>2.8013732145454979E-7</c:v>
                </c:pt>
                <c:pt idx="4141">
                  <c:v>2.8027616666271221E-7</c:v>
                </c:pt>
                <c:pt idx="4142">
                  <c:v>2.8041513978120484E-7</c:v>
                </c:pt>
                <c:pt idx="4143">
                  <c:v>2.8055424135471081E-7</c:v>
                </c:pt>
                <c:pt idx="4144">
                  <c:v>2.8069347119435012E-7</c:v>
                </c:pt>
                <c:pt idx="4145">
                  <c:v>2.808328295492573E-7</c:v>
                </c:pt>
                <c:pt idx="4146">
                  <c:v>2.8097231658338335E-7</c:v>
                </c:pt>
                <c:pt idx="4147">
                  <c:v>2.8111193244968802E-7</c:v>
                </c:pt>
                <c:pt idx="4148">
                  <c:v>2.8125167730878946E-7</c:v>
                </c:pt>
                <c:pt idx="4149">
                  <c:v>2.8139155130368812E-7</c:v>
                </c:pt>
                <c:pt idx="4150">
                  <c:v>2.8153155460404369E-7</c:v>
                </c:pt>
                <c:pt idx="4151">
                  <c:v>2.816716873395225E-7</c:v>
                </c:pt>
                <c:pt idx="4152">
                  <c:v>2.8181194969296812E-7</c:v>
                </c:pt>
                <c:pt idx="4153">
                  <c:v>2.8195234176775085E-7</c:v>
                </c:pt>
                <c:pt idx="4154">
                  <c:v>2.8209286377820105E-7</c:v>
                </c:pt>
                <c:pt idx="4155">
                  <c:v>2.8223351581527493E-7</c:v>
                </c:pt>
                <c:pt idx="4156">
                  <c:v>2.8237429804478807E-7</c:v>
                </c:pt>
                <c:pt idx="4157">
                  <c:v>2.8251521075584218E-7</c:v>
                </c:pt>
                <c:pt idx="4158">
                  <c:v>2.8265625390333446E-7</c:v>
                </c:pt>
                <c:pt idx="4159">
                  <c:v>2.8279742776552614E-7</c:v>
                </c:pt>
                <c:pt idx="4160">
                  <c:v>2.8293873246465879E-7</c:v>
                </c:pt>
                <c:pt idx="4161">
                  <c:v>2.8308016816331011E-7</c:v>
                </c:pt>
                <c:pt idx="4162">
                  <c:v>2.8322173499490431E-7</c:v>
                </c:pt>
                <c:pt idx="4163">
                  <c:v>2.8336343313271395E-7</c:v>
                </c:pt>
                <c:pt idx="4164">
                  <c:v>2.8350526274775412E-7</c:v>
                </c:pt>
                <c:pt idx="4165">
                  <c:v>2.8364722400540456E-7</c:v>
                </c:pt>
                <c:pt idx="4166">
                  <c:v>2.837893169937699E-7</c:v>
                </c:pt>
                <c:pt idx="4167">
                  <c:v>2.8393154195839312E-7</c:v>
                </c:pt>
                <c:pt idx="4168">
                  <c:v>2.8407389900067465E-7</c:v>
                </c:pt>
                <c:pt idx="4169">
                  <c:v>2.8421638828338044E-7</c:v>
                </c:pt>
                <c:pt idx="4170">
                  <c:v>2.8435900998229415E-7</c:v>
                </c:pt>
                <c:pt idx="4171">
                  <c:v>2.8450176425361276E-7</c:v>
                </c:pt>
                <c:pt idx="4172">
                  <c:v>2.8464465125002096E-7</c:v>
                </c:pt>
                <c:pt idx="4173">
                  <c:v>2.8478767112916233E-7</c:v>
                </c:pt>
                <c:pt idx="4174">
                  <c:v>2.8493082404948888E-7</c:v>
                </c:pt>
                <c:pt idx="4175">
                  <c:v>2.8507411018540834E-7</c:v>
                </c:pt>
                <c:pt idx="4176">
                  <c:v>2.8521752968001212E-7</c:v>
                </c:pt>
                <c:pt idx="4177">
                  <c:v>2.8536108270738052E-7</c:v>
                </c:pt>
                <c:pt idx="4178">
                  <c:v>2.8550476940671192E-7</c:v>
                </c:pt>
                <c:pt idx="4179">
                  <c:v>2.8564858995192531E-7</c:v>
                </c:pt>
                <c:pt idx="4180">
                  <c:v>2.8579254448979001E-7</c:v>
                </c:pt>
                <c:pt idx="4181">
                  <c:v>2.8593663320704539E-7</c:v>
                </c:pt>
                <c:pt idx="4182">
                  <c:v>2.8608085624744608E-7</c:v>
                </c:pt>
                <c:pt idx="4183">
                  <c:v>2.8622521378565815E-7</c:v>
                </c:pt>
                <c:pt idx="4184">
                  <c:v>2.8636970595941599E-7</c:v>
                </c:pt>
                <c:pt idx="4185">
                  <c:v>2.8651433294862812E-7</c:v>
                </c:pt>
                <c:pt idx="4186">
                  <c:v>2.866590949206219E-7</c:v>
                </c:pt>
                <c:pt idx="4187">
                  <c:v>2.8680399202766757E-7</c:v>
                </c:pt>
                <c:pt idx="4188">
                  <c:v>2.8694902441539922E-7</c:v>
                </c:pt>
                <c:pt idx="4189">
                  <c:v>2.8709419228546855E-7</c:v>
                </c:pt>
                <c:pt idx="4190">
                  <c:v>2.8723949575716359E-7</c:v>
                </c:pt>
                <c:pt idx="4191">
                  <c:v>2.873849350235053E-7</c:v>
                </c:pt>
                <c:pt idx="4192">
                  <c:v>2.8753051024780058E-7</c:v>
                </c:pt>
                <c:pt idx="4193">
                  <c:v>2.8767622158304057E-7</c:v>
                </c:pt>
                <c:pt idx="4194">
                  <c:v>2.8782206919637096E-7</c:v>
                </c:pt>
                <c:pt idx="4195">
                  <c:v>2.8796805324701861E-7</c:v>
                </c:pt>
                <c:pt idx="4196">
                  <c:v>2.8811417391071511E-7</c:v>
                </c:pt>
                <c:pt idx="4197">
                  <c:v>2.8826043134568012E-7</c:v>
                </c:pt>
                <c:pt idx="4198">
                  <c:v>2.8840682572371104E-7</c:v>
                </c:pt>
                <c:pt idx="4199">
                  <c:v>2.8855335719215702E-7</c:v>
                </c:pt>
                <c:pt idx="4200">
                  <c:v>2.8870002594005667E-7</c:v>
                </c:pt>
                <c:pt idx="4201">
                  <c:v>2.8884683212179894E-7</c:v>
                </c:pt>
                <c:pt idx="4202">
                  <c:v>2.8899377588117375E-7</c:v>
                </c:pt>
                <c:pt idx="4203">
                  <c:v>2.8914085744236697E-7</c:v>
                </c:pt>
                <c:pt idx="4204">
                  <c:v>2.8928807690779393E-7</c:v>
                </c:pt>
                <c:pt idx="4205">
                  <c:v>2.8943543447949946E-7</c:v>
                </c:pt>
                <c:pt idx="4206">
                  <c:v>2.8958293031830695E-7</c:v>
                </c:pt>
                <c:pt idx="4207">
                  <c:v>2.8973056460675905E-7</c:v>
                </c:pt>
                <c:pt idx="4208">
                  <c:v>2.8987833747524224E-7</c:v>
                </c:pt>
                <c:pt idx="4209">
                  <c:v>2.9002624912753808E-7</c:v>
                </c:pt>
                <c:pt idx="4210">
                  <c:v>2.9017429970317371E-7</c:v>
                </c:pt>
                <c:pt idx="4211">
                  <c:v>2.9032248939989045E-7</c:v>
                </c:pt>
                <c:pt idx="4212">
                  <c:v>2.9047081835433605E-7</c:v>
                </c:pt>
                <c:pt idx="4213">
                  <c:v>2.9061928676410127E-7</c:v>
                </c:pt>
                <c:pt idx="4214">
                  <c:v>2.9076789480944585E-7</c:v>
                </c:pt>
                <c:pt idx="4215">
                  <c:v>2.9091664262014576E-7</c:v>
                </c:pt>
                <c:pt idx="4216">
                  <c:v>2.9106553039445542E-7</c:v>
                </c:pt>
                <c:pt idx="4217">
                  <c:v>2.9121455825100423E-7</c:v>
                </c:pt>
                <c:pt idx="4218">
                  <c:v>2.9136372641037587E-7</c:v>
                </c:pt>
                <c:pt idx="4219">
                  <c:v>2.9151303502601994E-7</c:v>
                </c:pt>
                <c:pt idx="4220">
                  <c:v>2.9166248429292063E-7</c:v>
                </c:pt>
                <c:pt idx="4221">
                  <c:v>2.918120743691455E-7</c:v>
                </c:pt>
                <c:pt idx="4222">
                  <c:v>2.9196180540933652E-7</c:v>
                </c:pt>
                <c:pt idx="4223">
                  <c:v>2.9211167760213077E-7</c:v>
                </c:pt>
                <c:pt idx="4224">
                  <c:v>2.922616911066156E-7</c:v>
                </c:pt>
                <c:pt idx="4225">
                  <c:v>2.9241184609888097E-7</c:v>
                </c:pt>
                <c:pt idx="4226">
                  <c:v>2.9256214276969265E-7</c:v>
                </c:pt>
                <c:pt idx="4227">
                  <c:v>2.9271258125933864E-7</c:v>
                </c:pt>
                <c:pt idx="4228">
                  <c:v>2.92863161765661E-7</c:v>
                </c:pt>
                <c:pt idx="4229">
                  <c:v>2.9301388445612831E-7</c:v>
                </c:pt>
                <c:pt idx="4230">
                  <c:v>2.9316474944956002E-7</c:v>
                </c:pt>
                <c:pt idx="4231">
                  <c:v>2.9331575701396185E-7</c:v>
                </c:pt>
                <c:pt idx="4232">
                  <c:v>2.9346690730305452E-7</c:v>
                </c:pt>
                <c:pt idx="4233">
                  <c:v>2.9361820046442815E-7</c:v>
                </c:pt>
                <c:pt idx="4234">
                  <c:v>2.9376963665867979E-7</c:v>
                </c:pt>
                <c:pt idx="4235">
                  <c:v>2.9392121607476579E-7</c:v>
                </c:pt>
                <c:pt idx="4236">
                  <c:v>2.9407293888217921E-7</c:v>
                </c:pt>
                <c:pt idx="4237">
                  <c:v>2.9422480528954017E-7</c:v>
                </c:pt>
                <c:pt idx="4238">
                  <c:v>2.9437681543107201E-7</c:v>
                </c:pt>
                <c:pt idx="4239">
                  <c:v>2.9452896951989648E-7</c:v>
                </c:pt>
                <c:pt idx="4240">
                  <c:v>2.9468126769540132E-7</c:v>
                </c:pt>
                <c:pt idx="4241">
                  <c:v>2.9483371016535985E-7</c:v>
                </c:pt>
                <c:pt idx="4242">
                  <c:v>2.9498629702961612E-7</c:v>
                </c:pt>
                <c:pt idx="4243">
                  <c:v>2.9513902860498815E-7</c:v>
                </c:pt>
                <c:pt idx="4244">
                  <c:v>2.9529190495822642E-7</c:v>
                </c:pt>
                <c:pt idx="4245">
                  <c:v>2.954449262943561E-7</c:v>
                </c:pt>
                <c:pt idx="4246">
                  <c:v>2.955980927881985E-7</c:v>
                </c:pt>
                <c:pt idx="4247">
                  <c:v>2.9575140463411951E-7</c:v>
                </c:pt>
                <c:pt idx="4248">
                  <c:v>2.9590486199720596E-7</c:v>
                </c:pt>
                <c:pt idx="4249">
                  <c:v>2.9605846507155502E-7</c:v>
                </c:pt>
                <c:pt idx="4250">
                  <c:v>2.9621221401906726E-7</c:v>
                </c:pt>
                <c:pt idx="4251">
                  <c:v>2.963661090173246E-7</c:v>
                </c:pt>
                <c:pt idx="4252">
                  <c:v>2.9652015025813702E-7</c:v>
                </c:pt>
                <c:pt idx="4253">
                  <c:v>2.9667433791492415E-7</c:v>
                </c:pt>
                <c:pt idx="4254">
                  <c:v>2.9682867217116036E-7</c:v>
                </c:pt>
                <c:pt idx="4255">
                  <c:v>2.9698315318365602E-7</c:v>
                </c:pt>
                <c:pt idx="4256">
                  <c:v>2.9713778116912524E-7</c:v>
                </c:pt>
                <c:pt idx="4257">
                  <c:v>2.97292556286357E-7</c:v>
                </c:pt>
                <c:pt idx="4258">
                  <c:v>2.9744747874065812E-7</c:v>
                </c:pt>
                <c:pt idx="4259">
                  <c:v>2.9760254866349456E-7</c:v>
                </c:pt>
                <c:pt idx="4260">
                  <c:v>2.9775776628238123E-7</c:v>
                </c:pt>
                <c:pt idx="4261">
                  <c:v>2.9791313178166861E-7</c:v>
                </c:pt>
                <c:pt idx="4262">
                  <c:v>2.9806864531721932E-7</c:v>
                </c:pt>
                <c:pt idx="4263">
                  <c:v>2.9822430706556489E-7</c:v>
                </c:pt>
                <c:pt idx="4264">
                  <c:v>2.9838011723525218E-7</c:v>
                </c:pt>
                <c:pt idx="4265">
                  <c:v>2.9853607602157655E-7</c:v>
                </c:pt>
                <c:pt idx="4266">
                  <c:v>2.986921835465899E-7</c:v>
                </c:pt>
                <c:pt idx="4267">
                  <c:v>2.9884844006569986E-7</c:v>
                </c:pt>
                <c:pt idx="4268">
                  <c:v>2.9900484570473625E-7</c:v>
                </c:pt>
                <c:pt idx="4269">
                  <c:v>2.9916140066936661E-7</c:v>
                </c:pt>
                <c:pt idx="4270">
                  <c:v>2.9931810514518607E-7</c:v>
                </c:pt>
                <c:pt idx="4271">
                  <c:v>2.9947495934411434E-7</c:v>
                </c:pt>
                <c:pt idx="4272">
                  <c:v>2.9963196341049812E-7</c:v>
                </c:pt>
                <c:pt idx="4273">
                  <c:v>2.9978911754605508E-7</c:v>
                </c:pt>
                <c:pt idx="4274">
                  <c:v>2.9994642192980074E-7</c:v>
                </c:pt>
                <c:pt idx="4275">
                  <c:v>3.0010387675959408E-7</c:v>
                </c:pt>
                <c:pt idx="4276">
                  <c:v>3.0026148221180757E-7</c:v>
                </c:pt>
                <c:pt idx="4277">
                  <c:v>3.0041923847120694E-7</c:v>
                </c:pt>
                <c:pt idx="4278">
                  <c:v>3.0057714574965823E-7</c:v>
                </c:pt>
                <c:pt idx="4279">
                  <c:v>3.0073520420818879E-7</c:v>
                </c:pt>
                <c:pt idx="4280">
                  <c:v>3.0089341402326809E-7</c:v>
                </c:pt>
                <c:pt idx="4281">
                  <c:v>3.0105177540458777E-7</c:v>
                </c:pt>
                <c:pt idx="4282">
                  <c:v>3.0121028855082819E-7</c:v>
                </c:pt>
                <c:pt idx="4283">
                  <c:v>3.0136895363022011E-7</c:v>
                </c:pt>
                <c:pt idx="4284">
                  <c:v>3.0152777083119405E-7</c:v>
                </c:pt>
                <c:pt idx="4285">
                  <c:v>3.016867403407689E-7</c:v>
                </c:pt>
                <c:pt idx="4286">
                  <c:v>3.0184586236090755E-7</c:v>
                </c:pt>
                <c:pt idx="4287">
                  <c:v>3.0200513707640362E-7</c:v>
                </c:pt>
                <c:pt idx="4288">
                  <c:v>3.0216456466890635E-7</c:v>
                </c:pt>
                <c:pt idx="4289">
                  <c:v>3.0232414533021349E-7</c:v>
                </c:pt>
                <c:pt idx="4290">
                  <c:v>3.024838792442396E-7</c:v>
                </c:pt>
                <c:pt idx="4291">
                  <c:v>3.0264376661596052E-7</c:v>
                </c:pt>
                <c:pt idx="4292">
                  <c:v>3.0280380767072842E-7</c:v>
                </c:pt>
                <c:pt idx="4293">
                  <c:v>3.029640025317519E-7</c:v>
                </c:pt>
                <c:pt idx="4294">
                  <c:v>3.0312435142924685E-7</c:v>
                </c:pt>
                <c:pt idx="4295">
                  <c:v>3.0328485453129954E-7</c:v>
                </c:pt>
                <c:pt idx="4296">
                  <c:v>3.0344551205047195E-7</c:v>
                </c:pt>
                <c:pt idx="4297">
                  <c:v>3.0360632417571752E-7</c:v>
                </c:pt>
                <c:pt idx="4298">
                  <c:v>3.0376729110226652E-7</c:v>
                </c:pt>
                <c:pt idx="4299">
                  <c:v>3.0392841301535412E-7</c:v>
                </c:pt>
                <c:pt idx="4300">
                  <c:v>3.0408969010663865E-7</c:v>
                </c:pt>
                <c:pt idx="4301">
                  <c:v>3.0425112257629981E-7</c:v>
                </c:pt>
                <c:pt idx="4302">
                  <c:v>3.0441271061526466E-7</c:v>
                </c:pt>
                <c:pt idx="4303">
                  <c:v>3.0457445442931065E-7</c:v>
                </c:pt>
                <c:pt idx="4304">
                  <c:v>3.047363541839886E-7</c:v>
                </c:pt>
                <c:pt idx="4305">
                  <c:v>3.0489841010361573E-7</c:v>
                </c:pt>
                <c:pt idx="4306">
                  <c:v>3.0506062237151626E-7</c:v>
                </c:pt>
                <c:pt idx="4307">
                  <c:v>3.0522299118730892E-7</c:v>
                </c:pt>
                <c:pt idx="4308">
                  <c:v>3.0538551674940911E-7</c:v>
                </c:pt>
                <c:pt idx="4309">
                  <c:v>3.0554819923130427E-7</c:v>
                </c:pt>
                <c:pt idx="4310">
                  <c:v>3.0571103884275634E-7</c:v>
                </c:pt>
                <c:pt idx="4311">
                  <c:v>3.0587403579238376E-7</c:v>
                </c:pt>
                <c:pt idx="4312">
                  <c:v>3.0603719026619771E-7</c:v>
                </c:pt>
                <c:pt idx="4313">
                  <c:v>3.0620050247975035E-7</c:v>
                </c:pt>
                <c:pt idx="4314">
                  <c:v>3.0636397261215877E-7</c:v>
                </c:pt>
                <c:pt idx="4315">
                  <c:v>3.0652760086715285E-7</c:v>
                </c:pt>
                <c:pt idx="4316">
                  <c:v>3.0669138743335307E-7</c:v>
                </c:pt>
                <c:pt idx="4317">
                  <c:v>3.0685533250837011E-7</c:v>
                </c:pt>
                <c:pt idx="4318">
                  <c:v>3.0701943627879255E-7</c:v>
                </c:pt>
                <c:pt idx="4319">
                  <c:v>3.0718369897997016E-7</c:v>
                </c:pt>
                <c:pt idx="4320">
                  <c:v>3.0734812079037589E-7</c:v>
                </c:pt>
                <c:pt idx="4321">
                  <c:v>3.0751270192732101E-7</c:v>
                </c:pt>
                <c:pt idx="4322">
                  <c:v>3.0767744258810821E-7</c:v>
                </c:pt>
                <c:pt idx="4323">
                  <c:v>3.0784234297826001E-7</c:v>
                </c:pt>
                <c:pt idx="4324">
                  <c:v>3.0800740326001611E-7</c:v>
                </c:pt>
                <c:pt idx="4325">
                  <c:v>3.0817262364840449E-7</c:v>
                </c:pt>
                <c:pt idx="4326">
                  <c:v>3.0833800434348724E-7</c:v>
                </c:pt>
                <c:pt idx="4327">
                  <c:v>3.0850354558418511E-7</c:v>
                </c:pt>
                <c:pt idx="4328">
                  <c:v>3.0866924754664054E-7</c:v>
                </c:pt>
                <c:pt idx="4329">
                  <c:v>3.0883511042983963E-7</c:v>
                </c:pt>
                <c:pt idx="4330">
                  <c:v>3.0900113442364661E-7</c:v>
                </c:pt>
                <c:pt idx="4331">
                  <c:v>3.0916731976979664E-7</c:v>
                </c:pt>
                <c:pt idx="4332">
                  <c:v>3.093336666514075E-7</c:v>
                </c:pt>
                <c:pt idx="4333">
                  <c:v>3.0950017525474083E-7</c:v>
                </c:pt>
                <c:pt idx="4334">
                  <c:v>3.0966684578807451E-7</c:v>
                </c:pt>
                <c:pt idx="4335">
                  <c:v>3.098336784841046E-7</c:v>
                </c:pt>
                <c:pt idx="4336">
                  <c:v>3.1000067353793406E-7</c:v>
                </c:pt>
                <c:pt idx="4337">
                  <c:v>3.1016783111824299E-7</c:v>
                </c:pt>
                <c:pt idx="4338">
                  <c:v>3.1033515147658748E-7</c:v>
                </c:pt>
                <c:pt idx="4339">
                  <c:v>3.1050263480726365E-7</c:v>
                </c:pt>
                <c:pt idx="4340">
                  <c:v>3.106702813160573E-7</c:v>
                </c:pt>
                <c:pt idx="4341">
                  <c:v>3.1083809121398239E-7</c:v>
                </c:pt>
                <c:pt idx="4342">
                  <c:v>3.1100606461843219E-7</c:v>
                </c:pt>
                <c:pt idx="4343">
                  <c:v>3.1117420190895851E-7</c:v>
                </c:pt>
                <c:pt idx="4344">
                  <c:v>3.1134250316656538E-7</c:v>
                </c:pt>
                <c:pt idx="4345">
                  <c:v>3.1151096861729096E-7</c:v>
                </c:pt>
                <c:pt idx="4346">
                  <c:v>3.1167959848206293E-7</c:v>
                </c:pt>
                <c:pt idx="4347">
                  <c:v>3.1184839296729666E-7</c:v>
                </c:pt>
                <c:pt idx="4348">
                  <c:v>3.1201735231608595E-7</c:v>
                </c:pt>
                <c:pt idx="4349">
                  <c:v>3.1218647668382565E-7</c:v>
                </c:pt>
                <c:pt idx="4350">
                  <c:v>3.1235576629932643E-7</c:v>
                </c:pt>
                <c:pt idx="4351">
                  <c:v>3.1252522138646379E-7</c:v>
                </c:pt>
                <c:pt idx="4352">
                  <c:v>3.1269484213588755E-7</c:v>
                </c:pt>
                <c:pt idx="4353">
                  <c:v>3.1286462876581701E-7</c:v>
                </c:pt>
                <c:pt idx="4354">
                  <c:v>3.1303458150034415E-7</c:v>
                </c:pt>
                <c:pt idx="4355">
                  <c:v>3.132047004944589E-7</c:v>
                </c:pt>
                <c:pt idx="4356">
                  <c:v>3.1337498604370445E-7</c:v>
                </c:pt>
                <c:pt idx="4357">
                  <c:v>3.1354543830606812E-7</c:v>
                </c:pt>
                <c:pt idx="4358">
                  <c:v>3.1371605749360561E-7</c:v>
                </c:pt>
                <c:pt idx="4359">
                  <c:v>3.1388684381591211E-7</c:v>
                </c:pt>
                <c:pt idx="4360">
                  <c:v>3.1405779752111505E-7</c:v>
                </c:pt>
                <c:pt idx="4361">
                  <c:v>3.1422891882994609E-7</c:v>
                </c:pt>
                <c:pt idx="4362">
                  <c:v>3.1440020789208384E-7</c:v>
                </c:pt>
                <c:pt idx="4363">
                  <c:v>3.1457166494159469E-7</c:v>
                </c:pt>
                <c:pt idx="4364">
                  <c:v>3.1474329023216828E-7</c:v>
                </c:pt>
                <c:pt idx="4365">
                  <c:v>3.1491508402985582E-7</c:v>
                </c:pt>
                <c:pt idx="4366">
                  <c:v>3.1508704630448016E-7</c:v>
                </c:pt>
                <c:pt idx="4367">
                  <c:v>3.1525917759706919E-7</c:v>
                </c:pt>
                <c:pt idx="4368">
                  <c:v>3.1543147786966246E-7</c:v>
                </c:pt>
                <c:pt idx="4369">
                  <c:v>3.1560394742091292E-7</c:v>
                </c:pt>
                <c:pt idx="4370">
                  <c:v>3.1577658651922377E-7</c:v>
                </c:pt>
                <c:pt idx="4371">
                  <c:v>3.1594939534045049E-7</c:v>
                </c:pt>
                <c:pt idx="4372">
                  <c:v>3.16122374094761E-7</c:v>
                </c:pt>
                <c:pt idx="4373">
                  <c:v>3.1629552298990401E-7</c:v>
                </c:pt>
                <c:pt idx="4374">
                  <c:v>3.1646884230573163E-7</c:v>
                </c:pt>
                <c:pt idx="4375">
                  <c:v>3.1664233219461741E-7</c:v>
                </c:pt>
                <c:pt idx="4376">
                  <c:v>3.1681599289818815E-7</c:v>
                </c:pt>
                <c:pt idx="4377">
                  <c:v>3.1698982461034164E-7</c:v>
                </c:pt>
                <c:pt idx="4378">
                  <c:v>3.1716382759580618E-7</c:v>
                </c:pt>
                <c:pt idx="4379">
                  <c:v>3.1733800203406927E-7</c:v>
                </c:pt>
                <c:pt idx="4380">
                  <c:v>3.1751234816340704E-7</c:v>
                </c:pt>
                <c:pt idx="4381">
                  <c:v>3.1768686619371098E-7</c:v>
                </c:pt>
                <c:pt idx="4382">
                  <c:v>3.1786155637418299E-7</c:v>
                </c:pt>
                <c:pt idx="4383">
                  <c:v>3.1803641889255931E-7</c:v>
                </c:pt>
                <c:pt idx="4384">
                  <c:v>3.1821145398401095E-7</c:v>
                </c:pt>
                <c:pt idx="4385">
                  <c:v>3.1838666185067767E-7</c:v>
                </c:pt>
                <c:pt idx="4386">
                  <c:v>3.18562042745424E-7</c:v>
                </c:pt>
                <c:pt idx="4387">
                  <c:v>3.1873759686886561E-7</c:v>
                </c:pt>
                <c:pt idx="4388">
                  <c:v>3.1891332446045868E-7</c:v>
                </c:pt>
                <c:pt idx="4389">
                  <c:v>3.19089225713784E-7</c:v>
                </c:pt>
                <c:pt idx="4390">
                  <c:v>3.1926530089237496E-7</c:v>
                </c:pt>
                <c:pt idx="4391">
                  <c:v>3.1944155017921451E-7</c:v>
                </c:pt>
                <c:pt idx="4392">
                  <c:v>3.1961797383843128E-7</c:v>
                </c:pt>
                <c:pt idx="4393">
                  <c:v>3.1979457204524659E-7</c:v>
                </c:pt>
                <c:pt idx="4394">
                  <c:v>3.199713450909727E-7</c:v>
                </c:pt>
                <c:pt idx="4395">
                  <c:v>3.2014829312547011E-7</c:v>
                </c:pt>
                <c:pt idx="4396">
                  <c:v>3.2032541638866324E-7</c:v>
                </c:pt>
                <c:pt idx="4397">
                  <c:v>3.2050271521587412E-7</c:v>
                </c:pt>
                <c:pt idx="4398">
                  <c:v>3.206801896971064E-7</c:v>
                </c:pt>
                <c:pt idx="4399">
                  <c:v>3.2085784010066317E-7</c:v>
                </c:pt>
                <c:pt idx="4400">
                  <c:v>3.2103566667685643E-7</c:v>
                </c:pt>
                <c:pt idx="4401">
                  <c:v>3.2121366961285854E-7</c:v>
                </c:pt>
                <c:pt idx="4402">
                  <c:v>3.2139184918156588E-7</c:v>
                </c:pt>
                <c:pt idx="4403">
                  <c:v>3.2157020556709622E-7</c:v>
                </c:pt>
                <c:pt idx="4404">
                  <c:v>3.2174873904270535E-7</c:v>
                </c:pt>
                <c:pt idx="4405">
                  <c:v>3.2192744979930013E-7</c:v>
                </c:pt>
                <c:pt idx="4406">
                  <c:v>3.221063380902508E-7</c:v>
                </c:pt>
                <c:pt idx="4407">
                  <c:v>3.2228540412919234E-7</c:v>
                </c:pt>
                <c:pt idx="4408">
                  <c:v>3.2246464815625552E-7</c:v>
                </c:pt>
                <c:pt idx="4409">
                  <c:v>3.2264407040593639E-7</c:v>
                </c:pt>
                <c:pt idx="4410">
                  <c:v>3.2282367108130818E-7</c:v>
                </c:pt>
                <c:pt idx="4411">
                  <c:v>3.2300345042862725E-7</c:v>
                </c:pt>
                <c:pt idx="4412">
                  <c:v>3.2318340870857254E-7</c:v>
                </c:pt>
                <c:pt idx="4413">
                  <c:v>3.2336354612288887E-7</c:v>
                </c:pt>
                <c:pt idx="4414">
                  <c:v>3.2354386290308882E-7</c:v>
                </c:pt>
                <c:pt idx="4415">
                  <c:v>3.2372435929903892E-7</c:v>
                </c:pt>
                <c:pt idx="4416">
                  <c:v>3.2390503551386194E-7</c:v>
                </c:pt>
                <c:pt idx="4417">
                  <c:v>3.2408589180767573E-7</c:v>
                </c:pt>
                <c:pt idx="4418">
                  <c:v>3.2426692839762416E-7</c:v>
                </c:pt>
                <c:pt idx="4419">
                  <c:v>3.2444814552765046E-7</c:v>
                </c:pt>
                <c:pt idx="4420">
                  <c:v>3.246295434297897E-7</c:v>
                </c:pt>
                <c:pt idx="4421">
                  <c:v>3.2481112235253072E-7</c:v>
                </c:pt>
                <c:pt idx="4422">
                  <c:v>3.2499288250270444E-7</c:v>
                </c:pt>
                <c:pt idx="4423">
                  <c:v>3.251748241455675E-7</c:v>
                </c:pt>
                <c:pt idx="4424">
                  <c:v>3.2535694749268295E-7</c:v>
                </c:pt>
                <c:pt idx="4425">
                  <c:v>3.2553925278617826E-7</c:v>
                </c:pt>
                <c:pt idx="4426">
                  <c:v>3.2572174026634548E-7</c:v>
                </c:pt>
                <c:pt idx="4427">
                  <c:v>3.2590441016882831E-7</c:v>
                </c:pt>
                <c:pt idx="4428">
                  <c:v>3.2608726273201064E-7</c:v>
                </c:pt>
                <c:pt idx="4429">
                  <c:v>3.2627029821855853E-7</c:v>
                </c:pt>
                <c:pt idx="4430">
                  <c:v>3.2645351682023538E-7</c:v>
                </c:pt>
                <c:pt idx="4431">
                  <c:v>3.2663691881848863E-7</c:v>
                </c:pt>
                <c:pt idx="4432">
                  <c:v>3.2682050441397479E-7</c:v>
                </c:pt>
                <c:pt idx="4433">
                  <c:v>3.2700427386545014E-7</c:v>
                </c:pt>
                <c:pt idx="4434">
                  <c:v>3.2718822740720805E-7</c:v>
                </c:pt>
                <c:pt idx="4435">
                  <c:v>3.2737236527415111E-7</c:v>
                </c:pt>
                <c:pt idx="4436">
                  <c:v>3.2755668771108691E-7</c:v>
                </c:pt>
                <c:pt idx="4437">
                  <c:v>3.277411949855675E-7</c:v>
                </c:pt>
                <c:pt idx="4438">
                  <c:v>3.2792588731261546E-7</c:v>
                </c:pt>
                <c:pt idx="4439">
                  <c:v>3.2811076497767011E-7</c:v>
                </c:pt>
                <c:pt idx="4440">
                  <c:v>3.2829582815839739E-7</c:v>
                </c:pt>
                <c:pt idx="4441">
                  <c:v>3.2848107716882524E-7</c:v>
                </c:pt>
                <c:pt idx="4442">
                  <c:v>3.2866651200042282E-7</c:v>
                </c:pt>
                <c:pt idx="4443">
                  <c:v>3.2885213337186927E-7</c:v>
                </c:pt>
                <c:pt idx="4444">
                  <c:v>3.2903794113409869E-7</c:v>
                </c:pt>
                <c:pt idx="4445">
                  <c:v>3.2922393564648467E-7</c:v>
                </c:pt>
                <c:pt idx="4446">
                  <c:v>3.2941011718094422E-7</c:v>
                </c:pt>
                <c:pt idx="4447">
                  <c:v>3.2959648593806146E-7</c:v>
                </c:pt>
                <c:pt idx="4448">
                  <c:v>3.2978304221286701E-7</c:v>
                </c:pt>
                <c:pt idx="4449">
                  <c:v>3.2996978624261099E-7</c:v>
                </c:pt>
                <c:pt idx="4450">
                  <c:v>3.3015671825447267E-7</c:v>
                </c:pt>
                <c:pt idx="4451">
                  <c:v>3.303438384991809E-7</c:v>
                </c:pt>
                <c:pt idx="4452">
                  <c:v>3.3053114721626002E-7</c:v>
                </c:pt>
                <c:pt idx="4453">
                  <c:v>3.3071864466255938E-7</c:v>
                </c:pt>
                <c:pt idx="4454">
                  <c:v>3.3090633109612317E-7</c:v>
                </c:pt>
                <c:pt idx="4455">
                  <c:v>3.3109420670679472E-7</c:v>
                </c:pt>
                <c:pt idx="4456">
                  <c:v>3.3128227176925316E-7</c:v>
                </c:pt>
                <c:pt idx="4457">
                  <c:v>3.3147052668625936E-7</c:v>
                </c:pt>
                <c:pt idx="4458">
                  <c:v>3.3165897147745529E-7</c:v>
                </c:pt>
                <c:pt idx="4459">
                  <c:v>3.3184760651936598E-7</c:v>
                </c:pt>
                <c:pt idx="4460">
                  <c:v>3.3203643201233283E-7</c:v>
                </c:pt>
                <c:pt idx="4461">
                  <c:v>3.3222544824335877E-7</c:v>
                </c:pt>
                <c:pt idx="4462">
                  <c:v>3.3241465543330902E-7</c:v>
                </c:pt>
                <c:pt idx="4463">
                  <c:v>3.3260405386108521E-7</c:v>
                </c:pt>
                <c:pt idx="4464">
                  <c:v>3.3279364374781631E-7</c:v>
                </c:pt>
                <c:pt idx="4465">
                  <c:v>3.3298342538242954E-7</c:v>
                </c:pt>
                <c:pt idx="4466">
                  <c:v>3.33173398993376E-7</c:v>
                </c:pt>
                <c:pt idx="4467">
                  <c:v>3.333635648392814E-7</c:v>
                </c:pt>
                <c:pt idx="4468">
                  <c:v>3.3355392316726837E-7</c:v>
                </c:pt>
                <c:pt idx="4469">
                  <c:v>3.3374447425746588E-7</c:v>
                </c:pt>
                <c:pt idx="4470">
                  <c:v>3.3393521835122015E-7</c:v>
                </c:pt>
                <c:pt idx="4471">
                  <c:v>3.3412615567620918E-7</c:v>
                </c:pt>
                <c:pt idx="4472">
                  <c:v>3.3431728650477901E-7</c:v>
                </c:pt>
                <c:pt idx="4473">
                  <c:v>3.3450861110385099E-7</c:v>
                </c:pt>
                <c:pt idx="4474">
                  <c:v>3.3470012973175768E-7</c:v>
                </c:pt>
                <c:pt idx="4475">
                  <c:v>3.3489184264143625E-7</c:v>
                </c:pt>
                <c:pt idx="4476">
                  <c:v>3.350837500733485E-7</c:v>
                </c:pt>
                <c:pt idx="4477">
                  <c:v>3.3527585230866019E-7</c:v>
                </c:pt>
                <c:pt idx="4478">
                  <c:v>3.3546814958686252E-7</c:v>
                </c:pt>
                <c:pt idx="4479">
                  <c:v>3.3566064217670052E-7</c:v>
                </c:pt>
                <c:pt idx="4480">
                  <c:v>3.3585333031936005E-7</c:v>
                </c:pt>
                <c:pt idx="4481">
                  <c:v>3.3604621430064696E-7</c:v>
                </c:pt>
                <c:pt idx="4482">
                  <c:v>3.3623929437369673E-7</c:v>
                </c:pt>
                <c:pt idx="4483">
                  <c:v>3.3643257079691534E-7</c:v>
                </c:pt>
                <c:pt idx="4484">
                  <c:v>3.3662604381037681E-7</c:v>
                </c:pt>
                <c:pt idx="4485">
                  <c:v>3.3681971368771705E-7</c:v>
                </c:pt>
                <c:pt idx="4486">
                  <c:v>3.3701358072526253E-7</c:v>
                </c:pt>
                <c:pt idx="4487">
                  <c:v>3.3720764512827321E-7</c:v>
                </c:pt>
                <c:pt idx="4488">
                  <c:v>3.3740190719430028E-7</c:v>
                </c:pt>
                <c:pt idx="4489">
                  <c:v>3.3759636717288388E-7</c:v>
                </c:pt>
                <c:pt idx="4490">
                  <c:v>3.3779102532969876E-7</c:v>
                </c:pt>
                <c:pt idx="4491">
                  <c:v>3.3798588193267556E-7</c:v>
                </c:pt>
                <c:pt idx="4492">
                  <c:v>3.3818093724655015E-7</c:v>
                </c:pt>
                <c:pt idx="4493">
                  <c:v>3.3837619152502489E-7</c:v>
                </c:pt>
                <c:pt idx="4494">
                  <c:v>3.3857164504794109E-7</c:v>
                </c:pt>
                <c:pt idx="4495">
                  <c:v>3.3876729807396604E-7</c:v>
                </c:pt>
                <c:pt idx="4496">
                  <c:v>3.389631508589723E-7</c:v>
                </c:pt>
                <c:pt idx="4497">
                  <c:v>3.3915920368313927E-7</c:v>
                </c:pt>
                <c:pt idx="4498">
                  <c:v>3.393554568049808E-7</c:v>
                </c:pt>
                <c:pt idx="4499">
                  <c:v>3.3955191050240291E-7</c:v>
                </c:pt>
                <c:pt idx="4500">
                  <c:v>3.3974856502652102E-7</c:v>
                </c:pt>
                <c:pt idx="4501">
                  <c:v>3.3994542066485864E-7</c:v>
                </c:pt>
                <c:pt idx="4502">
                  <c:v>3.4014247766387633E-7</c:v>
                </c:pt>
                <c:pt idx="4503">
                  <c:v>3.4033973632681473E-7</c:v>
                </c:pt>
                <c:pt idx="4504">
                  <c:v>3.4053719687640598E-7</c:v>
                </c:pt>
                <c:pt idx="4505">
                  <c:v>3.4073485962398477E-7</c:v>
                </c:pt>
                <c:pt idx="4506">
                  <c:v>3.409327248011271E-7</c:v>
                </c:pt>
                <c:pt idx="4507">
                  <c:v>3.4113079272884834E-7</c:v>
                </c:pt>
                <c:pt idx="4508">
                  <c:v>3.4132906362839621E-7</c:v>
                </c:pt>
                <c:pt idx="4509">
                  <c:v>3.4152753780706668E-7</c:v>
                </c:pt>
                <c:pt idx="4510">
                  <c:v>3.4172621551046336E-7</c:v>
                </c:pt>
                <c:pt idx="4511">
                  <c:v>3.4192509703732201E-7</c:v>
                </c:pt>
                <c:pt idx="4512">
                  <c:v>3.4212418263433231E-7</c:v>
                </c:pt>
                <c:pt idx="4513">
                  <c:v>3.4232347259975746E-7</c:v>
                </c:pt>
                <c:pt idx="4514">
                  <c:v>3.425229671988846E-7</c:v>
                </c:pt>
                <c:pt idx="4515">
                  <c:v>3.4272266671110054E-7</c:v>
                </c:pt>
                <c:pt idx="4516">
                  <c:v>3.42922571397704E-7</c:v>
                </c:pt>
                <c:pt idx="4517">
                  <c:v>3.4312268150665821E-7</c:v>
                </c:pt>
                <c:pt idx="4518">
                  <c:v>3.4332299738832601E-7</c:v>
                </c:pt>
                <c:pt idx="4519">
                  <c:v>3.4352351925122018E-7</c:v>
                </c:pt>
                <c:pt idx="4520">
                  <c:v>3.4372424742664071E-7</c:v>
                </c:pt>
                <c:pt idx="4521">
                  <c:v>3.4392518215513687E-7</c:v>
                </c:pt>
                <c:pt idx="4522">
                  <c:v>3.441263237101124E-7</c:v>
                </c:pt>
                <c:pt idx="4523">
                  <c:v>3.443276724000258E-7</c:v>
                </c:pt>
                <c:pt idx="4524">
                  <c:v>3.4452922847467603E-7</c:v>
                </c:pt>
                <c:pt idx="4525">
                  <c:v>3.4473099223913301E-7</c:v>
                </c:pt>
                <c:pt idx="4526">
                  <c:v>3.4493296393643892E-7</c:v>
                </c:pt>
                <c:pt idx="4527">
                  <c:v>3.4513514390656892E-7</c:v>
                </c:pt>
                <c:pt idx="4528">
                  <c:v>3.4533753234147195E-7</c:v>
                </c:pt>
                <c:pt idx="4529">
                  <c:v>3.4554012961559745E-7</c:v>
                </c:pt>
                <c:pt idx="4530">
                  <c:v>3.4574293594910415E-7</c:v>
                </c:pt>
                <c:pt idx="4531">
                  <c:v>3.4594595163070351E-7</c:v>
                </c:pt>
                <c:pt idx="4532">
                  <c:v>3.4614917698956682E-7</c:v>
                </c:pt>
                <c:pt idx="4533">
                  <c:v>3.4635261228007211E-7</c:v>
                </c:pt>
                <c:pt idx="4534">
                  <c:v>3.4655625776966626E-7</c:v>
                </c:pt>
                <c:pt idx="4535">
                  <c:v>3.4676011374649829E-7</c:v>
                </c:pt>
                <c:pt idx="4536">
                  <c:v>3.4696418050051362E-7</c:v>
                </c:pt>
                <c:pt idx="4537">
                  <c:v>3.4716845833693422E-7</c:v>
                </c:pt>
                <c:pt idx="4538">
                  <c:v>3.4737294750678046E-7</c:v>
                </c:pt>
                <c:pt idx="4539">
                  <c:v>3.4757764832080016E-7</c:v>
                </c:pt>
                <c:pt idx="4540">
                  <c:v>3.477825610436091E-7</c:v>
                </c:pt>
                <c:pt idx="4541">
                  <c:v>3.4798768598324564E-7</c:v>
                </c:pt>
                <c:pt idx="4542">
                  <c:v>3.4819302342021612E-7</c:v>
                </c:pt>
                <c:pt idx="4543">
                  <c:v>3.4839857361791052E-7</c:v>
                </c:pt>
                <c:pt idx="4544">
                  <c:v>3.486043369111446E-7</c:v>
                </c:pt>
                <c:pt idx="4545">
                  <c:v>3.4881031356319325E-7</c:v>
                </c:pt>
                <c:pt idx="4546">
                  <c:v>3.4901650385702032E-7</c:v>
                </c:pt>
                <c:pt idx="4547">
                  <c:v>3.4922290809746878E-7</c:v>
                </c:pt>
                <c:pt idx="4548">
                  <c:v>3.4942952657584751E-7</c:v>
                </c:pt>
                <c:pt idx="4549">
                  <c:v>3.4963635957486678E-7</c:v>
                </c:pt>
                <c:pt idx="4550">
                  <c:v>3.498434073800939E-7</c:v>
                </c:pt>
                <c:pt idx="4551">
                  <c:v>3.5005067028855896E-7</c:v>
                </c:pt>
                <c:pt idx="4552">
                  <c:v>3.50258148598066E-7</c:v>
                </c:pt>
                <c:pt idx="4553">
                  <c:v>3.5046584259947411E-7</c:v>
                </c:pt>
                <c:pt idx="4554">
                  <c:v>3.5067375257671658E-7</c:v>
                </c:pt>
                <c:pt idx="4555">
                  <c:v>3.5088187882554924E-7</c:v>
                </c:pt>
                <c:pt idx="4556">
                  <c:v>3.5109022165063317E-7</c:v>
                </c:pt>
                <c:pt idx="4557">
                  <c:v>3.5129878134384E-7</c:v>
                </c:pt>
                <c:pt idx="4558">
                  <c:v>3.515075582050395E-7</c:v>
                </c:pt>
                <c:pt idx="4559">
                  <c:v>3.5171655250937387E-7</c:v>
                </c:pt>
                <c:pt idx="4560">
                  <c:v>3.5192576458139033E-7</c:v>
                </c:pt>
                <c:pt idx="4561">
                  <c:v>3.5213519470540037E-7</c:v>
                </c:pt>
                <c:pt idx="4562">
                  <c:v>3.5234484315470864E-7</c:v>
                </c:pt>
                <c:pt idx="4563">
                  <c:v>3.525547102649716E-7</c:v>
                </c:pt>
                <c:pt idx="4564">
                  <c:v>3.5276479632960325E-7</c:v>
                </c:pt>
                <c:pt idx="4565">
                  <c:v>3.5297510163077844E-7</c:v>
                </c:pt>
                <c:pt idx="4566">
                  <c:v>3.5318562648454453E-7</c:v>
                </c:pt>
                <c:pt idx="4567">
                  <c:v>3.5339637115167464E-7</c:v>
                </c:pt>
                <c:pt idx="4568">
                  <c:v>3.5360733598622838E-7</c:v>
                </c:pt>
                <c:pt idx="4569">
                  <c:v>3.5381852125212069E-7</c:v>
                </c:pt>
                <c:pt idx="4570">
                  <c:v>3.540299272664871E-7</c:v>
                </c:pt>
                <c:pt idx="4571">
                  <c:v>3.5424155432672316E-7</c:v>
                </c:pt>
                <c:pt idx="4572">
                  <c:v>3.5445340275709357E-7</c:v>
                </c:pt>
                <c:pt idx="4573">
                  <c:v>3.5466547280936176E-7</c:v>
                </c:pt>
                <c:pt idx="4574">
                  <c:v>3.5487776484878292E-7</c:v>
                </c:pt>
                <c:pt idx="4575">
                  <c:v>3.5509027912022965E-7</c:v>
                </c:pt>
                <c:pt idx="4576">
                  <c:v>3.5530301597080002E-7</c:v>
                </c:pt>
                <c:pt idx="4577">
                  <c:v>3.5551597568317501E-7</c:v>
                </c:pt>
                <c:pt idx="4578">
                  <c:v>3.5572915859438212E-7</c:v>
                </c:pt>
                <c:pt idx="4579">
                  <c:v>3.5594256497127985E-7</c:v>
                </c:pt>
                <c:pt idx="4580">
                  <c:v>3.5615619513841545E-7</c:v>
                </c:pt>
                <c:pt idx="4581">
                  <c:v>3.5637004939478985E-7</c:v>
                </c:pt>
                <c:pt idx="4582">
                  <c:v>3.5658412807388189E-7</c:v>
                </c:pt>
                <c:pt idx="4583">
                  <c:v>3.5679843144769052E-7</c:v>
                </c:pt>
                <c:pt idx="4584">
                  <c:v>3.5701295985808454E-7</c:v>
                </c:pt>
                <c:pt idx="4585">
                  <c:v>3.5722771359380492E-7</c:v>
                </c:pt>
                <c:pt idx="4586">
                  <c:v>3.5744269295428455E-7</c:v>
                </c:pt>
                <c:pt idx="4587">
                  <c:v>3.576578982890549E-7</c:v>
                </c:pt>
                <c:pt idx="4588">
                  <c:v>3.5787332987101152E-7</c:v>
                </c:pt>
                <c:pt idx="4589">
                  <c:v>3.5808898804268097E-7</c:v>
                </c:pt>
                <c:pt idx="4590">
                  <c:v>3.5830487307515905E-7</c:v>
                </c:pt>
                <c:pt idx="4591">
                  <c:v>3.5852098530860776E-7</c:v>
                </c:pt>
                <c:pt idx="4592">
                  <c:v>3.5873732508442619E-7</c:v>
                </c:pt>
                <c:pt idx="4593">
                  <c:v>3.5895389265600945E-7</c:v>
                </c:pt>
                <c:pt idx="4594">
                  <c:v>3.5917068839637771E-7</c:v>
                </c:pt>
                <c:pt idx="4595">
                  <c:v>3.5938771256990341E-7</c:v>
                </c:pt>
                <c:pt idx="4596">
                  <c:v>3.5960496552128475E-7</c:v>
                </c:pt>
                <c:pt idx="4597">
                  <c:v>3.5982244754475525E-7</c:v>
                </c:pt>
                <c:pt idx="4598">
                  <c:v>3.6004015898309633E-7</c:v>
                </c:pt>
                <c:pt idx="4599">
                  <c:v>3.6025810013444574E-7</c:v>
                </c:pt>
                <c:pt idx="4600">
                  <c:v>3.6047627132887439E-7</c:v>
                </c:pt>
                <c:pt idx="4601">
                  <c:v>3.6069467287674786E-7</c:v>
                </c:pt>
                <c:pt idx="4602">
                  <c:v>3.6091330509193022E-7</c:v>
                </c:pt>
                <c:pt idx="4603">
                  <c:v>3.6113216833907251E-7</c:v>
                </c:pt>
                <c:pt idx="4604">
                  <c:v>3.6135126283089328E-7</c:v>
                </c:pt>
                <c:pt idx="4605">
                  <c:v>3.61570588988475E-7</c:v>
                </c:pt>
                <c:pt idx="4606">
                  <c:v>3.6179014712047357E-7</c:v>
                </c:pt>
                <c:pt idx="4607">
                  <c:v>3.6200993750056405E-7</c:v>
                </c:pt>
                <c:pt idx="4608">
                  <c:v>3.6222996047634819E-7</c:v>
                </c:pt>
                <c:pt idx="4609">
                  <c:v>3.6245021638202304E-7</c:v>
                </c:pt>
                <c:pt idx="4610">
                  <c:v>3.6267070554062986E-7</c:v>
                </c:pt>
                <c:pt idx="4611">
                  <c:v>3.6289142824800975E-7</c:v>
                </c:pt>
                <c:pt idx="4612">
                  <c:v>3.6311238485886366E-7</c:v>
                </c:pt>
                <c:pt idx="4613">
                  <c:v>3.6333357568503134E-7</c:v>
                </c:pt>
                <c:pt idx="4614">
                  <c:v>3.6355500105159E-7</c:v>
                </c:pt>
                <c:pt idx="4615">
                  <c:v>3.637766612820201E-7</c:v>
                </c:pt>
                <c:pt idx="4616">
                  <c:v>3.639985567179315E-7</c:v>
                </c:pt>
                <c:pt idx="4617">
                  <c:v>3.6422068766592716E-7</c:v>
                </c:pt>
                <c:pt idx="4618">
                  <c:v>3.6444305445102457E-7</c:v>
                </c:pt>
                <c:pt idx="4619">
                  <c:v>3.6466565743007994E-7</c:v>
                </c:pt>
                <c:pt idx="4620">
                  <c:v>3.6488849691141002E-7</c:v>
                </c:pt>
                <c:pt idx="4621">
                  <c:v>3.6511157321902367E-7</c:v>
                </c:pt>
                <c:pt idx="4622">
                  <c:v>3.6533488670090816E-7</c:v>
                </c:pt>
                <c:pt idx="4623">
                  <c:v>3.6555843767285549E-7</c:v>
                </c:pt>
                <c:pt idx="4624">
                  <c:v>3.6578222647068029E-7</c:v>
                </c:pt>
                <c:pt idx="4625">
                  <c:v>3.6600625342702064E-7</c:v>
                </c:pt>
                <c:pt idx="4626">
                  <c:v>3.6623051888523735E-7</c:v>
                </c:pt>
                <c:pt idx="4627">
                  <c:v>3.6645502315629178E-7</c:v>
                </c:pt>
                <c:pt idx="4628">
                  <c:v>3.6667976659105069E-7</c:v>
                </c:pt>
                <c:pt idx="4629">
                  <c:v>3.6690474950808165E-7</c:v>
                </c:pt>
                <c:pt idx="4630">
                  <c:v>3.6712997226564508E-7</c:v>
                </c:pt>
                <c:pt idx="4631">
                  <c:v>3.6735543516111428E-7</c:v>
                </c:pt>
                <c:pt idx="4632">
                  <c:v>3.6758113857332993E-7</c:v>
                </c:pt>
                <c:pt idx="4633">
                  <c:v>3.6780708280974593E-7</c:v>
                </c:pt>
                <c:pt idx="4634">
                  <c:v>3.6803326823285369E-7</c:v>
                </c:pt>
                <c:pt idx="4635">
                  <c:v>3.6825969514740459E-7</c:v>
                </c:pt>
                <c:pt idx="4636">
                  <c:v>3.6848636391753454E-7</c:v>
                </c:pt>
                <c:pt idx="4637">
                  <c:v>3.68713274855603E-7</c:v>
                </c:pt>
                <c:pt idx="4638">
                  <c:v>3.6894042834364967E-7</c:v>
                </c:pt>
                <c:pt idx="4639">
                  <c:v>3.6916782467755231E-7</c:v>
                </c:pt>
                <c:pt idx="4640">
                  <c:v>3.693954642249769E-7</c:v>
                </c:pt>
                <c:pt idx="4641">
                  <c:v>3.6962334731182492E-7</c:v>
                </c:pt>
                <c:pt idx="4642">
                  <c:v>3.6985147430612411E-7</c:v>
                </c:pt>
                <c:pt idx="4643">
                  <c:v>3.7007984551789893E-7</c:v>
                </c:pt>
                <c:pt idx="4644">
                  <c:v>3.7030846129961357E-7</c:v>
                </c:pt>
                <c:pt idx="4645">
                  <c:v>3.7053732199410789E-7</c:v>
                </c:pt>
                <c:pt idx="4646">
                  <c:v>3.7076642797481913E-7</c:v>
                </c:pt>
                <c:pt idx="4647">
                  <c:v>3.7099577953793026E-7</c:v>
                </c:pt>
                <c:pt idx="4648">
                  <c:v>3.7122537706416506E-7</c:v>
                </c:pt>
                <c:pt idx="4649">
                  <c:v>3.7145522087721299E-7</c:v>
                </c:pt>
                <c:pt idx="4650">
                  <c:v>3.7168531134111197E-7</c:v>
                </c:pt>
                <c:pt idx="4651">
                  <c:v>3.7191564883240681E-7</c:v>
                </c:pt>
                <c:pt idx="4652">
                  <c:v>3.7214623361982017E-7</c:v>
                </c:pt>
                <c:pt idx="4653">
                  <c:v>3.7237706609747242E-7</c:v>
                </c:pt>
                <c:pt idx="4654">
                  <c:v>3.7260814663025572E-7</c:v>
                </c:pt>
                <c:pt idx="4655">
                  <c:v>3.7283947554494817E-7</c:v>
                </c:pt>
                <c:pt idx="4656">
                  <c:v>3.7307105317704714E-7</c:v>
                </c:pt>
                <c:pt idx="4657">
                  <c:v>3.7330287990489647E-7</c:v>
                </c:pt>
                <c:pt idx="4658">
                  <c:v>3.7353495607455813E-7</c:v>
                </c:pt>
                <c:pt idx="4659">
                  <c:v>3.737672820937156E-7</c:v>
                </c:pt>
                <c:pt idx="4660">
                  <c:v>3.7399985820330908E-7</c:v>
                </c:pt>
                <c:pt idx="4661">
                  <c:v>3.7423268475045846E-7</c:v>
                </c:pt>
                <c:pt idx="4662">
                  <c:v>3.7446576228816587E-7</c:v>
                </c:pt>
                <c:pt idx="4663">
                  <c:v>3.7469909090161185E-7</c:v>
                </c:pt>
                <c:pt idx="4664">
                  <c:v>3.7493267118435872E-7</c:v>
                </c:pt>
                <c:pt idx="4665">
                  <c:v>3.7516650337174218E-7</c:v>
                </c:pt>
                <c:pt idx="4666">
                  <c:v>3.7540058777568752E-7</c:v>
                </c:pt>
                <c:pt idx="4667">
                  <c:v>3.7563492481904089E-7</c:v>
                </c:pt>
                <c:pt idx="4668">
                  <c:v>3.7586951488248691E-7</c:v>
                </c:pt>
                <c:pt idx="4669">
                  <c:v>3.7610435830853198E-7</c:v>
                </c:pt>
                <c:pt idx="4670">
                  <c:v>3.763394554120932E-7</c:v>
                </c:pt>
                <c:pt idx="4671">
                  <c:v>3.7657480660944921E-7</c:v>
                </c:pt>
                <c:pt idx="4672">
                  <c:v>3.7681041222032916E-7</c:v>
                </c:pt>
                <c:pt idx="4673">
                  <c:v>3.7704627263365861E-7</c:v>
                </c:pt>
                <c:pt idx="4674">
                  <c:v>3.7728238818983023E-7</c:v>
                </c:pt>
                <c:pt idx="4675">
                  <c:v>3.7751875924839475E-7</c:v>
                </c:pt>
                <c:pt idx="4676">
                  <c:v>3.7775538619588321E-7</c:v>
                </c:pt>
                <c:pt idx="4677">
                  <c:v>3.7799226938267851E-7</c:v>
                </c:pt>
                <c:pt idx="4678">
                  <c:v>3.7822940918919243E-7</c:v>
                </c:pt>
                <c:pt idx="4679">
                  <c:v>3.7846680594382799E-7</c:v>
                </c:pt>
                <c:pt idx="4680">
                  <c:v>3.7870446004535338E-7</c:v>
                </c:pt>
                <c:pt idx="4681">
                  <c:v>3.7894237186031586E-7</c:v>
                </c:pt>
                <c:pt idx="4682">
                  <c:v>3.7918054173102664E-7</c:v>
                </c:pt>
                <c:pt idx="4683">
                  <c:v>3.7941897004362909E-7</c:v>
                </c:pt>
                <c:pt idx="4684">
                  <c:v>3.7965765716063712E-7</c:v>
                </c:pt>
                <c:pt idx="4685">
                  <c:v>3.798966034633101E-7</c:v>
                </c:pt>
                <c:pt idx="4686">
                  <c:v>3.8013580928972852E-7</c:v>
                </c:pt>
                <c:pt idx="4687">
                  <c:v>3.8037527505282906E-7</c:v>
                </c:pt>
                <c:pt idx="4688">
                  <c:v>3.8061500108784282E-7</c:v>
                </c:pt>
                <c:pt idx="4689">
                  <c:v>3.8085498779453206E-7</c:v>
                </c:pt>
                <c:pt idx="4690">
                  <c:v>3.810952355153707E-7</c:v>
                </c:pt>
                <c:pt idx="4691">
                  <c:v>3.8133574464455022E-7</c:v>
                </c:pt>
                <c:pt idx="4692">
                  <c:v>3.8157651553111519E-7</c:v>
                </c:pt>
                <c:pt idx="4693">
                  <c:v>3.8181754860328382E-7</c:v>
                </c:pt>
                <c:pt idx="4694">
                  <c:v>3.8205884417934357E-7</c:v>
                </c:pt>
                <c:pt idx="4695">
                  <c:v>3.8230040268147438E-7</c:v>
                </c:pt>
                <c:pt idx="4696">
                  <c:v>3.8254222445246859E-7</c:v>
                </c:pt>
                <c:pt idx="4697">
                  <c:v>3.8278430985444338E-7</c:v>
                </c:pt>
                <c:pt idx="4698">
                  <c:v>3.8302665928863004E-7</c:v>
                </c:pt>
                <c:pt idx="4699">
                  <c:v>3.8326927314335728E-7</c:v>
                </c:pt>
                <c:pt idx="4700">
                  <c:v>3.8351215180853561E-7</c:v>
                </c:pt>
                <c:pt idx="4701">
                  <c:v>3.8375529563017401E-7</c:v>
                </c:pt>
                <c:pt idx="4702">
                  <c:v>3.839987049949824E-7</c:v>
                </c:pt>
                <c:pt idx="4703">
                  <c:v>3.8424238029167845E-7</c:v>
                </c:pt>
                <c:pt idx="4704">
                  <c:v>3.844863219190719E-7</c:v>
                </c:pt>
                <c:pt idx="4705">
                  <c:v>3.8473053021493074E-7</c:v>
                </c:pt>
                <c:pt idx="4706">
                  <c:v>3.8497500560087981E-7</c:v>
                </c:pt>
                <c:pt idx="4707">
                  <c:v>3.8521974844373853E-7</c:v>
                </c:pt>
                <c:pt idx="4708">
                  <c:v>3.8546475912989898E-7</c:v>
                </c:pt>
                <c:pt idx="4709">
                  <c:v>3.8571003806740451E-7</c:v>
                </c:pt>
                <c:pt idx="4710">
                  <c:v>3.8595558561968763E-7</c:v>
                </c:pt>
                <c:pt idx="4711">
                  <c:v>3.8620140213774858E-7</c:v>
                </c:pt>
                <c:pt idx="4712">
                  <c:v>3.8644748810875825E-7</c:v>
                </c:pt>
                <c:pt idx="4713">
                  <c:v>3.8669384381267654E-7</c:v>
                </c:pt>
                <c:pt idx="4714">
                  <c:v>3.8694046972142966E-7</c:v>
                </c:pt>
                <c:pt idx="4715">
                  <c:v>3.8718736614257157E-7</c:v>
                </c:pt>
                <c:pt idx="4716">
                  <c:v>3.8743453356678903E-7</c:v>
                </c:pt>
                <c:pt idx="4717">
                  <c:v>3.8768197228788061E-7</c:v>
                </c:pt>
                <c:pt idx="4718">
                  <c:v>3.8792968277210792E-7</c:v>
                </c:pt>
                <c:pt idx="4719">
                  <c:v>3.8817766532592793E-7</c:v>
                </c:pt>
                <c:pt idx="4720">
                  <c:v>3.8842592046344896E-7</c:v>
                </c:pt>
                <c:pt idx="4721">
                  <c:v>3.8867444846404191E-7</c:v>
                </c:pt>
                <c:pt idx="4722">
                  <c:v>3.8892324981554942E-7</c:v>
                </c:pt>
                <c:pt idx="4723">
                  <c:v>3.891723247566909E-7</c:v>
                </c:pt>
                <c:pt idx="4724">
                  <c:v>3.8942167394337102E-7</c:v>
                </c:pt>
                <c:pt idx="4725">
                  <c:v>3.8967129751183651E-7</c:v>
                </c:pt>
                <c:pt idx="4726">
                  <c:v>3.8992119603495672E-7</c:v>
                </c:pt>
                <c:pt idx="4727">
                  <c:v>3.9017136977686082E-7</c:v>
                </c:pt>
                <c:pt idx="4728">
                  <c:v>3.9042181929032616E-7</c:v>
                </c:pt>
                <c:pt idx="4729">
                  <c:v>3.906725448323183E-7</c:v>
                </c:pt>
                <c:pt idx="4730">
                  <c:v>3.9092354689565005E-7</c:v>
                </c:pt>
                <c:pt idx="4731">
                  <c:v>3.9117482576145293E-7</c:v>
                </c:pt>
                <c:pt idx="4732">
                  <c:v>3.9142638201526953E-7</c:v>
                </c:pt>
                <c:pt idx="4733">
                  <c:v>3.9167821591717004E-7</c:v>
                </c:pt>
                <c:pt idx="4734">
                  <c:v>3.919303279612679E-7</c:v>
                </c:pt>
                <c:pt idx="4735">
                  <c:v>3.9218271839457449E-7</c:v>
                </c:pt>
                <c:pt idx="4736">
                  <c:v>3.9243538789592701E-7</c:v>
                </c:pt>
                <c:pt idx="4737">
                  <c:v>3.9268833683447553E-7</c:v>
                </c:pt>
                <c:pt idx="4738">
                  <c:v>3.9294156439550703E-7</c:v>
                </c:pt>
                <c:pt idx="4739">
                  <c:v>3.9319507360603722E-7</c:v>
                </c:pt>
                <c:pt idx="4740">
                  <c:v>3.9344886265253827E-7</c:v>
                </c:pt>
                <c:pt idx="4741">
                  <c:v>3.9370293257801013E-7</c:v>
                </c:pt>
                <c:pt idx="4742">
                  <c:v>3.9395728399409243E-7</c:v>
                </c:pt>
                <c:pt idx="4743">
                  <c:v>3.9421191710032893E-7</c:v>
                </c:pt>
                <c:pt idx="4744">
                  <c:v>3.9446683239425483E-7</c:v>
                </c:pt>
                <c:pt idx="4745">
                  <c:v>3.9472203019507458E-7</c:v>
                </c:pt>
                <c:pt idx="4746">
                  <c:v>3.9497751111927561E-7</c:v>
                </c:pt>
                <c:pt idx="4747">
                  <c:v>3.952332753445758E-7</c:v>
                </c:pt>
                <c:pt idx="4748">
                  <c:v>3.954893234505529E-7</c:v>
                </c:pt>
                <c:pt idx="4749">
                  <c:v>3.9574565570816126E-7</c:v>
                </c:pt>
                <c:pt idx="4750">
                  <c:v>3.9600227269171726E-7</c:v>
                </c:pt>
                <c:pt idx="4751">
                  <c:v>3.9625917469271233E-7</c:v>
                </c:pt>
                <c:pt idx="4752">
                  <c:v>3.9651636220505608E-7</c:v>
                </c:pt>
                <c:pt idx="4753">
                  <c:v>3.9677383554728055E-7</c:v>
                </c:pt>
                <c:pt idx="4754">
                  <c:v>3.9703159529707941E-7</c:v>
                </c:pt>
                <c:pt idx="4755">
                  <c:v>3.9728964171592495E-7</c:v>
                </c:pt>
                <c:pt idx="4756">
                  <c:v>3.9754797534082485E-7</c:v>
                </c:pt>
                <c:pt idx="4757">
                  <c:v>3.9780659646061443E-7</c:v>
                </c:pt>
                <c:pt idx="4758">
                  <c:v>3.9806550564728158E-7</c:v>
                </c:pt>
                <c:pt idx="4759">
                  <c:v>3.9832470321956544E-7</c:v>
                </c:pt>
                <c:pt idx="4760">
                  <c:v>3.9858418965202443E-7</c:v>
                </c:pt>
                <c:pt idx="4761">
                  <c:v>3.9884396527453293E-7</c:v>
                </c:pt>
                <c:pt idx="4762">
                  <c:v>3.9910403068942698E-7</c:v>
                </c:pt>
                <c:pt idx="4763">
                  <c:v>3.9936438613532286E-7</c:v>
                </c:pt>
                <c:pt idx="4764">
                  <c:v>3.9962503218741024E-7</c:v>
                </c:pt>
                <c:pt idx="4765">
                  <c:v>3.998859691593682E-7</c:v>
                </c:pt>
                <c:pt idx="4766">
                  <c:v>4.0014719753734843E-7</c:v>
                </c:pt>
                <c:pt idx="4767">
                  <c:v>4.0040871772537422E-7</c:v>
                </c:pt>
                <c:pt idx="4768">
                  <c:v>4.0067053018042968E-7</c:v>
                </c:pt>
                <c:pt idx="4769">
                  <c:v>4.0093263528737039E-7</c:v>
                </c:pt>
                <c:pt idx="4770">
                  <c:v>4.0119503355682697E-7</c:v>
                </c:pt>
                <c:pt idx="4771">
                  <c:v>4.0145772533460517E-7</c:v>
                </c:pt>
                <c:pt idx="4772">
                  <c:v>4.0172071110350823E-7</c:v>
                </c:pt>
                <c:pt idx="4773">
                  <c:v>4.0198399125704351E-7</c:v>
                </c:pt>
                <c:pt idx="4774">
                  <c:v>4.0224756626468234E-7</c:v>
                </c:pt>
                <c:pt idx="4775">
                  <c:v>4.0251143654237197E-7</c:v>
                </c:pt>
                <c:pt idx="4776">
                  <c:v>4.0277560254546576E-7</c:v>
                </c:pt>
                <c:pt idx="4777">
                  <c:v>4.0304006468202114E-7</c:v>
                </c:pt>
                <c:pt idx="4778">
                  <c:v>4.0330482340987315E-7</c:v>
                </c:pt>
                <c:pt idx="4779">
                  <c:v>4.035698791619853E-7</c:v>
                </c:pt>
                <c:pt idx="4780">
                  <c:v>4.038352323843429E-7</c:v>
                </c:pt>
                <c:pt idx="4781">
                  <c:v>4.0410088350072638E-7</c:v>
                </c:pt>
                <c:pt idx="4782">
                  <c:v>4.0436683296016437E-7</c:v>
                </c:pt>
                <c:pt idx="4783">
                  <c:v>4.0463308120248047E-7</c:v>
                </c:pt>
                <c:pt idx="4784">
                  <c:v>4.0489962866895524E-7</c:v>
                </c:pt>
                <c:pt idx="4785">
                  <c:v>4.0516647580201076E-7</c:v>
                </c:pt>
                <c:pt idx="4786">
                  <c:v>4.0543362305291839E-7</c:v>
                </c:pt>
                <c:pt idx="4787">
                  <c:v>4.0570107086193533E-7</c:v>
                </c:pt>
                <c:pt idx="4788">
                  <c:v>4.0596881967048617E-7</c:v>
                </c:pt>
                <c:pt idx="4789">
                  <c:v>4.0623686994219354E-7</c:v>
                </c:pt>
                <c:pt idx="4790">
                  <c:v>4.0650522207934024E-7</c:v>
                </c:pt>
                <c:pt idx="4791">
                  <c:v>4.0677387658375924E-7</c:v>
                </c:pt>
                <c:pt idx="4792">
                  <c:v>4.0704283386656826E-7</c:v>
                </c:pt>
                <c:pt idx="4793">
                  <c:v>4.0731209440089724E-7</c:v>
                </c:pt>
                <c:pt idx="4794">
                  <c:v>4.0758165860747062E-7</c:v>
                </c:pt>
                <c:pt idx="4795">
                  <c:v>4.0785152698826512E-7</c:v>
                </c:pt>
                <c:pt idx="4796">
                  <c:v>4.081216999476467E-7</c:v>
                </c:pt>
                <c:pt idx="4797">
                  <c:v>4.0839217794916535E-7</c:v>
                </c:pt>
                <c:pt idx="4798">
                  <c:v>4.0866296145683822E-7</c:v>
                </c:pt>
                <c:pt idx="4799">
                  <c:v>4.0893405092743524E-7</c:v>
                </c:pt>
                <c:pt idx="4800">
                  <c:v>4.0920544678851562E-7</c:v>
                </c:pt>
                <c:pt idx="4801">
                  <c:v>4.0947714955266159E-7</c:v>
                </c:pt>
                <c:pt idx="4802">
                  <c:v>4.0974915960434921E-7</c:v>
                </c:pt>
                <c:pt idx="4803">
                  <c:v>4.1002147747048268E-7</c:v>
                </c:pt>
                <c:pt idx="4804">
                  <c:v>4.1029410355996523E-7</c:v>
                </c:pt>
                <c:pt idx="4805">
                  <c:v>4.105670383742505E-7</c:v>
                </c:pt>
                <c:pt idx="4806">
                  <c:v>4.1084028231721178E-7</c:v>
                </c:pt>
                <c:pt idx="4807">
                  <c:v>4.1111383590062718E-7</c:v>
                </c:pt>
                <c:pt idx="4808">
                  <c:v>4.1138769956217809E-7</c:v>
                </c:pt>
                <c:pt idx="4809">
                  <c:v>4.1166187377709914E-7</c:v>
                </c:pt>
                <c:pt idx="4810">
                  <c:v>4.1193635900777232E-7</c:v>
                </c:pt>
                <c:pt idx="4811">
                  <c:v>4.1221115571950247E-7</c:v>
                </c:pt>
                <c:pt idx="4812">
                  <c:v>4.1248626437573123E-7</c:v>
                </c:pt>
                <c:pt idx="4813">
                  <c:v>4.1276168541828331E-7</c:v>
                </c:pt>
                <c:pt idx="4814">
                  <c:v>4.1303741934582905E-7</c:v>
                </c:pt>
                <c:pt idx="4815">
                  <c:v>4.1331346662541192E-7</c:v>
                </c:pt>
                <c:pt idx="4816">
                  <c:v>4.1358982774244422E-7</c:v>
                </c:pt>
                <c:pt idx="4817">
                  <c:v>4.1386650312859131E-7</c:v>
                </c:pt>
                <c:pt idx="4818">
                  <c:v>4.1414349327165733E-7</c:v>
                </c:pt>
                <c:pt idx="4819">
                  <c:v>4.1442079861707924E-7</c:v>
                </c:pt>
                <c:pt idx="4820">
                  <c:v>4.1469841970510904E-7</c:v>
                </c:pt>
                <c:pt idx="4821">
                  <c:v>4.1497635694752524E-7</c:v>
                </c:pt>
                <c:pt idx="4822">
                  <c:v>4.1525461086988532E-7</c:v>
                </c:pt>
                <c:pt idx="4823">
                  <c:v>4.1553318182356422E-7</c:v>
                </c:pt>
                <c:pt idx="4824">
                  <c:v>4.1581207049887864E-7</c:v>
                </c:pt>
                <c:pt idx="4825">
                  <c:v>4.1609127718718734E-7</c:v>
                </c:pt>
                <c:pt idx="4826">
                  <c:v>4.1637080244711795E-7</c:v>
                </c:pt>
                <c:pt idx="4827">
                  <c:v>4.1665064671678324E-7</c:v>
                </c:pt>
                <c:pt idx="4828">
                  <c:v>4.1693081052971523E-7</c:v>
                </c:pt>
                <c:pt idx="4829">
                  <c:v>4.1721129432910194E-7</c:v>
                </c:pt>
                <c:pt idx="4830">
                  <c:v>4.1749209867324032E-7</c:v>
                </c:pt>
                <c:pt idx="4831">
                  <c:v>4.177732238736589E-7</c:v>
                </c:pt>
                <c:pt idx="4832">
                  <c:v>4.1805467057621318E-7</c:v>
                </c:pt>
                <c:pt idx="4833">
                  <c:v>4.1833643918545593E-7</c:v>
                </c:pt>
                <c:pt idx="4834">
                  <c:v>4.1861853024627932E-7</c:v>
                </c:pt>
                <c:pt idx="4835">
                  <c:v>4.1890094415394756E-7</c:v>
                </c:pt>
                <c:pt idx="4836">
                  <c:v>4.1918368153509823E-7</c:v>
                </c:pt>
                <c:pt idx="4837">
                  <c:v>4.1946674281187533E-7</c:v>
                </c:pt>
                <c:pt idx="4838">
                  <c:v>4.1975012809604324E-7</c:v>
                </c:pt>
                <c:pt idx="4839">
                  <c:v>4.200338387553927E-7</c:v>
                </c:pt>
                <c:pt idx="4840">
                  <c:v>4.2031787452955739E-7</c:v>
                </c:pt>
                <c:pt idx="4841">
                  <c:v>4.2060223610619073E-7</c:v>
                </c:pt>
                <c:pt idx="4842">
                  <c:v>4.2088692409040173E-7</c:v>
                </c:pt>
                <c:pt idx="4843">
                  <c:v>4.2117193884754328E-7</c:v>
                </c:pt>
                <c:pt idx="4844">
                  <c:v>4.2145728097996524E-7</c:v>
                </c:pt>
                <c:pt idx="4845">
                  <c:v>4.2174295087867431E-7</c:v>
                </c:pt>
                <c:pt idx="4846">
                  <c:v>4.2202894913150348E-7</c:v>
                </c:pt>
                <c:pt idx="4847">
                  <c:v>4.2231527616687529E-7</c:v>
                </c:pt>
                <c:pt idx="4848">
                  <c:v>4.2260193254458041E-7</c:v>
                </c:pt>
                <c:pt idx="4849">
                  <c:v>4.2288891868602992E-7</c:v>
                </c:pt>
                <c:pt idx="4850">
                  <c:v>4.2317623518067897E-7</c:v>
                </c:pt>
                <c:pt idx="4851">
                  <c:v>4.2346388246357934E-7</c:v>
                </c:pt>
                <c:pt idx="4852">
                  <c:v>4.2375186108849868E-7</c:v>
                </c:pt>
                <c:pt idx="4853">
                  <c:v>4.2404017148359632E-7</c:v>
                </c:pt>
                <c:pt idx="4854">
                  <c:v>4.2432881424928987E-7</c:v>
                </c:pt>
                <c:pt idx="4855">
                  <c:v>4.2461778981346654E-7</c:v>
                </c:pt>
                <c:pt idx="4856">
                  <c:v>4.2490709873717925E-7</c:v>
                </c:pt>
                <c:pt idx="4857">
                  <c:v>4.2519674144912144E-7</c:v>
                </c:pt>
                <c:pt idx="4858">
                  <c:v>4.2548671856872655E-7</c:v>
                </c:pt>
                <c:pt idx="4859">
                  <c:v>4.257770305205313E-7</c:v>
                </c:pt>
                <c:pt idx="4860">
                  <c:v>4.2606767785289833E-7</c:v>
                </c:pt>
                <c:pt idx="4861">
                  <c:v>4.2635866102503424E-7</c:v>
                </c:pt>
                <c:pt idx="4862">
                  <c:v>4.2664998063817501E-7</c:v>
                </c:pt>
                <c:pt idx="4863">
                  <c:v>4.2694163710512123E-7</c:v>
                </c:pt>
                <c:pt idx="4864">
                  <c:v>4.2723363104897051E-7</c:v>
                </c:pt>
                <c:pt idx="4865">
                  <c:v>4.2752596289760244E-7</c:v>
                </c:pt>
                <c:pt idx="4866">
                  <c:v>4.2781863319485934E-7</c:v>
                </c:pt>
                <c:pt idx="4867">
                  <c:v>4.2811164244366724E-7</c:v>
                </c:pt>
                <c:pt idx="4868">
                  <c:v>4.2840499120586913E-7</c:v>
                </c:pt>
                <c:pt idx="4869">
                  <c:v>4.2869867994988434E-7</c:v>
                </c:pt>
                <c:pt idx="4870">
                  <c:v>4.2899270923339941E-7</c:v>
                </c:pt>
                <c:pt idx="4871">
                  <c:v>4.2928707953855074E-7</c:v>
                </c:pt>
                <c:pt idx="4872">
                  <c:v>4.2958179144613612E-7</c:v>
                </c:pt>
                <c:pt idx="4873">
                  <c:v>4.2987684543795942E-7</c:v>
                </c:pt>
                <c:pt idx="4874">
                  <c:v>4.3017224201383292E-7</c:v>
                </c:pt>
                <c:pt idx="4875">
                  <c:v>4.3046798174007434E-7</c:v>
                </c:pt>
                <c:pt idx="4876">
                  <c:v>4.307640651180468E-7</c:v>
                </c:pt>
                <c:pt idx="4877">
                  <c:v>4.3106049273137132E-7</c:v>
                </c:pt>
                <c:pt idx="4878">
                  <c:v>4.3135726501459321E-7</c:v>
                </c:pt>
                <c:pt idx="4879">
                  <c:v>4.3165438259204675E-7</c:v>
                </c:pt>
                <c:pt idx="4880">
                  <c:v>4.3195184591693923E-7</c:v>
                </c:pt>
                <c:pt idx="4881">
                  <c:v>4.3224965556117112E-7</c:v>
                </c:pt>
                <c:pt idx="4882">
                  <c:v>4.3254781204086764E-7</c:v>
                </c:pt>
                <c:pt idx="4883">
                  <c:v>4.3284631590247754E-7</c:v>
                </c:pt>
                <c:pt idx="4884">
                  <c:v>4.331451676684283E-7</c:v>
                </c:pt>
                <c:pt idx="4885">
                  <c:v>4.3344436789239316E-7</c:v>
                </c:pt>
                <c:pt idx="4886">
                  <c:v>4.3374391707405671E-7</c:v>
                </c:pt>
                <c:pt idx="4887">
                  <c:v>4.3404381581231541E-7</c:v>
                </c:pt>
                <c:pt idx="4888">
                  <c:v>4.343440645848549E-7</c:v>
                </c:pt>
                <c:pt idx="4889">
                  <c:v>4.3464466396543376E-7</c:v>
                </c:pt>
                <c:pt idx="4890">
                  <c:v>4.3494561443467157E-7</c:v>
                </c:pt>
                <c:pt idx="4891">
                  <c:v>4.352469166404339E-7</c:v>
                </c:pt>
                <c:pt idx="4892">
                  <c:v>4.3554857104508434E-7</c:v>
                </c:pt>
                <c:pt idx="4893">
                  <c:v>4.3585057822002105E-7</c:v>
                </c:pt>
                <c:pt idx="4894">
                  <c:v>4.3615293868828395E-7</c:v>
                </c:pt>
                <c:pt idx="4895">
                  <c:v>4.3645565302356608E-7</c:v>
                </c:pt>
                <c:pt idx="4896">
                  <c:v>4.3675872177241535E-7</c:v>
                </c:pt>
                <c:pt idx="4897">
                  <c:v>4.3706214545370263E-7</c:v>
                </c:pt>
                <c:pt idx="4898">
                  <c:v>4.3736592463108189E-7</c:v>
                </c:pt>
                <c:pt idx="4899">
                  <c:v>4.3767005986293539E-7</c:v>
                </c:pt>
                <c:pt idx="4900">
                  <c:v>4.3797455170584133E-7</c:v>
                </c:pt>
                <c:pt idx="4901">
                  <c:v>4.3827940066187014E-7</c:v>
                </c:pt>
                <c:pt idx="4902">
                  <c:v>4.3858460735955933E-7</c:v>
                </c:pt>
                <c:pt idx="4903">
                  <c:v>4.3889017234136076E-7</c:v>
                </c:pt>
                <c:pt idx="4904">
                  <c:v>4.3919609604614322E-7</c:v>
                </c:pt>
                <c:pt idx="4905">
                  <c:v>4.3950237920009638E-7</c:v>
                </c:pt>
                <c:pt idx="4906">
                  <c:v>4.3980902227472833E-7</c:v>
                </c:pt>
                <c:pt idx="4907">
                  <c:v>4.4011602579964133E-7</c:v>
                </c:pt>
                <c:pt idx="4908">
                  <c:v>4.4042339040018435E-7</c:v>
                </c:pt>
                <c:pt idx="4909">
                  <c:v>4.407311165882742E-7</c:v>
                </c:pt>
                <c:pt idx="4910">
                  <c:v>4.4103920497525495E-7</c:v>
                </c:pt>
                <c:pt idx="4911">
                  <c:v>4.4134765605672033E-7</c:v>
                </c:pt>
                <c:pt idx="4912">
                  <c:v>4.4165647046849107E-7</c:v>
                </c:pt>
                <c:pt idx="4913">
                  <c:v>4.4196564870849507E-7</c:v>
                </c:pt>
                <c:pt idx="4914">
                  <c:v>4.4227519140609834E-7</c:v>
                </c:pt>
                <c:pt idx="4915">
                  <c:v>4.4258509905876747E-7</c:v>
                </c:pt>
                <c:pt idx="4916">
                  <c:v>4.4289537233347361E-7</c:v>
                </c:pt>
                <c:pt idx="4917">
                  <c:v>4.4320601168561122E-7</c:v>
                </c:pt>
                <c:pt idx="4918">
                  <c:v>4.4351701777869922E-7</c:v>
                </c:pt>
                <c:pt idx="4919">
                  <c:v>4.4382839112235085E-7</c:v>
                </c:pt>
                <c:pt idx="4920">
                  <c:v>4.4414013233561114E-7</c:v>
                </c:pt>
                <c:pt idx="4921">
                  <c:v>4.4445224194130011E-7</c:v>
                </c:pt>
                <c:pt idx="4922">
                  <c:v>4.4476472057710561E-7</c:v>
                </c:pt>
                <c:pt idx="4923">
                  <c:v>4.4507756874693422E-7</c:v>
                </c:pt>
                <c:pt idx="4924">
                  <c:v>4.4539078710847934E-7</c:v>
                </c:pt>
                <c:pt idx="4925">
                  <c:v>4.457043761691814E-7</c:v>
                </c:pt>
                <c:pt idx="4926">
                  <c:v>4.4601833657654104E-7</c:v>
                </c:pt>
                <c:pt idx="4927">
                  <c:v>4.4633266882586823E-7</c:v>
                </c:pt>
                <c:pt idx="4928">
                  <c:v>4.4664737359750439E-7</c:v>
                </c:pt>
                <c:pt idx="4929">
                  <c:v>4.4696245138020416E-7</c:v>
                </c:pt>
                <c:pt idx="4930">
                  <c:v>4.472779028432505E-7</c:v>
                </c:pt>
                <c:pt idx="4931">
                  <c:v>4.4759372849078235E-7</c:v>
                </c:pt>
                <c:pt idx="4932">
                  <c:v>4.4790992897236057E-7</c:v>
                </c:pt>
                <c:pt idx="4933">
                  <c:v>4.4822650483267792E-7</c:v>
                </c:pt>
                <c:pt idx="4934">
                  <c:v>4.4854345673713112E-7</c:v>
                </c:pt>
                <c:pt idx="4935">
                  <c:v>4.4886078514428132E-7</c:v>
                </c:pt>
                <c:pt idx="4936">
                  <c:v>4.4917849080859102E-7</c:v>
                </c:pt>
                <c:pt idx="4937">
                  <c:v>4.4949657424330578E-7</c:v>
                </c:pt>
                <c:pt idx="4938">
                  <c:v>4.4981503568889971E-7</c:v>
                </c:pt>
                <c:pt idx="4939">
                  <c:v>4.5013387660284134E-7</c:v>
                </c:pt>
                <c:pt idx="4940">
                  <c:v>4.5045309682611528E-7</c:v>
                </c:pt>
                <c:pt idx="4941">
                  <c:v>4.5077269715809922E-7</c:v>
                </c:pt>
                <c:pt idx="4942">
                  <c:v>4.5109267830509838E-7</c:v>
                </c:pt>
                <c:pt idx="4943">
                  <c:v>4.5141304075463304E-7</c:v>
                </c:pt>
                <c:pt idx="4944">
                  <c:v>4.5173378515742033E-7</c:v>
                </c:pt>
                <c:pt idx="4945">
                  <c:v>4.5205491209049102E-7</c:v>
                </c:pt>
                <c:pt idx="4946">
                  <c:v>4.5237642220369032E-7</c:v>
                </c:pt>
                <c:pt idx="4947">
                  <c:v>4.5269831604803609E-7</c:v>
                </c:pt>
                <c:pt idx="4948">
                  <c:v>4.5302059423842469E-7</c:v>
                </c:pt>
                <c:pt idx="4949">
                  <c:v>4.5334325737460934E-7</c:v>
                </c:pt>
                <c:pt idx="4950">
                  <c:v>4.536663061264499E-7</c:v>
                </c:pt>
                <c:pt idx="4951">
                  <c:v>4.5398974106868115E-7</c:v>
                </c:pt>
                <c:pt idx="4952">
                  <c:v>4.5431356278220523E-7</c:v>
                </c:pt>
                <c:pt idx="4953">
                  <c:v>4.5463777182966815E-7</c:v>
                </c:pt>
                <c:pt idx="4954">
                  <c:v>4.5496236899769719E-7</c:v>
                </c:pt>
                <c:pt idx="4955">
                  <c:v>4.5528735475070119E-7</c:v>
                </c:pt>
                <c:pt idx="4956">
                  <c:v>4.556127297350546E-7</c:v>
                </c:pt>
                <c:pt idx="4957">
                  <c:v>4.5593849455422994E-7</c:v>
                </c:pt>
                <c:pt idx="4958">
                  <c:v>4.5626464990114323E-7</c:v>
                </c:pt>
                <c:pt idx="4959">
                  <c:v>4.5659119637309862E-7</c:v>
                </c:pt>
                <c:pt idx="4960">
                  <c:v>4.5691813451153934E-7</c:v>
                </c:pt>
                <c:pt idx="4961">
                  <c:v>4.5724546490767103E-7</c:v>
                </c:pt>
                <c:pt idx="4962">
                  <c:v>4.5757318842095024E-7</c:v>
                </c:pt>
                <c:pt idx="4963">
                  <c:v>4.5790130538079844E-7</c:v>
                </c:pt>
                <c:pt idx="4964">
                  <c:v>4.5822981665691255E-7</c:v>
                </c:pt>
                <c:pt idx="4965">
                  <c:v>4.5855872272690294E-7</c:v>
                </c:pt>
                <c:pt idx="4966">
                  <c:v>4.5888802425627933E-7</c:v>
                </c:pt>
                <c:pt idx="4967">
                  <c:v>4.5921772183923924E-7</c:v>
                </c:pt>
                <c:pt idx="4968">
                  <c:v>4.595478161761805E-7</c:v>
                </c:pt>
                <c:pt idx="4969">
                  <c:v>4.5987830789424133E-7</c:v>
                </c:pt>
                <c:pt idx="4970">
                  <c:v>4.6020919755622003E-7</c:v>
                </c:pt>
                <c:pt idx="4971">
                  <c:v>4.6054048585451064E-7</c:v>
                </c:pt>
                <c:pt idx="4972">
                  <c:v>4.6087217338260496E-7</c:v>
                </c:pt>
                <c:pt idx="4973">
                  <c:v>4.6120426083424134E-7</c:v>
                </c:pt>
                <c:pt idx="4974">
                  <c:v>4.6153674879932138E-7</c:v>
                </c:pt>
                <c:pt idx="4975">
                  <c:v>4.6186963792064429E-7</c:v>
                </c:pt>
                <c:pt idx="4976">
                  <c:v>4.6220292881592532E-7</c:v>
                </c:pt>
                <c:pt idx="4977">
                  <c:v>4.6253662222370922E-7</c:v>
                </c:pt>
                <c:pt idx="4978">
                  <c:v>4.6287071866886303E-7</c:v>
                </c:pt>
                <c:pt idx="4979">
                  <c:v>4.6320521889624296E-7</c:v>
                </c:pt>
                <c:pt idx="4980">
                  <c:v>4.6354012347867124E-7</c:v>
                </c:pt>
                <c:pt idx="4981">
                  <c:v>4.6387543309297923E-7</c:v>
                </c:pt>
                <c:pt idx="4982">
                  <c:v>4.6421114834928011E-7</c:v>
                </c:pt>
                <c:pt idx="4983">
                  <c:v>4.6454726996715599E-7</c:v>
                </c:pt>
                <c:pt idx="4984">
                  <c:v>4.6488379854129755E-7</c:v>
                </c:pt>
                <c:pt idx="4985">
                  <c:v>4.6522073475737742E-7</c:v>
                </c:pt>
                <c:pt idx="4986">
                  <c:v>4.6555807922928532E-7</c:v>
                </c:pt>
                <c:pt idx="4987">
                  <c:v>4.6589583265880722E-7</c:v>
                </c:pt>
                <c:pt idx="4988">
                  <c:v>4.6623399565261464E-7</c:v>
                </c:pt>
                <c:pt idx="4989">
                  <c:v>4.6657256891795933E-7</c:v>
                </c:pt>
                <c:pt idx="4990">
                  <c:v>4.6691155304069068E-7</c:v>
                </c:pt>
                <c:pt idx="4991">
                  <c:v>4.6725094877021649E-7</c:v>
                </c:pt>
                <c:pt idx="4992">
                  <c:v>4.6759075671478374E-7</c:v>
                </c:pt>
                <c:pt idx="4993">
                  <c:v>4.6793097756690648E-7</c:v>
                </c:pt>
                <c:pt idx="4994">
                  <c:v>4.6827161192265194E-7</c:v>
                </c:pt>
                <c:pt idx="4995">
                  <c:v>4.6861266053500578E-7</c:v>
                </c:pt>
                <c:pt idx="4996">
                  <c:v>4.6895412402084114E-7</c:v>
                </c:pt>
                <c:pt idx="4997">
                  <c:v>4.6929600303822194E-7</c:v>
                </c:pt>
                <c:pt idx="4998">
                  <c:v>4.696382982858096E-7</c:v>
                </c:pt>
                <c:pt idx="4999">
                  <c:v>4.6998101041708145E-7</c:v>
                </c:pt>
                <c:pt idx="5000">
                  <c:v>4.703241401378242E-7</c:v>
                </c:pt>
                <c:pt idx="5001">
                  <c:v>4.7066768806424692E-7</c:v>
                </c:pt>
                <c:pt idx="5002">
                  <c:v>4.7101165491325324E-7</c:v>
                </c:pt>
                <c:pt idx="5003">
                  <c:v>4.7135604132214796E-7</c:v>
                </c:pt>
                <c:pt idx="5004">
                  <c:v>4.7170084804359205E-7</c:v>
                </c:pt>
                <c:pt idx="5005">
                  <c:v>4.7204607565979594E-7</c:v>
                </c:pt>
                <c:pt idx="5006">
                  <c:v>4.7239172491885538E-7</c:v>
                </c:pt>
                <c:pt idx="5007">
                  <c:v>4.7273779645118775E-7</c:v>
                </c:pt>
                <c:pt idx="5008">
                  <c:v>4.730842910128632E-7</c:v>
                </c:pt>
                <c:pt idx="5009">
                  <c:v>4.7343120919842844E-7</c:v>
                </c:pt>
                <c:pt idx="5010">
                  <c:v>4.7377855177793833E-7</c:v>
                </c:pt>
                <c:pt idx="5011">
                  <c:v>4.7412631935522567E-7</c:v>
                </c:pt>
                <c:pt idx="5012">
                  <c:v>4.7447451272157508E-7</c:v>
                </c:pt>
                <c:pt idx="5013">
                  <c:v>4.7482313244751699E-7</c:v>
                </c:pt>
                <c:pt idx="5014">
                  <c:v>4.751721793218226E-7</c:v>
                </c:pt>
                <c:pt idx="5015">
                  <c:v>4.7552165395557003E-7</c:v>
                </c:pt>
                <c:pt idx="5016">
                  <c:v>4.7587155715027018E-7</c:v>
                </c:pt>
                <c:pt idx="5017">
                  <c:v>4.7622188948138432E-7</c:v>
                </c:pt>
                <c:pt idx="5018">
                  <c:v>4.7657265174902024E-7</c:v>
                </c:pt>
                <c:pt idx="5019">
                  <c:v>4.7692384454525515E-7</c:v>
                </c:pt>
                <c:pt idx="5020">
                  <c:v>4.7727546871502225E-7</c:v>
                </c:pt>
                <c:pt idx="5021">
                  <c:v>4.7762752477750911E-7</c:v>
                </c:pt>
                <c:pt idx="5022">
                  <c:v>4.7798001360246483E-7</c:v>
                </c:pt>
                <c:pt idx="5023">
                  <c:v>4.7833293573969987E-7</c:v>
                </c:pt>
                <c:pt idx="5024">
                  <c:v>4.7868629207157079E-7</c:v>
                </c:pt>
                <c:pt idx="5025">
                  <c:v>4.7904008313196934E-7</c:v>
                </c:pt>
                <c:pt idx="5026">
                  <c:v>4.7939430978604109E-7</c:v>
                </c:pt>
                <c:pt idx="5027">
                  <c:v>4.7974897256409019E-7</c:v>
                </c:pt>
                <c:pt idx="5028">
                  <c:v>4.8010407240407507E-7</c:v>
                </c:pt>
                <c:pt idx="5029">
                  <c:v>4.8045960978461531E-7</c:v>
                </c:pt>
                <c:pt idx="5030">
                  <c:v>4.8081558560804283E-7</c:v>
                </c:pt>
                <c:pt idx="5031">
                  <c:v>4.8117200039230407E-7</c:v>
                </c:pt>
                <c:pt idx="5032">
                  <c:v>4.8152885510033934E-7</c:v>
                </c:pt>
                <c:pt idx="5033">
                  <c:v>4.8188615026228115E-7</c:v>
                </c:pt>
                <c:pt idx="5034">
                  <c:v>4.8224388670222702E-7</c:v>
                </c:pt>
                <c:pt idx="5035">
                  <c:v>4.8260206499049133E-7</c:v>
                </c:pt>
                <c:pt idx="5036">
                  <c:v>4.8296068612458423E-7</c:v>
                </c:pt>
                <c:pt idx="5037">
                  <c:v>4.8331975082267033E-7</c:v>
                </c:pt>
                <c:pt idx="5038">
                  <c:v>4.836792584154856E-7</c:v>
                </c:pt>
                <c:pt idx="5039">
                  <c:v>4.8403921257960631E-7</c:v>
                </c:pt>
                <c:pt idx="5040">
                  <c:v>4.8439961156494878E-7</c:v>
                </c:pt>
                <c:pt idx="5041">
                  <c:v>4.847604567889786E-7</c:v>
                </c:pt>
                <c:pt idx="5042">
                  <c:v>4.8512174920884257E-7</c:v>
                </c:pt>
                <c:pt idx="5043">
                  <c:v>4.854834893438151E-7</c:v>
                </c:pt>
                <c:pt idx="5044">
                  <c:v>4.858456780208951E-7</c:v>
                </c:pt>
                <c:pt idx="5045">
                  <c:v>4.8620831586792998E-7</c:v>
                </c:pt>
                <c:pt idx="5046">
                  <c:v>4.8657140384308604E-7</c:v>
                </c:pt>
                <c:pt idx="5047">
                  <c:v>4.8693494245312722E-7</c:v>
                </c:pt>
                <c:pt idx="5048">
                  <c:v>4.8729893260881194E-7</c:v>
                </c:pt>
                <c:pt idx="5049">
                  <c:v>4.8766337485495453E-7</c:v>
                </c:pt>
                <c:pt idx="5050">
                  <c:v>4.8802827020037155E-7</c:v>
                </c:pt>
                <c:pt idx="5051">
                  <c:v>4.8839361914733873E-7</c:v>
                </c:pt>
                <c:pt idx="5052">
                  <c:v>4.8875942259107014E-7</c:v>
                </c:pt>
                <c:pt idx="5053">
                  <c:v>4.8912568114954832E-7</c:v>
                </c:pt>
                <c:pt idx="5054">
                  <c:v>4.8949239578100109E-7</c:v>
                </c:pt>
                <c:pt idx="5055">
                  <c:v>4.8985956703215531E-7</c:v>
                </c:pt>
                <c:pt idx="5056">
                  <c:v>4.9022719579210631E-7</c:v>
                </c:pt>
                <c:pt idx="5057">
                  <c:v>4.9059528267602414E-7</c:v>
                </c:pt>
                <c:pt idx="5058">
                  <c:v>4.9096382860017632E-7</c:v>
                </c:pt>
                <c:pt idx="5059">
                  <c:v>4.9133283420694238E-7</c:v>
                </c:pt>
                <c:pt idx="5060">
                  <c:v>4.9170230033139134E-7</c:v>
                </c:pt>
                <c:pt idx="5061">
                  <c:v>4.9207222764010933E-7</c:v>
                </c:pt>
                <c:pt idx="5062">
                  <c:v>4.9244261700957332E-7</c:v>
                </c:pt>
                <c:pt idx="5063">
                  <c:v>4.9281346912350822E-7</c:v>
                </c:pt>
                <c:pt idx="5064">
                  <c:v>4.9318478479516337E-7</c:v>
                </c:pt>
                <c:pt idx="5065">
                  <c:v>4.9355656472577839E-7</c:v>
                </c:pt>
                <c:pt idx="5066">
                  <c:v>4.9392880977551981E-7</c:v>
                </c:pt>
                <c:pt idx="5067">
                  <c:v>4.943015206225459E-7</c:v>
                </c:pt>
                <c:pt idx="5068">
                  <c:v>4.9467469813059185E-7</c:v>
                </c:pt>
                <c:pt idx="5069">
                  <c:v>4.9504834298845086E-7</c:v>
                </c:pt>
                <c:pt idx="5070">
                  <c:v>4.9542245603919813E-7</c:v>
                </c:pt>
                <c:pt idx="5071">
                  <c:v>4.9579703802438516E-7</c:v>
                </c:pt>
                <c:pt idx="5072">
                  <c:v>4.9617208974641198E-7</c:v>
                </c:pt>
                <c:pt idx="5073">
                  <c:v>4.9654761193439142E-7</c:v>
                </c:pt>
                <c:pt idx="5074">
                  <c:v>4.9692360542284132E-7</c:v>
                </c:pt>
                <c:pt idx="5075">
                  <c:v>4.9730007097435833E-7</c:v>
                </c:pt>
                <c:pt idx="5076">
                  <c:v>4.9767700939307162E-7</c:v>
                </c:pt>
                <c:pt idx="5077">
                  <c:v>4.980544214316448E-7</c:v>
                </c:pt>
                <c:pt idx="5078">
                  <c:v>4.9843230788434459E-7</c:v>
                </c:pt>
                <c:pt idx="5079">
                  <c:v>4.9881066958931687E-7</c:v>
                </c:pt>
                <c:pt idx="5080">
                  <c:v>4.9918950730688604E-7</c:v>
                </c:pt>
                <c:pt idx="5081">
                  <c:v>4.9956882180564494E-7</c:v>
                </c:pt>
                <c:pt idx="5082">
                  <c:v>4.9994861391206774E-7</c:v>
                </c:pt>
                <c:pt idx="5083">
                  <c:v>5.0032888439222216E-7</c:v>
                </c:pt>
                <c:pt idx="5084">
                  <c:v>5.0070963407407413E-7</c:v>
                </c:pt>
                <c:pt idx="5085">
                  <c:v>5.0109086376987137E-7</c:v>
                </c:pt>
                <c:pt idx="5086">
                  <c:v>5.0147257424482113E-7</c:v>
                </c:pt>
                <c:pt idx="5087">
                  <c:v>5.0185476632689134E-7</c:v>
                </c:pt>
                <c:pt idx="5088">
                  <c:v>5.0223744080822434E-7</c:v>
                </c:pt>
                <c:pt idx="5089">
                  <c:v>5.0262059852556894E-7</c:v>
                </c:pt>
                <c:pt idx="5090">
                  <c:v>5.0300424021487555E-7</c:v>
                </c:pt>
                <c:pt idx="5091">
                  <c:v>5.0338836677939076E-7</c:v>
                </c:pt>
                <c:pt idx="5092">
                  <c:v>5.0377297896681957E-7</c:v>
                </c:pt>
                <c:pt idx="5093">
                  <c:v>5.0415807761122929E-7</c:v>
                </c:pt>
                <c:pt idx="5094">
                  <c:v>5.0454366352462266E-7</c:v>
                </c:pt>
                <c:pt idx="5095">
                  <c:v>5.0492973753610823E-7</c:v>
                </c:pt>
                <c:pt idx="5096">
                  <c:v>5.053163004549307E-7</c:v>
                </c:pt>
                <c:pt idx="5097">
                  <c:v>5.057033530796289E-7</c:v>
                </c:pt>
                <c:pt idx="5098">
                  <c:v>5.0609089629234931E-7</c:v>
                </c:pt>
                <c:pt idx="5099">
                  <c:v>5.0647893085839584E-7</c:v>
                </c:pt>
                <c:pt idx="5100">
                  <c:v>5.0686745762539161E-7</c:v>
                </c:pt>
                <c:pt idx="5101">
                  <c:v>5.0725647743372934E-7</c:v>
                </c:pt>
                <c:pt idx="5102">
                  <c:v>5.0764599108821974E-7</c:v>
                </c:pt>
                <c:pt idx="5103">
                  <c:v>5.0803599943707819E-7</c:v>
                </c:pt>
                <c:pt idx="5104">
                  <c:v>5.0842650330728129E-7</c:v>
                </c:pt>
                <c:pt idx="5105">
                  <c:v>5.0881750353781623E-7</c:v>
                </c:pt>
                <c:pt idx="5106">
                  <c:v>5.0920900093386745E-7</c:v>
                </c:pt>
                <c:pt idx="5107">
                  <c:v>5.096009964001846E-7</c:v>
                </c:pt>
                <c:pt idx="5108">
                  <c:v>5.0999349069804312E-7</c:v>
                </c:pt>
                <c:pt idx="5109">
                  <c:v>5.1038648472990598E-7</c:v>
                </c:pt>
                <c:pt idx="5110">
                  <c:v>5.1077997927869232E-7</c:v>
                </c:pt>
                <c:pt idx="5111">
                  <c:v>5.1117397525142194E-7</c:v>
                </c:pt>
                <c:pt idx="5112">
                  <c:v>5.1156847358024932E-7</c:v>
                </c:pt>
                <c:pt idx="5113">
                  <c:v>5.1196347487379812E-7</c:v>
                </c:pt>
                <c:pt idx="5114">
                  <c:v>5.1235898013376431E-7</c:v>
                </c:pt>
                <c:pt idx="5115">
                  <c:v>5.1275499019571933E-7</c:v>
                </c:pt>
                <c:pt idx="5116">
                  <c:v>5.1315150591840994E-7</c:v>
                </c:pt>
                <c:pt idx="5117">
                  <c:v>5.1354852815729994E-7</c:v>
                </c:pt>
                <c:pt idx="5118">
                  <c:v>5.1394605776817467E-7</c:v>
                </c:pt>
                <c:pt idx="5119">
                  <c:v>5.1434409560260821E-7</c:v>
                </c:pt>
                <c:pt idx="5120">
                  <c:v>5.1474264253652064E-7</c:v>
                </c:pt>
                <c:pt idx="5121">
                  <c:v>5.1514169941884531E-7</c:v>
                </c:pt>
                <c:pt idx="5122">
                  <c:v>5.1554126711796539E-7</c:v>
                </c:pt>
                <c:pt idx="5123">
                  <c:v>5.1594134647921012E-7</c:v>
                </c:pt>
                <c:pt idx="5124">
                  <c:v>5.1634193839828825E-7</c:v>
                </c:pt>
                <c:pt idx="5125">
                  <c:v>5.1674304376461339E-7</c:v>
                </c:pt>
                <c:pt idx="5126">
                  <c:v>5.1714466344474758E-7</c:v>
                </c:pt>
                <c:pt idx="5127">
                  <c:v>5.1754679821638362E-7</c:v>
                </c:pt>
                <c:pt idx="5128">
                  <c:v>5.1794944910993415E-7</c:v>
                </c:pt>
                <c:pt idx="5129">
                  <c:v>5.1835261688597194E-7</c:v>
                </c:pt>
                <c:pt idx="5130">
                  <c:v>5.1875630251314643E-7</c:v>
                </c:pt>
                <c:pt idx="5131">
                  <c:v>5.1916050680228741E-7</c:v>
                </c:pt>
                <c:pt idx="5132">
                  <c:v>5.1956523066074112E-7</c:v>
                </c:pt>
                <c:pt idx="5133">
                  <c:v>5.1997047497299124E-7</c:v>
                </c:pt>
                <c:pt idx="5134">
                  <c:v>5.2037624064239267E-7</c:v>
                </c:pt>
                <c:pt idx="5135">
                  <c:v>5.2078252853245602E-7</c:v>
                </c:pt>
                <c:pt idx="5136">
                  <c:v>5.2118933956767985E-7</c:v>
                </c:pt>
                <c:pt idx="5137">
                  <c:v>5.2159667460587824E-7</c:v>
                </c:pt>
                <c:pt idx="5138">
                  <c:v>5.2200453456682394E-7</c:v>
                </c:pt>
                <c:pt idx="5139">
                  <c:v>5.2241292033642871E-7</c:v>
                </c:pt>
                <c:pt idx="5140">
                  <c:v>5.2282183281779823E-7</c:v>
                </c:pt>
                <c:pt idx="5141">
                  <c:v>5.232312729064024E-7</c:v>
                </c:pt>
                <c:pt idx="5142">
                  <c:v>5.2364124152171517E-7</c:v>
                </c:pt>
                <c:pt idx="5143">
                  <c:v>5.2405173955502241E-7</c:v>
                </c:pt>
                <c:pt idx="5144">
                  <c:v>5.2446276791064814E-7</c:v>
                </c:pt>
                <c:pt idx="5145">
                  <c:v>5.2487432749361987E-7</c:v>
                </c:pt>
                <c:pt idx="5146">
                  <c:v>5.252864192413408E-7</c:v>
                </c:pt>
                <c:pt idx="5147">
                  <c:v>5.2569904404206241E-7</c:v>
                </c:pt>
                <c:pt idx="5148">
                  <c:v>5.2611220282750115E-7</c:v>
                </c:pt>
                <c:pt idx="5149">
                  <c:v>5.2652589648385633E-7</c:v>
                </c:pt>
                <c:pt idx="5150">
                  <c:v>5.269401259565982E-7</c:v>
                </c:pt>
                <c:pt idx="5151">
                  <c:v>5.2735489216218413E-7</c:v>
                </c:pt>
                <c:pt idx="5152">
                  <c:v>5.2777019602004635E-7</c:v>
                </c:pt>
                <c:pt idx="5153">
                  <c:v>5.2818603844516393E-7</c:v>
                </c:pt>
                <c:pt idx="5154">
                  <c:v>5.2860242037529065E-7</c:v>
                </c:pt>
                <c:pt idx="5155">
                  <c:v>5.2901934275462176E-7</c:v>
                </c:pt>
                <c:pt idx="5156">
                  <c:v>5.2943680648740347E-7</c:v>
                </c:pt>
                <c:pt idx="5157">
                  <c:v>5.2985481250163883E-7</c:v>
                </c:pt>
                <c:pt idx="5158">
                  <c:v>5.3027336175901877E-7</c:v>
                </c:pt>
                <c:pt idx="5159">
                  <c:v>5.3069245519510833E-7</c:v>
                </c:pt>
                <c:pt idx="5160">
                  <c:v>5.3111209372512131E-7</c:v>
                </c:pt>
                <c:pt idx="5161">
                  <c:v>5.3153227829144276E-7</c:v>
                </c:pt>
                <c:pt idx="5162">
                  <c:v>5.3195300984884513E-7</c:v>
                </c:pt>
                <c:pt idx="5163">
                  <c:v>5.3237428935348801E-7</c:v>
                </c:pt>
                <c:pt idx="5164">
                  <c:v>5.3279611773592002E-7</c:v>
                </c:pt>
                <c:pt idx="5165">
                  <c:v>5.3321849592865325E-7</c:v>
                </c:pt>
                <c:pt idx="5166">
                  <c:v>5.3364142493113504E-7</c:v>
                </c:pt>
                <c:pt idx="5167">
                  <c:v>5.3406490562894903E-7</c:v>
                </c:pt>
                <c:pt idx="5168">
                  <c:v>5.3448893904177834E-7</c:v>
                </c:pt>
                <c:pt idx="5169">
                  <c:v>5.3491352608654188E-7</c:v>
                </c:pt>
                <c:pt idx="5170">
                  <c:v>5.3533866778072738E-7</c:v>
                </c:pt>
                <c:pt idx="5171">
                  <c:v>5.3576436496067642E-7</c:v>
                </c:pt>
                <c:pt idx="5172">
                  <c:v>5.3619061875219427E-7</c:v>
                </c:pt>
                <c:pt idx="5173">
                  <c:v>5.366174300315543E-7</c:v>
                </c:pt>
                <c:pt idx="5174">
                  <c:v>5.3704479971537066E-7</c:v>
                </c:pt>
                <c:pt idx="5175">
                  <c:v>5.3747272888161858E-7</c:v>
                </c:pt>
                <c:pt idx="5176">
                  <c:v>5.3790121841950105E-7</c:v>
                </c:pt>
                <c:pt idx="5177">
                  <c:v>5.3833026936238558E-7</c:v>
                </c:pt>
                <c:pt idx="5178">
                  <c:v>5.3875988261892135E-7</c:v>
                </c:pt>
                <c:pt idx="5179">
                  <c:v>5.3919005927227927E-7</c:v>
                </c:pt>
                <c:pt idx="5180">
                  <c:v>5.3962080019103701E-7</c:v>
                </c:pt>
                <c:pt idx="5181">
                  <c:v>5.4005210641184577E-7</c:v>
                </c:pt>
                <c:pt idx="5182">
                  <c:v>5.40483978971708E-7</c:v>
                </c:pt>
                <c:pt idx="5183">
                  <c:v>5.40916418725654E-7</c:v>
                </c:pt>
                <c:pt idx="5184">
                  <c:v>5.4134942673973531E-7</c:v>
                </c:pt>
                <c:pt idx="5185">
                  <c:v>5.417830040202657E-7</c:v>
                </c:pt>
                <c:pt idx="5186">
                  <c:v>5.4221715158307994E-7</c:v>
                </c:pt>
                <c:pt idx="5187">
                  <c:v>5.4265187030345073E-7</c:v>
                </c:pt>
                <c:pt idx="5188">
                  <c:v>5.4308716131777367E-7</c:v>
                </c:pt>
                <c:pt idx="5189">
                  <c:v>5.4352302553517241E-7</c:v>
                </c:pt>
                <c:pt idx="5190">
                  <c:v>5.4395946397723834E-7</c:v>
                </c:pt>
                <c:pt idx="5191">
                  <c:v>5.443964777014381E-7</c:v>
                </c:pt>
                <c:pt idx="5192">
                  <c:v>5.4483406765371692E-7</c:v>
                </c:pt>
                <c:pt idx="5193">
                  <c:v>5.4527223485570187E-7</c:v>
                </c:pt>
                <c:pt idx="5194">
                  <c:v>5.4571098032400846E-7</c:v>
                </c:pt>
                <c:pt idx="5195">
                  <c:v>5.4615030507871572E-7</c:v>
                </c:pt>
                <c:pt idx="5196">
                  <c:v>5.4659021011507625E-7</c:v>
                </c:pt>
                <c:pt idx="5197">
                  <c:v>5.4703069648061156E-7</c:v>
                </c:pt>
                <c:pt idx="5198">
                  <c:v>5.4747176515993106E-7</c:v>
                </c:pt>
                <c:pt idx="5199">
                  <c:v>5.4791341721242532E-7</c:v>
                </c:pt>
                <c:pt idx="5200">
                  <c:v>5.483556536439213E-7</c:v>
                </c:pt>
                <c:pt idx="5201">
                  <c:v>5.4879847544551934E-7</c:v>
                </c:pt>
                <c:pt idx="5202">
                  <c:v>5.4924188373147834E-7</c:v>
                </c:pt>
                <c:pt idx="5203">
                  <c:v>5.496858794665283E-7</c:v>
                </c:pt>
                <c:pt idx="5204">
                  <c:v>5.5013046364282792E-7</c:v>
                </c:pt>
                <c:pt idx="5205">
                  <c:v>5.5057563743922216E-7</c:v>
                </c:pt>
                <c:pt idx="5206">
                  <c:v>5.5102140177133787E-7</c:v>
                </c:pt>
                <c:pt idx="5207">
                  <c:v>5.5146775771287401E-7</c:v>
                </c:pt>
                <c:pt idx="5208">
                  <c:v>5.5191470630383998E-7</c:v>
                </c:pt>
                <c:pt idx="5209">
                  <c:v>5.5236224859615942E-7</c:v>
                </c:pt>
                <c:pt idx="5210">
                  <c:v>5.5281038566398934E-7</c:v>
                </c:pt>
                <c:pt idx="5211">
                  <c:v>5.5325911846910325E-7</c:v>
                </c:pt>
                <c:pt idx="5212">
                  <c:v>5.5370844818407798E-7</c:v>
                </c:pt>
                <c:pt idx="5213">
                  <c:v>5.5415837575047459E-7</c:v>
                </c:pt>
                <c:pt idx="5214">
                  <c:v>5.546089023238415E-7</c:v>
                </c:pt>
                <c:pt idx="5215">
                  <c:v>5.5506002885123703E-7</c:v>
                </c:pt>
                <c:pt idx="5216">
                  <c:v>5.5551175650897013E-7</c:v>
                </c:pt>
                <c:pt idx="5217">
                  <c:v>5.559640862887691E-7</c:v>
                </c:pt>
                <c:pt idx="5218">
                  <c:v>5.5641701927936776E-7</c:v>
                </c:pt>
                <c:pt idx="5219">
                  <c:v>5.5687055656565531E-7</c:v>
                </c:pt>
                <c:pt idx="5220">
                  <c:v>5.5732469918076918E-7</c:v>
                </c:pt>
                <c:pt idx="5221">
                  <c:v>5.577794482406434E-7</c:v>
                </c:pt>
                <c:pt idx="5222">
                  <c:v>5.5823480474739958E-7</c:v>
                </c:pt>
                <c:pt idx="5223">
                  <c:v>5.5869076987823512E-7</c:v>
                </c:pt>
                <c:pt idx="5224">
                  <c:v>5.5914734462302934E-7</c:v>
                </c:pt>
                <c:pt idx="5225">
                  <c:v>5.5960453013932075E-7</c:v>
                </c:pt>
                <c:pt idx="5226">
                  <c:v>5.6006232743364791E-7</c:v>
                </c:pt>
                <c:pt idx="5227">
                  <c:v>5.6052073769497594E-7</c:v>
                </c:pt>
                <c:pt idx="5228">
                  <c:v>5.6097976192004736E-7</c:v>
                </c:pt>
                <c:pt idx="5229">
                  <c:v>5.6143940121295523E-7</c:v>
                </c:pt>
                <c:pt idx="5230">
                  <c:v>5.6189965667546832E-7</c:v>
                </c:pt>
                <c:pt idx="5231">
                  <c:v>5.6236052943379339E-7</c:v>
                </c:pt>
                <c:pt idx="5232">
                  <c:v>5.6282202060981933E-7</c:v>
                </c:pt>
                <c:pt idx="5233">
                  <c:v>5.6328413121413491E-7</c:v>
                </c:pt>
                <c:pt idx="5234">
                  <c:v>5.637468625285196E-7</c:v>
                </c:pt>
                <c:pt idx="5235">
                  <c:v>5.6421021545159247E-7</c:v>
                </c:pt>
                <c:pt idx="5236">
                  <c:v>5.6467419124638245E-7</c:v>
                </c:pt>
                <c:pt idx="5237">
                  <c:v>5.6513879082694132E-7</c:v>
                </c:pt>
                <c:pt idx="5238">
                  <c:v>5.6560401554442353E-7</c:v>
                </c:pt>
                <c:pt idx="5239">
                  <c:v>5.6606986637962664E-7</c:v>
                </c:pt>
                <c:pt idx="5240">
                  <c:v>5.6653634448110668E-7</c:v>
                </c:pt>
                <c:pt idx="5241">
                  <c:v>5.6700345096471531E-7</c:v>
                </c:pt>
                <c:pt idx="5242">
                  <c:v>5.6747118692961384E-7</c:v>
                </c:pt>
                <c:pt idx="5243">
                  <c:v>5.679395537511447E-7</c:v>
                </c:pt>
                <c:pt idx="5244">
                  <c:v>5.6840855182551972E-7</c:v>
                </c:pt>
                <c:pt idx="5245">
                  <c:v>5.6887818364175083E-7</c:v>
                </c:pt>
                <c:pt idx="5246">
                  <c:v>5.6934844909169024E-7</c:v>
                </c:pt>
                <c:pt idx="5247">
                  <c:v>5.6981934911095965E-7</c:v>
                </c:pt>
                <c:pt idx="5248">
                  <c:v>5.7029088625532203E-7</c:v>
                </c:pt>
                <c:pt idx="5249">
                  <c:v>5.7076306042239219E-7</c:v>
                </c:pt>
                <c:pt idx="5250">
                  <c:v>5.7123587336164869E-7</c:v>
                </c:pt>
                <c:pt idx="5251">
                  <c:v>5.7170932603362034E-7</c:v>
                </c:pt>
                <c:pt idx="5252">
                  <c:v>5.7218341962797095E-7</c:v>
                </c:pt>
                <c:pt idx="5253">
                  <c:v>5.7265815522854301E-7</c:v>
                </c:pt>
                <c:pt idx="5254">
                  <c:v>5.7313353400895119E-7</c:v>
                </c:pt>
                <c:pt idx="5255">
                  <c:v>5.7360955724963463E-7</c:v>
                </c:pt>
                <c:pt idx="5256">
                  <c:v>5.7408622594018883E-7</c:v>
                </c:pt>
                <c:pt idx="5257">
                  <c:v>5.7456354138086134E-7</c:v>
                </c:pt>
                <c:pt idx="5258">
                  <c:v>5.750415045798941E-7</c:v>
                </c:pt>
                <c:pt idx="5259">
                  <c:v>5.7552011694496018E-7</c:v>
                </c:pt>
                <c:pt idx="5260">
                  <c:v>5.7599937939104339E-7</c:v>
                </c:pt>
                <c:pt idx="5261">
                  <c:v>5.7647929324459534E-7</c:v>
                </c:pt>
                <c:pt idx="5262">
                  <c:v>5.7695985964004056E-7</c:v>
                </c:pt>
                <c:pt idx="5263">
                  <c:v>5.7744107979307865E-7</c:v>
                </c:pt>
                <c:pt idx="5264">
                  <c:v>5.779229547933112E-7</c:v>
                </c:pt>
                <c:pt idx="5265">
                  <c:v>5.7840548588101414E-7</c:v>
                </c:pt>
                <c:pt idx="5266">
                  <c:v>5.7888867433264188E-7</c:v>
                </c:pt>
                <c:pt idx="5267">
                  <c:v>5.7937252115471064E-7</c:v>
                </c:pt>
                <c:pt idx="5268">
                  <c:v>5.7985702769586522E-7</c:v>
                </c:pt>
                <c:pt idx="5269">
                  <c:v>5.8034219506459933E-7</c:v>
                </c:pt>
                <c:pt idx="5270">
                  <c:v>5.8082802449627949E-7</c:v>
                </c:pt>
                <c:pt idx="5271">
                  <c:v>5.8131451718330659E-7</c:v>
                </c:pt>
                <c:pt idx="5272">
                  <c:v>5.8180167431992934E-7</c:v>
                </c:pt>
                <c:pt idx="5273">
                  <c:v>5.822894971321701E-7</c:v>
                </c:pt>
                <c:pt idx="5274">
                  <c:v>5.8277798682416923E-7</c:v>
                </c:pt>
                <c:pt idx="5275">
                  <c:v>5.832671445779666E-7</c:v>
                </c:pt>
                <c:pt idx="5276">
                  <c:v>5.8375697159261782E-7</c:v>
                </c:pt>
                <c:pt idx="5277">
                  <c:v>5.8424746919384707E-7</c:v>
                </c:pt>
                <c:pt idx="5278">
                  <c:v>5.847386384864225E-7</c:v>
                </c:pt>
                <c:pt idx="5279">
                  <c:v>5.8523048077700413E-7</c:v>
                </c:pt>
                <c:pt idx="5280">
                  <c:v>5.8572299721640829E-7</c:v>
                </c:pt>
                <c:pt idx="5281">
                  <c:v>5.8621618906628865E-7</c:v>
                </c:pt>
                <c:pt idx="5282">
                  <c:v>5.8671005758021533E-7</c:v>
                </c:pt>
                <c:pt idx="5283">
                  <c:v>5.8720460394953001E-7</c:v>
                </c:pt>
                <c:pt idx="5284">
                  <c:v>5.876998294314606E-7</c:v>
                </c:pt>
                <c:pt idx="5285">
                  <c:v>5.8819573527535339E-7</c:v>
                </c:pt>
                <c:pt idx="5286">
                  <c:v>5.8869232273812523E-7</c:v>
                </c:pt>
                <c:pt idx="5287">
                  <c:v>5.8918959299100044E-7</c:v>
                </c:pt>
                <c:pt idx="5288">
                  <c:v>5.8968754735928912E-7</c:v>
                </c:pt>
                <c:pt idx="5289">
                  <c:v>5.9018618708767601E-7</c:v>
                </c:pt>
                <c:pt idx="5290">
                  <c:v>5.9068551337383141E-7</c:v>
                </c:pt>
                <c:pt idx="5291">
                  <c:v>5.9118552751207034E-7</c:v>
                </c:pt>
                <c:pt idx="5292">
                  <c:v>5.9168623080288719E-7</c:v>
                </c:pt>
                <c:pt idx="5293">
                  <c:v>5.921876244223856E-7</c:v>
                </c:pt>
                <c:pt idx="5294">
                  <c:v>5.9268970970432431E-7</c:v>
                </c:pt>
                <c:pt idx="5295">
                  <c:v>5.9319248788062114E-7</c:v>
                </c:pt>
                <c:pt idx="5296">
                  <c:v>5.9369596023962751E-7</c:v>
                </c:pt>
                <c:pt idx="5297">
                  <c:v>5.9420012803896235E-7</c:v>
                </c:pt>
                <c:pt idx="5298">
                  <c:v>5.9470499257277353E-7</c:v>
                </c:pt>
                <c:pt idx="5299">
                  <c:v>5.9521055511711416E-7</c:v>
                </c:pt>
                <c:pt idx="5300">
                  <c:v>5.9571681698083099E-7</c:v>
                </c:pt>
                <c:pt idx="5301">
                  <c:v>5.962237793837816E-7</c:v>
                </c:pt>
                <c:pt idx="5302">
                  <c:v>5.967314436789712E-7</c:v>
                </c:pt>
                <c:pt idx="5303">
                  <c:v>5.9723981111533166E-7</c:v>
                </c:pt>
                <c:pt idx="5304">
                  <c:v>5.9774888303277413E-7</c:v>
                </c:pt>
                <c:pt idx="5305">
                  <c:v>5.982586606550665E-7</c:v>
                </c:pt>
                <c:pt idx="5306">
                  <c:v>5.987691453497961E-7</c:v>
                </c:pt>
                <c:pt idx="5307">
                  <c:v>5.9928033844824249E-7</c:v>
                </c:pt>
                <c:pt idx="5308">
                  <c:v>5.9979224115005303E-7</c:v>
                </c:pt>
                <c:pt idx="5309">
                  <c:v>6.0030485487245752E-7</c:v>
                </c:pt>
                <c:pt idx="5310">
                  <c:v>6.0081818083952031E-7</c:v>
                </c:pt>
                <c:pt idx="5311">
                  <c:v>6.0133222043900315E-7</c:v>
                </c:pt>
                <c:pt idx="5312">
                  <c:v>6.018469749479018E-7</c:v>
                </c:pt>
                <c:pt idx="5313">
                  <c:v>6.0236244569952531E-7</c:v>
                </c:pt>
                <c:pt idx="5314">
                  <c:v>6.0287863403189013E-7</c:v>
                </c:pt>
                <c:pt idx="5315">
                  <c:v>6.0339554125555253E-7</c:v>
                </c:pt>
                <c:pt idx="5316">
                  <c:v>6.0391316870253407E-7</c:v>
                </c:pt>
                <c:pt idx="5317">
                  <c:v>6.044315177229212E-7</c:v>
                </c:pt>
                <c:pt idx="5318">
                  <c:v>6.0495058964488519E-7</c:v>
                </c:pt>
                <c:pt idx="5319">
                  <c:v>6.0547038578865512E-7</c:v>
                </c:pt>
                <c:pt idx="5320">
                  <c:v>6.0599090757103366E-7</c:v>
                </c:pt>
                <c:pt idx="5321">
                  <c:v>6.0651215620481721E-7</c:v>
                </c:pt>
                <c:pt idx="5322">
                  <c:v>6.0703413320412468E-7</c:v>
                </c:pt>
                <c:pt idx="5323">
                  <c:v>6.0755683981069761E-7</c:v>
                </c:pt>
                <c:pt idx="5324">
                  <c:v>6.0808027737549752E-7</c:v>
                </c:pt>
                <c:pt idx="5325">
                  <c:v>6.0860444732562522E-7</c:v>
                </c:pt>
                <c:pt idx="5326">
                  <c:v>6.0912935098032499E-7</c:v>
                </c:pt>
                <c:pt idx="5327">
                  <c:v>6.0965498974650332E-7</c:v>
                </c:pt>
                <c:pt idx="5328">
                  <c:v>6.1018136491815507E-7</c:v>
                </c:pt>
                <c:pt idx="5329">
                  <c:v>6.1070847791873818E-7</c:v>
                </c:pt>
                <c:pt idx="5330">
                  <c:v>6.1123633009016532E-7</c:v>
                </c:pt>
                <c:pt idx="5331">
                  <c:v>6.1176492287599134E-7</c:v>
                </c:pt>
                <c:pt idx="5332">
                  <c:v>6.1229425760378718E-7</c:v>
                </c:pt>
                <c:pt idx="5333">
                  <c:v>6.1282433572123538E-7</c:v>
                </c:pt>
                <c:pt idx="5334">
                  <c:v>6.1335515854848051E-7</c:v>
                </c:pt>
                <c:pt idx="5335">
                  <c:v>6.1388672754593548E-7</c:v>
                </c:pt>
                <c:pt idx="5336">
                  <c:v>6.1441904400287424E-7</c:v>
                </c:pt>
                <c:pt idx="5337">
                  <c:v>6.1495210940942487E-7</c:v>
                </c:pt>
                <c:pt idx="5338">
                  <c:v>6.1548592505457926E-7</c:v>
                </c:pt>
                <c:pt idx="5339">
                  <c:v>6.1602049248021825E-7</c:v>
                </c:pt>
                <c:pt idx="5340">
                  <c:v>6.1655581304141659E-7</c:v>
                </c:pt>
                <c:pt idx="5341">
                  <c:v>6.1709188816930198E-7</c:v>
                </c:pt>
                <c:pt idx="5342">
                  <c:v>6.1762871921196493E-7</c:v>
                </c:pt>
                <c:pt idx="5343">
                  <c:v>6.1816630767161743E-7</c:v>
                </c:pt>
                <c:pt idx="5344">
                  <c:v>6.1870465488672422E-7</c:v>
                </c:pt>
                <c:pt idx="5345">
                  <c:v>6.1924376232709932E-7</c:v>
                </c:pt>
                <c:pt idx="5346">
                  <c:v>6.1978363141767014E-7</c:v>
                </c:pt>
                <c:pt idx="5347">
                  <c:v>6.2032426361027955E-7</c:v>
                </c:pt>
                <c:pt idx="5348">
                  <c:v>6.2086566032231245E-7</c:v>
                </c:pt>
                <c:pt idx="5349">
                  <c:v>6.2140782300347664E-7</c:v>
                </c:pt>
                <c:pt idx="5350">
                  <c:v>6.2195075310697032E-7</c:v>
                </c:pt>
                <c:pt idx="5351">
                  <c:v>6.2249445200844033E-7</c:v>
                </c:pt>
                <c:pt idx="5352">
                  <c:v>6.2303892117197368E-7</c:v>
                </c:pt>
                <c:pt idx="5353">
                  <c:v>6.2358416212613886E-7</c:v>
                </c:pt>
                <c:pt idx="5354">
                  <c:v>6.2413017624056961E-7</c:v>
                </c:pt>
                <c:pt idx="5355">
                  <c:v>6.2467696503977837E-7</c:v>
                </c:pt>
                <c:pt idx="5356">
                  <c:v>6.2522452995561008E-7</c:v>
                </c:pt>
                <c:pt idx="5357">
                  <c:v>6.2577287244997383E-7</c:v>
                </c:pt>
                <c:pt idx="5358">
                  <c:v>6.2632199397513756E-7</c:v>
                </c:pt>
                <c:pt idx="5359">
                  <c:v>6.2687189607586556E-7</c:v>
                </c:pt>
                <c:pt idx="5360">
                  <c:v>6.2742258015909998E-7</c:v>
                </c:pt>
                <c:pt idx="5361">
                  <c:v>6.2797404773454691E-7</c:v>
                </c:pt>
                <c:pt idx="5362">
                  <c:v>6.285263002629167E-7</c:v>
                </c:pt>
                <c:pt idx="5363">
                  <c:v>6.2907933923972457E-7</c:v>
                </c:pt>
                <c:pt idx="5364">
                  <c:v>6.2963316616289513E-7</c:v>
                </c:pt>
                <c:pt idx="5365">
                  <c:v>6.3018778253438881E-7</c:v>
                </c:pt>
                <c:pt idx="5366">
                  <c:v>6.3074318983889912E-7</c:v>
                </c:pt>
                <c:pt idx="5367">
                  <c:v>6.312993895661456E-7</c:v>
                </c:pt>
                <c:pt idx="5368">
                  <c:v>6.3185638322674416E-7</c:v>
                </c:pt>
                <c:pt idx="5369">
                  <c:v>6.3241417235644018E-7</c:v>
                </c:pt>
                <c:pt idx="5370">
                  <c:v>6.3297275841411661E-7</c:v>
                </c:pt>
                <c:pt idx="5371">
                  <c:v>6.3353214298831547E-7</c:v>
                </c:pt>
                <c:pt idx="5372">
                  <c:v>6.3409232753593374E-7</c:v>
                </c:pt>
                <c:pt idx="5373">
                  <c:v>6.3465331361113997E-7</c:v>
                </c:pt>
                <c:pt idx="5374">
                  <c:v>6.3521510270077832E-7</c:v>
                </c:pt>
                <c:pt idx="5375">
                  <c:v>6.3577769638304524E-7</c:v>
                </c:pt>
                <c:pt idx="5376">
                  <c:v>6.3634109616761114E-7</c:v>
                </c:pt>
                <c:pt idx="5377">
                  <c:v>6.3690530361028042E-7</c:v>
                </c:pt>
                <c:pt idx="5378">
                  <c:v>6.3747032020874465E-7</c:v>
                </c:pt>
                <c:pt idx="5379">
                  <c:v>6.3803614754872193E-7</c:v>
                </c:pt>
                <c:pt idx="5380">
                  <c:v>6.3860278720115546E-7</c:v>
                </c:pt>
                <c:pt idx="5381">
                  <c:v>6.3917024062251087E-7</c:v>
                </c:pt>
                <c:pt idx="5382">
                  <c:v>6.3973850948669298E-7</c:v>
                </c:pt>
                <c:pt idx="5383">
                  <c:v>6.4030759521283202E-7</c:v>
                </c:pt>
                <c:pt idx="5384">
                  <c:v>6.4087749951564717E-7</c:v>
                </c:pt>
                <c:pt idx="5385">
                  <c:v>6.4144822386109912E-7</c:v>
                </c:pt>
                <c:pt idx="5386">
                  <c:v>6.420197698600118E-7</c:v>
                </c:pt>
                <c:pt idx="5387">
                  <c:v>6.4259213905497134E-7</c:v>
                </c:pt>
                <c:pt idx="5388">
                  <c:v>6.4316533309044329E-7</c:v>
                </c:pt>
                <c:pt idx="5389">
                  <c:v>6.4373935349323565E-7</c:v>
                </c:pt>
                <c:pt idx="5390">
                  <c:v>6.4431420184591039E-7</c:v>
                </c:pt>
                <c:pt idx="5391">
                  <c:v>6.4488987972178736E-7</c:v>
                </c:pt>
                <c:pt idx="5392">
                  <c:v>6.4546638882100071E-7</c:v>
                </c:pt>
                <c:pt idx="5393">
                  <c:v>6.4604373063587934E-7</c:v>
                </c:pt>
                <c:pt idx="5394">
                  <c:v>6.4662190677906801E-7</c:v>
                </c:pt>
                <c:pt idx="5395">
                  <c:v>6.4720091885372585E-7</c:v>
                </c:pt>
                <c:pt idx="5396">
                  <c:v>6.4778076855247065E-7</c:v>
                </c:pt>
                <c:pt idx="5397">
                  <c:v>6.4836145738117939E-7</c:v>
                </c:pt>
                <c:pt idx="5398">
                  <c:v>6.4894298698824204E-7</c:v>
                </c:pt>
                <c:pt idx="5399">
                  <c:v>6.4952535900770955E-7</c:v>
                </c:pt>
                <c:pt idx="5400">
                  <c:v>6.5010857513223106E-7</c:v>
                </c:pt>
                <c:pt idx="5401">
                  <c:v>6.5069263683922907E-7</c:v>
                </c:pt>
                <c:pt idx="5402">
                  <c:v>6.5127754587979574E-7</c:v>
                </c:pt>
                <c:pt idx="5403">
                  <c:v>6.5186330381105536E-7</c:v>
                </c:pt>
                <c:pt idx="5404">
                  <c:v>6.5244991238376913E-7</c:v>
                </c:pt>
                <c:pt idx="5405">
                  <c:v>6.5303737314671741E-7</c:v>
                </c:pt>
                <c:pt idx="5406">
                  <c:v>6.536256877256314E-7</c:v>
                </c:pt>
                <c:pt idx="5407">
                  <c:v>6.5421485779047679E-7</c:v>
                </c:pt>
                <c:pt idx="5408">
                  <c:v>6.5480488512198725E-7</c:v>
                </c:pt>
                <c:pt idx="5409">
                  <c:v>6.5539577143655921E-7</c:v>
                </c:pt>
                <c:pt idx="5410">
                  <c:v>6.5598751792951191E-7</c:v>
                </c:pt>
                <c:pt idx="5411">
                  <c:v>6.5658012685985131E-7</c:v>
                </c:pt>
                <c:pt idx="5412">
                  <c:v>6.5717359946851148E-7</c:v>
                </c:pt>
                <c:pt idx="5413">
                  <c:v>6.5776793751537225E-7</c:v>
                </c:pt>
                <c:pt idx="5414">
                  <c:v>6.5836314294015166E-7</c:v>
                </c:pt>
                <c:pt idx="5415">
                  <c:v>6.5895921720556604E-7</c:v>
                </c:pt>
                <c:pt idx="5416">
                  <c:v>6.5955616198615494E-7</c:v>
                </c:pt>
                <c:pt idx="5417">
                  <c:v>6.6015397902851184E-7</c:v>
                </c:pt>
                <c:pt idx="5418">
                  <c:v>6.6075267008754904E-7</c:v>
                </c:pt>
                <c:pt idx="5419">
                  <c:v>6.6135223679364911E-7</c:v>
                </c:pt>
                <c:pt idx="5420">
                  <c:v>6.6195268085182922E-7</c:v>
                </c:pt>
                <c:pt idx="5421">
                  <c:v>6.6255400397917933E-7</c:v>
                </c:pt>
                <c:pt idx="5422">
                  <c:v>6.6315620790526151E-7</c:v>
                </c:pt>
                <c:pt idx="5423">
                  <c:v>6.6375929435582842E-7</c:v>
                </c:pt>
                <c:pt idx="5424">
                  <c:v>6.6436326500090081E-7</c:v>
                </c:pt>
                <c:pt idx="5425">
                  <c:v>6.6496812161352393E-7</c:v>
                </c:pt>
                <c:pt idx="5426">
                  <c:v>6.6557386594479113E-7</c:v>
                </c:pt>
                <c:pt idx="5427">
                  <c:v>6.6618049965570923E-7</c:v>
                </c:pt>
                <c:pt idx="5428">
                  <c:v>6.6678802455962417E-7</c:v>
                </c:pt>
                <c:pt idx="5429">
                  <c:v>6.673964423239546E-7</c:v>
                </c:pt>
                <c:pt idx="5430">
                  <c:v>6.6800575479028546E-7</c:v>
                </c:pt>
                <c:pt idx="5431">
                  <c:v>6.6861596365544863E-7</c:v>
                </c:pt>
                <c:pt idx="5432">
                  <c:v>6.6922707068379512E-7</c:v>
                </c:pt>
                <c:pt idx="5433">
                  <c:v>6.6983907760340161E-7</c:v>
                </c:pt>
                <c:pt idx="5434">
                  <c:v>6.7045198621354164E-7</c:v>
                </c:pt>
                <c:pt idx="5435">
                  <c:v>6.7106579829769983E-7</c:v>
                </c:pt>
                <c:pt idx="5436">
                  <c:v>6.7168051562247637E-7</c:v>
                </c:pt>
                <c:pt idx="5437">
                  <c:v>6.722961399274335E-7</c:v>
                </c:pt>
                <c:pt idx="5438">
                  <c:v>6.7291267300698057E-7</c:v>
                </c:pt>
                <c:pt idx="5439">
                  <c:v>6.735301166826235E-7</c:v>
                </c:pt>
                <c:pt idx="5440">
                  <c:v>6.7414847273299701E-7</c:v>
                </c:pt>
                <c:pt idx="5441">
                  <c:v>6.7476774291199483E-7</c:v>
                </c:pt>
                <c:pt idx="5442">
                  <c:v>6.753879291014851E-7</c:v>
                </c:pt>
                <c:pt idx="5443">
                  <c:v>6.7600903305087885E-7</c:v>
                </c:pt>
                <c:pt idx="5444">
                  <c:v>6.7663105655315159E-7</c:v>
                </c:pt>
                <c:pt idx="5445">
                  <c:v>6.772540014138195E-7</c:v>
                </c:pt>
                <c:pt idx="5446">
                  <c:v>6.7787786948943944E-7</c:v>
                </c:pt>
                <c:pt idx="5447">
                  <c:v>6.7850266263877832E-7</c:v>
                </c:pt>
                <c:pt idx="5448">
                  <c:v>6.7912838266430552E-7</c:v>
                </c:pt>
                <c:pt idx="5449">
                  <c:v>6.7975503136764636E-7</c:v>
                </c:pt>
                <c:pt idx="5450">
                  <c:v>6.8038261057628268E-7</c:v>
                </c:pt>
                <c:pt idx="5451">
                  <c:v>6.8101112215409194E-7</c:v>
                </c:pt>
                <c:pt idx="5452">
                  <c:v>6.8164056794860834E-7</c:v>
                </c:pt>
                <c:pt idx="5453">
                  <c:v>6.8227094977000153E-7</c:v>
                </c:pt>
                <c:pt idx="5454">
                  <c:v>6.8290226949825827E-7</c:v>
                </c:pt>
                <c:pt idx="5455">
                  <c:v>6.8353452908050572E-7</c:v>
                </c:pt>
                <c:pt idx="5456">
                  <c:v>6.8416773019974518E-7</c:v>
                </c:pt>
                <c:pt idx="5457">
                  <c:v>6.8480187486781184E-7</c:v>
                </c:pt>
                <c:pt idx="5458">
                  <c:v>6.8543696489575722E-7</c:v>
                </c:pt>
                <c:pt idx="5459">
                  <c:v>6.8607300221695339E-7</c:v>
                </c:pt>
                <c:pt idx="5460">
                  <c:v>6.8670998864820525E-7</c:v>
                </c:pt>
                <c:pt idx="5461">
                  <c:v>6.8734792610583154E-7</c:v>
                </c:pt>
                <c:pt idx="5462">
                  <c:v>6.8798681648098168E-7</c:v>
                </c:pt>
                <c:pt idx="5463">
                  <c:v>6.8862666167151788E-7</c:v>
                </c:pt>
                <c:pt idx="5464">
                  <c:v>6.8926746356350205E-7</c:v>
                </c:pt>
                <c:pt idx="5465">
                  <c:v>6.8990922407396234E-7</c:v>
                </c:pt>
                <c:pt idx="5466">
                  <c:v>6.9055194511747824E-7</c:v>
                </c:pt>
                <c:pt idx="5467">
                  <c:v>6.9119562861773347E-7</c:v>
                </c:pt>
                <c:pt idx="5468">
                  <c:v>6.9184027646337411E-7</c:v>
                </c:pt>
                <c:pt idx="5469">
                  <c:v>6.9248589059621452E-7</c:v>
                </c:pt>
                <c:pt idx="5470">
                  <c:v>6.9313247297080091E-7</c:v>
                </c:pt>
                <c:pt idx="5471">
                  <c:v>6.9378002545318613E-7</c:v>
                </c:pt>
                <c:pt idx="5472">
                  <c:v>6.9442855009132591E-7</c:v>
                </c:pt>
                <c:pt idx="5473">
                  <c:v>6.9507804874010098E-7</c:v>
                </c:pt>
                <c:pt idx="5474">
                  <c:v>6.9572852335692982E-7</c:v>
                </c:pt>
                <c:pt idx="5475">
                  <c:v>6.9637997594395491E-7</c:v>
                </c:pt>
                <c:pt idx="5476">
                  <c:v>6.9703240839831554E-7</c:v>
                </c:pt>
                <c:pt idx="5477">
                  <c:v>6.976858227467825E-7</c:v>
                </c:pt>
                <c:pt idx="5478">
                  <c:v>6.9834022089368926E-7</c:v>
                </c:pt>
                <c:pt idx="5479">
                  <c:v>6.9899560489465858E-7</c:v>
                </c:pt>
                <c:pt idx="5480">
                  <c:v>6.9965197664046227E-7</c:v>
                </c:pt>
                <c:pt idx="5481">
                  <c:v>7.0030933815961381E-7</c:v>
                </c:pt>
                <c:pt idx="5482">
                  <c:v>7.0096769150444735E-7</c:v>
                </c:pt>
                <c:pt idx="5483">
                  <c:v>7.0162703851999916E-7</c:v>
                </c:pt>
                <c:pt idx="5484">
                  <c:v>7.0228738130062015E-7</c:v>
                </c:pt>
                <c:pt idx="5485">
                  <c:v>7.0294872181649169E-7</c:v>
                </c:pt>
                <c:pt idx="5486">
                  <c:v>7.036110622148386E-7</c:v>
                </c:pt>
                <c:pt idx="5487">
                  <c:v>7.0427440419215883E-7</c:v>
                </c:pt>
                <c:pt idx="5488">
                  <c:v>7.0493875011039092E-7</c:v>
                </c:pt>
                <c:pt idx="5489">
                  <c:v>7.0560410182742871E-7</c:v>
                </c:pt>
                <c:pt idx="5490">
                  <c:v>7.0627046136462917E-7</c:v>
                </c:pt>
                <c:pt idx="5491">
                  <c:v>7.0693783078651082E-7</c:v>
                </c:pt>
                <c:pt idx="5492">
                  <c:v>7.0760621216492673E-7</c:v>
                </c:pt>
                <c:pt idx="5493">
                  <c:v>7.0827560752727154E-7</c:v>
                </c:pt>
                <c:pt idx="5494">
                  <c:v>7.0894601884552095E-7</c:v>
                </c:pt>
                <c:pt idx="5495">
                  <c:v>7.0961744825619986E-7</c:v>
                </c:pt>
                <c:pt idx="5496">
                  <c:v>7.1028989780911773E-7</c:v>
                </c:pt>
                <c:pt idx="5497">
                  <c:v>7.1096336958536801E-7</c:v>
                </c:pt>
                <c:pt idx="5498">
                  <c:v>7.1163786559995854E-7</c:v>
                </c:pt>
                <c:pt idx="5499">
                  <c:v>7.1231338797953813E-7</c:v>
                </c:pt>
                <c:pt idx="5500">
                  <c:v>7.1298993877649175E-7</c:v>
                </c:pt>
                <c:pt idx="5501">
                  <c:v>7.1366752011970075E-7</c:v>
                </c:pt>
                <c:pt idx="5502">
                  <c:v>7.1434613401565353E-7</c:v>
                </c:pt>
                <c:pt idx="5503">
                  <c:v>7.1502578266109594E-7</c:v>
                </c:pt>
                <c:pt idx="5504">
                  <c:v>7.1570646808315528E-7</c:v>
                </c:pt>
                <c:pt idx="5505">
                  <c:v>7.163881924661166E-7</c:v>
                </c:pt>
                <c:pt idx="5506">
                  <c:v>7.1707095783423712E-7</c:v>
                </c:pt>
                <c:pt idx="5507">
                  <c:v>7.1775476633176677E-7</c:v>
                </c:pt>
                <c:pt idx="5508">
                  <c:v>7.1843962015396107E-7</c:v>
                </c:pt>
                <c:pt idx="5509">
                  <c:v>7.1912552142606547E-7</c:v>
                </c:pt>
                <c:pt idx="5510">
                  <c:v>7.1981247214613945E-7</c:v>
                </c:pt>
                <c:pt idx="5511">
                  <c:v>7.2050047460133383E-7</c:v>
                </c:pt>
                <c:pt idx="5512">
                  <c:v>7.2118953080989119E-7</c:v>
                </c:pt>
                <c:pt idx="5513">
                  <c:v>7.2187964298105545E-7</c:v>
                </c:pt>
                <c:pt idx="5514">
                  <c:v>7.2257081335762396E-7</c:v>
                </c:pt>
                <c:pt idx="5515">
                  <c:v>7.2326304401142267E-7</c:v>
                </c:pt>
                <c:pt idx="5516">
                  <c:v>7.2395633712736981E-7</c:v>
                </c:pt>
                <c:pt idx="5517">
                  <c:v>7.2465069488549025E-7</c:v>
                </c:pt>
                <c:pt idx="5518">
                  <c:v>7.2534611944924496E-7</c:v>
                </c:pt>
                <c:pt idx="5519">
                  <c:v>7.2604261301569828E-7</c:v>
                </c:pt>
                <c:pt idx="5520">
                  <c:v>7.2674017777800782E-7</c:v>
                </c:pt>
                <c:pt idx="5521">
                  <c:v>7.274388159302588E-7</c:v>
                </c:pt>
                <c:pt idx="5522">
                  <c:v>7.2813852964126267E-7</c:v>
                </c:pt>
                <c:pt idx="5523">
                  <c:v>7.2883932120870482E-7</c:v>
                </c:pt>
                <c:pt idx="5524">
                  <c:v>7.2954119275208594E-7</c:v>
                </c:pt>
                <c:pt idx="5525">
                  <c:v>7.3024414655407333E-7</c:v>
                </c:pt>
                <c:pt idx="5526">
                  <c:v>7.3094818476050021E-7</c:v>
                </c:pt>
                <c:pt idx="5527">
                  <c:v>7.3165330970087948E-7</c:v>
                </c:pt>
                <c:pt idx="5528">
                  <c:v>7.3235952354681884E-7</c:v>
                </c:pt>
                <c:pt idx="5529">
                  <c:v>7.3306682854500839E-7</c:v>
                </c:pt>
                <c:pt idx="5530">
                  <c:v>7.3377522696284913E-7</c:v>
                </c:pt>
                <c:pt idx="5531">
                  <c:v>7.3448472105046757E-7</c:v>
                </c:pt>
                <c:pt idx="5532">
                  <c:v>7.3519531310949014E-7</c:v>
                </c:pt>
                <c:pt idx="5533">
                  <c:v>7.3590700524018436E-7</c:v>
                </c:pt>
                <c:pt idx="5534">
                  <c:v>7.366197999266334E-7</c:v>
                </c:pt>
                <c:pt idx="5535">
                  <c:v>7.3733369930528886E-7</c:v>
                </c:pt>
                <c:pt idx="5536">
                  <c:v>7.3804870578864404E-7</c:v>
                </c:pt>
                <c:pt idx="5537">
                  <c:v>7.3876482144764812E-7</c:v>
                </c:pt>
                <c:pt idx="5538">
                  <c:v>7.3948204881265492E-7</c:v>
                </c:pt>
                <c:pt idx="5539">
                  <c:v>7.402003900406227E-7</c:v>
                </c:pt>
                <c:pt idx="5540">
                  <c:v>7.4091984747668533E-7</c:v>
                </c:pt>
                <c:pt idx="5541">
                  <c:v>7.4164042342577605E-7</c:v>
                </c:pt>
                <c:pt idx="5542">
                  <c:v>7.4236212020747627E-7</c:v>
                </c:pt>
                <c:pt idx="5543">
                  <c:v>7.4308494039010318E-7</c:v>
                </c:pt>
                <c:pt idx="5544">
                  <c:v>7.4380888548960973E-7</c:v>
                </c:pt>
                <c:pt idx="5545">
                  <c:v>7.4453395933069519E-7</c:v>
                </c:pt>
                <c:pt idx="5546">
                  <c:v>7.452601629163681E-7</c:v>
                </c:pt>
                <c:pt idx="5547">
                  <c:v>7.4598749833206413E-7</c:v>
                </c:pt>
                <c:pt idx="5548">
                  <c:v>7.4671596958850186E-7</c:v>
                </c:pt>
                <c:pt idx="5549">
                  <c:v>7.4744557757719015E-7</c:v>
                </c:pt>
                <c:pt idx="5550">
                  <c:v>7.4817632535368494E-7</c:v>
                </c:pt>
                <c:pt idx="5551">
                  <c:v>7.4890821508419834E-7</c:v>
                </c:pt>
                <c:pt idx="5552">
                  <c:v>7.4964124922916901E-7</c:v>
                </c:pt>
                <c:pt idx="5553">
                  <c:v>7.5037543007841796E-7</c:v>
                </c:pt>
                <c:pt idx="5554">
                  <c:v>7.5111076002813797E-7</c:v>
                </c:pt>
                <c:pt idx="5555">
                  <c:v>7.518472416215713E-7</c:v>
                </c:pt>
                <c:pt idx="5556">
                  <c:v>7.5258487706835481E-7</c:v>
                </c:pt>
                <c:pt idx="5557">
                  <c:v>7.5332366894940994E-7</c:v>
                </c:pt>
                <c:pt idx="5558">
                  <c:v>7.5406361949948163E-7</c:v>
                </c:pt>
                <c:pt idx="5559">
                  <c:v>7.5480473142584874E-7</c:v>
                </c:pt>
                <c:pt idx="5560">
                  <c:v>7.5554700680316157E-7</c:v>
                </c:pt>
                <c:pt idx="5561">
                  <c:v>7.5629044833722387E-7</c:v>
                </c:pt>
                <c:pt idx="5562">
                  <c:v>7.5703505834168761E-7</c:v>
                </c:pt>
                <c:pt idx="5563">
                  <c:v>7.5778083936018046E-7</c:v>
                </c:pt>
                <c:pt idx="5564">
                  <c:v>7.585277937663494E-7</c:v>
                </c:pt>
                <c:pt idx="5565">
                  <c:v>7.5927592401680915E-7</c:v>
                </c:pt>
                <c:pt idx="5566">
                  <c:v>7.6002523266472591E-7</c:v>
                </c:pt>
                <c:pt idx="5567">
                  <c:v>7.6077572208482718E-7</c:v>
                </c:pt>
                <c:pt idx="5568">
                  <c:v>7.6152739485428047E-7</c:v>
                </c:pt>
                <c:pt idx="5569">
                  <c:v>7.6228025336949974E-7</c:v>
                </c:pt>
                <c:pt idx="5570">
                  <c:v>7.6303430020409508E-7</c:v>
                </c:pt>
                <c:pt idx="5571">
                  <c:v>7.6378953782614623E-7</c:v>
                </c:pt>
                <c:pt idx="5572">
                  <c:v>7.6454596873789237E-7</c:v>
                </c:pt>
                <c:pt idx="5573">
                  <c:v>7.6530359546425878E-7</c:v>
                </c:pt>
                <c:pt idx="5574">
                  <c:v>7.6606242052300749E-7</c:v>
                </c:pt>
                <c:pt idx="5575">
                  <c:v>7.6682244643167945E-7</c:v>
                </c:pt>
                <c:pt idx="5576">
                  <c:v>7.6758367574238492E-7</c:v>
                </c:pt>
                <c:pt idx="5577">
                  <c:v>7.6834611100832347E-7</c:v>
                </c:pt>
                <c:pt idx="5578">
                  <c:v>7.6910975474667065E-7</c:v>
                </c:pt>
                <c:pt idx="5579">
                  <c:v>7.6987460953194181E-7</c:v>
                </c:pt>
                <c:pt idx="5580">
                  <c:v>7.7064067789876849E-7</c:v>
                </c:pt>
                <c:pt idx="5581">
                  <c:v>7.7140796247542584E-7</c:v>
                </c:pt>
                <c:pt idx="5582">
                  <c:v>7.7217646576755633E-7</c:v>
                </c:pt>
                <c:pt idx="5583">
                  <c:v>7.7294619039604803E-7</c:v>
                </c:pt>
                <c:pt idx="5584">
                  <c:v>7.7371713894197837E-7</c:v>
                </c:pt>
                <c:pt idx="5585">
                  <c:v>7.7448931400703688E-7</c:v>
                </c:pt>
                <c:pt idx="5586">
                  <c:v>7.7526271821543106E-7</c:v>
                </c:pt>
                <c:pt idx="5587">
                  <c:v>7.7603735411500954E-7</c:v>
                </c:pt>
                <c:pt idx="5588">
                  <c:v>7.7681322436511453E-7</c:v>
                </c:pt>
                <c:pt idx="5589">
                  <c:v>7.7759033160573925E-7</c:v>
                </c:pt>
                <c:pt idx="5590">
                  <c:v>7.7836867844221962E-7</c:v>
                </c:pt>
                <c:pt idx="5591">
                  <c:v>7.7914826747675053E-7</c:v>
                </c:pt>
                <c:pt idx="5592">
                  <c:v>7.7992910144343471E-7</c:v>
                </c:pt>
                <c:pt idx="5593">
                  <c:v>7.8071118291448378E-7</c:v>
                </c:pt>
                <c:pt idx="5594">
                  <c:v>7.8149451459041326E-7</c:v>
                </c:pt>
                <c:pt idx="5595">
                  <c:v>7.8227909911598475E-7</c:v>
                </c:pt>
                <c:pt idx="5596">
                  <c:v>7.83064939195516E-7</c:v>
                </c:pt>
                <c:pt idx="5597">
                  <c:v>7.8385203749157303E-7</c:v>
                </c:pt>
                <c:pt idx="5598">
                  <c:v>7.8464039666293687E-7</c:v>
                </c:pt>
                <c:pt idx="5599">
                  <c:v>7.8543001945057291E-7</c:v>
                </c:pt>
                <c:pt idx="5600">
                  <c:v>7.8622090853094589E-7</c:v>
                </c:pt>
                <c:pt idx="5601">
                  <c:v>7.8701306663526551E-7</c:v>
                </c:pt>
                <c:pt idx="5602">
                  <c:v>7.87806496424139E-7</c:v>
                </c:pt>
                <c:pt idx="5603">
                  <c:v>7.886012007053765E-7</c:v>
                </c:pt>
                <c:pt idx="5604">
                  <c:v>7.8939718215934136E-7</c:v>
                </c:pt>
                <c:pt idx="5605">
                  <c:v>7.9019444350474167E-7</c:v>
                </c:pt>
                <c:pt idx="5606">
                  <c:v>7.9099298751152235E-7</c:v>
                </c:pt>
                <c:pt idx="5607">
                  <c:v>7.917928169957466E-7</c:v>
                </c:pt>
                <c:pt idx="5608">
                  <c:v>7.925939346199421E-7</c:v>
                </c:pt>
                <c:pt idx="5609">
                  <c:v>7.9339634327166122E-7</c:v>
                </c:pt>
                <c:pt idx="5610">
                  <c:v>7.9420004551584434E-7</c:v>
                </c:pt>
                <c:pt idx="5611">
                  <c:v>7.9500504438689044E-7</c:v>
                </c:pt>
                <c:pt idx="5612">
                  <c:v>7.9581134246048017E-7</c:v>
                </c:pt>
                <c:pt idx="5613">
                  <c:v>7.9661894261707941E-7</c:v>
                </c:pt>
                <c:pt idx="5614">
                  <c:v>7.974278477654463E-7</c:v>
                </c:pt>
                <c:pt idx="5615">
                  <c:v>7.9823806059512951E-7</c:v>
                </c:pt>
                <c:pt idx="5616">
                  <c:v>7.9904958395938855E-7</c:v>
                </c:pt>
                <c:pt idx="5617">
                  <c:v>7.9986242068802179E-7</c:v>
                </c:pt>
                <c:pt idx="5618">
                  <c:v>8.0067657354985043E-7</c:v>
                </c:pt>
                <c:pt idx="5619">
                  <c:v>8.0149204557474247E-7</c:v>
                </c:pt>
                <c:pt idx="5620">
                  <c:v>8.0230883953490132E-7</c:v>
                </c:pt>
                <c:pt idx="5621">
                  <c:v>8.0312695806444263E-7</c:v>
                </c:pt>
                <c:pt idx="5622">
                  <c:v>8.0394640437430907E-7</c:v>
                </c:pt>
                <c:pt idx="5623">
                  <c:v>8.0476718113828741E-7</c:v>
                </c:pt>
                <c:pt idx="5624">
                  <c:v>8.0558929127924408E-7</c:v>
                </c:pt>
                <c:pt idx="5625">
                  <c:v>8.0641273769114168E-7</c:v>
                </c:pt>
                <c:pt idx="5626">
                  <c:v>8.0723752325181764E-7</c:v>
                </c:pt>
                <c:pt idx="5627">
                  <c:v>8.080636509529703E-7</c:v>
                </c:pt>
                <c:pt idx="5628">
                  <c:v>8.0889112360471734E-7</c:v>
                </c:pt>
                <c:pt idx="5629">
                  <c:v>8.0971994418888568E-7</c:v>
                </c:pt>
                <c:pt idx="5630">
                  <c:v>8.105501156017913E-7</c:v>
                </c:pt>
                <c:pt idx="5631">
                  <c:v>8.1138164086638328E-7</c:v>
                </c:pt>
                <c:pt idx="5632">
                  <c:v>8.1221452280096037E-7</c:v>
                </c:pt>
                <c:pt idx="5633">
                  <c:v>8.1304876443150564E-7</c:v>
                </c:pt>
                <c:pt idx="5634">
                  <c:v>8.1388436870014208E-7</c:v>
                </c:pt>
                <c:pt idx="5635">
                  <c:v>8.1472133861623946E-7</c:v>
                </c:pt>
                <c:pt idx="5636">
                  <c:v>8.1555967713104597E-7</c:v>
                </c:pt>
                <c:pt idx="5637">
                  <c:v>8.1639938721373789E-7</c:v>
                </c:pt>
                <c:pt idx="5638">
                  <c:v>8.1724047185849049E-7</c:v>
                </c:pt>
                <c:pt idx="5639">
                  <c:v>8.1808293410302248E-7</c:v>
                </c:pt>
                <c:pt idx="5640">
                  <c:v>8.1892677695707221E-7</c:v>
                </c:pt>
                <c:pt idx="5641">
                  <c:v>8.1977200341700263E-7</c:v>
                </c:pt>
                <c:pt idx="5642">
                  <c:v>8.2061861651230067E-7</c:v>
                </c:pt>
                <c:pt idx="5643">
                  <c:v>8.2146661931133747E-7</c:v>
                </c:pt>
                <c:pt idx="5644">
                  <c:v>8.2231601482895505E-7</c:v>
                </c:pt>
                <c:pt idx="5645">
                  <c:v>8.2316680612780127E-7</c:v>
                </c:pt>
                <c:pt idx="5646">
                  <c:v>8.2401899623538003E-7</c:v>
                </c:pt>
                <c:pt idx="5647">
                  <c:v>8.2487258829828331E-7</c:v>
                </c:pt>
                <c:pt idx="5648">
                  <c:v>8.2572758530801728E-7</c:v>
                </c:pt>
                <c:pt idx="5649">
                  <c:v>8.2658399042010812E-7</c:v>
                </c:pt>
                <c:pt idx="5650">
                  <c:v>8.2744180666984227E-7</c:v>
                </c:pt>
                <c:pt idx="5651">
                  <c:v>8.2830103724771746E-7</c:v>
                </c:pt>
                <c:pt idx="5652">
                  <c:v>8.2916168516824358E-7</c:v>
                </c:pt>
                <c:pt idx="5653">
                  <c:v>8.3002375363137833E-7</c:v>
                </c:pt>
                <c:pt idx="5654">
                  <c:v>8.3088724569484724E-7</c:v>
                </c:pt>
                <c:pt idx="5655">
                  <c:v>8.3175216456197982E-7</c:v>
                </c:pt>
                <c:pt idx="5656">
                  <c:v>8.3261851333785032E-7</c:v>
                </c:pt>
                <c:pt idx="5657">
                  <c:v>8.3348629520635807E-7</c:v>
                </c:pt>
                <c:pt idx="5658">
                  <c:v>8.3435551330271252E-7</c:v>
                </c:pt>
                <c:pt idx="5659">
                  <c:v>8.3522617084865758E-7</c:v>
                </c:pt>
                <c:pt idx="5660">
                  <c:v>8.3609827097901E-7</c:v>
                </c:pt>
                <c:pt idx="5661">
                  <c:v>8.3697181690039097E-7</c:v>
                </c:pt>
                <c:pt idx="5662">
                  <c:v>8.3784681182662943E-7</c:v>
                </c:pt>
                <c:pt idx="5663">
                  <c:v>8.3872325889065048E-7</c:v>
                </c:pt>
                <c:pt idx="5664">
                  <c:v>8.3960116146948384E-7</c:v>
                </c:pt>
                <c:pt idx="5665">
                  <c:v>8.4048052265269935E-7</c:v>
                </c:pt>
                <c:pt idx="5666">
                  <c:v>8.4136134570535744E-7</c:v>
                </c:pt>
                <c:pt idx="5667">
                  <c:v>8.4224363388927549E-7</c:v>
                </c:pt>
                <c:pt idx="5668">
                  <c:v>8.4312739042800465E-7</c:v>
                </c:pt>
                <c:pt idx="5669">
                  <c:v>8.440126186408157E-7</c:v>
                </c:pt>
                <c:pt idx="5670">
                  <c:v>8.4489932176000955E-7</c:v>
                </c:pt>
                <c:pt idx="5671">
                  <c:v>8.4578750307415223E-7</c:v>
                </c:pt>
                <c:pt idx="5672">
                  <c:v>8.4667716586987843E-7</c:v>
                </c:pt>
                <c:pt idx="5673">
                  <c:v>8.4756831346306199E-7</c:v>
                </c:pt>
                <c:pt idx="5674">
                  <c:v>8.4846094914161884E-7</c:v>
                </c:pt>
                <c:pt idx="5675">
                  <c:v>8.4935507622735048E-7</c:v>
                </c:pt>
                <c:pt idx="5676">
                  <c:v>8.5025069804017014E-7</c:v>
                </c:pt>
                <c:pt idx="5677">
                  <c:v>8.511478179680402E-7</c:v>
                </c:pt>
                <c:pt idx="5678">
                  <c:v>8.5204643926212796E-7</c:v>
                </c:pt>
                <c:pt idx="5679">
                  <c:v>8.529465653696572E-7</c:v>
                </c:pt>
                <c:pt idx="5680">
                  <c:v>8.5384819964411775E-7</c:v>
                </c:pt>
                <c:pt idx="5681">
                  <c:v>8.5475134537807767E-7</c:v>
                </c:pt>
                <c:pt idx="5682">
                  <c:v>8.5565600603090282E-7</c:v>
                </c:pt>
                <c:pt idx="5683">
                  <c:v>8.5656218496620849E-7</c:v>
                </c:pt>
                <c:pt idx="5684">
                  <c:v>8.5746988562036838E-7</c:v>
                </c:pt>
                <c:pt idx="5685">
                  <c:v>8.5837911134635616E-7</c:v>
                </c:pt>
                <c:pt idx="5686">
                  <c:v>8.5928986566247564E-7</c:v>
                </c:pt>
                <c:pt idx="5687">
                  <c:v>8.6020215185125806E-7</c:v>
                </c:pt>
                <c:pt idx="5688">
                  <c:v>8.6111597351001762E-7</c:v>
                </c:pt>
                <c:pt idx="5689">
                  <c:v>8.6203133401504851E-7</c:v>
                </c:pt>
                <c:pt idx="5690">
                  <c:v>8.6294823678955635E-7</c:v>
                </c:pt>
                <c:pt idx="5691">
                  <c:v>8.6386668538111746E-7</c:v>
                </c:pt>
                <c:pt idx="5692">
                  <c:v>8.647866832338003E-7</c:v>
                </c:pt>
                <c:pt idx="5693">
                  <c:v>8.6570823382036013E-7</c:v>
                </c:pt>
                <c:pt idx="5694">
                  <c:v>8.6663134069200248E-7</c:v>
                </c:pt>
                <c:pt idx="5695">
                  <c:v>8.6755600728532923E-7</c:v>
                </c:pt>
                <c:pt idx="5696">
                  <c:v>8.6848223718788246E-7</c:v>
                </c:pt>
                <c:pt idx="5697">
                  <c:v>8.6941003392385848E-7</c:v>
                </c:pt>
                <c:pt idx="5698">
                  <c:v>8.7033940095671264E-7</c:v>
                </c:pt>
                <c:pt idx="5699">
                  <c:v>8.7127034191151186E-7</c:v>
                </c:pt>
                <c:pt idx="5700">
                  <c:v>8.7220286036403548E-7</c:v>
                </c:pt>
                <c:pt idx="5701">
                  <c:v>8.7313695980777708E-7</c:v>
                </c:pt>
                <c:pt idx="5702">
                  <c:v>8.7407264388869818E-7</c:v>
                </c:pt>
                <c:pt idx="5703">
                  <c:v>8.7500991609658617E-7</c:v>
                </c:pt>
                <c:pt idx="5704">
                  <c:v>8.7594878022020811E-7</c:v>
                </c:pt>
                <c:pt idx="5705">
                  <c:v>8.7688923972494538E-7</c:v>
                </c:pt>
                <c:pt idx="5706">
                  <c:v>8.7783129821980856E-7</c:v>
                </c:pt>
                <c:pt idx="5707">
                  <c:v>8.7877495930038823E-7</c:v>
                </c:pt>
                <c:pt idx="5708">
                  <c:v>8.7972022684794151E-7</c:v>
                </c:pt>
                <c:pt idx="5709">
                  <c:v>8.8066710448077165E-7</c:v>
                </c:pt>
                <c:pt idx="5710">
                  <c:v>8.816155954295629E-7</c:v>
                </c:pt>
                <c:pt idx="5711">
                  <c:v>8.8256570394492828E-7</c:v>
                </c:pt>
                <c:pt idx="5712">
                  <c:v>8.835174331530936E-7</c:v>
                </c:pt>
                <c:pt idx="5713">
                  <c:v>8.8447078705865055E-7</c:v>
                </c:pt>
                <c:pt idx="5714">
                  <c:v>8.8542576952935675E-7</c:v>
                </c:pt>
                <c:pt idx="5715">
                  <c:v>8.8638238403331946E-7</c:v>
                </c:pt>
                <c:pt idx="5716">
                  <c:v>8.8734063433371857E-7</c:v>
                </c:pt>
                <c:pt idx="5717">
                  <c:v>8.8830052414701816E-7</c:v>
                </c:pt>
                <c:pt idx="5718">
                  <c:v>8.8926205732275069E-7</c:v>
                </c:pt>
                <c:pt idx="5719">
                  <c:v>8.9022523756098688E-7</c:v>
                </c:pt>
                <c:pt idx="5720">
                  <c:v>8.911900686024145E-7</c:v>
                </c:pt>
                <c:pt idx="5721">
                  <c:v>8.9215655423899983E-7</c:v>
                </c:pt>
                <c:pt idx="5722">
                  <c:v>8.9312469829591285E-7</c:v>
                </c:pt>
                <c:pt idx="5723">
                  <c:v>8.9409450455085275E-7</c:v>
                </c:pt>
                <c:pt idx="5724">
                  <c:v>8.9506597681724729E-7</c:v>
                </c:pt>
                <c:pt idx="5725">
                  <c:v>8.9603911887998263E-7</c:v>
                </c:pt>
                <c:pt idx="5726">
                  <c:v>8.9701393464880626E-7</c:v>
                </c:pt>
                <c:pt idx="5727">
                  <c:v>8.97990427935391E-7</c:v>
                </c:pt>
                <c:pt idx="5728">
                  <c:v>8.989686026151181E-7</c:v>
                </c:pt>
                <c:pt idx="5729">
                  <c:v>8.9994846247649266E-7</c:v>
                </c:pt>
                <c:pt idx="5730">
                  <c:v>9.009300114994021E-7</c:v>
                </c:pt>
                <c:pt idx="5731">
                  <c:v>9.0191325350025946E-7</c:v>
                </c:pt>
                <c:pt idx="5732">
                  <c:v>9.0289819244444546E-7</c:v>
                </c:pt>
                <c:pt idx="5733">
                  <c:v>9.0388483217263248E-7</c:v>
                </c:pt>
                <c:pt idx="5734">
                  <c:v>9.0487317668693748E-7</c:v>
                </c:pt>
                <c:pt idx="5735">
                  <c:v>9.0586322984972228E-7</c:v>
                </c:pt>
                <c:pt idx="5736">
                  <c:v>9.0685499566267481E-7</c:v>
                </c:pt>
                <c:pt idx="5737">
                  <c:v>9.078484780308104E-7</c:v>
                </c:pt>
                <c:pt idx="5738">
                  <c:v>9.0884368096091879E-7</c:v>
                </c:pt>
                <c:pt idx="5739">
                  <c:v>9.0984060844977786E-7</c:v>
                </c:pt>
                <c:pt idx="5740">
                  <c:v>9.1083926449425045E-7</c:v>
                </c:pt>
                <c:pt idx="5741">
                  <c:v>9.1183965296591566E-7</c:v>
                </c:pt>
                <c:pt idx="5742">
                  <c:v>9.1284177807258205E-7</c:v>
                </c:pt>
                <c:pt idx="5743">
                  <c:v>9.1384564374508715E-7</c:v>
                </c:pt>
                <c:pt idx="5744">
                  <c:v>9.1485125402711841E-7</c:v>
                </c:pt>
                <c:pt idx="5745">
                  <c:v>9.1585861296225769E-7</c:v>
                </c:pt>
                <c:pt idx="5746">
                  <c:v>9.1686772462220074E-7</c:v>
                </c:pt>
                <c:pt idx="5747">
                  <c:v>9.1787859313599039E-7</c:v>
                </c:pt>
                <c:pt idx="5748">
                  <c:v>9.1889122250690732E-7</c:v>
                </c:pt>
                <c:pt idx="5749">
                  <c:v>9.1990561686455342E-7</c:v>
                </c:pt>
                <c:pt idx="5750">
                  <c:v>9.2092178032055153E-7</c:v>
                </c:pt>
                <c:pt idx="5751">
                  <c:v>9.2193971702207748E-7</c:v>
                </c:pt>
                <c:pt idx="5752">
                  <c:v>9.2295943110290942E-7</c:v>
                </c:pt>
                <c:pt idx="5753">
                  <c:v>9.2398092653388795E-7</c:v>
                </c:pt>
                <c:pt idx="5754">
                  <c:v>9.2500420783362839E-7</c:v>
                </c:pt>
                <c:pt idx="5755">
                  <c:v>9.2602927891361568E-7</c:v>
                </c:pt>
                <c:pt idx="5756">
                  <c:v>9.2705614391899202E-7</c:v>
                </c:pt>
                <c:pt idx="5757">
                  <c:v>9.2808480720838768E-7</c:v>
                </c:pt>
                <c:pt idx="5758">
                  <c:v>9.2911527291228048E-7</c:v>
                </c:pt>
                <c:pt idx="5759">
                  <c:v>9.3014754527351582E-7</c:v>
                </c:pt>
                <c:pt idx="5760">
                  <c:v>9.3118162847600386E-7</c:v>
                </c:pt>
                <c:pt idx="5761">
                  <c:v>9.3221752684244615E-7</c:v>
                </c:pt>
                <c:pt idx="5762">
                  <c:v>9.3325524454960536E-7</c:v>
                </c:pt>
                <c:pt idx="5763">
                  <c:v>9.3429478593946767E-7</c:v>
                </c:pt>
                <c:pt idx="5764">
                  <c:v>9.3533615520724581E-7</c:v>
                </c:pt>
                <c:pt idx="5765">
                  <c:v>9.3637935675847959E-7</c:v>
                </c:pt>
                <c:pt idx="5766">
                  <c:v>9.3742439480373304E-7</c:v>
                </c:pt>
                <c:pt idx="5767">
                  <c:v>9.3847127374983388E-7</c:v>
                </c:pt>
                <c:pt idx="5768">
                  <c:v>9.3951999782800041E-7</c:v>
                </c:pt>
                <c:pt idx="5769">
                  <c:v>9.405705714930454E-7</c:v>
                </c:pt>
                <c:pt idx="5770">
                  <c:v>9.4162299901537768E-7</c:v>
                </c:pt>
                <c:pt idx="5771">
                  <c:v>9.4267728483194948E-7</c:v>
                </c:pt>
                <c:pt idx="5772">
                  <c:v>9.4373343327544464E-7</c:v>
                </c:pt>
                <c:pt idx="5773">
                  <c:v>9.4479144879338521E-7</c:v>
                </c:pt>
                <c:pt idx="5774">
                  <c:v>9.4585133575768006E-7</c:v>
                </c:pt>
                <c:pt idx="5775">
                  <c:v>9.4691309862529408E-7</c:v>
                </c:pt>
                <c:pt idx="5776">
                  <c:v>9.4797674177569496E-7</c:v>
                </c:pt>
                <c:pt idx="5777">
                  <c:v>9.4904226975900595E-7</c:v>
                </c:pt>
                <c:pt idx="5778">
                  <c:v>9.5010968692902775E-7</c:v>
                </c:pt>
                <c:pt idx="5779">
                  <c:v>9.5117899788587792E-7</c:v>
                </c:pt>
                <c:pt idx="5780">
                  <c:v>9.5225020698100632E-7</c:v>
                </c:pt>
                <c:pt idx="5781">
                  <c:v>9.5332331880340263E-7</c:v>
                </c:pt>
                <c:pt idx="5782">
                  <c:v>9.5439833784236169E-7</c:v>
                </c:pt>
                <c:pt idx="5783">
                  <c:v>9.5547526870031018E-7</c:v>
                </c:pt>
                <c:pt idx="5784">
                  <c:v>9.5655411578186707E-7</c:v>
                </c:pt>
                <c:pt idx="5785">
                  <c:v>9.5763488374687846E-7</c:v>
                </c:pt>
                <c:pt idx="5786">
                  <c:v>9.5871757723678546E-7</c:v>
                </c:pt>
                <c:pt idx="5787">
                  <c:v>9.5980220055244764E-7</c:v>
                </c:pt>
                <c:pt idx="5788">
                  <c:v>9.6088875861462793E-7</c:v>
                </c:pt>
                <c:pt idx="5789">
                  <c:v>9.6197725593960627E-7</c:v>
                </c:pt>
                <c:pt idx="5790">
                  <c:v>9.6306769701268428E-7</c:v>
                </c:pt>
                <c:pt idx="5791">
                  <c:v>9.6416008666354048E-7</c:v>
                </c:pt>
                <c:pt idx="5792">
                  <c:v>9.6525442941264805E-7</c:v>
                </c:pt>
                <c:pt idx="5793">
                  <c:v>9.663507300076906E-7</c:v>
                </c:pt>
                <c:pt idx="5794">
                  <c:v>9.6744899307196879E-7</c:v>
                </c:pt>
                <c:pt idx="5795">
                  <c:v>9.6854922334340311E-7</c:v>
                </c:pt>
                <c:pt idx="5796">
                  <c:v>9.696514255237231E-7</c:v>
                </c:pt>
                <c:pt idx="5797">
                  <c:v>9.7075560435009246E-7</c:v>
                </c:pt>
                <c:pt idx="5798">
                  <c:v>9.7186176452940042E-7</c:v>
                </c:pt>
                <c:pt idx="5799">
                  <c:v>9.7296991085029588E-7</c:v>
                </c:pt>
                <c:pt idx="5800">
                  <c:v>9.7408004803039595E-7</c:v>
                </c:pt>
                <c:pt idx="5801">
                  <c:v>9.7519218090221228E-7</c:v>
                </c:pt>
                <c:pt idx="5802">
                  <c:v>9.7630631423264724E-7</c:v>
                </c:pt>
                <c:pt idx="5803">
                  <c:v>9.7742245285750765E-7</c:v>
                </c:pt>
                <c:pt idx="5804">
                  <c:v>9.7854060156779015E-7</c:v>
                </c:pt>
                <c:pt idx="5805">
                  <c:v>9.7966076523927918E-7</c:v>
                </c:pt>
                <c:pt idx="5806">
                  <c:v>9.8078294868798745E-7</c:v>
                </c:pt>
                <c:pt idx="5807">
                  <c:v>9.8190715681525226E-7</c:v>
                </c:pt>
                <c:pt idx="5808">
                  <c:v>9.8303339449035665E-7</c:v>
                </c:pt>
                <c:pt idx="5809">
                  <c:v>9.8416166661705048E-7</c:v>
                </c:pt>
                <c:pt idx="5810">
                  <c:v>9.8529197810937888E-7</c:v>
                </c:pt>
                <c:pt idx="5811">
                  <c:v>9.8642433388078706E-7</c:v>
                </c:pt>
                <c:pt idx="5812">
                  <c:v>9.8755873890157267E-7</c:v>
                </c:pt>
                <c:pt idx="5813">
                  <c:v>9.8869519809008228E-7</c:v>
                </c:pt>
                <c:pt idx="5814">
                  <c:v>9.8983371644784596E-7</c:v>
                </c:pt>
                <c:pt idx="5815">
                  <c:v>9.9097429895691246E-7</c:v>
                </c:pt>
                <c:pt idx="5816">
                  <c:v>9.9211695066834443E-7</c:v>
                </c:pt>
                <c:pt idx="5817">
                  <c:v>9.9326167651194818E-7</c:v>
                </c:pt>
                <c:pt idx="5818">
                  <c:v>9.9440848159367853E-7</c:v>
                </c:pt>
                <c:pt idx="5819">
                  <c:v>9.955573708988631E-7</c:v>
                </c:pt>
                <c:pt idx="5820">
                  <c:v>9.967083495622768E-7</c:v>
                </c:pt>
                <c:pt idx="5821">
                  <c:v>9.9786142261264986E-7</c:v>
                </c:pt>
                <c:pt idx="5822">
                  <c:v>9.9901659517601286E-7</c:v>
                </c:pt>
                <c:pt idx="5823">
                  <c:v>1.0001738723439981E-6</c:v>
                </c:pt>
                <c:pt idx="5824">
                  <c:v>1.0013332592563633E-6</c:v>
                </c:pt>
                <c:pt idx="5825">
                  <c:v>1.002494761069382E-6</c:v>
                </c:pt>
                <c:pt idx="5826">
                  <c:v>1.0036583828759861E-6</c:v>
                </c:pt>
                <c:pt idx="5827">
                  <c:v>1.0048241299478079E-6</c:v>
                </c:pt>
                <c:pt idx="5828">
                  <c:v>1.0059920074519E-6</c:v>
                </c:pt>
                <c:pt idx="5829">
                  <c:v>1.0071620205095296E-6</c:v>
                </c:pt>
                <c:pt idx="5830">
                  <c:v>1.0083341744047465E-6</c:v>
                </c:pt>
                <c:pt idx="5831">
                  <c:v>1.0095084744136545E-6</c:v>
                </c:pt>
                <c:pt idx="5832">
                  <c:v>1.0106849257185215E-6</c:v>
                </c:pt>
                <c:pt idx="5833">
                  <c:v>1.0118635336421189E-6</c:v>
                </c:pt>
                <c:pt idx="5834">
                  <c:v>1.0130443034328641E-6</c:v>
                </c:pt>
                <c:pt idx="5835">
                  <c:v>1.0142272404408051E-6</c:v>
                </c:pt>
                <c:pt idx="5836">
                  <c:v>1.0154123499209244E-6</c:v>
                </c:pt>
                <c:pt idx="5837">
                  <c:v>1.016599637274941E-6</c:v>
                </c:pt>
                <c:pt idx="5838">
                  <c:v>1.0177891077884541E-6</c:v>
                </c:pt>
                <c:pt idx="5839">
                  <c:v>1.0189807668894475E-6</c:v>
                </c:pt>
                <c:pt idx="5840">
                  <c:v>1.0201746199859861E-6</c:v>
                </c:pt>
                <c:pt idx="5841">
                  <c:v>1.0213706723363661E-6</c:v>
                </c:pt>
                <c:pt idx="5842">
                  <c:v>1.0225689295167102E-6</c:v>
                </c:pt>
                <c:pt idx="5843">
                  <c:v>1.0237693969032321E-6</c:v>
                </c:pt>
                <c:pt idx="5844">
                  <c:v>1.0249720799230065E-6</c:v>
                </c:pt>
                <c:pt idx="5845">
                  <c:v>1.0261769840836692E-6</c:v>
                </c:pt>
                <c:pt idx="5846">
                  <c:v>1.0273841148723574E-6</c:v>
                </c:pt>
                <c:pt idx="5847">
                  <c:v>1.0285934777502481E-6</c:v>
                </c:pt>
                <c:pt idx="5848">
                  <c:v>1.0298050782792321E-6</c:v>
                </c:pt>
                <c:pt idx="5849">
                  <c:v>1.0310189219848216E-6</c:v>
                </c:pt>
                <c:pt idx="5850">
                  <c:v>1.0322350144276527E-6</c:v>
                </c:pt>
                <c:pt idx="5851">
                  <c:v>1.0334533611583194E-6</c:v>
                </c:pt>
                <c:pt idx="5852">
                  <c:v>1.0346739677744701E-6</c:v>
                </c:pt>
                <c:pt idx="5853">
                  <c:v>1.0358968398934821E-6</c:v>
                </c:pt>
                <c:pt idx="5854">
                  <c:v>1.0371219831310961E-6</c:v>
                </c:pt>
                <c:pt idx="5855">
                  <c:v>1.0383494031703797E-6</c:v>
                </c:pt>
                <c:pt idx="5856">
                  <c:v>1.0395791055379405E-6</c:v>
                </c:pt>
                <c:pt idx="5857">
                  <c:v>1.0408110960886321E-6</c:v>
                </c:pt>
                <c:pt idx="5858">
                  <c:v>1.042045380404786E-6</c:v>
                </c:pt>
                <c:pt idx="5859">
                  <c:v>1.0432819642804531E-6</c:v>
                </c:pt>
                <c:pt idx="5860">
                  <c:v>1.044520853282656E-6</c:v>
                </c:pt>
                <c:pt idx="5861">
                  <c:v>1.0457620533601907E-6</c:v>
                </c:pt>
                <c:pt idx="5862">
                  <c:v>1.0470055701162165E-6</c:v>
                </c:pt>
                <c:pt idx="5863">
                  <c:v>1.0482514094796894E-6</c:v>
                </c:pt>
                <c:pt idx="5864">
                  <c:v>1.0494995771419281E-6</c:v>
                </c:pt>
                <c:pt idx="5865">
                  <c:v>1.0507500789798038E-6</c:v>
                </c:pt>
                <c:pt idx="5866">
                  <c:v>1.0520029208049744E-6</c:v>
                </c:pt>
                <c:pt idx="5867">
                  <c:v>1.0532581084874829E-6</c:v>
                </c:pt>
                <c:pt idx="5868">
                  <c:v>1.0545156478981481E-6</c:v>
                </c:pt>
                <c:pt idx="5869">
                  <c:v>1.0557755449437687E-6</c:v>
                </c:pt>
                <c:pt idx="5870">
                  <c:v>1.0570378055215625E-6</c:v>
                </c:pt>
                <c:pt idx="5871">
                  <c:v>1.0583024355729883E-6</c:v>
                </c:pt>
                <c:pt idx="5872">
                  <c:v>1.0595694410413083E-6</c:v>
                </c:pt>
                <c:pt idx="5873">
                  <c:v>1.0608388279049401E-6</c:v>
                </c:pt>
                <c:pt idx="5874">
                  <c:v>1.0621106021361602E-6</c:v>
                </c:pt>
                <c:pt idx="5875">
                  <c:v>1.0633847697333003E-6</c:v>
                </c:pt>
                <c:pt idx="5876">
                  <c:v>1.0646613367901641E-6</c:v>
                </c:pt>
                <c:pt idx="5877">
                  <c:v>1.0659403092820921E-6</c:v>
                </c:pt>
                <c:pt idx="5878">
                  <c:v>1.0672216932758748E-6</c:v>
                </c:pt>
                <c:pt idx="5879">
                  <c:v>1.0685054948925428E-6</c:v>
                </c:pt>
                <c:pt idx="5880">
                  <c:v>1.0697917201947741E-6</c:v>
                </c:pt>
                <c:pt idx="5881">
                  <c:v>1.0710803753198941E-6</c:v>
                </c:pt>
                <c:pt idx="5882">
                  <c:v>1.0723714664162546E-6</c:v>
                </c:pt>
                <c:pt idx="5883">
                  <c:v>1.0736649996645943E-6</c:v>
                </c:pt>
                <c:pt idx="5884">
                  <c:v>1.0749609811994181E-6</c:v>
                </c:pt>
                <c:pt idx="5885">
                  <c:v>1.0762594172539793E-6</c:v>
                </c:pt>
                <c:pt idx="5886">
                  <c:v>1.077560314009144E-6</c:v>
                </c:pt>
                <c:pt idx="5887">
                  <c:v>1.0788636777968941E-6</c:v>
                </c:pt>
                <c:pt idx="5888">
                  <c:v>1.0801695147310593E-6</c:v>
                </c:pt>
                <c:pt idx="5889">
                  <c:v>1.0814778311850762E-6</c:v>
                </c:pt>
                <c:pt idx="5890">
                  <c:v>1.082788633503059E-6</c:v>
                </c:pt>
                <c:pt idx="5891">
                  <c:v>1.0841019278926535E-6</c:v>
                </c:pt>
                <c:pt idx="5892">
                  <c:v>1.0854177207668438E-6</c:v>
                </c:pt>
                <c:pt idx="5893">
                  <c:v>1.0867360184428001E-6</c:v>
                </c:pt>
                <c:pt idx="5894">
                  <c:v>1.0880568273429886E-6</c:v>
                </c:pt>
                <c:pt idx="5895">
                  <c:v>1.0893801538461133E-6</c:v>
                </c:pt>
                <c:pt idx="5896">
                  <c:v>1.090706004373375E-6</c:v>
                </c:pt>
                <c:pt idx="5897">
                  <c:v>1.0920343853603541E-6</c:v>
                </c:pt>
                <c:pt idx="5898">
                  <c:v>1.0933653032918206E-6</c:v>
                </c:pt>
                <c:pt idx="5899">
                  <c:v>1.0946987646500375E-6</c:v>
                </c:pt>
                <c:pt idx="5900">
                  <c:v>1.0960347759107724E-6</c:v>
                </c:pt>
                <c:pt idx="5901">
                  <c:v>1.0973733435976421E-6</c:v>
                </c:pt>
                <c:pt idx="5902">
                  <c:v>1.0987144742978737E-6</c:v>
                </c:pt>
                <c:pt idx="5903">
                  <c:v>1.1000581745502309E-6</c:v>
                </c:pt>
                <c:pt idx="5904">
                  <c:v>1.1014044509468655E-6</c:v>
                </c:pt>
                <c:pt idx="5905">
                  <c:v>1.1027533100770756E-6</c:v>
                </c:pt>
                <c:pt idx="5906">
                  <c:v>1.1041047586260336E-6</c:v>
                </c:pt>
                <c:pt idx="5907">
                  <c:v>1.1054588031732047E-6</c:v>
                </c:pt>
                <c:pt idx="5908">
                  <c:v>1.1068154504587675E-6</c:v>
                </c:pt>
                <c:pt idx="5909">
                  <c:v>1.108174707119372E-6</c:v>
                </c:pt>
                <c:pt idx="5910">
                  <c:v>1.1095365799240525E-6</c:v>
                </c:pt>
                <c:pt idx="5911">
                  <c:v>1.1109010755693741E-6</c:v>
                </c:pt>
                <c:pt idx="5912">
                  <c:v>1.1122682008709296E-6</c:v>
                </c:pt>
                <c:pt idx="5913">
                  <c:v>1.1136379625261524E-6</c:v>
                </c:pt>
                <c:pt idx="5914">
                  <c:v>1.1150103674401674E-6</c:v>
                </c:pt>
                <c:pt idx="5915">
                  <c:v>1.116385422335582E-6</c:v>
                </c:pt>
                <c:pt idx="5916">
                  <c:v>1.1177631341458269E-6</c:v>
                </c:pt>
                <c:pt idx="5917">
                  <c:v>1.1191435097172116E-6</c:v>
                </c:pt>
                <c:pt idx="5918">
                  <c:v>1.1205265558016135E-6</c:v>
                </c:pt>
                <c:pt idx="5919">
                  <c:v>1.1219122796374621E-6</c:v>
                </c:pt>
                <c:pt idx="5920">
                  <c:v>1.1233006879368093E-6</c:v>
                </c:pt>
                <c:pt idx="5921">
                  <c:v>1.124691787577694E-6</c:v>
                </c:pt>
                <c:pt idx="5922">
                  <c:v>1.126085585754764E-6</c:v>
                </c:pt>
                <c:pt idx="5923">
                  <c:v>1.1274820893169004E-6</c:v>
                </c:pt>
                <c:pt idx="5924">
                  <c:v>1.1288813053944541E-6</c:v>
                </c:pt>
                <c:pt idx="5925">
                  <c:v>1.130283240967956E-6</c:v>
                </c:pt>
                <c:pt idx="5926">
                  <c:v>1.1316879031550534E-6</c:v>
                </c:pt>
                <c:pt idx="5927">
                  <c:v>1.1330952990575421E-6</c:v>
                </c:pt>
                <c:pt idx="5928">
                  <c:v>1.1345054357758742E-6</c:v>
                </c:pt>
                <c:pt idx="5929">
                  <c:v>1.1359183204490581E-6</c:v>
                </c:pt>
                <c:pt idx="5930">
                  <c:v>1.1373339602842658E-6</c:v>
                </c:pt>
                <c:pt idx="5931">
                  <c:v>1.1387523623992001E-6</c:v>
                </c:pt>
                <c:pt idx="5932">
                  <c:v>1.1401735340626133E-6</c:v>
                </c:pt>
                <c:pt idx="5933">
                  <c:v>1.1415974825029421E-6</c:v>
                </c:pt>
                <c:pt idx="5934">
                  <c:v>1.1430242150196166E-6</c:v>
                </c:pt>
                <c:pt idx="5935">
                  <c:v>1.1444537388282929E-6</c:v>
                </c:pt>
                <c:pt idx="5936">
                  <c:v>1.1458860612667695E-6</c:v>
                </c:pt>
                <c:pt idx="5937">
                  <c:v>1.1473211896848042E-6</c:v>
                </c:pt>
                <c:pt idx="5938">
                  <c:v>1.1487591314184002E-6</c:v>
                </c:pt>
                <c:pt idx="5939">
                  <c:v>1.1501998938859695E-6</c:v>
                </c:pt>
                <c:pt idx="5940">
                  <c:v>1.1516434844666854E-6</c:v>
                </c:pt>
                <c:pt idx="5941">
                  <c:v>1.1530899105993089E-6</c:v>
                </c:pt>
                <c:pt idx="5942">
                  <c:v>1.1545391797053864E-6</c:v>
                </c:pt>
                <c:pt idx="5943">
                  <c:v>1.1559912993288721E-6</c:v>
                </c:pt>
                <c:pt idx="5944">
                  <c:v>1.1574462769343568E-6</c:v>
                </c:pt>
                <c:pt idx="5945">
                  <c:v>1.1589041200784763E-6</c:v>
                </c:pt>
                <c:pt idx="5946">
                  <c:v>1.1603648362591697E-6</c:v>
                </c:pt>
                <c:pt idx="5947">
                  <c:v>1.161828433106749E-6</c:v>
                </c:pt>
                <c:pt idx="5948">
                  <c:v>1.1632949182453481E-6</c:v>
                </c:pt>
                <c:pt idx="5949">
                  <c:v>1.1647642992524408E-6</c:v>
                </c:pt>
                <c:pt idx="5950">
                  <c:v>1.1662365838172978E-6</c:v>
                </c:pt>
                <c:pt idx="5951">
                  <c:v>1.167711779619635E-6</c:v>
                </c:pt>
                <c:pt idx="5952">
                  <c:v>1.1691898943444901E-6</c:v>
                </c:pt>
                <c:pt idx="5953">
                  <c:v>1.1706709357427636E-6</c:v>
                </c:pt>
                <c:pt idx="5954">
                  <c:v>1.1721549115558601E-6</c:v>
                </c:pt>
                <c:pt idx="5955">
                  <c:v>1.1736418296293297E-6</c:v>
                </c:pt>
                <c:pt idx="5956">
                  <c:v>1.1751316976371247E-6</c:v>
                </c:pt>
                <c:pt idx="5957">
                  <c:v>1.1766245235885852E-6</c:v>
                </c:pt>
                <c:pt idx="5958">
                  <c:v>1.178120315231688E-6</c:v>
                </c:pt>
                <c:pt idx="5959">
                  <c:v>1.1796190804783876E-6</c:v>
                </c:pt>
                <c:pt idx="5960">
                  <c:v>1.1811208272218975E-6</c:v>
                </c:pt>
                <c:pt idx="5961">
                  <c:v>1.1826255634313454E-6</c:v>
                </c:pt>
                <c:pt idx="5962">
                  <c:v>1.1841332971610961E-6</c:v>
                </c:pt>
                <c:pt idx="5963">
                  <c:v>1.185644036215791E-6</c:v>
                </c:pt>
                <c:pt idx="5964">
                  <c:v>1.1871577887808738E-6</c:v>
                </c:pt>
                <c:pt idx="5965">
                  <c:v>1.1886745628179511E-6</c:v>
                </c:pt>
                <c:pt idx="5966">
                  <c:v>1.1901943664179533E-6</c:v>
                </c:pt>
                <c:pt idx="5967">
                  <c:v>1.1917172077154252E-6</c:v>
                </c:pt>
                <c:pt idx="5968">
                  <c:v>1.193243094799985E-6</c:v>
                </c:pt>
                <c:pt idx="5969">
                  <c:v>1.1947720358584726E-6</c:v>
                </c:pt>
                <c:pt idx="5970">
                  <c:v>1.1963040390722875E-6</c:v>
                </c:pt>
                <c:pt idx="5971">
                  <c:v>1.1978391126154281E-6</c:v>
                </c:pt>
                <c:pt idx="5972">
                  <c:v>1.1993772647934585E-6</c:v>
                </c:pt>
                <c:pt idx="5973">
                  <c:v>1.2009185038062122E-6</c:v>
                </c:pt>
                <c:pt idx="5974">
                  <c:v>1.2024628380090626E-6</c:v>
                </c:pt>
                <c:pt idx="5975">
                  <c:v>1.2040102756621601E-6</c:v>
                </c:pt>
                <c:pt idx="5976">
                  <c:v>1.205560825192106E-6</c:v>
                </c:pt>
                <c:pt idx="5977">
                  <c:v>1.2071144949164341E-6</c:v>
                </c:pt>
                <c:pt idx="5978">
                  <c:v>1.2086712932667621E-6</c:v>
                </c:pt>
                <c:pt idx="5979">
                  <c:v>1.2102312286880415E-6</c:v>
                </c:pt>
                <c:pt idx="5980">
                  <c:v>1.2117943096589823E-6</c:v>
                </c:pt>
                <c:pt idx="5981">
                  <c:v>1.2133605445779411E-6</c:v>
                </c:pt>
                <c:pt idx="5982">
                  <c:v>1.214929942122186E-6</c:v>
                </c:pt>
                <c:pt idx="5983">
                  <c:v>1.216502510723649E-6</c:v>
                </c:pt>
                <c:pt idx="5984">
                  <c:v>1.2180782590422623E-6</c:v>
                </c:pt>
                <c:pt idx="5985">
                  <c:v>1.2196571956090063E-6</c:v>
                </c:pt>
                <c:pt idx="5986">
                  <c:v>1.2212393291285541E-6</c:v>
                </c:pt>
                <c:pt idx="5987">
                  <c:v>1.222824668203152E-6</c:v>
                </c:pt>
                <c:pt idx="5988">
                  <c:v>1.2244132216256705E-6</c:v>
                </c:pt>
                <c:pt idx="5989">
                  <c:v>1.2260049980265389E-6</c:v>
                </c:pt>
                <c:pt idx="5990">
                  <c:v>1.2276000062514541E-6</c:v>
                </c:pt>
                <c:pt idx="5991">
                  <c:v>1.2291982550142758E-6</c:v>
                </c:pt>
                <c:pt idx="5992">
                  <c:v>1.2307997532086941E-6</c:v>
                </c:pt>
                <c:pt idx="5993">
                  <c:v>1.2324045095404667E-6</c:v>
                </c:pt>
                <c:pt idx="5994">
                  <c:v>1.2340125331188599E-6</c:v>
                </c:pt>
                <c:pt idx="5995">
                  <c:v>1.2356238326130921E-6</c:v>
                </c:pt>
                <c:pt idx="5996">
                  <c:v>1.2372384171308881E-6</c:v>
                </c:pt>
                <c:pt idx="5997">
                  <c:v>1.2388562955583521E-6</c:v>
                </c:pt>
                <c:pt idx="5998">
                  <c:v>1.2404774769370821E-6</c:v>
                </c:pt>
                <c:pt idx="5999">
                  <c:v>1.2421019702585213E-6</c:v>
                </c:pt>
                <c:pt idx="6000">
                  <c:v>1.243729784673386E-6</c:v>
                </c:pt>
                <c:pt idx="6001">
                  <c:v>1.2453609291298552E-6</c:v>
                </c:pt>
                <c:pt idx="6002">
                  <c:v>1.2469954129037767E-6</c:v>
                </c:pt>
                <c:pt idx="6003">
                  <c:v>1.2486332449147449E-6</c:v>
                </c:pt>
                <c:pt idx="6004">
                  <c:v>1.2502744347343229E-6</c:v>
                </c:pt>
                <c:pt idx="6005">
                  <c:v>1.251918991353894E-6</c:v>
                </c:pt>
                <c:pt idx="6006">
                  <c:v>1.2535669236807275E-6</c:v>
                </c:pt>
                <c:pt idx="6007">
                  <c:v>1.2552182419002671E-6</c:v>
                </c:pt>
                <c:pt idx="6008">
                  <c:v>1.2568729544364178E-6</c:v>
                </c:pt>
                <c:pt idx="6009">
                  <c:v>1.2585310710023599E-6</c:v>
                </c:pt>
                <c:pt idx="6010">
                  <c:v>1.2601926010818693E-6</c:v>
                </c:pt>
                <c:pt idx="6011">
                  <c:v>1.2618575539103876E-6</c:v>
                </c:pt>
                <c:pt idx="6012">
                  <c:v>1.2635259390138295E-6</c:v>
                </c:pt>
                <c:pt idx="6013">
                  <c:v>1.2651977657526693E-6</c:v>
                </c:pt>
                <c:pt idx="6014">
                  <c:v>1.2668730438457627E-6</c:v>
                </c:pt>
                <c:pt idx="6015">
                  <c:v>1.2685517826375585E-6</c:v>
                </c:pt>
                <c:pt idx="6016">
                  <c:v>1.2702339918619597E-6</c:v>
                </c:pt>
                <c:pt idx="6017">
                  <c:v>1.2719196809916501E-6</c:v>
                </c:pt>
                <c:pt idx="6018">
                  <c:v>1.2736088597869432E-6</c:v>
                </c:pt>
                <c:pt idx="6019">
                  <c:v>1.275301537879994E-6</c:v>
                </c:pt>
                <c:pt idx="6020">
                  <c:v>1.2769977249919726E-6</c:v>
                </c:pt>
                <c:pt idx="6021">
                  <c:v>1.2786974308020472E-6</c:v>
                </c:pt>
                <c:pt idx="6022">
                  <c:v>1.2804006652198047E-6</c:v>
                </c:pt>
                <c:pt idx="6023">
                  <c:v>1.2821074379248837E-6</c:v>
                </c:pt>
                <c:pt idx="6024">
                  <c:v>1.2838177588657487E-6</c:v>
                </c:pt>
                <c:pt idx="6025">
                  <c:v>1.2855316378309147E-6</c:v>
                </c:pt>
                <c:pt idx="6026">
                  <c:v>1.2872490848414301E-6</c:v>
                </c:pt>
                <c:pt idx="6027">
                  <c:v>1.2889701097778333E-6</c:v>
                </c:pt>
                <c:pt idx="6028">
                  <c:v>1.2906947226821369E-6</c:v>
                </c:pt>
                <c:pt idx="6029">
                  <c:v>1.2924229334763605E-6</c:v>
                </c:pt>
                <c:pt idx="6030">
                  <c:v>1.2941547523512625E-6</c:v>
                </c:pt>
                <c:pt idx="6031">
                  <c:v>1.2958901892671981E-6</c:v>
                </c:pt>
                <c:pt idx="6032">
                  <c:v>1.2976292544673037E-6</c:v>
                </c:pt>
                <c:pt idx="6033">
                  <c:v>1.2993719580325385E-6</c:v>
                </c:pt>
                <c:pt idx="6034">
                  <c:v>1.3011183102195262E-6</c:v>
                </c:pt>
                <c:pt idx="6035">
                  <c:v>1.3028683212236489E-6</c:v>
                </c:pt>
                <c:pt idx="6036">
                  <c:v>1.304622001358648E-6</c:v>
                </c:pt>
                <c:pt idx="6037">
                  <c:v>1.3063793608514068E-6</c:v>
                </c:pt>
                <c:pt idx="6038">
                  <c:v>1.3081404101453835E-6</c:v>
                </c:pt>
                <c:pt idx="6039">
                  <c:v>1.3099051595702089E-6</c:v>
                </c:pt>
                <c:pt idx="6040">
                  <c:v>1.3116736195386481E-6</c:v>
                </c:pt>
                <c:pt idx="6041">
                  <c:v>1.3134458005264586E-6</c:v>
                </c:pt>
                <c:pt idx="6042">
                  <c:v>1.3152217129986621E-6</c:v>
                </c:pt>
                <c:pt idx="6043">
                  <c:v>1.3170013675222981E-6</c:v>
                </c:pt>
                <c:pt idx="6044">
                  <c:v>1.3187847746101877E-6</c:v>
                </c:pt>
                <c:pt idx="6045">
                  <c:v>1.3205719449113263E-6</c:v>
                </c:pt>
                <c:pt idx="6046">
                  <c:v>1.3223628890455589E-6</c:v>
                </c:pt>
                <c:pt idx="6047">
                  <c:v>1.3241576177139086E-6</c:v>
                </c:pt>
                <c:pt idx="6048">
                  <c:v>1.3259561415978417E-6</c:v>
                </c:pt>
                <c:pt idx="6049">
                  <c:v>1.3277584714878194E-6</c:v>
                </c:pt>
                <c:pt idx="6050">
                  <c:v>1.3295646181451371E-6</c:v>
                </c:pt>
                <c:pt idx="6051">
                  <c:v>1.3313745924493967E-6</c:v>
                </c:pt>
                <c:pt idx="6052">
                  <c:v>1.3331884052478984E-6</c:v>
                </c:pt>
                <c:pt idx="6053">
                  <c:v>1.3350060673018368E-6</c:v>
                </c:pt>
                <c:pt idx="6054">
                  <c:v>1.3368275899235091E-6</c:v>
                </c:pt>
                <c:pt idx="6055">
                  <c:v>1.3386529837642895E-6</c:v>
                </c:pt>
                <c:pt idx="6056">
                  <c:v>1.3404822599550153E-6</c:v>
                </c:pt>
                <c:pt idx="6057">
                  <c:v>1.3423154295987589E-6</c:v>
                </c:pt>
                <c:pt idx="6058">
                  <c:v>1.3441525037580066E-6</c:v>
                </c:pt>
                <c:pt idx="6059">
                  <c:v>1.3459934936187793E-6</c:v>
                </c:pt>
                <c:pt idx="6060">
                  <c:v>1.3478384103238248E-6</c:v>
                </c:pt>
                <c:pt idx="6061">
                  <c:v>1.3496872651350573E-6</c:v>
                </c:pt>
                <c:pt idx="6062">
                  <c:v>1.3515400692700465E-6</c:v>
                </c:pt>
                <c:pt idx="6063">
                  <c:v>1.3533968341121539E-6</c:v>
                </c:pt>
                <c:pt idx="6064">
                  <c:v>1.3552575709224062E-6</c:v>
                </c:pt>
                <c:pt idx="6065">
                  <c:v>1.3571222911918542E-6</c:v>
                </c:pt>
                <c:pt idx="6066">
                  <c:v>1.3589910062559848E-6</c:v>
                </c:pt>
                <c:pt idx="6067">
                  <c:v>1.3608637276293232E-6</c:v>
                </c:pt>
                <c:pt idx="6068">
                  <c:v>1.3627404668128551E-6</c:v>
                </c:pt>
                <c:pt idx="6069">
                  <c:v>1.3646212353988171E-6</c:v>
                </c:pt>
                <c:pt idx="6070">
                  <c:v>1.3665060448917104E-6</c:v>
                </c:pt>
                <c:pt idx="6071">
                  <c:v>1.3683949069991927E-6</c:v>
                </c:pt>
                <c:pt idx="6072">
                  <c:v>1.3702878334117777E-6</c:v>
                </c:pt>
                <c:pt idx="6073">
                  <c:v>1.372184835840393E-6</c:v>
                </c:pt>
                <c:pt idx="6074">
                  <c:v>1.3740859260087855E-6</c:v>
                </c:pt>
                <c:pt idx="6075">
                  <c:v>1.3759911157777921E-6</c:v>
                </c:pt>
                <c:pt idx="6076">
                  <c:v>1.3779004169979145E-6</c:v>
                </c:pt>
                <c:pt idx="6077">
                  <c:v>1.3798138415374498E-6</c:v>
                </c:pt>
                <c:pt idx="6078">
                  <c:v>1.3817314012516159E-6</c:v>
                </c:pt>
                <c:pt idx="6079">
                  <c:v>1.3836531082171093E-6</c:v>
                </c:pt>
                <c:pt idx="6080">
                  <c:v>1.3855789745024518E-6</c:v>
                </c:pt>
                <c:pt idx="6081">
                  <c:v>1.3875090121786241E-6</c:v>
                </c:pt>
                <c:pt idx="6082">
                  <c:v>1.3894432331049141E-6</c:v>
                </c:pt>
                <c:pt idx="6083">
                  <c:v>1.3913816498698482E-6</c:v>
                </c:pt>
                <c:pt idx="6084">
                  <c:v>1.3933242742361333E-6</c:v>
                </c:pt>
                <c:pt idx="6085">
                  <c:v>1.395271118724962E-6</c:v>
                </c:pt>
                <c:pt idx="6086">
                  <c:v>1.3972221956033747E-6</c:v>
                </c:pt>
                <c:pt idx="6087">
                  <c:v>1.3991775171259137E-6</c:v>
                </c:pt>
                <c:pt idx="6088">
                  <c:v>1.4011370957022481E-6</c:v>
                </c:pt>
                <c:pt idx="6089">
                  <c:v>1.4031009436999201E-6</c:v>
                </c:pt>
                <c:pt idx="6090">
                  <c:v>1.4050690736703701E-6</c:v>
                </c:pt>
                <c:pt idx="6091">
                  <c:v>1.4070414981285561E-6</c:v>
                </c:pt>
                <c:pt idx="6092">
                  <c:v>1.4090182296043736E-6</c:v>
                </c:pt>
                <c:pt idx="6093">
                  <c:v>1.4109992806724877E-6</c:v>
                </c:pt>
                <c:pt idx="6094">
                  <c:v>1.4129846641265704E-6</c:v>
                </c:pt>
                <c:pt idx="6095">
                  <c:v>1.4149743925003871E-6</c:v>
                </c:pt>
                <c:pt idx="6096">
                  <c:v>1.4169684786889079E-6</c:v>
                </c:pt>
                <c:pt idx="6097">
                  <c:v>1.4189669353701501E-6</c:v>
                </c:pt>
                <c:pt idx="6098">
                  <c:v>1.4209697754535181E-6</c:v>
                </c:pt>
                <c:pt idx="6099">
                  <c:v>1.4229770118208739E-6</c:v>
                </c:pt>
                <c:pt idx="6100">
                  <c:v>1.424988657402294E-6</c:v>
                </c:pt>
                <c:pt idx="6101">
                  <c:v>1.4270047251650941E-6</c:v>
                </c:pt>
                <c:pt idx="6102">
                  <c:v>1.4290252281969585E-6</c:v>
                </c:pt>
                <c:pt idx="6103">
                  <c:v>1.431050179519618E-6</c:v>
                </c:pt>
                <c:pt idx="6104">
                  <c:v>1.4330795923658441E-6</c:v>
                </c:pt>
                <c:pt idx="6105">
                  <c:v>1.4351134798158858E-6</c:v>
                </c:pt>
                <c:pt idx="6106">
                  <c:v>1.4371518550065911E-6</c:v>
                </c:pt>
                <c:pt idx="6107">
                  <c:v>1.4391947315510489E-6</c:v>
                </c:pt>
                <c:pt idx="6108">
                  <c:v>1.4412421224558975E-6</c:v>
                </c:pt>
                <c:pt idx="6109">
                  <c:v>1.4432940411877661E-6</c:v>
                </c:pt>
                <c:pt idx="6110">
                  <c:v>1.445350501259391E-6</c:v>
                </c:pt>
                <c:pt idx="6111">
                  <c:v>1.4474115160532425E-6</c:v>
                </c:pt>
                <c:pt idx="6112">
                  <c:v>1.4494770991718025E-6</c:v>
                </c:pt>
                <c:pt idx="6113">
                  <c:v>1.451547264088787E-6</c:v>
                </c:pt>
                <c:pt idx="6114">
                  <c:v>1.4536220245518276E-6</c:v>
                </c:pt>
                <c:pt idx="6115">
                  <c:v>1.4557013941433941E-6</c:v>
                </c:pt>
                <c:pt idx="6116">
                  <c:v>1.4577853867029467E-6</c:v>
                </c:pt>
                <c:pt idx="6117">
                  <c:v>1.4598740158614741E-6</c:v>
                </c:pt>
                <c:pt idx="6118">
                  <c:v>1.4619672956003248E-6</c:v>
                </c:pt>
                <c:pt idx="6119">
                  <c:v>1.4640652397556949E-6</c:v>
                </c:pt>
                <c:pt idx="6120">
                  <c:v>1.466167862292765E-6</c:v>
                </c:pt>
                <c:pt idx="6121">
                  <c:v>1.4682751770998981E-6</c:v>
                </c:pt>
                <c:pt idx="6122">
                  <c:v>1.4703871983286249E-6</c:v>
                </c:pt>
                <c:pt idx="6123">
                  <c:v>1.4725039400316648E-6</c:v>
                </c:pt>
                <c:pt idx="6124">
                  <c:v>1.474625416410849E-6</c:v>
                </c:pt>
                <c:pt idx="6125">
                  <c:v>1.4767516415888723E-6</c:v>
                </c:pt>
                <c:pt idx="6126">
                  <c:v>1.4788826298006227E-6</c:v>
                </c:pt>
                <c:pt idx="6127">
                  <c:v>1.4810183954931201E-6</c:v>
                </c:pt>
                <c:pt idx="6128">
                  <c:v>1.4831589529564849E-6</c:v>
                </c:pt>
                <c:pt idx="6129">
                  <c:v>1.4853043165559841E-6</c:v>
                </c:pt>
                <c:pt idx="6130">
                  <c:v>1.4874545008827431E-6</c:v>
                </c:pt>
                <c:pt idx="6131">
                  <c:v>1.4896095203863734E-6</c:v>
                </c:pt>
                <c:pt idx="6132">
                  <c:v>1.4917693896525441E-6</c:v>
                </c:pt>
                <c:pt idx="6133">
                  <c:v>1.4939341233343781E-6</c:v>
                </c:pt>
                <c:pt idx="6134">
                  <c:v>1.4961037361439515E-6</c:v>
                </c:pt>
                <c:pt idx="6135">
                  <c:v>1.4982782428387623E-6</c:v>
                </c:pt>
                <c:pt idx="6136">
                  <c:v>1.5004576581623453E-6</c:v>
                </c:pt>
                <c:pt idx="6137">
                  <c:v>1.5026419970492541E-6</c:v>
                </c:pt>
                <c:pt idx="6138">
                  <c:v>1.5048312743648511E-6</c:v>
                </c:pt>
                <c:pt idx="6139">
                  <c:v>1.5070255051441481E-6</c:v>
                </c:pt>
                <c:pt idx="6140">
                  <c:v>1.5092247043356801E-6</c:v>
                </c:pt>
                <c:pt idx="6141">
                  <c:v>1.511428887142596E-6</c:v>
                </c:pt>
                <c:pt idx="6142">
                  <c:v>1.5136380686551895E-6</c:v>
                </c:pt>
                <c:pt idx="6143">
                  <c:v>1.5158522640600758E-6</c:v>
                </c:pt>
                <c:pt idx="6144">
                  <c:v>1.5180714886473556E-6</c:v>
                </c:pt>
                <c:pt idx="6145">
                  <c:v>1.5202957577434421E-6</c:v>
                </c:pt>
                <c:pt idx="6146">
                  <c:v>1.5225250867076164E-6</c:v>
                </c:pt>
                <c:pt idx="6147">
                  <c:v>1.5247594910142821E-6</c:v>
                </c:pt>
                <c:pt idx="6148">
                  <c:v>1.5269989861533474E-6</c:v>
                </c:pt>
                <c:pt idx="6149">
                  <c:v>1.5292435876778137E-6</c:v>
                </c:pt>
                <c:pt idx="6150">
                  <c:v>1.5314933112090421E-6</c:v>
                </c:pt>
                <c:pt idx="6151">
                  <c:v>1.5337481724370437E-6</c:v>
                </c:pt>
                <c:pt idx="6152">
                  <c:v>1.5360081870928563E-6</c:v>
                </c:pt>
                <c:pt idx="6153">
                  <c:v>1.5382733709921004E-6</c:v>
                </c:pt>
                <c:pt idx="6154">
                  <c:v>1.5405437399922852E-6</c:v>
                </c:pt>
                <c:pt idx="6155">
                  <c:v>1.5428193099956204E-6</c:v>
                </c:pt>
                <c:pt idx="6156">
                  <c:v>1.5451000970168465E-6</c:v>
                </c:pt>
                <c:pt idx="6157">
                  <c:v>1.5473861171033682E-6</c:v>
                </c:pt>
                <c:pt idx="6158">
                  <c:v>1.5496773863460732E-6</c:v>
                </c:pt>
                <c:pt idx="6159">
                  <c:v>1.5519739209292722E-6</c:v>
                </c:pt>
                <c:pt idx="6160">
                  <c:v>1.5542757370666645E-6</c:v>
                </c:pt>
                <c:pt idx="6161">
                  <c:v>1.556582851069033E-6</c:v>
                </c:pt>
                <c:pt idx="6162">
                  <c:v>1.5588952793133833E-6</c:v>
                </c:pt>
                <c:pt idx="6163">
                  <c:v>1.5612130382199908E-6</c:v>
                </c:pt>
                <c:pt idx="6164">
                  <c:v>1.5635361442611606E-6</c:v>
                </c:pt>
                <c:pt idx="6165">
                  <c:v>1.5658646140066461E-6</c:v>
                </c:pt>
                <c:pt idx="6166">
                  <c:v>1.5681984640649776E-6</c:v>
                </c:pt>
                <c:pt idx="6167">
                  <c:v>1.5705377111143843E-6</c:v>
                </c:pt>
                <c:pt idx="6168">
                  <c:v>1.5728823719019428E-6</c:v>
                </c:pt>
                <c:pt idx="6169">
                  <c:v>1.5752324632709685E-6</c:v>
                </c:pt>
                <c:pt idx="6170">
                  <c:v>1.5775880020409712E-6</c:v>
                </c:pt>
                <c:pt idx="6171">
                  <c:v>1.5799490051895688E-6</c:v>
                </c:pt>
                <c:pt idx="6172">
                  <c:v>1.5823154897543498E-6</c:v>
                </c:pt>
                <c:pt idx="6173">
                  <c:v>1.5846874727386537E-6</c:v>
                </c:pt>
                <c:pt idx="6174">
                  <c:v>1.5870649713459673E-6</c:v>
                </c:pt>
                <c:pt idx="6175">
                  <c:v>1.58944800279208E-6</c:v>
                </c:pt>
                <c:pt idx="6176">
                  <c:v>1.5918365843678909E-6</c:v>
                </c:pt>
                <c:pt idx="6177">
                  <c:v>1.5942307333585778E-6</c:v>
                </c:pt>
                <c:pt idx="6178">
                  <c:v>1.5966304671892771E-6</c:v>
                </c:pt>
                <c:pt idx="6179">
                  <c:v>1.5990358033718886E-6</c:v>
                </c:pt>
                <c:pt idx="6180">
                  <c:v>1.601446759477843E-6</c:v>
                </c:pt>
                <c:pt idx="6181">
                  <c:v>1.6038633531189261E-6</c:v>
                </c:pt>
                <c:pt idx="6182">
                  <c:v>1.6062856019438769E-6</c:v>
                </c:pt>
                <c:pt idx="6183">
                  <c:v>1.6087135237673011E-6</c:v>
                </c:pt>
                <c:pt idx="6184">
                  <c:v>1.6111471363930792E-6</c:v>
                </c:pt>
                <c:pt idx="6185">
                  <c:v>1.6135864576911613E-6</c:v>
                </c:pt>
                <c:pt idx="6186">
                  <c:v>1.6160315057277554E-6</c:v>
                </c:pt>
                <c:pt idx="6187">
                  <c:v>1.6184822985121652E-6</c:v>
                </c:pt>
                <c:pt idx="6188">
                  <c:v>1.6209388540886834E-6</c:v>
                </c:pt>
                <c:pt idx="6189">
                  <c:v>1.6234011906738969E-6</c:v>
                </c:pt>
                <c:pt idx="6190">
                  <c:v>1.6258693265991834E-6</c:v>
                </c:pt>
                <c:pt idx="6191">
                  <c:v>1.6283432801221199E-6</c:v>
                </c:pt>
                <c:pt idx="6192">
                  <c:v>1.6308230697078375E-6</c:v>
                </c:pt>
                <c:pt idx="6193">
                  <c:v>1.6333087137588325E-6</c:v>
                </c:pt>
                <c:pt idx="6194">
                  <c:v>1.6358002309272926E-6</c:v>
                </c:pt>
                <c:pt idx="6195">
                  <c:v>1.6382976397359859E-6</c:v>
                </c:pt>
                <c:pt idx="6196">
                  <c:v>1.6408009589971214E-6</c:v>
                </c:pt>
                <c:pt idx="6197">
                  <c:v>1.6433102073531084E-6</c:v>
                </c:pt>
                <c:pt idx="6198">
                  <c:v>1.6458254037870356E-6</c:v>
                </c:pt>
                <c:pt idx="6199">
                  <c:v>1.6483465670906342E-6</c:v>
                </c:pt>
                <c:pt idx="6200">
                  <c:v>1.6508737165301855E-6</c:v>
                </c:pt>
                <c:pt idx="6201">
                  <c:v>1.6534068708120205E-6</c:v>
                </c:pt>
                <c:pt idx="6202">
                  <c:v>1.6559460492384228E-6</c:v>
                </c:pt>
                <c:pt idx="6203">
                  <c:v>1.6584912711861383E-6</c:v>
                </c:pt>
                <c:pt idx="6204">
                  <c:v>1.6610425558418347E-6</c:v>
                </c:pt>
                <c:pt idx="6205">
                  <c:v>1.6635999226321663E-6</c:v>
                </c:pt>
                <c:pt idx="6206">
                  <c:v>1.6661633908608614E-6</c:v>
                </c:pt>
                <c:pt idx="6207">
                  <c:v>1.6687329804018606E-6</c:v>
                </c:pt>
                <c:pt idx="6208">
                  <c:v>1.6713087105847149E-6</c:v>
                </c:pt>
                <c:pt idx="6209">
                  <c:v>1.6738906011939664E-6</c:v>
                </c:pt>
                <c:pt idx="6210">
                  <c:v>1.6764786720833107E-6</c:v>
                </c:pt>
                <c:pt idx="6211">
                  <c:v>1.6790729430303794E-6</c:v>
                </c:pt>
                <c:pt idx="6212">
                  <c:v>1.6816734340229678E-6</c:v>
                </c:pt>
                <c:pt idx="6213">
                  <c:v>1.6842801650199019E-6</c:v>
                </c:pt>
                <c:pt idx="6214">
                  <c:v>1.6868931562277772E-6</c:v>
                </c:pt>
                <c:pt idx="6215">
                  <c:v>1.6895124277280614E-6</c:v>
                </c:pt>
                <c:pt idx="6216">
                  <c:v>1.6921379998972111E-6</c:v>
                </c:pt>
                <c:pt idx="6217">
                  <c:v>1.6947698929451944E-6</c:v>
                </c:pt>
                <c:pt idx="6218">
                  <c:v>1.6974081274270827E-6</c:v>
                </c:pt>
                <c:pt idx="6219">
                  <c:v>1.7000527238078797E-6</c:v>
                </c:pt>
                <c:pt idx="6220">
                  <c:v>1.7027037027024441E-6</c:v>
                </c:pt>
                <c:pt idx="6221">
                  <c:v>1.7053610847113301E-6</c:v>
                </c:pt>
                <c:pt idx="6222">
                  <c:v>1.7080248907873028E-6</c:v>
                </c:pt>
                <c:pt idx="6223">
                  <c:v>1.7106951415563088E-6</c:v>
                </c:pt>
                <c:pt idx="6224">
                  <c:v>1.7133718581303441E-6</c:v>
                </c:pt>
                <c:pt idx="6225">
                  <c:v>1.716055061451607E-6</c:v>
                </c:pt>
                <c:pt idx="6226">
                  <c:v>1.7187447726492729E-6</c:v>
                </c:pt>
                <c:pt idx="6227">
                  <c:v>1.7214410129425569E-6</c:v>
                </c:pt>
                <c:pt idx="6228">
                  <c:v>1.7241438035452064E-6</c:v>
                </c:pt>
                <c:pt idx="6229">
                  <c:v>1.7268531659037994E-6</c:v>
                </c:pt>
                <c:pt idx="6230">
                  <c:v>1.7295691214667719E-6</c:v>
                </c:pt>
                <c:pt idx="6231">
                  <c:v>1.7322916917094561E-6</c:v>
                </c:pt>
                <c:pt idx="6232">
                  <c:v>1.7350208983065636E-6</c:v>
                </c:pt>
                <c:pt idx="6233">
                  <c:v>1.7377567629764676E-6</c:v>
                </c:pt>
                <c:pt idx="6234">
                  <c:v>1.7404993076319434E-6</c:v>
                </c:pt>
                <c:pt idx="6235">
                  <c:v>1.7432485540251254E-6</c:v>
                </c:pt>
                <c:pt idx="6236">
                  <c:v>1.7460045242448662E-6</c:v>
                </c:pt>
                <c:pt idx="6237">
                  <c:v>1.7487672403360521E-6</c:v>
                </c:pt>
                <c:pt idx="6238">
                  <c:v>1.7515367244696244E-6</c:v>
                </c:pt>
                <c:pt idx="6239">
                  <c:v>1.7543129989425895E-6</c:v>
                </c:pt>
                <c:pt idx="6240">
                  <c:v>1.7570960860929084E-6</c:v>
                </c:pt>
                <c:pt idx="6241">
                  <c:v>1.7598860084101875E-6</c:v>
                </c:pt>
                <c:pt idx="6242">
                  <c:v>1.7626827883772817E-6</c:v>
                </c:pt>
                <c:pt idx="6243">
                  <c:v>1.7654864487056141E-6</c:v>
                </c:pt>
                <c:pt idx="6244">
                  <c:v>1.7682970120621113E-6</c:v>
                </c:pt>
                <c:pt idx="6245">
                  <c:v>1.7711145013748325E-6</c:v>
                </c:pt>
                <c:pt idx="6246">
                  <c:v>1.7739389393978079E-6</c:v>
                </c:pt>
                <c:pt idx="6247">
                  <c:v>1.7767703493075244E-6</c:v>
                </c:pt>
                <c:pt idx="6248">
                  <c:v>1.7796087541829037E-6</c:v>
                </c:pt>
                <c:pt idx="6249">
                  <c:v>1.7824541772068077E-6</c:v>
                </c:pt>
                <c:pt idx="6250">
                  <c:v>1.7853066416679652E-6</c:v>
                </c:pt>
                <c:pt idx="6251">
                  <c:v>1.7881661710685833E-6</c:v>
                </c:pt>
                <c:pt idx="6252">
                  <c:v>1.7910327887767364E-6</c:v>
                </c:pt>
                <c:pt idx="6253">
                  <c:v>1.7939065185493612E-6</c:v>
                </c:pt>
                <c:pt idx="6254">
                  <c:v>1.7967873839273708E-6</c:v>
                </c:pt>
                <c:pt idx="6255">
                  <c:v>1.7996754088552003E-6</c:v>
                </c:pt>
                <c:pt idx="6256">
                  <c:v>1.8025706171265875E-6</c:v>
                </c:pt>
                <c:pt idx="6257">
                  <c:v>1.8054730328498274E-6</c:v>
                </c:pt>
                <c:pt idx="6258">
                  <c:v>1.8083826800253072E-6</c:v>
                </c:pt>
                <c:pt idx="6259">
                  <c:v>1.8112995829031682E-6</c:v>
                </c:pt>
                <c:pt idx="6260">
                  <c:v>1.8142237659011802E-6</c:v>
                </c:pt>
                <c:pt idx="6261">
                  <c:v>1.8171552531521616E-6</c:v>
                </c:pt>
                <c:pt idx="6262">
                  <c:v>1.8200940693040219E-6</c:v>
                </c:pt>
                <c:pt idx="6263">
                  <c:v>1.8230402391526033E-6</c:v>
                </c:pt>
                <c:pt idx="6264">
                  <c:v>1.8259937871648741E-6</c:v>
                </c:pt>
                <c:pt idx="6265">
                  <c:v>1.8289547383224929E-6</c:v>
                </c:pt>
                <c:pt idx="6266">
                  <c:v>1.8319231174714531E-6</c:v>
                </c:pt>
                <c:pt idx="6267">
                  <c:v>1.8348989496983705E-6</c:v>
                </c:pt>
                <c:pt idx="6268">
                  <c:v>1.8378822601415511E-6</c:v>
                </c:pt>
                <c:pt idx="6269">
                  <c:v>1.8408730739959361E-6</c:v>
                </c:pt>
                <c:pt idx="6270">
                  <c:v>1.8438714166801206E-6</c:v>
                </c:pt>
                <c:pt idx="6271">
                  <c:v>1.8468773136021185E-6</c:v>
                </c:pt>
                <c:pt idx="6272">
                  <c:v>1.8498907904380631E-6</c:v>
                </c:pt>
                <c:pt idx="6273">
                  <c:v>1.8529118727276646E-6</c:v>
                </c:pt>
                <c:pt idx="6274">
                  <c:v>1.8559405863856708E-6</c:v>
                </c:pt>
                <c:pt idx="6275">
                  <c:v>1.858976957233642E-6</c:v>
                </c:pt>
                <c:pt idx="6276">
                  <c:v>1.8620210113801372E-6</c:v>
                </c:pt>
                <c:pt idx="6277">
                  <c:v>1.8650727748094866E-6</c:v>
                </c:pt>
                <c:pt idx="6278">
                  <c:v>1.8681322738786792E-6</c:v>
                </c:pt>
                <c:pt idx="6279">
                  <c:v>1.8711995348204272E-6</c:v>
                </c:pt>
                <c:pt idx="6280">
                  <c:v>1.8742745842508225E-6</c:v>
                </c:pt>
                <c:pt idx="6281">
                  <c:v>1.8773574486393102E-6</c:v>
                </c:pt>
                <c:pt idx="6282">
                  <c:v>1.8804481546696208E-6</c:v>
                </c:pt>
                <c:pt idx="6283">
                  <c:v>1.8835467292266917E-6</c:v>
                </c:pt>
                <c:pt idx="6284">
                  <c:v>1.8866531991552584E-6</c:v>
                </c:pt>
                <c:pt idx="6285">
                  <c:v>1.8897675914989659E-6</c:v>
                </c:pt>
                <c:pt idx="6286">
                  <c:v>1.8928899334723104E-6</c:v>
                </c:pt>
                <c:pt idx="6287">
                  <c:v>1.8960202522711072E-6</c:v>
                </c:pt>
                <c:pt idx="6288">
                  <c:v>1.8991585753424403E-6</c:v>
                </c:pt>
                <c:pt idx="6289">
                  <c:v>1.9023049301038787E-6</c:v>
                </c:pt>
                <c:pt idx="6290">
                  <c:v>1.9054593442971846E-6</c:v>
                </c:pt>
                <c:pt idx="6291">
                  <c:v>1.9086218455575156E-6</c:v>
                </c:pt>
                <c:pt idx="6292">
                  <c:v>1.9117924619012885E-6</c:v>
                </c:pt>
                <c:pt idx="6293">
                  <c:v>1.9149712210885768E-6</c:v>
                </c:pt>
                <c:pt idx="6294">
                  <c:v>1.9181581514584528E-6</c:v>
                </c:pt>
                <c:pt idx="6295">
                  <c:v>1.9213532810778336E-6</c:v>
                </c:pt>
                <c:pt idx="6296">
                  <c:v>1.9245566384678195E-6</c:v>
                </c:pt>
                <c:pt idx="6297">
                  <c:v>1.9277682519165677E-6</c:v>
                </c:pt>
                <c:pt idx="6298">
                  <c:v>1.9309881501593305E-6</c:v>
                </c:pt>
                <c:pt idx="6299">
                  <c:v>1.9342163618060285E-6</c:v>
                </c:pt>
                <c:pt idx="6300">
                  <c:v>1.9374529158957023E-6</c:v>
                </c:pt>
                <c:pt idx="6301">
                  <c:v>1.9406978411969699E-6</c:v>
                </c:pt>
                <c:pt idx="6302">
                  <c:v>1.9439511669495752E-6</c:v>
                </c:pt>
                <c:pt idx="6303">
                  <c:v>1.9472129222135334E-6</c:v>
                </c:pt>
                <c:pt idx="6304">
                  <c:v>1.9504831366672977E-6</c:v>
                </c:pt>
                <c:pt idx="6305">
                  <c:v>1.9537618396407669E-6</c:v>
                </c:pt>
                <c:pt idx="6306">
                  <c:v>1.9570490602739713E-6</c:v>
                </c:pt>
                <c:pt idx="6307">
                  <c:v>1.9603448294766542E-6</c:v>
                </c:pt>
                <c:pt idx="6308">
                  <c:v>1.9636491759689023E-6</c:v>
                </c:pt>
                <c:pt idx="6309">
                  <c:v>1.9669621302287548E-6</c:v>
                </c:pt>
                <c:pt idx="6310">
                  <c:v>1.970283722471924E-6</c:v>
                </c:pt>
                <c:pt idx="6311">
                  <c:v>1.9736139829649625E-6</c:v>
                </c:pt>
                <c:pt idx="6312">
                  <c:v>1.976952941968579E-6</c:v>
                </c:pt>
                <c:pt idx="6313">
                  <c:v>1.9803006300198425E-6</c:v>
                </c:pt>
                <c:pt idx="6314">
                  <c:v>1.9836570779960106E-6</c:v>
                </c:pt>
                <c:pt idx="6315">
                  <c:v>1.9870223165451371E-6</c:v>
                </c:pt>
                <c:pt idx="6316">
                  <c:v>1.9903963767468383E-6</c:v>
                </c:pt>
                <c:pt idx="6317">
                  <c:v>1.9937792895093044E-6</c:v>
                </c:pt>
                <c:pt idx="6318">
                  <c:v>1.9971710864008673E-6</c:v>
                </c:pt>
                <c:pt idx="6319">
                  <c:v>2.0005717984002137E-6</c:v>
                </c:pt>
                <c:pt idx="6320">
                  <c:v>2.0039814572223692E-6</c:v>
                </c:pt>
                <c:pt idx="6321">
                  <c:v>2.0074000943912252E-6</c:v>
                </c:pt>
                <c:pt idx="6322">
                  <c:v>2.0108277419366863E-6</c:v>
                </c:pt>
                <c:pt idx="6323">
                  <c:v>2.0142644315304092E-6</c:v>
                </c:pt>
                <c:pt idx="6324">
                  <c:v>2.0177101953973635E-6</c:v>
                </c:pt>
                <c:pt idx="6325">
                  <c:v>2.0211650656542402E-6</c:v>
                </c:pt>
                <c:pt idx="6326">
                  <c:v>2.0246290747680652E-6</c:v>
                </c:pt>
                <c:pt idx="6327">
                  <c:v>2.0281022551938654E-6</c:v>
                </c:pt>
                <c:pt idx="6328">
                  <c:v>2.0315846395579893E-6</c:v>
                </c:pt>
                <c:pt idx="6329">
                  <c:v>2.0350762606935612E-6</c:v>
                </c:pt>
                <c:pt idx="6330">
                  <c:v>2.0385771515497249E-6</c:v>
                </c:pt>
                <c:pt idx="6331">
                  <c:v>2.0420873452078552E-6</c:v>
                </c:pt>
                <c:pt idx="6332">
                  <c:v>2.0456068749030812E-6</c:v>
                </c:pt>
                <c:pt idx="6333">
                  <c:v>2.0491357740437272E-6</c:v>
                </c:pt>
                <c:pt idx="6334">
                  <c:v>2.0526740761984482E-6</c:v>
                </c:pt>
                <c:pt idx="6335">
                  <c:v>2.0562218151705852E-6</c:v>
                </c:pt>
                <c:pt idx="6336">
                  <c:v>2.059779024468565E-6</c:v>
                </c:pt>
                <c:pt idx="6337">
                  <c:v>2.0633457382814605E-6</c:v>
                </c:pt>
                <c:pt idx="6338">
                  <c:v>2.0669219908579194E-6</c:v>
                </c:pt>
                <c:pt idx="6339">
                  <c:v>2.0705078164118807E-6</c:v>
                </c:pt>
                <c:pt idx="6340">
                  <c:v>2.0741032494586501E-6</c:v>
                </c:pt>
                <c:pt idx="6341">
                  <c:v>2.0777083245703252E-6</c:v>
                </c:pt>
                <c:pt idx="6342">
                  <c:v>2.0813230765245808E-6</c:v>
                </c:pt>
                <c:pt idx="6343">
                  <c:v>2.0849475402977217E-6</c:v>
                </c:pt>
                <c:pt idx="6344">
                  <c:v>2.0885817509614881E-6</c:v>
                </c:pt>
                <c:pt idx="6345">
                  <c:v>2.0922257437875208E-6</c:v>
                </c:pt>
                <c:pt idx="6346">
                  <c:v>2.0958795541545292E-6</c:v>
                </c:pt>
                <c:pt idx="6347">
                  <c:v>2.0995432176951057E-6</c:v>
                </c:pt>
                <c:pt idx="6348">
                  <c:v>2.1032167701169525E-6</c:v>
                </c:pt>
                <c:pt idx="6349">
                  <c:v>2.1069002473141288E-6</c:v>
                </c:pt>
                <c:pt idx="6350">
                  <c:v>2.1105936853868514E-6</c:v>
                </c:pt>
                <c:pt idx="6351">
                  <c:v>2.1142971205667692E-6</c:v>
                </c:pt>
                <c:pt idx="6352">
                  <c:v>2.1180105892225855E-6</c:v>
                </c:pt>
                <c:pt idx="6353">
                  <c:v>2.1217341279738822E-6</c:v>
                </c:pt>
                <c:pt idx="6354">
                  <c:v>2.1254677734740472E-6</c:v>
                </c:pt>
                <c:pt idx="6355">
                  <c:v>2.1292115627223532E-6</c:v>
                </c:pt>
                <c:pt idx="6356">
                  <c:v>2.1329655327399642E-6</c:v>
                </c:pt>
                <c:pt idx="6357">
                  <c:v>2.1367297208145882E-6</c:v>
                </c:pt>
                <c:pt idx="6358">
                  <c:v>2.1405041642955937E-6</c:v>
                </c:pt>
                <c:pt idx="6359">
                  <c:v>2.1442889008435012E-6</c:v>
                </c:pt>
                <c:pt idx="6360">
                  <c:v>2.1480839681701262E-6</c:v>
                </c:pt>
                <c:pt idx="6361">
                  <c:v>2.1518894042337313E-6</c:v>
                </c:pt>
                <c:pt idx="6362">
                  <c:v>2.1557052471191598E-6</c:v>
                </c:pt>
                <c:pt idx="6363">
                  <c:v>2.1595315351965019E-6</c:v>
                </c:pt>
                <c:pt idx="6364">
                  <c:v>2.1633683068954802E-6</c:v>
                </c:pt>
                <c:pt idx="6365">
                  <c:v>2.1672156008765207E-6</c:v>
                </c:pt>
                <c:pt idx="6366">
                  <c:v>2.1710734559340412E-6</c:v>
                </c:pt>
                <c:pt idx="6367">
                  <c:v>2.1749419110726697E-6</c:v>
                </c:pt>
                <c:pt idx="6368">
                  <c:v>2.1788210055356235E-6</c:v>
                </c:pt>
                <c:pt idx="6369">
                  <c:v>2.1827107786487572E-6</c:v>
                </c:pt>
                <c:pt idx="6370">
                  <c:v>2.1866112699232291E-6</c:v>
                </c:pt>
                <c:pt idx="6371">
                  <c:v>2.1905225192030652E-6</c:v>
                </c:pt>
                <c:pt idx="6372">
                  <c:v>2.1944445663894283E-6</c:v>
                </c:pt>
                <c:pt idx="6373">
                  <c:v>2.198377451605812E-6</c:v>
                </c:pt>
                <c:pt idx="6374">
                  <c:v>2.2023212150763258E-6</c:v>
                </c:pt>
                <c:pt idx="6375">
                  <c:v>2.2062758973942291E-6</c:v>
                </c:pt>
                <c:pt idx="6376">
                  <c:v>2.2102415392049452E-6</c:v>
                </c:pt>
                <c:pt idx="6377">
                  <c:v>2.2142181813647592E-6</c:v>
                </c:pt>
                <c:pt idx="6378">
                  <c:v>2.2182058648598891E-6</c:v>
                </c:pt>
                <c:pt idx="6379">
                  <c:v>2.2222046310256452E-6</c:v>
                </c:pt>
                <c:pt idx="6380">
                  <c:v>2.2262145213984701E-6</c:v>
                </c:pt>
                <c:pt idx="6381">
                  <c:v>2.2302355776542394E-6</c:v>
                </c:pt>
                <c:pt idx="6382">
                  <c:v>2.2342678413010284E-6</c:v>
                </c:pt>
                <c:pt idx="6383">
                  <c:v>2.2383113548811948E-6</c:v>
                </c:pt>
                <c:pt idx="6384">
                  <c:v>2.242366160157028E-6</c:v>
                </c:pt>
                <c:pt idx="6385">
                  <c:v>2.2464322998423206E-6</c:v>
                </c:pt>
                <c:pt idx="6386">
                  <c:v>2.2505098166634681E-6</c:v>
                </c:pt>
                <c:pt idx="6387">
                  <c:v>2.2545987532828595E-6</c:v>
                </c:pt>
                <c:pt idx="6388">
                  <c:v>2.2586991527653323E-6</c:v>
                </c:pt>
                <c:pt idx="6389">
                  <c:v>2.2628110583530885E-6</c:v>
                </c:pt>
                <c:pt idx="6390">
                  <c:v>2.2669345136138698E-6</c:v>
                </c:pt>
                <c:pt idx="6391">
                  <c:v>2.2710695621382477E-6</c:v>
                </c:pt>
                <c:pt idx="6392">
                  <c:v>2.2752162478342097E-6</c:v>
                </c:pt>
                <c:pt idx="6393">
                  <c:v>2.2793746147410159E-6</c:v>
                </c:pt>
                <c:pt idx="6394">
                  <c:v>2.2835447072371492E-6</c:v>
                </c:pt>
                <c:pt idx="6395">
                  <c:v>2.2877265698637926E-6</c:v>
                </c:pt>
                <c:pt idx="6396">
                  <c:v>2.2919202471453105E-6</c:v>
                </c:pt>
                <c:pt idx="6397">
                  <c:v>2.296125784129357E-6</c:v>
                </c:pt>
                <c:pt idx="6398">
                  <c:v>2.3003432260244103E-6</c:v>
                </c:pt>
                <c:pt idx="6399">
                  <c:v>2.3045726181318092E-6</c:v>
                </c:pt>
                <c:pt idx="6400">
                  <c:v>2.3088140060729905E-6</c:v>
                </c:pt>
                <c:pt idx="6401">
                  <c:v>2.3130674356089952E-6</c:v>
                </c:pt>
                <c:pt idx="6402">
                  <c:v>2.3173329528296619E-6</c:v>
                </c:pt>
                <c:pt idx="6403">
                  <c:v>2.3216106039322241E-6</c:v>
                </c:pt>
                <c:pt idx="6404">
                  <c:v>2.3259004354437597E-6</c:v>
                </c:pt>
                <c:pt idx="6405">
                  <c:v>2.3302024939928948E-6</c:v>
                </c:pt>
                <c:pt idx="6406">
                  <c:v>2.334516826566176E-6</c:v>
                </c:pt>
                <c:pt idx="6407">
                  <c:v>2.338843480261774E-6</c:v>
                </c:pt>
                <c:pt idx="6408">
                  <c:v>2.34318250253226E-6</c:v>
                </c:pt>
                <c:pt idx="6409">
                  <c:v>2.3475339409002231E-6</c:v>
                </c:pt>
                <c:pt idx="6410">
                  <c:v>2.3518978432289812E-6</c:v>
                </c:pt>
                <c:pt idx="6411">
                  <c:v>2.3562742576707738E-6</c:v>
                </c:pt>
                <c:pt idx="6412">
                  <c:v>2.360663232450711E-6</c:v>
                </c:pt>
                <c:pt idx="6413">
                  <c:v>2.3650648160801266E-6</c:v>
                </c:pt>
                <c:pt idx="6414">
                  <c:v>2.3694790574576101E-6</c:v>
                </c:pt>
                <c:pt idx="6415">
                  <c:v>2.3739060054880052E-6</c:v>
                </c:pt>
                <c:pt idx="6416">
                  <c:v>2.3783457095128292E-6</c:v>
                </c:pt>
                <c:pt idx="6417">
                  <c:v>2.3827982189085919E-6</c:v>
                </c:pt>
                <c:pt idx="6418">
                  <c:v>2.3872635837003558E-6</c:v>
                </c:pt>
                <c:pt idx="6419">
                  <c:v>2.3917418535108481E-6</c:v>
                </c:pt>
                <c:pt idx="6420">
                  <c:v>2.3962330787727926E-6</c:v>
                </c:pt>
                <c:pt idx="6421">
                  <c:v>2.4007373099007902E-6</c:v>
                </c:pt>
                <c:pt idx="6422">
                  <c:v>2.4052545976794949E-6</c:v>
                </c:pt>
                <c:pt idx="6423">
                  <c:v>2.4097849930068452E-6</c:v>
                </c:pt>
                <c:pt idx="6424">
                  <c:v>2.4143285472229571E-6</c:v>
                </c:pt>
                <c:pt idx="6425">
                  <c:v>2.4188853116702182E-6</c:v>
                </c:pt>
                <c:pt idx="6426">
                  <c:v>2.4234553381857816E-6</c:v>
                </c:pt>
                <c:pt idx="6427">
                  <c:v>2.4280386786694849E-6</c:v>
                </c:pt>
                <c:pt idx="6428">
                  <c:v>2.4326353854104202E-6</c:v>
                </c:pt>
                <c:pt idx="6429">
                  <c:v>2.4372455109614805E-6</c:v>
                </c:pt>
                <c:pt idx="6430">
                  <c:v>2.4418691080837254E-6</c:v>
                </c:pt>
                <c:pt idx="6431">
                  <c:v>2.4465062297473908E-6</c:v>
                </c:pt>
                <c:pt idx="6432">
                  <c:v>2.4511569292976485E-6</c:v>
                </c:pt>
                <c:pt idx="6433">
                  <c:v>2.4558212601652217E-6</c:v>
                </c:pt>
                <c:pt idx="6434">
                  <c:v>2.4604992764268482E-6</c:v>
                </c:pt>
                <c:pt idx="6435">
                  <c:v>2.4651910319014941E-6</c:v>
                </c:pt>
                <c:pt idx="6436">
                  <c:v>2.4698965810694843E-6</c:v>
                </c:pt>
                <c:pt idx="6437">
                  <c:v>2.4746159785730632E-6</c:v>
                </c:pt>
                <c:pt idx="6438">
                  <c:v>2.4793492793258411E-6</c:v>
                </c:pt>
                <c:pt idx="6439">
                  <c:v>2.4840965385140965E-6</c:v>
                </c:pt>
                <c:pt idx="6440">
                  <c:v>2.4888578115040235E-6</c:v>
                </c:pt>
                <c:pt idx="6441">
                  <c:v>2.4936331541723317E-6</c:v>
                </c:pt>
                <c:pt idx="6442">
                  <c:v>2.4984226224668051E-6</c:v>
                </c:pt>
                <c:pt idx="6443">
                  <c:v>2.50322627262571E-6</c:v>
                </c:pt>
                <c:pt idx="6444">
                  <c:v>2.508044161329378E-6</c:v>
                </c:pt>
                <c:pt idx="6445">
                  <c:v>2.5128763453815652E-6</c:v>
                </c:pt>
                <c:pt idx="6446">
                  <c:v>2.5177228819551236E-6</c:v>
                </c:pt>
                <c:pt idx="6447">
                  <c:v>2.5225838285214322E-6</c:v>
                </c:pt>
                <c:pt idx="6448">
                  <c:v>2.5274592427547539E-6</c:v>
                </c:pt>
                <c:pt idx="6449">
                  <c:v>2.5323491827075069E-6</c:v>
                </c:pt>
                <c:pt idx="6450">
                  <c:v>2.5372537067244895E-6</c:v>
                </c:pt>
                <c:pt idx="6451">
                  <c:v>2.5421728733928892E-6</c:v>
                </c:pt>
                <c:pt idx="6452">
                  <c:v>2.5471067416035469E-6</c:v>
                </c:pt>
                <c:pt idx="6453">
                  <c:v>2.5520553706039089E-6</c:v>
                </c:pt>
                <c:pt idx="6454">
                  <c:v>2.5570188198972692E-6</c:v>
                </c:pt>
                <c:pt idx="6455">
                  <c:v>2.5619971491880459E-6</c:v>
                </c:pt>
                <c:pt idx="6456">
                  <c:v>2.5669904188338653E-6</c:v>
                </c:pt>
                <c:pt idx="6457">
                  <c:v>2.5719986891542014E-6</c:v>
                </c:pt>
                <c:pt idx="6458">
                  <c:v>2.5770220208010783E-6</c:v>
                </c:pt>
                <c:pt idx="6459">
                  <c:v>2.5820604748658352E-6</c:v>
                </c:pt>
                <c:pt idx="6460">
                  <c:v>2.5871141127261738E-6</c:v>
                </c:pt>
                <c:pt idx="6461">
                  <c:v>2.5921829960615574E-6</c:v>
                </c:pt>
                <c:pt idx="6462">
                  <c:v>2.5972671868450249E-6</c:v>
                </c:pt>
                <c:pt idx="6463">
                  <c:v>2.6023667473849291E-6</c:v>
                </c:pt>
                <c:pt idx="6464">
                  <c:v>2.6074817403635765E-6</c:v>
                </c:pt>
                <c:pt idx="6465">
                  <c:v>2.6126122286541852E-6</c:v>
                </c:pt>
                <c:pt idx="6466">
                  <c:v>2.6177582755776008E-6</c:v>
                </c:pt>
                <c:pt idx="6467">
                  <c:v>2.6229199446762286E-6</c:v>
                </c:pt>
                <c:pt idx="6468">
                  <c:v>2.6280973000012763E-6</c:v>
                </c:pt>
                <c:pt idx="6469">
                  <c:v>2.6332904057197951E-6</c:v>
                </c:pt>
                <c:pt idx="6470">
                  <c:v>2.6384993264111656E-6</c:v>
                </c:pt>
                <c:pt idx="6471">
                  <c:v>2.6437241270987612E-6</c:v>
                </c:pt>
                <c:pt idx="6472">
                  <c:v>2.6489648729087567E-6</c:v>
                </c:pt>
                <c:pt idx="6473">
                  <c:v>2.6542216295095364E-6</c:v>
                </c:pt>
                <c:pt idx="6474">
                  <c:v>2.6594944628916353E-6</c:v>
                </c:pt>
                <c:pt idx="6475">
                  <c:v>2.6647834393096812E-6</c:v>
                </c:pt>
                <c:pt idx="6476">
                  <c:v>2.6700886254148592E-6</c:v>
                </c:pt>
                <c:pt idx="6477">
                  <c:v>2.6754100881230396E-6</c:v>
                </c:pt>
                <c:pt idx="6478">
                  <c:v>2.6807478948434647E-6</c:v>
                </c:pt>
                <c:pt idx="6479">
                  <c:v>2.6861021132438942E-6</c:v>
                </c:pt>
                <c:pt idx="6480">
                  <c:v>2.6914728113555329E-6</c:v>
                </c:pt>
                <c:pt idx="6481">
                  <c:v>2.6968600575466846E-6</c:v>
                </c:pt>
                <c:pt idx="6482">
                  <c:v>2.7022639206039412E-6</c:v>
                </c:pt>
                <c:pt idx="6483">
                  <c:v>2.7076844695924163E-6</c:v>
                </c:pt>
                <c:pt idx="6484">
                  <c:v>2.71312177405601E-6</c:v>
                </c:pt>
                <c:pt idx="6485">
                  <c:v>2.7185759037553845E-6</c:v>
                </c:pt>
                <c:pt idx="6486">
                  <c:v>2.7240469289541746E-6</c:v>
                </c:pt>
                <c:pt idx="6487">
                  <c:v>2.7295349202478413E-6</c:v>
                </c:pt>
                <c:pt idx="6488">
                  <c:v>2.7350399485401492E-6</c:v>
                </c:pt>
                <c:pt idx="6489">
                  <c:v>2.740562085204207E-6</c:v>
                </c:pt>
                <c:pt idx="6490">
                  <c:v>2.7461014019038779E-6</c:v>
                </c:pt>
                <c:pt idx="6491">
                  <c:v>2.7516579707445725E-6</c:v>
                </c:pt>
                <c:pt idx="6492">
                  <c:v>2.757231864215522E-6</c:v>
                </c:pt>
                <c:pt idx="6493">
                  <c:v>2.7628231551406209E-6</c:v>
                </c:pt>
                <c:pt idx="6494">
                  <c:v>2.7684319167640137E-6</c:v>
                </c:pt>
                <c:pt idx="6495">
                  <c:v>2.7740582227250895E-6</c:v>
                </c:pt>
                <c:pt idx="6496">
                  <c:v>2.779702147056637E-6</c:v>
                </c:pt>
                <c:pt idx="6497">
                  <c:v>2.7853637641390001E-6</c:v>
                </c:pt>
                <c:pt idx="6498">
                  <c:v>2.7910431488008136E-6</c:v>
                </c:pt>
                <c:pt idx="6499">
                  <c:v>2.7967403761996412E-6</c:v>
                </c:pt>
                <c:pt idx="6500">
                  <c:v>2.8024555222091791E-6</c:v>
                </c:pt>
                <c:pt idx="6501">
                  <c:v>2.8081886624445138E-6</c:v>
                </c:pt>
                <c:pt idx="6502">
                  <c:v>2.8139398735067006E-6</c:v>
                </c:pt>
                <c:pt idx="6503">
                  <c:v>2.8197092324261443E-6</c:v>
                </c:pt>
                <c:pt idx="6504">
                  <c:v>2.8254968161969959E-6</c:v>
                </c:pt>
                <c:pt idx="6505">
                  <c:v>2.8313027026321061E-6</c:v>
                </c:pt>
                <c:pt idx="6506">
                  <c:v>2.8371269697562037E-6</c:v>
                </c:pt>
                <c:pt idx="6507">
                  <c:v>2.8429696961014249E-6</c:v>
                </c:pt>
                <c:pt idx="6508">
                  <c:v>2.8488309606400996E-6</c:v>
                </c:pt>
                <c:pt idx="6509">
                  <c:v>2.8547108426423505E-6</c:v>
                </c:pt>
                <c:pt idx="6510">
                  <c:v>2.8606094219229855E-6</c:v>
                </c:pt>
                <c:pt idx="6511">
                  <c:v>2.8665267787344016E-6</c:v>
                </c:pt>
                <c:pt idx="6512">
                  <c:v>2.8724629937282378E-6</c:v>
                </c:pt>
                <c:pt idx="6513">
                  <c:v>2.8784181479171695E-6</c:v>
                </c:pt>
                <c:pt idx="6514">
                  <c:v>2.8843923229782478E-6</c:v>
                </c:pt>
                <c:pt idx="6515">
                  <c:v>2.8903856007853861E-6</c:v>
                </c:pt>
                <c:pt idx="6516">
                  <c:v>2.8963980638325497E-6</c:v>
                </c:pt>
                <c:pt idx="6517">
                  <c:v>2.9024297948837842E-6</c:v>
                </c:pt>
                <c:pt idx="6518">
                  <c:v>2.9084808773829078E-6</c:v>
                </c:pt>
                <c:pt idx="6519">
                  <c:v>2.9145513950140408E-6</c:v>
                </c:pt>
                <c:pt idx="6520">
                  <c:v>2.9206414321430012E-6</c:v>
                </c:pt>
                <c:pt idx="6521">
                  <c:v>2.9267510733431012E-6</c:v>
                </c:pt>
                <c:pt idx="6522">
                  <c:v>2.9328804039225092E-6</c:v>
                </c:pt>
                <c:pt idx="6523">
                  <c:v>2.9390295092795212E-6</c:v>
                </c:pt>
                <c:pt idx="6524">
                  <c:v>2.9451984758248452E-6</c:v>
                </c:pt>
                <c:pt idx="6525">
                  <c:v>2.9513873900049386E-6</c:v>
                </c:pt>
                <c:pt idx="6526">
                  <c:v>2.9575963386922554E-6</c:v>
                </c:pt>
                <c:pt idx="6527">
                  <c:v>2.9638254098656504E-6</c:v>
                </c:pt>
                <c:pt idx="6528">
                  <c:v>2.9700746910561019E-6</c:v>
                </c:pt>
                <c:pt idx="6529">
                  <c:v>2.9763442710711901E-6</c:v>
                </c:pt>
                <c:pt idx="6530">
                  <c:v>2.9826342388689223E-6</c:v>
                </c:pt>
                <c:pt idx="6531">
                  <c:v>2.9889446839350747E-6</c:v>
                </c:pt>
                <c:pt idx="6532">
                  <c:v>2.9952756962623654E-6</c:v>
                </c:pt>
                <c:pt idx="6533">
                  <c:v>3.0016273662073517E-6</c:v>
                </c:pt>
                <c:pt idx="6534">
                  <c:v>3.0079997850388379E-6</c:v>
                </c:pt>
                <c:pt idx="6535">
                  <c:v>3.014393043974772E-6</c:v>
                </c:pt>
                <c:pt idx="6536">
                  <c:v>3.0208072352127421E-6</c:v>
                </c:pt>
                <c:pt idx="6537">
                  <c:v>3.0272424511992492E-6</c:v>
                </c:pt>
                <c:pt idx="6538">
                  <c:v>3.0336987850227721E-6</c:v>
                </c:pt>
                <c:pt idx="6539">
                  <c:v>3.0401763302326728E-6</c:v>
                </c:pt>
                <c:pt idx="6540">
                  <c:v>3.0466751809059489E-6</c:v>
                </c:pt>
                <c:pt idx="6541">
                  <c:v>3.053195431637739E-6</c:v>
                </c:pt>
                <c:pt idx="6542">
                  <c:v>3.0597371776518683E-6</c:v>
                </c:pt>
                <c:pt idx="6543">
                  <c:v>3.0663005145254659E-6</c:v>
                </c:pt>
                <c:pt idx="6544">
                  <c:v>3.0728855385807411E-6</c:v>
                </c:pt>
                <c:pt idx="6545">
                  <c:v>3.0794923465891875E-6</c:v>
                </c:pt>
                <c:pt idx="6546">
                  <c:v>3.0861210357282715E-6</c:v>
                </c:pt>
                <c:pt idx="6547">
                  <c:v>3.0927717039775597E-6</c:v>
                </c:pt>
                <c:pt idx="6548">
                  <c:v>3.0994444497844174E-6</c:v>
                </c:pt>
                <c:pt idx="6549">
                  <c:v>3.1061393719901663E-6</c:v>
                </c:pt>
                <c:pt idx="6550">
                  <c:v>3.1128565702382751E-6</c:v>
                </c:pt>
                <c:pt idx="6551">
                  <c:v>3.1195961446315699E-6</c:v>
                </c:pt>
                <c:pt idx="6552">
                  <c:v>3.1263581957247802E-6</c:v>
                </c:pt>
                <c:pt idx="6553">
                  <c:v>3.1331428249084916E-6</c:v>
                </c:pt>
                <c:pt idx="6554">
                  <c:v>3.1399501338501812E-6</c:v>
                </c:pt>
                <c:pt idx="6555">
                  <c:v>3.1467802251125743E-6</c:v>
                </c:pt>
                <c:pt idx="6556">
                  <c:v>3.1536332015586511E-6</c:v>
                </c:pt>
                <c:pt idx="6557">
                  <c:v>3.1605091668381006E-6</c:v>
                </c:pt>
                <c:pt idx="6558">
                  <c:v>3.1674082250537909E-6</c:v>
                </c:pt>
                <c:pt idx="6559">
                  <c:v>3.1743304810026277E-6</c:v>
                </c:pt>
                <c:pt idx="6560">
                  <c:v>3.1812760402461358E-6</c:v>
                </c:pt>
                <c:pt idx="6561">
                  <c:v>3.1882450083024319E-6</c:v>
                </c:pt>
                <c:pt idx="6562">
                  <c:v>3.1952374919542526E-6</c:v>
                </c:pt>
                <c:pt idx="6563">
                  <c:v>3.2022535986719286E-6</c:v>
                </c:pt>
                <c:pt idx="6564">
                  <c:v>3.2092934359688612E-6</c:v>
                </c:pt>
                <c:pt idx="6565">
                  <c:v>3.2163571124156362E-6</c:v>
                </c:pt>
                <c:pt idx="6566">
                  <c:v>3.2234447370109067E-6</c:v>
                </c:pt>
                <c:pt idx="6567">
                  <c:v>3.2305564194858691E-6</c:v>
                </c:pt>
                <c:pt idx="6568">
                  <c:v>3.2376922701881595E-6</c:v>
                </c:pt>
                <c:pt idx="6569">
                  <c:v>3.24485240003255E-6</c:v>
                </c:pt>
                <c:pt idx="6570">
                  <c:v>3.252036920723007E-6</c:v>
                </c:pt>
                <c:pt idx="6571">
                  <c:v>3.2592459444317431E-6</c:v>
                </c:pt>
                <c:pt idx="6572">
                  <c:v>3.2664795841882044E-6</c:v>
                </c:pt>
                <c:pt idx="6573">
                  <c:v>3.2737379534847079E-6</c:v>
                </c:pt>
                <c:pt idx="6574">
                  <c:v>3.2810211665644779E-6</c:v>
                </c:pt>
                <c:pt idx="6575">
                  <c:v>3.2883293383843626E-6</c:v>
                </c:pt>
                <c:pt idx="6576">
                  <c:v>3.2956625845722214E-6</c:v>
                </c:pt>
                <c:pt idx="6577">
                  <c:v>3.3030210212985206E-6</c:v>
                </c:pt>
                <c:pt idx="6578">
                  <c:v>3.3104047655865673E-6</c:v>
                </c:pt>
                <c:pt idx="6579">
                  <c:v>3.3178139350254852E-6</c:v>
                </c:pt>
                <c:pt idx="6580">
                  <c:v>3.3252486479620629E-6</c:v>
                </c:pt>
                <c:pt idx="6581">
                  <c:v>3.3327090234039882E-6</c:v>
                </c:pt>
                <c:pt idx="6582">
                  <c:v>3.340195181073234E-6</c:v>
                </c:pt>
                <c:pt idx="6583">
                  <c:v>3.3477072414392955E-6</c:v>
                </c:pt>
                <c:pt idx="6584">
                  <c:v>3.3552453255804391E-6</c:v>
                </c:pt>
                <c:pt idx="6585">
                  <c:v>3.3628095554600522E-6</c:v>
                </c:pt>
                <c:pt idx="6586">
                  <c:v>3.3704000535634866E-6</c:v>
                </c:pt>
                <c:pt idx="6587">
                  <c:v>3.378016943268486E-6</c:v>
                </c:pt>
                <c:pt idx="6588">
                  <c:v>3.3856603485786457E-6</c:v>
                </c:pt>
                <c:pt idx="6589">
                  <c:v>3.3933303943883524E-6</c:v>
                </c:pt>
                <c:pt idx="6590">
                  <c:v>3.4010272060306604E-6</c:v>
                </c:pt>
                <c:pt idx="6591">
                  <c:v>3.4087509099133675E-6</c:v>
                </c:pt>
                <c:pt idx="6592">
                  <c:v>3.4165016330849452E-6</c:v>
                </c:pt>
                <c:pt idx="6593">
                  <c:v>3.4242795032782612E-6</c:v>
                </c:pt>
                <c:pt idx="6594">
                  <c:v>3.4320846490790712E-6</c:v>
                </c:pt>
                <c:pt idx="6595">
                  <c:v>3.4399171998232852E-6</c:v>
                </c:pt>
                <c:pt idx="6596">
                  <c:v>3.4477772856188291E-6</c:v>
                </c:pt>
                <c:pt idx="6597">
                  <c:v>3.4556650373779956E-6</c:v>
                </c:pt>
                <c:pt idx="6598">
                  <c:v>3.4635805866734338E-6</c:v>
                </c:pt>
                <c:pt idx="6599">
                  <c:v>3.4715240660942099E-6</c:v>
                </c:pt>
                <c:pt idx="6600">
                  <c:v>3.4794956088163984E-6</c:v>
                </c:pt>
                <c:pt idx="6601">
                  <c:v>3.4874953490000055E-6</c:v>
                </c:pt>
                <c:pt idx="6602">
                  <c:v>3.4955234215643674E-6</c:v>
                </c:pt>
                <c:pt idx="6603">
                  <c:v>3.5035799619952788E-6</c:v>
                </c:pt>
                <c:pt idx="6604">
                  <c:v>3.5116651070019701E-6</c:v>
                </c:pt>
                <c:pt idx="6605">
                  <c:v>3.5197789939722652E-6</c:v>
                </c:pt>
                <c:pt idx="6606">
                  <c:v>3.5279217610116736E-6</c:v>
                </c:pt>
                <c:pt idx="6607">
                  <c:v>3.5360935472321399E-6</c:v>
                </c:pt>
                <c:pt idx="6608">
                  <c:v>3.5442944924479462E-6</c:v>
                </c:pt>
                <c:pt idx="6609">
                  <c:v>3.5525247374176818E-6</c:v>
                </c:pt>
                <c:pt idx="6610">
                  <c:v>3.5607844236255044E-6</c:v>
                </c:pt>
                <c:pt idx="6611">
                  <c:v>3.5690736938568662E-6</c:v>
                </c:pt>
                <c:pt idx="6612">
                  <c:v>3.5773926911026923E-6</c:v>
                </c:pt>
                <c:pt idx="6613">
                  <c:v>3.5857415597512415E-6</c:v>
                </c:pt>
                <c:pt idx="6614">
                  <c:v>3.5941204449305954E-6</c:v>
                </c:pt>
                <c:pt idx="6615">
                  <c:v>3.6025294925262214E-6</c:v>
                </c:pt>
                <c:pt idx="6616">
                  <c:v>3.6109688495725839E-6</c:v>
                </c:pt>
                <c:pt idx="6617">
                  <c:v>3.6194386637850405E-6</c:v>
                </c:pt>
                <c:pt idx="6618">
                  <c:v>3.6279390838999573E-6</c:v>
                </c:pt>
                <c:pt idx="6619">
                  <c:v>3.6364702595865022E-6</c:v>
                </c:pt>
                <c:pt idx="6620">
                  <c:v>3.6450323413665922E-6</c:v>
                </c:pt>
                <c:pt idx="6621">
                  <c:v>3.6536254807467152E-6</c:v>
                </c:pt>
                <c:pt idx="6622">
                  <c:v>3.6622498302387451E-6</c:v>
                </c:pt>
                <c:pt idx="6623">
                  <c:v>3.6709055431320361E-6</c:v>
                </c:pt>
                <c:pt idx="6624">
                  <c:v>3.6795927738858565E-6</c:v>
                </c:pt>
                <c:pt idx="6625">
                  <c:v>3.6883116777325075E-6</c:v>
                </c:pt>
                <c:pt idx="6626">
                  <c:v>3.6970624108670457E-6</c:v>
                </c:pt>
                <c:pt idx="6627">
                  <c:v>3.7058451307841452E-6</c:v>
                </c:pt>
                <c:pt idx="6628">
                  <c:v>3.7146599954780612E-6</c:v>
                </c:pt>
                <c:pt idx="6629">
                  <c:v>3.7235071643728005E-6</c:v>
                </c:pt>
                <c:pt idx="6630">
                  <c:v>3.7323867975890266E-6</c:v>
                </c:pt>
                <c:pt idx="6631">
                  <c:v>3.741299056431086E-6</c:v>
                </c:pt>
                <c:pt idx="6632">
                  <c:v>3.7502441030902659E-6</c:v>
                </c:pt>
                <c:pt idx="6633">
                  <c:v>3.759222100999072E-6</c:v>
                </c:pt>
                <c:pt idx="6634">
                  <c:v>3.7682332141360883E-6</c:v>
                </c:pt>
                <c:pt idx="6635">
                  <c:v>3.7772776083806421E-6</c:v>
                </c:pt>
                <c:pt idx="6636">
                  <c:v>3.7863554495862179E-6</c:v>
                </c:pt>
                <c:pt idx="6637">
                  <c:v>3.7954669054467934E-6</c:v>
                </c:pt>
                <c:pt idx="6638">
                  <c:v>3.8046121445073113E-6</c:v>
                </c:pt>
                <c:pt idx="6639">
                  <c:v>3.8137913363375051E-6</c:v>
                </c:pt>
                <c:pt idx="6640">
                  <c:v>3.8230046515611023E-6</c:v>
                </c:pt>
                <c:pt idx="6641">
                  <c:v>3.8322522619578292E-6</c:v>
                </c:pt>
                <c:pt idx="6642">
                  <c:v>3.8415343403467135E-6</c:v>
                </c:pt>
                <c:pt idx="6643">
                  <c:v>3.8508510607545706E-6</c:v>
                </c:pt>
                <c:pt idx="6644">
                  <c:v>3.8602025981810578E-6</c:v>
                </c:pt>
                <c:pt idx="6645">
                  <c:v>3.8695891288896418E-6</c:v>
                </c:pt>
                <c:pt idx="6646">
                  <c:v>3.8790108300598202E-6</c:v>
                </c:pt>
                <c:pt idx="6647">
                  <c:v>3.88846788033101E-6</c:v>
                </c:pt>
                <c:pt idx="6648">
                  <c:v>3.8979604591762113E-6</c:v>
                </c:pt>
                <c:pt idx="6649">
                  <c:v>3.9074887473616223E-6</c:v>
                </c:pt>
                <c:pt idx="6650">
                  <c:v>3.9170529269286402E-6</c:v>
                </c:pt>
                <c:pt idx="6651">
                  <c:v>3.9266531809675319E-6</c:v>
                </c:pt>
                <c:pt idx="6652">
                  <c:v>3.9362896936321615E-6</c:v>
                </c:pt>
                <c:pt idx="6653">
                  <c:v>3.9459626505992612E-6</c:v>
                </c:pt>
                <c:pt idx="6654">
                  <c:v>3.9556722383810441E-6</c:v>
                </c:pt>
                <c:pt idx="6655">
                  <c:v>3.9654186450716657E-6</c:v>
                </c:pt>
                <c:pt idx="6656">
                  <c:v>3.9752020596016446E-6</c:v>
                </c:pt>
                <c:pt idx="6657">
                  <c:v>3.9850226725218494E-6</c:v>
                </c:pt>
                <c:pt idx="6658">
                  <c:v>3.994880675213033E-6</c:v>
                </c:pt>
                <c:pt idx="6659">
                  <c:v>4.0047762607789273E-6</c:v>
                </c:pt>
                <c:pt idx="6660">
                  <c:v>4.0147096231572921E-6</c:v>
                </c:pt>
                <c:pt idx="6661">
                  <c:v>4.0246809578913506E-6</c:v>
                </c:pt>
                <c:pt idx="6662">
                  <c:v>4.0346904613904421E-6</c:v>
                </c:pt>
                <c:pt idx="6663">
                  <c:v>4.0447383319522503E-6</c:v>
                </c:pt>
                <c:pt idx="6664">
                  <c:v>4.0548247685561895E-6</c:v>
                </c:pt>
                <c:pt idx="6665">
                  <c:v>4.0649499719729926E-6</c:v>
                </c:pt>
                <c:pt idx="6666">
                  <c:v>4.0751141439297113E-6</c:v>
                </c:pt>
                <c:pt idx="6667">
                  <c:v>4.0853174878772594E-6</c:v>
                </c:pt>
                <c:pt idx="6668">
                  <c:v>4.0955602081965234E-6</c:v>
                </c:pt>
                <c:pt idx="6669">
                  <c:v>4.1058425110273434E-6</c:v>
                </c:pt>
                <c:pt idx="6670">
                  <c:v>4.1161646034560494E-6</c:v>
                </c:pt>
                <c:pt idx="6671">
                  <c:v>4.1265266944099104E-6</c:v>
                </c:pt>
                <c:pt idx="6672">
                  <c:v>4.1369289937122901E-6</c:v>
                </c:pt>
                <c:pt idx="6673">
                  <c:v>4.1473717130742014E-6</c:v>
                </c:pt>
                <c:pt idx="6674">
                  <c:v>4.1578550650539098E-6</c:v>
                </c:pt>
                <c:pt idx="6675">
                  <c:v>4.1683792642739194E-6</c:v>
                </c:pt>
                <c:pt idx="6676">
                  <c:v>4.1789445262970145E-6</c:v>
                </c:pt>
                <c:pt idx="6677">
                  <c:v>4.189551068638089E-6</c:v>
                </c:pt>
                <c:pt idx="6678">
                  <c:v>4.2001991095514905E-6</c:v>
                </c:pt>
                <c:pt idx="6679">
                  <c:v>4.2108888693128194E-6</c:v>
                </c:pt>
                <c:pt idx="6680">
                  <c:v>4.2216205692837534E-6</c:v>
                </c:pt>
                <c:pt idx="6681">
                  <c:v>4.232394433039492E-6</c:v>
                </c:pt>
                <c:pt idx="6682">
                  <c:v>4.2432106849054025E-6</c:v>
                </c:pt>
                <c:pt idx="6683">
                  <c:v>4.2540695510990434E-6</c:v>
                </c:pt>
                <c:pt idx="6684">
                  <c:v>4.2649712589881338E-6</c:v>
                </c:pt>
                <c:pt idx="6685">
                  <c:v>4.2759160380732014E-6</c:v>
                </c:pt>
                <c:pt idx="6686">
                  <c:v>4.2869041189363834E-6</c:v>
                </c:pt>
                <c:pt idx="6687">
                  <c:v>4.2979357340409864E-6</c:v>
                </c:pt>
                <c:pt idx="6688">
                  <c:v>4.3090111171250493E-6</c:v>
                </c:pt>
                <c:pt idx="6689">
                  <c:v>4.3201305038853237E-6</c:v>
                </c:pt>
                <c:pt idx="6690">
                  <c:v>4.3312941312272906E-6</c:v>
                </c:pt>
                <c:pt idx="6691">
                  <c:v>4.3425022381278404E-6</c:v>
                </c:pt>
                <c:pt idx="6692">
                  <c:v>4.3537550646844824E-6</c:v>
                </c:pt>
                <c:pt idx="6693">
                  <c:v>4.3650528531033904E-6</c:v>
                </c:pt>
                <c:pt idx="6694">
                  <c:v>4.376395846867718E-6</c:v>
                </c:pt>
                <c:pt idx="6695">
                  <c:v>4.3877842918005982E-6</c:v>
                </c:pt>
                <c:pt idx="6696">
                  <c:v>4.3992184342681138E-6</c:v>
                </c:pt>
                <c:pt idx="6697">
                  <c:v>4.4106985235267374E-6</c:v>
                </c:pt>
                <c:pt idx="6698">
                  <c:v>4.4222248098479082E-6</c:v>
                </c:pt>
                <c:pt idx="6699">
                  <c:v>4.4337975456433856E-6</c:v>
                </c:pt>
                <c:pt idx="6700">
                  <c:v>4.4454169845954934E-6</c:v>
                </c:pt>
                <c:pt idx="6701">
                  <c:v>4.4570833826406865E-6</c:v>
                </c:pt>
                <c:pt idx="6702">
                  <c:v>4.4687969971648253E-6</c:v>
                </c:pt>
                <c:pt idx="6703">
                  <c:v>4.4805580874744291E-6</c:v>
                </c:pt>
                <c:pt idx="6704">
                  <c:v>4.4923669147073145E-6</c:v>
                </c:pt>
                <c:pt idx="6705">
                  <c:v>4.5042237418067214E-6</c:v>
                </c:pt>
                <c:pt idx="6706">
                  <c:v>4.5161288334978933E-6</c:v>
                </c:pt>
                <c:pt idx="6707">
                  <c:v>4.5280824564552029E-6</c:v>
                </c:pt>
                <c:pt idx="6708">
                  <c:v>4.5400848791163305E-6</c:v>
                </c:pt>
                <c:pt idx="6709">
                  <c:v>4.5521363719545434E-6</c:v>
                </c:pt>
                <c:pt idx="6710">
                  <c:v>4.5642372070381413E-6</c:v>
                </c:pt>
                <c:pt idx="6711">
                  <c:v>4.5763876588817772E-6</c:v>
                </c:pt>
                <c:pt idx="6712">
                  <c:v>4.5885880033794134E-6</c:v>
                </c:pt>
                <c:pt idx="6713">
                  <c:v>4.6008385187579499E-6</c:v>
                </c:pt>
                <c:pt idx="6714">
                  <c:v>4.613139485070119E-6</c:v>
                </c:pt>
                <c:pt idx="6715">
                  <c:v>4.6254911843053327E-6</c:v>
                </c:pt>
                <c:pt idx="6716">
                  <c:v>4.6378939006042653E-6</c:v>
                </c:pt>
                <c:pt idx="6717">
                  <c:v>4.6503479199341893E-6</c:v>
                </c:pt>
                <c:pt idx="6718">
                  <c:v>4.6628535305452695E-6</c:v>
                </c:pt>
                <c:pt idx="6719">
                  <c:v>4.6754110225161934E-6</c:v>
                </c:pt>
                <c:pt idx="6720">
                  <c:v>4.6880206881150113E-6</c:v>
                </c:pt>
                <c:pt idx="6721">
                  <c:v>4.7006828216182934E-6</c:v>
                </c:pt>
                <c:pt idx="6722">
                  <c:v>4.7133977196345729E-6</c:v>
                </c:pt>
                <c:pt idx="6723">
                  <c:v>4.7261656806661319E-6</c:v>
                </c:pt>
                <c:pt idx="6724">
                  <c:v>4.7389870054027515E-6</c:v>
                </c:pt>
                <c:pt idx="6725">
                  <c:v>4.751861996735599E-6</c:v>
                </c:pt>
                <c:pt idx="6726">
                  <c:v>4.7647909597827334E-6</c:v>
                </c:pt>
                <c:pt idx="6727">
                  <c:v>4.7777742018260114E-6</c:v>
                </c:pt>
                <c:pt idx="6728">
                  <c:v>4.7908120323590534E-6</c:v>
                </c:pt>
                <c:pt idx="6729">
                  <c:v>4.8039047631582023E-6</c:v>
                </c:pt>
                <c:pt idx="6730">
                  <c:v>4.8170527082402024E-6</c:v>
                </c:pt>
                <c:pt idx="6731">
                  <c:v>4.8302561839002378E-6</c:v>
                </c:pt>
                <c:pt idx="6732">
                  <c:v>4.8435155087449479E-6</c:v>
                </c:pt>
                <c:pt idx="6733">
                  <c:v>4.8568310036325343E-6</c:v>
                </c:pt>
                <c:pt idx="6734">
                  <c:v>4.8702029919678435E-6</c:v>
                </c:pt>
                <c:pt idx="6735">
                  <c:v>4.8836317992738525E-6</c:v>
                </c:pt>
                <c:pt idx="6736">
                  <c:v>4.8971177536572463E-6</c:v>
                </c:pt>
                <c:pt idx="6737">
                  <c:v>4.9106611854854858E-6</c:v>
                </c:pt>
                <c:pt idx="6738">
                  <c:v>4.9242624277114126E-6</c:v>
                </c:pt>
                <c:pt idx="6739">
                  <c:v>4.9379218156497241E-6</c:v>
                </c:pt>
                <c:pt idx="6740">
                  <c:v>4.951639686985103E-6</c:v>
                </c:pt>
                <c:pt idx="6741">
                  <c:v>4.9654163819962123E-6</c:v>
                </c:pt>
                <c:pt idx="6742">
                  <c:v>4.9792522437097607E-6</c:v>
                </c:pt>
                <c:pt idx="6743">
                  <c:v>4.9931476171889933E-6</c:v>
                </c:pt>
                <c:pt idx="6744">
                  <c:v>5.0071028505945424E-6</c:v>
                </c:pt>
                <c:pt idx="6745">
                  <c:v>5.0211182942529424E-6</c:v>
                </c:pt>
                <c:pt idx="6746">
                  <c:v>5.0351943013407995E-6</c:v>
                </c:pt>
                <c:pt idx="6747">
                  <c:v>5.0493312276394514E-6</c:v>
                </c:pt>
                <c:pt idx="6748">
                  <c:v>5.063529431478314E-6</c:v>
                </c:pt>
                <c:pt idx="6749">
                  <c:v>5.0777892739724534E-6</c:v>
                </c:pt>
                <c:pt idx="6750">
                  <c:v>5.0921111189205434E-6</c:v>
                </c:pt>
                <c:pt idx="6751">
                  <c:v>5.1064953328497322E-6</c:v>
                </c:pt>
                <c:pt idx="6752">
                  <c:v>5.1209422850089594E-6</c:v>
                </c:pt>
                <c:pt idx="6753">
                  <c:v>5.1354523475004883E-6</c:v>
                </c:pt>
                <c:pt idx="6754">
                  <c:v>5.1500258953481647E-6</c:v>
                </c:pt>
                <c:pt idx="6755">
                  <c:v>5.1646633057107674E-6</c:v>
                </c:pt>
                <c:pt idx="6756">
                  <c:v>5.179364959808772E-6</c:v>
                </c:pt>
                <c:pt idx="6757">
                  <c:v>5.1941312408918331E-6</c:v>
                </c:pt>
                <c:pt idx="6758">
                  <c:v>5.208962535095069E-6</c:v>
                </c:pt>
                <c:pt idx="6759">
                  <c:v>5.2238592319654821E-6</c:v>
                </c:pt>
                <c:pt idx="6760">
                  <c:v>5.2388217236814548E-6</c:v>
                </c:pt>
                <c:pt idx="6761">
                  <c:v>5.2538504055685728E-6</c:v>
                </c:pt>
                <c:pt idx="6762">
                  <c:v>5.2689456757477034E-6</c:v>
                </c:pt>
                <c:pt idx="6763">
                  <c:v>5.2841079358255933E-6</c:v>
                </c:pt>
                <c:pt idx="6764">
                  <c:v>5.2993375899821052E-6</c:v>
                </c:pt>
                <c:pt idx="6765">
                  <c:v>5.3146350458870094E-6</c:v>
                </c:pt>
                <c:pt idx="6766">
                  <c:v>5.3300007141029683E-6</c:v>
                </c:pt>
                <c:pt idx="6767">
                  <c:v>5.3454350085597723E-6</c:v>
                </c:pt>
                <c:pt idx="6768">
                  <c:v>5.360938346317217E-6</c:v>
                </c:pt>
                <c:pt idx="6769">
                  <c:v>5.3765111474902517E-6</c:v>
                </c:pt>
                <c:pt idx="6770">
                  <c:v>5.3921538356895934E-6</c:v>
                </c:pt>
                <c:pt idx="6771">
                  <c:v>5.4078668377137119E-6</c:v>
                </c:pt>
                <c:pt idx="6772">
                  <c:v>5.4236505835636431E-6</c:v>
                </c:pt>
                <c:pt idx="6773">
                  <c:v>5.4395055068639275E-6</c:v>
                </c:pt>
                <c:pt idx="6774">
                  <c:v>5.4554320443262535E-6</c:v>
                </c:pt>
                <c:pt idx="6775">
                  <c:v>5.471430636334459E-6</c:v>
                </c:pt>
                <c:pt idx="6776">
                  <c:v>5.4875017265167834E-6</c:v>
                </c:pt>
                <c:pt idx="6777">
                  <c:v>5.5036457622022332E-6</c:v>
                </c:pt>
                <c:pt idx="6778">
                  <c:v>5.5198631939209756E-6</c:v>
                </c:pt>
                <c:pt idx="6779">
                  <c:v>5.536154476055933E-6</c:v>
                </c:pt>
                <c:pt idx="6780">
                  <c:v>5.5525200663090513E-6</c:v>
                </c:pt>
                <c:pt idx="6781">
                  <c:v>5.5689604263570834E-6</c:v>
                </c:pt>
                <c:pt idx="6782">
                  <c:v>5.585476021076091E-6</c:v>
                </c:pt>
                <c:pt idx="6783">
                  <c:v>5.6020673194074024E-6</c:v>
                </c:pt>
                <c:pt idx="6784">
                  <c:v>5.6187347936983901E-6</c:v>
                </c:pt>
                <c:pt idx="6785">
                  <c:v>5.6354789203397206E-6</c:v>
                </c:pt>
                <c:pt idx="6786">
                  <c:v>5.6523001793039933E-6</c:v>
                </c:pt>
                <c:pt idx="6787">
                  <c:v>5.6691990546272542E-6</c:v>
                </c:pt>
                <c:pt idx="6788">
                  <c:v>5.6861760338738988E-6</c:v>
                </c:pt>
                <c:pt idx="6789">
                  <c:v>5.7032316088947973E-6</c:v>
                </c:pt>
                <c:pt idx="6790">
                  <c:v>5.7203662750970861E-6</c:v>
                </c:pt>
                <c:pt idx="6791">
                  <c:v>5.7375805322892033E-6</c:v>
                </c:pt>
                <c:pt idx="6792">
                  <c:v>5.7548748838759593E-6</c:v>
                </c:pt>
                <c:pt idx="6793">
                  <c:v>5.7722498376986876E-6</c:v>
                </c:pt>
                <c:pt idx="6794">
                  <c:v>5.7897059053579302E-6</c:v>
                </c:pt>
                <c:pt idx="6795">
                  <c:v>5.8072436029575001E-6</c:v>
                </c:pt>
                <c:pt idx="6796">
                  <c:v>5.8248634504569913E-6</c:v>
                </c:pt>
                <c:pt idx="6797">
                  <c:v>5.8425659722813534E-6</c:v>
                </c:pt>
                <c:pt idx="6798">
                  <c:v>5.8603516968457124E-6</c:v>
                </c:pt>
                <c:pt idx="6799">
                  <c:v>5.8782211572375786E-6</c:v>
                </c:pt>
                <c:pt idx="6800">
                  <c:v>5.8961748905289904E-6</c:v>
                </c:pt>
                <c:pt idx="6801">
                  <c:v>5.9142134385732896E-6</c:v>
                </c:pt>
                <c:pt idx="6802">
                  <c:v>5.9323373473309934E-6</c:v>
                </c:pt>
                <c:pt idx="6803">
                  <c:v>5.9505471672674427E-6</c:v>
                </c:pt>
                <c:pt idx="6804">
                  <c:v>5.9688434535497239E-6</c:v>
                </c:pt>
                <c:pt idx="6805">
                  <c:v>5.9872267658736963E-6</c:v>
                </c:pt>
                <c:pt idx="6806">
                  <c:v>6.0056976685057129E-6</c:v>
                </c:pt>
                <c:pt idx="6807">
                  <c:v>6.0242567303614133E-6</c:v>
                </c:pt>
                <c:pt idx="6808">
                  <c:v>6.0429045251197014E-6</c:v>
                </c:pt>
                <c:pt idx="6809">
                  <c:v>6.0616416311757954E-6</c:v>
                </c:pt>
                <c:pt idx="6810">
                  <c:v>6.0804686317943093E-6</c:v>
                </c:pt>
                <c:pt idx="6811">
                  <c:v>6.0993861149871193E-6</c:v>
                </c:pt>
                <c:pt idx="6812">
                  <c:v>6.1183946738255414E-6</c:v>
                </c:pt>
                <c:pt idx="6813">
                  <c:v>6.1374949061787028E-6</c:v>
                </c:pt>
                <c:pt idx="6814">
                  <c:v>6.1566874151208899E-6</c:v>
                </c:pt>
                <c:pt idx="6815">
                  <c:v>6.1759728085639133E-6</c:v>
                </c:pt>
                <c:pt idx="6816">
                  <c:v>6.1953516996799331E-6</c:v>
                </c:pt>
                <c:pt idx="6817">
                  <c:v>6.2148247066758923E-6</c:v>
                </c:pt>
                <c:pt idx="6818">
                  <c:v>6.2343924530645943E-6</c:v>
                </c:pt>
                <c:pt idx="6819">
                  <c:v>6.2540555676895723E-6</c:v>
                </c:pt>
                <c:pt idx="6820">
                  <c:v>6.2738146846907735E-6</c:v>
                </c:pt>
                <c:pt idx="6821">
                  <c:v>6.2936704434378E-6</c:v>
                </c:pt>
                <c:pt idx="6822">
                  <c:v>6.3136234888584989E-6</c:v>
                </c:pt>
                <c:pt idx="6823">
                  <c:v>6.3336744713252296E-6</c:v>
                </c:pt>
                <c:pt idx="6824">
                  <c:v>6.3538240469756924E-6</c:v>
                </c:pt>
                <c:pt idx="6825">
                  <c:v>6.3740728771507823E-6</c:v>
                </c:pt>
                <c:pt idx="6826">
                  <c:v>6.3944216289514114E-6</c:v>
                </c:pt>
                <c:pt idx="6827">
                  <c:v>6.4148709757192161E-6</c:v>
                </c:pt>
                <c:pt idx="6828">
                  <c:v>6.4354215959427899E-6</c:v>
                </c:pt>
                <c:pt idx="6829">
                  <c:v>6.4560741743246555E-6</c:v>
                </c:pt>
                <c:pt idx="6830">
                  <c:v>6.476829401090025E-6</c:v>
                </c:pt>
                <c:pt idx="6831">
                  <c:v>6.4976879730166602E-6</c:v>
                </c:pt>
                <c:pt idx="6832">
                  <c:v>6.5186505923217153E-6</c:v>
                </c:pt>
                <c:pt idx="6833">
                  <c:v>6.5397179675359134E-6</c:v>
                </c:pt>
                <c:pt idx="6834">
                  <c:v>6.5608908138809979E-6</c:v>
                </c:pt>
                <c:pt idx="6835">
                  <c:v>6.582169851744887E-6</c:v>
                </c:pt>
                <c:pt idx="6836">
                  <c:v>6.6035558087668413E-6</c:v>
                </c:pt>
                <c:pt idx="6837">
                  <c:v>6.6250494182497599E-6</c:v>
                </c:pt>
                <c:pt idx="6838">
                  <c:v>6.6466514205679506E-6</c:v>
                </c:pt>
                <c:pt idx="6839">
                  <c:v>6.6683625620671518E-6</c:v>
                </c:pt>
                <c:pt idx="6840">
                  <c:v>6.6901835958152927E-6</c:v>
                </c:pt>
                <c:pt idx="6841">
                  <c:v>6.7121152817124508E-6</c:v>
                </c:pt>
                <c:pt idx="6842">
                  <c:v>6.7341583858745005E-6</c:v>
                </c:pt>
                <c:pt idx="6843">
                  <c:v>6.7563136818858643E-6</c:v>
                </c:pt>
                <c:pt idx="6844">
                  <c:v>6.7785819500780276E-6</c:v>
                </c:pt>
                <c:pt idx="6845">
                  <c:v>6.8009639766082547E-6</c:v>
                </c:pt>
                <c:pt idx="6846">
                  <c:v>6.8234605561434514E-6</c:v>
                </c:pt>
                <c:pt idx="6847">
                  <c:v>6.8460724896600005E-6</c:v>
                </c:pt>
                <c:pt idx="6848">
                  <c:v>6.8688005852966531E-6</c:v>
                </c:pt>
                <c:pt idx="6849">
                  <c:v>6.8916456586052529E-6</c:v>
                </c:pt>
                <c:pt idx="6850">
                  <c:v>6.9146085322899867E-6</c:v>
                </c:pt>
                <c:pt idx="6851">
                  <c:v>6.9376900367849111E-6</c:v>
                </c:pt>
                <c:pt idx="6852">
                  <c:v>6.9608910094360276E-6</c:v>
                </c:pt>
                <c:pt idx="6853">
                  <c:v>6.984212295694452E-6</c:v>
                </c:pt>
                <c:pt idx="6854">
                  <c:v>7.0076547483024107E-6</c:v>
                </c:pt>
                <c:pt idx="6855">
                  <c:v>7.0312192279464205E-6</c:v>
                </c:pt>
                <c:pt idx="6856">
                  <c:v>7.0549066029369531E-6</c:v>
                </c:pt>
                <c:pt idx="6857">
                  <c:v>7.0787177496751949E-6</c:v>
                </c:pt>
                <c:pt idx="6858">
                  <c:v>7.1026535522591309E-6</c:v>
                </c:pt>
                <c:pt idx="6859">
                  <c:v>7.1267149032878534E-6</c:v>
                </c:pt>
                <c:pt idx="6860">
                  <c:v>7.1509027031242866E-6</c:v>
                </c:pt>
                <c:pt idx="6861">
                  <c:v>7.1752178605699934E-6</c:v>
                </c:pt>
                <c:pt idx="6862">
                  <c:v>7.1996612927758064E-6</c:v>
                </c:pt>
                <c:pt idx="6863">
                  <c:v>7.22423392536456E-6</c:v>
                </c:pt>
                <c:pt idx="6864">
                  <c:v>7.2489366923694621E-6</c:v>
                </c:pt>
                <c:pt idx="6865">
                  <c:v>7.2737705365376402E-6</c:v>
                </c:pt>
                <c:pt idx="6866">
                  <c:v>7.2987364093189591E-6</c:v>
                </c:pt>
                <c:pt idx="6867">
                  <c:v>7.3238352711111924E-6</c:v>
                </c:pt>
                <c:pt idx="6868">
                  <c:v>7.3490680910805571E-6</c:v>
                </c:pt>
                <c:pt idx="6869">
                  <c:v>7.3744358475669634E-6</c:v>
                </c:pt>
                <c:pt idx="6870">
                  <c:v>7.3999395277816945E-6</c:v>
                </c:pt>
                <c:pt idx="6871">
                  <c:v>7.4255801286764113E-6</c:v>
                </c:pt>
                <c:pt idx="6872">
                  <c:v>7.4513586559890931E-6</c:v>
                </c:pt>
                <c:pt idx="6873">
                  <c:v>7.4772761253252582E-6</c:v>
                </c:pt>
                <c:pt idx="6874">
                  <c:v>7.5033335614013148E-6</c:v>
                </c:pt>
                <c:pt idx="6875">
                  <c:v>7.5295319992351171E-6</c:v>
                </c:pt>
                <c:pt idx="6876">
                  <c:v>7.5558724831058395E-6</c:v>
                </c:pt>
                <c:pt idx="6877">
                  <c:v>7.5823560675650934E-6</c:v>
                </c:pt>
                <c:pt idx="6878">
                  <c:v>7.6089838167064882E-6</c:v>
                </c:pt>
                <c:pt idx="6879">
                  <c:v>7.6357568052086747E-6</c:v>
                </c:pt>
                <c:pt idx="6880">
                  <c:v>7.6626761176529099E-6</c:v>
                </c:pt>
                <c:pt idx="6881">
                  <c:v>7.6897428493716359E-6</c:v>
                </c:pt>
                <c:pt idx="6882">
                  <c:v>7.716958105799505E-6</c:v>
                </c:pt>
                <c:pt idx="6883">
                  <c:v>7.7443230033159029E-6</c:v>
                </c:pt>
                <c:pt idx="6884">
                  <c:v>7.7718386685684022E-6</c:v>
                </c:pt>
                <c:pt idx="6885">
                  <c:v>7.7995062395608721E-6</c:v>
                </c:pt>
                <c:pt idx="6886">
                  <c:v>7.8273268649912433E-6</c:v>
                </c:pt>
                <c:pt idx="6887">
                  <c:v>7.8553017049054454E-6</c:v>
                </c:pt>
                <c:pt idx="6888">
                  <c:v>7.8834319303182017E-6</c:v>
                </c:pt>
                <c:pt idx="6889">
                  <c:v>7.9117187239683453E-6</c:v>
                </c:pt>
                <c:pt idx="6890">
                  <c:v>7.9401632795426272E-6</c:v>
                </c:pt>
                <c:pt idx="6891">
                  <c:v>7.9687668031344443E-6</c:v>
                </c:pt>
                <c:pt idx="6892">
                  <c:v>7.9975305121450034E-6</c:v>
                </c:pt>
                <c:pt idx="6893">
                  <c:v>8.0264556359848531E-6</c:v>
                </c:pt>
                <c:pt idx="6894">
                  <c:v>8.0555434161941791E-6</c:v>
                </c:pt>
                <c:pt idx="6895">
                  <c:v>8.0847951065875248E-6</c:v>
                </c:pt>
                <c:pt idx="6896">
                  <c:v>8.1142119732372966E-6</c:v>
                </c:pt>
                <c:pt idx="6897">
                  <c:v>8.1437952949267226E-6</c:v>
                </c:pt>
                <c:pt idx="6898">
                  <c:v>8.173546362807972E-6</c:v>
                </c:pt>
                <c:pt idx="6899">
                  <c:v>8.2034664812371008E-6</c:v>
                </c:pt>
                <c:pt idx="6900">
                  <c:v>8.2335569671737727E-6</c:v>
                </c:pt>
                <c:pt idx="6901">
                  <c:v>8.2638191512052074E-6</c:v>
                </c:pt>
                <c:pt idx="6902">
                  <c:v>8.2942543767074767E-6</c:v>
                </c:pt>
                <c:pt idx="6903">
                  <c:v>8.3248640005414747E-6</c:v>
                </c:pt>
                <c:pt idx="6904">
                  <c:v>8.3556493938680411E-6</c:v>
                </c:pt>
                <c:pt idx="6905">
                  <c:v>8.3866119409323266E-6</c:v>
                </c:pt>
                <c:pt idx="6906">
                  <c:v>8.4177530403240748E-6</c:v>
                </c:pt>
                <c:pt idx="6907">
                  <c:v>8.4490741045133208E-6</c:v>
                </c:pt>
                <c:pt idx="6908">
                  <c:v>8.4805765605289546E-6</c:v>
                </c:pt>
                <c:pt idx="6909">
                  <c:v>8.5122618498131667E-6</c:v>
                </c:pt>
                <c:pt idx="6910">
                  <c:v>8.5441314284253547E-6</c:v>
                </c:pt>
                <c:pt idx="6911">
                  <c:v>8.5761867674046074E-6</c:v>
                </c:pt>
                <c:pt idx="6912">
                  <c:v>8.6084293527248766E-6</c:v>
                </c:pt>
                <c:pt idx="6913">
                  <c:v>8.640860685640878E-6</c:v>
                </c:pt>
                <c:pt idx="6914">
                  <c:v>8.6734822829291739E-6</c:v>
                </c:pt>
                <c:pt idx="6915">
                  <c:v>8.7062956766699268E-6</c:v>
                </c:pt>
                <c:pt idx="6916">
                  <c:v>8.7393024152551207E-6</c:v>
                </c:pt>
                <c:pt idx="6917">
                  <c:v>8.7725040626081493E-6</c:v>
                </c:pt>
                <c:pt idx="6918">
                  <c:v>8.8059021991480324E-6</c:v>
                </c:pt>
                <c:pt idx="6919">
                  <c:v>8.8394984217321227E-6</c:v>
                </c:pt>
                <c:pt idx="6920">
                  <c:v>8.8732943437091111E-6</c:v>
                </c:pt>
                <c:pt idx="6921">
                  <c:v>8.9072915954232204E-6</c:v>
                </c:pt>
                <c:pt idx="6922">
                  <c:v>8.9414918241345205E-6</c:v>
                </c:pt>
                <c:pt idx="6923">
                  <c:v>8.9758966945064274E-6</c:v>
                </c:pt>
                <c:pt idx="6924">
                  <c:v>9.0105078886950543E-6</c:v>
                </c:pt>
                <c:pt idx="6925">
                  <c:v>9.0453271064787027E-6</c:v>
                </c:pt>
                <c:pt idx="6926">
                  <c:v>9.0803560657405767E-6</c:v>
                </c:pt>
                <c:pt idx="6927">
                  <c:v>9.1155965024887827E-6</c:v>
                </c:pt>
                <c:pt idx="6928">
                  <c:v>9.151050171228555E-6</c:v>
                </c:pt>
                <c:pt idx="6929">
                  <c:v>9.1867188450323746E-6</c:v>
                </c:pt>
                <c:pt idx="6930">
                  <c:v>9.2226043158366205E-6</c:v>
                </c:pt>
                <c:pt idx="6931">
                  <c:v>9.2587083950665226E-6</c:v>
                </c:pt>
                <c:pt idx="6932">
                  <c:v>9.2950329130563677E-6</c:v>
                </c:pt>
                <c:pt idx="6933">
                  <c:v>9.3315797203044227E-6</c:v>
                </c:pt>
                <c:pt idx="6934">
                  <c:v>9.368350686788442E-6</c:v>
                </c:pt>
                <c:pt idx="6935">
                  <c:v>9.4053477030097869E-6</c:v>
                </c:pt>
                <c:pt idx="6936">
                  <c:v>9.4425726800778864E-6</c:v>
                </c:pt>
                <c:pt idx="6937">
                  <c:v>9.4800275491617068E-6</c:v>
                </c:pt>
                <c:pt idx="6938">
                  <c:v>9.5177142631085728E-6</c:v>
                </c:pt>
                <c:pt idx="6939">
                  <c:v>9.5556347956344156E-6</c:v>
                </c:pt>
                <c:pt idx="6940">
                  <c:v>9.5937911422731357E-6</c:v>
                </c:pt>
                <c:pt idx="6941">
                  <c:v>9.6321853202644496E-6</c:v>
                </c:pt>
                <c:pt idx="6942">
                  <c:v>9.6708193691191768E-6</c:v>
                </c:pt>
                <c:pt idx="6943">
                  <c:v>9.7096953507121767E-6</c:v>
                </c:pt>
                <c:pt idx="6944">
                  <c:v>9.7488153496737607E-6</c:v>
                </c:pt>
                <c:pt idx="6945">
                  <c:v>9.7881814738410967E-6</c:v>
                </c:pt>
                <c:pt idx="6946">
                  <c:v>9.8277958541085004E-6</c:v>
                </c:pt>
                <c:pt idx="6947">
                  <c:v>9.86766064552298E-6</c:v>
                </c:pt>
                <c:pt idx="6948">
                  <c:v>9.9077780266313766E-6</c:v>
                </c:pt>
                <c:pt idx="6949">
                  <c:v>9.9481502007577223E-6</c:v>
                </c:pt>
                <c:pt idx="6950">
                  <c:v>9.9887793956338727E-6</c:v>
                </c:pt>
                <c:pt idx="6951">
                  <c:v>1.0029667864275141E-5</c:v>
                </c:pt>
                <c:pt idx="6952">
                  <c:v>1.0070817884662632E-5</c:v>
                </c:pt>
                <c:pt idx="6953">
                  <c:v>1.0112231760916543E-5</c:v>
                </c:pt>
                <c:pt idx="6954">
                  <c:v>1.0153911823015521E-5</c:v>
                </c:pt>
                <c:pt idx="6955">
                  <c:v>1.0195860427301517E-5</c:v>
                </c:pt>
                <c:pt idx="6956">
                  <c:v>1.0238079957005481E-5</c:v>
                </c:pt>
                <c:pt idx="6957">
                  <c:v>1.0280572822753144E-5</c:v>
                </c:pt>
                <c:pt idx="6958">
                  <c:v>1.0323341462081501E-5</c:v>
                </c:pt>
                <c:pt idx="6959">
                  <c:v>1.0366388341365665E-5</c:v>
                </c:pt>
                <c:pt idx="6960">
                  <c:v>1.0409715954528281E-5</c:v>
                </c:pt>
                <c:pt idx="6961">
                  <c:v>1.0453326824849324E-5</c:v>
                </c:pt>
                <c:pt idx="6962">
                  <c:v>1.0497223504025872E-5</c:v>
                </c:pt>
                <c:pt idx="6963">
                  <c:v>1.0541408574084605E-5</c:v>
                </c:pt>
                <c:pt idx="6964">
                  <c:v>1.0585884646463366E-5</c:v>
                </c:pt>
                <c:pt idx="6965">
                  <c:v>1.0630654363399703E-5</c:v>
                </c:pt>
                <c:pt idx="6966">
                  <c:v>1.0675720397482048E-5</c:v>
                </c:pt>
                <c:pt idx="6967">
                  <c:v>1.0721085453273187E-5</c:v>
                </c:pt>
                <c:pt idx="6968">
                  <c:v>1.0766752266220164E-5</c:v>
                </c:pt>
                <c:pt idx="6969">
                  <c:v>1.0812723604872965E-5</c:v>
                </c:pt>
                <c:pt idx="6970">
                  <c:v>1.0859002269531441E-5</c:v>
                </c:pt>
                <c:pt idx="6971">
                  <c:v>1.0905591094428654E-5</c:v>
                </c:pt>
                <c:pt idx="6972">
                  <c:v>1.0952492946639101E-5</c:v>
                </c:pt>
                <c:pt idx="6973">
                  <c:v>1.0999710728089785E-5</c:v>
                </c:pt>
                <c:pt idx="6974">
                  <c:v>1.1047247374416281E-5</c:v>
                </c:pt>
                <c:pt idx="6975">
                  <c:v>1.1095105857278487E-5</c:v>
                </c:pt>
                <c:pt idx="6976">
                  <c:v>1.1143289183473601E-5</c:v>
                </c:pt>
                <c:pt idx="6977">
                  <c:v>1.1191800395965482E-5</c:v>
                </c:pt>
                <c:pt idx="6978">
                  <c:v>1.1240642574490756E-5</c:v>
                </c:pt>
                <c:pt idx="6979">
                  <c:v>1.1289818835810775E-5</c:v>
                </c:pt>
                <c:pt idx="6980">
                  <c:v>1.1339332334180785E-5</c:v>
                </c:pt>
                <c:pt idx="6981">
                  <c:v>1.1389186263457046E-5</c:v>
                </c:pt>
                <c:pt idx="6982">
                  <c:v>1.1439383854931085E-5</c:v>
                </c:pt>
                <c:pt idx="6983">
                  <c:v>1.1489928380330565E-5</c:v>
                </c:pt>
                <c:pt idx="6984">
                  <c:v>1.1540823150441014E-5</c:v>
                </c:pt>
                <c:pt idx="6985">
                  <c:v>1.1592071517941339E-5</c:v>
                </c:pt>
                <c:pt idx="6986">
                  <c:v>1.1643676875948681E-5</c:v>
                </c:pt>
                <c:pt idx="6987">
                  <c:v>1.1695642660154101E-5</c:v>
                </c:pt>
                <c:pt idx="6988">
                  <c:v>1.17479723479152E-5</c:v>
                </c:pt>
                <c:pt idx="6989">
                  <c:v>1.1800669460933152E-5</c:v>
                </c:pt>
                <c:pt idx="6990">
                  <c:v>1.1853737563580306E-5</c:v>
                </c:pt>
                <c:pt idx="6991">
                  <c:v>1.1907180265977287E-5</c:v>
                </c:pt>
                <c:pt idx="6992">
                  <c:v>1.1961001222189575E-5</c:v>
                </c:pt>
                <c:pt idx="6993">
                  <c:v>1.201520413325314E-5</c:v>
                </c:pt>
                <c:pt idx="6994">
                  <c:v>1.2069792746181341E-5</c:v>
                </c:pt>
                <c:pt idx="6995">
                  <c:v>1.2124770855887258E-5</c:v>
                </c:pt>
                <c:pt idx="6996">
                  <c:v>1.2180142304600941E-5</c:v>
                </c:pt>
                <c:pt idx="6997">
                  <c:v>1.2235910984259556E-5</c:v>
                </c:pt>
                <c:pt idx="6998">
                  <c:v>1.2292080835698805E-5</c:v>
                </c:pt>
                <c:pt idx="6999">
                  <c:v>1.234865585067386E-5</c:v>
                </c:pt>
                <c:pt idx="7000">
                  <c:v>1.2405640071348919E-5</c:v>
                </c:pt>
                <c:pt idx="7001">
                  <c:v>1.2463037592770801E-5</c:v>
                </c:pt>
                <c:pt idx="7002">
                  <c:v>1.2520852562077797E-5</c:v>
                </c:pt>
                <c:pt idx="7003">
                  <c:v>1.2579089180502261E-5</c:v>
                </c:pt>
                <c:pt idx="7004">
                  <c:v>1.2637751703223841E-5</c:v>
                </c:pt>
                <c:pt idx="7005">
                  <c:v>1.2696844441464841E-5</c:v>
                </c:pt>
                <c:pt idx="7006">
                  <c:v>1.2756371762117158E-5</c:v>
                </c:pt>
                <c:pt idx="7007">
                  <c:v>1.28163380892874E-5</c:v>
                </c:pt>
                <c:pt idx="7008">
                  <c:v>1.287674790559439E-5</c:v>
                </c:pt>
                <c:pt idx="7009">
                  <c:v>1.2937605752001964E-5</c:v>
                </c:pt>
                <c:pt idx="7010">
                  <c:v>1.2998916229640289E-5</c:v>
                </c:pt>
                <c:pt idx="7011">
                  <c:v>1.3060684001091081E-5</c:v>
                </c:pt>
                <c:pt idx="7012">
                  <c:v>1.3122913790009081E-5</c:v>
                </c:pt>
                <c:pt idx="7013">
                  <c:v>1.3185610383519185E-5</c:v>
                </c:pt>
                <c:pt idx="7014">
                  <c:v>1.3248778632518036E-5</c:v>
                </c:pt>
                <c:pt idx="7015">
                  <c:v>1.3312423453076881E-5</c:v>
                </c:pt>
                <c:pt idx="7016">
                  <c:v>1.3376549826956183E-5</c:v>
                </c:pt>
                <c:pt idx="7017">
                  <c:v>1.3441162803543801E-5</c:v>
                </c:pt>
                <c:pt idx="7018">
                  <c:v>1.3506267500201022E-5</c:v>
                </c:pt>
                <c:pt idx="7019">
                  <c:v>1.3571869103974026E-5</c:v>
                </c:pt>
                <c:pt idx="7020">
                  <c:v>1.3637972872085741E-5</c:v>
                </c:pt>
                <c:pt idx="7021">
                  <c:v>1.3704584133883167E-5</c:v>
                </c:pt>
                <c:pt idx="7022">
                  <c:v>1.3771708291770989E-5</c:v>
                </c:pt>
                <c:pt idx="7023">
                  <c:v>1.383935082200188E-5</c:v>
                </c:pt>
                <c:pt idx="7024">
                  <c:v>1.3907517276262777E-5</c:v>
                </c:pt>
                <c:pt idx="7025">
                  <c:v>1.3976213283399947E-5</c:v>
                </c:pt>
                <c:pt idx="7026">
                  <c:v>1.4045444549840363E-5</c:v>
                </c:pt>
                <c:pt idx="7027">
                  <c:v>1.4115216861701148E-5</c:v>
                </c:pt>
                <c:pt idx="7028">
                  <c:v>1.4185536085590785E-5</c:v>
                </c:pt>
                <c:pt idx="7029">
                  <c:v>1.4256408170508747E-5</c:v>
                </c:pt>
                <c:pt idx="7030">
                  <c:v>1.432783914849019E-5</c:v>
                </c:pt>
                <c:pt idx="7031">
                  <c:v>1.4399835137316986E-5</c:v>
                </c:pt>
                <c:pt idx="7032">
                  <c:v>1.4472402340288173E-5</c:v>
                </c:pt>
                <c:pt idx="7033">
                  <c:v>1.4545547049286633E-5</c:v>
                </c:pt>
                <c:pt idx="7034">
                  <c:v>1.4619275645686743E-5</c:v>
                </c:pt>
                <c:pt idx="7035">
                  <c:v>1.4693594601454172E-5</c:v>
                </c:pt>
                <c:pt idx="7036">
                  <c:v>1.4768510481686316E-5</c:v>
                </c:pt>
                <c:pt idx="7037">
                  <c:v>1.4844029945533058E-5</c:v>
                </c:pt>
                <c:pt idx="7038">
                  <c:v>1.4920159747877152E-5</c:v>
                </c:pt>
                <c:pt idx="7039">
                  <c:v>1.4996906741864781E-5</c:v>
                </c:pt>
                <c:pt idx="7040">
                  <c:v>1.5074277879394364E-5</c:v>
                </c:pt>
                <c:pt idx="7041">
                  <c:v>1.5152280213767122E-5</c:v>
                </c:pt>
                <c:pt idx="7042">
                  <c:v>1.5230920901537428E-5</c:v>
                </c:pt>
                <c:pt idx="7043">
                  <c:v>1.5310207203504165E-5</c:v>
                </c:pt>
                <c:pt idx="7044">
                  <c:v>1.5390146487876103E-5</c:v>
                </c:pt>
                <c:pt idx="7045">
                  <c:v>1.5470746230886463E-5</c:v>
                </c:pt>
                <c:pt idx="7046">
                  <c:v>1.5552014019621045E-5</c:v>
                </c:pt>
                <c:pt idx="7047">
                  <c:v>1.5633957554249421E-5</c:v>
                </c:pt>
                <c:pt idx="7048">
                  <c:v>1.5716584648784931E-5</c:v>
                </c:pt>
                <c:pt idx="7049">
                  <c:v>1.5799903234574125E-5</c:v>
                </c:pt>
                <c:pt idx="7050">
                  <c:v>1.5883921361944002E-5</c:v>
                </c:pt>
                <c:pt idx="7051">
                  <c:v>1.5968647202338072E-5</c:v>
                </c:pt>
                <c:pt idx="7052">
                  <c:v>1.6054089050446381E-5</c:v>
                </c:pt>
                <c:pt idx="7053">
                  <c:v>1.6140255326602784E-5</c:v>
                </c:pt>
                <c:pt idx="7054">
                  <c:v>1.6227154579741313E-5</c:v>
                </c:pt>
                <c:pt idx="7055">
                  <c:v>1.6314795487888367E-5</c:v>
                </c:pt>
                <c:pt idx="7056">
                  <c:v>1.6403186863816252E-5</c:v>
                </c:pt>
                <c:pt idx="7057">
                  <c:v>1.6492337654438115E-5</c:v>
                </c:pt>
                <c:pt idx="7058">
                  <c:v>1.6582256944921511E-5</c:v>
                </c:pt>
                <c:pt idx="7059">
                  <c:v>1.6672953961174743E-5</c:v>
                </c:pt>
                <c:pt idx="7060">
                  <c:v>1.6764438072077265E-5</c:v>
                </c:pt>
                <c:pt idx="7061">
                  <c:v>1.685671879253174E-5</c:v>
                </c:pt>
                <c:pt idx="7062">
                  <c:v>1.694980578661745E-5</c:v>
                </c:pt>
                <c:pt idx="7063">
                  <c:v>1.7043708869858103E-5</c:v>
                </c:pt>
                <c:pt idx="7064">
                  <c:v>1.7138438012443421E-5</c:v>
                </c:pt>
                <c:pt idx="7065">
                  <c:v>1.7234003341936047E-5</c:v>
                </c:pt>
                <c:pt idx="7066">
                  <c:v>1.73304151468819E-5</c:v>
                </c:pt>
                <c:pt idx="7067">
                  <c:v>1.7427683879524761E-5</c:v>
                </c:pt>
                <c:pt idx="7068">
                  <c:v>1.7525820159167122E-5</c:v>
                </c:pt>
                <c:pt idx="7069">
                  <c:v>1.762483477519358E-5</c:v>
                </c:pt>
                <c:pt idx="7070">
                  <c:v>1.7724738691390722E-5</c:v>
                </c:pt>
                <c:pt idx="7071">
                  <c:v>1.7825543047763498E-5</c:v>
                </c:pt>
                <c:pt idx="7072">
                  <c:v>1.7927259165690756E-5</c:v>
                </c:pt>
                <c:pt idx="7073">
                  <c:v>1.8029898550492861E-5</c:v>
                </c:pt>
                <c:pt idx="7074">
                  <c:v>1.813347289558278E-5</c:v>
                </c:pt>
                <c:pt idx="7075">
                  <c:v>1.8237994086066111E-5</c:v>
                </c:pt>
                <c:pt idx="7076">
                  <c:v>1.8343474202889311E-5</c:v>
                </c:pt>
                <c:pt idx="7077">
                  <c:v>1.8449925526273469E-5</c:v>
                </c:pt>
                <c:pt idx="7078">
                  <c:v>1.8557360540400932E-5</c:v>
                </c:pt>
                <c:pt idx="7079">
                  <c:v>1.8665791937141063E-5</c:v>
                </c:pt>
                <c:pt idx="7080">
                  <c:v>1.8775232620810901E-5</c:v>
                </c:pt>
                <c:pt idx="7081">
                  <c:v>1.8885695711661965E-5</c:v>
                </c:pt>
                <c:pt idx="7082">
                  <c:v>1.899719455128898E-5</c:v>
                </c:pt>
                <c:pt idx="7083">
                  <c:v>1.9109742706719957E-5</c:v>
                </c:pt>
                <c:pt idx="7084">
                  <c:v>1.9223353975275712E-5</c:v>
                </c:pt>
                <c:pt idx="7085">
                  <c:v>1.9338042389289405E-5</c:v>
                </c:pt>
                <c:pt idx="7086">
                  <c:v>1.9453822221269746E-5</c:v>
                </c:pt>
                <c:pt idx="7087">
                  <c:v>1.9570707988464063E-5</c:v>
                </c:pt>
                <c:pt idx="7088">
                  <c:v>1.9688714458646371E-5</c:v>
                </c:pt>
                <c:pt idx="7089">
                  <c:v>1.9807856655306172E-5</c:v>
                </c:pt>
                <c:pt idx="7090">
                  <c:v>1.9928149862465214E-5</c:v>
                </c:pt>
                <c:pt idx="7091">
                  <c:v>2.0049609631386782E-5</c:v>
                </c:pt>
                <c:pt idx="7092">
                  <c:v>2.0172251785230011E-5</c:v>
                </c:pt>
                <c:pt idx="7093">
                  <c:v>2.0296092425677121E-5</c:v>
                </c:pt>
                <c:pt idx="7094">
                  <c:v>2.0421147938400665E-5</c:v>
                </c:pt>
                <c:pt idx="7095">
                  <c:v>2.0547435000093212E-5</c:v>
                </c:pt>
                <c:pt idx="7096">
                  <c:v>2.0674970583577605E-5</c:v>
                </c:pt>
                <c:pt idx="7097">
                  <c:v>2.0803771965727098E-5</c:v>
                </c:pt>
                <c:pt idx="7098">
                  <c:v>2.0933856732927691E-5</c:v>
                </c:pt>
                <c:pt idx="7099">
                  <c:v>2.1065242788789154E-5</c:v>
                </c:pt>
                <c:pt idx="7100">
                  <c:v>2.1197948360515864E-5</c:v>
                </c:pt>
                <c:pt idx="7101">
                  <c:v>2.1331992007095744E-5</c:v>
                </c:pt>
                <c:pt idx="7102">
                  <c:v>2.1467392625418163E-5</c:v>
                </c:pt>
                <c:pt idx="7103">
                  <c:v>2.1604169458996086E-5</c:v>
                </c:pt>
                <c:pt idx="7104">
                  <c:v>2.1742342105280593E-5</c:v>
                </c:pt>
                <c:pt idx="7105">
                  <c:v>2.1881930524016347E-5</c:v>
                </c:pt>
                <c:pt idx="7106">
                  <c:v>2.2022955044974782E-5</c:v>
                </c:pt>
                <c:pt idx="7107">
                  <c:v>2.2165436376951591E-5</c:v>
                </c:pt>
                <c:pt idx="7108">
                  <c:v>2.2309395616278553E-5</c:v>
                </c:pt>
                <c:pt idx="7109">
                  <c:v>2.2454854255506352E-5</c:v>
                </c:pt>
                <c:pt idx="7110">
                  <c:v>2.2601834193286248E-5</c:v>
                </c:pt>
                <c:pt idx="7111">
                  <c:v>2.2750357743081016E-5</c:v>
                </c:pt>
                <c:pt idx="7112">
                  <c:v>2.2900447643323723E-5</c:v>
                </c:pt>
                <c:pt idx="7113">
                  <c:v>2.3052127067243936E-5</c:v>
                </c:pt>
                <c:pt idx="7114">
                  <c:v>2.3205419633107406E-5</c:v>
                </c:pt>
                <c:pt idx="7115">
                  <c:v>2.3360349414877942E-5</c:v>
                </c:pt>
                <c:pt idx="7116">
                  <c:v>2.3516940952955611E-5</c:v>
                </c:pt>
                <c:pt idx="7117">
                  <c:v>2.3675219265415259E-5</c:v>
                </c:pt>
                <c:pt idx="7118">
                  <c:v>2.3835209859235958E-5</c:v>
                </c:pt>
                <c:pt idx="7119">
                  <c:v>2.3996938742814852E-5</c:v>
                </c:pt>
                <c:pt idx="7120">
                  <c:v>2.4160432437018342E-5</c:v>
                </c:pt>
                <c:pt idx="7121">
                  <c:v>2.4325717988608717E-5</c:v>
                </c:pt>
                <c:pt idx="7122">
                  <c:v>2.4492822982690224E-5</c:v>
                </c:pt>
                <c:pt idx="7123">
                  <c:v>2.4661775555878463E-5</c:v>
                </c:pt>
                <c:pt idx="7124">
                  <c:v>2.4832604410318621E-5</c:v>
                </c:pt>
                <c:pt idx="7125">
                  <c:v>2.5005338827203872E-5</c:v>
                </c:pt>
                <c:pt idx="7126">
                  <c:v>2.5180008681142193E-5</c:v>
                </c:pt>
                <c:pt idx="7127">
                  <c:v>2.5356644455696601E-5</c:v>
                </c:pt>
                <c:pt idx="7128">
                  <c:v>2.5535277258781853E-5</c:v>
                </c:pt>
                <c:pt idx="7129">
                  <c:v>2.5715938837075258E-5</c:v>
                </c:pt>
                <c:pt idx="7130">
                  <c:v>2.589866159268135E-5</c:v>
                </c:pt>
                <c:pt idx="7131">
                  <c:v>2.6083478602270141E-5</c:v>
                </c:pt>
                <c:pt idx="7132">
                  <c:v>2.6270423630018212E-5</c:v>
                </c:pt>
                <c:pt idx="7133">
                  <c:v>2.6459531149190811E-5</c:v>
                </c:pt>
                <c:pt idx="7134">
                  <c:v>2.6650836359161456E-5</c:v>
                </c:pt>
                <c:pt idx="7135">
                  <c:v>2.684437520225731E-5</c:v>
                </c:pt>
                <c:pt idx="7136">
                  <c:v>2.7040184387228283E-5</c:v>
                </c:pt>
                <c:pt idx="7137">
                  <c:v>2.7238301405465564E-5</c:v>
                </c:pt>
                <c:pt idx="7138">
                  <c:v>2.7438764554295864E-5</c:v>
                </c:pt>
                <c:pt idx="7139">
                  <c:v>2.764161295692673E-5</c:v>
                </c:pt>
                <c:pt idx="7140">
                  <c:v>2.7846886585222789E-5</c:v>
                </c:pt>
                <c:pt idx="7141">
                  <c:v>2.8054626282097471E-5</c:v>
                </c:pt>
                <c:pt idx="7142">
                  <c:v>2.8264873783531321E-5</c:v>
                </c:pt>
                <c:pt idx="7143">
                  <c:v>2.8477671747212927E-5</c:v>
                </c:pt>
                <c:pt idx="7144">
                  <c:v>2.8693063772219521E-5</c:v>
                </c:pt>
                <c:pt idx="7145">
                  <c:v>2.8911094426494847E-5</c:v>
                </c:pt>
                <c:pt idx="7146">
                  <c:v>2.9131809276182539E-5</c:v>
                </c:pt>
                <c:pt idx="7147">
                  <c:v>2.9355254909749842E-5</c:v>
                </c:pt>
                <c:pt idx="7148">
                  <c:v>2.9581478967322049E-5</c:v>
                </c:pt>
                <c:pt idx="7149">
                  <c:v>2.9810530171054408E-5</c:v>
                </c:pt>
                <c:pt idx="7150">
                  <c:v>3.0042458354179652E-5</c:v>
                </c:pt>
                <c:pt idx="7151">
                  <c:v>3.0277314493573173E-5</c:v>
                </c:pt>
                <c:pt idx="7152">
                  <c:v>3.0515150740028612E-5</c:v>
                </c:pt>
                <c:pt idx="7153">
                  <c:v>3.0756020454435415E-5</c:v>
                </c:pt>
                <c:pt idx="7154">
                  <c:v>3.0999978239894219E-5</c:v>
                </c:pt>
                <c:pt idx="7155">
                  <c:v>3.1247079979784786E-5</c:v>
                </c:pt>
                <c:pt idx="7156">
                  <c:v>3.149738287293873E-5</c:v>
                </c:pt>
                <c:pt idx="7157">
                  <c:v>3.1750945472342032E-5</c:v>
                </c:pt>
                <c:pt idx="7158">
                  <c:v>3.200782772572102E-5</c:v>
                </c:pt>
                <c:pt idx="7159">
                  <c:v>3.2268091015608641E-5</c:v>
                </c:pt>
                <c:pt idx="7160">
                  <c:v>3.2531798201376757E-5</c:v>
                </c:pt>
                <c:pt idx="7161">
                  <c:v>3.2799013664364571E-5</c:v>
                </c:pt>
                <c:pt idx="7162">
                  <c:v>3.3069803352801882E-5</c:v>
                </c:pt>
                <c:pt idx="7163">
                  <c:v>3.3344234828616518E-5</c:v>
                </c:pt>
                <c:pt idx="7164">
                  <c:v>3.3622377316706353E-5</c:v>
                </c:pt>
                <c:pt idx="7165">
                  <c:v>3.3904301754951612E-5</c:v>
                </c:pt>
                <c:pt idx="7166">
                  <c:v>3.4190080847382421E-5</c:v>
                </c:pt>
                <c:pt idx="7167">
                  <c:v>3.4479789117379676E-5</c:v>
                </c:pt>
                <c:pt idx="7168">
                  <c:v>3.477350296506766E-5</c:v>
                </c:pt>
                <c:pt idx="7169">
                  <c:v>3.5071300724740754E-5</c:v>
                </c:pt>
                <c:pt idx="7170">
                  <c:v>3.5373262726172769E-5</c:v>
                </c:pt>
                <c:pt idx="7171">
                  <c:v>3.5679471356781252E-5</c:v>
                </c:pt>
                <c:pt idx="7172">
                  <c:v>3.599001112712821E-5</c:v>
                </c:pt>
                <c:pt idx="7173">
                  <c:v>3.630496873798881E-5</c:v>
                </c:pt>
                <c:pt idx="7174">
                  <c:v>3.6624433151462811E-5</c:v>
                </c:pt>
                <c:pt idx="7175">
                  <c:v>3.6948495662169165E-5</c:v>
                </c:pt>
                <c:pt idx="7176">
                  <c:v>3.7277249974747447E-5</c:v>
                </c:pt>
                <c:pt idx="7177">
                  <c:v>3.7610792281172825E-5</c:v>
                </c:pt>
                <c:pt idx="7178">
                  <c:v>3.7949221342766658E-5</c:v>
                </c:pt>
                <c:pt idx="7179">
                  <c:v>3.8292638574838012E-5</c:v>
                </c:pt>
                <c:pt idx="7180">
                  <c:v>3.8641148134675653E-5</c:v>
                </c:pt>
                <c:pt idx="7181">
                  <c:v>3.8994857013471501E-5</c:v>
                </c:pt>
                <c:pt idx="7182">
                  <c:v>3.9353875131241448E-5</c:v>
                </c:pt>
                <c:pt idx="7183">
                  <c:v>3.9718315436092944E-5</c:v>
                </c:pt>
                <c:pt idx="7184">
                  <c:v>4.0088294006863939E-5</c:v>
                </c:pt>
                <c:pt idx="7185">
                  <c:v>4.046393016168255E-5</c:v>
                </c:pt>
                <c:pt idx="7186">
                  <c:v>4.0845346567207765E-5</c:v>
                </c:pt>
                <c:pt idx="7187">
                  <c:v>4.1232669357103362E-5</c:v>
                </c:pt>
                <c:pt idx="7188">
                  <c:v>4.1626028251863154E-5</c:v>
                </c:pt>
                <c:pt idx="7189">
                  <c:v>4.2025556684483373E-5</c:v>
                </c:pt>
                <c:pt idx="7190">
                  <c:v>4.2431391933101853E-5</c:v>
                </c:pt>
                <c:pt idx="7191">
                  <c:v>4.2843675257066445E-5</c:v>
                </c:pt>
                <c:pt idx="7192">
                  <c:v>4.3262552039004163E-5</c:v>
                </c:pt>
                <c:pt idx="7193">
                  <c:v>4.3688171934292113E-5</c:v>
                </c:pt>
                <c:pt idx="7194">
                  <c:v>4.4120689026100279E-5</c:v>
                </c:pt>
                <c:pt idx="7195">
                  <c:v>4.4560261987333148E-5</c:v>
                </c:pt>
                <c:pt idx="7196">
                  <c:v>4.5007054248564114E-5</c:v>
                </c:pt>
                <c:pt idx="7197">
                  <c:v>4.546123417582217E-5</c:v>
                </c:pt>
                <c:pt idx="7198">
                  <c:v>4.5922975253182524E-5</c:v>
                </c:pt>
                <c:pt idx="7199">
                  <c:v>4.6392456276499133E-5</c:v>
                </c:pt>
                <c:pt idx="7200">
                  <c:v>4.6869861552493533E-5</c:v>
                </c:pt>
                <c:pt idx="7201">
                  <c:v>4.7355381110836123E-5</c:v>
                </c:pt>
                <c:pt idx="7202">
                  <c:v>4.7849210920672064E-5</c:v>
                </c:pt>
                <c:pt idx="7203">
                  <c:v>4.8351553123372074E-5</c:v>
                </c:pt>
                <c:pt idx="7204">
                  <c:v>4.8862616270732431E-5</c:v>
                </c:pt>
                <c:pt idx="7205">
                  <c:v>4.9382615575734581E-5</c:v>
                </c:pt>
                <c:pt idx="7206">
                  <c:v>4.9911773176174103E-5</c:v>
                </c:pt>
                <c:pt idx="7207">
                  <c:v>5.0450318409983892E-5</c:v>
                </c:pt>
                <c:pt idx="7208">
                  <c:v>5.0998488103564113E-5</c:v>
                </c:pt>
                <c:pt idx="7209">
                  <c:v>5.1556526873374023E-5</c:v>
                </c:pt>
                <c:pt idx="7210">
                  <c:v>5.2124687442191575E-5</c:v>
                </c:pt>
                <c:pt idx="7211">
                  <c:v>5.2703230972511882E-5</c:v>
                </c:pt>
                <c:pt idx="7212">
                  <c:v>5.3292427412623452E-5</c:v>
                </c:pt>
                <c:pt idx="7213">
                  <c:v>5.3892555863834926E-5</c:v>
                </c:pt>
                <c:pt idx="7214">
                  <c:v>5.4503904961380026E-5</c:v>
                </c:pt>
                <c:pt idx="7215">
                  <c:v>5.5126773279499014E-5</c:v>
                </c:pt>
                <c:pt idx="7216">
                  <c:v>5.5761469751447244E-5</c:v>
                </c:pt>
                <c:pt idx="7217">
                  <c:v>5.6408314116022451E-5</c:v>
                </c:pt>
                <c:pt idx="7218">
                  <c:v>5.7067637382991419E-5</c:v>
                </c:pt>
                <c:pt idx="7219">
                  <c:v>5.7739782323120142E-5</c:v>
                </c:pt>
                <c:pt idx="7220">
                  <c:v>5.8425103986422023E-5</c:v>
                </c:pt>
                <c:pt idx="7221">
                  <c:v>5.9123970244014027E-5</c:v>
                </c:pt>
                <c:pt idx="7222">
                  <c:v>5.9836762360384816E-5</c:v>
                </c:pt>
                <c:pt idx="7223">
                  <c:v>6.0563875595239823E-5</c:v>
                </c:pt>
                <c:pt idx="7224">
                  <c:v>6.1305719839479524E-5</c:v>
                </c:pt>
                <c:pt idx="7225">
                  <c:v>6.2062720282754884E-5</c:v>
                </c:pt>
                <c:pt idx="7226">
                  <c:v>6.2835318118953533E-5</c:v>
                </c:pt>
                <c:pt idx="7227">
                  <c:v>6.3623971291369854E-5</c:v>
                </c:pt>
                <c:pt idx="7228">
                  <c:v>6.442915527633033E-5</c:v>
                </c:pt>
                <c:pt idx="7229">
                  <c:v>6.5251363914644122E-5</c:v>
                </c:pt>
                <c:pt idx="7230">
                  <c:v>6.6091110284529733E-5</c:v>
                </c:pt>
                <c:pt idx="7231">
                  <c:v>6.6948927631354418E-5</c:v>
                </c:pt>
                <c:pt idx="7232">
                  <c:v>6.7825370342119407E-5</c:v>
                </c:pt>
                <c:pt idx="7233">
                  <c:v>6.8721014984774524E-5</c:v>
                </c:pt>
                <c:pt idx="7234">
                  <c:v>6.9636461402267043E-5</c:v>
                </c:pt>
                <c:pt idx="7235">
                  <c:v>7.0572333872247287E-5</c:v>
                </c:pt>
                <c:pt idx="7236">
                  <c:v>7.1529282339327982E-5</c:v>
                </c:pt>
                <c:pt idx="7237">
                  <c:v>7.2507983715122153E-5</c:v>
                </c:pt>
                <c:pt idx="7238">
                  <c:v>7.3509143262547703E-5</c:v>
                </c:pt>
                <c:pt idx="7239">
                  <c:v>7.4533496061584401E-5</c:v>
                </c:pt>
                <c:pt idx="7240">
                  <c:v>7.5581808566140509E-5</c:v>
                </c:pt>
                <c:pt idx="7241">
                  <c:v>7.6654880257972174E-5</c:v>
                </c:pt>
                <c:pt idx="7242">
                  <c:v>7.7753545404286688E-5</c:v>
                </c:pt>
                <c:pt idx="7243">
                  <c:v>7.8878674927487867E-5</c:v>
                </c:pt>
                <c:pt idx="7244">
                  <c:v>8.0031178394244167E-5</c:v>
                </c:pt>
                <c:pt idx="7245">
                  <c:v>8.1212006132630368E-5</c:v>
                </c:pt>
                <c:pt idx="7246">
                  <c:v>8.2422151488016323E-5</c:v>
                </c:pt>
                <c:pt idx="7247">
                  <c:v>8.3662653229721548E-5</c:v>
                </c:pt>
                <c:pt idx="7248">
                  <c:v>8.4934598114020643E-5</c:v>
                </c:pt>
                <c:pt idx="7249">
                  <c:v>8.6239123623680207E-5</c:v>
                </c:pt>
                <c:pt idx="7250">
                  <c:v>8.7577420891223829E-5</c:v>
                </c:pt>
                <c:pt idx="7251">
                  <c:v>8.8950737825041238E-5</c:v>
                </c:pt>
                <c:pt idx="7252">
                  <c:v>9.0360382450370766E-5</c:v>
                </c:pt>
                <c:pt idx="7253">
                  <c:v>9.1807726487797868E-5</c:v>
                </c:pt>
                <c:pt idx="7254">
                  <c:v>9.3294209182608889E-5</c:v>
                </c:pt>
                <c:pt idx="7255">
                  <c:v>9.4821341410493795E-5</c:v>
                </c:pt>
                <c:pt idx="7256">
                  <c:v>9.6390710080900021E-5</c:v>
                </c:pt>
                <c:pt idx="7257">
                  <c:v>9.8003982862108558E-5</c:v>
                </c:pt>
                <c:pt idx="7258">
                  <c:v>9.9662913258045423E-5</c:v>
                </c:pt>
                <c:pt idx="7259">
                  <c:v>1.0136934606443327E-4</c:v>
                </c:pt>
                <c:pt idx="7260">
                  <c:v>1.0312522323927582E-4</c:v>
                </c:pt>
                <c:pt idx="7261">
                  <c:v>1.0493259022265577E-4</c:v>
                </c:pt>
                <c:pt idx="7262">
                  <c:v>1.0679360274925969E-4</c:v>
                </c:pt>
                <c:pt idx="7263">
                  <c:v>1.0871053419099661E-4</c:v>
                </c:pt>
                <c:pt idx="7264">
                  <c:v>1.1068578349127951E-4</c:v>
                </c:pt>
                <c:pt idx="7265">
                  <c:v>1.1272188372705392E-4</c:v>
                </c:pt>
                <c:pt idx="7266">
                  <c:v>1.1482151137524786E-4</c:v>
                </c:pt>
                <c:pt idx="7267">
                  <c:v>1.1698749634059591E-4</c:v>
                </c:pt>
                <c:pt idx="7268">
                  <c:v>1.1922283281955669E-4</c:v>
                </c:pt>
                <c:pt idx="7269">
                  <c:v>1.2153069108251284E-4</c:v>
                </c:pt>
                <c:pt idx="7270">
                  <c:v>1.2391443026455042E-4</c:v>
                </c:pt>
                <c:pt idx="7271">
                  <c:v>1.2637761226617502E-4</c:v>
                </c:pt>
                <c:pt idx="7272">
                  <c:v>1.2892401687340552E-4</c:v>
                </c:pt>
                <c:pt idx="7273">
                  <c:v>1.3155765822428633E-4</c:v>
                </c:pt>
                <c:pt idx="7274">
                  <c:v>1.3428280275836781E-4</c:v>
                </c:pt>
                <c:pt idx="7275">
                  <c:v>1.3710398881840166E-4</c:v>
                </c:pt>
                <c:pt idx="7276">
                  <c:v>1.4002604805173682E-4</c:v>
                </c:pt>
                <c:pt idx="7277">
                  <c:v>1.4305412883893081E-4</c:v>
                </c:pt>
                <c:pt idx="7278">
                  <c:v>1.461937219575516E-4</c:v>
                </c:pt>
                <c:pt idx="7279">
                  <c:v>1.4945068870930465E-4</c:v>
                </c:pt>
                <c:pt idx="7280">
                  <c:v>1.528312918337035E-4</c:v>
                </c:pt>
                <c:pt idx="7281">
                  <c:v>1.5634222948607336E-4</c:v>
                </c:pt>
                <c:pt idx="7282">
                  <c:v>1.5999067265672737E-4</c:v>
                </c:pt>
                <c:pt idx="7283">
                  <c:v>1.6378430643130041E-4</c:v>
                </c:pt>
                <c:pt idx="7284">
                  <c:v>1.6773137555508251E-4</c:v>
                </c:pt>
                <c:pt idx="7285">
                  <c:v>1.7184073482231441E-4</c:v>
                </c:pt>
                <c:pt idx="7286">
                  <c:v>1.7612190489133981E-4</c:v>
                </c:pt>
                <c:pt idx="7287">
                  <c:v>1.8058513420078309E-4</c:v>
                </c:pt>
                <c:pt idx="7288">
                  <c:v>1.8524146777622801E-4</c:v>
                </c:pt>
                <c:pt idx="7289">
                  <c:v>1.9010282380995885E-4</c:v>
                </c:pt>
                <c:pt idx="7290">
                  <c:v>1.9518207905235983E-4</c:v>
                </c:pt>
                <c:pt idx="7291">
                  <c:v>2.0049316419211213E-4</c:v>
                </c:pt>
                <c:pt idx="7292">
                  <c:v>2.0605117058838688E-4</c:v>
                </c:pt>
                <c:pt idx="7293">
                  <c:v>2.1187246994930242E-4</c:v>
                </c:pt>
                <c:pt idx="7294">
                  <c:v>2.1797484877519201E-4</c:v>
                </c:pt>
                <c:pt idx="7295">
                  <c:v>2.2437765970654847E-4</c:v>
                </c:pt>
                <c:pt idx="7296">
                  <c:v>2.3110199226365386E-4</c:v>
                </c:pt>
                <c:pt idx="7297">
                  <c:v>2.381708658860347E-4</c:v>
                </c:pt>
                <c:pt idx="7298">
                  <c:v>2.4560944867622089E-4</c:v>
                </c:pt>
                <c:pt idx="7299">
                  <c:v>2.5344530586359913E-4</c:v>
                </c:pt>
                <c:pt idx="7300">
                  <c:v>2.6170868271150856E-4</c:v>
                </c:pt>
                <c:pt idx="7301">
                  <c:v>2.7043282747171097E-4</c:v>
                </c:pt>
                <c:pt idx="7302">
                  <c:v>2.7965436101889431E-4</c:v>
                </c:pt>
                <c:pt idx="7303">
                  <c:v>2.8941370109337056E-4</c:v>
                </c:pt>
                <c:pt idx="7304">
                  <c:v>2.9975555060054505E-4</c:v>
                </c:pt>
                <c:pt idx="7305">
                  <c:v>3.1072946133552115E-4</c:v>
                </c:pt>
                <c:pt idx="7306">
                  <c:v>3.223904867941171E-4</c:v>
                </c:pt>
                <c:pt idx="7307">
                  <c:v>3.3479994062448612E-4</c:v>
                </c:pt>
                <c:pt idx="7308">
                  <c:v>3.4802628080421487E-4</c:v>
                </c:pt>
                <c:pt idx="7309">
                  <c:v>3.6214614403851678E-4</c:v>
                </c:pt>
                <c:pt idx="7310">
                  <c:v>3.7724556042885226E-4</c:v>
                </c:pt>
                <c:pt idx="7311">
                  <c:v>3.9342138537398454E-4</c:v>
                </c:pt>
                <c:pt idx="7312">
                  <c:v>4.1078299446675954E-4</c:v>
                </c:pt>
                <c:pt idx="7313">
                  <c:v>4.2945429833157593E-4</c:v>
                </c:pt>
                <c:pt idx="7314">
                  <c:v>4.4957614860443977E-4</c:v>
                </c:pt>
                <c:pt idx="7315">
                  <c:v>4.7130922470589126E-4</c:v>
                </c:pt>
                <c:pt idx="7316">
                  <c:v>4.9483751485248143E-4</c:v>
                </c:pt>
                <c:pt idx="7317">
                  <c:v>5.2037253593874169E-4</c:v>
                </c:pt>
                <c:pt idx="7318">
                  <c:v>5.4815847779915428E-4</c:v>
                </c:pt>
                <c:pt idx="7319">
                  <c:v>5.7847851167513174E-4</c:v>
                </c:pt>
                <c:pt idx="7320">
                  <c:v>6.1166257517150484E-4</c:v>
                </c:pt>
                <c:pt idx="7321">
                  <c:v>6.4809704378130826E-4</c:v>
                </c:pt>
                <c:pt idx="7322">
                  <c:v>6.8823683211109417E-4</c:v>
                </c:pt>
                <c:pt idx="7323">
                  <c:v>7.3262065083224814E-4</c:v>
                </c:pt>
                <c:pt idx="7324">
                  <c:v>7.8189039955224831E-4</c:v>
                </c:pt>
                <c:pt idx="7325">
                  <c:v>8.3681603288606268E-4</c:v>
                </c:pt>
                <c:pt idx="7326">
                  <c:v>8.9832774510381858E-4</c:v>
                </c:pt>
                <c:pt idx="7327">
                  <c:v>9.6755805106669241E-4</c:v>
                </c:pt>
                <c:pt idx="7328">
                  <c:v>1.0458974117342041E-3</c:v>
                </c:pt>
                <c:pt idx="7329">
                  <c:v>1.1350686420165481E-3</c:v>
                </c:pt>
                <c:pt idx="7330">
                  <c:v>1.2372277375836444E-3</c:v>
                </c:pt>
                <c:pt idx="7331">
                  <c:v>1.3551024444323607E-3</c:v>
                </c:pt>
                <c:pt idx="7332">
                  <c:v>1.4921856745687538E-3</c:v>
                </c:pt>
                <c:pt idx="7333">
                  <c:v>1.6530101300241053E-3</c:v>
                </c:pt>
                <c:pt idx="7334">
                  <c:v>1.8435456882774362E-3</c:v>
                </c:pt>
                <c:pt idx="7335">
                  <c:v>2.071786695554855E-3</c:v>
                </c:pt>
                <c:pt idx="7336">
                  <c:v>2.3486407281400092E-3</c:v>
                </c:pt>
                <c:pt idx="7337">
                  <c:v>2.689310055916582E-3</c:v>
                </c:pt>
                <c:pt idx="7338">
                  <c:v>3.115505443378143E-3</c:v>
                </c:pt>
                <c:pt idx="7339">
                  <c:v>3.6591204403767026E-3</c:v>
                </c:pt>
                <c:pt idx="7340">
                  <c:v>4.3685836755224293E-3</c:v>
                </c:pt>
                <c:pt idx="7341">
                  <c:v>5.3203820866964515E-3</c:v>
                </c:pt>
                <c:pt idx="7342">
                  <c:v>6.6412034083222528E-3</c:v>
                </c:pt>
                <c:pt idx="7343">
                  <c:v>8.5535828580074781E-3</c:v>
                </c:pt>
                <c:pt idx="7344">
                  <c:v>1.1478655018451361E-2</c:v>
                </c:pt>
                <c:pt idx="7345">
                  <c:v>1.6295285394550281E-2</c:v>
                </c:pt>
                <c:pt idx="7346">
                  <c:v>2.5101964353251835E-2</c:v>
                </c:pt>
                <c:pt idx="7347">
                  <c:v>4.4011809262846334E-2</c:v>
                </c:pt>
                <c:pt idx="7348">
                  <c:v>9.7797246725563045E-2</c:v>
                </c:pt>
                <c:pt idx="7349">
                  <c:v>0.38881396056863954</c:v>
                </c:pt>
                <c:pt idx="7350">
                  <c:v>3748.3912974738619</c:v>
                </c:pt>
                <c:pt idx="7351">
                  <c:v>0.36131231539301412</c:v>
                </c:pt>
                <c:pt idx="7352">
                  <c:v>8.9671886449294247E-2</c:v>
                </c:pt>
                <c:pt idx="7353">
                  <c:v>3.9289342832748202E-2</c:v>
                </c:pt>
                <c:pt idx="7354">
                  <c:v>2.1742454069031369E-2</c:v>
                </c:pt>
                <c:pt idx="7355">
                  <c:v>1.367524351831638E-2</c:v>
                </c:pt>
                <c:pt idx="7356">
                  <c:v>9.3259167389948567E-3</c:v>
                </c:pt>
                <c:pt idx="7357">
                  <c:v>6.7242496483134514E-3</c:v>
                </c:pt>
                <c:pt idx="7358">
                  <c:v>5.0495876111361984E-3</c:v>
                </c:pt>
                <c:pt idx="7359">
                  <c:v>3.9111632065649696E-3</c:v>
                </c:pt>
                <c:pt idx="7360">
                  <c:v>3.1038930936393852E-3</c:v>
                </c:pt>
                <c:pt idx="7361">
                  <c:v>2.5118589915020008E-3</c:v>
                </c:pt>
                <c:pt idx="7362">
                  <c:v>2.0655925941092008E-3</c:v>
                </c:pt>
                <c:pt idx="7363">
                  <c:v>1.7214415135361101E-3</c:v>
                </c:pt>
                <c:pt idx="7364">
                  <c:v>1.450878637617762E-3</c:v>
                </c:pt>
                <c:pt idx="7365">
                  <c:v>1.2346360636912987E-3</c:v>
                </c:pt>
                <c:pt idx="7366">
                  <c:v>1.059328241667299E-3</c:v>
                </c:pt>
                <c:pt idx="7367">
                  <c:v>9.1542732187011218E-4</c:v>
                </c:pt>
                <c:pt idx="7368">
                  <c:v>7.9600601352685708E-4</c:v>
                </c:pt>
                <c:pt idx="7369">
                  <c:v>6.9593289155820575E-4</c:v>
                </c:pt>
                <c:pt idx="7370">
                  <c:v>6.1134337416468912E-4</c:v>
                </c:pt>
                <c:pt idx="7371">
                  <c:v>5.3928361439011939E-4</c:v>
                </c:pt>
                <c:pt idx="7372">
                  <c:v>4.7746568337707113E-4</c:v>
                </c:pt>
                <c:pt idx="7373">
                  <c:v>4.2409605223427132E-4</c:v>
                </c:pt>
                <c:pt idx="7374">
                  <c:v>3.7775335934749397E-4</c:v>
                </c:pt>
                <c:pt idx="7375">
                  <c:v>3.3729994285452248E-4</c:v>
                </c:pt>
                <c:pt idx="7376">
                  <c:v>3.0181690208025489E-4</c:v>
                </c:pt>
                <c:pt idx="7377">
                  <c:v>2.7055581130996188E-4</c:v>
                </c:pt>
                <c:pt idx="7378">
                  <c:v>2.4290238784536894E-4</c:v>
                </c:pt>
                <c:pt idx="7379">
                  <c:v>2.1834885471885249E-4</c:v>
                </c:pt>
                <c:pt idx="7380">
                  <c:v>1.9647270405890639E-4</c:v>
                </c:pt>
                <c:pt idx="7381">
                  <c:v>1.769202253559168E-4</c:v>
                </c:pt>
                <c:pt idx="7382">
                  <c:v>1.5939361790926501E-4</c:v>
                </c:pt>
                <c:pt idx="7383">
                  <c:v>1.4364082554780527E-4</c:v>
                </c:pt>
                <c:pt idx="7384">
                  <c:v>1.2944745772785923E-4</c:v>
                </c:pt>
                <c:pt idx="7385">
                  <c:v>1.1663032324679761E-4</c:v>
                </c:pt>
                <c:pt idx="7386">
                  <c:v>1.0503222033177262E-4</c:v>
                </c:pt>
                <c:pt idx="7387">
                  <c:v>9.4517712905154726E-5</c:v>
                </c:pt>
                <c:pt idx="7388">
                  <c:v>8.4969686425494047E-5</c:v>
                </c:pt>
                <c:pt idx="7389">
                  <c:v>7.6286524125811716E-5</c:v>
                </c:pt>
                <c:pt idx="7390">
                  <c:v>6.8379780117102133E-5</c:v>
                </c:pt>
                <c:pt idx="7391">
                  <c:v>6.1172252858037043E-5</c:v>
                </c:pt>
                <c:pt idx="7392">
                  <c:v>5.4596383114793779E-5</c:v>
                </c:pt>
                <c:pt idx="7393">
                  <c:v>4.8592916411248032E-5</c:v>
                </c:pt>
                <c:pt idx="7394">
                  <c:v>4.3109782252958064E-5</c:v>
                </c:pt>
                <c:pt idx="7395">
                  <c:v>3.8101151994717356E-5</c:v>
                </c:pt>
                <c:pt idx="7396">
                  <c:v>3.3526644735717489E-5</c:v>
                </c:pt>
                <c:pt idx="7397">
                  <c:v>2.9350656559103612E-5</c:v>
                </c:pt>
                <c:pt idx="7398">
                  <c:v>2.5541793168141292E-5</c:v>
                </c:pt>
                <c:pt idx="7399">
                  <c:v>2.2072389730690802E-5</c:v>
                </c:pt>
                <c:pt idx="7400">
                  <c:v>1.891810480708242E-5</c:v>
                </c:pt>
                <c:pt idx="7401">
                  <c:v>1.6057577707745542E-5</c:v>
                </c:pt>
                <c:pt idx="7402">
                  <c:v>1.3472140664688069E-5</c:v>
                </c:pt>
                <c:pt idx="7403">
                  <c:v>1.114557889454977E-5</c:v>
                </c:pt>
                <c:pt idx="7404">
                  <c:v>9.0639330600405566E-6</c:v>
                </c:pt>
                <c:pt idx="7405">
                  <c:v>7.215339864687817E-6</c:v>
                </c:pt>
                <c:pt idx="7406">
                  <c:v>5.5899076041101953E-6</c:v>
                </c:pt>
                <c:pt idx="7407">
                  <c:v>4.1796244792335441E-6</c:v>
                </c:pt>
                <c:pt idx="7408">
                  <c:v>2.9782984139497776E-6</c:v>
                </c:pt>
                <c:pt idx="7409">
                  <c:v>1.9815280318059185E-6</c:v>
                </c:pt>
                <c:pt idx="7410">
                  <c:v>1.1867053963431645E-6</c:v>
                </c:pt>
                <c:pt idx="7411">
                  <c:v>5.9305213661467815E-7</c:v>
                </c:pt>
                <c:pt idx="7412">
                  <c:v>2.0169172714535349E-7</c:v>
                </c:pt>
                <c:pt idx="7413">
                  <c:v>1.5762032448479616E-8</c:v>
                </c:pt>
                <c:pt idx="7414">
                  <c:v>4.0573837317648394E-8</c:v>
                </c:pt>
                <c:pt idx="7415">
                  <c:v>2.8382307869855819E-7</c:v>
                </c:pt>
                <c:pt idx="7416">
                  <c:v>7.5586700806168603E-7</c:v>
                </c:pt>
                <c:pt idx="7417">
                  <c:v>1.4700777375775032E-6</c:v>
                </c:pt>
                <c:pt idx="7418">
                  <c:v>2.4432908168330223E-6</c:v>
                </c:pt>
                <c:pt idx="7419">
                  <c:v>3.6963720141504316E-6</c:v>
                </c:pt>
                <c:pt idx="7420">
                  <c:v>5.2549328351337034E-6</c:v>
                </c:pt>
                <c:pt idx="7421">
                  <c:v>7.1502352328216097E-6</c:v>
                </c:pt>
                <c:pt idx="7422">
                  <c:v>9.420339459512584E-6</c:v>
                </c:pt>
                <c:pt idx="7423">
                  <c:v>1.2111567600895341E-5</c:v>
                </c:pt>
                <c:pt idx="7424">
                  <c:v>1.5280381196161411E-5</c:v>
                </c:pt>
                <c:pt idx="7425">
                  <c:v>1.8995807788745633E-5</c:v>
                </c:pt>
                <c:pt idx="7426">
                  <c:v>2.3342603201316032E-5</c:v>
                </c:pt>
                <c:pt idx="7427">
                  <c:v>2.8425411430001891E-5</c:v>
                </c:pt>
                <c:pt idx="7428">
                  <c:v>3.4374294118880496E-5</c:v>
                </c:pt>
                <c:pt idx="7429">
                  <c:v>4.1352165427200563E-5</c:v>
                </c:pt>
                <c:pt idx="7430">
                  <c:v>4.9564916127556847E-5</c:v>
                </c:pt>
                <c:pt idx="7431">
                  <c:v>5.9275392990402032E-5</c:v>
                </c:pt>
                <c:pt idx="7432">
                  <c:v>7.0823000382229631E-5</c:v>
                </c:pt>
                <c:pt idx="7433">
                  <c:v>8.4651656253971765E-5</c:v>
                </c:pt>
                <c:pt idx="7434">
                  <c:v>1.0135042282279094E-4</c:v>
                </c:pt>
                <c:pt idx="7435">
                  <c:v>1.2171381535186281E-4</c:v>
                </c:pt>
                <c:pt idx="7436">
                  <c:v>1.4683346155244079E-4</c:v>
                </c:pt>
                <c:pt idx="7437">
                  <c:v>1.7824118316414958E-4</c:v>
                </c:pt>
                <c:pt idx="7438">
                  <c:v>2.1813925833976086E-4</c:v>
                </c:pt>
                <c:pt idx="7439">
                  <c:v>2.6978420444410202E-4</c:v>
                </c:pt>
                <c:pt idx="7440">
                  <c:v>3.3815305716312417E-4</c:v>
                </c:pt>
                <c:pt idx="7441">
                  <c:v>4.3115702909057093E-4</c:v>
                </c:pt>
                <c:pt idx="7442">
                  <c:v>5.6198316637607302E-4</c:v>
                </c:pt>
                <c:pt idx="7443">
                  <c:v>7.5394109540124934E-4</c:v>
                </c:pt>
                <c:pt idx="7444">
                  <c:v>1.0514159845588329E-3</c:v>
                </c:pt>
                <c:pt idx="7445">
                  <c:v>1.5475951420137121E-3</c:v>
                </c:pt>
                <c:pt idx="7446">
                  <c:v>2.4662761365339971E-3</c:v>
                </c:pt>
                <c:pt idx="7447">
                  <c:v>4.4628958331479895E-3</c:v>
                </c:pt>
                <c:pt idx="7448">
                  <c:v>1.0204951427136975E-2</c:v>
                </c:pt>
                <c:pt idx="7449">
                  <c:v>4.1491023832744466E-2</c:v>
                </c:pt>
                <c:pt idx="7450">
                  <c:v>3750.2377439820175</c:v>
                </c:pt>
                <c:pt idx="7451">
                  <c:v>4.1767773769224942E-2</c:v>
                </c:pt>
                <c:pt idx="7452">
                  <c:v>1.0551480649362963E-2</c:v>
                </c:pt>
                <c:pt idx="7453">
                  <c:v>4.7194257488279079E-3</c:v>
                </c:pt>
                <c:pt idx="7454">
                  <c:v>2.6652016565247892E-3</c:v>
                </c:pt>
                <c:pt idx="7455">
                  <c:v>1.709001804205968E-3</c:v>
                </c:pt>
                <c:pt idx="7456">
                  <c:v>1.1868102173437421E-3</c:v>
                </c:pt>
                <c:pt idx="7457">
                  <c:v>8.7032601735396466E-4</c:v>
                </c:pt>
                <c:pt idx="7458">
                  <c:v>6.638904219231777E-4</c:v>
                </c:pt>
                <c:pt idx="7459">
                  <c:v>5.2167175666192065E-4</c:v>
                </c:pt>
                <c:pt idx="7460">
                  <c:v>4.1946364393169856E-4</c:v>
                </c:pt>
                <c:pt idx="7461">
                  <c:v>3.4349555606172616E-4</c:v>
                </c:pt>
                <c:pt idx="7462">
                  <c:v>2.8546097733098114E-4</c:v>
                </c:pt>
                <c:pt idx="7463">
                  <c:v>2.4010579065086182E-4</c:v>
                </c:pt>
                <c:pt idx="7464">
                  <c:v>2.0397355352026012E-4</c:v>
                </c:pt>
                <c:pt idx="7465">
                  <c:v>1.7471408383763277E-4</c:v>
                </c:pt>
                <c:pt idx="7466">
                  <c:v>1.5068372621569281E-4</c:v>
                </c:pt>
                <c:pt idx="7467">
                  <c:v>1.3070464362929061E-4</c:v>
                </c:pt>
                <c:pt idx="7468">
                  <c:v>1.1391470366140339E-4</c:v>
                </c:pt>
                <c:pt idx="7469">
                  <c:v>9.9670968369834609E-5</c:v>
                </c:pt>
                <c:pt idx="7470">
                  <c:v>8.7485966085875245E-5</c:v>
                </c:pt>
                <c:pt idx="7471">
                  <c:v>7.698460285871093E-5</c:v>
                </c:pt>
                <c:pt idx="7472">
                  <c:v>6.7874408253286504E-5</c:v>
                </c:pt>
                <c:pt idx="7473">
                  <c:v>5.9924596726936938E-5</c:v>
                </c:pt>
                <c:pt idx="7474">
                  <c:v>5.2951079132664812E-5</c:v>
                </c:pt>
                <c:pt idx="7475">
                  <c:v>4.6805566254993433E-5</c:v>
                </c:pt>
                <c:pt idx="7476">
                  <c:v>4.1367534823137524E-5</c:v>
                </c:pt>
                <c:pt idx="7477">
                  <c:v>3.6538227267269587E-5</c:v>
                </c:pt>
                <c:pt idx="7478">
                  <c:v>3.2236117144036707E-5</c:v>
                </c:pt>
                <c:pt idx="7479">
                  <c:v>2.8393444781178851E-5</c:v>
                </c:pt>
                <c:pt idx="7480">
                  <c:v>2.4953543915285851E-5</c:v>
                </c:pt>
                <c:pt idx="7481">
                  <c:v>2.1868759557391272E-5</c:v>
                </c:pt>
                <c:pt idx="7482">
                  <c:v>1.9098812421380941E-5</c:v>
                </c:pt>
                <c:pt idx="7483">
                  <c:v>1.6609503965194876E-5</c:v>
                </c:pt>
                <c:pt idx="7484">
                  <c:v>1.4371683630340761E-5</c:v>
                </c:pt>
                <c:pt idx="7485">
                  <c:v>1.2360419674185444E-5</c:v>
                </c:pt>
                <c:pt idx="7486">
                  <c:v>1.0554329402051121E-5</c:v>
                </c:pt>
                <c:pt idx="7487">
                  <c:v>8.9350351796327563E-6</c:v>
                </c:pt>
                <c:pt idx="7488">
                  <c:v>7.4867204614419719E-6</c:v>
                </c:pt>
                <c:pt idx="7489">
                  <c:v>6.1957659431146881E-6</c:v>
                </c:pt>
                <c:pt idx="7490">
                  <c:v>5.0504503771985014E-6</c:v>
                </c:pt>
                <c:pt idx="7491">
                  <c:v>4.040703971312137E-6</c:v>
                </c:pt>
                <c:pt idx="7492">
                  <c:v>3.1579048759777135E-6</c:v>
                </c:pt>
                <c:pt idx="7493">
                  <c:v>2.3947112775311319E-6</c:v>
                </c:pt>
                <c:pt idx="7494">
                  <c:v>1.744923177512817E-6</c:v>
                </c:pt>
                <c:pt idx="7495">
                  <c:v>1.2033691743493081E-6</c:v>
                </c:pt>
                <c:pt idx="7496">
                  <c:v>7.6581454606317836E-7</c:v>
                </c:pt>
                <c:pt idx="7497">
                  <c:v>4.2888772457589926E-7</c:v>
                </c:pt>
                <c:pt idx="7498">
                  <c:v>1.9002290009374073E-7</c:v>
                </c:pt>
                <c:pt idx="7499">
                  <c:v>4.7417031899457292E-8</c:v>
                </c:pt>
                <c:pt idx="7500">
                  <c:v>1.2044420524625151E-29</c:v>
                </c:pt>
                <c:pt idx="7501">
                  <c:v>4.7417031899457292E-8</c:v>
                </c:pt>
                <c:pt idx="7502">
                  <c:v>1.9002290009374073E-7</c:v>
                </c:pt>
                <c:pt idx="7503">
                  <c:v>4.2888772457589926E-7</c:v>
                </c:pt>
                <c:pt idx="7504">
                  <c:v>7.6581454606317836E-7</c:v>
                </c:pt>
                <c:pt idx="7505">
                  <c:v>1.2033691743493081E-6</c:v>
                </c:pt>
                <c:pt idx="7506">
                  <c:v>1.744923177512817E-6</c:v>
                </c:pt>
                <c:pt idx="7507">
                  <c:v>2.3947112775311319E-6</c:v>
                </c:pt>
                <c:pt idx="7508">
                  <c:v>3.1579048759777135E-6</c:v>
                </c:pt>
                <c:pt idx="7509">
                  <c:v>4.040703971312137E-6</c:v>
                </c:pt>
                <c:pt idx="7510">
                  <c:v>5.0504503771985014E-6</c:v>
                </c:pt>
                <c:pt idx="7511">
                  <c:v>6.1957659431146881E-6</c:v>
                </c:pt>
                <c:pt idx="7512">
                  <c:v>7.4867204614419719E-6</c:v>
                </c:pt>
                <c:pt idx="7513">
                  <c:v>8.9350351796327563E-6</c:v>
                </c:pt>
                <c:pt idx="7514">
                  <c:v>1.0554329402051121E-5</c:v>
                </c:pt>
                <c:pt idx="7515">
                  <c:v>1.2360419674185444E-5</c:v>
                </c:pt>
                <c:pt idx="7516">
                  <c:v>1.4371683630340761E-5</c:v>
                </c:pt>
                <c:pt idx="7517">
                  <c:v>1.6609503965194876E-5</c:v>
                </c:pt>
                <c:pt idx="7518">
                  <c:v>1.9098812421380941E-5</c:v>
                </c:pt>
                <c:pt idx="7519">
                  <c:v>2.1868759557391272E-5</c:v>
                </c:pt>
                <c:pt idx="7520">
                  <c:v>2.4953543915285851E-5</c:v>
                </c:pt>
                <c:pt idx="7521">
                  <c:v>2.8393444781178851E-5</c:v>
                </c:pt>
                <c:pt idx="7522">
                  <c:v>3.2236117144036707E-5</c:v>
                </c:pt>
                <c:pt idx="7523">
                  <c:v>3.6538227267269587E-5</c:v>
                </c:pt>
                <c:pt idx="7524">
                  <c:v>4.1367534823137524E-5</c:v>
                </c:pt>
                <c:pt idx="7525">
                  <c:v>4.6805566254993433E-5</c:v>
                </c:pt>
                <c:pt idx="7526">
                  <c:v>5.2951079132664812E-5</c:v>
                </c:pt>
                <c:pt idx="7527">
                  <c:v>5.9924596726936938E-5</c:v>
                </c:pt>
                <c:pt idx="7528">
                  <c:v>6.7874408253286504E-5</c:v>
                </c:pt>
                <c:pt idx="7529">
                  <c:v>7.698460285871093E-5</c:v>
                </c:pt>
                <c:pt idx="7530">
                  <c:v>8.7485966085875245E-5</c:v>
                </c:pt>
                <c:pt idx="7531">
                  <c:v>9.9670968369834609E-5</c:v>
                </c:pt>
                <c:pt idx="7532">
                  <c:v>1.1391470366140339E-4</c:v>
                </c:pt>
                <c:pt idx="7533">
                  <c:v>1.3070464362929061E-4</c:v>
                </c:pt>
                <c:pt idx="7534">
                  <c:v>1.5068372621569281E-4</c:v>
                </c:pt>
                <c:pt idx="7535">
                  <c:v>1.7471408383763277E-4</c:v>
                </c:pt>
                <c:pt idx="7536">
                  <c:v>2.0397355352026012E-4</c:v>
                </c:pt>
                <c:pt idx="7537">
                  <c:v>2.4010579065086182E-4</c:v>
                </c:pt>
                <c:pt idx="7538">
                  <c:v>2.8546097733098114E-4</c:v>
                </c:pt>
                <c:pt idx="7539">
                  <c:v>3.4349555606172616E-4</c:v>
                </c:pt>
                <c:pt idx="7540">
                  <c:v>4.1946364393169856E-4</c:v>
                </c:pt>
                <c:pt idx="7541">
                  <c:v>5.2167175666192065E-4</c:v>
                </c:pt>
                <c:pt idx="7542">
                  <c:v>6.638904219231777E-4</c:v>
                </c:pt>
                <c:pt idx="7543">
                  <c:v>8.7032601735396466E-4</c:v>
                </c:pt>
                <c:pt idx="7544">
                  <c:v>1.1868102173437421E-3</c:v>
                </c:pt>
                <c:pt idx="7545">
                  <c:v>1.709001804205968E-3</c:v>
                </c:pt>
                <c:pt idx="7546">
                  <c:v>2.6652016565247892E-3</c:v>
                </c:pt>
                <c:pt idx="7547">
                  <c:v>4.7194257488279079E-3</c:v>
                </c:pt>
                <c:pt idx="7548">
                  <c:v>1.0551480649362963E-2</c:v>
                </c:pt>
                <c:pt idx="7549">
                  <c:v>4.1767773769224942E-2</c:v>
                </c:pt>
                <c:pt idx="7550">
                  <c:v>3750.2377439820175</c:v>
                </c:pt>
                <c:pt idx="7551">
                  <c:v>4.1491023832744466E-2</c:v>
                </c:pt>
                <c:pt idx="7552">
                  <c:v>1.0204951427136975E-2</c:v>
                </c:pt>
                <c:pt idx="7553">
                  <c:v>4.4628958331479895E-3</c:v>
                </c:pt>
                <c:pt idx="7554">
                  <c:v>2.4662761365339971E-3</c:v>
                </c:pt>
                <c:pt idx="7555">
                  <c:v>1.5475951420137121E-3</c:v>
                </c:pt>
                <c:pt idx="7556">
                  <c:v>1.0514159845588329E-3</c:v>
                </c:pt>
                <c:pt idx="7557">
                  <c:v>7.5394109540124934E-4</c:v>
                </c:pt>
                <c:pt idx="7558">
                  <c:v>5.6198316637607302E-4</c:v>
                </c:pt>
                <c:pt idx="7559">
                  <c:v>4.3115702909057093E-4</c:v>
                </c:pt>
                <c:pt idx="7560">
                  <c:v>3.3815305716312417E-4</c:v>
                </c:pt>
                <c:pt idx="7561">
                  <c:v>2.6978420444410202E-4</c:v>
                </c:pt>
                <c:pt idx="7562">
                  <c:v>2.1813925833976086E-4</c:v>
                </c:pt>
                <c:pt idx="7563">
                  <c:v>1.7824118316414958E-4</c:v>
                </c:pt>
                <c:pt idx="7564">
                  <c:v>1.4683346155244079E-4</c:v>
                </c:pt>
                <c:pt idx="7565">
                  <c:v>1.2171381535186281E-4</c:v>
                </c:pt>
                <c:pt idx="7566">
                  <c:v>1.0135042282279094E-4</c:v>
                </c:pt>
                <c:pt idx="7567">
                  <c:v>8.4651656253971765E-5</c:v>
                </c:pt>
                <c:pt idx="7568">
                  <c:v>7.0823000382229631E-5</c:v>
                </c:pt>
                <c:pt idx="7569">
                  <c:v>5.9275392990402032E-5</c:v>
                </c:pt>
                <c:pt idx="7570">
                  <c:v>4.9564916127556847E-5</c:v>
                </c:pt>
                <c:pt idx="7571">
                  <c:v>4.1352165427200563E-5</c:v>
                </c:pt>
                <c:pt idx="7572">
                  <c:v>3.4374294118880496E-5</c:v>
                </c:pt>
                <c:pt idx="7573">
                  <c:v>2.8425411430001891E-5</c:v>
                </c:pt>
                <c:pt idx="7574">
                  <c:v>2.3342603201316032E-5</c:v>
                </c:pt>
                <c:pt idx="7575">
                  <c:v>1.8995807788745633E-5</c:v>
                </c:pt>
                <c:pt idx="7576">
                  <c:v>1.5280381196161411E-5</c:v>
                </c:pt>
                <c:pt idx="7577">
                  <c:v>1.2111567600895341E-5</c:v>
                </c:pt>
                <c:pt idx="7578">
                  <c:v>9.420339459512584E-6</c:v>
                </c:pt>
                <c:pt idx="7579">
                  <c:v>7.1502352328216097E-6</c:v>
                </c:pt>
                <c:pt idx="7580">
                  <c:v>5.2549328351337034E-6</c:v>
                </c:pt>
                <c:pt idx="7581">
                  <c:v>3.6963720141504316E-6</c:v>
                </c:pt>
                <c:pt idx="7582">
                  <c:v>2.4432908168330223E-6</c:v>
                </c:pt>
                <c:pt idx="7583">
                  <c:v>1.4700777375775032E-6</c:v>
                </c:pt>
                <c:pt idx="7584">
                  <c:v>7.5586700806168603E-7</c:v>
                </c:pt>
                <c:pt idx="7585">
                  <c:v>2.8382307869855819E-7</c:v>
                </c:pt>
                <c:pt idx="7586">
                  <c:v>4.0573837317648394E-8</c:v>
                </c:pt>
                <c:pt idx="7587">
                  <c:v>1.5762032448479616E-8</c:v>
                </c:pt>
                <c:pt idx="7588">
                  <c:v>2.0169172714535349E-7</c:v>
                </c:pt>
                <c:pt idx="7589">
                  <c:v>5.9305213661467815E-7</c:v>
                </c:pt>
                <c:pt idx="7590">
                  <c:v>1.1867053963431645E-6</c:v>
                </c:pt>
                <c:pt idx="7591">
                  <c:v>1.9815280318059185E-6</c:v>
                </c:pt>
                <c:pt idx="7592">
                  <c:v>2.9782984139497776E-6</c:v>
                </c:pt>
                <c:pt idx="7593">
                  <c:v>4.1796244792335441E-6</c:v>
                </c:pt>
                <c:pt idx="7594">
                  <c:v>5.5899076041101953E-6</c:v>
                </c:pt>
                <c:pt idx="7595">
                  <c:v>7.215339864687817E-6</c:v>
                </c:pt>
                <c:pt idx="7596">
                  <c:v>9.0639330600405566E-6</c:v>
                </c:pt>
                <c:pt idx="7597">
                  <c:v>1.114557889454977E-5</c:v>
                </c:pt>
                <c:pt idx="7598">
                  <c:v>1.3472140664688069E-5</c:v>
                </c:pt>
                <c:pt idx="7599">
                  <c:v>1.6057577707745542E-5</c:v>
                </c:pt>
                <c:pt idx="7600">
                  <c:v>1.891810480708242E-5</c:v>
                </c:pt>
                <c:pt idx="7601">
                  <c:v>2.2072389730690802E-5</c:v>
                </c:pt>
                <c:pt idx="7602">
                  <c:v>2.5541793168141292E-5</c:v>
                </c:pt>
                <c:pt idx="7603">
                  <c:v>2.9350656559103612E-5</c:v>
                </c:pt>
                <c:pt idx="7604">
                  <c:v>3.3526644735717489E-5</c:v>
                </c:pt>
                <c:pt idx="7605">
                  <c:v>3.8101151994717356E-5</c:v>
                </c:pt>
                <c:pt idx="7606">
                  <c:v>4.3109782252958064E-5</c:v>
                </c:pt>
                <c:pt idx="7607">
                  <c:v>4.8592916411248032E-5</c:v>
                </c:pt>
                <c:pt idx="7608">
                  <c:v>5.4596383114793779E-5</c:v>
                </c:pt>
                <c:pt idx="7609">
                  <c:v>6.1172252858037043E-5</c:v>
                </c:pt>
                <c:pt idx="7610">
                  <c:v>6.8379780117102133E-5</c:v>
                </c:pt>
                <c:pt idx="7611">
                  <c:v>7.6286524125811716E-5</c:v>
                </c:pt>
                <c:pt idx="7612">
                  <c:v>8.4969686425494047E-5</c:v>
                </c:pt>
                <c:pt idx="7613">
                  <c:v>9.4517712905154726E-5</c:v>
                </c:pt>
                <c:pt idx="7614">
                  <c:v>1.0503222033177262E-4</c:v>
                </c:pt>
                <c:pt idx="7615">
                  <c:v>1.1663032324679761E-4</c:v>
                </c:pt>
                <c:pt idx="7616">
                  <c:v>1.2944745772785923E-4</c:v>
                </c:pt>
                <c:pt idx="7617">
                  <c:v>1.4364082554780527E-4</c:v>
                </c:pt>
                <c:pt idx="7618">
                  <c:v>1.5939361790926501E-4</c:v>
                </c:pt>
                <c:pt idx="7619">
                  <c:v>1.769202253559168E-4</c:v>
                </c:pt>
                <c:pt idx="7620">
                  <c:v>1.9647270405890639E-4</c:v>
                </c:pt>
                <c:pt idx="7621">
                  <c:v>2.1834885471885249E-4</c:v>
                </c:pt>
                <c:pt idx="7622">
                  <c:v>2.4290238784536894E-4</c:v>
                </c:pt>
                <c:pt idx="7623">
                  <c:v>2.7055581130996188E-4</c:v>
                </c:pt>
                <c:pt idx="7624">
                  <c:v>3.0181690208025489E-4</c:v>
                </c:pt>
                <c:pt idx="7625">
                  <c:v>3.3729994285452248E-4</c:v>
                </c:pt>
                <c:pt idx="7626">
                  <c:v>3.7775335934749397E-4</c:v>
                </c:pt>
                <c:pt idx="7627">
                  <c:v>4.2409605223427132E-4</c:v>
                </c:pt>
                <c:pt idx="7628">
                  <c:v>4.7746568337707113E-4</c:v>
                </c:pt>
                <c:pt idx="7629">
                  <c:v>5.3928361439011939E-4</c:v>
                </c:pt>
                <c:pt idx="7630">
                  <c:v>6.1134337416468912E-4</c:v>
                </c:pt>
                <c:pt idx="7631">
                  <c:v>6.9593289155820575E-4</c:v>
                </c:pt>
                <c:pt idx="7632">
                  <c:v>7.9600601352685708E-4</c:v>
                </c:pt>
                <c:pt idx="7633">
                  <c:v>9.1542732187011218E-4</c:v>
                </c:pt>
                <c:pt idx="7634">
                  <c:v>1.059328241667299E-3</c:v>
                </c:pt>
                <c:pt idx="7635">
                  <c:v>1.2346360636912987E-3</c:v>
                </c:pt>
                <c:pt idx="7636">
                  <c:v>1.450878637617762E-3</c:v>
                </c:pt>
                <c:pt idx="7637">
                  <c:v>1.7214415135361101E-3</c:v>
                </c:pt>
                <c:pt idx="7638">
                  <c:v>2.0655925941092008E-3</c:v>
                </c:pt>
                <c:pt idx="7639">
                  <c:v>2.5118589915020008E-3</c:v>
                </c:pt>
                <c:pt idx="7640">
                  <c:v>3.1038930936393852E-3</c:v>
                </c:pt>
                <c:pt idx="7641">
                  <c:v>3.9111632065649696E-3</c:v>
                </c:pt>
                <c:pt idx="7642">
                  <c:v>5.0495876111361984E-3</c:v>
                </c:pt>
                <c:pt idx="7643">
                  <c:v>6.7242496483134514E-3</c:v>
                </c:pt>
                <c:pt idx="7644">
                  <c:v>9.3259167389948567E-3</c:v>
                </c:pt>
                <c:pt idx="7645">
                  <c:v>1.367524351831638E-2</c:v>
                </c:pt>
                <c:pt idx="7646">
                  <c:v>2.1742454069031369E-2</c:v>
                </c:pt>
                <c:pt idx="7647">
                  <c:v>3.9289342832748202E-2</c:v>
                </c:pt>
                <c:pt idx="7648">
                  <c:v>8.9671886449294247E-2</c:v>
                </c:pt>
                <c:pt idx="7649">
                  <c:v>0.36131231539301412</c:v>
                </c:pt>
                <c:pt idx="7650">
                  <c:v>3748.3912974738619</c:v>
                </c:pt>
                <c:pt idx="7651">
                  <c:v>0.38881396056863954</c:v>
                </c:pt>
                <c:pt idx="7652">
                  <c:v>9.7797246725563045E-2</c:v>
                </c:pt>
                <c:pt idx="7653">
                  <c:v>4.4011809262846334E-2</c:v>
                </c:pt>
                <c:pt idx="7654">
                  <c:v>2.5101964353251835E-2</c:v>
                </c:pt>
                <c:pt idx="7655">
                  <c:v>1.6295285394550281E-2</c:v>
                </c:pt>
                <c:pt idx="7656">
                  <c:v>1.1478655018451361E-2</c:v>
                </c:pt>
                <c:pt idx="7657">
                  <c:v>8.5535828580074781E-3</c:v>
                </c:pt>
                <c:pt idx="7658">
                  <c:v>6.6412034083222528E-3</c:v>
                </c:pt>
                <c:pt idx="7659">
                  <c:v>5.3203820866964515E-3</c:v>
                </c:pt>
                <c:pt idx="7660">
                  <c:v>4.3685836755224293E-3</c:v>
                </c:pt>
                <c:pt idx="7661">
                  <c:v>3.6591204403767026E-3</c:v>
                </c:pt>
                <c:pt idx="7662">
                  <c:v>3.115505443378143E-3</c:v>
                </c:pt>
                <c:pt idx="7663">
                  <c:v>2.689310055916582E-3</c:v>
                </c:pt>
                <c:pt idx="7664">
                  <c:v>2.3486407281400092E-3</c:v>
                </c:pt>
                <c:pt idx="7665">
                  <c:v>2.071786695554855E-3</c:v>
                </c:pt>
                <c:pt idx="7666">
                  <c:v>1.8435456882774362E-3</c:v>
                </c:pt>
                <c:pt idx="7667">
                  <c:v>1.6530101300241053E-3</c:v>
                </c:pt>
                <c:pt idx="7668">
                  <c:v>1.4921856745687538E-3</c:v>
                </c:pt>
                <c:pt idx="7669">
                  <c:v>1.3551024444323607E-3</c:v>
                </c:pt>
                <c:pt idx="7670">
                  <c:v>1.2372277375836444E-3</c:v>
                </c:pt>
                <c:pt idx="7671">
                  <c:v>1.1350686420165481E-3</c:v>
                </c:pt>
                <c:pt idx="7672">
                  <c:v>1.0458974117342041E-3</c:v>
                </c:pt>
                <c:pt idx="7673">
                  <c:v>9.6755805106669241E-4</c:v>
                </c:pt>
                <c:pt idx="7674">
                  <c:v>8.9832774510381858E-4</c:v>
                </c:pt>
                <c:pt idx="7675">
                  <c:v>8.3681603288606268E-4</c:v>
                </c:pt>
                <c:pt idx="7676">
                  <c:v>7.8189039955224831E-4</c:v>
                </c:pt>
                <c:pt idx="7677">
                  <c:v>7.3262065083224814E-4</c:v>
                </c:pt>
                <c:pt idx="7678">
                  <c:v>6.8823683211109417E-4</c:v>
                </c:pt>
                <c:pt idx="7679">
                  <c:v>6.4809704378130826E-4</c:v>
                </c:pt>
                <c:pt idx="7680">
                  <c:v>6.1166257517150484E-4</c:v>
                </c:pt>
                <c:pt idx="7681">
                  <c:v>5.7847851167513174E-4</c:v>
                </c:pt>
                <c:pt idx="7682">
                  <c:v>5.4815847779915428E-4</c:v>
                </c:pt>
                <c:pt idx="7683">
                  <c:v>5.2037253593874169E-4</c:v>
                </c:pt>
                <c:pt idx="7684">
                  <c:v>4.9483751485248143E-4</c:v>
                </c:pt>
                <c:pt idx="7685">
                  <c:v>4.7130922470589126E-4</c:v>
                </c:pt>
                <c:pt idx="7686">
                  <c:v>4.4957614860443977E-4</c:v>
                </c:pt>
                <c:pt idx="7687">
                  <c:v>4.2945429833157593E-4</c:v>
                </c:pt>
                <c:pt idx="7688">
                  <c:v>4.1078299446675954E-4</c:v>
                </c:pt>
                <c:pt idx="7689">
                  <c:v>3.9342138537398454E-4</c:v>
                </c:pt>
                <c:pt idx="7690">
                  <c:v>3.7724556042885226E-4</c:v>
                </c:pt>
                <c:pt idx="7691">
                  <c:v>3.6214614403851678E-4</c:v>
                </c:pt>
                <c:pt idx="7692">
                  <c:v>3.4802628080421487E-4</c:v>
                </c:pt>
                <c:pt idx="7693">
                  <c:v>3.3479994062448612E-4</c:v>
                </c:pt>
                <c:pt idx="7694">
                  <c:v>3.223904867941171E-4</c:v>
                </c:pt>
                <c:pt idx="7695">
                  <c:v>3.1072946133552115E-4</c:v>
                </c:pt>
                <c:pt idx="7696">
                  <c:v>2.9975555060054505E-4</c:v>
                </c:pt>
                <c:pt idx="7697">
                  <c:v>2.8941370109337056E-4</c:v>
                </c:pt>
                <c:pt idx="7698">
                  <c:v>2.7965436101889431E-4</c:v>
                </c:pt>
                <c:pt idx="7699">
                  <c:v>2.7043282747171097E-4</c:v>
                </c:pt>
                <c:pt idx="7700">
                  <c:v>2.6170868271150856E-4</c:v>
                </c:pt>
                <c:pt idx="7701">
                  <c:v>2.5344530586359913E-4</c:v>
                </c:pt>
                <c:pt idx="7702">
                  <c:v>2.4560944867622089E-4</c:v>
                </c:pt>
                <c:pt idx="7703">
                  <c:v>2.381708658860347E-4</c:v>
                </c:pt>
                <c:pt idx="7704">
                  <c:v>2.3110199226365386E-4</c:v>
                </c:pt>
                <c:pt idx="7705">
                  <c:v>2.2437765970654847E-4</c:v>
                </c:pt>
                <c:pt idx="7706">
                  <c:v>2.1797484877519201E-4</c:v>
                </c:pt>
                <c:pt idx="7707">
                  <c:v>2.1187246994930242E-4</c:v>
                </c:pt>
                <c:pt idx="7708">
                  <c:v>2.0605117058838688E-4</c:v>
                </c:pt>
                <c:pt idx="7709">
                  <c:v>2.0049316419211213E-4</c:v>
                </c:pt>
                <c:pt idx="7710">
                  <c:v>1.9518207905235983E-4</c:v>
                </c:pt>
                <c:pt idx="7711">
                  <c:v>1.9010282380995885E-4</c:v>
                </c:pt>
                <c:pt idx="7712">
                  <c:v>1.8524146777622801E-4</c:v>
                </c:pt>
                <c:pt idx="7713">
                  <c:v>1.8058513420078309E-4</c:v>
                </c:pt>
                <c:pt idx="7714">
                  <c:v>1.7612190489133981E-4</c:v>
                </c:pt>
                <c:pt idx="7715">
                  <c:v>1.7184073482231441E-4</c:v>
                </c:pt>
                <c:pt idx="7716">
                  <c:v>1.6773137555508251E-4</c:v>
                </c:pt>
                <c:pt idx="7717">
                  <c:v>1.6378430643130041E-4</c:v>
                </c:pt>
                <c:pt idx="7718">
                  <c:v>1.5999067265672737E-4</c:v>
                </c:pt>
                <c:pt idx="7719">
                  <c:v>1.5634222948607336E-4</c:v>
                </c:pt>
                <c:pt idx="7720">
                  <c:v>1.528312918337035E-4</c:v>
                </c:pt>
                <c:pt idx="7721">
                  <c:v>1.4945068870930465E-4</c:v>
                </c:pt>
                <c:pt idx="7722">
                  <c:v>1.461937219575516E-4</c:v>
                </c:pt>
                <c:pt idx="7723">
                  <c:v>1.4305412883893081E-4</c:v>
                </c:pt>
                <c:pt idx="7724">
                  <c:v>1.4002604805173682E-4</c:v>
                </c:pt>
                <c:pt idx="7725">
                  <c:v>1.3710398881840166E-4</c:v>
                </c:pt>
                <c:pt idx="7726">
                  <c:v>1.3428280275836781E-4</c:v>
                </c:pt>
                <c:pt idx="7727">
                  <c:v>1.3155765822428633E-4</c:v>
                </c:pt>
                <c:pt idx="7728">
                  <c:v>1.2892401687340552E-4</c:v>
                </c:pt>
                <c:pt idx="7729">
                  <c:v>1.2637761226617502E-4</c:v>
                </c:pt>
                <c:pt idx="7730">
                  <c:v>1.2391443026455042E-4</c:v>
                </c:pt>
                <c:pt idx="7731">
                  <c:v>1.2153069108251284E-4</c:v>
                </c:pt>
                <c:pt idx="7732">
                  <c:v>1.1922283281955669E-4</c:v>
                </c:pt>
                <c:pt idx="7733">
                  <c:v>1.1698749634059591E-4</c:v>
                </c:pt>
                <c:pt idx="7734">
                  <c:v>1.1482151137524786E-4</c:v>
                </c:pt>
                <c:pt idx="7735">
                  <c:v>1.1272188372705392E-4</c:v>
                </c:pt>
                <c:pt idx="7736">
                  <c:v>1.1068578349127951E-4</c:v>
                </c:pt>
                <c:pt idx="7737">
                  <c:v>1.0871053419099661E-4</c:v>
                </c:pt>
                <c:pt idx="7738">
                  <c:v>1.0679360274925969E-4</c:v>
                </c:pt>
                <c:pt idx="7739">
                  <c:v>1.0493259022265577E-4</c:v>
                </c:pt>
                <c:pt idx="7740">
                  <c:v>1.0312522323927582E-4</c:v>
                </c:pt>
                <c:pt idx="7741">
                  <c:v>1.0136934606443327E-4</c:v>
                </c:pt>
                <c:pt idx="7742">
                  <c:v>9.9662913258045423E-5</c:v>
                </c:pt>
                <c:pt idx="7743">
                  <c:v>9.8003982862108558E-5</c:v>
                </c:pt>
                <c:pt idx="7744">
                  <c:v>9.6390710080900021E-5</c:v>
                </c:pt>
                <c:pt idx="7745">
                  <c:v>9.4821341410493795E-5</c:v>
                </c:pt>
                <c:pt idx="7746">
                  <c:v>9.3294209182608889E-5</c:v>
                </c:pt>
                <c:pt idx="7747">
                  <c:v>9.1807726487797868E-5</c:v>
                </c:pt>
                <c:pt idx="7748">
                  <c:v>9.0360382450370766E-5</c:v>
                </c:pt>
                <c:pt idx="7749">
                  <c:v>8.8950737825041238E-5</c:v>
                </c:pt>
                <c:pt idx="7750">
                  <c:v>8.7577420891223829E-5</c:v>
                </c:pt>
                <c:pt idx="7751">
                  <c:v>8.6239123623680207E-5</c:v>
                </c:pt>
                <c:pt idx="7752">
                  <c:v>8.4934598114020643E-5</c:v>
                </c:pt>
                <c:pt idx="7753">
                  <c:v>8.3662653229721548E-5</c:v>
                </c:pt>
                <c:pt idx="7754">
                  <c:v>8.2422151488016323E-5</c:v>
                </c:pt>
                <c:pt idx="7755">
                  <c:v>8.1212006132630368E-5</c:v>
                </c:pt>
                <c:pt idx="7756">
                  <c:v>8.0031178394244167E-5</c:v>
                </c:pt>
                <c:pt idx="7757">
                  <c:v>7.8878674927487867E-5</c:v>
                </c:pt>
                <c:pt idx="7758">
                  <c:v>7.7753545404286688E-5</c:v>
                </c:pt>
                <c:pt idx="7759">
                  <c:v>7.6654880257972174E-5</c:v>
                </c:pt>
                <c:pt idx="7760">
                  <c:v>7.5581808566140509E-5</c:v>
                </c:pt>
                <c:pt idx="7761">
                  <c:v>7.4533496061584401E-5</c:v>
                </c:pt>
                <c:pt idx="7762">
                  <c:v>7.3509143262547703E-5</c:v>
                </c:pt>
                <c:pt idx="7763">
                  <c:v>7.2507983715122153E-5</c:v>
                </c:pt>
                <c:pt idx="7764">
                  <c:v>7.1529282339327982E-5</c:v>
                </c:pt>
                <c:pt idx="7765">
                  <c:v>7.0572333872247287E-5</c:v>
                </c:pt>
                <c:pt idx="7766">
                  <c:v>6.9636461402267043E-5</c:v>
                </c:pt>
                <c:pt idx="7767">
                  <c:v>6.8721014984774524E-5</c:v>
                </c:pt>
                <c:pt idx="7768">
                  <c:v>6.7825370342119407E-5</c:v>
                </c:pt>
                <c:pt idx="7769">
                  <c:v>6.6948927631354418E-5</c:v>
                </c:pt>
                <c:pt idx="7770">
                  <c:v>6.6091110284529733E-5</c:v>
                </c:pt>
                <c:pt idx="7771">
                  <c:v>6.5251363914644122E-5</c:v>
                </c:pt>
                <c:pt idx="7772">
                  <c:v>6.442915527633033E-5</c:v>
                </c:pt>
                <c:pt idx="7773">
                  <c:v>6.3623971291369854E-5</c:v>
                </c:pt>
                <c:pt idx="7774">
                  <c:v>6.2835318118953533E-5</c:v>
                </c:pt>
                <c:pt idx="7775">
                  <c:v>6.2062720282754884E-5</c:v>
                </c:pt>
                <c:pt idx="7776">
                  <c:v>6.1305719839479524E-5</c:v>
                </c:pt>
                <c:pt idx="7777">
                  <c:v>6.0563875595239823E-5</c:v>
                </c:pt>
                <c:pt idx="7778">
                  <c:v>5.9836762360384816E-5</c:v>
                </c:pt>
                <c:pt idx="7779">
                  <c:v>5.9123970244014027E-5</c:v>
                </c:pt>
                <c:pt idx="7780">
                  <c:v>5.8425103986422023E-5</c:v>
                </c:pt>
                <c:pt idx="7781">
                  <c:v>5.7739782323120142E-5</c:v>
                </c:pt>
                <c:pt idx="7782">
                  <c:v>5.7067637382991419E-5</c:v>
                </c:pt>
                <c:pt idx="7783">
                  <c:v>5.6408314116022451E-5</c:v>
                </c:pt>
                <c:pt idx="7784">
                  <c:v>5.5761469751447244E-5</c:v>
                </c:pt>
                <c:pt idx="7785">
                  <c:v>5.5126773279499014E-5</c:v>
                </c:pt>
                <c:pt idx="7786">
                  <c:v>5.4503904961380026E-5</c:v>
                </c:pt>
                <c:pt idx="7787">
                  <c:v>5.3892555863834926E-5</c:v>
                </c:pt>
                <c:pt idx="7788">
                  <c:v>5.3292427412623452E-5</c:v>
                </c:pt>
                <c:pt idx="7789">
                  <c:v>5.2703230972511882E-5</c:v>
                </c:pt>
                <c:pt idx="7790">
                  <c:v>5.2124687442191575E-5</c:v>
                </c:pt>
                <c:pt idx="7791">
                  <c:v>5.1556526873374023E-5</c:v>
                </c:pt>
                <c:pt idx="7792">
                  <c:v>5.0998488103564113E-5</c:v>
                </c:pt>
                <c:pt idx="7793">
                  <c:v>5.0450318409983892E-5</c:v>
                </c:pt>
                <c:pt idx="7794">
                  <c:v>4.9911773176174103E-5</c:v>
                </c:pt>
                <c:pt idx="7795">
                  <c:v>4.9382615575734581E-5</c:v>
                </c:pt>
                <c:pt idx="7796">
                  <c:v>4.8862616270732431E-5</c:v>
                </c:pt>
                <c:pt idx="7797">
                  <c:v>4.8351553123372074E-5</c:v>
                </c:pt>
                <c:pt idx="7798">
                  <c:v>4.7849210920672064E-5</c:v>
                </c:pt>
                <c:pt idx="7799">
                  <c:v>4.7355381110836123E-5</c:v>
                </c:pt>
                <c:pt idx="7800">
                  <c:v>4.6869861552493533E-5</c:v>
                </c:pt>
                <c:pt idx="7801">
                  <c:v>4.6392456276499133E-5</c:v>
                </c:pt>
                <c:pt idx="7802">
                  <c:v>4.5922975253182524E-5</c:v>
                </c:pt>
                <c:pt idx="7803">
                  <c:v>4.546123417582217E-5</c:v>
                </c:pt>
                <c:pt idx="7804">
                  <c:v>4.5007054248564114E-5</c:v>
                </c:pt>
                <c:pt idx="7805">
                  <c:v>4.4560261987333148E-5</c:v>
                </c:pt>
                <c:pt idx="7806">
                  <c:v>4.4120689026100279E-5</c:v>
                </c:pt>
                <c:pt idx="7807">
                  <c:v>4.3688171934292113E-5</c:v>
                </c:pt>
                <c:pt idx="7808">
                  <c:v>4.3262552039004163E-5</c:v>
                </c:pt>
                <c:pt idx="7809">
                  <c:v>4.2843675257066445E-5</c:v>
                </c:pt>
                <c:pt idx="7810">
                  <c:v>4.2431391933101853E-5</c:v>
                </c:pt>
                <c:pt idx="7811">
                  <c:v>4.2025556684483373E-5</c:v>
                </c:pt>
                <c:pt idx="7812">
                  <c:v>4.1626028251863154E-5</c:v>
                </c:pt>
                <c:pt idx="7813">
                  <c:v>4.1232669357103362E-5</c:v>
                </c:pt>
                <c:pt idx="7814">
                  <c:v>4.0845346567207765E-5</c:v>
                </c:pt>
                <c:pt idx="7815">
                  <c:v>4.046393016168255E-5</c:v>
                </c:pt>
                <c:pt idx="7816">
                  <c:v>4.0088294006863939E-5</c:v>
                </c:pt>
                <c:pt idx="7817">
                  <c:v>3.9718315436092944E-5</c:v>
                </c:pt>
                <c:pt idx="7818">
                  <c:v>3.9353875131241448E-5</c:v>
                </c:pt>
                <c:pt idx="7819">
                  <c:v>3.8994857013471501E-5</c:v>
                </c:pt>
                <c:pt idx="7820">
                  <c:v>3.8641148134675653E-5</c:v>
                </c:pt>
                <c:pt idx="7821">
                  <c:v>3.8292638574838012E-5</c:v>
                </c:pt>
                <c:pt idx="7822">
                  <c:v>3.7949221342766658E-5</c:v>
                </c:pt>
                <c:pt idx="7823">
                  <c:v>3.7610792281172825E-5</c:v>
                </c:pt>
                <c:pt idx="7824">
                  <c:v>3.7277249974747447E-5</c:v>
                </c:pt>
                <c:pt idx="7825">
                  <c:v>3.6948495662169165E-5</c:v>
                </c:pt>
                <c:pt idx="7826">
                  <c:v>3.6624433151462811E-5</c:v>
                </c:pt>
                <c:pt idx="7827">
                  <c:v>3.630496873798881E-5</c:v>
                </c:pt>
                <c:pt idx="7828">
                  <c:v>3.599001112712821E-5</c:v>
                </c:pt>
                <c:pt idx="7829">
                  <c:v>3.5679471356781252E-5</c:v>
                </c:pt>
                <c:pt idx="7830">
                  <c:v>3.5373262726172769E-5</c:v>
                </c:pt>
                <c:pt idx="7831">
                  <c:v>3.5071300724740754E-5</c:v>
                </c:pt>
                <c:pt idx="7832">
                  <c:v>3.477350296506766E-5</c:v>
                </c:pt>
                <c:pt idx="7833">
                  <c:v>3.4479789117379676E-5</c:v>
                </c:pt>
                <c:pt idx="7834">
                  <c:v>3.4190080847382421E-5</c:v>
                </c:pt>
                <c:pt idx="7835">
                  <c:v>3.3904301754951612E-5</c:v>
                </c:pt>
                <c:pt idx="7836">
                  <c:v>3.3622377316706353E-5</c:v>
                </c:pt>
                <c:pt idx="7837">
                  <c:v>3.3344234828616518E-5</c:v>
                </c:pt>
                <c:pt idx="7838">
                  <c:v>3.3069803352801882E-5</c:v>
                </c:pt>
                <c:pt idx="7839">
                  <c:v>3.2799013664364571E-5</c:v>
                </c:pt>
                <c:pt idx="7840">
                  <c:v>3.2531798201376757E-5</c:v>
                </c:pt>
                <c:pt idx="7841">
                  <c:v>3.2268091015608641E-5</c:v>
                </c:pt>
                <c:pt idx="7842">
                  <c:v>3.200782772572102E-5</c:v>
                </c:pt>
                <c:pt idx="7843">
                  <c:v>3.1750945472342032E-5</c:v>
                </c:pt>
                <c:pt idx="7844">
                  <c:v>3.149738287293873E-5</c:v>
                </c:pt>
                <c:pt idx="7845">
                  <c:v>3.1247079979784786E-5</c:v>
                </c:pt>
                <c:pt idx="7846">
                  <c:v>3.0999978239894219E-5</c:v>
                </c:pt>
                <c:pt idx="7847">
                  <c:v>3.0756020454435415E-5</c:v>
                </c:pt>
                <c:pt idx="7848">
                  <c:v>3.0515150740028612E-5</c:v>
                </c:pt>
                <c:pt idx="7849">
                  <c:v>3.0277314493573173E-5</c:v>
                </c:pt>
                <c:pt idx="7850">
                  <c:v>3.0042458354179652E-5</c:v>
                </c:pt>
                <c:pt idx="7851">
                  <c:v>2.9810530171054408E-5</c:v>
                </c:pt>
                <c:pt idx="7852">
                  <c:v>2.9581478967322049E-5</c:v>
                </c:pt>
                <c:pt idx="7853">
                  <c:v>2.9355254909749842E-5</c:v>
                </c:pt>
                <c:pt idx="7854">
                  <c:v>2.9131809276182539E-5</c:v>
                </c:pt>
                <c:pt idx="7855">
                  <c:v>2.8911094426494847E-5</c:v>
                </c:pt>
                <c:pt idx="7856">
                  <c:v>2.8693063772219521E-5</c:v>
                </c:pt>
                <c:pt idx="7857">
                  <c:v>2.8477671747212927E-5</c:v>
                </c:pt>
                <c:pt idx="7858">
                  <c:v>2.8264873783531321E-5</c:v>
                </c:pt>
                <c:pt idx="7859">
                  <c:v>2.8054626282097471E-5</c:v>
                </c:pt>
                <c:pt idx="7860">
                  <c:v>2.7846886585222789E-5</c:v>
                </c:pt>
                <c:pt idx="7861">
                  <c:v>2.764161295692673E-5</c:v>
                </c:pt>
                <c:pt idx="7862">
                  <c:v>2.7438764554295864E-5</c:v>
                </c:pt>
                <c:pt idx="7863">
                  <c:v>2.7238301405465564E-5</c:v>
                </c:pt>
                <c:pt idx="7864">
                  <c:v>2.7040184387228283E-5</c:v>
                </c:pt>
                <c:pt idx="7865">
                  <c:v>2.684437520225731E-5</c:v>
                </c:pt>
                <c:pt idx="7866">
                  <c:v>2.6650836359161456E-5</c:v>
                </c:pt>
                <c:pt idx="7867">
                  <c:v>2.6459531149190811E-5</c:v>
                </c:pt>
                <c:pt idx="7868">
                  <c:v>2.6270423630018212E-5</c:v>
                </c:pt>
                <c:pt idx="7869">
                  <c:v>2.6083478602270141E-5</c:v>
                </c:pt>
                <c:pt idx="7870">
                  <c:v>2.589866159268135E-5</c:v>
                </c:pt>
                <c:pt idx="7871">
                  <c:v>2.5715938837075258E-5</c:v>
                </c:pt>
                <c:pt idx="7872">
                  <c:v>2.5535277258781853E-5</c:v>
                </c:pt>
                <c:pt idx="7873">
                  <c:v>2.5356644455696601E-5</c:v>
                </c:pt>
                <c:pt idx="7874">
                  <c:v>2.5180008681142193E-5</c:v>
                </c:pt>
                <c:pt idx="7875">
                  <c:v>2.5005338827203872E-5</c:v>
                </c:pt>
                <c:pt idx="7876">
                  <c:v>2.4832604410318621E-5</c:v>
                </c:pt>
                <c:pt idx="7877">
                  <c:v>2.4661775555878463E-5</c:v>
                </c:pt>
                <c:pt idx="7878">
                  <c:v>2.4492822982690224E-5</c:v>
                </c:pt>
                <c:pt idx="7879">
                  <c:v>2.4325717988608717E-5</c:v>
                </c:pt>
                <c:pt idx="7880">
                  <c:v>2.4160432437018342E-5</c:v>
                </c:pt>
                <c:pt idx="7881">
                  <c:v>2.3996938742814852E-5</c:v>
                </c:pt>
                <c:pt idx="7882">
                  <c:v>2.3835209859235958E-5</c:v>
                </c:pt>
                <c:pt idx="7883">
                  <c:v>2.3675219265415259E-5</c:v>
                </c:pt>
                <c:pt idx="7884">
                  <c:v>2.3516940952955611E-5</c:v>
                </c:pt>
                <c:pt idx="7885">
                  <c:v>2.3360349414877942E-5</c:v>
                </c:pt>
                <c:pt idx="7886">
                  <c:v>2.3205419633107406E-5</c:v>
                </c:pt>
                <c:pt idx="7887">
                  <c:v>2.3052127067243936E-5</c:v>
                </c:pt>
                <c:pt idx="7888">
                  <c:v>2.2900447643323723E-5</c:v>
                </c:pt>
                <c:pt idx="7889">
                  <c:v>2.2750357743081016E-5</c:v>
                </c:pt>
                <c:pt idx="7890">
                  <c:v>2.2601834193286248E-5</c:v>
                </c:pt>
                <c:pt idx="7891">
                  <c:v>2.2454854255506352E-5</c:v>
                </c:pt>
                <c:pt idx="7892">
                  <c:v>2.2309395616278553E-5</c:v>
                </c:pt>
                <c:pt idx="7893">
                  <c:v>2.2165436376951591E-5</c:v>
                </c:pt>
                <c:pt idx="7894">
                  <c:v>2.2022955044974782E-5</c:v>
                </c:pt>
                <c:pt idx="7895">
                  <c:v>2.1881930524016347E-5</c:v>
                </c:pt>
                <c:pt idx="7896">
                  <c:v>2.1742342105280593E-5</c:v>
                </c:pt>
                <c:pt idx="7897">
                  <c:v>2.1604169458996086E-5</c:v>
                </c:pt>
                <c:pt idx="7898">
                  <c:v>2.1467392625418163E-5</c:v>
                </c:pt>
                <c:pt idx="7899">
                  <c:v>2.1331992007095744E-5</c:v>
                </c:pt>
                <c:pt idx="7900">
                  <c:v>2.1197948360515864E-5</c:v>
                </c:pt>
                <c:pt idx="7901">
                  <c:v>2.1065242788789154E-5</c:v>
                </c:pt>
                <c:pt idx="7902">
                  <c:v>2.0933856732927691E-5</c:v>
                </c:pt>
                <c:pt idx="7903">
                  <c:v>2.0803771965727098E-5</c:v>
                </c:pt>
                <c:pt idx="7904">
                  <c:v>2.0674970583577605E-5</c:v>
                </c:pt>
                <c:pt idx="7905">
                  <c:v>2.0547435000093212E-5</c:v>
                </c:pt>
                <c:pt idx="7906">
                  <c:v>2.0421147938400665E-5</c:v>
                </c:pt>
                <c:pt idx="7907">
                  <c:v>2.0296092425677121E-5</c:v>
                </c:pt>
                <c:pt idx="7908">
                  <c:v>2.0172251785230011E-5</c:v>
                </c:pt>
                <c:pt idx="7909">
                  <c:v>2.0049609631386782E-5</c:v>
                </c:pt>
                <c:pt idx="7910">
                  <c:v>1.9928149862465214E-5</c:v>
                </c:pt>
                <c:pt idx="7911">
                  <c:v>1.9807856655306172E-5</c:v>
                </c:pt>
                <c:pt idx="7912">
                  <c:v>1.9688714458646371E-5</c:v>
                </c:pt>
                <c:pt idx="7913">
                  <c:v>1.9570707988464063E-5</c:v>
                </c:pt>
                <c:pt idx="7914">
                  <c:v>1.9453822221269746E-5</c:v>
                </c:pt>
                <c:pt idx="7915">
                  <c:v>1.9338042389289405E-5</c:v>
                </c:pt>
                <c:pt idx="7916">
                  <c:v>1.9223353975275712E-5</c:v>
                </c:pt>
                <c:pt idx="7917">
                  <c:v>1.9109742706719957E-5</c:v>
                </c:pt>
                <c:pt idx="7918">
                  <c:v>1.899719455128898E-5</c:v>
                </c:pt>
                <c:pt idx="7919">
                  <c:v>1.8885695711661965E-5</c:v>
                </c:pt>
                <c:pt idx="7920">
                  <c:v>1.8775232620810901E-5</c:v>
                </c:pt>
                <c:pt idx="7921">
                  <c:v>1.8665791937141063E-5</c:v>
                </c:pt>
                <c:pt idx="7922">
                  <c:v>1.8557360540400932E-5</c:v>
                </c:pt>
                <c:pt idx="7923">
                  <c:v>1.8449925526273469E-5</c:v>
                </c:pt>
                <c:pt idx="7924">
                  <c:v>1.8343474202889311E-5</c:v>
                </c:pt>
                <c:pt idx="7925">
                  <c:v>1.8237994086066111E-5</c:v>
                </c:pt>
                <c:pt idx="7926">
                  <c:v>1.813347289558278E-5</c:v>
                </c:pt>
                <c:pt idx="7927">
                  <c:v>1.8029898550492861E-5</c:v>
                </c:pt>
                <c:pt idx="7928">
                  <c:v>1.7927259165690756E-5</c:v>
                </c:pt>
                <c:pt idx="7929">
                  <c:v>1.7825543047763498E-5</c:v>
                </c:pt>
                <c:pt idx="7930">
                  <c:v>1.7724738691390722E-5</c:v>
                </c:pt>
                <c:pt idx="7931">
                  <c:v>1.762483477519358E-5</c:v>
                </c:pt>
                <c:pt idx="7932">
                  <c:v>1.7525820159167122E-5</c:v>
                </c:pt>
                <c:pt idx="7933">
                  <c:v>1.7427683879524761E-5</c:v>
                </c:pt>
                <c:pt idx="7934">
                  <c:v>1.73304151468819E-5</c:v>
                </c:pt>
                <c:pt idx="7935">
                  <c:v>1.7234003341936047E-5</c:v>
                </c:pt>
                <c:pt idx="7936">
                  <c:v>1.7138438012443421E-5</c:v>
                </c:pt>
                <c:pt idx="7937">
                  <c:v>1.7043708869858103E-5</c:v>
                </c:pt>
                <c:pt idx="7938">
                  <c:v>1.694980578661745E-5</c:v>
                </c:pt>
                <c:pt idx="7939">
                  <c:v>1.685671879253174E-5</c:v>
                </c:pt>
                <c:pt idx="7940">
                  <c:v>1.6764438072077265E-5</c:v>
                </c:pt>
                <c:pt idx="7941">
                  <c:v>1.6672953961174743E-5</c:v>
                </c:pt>
                <c:pt idx="7942">
                  <c:v>1.6582256944921511E-5</c:v>
                </c:pt>
                <c:pt idx="7943">
                  <c:v>1.6492337654438115E-5</c:v>
                </c:pt>
                <c:pt idx="7944">
                  <c:v>1.6403186863816252E-5</c:v>
                </c:pt>
                <c:pt idx="7945">
                  <c:v>1.6314795487888367E-5</c:v>
                </c:pt>
                <c:pt idx="7946">
                  <c:v>1.6227154579741313E-5</c:v>
                </c:pt>
                <c:pt idx="7947">
                  <c:v>1.6140255326602784E-5</c:v>
                </c:pt>
                <c:pt idx="7948">
                  <c:v>1.6054089050446381E-5</c:v>
                </c:pt>
                <c:pt idx="7949">
                  <c:v>1.5968647202338072E-5</c:v>
                </c:pt>
                <c:pt idx="7950">
                  <c:v>1.5883921361944002E-5</c:v>
                </c:pt>
                <c:pt idx="7951">
                  <c:v>1.5799903234574125E-5</c:v>
                </c:pt>
                <c:pt idx="7952">
                  <c:v>1.5716584648784931E-5</c:v>
                </c:pt>
                <c:pt idx="7953">
                  <c:v>1.5633957554249421E-5</c:v>
                </c:pt>
                <c:pt idx="7954">
                  <c:v>1.5552014019621045E-5</c:v>
                </c:pt>
                <c:pt idx="7955">
                  <c:v>1.5470746230886463E-5</c:v>
                </c:pt>
                <c:pt idx="7956">
                  <c:v>1.5390146487876103E-5</c:v>
                </c:pt>
                <c:pt idx="7957">
                  <c:v>1.5310207203504165E-5</c:v>
                </c:pt>
                <c:pt idx="7958">
                  <c:v>1.5230920901537428E-5</c:v>
                </c:pt>
                <c:pt idx="7959">
                  <c:v>1.5152280213767122E-5</c:v>
                </c:pt>
                <c:pt idx="7960">
                  <c:v>1.5074277879394364E-5</c:v>
                </c:pt>
                <c:pt idx="7961">
                  <c:v>1.4996906741864781E-5</c:v>
                </c:pt>
                <c:pt idx="7962">
                  <c:v>1.4920159747877152E-5</c:v>
                </c:pt>
                <c:pt idx="7963">
                  <c:v>1.4844029945533058E-5</c:v>
                </c:pt>
                <c:pt idx="7964">
                  <c:v>1.4768510481686316E-5</c:v>
                </c:pt>
                <c:pt idx="7965">
                  <c:v>1.4693594601454172E-5</c:v>
                </c:pt>
                <c:pt idx="7966">
                  <c:v>1.4619275645686743E-5</c:v>
                </c:pt>
                <c:pt idx="7967">
                  <c:v>1.4545547049286633E-5</c:v>
                </c:pt>
                <c:pt idx="7968">
                  <c:v>1.4472402340288173E-5</c:v>
                </c:pt>
                <c:pt idx="7969">
                  <c:v>1.4399835137316986E-5</c:v>
                </c:pt>
                <c:pt idx="7970">
                  <c:v>1.432783914849019E-5</c:v>
                </c:pt>
                <c:pt idx="7971">
                  <c:v>1.4256408170508747E-5</c:v>
                </c:pt>
                <c:pt idx="7972">
                  <c:v>1.4185536085590785E-5</c:v>
                </c:pt>
                <c:pt idx="7973">
                  <c:v>1.4115216861701148E-5</c:v>
                </c:pt>
                <c:pt idx="7974">
                  <c:v>1.4045444549840363E-5</c:v>
                </c:pt>
                <c:pt idx="7975">
                  <c:v>1.3976213283399947E-5</c:v>
                </c:pt>
                <c:pt idx="7976">
                  <c:v>1.3907517276262777E-5</c:v>
                </c:pt>
                <c:pt idx="7977">
                  <c:v>1.383935082200188E-5</c:v>
                </c:pt>
                <c:pt idx="7978">
                  <c:v>1.3771708291770989E-5</c:v>
                </c:pt>
                <c:pt idx="7979">
                  <c:v>1.3704584133883167E-5</c:v>
                </c:pt>
                <c:pt idx="7980">
                  <c:v>1.3637972872085741E-5</c:v>
                </c:pt>
                <c:pt idx="7981">
                  <c:v>1.3571869103974026E-5</c:v>
                </c:pt>
                <c:pt idx="7982">
                  <c:v>1.3506267500201022E-5</c:v>
                </c:pt>
                <c:pt idx="7983">
                  <c:v>1.3441162803543801E-5</c:v>
                </c:pt>
                <c:pt idx="7984">
                  <c:v>1.3376549826956183E-5</c:v>
                </c:pt>
                <c:pt idx="7985">
                  <c:v>1.3312423453076881E-5</c:v>
                </c:pt>
                <c:pt idx="7986">
                  <c:v>1.3248778632518036E-5</c:v>
                </c:pt>
                <c:pt idx="7987">
                  <c:v>1.3185610383519185E-5</c:v>
                </c:pt>
                <c:pt idx="7988">
                  <c:v>1.3122913790009081E-5</c:v>
                </c:pt>
                <c:pt idx="7989">
                  <c:v>1.3060684001091081E-5</c:v>
                </c:pt>
                <c:pt idx="7990">
                  <c:v>1.2998916229640289E-5</c:v>
                </c:pt>
                <c:pt idx="7991">
                  <c:v>1.2937605752001964E-5</c:v>
                </c:pt>
                <c:pt idx="7992">
                  <c:v>1.287674790559439E-5</c:v>
                </c:pt>
                <c:pt idx="7993">
                  <c:v>1.28163380892874E-5</c:v>
                </c:pt>
                <c:pt idx="7994">
                  <c:v>1.2756371762117158E-5</c:v>
                </c:pt>
                <c:pt idx="7995">
                  <c:v>1.2696844441464841E-5</c:v>
                </c:pt>
                <c:pt idx="7996">
                  <c:v>1.2637751703223841E-5</c:v>
                </c:pt>
                <c:pt idx="7997">
                  <c:v>1.2579089180502261E-5</c:v>
                </c:pt>
                <c:pt idx="7998">
                  <c:v>1.2520852562077797E-5</c:v>
                </c:pt>
                <c:pt idx="7999">
                  <c:v>1.2463037592770801E-5</c:v>
                </c:pt>
                <c:pt idx="8000">
                  <c:v>1.2405640071348919E-5</c:v>
                </c:pt>
                <c:pt idx="8001">
                  <c:v>1.234865585067386E-5</c:v>
                </c:pt>
                <c:pt idx="8002">
                  <c:v>1.2292080835698805E-5</c:v>
                </c:pt>
                <c:pt idx="8003">
                  <c:v>1.2235910984259556E-5</c:v>
                </c:pt>
                <c:pt idx="8004">
                  <c:v>1.2180142304600941E-5</c:v>
                </c:pt>
                <c:pt idx="8005">
                  <c:v>1.2124770855887258E-5</c:v>
                </c:pt>
                <c:pt idx="8006">
                  <c:v>1.2069792746181341E-5</c:v>
                </c:pt>
                <c:pt idx="8007">
                  <c:v>1.201520413325314E-5</c:v>
                </c:pt>
                <c:pt idx="8008">
                  <c:v>1.1961001222189575E-5</c:v>
                </c:pt>
                <c:pt idx="8009">
                  <c:v>1.1907180265977287E-5</c:v>
                </c:pt>
                <c:pt idx="8010">
                  <c:v>1.1853737563580306E-5</c:v>
                </c:pt>
                <c:pt idx="8011">
                  <c:v>1.1800669460933152E-5</c:v>
                </c:pt>
                <c:pt idx="8012">
                  <c:v>1.17479723479152E-5</c:v>
                </c:pt>
                <c:pt idx="8013">
                  <c:v>1.1695642660154101E-5</c:v>
                </c:pt>
                <c:pt idx="8014">
                  <c:v>1.1643676875948681E-5</c:v>
                </c:pt>
                <c:pt idx="8015">
                  <c:v>1.1592071517941339E-5</c:v>
                </c:pt>
                <c:pt idx="8016">
                  <c:v>1.1540823150441014E-5</c:v>
                </c:pt>
                <c:pt idx="8017">
                  <c:v>1.1489928380330565E-5</c:v>
                </c:pt>
                <c:pt idx="8018">
                  <c:v>1.1439383854931085E-5</c:v>
                </c:pt>
                <c:pt idx="8019">
                  <c:v>1.1389186263457046E-5</c:v>
                </c:pt>
                <c:pt idx="8020">
                  <c:v>1.1339332334180785E-5</c:v>
                </c:pt>
                <c:pt idx="8021">
                  <c:v>1.1289818835810775E-5</c:v>
                </c:pt>
                <c:pt idx="8022">
                  <c:v>1.1240642574490756E-5</c:v>
                </c:pt>
                <c:pt idx="8023">
                  <c:v>1.1191800395965482E-5</c:v>
                </c:pt>
                <c:pt idx="8024">
                  <c:v>1.1143289183473601E-5</c:v>
                </c:pt>
                <c:pt idx="8025">
                  <c:v>1.1095105857278487E-5</c:v>
                </c:pt>
                <c:pt idx="8026">
                  <c:v>1.1047247374416281E-5</c:v>
                </c:pt>
                <c:pt idx="8027">
                  <c:v>1.0999710728089785E-5</c:v>
                </c:pt>
                <c:pt idx="8028">
                  <c:v>1.0952492946639101E-5</c:v>
                </c:pt>
                <c:pt idx="8029">
                  <c:v>1.0905591094428654E-5</c:v>
                </c:pt>
                <c:pt idx="8030">
                  <c:v>1.0859002269531441E-5</c:v>
                </c:pt>
                <c:pt idx="8031">
                  <c:v>1.0812723604872965E-5</c:v>
                </c:pt>
                <c:pt idx="8032">
                  <c:v>1.0766752266220164E-5</c:v>
                </c:pt>
                <c:pt idx="8033">
                  <c:v>1.0721085453273187E-5</c:v>
                </c:pt>
                <c:pt idx="8034">
                  <c:v>1.0675720397482048E-5</c:v>
                </c:pt>
                <c:pt idx="8035">
                  <c:v>1.0630654363399703E-5</c:v>
                </c:pt>
                <c:pt idx="8036">
                  <c:v>1.0585884646463366E-5</c:v>
                </c:pt>
                <c:pt idx="8037">
                  <c:v>1.0541408574084605E-5</c:v>
                </c:pt>
                <c:pt idx="8038">
                  <c:v>1.0497223504025872E-5</c:v>
                </c:pt>
                <c:pt idx="8039">
                  <c:v>1.0453326824849324E-5</c:v>
                </c:pt>
                <c:pt idx="8040">
                  <c:v>1.0409715954528281E-5</c:v>
                </c:pt>
                <c:pt idx="8041">
                  <c:v>1.0366388341365665E-5</c:v>
                </c:pt>
                <c:pt idx="8042">
                  <c:v>1.0323341462081501E-5</c:v>
                </c:pt>
                <c:pt idx="8043">
                  <c:v>1.0280572822753144E-5</c:v>
                </c:pt>
                <c:pt idx="8044">
                  <c:v>1.0238079957005481E-5</c:v>
                </c:pt>
                <c:pt idx="8045">
                  <c:v>1.0195860427301517E-5</c:v>
                </c:pt>
                <c:pt idx="8046">
                  <c:v>1.0153911823015521E-5</c:v>
                </c:pt>
                <c:pt idx="8047">
                  <c:v>1.0112231760916543E-5</c:v>
                </c:pt>
                <c:pt idx="8048">
                  <c:v>1.0070817884662632E-5</c:v>
                </c:pt>
                <c:pt idx="8049">
                  <c:v>1.0029667864275141E-5</c:v>
                </c:pt>
                <c:pt idx="8050">
                  <c:v>9.9887793956338727E-6</c:v>
                </c:pt>
                <c:pt idx="8051">
                  <c:v>9.9481502007577223E-6</c:v>
                </c:pt>
                <c:pt idx="8052">
                  <c:v>9.9077780266313766E-6</c:v>
                </c:pt>
                <c:pt idx="8053">
                  <c:v>9.86766064552298E-6</c:v>
                </c:pt>
                <c:pt idx="8054">
                  <c:v>9.8277958541085004E-6</c:v>
                </c:pt>
                <c:pt idx="8055">
                  <c:v>9.7881814738410967E-6</c:v>
                </c:pt>
                <c:pt idx="8056">
                  <c:v>9.7488153496737607E-6</c:v>
                </c:pt>
                <c:pt idx="8057">
                  <c:v>9.7096953507121767E-6</c:v>
                </c:pt>
                <c:pt idx="8058">
                  <c:v>9.6708193691191768E-6</c:v>
                </c:pt>
                <c:pt idx="8059">
                  <c:v>9.6321853202644496E-6</c:v>
                </c:pt>
                <c:pt idx="8060">
                  <c:v>9.5937911422731357E-6</c:v>
                </c:pt>
                <c:pt idx="8061">
                  <c:v>9.5556347956344156E-6</c:v>
                </c:pt>
                <c:pt idx="8062">
                  <c:v>9.5177142631085728E-6</c:v>
                </c:pt>
                <c:pt idx="8063">
                  <c:v>9.4800275491617068E-6</c:v>
                </c:pt>
                <c:pt idx="8064">
                  <c:v>9.4425726800778864E-6</c:v>
                </c:pt>
                <c:pt idx="8065">
                  <c:v>9.4053477030097869E-6</c:v>
                </c:pt>
                <c:pt idx="8066">
                  <c:v>9.368350686788442E-6</c:v>
                </c:pt>
                <c:pt idx="8067">
                  <c:v>9.3315797203044227E-6</c:v>
                </c:pt>
                <c:pt idx="8068">
                  <c:v>9.2950329130563677E-6</c:v>
                </c:pt>
                <c:pt idx="8069">
                  <c:v>9.2587083950665226E-6</c:v>
                </c:pt>
                <c:pt idx="8070">
                  <c:v>9.2226043158366205E-6</c:v>
                </c:pt>
                <c:pt idx="8071">
                  <c:v>9.1867188450323746E-6</c:v>
                </c:pt>
                <c:pt idx="8072">
                  <c:v>9.151050171228555E-6</c:v>
                </c:pt>
                <c:pt idx="8073">
                  <c:v>9.1155965024887827E-6</c:v>
                </c:pt>
                <c:pt idx="8074">
                  <c:v>9.0803560657405767E-6</c:v>
                </c:pt>
                <c:pt idx="8075">
                  <c:v>9.0453271064787027E-6</c:v>
                </c:pt>
                <c:pt idx="8076">
                  <c:v>9.0105078886950543E-6</c:v>
                </c:pt>
                <c:pt idx="8077">
                  <c:v>8.9758966945064274E-6</c:v>
                </c:pt>
                <c:pt idx="8078">
                  <c:v>8.9414918241345205E-6</c:v>
                </c:pt>
                <c:pt idx="8079">
                  <c:v>8.9072915954232204E-6</c:v>
                </c:pt>
                <c:pt idx="8080">
                  <c:v>8.8732943437091111E-6</c:v>
                </c:pt>
                <c:pt idx="8081">
                  <c:v>8.8394984217321227E-6</c:v>
                </c:pt>
                <c:pt idx="8082">
                  <c:v>8.8059021991480324E-6</c:v>
                </c:pt>
                <c:pt idx="8083">
                  <c:v>8.7725040626081493E-6</c:v>
                </c:pt>
                <c:pt idx="8084">
                  <c:v>8.7393024152551207E-6</c:v>
                </c:pt>
                <c:pt idx="8085">
                  <c:v>8.7062956766699268E-6</c:v>
                </c:pt>
                <c:pt idx="8086">
                  <c:v>8.6734822829291739E-6</c:v>
                </c:pt>
                <c:pt idx="8087">
                  <c:v>8.640860685640878E-6</c:v>
                </c:pt>
                <c:pt idx="8088">
                  <c:v>8.6084293527248766E-6</c:v>
                </c:pt>
                <c:pt idx="8089">
                  <c:v>8.5761867674046074E-6</c:v>
                </c:pt>
                <c:pt idx="8090">
                  <c:v>8.5441314284253547E-6</c:v>
                </c:pt>
                <c:pt idx="8091">
                  <c:v>8.5122618498131667E-6</c:v>
                </c:pt>
                <c:pt idx="8092">
                  <c:v>8.4805765605289546E-6</c:v>
                </c:pt>
                <c:pt idx="8093">
                  <c:v>8.4490741045133208E-6</c:v>
                </c:pt>
                <c:pt idx="8094">
                  <c:v>8.4177530403240748E-6</c:v>
                </c:pt>
                <c:pt idx="8095">
                  <c:v>8.3866119409323266E-6</c:v>
                </c:pt>
                <c:pt idx="8096">
                  <c:v>8.3556493938680411E-6</c:v>
                </c:pt>
                <c:pt idx="8097">
                  <c:v>8.3248640005414747E-6</c:v>
                </c:pt>
                <c:pt idx="8098">
                  <c:v>8.2942543767074767E-6</c:v>
                </c:pt>
                <c:pt idx="8099">
                  <c:v>8.2638191512052074E-6</c:v>
                </c:pt>
                <c:pt idx="8100">
                  <c:v>8.2335569671737727E-6</c:v>
                </c:pt>
                <c:pt idx="8101">
                  <c:v>8.2034664812371008E-6</c:v>
                </c:pt>
                <c:pt idx="8102">
                  <c:v>8.173546362807972E-6</c:v>
                </c:pt>
                <c:pt idx="8103">
                  <c:v>8.1437952949267226E-6</c:v>
                </c:pt>
                <c:pt idx="8104">
                  <c:v>8.1142119732372966E-6</c:v>
                </c:pt>
                <c:pt idx="8105">
                  <c:v>8.0847951065875248E-6</c:v>
                </c:pt>
                <c:pt idx="8106">
                  <c:v>8.0555434161941791E-6</c:v>
                </c:pt>
                <c:pt idx="8107">
                  <c:v>8.0264556359848531E-6</c:v>
                </c:pt>
                <c:pt idx="8108">
                  <c:v>7.9975305121450034E-6</c:v>
                </c:pt>
                <c:pt idx="8109">
                  <c:v>7.9687668031344443E-6</c:v>
                </c:pt>
                <c:pt idx="8110">
                  <c:v>7.9401632795426272E-6</c:v>
                </c:pt>
                <c:pt idx="8111">
                  <c:v>7.9117187239683453E-6</c:v>
                </c:pt>
                <c:pt idx="8112">
                  <c:v>7.8834319303182017E-6</c:v>
                </c:pt>
                <c:pt idx="8113">
                  <c:v>7.8553017049054454E-6</c:v>
                </c:pt>
                <c:pt idx="8114">
                  <c:v>7.8273268649912433E-6</c:v>
                </c:pt>
                <c:pt idx="8115">
                  <c:v>7.7995062395608721E-6</c:v>
                </c:pt>
                <c:pt idx="8116">
                  <c:v>7.7718386685684022E-6</c:v>
                </c:pt>
                <c:pt idx="8117">
                  <c:v>7.7443230033159029E-6</c:v>
                </c:pt>
                <c:pt idx="8118">
                  <c:v>7.716958105799505E-6</c:v>
                </c:pt>
                <c:pt idx="8119">
                  <c:v>7.6897428493716359E-6</c:v>
                </c:pt>
                <c:pt idx="8120">
                  <c:v>7.6626761176529099E-6</c:v>
                </c:pt>
                <c:pt idx="8121">
                  <c:v>7.6357568052086747E-6</c:v>
                </c:pt>
                <c:pt idx="8122">
                  <c:v>7.6089838167064882E-6</c:v>
                </c:pt>
                <c:pt idx="8123">
                  <c:v>7.5823560675650934E-6</c:v>
                </c:pt>
                <c:pt idx="8124">
                  <c:v>7.5558724831058395E-6</c:v>
                </c:pt>
                <c:pt idx="8125">
                  <c:v>7.5295319992351171E-6</c:v>
                </c:pt>
                <c:pt idx="8126">
                  <c:v>7.5033335614013148E-6</c:v>
                </c:pt>
                <c:pt idx="8127">
                  <c:v>7.4772761253252582E-6</c:v>
                </c:pt>
                <c:pt idx="8128">
                  <c:v>7.4513586559890931E-6</c:v>
                </c:pt>
                <c:pt idx="8129">
                  <c:v>7.4255801286764113E-6</c:v>
                </c:pt>
                <c:pt idx="8130">
                  <c:v>7.3999395277816945E-6</c:v>
                </c:pt>
                <c:pt idx="8131">
                  <c:v>7.3744358475669634E-6</c:v>
                </c:pt>
                <c:pt idx="8132">
                  <c:v>7.3490680910805571E-6</c:v>
                </c:pt>
                <c:pt idx="8133">
                  <c:v>7.3238352711111924E-6</c:v>
                </c:pt>
                <c:pt idx="8134">
                  <c:v>7.2987364093189591E-6</c:v>
                </c:pt>
                <c:pt idx="8135">
                  <c:v>7.2737705365376402E-6</c:v>
                </c:pt>
                <c:pt idx="8136">
                  <c:v>7.2489366923694621E-6</c:v>
                </c:pt>
                <c:pt idx="8137">
                  <c:v>7.22423392536456E-6</c:v>
                </c:pt>
                <c:pt idx="8138">
                  <c:v>7.1996612927758064E-6</c:v>
                </c:pt>
                <c:pt idx="8139">
                  <c:v>7.1752178605699934E-6</c:v>
                </c:pt>
                <c:pt idx="8140">
                  <c:v>7.1509027031242866E-6</c:v>
                </c:pt>
                <c:pt idx="8141">
                  <c:v>7.1267149032878534E-6</c:v>
                </c:pt>
                <c:pt idx="8142">
                  <c:v>7.1026535522591309E-6</c:v>
                </c:pt>
                <c:pt idx="8143">
                  <c:v>7.0787177496751949E-6</c:v>
                </c:pt>
                <c:pt idx="8144">
                  <c:v>7.0549066029369531E-6</c:v>
                </c:pt>
                <c:pt idx="8145">
                  <c:v>7.0312192279464205E-6</c:v>
                </c:pt>
                <c:pt idx="8146">
                  <c:v>7.0076547483024107E-6</c:v>
                </c:pt>
                <c:pt idx="8147">
                  <c:v>6.984212295694452E-6</c:v>
                </c:pt>
                <c:pt idx="8148">
                  <c:v>6.9608910094360276E-6</c:v>
                </c:pt>
                <c:pt idx="8149">
                  <c:v>6.9376900367849111E-6</c:v>
                </c:pt>
                <c:pt idx="8150">
                  <c:v>6.9146085322899867E-6</c:v>
                </c:pt>
                <c:pt idx="8151">
                  <c:v>6.8916456586052529E-6</c:v>
                </c:pt>
                <c:pt idx="8152">
                  <c:v>6.8688005852966531E-6</c:v>
                </c:pt>
                <c:pt idx="8153">
                  <c:v>6.8460724896600005E-6</c:v>
                </c:pt>
                <c:pt idx="8154">
                  <c:v>6.8234605561434514E-6</c:v>
                </c:pt>
                <c:pt idx="8155">
                  <c:v>6.8009639766082547E-6</c:v>
                </c:pt>
                <c:pt idx="8156">
                  <c:v>6.7785819500780276E-6</c:v>
                </c:pt>
                <c:pt idx="8157">
                  <c:v>6.7563136818858643E-6</c:v>
                </c:pt>
                <c:pt idx="8158">
                  <c:v>6.7341583858745005E-6</c:v>
                </c:pt>
                <c:pt idx="8159">
                  <c:v>6.7121152817124508E-6</c:v>
                </c:pt>
                <c:pt idx="8160">
                  <c:v>6.6901835958152927E-6</c:v>
                </c:pt>
                <c:pt idx="8161">
                  <c:v>6.6683625620671518E-6</c:v>
                </c:pt>
                <c:pt idx="8162">
                  <c:v>6.6466514205679506E-6</c:v>
                </c:pt>
                <c:pt idx="8163">
                  <c:v>6.6250494182497599E-6</c:v>
                </c:pt>
                <c:pt idx="8164">
                  <c:v>6.6035558087668413E-6</c:v>
                </c:pt>
                <c:pt idx="8165">
                  <c:v>6.582169851744887E-6</c:v>
                </c:pt>
                <c:pt idx="8166">
                  <c:v>6.5608908138809979E-6</c:v>
                </c:pt>
                <c:pt idx="8167">
                  <c:v>6.5397179675359134E-6</c:v>
                </c:pt>
                <c:pt idx="8168">
                  <c:v>6.5186505923217153E-6</c:v>
                </c:pt>
                <c:pt idx="8169">
                  <c:v>6.4976879730166602E-6</c:v>
                </c:pt>
                <c:pt idx="8170">
                  <c:v>6.476829401090025E-6</c:v>
                </c:pt>
                <c:pt idx="8171">
                  <c:v>6.4560741743246555E-6</c:v>
                </c:pt>
                <c:pt idx="8172">
                  <c:v>6.4354215959427899E-6</c:v>
                </c:pt>
                <c:pt idx="8173">
                  <c:v>6.4148709757192161E-6</c:v>
                </c:pt>
                <c:pt idx="8174">
                  <c:v>6.3944216289514114E-6</c:v>
                </c:pt>
                <c:pt idx="8175">
                  <c:v>6.3740728771507823E-6</c:v>
                </c:pt>
                <c:pt idx="8176">
                  <c:v>6.3538240469756924E-6</c:v>
                </c:pt>
                <c:pt idx="8177">
                  <c:v>6.3336744713252296E-6</c:v>
                </c:pt>
                <c:pt idx="8178">
                  <c:v>6.3136234888584989E-6</c:v>
                </c:pt>
                <c:pt idx="8179">
                  <c:v>6.2936704434378E-6</c:v>
                </c:pt>
                <c:pt idx="8180">
                  <c:v>6.2738146846907735E-6</c:v>
                </c:pt>
                <c:pt idx="8181">
                  <c:v>6.2540555676895723E-6</c:v>
                </c:pt>
                <c:pt idx="8182">
                  <c:v>6.2343924530645943E-6</c:v>
                </c:pt>
                <c:pt idx="8183">
                  <c:v>6.2148247066758923E-6</c:v>
                </c:pt>
                <c:pt idx="8184">
                  <c:v>6.1953516996799331E-6</c:v>
                </c:pt>
                <c:pt idx="8185">
                  <c:v>6.1759728085639133E-6</c:v>
                </c:pt>
                <c:pt idx="8186">
                  <c:v>6.1566874151208899E-6</c:v>
                </c:pt>
                <c:pt idx="8187">
                  <c:v>6.1374949061787028E-6</c:v>
                </c:pt>
                <c:pt idx="8188">
                  <c:v>6.1183946738255414E-6</c:v>
                </c:pt>
                <c:pt idx="8189">
                  <c:v>6.0993861149871193E-6</c:v>
                </c:pt>
                <c:pt idx="8190">
                  <c:v>6.0804686317943093E-6</c:v>
                </c:pt>
                <c:pt idx="8191">
                  <c:v>6.0616416311757954E-6</c:v>
                </c:pt>
                <c:pt idx="8192">
                  <c:v>6.0429045251197014E-6</c:v>
                </c:pt>
                <c:pt idx="8193">
                  <c:v>6.0242567303614133E-6</c:v>
                </c:pt>
                <c:pt idx="8194">
                  <c:v>6.0056976685057129E-6</c:v>
                </c:pt>
                <c:pt idx="8195">
                  <c:v>5.9872267658736963E-6</c:v>
                </c:pt>
                <c:pt idx="8196">
                  <c:v>5.9688434535497239E-6</c:v>
                </c:pt>
                <c:pt idx="8197">
                  <c:v>5.9505471672674427E-6</c:v>
                </c:pt>
                <c:pt idx="8198">
                  <c:v>5.9323373473309934E-6</c:v>
                </c:pt>
                <c:pt idx="8199">
                  <c:v>5.9142134385732896E-6</c:v>
                </c:pt>
                <c:pt idx="8200">
                  <c:v>5.8961748905289904E-6</c:v>
                </c:pt>
                <c:pt idx="8201">
                  <c:v>5.8782211572375786E-6</c:v>
                </c:pt>
                <c:pt idx="8202">
                  <c:v>5.8603516968457124E-6</c:v>
                </c:pt>
                <c:pt idx="8203">
                  <c:v>5.8425659722813534E-6</c:v>
                </c:pt>
                <c:pt idx="8204">
                  <c:v>5.8248634504569913E-6</c:v>
                </c:pt>
                <c:pt idx="8205">
                  <c:v>5.8072436029575001E-6</c:v>
                </c:pt>
                <c:pt idx="8206">
                  <c:v>5.7897059053579302E-6</c:v>
                </c:pt>
                <c:pt idx="8207">
                  <c:v>5.7722498376986876E-6</c:v>
                </c:pt>
                <c:pt idx="8208">
                  <c:v>5.7548748838759593E-6</c:v>
                </c:pt>
                <c:pt idx="8209">
                  <c:v>5.7375805322892033E-6</c:v>
                </c:pt>
                <c:pt idx="8210">
                  <c:v>5.7203662750970861E-6</c:v>
                </c:pt>
                <c:pt idx="8211">
                  <c:v>5.7032316088947973E-6</c:v>
                </c:pt>
                <c:pt idx="8212">
                  <c:v>5.6861760338738988E-6</c:v>
                </c:pt>
                <c:pt idx="8213">
                  <c:v>5.6691990546272542E-6</c:v>
                </c:pt>
                <c:pt idx="8214">
                  <c:v>5.6523001793039933E-6</c:v>
                </c:pt>
                <c:pt idx="8215">
                  <c:v>5.6354789203397206E-6</c:v>
                </c:pt>
                <c:pt idx="8216">
                  <c:v>5.6187347936983901E-6</c:v>
                </c:pt>
                <c:pt idx="8217">
                  <c:v>5.6020673194074024E-6</c:v>
                </c:pt>
                <c:pt idx="8218">
                  <c:v>5.585476021076091E-6</c:v>
                </c:pt>
                <c:pt idx="8219">
                  <c:v>5.5689604263570834E-6</c:v>
                </c:pt>
                <c:pt idx="8220">
                  <c:v>5.5525200663090513E-6</c:v>
                </c:pt>
                <c:pt idx="8221">
                  <c:v>5.536154476055933E-6</c:v>
                </c:pt>
                <c:pt idx="8222">
                  <c:v>5.5198631939209756E-6</c:v>
                </c:pt>
                <c:pt idx="8223">
                  <c:v>5.5036457622022332E-6</c:v>
                </c:pt>
                <c:pt idx="8224">
                  <c:v>5.4875017265167834E-6</c:v>
                </c:pt>
                <c:pt idx="8225">
                  <c:v>5.471430636334459E-6</c:v>
                </c:pt>
                <c:pt idx="8226">
                  <c:v>5.4554320443262535E-6</c:v>
                </c:pt>
                <c:pt idx="8227">
                  <c:v>5.4395055068639275E-6</c:v>
                </c:pt>
                <c:pt idx="8228">
                  <c:v>5.4236505835636431E-6</c:v>
                </c:pt>
                <c:pt idx="8229">
                  <c:v>5.4078668377137119E-6</c:v>
                </c:pt>
                <c:pt idx="8230">
                  <c:v>5.3921538356895934E-6</c:v>
                </c:pt>
                <c:pt idx="8231">
                  <c:v>5.3765111474902517E-6</c:v>
                </c:pt>
                <c:pt idx="8232">
                  <c:v>5.360938346317217E-6</c:v>
                </c:pt>
                <c:pt idx="8233">
                  <c:v>5.3454350085597723E-6</c:v>
                </c:pt>
                <c:pt idx="8234">
                  <c:v>5.3300007141029683E-6</c:v>
                </c:pt>
                <c:pt idx="8235">
                  <c:v>5.3146350458870094E-6</c:v>
                </c:pt>
                <c:pt idx="8236">
                  <c:v>5.2993375899821052E-6</c:v>
                </c:pt>
                <c:pt idx="8237">
                  <c:v>5.2841079358255933E-6</c:v>
                </c:pt>
                <c:pt idx="8238">
                  <c:v>5.2689456757477034E-6</c:v>
                </c:pt>
                <c:pt idx="8239">
                  <c:v>5.2538504055685728E-6</c:v>
                </c:pt>
                <c:pt idx="8240">
                  <c:v>5.2388217236814548E-6</c:v>
                </c:pt>
                <c:pt idx="8241">
                  <c:v>5.2238592319654821E-6</c:v>
                </c:pt>
                <c:pt idx="8242">
                  <c:v>5.208962535095069E-6</c:v>
                </c:pt>
                <c:pt idx="8243">
                  <c:v>5.1941312408918331E-6</c:v>
                </c:pt>
                <c:pt idx="8244">
                  <c:v>5.179364959808772E-6</c:v>
                </c:pt>
                <c:pt idx="8245">
                  <c:v>5.1646633057107674E-6</c:v>
                </c:pt>
                <c:pt idx="8246">
                  <c:v>5.1500258953481647E-6</c:v>
                </c:pt>
                <c:pt idx="8247">
                  <c:v>5.1354523475004883E-6</c:v>
                </c:pt>
                <c:pt idx="8248">
                  <c:v>5.1209422850089594E-6</c:v>
                </c:pt>
                <c:pt idx="8249">
                  <c:v>5.1064953328497322E-6</c:v>
                </c:pt>
                <c:pt idx="8250">
                  <c:v>5.0921111189205434E-6</c:v>
                </c:pt>
                <c:pt idx="8251">
                  <c:v>5.0777892739724534E-6</c:v>
                </c:pt>
                <c:pt idx="8252">
                  <c:v>5.063529431478314E-6</c:v>
                </c:pt>
                <c:pt idx="8253">
                  <c:v>5.0493312276394514E-6</c:v>
                </c:pt>
                <c:pt idx="8254">
                  <c:v>5.0351943013407995E-6</c:v>
                </c:pt>
                <c:pt idx="8255">
                  <c:v>5.0211182942529424E-6</c:v>
                </c:pt>
                <c:pt idx="8256">
                  <c:v>5.0071028505945424E-6</c:v>
                </c:pt>
                <c:pt idx="8257">
                  <c:v>4.9931476171889933E-6</c:v>
                </c:pt>
                <c:pt idx="8258">
                  <c:v>4.9792522437097607E-6</c:v>
                </c:pt>
                <c:pt idx="8259">
                  <c:v>4.9654163819962123E-6</c:v>
                </c:pt>
                <c:pt idx="8260">
                  <c:v>4.951639686985103E-6</c:v>
                </c:pt>
                <c:pt idx="8261">
                  <c:v>4.9379218156497241E-6</c:v>
                </c:pt>
                <c:pt idx="8262">
                  <c:v>4.9242624277114126E-6</c:v>
                </c:pt>
                <c:pt idx="8263">
                  <c:v>4.9106611854854858E-6</c:v>
                </c:pt>
                <c:pt idx="8264">
                  <c:v>4.8971177536572463E-6</c:v>
                </c:pt>
                <c:pt idx="8265">
                  <c:v>4.8836317992738525E-6</c:v>
                </c:pt>
                <c:pt idx="8266">
                  <c:v>4.8702029919678435E-6</c:v>
                </c:pt>
                <c:pt idx="8267">
                  <c:v>4.8568310036325343E-6</c:v>
                </c:pt>
                <c:pt idx="8268">
                  <c:v>4.8435155087449479E-6</c:v>
                </c:pt>
                <c:pt idx="8269">
                  <c:v>4.8302561839002378E-6</c:v>
                </c:pt>
                <c:pt idx="8270">
                  <c:v>4.8170527082402024E-6</c:v>
                </c:pt>
                <c:pt idx="8271">
                  <c:v>4.8039047631582023E-6</c:v>
                </c:pt>
                <c:pt idx="8272">
                  <c:v>4.7908120323590534E-6</c:v>
                </c:pt>
                <c:pt idx="8273">
                  <c:v>4.7777742018260114E-6</c:v>
                </c:pt>
                <c:pt idx="8274">
                  <c:v>4.7647909597827334E-6</c:v>
                </c:pt>
                <c:pt idx="8275">
                  <c:v>4.751861996735599E-6</c:v>
                </c:pt>
                <c:pt idx="8276">
                  <c:v>4.7389870054027515E-6</c:v>
                </c:pt>
                <c:pt idx="8277">
                  <c:v>4.7261656806661319E-6</c:v>
                </c:pt>
                <c:pt idx="8278">
                  <c:v>4.7133977196345729E-6</c:v>
                </c:pt>
                <c:pt idx="8279">
                  <c:v>4.7006828216182934E-6</c:v>
                </c:pt>
                <c:pt idx="8280">
                  <c:v>4.6880206881150113E-6</c:v>
                </c:pt>
                <c:pt idx="8281">
                  <c:v>4.6754110225161934E-6</c:v>
                </c:pt>
                <c:pt idx="8282">
                  <c:v>4.6628535305452695E-6</c:v>
                </c:pt>
                <c:pt idx="8283">
                  <c:v>4.6503479199341893E-6</c:v>
                </c:pt>
                <c:pt idx="8284">
                  <c:v>4.6378939006042653E-6</c:v>
                </c:pt>
                <c:pt idx="8285">
                  <c:v>4.6254911843053327E-6</c:v>
                </c:pt>
                <c:pt idx="8286">
                  <c:v>4.613139485070119E-6</c:v>
                </c:pt>
                <c:pt idx="8287">
                  <c:v>4.6008385187579499E-6</c:v>
                </c:pt>
                <c:pt idx="8288">
                  <c:v>4.5885880033794134E-6</c:v>
                </c:pt>
                <c:pt idx="8289">
                  <c:v>4.5763876588817772E-6</c:v>
                </c:pt>
                <c:pt idx="8290">
                  <c:v>4.5642372070381413E-6</c:v>
                </c:pt>
                <c:pt idx="8291">
                  <c:v>4.5521363719545434E-6</c:v>
                </c:pt>
                <c:pt idx="8292">
                  <c:v>4.5400848791163305E-6</c:v>
                </c:pt>
                <c:pt idx="8293">
                  <c:v>4.5280824564552029E-6</c:v>
                </c:pt>
                <c:pt idx="8294">
                  <c:v>4.5161288334978933E-6</c:v>
                </c:pt>
                <c:pt idx="8295">
                  <c:v>4.5042237418067214E-6</c:v>
                </c:pt>
                <c:pt idx="8296">
                  <c:v>4.4923669147073145E-6</c:v>
                </c:pt>
                <c:pt idx="8297">
                  <c:v>4.4805580874744291E-6</c:v>
                </c:pt>
                <c:pt idx="8298">
                  <c:v>4.4687969971648253E-6</c:v>
                </c:pt>
                <c:pt idx="8299">
                  <c:v>4.4570833826406865E-6</c:v>
                </c:pt>
                <c:pt idx="8300">
                  <c:v>4.4454169845954934E-6</c:v>
                </c:pt>
                <c:pt idx="8301">
                  <c:v>4.4337975456433856E-6</c:v>
                </c:pt>
                <c:pt idx="8302">
                  <c:v>4.4222248098479082E-6</c:v>
                </c:pt>
                <c:pt idx="8303">
                  <c:v>4.4106985235267374E-6</c:v>
                </c:pt>
                <c:pt idx="8304">
                  <c:v>4.3992184342681138E-6</c:v>
                </c:pt>
                <c:pt idx="8305">
                  <c:v>4.3877842918005982E-6</c:v>
                </c:pt>
                <c:pt idx="8306">
                  <c:v>4.376395846867718E-6</c:v>
                </c:pt>
                <c:pt idx="8307">
                  <c:v>4.3650528531033904E-6</c:v>
                </c:pt>
                <c:pt idx="8308">
                  <c:v>4.3537550646844824E-6</c:v>
                </c:pt>
                <c:pt idx="8309">
                  <c:v>4.3425022381278404E-6</c:v>
                </c:pt>
                <c:pt idx="8310">
                  <c:v>4.3312941312272906E-6</c:v>
                </c:pt>
                <c:pt idx="8311">
                  <c:v>4.3201305038853237E-6</c:v>
                </c:pt>
                <c:pt idx="8312">
                  <c:v>4.3090111171250493E-6</c:v>
                </c:pt>
                <c:pt idx="8313">
                  <c:v>4.2979357340409864E-6</c:v>
                </c:pt>
                <c:pt idx="8314">
                  <c:v>4.2869041189363834E-6</c:v>
                </c:pt>
                <c:pt idx="8315">
                  <c:v>4.2759160380732014E-6</c:v>
                </c:pt>
                <c:pt idx="8316">
                  <c:v>4.2649712589881338E-6</c:v>
                </c:pt>
                <c:pt idx="8317">
                  <c:v>4.2540695510990434E-6</c:v>
                </c:pt>
                <c:pt idx="8318">
                  <c:v>4.2432106849054025E-6</c:v>
                </c:pt>
                <c:pt idx="8319">
                  <c:v>4.232394433039492E-6</c:v>
                </c:pt>
                <c:pt idx="8320">
                  <c:v>4.2216205692837534E-6</c:v>
                </c:pt>
                <c:pt idx="8321">
                  <c:v>4.2108888693128194E-6</c:v>
                </c:pt>
                <c:pt idx="8322">
                  <c:v>4.2001991095514905E-6</c:v>
                </c:pt>
                <c:pt idx="8323">
                  <c:v>4.189551068638089E-6</c:v>
                </c:pt>
                <c:pt idx="8324">
                  <c:v>4.1789445262970145E-6</c:v>
                </c:pt>
                <c:pt idx="8325">
                  <c:v>4.1683792642739194E-6</c:v>
                </c:pt>
                <c:pt idx="8326">
                  <c:v>4.1578550650539098E-6</c:v>
                </c:pt>
                <c:pt idx="8327">
                  <c:v>4.1473717130742014E-6</c:v>
                </c:pt>
                <c:pt idx="8328">
                  <c:v>4.1369289937122901E-6</c:v>
                </c:pt>
                <c:pt idx="8329">
                  <c:v>4.1265266944099104E-6</c:v>
                </c:pt>
                <c:pt idx="8330">
                  <c:v>4.1161646034560494E-6</c:v>
                </c:pt>
                <c:pt idx="8331">
                  <c:v>4.1058425110273434E-6</c:v>
                </c:pt>
                <c:pt idx="8332">
                  <c:v>4.0955602081965234E-6</c:v>
                </c:pt>
                <c:pt idx="8333">
                  <c:v>4.0853174878772594E-6</c:v>
                </c:pt>
                <c:pt idx="8334">
                  <c:v>4.0751141439297113E-6</c:v>
                </c:pt>
                <c:pt idx="8335">
                  <c:v>4.0649499719729926E-6</c:v>
                </c:pt>
                <c:pt idx="8336">
                  <c:v>4.0548247685561895E-6</c:v>
                </c:pt>
                <c:pt idx="8337">
                  <c:v>4.0447383319522503E-6</c:v>
                </c:pt>
                <c:pt idx="8338">
                  <c:v>4.0346904613904421E-6</c:v>
                </c:pt>
                <c:pt idx="8339">
                  <c:v>4.0246809578913506E-6</c:v>
                </c:pt>
                <c:pt idx="8340">
                  <c:v>4.0147096231572921E-6</c:v>
                </c:pt>
                <c:pt idx="8341">
                  <c:v>4.0047762607789273E-6</c:v>
                </c:pt>
                <c:pt idx="8342">
                  <c:v>3.994880675213033E-6</c:v>
                </c:pt>
                <c:pt idx="8343">
                  <c:v>3.9850226725218494E-6</c:v>
                </c:pt>
                <c:pt idx="8344">
                  <c:v>3.9752020596016446E-6</c:v>
                </c:pt>
                <c:pt idx="8345">
                  <c:v>3.9654186450716657E-6</c:v>
                </c:pt>
                <c:pt idx="8346">
                  <c:v>3.9556722383810441E-6</c:v>
                </c:pt>
                <c:pt idx="8347">
                  <c:v>3.9459626505992612E-6</c:v>
                </c:pt>
                <c:pt idx="8348">
                  <c:v>3.9362896936321615E-6</c:v>
                </c:pt>
                <c:pt idx="8349">
                  <c:v>3.9266531809675319E-6</c:v>
                </c:pt>
                <c:pt idx="8350">
                  <c:v>3.9170529269286402E-6</c:v>
                </c:pt>
                <c:pt idx="8351">
                  <c:v>3.9074887473616223E-6</c:v>
                </c:pt>
                <c:pt idx="8352">
                  <c:v>3.8979604591762113E-6</c:v>
                </c:pt>
                <c:pt idx="8353">
                  <c:v>3.88846788033101E-6</c:v>
                </c:pt>
                <c:pt idx="8354">
                  <c:v>3.8790108300598202E-6</c:v>
                </c:pt>
                <c:pt idx="8355">
                  <c:v>3.8695891288896418E-6</c:v>
                </c:pt>
                <c:pt idx="8356">
                  <c:v>3.8602025981810578E-6</c:v>
                </c:pt>
                <c:pt idx="8357">
                  <c:v>3.8508510607545706E-6</c:v>
                </c:pt>
                <c:pt idx="8358">
                  <c:v>3.8415343403467135E-6</c:v>
                </c:pt>
                <c:pt idx="8359">
                  <c:v>3.8322522619578292E-6</c:v>
                </c:pt>
                <c:pt idx="8360">
                  <c:v>3.8230046515611023E-6</c:v>
                </c:pt>
                <c:pt idx="8361">
                  <c:v>3.8137913363375051E-6</c:v>
                </c:pt>
                <c:pt idx="8362">
                  <c:v>3.8046121445073113E-6</c:v>
                </c:pt>
                <c:pt idx="8363">
                  <c:v>3.7954669054467934E-6</c:v>
                </c:pt>
                <c:pt idx="8364">
                  <c:v>3.7863554495862179E-6</c:v>
                </c:pt>
                <c:pt idx="8365">
                  <c:v>3.7772776083806421E-6</c:v>
                </c:pt>
                <c:pt idx="8366">
                  <c:v>3.7682332141360883E-6</c:v>
                </c:pt>
                <c:pt idx="8367">
                  <c:v>3.759222100999072E-6</c:v>
                </c:pt>
                <c:pt idx="8368">
                  <c:v>3.7502441030902659E-6</c:v>
                </c:pt>
                <c:pt idx="8369">
                  <c:v>3.741299056431086E-6</c:v>
                </c:pt>
                <c:pt idx="8370">
                  <c:v>3.7323867975890266E-6</c:v>
                </c:pt>
                <c:pt idx="8371">
                  <c:v>3.7235071643728005E-6</c:v>
                </c:pt>
                <c:pt idx="8372">
                  <c:v>3.7146599954780612E-6</c:v>
                </c:pt>
                <c:pt idx="8373">
                  <c:v>3.7058451307841452E-6</c:v>
                </c:pt>
                <c:pt idx="8374">
                  <c:v>3.6970624108670457E-6</c:v>
                </c:pt>
                <c:pt idx="8375">
                  <c:v>3.6883116777325075E-6</c:v>
                </c:pt>
                <c:pt idx="8376">
                  <c:v>3.6795927738858565E-6</c:v>
                </c:pt>
                <c:pt idx="8377">
                  <c:v>3.6709055431320361E-6</c:v>
                </c:pt>
                <c:pt idx="8378">
                  <c:v>3.6622498302387451E-6</c:v>
                </c:pt>
                <c:pt idx="8379">
                  <c:v>3.6536254807467152E-6</c:v>
                </c:pt>
                <c:pt idx="8380">
                  <c:v>3.6450323413665922E-6</c:v>
                </c:pt>
                <c:pt idx="8381">
                  <c:v>3.6364702595865022E-6</c:v>
                </c:pt>
                <c:pt idx="8382">
                  <c:v>3.6279390838999573E-6</c:v>
                </c:pt>
                <c:pt idx="8383">
                  <c:v>3.6194386637850405E-6</c:v>
                </c:pt>
                <c:pt idx="8384">
                  <c:v>3.6109688495725839E-6</c:v>
                </c:pt>
                <c:pt idx="8385">
                  <c:v>3.6025294925262214E-6</c:v>
                </c:pt>
                <c:pt idx="8386">
                  <c:v>3.5941204449305954E-6</c:v>
                </c:pt>
                <c:pt idx="8387">
                  <c:v>3.5857415597512415E-6</c:v>
                </c:pt>
                <c:pt idx="8388">
                  <c:v>3.5773926911026923E-6</c:v>
                </c:pt>
                <c:pt idx="8389">
                  <c:v>3.5690736938568662E-6</c:v>
                </c:pt>
                <c:pt idx="8390">
                  <c:v>3.5607844236255044E-6</c:v>
                </c:pt>
                <c:pt idx="8391">
                  <c:v>3.5525247374176818E-6</c:v>
                </c:pt>
                <c:pt idx="8392">
                  <c:v>3.5442944924479462E-6</c:v>
                </c:pt>
                <c:pt idx="8393">
                  <c:v>3.5360935472321399E-6</c:v>
                </c:pt>
                <c:pt idx="8394">
                  <c:v>3.5279217610116736E-6</c:v>
                </c:pt>
                <c:pt idx="8395">
                  <c:v>3.5197789939722652E-6</c:v>
                </c:pt>
                <c:pt idx="8396">
                  <c:v>3.5116651070019701E-6</c:v>
                </c:pt>
                <c:pt idx="8397">
                  <c:v>3.5035799619952788E-6</c:v>
                </c:pt>
                <c:pt idx="8398">
                  <c:v>3.4955234215643674E-6</c:v>
                </c:pt>
                <c:pt idx="8399">
                  <c:v>3.4874953490000055E-6</c:v>
                </c:pt>
                <c:pt idx="8400">
                  <c:v>3.4794956088163984E-6</c:v>
                </c:pt>
                <c:pt idx="8401">
                  <c:v>3.4715240660942099E-6</c:v>
                </c:pt>
                <c:pt idx="8402">
                  <c:v>3.4635805866734338E-6</c:v>
                </c:pt>
                <c:pt idx="8403">
                  <c:v>3.4556650373779956E-6</c:v>
                </c:pt>
                <c:pt idx="8404">
                  <c:v>3.4477772856188291E-6</c:v>
                </c:pt>
                <c:pt idx="8405">
                  <c:v>3.4399171998232852E-6</c:v>
                </c:pt>
                <c:pt idx="8406">
                  <c:v>3.4320846490790712E-6</c:v>
                </c:pt>
                <c:pt idx="8407">
                  <c:v>3.4242795032782612E-6</c:v>
                </c:pt>
                <c:pt idx="8408">
                  <c:v>3.4165016330849452E-6</c:v>
                </c:pt>
                <c:pt idx="8409">
                  <c:v>3.4087509099133675E-6</c:v>
                </c:pt>
                <c:pt idx="8410">
                  <c:v>3.4010272060306604E-6</c:v>
                </c:pt>
                <c:pt idx="8411">
                  <c:v>3.3933303943883524E-6</c:v>
                </c:pt>
                <c:pt idx="8412">
                  <c:v>3.3856603485786457E-6</c:v>
                </c:pt>
                <c:pt idx="8413">
                  <c:v>3.378016943268486E-6</c:v>
                </c:pt>
                <c:pt idx="8414">
                  <c:v>3.3704000535634866E-6</c:v>
                </c:pt>
                <c:pt idx="8415">
                  <c:v>3.3628095554600522E-6</c:v>
                </c:pt>
                <c:pt idx="8416">
                  <c:v>3.3552453255804391E-6</c:v>
                </c:pt>
                <c:pt idx="8417">
                  <c:v>3.3477072414392955E-6</c:v>
                </c:pt>
                <c:pt idx="8418">
                  <c:v>3.340195181073234E-6</c:v>
                </c:pt>
                <c:pt idx="8419">
                  <c:v>3.3327090234039882E-6</c:v>
                </c:pt>
                <c:pt idx="8420">
                  <c:v>3.3252486479620629E-6</c:v>
                </c:pt>
                <c:pt idx="8421">
                  <c:v>3.3178139350254852E-6</c:v>
                </c:pt>
                <c:pt idx="8422">
                  <c:v>3.3104047655865673E-6</c:v>
                </c:pt>
                <c:pt idx="8423">
                  <c:v>3.3030210212985206E-6</c:v>
                </c:pt>
                <c:pt idx="8424">
                  <c:v>3.2956625845722214E-6</c:v>
                </c:pt>
                <c:pt idx="8425">
                  <c:v>3.2883293383843626E-6</c:v>
                </c:pt>
                <c:pt idx="8426">
                  <c:v>3.2810211665644779E-6</c:v>
                </c:pt>
                <c:pt idx="8427">
                  <c:v>3.2737379534847079E-6</c:v>
                </c:pt>
                <c:pt idx="8428">
                  <c:v>3.2664795841882044E-6</c:v>
                </c:pt>
                <c:pt idx="8429">
                  <c:v>3.2592459444317431E-6</c:v>
                </c:pt>
                <c:pt idx="8430">
                  <c:v>3.252036920723007E-6</c:v>
                </c:pt>
                <c:pt idx="8431">
                  <c:v>3.24485240003255E-6</c:v>
                </c:pt>
                <c:pt idx="8432">
                  <c:v>3.2376922701881595E-6</c:v>
                </c:pt>
                <c:pt idx="8433">
                  <c:v>3.2305564194858691E-6</c:v>
                </c:pt>
                <c:pt idx="8434">
                  <c:v>3.2234447370109067E-6</c:v>
                </c:pt>
                <c:pt idx="8435">
                  <c:v>3.2163571124156362E-6</c:v>
                </c:pt>
                <c:pt idx="8436">
                  <c:v>3.2092934359688612E-6</c:v>
                </c:pt>
                <c:pt idx="8437">
                  <c:v>3.2022535986719286E-6</c:v>
                </c:pt>
                <c:pt idx="8438">
                  <c:v>3.1952374919542526E-6</c:v>
                </c:pt>
                <c:pt idx="8439">
                  <c:v>3.1882450083024319E-6</c:v>
                </c:pt>
                <c:pt idx="8440">
                  <c:v>3.1812760402461358E-6</c:v>
                </c:pt>
                <c:pt idx="8441">
                  <c:v>3.1743304810026277E-6</c:v>
                </c:pt>
                <c:pt idx="8442">
                  <c:v>3.1674082250537909E-6</c:v>
                </c:pt>
                <c:pt idx="8443">
                  <c:v>3.1605091668381006E-6</c:v>
                </c:pt>
                <c:pt idx="8444">
                  <c:v>3.1536332015586511E-6</c:v>
                </c:pt>
                <c:pt idx="8445">
                  <c:v>3.1467802251125743E-6</c:v>
                </c:pt>
                <c:pt idx="8446">
                  <c:v>3.1399501338501812E-6</c:v>
                </c:pt>
                <c:pt idx="8447">
                  <c:v>3.1331428249084916E-6</c:v>
                </c:pt>
                <c:pt idx="8448">
                  <c:v>3.1263581957247802E-6</c:v>
                </c:pt>
                <c:pt idx="8449">
                  <c:v>3.1195961446315699E-6</c:v>
                </c:pt>
                <c:pt idx="8450">
                  <c:v>3.1128565702382751E-6</c:v>
                </c:pt>
                <c:pt idx="8451">
                  <c:v>3.1061393719901663E-6</c:v>
                </c:pt>
                <c:pt idx="8452">
                  <c:v>3.0994444497844174E-6</c:v>
                </c:pt>
                <c:pt idx="8453">
                  <c:v>3.0927717039775597E-6</c:v>
                </c:pt>
                <c:pt idx="8454">
                  <c:v>3.0861210357282715E-6</c:v>
                </c:pt>
                <c:pt idx="8455">
                  <c:v>3.0794923465891875E-6</c:v>
                </c:pt>
                <c:pt idx="8456">
                  <c:v>3.0728855385807411E-6</c:v>
                </c:pt>
                <c:pt idx="8457">
                  <c:v>3.0663005145254659E-6</c:v>
                </c:pt>
                <c:pt idx="8458">
                  <c:v>3.0597371776518683E-6</c:v>
                </c:pt>
                <c:pt idx="8459">
                  <c:v>3.053195431637739E-6</c:v>
                </c:pt>
                <c:pt idx="8460">
                  <c:v>3.0466751809059489E-6</c:v>
                </c:pt>
                <c:pt idx="8461">
                  <c:v>3.0401763302326728E-6</c:v>
                </c:pt>
                <c:pt idx="8462">
                  <c:v>3.0336987850227721E-6</c:v>
                </c:pt>
                <c:pt idx="8463">
                  <c:v>3.0272424511992492E-6</c:v>
                </c:pt>
                <c:pt idx="8464">
                  <c:v>3.0208072352127421E-6</c:v>
                </c:pt>
                <c:pt idx="8465">
                  <c:v>3.014393043974772E-6</c:v>
                </c:pt>
                <c:pt idx="8466">
                  <c:v>3.0079997850388379E-6</c:v>
                </c:pt>
                <c:pt idx="8467">
                  <c:v>3.0016273662073517E-6</c:v>
                </c:pt>
                <c:pt idx="8468">
                  <c:v>2.9952756962623654E-6</c:v>
                </c:pt>
                <c:pt idx="8469">
                  <c:v>2.9889446839350747E-6</c:v>
                </c:pt>
                <c:pt idx="8470">
                  <c:v>2.9826342388689223E-6</c:v>
                </c:pt>
                <c:pt idx="8471">
                  <c:v>2.9763442710711901E-6</c:v>
                </c:pt>
                <c:pt idx="8472">
                  <c:v>2.9700746910561019E-6</c:v>
                </c:pt>
                <c:pt idx="8473">
                  <c:v>2.9638254098656504E-6</c:v>
                </c:pt>
                <c:pt idx="8474">
                  <c:v>2.9575963386922554E-6</c:v>
                </c:pt>
                <c:pt idx="8475">
                  <c:v>2.9513873900049386E-6</c:v>
                </c:pt>
                <c:pt idx="8476">
                  <c:v>2.9451984758248452E-6</c:v>
                </c:pt>
                <c:pt idx="8477">
                  <c:v>2.9390295092795212E-6</c:v>
                </c:pt>
                <c:pt idx="8478">
                  <c:v>2.9328804039225092E-6</c:v>
                </c:pt>
                <c:pt idx="8479">
                  <c:v>2.9267510733431012E-6</c:v>
                </c:pt>
                <c:pt idx="8480">
                  <c:v>2.9206414321430012E-6</c:v>
                </c:pt>
                <c:pt idx="8481">
                  <c:v>2.9145513950140408E-6</c:v>
                </c:pt>
                <c:pt idx="8482">
                  <c:v>2.9084808773829078E-6</c:v>
                </c:pt>
                <c:pt idx="8483">
                  <c:v>2.9024297948837842E-6</c:v>
                </c:pt>
                <c:pt idx="8484">
                  <c:v>2.8963980638325497E-6</c:v>
                </c:pt>
                <c:pt idx="8485">
                  <c:v>2.8903856007853861E-6</c:v>
                </c:pt>
                <c:pt idx="8486">
                  <c:v>2.8843923229782478E-6</c:v>
                </c:pt>
                <c:pt idx="8487">
                  <c:v>2.8784181479171695E-6</c:v>
                </c:pt>
                <c:pt idx="8488">
                  <c:v>2.8724629937282378E-6</c:v>
                </c:pt>
                <c:pt idx="8489">
                  <c:v>2.8665267787344016E-6</c:v>
                </c:pt>
                <c:pt idx="8490">
                  <c:v>2.8606094219229855E-6</c:v>
                </c:pt>
                <c:pt idx="8491">
                  <c:v>2.8547108426423505E-6</c:v>
                </c:pt>
                <c:pt idx="8492">
                  <c:v>2.8488309606400996E-6</c:v>
                </c:pt>
                <c:pt idx="8493">
                  <c:v>2.8429696961014249E-6</c:v>
                </c:pt>
                <c:pt idx="8494">
                  <c:v>2.8371269697562037E-6</c:v>
                </c:pt>
                <c:pt idx="8495">
                  <c:v>2.8313027026321061E-6</c:v>
                </c:pt>
                <c:pt idx="8496">
                  <c:v>2.8254968161969959E-6</c:v>
                </c:pt>
                <c:pt idx="8497">
                  <c:v>2.8197092324261443E-6</c:v>
                </c:pt>
                <c:pt idx="8498">
                  <c:v>2.8139398735067006E-6</c:v>
                </c:pt>
                <c:pt idx="8499">
                  <c:v>2.8081886624445138E-6</c:v>
                </c:pt>
                <c:pt idx="8500">
                  <c:v>2.8024555222091791E-6</c:v>
                </c:pt>
                <c:pt idx="8501">
                  <c:v>2.7967403761996412E-6</c:v>
                </c:pt>
                <c:pt idx="8502">
                  <c:v>2.7910431488008136E-6</c:v>
                </c:pt>
                <c:pt idx="8503">
                  <c:v>2.7853637641390001E-6</c:v>
                </c:pt>
                <c:pt idx="8504">
                  <c:v>2.779702147056637E-6</c:v>
                </c:pt>
                <c:pt idx="8505">
                  <c:v>2.7740582227250895E-6</c:v>
                </c:pt>
                <c:pt idx="8506">
                  <c:v>2.7684319167640137E-6</c:v>
                </c:pt>
                <c:pt idx="8507">
                  <c:v>2.7628231551406209E-6</c:v>
                </c:pt>
                <c:pt idx="8508">
                  <c:v>2.757231864215522E-6</c:v>
                </c:pt>
                <c:pt idx="8509">
                  <c:v>2.7516579707445725E-6</c:v>
                </c:pt>
                <c:pt idx="8510">
                  <c:v>2.7461014019038779E-6</c:v>
                </c:pt>
                <c:pt idx="8511">
                  <c:v>2.740562085204207E-6</c:v>
                </c:pt>
                <c:pt idx="8512">
                  <c:v>2.7350399485401492E-6</c:v>
                </c:pt>
                <c:pt idx="8513">
                  <c:v>2.7295349202478413E-6</c:v>
                </c:pt>
                <c:pt idx="8514">
                  <c:v>2.7240469289541746E-6</c:v>
                </c:pt>
                <c:pt idx="8515">
                  <c:v>2.7185759037553845E-6</c:v>
                </c:pt>
                <c:pt idx="8516">
                  <c:v>2.71312177405601E-6</c:v>
                </c:pt>
                <c:pt idx="8517">
                  <c:v>2.7076844695924163E-6</c:v>
                </c:pt>
                <c:pt idx="8518">
                  <c:v>2.7022639206039412E-6</c:v>
                </c:pt>
                <c:pt idx="8519">
                  <c:v>2.6968600575466846E-6</c:v>
                </c:pt>
                <c:pt idx="8520">
                  <c:v>2.6914728113555329E-6</c:v>
                </c:pt>
                <c:pt idx="8521">
                  <c:v>2.6861021132438942E-6</c:v>
                </c:pt>
                <c:pt idx="8522">
                  <c:v>2.6807478948434647E-6</c:v>
                </c:pt>
                <c:pt idx="8523">
                  <c:v>2.6754100881230396E-6</c:v>
                </c:pt>
                <c:pt idx="8524">
                  <c:v>2.6700886254148592E-6</c:v>
                </c:pt>
                <c:pt idx="8525">
                  <c:v>2.6647834393096812E-6</c:v>
                </c:pt>
                <c:pt idx="8526">
                  <c:v>2.6594944628916353E-6</c:v>
                </c:pt>
                <c:pt idx="8527">
                  <c:v>2.6542216295095364E-6</c:v>
                </c:pt>
                <c:pt idx="8528">
                  <c:v>2.6489648729087567E-6</c:v>
                </c:pt>
                <c:pt idx="8529">
                  <c:v>2.6437241270987612E-6</c:v>
                </c:pt>
                <c:pt idx="8530">
                  <c:v>2.6384993264111656E-6</c:v>
                </c:pt>
                <c:pt idx="8531">
                  <c:v>2.6332904057197951E-6</c:v>
                </c:pt>
                <c:pt idx="8532">
                  <c:v>2.6280973000012763E-6</c:v>
                </c:pt>
                <c:pt idx="8533">
                  <c:v>2.6229199446762286E-6</c:v>
                </c:pt>
                <c:pt idx="8534">
                  <c:v>2.6177582755776008E-6</c:v>
                </c:pt>
                <c:pt idx="8535">
                  <c:v>2.6126122286541852E-6</c:v>
                </c:pt>
                <c:pt idx="8536">
                  <c:v>2.6074817403635765E-6</c:v>
                </c:pt>
                <c:pt idx="8537">
                  <c:v>2.6023667473849291E-6</c:v>
                </c:pt>
                <c:pt idx="8538">
                  <c:v>2.5972671868450249E-6</c:v>
                </c:pt>
                <c:pt idx="8539">
                  <c:v>2.5921829960615574E-6</c:v>
                </c:pt>
                <c:pt idx="8540">
                  <c:v>2.5871141127261738E-6</c:v>
                </c:pt>
                <c:pt idx="8541">
                  <c:v>2.5820604748658352E-6</c:v>
                </c:pt>
                <c:pt idx="8542">
                  <c:v>2.5770220208010783E-6</c:v>
                </c:pt>
                <c:pt idx="8543">
                  <c:v>2.5719986891542014E-6</c:v>
                </c:pt>
                <c:pt idx="8544">
                  <c:v>2.5669904188338653E-6</c:v>
                </c:pt>
                <c:pt idx="8545">
                  <c:v>2.5619971491880459E-6</c:v>
                </c:pt>
                <c:pt idx="8546">
                  <c:v>2.5570188198972692E-6</c:v>
                </c:pt>
                <c:pt idx="8547">
                  <c:v>2.5520553706039089E-6</c:v>
                </c:pt>
                <c:pt idx="8548">
                  <c:v>2.5471067416035469E-6</c:v>
                </c:pt>
                <c:pt idx="8549">
                  <c:v>2.5421728733928892E-6</c:v>
                </c:pt>
                <c:pt idx="8550">
                  <c:v>2.5372537067244895E-6</c:v>
                </c:pt>
                <c:pt idx="8551">
                  <c:v>2.5323491827075069E-6</c:v>
                </c:pt>
                <c:pt idx="8552">
                  <c:v>2.5274592427547539E-6</c:v>
                </c:pt>
                <c:pt idx="8553">
                  <c:v>2.5225838285214322E-6</c:v>
                </c:pt>
                <c:pt idx="8554">
                  <c:v>2.5177228819551236E-6</c:v>
                </c:pt>
                <c:pt idx="8555">
                  <c:v>2.5128763453815652E-6</c:v>
                </c:pt>
                <c:pt idx="8556">
                  <c:v>2.508044161329378E-6</c:v>
                </c:pt>
                <c:pt idx="8557">
                  <c:v>2.50322627262571E-6</c:v>
                </c:pt>
                <c:pt idx="8558">
                  <c:v>2.4984226224668051E-6</c:v>
                </c:pt>
                <c:pt idx="8559">
                  <c:v>2.4936331541723317E-6</c:v>
                </c:pt>
                <c:pt idx="8560">
                  <c:v>2.4888578115040235E-6</c:v>
                </c:pt>
                <c:pt idx="8561">
                  <c:v>2.4840965385140965E-6</c:v>
                </c:pt>
                <c:pt idx="8562">
                  <c:v>2.4793492793258411E-6</c:v>
                </c:pt>
                <c:pt idx="8563">
                  <c:v>2.4746159785730632E-6</c:v>
                </c:pt>
                <c:pt idx="8564">
                  <c:v>2.4698965810694843E-6</c:v>
                </c:pt>
                <c:pt idx="8565">
                  <c:v>2.4651910319014941E-6</c:v>
                </c:pt>
                <c:pt idx="8566">
                  <c:v>2.4604992764268482E-6</c:v>
                </c:pt>
                <c:pt idx="8567">
                  <c:v>2.4558212601652217E-6</c:v>
                </c:pt>
                <c:pt idx="8568">
                  <c:v>2.4511569292976485E-6</c:v>
                </c:pt>
                <c:pt idx="8569">
                  <c:v>2.4465062297473908E-6</c:v>
                </c:pt>
                <c:pt idx="8570">
                  <c:v>2.4418691080837254E-6</c:v>
                </c:pt>
                <c:pt idx="8571">
                  <c:v>2.4372455109614805E-6</c:v>
                </c:pt>
                <c:pt idx="8572">
                  <c:v>2.4326353854104202E-6</c:v>
                </c:pt>
                <c:pt idx="8573">
                  <c:v>2.4280386786694849E-6</c:v>
                </c:pt>
                <c:pt idx="8574">
                  <c:v>2.4234553381857816E-6</c:v>
                </c:pt>
                <c:pt idx="8575">
                  <c:v>2.4188853116702182E-6</c:v>
                </c:pt>
                <c:pt idx="8576">
                  <c:v>2.4143285472229571E-6</c:v>
                </c:pt>
                <c:pt idx="8577">
                  <c:v>2.4097849930068452E-6</c:v>
                </c:pt>
                <c:pt idx="8578">
                  <c:v>2.4052545976794949E-6</c:v>
                </c:pt>
                <c:pt idx="8579">
                  <c:v>2.4007373099007902E-6</c:v>
                </c:pt>
                <c:pt idx="8580">
                  <c:v>2.3962330787727926E-6</c:v>
                </c:pt>
                <c:pt idx="8581">
                  <c:v>2.3917418535108481E-6</c:v>
                </c:pt>
                <c:pt idx="8582">
                  <c:v>2.3872635837003558E-6</c:v>
                </c:pt>
                <c:pt idx="8583">
                  <c:v>2.3827982189085919E-6</c:v>
                </c:pt>
                <c:pt idx="8584">
                  <c:v>2.3783457095128292E-6</c:v>
                </c:pt>
                <c:pt idx="8585">
                  <c:v>2.3739060054880052E-6</c:v>
                </c:pt>
                <c:pt idx="8586">
                  <c:v>2.3694790574576101E-6</c:v>
                </c:pt>
                <c:pt idx="8587">
                  <c:v>2.3650648160801266E-6</c:v>
                </c:pt>
                <c:pt idx="8588">
                  <c:v>2.360663232450711E-6</c:v>
                </c:pt>
                <c:pt idx="8589">
                  <c:v>2.3562742576707738E-6</c:v>
                </c:pt>
                <c:pt idx="8590">
                  <c:v>2.3518978432289812E-6</c:v>
                </c:pt>
                <c:pt idx="8591">
                  <c:v>2.3475339409002231E-6</c:v>
                </c:pt>
                <c:pt idx="8592">
                  <c:v>2.34318250253226E-6</c:v>
                </c:pt>
                <c:pt idx="8593">
                  <c:v>2.338843480261774E-6</c:v>
                </c:pt>
                <c:pt idx="8594">
                  <c:v>2.334516826566176E-6</c:v>
                </c:pt>
                <c:pt idx="8595">
                  <c:v>2.3302024939928948E-6</c:v>
                </c:pt>
                <c:pt idx="8596">
                  <c:v>2.3259004354437597E-6</c:v>
                </c:pt>
                <c:pt idx="8597">
                  <c:v>2.3216106039322241E-6</c:v>
                </c:pt>
                <c:pt idx="8598">
                  <c:v>2.3173329528296619E-6</c:v>
                </c:pt>
                <c:pt idx="8599">
                  <c:v>2.3130674356089952E-6</c:v>
                </c:pt>
                <c:pt idx="8600">
                  <c:v>2.3088140060729905E-6</c:v>
                </c:pt>
                <c:pt idx="8601">
                  <c:v>2.3045726181318092E-6</c:v>
                </c:pt>
                <c:pt idx="8602">
                  <c:v>2.3003432260244103E-6</c:v>
                </c:pt>
                <c:pt idx="8603">
                  <c:v>2.296125784129357E-6</c:v>
                </c:pt>
                <c:pt idx="8604">
                  <c:v>2.2919202471453105E-6</c:v>
                </c:pt>
                <c:pt idx="8605">
                  <c:v>2.2877265698637926E-6</c:v>
                </c:pt>
                <c:pt idx="8606">
                  <c:v>2.2835447072371492E-6</c:v>
                </c:pt>
                <c:pt idx="8607">
                  <c:v>2.2793746147410159E-6</c:v>
                </c:pt>
                <c:pt idx="8608">
                  <c:v>2.2752162478342097E-6</c:v>
                </c:pt>
                <c:pt idx="8609">
                  <c:v>2.2710695621382477E-6</c:v>
                </c:pt>
                <c:pt idx="8610">
                  <c:v>2.2669345136138698E-6</c:v>
                </c:pt>
                <c:pt idx="8611">
                  <c:v>2.2628110583530885E-6</c:v>
                </c:pt>
                <c:pt idx="8612">
                  <c:v>2.2586991527653323E-6</c:v>
                </c:pt>
                <c:pt idx="8613">
                  <c:v>2.2545987532828595E-6</c:v>
                </c:pt>
                <c:pt idx="8614">
                  <c:v>2.2505098166634681E-6</c:v>
                </c:pt>
                <c:pt idx="8615">
                  <c:v>2.2464322998423206E-6</c:v>
                </c:pt>
                <c:pt idx="8616">
                  <c:v>2.242366160157028E-6</c:v>
                </c:pt>
                <c:pt idx="8617">
                  <c:v>2.2383113548811948E-6</c:v>
                </c:pt>
                <c:pt idx="8618">
                  <c:v>2.2342678413010284E-6</c:v>
                </c:pt>
                <c:pt idx="8619">
                  <c:v>2.2302355776542394E-6</c:v>
                </c:pt>
                <c:pt idx="8620">
                  <c:v>2.2262145213984701E-6</c:v>
                </c:pt>
                <c:pt idx="8621">
                  <c:v>2.2222046310256452E-6</c:v>
                </c:pt>
                <c:pt idx="8622">
                  <c:v>2.2182058648598891E-6</c:v>
                </c:pt>
                <c:pt idx="8623">
                  <c:v>2.2142181813647592E-6</c:v>
                </c:pt>
                <c:pt idx="8624">
                  <c:v>2.2102415392049452E-6</c:v>
                </c:pt>
                <c:pt idx="8625">
                  <c:v>2.2062758973942291E-6</c:v>
                </c:pt>
                <c:pt idx="8626">
                  <c:v>2.2023212150763258E-6</c:v>
                </c:pt>
                <c:pt idx="8627">
                  <c:v>2.198377451605812E-6</c:v>
                </c:pt>
                <c:pt idx="8628">
                  <c:v>2.1944445663894283E-6</c:v>
                </c:pt>
                <c:pt idx="8629">
                  <c:v>2.1905225192030652E-6</c:v>
                </c:pt>
                <c:pt idx="8630">
                  <c:v>2.1866112699232291E-6</c:v>
                </c:pt>
                <c:pt idx="8631">
                  <c:v>2.1827107786487572E-6</c:v>
                </c:pt>
                <c:pt idx="8632">
                  <c:v>2.1788210055356235E-6</c:v>
                </c:pt>
                <c:pt idx="8633">
                  <c:v>2.1749419110726697E-6</c:v>
                </c:pt>
                <c:pt idx="8634">
                  <c:v>2.1710734559340412E-6</c:v>
                </c:pt>
                <c:pt idx="8635">
                  <c:v>2.1672156008765207E-6</c:v>
                </c:pt>
                <c:pt idx="8636">
                  <c:v>2.1633683068954802E-6</c:v>
                </c:pt>
                <c:pt idx="8637">
                  <c:v>2.1595315351965019E-6</c:v>
                </c:pt>
                <c:pt idx="8638">
                  <c:v>2.1557052471191598E-6</c:v>
                </c:pt>
                <c:pt idx="8639">
                  <c:v>2.1518894042337313E-6</c:v>
                </c:pt>
                <c:pt idx="8640">
                  <c:v>2.1480839681701262E-6</c:v>
                </c:pt>
                <c:pt idx="8641">
                  <c:v>2.1442889008435012E-6</c:v>
                </c:pt>
                <c:pt idx="8642">
                  <c:v>2.1405041642955937E-6</c:v>
                </c:pt>
                <c:pt idx="8643">
                  <c:v>2.1367297208145882E-6</c:v>
                </c:pt>
                <c:pt idx="8644">
                  <c:v>2.1329655327399642E-6</c:v>
                </c:pt>
                <c:pt idx="8645">
                  <c:v>2.1292115627223532E-6</c:v>
                </c:pt>
                <c:pt idx="8646">
                  <c:v>2.1254677734740472E-6</c:v>
                </c:pt>
                <c:pt idx="8647">
                  <c:v>2.1217341279738822E-6</c:v>
                </c:pt>
                <c:pt idx="8648">
                  <c:v>2.1180105892225855E-6</c:v>
                </c:pt>
                <c:pt idx="8649">
                  <c:v>2.1142971205667692E-6</c:v>
                </c:pt>
                <c:pt idx="8650">
                  <c:v>2.1105936853868514E-6</c:v>
                </c:pt>
                <c:pt idx="8651">
                  <c:v>2.1069002473141288E-6</c:v>
                </c:pt>
                <c:pt idx="8652">
                  <c:v>2.1032167701169525E-6</c:v>
                </c:pt>
                <c:pt idx="8653">
                  <c:v>2.0995432176951057E-6</c:v>
                </c:pt>
                <c:pt idx="8654">
                  <c:v>2.0958795541545292E-6</c:v>
                </c:pt>
                <c:pt idx="8655">
                  <c:v>2.0922257437875208E-6</c:v>
                </c:pt>
                <c:pt idx="8656">
                  <c:v>2.0885817509614881E-6</c:v>
                </c:pt>
                <c:pt idx="8657">
                  <c:v>2.0849475402977217E-6</c:v>
                </c:pt>
                <c:pt idx="8658">
                  <c:v>2.0813230765245808E-6</c:v>
                </c:pt>
                <c:pt idx="8659">
                  <c:v>2.0777083245703252E-6</c:v>
                </c:pt>
                <c:pt idx="8660">
                  <c:v>2.0741032494586501E-6</c:v>
                </c:pt>
                <c:pt idx="8661">
                  <c:v>2.0705078164118807E-6</c:v>
                </c:pt>
                <c:pt idx="8662">
                  <c:v>2.0669219908579194E-6</c:v>
                </c:pt>
                <c:pt idx="8663">
                  <c:v>2.0633457382814605E-6</c:v>
                </c:pt>
                <c:pt idx="8664">
                  <c:v>2.059779024468565E-6</c:v>
                </c:pt>
                <c:pt idx="8665">
                  <c:v>2.0562218151705852E-6</c:v>
                </c:pt>
                <c:pt idx="8666">
                  <c:v>2.0526740761984482E-6</c:v>
                </c:pt>
                <c:pt idx="8667">
                  <c:v>2.0491357740437272E-6</c:v>
                </c:pt>
                <c:pt idx="8668">
                  <c:v>2.0456068749030812E-6</c:v>
                </c:pt>
                <c:pt idx="8669">
                  <c:v>2.0420873452078552E-6</c:v>
                </c:pt>
                <c:pt idx="8670">
                  <c:v>2.0385771515497249E-6</c:v>
                </c:pt>
                <c:pt idx="8671">
                  <c:v>2.0350762606935612E-6</c:v>
                </c:pt>
                <c:pt idx="8672">
                  <c:v>2.0315846395579893E-6</c:v>
                </c:pt>
                <c:pt idx="8673">
                  <c:v>2.0281022551938654E-6</c:v>
                </c:pt>
                <c:pt idx="8674">
                  <c:v>2.0246290747680652E-6</c:v>
                </c:pt>
                <c:pt idx="8675">
                  <c:v>2.0211650656542402E-6</c:v>
                </c:pt>
                <c:pt idx="8676">
                  <c:v>2.0177101953973635E-6</c:v>
                </c:pt>
                <c:pt idx="8677">
                  <c:v>2.0142644315304092E-6</c:v>
                </c:pt>
                <c:pt idx="8678">
                  <c:v>2.0108277419366863E-6</c:v>
                </c:pt>
                <c:pt idx="8679">
                  <c:v>2.0074000943912252E-6</c:v>
                </c:pt>
                <c:pt idx="8680">
                  <c:v>2.0039814572223692E-6</c:v>
                </c:pt>
                <c:pt idx="8681">
                  <c:v>2.0005717984002137E-6</c:v>
                </c:pt>
                <c:pt idx="8682">
                  <c:v>1.9971710864008673E-6</c:v>
                </c:pt>
                <c:pt idx="8683">
                  <c:v>1.9937792895093044E-6</c:v>
                </c:pt>
                <c:pt idx="8684">
                  <c:v>1.9903963767468383E-6</c:v>
                </c:pt>
                <c:pt idx="8685">
                  <c:v>1.9870223165451371E-6</c:v>
                </c:pt>
                <c:pt idx="8686">
                  <c:v>1.9836570779960106E-6</c:v>
                </c:pt>
                <c:pt idx="8687">
                  <c:v>1.9803006300198425E-6</c:v>
                </c:pt>
                <c:pt idx="8688">
                  <c:v>1.976952941968579E-6</c:v>
                </c:pt>
                <c:pt idx="8689">
                  <c:v>1.9736139829649625E-6</c:v>
                </c:pt>
                <c:pt idx="8690">
                  <c:v>1.970283722471924E-6</c:v>
                </c:pt>
                <c:pt idx="8691">
                  <c:v>1.9669621302287548E-6</c:v>
                </c:pt>
                <c:pt idx="8692">
                  <c:v>1.9636491759689023E-6</c:v>
                </c:pt>
                <c:pt idx="8693">
                  <c:v>1.9603448294766542E-6</c:v>
                </c:pt>
                <c:pt idx="8694">
                  <c:v>1.9570490602739713E-6</c:v>
                </c:pt>
                <c:pt idx="8695">
                  <c:v>1.9537618396407669E-6</c:v>
                </c:pt>
                <c:pt idx="8696">
                  <c:v>1.9504831366672977E-6</c:v>
                </c:pt>
                <c:pt idx="8697">
                  <c:v>1.9472129222135334E-6</c:v>
                </c:pt>
                <c:pt idx="8698">
                  <c:v>1.9439511669495752E-6</c:v>
                </c:pt>
                <c:pt idx="8699">
                  <c:v>1.9406978411969699E-6</c:v>
                </c:pt>
                <c:pt idx="8700">
                  <c:v>1.9374529158957023E-6</c:v>
                </c:pt>
                <c:pt idx="8701">
                  <c:v>1.9342163618060285E-6</c:v>
                </c:pt>
                <c:pt idx="8702">
                  <c:v>1.9309881501593305E-6</c:v>
                </c:pt>
                <c:pt idx="8703">
                  <c:v>1.9277682519165677E-6</c:v>
                </c:pt>
                <c:pt idx="8704">
                  <c:v>1.9245566384678195E-6</c:v>
                </c:pt>
                <c:pt idx="8705">
                  <c:v>1.9213532810778336E-6</c:v>
                </c:pt>
                <c:pt idx="8706">
                  <c:v>1.9181581514584528E-6</c:v>
                </c:pt>
                <c:pt idx="8707">
                  <c:v>1.9149712210885768E-6</c:v>
                </c:pt>
                <c:pt idx="8708">
                  <c:v>1.9117924619012885E-6</c:v>
                </c:pt>
                <c:pt idx="8709">
                  <c:v>1.9086218455575156E-6</c:v>
                </c:pt>
                <c:pt idx="8710">
                  <c:v>1.9054593442971846E-6</c:v>
                </c:pt>
                <c:pt idx="8711">
                  <c:v>1.9023049301038787E-6</c:v>
                </c:pt>
                <c:pt idx="8712">
                  <c:v>1.8991585753424403E-6</c:v>
                </c:pt>
                <c:pt idx="8713">
                  <c:v>1.8960202522711072E-6</c:v>
                </c:pt>
                <c:pt idx="8714">
                  <c:v>1.8928899334723104E-6</c:v>
                </c:pt>
                <c:pt idx="8715">
                  <c:v>1.8897675914989659E-6</c:v>
                </c:pt>
                <c:pt idx="8716">
                  <c:v>1.8866531991552584E-6</c:v>
                </c:pt>
                <c:pt idx="8717">
                  <c:v>1.8835467292266917E-6</c:v>
                </c:pt>
                <c:pt idx="8718">
                  <c:v>1.8804481546696208E-6</c:v>
                </c:pt>
                <c:pt idx="8719">
                  <c:v>1.8773574486393102E-6</c:v>
                </c:pt>
                <c:pt idx="8720">
                  <c:v>1.8742745842508225E-6</c:v>
                </c:pt>
                <c:pt idx="8721">
                  <c:v>1.8711995348204272E-6</c:v>
                </c:pt>
                <c:pt idx="8722">
                  <c:v>1.8681322738786792E-6</c:v>
                </c:pt>
                <c:pt idx="8723">
                  <c:v>1.8650727748094866E-6</c:v>
                </c:pt>
                <c:pt idx="8724">
                  <c:v>1.8620210113801372E-6</c:v>
                </c:pt>
                <c:pt idx="8725">
                  <c:v>1.858976957233642E-6</c:v>
                </c:pt>
                <c:pt idx="8726">
                  <c:v>1.8559405863856708E-6</c:v>
                </c:pt>
                <c:pt idx="8727">
                  <c:v>1.8529118727276646E-6</c:v>
                </c:pt>
                <c:pt idx="8728">
                  <c:v>1.8498907904380631E-6</c:v>
                </c:pt>
                <c:pt idx="8729">
                  <c:v>1.8468773136021185E-6</c:v>
                </c:pt>
                <c:pt idx="8730">
                  <c:v>1.8438714166801206E-6</c:v>
                </c:pt>
                <c:pt idx="8731">
                  <c:v>1.8408730739959361E-6</c:v>
                </c:pt>
                <c:pt idx="8732">
                  <c:v>1.8378822601415511E-6</c:v>
                </c:pt>
                <c:pt idx="8733">
                  <c:v>1.8348989496983705E-6</c:v>
                </c:pt>
                <c:pt idx="8734">
                  <c:v>1.8319231174714531E-6</c:v>
                </c:pt>
                <c:pt idx="8735">
                  <c:v>1.8289547383224929E-6</c:v>
                </c:pt>
                <c:pt idx="8736">
                  <c:v>1.8259937871648741E-6</c:v>
                </c:pt>
                <c:pt idx="8737">
                  <c:v>1.8230402391526033E-6</c:v>
                </c:pt>
                <c:pt idx="8738">
                  <c:v>1.8200940693040219E-6</c:v>
                </c:pt>
                <c:pt idx="8739">
                  <c:v>1.8171552531521616E-6</c:v>
                </c:pt>
                <c:pt idx="8740">
                  <c:v>1.8142237659011802E-6</c:v>
                </c:pt>
                <c:pt idx="8741">
                  <c:v>1.8112995829031682E-6</c:v>
                </c:pt>
                <c:pt idx="8742">
                  <c:v>1.8083826800253072E-6</c:v>
                </c:pt>
                <c:pt idx="8743">
                  <c:v>1.8054730328498274E-6</c:v>
                </c:pt>
                <c:pt idx="8744">
                  <c:v>1.8025706171265875E-6</c:v>
                </c:pt>
                <c:pt idx="8745">
                  <c:v>1.7996754088552003E-6</c:v>
                </c:pt>
                <c:pt idx="8746">
                  <c:v>1.7967873839273708E-6</c:v>
                </c:pt>
                <c:pt idx="8747">
                  <c:v>1.7939065185493612E-6</c:v>
                </c:pt>
                <c:pt idx="8748">
                  <c:v>1.7910327887767364E-6</c:v>
                </c:pt>
                <c:pt idx="8749">
                  <c:v>1.7881661710685833E-6</c:v>
                </c:pt>
                <c:pt idx="8750">
                  <c:v>1.7853066416679652E-6</c:v>
                </c:pt>
                <c:pt idx="8751">
                  <c:v>1.7824541772068077E-6</c:v>
                </c:pt>
                <c:pt idx="8752">
                  <c:v>1.7796087541829037E-6</c:v>
                </c:pt>
                <c:pt idx="8753">
                  <c:v>1.7767703493075244E-6</c:v>
                </c:pt>
                <c:pt idx="8754">
                  <c:v>1.7739389393978079E-6</c:v>
                </c:pt>
                <c:pt idx="8755">
                  <c:v>1.7711145013748325E-6</c:v>
                </c:pt>
                <c:pt idx="8756">
                  <c:v>1.7682970120621113E-6</c:v>
                </c:pt>
                <c:pt idx="8757">
                  <c:v>1.7654864487056141E-6</c:v>
                </c:pt>
                <c:pt idx="8758">
                  <c:v>1.7626827883772817E-6</c:v>
                </c:pt>
                <c:pt idx="8759">
                  <c:v>1.7598860084101875E-6</c:v>
                </c:pt>
                <c:pt idx="8760">
                  <c:v>1.7570960860929084E-6</c:v>
                </c:pt>
                <c:pt idx="8761">
                  <c:v>1.7543129989425895E-6</c:v>
                </c:pt>
                <c:pt idx="8762">
                  <c:v>1.7515367244696244E-6</c:v>
                </c:pt>
                <c:pt idx="8763">
                  <c:v>1.7487672403360521E-6</c:v>
                </c:pt>
                <c:pt idx="8764">
                  <c:v>1.7460045242448662E-6</c:v>
                </c:pt>
                <c:pt idx="8765">
                  <c:v>1.7432485540251254E-6</c:v>
                </c:pt>
                <c:pt idx="8766">
                  <c:v>1.7404993076319434E-6</c:v>
                </c:pt>
                <c:pt idx="8767">
                  <c:v>1.7377567629764676E-6</c:v>
                </c:pt>
                <c:pt idx="8768">
                  <c:v>1.7350208983065636E-6</c:v>
                </c:pt>
                <c:pt idx="8769">
                  <c:v>1.7322916917094561E-6</c:v>
                </c:pt>
                <c:pt idx="8770">
                  <c:v>1.7295691214667719E-6</c:v>
                </c:pt>
                <c:pt idx="8771">
                  <c:v>1.7268531659037994E-6</c:v>
                </c:pt>
                <c:pt idx="8772">
                  <c:v>1.7241438035452064E-6</c:v>
                </c:pt>
                <c:pt idx="8773">
                  <c:v>1.7214410129425569E-6</c:v>
                </c:pt>
                <c:pt idx="8774">
                  <c:v>1.7187447726492729E-6</c:v>
                </c:pt>
                <c:pt idx="8775">
                  <c:v>1.716055061451607E-6</c:v>
                </c:pt>
                <c:pt idx="8776">
                  <c:v>1.7133718581303441E-6</c:v>
                </c:pt>
                <c:pt idx="8777">
                  <c:v>1.7106951415563088E-6</c:v>
                </c:pt>
                <c:pt idx="8778">
                  <c:v>1.7080248907873028E-6</c:v>
                </c:pt>
                <c:pt idx="8779">
                  <c:v>1.7053610847113301E-6</c:v>
                </c:pt>
                <c:pt idx="8780">
                  <c:v>1.7027037027024441E-6</c:v>
                </c:pt>
                <c:pt idx="8781">
                  <c:v>1.7000527238078797E-6</c:v>
                </c:pt>
                <c:pt idx="8782">
                  <c:v>1.6974081274270827E-6</c:v>
                </c:pt>
                <c:pt idx="8783">
                  <c:v>1.6947698929451944E-6</c:v>
                </c:pt>
                <c:pt idx="8784">
                  <c:v>1.6921379998972111E-6</c:v>
                </c:pt>
                <c:pt idx="8785">
                  <c:v>1.6895124277280614E-6</c:v>
                </c:pt>
                <c:pt idx="8786">
                  <c:v>1.6868931562277772E-6</c:v>
                </c:pt>
                <c:pt idx="8787">
                  <c:v>1.6842801650199019E-6</c:v>
                </c:pt>
                <c:pt idx="8788">
                  <c:v>1.6816734340229678E-6</c:v>
                </c:pt>
                <c:pt idx="8789">
                  <c:v>1.6790729430303794E-6</c:v>
                </c:pt>
                <c:pt idx="8790">
                  <c:v>1.6764786720833107E-6</c:v>
                </c:pt>
                <c:pt idx="8791">
                  <c:v>1.6738906011939664E-6</c:v>
                </c:pt>
                <c:pt idx="8792">
                  <c:v>1.6713087105847149E-6</c:v>
                </c:pt>
                <c:pt idx="8793">
                  <c:v>1.6687329804018606E-6</c:v>
                </c:pt>
                <c:pt idx="8794">
                  <c:v>1.6661633908608614E-6</c:v>
                </c:pt>
                <c:pt idx="8795">
                  <c:v>1.6635999226321663E-6</c:v>
                </c:pt>
                <c:pt idx="8796">
                  <c:v>1.6610425558418347E-6</c:v>
                </c:pt>
                <c:pt idx="8797">
                  <c:v>1.6584912711861383E-6</c:v>
                </c:pt>
                <c:pt idx="8798">
                  <c:v>1.6559460492384228E-6</c:v>
                </c:pt>
                <c:pt idx="8799">
                  <c:v>1.6534068708120205E-6</c:v>
                </c:pt>
                <c:pt idx="8800">
                  <c:v>1.6508737165301855E-6</c:v>
                </c:pt>
                <c:pt idx="8801">
                  <c:v>1.6483465670906342E-6</c:v>
                </c:pt>
                <c:pt idx="8802">
                  <c:v>1.6458254037870356E-6</c:v>
                </c:pt>
                <c:pt idx="8803">
                  <c:v>1.6433102073531084E-6</c:v>
                </c:pt>
                <c:pt idx="8804">
                  <c:v>1.6408009589971214E-6</c:v>
                </c:pt>
                <c:pt idx="8805">
                  <c:v>1.6382976397359859E-6</c:v>
                </c:pt>
                <c:pt idx="8806">
                  <c:v>1.6358002309272926E-6</c:v>
                </c:pt>
                <c:pt idx="8807">
                  <c:v>1.6333087137588325E-6</c:v>
                </c:pt>
                <c:pt idx="8808">
                  <c:v>1.6308230697078375E-6</c:v>
                </c:pt>
                <c:pt idx="8809">
                  <c:v>1.6283432801221199E-6</c:v>
                </c:pt>
                <c:pt idx="8810">
                  <c:v>1.6258693265991834E-6</c:v>
                </c:pt>
                <c:pt idx="8811">
                  <c:v>1.6234011906738969E-6</c:v>
                </c:pt>
                <c:pt idx="8812">
                  <c:v>1.6209388540886834E-6</c:v>
                </c:pt>
                <c:pt idx="8813">
                  <c:v>1.6184822985121652E-6</c:v>
                </c:pt>
                <c:pt idx="8814">
                  <c:v>1.6160315057277554E-6</c:v>
                </c:pt>
                <c:pt idx="8815">
                  <c:v>1.6135864576911613E-6</c:v>
                </c:pt>
                <c:pt idx="8816">
                  <c:v>1.6111471363930792E-6</c:v>
                </c:pt>
                <c:pt idx="8817">
                  <c:v>1.6087135237673011E-6</c:v>
                </c:pt>
                <c:pt idx="8818">
                  <c:v>1.6062856019438769E-6</c:v>
                </c:pt>
                <c:pt idx="8819">
                  <c:v>1.6038633531189261E-6</c:v>
                </c:pt>
                <c:pt idx="8820">
                  <c:v>1.601446759477843E-6</c:v>
                </c:pt>
                <c:pt idx="8821">
                  <c:v>1.5990358033718886E-6</c:v>
                </c:pt>
                <c:pt idx="8822">
                  <c:v>1.5966304671892771E-6</c:v>
                </c:pt>
                <c:pt idx="8823">
                  <c:v>1.5942307333585778E-6</c:v>
                </c:pt>
                <c:pt idx="8824">
                  <c:v>1.5918365843678909E-6</c:v>
                </c:pt>
                <c:pt idx="8825">
                  <c:v>1.58944800279208E-6</c:v>
                </c:pt>
                <c:pt idx="8826">
                  <c:v>1.5870649713459673E-6</c:v>
                </c:pt>
                <c:pt idx="8827">
                  <c:v>1.5846874727386537E-6</c:v>
                </c:pt>
                <c:pt idx="8828">
                  <c:v>1.5823154897543498E-6</c:v>
                </c:pt>
                <c:pt idx="8829">
                  <c:v>1.5799490051895688E-6</c:v>
                </c:pt>
                <c:pt idx="8830">
                  <c:v>1.5775880020409712E-6</c:v>
                </c:pt>
                <c:pt idx="8831">
                  <c:v>1.5752324632709685E-6</c:v>
                </c:pt>
                <c:pt idx="8832">
                  <c:v>1.5728823719019428E-6</c:v>
                </c:pt>
                <c:pt idx="8833">
                  <c:v>1.5705377111143843E-6</c:v>
                </c:pt>
                <c:pt idx="8834">
                  <c:v>1.5681984640649776E-6</c:v>
                </c:pt>
                <c:pt idx="8835">
                  <c:v>1.5658646140066461E-6</c:v>
                </c:pt>
                <c:pt idx="8836">
                  <c:v>1.5635361442611606E-6</c:v>
                </c:pt>
                <c:pt idx="8837">
                  <c:v>1.5612130382199908E-6</c:v>
                </c:pt>
                <c:pt idx="8838">
                  <c:v>1.5588952793133833E-6</c:v>
                </c:pt>
                <c:pt idx="8839">
                  <c:v>1.556582851069033E-6</c:v>
                </c:pt>
                <c:pt idx="8840">
                  <c:v>1.5542757370666645E-6</c:v>
                </c:pt>
                <c:pt idx="8841">
                  <c:v>1.5519739209292722E-6</c:v>
                </c:pt>
                <c:pt idx="8842">
                  <c:v>1.5496773863460732E-6</c:v>
                </c:pt>
                <c:pt idx="8843">
                  <c:v>1.5473861171033682E-6</c:v>
                </c:pt>
                <c:pt idx="8844">
                  <c:v>1.5451000970168465E-6</c:v>
                </c:pt>
                <c:pt idx="8845">
                  <c:v>1.5428193099956204E-6</c:v>
                </c:pt>
                <c:pt idx="8846">
                  <c:v>1.5405437399922852E-6</c:v>
                </c:pt>
                <c:pt idx="8847">
                  <c:v>1.5382733709921004E-6</c:v>
                </c:pt>
                <c:pt idx="8848">
                  <c:v>1.5360081870928563E-6</c:v>
                </c:pt>
                <c:pt idx="8849">
                  <c:v>1.5337481724370437E-6</c:v>
                </c:pt>
                <c:pt idx="8850">
                  <c:v>1.5314933112090421E-6</c:v>
                </c:pt>
                <c:pt idx="8851">
                  <c:v>1.5292435876778137E-6</c:v>
                </c:pt>
                <c:pt idx="8852">
                  <c:v>1.5269989861533474E-6</c:v>
                </c:pt>
                <c:pt idx="8853">
                  <c:v>1.5247594910142821E-6</c:v>
                </c:pt>
                <c:pt idx="8854">
                  <c:v>1.5225250867076164E-6</c:v>
                </c:pt>
                <c:pt idx="8855">
                  <c:v>1.5202957577434421E-6</c:v>
                </c:pt>
                <c:pt idx="8856">
                  <c:v>1.5180714886473556E-6</c:v>
                </c:pt>
                <c:pt idx="8857">
                  <c:v>1.5158522640600758E-6</c:v>
                </c:pt>
                <c:pt idx="8858">
                  <c:v>1.5136380686551895E-6</c:v>
                </c:pt>
                <c:pt idx="8859">
                  <c:v>1.511428887142596E-6</c:v>
                </c:pt>
                <c:pt idx="8860">
                  <c:v>1.5092247043356801E-6</c:v>
                </c:pt>
                <c:pt idx="8861">
                  <c:v>1.5070255051441481E-6</c:v>
                </c:pt>
                <c:pt idx="8862">
                  <c:v>1.5048312743648511E-6</c:v>
                </c:pt>
                <c:pt idx="8863">
                  <c:v>1.5026419970492541E-6</c:v>
                </c:pt>
                <c:pt idx="8864">
                  <c:v>1.5004576581623453E-6</c:v>
                </c:pt>
                <c:pt idx="8865">
                  <c:v>1.4982782428387623E-6</c:v>
                </c:pt>
                <c:pt idx="8866">
                  <c:v>1.4961037361439515E-6</c:v>
                </c:pt>
                <c:pt idx="8867">
                  <c:v>1.4939341233343781E-6</c:v>
                </c:pt>
                <c:pt idx="8868">
                  <c:v>1.4917693896525441E-6</c:v>
                </c:pt>
                <c:pt idx="8869">
                  <c:v>1.4896095203863734E-6</c:v>
                </c:pt>
                <c:pt idx="8870">
                  <c:v>1.4874545008827431E-6</c:v>
                </c:pt>
                <c:pt idx="8871">
                  <c:v>1.4853043165559841E-6</c:v>
                </c:pt>
                <c:pt idx="8872">
                  <c:v>1.4831589529564849E-6</c:v>
                </c:pt>
                <c:pt idx="8873">
                  <c:v>1.4810183954931201E-6</c:v>
                </c:pt>
                <c:pt idx="8874">
                  <c:v>1.4788826298006227E-6</c:v>
                </c:pt>
                <c:pt idx="8875">
                  <c:v>1.4767516415888723E-6</c:v>
                </c:pt>
                <c:pt idx="8876">
                  <c:v>1.474625416410849E-6</c:v>
                </c:pt>
                <c:pt idx="8877">
                  <c:v>1.4725039400316648E-6</c:v>
                </c:pt>
                <c:pt idx="8878">
                  <c:v>1.4703871983286249E-6</c:v>
                </c:pt>
                <c:pt idx="8879">
                  <c:v>1.4682751770998981E-6</c:v>
                </c:pt>
                <c:pt idx="8880">
                  <c:v>1.466167862292765E-6</c:v>
                </c:pt>
                <c:pt idx="8881">
                  <c:v>1.4640652397556949E-6</c:v>
                </c:pt>
                <c:pt idx="8882">
                  <c:v>1.4619672956003248E-6</c:v>
                </c:pt>
                <c:pt idx="8883">
                  <c:v>1.4598740158614741E-6</c:v>
                </c:pt>
                <c:pt idx="8884">
                  <c:v>1.4577853867029467E-6</c:v>
                </c:pt>
                <c:pt idx="8885">
                  <c:v>1.4557013941433941E-6</c:v>
                </c:pt>
                <c:pt idx="8886">
                  <c:v>1.4536220245518276E-6</c:v>
                </c:pt>
                <c:pt idx="8887">
                  <c:v>1.451547264088787E-6</c:v>
                </c:pt>
                <c:pt idx="8888">
                  <c:v>1.4494770991718025E-6</c:v>
                </c:pt>
                <c:pt idx="8889">
                  <c:v>1.4474115160532425E-6</c:v>
                </c:pt>
                <c:pt idx="8890">
                  <c:v>1.445350501259391E-6</c:v>
                </c:pt>
                <c:pt idx="8891">
                  <c:v>1.4432940411877661E-6</c:v>
                </c:pt>
                <c:pt idx="8892">
                  <c:v>1.4412421224558975E-6</c:v>
                </c:pt>
                <c:pt idx="8893">
                  <c:v>1.4391947315510489E-6</c:v>
                </c:pt>
                <c:pt idx="8894">
                  <c:v>1.4371518550065911E-6</c:v>
                </c:pt>
                <c:pt idx="8895">
                  <c:v>1.4351134798158858E-6</c:v>
                </c:pt>
                <c:pt idx="8896">
                  <c:v>1.4330795923658441E-6</c:v>
                </c:pt>
                <c:pt idx="8897">
                  <c:v>1.431050179519618E-6</c:v>
                </c:pt>
                <c:pt idx="8898">
                  <c:v>1.4290252281969585E-6</c:v>
                </c:pt>
                <c:pt idx="8899">
                  <c:v>1.4270047251650941E-6</c:v>
                </c:pt>
                <c:pt idx="8900">
                  <c:v>1.424988657402294E-6</c:v>
                </c:pt>
                <c:pt idx="8901">
                  <c:v>1.4229770118208739E-6</c:v>
                </c:pt>
                <c:pt idx="8902">
                  <c:v>1.4209697754535181E-6</c:v>
                </c:pt>
                <c:pt idx="8903">
                  <c:v>1.4189669353701501E-6</c:v>
                </c:pt>
                <c:pt idx="8904">
                  <c:v>1.4169684786889079E-6</c:v>
                </c:pt>
                <c:pt idx="8905">
                  <c:v>1.4149743925003871E-6</c:v>
                </c:pt>
                <c:pt idx="8906">
                  <c:v>1.4129846641265704E-6</c:v>
                </c:pt>
                <c:pt idx="8907">
                  <c:v>1.4109992806724877E-6</c:v>
                </c:pt>
                <c:pt idx="8908">
                  <c:v>1.4090182296043736E-6</c:v>
                </c:pt>
                <c:pt idx="8909">
                  <c:v>1.4070414981285561E-6</c:v>
                </c:pt>
                <c:pt idx="8910">
                  <c:v>1.4050690736703701E-6</c:v>
                </c:pt>
                <c:pt idx="8911">
                  <c:v>1.4031009436999201E-6</c:v>
                </c:pt>
                <c:pt idx="8912">
                  <c:v>1.4011370957022481E-6</c:v>
                </c:pt>
                <c:pt idx="8913">
                  <c:v>1.3991775171259137E-6</c:v>
                </c:pt>
                <c:pt idx="8914">
                  <c:v>1.3972221956033747E-6</c:v>
                </c:pt>
                <c:pt idx="8915">
                  <c:v>1.395271118724962E-6</c:v>
                </c:pt>
                <c:pt idx="8916">
                  <c:v>1.3933242742361333E-6</c:v>
                </c:pt>
                <c:pt idx="8917">
                  <c:v>1.3913816498698482E-6</c:v>
                </c:pt>
                <c:pt idx="8918">
                  <c:v>1.3894432331049141E-6</c:v>
                </c:pt>
                <c:pt idx="8919">
                  <c:v>1.3875090121786241E-6</c:v>
                </c:pt>
                <c:pt idx="8920">
                  <c:v>1.3855789745024518E-6</c:v>
                </c:pt>
                <c:pt idx="8921">
                  <c:v>1.3836531082171093E-6</c:v>
                </c:pt>
                <c:pt idx="8922">
                  <c:v>1.3817314012516159E-6</c:v>
                </c:pt>
                <c:pt idx="8923">
                  <c:v>1.3798138415374498E-6</c:v>
                </c:pt>
                <c:pt idx="8924">
                  <c:v>1.3779004169979145E-6</c:v>
                </c:pt>
                <c:pt idx="8925">
                  <c:v>1.3759911157777921E-6</c:v>
                </c:pt>
                <c:pt idx="8926">
                  <c:v>1.3740859260087855E-6</c:v>
                </c:pt>
                <c:pt idx="8927">
                  <c:v>1.372184835840393E-6</c:v>
                </c:pt>
                <c:pt idx="8928">
                  <c:v>1.3702878334117777E-6</c:v>
                </c:pt>
                <c:pt idx="8929">
                  <c:v>1.3683949069991927E-6</c:v>
                </c:pt>
                <c:pt idx="8930">
                  <c:v>1.3665060448917104E-6</c:v>
                </c:pt>
                <c:pt idx="8931">
                  <c:v>1.3646212353988171E-6</c:v>
                </c:pt>
                <c:pt idx="8932">
                  <c:v>1.3627404668128551E-6</c:v>
                </c:pt>
                <c:pt idx="8933">
                  <c:v>1.3608637276293232E-6</c:v>
                </c:pt>
                <c:pt idx="8934">
                  <c:v>1.3589910062559848E-6</c:v>
                </c:pt>
                <c:pt idx="8935">
                  <c:v>1.3571222911918542E-6</c:v>
                </c:pt>
                <c:pt idx="8936">
                  <c:v>1.3552575709224062E-6</c:v>
                </c:pt>
                <c:pt idx="8937">
                  <c:v>1.3533968341121539E-6</c:v>
                </c:pt>
                <c:pt idx="8938">
                  <c:v>1.3515400692700465E-6</c:v>
                </c:pt>
                <c:pt idx="8939">
                  <c:v>1.3496872651350573E-6</c:v>
                </c:pt>
                <c:pt idx="8940">
                  <c:v>1.3478384103238248E-6</c:v>
                </c:pt>
                <c:pt idx="8941">
                  <c:v>1.3459934936187793E-6</c:v>
                </c:pt>
                <c:pt idx="8942">
                  <c:v>1.3441525037580066E-6</c:v>
                </c:pt>
                <c:pt idx="8943">
                  <c:v>1.3423154295987589E-6</c:v>
                </c:pt>
                <c:pt idx="8944">
                  <c:v>1.3404822599550153E-6</c:v>
                </c:pt>
                <c:pt idx="8945">
                  <c:v>1.3386529837642895E-6</c:v>
                </c:pt>
                <c:pt idx="8946">
                  <c:v>1.3368275899235091E-6</c:v>
                </c:pt>
                <c:pt idx="8947">
                  <c:v>1.3350060673018368E-6</c:v>
                </c:pt>
                <c:pt idx="8948">
                  <c:v>1.3331884052478984E-6</c:v>
                </c:pt>
                <c:pt idx="8949">
                  <c:v>1.3313745924493967E-6</c:v>
                </c:pt>
                <c:pt idx="8950">
                  <c:v>1.3295646181451371E-6</c:v>
                </c:pt>
                <c:pt idx="8951">
                  <c:v>1.3277584714878194E-6</c:v>
                </c:pt>
                <c:pt idx="8952">
                  <c:v>1.3259561415978417E-6</c:v>
                </c:pt>
                <c:pt idx="8953">
                  <c:v>1.3241576177139086E-6</c:v>
                </c:pt>
                <c:pt idx="8954">
                  <c:v>1.3223628890455589E-6</c:v>
                </c:pt>
                <c:pt idx="8955">
                  <c:v>1.3205719449113263E-6</c:v>
                </c:pt>
                <c:pt idx="8956">
                  <c:v>1.3187847746101877E-6</c:v>
                </c:pt>
                <c:pt idx="8957">
                  <c:v>1.3170013675222981E-6</c:v>
                </c:pt>
                <c:pt idx="8958">
                  <c:v>1.3152217129986621E-6</c:v>
                </c:pt>
                <c:pt idx="8959">
                  <c:v>1.3134458005264586E-6</c:v>
                </c:pt>
                <c:pt idx="8960">
                  <c:v>1.3116736195386481E-6</c:v>
                </c:pt>
                <c:pt idx="8961">
                  <c:v>1.3099051595702089E-6</c:v>
                </c:pt>
                <c:pt idx="8962">
                  <c:v>1.3081404101453835E-6</c:v>
                </c:pt>
                <c:pt idx="8963">
                  <c:v>1.3063793608514068E-6</c:v>
                </c:pt>
                <c:pt idx="8964">
                  <c:v>1.304622001358648E-6</c:v>
                </c:pt>
                <c:pt idx="8965">
                  <c:v>1.3028683212236489E-6</c:v>
                </c:pt>
                <c:pt idx="8966">
                  <c:v>1.3011183102195262E-6</c:v>
                </c:pt>
                <c:pt idx="8967">
                  <c:v>1.2993719580325385E-6</c:v>
                </c:pt>
                <c:pt idx="8968">
                  <c:v>1.2976292544673037E-6</c:v>
                </c:pt>
                <c:pt idx="8969">
                  <c:v>1.2958901892671981E-6</c:v>
                </c:pt>
                <c:pt idx="8970">
                  <c:v>1.2941547523512625E-6</c:v>
                </c:pt>
                <c:pt idx="8971">
                  <c:v>1.2924229334763605E-6</c:v>
                </c:pt>
                <c:pt idx="8972">
                  <c:v>1.2906947226821369E-6</c:v>
                </c:pt>
                <c:pt idx="8973">
                  <c:v>1.2889701097778333E-6</c:v>
                </c:pt>
                <c:pt idx="8974">
                  <c:v>1.2872490848414301E-6</c:v>
                </c:pt>
                <c:pt idx="8975">
                  <c:v>1.2855316378309147E-6</c:v>
                </c:pt>
                <c:pt idx="8976">
                  <c:v>1.2838177588657487E-6</c:v>
                </c:pt>
                <c:pt idx="8977">
                  <c:v>1.2821074379248837E-6</c:v>
                </c:pt>
                <c:pt idx="8978">
                  <c:v>1.2804006652198047E-6</c:v>
                </c:pt>
                <c:pt idx="8979">
                  <c:v>1.2786974308020472E-6</c:v>
                </c:pt>
                <c:pt idx="8980">
                  <c:v>1.2769977249919726E-6</c:v>
                </c:pt>
                <c:pt idx="8981">
                  <c:v>1.275301537879994E-6</c:v>
                </c:pt>
                <c:pt idx="8982">
                  <c:v>1.2736088597869432E-6</c:v>
                </c:pt>
                <c:pt idx="8983">
                  <c:v>1.2719196809916501E-6</c:v>
                </c:pt>
                <c:pt idx="8984">
                  <c:v>1.2702339918619597E-6</c:v>
                </c:pt>
                <c:pt idx="8985">
                  <c:v>1.2685517826375585E-6</c:v>
                </c:pt>
                <c:pt idx="8986">
                  <c:v>1.2668730438457627E-6</c:v>
                </c:pt>
                <c:pt idx="8987">
                  <c:v>1.2651977657526693E-6</c:v>
                </c:pt>
                <c:pt idx="8988">
                  <c:v>1.2635259390138295E-6</c:v>
                </c:pt>
                <c:pt idx="8989">
                  <c:v>1.2618575539103876E-6</c:v>
                </c:pt>
                <c:pt idx="8990">
                  <c:v>1.2601926010818693E-6</c:v>
                </c:pt>
                <c:pt idx="8991">
                  <c:v>1.2585310710023599E-6</c:v>
                </c:pt>
                <c:pt idx="8992">
                  <c:v>1.2568729544364178E-6</c:v>
                </c:pt>
                <c:pt idx="8993">
                  <c:v>1.2552182419002671E-6</c:v>
                </c:pt>
                <c:pt idx="8994">
                  <c:v>1.2535669236807275E-6</c:v>
                </c:pt>
                <c:pt idx="8995">
                  <c:v>1.251918991353894E-6</c:v>
                </c:pt>
                <c:pt idx="8996">
                  <c:v>1.2502744347343229E-6</c:v>
                </c:pt>
                <c:pt idx="8997">
                  <c:v>1.2486332449147449E-6</c:v>
                </c:pt>
                <c:pt idx="8998">
                  <c:v>1.2469954129037767E-6</c:v>
                </c:pt>
                <c:pt idx="8999">
                  <c:v>1.2453609291298552E-6</c:v>
                </c:pt>
                <c:pt idx="9000">
                  <c:v>1.243729784673386E-6</c:v>
                </c:pt>
                <c:pt idx="9001">
                  <c:v>1.2421019702585213E-6</c:v>
                </c:pt>
                <c:pt idx="9002">
                  <c:v>1.2404774769370821E-6</c:v>
                </c:pt>
                <c:pt idx="9003">
                  <c:v>1.2388562955583521E-6</c:v>
                </c:pt>
                <c:pt idx="9004">
                  <c:v>1.2372384171308881E-6</c:v>
                </c:pt>
                <c:pt idx="9005">
                  <c:v>1.2356238326130921E-6</c:v>
                </c:pt>
                <c:pt idx="9006">
                  <c:v>1.2340125331188599E-6</c:v>
                </c:pt>
                <c:pt idx="9007">
                  <c:v>1.2324045095404667E-6</c:v>
                </c:pt>
                <c:pt idx="9008">
                  <c:v>1.2307997532086941E-6</c:v>
                </c:pt>
                <c:pt idx="9009">
                  <c:v>1.2291982550142758E-6</c:v>
                </c:pt>
                <c:pt idx="9010">
                  <c:v>1.2276000062514541E-6</c:v>
                </c:pt>
                <c:pt idx="9011">
                  <c:v>1.2260049980265389E-6</c:v>
                </c:pt>
                <c:pt idx="9012">
                  <c:v>1.2244132216256705E-6</c:v>
                </c:pt>
                <c:pt idx="9013">
                  <c:v>1.222824668203152E-6</c:v>
                </c:pt>
                <c:pt idx="9014">
                  <c:v>1.2212393291285541E-6</c:v>
                </c:pt>
                <c:pt idx="9015">
                  <c:v>1.2196571956090063E-6</c:v>
                </c:pt>
                <c:pt idx="9016">
                  <c:v>1.2180782590422623E-6</c:v>
                </c:pt>
                <c:pt idx="9017">
                  <c:v>1.216502510723649E-6</c:v>
                </c:pt>
                <c:pt idx="9018">
                  <c:v>1.214929942122186E-6</c:v>
                </c:pt>
                <c:pt idx="9019">
                  <c:v>1.2133605445779411E-6</c:v>
                </c:pt>
                <c:pt idx="9020">
                  <c:v>1.2117943096589823E-6</c:v>
                </c:pt>
                <c:pt idx="9021">
                  <c:v>1.2102312286880415E-6</c:v>
                </c:pt>
                <c:pt idx="9022">
                  <c:v>1.2086712932667621E-6</c:v>
                </c:pt>
                <c:pt idx="9023">
                  <c:v>1.2071144949164341E-6</c:v>
                </c:pt>
                <c:pt idx="9024">
                  <c:v>1.205560825192106E-6</c:v>
                </c:pt>
                <c:pt idx="9025">
                  <c:v>1.2040102756621601E-6</c:v>
                </c:pt>
                <c:pt idx="9026">
                  <c:v>1.2024628380090626E-6</c:v>
                </c:pt>
                <c:pt idx="9027">
                  <c:v>1.2009185038062122E-6</c:v>
                </c:pt>
                <c:pt idx="9028">
                  <c:v>1.1993772647934585E-6</c:v>
                </c:pt>
                <c:pt idx="9029">
                  <c:v>1.1978391126154281E-6</c:v>
                </c:pt>
                <c:pt idx="9030">
                  <c:v>1.1963040390722875E-6</c:v>
                </c:pt>
                <c:pt idx="9031">
                  <c:v>1.1947720358584726E-6</c:v>
                </c:pt>
                <c:pt idx="9032">
                  <c:v>1.193243094799985E-6</c:v>
                </c:pt>
                <c:pt idx="9033">
                  <c:v>1.1917172077154252E-6</c:v>
                </c:pt>
                <c:pt idx="9034">
                  <c:v>1.1901943664179533E-6</c:v>
                </c:pt>
                <c:pt idx="9035">
                  <c:v>1.1886745628179511E-6</c:v>
                </c:pt>
                <c:pt idx="9036">
                  <c:v>1.1871577887808738E-6</c:v>
                </c:pt>
                <c:pt idx="9037">
                  <c:v>1.185644036215791E-6</c:v>
                </c:pt>
                <c:pt idx="9038">
                  <c:v>1.1841332971610961E-6</c:v>
                </c:pt>
                <c:pt idx="9039">
                  <c:v>1.1826255634313454E-6</c:v>
                </c:pt>
                <c:pt idx="9040">
                  <c:v>1.1811208272218975E-6</c:v>
                </c:pt>
                <c:pt idx="9041">
                  <c:v>1.1796190804783876E-6</c:v>
                </c:pt>
                <c:pt idx="9042">
                  <c:v>1.178120315231688E-6</c:v>
                </c:pt>
                <c:pt idx="9043">
                  <c:v>1.1766245235885852E-6</c:v>
                </c:pt>
                <c:pt idx="9044">
                  <c:v>1.1751316976371247E-6</c:v>
                </c:pt>
                <c:pt idx="9045">
                  <c:v>1.1736418296293297E-6</c:v>
                </c:pt>
                <c:pt idx="9046">
                  <c:v>1.1721549115558601E-6</c:v>
                </c:pt>
                <c:pt idx="9047">
                  <c:v>1.1706709357427636E-6</c:v>
                </c:pt>
                <c:pt idx="9048">
                  <c:v>1.1691898943444901E-6</c:v>
                </c:pt>
                <c:pt idx="9049">
                  <c:v>1.167711779619635E-6</c:v>
                </c:pt>
                <c:pt idx="9050">
                  <c:v>1.1662365838172978E-6</c:v>
                </c:pt>
                <c:pt idx="9051">
                  <c:v>1.1647642992524408E-6</c:v>
                </c:pt>
                <c:pt idx="9052">
                  <c:v>1.1632949182453481E-6</c:v>
                </c:pt>
                <c:pt idx="9053">
                  <c:v>1.161828433106749E-6</c:v>
                </c:pt>
                <c:pt idx="9054">
                  <c:v>1.1603648362591697E-6</c:v>
                </c:pt>
                <c:pt idx="9055">
                  <c:v>1.1589041200784763E-6</c:v>
                </c:pt>
                <c:pt idx="9056">
                  <c:v>1.1574462769343568E-6</c:v>
                </c:pt>
                <c:pt idx="9057">
                  <c:v>1.1559912993288721E-6</c:v>
                </c:pt>
                <c:pt idx="9058">
                  <c:v>1.1545391797053864E-6</c:v>
                </c:pt>
                <c:pt idx="9059">
                  <c:v>1.1530899105993089E-6</c:v>
                </c:pt>
                <c:pt idx="9060">
                  <c:v>1.1516434844666854E-6</c:v>
                </c:pt>
                <c:pt idx="9061">
                  <c:v>1.1501998938859695E-6</c:v>
                </c:pt>
                <c:pt idx="9062">
                  <c:v>1.1487591314184002E-6</c:v>
                </c:pt>
                <c:pt idx="9063">
                  <c:v>1.1473211896848042E-6</c:v>
                </c:pt>
                <c:pt idx="9064">
                  <c:v>1.1458860612667695E-6</c:v>
                </c:pt>
                <c:pt idx="9065">
                  <c:v>1.1444537388282929E-6</c:v>
                </c:pt>
                <c:pt idx="9066">
                  <c:v>1.1430242150196166E-6</c:v>
                </c:pt>
                <c:pt idx="9067">
                  <c:v>1.1415974825029421E-6</c:v>
                </c:pt>
                <c:pt idx="9068">
                  <c:v>1.1401735340626133E-6</c:v>
                </c:pt>
                <c:pt idx="9069">
                  <c:v>1.1387523623992001E-6</c:v>
                </c:pt>
                <c:pt idx="9070">
                  <c:v>1.1373339602842658E-6</c:v>
                </c:pt>
                <c:pt idx="9071">
                  <c:v>1.1359183204490581E-6</c:v>
                </c:pt>
                <c:pt idx="9072">
                  <c:v>1.1345054357758742E-6</c:v>
                </c:pt>
                <c:pt idx="9073">
                  <c:v>1.1330952990575421E-6</c:v>
                </c:pt>
                <c:pt idx="9074">
                  <c:v>1.1316879031550534E-6</c:v>
                </c:pt>
                <c:pt idx="9075">
                  <c:v>1.130283240967956E-6</c:v>
                </c:pt>
                <c:pt idx="9076">
                  <c:v>1.1288813053944541E-6</c:v>
                </c:pt>
                <c:pt idx="9077">
                  <c:v>1.1274820893169004E-6</c:v>
                </c:pt>
                <c:pt idx="9078">
                  <c:v>1.126085585754764E-6</c:v>
                </c:pt>
                <c:pt idx="9079">
                  <c:v>1.124691787577694E-6</c:v>
                </c:pt>
                <c:pt idx="9080">
                  <c:v>1.1233006879368093E-6</c:v>
                </c:pt>
                <c:pt idx="9081">
                  <c:v>1.1219122796374621E-6</c:v>
                </c:pt>
                <c:pt idx="9082">
                  <c:v>1.1205265558016135E-6</c:v>
                </c:pt>
                <c:pt idx="9083">
                  <c:v>1.1191435097172116E-6</c:v>
                </c:pt>
                <c:pt idx="9084">
                  <c:v>1.1177631341458269E-6</c:v>
                </c:pt>
                <c:pt idx="9085">
                  <c:v>1.116385422335582E-6</c:v>
                </c:pt>
                <c:pt idx="9086">
                  <c:v>1.1150103674401674E-6</c:v>
                </c:pt>
                <c:pt idx="9087">
                  <c:v>1.1136379625261524E-6</c:v>
                </c:pt>
                <c:pt idx="9088">
                  <c:v>1.1122682008709296E-6</c:v>
                </c:pt>
                <c:pt idx="9089">
                  <c:v>1.1109010755693741E-6</c:v>
                </c:pt>
                <c:pt idx="9090">
                  <c:v>1.1095365799240525E-6</c:v>
                </c:pt>
                <c:pt idx="9091">
                  <c:v>1.108174707119372E-6</c:v>
                </c:pt>
                <c:pt idx="9092">
                  <c:v>1.1068154504587675E-6</c:v>
                </c:pt>
                <c:pt idx="9093">
                  <c:v>1.1054588031732047E-6</c:v>
                </c:pt>
                <c:pt idx="9094">
                  <c:v>1.1041047586260336E-6</c:v>
                </c:pt>
                <c:pt idx="9095">
                  <c:v>1.1027533100770756E-6</c:v>
                </c:pt>
                <c:pt idx="9096">
                  <c:v>1.1014044509468655E-6</c:v>
                </c:pt>
                <c:pt idx="9097">
                  <c:v>1.1000581745502309E-6</c:v>
                </c:pt>
                <c:pt idx="9098">
                  <c:v>1.0987144742978737E-6</c:v>
                </c:pt>
                <c:pt idx="9099">
                  <c:v>1.0973733435976421E-6</c:v>
                </c:pt>
                <c:pt idx="9100">
                  <c:v>1.0960347759107724E-6</c:v>
                </c:pt>
                <c:pt idx="9101">
                  <c:v>1.0946987646500375E-6</c:v>
                </c:pt>
                <c:pt idx="9102">
                  <c:v>1.0933653032918206E-6</c:v>
                </c:pt>
                <c:pt idx="9103">
                  <c:v>1.0920343853603541E-6</c:v>
                </c:pt>
                <c:pt idx="9104">
                  <c:v>1.090706004373375E-6</c:v>
                </c:pt>
                <c:pt idx="9105">
                  <c:v>1.0893801538461133E-6</c:v>
                </c:pt>
                <c:pt idx="9106">
                  <c:v>1.0880568273429886E-6</c:v>
                </c:pt>
                <c:pt idx="9107">
                  <c:v>1.0867360184428001E-6</c:v>
                </c:pt>
                <c:pt idx="9108">
                  <c:v>1.0854177207668438E-6</c:v>
                </c:pt>
                <c:pt idx="9109">
                  <c:v>1.0841019278926535E-6</c:v>
                </c:pt>
                <c:pt idx="9110">
                  <c:v>1.082788633503059E-6</c:v>
                </c:pt>
                <c:pt idx="9111">
                  <c:v>1.0814778311850762E-6</c:v>
                </c:pt>
                <c:pt idx="9112">
                  <c:v>1.0801695147310593E-6</c:v>
                </c:pt>
                <c:pt idx="9113">
                  <c:v>1.0788636777968941E-6</c:v>
                </c:pt>
                <c:pt idx="9114">
                  <c:v>1.077560314009144E-6</c:v>
                </c:pt>
                <c:pt idx="9115">
                  <c:v>1.0762594172539793E-6</c:v>
                </c:pt>
                <c:pt idx="9116">
                  <c:v>1.0749609811994181E-6</c:v>
                </c:pt>
                <c:pt idx="9117">
                  <c:v>1.0736649996645943E-6</c:v>
                </c:pt>
                <c:pt idx="9118">
                  <c:v>1.0723714664162546E-6</c:v>
                </c:pt>
                <c:pt idx="9119">
                  <c:v>1.0710803753198941E-6</c:v>
                </c:pt>
                <c:pt idx="9120">
                  <c:v>1.0697917201947741E-6</c:v>
                </c:pt>
                <c:pt idx="9121">
                  <c:v>1.0685054948925428E-6</c:v>
                </c:pt>
                <c:pt idx="9122">
                  <c:v>1.0672216932758748E-6</c:v>
                </c:pt>
                <c:pt idx="9123">
                  <c:v>1.0659403092820921E-6</c:v>
                </c:pt>
                <c:pt idx="9124">
                  <c:v>1.0646613367901641E-6</c:v>
                </c:pt>
                <c:pt idx="9125">
                  <c:v>1.0633847697333003E-6</c:v>
                </c:pt>
                <c:pt idx="9126">
                  <c:v>1.0621106021361602E-6</c:v>
                </c:pt>
                <c:pt idx="9127">
                  <c:v>1.0608388279049401E-6</c:v>
                </c:pt>
                <c:pt idx="9128">
                  <c:v>1.0595694410413083E-6</c:v>
                </c:pt>
                <c:pt idx="9129">
                  <c:v>1.0583024355729883E-6</c:v>
                </c:pt>
                <c:pt idx="9130">
                  <c:v>1.0570378055215625E-6</c:v>
                </c:pt>
                <c:pt idx="9131">
                  <c:v>1.0557755449437687E-6</c:v>
                </c:pt>
                <c:pt idx="9132">
                  <c:v>1.0545156478981481E-6</c:v>
                </c:pt>
                <c:pt idx="9133">
                  <c:v>1.0532581084874829E-6</c:v>
                </c:pt>
                <c:pt idx="9134">
                  <c:v>1.0520029208049744E-6</c:v>
                </c:pt>
                <c:pt idx="9135">
                  <c:v>1.0507500789798038E-6</c:v>
                </c:pt>
                <c:pt idx="9136">
                  <c:v>1.0494995771419281E-6</c:v>
                </c:pt>
                <c:pt idx="9137">
                  <c:v>1.0482514094796894E-6</c:v>
                </c:pt>
                <c:pt idx="9138">
                  <c:v>1.0470055701162165E-6</c:v>
                </c:pt>
                <c:pt idx="9139">
                  <c:v>1.0457620533601907E-6</c:v>
                </c:pt>
                <c:pt idx="9140">
                  <c:v>1.044520853282656E-6</c:v>
                </c:pt>
                <c:pt idx="9141">
                  <c:v>1.0432819642804531E-6</c:v>
                </c:pt>
                <c:pt idx="9142">
                  <c:v>1.042045380404786E-6</c:v>
                </c:pt>
                <c:pt idx="9143">
                  <c:v>1.0408110960886321E-6</c:v>
                </c:pt>
                <c:pt idx="9144">
                  <c:v>1.0395791055379405E-6</c:v>
                </c:pt>
                <c:pt idx="9145">
                  <c:v>1.0383494031703797E-6</c:v>
                </c:pt>
                <c:pt idx="9146">
                  <c:v>1.0371219831310961E-6</c:v>
                </c:pt>
                <c:pt idx="9147">
                  <c:v>1.0358968398934821E-6</c:v>
                </c:pt>
                <c:pt idx="9148">
                  <c:v>1.0346739677744701E-6</c:v>
                </c:pt>
                <c:pt idx="9149">
                  <c:v>1.0334533611583194E-6</c:v>
                </c:pt>
                <c:pt idx="9150">
                  <c:v>1.0322350144276527E-6</c:v>
                </c:pt>
                <c:pt idx="9151">
                  <c:v>1.0310189219848216E-6</c:v>
                </c:pt>
                <c:pt idx="9152">
                  <c:v>1.0298050782792321E-6</c:v>
                </c:pt>
                <c:pt idx="9153">
                  <c:v>1.0285934777502481E-6</c:v>
                </c:pt>
                <c:pt idx="9154">
                  <c:v>1.0273841148723574E-6</c:v>
                </c:pt>
                <c:pt idx="9155">
                  <c:v>1.0261769840836692E-6</c:v>
                </c:pt>
                <c:pt idx="9156">
                  <c:v>1.0249720799230065E-6</c:v>
                </c:pt>
                <c:pt idx="9157">
                  <c:v>1.0237693969032321E-6</c:v>
                </c:pt>
                <c:pt idx="9158">
                  <c:v>1.0225689295167102E-6</c:v>
                </c:pt>
                <c:pt idx="9159">
                  <c:v>1.0213706723363661E-6</c:v>
                </c:pt>
                <c:pt idx="9160">
                  <c:v>1.0201746199859861E-6</c:v>
                </c:pt>
                <c:pt idx="9161">
                  <c:v>1.0189807668894475E-6</c:v>
                </c:pt>
                <c:pt idx="9162">
                  <c:v>1.0177891077884541E-6</c:v>
                </c:pt>
                <c:pt idx="9163">
                  <c:v>1.016599637274941E-6</c:v>
                </c:pt>
                <c:pt idx="9164">
                  <c:v>1.0154123499209244E-6</c:v>
                </c:pt>
                <c:pt idx="9165">
                  <c:v>1.0142272404408051E-6</c:v>
                </c:pt>
                <c:pt idx="9166">
                  <c:v>1.0130443034328641E-6</c:v>
                </c:pt>
                <c:pt idx="9167">
                  <c:v>1.0118635336421189E-6</c:v>
                </c:pt>
                <c:pt idx="9168">
                  <c:v>1.0106849257185215E-6</c:v>
                </c:pt>
                <c:pt idx="9169">
                  <c:v>1.0095084744136545E-6</c:v>
                </c:pt>
                <c:pt idx="9170">
                  <c:v>1.0083341744047465E-6</c:v>
                </c:pt>
                <c:pt idx="9171">
                  <c:v>1.0071620205095296E-6</c:v>
                </c:pt>
                <c:pt idx="9172">
                  <c:v>1.0059920074519E-6</c:v>
                </c:pt>
                <c:pt idx="9173">
                  <c:v>1.0048241299478079E-6</c:v>
                </c:pt>
                <c:pt idx="9174">
                  <c:v>1.0036583828759861E-6</c:v>
                </c:pt>
                <c:pt idx="9175">
                  <c:v>1.002494761069382E-6</c:v>
                </c:pt>
                <c:pt idx="9176">
                  <c:v>1.0013332592563633E-6</c:v>
                </c:pt>
                <c:pt idx="9177">
                  <c:v>1.0001738723439981E-6</c:v>
                </c:pt>
                <c:pt idx="9178">
                  <c:v>9.9901659517601286E-7</c:v>
                </c:pt>
                <c:pt idx="9179">
                  <c:v>9.9786142261264986E-7</c:v>
                </c:pt>
                <c:pt idx="9180">
                  <c:v>9.967083495622768E-7</c:v>
                </c:pt>
                <c:pt idx="9181">
                  <c:v>9.955573708988631E-7</c:v>
                </c:pt>
                <c:pt idx="9182">
                  <c:v>9.9440848159367853E-7</c:v>
                </c:pt>
                <c:pt idx="9183">
                  <c:v>9.9326167651194818E-7</c:v>
                </c:pt>
                <c:pt idx="9184">
                  <c:v>9.9211695066834443E-7</c:v>
                </c:pt>
                <c:pt idx="9185">
                  <c:v>9.9097429895691246E-7</c:v>
                </c:pt>
                <c:pt idx="9186">
                  <c:v>9.8983371644784596E-7</c:v>
                </c:pt>
                <c:pt idx="9187">
                  <c:v>9.8869519809008228E-7</c:v>
                </c:pt>
                <c:pt idx="9188">
                  <c:v>9.8755873890157267E-7</c:v>
                </c:pt>
                <c:pt idx="9189">
                  <c:v>9.8642433388078706E-7</c:v>
                </c:pt>
                <c:pt idx="9190">
                  <c:v>9.8529197810937888E-7</c:v>
                </c:pt>
                <c:pt idx="9191">
                  <c:v>9.8416166661705048E-7</c:v>
                </c:pt>
                <c:pt idx="9192">
                  <c:v>9.8303339449035665E-7</c:v>
                </c:pt>
                <c:pt idx="9193">
                  <c:v>9.8190715681525226E-7</c:v>
                </c:pt>
                <c:pt idx="9194">
                  <c:v>9.8078294868798745E-7</c:v>
                </c:pt>
                <c:pt idx="9195">
                  <c:v>9.7966076523927918E-7</c:v>
                </c:pt>
                <c:pt idx="9196">
                  <c:v>9.7854060156779015E-7</c:v>
                </c:pt>
                <c:pt idx="9197">
                  <c:v>9.7742245285750765E-7</c:v>
                </c:pt>
                <c:pt idx="9198">
                  <c:v>9.7630631423264724E-7</c:v>
                </c:pt>
                <c:pt idx="9199">
                  <c:v>9.7519218090221228E-7</c:v>
                </c:pt>
                <c:pt idx="9200">
                  <c:v>9.7408004803039595E-7</c:v>
                </c:pt>
                <c:pt idx="9201">
                  <c:v>9.7296991085029588E-7</c:v>
                </c:pt>
                <c:pt idx="9202">
                  <c:v>9.7186176452940042E-7</c:v>
                </c:pt>
                <c:pt idx="9203">
                  <c:v>9.7075560435009246E-7</c:v>
                </c:pt>
                <c:pt idx="9204">
                  <c:v>9.696514255237231E-7</c:v>
                </c:pt>
                <c:pt idx="9205">
                  <c:v>9.6854922334340311E-7</c:v>
                </c:pt>
                <c:pt idx="9206">
                  <c:v>9.6744899307196879E-7</c:v>
                </c:pt>
                <c:pt idx="9207">
                  <c:v>9.663507300076906E-7</c:v>
                </c:pt>
                <c:pt idx="9208">
                  <c:v>9.6525442941264805E-7</c:v>
                </c:pt>
                <c:pt idx="9209">
                  <c:v>9.6416008666354048E-7</c:v>
                </c:pt>
                <c:pt idx="9210">
                  <c:v>9.6306769701268428E-7</c:v>
                </c:pt>
                <c:pt idx="9211">
                  <c:v>9.6197725593960627E-7</c:v>
                </c:pt>
                <c:pt idx="9212">
                  <c:v>9.6088875861462793E-7</c:v>
                </c:pt>
                <c:pt idx="9213">
                  <c:v>9.5980220055244764E-7</c:v>
                </c:pt>
                <c:pt idx="9214">
                  <c:v>9.5871757723678546E-7</c:v>
                </c:pt>
                <c:pt idx="9215">
                  <c:v>9.5763488374687846E-7</c:v>
                </c:pt>
                <c:pt idx="9216">
                  <c:v>9.5655411578186707E-7</c:v>
                </c:pt>
                <c:pt idx="9217">
                  <c:v>9.5547526870031018E-7</c:v>
                </c:pt>
                <c:pt idx="9218">
                  <c:v>9.5439833784236169E-7</c:v>
                </c:pt>
                <c:pt idx="9219">
                  <c:v>9.5332331880340263E-7</c:v>
                </c:pt>
                <c:pt idx="9220">
                  <c:v>9.5225020698100632E-7</c:v>
                </c:pt>
                <c:pt idx="9221">
                  <c:v>9.5117899788587792E-7</c:v>
                </c:pt>
                <c:pt idx="9222">
                  <c:v>9.5010968692902775E-7</c:v>
                </c:pt>
                <c:pt idx="9223">
                  <c:v>9.4904226975900595E-7</c:v>
                </c:pt>
                <c:pt idx="9224">
                  <c:v>9.4797674177569496E-7</c:v>
                </c:pt>
                <c:pt idx="9225">
                  <c:v>9.4691309862529408E-7</c:v>
                </c:pt>
                <c:pt idx="9226">
                  <c:v>9.4585133575768006E-7</c:v>
                </c:pt>
                <c:pt idx="9227">
                  <c:v>9.4479144879338521E-7</c:v>
                </c:pt>
                <c:pt idx="9228">
                  <c:v>9.4373343327544464E-7</c:v>
                </c:pt>
                <c:pt idx="9229">
                  <c:v>9.4267728483194948E-7</c:v>
                </c:pt>
                <c:pt idx="9230">
                  <c:v>9.4162299901537768E-7</c:v>
                </c:pt>
                <c:pt idx="9231">
                  <c:v>9.405705714930454E-7</c:v>
                </c:pt>
                <c:pt idx="9232">
                  <c:v>9.3951999782800041E-7</c:v>
                </c:pt>
                <c:pt idx="9233">
                  <c:v>9.3847127374983388E-7</c:v>
                </c:pt>
                <c:pt idx="9234">
                  <c:v>9.3742439480373304E-7</c:v>
                </c:pt>
                <c:pt idx="9235">
                  <c:v>9.3637935675847959E-7</c:v>
                </c:pt>
                <c:pt idx="9236">
                  <c:v>9.3533615520724581E-7</c:v>
                </c:pt>
                <c:pt idx="9237">
                  <c:v>9.3429478593946767E-7</c:v>
                </c:pt>
                <c:pt idx="9238">
                  <c:v>9.3325524454960536E-7</c:v>
                </c:pt>
                <c:pt idx="9239">
                  <c:v>9.3221752684244615E-7</c:v>
                </c:pt>
                <c:pt idx="9240">
                  <c:v>9.3118162847600386E-7</c:v>
                </c:pt>
                <c:pt idx="9241">
                  <c:v>9.3014754527351582E-7</c:v>
                </c:pt>
                <c:pt idx="9242">
                  <c:v>9.2911527291228048E-7</c:v>
                </c:pt>
                <c:pt idx="9243">
                  <c:v>9.2808480720838768E-7</c:v>
                </c:pt>
                <c:pt idx="9244">
                  <c:v>9.2705614391899202E-7</c:v>
                </c:pt>
                <c:pt idx="9245">
                  <c:v>9.2602927891361568E-7</c:v>
                </c:pt>
                <c:pt idx="9246">
                  <c:v>9.2500420783362839E-7</c:v>
                </c:pt>
                <c:pt idx="9247">
                  <c:v>9.2398092653388795E-7</c:v>
                </c:pt>
                <c:pt idx="9248">
                  <c:v>9.2295943110290942E-7</c:v>
                </c:pt>
                <c:pt idx="9249">
                  <c:v>9.2193971702207748E-7</c:v>
                </c:pt>
                <c:pt idx="9250">
                  <c:v>9.2092178032055153E-7</c:v>
                </c:pt>
                <c:pt idx="9251">
                  <c:v>9.1990561686455342E-7</c:v>
                </c:pt>
                <c:pt idx="9252">
                  <c:v>9.1889122250690732E-7</c:v>
                </c:pt>
                <c:pt idx="9253">
                  <c:v>9.1787859313599039E-7</c:v>
                </c:pt>
                <c:pt idx="9254">
                  <c:v>9.1686772462220074E-7</c:v>
                </c:pt>
                <c:pt idx="9255">
                  <c:v>9.1585861296225769E-7</c:v>
                </c:pt>
                <c:pt idx="9256">
                  <c:v>9.1485125402711841E-7</c:v>
                </c:pt>
                <c:pt idx="9257">
                  <c:v>9.1384564374508715E-7</c:v>
                </c:pt>
                <c:pt idx="9258">
                  <c:v>9.1284177807258205E-7</c:v>
                </c:pt>
                <c:pt idx="9259">
                  <c:v>9.1183965296591566E-7</c:v>
                </c:pt>
                <c:pt idx="9260">
                  <c:v>9.1083926449425045E-7</c:v>
                </c:pt>
                <c:pt idx="9261">
                  <c:v>9.0984060844977786E-7</c:v>
                </c:pt>
                <c:pt idx="9262">
                  <c:v>9.0884368096091879E-7</c:v>
                </c:pt>
                <c:pt idx="9263">
                  <c:v>9.078484780308104E-7</c:v>
                </c:pt>
                <c:pt idx="9264">
                  <c:v>9.0685499566267481E-7</c:v>
                </c:pt>
                <c:pt idx="9265">
                  <c:v>9.0586322984972228E-7</c:v>
                </c:pt>
                <c:pt idx="9266">
                  <c:v>9.0487317668693748E-7</c:v>
                </c:pt>
                <c:pt idx="9267">
                  <c:v>9.0388483217263248E-7</c:v>
                </c:pt>
                <c:pt idx="9268">
                  <c:v>9.0289819244444546E-7</c:v>
                </c:pt>
                <c:pt idx="9269">
                  <c:v>9.0191325350025946E-7</c:v>
                </c:pt>
                <c:pt idx="9270">
                  <c:v>9.009300114994021E-7</c:v>
                </c:pt>
                <c:pt idx="9271">
                  <c:v>8.9994846247649266E-7</c:v>
                </c:pt>
                <c:pt idx="9272">
                  <c:v>8.989686026151181E-7</c:v>
                </c:pt>
                <c:pt idx="9273">
                  <c:v>8.97990427935391E-7</c:v>
                </c:pt>
                <c:pt idx="9274">
                  <c:v>8.9701393464880626E-7</c:v>
                </c:pt>
                <c:pt idx="9275">
                  <c:v>8.9603911887998263E-7</c:v>
                </c:pt>
                <c:pt idx="9276">
                  <c:v>8.9506597681724729E-7</c:v>
                </c:pt>
                <c:pt idx="9277">
                  <c:v>8.9409450455085275E-7</c:v>
                </c:pt>
                <c:pt idx="9278">
                  <c:v>8.9312469829591285E-7</c:v>
                </c:pt>
                <c:pt idx="9279">
                  <c:v>8.9215655423899983E-7</c:v>
                </c:pt>
                <c:pt idx="9280">
                  <c:v>8.911900686024145E-7</c:v>
                </c:pt>
                <c:pt idx="9281">
                  <c:v>8.9022523756098688E-7</c:v>
                </c:pt>
                <c:pt idx="9282">
                  <c:v>8.8926205732275069E-7</c:v>
                </c:pt>
                <c:pt idx="9283">
                  <c:v>8.8830052414701816E-7</c:v>
                </c:pt>
                <c:pt idx="9284">
                  <c:v>8.8734063433371857E-7</c:v>
                </c:pt>
                <c:pt idx="9285">
                  <c:v>8.8638238403331946E-7</c:v>
                </c:pt>
                <c:pt idx="9286">
                  <c:v>8.8542576952935675E-7</c:v>
                </c:pt>
                <c:pt idx="9287">
                  <c:v>8.8447078705865055E-7</c:v>
                </c:pt>
                <c:pt idx="9288">
                  <c:v>8.835174331530936E-7</c:v>
                </c:pt>
                <c:pt idx="9289">
                  <c:v>8.8256570394492828E-7</c:v>
                </c:pt>
                <c:pt idx="9290">
                  <c:v>8.816155954295629E-7</c:v>
                </c:pt>
                <c:pt idx="9291">
                  <c:v>8.8066710448077165E-7</c:v>
                </c:pt>
                <c:pt idx="9292">
                  <c:v>8.7972022684794151E-7</c:v>
                </c:pt>
                <c:pt idx="9293">
                  <c:v>8.7877495930038823E-7</c:v>
                </c:pt>
                <c:pt idx="9294">
                  <c:v>8.7783129821980856E-7</c:v>
                </c:pt>
                <c:pt idx="9295">
                  <c:v>8.7688923972494538E-7</c:v>
                </c:pt>
                <c:pt idx="9296">
                  <c:v>8.7594878022020811E-7</c:v>
                </c:pt>
                <c:pt idx="9297">
                  <c:v>8.7500991609658617E-7</c:v>
                </c:pt>
                <c:pt idx="9298">
                  <c:v>8.7407264388869818E-7</c:v>
                </c:pt>
                <c:pt idx="9299">
                  <c:v>8.7313695980777708E-7</c:v>
                </c:pt>
                <c:pt idx="9300">
                  <c:v>8.7220286036403548E-7</c:v>
                </c:pt>
                <c:pt idx="9301">
                  <c:v>8.7127034191151186E-7</c:v>
                </c:pt>
                <c:pt idx="9302">
                  <c:v>8.7033940095671264E-7</c:v>
                </c:pt>
                <c:pt idx="9303">
                  <c:v>8.6941003392385848E-7</c:v>
                </c:pt>
                <c:pt idx="9304">
                  <c:v>8.6848223718788246E-7</c:v>
                </c:pt>
                <c:pt idx="9305">
                  <c:v>8.6755600728532923E-7</c:v>
                </c:pt>
                <c:pt idx="9306">
                  <c:v>8.6663134069200248E-7</c:v>
                </c:pt>
                <c:pt idx="9307">
                  <c:v>8.6570823382036013E-7</c:v>
                </c:pt>
                <c:pt idx="9308">
                  <c:v>8.647866832338003E-7</c:v>
                </c:pt>
                <c:pt idx="9309">
                  <c:v>8.6386668538111746E-7</c:v>
                </c:pt>
                <c:pt idx="9310">
                  <c:v>8.6294823678955635E-7</c:v>
                </c:pt>
                <c:pt idx="9311">
                  <c:v>8.6203133401504851E-7</c:v>
                </c:pt>
                <c:pt idx="9312">
                  <c:v>8.6111597351001762E-7</c:v>
                </c:pt>
                <c:pt idx="9313">
                  <c:v>8.6020215185125806E-7</c:v>
                </c:pt>
                <c:pt idx="9314">
                  <c:v>8.5928986566247564E-7</c:v>
                </c:pt>
                <c:pt idx="9315">
                  <c:v>8.5837911134635616E-7</c:v>
                </c:pt>
                <c:pt idx="9316">
                  <c:v>8.5746988562036838E-7</c:v>
                </c:pt>
                <c:pt idx="9317">
                  <c:v>8.5656218496620849E-7</c:v>
                </c:pt>
                <c:pt idx="9318">
                  <c:v>8.5565600603090282E-7</c:v>
                </c:pt>
                <c:pt idx="9319">
                  <c:v>8.5475134537807767E-7</c:v>
                </c:pt>
                <c:pt idx="9320">
                  <c:v>8.5384819964411775E-7</c:v>
                </c:pt>
                <c:pt idx="9321">
                  <c:v>8.529465653696572E-7</c:v>
                </c:pt>
                <c:pt idx="9322">
                  <c:v>8.5204643926212796E-7</c:v>
                </c:pt>
                <c:pt idx="9323">
                  <c:v>8.511478179680402E-7</c:v>
                </c:pt>
                <c:pt idx="9324">
                  <c:v>8.5025069804017014E-7</c:v>
                </c:pt>
                <c:pt idx="9325">
                  <c:v>8.4935507622735048E-7</c:v>
                </c:pt>
                <c:pt idx="9326">
                  <c:v>8.4846094914161884E-7</c:v>
                </c:pt>
                <c:pt idx="9327">
                  <c:v>8.4756831346306199E-7</c:v>
                </c:pt>
                <c:pt idx="9328">
                  <c:v>8.4667716586987843E-7</c:v>
                </c:pt>
                <c:pt idx="9329">
                  <c:v>8.4578750307415223E-7</c:v>
                </c:pt>
                <c:pt idx="9330">
                  <c:v>8.4489932176000955E-7</c:v>
                </c:pt>
                <c:pt idx="9331">
                  <c:v>8.440126186408157E-7</c:v>
                </c:pt>
                <c:pt idx="9332">
                  <c:v>8.4312739042800465E-7</c:v>
                </c:pt>
                <c:pt idx="9333">
                  <c:v>8.4224363388927549E-7</c:v>
                </c:pt>
                <c:pt idx="9334">
                  <c:v>8.4136134570535744E-7</c:v>
                </c:pt>
                <c:pt idx="9335">
                  <c:v>8.4048052265269935E-7</c:v>
                </c:pt>
                <c:pt idx="9336">
                  <c:v>8.3960116146948384E-7</c:v>
                </c:pt>
                <c:pt idx="9337">
                  <c:v>8.3872325889065048E-7</c:v>
                </c:pt>
                <c:pt idx="9338">
                  <c:v>8.3784681182662943E-7</c:v>
                </c:pt>
                <c:pt idx="9339">
                  <c:v>8.3697181690039097E-7</c:v>
                </c:pt>
                <c:pt idx="9340">
                  <c:v>8.3609827097901E-7</c:v>
                </c:pt>
                <c:pt idx="9341">
                  <c:v>8.3522617084865758E-7</c:v>
                </c:pt>
                <c:pt idx="9342">
                  <c:v>8.3435551330271252E-7</c:v>
                </c:pt>
                <c:pt idx="9343">
                  <c:v>8.3348629520635807E-7</c:v>
                </c:pt>
                <c:pt idx="9344">
                  <c:v>8.3261851333785032E-7</c:v>
                </c:pt>
                <c:pt idx="9345">
                  <c:v>8.3175216456197982E-7</c:v>
                </c:pt>
                <c:pt idx="9346">
                  <c:v>8.3088724569484724E-7</c:v>
                </c:pt>
                <c:pt idx="9347">
                  <c:v>8.3002375363137833E-7</c:v>
                </c:pt>
                <c:pt idx="9348">
                  <c:v>8.2916168516824358E-7</c:v>
                </c:pt>
                <c:pt idx="9349">
                  <c:v>8.2830103724771746E-7</c:v>
                </c:pt>
                <c:pt idx="9350">
                  <c:v>8.2744180666984227E-7</c:v>
                </c:pt>
                <c:pt idx="9351">
                  <c:v>8.2658399042010812E-7</c:v>
                </c:pt>
                <c:pt idx="9352">
                  <c:v>8.2572758530801728E-7</c:v>
                </c:pt>
                <c:pt idx="9353">
                  <c:v>8.2487258829828331E-7</c:v>
                </c:pt>
                <c:pt idx="9354">
                  <c:v>8.2401899623538003E-7</c:v>
                </c:pt>
                <c:pt idx="9355">
                  <c:v>8.2316680612780127E-7</c:v>
                </c:pt>
                <c:pt idx="9356">
                  <c:v>8.2231601482895505E-7</c:v>
                </c:pt>
                <c:pt idx="9357">
                  <c:v>8.2146661931133747E-7</c:v>
                </c:pt>
                <c:pt idx="9358">
                  <c:v>8.2061861651230067E-7</c:v>
                </c:pt>
                <c:pt idx="9359">
                  <c:v>8.1977200341700263E-7</c:v>
                </c:pt>
                <c:pt idx="9360">
                  <c:v>8.1892677695707221E-7</c:v>
                </c:pt>
                <c:pt idx="9361">
                  <c:v>8.1808293410302248E-7</c:v>
                </c:pt>
                <c:pt idx="9362">
                  <c:v>8.1724047185849049E-7</c:v>
                </c:pt>
                <c:pt idx="9363">
                  <c:v>8.1639938721373789E-7</c:v>
                </c:pt>
                <c:pt idx="9364">
                  <c:v>8.1555967713104597E-7</c:v>
                </c:pt>
                <c:pt idx="9365">
                  <c:v>8.1472133861623946E-7</c:v>
                </c:pt>
                <c:pt idx="9366">
                  <c:v>8.1388436870014208E-7</c:v>
                </c:pt>
                <c:pt idx="9367">
                  <c:v>8.1304876443150564E-7</c:v>
                </c:pt>
                <c:pt idx="9368">
                  <c:v>8.1221452280096037E-7</c:v>
                </c:pt>
                <c:pt idx="9369">
                  <c:v>8.1138164086638328E-7</c:v>
                </c:pt>
                <c:pt idx="9370">
                  <c:v>8.105501156017913E-7</c:v>
                </c:pt>
                <c:pt idx="9371">
                  <c:v>8.0971994418888568E-7</c:v>
                </c:pt>
                <c:pt idx="9372">
                  <c:v>8.0889112360471734E-7</c:v>
                </c:pt>
                <c:pt idx="9373">
                  <c:v>8.080636509529703E-7</c:v>
                </c:pt>
                <c:pt idx="9374">
                  <c:v>8.0723752325181764E-7</c:v>
                </c:pt>
                <c:pt idx="9375">
                  <c:v>8.0641273769114168E-7</c:v>
                </c:pt>
                <c:pt idx="9376">
                  <c:v>8.0558929127924408E-7</c:v>
                </c:pt>
                <c:pt idx="9377">
                  <c:v>8.0476718113828741E-7</c:v>
                </c:pt>
                <c:pt idx="9378">
                  <c:v>8.0394640437430907E-7</c:v>
                </c:pt>
                <c:pt idx="9379">
                  <c:v>8.0312695806444263E-7</c:v>
                </c:pt>
                <c:pt idx="9380">
                  <c:v>8.0230883953490132E-7</c:v>
                </c:pt>
                <c:pt idx="9381">
                  <c:v>8.0149204557474247E-7</c:v>
                </c:pt>
                <c:pt idx="9382">
                  <c:v>8.0067657354985043E-7</c:v>
                </c:pt>
                <c:pt idx="9383">
                  <c:v>7.9986242068802179E-7</c:v>
                </c:pt>
                <c:pt idx="9384">
                  <c:v>7.9904958395938855E-7</c:v>
                </c:pt>
                <c:pt idx="9385">
                  <c:v>7.9823806059512951E-7</c:v>
                </c:pt>
                <c:pt idx="9386">
                  <c:v>7.974278477654463E-7</c:v>
                </c:pt>
                <c:pt idx="9387">
                  <c:v>7.9661894261707941E-7</c:v>
                </c:pt>
                <c:pt idx="9388">
                  <c:v>7.9581134246048017E-7</c:v>
                </c:pt>
                <c:pt idx="9389">
                  <c:v>7.9500504438689044E-7</c:v>
                </c:pt>
                <c:pt idx="9390">
                  <c:v>7.9420004551584434E-7</c:v>
                </c:pt>
                <c:pt idx="9391">
                  <c:v>7.9339634327166122E-7</c:v>
                </c:pt>
                <c:pt idx="9392">
                  <c:v>7.925939346199421E-7</c:v>
                </c:pt>
                <c:pt idx="9393">
                  <c:v>7.917928169957466E-7</c:v>
                </c:pt>
                <c:pt idx="9394">
                  <c:v>7.9099298751152235E-7</c:v>
                </c:pt>
                <c:pt idx="9395">
                  <c:v>7.9019444350474167E-7</c:v>
                </c:pt>
                <c:pt idx="9396">
                  <c:v>7.8939718215934136E-7</c:v>
                </c:pt>
                <c:pt idx="9397">
                  <c:v>7.886012007053765E-7</c:v>
                </c:pt>
                <c:pt idx="9398">
                  <c:v>7.87806496424139E-7</c:v>
                </c:pt>
                <c:pt idx="9399">
                  <c:v>7.8701306663526551E-7</c:v>
                </c:pt>
                <c:pt idx="9400">
                  <c:v>7.8622090853094589E-7</c:v>
                </c:pt>
                <c:pt idx="9401">
                  <c:v>7.8543001945057291E-7</c:v>
                </c:pt>
                <c:pt idx="9402">
                  <c:v>7.8464039666293687E-7</c:v>
                </c:pt>
                <c:pt idx="9403">
                  <c:v>7.8385203749157303E-7</c:v>
                </c:pt>
                <c:pt idx="9404">
                  <c:v>7.83064939195516E-7</c:v>
                </c:pt>
                <c:pt idx="9405">
                  <c:v>7.8227909911598475E-7</c:v>
                </c:pt>
                <c:pt idx="9406">
                  <c:v>7.8149451459041326E-7</c:v>
                </c:pt>
                <c:pt idx="9407">
                  <c:v>7.8071118291448378E-7</c:v>
                </c:pt>
                <c:pt idx="9408">
                  <c:v>7.7992910144343471E-7</c:v>
                </c:pt>
                <c:pt idx="9409">
                  <c:v>7.7914826747675053E-7</c:v>
                </c:pt>
                <c:pt idx="9410">
                  <c:v>7.7836867844221962E-7</c:v>
                </c:pt>
                <c:pt idx="9411">
                  <c:v>7.7759033160573925E-7</c:v>
                </c:pt>
                <c:pt idx="9412">
                  <c:v>7.7681322436511453E-7</c:v>
                </c:pt>
                <c:pt idx="9413">
                  <c:v>7.7603735411500954E-7</c:v>
                </c:pt>
                <c:pt idx="9414">
                  <c:v>7.7526271821543106E-7</c:v>
                </c:pt>
                <c:pt idx="9415">
                  <c:v>7.7448931400703688E-7</c:v>
                </c:pt>
                <c:pt idx="9416">
                  <c:v>7.7371713894197837E-7</c:v>
                </c:pt>
                <c:pt idx="9417">
                  <c:v>7.7294619039604803E-7</c:v>
                </c:pt>
                <c:pt idx="9418">
                  <c:v>7.7217646576755633E-7</c:v>
                </c:pt>
                <c:pt idx="9419">
                  <c:v>7.7140796247542584E-7</c:v>
                </c:pt>
                <c:pt idx="9420">
                  <c:v>7.7064067789876849E-7</c:v>
                </c:pt>
                <c:pt idx="9421">
                  <c:v>7.6987460953194181E-7</c:v>
                </c:pt>
                <c:pt idx="9422">
                  <c:v>7.6910975474667065E-7</c:v>
                </c:pt>
                <c:pt idx="9423">
                  <c:v>7.6834611100832347E-7</c:v>
                </c:pt>
                <c:pt idx="9424">
                  <c:v>7.6758367574238492E-7</c:v>
                </c:pt>
                <c:pt idx="9425">
                  <c:v>7.6682244643167945E-7</c:v>
                </c:pt>
                <c:pt idx="9426">
                  <c:v>7.6606242052300749E-7</c:v>
                </c:pt>
                <c:pt idx="9427">
                  <c:v>7.6530359546425878E-7</c:v>
                </c:pt>
                <c:pt idx="9428">
                  <c:v>7.6454596873789237E-7</c:v>
                </c:pt>
                <c:pt idx="9429">
                  <c:v>7.6378953782614623E-7</c:v>
                </c:pt>
                <c:pt idx="9430">
                  <c:v>7.6303430020409508E-7</c:v>
                </c:pt>
                <c:pt idx="9431">
                  <c:v>7.6228025336949974E-7</c:v>
                </c:pt>
                <c:pt idx="9432">
                  <c:v>7.6152739485428047E-7</c:v>
                </c:pt>
                <c:pt idx="9433">
                  <c:v>7.6077572208482718E-7</c:v>
                </c:pt>
                <c:pt idx="9434">
                  <c:v>7.6002523266472591E-7</c:v>
                </c:pt>
                <c:pt idx="9435">
                  <c:v>7.5927592401680915E-7</c:v>
                </c:pt>
                <c:pt idx="9436">
                  <c:v>7.585277937663494E-7</c:v>
                </c:pt>
                <c:pt idx="9437">
                  <c:v>7.5778083936018046E-7</c:v>
                </c:pt>
                <c:pt idx="9438">
                  <c:v>7.5703505834168761E-7</c:v>
                </c:pt>
                <c:pt idx="9439">
                  <c:v>7.5629044833722387E-7</c:v>
                </c:pt>
                <c:pt idx="9440">
                  <c:v>7.5554700680316157E-7</c:v>
                </c:pt>
                <c:pt idx="9441">
                  <c:v>7.5480473142584874E-7</c:v>
                </c:pt>
                <c:pt idx="9442">
                  <c:v>7.5406361949948163E-7</c:v>
                </c:pt>
                <c:pt idx="9443">
                  <c:v>7.5332366894940994E-7</c:v>
                </c:pt>
                <c:pt idx="9444">
                  <c:v>7.5258487706835481E-7</c:v>
                </c:pt>
                <c:pt idx="9445">
                  <c:v>7.518472416215713E-7</c:v>
                </c:pt>
                <c:pt idx="9446">
                  <c:v>7.5111076002813797E-7</c:v>
                </c:pt>
                <c:pt idx="9447">
                  <c:v>7.5037543007841796E-7</c:v>
                </c:pt>
                <c:pt idx="9448">
                  <c:v>7.4964124922916901E-7</c:v>
                </c:pt>
                <c:pt idx="9449">
                  <c:v>7.4890821508419834E-7</c:v>
                </c:pt>
                <c:pt idx="9450">
                  <c:v>7.4817632535368494E-7</c:v>
                </c:pt>
                <c:pt idx="9451">
                  <c:v>7.4744557757719015E-7</c:v>
                </c:pt>
                <c:pt idx="9452">
                  <c:v>7.4671596958850186E-7</c:v>
                </c:pt>
                <c:pt idx="9453">
                  <c:v>7.4598749833206413E-7</c:v>
                </c:pt>
                <c:pt idx="9454">
                  <c:v>7.452601629163681E-7</c:v>
                </c:pt>
                <c:pt idx="9455">
                  <c:v>7.4453395933069519E-7</c:v>
                </c:pt>
                <c:pt idx="9456">
                  <c:v>7.4380888548960973E-7</c:v>
                </c:pt>
                <c:pt idx="9457">
                  <c:v>7.4308494039010318E-7</c:v>
                </c:pt>
                <c:pt idx="9458">
                  <c:v>7.4236212020747627E-7</c:v>
                </c:pt>
                <c:pt idx="9459">
                  <c:v>7.4164042342577605E-7</c:v>
                </c:pt>
                <c:pt idx="9460">
                  <c:v>7.4091984747668533E-7</c:v>
                </c:pt>
                <c:pt idx="9461">
                  <c:v>7.402003900406227E-7</c:v>
                </c:pt>
                <c:pt idx="9462">
                  <c:v>7.3948204881265492E-7</c:v>
                </c:pt>
                <c:pt idx="9463">
                  <c:v>7.3876482144764812E-7</c:v>
                </c:pt>
                <c:pt idx="9464">
                  <c:v>7.3804870578864404E-7</c:v>
                </c:pt>
                <c:pt idx="9465">
                  <c:v>7.3733369930528886E-7</c:v>
                </c:pt>
                <c:pt idx="9466">
                  <c:v>7.366197999266334E-7</c:v>
                </c:pt>
                <c:pt idx="9467">
                  <c:v>7.3590700524018436E-7</c:v>
                </c:pt>
                <c:pt idx="9468">
                  <c:v>7.3519531310949014E-7</c:v>
                </c:pt>
                <c:pt idx="9469">
                  <c:v>7.3448472105046757E-7</c:v>
                </c:pt>
                <c:pt idx="9470">
                  <c:v>7.3377522696284913E-7</c:v>
                </c:pt>
                <c:pt idx="9471">
                  <c:v>7.3306682854500839E-7</c:v>
                </c:pt>
                <c:pt idx="9472">
                  <c:v>7.3235952354681884E-7</c:v>
                </c:pt>
                <c:pt idx="9473">
                  <c:v>7.3165330970087948E-7</c:v>
                </c:pt>
                <c:pt idx="9474">
                  <c:v>7.3094818476050021E-7</c:v>
                </c:pt>
                <c:pt idx="9475">
                  <c:v>7.3024414655407333E-7</c:v>
                </c:pt>
                <c:pt idx="9476">
                  <c:v>7.2954119275208594E-7</c:v>
                </c:pt>
                <c:pt idx="9477">
                  <c:v>7.2883932120870482E-7</c:v>
                </c:pt>
                <c:pt idx="9478">
                  <c:v>7.2813852964126267E-7</c:v>
                </c:pt>
                <c:pt idx="9479">
                  <c:v>7.274388159302588E-7</c:v>
                </c:pt>
                <c:pt idx="9480">
                  <c:v>7.2674017777800782E-7</c:v>
                </c:pt>
                <c:pt idx="9481">
                  <c:v>7.2604261301569828E-7</c:v>
                </c:pt>
                <c:pt idx="9482">
                  <c:v>7.2534611944924496E-7</c:v>
                </c:pt>
                <c:pt idx="9483">
                  <c:v>7.2465069488549025E-7</c:v>
                </c:pt>
                <c:pt idx="9484">
                  <c:v>7.2395633712736981E-7</c:v>
                </c:pt>
                <c:pt idx="9485">
                  <c:v>7.2326304401142267E-7</c:v>
                </c:pt>
                <c:pt idx="9486">
                  <c:v>7.2257081335762396E-7</c:v>
                </c:pt>
                <c:pt idx="9487">
                  <c:v>7.2187964298105545E-7</c:v>
                </c:pt>
                <c:pt idx="9488">
                  <c:v>7.2118953080989119E-7</c:v>
                </c:pt>
                <c:pt idx="9489">
                  <c:v>7.2050047460133383E-7</c:v>
                </c:pt>
                <c:pt idx="9490">
                  <c:v>7.1981247214613945E-7</c:v>
                </c:pt>
                <c:pt idx="9491">
                  <c:v>7.1912552142606547E-7</c:v>
                </c:pt>
                <c:pt idx="9492">
                  <c:v>7.1843962015396107E-7</c:v>
                </c:pt>
                <c:pt idx="9493">
                  <c:v>7.1775476633176677E-7</c:v>
                </c:pt>
                <c:pt idx="9494">
                  <c:v>7.1707095783423712E-7</c:v>
                </c:pt>
                <c:pt idx="9495">
                  <c:v>7.163881924661166E-7</c:v>
                </c:pt>
                <c:pt idx="9496">
                  <c:v>7.1570646808315528E-7</c:v>
                </c:pt>
                <c:pt idx="9497">
                  <c:v>7.1502578266109594E-7</c:v>
                </c:pt>
                <c:pt idx="9498">
                  <c:v>7.1434613401565353E-7</c:v>
                </c:pt>
                <c:pt idx="9499">
                  <c:v>7.1366752011970075E-7</c:v>
                </c:pt>
                <c:pt idx="9500">
                  <c:v>7.1298993877649175E-7</c:v>
                </c:pt>
                <c:pt idx="9501">
                  <c:v>7.1231338797953813E-7</c:v>
                </c:pt>
                <c:pt idx="9502">
                  <c:v>7.1163786559995854E-7</c:v>
                </c:pt>
                <c:pt idx="9503">
                  <c:v>7.1096336958536801E-7</c:v>
                </c:pt>
                <c:pt idx="9504">
                  <c:v>7.1028989780911773E-7</c:v>
                </c:pt>
                <c:pt idx="9505">
                  <c:v>7.0961744825619986E-7</c:v>
                </c:pt>
                <c:pt idx="9506">
                  <c:v>7.0894601884552095E-7</c:v>
                </c:pt>
                <c:pt idx="9507">
                  <c:v>7.0827560752727154E-7</c:v>
                </c:pt>
                <c:pt idx="9508">
                  <c:v>7.0760621216492673E-7</c:v>
                </c:pt>
                <c:pt idx="9509">
                  <c:v>7.0693783078651082E-7</c:v>
                </c:pt>
                <c:pt idx="9510">
                  <c:v>7.0627046136462917E-7</c:v>
                </c:pt>
                <c:pt idx="9511">
                  <c:v>7.0560410182742871E-7</c:v>
                </c:pt>
                <c:pt idx="9512">
                  <c:v>7.0493875011039092E-7</c:v>
                </c:pt>
                <c:pt idx="9513">
                  <c:v>7.0427440419215883E-7</c:v>
                </c:pt>
                <c:pt idx="9514">
                  <c:v>7.036110622148386E-7</c:v>
                </c:pt>
                <c:pt idx="9515">
                  <c:v>7.0294872181649169E-7</c:v>
                </c:pt>
                <c:pt idx="9516">
                  <c:v>7.0228738130062015E-7</c:v>
                </c:pt>
                <c:pt idx="9517">
                  <c:v>7.0162703851999916E-7</c:v>
                </c:pt>
                <c:pt idx="9518">
                  <c:v>7.0096769150444735E-7</c:v>
                </c:pt>
                <c:pt idx="9519">
                  <c:v>7.0030933815961381E-7</c:v>
                </c:pt>
                <c:pt idx="9520">
                  <c:v>6.9965197664046227E-7</c:v>
                </c:pt>
                <c:pt idx="9521">
                  <c:v>6.9899560489465858E-7</c:v>
                </c:pt>
                <c:pt idx="9522">
                  <c:v>6.9834022089368926E-7</c:v>
                </c:pt>
                <c:pt idx="9523">
                  <c:v>6.976858227467825E-7</c:v>
                </c:pt>
                <c:pt idx="9524">
                  <c:v>6.9703240839831554E-7</c:v>
                </c:pt>
                <c:pt idx="9525">
                  <c:v>6.9637997594395491E-7</c:v>
                </c:pt>
                <c:pt idx="9526">
                  <c:v>6.9572852335692982E-7</c:v>
                </c:pt>
                <c:pt idx="9527">
                  <c:v>6.9507804874010098E-7</c:v>
                </c:pt>
                <c:pt idx="9528">
                  <c:v>6.9442855009132591E-7</c:v>
                </c:pt>
                <c:pt idx="9529">
                  <c:v>6.9378002545318613E-7</c:v>
                </c:pt>
                <c:pt idx="9530">
                  <c:v>6.9313247297080091E-7</c:v>
                </c:pt>
                <c:pt idx="9531">
                  <c:v>6.9248589059621452E-7</c:v>
                </c:pt>
                <c:pt idx="9532">
                  <c:v>6.9184027646337411E-7</c:v>
                </c:pt>
                <c:pt idx="9533">
                  <c:v>6.9119562861773347E-7</c:v>
                </c:pt>
                <c:pt idx="9534">
                  <c:v>6.9055194511747824E-7</c:v>
                </c:pt>
                <c:pt idx="9535">
                  <c:v>6.8990922407396234E-7</c:v>
                </c:pt>
                <c:pt idx="9536">
                  <c:v>6.8926746356350205E-7</c:v>
                </c:pt>
                <c:pt idx="9537">
                  <c:v>6.8862666167151788E-7</c:v>
                </c:pt>
                <c:pt idx="9538">
                  <c:v>6.8798681648098168E-7</c:v>
                </c:pt>
                <c:pt idx="9539">
                  <c:v>6.8734792610583154E-7</c:v>
                </c:pt>
                <c:pt idx="9540">
                  <c:v>6.8670998864820525E-7</c:v>
                </c:pt>
                <c:pt idx="9541">
                  <c:v>6.8607300221695339E-7</c:v>
                </c:pt>
                <c:pt idx="9542">
                  <c:v>6.8543696489575722E-7</c:v>
                </c:pt>
                <c:pt idx="9543">
                  <c:v>6.8480187486781184E-7</c:v>
                </c:pt>
                <c:pt idx="9544">
                  <c:v>6.8416773019974518E-7</c:v>
                </c:pt>
                <c:pt idx="9545">
                  <c:v>6.8353452908050572E-7</c:v>
                </c:pt>
                <c:pt idx="9546">
                  <c:v>6.8290226949825827E-7</c:v>
                </c:pt>
                <c:pt idx="9547">
                  <c:v>6.8227094977000153E-7</c:v>
                </c:pt>
                <c:pt idx="9548">
                  <c:v>6.8164056794860834E-7</c:v>
                </c:pt>
                <c:pt idx="9549">
                  <c:v>6.8101112215409194E-7</c:v>
                </c:pt>
                <c:pt idx="9550">
                  <c:v>6.8038261057628268E-7</c:v>
                </c:pt>
                <c:pt idx="9551">
                  <c:v>6.7975503136764636E-7</c:v>
                </c:pt>
                <c:pt idx="9552">
                  <c:v>6.7912838266430552E-7</c:v>
                </c:pt>
                <c:pt idx="9553">
                  <c:v>6.7850266263877832E-7</c:v>
                </c:pt>
                <c:pt idx="9554">
                  <c:v>6.7787786948943944E-7</c:v>
                </c:pt>
                <c:pt idx="9555">
                  <c:v>6.772540014138195E-7</c:v>
                </c:pt>
                <c:pt idx="9556">
                  <c:v>6.7663105655315159E-7</c:v>
                </c:pt>
                <c:pt idx="9557">
                  <c:v>6.7600903305087885E-7</c:v>
                </c:pt>
                <c:pt idx="9558">
                  <c:v>6.753879291014851E-7</c:v>
                </c:pt>
                <c:pt idx="9559">
                  <c:v>6.7476774291199483E-7</c:v>
                </c:pt>
                <c:pt idx="9560">
                  <c:v>6.7414847273299701E-7</c:v>
                </c:pt>
                <c:pt idx="9561">
                  <c:v>6.735301166826235E-7</c:v>
                </c:pt>
                <c:pt idx="9562">
                  <c:v>6.7291267300698057E-7</c:v>
                </c:pt>
                <c:pt idx="9563">
                  <c:v>6.722961399274335E-7</c:v>
                </c:pt>
                <c:pt idx="9564">
                  <c:v>6.7168051562247637E-7</c:v>
                </c:pt>
                <c:pt idx="9565">
                  <c:v>6.7106579829769983E-7</c:v>
                </c:pt>
                <c:pt idx="9566">
                  <c:v>6.7045198621354164E-7</c:v>
                </c:pt>
                <c:pt idx="9567">
                  <c:v>6.6983907760340161E-7</c:v>
                </c:pt>
                <c:pt idx="9568">
                  <c:v>6.6922707068379512E-7</c:v>
                </c:pt>
                <c:pt idx="9569">
                  <c:v>6.6861596365544863E-7</c:v>
                </c:pt>
                <c:pt idx="9570">
                  <c:v>6.6800575479028546E-7</c:v>
                </c:pt>
                <c:pt idx="9571">
                  <c:v>6.673964423239546E-7</c:v>
                </c:pt>
                <c:pt idx="9572">
                  <c:v>6.6678802455962417E-7</c:v>
                </c:pt>
                <c:pt idx="9573">
                  <c:v>6.6618049965570923E-7</c:v>
                </c:pt>
                <c:pt idx="9574">
                  <c:v>6.6557386594479113E-7</c:v>
                </c:pt>
                <c:pt idx="9575">
                  <c:v>6.6496812161352393E-7</c:v>
                </c:pt>
                <c:pt idx="9576">
                  <c:v>6.6436326500090081E-7</c:v>
                </c:pt>
                <c:pt idx="9577">
                  <c:v>6.6375929435582842E-7</c:v>
                </c:pt>
                <c:pt idx="9578">
                  <c:v>6.6315620790526151E-7</c:v>
                </c:pt>
                <c:pt idx="9579">
                  <c:v>6.6255400397917933E-7</c:v>
                </c:pt>
                <c:pt idx="9580">
                  <c:v>6.6195268085182922E-7</c:v>
                </c:pt>
                <c:pt idx="9581">
                  <c:v>6.6135223679364911E-7</c:v>
                </c:pt>
                <c:pt idx="9582">
                  <c:v>6.6075267008754904E-7</c:v>
                </c:pt>
                <c:pt idx="9583">
                  <c:v>6.6015397902851184E-7</c:v>
                </c:pt>
                <c:pt idx="9584">
                  <c:v>6.5955616198615494E-7</c:v>
                </c:pt>
                <c:pt idx="9585">
                  <c:v>6.5895921720556604E-7</c:v>
                </c:pt>
                <c:pt idx="9586">
                  <c:v>6.5836314294015166E-7</c:v>
                </c:pt>
                <c:pt idx="9587">
                  <c:v>6.5776793751537225E-7</c:v>
                </c:pt>
                <c:pt idx="9588">
                  <c:v>6.5717359946851148E-7</c:v>
                </c:pt>
                <c:pt idx="9589">
                  <c:v>6.5658012685985131E-7</c:v>
                </c:pt>
                <c:pt idx="9590">
                  <c:v>6.5598751792951191E-7</c:v>
                </c:pt>
                <c:pt idx="9591">
                  <c:v>6.5539577143655921E-7</c:v>
                </c:pt>
                <c:pt idx="9592">
                  <c:v>6.5480488512198725E-7</c:v>
                </c:pt>
                <c:pt idx="9593">
                  <c:v>6.5421485779047679E-7</c:v>
                </c:pt>
                <c:pt idx="9594">
                  <c:v>6.536256877256314E-7</c:v>
                </c:pt>
                <c:pt idx="9595">
                  <c:v>6.5303737314671741E-7</c:v>
                </c:pt>
                <c:pt idx="9596">
                  <c:v>6.5244991238376913E-7</c:v>
                </c:pt>
                <c:pt idx="9597">
                  <c:v>6.5186330381105536E-7</c:v>
                </c:pt>
                <c:pt idx="9598">
                  <c:v>6.5127754587979574E-7</c:v>
                </c:pt>
                <c:pt idx="9599">
                  <c:v>6.5069263683922907E-7</c:v>
                </c:pt>
                <c:pt idx="9600">
                  <c:v>6.5010857513223106E-7</c:v>
                </c:pt>
                <c:pt idx="9601">
                  <c:v>6.4952535900770955E-7</c:v>
                </c:pt>
                <c:pt idx="9602">
                  <c:v>6.4894298698824204E-7</c:v>
                </c:pt>
                <c:pt idx="9603">
                  <c:v>6.4836145738117939E-7</c:v>
                </c:pt>
                <c:pt idx="9604">
                  <c:v>6.4778076855247065E-7</c:v>
                </c:pt>
                <c:pt idx="9605">
                  <c:v>6.4720091885372585E-7</c:v>
                </c:pt>
                <c:pt idx="9606">
                  <c:v>6.4662190677906801E-7</c:v>
                </c:pt>
                <c:pt idx="9607">
                  <c:v>6.4604373063587934E-7</c:v>
                </c:pt>
                <c:pt idx="9608">
                  <c:v>6.4546638882100071E-7</c:v>
                </c:pt>
                <c:pt idx="9609">
                  <c:v>6.4488987972178736E-7</c:v>
                </c:pt>
                <c:pt idx="9610">
                  <c:v>6.4431420184591039E-7</c:v>
                </c:pt>
                <c:pt idx="9611">
                  <c:v>6.4373935349323565E-7</c:v>
                </c:pt>
                <c:pt idx="9612">
                  <c:v>6.4316533309044329E-7</c:v>
                </c:pt>
                <c:pt idx="9613">
                  <c:v>6.4259213905497134E-7</c:v>
                </c:pt>
                <c:pt idx="9614">
                  <c:v>6.420197698600118E-7</c:v>
                </c:pt>
                <c:pt idx="9615">
                  <c:v>6.4144822386109912E-7</c:v>
                </c:pt>
                <c:pt idx="9616">
                  <c:v>6.4087749951564717E-7</c:v>
                </c:pt>
                <c:pt idx="9617">
                  <c:v>6.4030759521283202E-7</c:v>
                </c:pt>
                <c:pt idx="9618">
                  <c:v>6.3973850948669298E-7</c:v>
                </c:pt>
                <c:pt idx="9619">
                  <c:v>6.3917024062251087E-7</c:v>
                </c:pt>
                <c:pt idx="9620">
                  <c:v>6.3860278720115546E-7</c:v>
                </c:pt>
                <c:pt idx="9621">
                  <c:v>6.3803614754872193E-7</c:v>
                </c:pt>
                <c:pt idx="9622">
                  <c:v>6.3747032020874465E-7</c:v>
                </c:pt>
                <c:pt idx="9623">
                  <c:v>6.3690530361028042E-7</c:v>
                </c:pt>
                <c:pt idx="9624">
                  <c:v>6.3634109616761114E-7</c:v>
                </c:pt>
                <c:pt idx="9625">
                  <c:v>6.3577769638304524E-7</c:v>
                </c:pt>
                <c:pt idx="9626">
                  <c:v>6.3521510270077832E-7</c:v>
                </c:pt>
                <c:pt idx="9627">
                  <c:v>6.3465331361113997E-7</c:v>
                </c:pt>
                <c:pt idx="9628">
                  <c:v>6.3409232753593374E-7</c:v>
                </c:pt>
                <c:pt idx="9629">
                  <c:v>6.3353214298831547E-7</c:v>
                </c:pt>
                <c:pt idx="9630">
                  <c:v>6.3297275841411661E-7</c:v>
                </c:pt>
                <c:pt idx="9631">
                  <c:v>6.3241417235644018E-7</c:v>
                </c:pt>
                <c:pt idx="9632">
                  <c:v>6.3185638322674416E-7</c:v>
                </c:pt>
                <c:pt idx="9633">
                  <c:v>6.312993895661456E-7</c:v>
                </c:pt>
                <c:pt idx="9634">
                  <c:v>6.3074318983889912E-7</c:v>
                </c:pt>
                <c:pt idx="9635">
                  <c:v>6.3018778253438881E-7</c:v>
                </c:pt>
                <c:pt idx="9636">
                  <c:v>6.2963316616289513E-7</c:v>
                </c:pt>
                <c:pt idx="9637">
                  <c:v>6.2907933923972457E-7</c:v>
                </c:pt>
                <c:pt idx="9638">
                  <c:v>6.285263002629167E-7</c:v>
                </c:pt>
                <c:pt idx="9639">
                  <c:v>6.2797404773454691E-7</c:v>
                </c:pt>
                <c:pt idx="9640">
                  <c:v>6.2742258015909998E-7</c:v>
                </c:pt>
                <c:pt idx="9641">
                  <c:v>6.2687189607586556E-7</c:v>
                </c:pt>
                <c:pt idx="9642">
                  <c:v>6.2632199397513756E-7</c:v>
                </c:pt>
                <c:pt idx="9643">
                  <c:v>6.2577287244997383E-7</c:v>
                </c:pt>
                <c:pt idx="9644">
                  <c:v>6.2522452995561008E-7</c:v>
                </c:pt>
                <c:pt idx="9645">
                  <c:v>6.2467696503977837E-7</c:v>
                </c:pt>
                <c:pt idx="9646">
                  <c:v>6.2413017624056961E-7</c:v>
                </c:pt>
                <c:pt idx="9647">
                  <c:v>6.2358416212613886E-7</c:v>
                </c:pt>
                <c:pt idx="9648">
                  <c:v>6.2303892117197368E-7</c:v>
                </c:pt>
                <c:pt idx="9649">
                  <c:v>6.2249445200844033E-7</c:v>
                </c:pt>
                <c:pt idx="9650">
                  <c:v>6.2195075310697032E-7</c:v>
                </c:pt>
                <c:pt idx="9651">
                  <c:v>6.2140782300347664E-7</c:v>
                </c:pt>
                <c:pt idx="9652">
                  <c:v>6.2086566032231245E-7</c:v>
                </c:pt>
                <c:pt idx="9653">
                  <c:v>6.2032426361027955E-7</c:v>
                </c:pt>
                <c:pt idx="9654">
                  <c:v>6.1978363141767014E-7</c:v>
                </c:pt>
                <c:pt idx="9655">
                  <c:v>6.1924376232709932E-7</c:v>
                </c:pt>
                <c:pt idx="9656">
                  <c:v>6.1870465488672422E-7</c:v>
                </c:pt>
                <c:pt idx="9657">
                  <c:v>6.1816630767161743E-7</c:v>
                </c:pt>
                <c:pt idx="9658">
                  <c:v>6.1762871921196493E-7</c:v>
                </c:pt>
                <c:pt idx="9659">
                  <c:v>6.1709188816930198E-7</c:v>
                </c:pt>
                <c:pt idx="9660">
                  <c:v>6.1655581304141659E-7</c:v>
                </c:pt>
                <c:pt idx="9661">
                  <c:v>6.1602049248021825E-7</c:v>
                </c:pt>
                <c:pt idx="9662">
                  <c:v>6.1548592505457926E-7</c:v>
                </c:pt>
                <c:pt idx="9663">
                  <c:v>6.1495210940942487E-7</c:v>
                </c:pt>
                <c:pt idx="9664">
                  <c:v>6.1441904400287424E-7</c:v>
                </c:pt>
                <c:pt idx="9665">
                  <c:v>6.1388672754593548E-7</c:v>
                </c:pt>
                <c:pt idx="9666">
                  <c:v>6.1335515854848051E-7</c:v>
                </c:pt>
                <c:pt idx="9667">
                  <c:v>6.1282433572123538E-7</c:v>
                </c:pt>
                <c:pt idx="9668">
                  <c:v>6.1229425760378718E-7</c:v>
                </c:pt>
                <c:pt idx="9669">
                  <c:v>6.1176492287599134E-7</c:v>
                </c:pt>
                <c:pt idx="9670">
                  <c:v>6.1123633009016532E-7</c:v>
                </c:pt>
                <c:pt idx="9671">
                  <c:v>6.1070847791873818E-7</c:v>
                </c:pt>
                <c:pt idx="9672">
                  <c:v>6.1018136491815507E-7</c:v>
                </c:pt>
                <c:pt idx="9673">
                  <c:v>6.0965498974650332E-7</c:v>
                </c:pt>
                <c:pt idx="9674">
                  <c:v>6.0912935098032499E-7</c:v>
                </c:pt>
                <c:pt idx="9675">
                  <c:v>6.0860444732562522E-7</c:v>
                </c:pt>
                <c:pt idx="9676">
                  <c:v>6.0808027737549752E-7</c:v>
                </c:pt>
                <c:pt idx="9677">
                  <c:v>6.0755683981069761E-7</c:v>
                </c:pt>
                <c:pt idx="9678">
                  <c:v>6.0703413320412468E-7</c:v>
                </c:pt>
                <c:pt idx="9679">
                  <c:v>6.0651215620481721E-7</c:v>
                </c:pt>
                <c:pt idx="9680">
                  <c:v>6.0599090757103366E-7</c:v>
                </c:pt>
                <c:pt idx="9681">
                  <c:v>6.0547038578865512E-7</c:v>
                </c:pt>
                <c:pt idx="9682">
                  <c:v>6.0495058964488519E-7</c:v>
                </c:pt>
                <c:pt idx="9683">
                  <c:v>6.044315177229212E-7</c:v>
                </c:pt>
                <c:pt idx="9684">
                  <c:v>6.0391316870253407E-7</c:v>
                </c:pt>
                <c:pt idx="9685">
                  <c:v>6.0339554125555253E-7</c:v>
                </c:pt>
                <c:pt idx="9686">
                  <c:v>6.0287863403189013E-7</c:v>
                </c:pt>
                <c:pt idx="9687">
                  <c:v>6.0236244569952531E-7</c:v>
                </c:pt>
                <c:pt idx="9688">
                  <c:v>6.018469749479018E-7</c:v>
                </c:pt>
                <c:pt idx="9689">
                  <c:v>6.0133222043900315E-7</c:v>
                </c:pt>
                <c:pt idx="9690">
                  <c:v>6.0081818083952031E-7</c:v>
                </c:pt>
                <c:pt idx="9691">
                  <c:v>6.0030485487245752E-7</c:v>
                </c:pt>
                <c:pt idx="9692">
                  <c:v>5.9979224115005303E-7</c:v>
                </c:pt>
                <c:pt idx="9693">
                  <c:v>5.9928033844824249E-7</c:v>
                </c:pt>
                <c:pt idx="9694">
                  <c:v>5.987691453497961E-7</c:v>
                </c:pt>
                <c:pt idx="9695">
                  <c:v>5.982586606550665E-7</c:v>
                </c:pt>
                <c:pt idx="9696">
                  <c:v>5.9774888303277413E-7</c:v>
                </c:pt>
                <c:pt idx="9697">
                  <c:v>5.9723981111533166E-7</c:v>
                </c:pt>
                <c:pt idx="9698">
                  <c:v>5.967314436789712E-7</c:v>
                </c:pt>
                <c:pt idx="9699">
                  <c:v>5.962237793837816E-7</c:v>
                </c:pt>
                <c:pt idx="9700">
                  <c:v>5.9571681698083099E-7</c:v>
                </c:pt>
                <c:pt idx="9701">
                  <c:v>5.9521055511711416E-7</c:v>
                </c:pt>
                <c:pt idx="9702">
                  <c:v>5.9470499257277353E-7</c:v>
                </c:pt>
                <c:pt idx="9703">
                  <c:v>5.9420012803896235E-7</c:v>
                </c:pt>
                <c:pt idx="9704">
                  <c:v>5.9369596023962751E-7</c:v>
                </c:pt>
                <c:pt idx="9705">
                  <c:v>5.9319248788062114E-7</c:v>
                </c:pt>
                <c:pt idx="9706">
                  <c:v>5.9268970970432431E-7</c:v>
                </c:pt>
                <c:pt idx="9707">
                  <c:v>5.921876244223856E-7</c:v>
                </c:pt>
                <c:pt idx="9708">
                  <c:v>5.9168623080288719E-7</c:v>
                </c:pt>
                <c:pt idx="9709">
                  <c:v>5.9118552751207034E-7</c:v>
                </c:pt>
                <c:pt idx="9710">
                  <c:v>5.9068551337383141E-7</c:v>
                </c:pt>
                <c:pt idx="9711">
                  <c:v>5.9018618708767601E-7</c:v>
                </c:pt>
                <c:pt idx="9712">
                  <c:v>5.8968754735928912E-7</c:v>
                </c:pt>
                <c:pt idx="9713">
                  <c:v>5.8918959299100044E-7</c:v>
                </c:pt>
                <c:pt idx="9714">
                  <c:v>5.8869232273812523E-7</c:v>
                </c:pt>
                <c:pt idx="9715">
                  <c:v>5.8819573527535339E-7</c:v>
                </c:pt>
                <c:pt idx="9716">
                  <c:v>5.876998294314606E-7</c:v>
                </c:pt>
                <c:pt idx="9717">
                  <c:v>5.8720460394953001E-7</c:v>
                </c:pt>
                <c:pt idx="9718">
                  <c:v>5.8671005758021533E-7</c:v>
                </c:pt>
                <c:pt idx="9719">
                  <c:v>5.8621618906628865E-7</c:v>
                </c:pt>
                <c:pt idx="9720">
                  <c:v>5.8572299721640829E-7</c:v>
                </c:pt>
                <c:pt idx="9721">
                  <c:v>5.8523048077700413E-7</c:v>
                </c:pt>
                <c:pt idx="9722">
                  <c:v>5.847386384864225E-7</c:v>
                </c:pt>
                <c:pt idx="9723">
                  <c:v>5.8424746919384707E-7</c:v>
                </c:pt>
                <c:pt idx="9724">
                  <c:v>5.8375697159261782E-7</c:v>
                </c:pt>
                <c:pt idx="9725">
                  <c:v>5.832671445779666E-7</c:v>
                </c:pt>
                <c:pt idx="9726">
                  <c:v>5.8277798682416923E-7</c:v>
                </c:pt>
                <c:pt idx="9727">
                  <c:v>5.822894971321701E-7</c:v>
                </c:pt>
                <c:pt idx="9728">
                  <c:v>5.8180167431992934E-7</c:v>
                </c:pt>
                <c:pt idx="9729">
                  <c:v>5.8131451718330659E-7</c:v>
                </c:pt>
                <c:pt idx="9730">
                  <c:v>5.8082802449627949E-7</c:v>
                </c:pt>
                <c:pt idx="9731">
                  <c:v>5.8034219506459933E-7</c:v>
                </c:pt>
                <c:pt idx="9732">
                  <c:v>5.7985702769586522E-7</c:v>
                </c:pt>
                <c:pt idx="9733">
                  <c:v>5.7937252115471064E-7</c:v>
                </c:pt>
                <c:pt idx="9734">
                  <c:v>5.7888867433264188E-7</c:v>
                </c:pt>
                <c:pt idx="9735">
                  <c:v>5.7840548588101414E-7</c:v>
                </c:pt>
                <c:pt idx="9736">
                  <c:v>5.779229547933112E-7</c:v>
                </c:pt>
                <c:pt idx="9737">
                  <c:v>5.7744107979307865E-7</c:v>
                </c:pt>
                <c:pt idx="9738">
                  <c:v>5.7695985964004056E-7</c:v>
                </c:pt>
                <c:pt idx="9739">
                  <c:v>5.7647929324459534E-7</c:v>
                </c:pt>
                <c:pt idx="9740">
                  <c:v>5.7599937939104339E-7</c:v>
                </c:pt>
                <c:pt idx="9741">
                  <c:v>5.7552011694496018E-7</c:v>
                </c:pt>
                <c:pt idx="9742">
                  <c:v>5.750415045798941E-7</c:v>
                </c:pt>
                <c:pt idx="9743">
                  <c:v>5.7456354138086134E-7</c:v>
                </c:pt>
                <c:pt idx="9744">
                  <c:v>5.7408622594018883E-7</c:v>
                </c:pt>
                <c:pt idx="9745">
                  <c:v>5.7360955724963463E-7</c:v>
                </c:pt>
                <c:pt idx="9746">
                  <c:v>5.7313353400895119E-7</c:v>
                </c:pt>
                <c:pt idx="9747">
                  <c:v>5.7265815522854301E-7</c:v>
                </c:pt>
                <c:pt idx="9748">
                  <c:v>5.7218341962797095E-7</c:v>
                </c:pt>
                <c:pt idx="9749">
                  <c:v>5.7170932603362034E-7</c:v>
                </c:pt>
                <c:pt idx="9750">
                  <c:v>5.7123587336164869E-7</c:v>
                </c:pt>
                <c:pt idx="9751">
                  <c:v>5.7076306042239219E-7</c:v>
                </c:pt>
                <c:pt idx="9752">
                  <c:v>5.7029088625532203E-7</c:v>
                </c:pt>
                <c:pt idx="9753">
                  <c:v>5.6981934911095965E-7</c:v>
                </c:pt>
                <c:pt idx="9754">
                  <c:v>5.6934844909169024E-7</c:v>
                </c:pt>
                <c:pt idx="9755">
                  <c:v>5.6887818364175083E-7</c:v>
                </c:pt>
                <c:pt idx="9756">
                  <c:v>5.6840855182551972E-7</c:v>
                </c:pt>
                <c:pt idx="9757">
                  <c:v>5.679395537511447E-7</c:v>
                </c:pt>
                <c:pt idx="9758">
                  <c:v>5.6747118692961384E-7</c:v>
                </c:pt>
                <c:pt idx="9759">
                  <c:v>5.6700345096471531E-7</c:v>
                </c:pt>
                <c:pt idx="9760">
                  <c:v>5.6653634448110668E-7</c:v>
                </c:pt>
                <c:pt idx="9761">
                  <c:v>5.6606986637962664E-7</c:v>
                </c:pt>
                <c:pt idx="9762">
                  <c:v>5.6560401554442353E-7</c:v>
                </c:pt>
                <c:pt idx="9763">
                  <c:v>5.6513879082694132E-7</c:v>
                </c:pt>
                <c:pt idx="9764">
                  <c:v>5.6467419124638245E-7</c:v>
                </c:pt>
                <c:pt idx="9765">
                  <c:v>5.6421021545159247E-7</c:v>
                </c:pt>
                <c:pt idx="9766">
                  <c:v>5.637468625285196E-7</c:v>
                </c:pt>
                <c:pt idx="9767">
                  <c:v>5.6328413121413491E-7</c:v>
                </c:pt>
                <c:pt idx="9768">
                  <c:v>5.6282202060981933E-7</c:v>
                </c:pt>
                <c:pt idx="9769">
                  <c:v>5.6236052943379339E-7</c:v>
                </c:pt>
                <c:pt idx="9770">
                  <c:v>5.6189965667546832E-7</c:v>
                </c:pt>
                <c:pt idx="9771">
                  <c:v>5.6143940121295523E-7</c:v>
                </c:pt>
                <c:pt idx="9772">
                  <c:v>5.6097976192004736E-7</c:v>
                </c:pt>
                <c:pt idx="9773">
                  <c:v>5.6052073769497594E-7</c:v>
                </c:pt>
                <c:pt idx="9774">
                  <c:v>5.6006232743364791E-7</c:v>
                </c:pt>
                <c:pt idx="9775">
                  <c:v>5.5960453013932075E-7</c:v>
                </c:pt>
                <c:pt idx="9776">
                  <c:v>5.5914734462302934E-7</c:v>
                </c:pt>
                <c:pt idx="9777">
                  <c:v>5.5869076987823512E-7</c:v>
                </c:pt>
                <c:pt idx="9778">
                  <c:v>5.5823480474739958E-7</c:v>
                </c:pt>
                <c:pt idx="9779">
                  <c:v>5.577794482406434E-7</c:v>
                </c:pt>
                <c:pt idx="9780">
                  <c:v>5.5732469918076918E-7</c:v>
                </c:pt>
                <c:pt idx="9781">
                  <c:v>5.5687055656565531E-7</c:v>
                </c:pt>
                <c:pt idx="9782">
                  <c:v>5.5641701927936776E-7</c:v>
                </c:pt>
                <c:pt idx="9783">
                  <c:v>5.559640862887691E-7</c:v>
                </c:pt>
                <c:pt idx="9784">
                  <c:v>5.5551175650897013E-7</c:v>
                </c:pt>
                <c:pt idx="9785">
                  <c:v>5.5506002885123703E-7</c:v>
                </c:pt>
                <c:pt idx="9786">
                  <c:v>5.546089023238415E-7</c:v>
                </c:pt>
                <c:pt idx="9787">
                  <c:v>5.5415837575047459E-7</c:v>
                </c:pt>
                <c:pt idx="9788">
                  <c:v>5.5370844818407798E-7</c:v>
                </c:pt>
                <c:pt idx="9789">
                  <c:v>5.5325911846910325E-7</c:v>
                </c:pt>
                <c:pt idx="9790">
                  <c:v>5.5281038566398934E-7</c:v>
                </c:pt>
                <c:pt idx="9791">
                  <c:v>5.5236224859615942E-7</c:v>
                </c:pt>
                <c:pt idx="9792">
                  <c:v>5.5191470630383998E-7</c:v>
                </c:pt>
                <c:pt idx="9793">
                  <c:v>5.5146775771287401E-7</c:v>
                </c:pt>
                <c:pt idx="9794">
                  <c:v>5.5102140177133787E-7</c:v>
                </c:pt>
                <c:pt idx="9795">
                  <c:v>5.5057563743922216E-7</c:v>
                </c:pt>
                <c:pt idx="9796">
                  <c:v>5.5013046364282792E-7</c:v>
                </c:pt>
                <c:pt idx="9797">
                  <c:v>5.496858794665283E-7</c:v>
                </c:pt>
                <c:pt idx="9798">
                  <c:v>5.4924188373147834E-7</c:v>
                </c:pt>
                <c:pt idx="9799">
                  <c:v>5.4879847544551934E-7</c:v>
                </c:pt>
                <c:pt idx="9800">
                  <c:v>5.483556536439213E-7</c:v>
                </c:pt>
                <c:pt idx="9801">
                  <c:v>5.4791341721242532E-7</c:v>
                </c:pt>
                <c:pt idx="9802">
                  <c:v>5.4747176515993106E-7</c:v>
                </c:pt>
                <c:pt idx="9803">
                  <c:v>5.4703069648061156E-7</c:v>
                </c:pt>
                <c:pt idx="9804">
                  <c:v>5.4659021011507625E-7</c:v>
                </c:pt>
                <c:pt idx="9805">
                  <c:v>5.4615030507871572E-7</c:v>
                </c:pt>
                <c:pt idx="9806">
                  <c:v>5.4571098032400846E-7</c:v>
                </c:pt>
                <c:pt idx="9807">
                  <c:v>5.4527223485570187E-7</c:v>
                </c:pt>
                <c:pt idx="9808">
                  <c:v>5.4483406765371692E-7</c:v>
                </c:pt>
                <c:pt idx="9809">
                  <c:v>5.443964777014381E-7</c:v>
                </c:pt>
                <c:pt idx="9810">
                  <c:v>5.4395946397723834E-7</c:v>
                </c:pt>
                <c:pt idx="9811">
                  <c:v>5.4352302553517241E-7</c:v>
                </c:pt>
                <c:pt idx="9812">
                  <c:v>5.4308716131777367E-7</c:v>
                </c:pt>
                <c:pt idx="9813">
                  <c:v>5.4265187030345073E-7</c:v>
                </c:pt>
                <c:pt idx="9814">
                  <c:v>5.4221715158307994E-7</c:v>
                </c:pt>
                <c:pt idx="9815">
                  <c:v>5.417830040202657E-7</c:v>
                </c:pt>
                <c:pt idx="9816">
                  <c:v>5.4134942673973531E-7</c:v>
                </c:pt>
                <c:pt idx="9817">
                  <c:v>5.40916418725654E-7</c:v>
                </c:pt>
                <c:pt idx="9818">
                  <c:v>5.40483978971708E-7</c:v>
                </c:pt>
                <c:pt idx="9819">
                  <c:v>5.4005210641184577E-7</c:v>
                </c:pt>
                <c:pt idx="9820">
                  <c:v>5.3962080019103701E-7</c:v>
                </c:pt>
                <c:pt idx="9821">
                  <c:v>5.3919005927227927E-7</c:v>
                </c:pt>
                <c:pt idx="9822">
                  <c:v>5.3875988261892135E-7</c:v>
                </c:pt>
                <c:pt idx="9823">
                  <c:v>5.3833026936238558E-7</c:v>
                </c:pt>
                <c:pt idx="9824">
                  <c:v>5.3790121841950105E-7</c:v>
                </c:pt>
                <c:pt idx="9825">
                  <c:v>5.3747272888161858E-7</c:v>
                </c:pt>
                <c:pt idx="9826">
                  <c:v>5.3704479971537066E-7</c:v>
                </c:pt>
                <c:pt idx="9827">
                  <c:v>5.366174300315543E-7</c:v>
                </c:pt>
                <c:pt idx="9828">
                  <c:v>5.3619061875219427E-7</c:v>
                </c:pt>
                <c:pt idx="9829">
                  <c:v>5.3576436496067642E-7</c:v>
                </c:pt>
                <c:pt idx="9830">
                  <c:v>5.3533866778072738E-7</c:v>
                </c:pt>
                <c:pt idx="9831">
                  <c:v>5.3491352608654188E-7</c:v>
                </c:pt>
                <c:pt idx="9832">
                  <c:v>5.3448893904177834E-7</c:v>
                </c:pt>
                <c:pt idx="9833">
                  <c:v>5.3406490562894903E-7</c:v>
                </c:pt>
                <c:pt idx="9834">
                  <c:v>5.3364142493113504E-7</c:v>
                </c:pt>
                <c:pt idx="9835">
                  <c:v>5.3321849592865325E-7</c:v>
                </c:pt>
                <c:pt idx="9836">
                  <c:v>5.3279611773592002E-7</c:v>
                </c:pt>
                <c:pt idx="9837">
                  <c:v>5.3237428935348801E-7</c:v>
                </c:pt>
                <c:pt idx="9838">
                  <c:v>5.3195300984884513E-7</c:v>
                </c:pt>
                <c:pt idx="9839">
                  <c:v>5.3153227829144276E-7</c:v>
                </c:pt>
                <c:pt idx="9840">
                  <c:v>5.3111209372512131E-7</c:v>
                </c:pt>
                <c:pt idx="9841">
                  <c:v>5.3069245519510833E-7</c:v>
                </c:pt>
                <c:pt idx="9842">
                  <c:v>5.3027336175901877E-7</c:v>
                </c:pt>
                <c:pt idx="9843">
                  <c:v>5.2985481250163883E-7</c:v>
                </c:pt>
                <c:pt idx="9844">
                  <c:v>5.2943680648740347E-7</c:v>
                </c:pt>
                <c:pt idx="9845">
                  <c:v>5.2901934275462176E-7</c:v>
                </c:pt>
                <c:pt idx="9846">
                  <c:v>5.2860242037529065E-7</c:v>
                </c:pt>
                <c:pt idx="9847">
                  <c:v>5.2818603844516393E-7</c:v>
                </c:pt>
                <c:pt idx="9848">
                  <c:v>5.2777019602004635E-7</c:v>
                </c:pt>
                <c:pt idx="9849">
                  <c:v>5.2735489216218413E-7</c:v>
                </c:pt>
                <c:pt idx="9850">
                  <c:v>5.269401259565982E-7</c:v>
                </c:pt>
                <c:pt idx="9851">
                  <c:v>5.2652589648385633E-7</c:v>
                </c:pt>
                <c:pt idx="9852">
                  <c:v>5.2611220282750115E-7</c:v>
                </c:pt>
                <c:pt idx="9853">
                  <c:v>5.2569904404206241E-7</c:v>
                </c:pt>
                <c:pt idx="9854">
                  <c:v>5.252864192413408E-7</c:v>
                </c:pt>
                <c:pt idx="9855">
                  <c:v>5.2487432749361987E-7</c:v>
                </c:pt>
                <c:pt idx="9856">
                  <c:v>5.2446276791064814E-7</c:v>
                </c:pt>
                <c:pt idx="9857">
                  <c:v>5.2405173955502241E-7</c:v>
                </c:pt>
                <c:pt idx="9858">
                  <c:v>5.2364124152171517E-7</c:v>
                </c:pt>
                <c:pt idx="9859">
                  <c:v>5.232312729064024E-7</c:v>
                </c:pt>
                <c:pt idx="9860">
                  <c:v>5.2282183281779823E-7</c:v>
                </c:pt>
                <c:pt idx="9861">
                  <c:v>5.2241292033642871E-7</c:v>
                </c:pt>
                <c:pt idx="9862">
                  <c:v>5.2200453456682394E-7</c:v>
                </c:pt>
                <c:pt idx="9863">
                  <c:v>5.2159667460587824E-7</c:v>
                </c:pt>
                <c:pt idx="9864">
                  <c:v>5.2118933956767985E-7</c:v>
                </c:pt>
                <c:pt idx="9865">
                  <c:v>5.2078252853245602E-7</c:v>
                </c:pt>
                <c:pt idx="9866">
                  <c:v>5.2037624064239267E-7</c:v>
                </c:pt>
                <c:pt idx="9867">
                  <c:v>5.1997047497299124E-7</c:v>
                </c:pt>
                <c:pt idx="9868">
                  <c:v>5.1956523066074112E-7</c:v>
                </c:pt>
                <c:pt idx="9869">
                  <c:v>5.1916050680228741E-7</c:v>
                </c:pt>
                <c:pt idx="9870">
                  <c:v>5.1875630251314643E-7</c:v>
                </c:pt>
                <c:pt idx="9871">
                  <c:v>5.1835261688597194E-7</c:v>
                </c:pt>
                <c:pt idx="9872">
                  <c:v>5.1794944910993415E-7</c:v>
                </c:pt>
                <c:pt idx="9873">
                  <c:v>5.1754679821638362E-7</c:v>
                </c:pt>
                <c:pt idx="9874">
                  <c:v>5.1714466344474758E-7</c:v>
                </c:pt>
                <c:pt idx="9875">
                  <c:v>5.1674304376461339E-7</c:v>
                </c:pt>
                <c:pt idx="9876">
                  <c:v>5.1634193839828825E-7</c:v>
                </c:pt>
                <c:pt idx="9877">
                  <c:v>5.1594134647921012E-7</c:v>
                </c:pt>
                <c:pt idx="9878">
                  <c:v>5.1554126711796539E-7</c:v>
                </c:pt>
                <c:pt idx="9879">
                  <c:v>5.1514169941884531E-7</c:v>
                </c:pt>
                <c:pt idx="9880">
                  <c:v>5.1474264253652064E-7</c:v>
                </c:pt>
                <c:pt idx="9881">
                  <c:v>5.1434409560260821E-7</c:v>
                </c:pt>
                <c:pt idx="9882">
                  <c:v>5.1394605776817467E-7</c:v>
                </c:pt>
                <c:pt idx="9883">
                  <c:v>5.1354852815729994E-7</c:v>
                </c:pt>
                <c:pt idx="9884">
                  <c:v>5.1315150591840994E-7</c:v>
                </c:pt>
                <c:pt idx="9885">
                  <c:v>5.1275499019571933E-7</c:v>
                </c:pt>
                <c:pt idx="9886">
                  <c:v>5.1235898013376431E-7</c:v>
                </c:pt>
                <c:pt idx="9887">
                  <c:v>5.1196347487379812E-7</c:v>
                </c:pt>
                <c:pt idx="9888">
                  <c:v>5.1156847358024932E-7</c:v>
                </c:pt>
                <c:pt idx="9889">
                  <c:v>5.1117397525142194E-7</c:v>
                </c:pt>
                <c:pt idx="9890">
                  <c:v>5.1077997927869232E-7</c:v>
                </c:pt>
                <c:pt idx="9891">
                  <c:v>5.1038648472990598E-7</c:v>
                </c:pt>
                <c:pt idx="9892">
                  <c:v>5.0999349069804312E-7</c:v>
                </c:pt>
                <c:pt idx="9893">
                  <c:v>5.096009964001846E-7</c:v>
                </c:pt>
                <c:pt idx="9894">
                  <c:v>5.0920900093386745E-7</c:v>
                </c:pt>
                <c:pt idx="9895">
                  <c:v>5.0881750353781623E-7</c:v>
                </c:pt>
                <c:pt idx="9896">
                  <c:v>5.0842650330728129E-7</c:v>
                </c:pt>
                <c:pt idx="9897">
                  <c:v>5.0803599943707819E-7</c:v>
                </c:pt>
                <c:pt idx="9898">
                  <c:v>5.0764599108821974E-7</c:v>
                </c:pt>
                <c:pt idx="9899">
                  <c:v>5.0725647743372934E-7</c:v>
                </c:pt>
                <c:pt idx="9900">
                  <c:v>5.0686745762539161E-7</c:v>
                </c:pt>
                <c:pt idx="9901">
                  <c:v>5.0647893085839584E-7</c:v>
                </c:pt>
                <c:pt idx="9902">
                  <c:v>5.0609089629234931E-7</c:v>
                </c:pt>
                <c:pt idx="9903">
                  <c:v>5.057033530796289E-7</c:v>
                </c:pt>
                <c:pt idx="9904">
                  <c:v>5.053163004549307E-7</c:v>
                </c:pt>
                <c:pt idx="9905">
                  <c:v>5.0492973753610823E-7</c:v>
                </c:pt>
                <c:pt idx="9906">
                  <c:v>5.0454366352462266E-7</c:v>
                </c:pt>
                <c:pt idx="9907">
                  <c:v>5.0415807761122929E-7</c:v>
                </c:pt>
                <c:pt idx="9908">
                  <c:v>5.0377297896681957E-7</c:v>
                </c:pt>
                <c:pt idx="9909">
                  <c:v>5.0338836677939076E-7</c:v>
                </c:pt>
                <c:pt idx="9910">
                  <c:v>5.0300424021487555E-7</c:v>
                </c:pt>
                <c:pt idx="9911">
                  <c:v>5.0262059852556894E-7</c:v>
                </c:pt>
                <c:pt idx="9912">
                  <c:v>5.0223744080822434E-7</c:v>
                </c:pt>
                <c:pt idx="9913">
                  <c:v>5.0185476632689134E-7</c:v>
                </c:pt>
                <c:pt idx="9914">
                  <c:v>5.0147257424482113E-7</c:v>
                </c:pt>
                <c:pt idx="9915">
                  <c:v>5.0109086376987137E-7</c:v>
                </c:pt>
                <c:pt idx="9916">
                  <c:v>5.0070963407407413E-7</c:v>
                </c:pt>
                <c:pt idx="9917">
                  <c:v>5.0032888439222216E-7</c:v>
                </c:pt>
                <c:pt idx="9918">
                  <c:v>4.9994861391206774E-7</c:v>
                </c:pt>
                <c:pt idx="9919">
                  <c:v>4.9956882180564494E-7</c:v>
                </c:pt>
                <c:pt idx="9920">
                  <c:v>4.9918950730688604E-7</c:v>
                </c:pt>
                <c:pt idx="9921">
                  <c:v>4.9881066958931687E-7</c:v>
                </c:pt>
                <c:pt idx="9922">
                  <c:v>4.9843230788434459E-7</c:v>
                </c:pt>
                <c:pt idx="9923">
                  <c:v>4.980544214316448E-7</c:v>
                </c:pt>
                <c:pt idx="9924">
                  <c:v>4.9767700939307162E-7</c:v>
                </c:pt>
                <c:pt idx="9925">
                  <c:v>4.9730007097435833E-7</c:v>
                </c:pt>
                <c:pt idx="9926">
                  <c:v>4.9692360542284132E-7</c:v>
                </c:pt>
                <c:pt idx="9927">
                  <c:v>4.9654761193439142E-7</c:v>
                </c:pt>
                <c:pt idx="9928">
                  <c:v>4.9617208974641198E-7</c:v>
                </c:pt>
                <c:pt idx="9929">
                  <c:v>4.9579703802438516E-7</c:v>
                </c:pt>
                <c:pt idx="9930">
                  <c:v>4.9542245603919813E-7</c:v>
                </c:pt>
                <c:pt idx="9931">
                  <c:v>4.9504834298845086E-7</c:v>
                </c:pt>
                <c:pt idx="9932">
                  <c:v>4.9467469813059185E-7</c:v>
                </c:pt>
                <c:pt idx="9933">
                  <c:v>4.943015206225459E-7</c:v>
                </c:pt>
                <c:pt idx="9934">
                  <c:v>4.9392880977551981E-7</c:v>
                </c:pt>
                <c:pt idx="9935">
                  <c:v>4.9355656472577839E-7</c:v>
                </c:pt>
                <c:pt idx="9936">
                  <c:v>4.9318478479516337E-7</c:v>
                </c:pt>
                <c:pt idx="9937">
                  <c:v>4.9281346912350822E-7</c:v>
                </c:pt>
                <c:pt idx="9938">
                  <c:v>4.9244261700957332E-7</c:v>
                </c:pt>
                <c:pt idx="9939">
                  <c:v>4.9207222764010933E-7</c:v>
                </c:pt>
                <c:pt idx="9940">
                  <c:v>4.9170230033139134E-7</c:v>
                </c:pt>
                <c:pt idx="9941">
                  <c:v>4.9133283420694238E-7</c:v>
                </c:pt>
                <c:pt idx="9942">
                  <c:v>4.9096382860017632E-7</c:v>
                </c:pt>
                <c:pt idx="9943">
                  <c:v>4.9059528267602414E-7</c:v>
                </c:pt>
                <c:pt idx="9944">
                  <c:v>4.9022719579210631E-7</c:v>
                </c:pt>
                <c:pt idx="9945">
                  <c:v>4.8985956703215531E-7</c:v>
                </c:pt>
                <c:pt idx="9946">
                  <c:v>4.8949239578100109E-7</c:v>
                </c:pt>
                <c:pt idx="9947">
                  <c:v>4.8912568114954832E-7</c:v>
                </c:pt>
                <c:pt idx="9948">
                  <c:v>4.8875942259107014E-7</c:v>
                </c:pt>
                <c:pt idx="9949">
                  <c:v>4.8839361914733873E-7</c:v>
                </c:pt>
                <c:pt idx="9950">
                  <c:v>4.8802827020037155E-7</c:v>
                </c:pt>
                <c:pt idx="9951">
                  <c:v>4.8766337485495453E-7</c:v>
                </c:pt>
                <c:pt idx="9952">
                  <c:v>4.8729893260881194E-7</c:v>
                </c:pt>
                <c:pt idx="9953">
                  <c:v>4.8693494245312722E-7</c:v>
                </c:pt>
                <c:pt idx="9954">
                  <c:v>4.8657140384308604E-7</c:v>
                </c:pt>
                <c:pt idx="9955">
                  <c:v>4.8620831586792998E-7</c:v>
                </c:pt>
                <c:pt idx="9956">
                  <c:v>4.858456780208951E-7</c:v>
                </c:pt>
                <c:pt idx="9957">
                  <c:v>4.854834893438151E-7</c:v>
                </c:pt>
                <c:pt idx="9958">
                  <c:v>4.8512174920884257E-7</c:v>
                </c:pt>
                <c:pt idx="9959">
                  <c:v>4.847604567889786E-7</c:v>
                </c:pt>
                <c:pt idx="9960">
                  <c:v>4.8439961156494878E-7</c:v>
                </c:pt>
                <c:pt idx="9961">
                  <c:v>4.8403921257960631E-7</c:v>
                </c:pt>
                <c:pt idx="9962">
                  <c:v>4.836792584154856E-7</c:v>
                </c:pt>
                <c:pt idx="9963">
                  <c:v>4.8331975082267033E-7</c:v>
                </c:pt>
                <c:pt idx="9964">
                  <c:v>4.8296068612458423E-7</c:v>
                </c:pt>
                <c:pt idx="9965">
                  <c:v>4.8260206499049133E-7</c:v>
                </c:pt>
                <c:pt idx="9966">
                  <c:v>4.8224388670222702E-7</c:v>
                </c:pt>
                <c:pt idx="9967">
                  <c:v>4.8188615026228115E-7</c:v>
                </c:pt>
                <c:pt idx="9968">
                  <c:v>4.8152885510033934E-7</c:v>
                </c:pt>
                <c:pt idx="9969">
                  <c:v>4.8117200039230407E-7</c:v>
                </c:pt>
                <c:pt idx="9970">
                  <c:v>4.8081558560804283E-7</c:v>
                </c:pt>
                <c:pt idx="9971">
                  <c:v>4.8045960978461531E-7</c:v>
                </c:pt>
                <c:pt idx="9972">
                  <c:v>4.8010407240407507E-7</c:v>
                </c:pt>
                <c:pt idx="9973">
                  <c:v>4.7974897256409019E-7</c:v>
                </c:pt>
                <c:pt idx="9974">
                  <c:v>4.7939430978604109E-7</c:v>
                </c:pt>
                <c:pt idx="9975">
                  <c:v>4.7904008313196934E-7</c:v>
                </c:pt>
                <c:pt idx="9976">
                  <c:v>4.7868629207157079E-7</c:v>
                </c:pt>
                <c:pt idx="9977">
                  <c:v>4.7833293573969987E-7</c:v>
                </c:pt>
                <c:pt idx="9978">
                  <c:v>4.7798001360246483E-7</c:v>
                </c:pt>
                <c:pt idx="9979">
                  <c:v>4.7762752477750911E-7</c:v>
                </c:pt>
                <c:pt idx="9980">
                  <c:v>4.7727546871502225E-7</c:v>
                </c:pt>
                <c:pt idx="9981">
                  <c:v>4.7692384454525515E-7</c:v>
                </c:pt>
                <c:pt idx="9982">
                  <c:v>4.7657265174902024E-7</c:v>
                </c:pt>
                <c:pt idx="9983">
                  <c:v>4.7622188948138432E-7</c:v>
                </c:pt>
                <c:pt idx="9984">
                  <c:v>4.7587155715027018E-7</c:v>
                </c:pt>
                <c:pt idx="9985">
                  <c:v>4.7552165395557003E-7</c:v>
                </c:pt>
                <c:pt idx="9986">
                  <c:v>4.751721793218226E-7</c:v>
                </c:pt>
                <c:pt idx="9987">
                  <c:v>4.7482313244751699E-7</c:v>
                </c:pt>
                <c:pt idx="9988">
                  <c:v>4.7447451272157508E-7</c:v>
                </c:pt>
                <c:pt idx="9989">
                  <c:v>4.7412631935522567E-7</c:v>
                </c:pt>
                <c:pt idx="9990">
                  <c:v>4.7377855177793833E-7</c:v>
                </c:pt>
                <c:pt idx="9991">
                  <c:v>4.7343120919842844E-7</c:v>
                </c:pt>
                <c:pt idx="9992">
                  <c:v>4.730842910128632E-7</c:v>
                </c:pt>
                <c:pt idx="9993">
                  <c:v>4.7273779645118775E-7</c:v>
                </c:pt>
                <c:pt idx="9994">
                  <c:v>4.7239172491885538E-7</c:v>
                </c:pt>
                <c:pt idx="9995">
                  <c:v>4.7204607565979594E-7</c:v>
                </c:pt>
                <c:pt idx="9996">
                  <c:v>4.7170084804359205E-7</c:v>
                </c:pt>
                <c:pt idx="9997">
                  <c:v>4.7135604132214796E-7</c:v>
                </c:pt>
                <c:pt idx="9998">
                  <c:v>4.7101165491325324E-7</c:v>
                </c:pt>
                <c:pt idx="9999">
                  <c:v>4.7066768806424692E-7</c:v>
                </c:pt>
                <c:pt idx="10000">
                  <c:v>4.703241401378242E-7</c:v>
                </c:pt>
                <c:pt idx="10001">
                  <c:v>4.6998101041708145E-7</c:v>
                </c:pt>
                <c:pt idx="10002">
                  <c:v>4.696382982858096E-7</c:v>
                </c:pt>
                <c:pt idx="10003">
                  <c:v>4.6929600303822194E-7</c:v>
                </c:pt>
                <c:pt idx="10004">
                  <c:v>4.6895412402084114E-7</c:v>
                </c:pt>
                <c:pt idx="10005">
                  <c:v>4.6861266053500578E-7</c:v>
                </c:pt>
                <c:pt idx="10006">
                  <c:v>4.6827161192265194E-7</c:v>
                </c:pt>
                <c:pt idx="10007">
                  <c:v>4.6793097756690648E-7</c:v>
                </c:pt>
                <c:pt idx="10008">
                  <c:v>4.6759075671478374E-7</c:v>
                </c:pt>
                <c:pt idx="10009">
                  <c:v>4.6725094877021649E-7</c:v>
                </c:pt>
                <c:pt idx="10010">
                  <c:v>4.6691155304069068E-7</c:v>
                </c:pt>
                <c:pt idx="10011">
                  <c:v>4.6657256891795933E-7</c:v>
                </c:pt>
                <c:pt idx="10012">
                  <c:v>4.6623399565261464E-7</c:v>
                </c:pt>
                <c:pt idx="10013">
                  <c:v>4.6589583265880722E-7</c:v>
                </c:pt>
                <c:pt idx="10014">
                  <c:v>4.6555807922928532E-7</c:v>
                </c:pt>
                <c:pt idx="10015">
                  <c:v>4.6522073475737742E-7</c:v>
                </c:pt>
                <c:pt idx="10016">
                  <c:v>4.6488379854129755E-7</c:v>
                </c:pt>
                <c:pt idx="10017">
                  <c:v>4.6454726996715599E-7</c:v>
                </c:pt>
                <c:pt idx="10018">
                  <c:v>4.6421114834928011E-7</c:v>
                </c:pt>
                <c:pt idx="10019">
                  <c:v>4.6387543309297923E-7</c:v>
                </c:pt>
                <c:pt idx="10020">
                  <c:v>4.6354012347867124E-7</c:v>
                </c:pt>
                <c:pt idx="10021">
                  <c:v>4.6320521889624296E-7</c:v>
                </c:pt>
                <c:pt idx="10022">
                  <c:v>4.6287071866886303E-7</c:v>
                </c:pt>
                <c:pt idx="10023">
                  <c:v>4.6253662222370922E-7</c:v>
                </c:pt>
                <c:pt idx="10024">
                  <c:v>4.6220292881592532E-7</c:v>
                </c:pt>
                <c:pt idx="10025">
                  <c:v>4.6186963792064429E-7</c:v>
                </c:pt>
                <c:pt idx="10026">
                  <c:v>4.6153674879932138E-7</c:v>
                </c:pt>
                <c:pt idx="10027">
                  <c:v>4.6120426083424134E-7</c:v>
                </c:pt>
                <c:pt idx="10028">
                  <c:v>4.6087217338260496E-7</c:v>
                </c:pt>
                <c:pt idx="10029">
                  <c:v>4.6054048585451064E-7</c:v>
                </c:pt>
                <c:pt idx="10030">
                  <c:v>4.6020919755622003E-7</c:v>
                </c:pt>
                <c:pt idx="10031">
                  <c:v>4.5987830789424133E-7</c:v>
                </c:pt>
                <c:pt idx="10032">
                  <c:v>4.595478161761805E-7</c:v>
                </c:pt>
                <c:pt idx="10033">
                  <c:v>4.5921772183923924E-7</c:v>
                </c:pt>
                <c:pt idx="10034">
                  <c:v>4.5888802425627933E-7</c:v>
                </c:pt>
                <c:pt idx="10035">
                  <c:v>4.5855872272690294E-7</c:v>
                </c:pt>
                <c:pt idx="10036">
                  <c:v>4.5822981665691255E-7</c:v>
                </c:pt>
                <c:pt idx="10037">
                  <c:v>4.5790130538079844E-7</c:v>
                </c:pt>
                <c:pt idx="10038">
                  <c:v>4.5757318842095024E-7</c:v>
                </c:pt>
                <c:pt idx="10039">
                  <c:v>4.5724546490767103E-7</c:v>
                </c:pt>
                <c:pt idx="10040">
                  <c:v>4.5691813451153934E-7</c:v>
                </c:pt>
                <c:pt idx="10041">
                  <c:v>4.5659119637309862E-7</c:v>
                </c:pt>
                <c:pt idx="10042">
                  <c:v>4.5626464990114323E-7</c:v>
                </c:pt>
                <c:pt idx="10043">
                  <c:v>4.5593849455422994E-7</c:v>
                </c:pt>
                <c:pt idx="10044">
                  <c:v>4.556127297350546E-7</c:v>
                </c:pt>
                <c:pt idx="10045">
                  <c:v>4.5528735475070119E-7</c:v>
                </c:pt>
                <c:pt idx="10046">
                  <c:v>4.5496236899769719E-7</c:v>
                </c:pt>
                <c:pt idx="10047">
                  <c:v>4.5463777182966815E-7</c:v>
                </c:pt>
                <c:pt idx="10048">
                  <c:v>4.5431356278220523E-7</c:v>
                </c:pt>
                <c:pt idx="10049">
                  <c:v>4.5398974106868115E-7</c:v>
                </c:pt>
                <c:pt idx="10050">
                  <c:v>4.536663061264499E-7</c:v>
                </c:pt>
                <c:pt idx="10051">
                  <c:v>4.5334325737460934E-7</c:v>
                </c:pt>
                <c:pt idx="10052">
                  <c:v>4.5302059423842469E-7</c:v>
                </c:pt>
                <c:pt idx="10053">
                  <c:v>4.5269831604803609E-7</c:v>
                </c:pt>
                <c:pt idx="10054">
                  <c:v>4.5237642220369032E-7</c:v>
                </c:pt>
                <c:pt idx="10055">
                  <c:v>4.5205491209049102E-7</c:v>
                </c:pt>
                <c:pt idx="10056">
                  <c:v>4.5173378515742033E-7</c:v>
                </c:pt>
                <c:pt idx="10057">
                  <c:v>4.5141304075463304E-7</c:v>
                </c:pt>
                <c:pt idx="10058">
                  <c:v>4.5109267830509838E-7</c:v>
                </c:pt>
                <c:pt idx="10059">
                  <c:v>4.5077269715809922E-7</c:v>
                </c:pt>
                <c:pt idx="10060">
                  <c:v>4.5045309682611528E-7</c:v>
                </c:pt>
                <c:pt idx="10061">
                  <c:v>4.5013387660284134E-7</c:v>
                </c:pt>
                <c:pt idx="10062">
                  <c:v>4.4981503568889971E-7</c:v>
                </c:pt>
                <c:pt idx="10063">
                  <c:v>4.4949657424330578E-7</c:v>
                </c:pt>
                <c:pt idx="10064">
                  <c:v>4.4917849080859102E-7</c:v>
                </c:pt>
                <c:pt idx="10065">
                  <c:v>4.4886078514428132E-7</c:v>
                </c:pt>
                <c:pt idx="10066">
                  <c:v>4.4854345673713112E-7</c:v>
                </c:pt>
                <c:pt idx="10067">
                  <c:v>4.4822650483267792E-7</c:v>
                </c:pt>
                <c:pt idx="10068">
                  <c:v>4.4790992897236057E-7</c:v>
                </c:pt>
                <c:pt idx="10069">
                  <c:v>4.4759372849078235E-7</c:v>
                </c:pt>
                <c:pt idx="10070">
                  <c:v>4.472779028432505E-7</c:v>
                </c:pt>
                <c:pt idx="10071">
                  <c:v>4.4696245138020416E-7</c:v>
                </c:pt>
                <c:pt idx="10072">
                  <c:v>4.4664737359750439E-7</c:v>
                </c:pt>
                <c:pt idx="10073">
                  <c:v>4.4633266882586823E-7</c:v>
                </c:pt>
                <c:pt idx="10074">
                  <c:v>4.4601833657654104E-7</c:v>
                </c:pt>
                <c:pt idx="10075">
                  <c:v>4.457043761691814E-7</c:v>
                </c:pt>
                <c:pt idx="10076">
                  <c:v>4.4539078710847934E-7</c:v>
                </c:pt>
                <c:pt idx="10077">
                  <c:v>4.4507756874693422E-7</c:v>
                </c:pt>
                <c:pt idx="10078">
                  <c:v>4.4476472057710561E-7</c:v>
                </c:pt>
                <c:pt idx="10079">
                  <c:v>4.4445224194130011E-7</c:v>
                </c:pt>
                <c:pt idx="10080">
                  <c:v>4.4414013233561114E-7</c:v>
                </c:pt>
                <c:pt idx="10081">
                  <c:v>4.4382839112235085E-7</c:v>
                </c:pt>
                <c:pt idx="10082">
                  <c:v>4.4351701777869922E-7</c:v>
                </c:pt>
                <c:pt idx="10083">
                  <c:v>4.4320601168561122E-7</c:v>
                </c:pt>
                <c:pt idx="10084">
                  <c:v>4.4289537233347361E-7</c:v>
                </c:pt>
                <c:pt idx="10085">
                  <c:v>4.4258509905876747E-7</c:v>
                </c:pt>
                <c:pt idx="10086">
                  <c:v>4.4227519140609834E-7</c:v>
                </c:pt>
                <c:pt idx="10087">
                  <c:v>4.4196564870849507E-7</c:v>
                </c:pt>
                <c:pt idx="10088">
                  <c:v>4.4165647046849107E-7</c:v>
                </c:pt>
                <c:pt idx="10089">
                  <c:v>4.4134765605672033E-7</c:v>
                </c:pt>
                <c:pt idx="10090">
                  <c:v>4.4103920497525495E-7</c:v>
                </c:pt>
                <c:pt idx="10091">
                  <c:v>4.407311165882742E-7</c:v>
                </c:pt>
                <c:pt idx="10092">
                  <c:v>4.4042339040018435E-7</c:v>
                </c:pt>
                <c:pt idx="10093">
                  <c:v>4.4011602579964133E-7</c:v>
                </c:pt>
                <c:pt idx="10094">
                  <c:v>4.3980902227472833E-7</c:v>
                </c:pt>
                <c:pt idx="10095">
                  <c:v>4.3950237920009638E-7</c:v>
                </c:pt>
                <c:pt idx="10096">
                  <c:v>4.3919609604614322E-7</c:v>
                </c:pt>
                <c:pt idx="10097">
                  <c:v>4.3889017234136076E-7</c:v>
                </c:pt>
                <c:pt idx="10098">
                  <c:v>4.3858460735955933E-7</c:v>
                </c:pt>
                <c:pt idx="10099">
                  <c:v>4.3827940066187014E-7</c:v>
                </c:pt>
                <c:pt idx="10100">
                  <c:v>4.3797455170584133E-7</c:v>
                </c:pt>
                <c:pt idx="10101">
                  <c:v>4.3767005986293539E-7</c:v>
                </c:pt>
                <c:pt idx="10102">
                  <c:v>4.3736592463108189E-7</c:v>
                </c:pt>
                <c:pt idx="10103">
                  <c:v>4.3706214545370263E-7</c:v>
                </c:pt>
                <c:pt idx="10104">
                  <c:v>4.3675872177241535E-7</c:v>
                </c:pt>
                <c:pt idx="10105">
                  <c:v>4.3645565302356608E-7</c:v>
                </c:pt>
                <c:pt idx="10106">
                  <c:v>4.3615293868828395E-7</c:v>
                </c:pt>
                <c:pt idx="10107">
                  <c:v>4.3585057822002105E-7</c:v>
                </c:pt>
                <c:pt idx="10108">
                  <c:v>4.3554857104508434E-7</c:v>
                </c:pt>
                <c:pt idx="10109">
                  <c:v>4.352469166404339E-7</c:v>
                </c:pt>
                <c:pt idx="10110">
                  <c:v>4.3494561443467157E-7</c:v>
                </c:pt>
                <c:pt idx="10111">
                  <c:v>4.3464466396543376E-7</c:v>
                </c:pt>
                <c:pt idx="10112">
                  <c:v>4.343440645848549E-7</c:v>
                </c:pt>
                <c:pt idx="10113">
                  <c:v>4.3404381581231541E-7</c:v>
                </c:pt>
                <c:pt idx="10114">
                  <c:v>4.3374391707405671E-7</c:v>
                </c:pt>
                <c:pt idx="10115">
                  <c:v>4.3344436789239316E-7</c:v>
                </c:pt>
                <c:pt idx="10116">
                  <c:v>4.331451676684283E-7</c:v>
                </c:pt>
                <c:pt idx="10117">
                  <c:v>4.3284631590247754E-7</c:v>
                </c:pt>
                <c:pt idx="10118">
                  <c:v>4.3254781204086764E-7</c:v>
                </c:pt>
                <c:pt idx="10119">
                  <c:v>4.3224965556117112E-7</c:v>
                </c:pt>
                <c:pt idx="10120">
                  <c:v>4.3195184591693923E-7</c:v>
                </c:pt>
                <c:pt idx="10121">
                  <c:v>4.3165438259204675E-7</c:v>
                </c:pt>
                <c:pt idx="10122">
                  <c:v>4.3135726501459321E-7</c:v>
                </c:pt>
                <c:pt idx="10123">
                  <c:v>4.3106049273137132E-7</c:v>
                </c:pt>
                <c:pt idx="10124">
                  <c:v>4.307640651180468E-7</c:v>
                </c:pt>
                <c:pt idx="10125">
                  <c:v>4.3046798174007434E-7</c:v>
                </c:pt>
                <c:pt idx="10126">
                  <c:v>4.3017224201383292E-7</c:v>
                </c:pt>
                <c:pt idx="10127">
                  <c:v>4.2987684543795942E-7</c:v>
                </c:pt>
                <c:pt idx="10128">
                  <c:v>4.2958179144613612E-7</c:v>
                </c:pt>
                <c:pt idx="10129">
                  <c:v>4.2928707953855074E-7</c:v>
                </c:pt>
                <c:pt idx="10130">
                  <c:v>4.2899270923339941E-7</c:v>
                </c:pt>
                <c:pt idx="10131">
                  <c:v>4.2869867994988434E-7</c:v>
                </c:pt>
                <c:pt idx="10132">
                  <c:v>4.2840499120586913E-7</c:v>
                </c:pt>
                <c:pt idx="10133">
                  <c:v>4.2811164244366724E-7</c:v>
                </c:pt>
                <c:pt idx="10134">
                  <c:v>4.2781863319485934E-7</c:v>
                </c:pt>
                <c:pt idx="10135">
                  <c:v>4.2752596289760244E-7</c:v>
                </c:pt>
                <c:pt idx="10136">
                  <c:v>4.2723363104897051E-7</c:v>
                </c:pt>
                <c:pt idx="10137">
                  <c:v>4.2694163710512123E-7</c:v>
                </c:pt>
                <c:pt idx="10138">
                  <c:v>4.2664998063817501E-7</c:v>
                </c:pt>
                <c:pt idx="10139">
                  <c:v>4.2635866102503424E-7</c:v>
                </c:pt>
                <c:pt idx="10140">
                  <c:v>4.2606767785289833E-7</c:v>
                </c:pt>
                <c:pt idx="10141">
                  <c:v>4.257770305205313E-7</c:v>
                </c:pt>
                <c:pt idx="10142">
                  <c:v>4.2548671856872655E-7</c:v>
                </c:pt>
                <c:pt idx="10143">
                  <c:v>4.2519674144912144E-7</c:v>
                </c:pt>
                <c:pt idx="10144">
                  <c:v>4.2490709873717925E-7</c:v>
                </c:pt>
                <c:pt idx="10145">
                  <c:v>4.2461778981346654E-7</c:v>
                </c:pt>
                <c:pt idx="10146">
                  <c:v>4.2432881424928987E-7</c:v>
                </c:pt>
                <c:pt idx="10147">
                  <c:v>4.2404017148359632E-7</c:v>
                </c:pt>
                <c:pt idx="10148">
                  <c:v>4.2375186108849868E-7</c:v>
                </c:pt>
                <c:pt idx="10149">
                  <c:v>4.2346388246357934E-7</c:v>
                </c:pt>
                <c:pt idx="10150">
                  <c:v>4.2317623518067897E-7</c:v>
                </c:pt>
                <c:pt idx="10151">
                  <c:v>4.2288891868602992E-7</c:v>
                </c:pt>
                <c:pt idx="10152">
                  <c:v>4.2260193254458041E-7</c:v>
                </c:pt>
                <c:pt idx="10153">
                  <c:v>4.2231527616687529E-7</c:v>
                </c:pt>
                <c:pt idx="10154">
                  <c:v>4.2202894913150348E-7</c:v>
                </c:pt>
                <c:pt idx="10155">
                  <c:v>4.2174295087867431E-7</c:v>
                </c:pt>
                <c:pt idx="10156">
                  <c:v>4.2145728097996524E-7</c:v>
                </c:pt>
                <c:pt idx="10157">
                  <c:v>4.2117193884754328E-7</c:v>
                </c:pt>
                <c:pt idx="10158">
                  <c:v>4.2088692409040173E-7</c:v>
                </c:pt>
                <c:pt idx="10159">
                  <c:v>4.2060223610619073E-7</c:v>
                </c:pt>
                <c:pt idx="10160">
                  <c:v>4.2031787452955739E-7</c:v>
                </c:pt>
                <c:pt idx="10161">
                  <c:v>4.200338387553927E-7</c:v>
                </c:pt>
                <c:pt idx="10162">
                  <c:v>4.1975012809604324E-7</c:v>
                </c:pt>
                <c:pt idx="10163">
                  <c:v>4.1946674281187533E-7</c:v>
                </c:pt>
                <c:pt idx="10164">
                  <c:v>4.1918368153509823E-7</c:v>
                </c:pt>
                <c:pt idx="10165">
                  <c:v>4.1890094415394756E-7</c:v>
                </c:pt>
                <c:pt idx="10166">
                  <c:v>4.1861853024627932E-7</c:v>
                </c:pt>
                <c:pt idx="10167">
                  <c:v>4.1833643918545593E-7</c:v>
                </c:pt>
                <c:pt idx="10168">
                  <c:v>4.1805467057621318E-7</c:v>
                </c:pt>
                <c:pt idx="10169">
                  <c:v>4.177732238736589E-7</c:v>
                </c:pt>
                <c:pt idx="10170">
                  <c:v>4.1749209867324032E-7</c:v>
                </c:pt>
                <c:pt idx="10171">
                  <c:v>4.1721129432910194E-7</c:v>
                </c:pt>
                <c:pt idx="10172">
                  <c:v>4.1693081052971523E-7</c:v>
                </c:pt>
                <c:pt idx="10173">
                  <c:v>4.1665064671678324E-7</c:v>
                </c:pt>
                <c:pt idx="10174">
                  <c:v>4.1637080244711795E-7</c:v>
                </c:pt>
                <c:pt idx="10175">
                  <c:v>4.1609127718718734E-7</c:v>
                </c:pt>
                <c:pt idx="10176">
                  <c:v>4.1581207049887864E-7</c:v>
                </c:pt>
                <c:pt idx="10177">
                  <c:v>4.1553318182356422E-7</c:v>
                </c:pt>
                <c:pt idx="10178">
                  <c:v>4.1525461086988532E-7</c:v>
                </c:pt>
                <c:pt idx="10179">
                  <c:v>4.1497635694752524E-7</c:v>
                </c:pt>
                <c:pt idx="10180">
                  <c:v>4.1469841970510904E-7</c:v>
                </c:pt>
                <c:pt idx="10181">
                  <c:v>4.1442079861707924E-7</c:v>
                </c:pt>
                <c:pt idx="10182">
                  <c:v>4.1414349327165733E-7</c:v>
                </c:pt>
                <c:pt idx="10183">
                  <c:v>4.1386650312859131E-7</c:v>
                </c:pt>
                <c:pt idx="10184">
                  <c:v>4.1358982774244422E-7</c:v>
                </c:pt>
                <c:pt idx="10185">
                  <c:v>4.1331346662541192E-7</c:v>
                </c:pt>
                <c:pt idx="10186">
                  <c:v>4.1303741934582905E-7</c:v>
                </c:pt>
                <c:pt idx="10187">
                  <c:v>4.1276168541828331E-7</c:v>
                </c:pt>
                <c:pt idx="10188">
                  <c:v>4.1248626437573123E-7</c:v>
                </c:pt>
                <c:pt idx="10189">
                  <c:v>4.1221115571950247E-7</c:v>
                </c:pt>
                <c:pt idx="10190">
                  <c:v>4.1193635900777232E-7</c:v>
                </c:pt>
                <c:pt idx="10191">
                  <c:v>4.1166187377709914E-7</c:v>
                </c:pt>
                <c:pt idx="10192">
                  <c:v>4.1138769956217809E-7</c:v>
                </c:pt>
                <c:pt idx="10193">
                  <c:v>4.1111383590062718E-7</c:v>
                </c:pt>
                <c:pt idx="10194">
                  <c:v>4.1084028231721178E-7</c:v>
                </c:pt>
                <c:pt idx="10195">
                  <c:v>4.105670383742505E-7</c:v>
                </c:pt>
                <c:pt idx="10196">
                  <c:v>4.1029410355996523E-7</c:v>
                </c:pt>
                <c:pt idx="10197">
                  <c:v>4.1002147747048268E-7</c:v>
                </c:pt>
                <c:pt idx="10198">
                  <c:v>4.0974915960434921E-7</c:v>
                </c:pt>
                <c:pt idx="10199">
                  <c:v>4.0947714955266159E-7</c:v>
                </c:pt>
                <c:pt idx="10200">
                  <c:v>4.0920544678851562E-7</c:v>
                </c:pt>
                <c:pt idx="10201">
                  <c:v>4.0893405092743524E-7</c:v>
                </c:pt>
                <c:pt idx="10202">
                  <c:v>4.0866296145683822E-7</c:v>
                </c:pt>
                <c:pt idx="10203">
                  <c:v>4.0839217794916535E-7</c:v>
                </c:pt>
                <c:pt idx="10204">
                  <c:v>4.081216999476467E-7</c:v>
                </c:pt>
                <c:pt idx="10205">
                  <c:v>4.0785152698826512E-7</c:v>
                </c:pt>
                <c:pt idx="10206">
                  <c:v>4.0758165860747062E-7</c:v>
                </c:pt>
                <c:pt idx="10207">
                  <c:v>4.0731209440089724E-7</c:v>
                </c:pt>
                <c:pt idx="10208">
                  <c:v>4.0704283386656826E-7</c:v>
                </c:pt>
                <c:pt idx="10209">
                  <c:v>4.0677387658375924E-7</c:v>
                </c:pt>
                <c:pt idx="10210">
                  <c:v>4.0650522207934024E-7</c:v>
                </c:pt>
                <c:pt idx="10211">
                  <c:v>4.0623686994219354E-7</c:v>
                </c:pt>
                <c:pt idx="10212">
                  <c:v>4.0596881967048617E-7</c:v>
                </c:pt>
                <c:pt idx="10213">
                  <c:v>4.0570107086193533E-7</c:v>
                </c:pt>
                <c:pt idx="10214">
                  <c:v>4.0543362305291839E-7</c:v>
                </c:pt>
                <c:pt idx="10215">
                  <c:v>4.0516647580201076E-7</c:v>
                </c:pt>
                <c:pt idx="10216">
                  <c:v>4.0489962866895524E-7</c:v>
                </c:pt>
                <c:pt idx="10217">
                  <c:v>4.0463308120248047E-7</c:v>
                </c:pt>
                <c:pt idx="10218">
                  <c:v>4.0436683296016437E-7</c:v>
                </c:pt>
                <c:pt idx="10219">
                  <c:v>4.0410088350072638E-7</c:v>
                </c:pt>
                <c:pt idx="10220">
                  <c:v>4.038352323843429E-7</c:v>
                </c:pt>
                <c:pt idx="10221">
                  <c:v>4.035698791619853E-7</c:v>
                </c:pt>
                <c:pt idx="10222">
                  <c:v>4.0330482340987315E-7</c:v>
                </c:pt>
                <c:pt idx="10223">
                  <c:v>4.0304006468202114E-7</c:v>
                </c:pt>
                <c:pt idx="10224">
                  <c:v>4.0277560254546576E-7</c:v>
                </c:pt>
                <c:pt idx="10225">
                  <c:v>4.0251143654237197E-7</c:v>
                </c:pt>
                <c:pt idx="10226">
                  <c:v>4.0224756626468234E-7</c:v>
                </c:pt>
                <c:pt idx="10227">
                  <c:v>4.0198399125704351E-7</c:v>
                </c:pt>
                <c:pt idx="10228">
                  <c:v>4.0172071110350823E-7</c:v>
                </c:pt>
                <c:pt idx="10229">
                  <c:v>4.0145772533460517E-7</c:v>
                </c:pt>
                <c:pt idx="10230">
                  <c:v>4.0119503355682697E-7</c:v>
                </c:pt>
                <c:pt idx="10231">
                  <c:v>4.0093263528737039E-7</c:v>
                </c:pt>
                <c:pt idx="10232">
                  <c:v>4.0067053018042968E-7</c:v>
                </c:pt>
                <c:pt idx="10233">
                  <c:v>4.0040871772537422E-7</c:v>
                </c:pt>
                <c:pt idx="10234">
                  <c:v>4.0014719753734843E-7</c:v>
                </c:pt>
                <c:pt idx="10235">
                  <c:v>3.998859691593682E-7</c:v>
                </c:pt>
                <c:pt idx="10236">
                  <c:v>3.9962503218741024E-7</c:v>
                </c:pt>
                <c:pt idx="10237">
                  <c:v>3.9936438613532286E-7</c:v>
                </c:pt>
                <c:pt idx="10238">
                  <c:v>3.9910403068942698E-7</c:v>
                </c:pt>
                <c:pt idx="10239">
                  <c:v>3.9884396527453293E-7</c:v>
                </c:pt>
                <c:pt idx="10240">
                  <c:v>3.9858418965202443E-7</c:v>
                </c:pt>
                <c:pt idx="10241">
                  <c:v>3.9832470321956544E-7</c:v>
                </c:pt>
                <c:pt idx="10242">
                  <c:v>3.9806550564728158E-7</c:v>
                </c:pt>
                <c:pt idx="10243">
                  <c:v>3.9780659646061443E-7</c:v>
                </c:pt>
                <c:pt idx="10244">
                  <c:v>3.9754797534082485E-7</c:v>
                </c:pt>
                <c:pt idx="10245">
                  <c:v>3.9728964171592495E-7</c:v>
                </c:pt>
                <c:pt idx="10246">
                  <c:v>3.9703159529707941E-7</c:v>
                </c:pt>
                <c:pt idx="10247">
                  <c:v>3.9677383554728055E-7</c:v>
                </c:pt>
                <c:pt idx="10248">
                  <c:v>3.9651636220505608E-7</c:v>
                </c:pt>
                <c:pt idx="10249">
                  <c:v>3.9625917469271233E-7</c:v>
                </c:pt>
                <c:pt idx="10250">
                  <c:v>3.9600227269171726E-7</c:v>
                </c:pt>
                <c:pt idx="10251">
                  <c:v>3.9574565570816126E-7</c:v>
                </c:pt>
                <c:pt idx="10252">
                  <c:v>3.954893234505529E-7</c:v>
                </c:pt>
                <c:pt idx="10253">
                  <c:v>3.952332753445758E-7</c:v>
                </c:pt>
                <c:pt idx="10254">
                  <c:v>3.9497751111927561E-7</c:v>
                </c:pt>
                <c:pt idx="10255">
                  <c:v>3.9472203019507458E-7</c:v>
                </c:pt>
                <c:pt idx="10256">
                  <c:v>3.9446683239425483E-7</c:v>
                </c:pt>
                <c:pt idx="10257">
                  <c:v>3.9421191710032893E-7</c:v>
                </c:pt>
                <c:pt idx="10258">
                  <c:v>3.9395728399409243E-7</c:v>
                </c:pt>
                <c:pt idx="10259">
                  <c:v>3.9370293257801013E-7</c:v>
                </c:pt>
                <c:pt idx="10260">
                  <c:v>3.9344886265253827E-7</c:v>
                </c:pt>
                <c:pt idx="10261">
                  <c:v>3.9319507360603722E-7</c:v>
                </c:pt>
                <c:pt idx="10262">
                  <c:v>3.9294156439550703E-7</c:v>
                </c:pt>
                <c:pt idx="10263">
                  <c:v>3.9268833683447553E-7</c:v>
                </c:pt>
                <c:pt idx="10264">
                  <c:v>3.9243538789592701E-7</c:v>
                </c:pt>
                <c:pt idx="10265">
                  <c:v>3.9218271839457449E-7</c:v>
                </c:pt>
                <c:pt idx="10266">
                  <c:v>3.919303279612679E-7</c:v>
                </c:pt>
                <c:pt idx="10267">
                  <c:v>3.9167821591717004E-7</c:v>
                </c:pt>
                <c:pt idx="10268">
                  <c:v>3.9142638201526953E-7</c:v>
                </c:pt>
                <c:pt idx="10269">
                  <c:v>3.9117482576145293E-7</c:v>
                </c:pt>
                <c:pt idx="10270">
                  <c:v>3.9092354689565005E-7</c:v>
                </c:pt>
                <c:pt idx="10271">
                  <c:v>3.906725448323183E-7</c:v>
                </c:pt>
                <c:pt idx="10272">
                  <c:v>3.9042181929032616E-7</c:v>
                </c:pt>
                <c:pt idx="10273">
                  <c:v>3.9017136977686082E-7</c:v>
                </c:pt>
                <c:pt idx="10274">
                  <c:v>3.8992119603495672E-7</c:v>
                </c:pt>
                <c:pt idx="10275">
                  <c:v>3.8967129751183651E-7</c:v>
                </c:pt>
                <c:pt idx="10276">
                  <c:v>3.8942167394337102E-7</c:v>
                </c:pt>
                <c:pt idx="10277">
                  <c:v>3.891723247566909E-7</c:v>
                </c:pt>
                <c:pt idx="10278">
                  <c:v>3.8892324981554942E-7</c:v>
                </c:pt>
                <c:pt idx="10279">
                  <c:v>3.8867444846404191E-7</c:v>
                </c:pt>
                <c:pt idx="10280">
                  <c:v>3.8842592046344896E-7</c:v>
                </c:pt>
                <c:pt idx="10281">
                  <c:v>3.8817766532592793E-7</c:v>
                </c:pt>
                <c:pt idx="10282">
                  <c:v>3.8792968277210792E-7</c:v>
                </c:pt>
                <c:pt idx="10283">
                  <c:v>3.8768197228788061E-7</c:v>
                </c:pt>
                <c:pt idx="10284">
                  <c:v>3.8743453356678903E-7</c:v>
                </c:pt>
                <c:pt idx="10285">
                  <c:v>3.8718736614257157E-7</c:v>
                </c:pt>
                <c:pt idx="10286">
                  <c:v>3.8694046972142966E-7</c:v>
                </c:pt>
                <c:pt idx="10287">
                  <c:v>3.8669384381267654E-7</c:v>
                </c:pt>
                <c:pt idx="10288">
                  <c:v>3.8644748810875825E-7</c:v>
                </c:pt>
                <c:pt idx="10289">
                  <c:v>3.8620140213774858E-7</c:v>
                </c:pt>
                <c:pt idx="10290">
                  <c:v>3.8595558561968763E-7</c:v>
                </c:pt>
                <c:pt idx="10291">
                  <c:v>3.8571003806740451E-7</c:v>
                </c:pt>
                <c:pt idx="10292">
                  <c:v>3.8546475912989898E-7</c:v>
                </c:pt>
                <c:pt idx="10293">
                  <c:v>3.8521974844373853E-7</c:v>
                </c:pt>
                <c:pt idx="10294">
                  <c:v>3.8497500560087981E-7</c:v>
                </c:pt>
                <c:pt idx="10295">
                  <c:v>3.8473053021493074E-7</c:v>
                </c:pt>
                <c:pt idx="10296">
                  <c:v>3.844863219190719E-7</c:v>
                </c:pt>
                <c:pt idx="10297">
                  <c:v>3.8424238029167845E-7</c:v>
                </c:pt>
                <c:pt idx="10298">
                  <c:v>3.839987049949824E-7</c:v>
                </c:pt>
                <c:pt idx="10299">
                  <c:v>3.8375529563017401E-7</c:v>
                </c:pt>
                <c:pt idx="10300">
                  <c:v>3.8351215180853561E-7</c:v>
                </c:pt>
                <c:pt idx="10301">
                  <c:v>3.8326927314335728E-7</c:v>
                </c:pt>
                <c:pt idx="10302">
                  <c:v>3.8302665928863004E-7</c:v>
                </c:pt>
                <c:pt idx="10303">
                  <c:v>3.8278430985444338E-7</c:v>
                </c:pt>
                <c:pt idx="10304">
                  <c:v>3.8254222445246859E-7</c:v>
                </c:pt>
                <c:pt idx="10305">
                  <c:v>3.8230040268147438E-7</c:v>
                </c:pt>
                <c:pt idx="10306">
                  <c:v>3.8205884417934357E-7</c:v>
                </c:pt>
                <c:pt idx="10307">
                  <c:v>3.8181754860328382E-7</c:v>
                </c:pt>
                <c:pt idx="10308">
                  <c:v>3.8157651553111519E-7</c:v>
                </c:pt>
                <c:pt idx="10309">
                  <c:v>3.8133574464455022E-7</c:v>
                </c:pt>
                <c:pt idx="10310">
                  <c:v>3.810952355153707E-7</c:v>
                </c:pt>
                <c:pt idx="10311">
                  <c:v>3.8085498779453206E-7</c:v>
                </c:pt>
                <c:pt idx="10312">
                  <c:v>3.8061500108784282E-7</c:v>
                </c:pt>
                <c:pt idx="10313">
                  <c:v>3.8037527505282906E-7</c:v>
                </c:pt>
                <c:pt idx="10314">
                  <c:v>3.8013580928972852E-7</c:v>
                </c:pt>
                <c:pt idx="10315">
                  <c:v>3.798966034633101E-7</c:v>
                </c:pt>
                <c:pt idx="10316">
                  <c:v>3.7965765716063712E-7</c:v>
                </c:pt>
                <c:pt idx="10317">
                  <c:v>3.7941897004362909E-7</c:v>
                </c:pt>
                <c:pt idx="10318">
                  <c:v>3.7918054173102664E-7</c:v>
                </c:pt>
                <c:pt idx="10319">
                  <c:v>3.7894237186031586E-7</c:v>
                </c:pt>
                <c:pt idx="10320">
                  <c:v>3.7870446004535338E-7</c:v>
                </c:pt>
                <c:pt idx="10321">
                  <c:v>3.7846680594382799E-7</c:v>
                </c:pt>
                <c:pt idx="10322">
                  <c:v>3.7822940918919243E-7</c:v>
                </c:pt>
                <c:pt idx="10323">
                  <c:v>3.7799226938267851E-7</c:v>
                </c:pt>
                <c:pt idx="10324">
                  <c:v>3.7775538619588321E-7</c:v>
                </c:pt>
                <c:pt idx="10325">
                  <c:v>3.7751875924839475E-7</c:v>
                </c:pt>
                <c:pt idx="10326">
                  <c:v>3.7728238818983023E-7</c:v>
                </c:pt>
                <c:pt idx="10327">
                  <c:v>3.7704627263365861E-7</c:v>
                </c:pt>
                <c:pt idx="10328">
                  <c:v>3.7681041222032916E-7</c:v>
                </c:pt>
                <c:pt idx="10329">
                  <c:v>3.7657480660944921E-7</c:v>
                </c:pt>
                <c:pt idx="10330">
                  <c:v>3.763394554120932E-7</c:v>
                </c:pt>
                <c:pt idx="10331">
                  <c:v>3.7610435830853198E-7</c:v>
                </c:pt>
                <c:pt idx="10332">
                  <c:v>3.7586951488248691E-7</c:v>
                </c:pt>
                <c:pt idx="10333">
                  <c:v>3.7563492481904089E-7</c:v>
                </c:pt>
                <c:pt idx="10334">
                  <c:v>3.7540058777568752E-7</c:v>
                </c:pt>
                <c:pt idx="10335">
                  <c:v>3.7516650337174218E-7</c:v>
                </c:pt>
                <c:pt idx="10336">
                  <c:v>3.7493267118435872E-7</c:v>
                </c:pt>
                <c:pt idx="10337">
                  <c:v>3.7469909090161185E-7</c:v>
                </c:pt>
                <c:pt idx="10338">
                  <c:v>3.7446576228816587E-7</c:v>
                </c:pt>
                <c:pt idx="10339">
                  <c:v>3.7423268475045846E-7</c:v>
                </c:pt>
                <c:pt idx="10340">
                  <c:v>3.7399985820330908E-7</c:v>
                </c:pt>
                <c:pt idx="10341">
                  <c:v>3.737672820937156E-7</c:v>
                </c:pt>
                <c:pt idx="10342">
                  <c:v>3.7353495607455813E-7</c:v>
                </c:pt>
                <c:pt idx="10343">
                  <c:v>3.7330287990489647E-7</c:v>
                </c:pt>
                <c:pt idx="10344">
                  <c:v>3.7307105317704714E-7</c:v>
                </c:pt>
                <c:pt idx="10345">
                  <c:v>3.7283947554494817E-7</c:v>
                </c:pt>
                <c:pt idx="10346">
                  <c:v>3.7260814663025572E-7</c:v>
                </c:pt>
                <c:pt idx="10347">
                  <c:v>3.7237706609747242E-7</c:v>
                </c:pt>
                <c:pt idx="10348">
                  <c:v>3.7214623361982017E-7</c:v>
                </c:pt>
                <c:pt idx="10349">
                  <c:v>3.7191564883240681E-7</c:v>
                </c:pt>
                <c:pt idx="10350">
                  <c:v>3.7168531134111197E-7</c:v>
                </c:pt>
                <c:pt idx="10351">
                  <c:v>3.7145522087721299E-7</c:v>
                </c:pt>
                <c:pt idx="10352">
                  <c:v>3.7122537706416506E-7</c:v>
                </c:pt>
                <c:pt idx="10353">
                  <c:v>3.7099577953793026E-7</c:v>
                </c:pt>
                <c:pt idx="10354">
                  <c:v>3.7076642797481913E-7</c:v>
                </c:pt>
                <c:pt idx="10355">
                  <c:v>3.7053732199410789E-7</c:v>
                </c:pt>
                <c:pt idx="10356">
                  <c:v>3.7030846129961357E-7</c:v>
                </c:pt>
                <c:pt idx="10357">
                  <c:v>3.7007984551789893E-7</c:v>
                </c:pt>
                <c:pt idx="10358">
                  <c:v>3.6985147430612411E-7</c:v>
                </c:pt>
                <c:pt idx="10359">
                  <c:v>3.6962334731182492E-7</c:v>
                </c:pt>
                <c:pt idx="10360">
                  <c:v>3.693954642249769E-7</c:v>
                </c:pt>
                <c:pt idx="10361">
                  <c:v>3.6916782467755231E-7</c:v>
                </c:pt>
                <c:pt idx="10362">
                  <c:v>3.6894042834364967E-7</c:v>
                </c:pt>
                <c:pt idx="10363">
                  <c:v>3.68713274855603E-7</c:v>
                </c:pt>
                <c:pt idx="10364">
                  <c:v>3.6848636391753454E-7</c:v>
                </c:pt>
                <c:pt idx="10365">
                  <c:v>3.6825969514740459E-7</c:v>
                </c:pt>
                <c:pt idx="10366">
                  <c:v>3.6803326823285369E-7</c:v>
                </c:pt>
                <c:pt idx="10367">
                  <c:v>3.6780708280974593E-7</c:v>
                </c:pt>
                <c:pt idx="10368">
                  <c:v>3.6758113857332993E-7</c:v>
                </c:pt>
                <c:pt idx="10369">
                  <c:v>3.6735543516111428E-7</c:v>
                </c:pt>
                <c:pt idx="10370">
                  <c:v>3.6712997226564508E-7</c:v>
                </c:pt>
                <c:pt idx="10371">
                  <c:v>3.6690474950808165E-7</c:v>
                </c:pt>
                <c:pt idx="10372">
                  <c:v>3.6667976659105069E-7</c:v>
                </c:pt>
                <c:pt idx="10373">
                  <c:v>3.6645502315629178E-7</c:v>
                </c:pt>
                <c:pt idx="10374">
                  <c:v>3.6623051888523735E-7</c:v>
                </c:pt>
                <c:pt idx="10375">
                  <c:v>3.6600625342702064E-7</c:v>
                </c:pt>
                <c:pt idx="10376">
                  <c:v>3.6578222647068029E-7</c:v>
                </c:pt>
                <c:pt idx="10377">
                  <c:v>3.6555843767285549E-7</c:v>
                </c:pt>
                <c:pt idx="10378">
                  <c:v>3.6533488670090816E-7</c:v>
                </c:pt>
                <c:pt idx="10379">
                  <c:v>3.6511157321902367E-7</c:v>
                </c:pt>
                <c:pt idx="10380">
                  <c:v>3.6488849691141002E-7</c:v>
                </c:pt>
                <c:pt idx="10381">
                  <c:v>3.6466565743007994E-7</c:v>
                </c:pt>
                <c:pt idx="10382">
                  <c:v>3.6444305445102457E-7</c:v>
                </c:pt>
                <c:pt idx="10383">
                  <c:v>3.6422068766592716E-7</c:v>
                </c:pt>
                <c:pt idx="10384">
                  <c:v>3.639985567179315E-7</c:v>
                </c:pt>
                <c:pt idx="10385">
                  <c:v>3.637766612820201E-7</c:v>
                </c:pt>
                <c:pt idx="10386">
                  <c:v>3.6355500105159E-7</c:v>
                </c:pt>
                <c:pt idx="10387">
                  <c:v>3.6333357568503134E-7</c:v>
                </c:pt>
                <c:pt idx="10388">
                  <c:v>3.6311238485886366E-7</c:v>
                </c:pt>
                <c:pt idx="10389">
                  <c:v>3.6289142824800975E-7</c:v>
                </c:pt>
                <c:pt idx="10390">
                  <c:v>3.6267070554062986E-7</c:v>
                </c:pt>
                <c:pt idx="10391">
                  <c:v>3.6245021638202304E-7</c:v>
                </c:pt>
                <c:pt idx="10392">
                  <c:v>3.6222996047634819E-7</c:v>
                </c:pt>
                <c:pt idx="10393">
                  <c:v>3.6200993750056405E-7</c:v>
                </c:pt>
                <c:pt idx="10394">
                  <c:v>3.6179014712047357E-7</c:v>
                </c:pt>
                <c:pt idx="10395">
                  <c:v>3.61570588988475E-7</c:v>
                </c:pt>
                <c:pt idx="10396">
                  <c:v>3.6135126283089328E-7</c:v>
                </c:pt>
                <c:pt idx="10397">
                  <c:v>3.6113216833907251E-7</c:v>
                </c:pt>
                <c:pt idx="10398">
                  <c:v>3.6091330509193022E-7</c:v>
                </c:pt>
                <c:pt idx="10399">
                  <c:v>3.6069467287674786E-7</c:v>
                </c:pt>
                <c:pt idx="10400">
                  <c:v>3.6047627132887439E-7</c:v>
                </c:pt>
                <c:pt idx="10401">
                  <c:v>3.6025810013444574E-7</c:v>
                </c:pt>
                <c:pt idx="10402">
                  <c:v>3.6004015898309633E-7</c:v>
                </c:pt>
                <c:pt idx="10403">
                  <c:v>3.5982244754475525E-7</c:v>
                </c:pt>
                <c:pt idx="10404">
                  <c:v>3.5960496552128475E-7</c:v>
                </c:pt>
                <c:pt idx="10405">
                  <c:v>3.5938771256990341E-7</c:v>
                </c:pt>
                <c:pt idx="10406">
                  <c:v>3.5917068839637771E-7</c:v>
                </c:pt>
                <c:pt idx="10407">
                  <c:v>3.5895389265600945E-7</c:v>
                </c:pt>
                <c:pt idx="10408">
                  <c:v>3.5873732508442619E-7</c:v>
                </c:pt>
                <c:pt idx="10409">
                  <c:v>3.5852098530860776E-7</c:v>
                </c:pt>
                <c:pt idx="10410">
                  <c:v>3.5830487307515905E-7</c:v>
                </c:pt>
                <c:pt idx="10411">
                  <c:v>3.5808898804268097E-7</c:v>
                </c:pt>
                <c:pt idx="10412">
                  <c:v>3.5787332987101152E-7</c:v>
                </c:pt>
                <c:pt idx="10413">
                  <c:v>3.576578982890549E-7</c:v>
                </c:pt>
                <c:pt idx="10414">
                  <c:v>3.5744269295428455E-7</c:v>
                </c:pt>
                <c:pt idx="10415">
                  <c:v>3.5722771359380492E-7</c:v>
                </c:pt>
                <c:pt idx="10416">
                  <c:v>3.5701295985808454E-7</c:v>
                </c:pt>
                <c:pt idx="10417">
                  <c:v>3.5679843144769052E-7</c:v>
                </c:pt>
                <c:pt idx="10418">
                  <c:v>3.5658412807388189E-7</c:v>
                </c:pt>
                <c:pt idx="10419">
                  <c:v>3.5637004939478985E-7</c:v>
                </c:pt>
                <c:pt idx="10420">
                  <c:v>3.5615619513841545E-7</c:v>
                </c:pt>
                <c:pt idx="10421">
                  <c:v>3.5594256497127985E-7</c:v>
                </c:pt>
                <c:pt idx="10422">
                  <c:v>3.5572915859438212E-7</c:v>
                </c:pt>
                <c:pt idx="10423">
                  <c:v>3.5551597568317501E-7</c:v>
                </c:pt>
                <c:pt idx="10424">
                  <c:v>3.5530301597080002E-7</c:v>
                </c:pt>
                <c:pt idx="10425">
                  <c:v>3.5509027912022965E-7</c:v>
                </c:pt>
                <c:pt idx="10426">
                  <c:v>3.5487776484878292E-7</c:v>
                </c:pt>
                <c:pt idx="10427">
                  <c:v>3.5466547280936176E-7</c:v>
                </c:pt>
                <c:pt idx="10428">
                  <c:v>3.5445340275709357E-7</c:v>
                </c:pt>
                <c:pt idx="10429">
                  <c:v>3.5424155432672316E-7</c:v>
                </c:pt>
                <c:pt idx="10430">
                  <c:v>3.540299272664871E-7</c:v>
                </c:pt>
                <c:pt idx="10431">
                  <c:v>3.5381852125212069E-7</c:v>
                </c:pt>
                <c:pt idx="10432">
                  <c:v>3.5360733598622838E-7</c:v>
                </c:pt>
                <c:pt idx="10433">
                  <c:v>3.5339637115167464E-7</c:v>
                </c:pt>
                <c:pt idx="10434">
                  <c:v>3.5318562648454453E-7</c:v>
                </c:pt>
                <c:pt idx="10435">
                  <c:v>3.5297510163077844E-7</c:v>
                </c:pt>
                <c:pt idx="10436">
                  <c:v>3.5276479632960325E-7</c:v>
                </c:pt>
                <c:pt idx="10437">
                  <c:v>3.525547102649716E-7</c:v>
                </c:pt>
                <c:pt idx="10438">
                  <c:v>3.5234484315470864E-7</c:v>
                </c:pt>
                <c:pt idx="10439">
                  <c:v>3.5213519470540037E-7</c:v>
                </c:pt>
                <c:pt idx="10440">
                  <c:v>3.5192576458139033E-7</c:v>
                </c:pt>
                <c:pt idx="10441">
                  <c:v>3.5171655250937387E-7</c:v>
                </c:pt>
                <c:pt idx="10442">
                  <c:v>3.515075582050395E-7</c:v>
                </c:pt>
                <c:pt idx="10443">
                  <c:v>3.5129878134384E-7</c:v>
                </c:pt>
                <c:pt idx="10444">
                  <c:v>3.5109022165063317E-7</c:v>
                </c:pt>
                <c:pt idx="10445">
                  <c:v>3.5088187882554924E-7</c:v>
                </c:pt>
                <c:pt idx="10446">
                  <c:v>3.5067375257671658E-7</c:v>
                </c:pt>
                <c:pt idx="10447">
                  <c:v>3.5046584259947411E-7</c:v>
                </c:pt>
                <c:pt idx="10448">
                  <c:v>3.50258148598066E-7</c:v>
                </c:pt>
                <c:pt idx="10449">
                  <c:v>3.5005067028855896E-7</c:v>
                </c:pt>
                <c:pt idx="10450">
                  <c:v>3.498434073800939E-7</c:v>
                </c:pt>
                <c:pt idx="10451">
                  <c:v>3.4963635957486678E-7</c:v>
                </c:pt>
                <c:pt idx="10452">
                  <c:v>3.4942952657584751E-7</c:v>
                </c:pt>
                <c:pt idx="10453">
                  <c:v>3.4922290809746878E-7</c:v>
                </c:pt>
                <c:pt idx="10454">
                  <c:v>3.4901650385702032E-7</c:v>
                </c:pt>
                <c:pt idx="10455">
                  <c:v>3.4881031356319325E-7</c:v>
                </c:pt>
                <c:pt idx="10456">
                  <c:v>3.486043369111446E-7</c:v>
                </c:pt>
                <c:pt idx="10457">
                  <c:v>3.4839857361791052E-7</c:v>
                </c:pt>
                <c:pt idx="10458">
                  <c:v>3.4819302342021612E-7</c:v>
                </c:pt>
                <c:pt idx="10459">
                  <c:v>3.4798768598324564E-7</c:v>
                </c:pt>
                <c:pt idx="10460">
                  <c:v>3.477825610436091E-7</c:v>
                </c:pt>
                <c:pt idx="10461">
                  <c:v>3.4757764832080016E-7</c:v>
                </c:pt>
                <c:pt idx="10462">
                  <c:v>3.4737294750678046E-7</c:v>
                </c:pt>
                <c:pt idx="10463">
                  <c:v>3.4716845833693422E-7</c:v>
                </c:pt>
                <c:pt idx="10464">
                  <c:v>3.4696418050051362E-7</c:v>
                </c:pt>
                <c:pt idx="10465">
                  <c:v>3.4676011374649829E-7</c:v>
                </c:pt>
                <c:pt idx="10466">
                  <c:v>3.4655625776966626E-7</c:v>
                </c:pt>
                <c:pt idx="10467">
                  <c:v>3.4635261228007211E-7</c:v>
                </c:pt>
                <c:pt idx="10468">
                  <c:v>3.4614917698956682E-7</c:v>
                </c:pt>
                <c:pt idx="10469">
                  <c:v>3.4594595163070351E-7</c:v>
                </c:pt>
                <c:pt idx="10470">
                  <c:v>3.4574293594910415E-7</c:v>
                </c:pt>
                <c:pt idx="10471">
                  <c:v>3.4554012961559745E-7</c:v>
                </c:pt>
                <c:pt idx="10472">
                  <c:v>3.4533753234147195E-7</c:v>
                </c:pt>
                <c:pt idx="10473">
                  <c:v>3.4513514390656892E-7</c:v>
                </c:pt>
                <c:pt idx="10474">
                  <c:v>3.4493296393643892E-7</c:v>
                </c:pt>
                <c:pt idx="10475">
                  <c:v>3.4473099223913301E-7</c:v>
                </c:pt>
                <c:pt idx="10476">
                  <c:v>3.4452922847467603E-7</c:v>
                </c:pt>
                <c:pt idx="10477">
                  <c:v>3.443276724000258E-7</c:v>
                </c:pt>
                <c:pt idx="10478">
                  <c:v>3.441263237101124E-7</c:v>
                </c:pt>
                <c:pt idx="10479">
                  <c:v>3.4392518215513687E-7</c:v>
                </c:pt>
                <c:pt idx="10480">
                  <c:v>3.4372424742664071E-7</c:v>
                </c:pt>
                <c:pt idx="10481">
                  <c:v>3.4352351925122018E-7</c:v>
                </c:pt>
                <c:pt idx="10482">
                  <c:v>3.4332299738832601E-7</c:v>
                </c:pt>
                <c:pt idx="10483">
                  <c:v>3.4312268150665821E-7</c:v>
                </c:pt>
                <c:pt idx="10484">
                  <c:v>3.42922571397704E-7</c:v>
                </c:pt>
                <c:pt idx="10485">
                  <c:v>3.4272266671110054E-7</c:v>
                </c:pt>
                <c:pt idx="10486">
                  <c:v>3.425229671988846E-7</c:v>
                </c:pt>
                <c:pt idx="10487">
                  <c:v>3.4232347259975746E-7</c:v>
                </c:pt>
                <c:pt idx="10488">
                  <c:v>3.4212418263433231E-7</c:v>
                </c:pt>
                <c:pt idx="10489">
                  <c:v>3.4192509703732201E-7</c:v>
                </c:pt>
                <c:pt idx="10490">
                  <c:v>3.4172621551046336E-7</c:v>
                </c:pt>
                <c:pt idx="10491">
                  <c:v>3.4152753780706668E-7</c:v>
                </c:pt>
                <c:pt idx="10492">
                  <c:v>3.4132906362839621E-7</c:v>
                </c:pt>
                <c:pt idx="10493">
                  <c:v>3.4113079272884834E-7</c:v>
                </c:pt>
                <c:pt idx="10494">
                  <c:v>3.409327248011271E-7</c:v>
                </c:pt>
                <c:pt idx="10495">
                  <c:v>3.4073485962398477E-7</c:v>
                </c:pt>
                <c:pt idx="10496">
                  <c:v>3.4053719687640598E-7</c:v>
                </c:pt>
                <c:pt idx="10497">
                  <c:v>3.4033973632681473E-7</c:v>
                </c:pt>
                <c:pt idx="10498">
                  <c:v>3.4014247766387633E-7</c:v>
                </c:pt>
                <c:pt idx="10499">
                  <c:v>3.3994542066485864E-7</c:v>
                </c:pt>
                <c:pt idx="10500">
                  <c:v>3.3974856502652102E-7</c:v>
                </c:pt>
                <c:pt idx="10501">
                  <c:v>3.3955191050240291E-7</c:v>
                </c:pt>
                <c:pt idx="10502">
                  <c:v>3.393554568049808E-7</c:v>
                </c:pt>
                <c:pt idx="10503">
                  <c:v>3.3915920368313927E-7</c:v>
                </c:pt>
                <c:pt idx="10504">
                  <c:v>3.389631508589723E-7</c:v>
                </c:pt>
                <c:pt idx="10505">
                  <c:v>3.3876729807396604E-7</c:v>
                </c:pt>
                <c:pt idx="10506">
                  <c:v>3.3857164504794109E-7</c:v>
                </c:pt>
                <c:pt idx="10507">
                  <c:v>3.3837619152502489E-7</c:v>
                </c:pt>
                <c:pt idx="10508">
                  <c:v>3.3818093724655015E-7</c:v>
                </c:pt>
                <c:pt idx="10509">
                  <c:v>3.3798588193267556E-7</c:v>
                </c:pt>
                <c:pt idx="10510">
                  <c:v>3.3779102532969876E-7</c:v>
                </c:pt>
                <c:pt idx="10511">
                  <c:v>3.3759636717288388E-7</c:v>
                </c:pt>
                <c:pt idx="10512">
                  <c:v>3.3740190719430028E-7</c:v>
                </c:pt>
                <c:pt idx="10513">
                  <c:v>3.3720764512827321E-7</c:v>
                </c:pt>
                <c:pt idx="10514">
                  <c:v>3.3701358072526253E-7</c:v>
                </c:pt>
                <c:pt idx="10515">
                  <c:v>3.3681971368771705E-7</c:v>
                </c:pt>
                <c:pt idx="10516">
                  <c:v>3.3662604381037681E-7</c:v>
                </c:pt>
                <c:pt idx="10517">
                  <c:v>3.3643257079691534E-7</c:v>
                </c:pt>
                <c:pt idx="10518">
                  <c:v>3.3623929437369673E-7</c:v>
                </c:pt>
                <c:pt idx="10519">
                  <c:v>3.3604621430064696E-7</c:v>
                </c:pt>
                <c:pt idx="10520">
                  <c:v>3.3585333031936005E-7</c:v>
                </c:pt>
                <c:pt idx="10521">
                  <c:v>3.3566064217670052E-7</c:v>
                </c:pt>
                <c:pt idx="10522">
                  <c:v>3.3546814958686252E-7</c:v>
                </c:pt>
                <c:pt idx="10523">
                  <c:v>3.3527585230866019E-7</c:v>
                </c:pt>
                <c:pt idx="10524">
                  <c:v>3.350837500733485E-7</c:v>
                </c:pt>
                <c:pt idx="10525">
                  <c:v>3.3489184264143625E-7</c:v>
                </c:pt>
                <c:pt idx="10526">
                  <c:v>3.3470012973175768E-7</c:v>
                </c:pt>
                <c:pt idx="10527">
                  <c:v>3.3450861110385099E-7</c:v>
                </c:pt>
                <c:pt idx="10528">
                  <c:v>3.3431728650477901E-7</c:v>
                </c:pt>
                <c:pt idx="10529">
                  <c:v>3.3412615567620918E-7</c:v>
                </c:pt>
                <c:pt idx="10530">
                  <c:v>3.3393521835122015E-7</c:v>
                </c:pt>
                <c:pt idx="10531">
                  <c:v>3.3374447425746588E-7</c:v>
                </c:pt>
                <c:pt idx="10532">
                  <c:v>3.3355392316726837E-7</c:v>
                </c:pt>
                <c:pt idx="10533">
                  <c:v>3.333635648392814E-7</c:v>
                </c:pt>
                <c:pt idx="10534">
                  <c:v>3.33173398993376E-7</c:v>
                </c:pt>
                <c:pt idx="10535">
                  <c:v>3.3298342538242954E-7</c:v>
                </c:pt>
                <c:pt idx="10536">
                  <c:v>3.3279364374781631E-7</c:v>
                </c:pt>
                <c:pt idx="10537">
                  <c:v>3.3260405386108521E-7</c:v>
                </c:pt>
                <c:pt idx="10538">
                  <c:v>3.3241465543330902E-7</c:v>
                </c:pt>
                <c:pt idx="10539">
                  <c:v>3.3222544824335877E-7</c:v>
                </c:pt>
                <c:pt idx="10540">
                  <c:v>3.3203643201233283E-7</c:v>
                </c:pt>
                <c:pt idx="10541">
                  <c:v>3.3184760651936598E-7</c:v>
                </c:pt>
                <c:pt idx="10542">
                  <c:v>3.3165897147745529E-7</c:v>
                </c:pt>
                <c:pt idx="10543">
                  <c:v>3.3147052668625936E-7</c:v>
                </c:pt>
                <c:pt idx="10544">
                  <c:v>3.3128227176925316E-7</c:v>
                </c:pt>
                <c:pt idx="10545">
                  <c:v>3.3109420670679472E-7</c:v>
                </c:pt>
                <c:pt idx="10546">
                  <c:v>3.3090633109612317E-7</c:v>
                </c:pt>
                <c:pt idx="10547">
                  <c:v>3.3071864466255938E-7</c:v>
                </c:pt>
                <c:pt idx="10548">
                  <c:v>3.3053114721626002E-7</c:v>
                </c:pt>
                <c:pt idx="10549">
                  <c:v>3.303438384991809E-7</c:v>
                </c:pt>
                <c:pt idx="10550">
                  <c:v>3.3015671825447267E-7</c:v>
                </c:pt>
                <c:pt idx="10551">
                  <c:v>3.2996978624261099E-7</c:v>
                </c:pt>
                <c:pt idx="10552">
                  <c:v>3.2978304221286701E-7</c:v>
                </c:pt>
                <c:pt idx="10553">
                  <c:v>3.2959648593806146E-7</c:v>
                </c:pt>
                <c:pt idx="10554">
                  <c:v>3.2941011718094422E-7</c:v>
                </c:pt>
                <c:pt idx="10555">
                  <c:v>3.2922393564648467E-7</c:v>
                </c:pt>
                <c:pt idx="10556">
                  <c:v>3.2903794113409869E-7</c:v>
                </c:pt>
                <c:pt idx="10557">
                  <c:v>3.2885213337186927E-7</c:v>
                </c:pt>
                <c:pt idx="10558">
                  <c:v>3.2866651200042282E-7</c:v>
                </c:pt>
                <c:pt idx="10559">
                  <c:v>3.2848107716882524E-7</c:v>
                </c:pt>
                <c:pt idx="10560">
                  <c:v>3.2829582815839739E-7</c:v>
                </c:pt>
                <c:pt idx="10561">
                  <c:v>3.2811076497767011E-7</c:v>
                </c:pt>
                <c:pt idx="10562">
                  <c:v>3.2792588731261546E-7</c:v>
                </c:pt>
                <c:pt idx="10563">
                  <c:v>3.277411949855675E-7</c:v>
                </c:pt>
                <c:pt idx="10564">
                  <c:v>3.2755668771108691E-7</c:v>
                </c:pt>
                <c:pt idx="10565">
                  <c:v>3.2737236527415111E-7</c:v>
                </c:pt>
                <c:pt idx="10566">
                  <c:v>3.2718822740720805E-7</c:v>
                </c:pt>
                <c:pt idx="10567">
                  <c:v>3.2700427386545014E-7</c:v>
                </c:pt>
                <c:pt idx="10568">
                  <c:v>3.2682050441397479E-7</c:v>
                </c:pt>
                <c:pt idx="10569">
                  <c:v>3.2663691881848863E-7</c:v>
                </c:pt>
                <c:pt idx="10570">
                  <c:v>3.2645351682023538E-7</c:v>
                </c:pt>
                <c:pt idx="10571">
                  <c:v>3.2627029821855853E-7</c:v>
                </c:pt>
                <c:pt idx="10572">
                  <c:v>3.2608726273201064E-7</c:v>
                </c:pt>
                <c:pt idx="10573">
                  <c:v>3.2590441016882831E-7</c:v>
                </c:pt>
                <c:pt idx="10574">
                  <c:v>3.2572174026634548E-7</c:v>
                </c:pt>
                <c:pt idx="10575">
                  <c:v>3.2553925278617826E-7</c:v>
                </c:pt>
                <c:pt idx="10576">
                  <c:v>3.2535694749268295E-7</c:v>
                </c:pt>
                <c:pt idx="10577">
                  <c:v>3.251748241455675E-7</c:v>
                </c:pt>
                <c:pt idx="10578">
                  <c:v>3.2499288250270444E-7</c:v>
                </c:pt>
                <c:pt idx="10579">
                  <c:v>3.2481112235253072E-7</c:v>
                </c:pt>
                <c:pt idx="10580">
                  <c:v>3.246295434297897E-7</c:v>
                </c:pt>
                <c:pt idx="10581">
                  <c:v>3.2444814552765046E-7</c:v>
                </c:pt>
                <c:pt idx="10582">
                  <c:v>3.2426692839762416E-7</c:v>
                </c:pt>
                <c:pt idx="10583">
                  <c:v>3.2408589180767573E-7</c:v>
                </c:pt>
                <c:pt idx="10584">
                  <c:v>3.2390503551386194E-7</c:v>
                </c:pt>
                <c:pt idx="10585">
                  <c:v>3.2372435929903892E-7</c:v>
                </c:pt>
                <c:pt idx="10586">
                  <c:v>3.2354386290308882E-7</c:v>
                </c:pt>
                <c:pt idx="10587">
                  <c:v>3.2336354612288887E-7</c:v>
                </c:pt>
                <c:pt idx="10588">
                  <c:v>3.2318340870857254E-7</c:v>
                </c:pt>
                <c:pt idx="10589">
                  <c:v>3.2300345042862725E-7</c:v>
                </c:pt>
                <c:pt idx="10590">
                  <c:v>3.2282367108130818E-7</c:v>
                </c:pt>
                <c:pt idx="10591">
                  <c:v>3.2264407040593639E-7</c:v>
                </c:pt>
                <c:pt idx="10592">
                  <c:v>3.2246464815625552E-7</c:v>
                </c:pt>
                <c:pt idx="10593">
                  <c:v>3.2228540412919234E-7</c:v>
                </c:pt>
                <c:pt idx="10594">
                  <c:v>3.221063380902508E-7</c:v>
                </c:pt>
                <c:pt idx="10595">
                  <c:v>3.2192744979930013E-7</c:v>
                </c:pt>
                <c:pt idx="10596">
                  <c:v>3.2174873904270535E-7</c:v>
                </c:pt>
                <c:pt idx="10597">
                  <c:v>3.2157020556709622E-7</c:v>
                </c:pt>
                <c:pt idx="10598">
                  <c:v>3.2139184918156588E-7</c:v>
                </c:pt>
                <c:pt idx="10599">
                  <c:v>3.2121366961285854E-7</c:v>
                </c:pt>
                <c:pt idx="10600">
                  <c:v>3.2103566667685643E-7</c:v>
                </c:pt>
                <c:pt idx="10601">
                  <c:v>3.2085784010066317E-7</c:v>
                </c:pt>
                <c:pt idx="10602">
                  <c:v>3.206801896971064E-7</c:v>
                </c:pt>
                <c:pt idx="10603">
                  <c:v>3.2050271521587412E-7</c:v>
                </c:pt>
                <c:pt idx="10604">
                  <c:v>3.2032541638866324E-7</c:v>
                </c:pt>
                <c:pt idx="10605">
                  <c:v>3.2014829312547011E-7</c:v>
                </c:pt>
                <c:pt idx="10606">
                  <c:v>3.199713450909727E-7</c:v>
                </c:pt>
                <c:pt idx="10607">
                  <c:v>3.1979457204524659E-7</c:v>
                </c:pt>
                <c:pt idx="10608">
                  <c:v>3.1961797383843128E-7</c:v>
                </c:pt>
                <c:pt idx="10609">
                  <c:v>3.1944155017921451E-7</c:v>
                </c:pt>
                <c:pt idx="10610">
                  <c:v>3.1926530089237496E-7</c:v>
                </c:pt>
                <c:pt idx="10611">
                  <c:v>3.19089225713784E-7</c:v>
                </c:pt>
                <c:pt idx="10612">
                  <c:v>3.1891332446045868E-7</c:v>
                </c:pt>
                <c:pt idx="10613">
                  <c:v>3.1873759686886561E-7</c:v>
                </c:pt>
                <c:pt idx="10614">
                  <c:v>3.18562042745424E-7</c:v>
                </c:pt>
                <c:pt idx="10615">
                  <c:v>3.1838666185067767E-7</c:v>
                </c:pt>
                <c:pt idx="10616">
                  <c:v>3.1821145398401095E-7</c:v>
                </c:pt>
                <c:pt idx="10617">
                  <c:v>3.1803641889255931E-7</c:v>
                </c:pt>
                <c:pt idx="10618">
                  <c:v>3.1786155637418299E-7</c:v>
                </c:pt>
                <c:pt idx="10619">
                  <c:v>3.1768686619371098E-7</c:v>
                </c:pt>
                <c:pt idx="10620">
                  <c:v>3.1751234816340704E-7</c:v>
                </c:pt>
                <c:pt idx="10621">
                  <c:v>3.1733800203406927E-7</c:v>
                </c:pt>
                <c:pt idx="10622">
                  <c:v>3.1716382759580618E-7</c:v>
                </c:pt>
                <c:pt idx="10623">
                  <c:v>3.1698982461034164E-7</c:v>
                </c:pt>
                <c:pt idx="10624">
                  <c:v>3.1681599289818815E-7</c:v>
                </c:pt>
                <c:pt idx="10625">
                  <c:v>3.1664233219461741E-7</c:v>
                </c:pt>
                <c:pt idx="10626">
                  <c:v>3.1646884230573163E-7</c:v>
                </c:pt>
                <c:pt idx="10627">
                  <c:v>3.1629552298990401E-7</c:v>
                </c:pt>
                <c:pt idx="10628">
                  <c:v>3.16122374094761E-7</c:v>
                </c:pt>
                <c:pt idx="10629">
                  <c:v>3.1594939534045049E-7</c:v>
                </c:pt>
                <c:pt idx="10630">
                  <c:v>3.1577658651922377E-7</c:v>
                </c:pt>
                <c:pt idx="10631">
                  <c:v>3.1560394742091292E-7</c:v>
                </c:pt>
                <c:pt idx="10632">
                  <c:v>3.1543147786966246E-7</c:v>
                </c:pt>
                <c:pt idx="10633">
                  <c:v>3.1525917759706919E-7</c:v>
                </c:pt>
                <c:pt idx="10634">
                  <c:v>3.1508704630448016E-7</c:v>
                </c:pt>
                <c:pt idx="10635">
                  <c:v>3.1491508402985582E-7</c:v>
                </c:pt>
                <c:pt idx="10636">
                  <c:v>3.1474329023216828E-7</c:v>
                </c:pt>
                <c:pt idx="10637">
                  <c:v>3.1457166494159469E-7</c:v>
                </c:pt>
                <c:pt idx="10638">
                  <c:v>3.1440020789208384E-7</c:v>
                </c:pt>
                <c:pt idx="10639">
                  <c:v>3.1422891882994609E-7</c:v>
                </c:pt>
                <c:pt idx="10640">
                  <c:v>3.1405779752111505E-7</c:v>
                </c:pt>
                <c:pt idx="10641">
                  <c:v>3.1388684381591211E-7</c:v>
                </c:pt>
                <c:pt idx="10642">
                  <c:v>3.1371605749360561E-7</c:v>
                </c:pt>
                <c:pt idx="10643">
                  <c:v>3.1354543830606812E-7</c:v>
                </c:pt>
                <c:pt idx="10644">
                  <c:v>3.1337498604370445E-7</c:v>
                </c:pt>
                <c:pt idx="10645">
                  <c:v>3.132047004944589E-7</c:v>
                </c:pt>
                <c:pt idx="10646">
                  <c:v>3.1303458150034415E-7</c:v>
                </c:pt>
                <c:pt idx="10647">
                  <c:v>3.1286462876581701E-7</c:v>
                </c:pt>
                <c:pt idx="10648">
                  <c:v>3.1269484213588755E-7</c:v>
                </c:pt>
                <c:pt idx="10649">
                  <c:v>3.1252522138646379E-7</c:v>
                </c:pt>
                <c:pt idx="10650">
                  <c:v>3.1235576629932643E-7</c:v>
                </c:pt>
                <c:pt idx="10651">
                  <c:v>3.1218647668382565E-7</c:v>
                </c:pt>
                <c:pt idx="10652">
                  <c:v>3.1201735231608595E-7</c:v>
                </c:pt>
                <c:pt idx="10653">
                  <c:v>3.1184839296729666E-7</c:v>
                </c:pt>
                <c:pt idx="10654">
                  <c:v>3.1167959848206293E-7</c:v>
                </c:pt>
                <c:pt idx="10655">
                  <c:v>3.1151096861729096E-7</c:v>
                </c:pt>
                <c:pt idx="10656">
                  <c:v>3.1134250316656538E-7</c:v>
                </c:pt>
                <c:pt idx="10657">
                  <c:v>3.1117420190895851E-7</c:v>
                </c:pt>
                <c:pt idx="10658">
                  <c:v>3.1100606461843219E-7</c:v>
                </c:pt>
                <c:pt idx="10659">
                  <c:v>3.1083809121398239E-7</c:v>
                </c:pt>
                <c:pt idx="10660">
                  <c:v>3.106702813160573E-7</c:v>
                </c:pt>
                <c:pt idx="10661">
                  <c:v>3.1050263480726365E-7</c:v>
                </c:pt>
                <c:pt idx="10662">
                  <c:v>3.1033515147658748E-7</c:v>
                </c:pt>
                <c:pt idx="10663">
                  <c:v>3.1016783111824299E-7</c:v>
                </c:pt>
                <c:pt idx="10664">
                  <c:v>3.1000067353793406E-7</c:v>
                </c:pt>
                <c:pt idx="10665">
                  <c:v>3.098336784841046E-7</c:v>
                </c:pt>
                <c:pt idx="10666">
                  <c:v>3.0966684578807451E-7</c:v>
                </c:pt>
                <c:pt idx="10667">
                  <c:v>3.0950017525474083E-7</c:v>
                </c:pt>
                <c:pt idx="10668">
                  <c:v>3.093336666514075E-7</c:v>
                </c:pt>
                <c:pt idx="10669">
                  <c:v>3.0916731976979664E-7</c:v>
                </c:pt>
                <c:pt idx="10670">
                  <c:v>3.0900113442364661E-7</c:v>
                </c:pt>
                <c:pt idx="10671">
                  <c:v>3.0883511042983963E-7</c:v>
                </c:pt>
                <c:pt idx="10672">
                  <c:v>3.0866924754664054E-7</c:v>
                </c:pt>
                <c:pt idx="10673">
                  <c:v>3.0850354558418511E-7</c:v>
                </c:pt>
                <c:pt idx="10674">
                  <c:v>3.0833800434348724E-7</c:v>
                </c:pt>
                <c:pt idx="10675">
                  <c:v>3.0817262364840449E-7</c:v>
                </c:pt>
                <c:pt idx="10676">
                  <c:v>3.0800740326001611E-7</c:v>
                </c:pt>
                <c:pt idx="10677">
                  <c:v>3.0784234297826001E-7</c:v>
                </c:pt>
                <c:pt idx="10678">
                  <c:v>3.0767744258810821E-7</c:v>
                </c:pt>
                <c:pt idx="10679">
                  <c:v>3.0751270192732101E-7</c:v>
                </c:pt>
                <c:pt idx="10680">
                  <c:v>3.0734812079037589E-7</c:v>
                </c:pt>
                <c:pt idx="10681">
                  <c:v>3.0718369897997016E-7</c:v>
                </c:pt>
                <c:pt idx="10682">
                  <c:v>3.0701943627879255E-7</c:v>
                </c:pt>
                <c:pt idx="10683">
                  <c:v>3.0685533250837011E-7</c:v>
                </c:pt>
                <c:pt idx="10684">
                  <c:v>3.0669138743335307E-7</c:v>
                </c:pt>
                <c:pt idx="10685">
                  <c:v>3.0652760086715285E-7</c:v>
                </c:pt>
                <c:pt idx="10686">
                  <c:v>3.0636397261215877E-7</c:v>
                </c:pt>
                <c:pt idx="10687">
                  <c:v>3.0620050247975035E-7</c:v>
                </c:pt>
                <c:pt idx="10688">
                  <c:v>3.0603719026619771E-7</c:v>
                </c:pt>
                <c:pt idx="10689">
                  <c:v>3.0587403579238376E-7</c:v>
                </c:pt>
                <c:pt idx="10690">
                  <c:v>3.0571103884275634E-7</c:v>
                </c:pt>
                <c:pt idx="10691">
                  <c:v>3.0554819923130427E-7</c:v>
                </c:pt>
                <c:pt idx="10692">
                  <c:v>3.0538551674940911E-7</c:v>
                </c:pt>
                <c:pt idx="10693">
                  <c:v>3.0522299118730892E-7</c:v>
                </c:pt>
                <c:pt idx="10694">
                  <c:v>3.0506062237151626E-7</c:v>
                </c:pt>
                <c:pt idx="10695">
                  <c:v>3.0489841010361573E-7</c:v>
                </c:pt>
                <c:pt idx="10696">
                  <c:v>3.047363541839886E-7</c:v>
                </c:pt>
                <c:pt idx="10697">
                  <c:v>3.0457445442931065E-7</c:v>
                </c:pt>
                <c:pt idx="10698">
                  <c:v>3.0441271061526466E-7</c:v>
                </c:pt>
                <c:pt idx="10699">
                  <c:v>3.0425112257629981E-7</c:v>
                </c:pt>
                <c:pt idx="10700">
                  <c:v>3.0408969010663865E-7</c:v>
                </c:pt>
                <c:pt idx="10701">
                  <c:v>3.0392841301535412E-7</c:v>
                </c:pt>
                <c:pt idx="10702">
                  <c:v>3.0376729110226652E-7</c:v>
                </c:pt>
                <c:pt idx="10703">
                  <c:v>3.0360632417571752E-7</c:v>
                </c:pt>
                <c:pt idx="10704">
                  <c:v>3.0344551205047195E-7</c:v>
                </c:pt>
                <c:pt idx="10705">
                  <c:v>3.0328485453129954E-7</c:v>
                </c:pt>
                <c:pt idx="10706">
                  <c:v>3.0312435142924685E-7</c:v>
                </c:pt>
                <c:pt idx="10707">
                  <c:v>3.029640025317519E-7</c:v>
                </c:pt>
                <c:pt idx="10708">
                  <c:v>3.0280380767072842E-7</c:v>
                </c:pt>
                <c:pt idx="10709">
                  <c:v>3.0264376661596052E-7</c:v>
                </c:pt>
                <c:pt idx="10710">
                  <c:v>3.024838792442396E-7</c:v>
                </c:pt>
                <c:pt idx="10711">
                  <c:v>3.0232414533021349E-7</c:v>
                </c:pt>
                <c:pt idx="10712">
                  <c:v>3.0216456466890635E-7</c:v>
                </c:pt>
                <c:pt idx="10713">
                  <c:v>3.0200513707640362E-7</c:v>
                </c:pt>
                <c:pt idx="10714">
                  <c:v>3.0184586236090755E-7</c:v>
                </c:pt>
                <c:pt idx="10715">
                  <c:v>3.016867403407689E-7</c:v>
                </c:pt>
                <c:pt idx="10716">
                  <c:v>3.0152777083119405E-7</c:v>
                </c:pt>
                <c:pt idx="10717">
                  <c:v>3.0136895363022011E-7</c:v>
                </c:pt>
                <c:pt idx="10718">
                  <c:v>3.0121028855082819E-7</c:v>
                </c:pt>
                <c:pt idx="10719">
                  <c:v>3.0105177540458777E-7</c:v>
                </c:pt>
                <c:pt idx="10720">
                  <c:v>3.0089341402326809E-7</c:v>
                </c:pt>
                <c:pt idx="10721">
                  <c:v>3.0073520420818879E-7</c:v>
                </c:pt>
                <c:pt idx="10722">
                  <c:v>3.0057714574965823E-7</c:v>
                </c:pt>
                <c:pt idx="10723">
                  <c:v>3.0041923847120694E-7</c:v>
                </c:pt>
                <c:pt idx="10724">
                  <c:v>3.0026148221180757E-7</c:v>
                </c:pt>
                <c:pt idx="10725">
                  <c:v>3.0010387675959408E-7</c:v>
                </c:pt>
                <c:pt idx="10726">
                  <c:v>2.9994642192980074E-7</c:v>
                </c:pt>
                <c:pt idx="10727">
                  <c:v>2.9978911754605508E-7</c:v>
                </c:pt>
                <c:pt idx="10728">
                  <c:v>2.9963196341049812E-7</c:v>
                </c:pt>
                <c:pt idx="10729">
                  <c:v>2.9947495934411434E-7</c:v>
                </c:pt>
                <c:pt idx="10730">
                  <c:v>2.9931810514518607E-7</c:v>
                </c:pt>
                <c:pt idx="10731">
                  <c:v>2.9916140066936661E-7</c:v>
                </c:pt>
                <c:pt idx="10732">
                  <c:v>2.9900484570473625E-7</c:v>
                </c:pt>
                <c:pt idx="10733">
                  <c:v>2.9884844006569986E-7</c:v>
                </c:pt>
                <c:pt idx="10734">
                  <c:v>2.986921835465899E-7</c:v>
                </c:pt>
                <c:pt idx="10735">
                  <c:v>2.9853607602157655E-7</c:v>
                </c:pt>
                <c:pt idx="10736">
                  <c:v>2.9838011723525218E-7</c:v>
                </c:pt>
                <c:pt idx="10737">
                  <c:v>2.9822430706556489E-7</c:v>
                </c:pt>
                <c:pt idx="10738">
                  <c:v>2.9806864531721932E-7</c:v>
                </c:pt>
                <c:pt idx="10739">
                  <c:v>2.9791313178166861E-7</c:v>
                </c:pt>
                <c:pt idx="10740">
                  <c:v>2.9775776628238123E-7</c:v>
                </c:pt>
                <c:pt idx="10741">
                  <c:v>2.9760254866349456E-7</c:v>
                </c:pt>
                <c:pt idx="10742">
                  <c:v>2.9744747874065812E-7</c:v>
                </c:pt>
                <c:pt idx="10743">
                  <c:v>2.97292556286357E-7</c:v>
                </c:pt>
                <c:pt idx="10744">
                  <c:v>2.9713778116912524E-7</c:v>
                </c:pt>
                <c:pt idx="10745">
                  <c:v>2.9698315318365602E-7</c:v>
                </c:pt>
                <c:pt idx="10746">
                  <c:v>2.9682867217116036E-7</c:v>
                </c:pt>
                <c:pt idx="10747">
                  <c:v>2.9667433791492415E-7</c:v>
                </c:pt>
                <c:pt idx="10748">
                  <c:v>2.9652015025813702E-7</c:v>
                </c:pt>
                <c:pt idx="10749">
                  <c:v>2.963661090173246E-7</c:v>
                </c:pt>
                <c:pt idx="10750">
                  <c:v>2.9621221401906726E-7</c:v>
                </c:pt>
                <c:pt idx="10751">
                  <c:v>2.9605846507155502E-7</c:v>
                </c:pt>
                <c:pt idx="10752">
                  <c:v>2.9590486199720596E-7</c:v>
                </c:pt>
                <c:pt idx="10753">
                  <c:v>2.9575140463411951E-7</c:v>
                </c:pt>
                <c:pt idx="10754">
                  <c:v>2.955980927881985E-7</c:v>
                </c:pt>
                <c:pt idx="10755">
                  <c:v>2.954449262943561E-7</c:v>
                </c:pt>
                <c:pt idx="10756">
                  <c:v>2.9529190495822642E-7</c:v>
                </c:pt>
                <c:pt idx="10757">
                  <c:v>2.9513902860498815E-7</c:v>
                </c:pt>
                <c:pt idx="10758">
                  <c:v>2.9498629702961612E-7</c:v>
                </c:pt>
                <c:pt idx="10759">
                  <c:v>2.9483371016535985E-7</c:v>
                </c:pt>
                <c:pt idx="10760">
                  <c:v>2.9468126769540132E-7</c:v>
                </c:pt>
                <c:pt idx="10761">
                  <c:v>2.9452896951989648E-7</c:v>
                </c:pt>
                <c:pt idx="10762">
                  <c:v>2.9437681543107201E-7</c:v>
                </c:pt>
                <c:pt idx="10763">
                  <c:v>2.9422480528954017E-7</c:v>
                </c:pt>
                <c:pt idx="10764">
                  <c:v>2.9407293888217921E-7</c:v>
                </c:pt>
                <c:pt idx="10765">
                  <c:v>2.9392121607476579E-7</c:v>
                </c:pt>
                <c:pt idx="10766">
                  <c:v>2.9376963665867979E-7</c:v>
                </c:pt>
                <c:pt idx="10767">
                  <c:v>2.9361820046442815E-7</c:v>
                </c:pt>
                <c:pt idx="10768">
                  <c:v>2.9346690730305452E-7</c:v>
                </c:pt>
                <c:pt idx="10769">
                  <c:v>2.9331575701396185E-7</c:v>
                </c:pt>
                <c:pt idx="10770">
                  <c:v>2.9316474944956002E-7</c:v>
                </c:pt>
                <c:pt idx="10771">
                  <c:v>2.9301388445612831E-7</c:v>
                </c:pt>
                <c:pt idx="10772">
                  <c:v>2.92863161765661E-7</c:v>
                </c:pt>
                <c:pt idx="10773">
                  <c:v>2.9271258125933864E-7</c:v>
                </c:pt>
                <c:pt idx="10774">
                  <c:v>2.9256214276969265E-7</c:v>
                </c:pt>
                <c:pt idx="10775">
                  <c:v>2.9241184609888097E-7</c:v>
                </c:pt>
                <c:pt idx="10776">
                  <c:v>2.922616911066156E-7</c:v>
                </c:pt>
                <c:pt idx="10777">
                  <c:v>2.9211167760213077E-7</c:v>
                </c:pt>
                <c:pt idx="10778">
                  <c:v>2.9196180540933652E-7</c:v>
                </c:pt>
                <c:pt idx="10779">
                  <c:v>2.918120743691455E-7</c:v>
                </c:pt>
                <c:pt idx="10780">
                  <c:v>2.9166248429292063E-7</c:v>
                </c:pt>
                <c:pt idx="10781">
                  <c:v>2.9151303502601994E-7</c:v>
                </c:pt>
                <c:pt idx="10782">
                  <c:v>2.9136372641037587E-7</c:v>
                </c:pt>
                <c:pt idx="10783">
                  <c:v>2.9121455825100423E-7</c:v>
                </c:pt>
                <c:pt idx="10784">
                  <c:v>2.9106553039445542E-7</c:v>
                </c:pt>
                <c:pt idx="10785">
                  <c:v>2.9091664262014576E-7</c:v>
                </c:pt>
                <c:pt idx="10786">
                  <c:v>2.9076789480944585E-7</c:v>
                </c:pt>
                <c:pt idx="10787">
                  <c:v>2.9061928676410127E-7</c:v>
                </c:pt>
                <c:pt idx="10788">
                  <c:v>2.9047081835433605E-7</c:v>
                </c:pt>
                <c:pt idx="10789">
                  <c:v>2.9032248939989045E-7</c:v>
                </c:pt>
                <c:pt idx="10790">
                  <c:v>2.9017429970317371E-7</c:v>
                </c:pt>
                <c:pt idx="10791">
                  <c:v>2.9002624912753808E-7</c:v>
                </c:pt>
                <c:pt idx="10792">
                  <c:v>2.8987833747524224E-7</c:v>
                </c:pt>
                <c:pt idx="10793">
                  <c:v>2.8973056460675905E-7</c:v>
                </c:pt>
                <c:pt idx="10794">
                  <c:v>2.8958293031830695E-7</c:v>
                </c:pt>
                <c:pt idx="10795">
                  <c:v>2.8943543447949946E-7</c:v>
                </c:pt>
                <c:pt idx="10796">
                  <c:v>2.8928807690779393E-7</c:v>
                </c:pt>
                <c:pt idx="10797">
                  <c:v>2.8914085744236697E-7</c:v>
                </c:pt>
                <c:pt idx="10798">
                  <c:v>2.8899377588117375E-7</c:v>
                </c:pt>
                <c:pt idx="10799">
                  <c:v>2.8884683212179894E-7</c:v>
                </c:pt>
                <c:pt idx="10800">
                  <c:v>2.8870002594005667E-7</c:v>
                </c:pt>
                <c:pt idx="10801">
                  <c:v>2.8855335719215702E-7</c:v>
                </c:pt>
                <c:pt idx="10802">
                  <c:v>2.8840682572371104E-7</c:v>
                </c:pt>
                <c:pt idx="10803">
                  <c:v>2.8826043134568012E-7</c:v>
                </c:pt>
                <c:pt idx="10804">
                  <c:v>2.8811417391071511E-7</c:v>
                </c:pt>
                <c:pt idx="10805">
                  <c:v>2.8796805324701861E-7</c:v>
                </c:pt>
                <c:pt idx="10806">
                  <c:v>2.8782206919637096E-7</c:v>
                </c:pt>
                <c:pt idx="10807">
                  <c:v>2.8767622158304057E-7</c:v>
                </c:pt>
                <c:pt idx="10808">
                  <c:v>2.8753051024780058E-7</c:v>
                </c:pt>
                <c:pt idx="10809">
                  <c:v>2.873849350235053E-7</c:v>
                </c:pt>
                <c:pt idx="10810">
                  <c:v>2.8723949575716359E-7</c:v>
                </c:pt>
                <c:pt idx="10811">
                  <c:v>2.8709419228546855E-7</c:v>
                </c:pt>
                <c:pt idx="10812">
                  <c:v>2.8694902441539922E-7</c:v>
                </c:pt>
                <c:pt idx="10813">
                  <c:v>2.8680399202766757E-7</c:v>
                </c:pt>
                <c:pt idx="10814">
                  <c:v>2.866590949206219E-7</c:v>
                </c:pt>
                <c:pt idx="10815">
                  <c:v>2.8651433294862812E-7</c:v>
                </c:pt>
                <c:pt idx="10816">
                  <c:v>2.8636970595941599E-7</c:v>
                </c:pt>
                <c:pt idx="10817">
                  <c:v>2.8622521378565815E-7</c:v>
                </c:pt>
                <c:pt idx="10818">
                  <c:v>2.8608085624744608E-7</c:v>
                </c:pt>
                <c:pt idx="10819">
                  <c:v>2.8593663320704539E-7</c:v>
                </c:pt>
                <c:pt idx="10820">
                  <c:v>2.8579254448979001E-7</c:v>
                </c:pt>
                <c:pt idx="10821">
                  <c:v>2.8564858995192531E-7</c:v>
                </c:pt>
                <c:pt idx="10822">
                  <c:v>2.8550476940671192E-7</c:v>
                </c:pt>
                <c:pt idx="10823">
                  <c:v>2.8536108270738052E-7</c:v>
                </c:pt>
                <c:pt idx="10824">
                  <c:v>2.8521752968001212E-7</c:v>
                </c:pt>
                <c:pt idx="10825">
                  <c:v>2.8507411018540834E-7</c:v>
                </c:pt>
                <c:pt idx="10826">
                  <c:v>2.8493082404948888E-7</c:v>
                </c:pt>
                <c:pt idx="10827">
                  <c:v>2.8478767112916233E-7</c:v>
                </c:pt>
                <c:pt idx="10828">
                  <c:v>2.8464465125002096E-7</c:v>
                </c:pt>
                <c:pt idx="10829">
                  <c:v>2.8450176425361276E-7</c:v>
                </c:pt>
                <c:pt idx="10830">
                  <c:v>2.8435900998229415E-7</c:v>
                </c:pt>
                <c:pt idx="10831">
                  <c:v>2.8421638828338044E-7</c:v>
                </c:pt>
                <c:pt idx="10832">
                  <c:v>2.8407389900067465E-7</c:v>
                </c:pt>
                <c:pt idx="10833">
                  <c:v>2.8393154195839312E-7</c:v>
                </c:pt>
                <c:pt idx="10834">
                  <c:v>2.837893169937699E-7</c:v>
                </c:pt>
                <c:pt idx="10835">
                  <c:v>2.8364722400540456E-7</c:v>
                </c:pt>
                <c:pt idx="10836">
                  <c:v>2.8350526274775412E-7</c:v>
                </c:pt>
                <c:pt idx="10837">
                  <c:v>2.8336343313271395E-7</c:v>
                </c:pt>
                <c:pt idx="10838">
                  <c:v>2.8322173499490431E-7</c:v>
                </c:pt>
                <c:pt idx="10839">
                  <c:v>2.8308016816331011E-7</c:v>
                </c:pt>
                <c:pt idx="10840">
                  <c:v>2.8293873246465879E-7</c:v>
                </c:pt>
                <c:pt idx="10841">
                  <c:v>2.8279742776552614E-7</c:v>
                </c:pt>
                <c:pt idx="10842">
                  <c:v>2.8265625390333446E-7</c:v>
                </c:pt>
                <c:pt idx="10843">
                  <c:v>2.8251521075584218E-7</c:v>
                </c:pt>
                <c:pt idx="10844">
                  <c:v>2.8237429804478807E-7</c:v>
                </c:pt>
                <c:pt idx="10845">
                  <c:v>2.8223351581527493E-7</c:v>
                </c:pt>
                <c:pt idx="10846">
                  <c:v>2.8209286377820105E-7</c:v>
                </c:pt>
                <c:pt idx="10847">
                  <c:v>2.8195234176775085E-7</c:v>
                </c:pt>
                <c:pt idx="10848">
                  <c:v>2.8181194969296812E-7</c:v>
                </c:pt>
                <c:pt idx="10849">
                  <c:v>2.816716873395225E-7</c:v>
                </c:pt>
                <c:pt idx="10850">
                  <c:v>2.8153155460404369E-7</c:v>
                </c:pt>
                <c:pt idx="10851">
                  <c:v>2.8139155130368812E-7</c:v>
                </c:pt>
                <c:pt idx="10852">
                  <c:v>2.8125167730878946E-7</c:v>
                </c:pt>
                <c:pt idx="10853">
                  <c:v>2.8111193244968802E-7</c:v>
                </c:pt>
                <c:pt idx="10854">
                  <c:v>2.8097231658338335E-7</c:v>
                </c:pt>
                <c:pt idx="10855">
                  <c:v>2.808328295492573E-7</c:v>
                </c:pt>
                <c:pt idx="10856">
                  <c:v>2.8069347119435012E-7</c:v>
                </c:pt>
                <c:pt idx="10857">
                  <c:v>2.8055424135471081E-7</c:v>
                </c:pt>
                <c:pt idx="10858">
                  <c:v>2.8041513978120484E-7</c:v>
                </c:pt>
                <c:pt idx="10859">
                  <c:v>2.8027616666271221E-7</c:v>
                </c:pt>
                <c:pt idx="10860">
                  <c:v>2.8013732145454979E-7</c:v>
                </c:pt>
                <c:pt idx="10861">
                  <c:v>2.7999860418120701E-7</c:v>
                </c:pt>
                <c:pt idx="10862">
                  <c:v>2.7986001465146756E-7</c:v>
                </c:pt>
                <c:pt idx="10863">
                  <c:v>2.7972155280722752E-7</c:v>
                </c:pt>
                <c:pt idx="10864">
                  <c:v>2.7958321838268651E-7</c:v>
                </c:pt>
                <c:pt idx="10865">
                  <c:v>2.79445011305818E-7</c:v>
                </c:pt>
                <c:pt idx="10866">
                  <c:v>2.7930693138213967E-7</c:v>
                </c:pt>
                <c:pt idx="10867">
                  <c:v>2.7916897847408024E-7</c:v>
                </c:pt>
                <c:pt idx="10868">
                  <c:v>2.7903115241273711E-7</c:v>
                </c:pt>
                <c:pt idx="10869">
                  <c:v>2.7889345306612597E-7</c:v>
                </c:pt>
                <c:pt idx="10870">
                  <c:v>2.7875588027198252E-7</c:v>
                </c:pt>
                <c:pt idx="10871">
                  <c:v>2.7861843391540854E-7</c:v>
                </c:pt>
                <c:pt idx="10872">
                  <c:v>2.7848111381592138E-7</c:v>
                </c:pt>
                <c:pt idx="10873">
                  <c:v>2.7834391981794485E-7</c:v>
                </c:pt>
                <c:pt idx="10874">
                  <c:v>2.7820685182920445E-7</c:v>
                </c:pt>
                <c:pt idx="10875">
                  <c:v>2.7806990962466291E-7</c:v>
                </c:pt>
                <c:pt idx="10876">
                  <c:v>2.7793309310497708E-7</c:v>
                </c:pt>
                <c:pt idx="10877">
                  <c:v>2.7779640209627565E-7</c:v>
                </c:pt>
                <c:pt idx="10878">
                  <c:v>2.7765983646795971E-7</c:v>
                </c:pt>
                <c:pt idx="10879">
                  <c:v>2.7752339607098856E-7</c:v>
                </c:pt>
                <c:pt idx="10880">
                  <c:v>2.7738708075040419E-7</c:v>
                </c:pt>
                <c:pt idx="10881">
                  <c:v>2.7725089036766812E-7</c:v>
                </c:pt>
                <c:pt idx="10882">
                  <c:v>2.7711482476193494E-7</c:v>
                </c:pt>
                <c:pt idx="10883">
                  <c:v>2.7697888380714321E-7</c:v>
                </c:pt>
                <c:pt idx="10884">
                  <c:v>2.7684306734002093E-7</c:v>
                </c:pt>
                <c:pt idx="10885">
                  <c:v>2.7670737521469215E-7</c:v>
                </c:pt>
                <c:pt idx="10886">
                  <c:v>2.7657180728761754E-7</c:v>
                </c:pt>
                <c:pt idx="10887">
                  <c:v>2.7643636342588085E-7</c:v>
                </c:pt>
                <c:pt idx="10888">
                  <c:v>2.7630104346324865E-7</c:v>
                </c:pt>
                <c:pt idx="10889">
                  <c:v>2.7616584726717218E-7</c:v>
                </c:pt>
                <c:pt idx="10890">
                  <c:v>2.7603077469733847E-7</c:v>
                </c:pt>
                <c:pt idx="10891">
                  <c:v>2.7589582558907009E-7</c:v>
                </c:pt>
                <c:pt idx="10892">
                  <c:v>2.7576099981339902E-7</c:v>
                </c:pt>
                <c:pt idx="10893">
                  <c:v>2.7562629722481419E-7</c:v>
                </c:pt>
                <c:pt idx="10894">
                  <c:v>2.75491717673716E-7</c:v>
                </c:pt>
                <c:pt idx="10895">
                  <c:v>2.7535726101301764E-7</c:v>
                </c:pt>
                <c:pt idx="10896">
                  <c:v>2.7522292711435387E-7</c:v>
                </c:pt>
                <c:pt idx="10897">
                  <c:v>2.750887158120091E-7</c:v>
                </c:pt>
                <c:pt idx="10898">
                  <c:v>2.749546269856229E-7</c:v>
                </c:pt>
                <c:pt idx="10899">
                  <c:v>2.7482066046914162E-7</c:v>
                </c:pt>
                <c:pt idx="10900">
                  <c:v>2.7468681614639696E-7</c:v>
                </c:pt>
                <c:pt idx="10901">
                  <c:v>2.7455309383403706E-7</c:v>
                </c:pt>
                <c:pt idx="10902">
                  <c:v>2.744194934377965E-7</c:v>
                </c:pt>
                <c:pt idx="10903">
                  <c:v>2.7428601478096114E-7</c:v>
                </c:pt>
                <c:pt idx="10904">
                  <c:v>2.7415265767736241E-7</c:v>
                </c:pt>
                <c:pt idx="10905">
                  <c:v>2.740194221383211E-7</c:v>
                </c:pt>
                <c:pt idx="10906">
                  <c:v>2.7388630789714407E-7</c:v>
                </c:pt>
                <c:pt idx="10907">
                  <c:v>2.7375331481439637E-7</c:v>
                </c:pt>
                <c:pt idx="10908">
                  <c:v>2.7362044278929426E-7</c:v>
                </c:pt>
                <c:pt idx="10909">
                  <c:v>2.7348769164791677E-7</c:v>
                </c:pt>
                <c:pt idx="10910">
                  <c:v>2.7335506127502121E-7</c:v>
                </c:pt>
                <c:pt idx="10911">
                  <c:v>2.7322255151460099E-7</c:v>
                </c:pt>
                <c:pt idx="10912">
                  <c:v>2.7309016224839852E-7</c:v>
                </c:pt>
                <c:pt idx="10913">
                  <c:v>2.729578933049991E-7</c:v>
                </c:pt>
                <c:pt idx="10914">
                  <c:v>2.7282574456224957E-7</c:v>
                </c:pt>
                <c:pt idx="10915">
                  <c:v>2.7269371587568237E-7</c:v>
                </c:pt>
                <c:pt idx="10916">
                  <c:v>2.7256180711652917E-7</c:v>
                </c:pt>
                <c:pt idx="10917">
                  <c:v>2.7243001811661121E-7</c:v>
                </c:pt>
                <c:pt idx="10918">
                  <c:v>2.722983487717096E-7</c:v>
                </c:pt>
                <c:pt idx="10919">
                  <c:v>2.7216679891518407E-7</c:v>
                </c:pt>
                <c:pt idx="10920">
                  <c:v>2.7203536843361292E-7</c:v>
                </c:pt>
                <c:pt idx="10921">
                  <c:v>2.7190405716552182E-7</c:v>
                </c:pt>
                <c:pt idx="10922">
                  <c:v>2.7177286498731448E-7</c:v>
                </c:pt>
                <c:pt idx="10923">
                  <c:v>2.7164179174317596E-7</c:v>
                </c:pt>
                <c:pt idx="10924">
                  <c:v>2.7151083732452092E-7</c:v>
                </c:pt>
                <c:pt idx="10925">
                  <c:v>2.7138000155498556E-7</c:v>
                </c:pt>
                <c:pt idx="10926">
                  <c:v>2.7124928432209888E-7</c:v>
                </c:pt>
                <c:pt idx="10927">
                  <c:v>2.7111868547965602E-7</c:v>
                </c:pt>
                <c:pt idx="10928">
                  <c:v>2.7098820492092754E-7</c:v>
                </c:pt>
                <c:pt idx="10929">
                  <c:v>2.7085784246537296E-7</c:v>
                </c:pt>
                <c:pt idx="10930">
                  <c:v>2.7072759799086037E-7</c:v>
                </c:pt>
                <c:pt idx="10931">
                  <c:v>2.705974713638513E-7</c:v>
                </c:pt>
                <c:pt idx="10932">
                  <c:v>2.7046746248140945E-7</c:v>
                </c:pt>
                <c:pt idx="10933">
                  <c:v>2.7033757116482679E-7</c:v>
                </c:pt>
                <c:pt idx="10934">
                  <c:v>2.7020779719012151E-7</c:v>
                </c:pt>
                <c:pt idx="10935">
                  <c:v>2.7007814065605102E-7</c:v>
                </c:pt>
                <c:pt idx="10936">
                  <c:v>2.6994860115525422E-7</c:v>
                </c:pt>
                <c:pt idx="10937">
                  <c:v>2.6981917873580037E-7</c:v>
                </c:pt>
                <c:pt idx="10938">
                  <c:v>2.6968987325275912E-7</c:v>
                </c:pt>
                <c:pt idx="10939">
                  <c:v>2.6956068450781227E-7</c:v>
                </c:pt>
                <c:pt idx="10940">
                  <c:v>2.6943161237878331E-7</c:v>
                </c:pt>
                <c:pt idx="10941">
                  <c:v>2.6930265674251258E-7</c:v>
                </c:pt>
                <c:pt idx="10942">
                  <c:v>2.6917381748854261E-7</c:v>
                </c:pt>
                <c:pt idx="10943">
                  <c:v>2.6904509444175652E-7</c:v>
                </c:pt>
                <c:pt idx="10944">
                  <c:v>2.6891648747417404E-7</c:v>
                </c:pt>
                <c:pt idx="10945">
                  <c:v>2.6878799645288263E-7</c:v>
                </c:pt>
                <c:pt idx="10946">
                  <c:v>2.6865962127795045E-7</c:v>
                </c:pt>
                <c:pt idx="10947">
                  <c:v>2.6853136176372789E-7</c:v>
                </c:pt>
                <c:pt idx="10948">
                  <c:v>2.6840321782462095E-7</c:v>
                </c:pt>
                <c:pt idx="10949">
                  <c:v>2.6827518928850666E-7</c:v>
                </c:pt>
                <c:pt idx="10950">
                  <c:v>2.6814727606587417E-7</c:v>
                </c:pt>
                <c:pt idx="10951">
                  <c:v>2.6801947798723987E-7</c:v>
                </c:pt>
                <c:pt idx="10952">
                  <c:v>2.6789179492684711E-7</c:v>
                </c:pt>
                <c:pt idx="10953">
                  <c:v>2.6776422674880459E-7</c:v>
                </c:pt>
                <c:pt idx="10954">
                  <c:v>2.6763677333983981E-7</c:v>
                </c:pt>
                <c:pt idx="10955">
                  <c:v>2.6750943455840938E-7</c:v>
                </c:pt>
                <c:pt idx="10956">
                  <c:v>2.6738221026996885E-7</c:v>
                </c:pt>
                <c:pt idx="10957">
                  <c:v>2.6725510034512022E-7</c:v>
                </c:pt>
                <c:pt idx="10958">
                  <c:v>2.6712810465107467E-7</c:v>
                </c:pt>
                <c:pt idx="10959">
                  <c:v>2.6700122306436612E-7</c:v>
                </c:pt>
                <c:pt idx="10960">
                  <c:v>2.6687445543178137E-7</c:v>
                </c:pt>
                <c:pt idx="10961">
                  <c:v>2.6674780164791318E-7</c:v>
                </c:pt>
                <c:pt idx="10962">
                  <c:v>2.6662126156223952E-7</c:v>
                </c:pt>
                <c:pt idx="10963">
                  <c:v>2.6649483508188851E-7</c:v>
                </c:pt>
                <c:pt idx="10964">
                  <c:v>2.6636852203635509E-7</c:v>
                </c:pt>
                <c:pt idx="10965">
                  <c:v>2.6624232228920816E-7</c:v>
                </c:pt>
                <c:pt idx="10966">
                  <c:v>2.6611623573901857E-7</c:v>
                </c:pt>
                <c:pt idx="10967">
                  <c:v>2.6599026225892454E-7</c:v>
                </c:pt>
                <c:pt idx="10968">
                  <c:v>2.6586440170032811E-7</c:v>
                </c:pt>
                <c:pt idx="10969">
                  <c:v>2.6573865393724374E-7</c:v>
                </c:pt>
                <c:pt idx="10970">
                  <c:v>2.6561301884512908E-7</c:v>
                </c:pt>
                <c:pt idx="10971">
                  <c:v>2.6548749630914257E-7</c:v>
                </c:pt>
                <c:pt idx="10972">
                  <c:v>2.6536208617369484E-7</c:v>
                </c:pt>
                <c:pt idx="10973">
                  <c:v>2.6523678831781492E-7</c:v>
                </c:pt>
                <c:pt idx="10974">
                  <c:v>2.6511160262738741E-7</c:v>
                </c:pt>
                <c:pt idx="10975">
                  <c:v>2.6498652896875497E-7</c:v>
                </c:pt>
                <c:pt idx="10976">
                  <c:v>2.6486156720648627E-7</c:v>
                </c:pt>
                <c:pt idx="10977">
                  <c:v>2.6473671719078541E-7</c:v>
                </c:pt>
                <c:pt idx="10978">
                  <c:v>2.6461197886071477E-7</c:v>
                </c:pt>
                <c:pt idx="10979">
                  <c:v>2.6448735199628183E-7</c:v>
                </c:pt>
                <c:pt idx="10980">
                  <c:v>2.6436283655430681E-7</c:v>
                </c:pt>
                <c:pt idx="10981">
                  <c:v>2.6423843238916618E-7</c:v>
                </c:pt>
                <c:pt idx="10982">
                  <c:v>2.6411413934717687E-7</c:v>
                </c:pt>
                <c:pt idx="10983">
                  <c:v>2.6398995732122001E-7</c:v>
                </c:pt>
                <c:pt idx="10984">
                  <c:v>2.6386588616669915E-7</c:v>
                </c:pt>
                <c:pt idx="10985">
                  <c:v>2.6374192577145887E-7</c:v>
                </c:pt>
                <c:pt idx="10986">
                  <c:v>2.6361807601615317E-7</c:v>
                </c:pt>
                <c:pt idx="10987">
                  <c:v>2.6349433674974093E-7</c:v>
                </c:pt>
                <c:pt idx="10988">
                  <c:v>2.6337070786385103E-7</c:v>
                </c:pt>
                <c:pt idx="10989">
                  <c:v>2.632471892500256E-7</c:v>
                </c:pt>
                <c:pt idx="10990">
                  <c:v>2.6312378074018672E-7</c:v>
                </c:pt>
                <c:pt idx="10991">
                  <c:v>2.6300048224628538E-7</c:v>
                </c:pt>
                <c:pt idx="10992">
                  <c:v>2.6287729362146999E-7</c:v>
                </c:pt>
                <c:pt idx="10993">
                  <c:v>2.6275421476825627E-7</c:v>
                </c:pt>
                <c:pt idx="10994">
                  <c:v>2.6263124552038452E-7</c:v>
                </c:pt>
                <c:pt idx="10995">
                  <c:v>2.625083857893706E-7</c:v>
                </c:pt>
                <c:pt idx="10996">
                  <c:v>2.6238563542706057E-7</c:v>
                </c:pt>
                <c:pt idx="10997">
                  <c:v>2.6226299433247412E-7</c:v>
                </c:pt>
                <c:pt idx="10998">
                  <c:v>2.6214046235587419E-7</c:v>
                </c:pt>
                <c:pt idx="10999">
                  <c:v>2.6201803940421423E-7</c:v>
                </c:pt>
                <c:pt idx="11000">
                  <c:v>2.6189572531521922E-7</c:v>
                </c:pt>
                <c:pt idx="11001">
                  <c:v>2.6177352000735045E-7</c:v>
                </c:pt>
                <c:pt idx="11002">
                  <c:v>2.6165142332888086E-7</c:v>
                </c:pt>
                <c:pt idx="11003">
                  <c:v>2.6152943516398246E-7</c:v>
                </c:pt>
                <c:pt idx="11004">
                  <c:v>2.6140755537700625E-7</c:v>
                </c:pt>
                <c:pt idx="11005">
                  <c:v>2.6128578388240047E-7</c:v>
                </c:pt>
                <c:pt idx="11006">
                  <c:v>2.6116412051899965E-7</c:v>
                </c:pt>
                <c:pt idx="11007">
                  <c:v>2.6104256519426447E-7</c:v>
                </c:pt>
                <c:pt idx="11008">
                  <c:v>2.6092111775019798E-7</c:v>
                </c:pt>
                <c:pt idx="11009">
                  <c:v>2.6079977809930466E-7</c:v>
                </c:pt>
                <c:pt idx="11010">
                  <c:v>2.6067854608835411E-7</c:v>
                </c:pt>
                <c:pt idx="11011">
                  <c:v>2.6055742163161221E-7</c:v>
                </c:pt>
                <c:pt idx="11012">
                  <c:v>2.6043640459124726E-7</c:v>
                </c:pt>
                <c:pt idx="11013">
                  <c:v>2.6031549484648503E-7</c:v>
                </c:pt>
                <c:pt idx="11014">
                  <c:v>2.6019469225767264E-7</c:v>
                </c:pt>
                <c:pt idx="11015">
                  <c:v>2.600739967306933E-7</c:v>
                </c:pt>
                <c:pt idx="11016">
                  <c:v>2.5995340813017046E-7</c:v>
                </c:pt>
                <c:pt idx="11017">
                  <c:v>2.5983292634306999E-7</c:v>
                </c:pt>
                <c:pt idx="11018">
                  <c:v>2.5971255123136872E-7</c:v>
                </c:pt>
                <c:pt idx="11019">
                  <c:v>2.5959228269445481E-7</c:v>
                </c:pt>
                <c:pt idx="11020">
                  <c:v>2.5947212061443097E-7</c:v>
                </c:pt>
                <c:pt idx="11021">
                  <c:v>2.5935206487180562E-7</c:v>
                </c:pt>
                <c:pt idx="11022">
                  <c:v>2.5923211532117353E-7</c:v>
                </c:pt>
                <c:pt idx="11023">
                  <c:v>2.5911227187737883E-7</c:v>
                </c:pt>
                <c:pt idx="11024">
                  <c:v>2.5899253438008343E-7</c:v>
                </c:pt>
                <c:pt idx="11025">
                  <c:v>2.5887290275997139E-7</c:v>
                </c:pt>
                <c:pt idx="11026">
                  <c:v>2.587533768631473E-7</c:v>
                </c:pt>
                <c:pt idx="11027">
                  <c:v>2.5863395658838629E-7</c:v>
                </c:pt>
                <c:pt idx="11028">
                  <c:v>2.5851464179458107E-7</c:v>
                </c:pt>
                <c:pt idx="11029">
                  <c:v>2.5839543237423005E-7</c:v>
                </c:pt>
                <c:pt idx="11030">
                  <c:v>2.5827632821642404E-7</c:v>
                </c:pt>
                <c:pt idx="11031">
                  <c:v>2.5815732920394216E-7</c:v>
                </c:pt>
                <c:pt idx="11032">
                  <c:v>2.5803843519940208E-7</c:v>
                </c:pt>
                <c:pt idx="11033">
                  <c:v>2.5791964610583302E-7</c:v>
                </c:pt>
                <c:pt idx="11034">
                  <c:v>2.5780096180090855E-7</c:v>
                </c:pt>
                <c:pt idx="11035">
                  <c:v>2.5768238215835252E-7</c:v>
                </c:pt>
                <c:pt idx="11036">
                  <c:v>2.5756390707476683E-7</c:v>
                </c:pt>
                <c:pt idx="11037">
                  <c:v>2.5744553642147192E-7</c:v>
                </c:pt>
                <c:pt idx="11038">
                  <c:v>2.5732727008423619E-7</c:v>
                </c:pt>
                <c:pt idx="11039">
                  <c:v>2.5720910792836452E-7</c:v>
                </c:pt>
                <c:pt idx="11040">
                  <c:v>2.5709104989304412E-7</c:v>
                </c:pt>
                <c:pt idx="11041">
                  <c:v>2.5697309579202499E-7</c:v>
                </c:pt>
                <c:pt idx="11042">
                  <c:v>2.5685524556355383E-7</c:v>
                </c:pt>
                <c:pt idx="11043">
                  <c:v>2.5673749905130033E-7</c:v>
                </c:pt>
                <c:pt idx="11044">
                  <c:v>2.5661985617609469E-7</c:v>
                </c:pt>
                <c:pt idx="11045">
                  <c:v>2.5650231678321567E-7</c:v>
                </c:pt>
                <c:pt idx="11046">
                  <c:v>2.5638488078787843E-7</c:v>
                </c:pt>
                <c:pt idx="11047">
                  <c:v>2.5626754805814892E-7</c:v>
                </c:pt>
                <c:pt idx="11048">
                  <c:v>2.5615031848785431E-7</c:v>
                </c:pt>
                <c:pt idx="11049">
                  <c:v>2.5603319195803686E-7</c:v>
                </c:pt>
                <c:pt idx="11050">
                  <c:v>2.5591616833944999E-7</c:v>
                </c:pt>
                <c:pt idx="11051">
                  <c:v>2.5579924757289864E-7</c:v>
                </c:pt>
                <c:pt idx="11052">
                  <c:v>2.5568242946730092E-7</c:v>
                </c:pt>
                <c:pt idx="11053">
                  <c:v>2.5556571392184202E-7</c:v>
                </c:pt>
                <c:pt idx="11054">
                  <c:v>2.5544910088592096E-7</c:v>
                </c:pt>
                <c:pt idx="11055">
                  <c:v>2.553325901812979E-7</c:v>
                </c:pt>
                <c:pt idx="11056">
                  <c:v>2.5521618172584794E-7</c:v>
                </c:pt>
                <c:pt idx="11057">
                  <c:v>2.5509987538850868E-7</c:v>
                </c:pt>
                <c:pt idx="11058">
                  <c:v>2.5498367105868715E-7</c:v>
                </c:pt>
                <c:pt idx="11059">
                  <c:v>2.5486756863311559E-7</c:v>
                </c:pt>
                <c:pt idx="11060">
                  <c:v>2.5475156798451867E-7</c:v>
                </c:pt>
                <c:pt idx="11061">
                  <c:v>2.5463566901337991E-7</c:v>
                </c:pt>
                <c:pt idx="11062">
                  <c:v>2.5451987157846055E-7</c:v>
                </c:pt>
                <c:pt idx="11063">
                  <c:v>2.544041756226021E-7</c:v>
                </c:pt>
                <c:pt idx="11064">
                  <c:v>2.5428858097708254E-7</c:v>
                </c:pt>
                <c:pt idx="11065">
                  <c:v>2.5417308755422063E-7</c:v>
                </c:pt>
                <c:pt idx="11066">
                  <c:v>2.5405769522470084E-7</c:v>
                </c:pt>
                <c:pt idx="11067">
                  <c:v>2.5394240390072652E-7</c:v>
                </c:pt>
                <c:pt idx="11068">
                  <c:v>2.5382721346590432E-7</c:v>
                </c:pt>
                <c:pt idx="11069">
                  <c:v>2.5371212379345445E-7</c:v>
                </c:pt>
                <c:pt idx="11070">
                  <c:v>2.5359713477623568E-7</c:v>
                </c:pt>
                <c:pt idx="11071">
                  <c:v>2.5348224630917058E-7</c:v>
                </c:pt>
                <c:pt idx="11072">
                  <c:v>2.5336745828496559E-7</c:v>
                </c:pt>
                <c:pt idx="11073">
                  <c:v>2.5325277057360643E-7</c:v>
                </c:pt>
                <c:pt idx="11074">
                  <c:v>2.5313818308676437E-7</c:v>
                </c:pt>
                <c:pt idx="11075">
                  <c:v>2.5302369566834386E-7</c:v>
                </c:pt>
                <c:pt idx="11076">
                  <c:v>2.5290930828647129E-7</c:v>
                </c:pt>
                <c:pt idx="11077">
                  <c:v>2.5279502077001889E-7</c:v>
                </c:pt>
                <c:pt idx="11078">
                  <c:v>2.5268083298957352E-7</c:v>
                </c:pt>
                <c:pt idx="11079">
                  <c:v>2.5256674492149698E-7</c:v>
                </c:pt>
                <c:pt idx="11080">
                  <c:v>2.524527563411339E-7</c:v>
                </c:pt>
                <c:pt idx="11081">
                  <c:v>2.5233886724251947E-7</c:v>
                </c:pt>
                <c:pt idx="11082">
                  <c:v>2.5222507747357094E-7</c:v>
                </c:pt>
                <c:pt idx="11083">
                  <c:v>2.5211138692041744E-7</c:v>
                </c:pt>
                <c:pt idx="11084">
                  <c:v>2.5199779545387056E-7</c:v>
                </c:pt>
                <c:pt idx="11085">
                  <c:v>2.5188430298684684E-7</c:v>
                </c:pt>
                <c:pt idx="11086">
                  <c:v>2.5177090943722935E-7</c:v>
                </c:pt>
                <c:pt idx="11087">
                  <c:v>2.5165761464549701E-7</c:v>
                </c:pt>
                <c:pt idx="11088">
                  <c:v>2.5154441854035532E-7</c:v>
                </c:pt>
                <c:pt idx="11089">
                  <c:v>2.5143132099775885E-7</c:v>
                </c:pt>
                <c:pt idx="11090">
                  <c:v>2.5131832189060146E-7</c:v>
                </c:pt>
                <c:pt idx="11091">
                  <c:v>2.5120542115281051E-7</c:v>
                </c:pt>
                <c:pt idx="11092">
                  <c:v>2.5109261863702063E-7</c:v>
                </c:pt>
                <c:pt idx="11093">
                  <c:v>2.5097991426101764E-7</c:v>
                </c:pt>
                <c:pt idx="11094">
                  <c:v>2.5086730789851211E-7</c:v>
                </c:pt>
                <c:pt idx="11095">
                  <c:v>2.507547994450916E-7</c:v>
                </c:pt>
                <c:pt idx="11096">
                  <c:v>2.5064238880367043E-7</c:v>
                </c:pt>
                <c:pt idx="11097">
                  <c:v>2.5053007586732586E-7</c:v>
                </c:pt>
                <c:pt idx="11098">
                  <c:v>2.5041786049572837E-7</c:v>
                </c:pt>
                <c:pt idx="11099">
                  <c:v>2.5030574264111451E-7</c:v>
                </c:pt>
                <c:pt idx="11100">
                  <c:v>2.5019372214544344E-7</c:v>
                </c:pt>
                <c:pt idx="11101">
                  <c:v>2.50081798906945E-7</c:v>
                </c:pt>
                <c:pt idx="11102">
                  <c:v>2.4996997284647641E-7</c:v>
                </c:pt>
                <c:pt idx="11103">
                  <c:v>2.4985824383227988E-7</c:v>
                </c:pt>
                <c:pt idx="11104">
                  <c:v>2.4974661176720317E-7</c:v>
                </c:pt>
                <c:pt idx="11105">
                  <c:v>2.4963507654282052E-7</c:v>
                </c:pt>
                <c:pt idx="11106">
                  <c:v>2.4952363805726212E-7</c:v>
                </c:pt>
                <c:pt idx="11107">
                  <c:v>2.4941229620084366E-7</c:v>
                </c:pt>
                <c:pt idx="11108">
                  <c:v>2.493010508665688E-7</c:v>
                </c:pt>
                <c:pt idx="11109">
                  <c:v>2.4918990194905651E-7</c:v>
                </c:pt>
                <c:pt idx="11110">
                  <c:v>2.4907884933875856E-7</c:v>
                </c:pt>
                <c:pt idx="11111">
                  <c:v>2.4896789294488671E-7</c:v>
                </c:pt>
                <c:pt idx="11112">
                  <c:v>2.4885703263944809E-7</c:v>
                </c:pt>
                <c:pt idx="11113">
                  <c:v>2.4874626833383656E-7</c:v>
                </c:pt>
                <c:pt idx="11114">
                  <c:v>2.4863559991961986E-7</c:v>
                </c:pt>
                <c:pt idx="11115">
                  <c:v>2.4852502728759455E-7</c:v>
                </c:pt>
                <c:pt idx="11116">
                  <c:v>2.4841455033980021E-7</c:v>
                </c:pt>
                <c:pt idx="11117">
                  <c:v>2.4830416896676211E-7</c:v>
                </c:pt>
                <c:pt idx="11118">
                  <c:v>2.4819388306259945E-7</c:v>
                </c:pt>
                <c:pt idx="11119">
                  <c:v>2.4808369252908212E-7</c:v>
                </c:pt>
                <c:pt idx="11120">
                  <c:v>2.4797359725354342E-7</c:v>
                </c:pt>
                <c:pt idx="11121">
                  <c:v>2.4786359714234015E-7</c:v>
                </c:pt>
                <c:pt idx="11122">
                  <c:v>2.4775369208392845E-7</c:v>
                </c:pt>
                <c:pt idx="11123">
                  <c:v>2.4764388197435191E-7</c:v>
                </c:pt>
                <c:pt idx="11124">
                  <c:v>2.4753416671086866E-7</c:v>
                </c:pt>
                <c:pt idx="11125">
                  <c:v>2.4742454618209292E-7</c:v>
                </c:pt>
                <c:pt idx="11126">
                  <c:v>2.4731502031895561E-7</c:v>
                </c:pt>
                <c:pt idx="11127">
                  <c:v>2.4720558897240826E-7</c:v>
                </c:pt>
                <c:pt idx="11128">
                  <c:v>2.4709625206085412E-7</c:v>
                </c:pt>
                <c:pt idx="11129">
                  <c:v>2.4698700948146816E-7</c:v>
                </c:pt>
                <c:pt idx="11130">
                  <c:v>2.4687786113741778E-7</c:v>
                </c:pt>
                <c:pt idx="11131">
                  <c:v>2.4676880691230434E-7</c:v>
                </c:pt>
                <c:pt idx="11132">
                  <c:v>2.4665984670968262E-7</c:v>
                </c:pt>
                <c:pt idx="11133">
                  <c:v>2.4655098042527508E-7</c:v>
                </c:pt>
                <c:pt idx="11134">
                  <c:v>2.4644220796752252E-7</c:v>
                </c:pt>
                <c:pt idx="11135">
                  <c:v>2.4633352921944665E-7</c:v>
                </c:pt>
                <c:pt idx="11136">
                  <c:v>2.4622494408366412E-7</c:v>
                </c:pt>
                <c:pt idx="11137">
                  <c:v>2.4611645246195835E-7</c:v>
                </c:pt>
                <c:pt idx="11138">
                  <c:v>2.4600805425857809E-7</c:v>
                </c:pt>
                <c:pt idx="11139">
                  <c:v>2.4589974935710617E-7</c:v>
                </c:pt>
                <c:pt idx="11140">
                  <c:v>2.4579153765038292E-7</c:v>
                </c:pt>
                <c:pt idx="11141">
                  <c:v>2.4568341906776896E-7</c:v>
                </c:pt>
                <c:pt idx="11142">
                  <c:v>2.4557539348583986E-7</c:v>
                </c:pt>
                <c:pt idx="11143">
                  <c:v>2.4546746081067632E-7</c:v>
                </c:pt>
                <c:pt idx="11144">
                  <c:v>2.4535962096259552E-7</c:v>
                </c:pt>
                <c:pt idx="11145">
                  <c:v>2.4525187376827918E-7</c:v>
                </c:pt>
                <c:pt idx="11146">
                  <c:v>2.4514421919780553E-7</c:v>
                </c:pt>
                <c:pt idx="11147">
                  <c:v>2.4503665712207171E-7</c:v>
                </c:pt>
                <c:pt idx="11148">
                  <c:v>2.4492918746492535E-7</c:v>
                </c:pt>
                <c:pt idx="11149">
                  <c:v>2.4482181009858446E-7</c:v>
                </c:pt>
                <c:pt idx="11150">
                  <c:v>2.4471452492814712E-7</c:v>
                </c:pt>
                <c:pt idx="11151">
                  <c:v>2.4460733187609949E-7</c:v>
                </c:pt>
                <c:pt idx="11152">
                  <c:v>2.4450023081831052E-7</c:v>
                </c:pt>
                <c:pt idx="11153">
                  <c:v>2.4439322166133518E-7</c:v>
                </c:pt>
                <c:pt idx="11154">
                  <c:v>2.4428630431516652E-7</c:v>
                </c:pt>
                <c:pt idx="11155">
                  <c:v>2.4417947864655816E-7</c:v>
                </c:pt>
                <c:pt idx="11156">
                  <c:v>2.4407274461089826E-7</c:v>
                </c:pt>
                <c:pt idx="11157">
                  <c:v>2.4396610208142054E-7</c:v>
                </c:pt>
                <c:pt idx="11158">
                  <c:v>2.4385955093973453E-7</c:v>
                </c:pt>
                <c:pt idx="11159">
                  <c:v>2.4375309109956532E-7</c:v>
                </c:pt>
                <c:pt idx="11160">
                  <c:v>2.4364672248867492E-7</c:v>
                </c:pt>
                <c:pt idx="11161">
                  <c:v>2.4354044498563612E-7</c:v>
                </c:pt>
                <c:pt idx="11162">
                  <c:v>2.4343425847846296E-7</c:v>
                </c:pt>
                <c:pt idx="11163">
                  <c:v>2.4332816292241051E-7</c:v>
                </c:pt>
                <c:pt idx="11164">
                  <c:v>2.4322215814566555E-7</c:v>
                </c:pt>
                <c:pt idx="11165">
                  <c:v>2.4311624409321556E-7</c:v>
                </c:pt>
                <c:pt idx="11166">
                  <c:v>2.4301042067386478E-7</c:v>
                </c:pt>
                <c:pt idx="11167">
                  <c:v>2.4290468775719843E-7</c:v>
                </c:pt>
                <c:pt idx="11168">
                  <c:v>2.4279904529029826E-7</c:v>
                </c:pt>
                <c:pt idx="11169">
                  <c:v>2.4269349314279639E-7</c:v>
                </c:pt>
                <c:pt idx="11170">
                  <c:v>2.4258803120956369E-7</c:v>
                </c:pt>
                <c:pt idx="11171">
                  <c:v>2.4248265942178497E-7</c:v>
                </c:pt>
                <c:pt idx="11172">
                  <c:v>2.4237737767553434E-7</c:v>
                </c:pt>
                <c:pt idx="11173">
                  <c:v>2.4227218585339008E-7</c:v>
                </c:pt>
                <c:pt idx="11174">
                  <c:v>2.4216708390640796E-7</c:v>
                </c:pt>
                <c:pt idx="11175">
                  <c:v>2.4206207167731786E-7</c:v>
                </c:pt>
                <c:pt idx="11176">
                  <c:v>2.4195714910251816E-7</c:v>
                </c:pt>
                <c:pt idx="11177">
                  <c:v>2.418523160797689E-7</c:v>
                </c:pt>
                <c:pt idx="11178">
                  <c:v>2.4174757250303925E-7</c:v>
                </c:pt>
                <c:pt idx="11179">
                  <c:v>2.4164291832350352E-7</c:v>
                </c:pt>
                <c:pt idx="11180">
                  <c:v>2.4153835336347956E-7</c:v>
                </c:pt>
                <c:pt idx="11181">
                  <c:v>2.4143387760892256E-7</c:v>
                </c:pt>
                <c:pt idx="11182">
                  <c:v>2.4132949090640652E-7</c:v>
                </c:pt>
                <c:pt idx="11183">
                  <c:v>2.4122519318969692E-7</c:v>
                </c:pt>
                <c:pt idx="11184">
                  <c:v>2.4112098434957219E-7</c:v>
                </c:pt>
                <c:pt idx="11185">
                  <c:v>2.4101686427368972E-7</c:v>
                </c:pt>
                <c:pt idx="11186">
                  <c:v>2.4091283298078682E-7</c:v>
                </c:pt>
                <c:pt idx="11187">
                  <c:v>2.4080889020464982E-7</c:v>
                </c:pt>
                <c:pt idx="11188">
                  <c:v>2.4070503591328244E-7</c:v>
                </c:pt>
                <c:pt idx="11189">
                  <c:v>2.4060127008904442E-7</c:v>
                </c:pt>
                <c:pt idx="11190">
                  <c:v>2.4049759253699656E-7</c:v>
                </c:pt>
                <c:pt idx="11191">
                  <c:v>2.40394003226779E-7</c:v>
                </c:pt>
                <c:pt idx="11192">
                  <c:v>2.402905020216201E-7</c:v>
                </c:pt>
                <c:pt idx="11193">
                  <c:v>2.4018708886416081E-7</c:v>
                </c:pt>
                <c:pt idx="11194">
                  <c:v>2.4008376363211714E-7</c:v>
                </c:pt>
                <c:pt idx="11195">
                  <c:v>2.3998052622836602E-7</c:v>
                </c:pt>
                <c:pt idx="11196">
                  <c:v>2.3987737659247785E-7</c:v>
                </c:pt>
                <c:pt idx="11197">
                  <c:v>2.3977431460036696E-7</c:v>
                </c:pt>
                <c:pt idx="11198">
                  <c:v>2.3967134017673784E-7</c:v>
                </c:pt>
                <c:pt idx="11199">
                  <c:v>2.3956845320720704E-7</c:v>
                </c:pt>
                <c:pt idx="11200">
                  <c:v>2.3946565362559812E-7</c:v>
                </c:pt>
                <c:pt idx="11201">
                  <c:v>2.3936294130924492E-7</c:v>
                </c:pt>
                <c:pt idx="11202">
                  <c:v>2.3926031619898013E-7</c:v>
                </c:pt>
                <c:pt idx="11203">
                  <c:v>2.3915777816360639E-7</c:v>
                </c:pt>
                <c:pt idx="11204">
                  <c:v>2.3905532713826427E-7</c:v>
                </c:pt>
                <c:pt idx="11205">
                  <c:v>2.3895296300984692E-7</c:v>
                </c:pt>
                <c:pt idx="11206">
                  <c:v>2.3885068571812019E-7</c:v>
                </c:pt>
                <c:pt idx="11207">
                  <c:v>2.38748495138775E-7</c:v>
                </c:pt>
                <c:pt idx="11208">
                  <c:v>2.3864639119399216E-7</c:v>
                </c:pt>
                <c:pt idx="11209">
                  <c:v>2.3854437378152252E-7</c:v>
                </c:pt>
                <c:pt idx="11210">
                  <c:v>2.3844244281622411E-7</c:v>
                </c:pt>
                <c:pt idx="11211">
                  <c:v>2.3834059820402422E-7</c:v>
                </c:pt>
                <c:pt idx="11212">
                  <c:v>2.3823883986309888E-7</c:v>
                </c:pt>
                <c:pt idx="11213">
                  <c:v>2.3813716768804119E-7</c:v>
                </c:pt>
                <c:pt idx="11214">
                  <c:v>2.3803558159646238E-7</c:v>
                </c:pt>
                <c:pt idx="11215">
                  <c:v>2.3793408149074635E-7</c:v>
                </c:pt>
                <c:pt idx="11216">
                  <c:v>2.3783266729003426E-7</c:v>
                </c:pt>
                <c:pt idx="11217">
                  <c:v>2.3773133885746708E-7</c:v>
                </c:pt>
                <c:pt idx="11218">
                  <c:v>2.3763009619797012E-7</c:v>
                </c:pt>
                <c:pt idx="11219">
                  <c:v>2.3752893913477252E-7</c:v>
                </c:pt>
                <c:pt idx="11220">
                  <c:v>2.3742786760243452E-7</c:v>
                </c:pt>
                <c:pt idx="11221">
                  <c:v>2.3732688149890281E-7</c:v>
                </c:pt>
                <c:pt idx="11222">
                  <c:v>2.3722598077712286E-7</c:v>
                </c:pt>
                <c:pt idx="11223">
                  <c:v>2.3712516529522737E-7</c:v>
                </c:pt>
                <c:pt idx="11224">
                  <c:v>2.3702443499429551E-7</c:v>
                </c:pt>
                <c:pt idx="11225">
                  <c:v>2.3692378975517504E-7</c:v>
                </c:pt>
                <c:pt idx="11226">
                  <c:v>2.3682322953817288E-7</c:v>
                </c:pt>
                <c:pt idx="11227">
                  <c:v>2.3672275419647239E-7</c:v>
                </c:pt>
                <c:pt idx="11228">
                  <c:v>2.3662236366806696E-7</c:v>
                </c:pt>
                <c:pt idx="11229">
                  <c:v>2.3652205783497183E-7</c:v>
                </c:pt>
                <c:pt idx="11230">
                  <c:v>2.3642183667310565E-7</c:v>
                </c:pt>
                <c:pt idx="11231">
                  <c:v>2.3632170004873747E-7</c:v>
                </c:pt>
                <c:pt idx="11232">
                  <c:v>2.3622164788635063E-7</c:v>
                </c:pt>
                <c:pt idx="11233">
                  <c:v>2.3612168005721306E-7</c:v>
                </c:pt>
                <c:pt idx="11234">
                  <c:v>2.3602179650679664E-7</c:v>
                </c:pt>
                <c:pt idx="11235">
                  <c:v>2.3592199713233212E-7</c:v>
                </c:pt>
                <c:pt idx="11236">
                  <c:v>2.358222818785284E-7</c:v>
                </c:pt>
                <c:pt idx="11237">
                  <c:v>2.3572265061785741E-7</c:v>
                </c:pt>
                <c:pt idx="11238">
                  <c:v>2.3562310328627828E-7</c:v>
                </c:pt>
                <c:pt idx="11239">
                  <c:v>2.3552363976166039E-7</c:v>
                </c:pt>
                <c:pt idx="11240">
                  <c:v>2.3542426000730931E-7</c:v>
                </c:pt>
                <c:pt idx="11241">
                  <c:v>2.3532496389068402E-7</c:v>
                </c:pt>
                <c:pt idx="11242">
                  <c:v>2.3522575134665206E-7</c:v>
                </c:pt>
                <c:pt idx="11243">
                  <c:v>2.3512662226431011E-7</c:v>
                </c:pt>
                <c:pt idx="11244">
                  <c:v>2.3502757660034157E-7</c:v>
                </c:pt>
                <c:pt idx="11245">
                  <c:v>2.3492861420004547E-7</c:v>
                </c:pt>
                <c:pt idx="11246">
                  <c:v>2.348297350411805E-7</c:v>
                </c:pt>
                <c:pt idx="11247">
                  <c:v>2.3473093899981699E-7</c:v>
                </c:pt>
                <c:pt idx="11248">
                  <c:v>2.3463222599260543E-7</c:v>
                </c:pt>
                <c:pt idx="11249">
                  <c:v>2.3453359593722302E-7</c:v>
                </c:pt>
                <c:pt idx="11250">
                  <c:v>2.3443504875195216E-7</c:v>
                </c:pt>
                <c:pt idx="11251">
                  <c:v>2.3433658433875057E-7</c:v>
                </c:pt>
                <c:pt idx="11252">
                  <c:v>2.3423820261224561E-7</c:v>
                </c:pt>
                <c:pt idx="11253">
                  <c:v>2.3413990348918609E-7</c:v>
                </c:pt>
                <c:pt idx="11254">
                  <c:v>2.3404168689674361E-7</c:v>
                </c:pt>
                <c:pt idx="11255">
                  <c:v>2.3394355270576898E-7</c:v>
                </c:pt>
                <c:pt idx="11256">
                  <c:v>2.3384550088851816E-7</c:v>
                </c:pt>
                <c:pt idx="11257">
                  <c:v>2.3374753130879412E-7</c:v>
                </c:pt>
                <c:pt idx="11258">
                  <c:v>2.3364964390290198E-7</c:v>
                </c:pt>
                <c:pt idx="11259">
                  <c:v>2.3355183857404809E-7</c:v>
                </c:pt>
                <c:pt idx="11260">
                  <c:v>2.3345411525472498E-7</c:v>
                </c:pt>
                <c:pt idx="11261">
                  <c:v>2.3335647383764955E-7</c:v>
                </c:pt>
                <c:pt idx="11262">
                  <c:v>2.3325891425689839E-7</c:v>
                </c:pt>
                <c:pt idx="11263">
                  <c:v>2.3316143641430012E-7</c:v>
                </c:pt>
                <c:pt idx="11264">
                  <c:v>2.3306404021976652E-7</c:v>
                </c:pt>
                <c:pt idx="11265">
                  <c:v>2.3296672559174066E-7</c:v>
                </c:pt>
                <c:pt idx="11266">
                  <c:v>2.328694924589418E-7</c:v>
                </c:pt>
                <c:pt idx="11267">
                  <c:v>2.3277234071202498E-7</c:v>
                </c:pt>
                <c:pt idx="11268">
                  <c:v>2.3267527028957456E-7</c:v>
                </c:pt>
                <c:pt idx="11269">
                  <c:v>2.3257828109290251E-7</c:v>
                </c:pt>
                <c:pt idx="11270">
                  <c:v>2.3248137303833598E-7</c:v>
                </c:pt>
                <c:pt idx="11271">
                  <c:v>2.3238454603838697E-7</c:v>
                </c:pt>
                <c:pt idx="11272">
                  <c:v>2.3228780001720812E-7</c:v>
                </c:pt>
                <c:pt idx="11273">
                  <c:v>2.3219113488455029E-7</c:v>
                </c:pt>
                <c:pt idx="11274">
                  <c:v>2.3209455055794171E-7</c:v>
                </c:pt>
                <c:pt idx="11275">
                  <c:v>2.3199804695597392E-7</c:v>
                </c:pt>
                <c:pt idx="11276">
                  <c:v>2.3190162397630255E-7</c:v>
                </c:pt>
                <c:pt idx="11277">
                  <c:v>2.3180528155083552E-7</c:v>
                </c:pt>
                <c:pt idx="11278">
                  <c:v>2.3170901962738951E-7</c:v>
                </c:pt>
                <c:pt idx="11279">
                  <c:v>2.3161283805339602E-7</c:v>
                </c:pt>
                <c:pt idx="11280">
                  <c:v>2.3151673677568333E-7</c:v>
                </c:pt>
                <c:pt idx="11281">
                  <c:v>2.3142071573679261E-7</c:v>
                </c:pt>
                <c:pt idx="11282">
                  <c:v>2.3132477481714689E-7</c:v>
                </c:pt>
                <c:pt idx="11283">
                  <c:v>2.3122891396195548E-7</c:v>
                </c:pt>
                <c:pt idx="11284">
                  <c:v>2.3113313305233966E-7</c:v>
                </c:pt>
                <c:pt idx="11285">
                  <c:v>2.3103743204127061E-7</c:v>
                </c:pt>
                <c:pt idx="11286">
                  <c:v>2.3094181082133852E-7</c:v>
                </c:pt>
                <c:pt idx="11287">
                  <c:v>2.3084626932997942E-7</c:v>
                </c:pt>
                <c:pt idx="11288">
                  <c:v>2.3075080745866843E-7</c:v>
                </c:pt>
                <c:pt idx="11289">
                  <c:v>2.306554251540461E-7</c:v>
                </c:pt>
                <c:pt idx="11290">
                  <c:v>2.3056012230812212E-7</c:v>
                </c:pt>
                <c:pt idx="11291">
                  <c:v>2.3046489885984259E-7</c:v>
                </c:pt>
                <c:pt idx="11292">
                  <c:v>2.3036975469069989E-7</c:v>
                </c:pt>
                <c:pt idx="11293">
                  <c:v>2.3027468976980011E-7</c:v>
                </c:pt>
                <c:pt idx="11294">
                  <c:v>2.3017970397811216E-7</c:v>
                </c:pt>
                <c:pt idx="11295">
                  <c:v>2.3008479723066856E-7</c:v>
                </c:pt>
                <c:pt idx="11296">
                  <c:v>2.2998996947386012E-7</c:v>
                </c:pt>
                <c:pt idx="11297">
                  <c:v>2.2989522061584702E-7</c:v>
                </c:pt>
                <c:pt idx="11298">
                  <c:v>2.2980055055259449E-7</c:v>
                </c:pt>
                <c:pt idx="11299">
                  <c:v>2.2970595923406299E-7</c:v>
                </c:pt>
                <c:pt idx="11300">
                  <c:v>2.2961144654897265E-7</c:v>
                </c:pt>
                <c:pt idx="11301">
                  <c:v>2.2951701243814621E-7</c:v>
                </c:pt>
                <c:pt idx="11302">
                  <c:v>2.2942265680293686E-7</c:v>
                </c:pt>
                <c:pt idx="11303">
                  <c:v>2.2932837957357212E-7</c:v>
                </c:pt>
                <c:pt idx="11304">
                  <c:v>2.2923418066041967E-7</c:v>
                </c:pt>
                <c:pt idx="11305">
                  <c:v>2.2914006002714537E-7</c:v>
                </c:pt>
                <c:pt idx="11306">
                  <c:v>2.2904601755882012E-7</c:v>
                </c:pt>
                <c:pt idx="11307">
                  <c:v>2.2895205309337517E-7</c:v>
                </c:pt>
                <c:pt idx="11308">
                  <c:v>2.2885816668398529E-7</c:v>
                </c:pt>
                <c:pt idx="11309">
                  <c:v>2.2876435820055998E-7</c:v>
                </c:pt>
                <c:pt idx="11310">
                  <c:v>2.2867062754039865E-7</c:v>
                </c:pt>
                <c:pt idx="11311">
                  <c:v>2.2857697464020657E-7</c:v>
                </c:pt>
                <c:pt idx="11312">
                  <c:v>2.28483399409017E-7</c:v>
                </c:pt>
                <c:pt idx="11313">
                  <c:v>2.2838990178046027E-7</c:v>
                </c:pt>
                <c:pt idx="11314">
                  <c:v>2.2829648166180473E-7</c:v>
                </c:pt>
                <c:pt idx="11315">
                  <c:v>2.2820313898988359E-7</c:v>
                </c:pt>
                <c:pt idx="11316">
                  <c:v>2.2810987366774901E-7</c:v>
                </c:pt>
                <c:pt idx="11317">
                  <c:v>2.2801668562313587E-7</c:v>
                </c:pt>
                <c:pt idx="11318">
                  <c:v>2.2792357479011113E-7</c:v>
                </c:pt>
                <c:pt idx="11319">
                  <c:v>2.2783054105892252E-7</c:v>
                </c:pt>
                <c:pt idx="11320">
                  <c:v>2.277375843676232E-7</c:v>
                </c:pt>
                <c:pt idx="11321">
                  <c:v>2.2764470465731401E-7</c:v>
                </c:pt>
                <c:pt idx="11322">
                  <c:v>2.2755190180188917E-7</c:v>
                </c:pt>
                <c:pt idx="11323">
                  <c:v>2.2745917576330207E-7</c:v>
                </c:pt>
                <c:pt idx="11324">
                  <c:v>2.2736652643075387E-7</c:v>
                </c:pt>
                <c:pt idx="11325">
                  <c:v>2.2727395375465539E-7</c:v>
                </c:pt>
                <c:pt idx="11326">
                  <c:v>2.2718145764694465E-7</c:v>
                </c:pt>
                <c:pt idx="11327">
                  <c:v>2.2708903802407896E-7</c:v>
                </c:pt>
                <c:pt idx="11328">
                  <c:v>2.2699669479898366E-7</c:v>
                </c:pt>
                <c:pt idx="11329">
                  <c:v>2.2690442789425354E-7</c:v>
                </c:pt>
                <c:pt idx="11330">
                  <c:v>2.2681223725161023E-7</c:v>
                </c:pt>
                <c:pt idx="11331">
                  <c:v>2.2672012278605886E-7</c:v>
                </c:pt>
                <c:pt idx="11332">
                  <c:v>2.2662808441046237E-7</c:v>
                </c:pt>
                <c:pt idx="11333">
                  <c:v>2.2653612204376365E-7</c:v>
                </c:pt>
                <c:pt idx="11334">
                  <c:v>2.2644423561830239E-7</c:v>
                </c:pt>
                <c:pt idx="11335">
                  <c:v>2.2635242505225031E-7</c:v>
                </c:pt>
                <c:pt idx="11336">
                  <c:v>2.2626069027978319E-7</c:v>
                </c:pt>
                <c:pt idx="11337">
                  <c:v>2.2616903118579943E-7</c:v>
                </c:pt>
                <c:pt idx="11338">
                  <c:v>2.2607744774253619E-7</c:v>
                </c:pt>
                <c:pt idx="11339">
                  <c:v>2.2598593983149642E-7</c:v>
                </c:pt>
                <c:pt idx="11340">
                  <c:v>2.2589450741170022E-7</c:v>
                </c:pt>
                <c:pt idx="11341">
                  <c:v>2.2580315036329859E-7</c:v>
                </c:pt>
                <c:pt idx="11342">
                  <c:v>2.2571186864972726E-7</c:v>
                </c:pt>
                <c:pt idx="11343">
                  <c:v>2.2562066216709805E-7</c:v>
                </c:pt>
                <c:pt idx="11344">
                  <c:v>2.2552953086782858E-7</c:v>
                </c:pt>
                <c:pt idx="11345">
                  <c:v>2.2543847462507189E-7</c:v>
                </c:pt>
                <c:pt idx="11346">
                  <c:v>2.2534749341108052E-7</c:v>
                </c:pt>
                <c:pt idx="11347">
                  <c:v>2.2525658711565065E-7</c:v>
                </c:pt>
                <c:pt idx="11348">
                  <c:v>2.2516575569885187E-7</c:v>
                </c:pt>
                <c:pt idx="11349">
                  <c:v>2.2507499903454477E-7</c:v>
                </c:pt>
                <c:pt idx="11350">
                  <c:v>2.2498431707847412E-7</c:v>
                </c:pt>
                <c:pt idx="11351">
                  <c:v>2.2489370979006625E-7</c:v>
                </c:pt>
                <c:pt idx="11352">
                  <c:v>2.2480317700766878E-7</c:v>
                </c:pt>
                <c:pt idx="11353">
                  <c:v>2.2471271869107866E-7</c:v>
                </c:pt>
                <c:pt idx="11354">
                  <c:v>2.246223348233776E-7</c:v>
                </c:pt>
                <c:pt idx="11355">
                  <c:v>2.2453202523723212E-7</c:v>
                </c:pt>
                <c:pt idx="11356">
                  <c:v>2.2444178992320256E-7</c:v>
                </c:pt>
                <c:pt idx="11357">
                  <c:v>2.243516287665614E-7</c:v>
                </c:pt>
                <c:pt idx="11358">
                  <c:v>2.2426154171079821E-7</c:v>
                </c:pt>
                <c:pt idx="11359">
                  <c:v>2.2417152867481761E-7</c:v>
                </c:pt>
                <c:pt idx="11360">
                  <c:v>2.2408158958537605E-7</c:v>
                </c:pt>
                <c:pt idx="11361">
                  <c:v>2.2399172436737462E-7</c:v>
                </c:pt>
                <c:pt idx="11362">
                  <c:v>2.2390193293771077E-7</c:v>
                </c:pt>
                <c:pt idx="11363">
                  <c:v>2.2381221524094821E-7</c:v>
                </c:pt>
                <c:pt idx="11364">
                  <c:v>2.2372257118156996E-7</c:v>
                </c:pt>
                <c:pt idx="11365">
                  <c:v>2.2363300068762254E-7</c:v>
                </c:pt>
                <c:pt idx="11366">
                  <c:v>2.235435036890554E-7</c:v>
                </c:pt>
                <c:pt idx="11367">
                  <c:v>2.2345408010841448E-7</c:v>
                </c:pt>
                <c:pt idx="11368">
                  <c:v>2.2336472989011083E-7</c:v>
                </c:pt>
                <c:pt idx="11369">
                  <c:v>2.2327545293886812E-7</c:v>
                </c:pt>
                <c:pt idx="11370">
                  <c:v>2.2318624916760651E-7</c:v>
                </c:pt>
                <c:pt idx="11371">
                  <c:v>2.2309711852667559E-7</c:v>
                </c:pt>
                <c:pt idx="11372">
                  <c:v>2.2300806094965884E-7</c:v>
                </c:pt>
                <c:pt idx="11373">
                  <c:v>2.2291907633017E-7</c:v>
                </c:pt>
                <c:pt idx="11374">
                  <c:v>2.2283016460975028E-7</c:v>
                </c:pt>
                <c:pt idx="11375">
                  <c:v>2.2274132570827554E-7</c:v>
                </c:pt>
                <c:pt idx="11376">
                  <c:v>2.2265255959503743E-7</c:v>
                </c:pt>
                <c:pt idx="11377">
                  <c:v>2.2256386615071307E-7</c:v>
                </c:pt>
                <c:pt idx="11378">
                  <c:v>2.224752452796002E-7</c:v>
                </c:pt>
                <c:pt idx="11379">
                  <c:v>2.223866969789564E-7</c:v>
                </c:pt>
                <c:pt idx="11380">
                  <c:v>2.2229822110563343E-7</c:v>
                </c:pt>
                <c:pt idx="11381">
                  <c:v>2.2220981762830892E-7</c:v>
                </c:pt>
                <c:pt idx="11382">
                  <c:v>2.2212148644708688E-7</c:v>
                </c:pt>
                <c:pt idx="11383">
                  <c:v>2.2203322756872435E-7</c:v>
                </c:pt>
                <c:pt idx="11384">
                  <c:v>2.2194504078687802E-7</c:v>
                </c:pt>
                <c:pt idx="11385">
                  <c:v>2.2185692611064325E-7</c:v>
                </c:pt>
                <c:pt idx="11386">
                  <c:v>2.2176888347555445E-7</c:v>
                </c:pt>
                <c:pt idx="11387">
                  <c:v>2.2168091277799212E-7</c:v>
                </c:pt>
                <c:pt idx="11388">
                  <c:v>2.2159301395386602E-7</c:v>
                </c:pt>
                <c:pt idx="11389">
                  <c:v>2.2150518693246518E-7</c:v>
                </c:pt>
                <c:pt idx="11390">
                  <c:v>2.2141743164160613E-7</c:v>
                </c:pt>
                <c:pt idx="11391">
                  <c:v>2.2132974801665033E-7</c:v>
                </c:pt>
                <c:pt idx="11392">
                  <c:v>2.2124213595497197E-7</c:v>
                </c:pt>
                <c:pt idx="11393">
                  <c:v>2.2115459542420216E-7</c:v>
                </c:pt>
                <c:pt idx="11394">
                  <c:v>2.2106712633402229E-7</c:v>
                </c:pt>
                <c:pt idx="11395">
                  <c:v>2.2097972859503686E-7</c:v>
                </c:pt>
                <c:pt idx="11396">
                  <c:v>2.2089240216495812E-7</c:v>
                </c:pt>
                <c:pt idx="11397">
                  <c:v>2.2080514694665884E-7</c:v>
                </c:pt>
                <c:pt idx="11398">
                  <c:v>2.2071796289711546E-7</c:v>
                </c:pt>
                <c:pt idx="11399">
                  <c:v>2.2063084993347196E-7</c:v>
                </c:pt>
                <c:pt idx="11400">
                  <c:v>2.2054380796831423E-7</c:v>
                </c:pt>
                <c:pt idx="11401">
                  <c:v>2.2045683693494826E-7</c:v>
                </c:pt>
                <c:pt idx="11402">
                  <c:v>2.2036993677639999E-7</c:v>
                </c:pt>
                <c:pt idx="11403">
                  <c:v>2.2028310741386989E-7</c:v>
                </c:pt>
                <c:pt idx="11404">
                  <c:v>2.2019634878032197E-7</c:v>
                </c:pt>
                <c:pt idx="11405">
                  <c:v>2.2010966079708457E-7</c:v>
                </c:pt>
                <c:pt idx="11406">
                  <c:v>2.2002304340862114E-7</c:v>
                </c:pt>
                <c:pt idx="11407">
                  <c:v>2.1993649649778061E-7</c:v>
                </c:pt>
                <c:pt idx="11408">
                  <c:v>2.1985002005466213E-7</c:v>
                </c:pt>
                <c:pt idx="11409">
                  <c:v>2.1976361398154793E-7</c:v>
                </c:pt>
                <c:pt idx="11410">
                  <c:v>2.196772782047021E-7</c:v>
                </c:pt>
                <c:pt idx="11411">
                  <c:v>2.1959101265670982E-7</c:v>
                </c:pt>
                <c:pt idx="11412">
                  <c:v>2.1950481726526595E-7</c:v>
                </c:pt>
                <c:pt idx="11413">
                  <c:v>2.1941869194665062E-7</c:v>
                </c:pt>
                <c:pt idx="11414">
                  <c:v>2.1933263666712145E-7</c:v>
                </c:pt>
                <c:pt idx="11415">
                  <c:v>2.1924665132884552E-7</c:v>
                </c:pt>
                <c:pt idx="11416">
                  <c:v>2.1916073587101619E-7</c:v>
                </c:pt>
                <c:pt idx="11417">
                  <c:v>2.1907489021255042E-7</c:v>
                </c:pt>
                <c:pt idx="11418">
                  <c:v>2.1898911430327818E-7</c:v>
                </c:pt>
                <c:pt idx="11419">
                  <c:v>2.1890340805319325E-7</c:v>
                </c:pt>
                <c:pt idx="11420">
                  <c:v>2.1881777140719522E-7</c:v>
                </c:pt>
                <c:pt idx="11421">
                  <c:v>2.1873220428096687E-7</c:v>
                </c:pt>
                <c:pt idx="11422">
                  <c:v>2.1864670662225997E-7</c:v>
                </c:pt>
                <c:pt idx="11423">
                  <c:v>2.1856127834994909E-7</c:v>
                </c:pt>
                <c:pt idx="11424">
                  <c:v>2.1847591940410007E-7</c:v>
                </c:pt>
                <c:pt idx="11425">
                  <c:v>2.1839062969170578E-7</c:v>
                </c:pt>
                <c:pt idx="11426">
                  <c:v>2.1830540919548001E-7</c:v>
                </c:pt>
                <c:pt idx="11427">
                  <c:v>2.1822025777943626E-7</c:v>
                </c:pt>
                <c:pt idx="11428">
                  <c:v>2.1813517541510924E-7</c:v>
                </c:pt>
                <c:pt idx="11429">
                  <c:v>2.1805016202418131E-7</c:v>
                </c:pt>
                <c:pt idx="11430">
                  <c:v>2.1796521754135813E-7</c:v>
                </c:pt>
                <c:pt idx="11431">
                  <c:v>2.1788034190412081E-7</c:v>
                </c:pt>
                <c:pt idx="11432">
                  <c:v>2.1779553504035708E-7</c:v>
                </c:pt>
                <c:pt idx="11433">
                  <c:v>2.1771079686408826E-7</c:v>
                </c:pt>
                <c:pt idx="11434">
                  <c:v>2.1762612731752616E-7</c:v>
                </c:pt>
                <c:pt idx="11435">
                  <c:v>2.1754152633732286E-7</c:v>
                </c:pt>
                <c:pt idx="11436">
                  <c:v>2.1745699385444071E-7</c:v>
                </c:pt>
                <c:pt idx="11437">
                  <c:v>2.1737252979600359E-7</c:v>
                </c:pt>
                <c:pt idx="11438">
                  <c:v>2.1728813409742477E-7</c:v>
                </c:pt>
                <c:pt idx="11439">
                  <c:v>2.172038066943029E-7</c:v>
                </c:pt>
                <c:pt idx="11440">
                  <c:v>2.1711954750195548E-7</c:v>
                </c:pt>
                <c:pt idx="11441">
                  <c:v>2.1703535649483885E-7</c:v>
                </c:pt>
                <c:pt idx="11442">
                  <c:v>2.1695123353966758E-7</c:v>
                </c:pt>
                <c:pt idx="11443">
                  <c:v>2.1686717861200014E-7</c:v>
                </c:pt>
                <c:pt idx="11444">
                  <c:v>2.1678319165873251E-7</c:v>
                </c:pt>
                <c:pt idx="11445">
                  <c:v>2.1669927255822667E-7</c:v>
                </c:pt>
                <c:pt idx="11446">
                  <c:v>2.1661542128961409E-7</c:v>
                </c:pt>
                <c:pt idx="11447">
                  <c:v>2.165316377638108E-7</c:v>
                </c:pt>
                <c:pt idx="11448">
                  <c:v>2.1644792193381662E-7</c:v>
                </c:pt>
                <c:pt idx="11449">
                  <c:v>2.163642737102812E-7</c:v>
                </c:pt>
                <c:pt idx="11450">
                  <c:v>2.1628069303541482E-7</c:v>
                </c:pt>
                <c:pt idx="11451">
                  <c:v>2.1619717983700223E-7</c:v>
                </c:pt>
                <c:pt idx="11452">
                  <c:v>2.1611373405708707E-7</c:v>
                </c:pt>
                <c:pt idx="11453">
                  <c:v>2.1603035562771547E-7</c:v>
                </c:pt>
                <c:pt idx="11454">
                  <c:v>2.1594704448912076E-7</c:v>
                </c:pt>
                <c:pt idx="11455">
                  <c:v>2.1586380053325298E-7</c:v>
                </c:pt>
                <c:pt idx="11456">
                  <c:v>2.1578062374237951E-7</c:v>
                </c:pt>
                <c:pt idx="11457">
                  <c:v>2.1569751403530646E-7</c:v>
                </c:pt>
                <c:pt idx="11458">
                  <c:v>2.1561447134617916E-7</c:v>
                </c:pt>
                <c:pt idx="11459">
                  <c:v>2.1553149559599371E-7</c:v>
                </c:pt>
                <c:pt idx="11460">
                  <c:v>2.1544858673311257E-7</c:v>
                </c:pt>
                <c:pt idx="11461">
                  <c:v>2.1536574469185878E-7</c:v>
                </c:pt>
                <c:pt idx="11462">
                  <c:v>2.1528296938774892E-7</c:v>
                </c:pt>
                <c:pt idx="11463">
                  <c:v>2.1520026077061018E-7</c:v>
                </c:pt>
                <c:pt idx="11464">
                  <c:v>2.151176187720213E-7</c:v>
                </c:pt>
                <c:pt idx="11465">
                  <c:v>2.1503504333177681E-7</c:v>
                </c:pt>
                <c:pt idx="11466">
                  <c:v>2.1495253437767157E-7</c:v>
                </c:pt>
                <c:pt idx="11467">
                  <c:v>2.148700918261182E-7</c:v>
                </c:pt>
                <c:pt idx="11468">
                  <c:v>2.1478771566001011E-7</c:v>
                </c:pt>
                <c:pt idx="11469">
                  <c:v>2.1470540577524844E-7</c:v>
                </c:pt>
                <c:pt idx="11470">
                  <c:v>2.1462316209241284E-7</c:v>
                </c:pt>
                <c:pt idx="11471">
                  <c:v>2.1454098458952382E-7</c:v>
                </c:pt>
                <c:pt idx="11472">
                  <c:v>2.1445887317485467E-7</c:v>
                </c:pt>
                <c:pt idx="11473">
                  <c:v>2.1437682779079324E-7</c:v>
                </c:pt>
                <c:pt idx="11474">
                  <c:v>2.1429484837495192E-7</c:v>
                </c:pt>
                <c:pt idx="11475">
                  <c:v>2.1421293484944377E-7</c:v>
                </c:pt>
                <c:pt idx="11476">
                  <c:v>2.1413108715728862E-7</c:v>
                </c:pt>
                <c:pt idx="11477">
                  <c:v>2.1404930524530213E-7</c:v>
                </c:pt>
                <c:pt idx="11478">
                  <c:v>2.139675890240741E-7</c:v>
                </c:pt>
                <c:pt idx="11479">
                  <c:v>2.1388593845904416E-7</c:v>
                </c:pt>
                <c:pt idx="11480">
                  <c:v>2.1380435345056952E-7</c:v>
                </c:pt>
                <c:pt idx="11481">
                  <c:v>2.1372283397385632E-7</c:v>
                </c:pt>
                <c:pt idx="11482">
                  <c:v>2.1364137991085442E-7</c:v>
                </c:pt>
                <c:pt idx="11483">
                  <c:v>2.1355999128593228E-7</c:v>
                </c:pt>
                <c:pt idx="11484">
                  <c:v>2.1347866791338611E-7</c:v>
                </c:pt>
                <c:pt idx="11485">
                  <c:v>2.1339740980774334E-7</c:v>
                </c:pt>
                <c:pt idx="11486">
                  <c:v>2.133162169825689E-7</c:v>
                </c:pt>
                <c:pt idx="11487">
                  <c:v>2.1323508916173747E-7</c:v>
                </c:pt>
                <c:pt idx="11488">
                  <c:v>2.1315402644174819E-7</c:v>
                </c:pt>
                <c:pt idx="11489">
                  <c:v>2.1307302874928385E-7</c:v>
                </c:pt>
                <c:pt idx="11490">
                  <c:v>2.1299209596199327E-7</c:v>
                </c:pt>
                <c:pt idx="11491">
                  <c:v>2.1291122805062348E-7</c:v>
                </c:pt>
                <c:pt idx="11492">
                  <c:v>2.1283042494782128E-7</c:v>
                </c:pt>
                <c:pt idx="11493">
                  <c:v>2.1274968659612812E-7</c:v>
                </c:pt>
                <c:pt idx="11494">
                  <c:v>2.1266901292409614E-7</c:v>
                </c:pt>
                <c:pt idx="11495">
                  <c:v>2.1258840385030684E-7</c:v>
                </c:pt>
                <c:pt idx="11496">
                  <c:v>2.1250785934471409E-7</c:v>
                </c:pt>
                <c:pt idx="11497">
                  <c:v>2.1242737932732005E-7</c:v>
                </c:pt>
                <c:pt idx="11498">
                  <c:v>2.1234696374673992E-7</c:v>
                </c:pt>
                <c:pt idx="11499">
                  <c:v>2.1226661253333451E-7</c:v>
                </c:pt>
                <c:pt idx="11500">
                  <c:v>2.1218632558159797E-7</c:v>
                </c:pt>
                <c:pt idx="11501">
                  <c:v>2.121061028965442E-7</c:v>
                </c:pt>
                <c:pt idx="11502">
                  <c:v>2.1202594439158492E-7</c:v>
                </c:pt>
                <c:pt idx="11503">
                  <c:v>2.1194584998129756E-7</c:v>
                </c:pt>
                <c:pt idx="11504">
                  <c:v>2.1186581963797283E-7</c:v>
                </c:pt>
                <c:pt idx="11505">
                  <c:v>2.1178585326968802E-7</c:v>
                </c:pt>
                <c:pt idx="11506">
                  <c:v>2.1170595086382464E-7</c:v>
                </c:pt>
                <c:pt idx="11507">
                  <c:v>2.1162611226704006E-7</c:v>
                </c:pt>
                <c:pt idx="11508">
                  <c:v>2.1154633750192611E-7</c:v>
                </c:pt>
                <c:pt idx="11509">
                  <c:v>2.1146662647475116E-7</c:v>
                </c:pt>
                <c:pt idx="11510">
                  <c:v>2.113869791214305E-7</c:v>
                </c:pt>
                <c:pt idx="11511">
                  <c:v>2.1130739538001316E-7</c:v>
                </c:pt>
                <c:pt idx="11512">
                  <c:v>2.1122787518748456E-7</c:v>
                </c:pt>
                <c:pt idx="11513">
                  <c:v>2.1114841847720731E-7</c:v>
                </c:pt>
                <c:pt idx="11514">
                  <c:v>2.1106902521705892E-7</c:v>
                </c:pt>
                <c:pt idx="11515">
                  <c:v>2.1098969530396245E-7</c:v>
                </c:pt>
                <c:pt idx="11516">
                  <c:v>2.1091042871374336E-7</c:v>
                </c:pt>
                <c:pt idx="11517">
                  <c:v>2.1083122534224942E-7</c:v>
                </c:pt>
                <c:pt idx="11518">
                  <c:v>2.1075208517870746E-7</c:v>
                </c:pt>
                <c:pt idx="11519">
                  <c:v>2.1067300812624086E-7</c:v>
                </c:pt>
                <c:pt idx="11520">
                  <c:v>2.1059399413512398E-7</c:v>
                </c:pt>
                <c:pt idx="11521">
                  <c:v>2.1051504313464092E-7</c:v>
                </c:pt>
                <c:pt idx="11522">
                  <c:v>2.1043615508940941E-7</c:v>
                </c:pt>
                <c:pt idx="11523">
                  <c:v>2.1035732989425973E-7</c:v>
                </c:pt>
                <c:pt idx="11524">
                  <c:v>2.1027856753105545E-7</c:v>
                </c:pt>
                <c:pt idx="11525">
                  <c:v>2.1019986791115857E-7</c:v>
                </c:pt>
                <c:pt idx="11526">
                  <c:v>2.101212309962861E-7</c:v>
                </c:pt>
                <c:pt idx="11527">
                  <c:v>2.1004265669915083E-7</c:v>
                </c:pt>
                <c:pt idx="11528">
                  <c:v>2.0996414498762406E-7</c:v>
                </c:pt>
                <c:pt idx="11529">
                  <c:v>2.0988569574702851E-7</c:v>
                </c:pt>
                <c:pt idx="11530">
                  <c:v>2.0980730900342252E-7</c:v>
                </c:pt>
                <c:pt idx="11531">
                  <c:v>2.0972898463734224E-7</c:v>
                </c:pt>
                <c:pt idx="11532">
                  <c:v>2.0965072261099856E-7</c:v>
                </c:pt>
                <c:pt idx="11533">
                  <c:v>2.0957252282840233E-7</c:v>
                </c:pt>
                <c:pt idx="11534">
                  <c:v>2.0949438524634937E-7</c:v>
                </c:pt>
                <c:pt idx="11535">
                  <c:v>2.0941630982551027E-7</c:v>
                </c:pt>
                <c:pt idx="11536">
                  <c:v>2.0933829650354484E-7</c:v>
                </c:pt>
                <c:pt idx="11537">
                  <c:v>2.0926034519870016E-7</c:v>
                </c:pt>
                <c:pt idx="11538">
                  <c:v>2.0918245586302584E-7</c:v>
                </c:pt>
                <c:pt idx="11539">
                  <c:v>2.0910462843484286E-7</c:v>
                </c:pt>
                <c:pt idx="11540">
                  <c:v>2.0902686286671099E-7</c:v>
                </c:pt>
                <c:pt idx="11541">
                  <c:v>2.0894915906727646E-7</c:v>
                </c:pt>
                <c:pt idx="11542">
                  <c:v>2.0887151700213274E-7</c:v>
                </c:pt>
                <c:pt idx="11543">
                  <c:v>2.0879393662264499E-7</c:v>
                </c:pt>
                <c:pt idx="11544">
                  <c:v>2.0871641784233899E-7</c:v>
                </c:pt>
                <c:pt idx="11545">
                  <c:v>2.0863896058798812E-7</c:v>
                </c:pt>
                <c:pt idx="11546">
                  <c:v>2.0856156486160664E-7</c:v>
                </c:pt>
                <c:pt idx="11547">
                  <c:v>2.0848423055560892E-7</c:v>
                </c:pt>
                <c:pt idx="11548">
                  <c:v>2.0840695759826509E-7</c:v>
                </c:pt>
                <c:pt idx="11549">
                  <c:v>2.083297459626821E-7</c:v>
                </c:pt>
                <c:pt idx="11550">
                  <c:v>2.0825259560961773E-7</c:v>
                </c:pt>
                <c:pt idx="11551">
                  <c:v>2.0817550642908212E-7</c:v>
                </c:pt>
                <c:pt idx="11552">
                  <c:v>2.0809847837534756E-7</c:v>
                </c:pt>
                <c:pt idx="11553">
                  <c:v>2.0802151140970405E-7</c:v>
                </c:pt>
                <c:pt idx="11554">
                  <c:v>2.0794460548208192E-7</c:v>
                </c:pt>
                <c:pt idx="11555">
                  <c:v>2.0786776046817078E-7</c:v>
                </c:pt>
                <c:pt idx="11556">
                  <c:v>2.0779097635008407E-7</c:v>
                </c:pt>
                <c:pt idx="11557">
                  <c:v>2.0771425312200477E-7</c:v>
                </c:pt>
                <c:pt idx="11558">
                  <c:v>2.0763759071020464E-7</c:v>
                </c:pt>
                <c:pt idx="11559">
                  <c:v>2.0756098883010319E-7</c:v>
                </c:pt>
                <c:pt idx="11560">
                  <c:v>2.0748444791468681E-7</c:v>
                </c:pt>
                <c:pt idx="11561">
                  <c:v>2.0740796735854212E-7</c:v>
                </c:pt>
                <c:pt idx="11562">
                  <c:v>2.0733154747898606E-7</c:v>
                </c:pt>
                <c:pt idx="11563">
                  <c:v>2.0725518809538682E-7</c:v>
                </c:pt>
                <c:pt idx="11564">
                  <c:v>2.0717888910264856E-7</c:v>
                </c:pt>
                <c:pt idx="11565">
                  <c:v>2.0710265045815869E-7</c:v>
                </c:pt>
                <c:pt idx="11566">
                  <c:v>2.0702647218227388E-7</c:v>
                </c:pt>
                <c:pt idx="11567">
                  <c:v>2.0695035414806946E-7</c:v>
                </c:pt>
                <c:pt idx="11568">
                  <c:v>2.0687429630700012E-7</c:v>
                </c:pt>
                <c:pt idx="11569">
                  <c:v>2.0679829861557621E-7</c:v>
                </c:pt>
                <c:pt idx="11570">
                  <c:v>2.0672236103558447E-7</c:v>
                </c:pt>
                <c:pt idx="11571">
                  <c:v>2.0664648347034296E-7</c:v>
                </c:pt>
                <c:pt idx="11572">
                  <c:v>2.0657066585910235E-7</c:v>
                </c:pt>
                <c:pt idx="11573">
                  <c:v>2.0649490816485607E-7</c:v>
                </c:pt>
                <c:pt idx="11574">
                  <c:v>2.0641921035847507E-7</c:v>
                </c:pt>
                <c:pt idx="11575">
                  <c:v>2.0634357232938212E-7</c:v>
                </c:pt>
                <c:pt idx="11576">
                  <c:v>2.0626799403766931E-7</c:v>
                </c:pt>
                <c:pt idx="11577">
                  <c:v>2.0619247544420433E-7</c:v>
                </c:pt>
                <c:pt idx="11578">
                  <c:v>2.0611701648298477E-7</c:v>
                </c:pt>
                <c:pt idx="11579">
                  <c:v>2.0604161708291928E-7</c:v>
                </c:pt>
                <c:pt idx="11580">
                  <c:v>2.0596627720071407E-7</c:v>
                </c:pt>
                <c:pt idx="11581">
                  <c:v>2.0589099678678366E-7</c:v>
                </c:pt>
                <c:pt idx="11582">
                  <c:v>2.0581577575189767E-7</c:v>
                </c:pt>
                <c:pt idx="11583">
                  <c:v>2.0574061408525298E-7</c:v>
                </c:pt>
                <c:pt idx="11584">
                  <c:v>2.0566551168244985E-7</c:v>
                </c:pt>
                <c:pt idx="11585">
                  <c:v>2.0559046852057412E-7</c:v>
                </c:pt>
                <c:pt idx="11586">
                  <c:v>2.0551548454325936E-7</c:v>
                </c:pt>
                <c:pt idx="11587">
                  <c:v>2.0544055967062492E-7</c:v>
                </c:pt>
                <c:pt idx="11588">
                  <c:v>2.053656938718681E-7</c:v>
                </c:pt>
                <c:pt idx="11589">
                  <c:v>2.0529088707514421E-7</c:v>
                </c:pt>
                <c:pt idx="11590">
                  <c:v>2.0521613922672523E-7</c:v>
                </c:pt>
                <c:pt idx="11591">
                  <c:v>2.0514145027154414E-7</c:v>
                </c:pt>
                <c:pt idx="11592">
                  <c:v>2.0506682015209816E-7</c:v>
                </c:pt>
                <c:pt idx="11593">
                  <c:v>2.0499224881059066E-7</c:v>
                </c:pt>
                <c:pt idx="11594">
                  <c:v>2.0491773619906016E-7</c:v>
                </c:pt>
                <c:pt idx="11595">
                  <c:v>2.0484328224695674E-7</c:v>
                </c:pt>
                <c:pt idx="11596">
                  <c:v>2.0476888692944114E-7</c:v>
                </c:pt>
                <c:pt idx="11597">
                  <c:v>2.0469455015517938E-7</c:v>
                </c:pt>
                <c:pt idx="11598">
                  <c:v>2.046202718644419E-7</c:v>
                </c:pt>
                <c:pt idx="11599">
                  <c:v>2.0454605206830083E-7</c:v>
                </c:pt>
                <c:pt idx="11600">
                  <c:v>2.0447189063198052E-7</c:v>
                </c:pt>
                <c:pt idx="11601">
                  <c:v>2.0439778752733155E-7</c:v>
                </c:pt>
                <c:pt idx="11602">
                  <c:v>2.0432374269215984E-7</c:v>
                </c:pt>
                <c:pt idx="11603">
                  <c:v>2.0424975610112187E-7</c:v>
                </c:pt>
                <c:pt idx="11604">
                  <c:v>2.0417582767209978E-7</c:v>
                </c:pt>
                <c:pt idx="11605">
                  <c:v>2.0410195737500908E-7</c:v>
                </c:pt>
                <c:pt idx="11606">
                  <c:v>2.040281451556201E-7</c:v>
                </c:pt>
                <c:pt idx="11607">
                  <c:v>2.0395439086245703E-7</c:v>
                </c:pt>
                <c:pt idx="11608">
                  <c:v>2.0388069458668612E-7</c:v>
                </c:pt>
                <c:pt idx="11609">
                  <c:v>2.0380705619491629E-7</c:v>
                </c:pt>
                <c:pt idx="11610">
                  <c:v>2.0373347562728154E-7</c:v>
                </c:pt>
                <c:pt idx="11611">
                  <c:v>2.0365995285997495E-7</c:v>
                </c:pt>
                <c:pt idx="11612">
                  <c:v>2.0358648779708463E-7</c:v>
                </c:pt>
                <c:pt idx="11613">
                  <c:v>2.035130804189411E-7</c:v>
                </c:pt>
                <c:pt idx="11614">
                  <c:v>2.0343973066724782E-7</c:v>
                </c:pt>
                <c:pt idx="11615">
                  <c:v>2.0336643848635612E-7</c:v>
                </c:pt>
                <c:pt idx="11616">
                  <c:v>2.0329320381005756E-7</c:v>
                </c:pt>
                <c:pt idx="11617">
                  <c:v>2.0322002658344374E-7</c:v>
                </c:pt>
                <c:pt idx="11618">
                  <c:v>2.0314690676672431E-7</c:v>
                </c:pt>
                <c:pt idx="11619">
                  <c:v>2.0307384430038946E-7</c:v>
                </c:pt>
                <c:pt idx="11620">
                  <c:v>2.0300083912780311E-7</c:v>
                </c:pt>
                <c:pt idx="11621">
                  <c:v>2.0292789121498242E-7</c:v>
                </c:pt>
                <c:pt idx="11622">
                  <c:v>2.0285500046302929E-7</c:v>
                </c:pt>
                <c:pt idx="11623">
                  <c:v>2.0278216685211201E-7</c:v>
                </c:pt>
                <c:pt idx="11624">
                  <c:v>2.0270939030607472E-7</c:v>
                </c:pt>
                <c:pt idx="11625">
                  <c:v>2.0263667080538051E-7</c:v>
                </c:pt>
                <c:pt idx="11626">
                  <c:v>2.0256400826306743E-7</c:v>
                </c:pt>
                <c:pt idx="11627">
                  <c:v>2.0249140264650614E-7</c:v>
                </c:pt>
                <c:pt idx="11628">
                  <c:v>2.0241885388322323E-7</c:v>
                </c:pt>
                <c:pt idx="11629">
                  <c:v>2.0234636194457852E-7</c:v>
                </c:pt>
                <c:pt idx="11630">
                  <c:v>2.0227392674960221E-7</c:v>
                </c:pt>
                <c:pt idx="11631">
                  <c:v>2.0220154826773544E-7</c:v>
                </c:pt>
                <c:pt idx="11632">
                  <c:v>2.0212922641202321E-7</c:v>
                </c:pt>
                <c:pt idx="11633">
                  <c:v>2.0205696120052357E-7</c:v>
                </c:pt>
                <c:pt idx="11634">
                  <c:v>2.0198475248861899E-7</c:v>
                </c:pt>
                <c:pt idx="11635">
                  <c:v>2.0191260027410356E-7</c:v>
                </c:pt>
                <c:pt idx="11636">
                  <c:v>2.0184050451648592E-7</c:v>
                </c:pt>
                <c:pt idx="11637">
                  <c:v>2.0176846511966294E-7</c:v>
                </c:pt>
                <c:pt idx="11638">
                  <c:v>2.0169648206002092E-7</c:v>
                </c:pt>
                <c:pt idx="11639">
                  <c:v>2.0162455527651002E-7</c:v>
                </c:pt>
                <c:pt idx="11640">
                  <c:v>2.015526847290101E-7</c:v>
                </c:pt>
                <c:pt idx="11641">
                  <c:v>2.0148087034736475E-7</c:v>
                </c:pt>
                <c:pt idx="11642">
                  <c:v>2.0140911207326997E-7</c:v>
                </c:pt>
                <c:pt idx="11643">
                  <c:v>2.0133740989505598E-7</c:v>
                </c:pt>
                <c:pt idx="11644">
                  <c:v>2.012657637074603E-7</c:v>
                </c:pt>
                <c:pt idx="11645">
                  <c:v>2.0119417348721305E-7</c:v>
                </c:pt>
                <c:pt idx="11646">
                  <c:v>2.0112263917294156E-7</c:v>
                </c:pt>
                <c:pt idx="11647">
                  <c:v>2.0105116072191609E-7</c:v>
                </c:pt>
                <c:pt idx="11648">
                  <c:v>2.0097973807947297E-7</c:v>
                </c:pt>
                <c:pt idx="11649">
                  <c:v>2.0090837116652812E-7</c:v>
                </c:pt>
                <c:pt idx="11650">
                  <c:v>2.0083705996608736E-7</c:v>
                </c:pt>
                <c:pt idx="11651">
                  <c:v>2.0076580442757108E-7</c:v>
                </c:pt>
                <c:pt idx="11652">
                  <c:v>2.0069460446612131E-7</c:v>
                </c:pt>
                <c:pt idx="11653">
                  <c:v>2.0062346005779966E-7</c:v>
                </c:pt>
                <c:pt idx="11654">
                  <c:v>2.0055237113930548E-7</c:v>
                </c:pt>
                <c:pt idx="11655">
                  <c:v>2.0048133765412843E-7</c:v>
                </c:pt>
                <c:pt idx="11656">
                  <c:v>2.0041035954813102E-7</c:v>
                </c:pt>
                <c:pt idx="11657">
                  <c:v>2.0033943681787614E-7</c:v>
                </c:pt>
                <c:pt idx="11658">
                  <c:v>2.0026856932613246E-7</c:v>
                </c:pt>
                <c:pt idx="11659">
                  <c:v>2.0019775709812148E-7</c:v>
                </c:pt>
                <c:pt idx="11660">
                  <c:v>2.0012700005205926E-7</c:v>
                </c:pt>
                <c:pt idx="11661">
                  <c:v>2.0005629812502412E-7</c:v>
                </c:pt>
                <c:pt idx="11662">
                  <c:v>1.999856512768447E-7</c:v>
                </c:pt>
                <c:pt idx="11663">
                  <c:v>1.9991505945416033E-7</c:v>
                </c:pt>
                <c:pt idx="11664">
                  <c:v>1.9984452260946883E-7</c:v>
                </c:pt>
                <c:pt idx="11665">
                  <c:v>1.9977404067990171E-7</c:v>
                </c:pt>
                <c:pt idx="11666">
                  <c:v>1.9970361364916891E-7</c:v>
                </c:pt>
                <c:pt idx="11667">
                  <c:v>1.9963324140266088E-7</c:v>
                </c:pt>
                <c:pt idx="11668">
                  <c:v>1.9956292395039724E-7</c:v>
                </c:pt>
                <c:pt idx="11669">
                  <c:v>1.9949266121557882E-7</c:v>
                </c:pt>
                <c:pt idx="11670">
                  <c:v>1.9942245314396159E-7</c:v>
                </c:pt>
                <c:pt idx="11671">
                  <c:v>1.99352299697414E-7</c:v>
                </c:pt>
                <c:pt idx="11672">
                  <c:v>1.9928220081615699E-7</c:v>
                </c:pt>
                <c:pt idx="11673">
                  <c:v>1.992121564469924E-7</c:v>
                </c:pt>
                <c:pt idx="11674">
                  <c:v>1.991421665548125E-7</c:v>
                </c:pt>
                <c:pt idx="11675">
                  <c:v>1.9907223105158361E-7</c:v>
                </c:pt>
                <c:pt idx="11676">
                  <c:v>1.990023499450608E-7</c:v>
                </c:pt>
                <c:pt idx="11677">
                  <c:v>1.9893252312899546E-7</c:v>
                </c:pt>
                <c:pt idx="11678">
                  <c:v>1.9886275059147725E-7</c:v>
                </c:pt>
                <c:pt idx="11679">
                  <c:v>1.987930322373064E-7</c:v>
                </c:pt>
                <c:pt idx="11680">
                  <c:v>1.987233681100456E-7</c:v>
                </c:pt>
                <c:pt idx="11681">
                  <c:v>1.9865375803430337E-7</c:v>
                </c:pt>
                <c:pt idx="11682">
                  <c:v>1.9858420202060227E-7</c:v>
                </c:pt>
                <c:pt idx="11683">
                  <c:v>1.985147000691636E-7</c:v>
                </c:pt>
                <c:pt idx="11684">
                  <c:v>1.9844525203659753E-7</c:v>
                </c:pt>
                <c:pt idx="11685">
                  <c:v>1.9837585791796199E-7</c:v>
                </c:pt>
                <c:pt idx="11686">
                  <c:v>1.983065176918073E-7</c:v>
                </c:pt>
                <c:pt idx="11687">
                  <c:v>1.9823723124154047E-7</c:v>
                </c:pt>
                <c:pt idx="11688">
                  <c:v>1.9816799857252881E-7</c:v>
                </c:pt>
                <c:pt idx="11689">
                  <c:v>1.9809881961988347E-7</c:v>
                </c:pt>
                <c:pt idx="11690">
                  <c:v>1.9802969430946916E-7</c:v>
                </c:pt>
                <c:pt idx="11691">
                  <c:v>1.9796062265081526E-7</c:v>
                </c:pt>
                <c:pt idx="11692">
                  <c:v>1.9789160448318383E-7</c:v>
                </c:pt>
                <c:pt idx="11693">
                  <c:v>1.9782263995552683E-7</c:v>
                </c:pt>
                <c:pt idx="11694">
                  <c:v>1.9775372889192758E-7</c:v>
                </c:pt>
                <c:pt idx="11695">
                  <c:v>1.9768487104849504E-7</c:v>
                </c:pt>
                <c:pt idx="11696">
                  <c:v>1.9761606669808262E-7</c:v>
                </c:pt>
                <c:pt idx="11697">
                  <c:v>1.9754731562811055E-7</c:v>
                </c:pt>
                <c:pt idx="11698">
                  <c:v>1.974786178532889E-7</c:v>
                </c:pt>
                <c:pt idx="11699">
                  <c:v>1.9740997330906882E-7</c:v>
                </c:pt>
                <c:pt idx="11700">
                  <c:v>1.9734138190352777E-7</c:v>
                </c:pt>
                <c:pt idx="11701">
                  <c:v>1.9727284363077028E-7</c:v>
                </c:pt>
                <c:pt idx="11702">
                  <c:v>1.9720435841869955E-7</c:v>
                </c:pt>
                <c:pt idx="11703">
                  <c:v>1.9713592625088877E-7</c:v>
                </c:pt>
                <c:pt idx="11704">
                  <c:v>1.9706754703390797E-7</c:v>
                </c:pt>
                <c:pt idx="11705">
                  <c:v>1.9699922075597654E-7</c:v>
                </c:pt>
                <c:pt idx="11706">
                  <c:v>1.9693094733864448E-7</c:v>
                </c:pt>
                <c:pt idx="11707">
                  <c:v>1.96862726762748E-7</c:v>
                </c:pt>
                <c:pt idx="11708">
                  <c:v>1.9679455895513012E-7</c:v>
                </c:pt>
                <c:pt idx="11709">
                  <c:v>1.9672644388757377E-7</c:v>
                </c:pt>
                <c:pt idx="11710">
                  <c:v>1.9665838149077432E-7</c:v>
                </c:pt>
                <c:pt idx="11711">
                  <c:v>1.9659037172196984E-7</c:v>
                </c:pt>
                <c:pt idx="11712">
                  <c:v>1.9652241452766165E-7</c:v>
                </c:pt>
                <c:pt idx="11713">
                  <c:v>1.9645450988031823E-7</c:v>
                </c:pt>
                <c:pt idx="11714">
                  <c:v>1.9638665773342912E-7</c:v>
                </c:pt>
                <c:pt idx="11715">
                  <c:v>1.9631885801641729E-7</c:v>
                </c:pt>
                <c:pt idx="11716">
                  <c:v>1.9625111068653921E-7</c:v>
                </c:pt>
                <c:pt idx="11717">
                  <c:v>1.9618341569910878E-7</c:v>
                </c:pt>
                <c:pt idx="11718">
                  <c:v>1.9611577300846398E-7</c:v>
                </c:pt>
                <c:pt idx="11719">
                  <c:v>1.9604818256204721E-7</c:v>
                </c:pt>
                <c:pt idx="11720">
                  <c:v>1.9598064431508002E-7</c:v>
                </c:pt>
                <c:pt idx="11721">
                  <c:v>1.9591315821558212E-7</c:v>
                </c:pt>
                <c:pt idx="11722">
                  <c:v>1.9584572421583109E-7</c:v>
                </c:pt>
                <c:pt idx="11723">
                  <c:v>1.9577834228067156E-7</c:v>
                </c:pt>
                <c:pt idx="11724">
                  <c:v>1.9571101234880641E-7</c:v>
                </c:pt>
                <c:pt idx="11725">
                  <c:v>1.9564373436751297E-7</c:v>
                </c:pt>
                <c:pt idx="11726">
                  <c:v>1.9557650831239517E-7</c:v>
                </c:pt>
                <c:pt idx="11727">
                  <c:v>1.9550933410183777E-7</c:v>
                </c:pt>
                <c:pt idx="11728">
                  <c:v>1.9544221171781864E-7</c:v>
                </c:pt>
                <c:pt idx="11729">
                  <c:v>1.9537514110758737E-7</c:v>
                </c:pt>
                <c:pt idx="11730">
                  <c:v>1.9530812221875297E-7</c:v>
                </c:pt>
                <c:pt idx="11731">
                  <c:v>1.95241155007174E-7</c:v>
                </c:pt>
                <c:pt idx="11732">
                  <c:v>1.9517423942202889E-7</c:v>
                </c:pt>
                <c:pt idx="11733">
                  <c:v>1.9510737540527881E-7</c:v>
                </c:pt>
                <c:pt idx="11734">
                  <c:v>1.9504056292621833E-7</c:v>
                </c:pt>
                <c:pt idx="11735">
                  <c:v>1.9497380194252877E-7</c:v>
                </c:pt>
                <c:pt idx="11736">
                  <c:v>1.9490709238352119E-7</c:v>
                </c:pt>
                <c:pt idx="11737">
                  <c:v>1.9484043423164858E-7</c:v>
                </c:pt>
                <c:pt idx="11738">
                  <c:v>1.947738274001552E-7</c:v>
                </c:pt>
                <c:pt idx="11739">
                  <c:v>1.9470727188641252E-7</c:v>
                </c:pt>
                <c:pt idx="11740">
                  <c:v>1.9464076763014368E-7</c:v>
                </c:pt>
                <c:pt idx="11741">
                  <c:v>1.9457431456504909E-7</c:v>
                </c:pt>
                <c:pt idx="11742">
                  <c:v>1.9450791265937826E-7</c:v>
                </c:pt>
                <c:pt idx="11743">
                  <c:v>1.944415618677666E-7</c:v>
                </c:pt>
                <c:pt idx="11744">
                  <c:v>1.943752621397055E-7</c:v>
                </c:pt>
                <c:pt idx="11745">
                  <c:v>1.9430901341828561E-7</c:v>
                </c:pt>
                <c:pt idx="11746">
                  <c:v>1.9424281567820273E-7</c:v>
                </c:pt>
                <c:pt idx="11747">
                  <c:v>1.9417666886811959E-7</c:v>
                </c:pt>
                <c:pt idx="11748">
                  <c:v>1.941105729245336E-7</c:v>
                </c:pt>
                <c:pt idx="11749">
                  <c:v>1.9404452781566138E-7</c:v>
                </c:pt>
                <c:pt idx="11750">
                  <c:v>1.9397853350764201E-7</c:v>
                </c:pt>
                <c:pt idx="11751">
                  <c:v>1.9391258991664814E-7</c:v>
                </c:pt>
                <c:pt idx="11752">
                  <c:v>1.938466970301308E-7</c:v>
                </c:pt>
                <c:pt idx="11753">
                  <c:v>1.9378085479901834E-7</c:v>
                </c:pt>
                <c:pt idx="11754">
                  <c:v>1.9371506313656818E-7</c:v>
                </c:pt>
                <c:pt idx="11755">
                  <c:v>1.9364932207236239E-7</c:v>
                </c:pt>
                <c:pt idx="11756">
                  <c:v>1.9358363148323699E-7</c:v>
                </c:pt>
                <c:pt idx="11757">
                  <c:v>1.9351799139119009E-7</c:v>
                </c:pt>
                <c:pt idx="11758">
                  <c:v>1.9345240167474425E-7</c:v>
                </c:pt>
                <c:pt idx="11759">
                  <c:v>1.9338686237436756E-7</c:v>
                </c:pt>
                <c:pt idx="11760">
                  <c:v>1.9332137338751807E-7</c:v>
                </c:pt>
                <c:pt idx="11761">
                  <c:v>1.9325593468456927E-7</c:v>
                </c:pt>
                <c:pt idx="11762">
                  <c:v>1.9319054619813672E-7</c:v>
                </c:pt>
                <c:pt idx="11763">
                  <c:v>1.9312520790425811E-7</c:v>
                </c:pt>
                <c:pt idx="11764">
                  <c:v>1.9305991976813678E-7</c:v>
                </c:pt>
                <c:pt idx="11765">
                  <c:v>1.9299468170740245E-7</c:v>
                </c:pt>
                <c:pt idx="11766">
                  <c:v>1.9292949373047812E-7</c:v>
                </c:pt>
                <c:pt idx="11767">
                  <c:v>1.9286435573158896E-7</c:v>
                </c:pt>
                <c:pt idx="11768">
                  <c:v>1.9279926771490004E-7</c:v>
                </c:pt>
                <c:pt idx="11769">
                  <c:v>1.9273422961639974E-7</c:v>
                </c:pt>
                <c:pt idx="11770">
                  <c:v>1.926692413449319E-7</c:v>
                </c:pt>
                <c:pt idx="11771">
                  <c:v>1.9260430297314536E-7</c:v>
                </c:pt>
                <c:pt idx="11772">
                  <c:v>1.9253941431132968E-7</c:v>
                </c:pt>
                <c:pt idx="11773">
                  <c:v>1.924745754561084E-7</c:v>
                </c:pt>
                <c:pt idx="11774">
                  <c:v>1.9240978625755438E-7</c:v>
                </c:pt>
                <c:pt idx="11775">
                  <c:v>1.923450467258003E-7</c:v>
                </c:pt>
                <c:pt idx="11776">
                  <c:v>1.9228035675612412E-7</c:v>
                </c:pt>
                <c:pt idx="11777">
                  <c:v>1.9221571637279832E-7</c:v>
                </c:pt>
                <c:pt idx="11778">
                  <c:v>1.921511254985532E-7</c:v>
                </c:pt>
                <c:pt idx="11779">
                  <c:v>1.9208658408825185E-7</c:v>
                </c:pt>
                <c:pt idx="11780">
                  <c:v>1.920220921099117E-7</c:v>
                </c:pt>
                <c:pt idx="11781">
                  <c:v>1.9195764949300317E-7</c:v>
                </c:pt>
                <c:pt idx="11782">
                  <c:v>1.9189325622499211E-7</c:v>
                </c:pt>
                <c:pt idx="11783">
                  <c:v>1.9182891225627285E-7</c:v>
                </c:pt>
                <c:pt idx="11784">
                  <c:v>1.917646174976005E-7</c:v>
                </c:pt>
                <c:pt idx="11785">
                  <c:v>1.9170037196412871E-7</c:v>
                </c:pt>
                <c:pt idx="11786">
                  <c:v>1.9163617559236803E-7</c:v>
                </c:pt>
                <c:pt idx="11787">
                  <c:v>1.9157202830811976E-7</c:v>
                </c:pt>
                <c:pt idx="11788">
                  <c:v>1.915079301232302E-7</c:v>
                </c:pt>
                <c:pt idx="11789">
                  <c:v>1.9144388094115802E-7</c:v>
                </c:pt>
                <c:pt idx="11790">
                  <c:v>1.9137988074063412E-7</c:v>
                </c:pt>
                <c:pt idx="11791">
                  <c:v>1.9131592947573933E-7</c:v>
                </c:pt>
                <c:pt idx="11792">
                  <c:v>1.912520271184725E-7</c:v>
                </c:pt>
                <c:pt idx="11793">
                  <c:v>1.9118817359662107E-7</c:v>
                </c:pt>
                <c:pt idx="11794">
                  <c:v>1.9112436887804975E-7</c:v>
                </c:pt>
                <c:pt idx="11795">
                  <c:v>1.9106061292673289E-7</c:v>
                </c:pt>
                <c:pt idx="11796">
                  <c:v>1.9099690568122866E-7</c:v>
                </c:pt>
                <c:pt idx="11797">
                  <c:v>1.9093324711501681E-7</c:v>
                </c:pt>
                <c:pt idx="11798">
                  <c:v>1.9086963716906036E-7</c:v>
                </c:pt>
                <c:pt idx="11799">
                  <c:v>1.9080607584546734E-7</c:v>
                </c:pt>
                <c:pt idx="11800">
                  <c:v>1.907425630016397E-7</c:v>
                </c:pt>
                <c:pt idx="11801">
                  <c:v>1.9067909869115948E-7</c:v>
                </c:pt>
                <c:pt idx="11802">
                  <c:v>1.906156828225128E-7</c:v>
                </c:pt>
                <c:pt idx="11803">
                  <c:v>1.9055231537929225E-7</c:v>
                </c:pt>
                <c:pt idx="11804">
                  <c:v>1.9048899629448831E-7</c:v>
                </c:pt>
                <c:pt idx="11805">
                  <c:v>1.9042572553705957E-7</c:v>
                </c:pt>
                <c:pt idx="11806">
                  <c:v>1.9036250305849802E-7</c:v>
                </c:pt>
                <c:pt idx="11807">
                  <c:v>1.9029932883041938E-7</c:v>
                </c:pt>
                <c:pt idx="11808">
                  <c:v>1.9023620278378439E-7</c:v>
                </c:pt>
                <c:pt idx="11809">
                  <c:v>1.9017312489676052E-7</c:v>
                </c:pt>
                <c:pt idx="11810">
                  <c:v>1.9011009510501798E-7</c:v>
                </c:pt>
                <c:pt idx="11811">
                  <c:v>1.9004711339675449E-7</c:v>
                </c:pt>
                <c:pt idx="11812">
                  <c:v>1.8998417969912377E-7</c:v>
                </c:pt>
                <c:pt idx="11813">
                  <c:v>1.8992129398030479E-7</c:v>
                </c:pt>
                <c:pt idx="11814">
                  <c:v>1.8985845621926818E-7</c:v>
                </c:pt>
                <c:pt idx="11815">
                  <c:v>1.8979566631493582E-7</c:v>
                </c:pt>
                <c:pt idx="11816">
                  <c:v>1.8973292427996248E-7</c:v>
                </c:pt>
                <c:pt idx="11817">
                  <c:v>1.8967023006195976E-7</c:v>
                </c:pt>
                <c:pt idx="11818">
                  <c:v>1.8960758358104976E-7</c:v>
                </c:pt>
                <c:pt idx="11819">
                  <c:v>1.8954498484743086E-7</c:v>
                </c:pt>
                <c:pt idx="11820">
                  <c:v>1.8948243379643182E-7</c:v>
                </c:pt>
                <c:pt idx="11821">
                  <c:v>1.8941993038668136E-7</c:v>
                </c:pt>
                <c:pt idx="11822">
                  <c:v>1.8935747455987686E-7</c:v>
                </c:pt>
                <c:pt idx="11823">
                  <c:v>1.8929506628253385E-7</c:v>
                </c:pt>
                <c:pt idx="11824">
                  <c:v>1.8923270553814322E-7</c:v>
                </c:pt>
                <c:pt idx="11825">
                  <c:v>1.8917039225022509E-7</c:v>
                </c:pt>
                <c:pt idx="11826">
                  <c:v>1.8910812636942644E-7</c:v>
                </c:pt>
                <c:pt idx="11827">
                  <c:v>1.8904590788095023E-7</c:v>
                </c:pt>
                <c:pt idx="11828">
                  <c:v>1.8898373673763215E-7</c:v>
                </c:pt>
                <c:pt idx="11829">
                  <c:v>1.8892161291231597E-7</c:v>
                </c:pt>
                <c:pt idx="11830">
                  <c:v>1.8885953632149646E-7</c:v>
                </c:pt>
                <c:pt idx="11831">
                  <c:v>1.8879750696670481E-7</c:v>
                </c:pt>
                <c:pt idx="11832">
                  <c:v>1.8873552477058444E-7</c:v>
                </c:pt>
                <c:pt idx="11833">
                  <c:v>1.8867358970123174E-7</c:v>
                </c:pt>
                <c:pt idx="11834">
                  <c:v>1.8861170172601629E-7</c:v>
                </c:pt>
                <c:pt idx="11835">
                  <c:v>1.8854986080553821E-7</c:v>
                </c:pt>
                <c:pt idx="11836">
                  <c:v>1.8848806689476621E-7</c:v>
                </c:pt>
                <c:pt idx="11837">
                  <c:v>1.8842631993102197E-7</c:v>
                </c:pt>
                <c:pt idx="11838">
                  <c:v>1.8836461990563003E-7</c:v>
                </c:pt>
                <c:pt idx="11839">
                  <c:v>1.8830296675416245E-7</c:v>
                </c:pt>
                <c:pt idx="11840">
                  <c:v>1.8824136044506537E-7</c:v>
                </c:pt>
                <c:pt idx="11841">
                  <c:v>1.8817980092250115E-7</c:v>
                </c:pt>
                <c:pt idx="11842">
                  <c:v>1.8811828817426999E-7</c:v>
                </c:pt>
                <c:pt idx="11843">
                  <c:v>1.8805682212998596E-7</c:v>
                </c:pt>
                <c:pt idx="11844">
                  <c:v>1.8799540277025901E-7</c:v>
                </c:pt>
                <c:pt idx="11845">
                  <c:v>1.8793403001601358E-7</c:v>
                </c:pt>
                <c:pt idx="11846">
                  <c:v>1.878727038913817E-7</c:v>
                </c:pt>
                <c:pt idx="11847">
                  <c:v>1.878114242876334E-7</c:v>
                </c:pt>
                <c:pt idx="11848">
                  <c:v>1.8775019119048588E-7</c:v>
                </c:pt>
                <c:pt idx="11849">
                  <c:v>1.8768900456374465E-7</c:v>
                </c:pt>
                <c:pt idx="11850">
                  <c:v>1.8762786439531163E-7</c:v>
                </c:pt>
                <c:pt idx="11851">
                  <c:v>1.8756677058260127E-7</c:v>
                </c:pt>
                <c:pt idx="11852">
                  <c:v>1.8750572311044472E-7</c:v>
                </c:pt>
                <c:pt idx="11853">
                  <c:v>1.8744472195610013E-7</c:v>
                </c:pt>
                <c:pt idx="11854">
                  <c:v>1.8738376708030122E-7</c:v>
                </c:pt>
                <c:pt idx="11855">
                  <c:v>1.873228583777921E-7</c:v>
                </c:pt>
                <c:pt idx="11856">
                  <c:v>1.8726199585769051E-7</c:v>
                </c:pt>
                <c:pt idx="11857">
                  <c:v>1.8720117951111185E-7</c:v>
                </c:pt>
                <c:pt idx="11858">
                  <c:v>1.8714040930921083E-7</c:v>
                </c:pt>
                <c:pt idx="11859">
                  <c:v>1.8707968497146002E-7</c:v>
                </c:pt>
                <c:pt idx="11860">
                  <c:v>1.8701900693578777E-7</c:v>
                </c:pt>
                <c:pt idx="11861">
                  <c:v>1.8695837466502437E-7</c:v>
                </c:pt>
                <c:pt idx="11862">
                  <c:v>1.8689778842558409E-7</c:v>
                </c:pt>
                <c:pt idx="11863">
                  <c:v>1.8683724808996196E-7</c:v>
                </c:pt>
                <c:pt idx="11864">
                  <c:v>1.8677675356312535E-7</c:v>
                </c:pt>
                <c:pt idx="11865">
                  <c:v>1.8671630483917926E-7</c:v>
                </c:pt>
                <c:pt idx="11866">
                  <c:v>1.8665590193614183E-7</c:v>
                </c:pt>
                <c:pt idx="11867">
                  <c:v>1.8659554474524224E-7</c:v>
                </c:pt>
                <c:pt idx="11868">
                  <c:v>1.8653523324041433E-7</c:v>
                </c:pt>
                <c:pt idx="11869">
                  <c:v>1.8647496742052255E-7</c:v>
                </c:pt>
                <c:pt idx="11870">
                  <c:v>1.8641474717964092E-7</c:v>
                </c:pt>
                <c:pt idx="11871">
                  <c:v>1.8635457255787629E-7</c:v>
                </c:pt>
                <c:pt idx="11872">
                  <c:v>1.8629444338800806E-7</c:v>
                </c:pt>
                <c:pt idx="11873">
                  <c:v>1.8623435979168509E-7</c:v>
                </c:pt>
                <c:pt idx="11874">
                  <c:v>1.8617432163082285E-7</c:v>
                </c:pt>
                <c:pt idx="11875">
                  <c:v>1.861143289073131E-7</c:v>
                </c:pt>
                <c:pt idx="11876">
                  <c:v>1.8605438147406148E-7</c:v>
                </c:pt>
                <c:pt idx="11877">
                  <c:v>1.8599447946687782E-7</c:v>
                </c:pt>
                <c:pt idx="11878">
                  <c:v>1.8593462271900636E-7</c:v>
                </c:pt>
                <c:pt idx="11879">
                  <c:v>1.8587481123293246E-7</c:v>
                </c:pt>
                <c:pt idx="11880">
                  <c:v>1.8581504493241011E-7</c:v>
                </c:pt>
                <c:pt idx="11881">
                  <c:v>1.8575532383934826E-7</c:v>
                </c:pt>
                <c:pt idx="11882">
                  <c:v>1.85695647873045E-7</c:v>
                </c:pt>
                <c:pt idx="11883">
                  <c:v>1.8563601701964393E-7</c:v>
                </c:pt>
                <c:pt idx="11884">
                  <c:v>1.8557643116853835E-7</c:v>
                </c:pt>
                <c:pt idx="11885">
                  <c:v>1.8551689042029092E-7</c:v>
                </c:pt>
                <c:pt idx="11886">
                  <c:v>1.8545739457491254E-7</c:v>
                </c:pt>
                <c:pt idx="11887">
                  <c:v>1.8539794374806369E-7</c:v>
                </c:pt>
                <c:pt idx="11888">
                  <c:v>1.8533853769708149E-7</c:v>
                </c:pt>
                <c:pt idx="11889">
                  <c:v>1.8527917662866982E-7</c:v>
                </c:pt>
                <c:pt idx="11890">
                  <c:v>1.8521986029267988E-7</c:v>
                </c:pt>
                <c:pt idx="11891">
                  <c:v>1.8516058881776985E-7</c:v>
                </c:pt>
                <c:pt idx="11892">
                  <c:v>1.8510136200513556E-7</c:v>
                </c:pt>
                <c:pt idx="11893">
                  <c:v>1.8504217996612664E-7</c:v>
                </c:pt>
                <c:pt idx="11894">
                  <c:v>1.8498304256090252E-7</c:v>
                </c:pt>
                <c:pt idx="11895">
                  <c:v>1.8492394981975573E-7</c:v>
                </c:pt>
                <c:pt idx="11896">
                  <c:v>1.8486490156765845E-7</c:v>
                </c:pt>
                <c:pt idx="11897">
                  <c:v>1.8480589794259731E-7</c:v>
                </c:pt>
                <c:pt idx="11898">
                  <c:v>1.8474693878525557E-7</c:v>
                </c:pt>
                <c:pt idx="11899">
                  <c:v>1.8468802419820282E-7</c:v>
                </c:pt>
                <c:pt idx="11900">
                  <c:v>1.8462915385241921E-7</c:v>
                </c:pt>
                <c:pt idx="11901">
                  <c:v>1.8457032798925858E-7</c:v>
                </c:pt>
                <c:pt idx="11902">
                  <c:v>1.8451154677239177E-7</c:v>
                </c:pt>
                <c:pt idx="11903">
                  <c:v>1.8445280927687266E-7</c:v>
                </c:pt>
                <c:pt idx="11904">
                  <c:v>1.8439411656660718E-7</c:v>
                </c:pt>
                <c:pt idx="11905">
                  <c:v>1.8433546797197816E-7</c:v>
                </c:pt>
                <c:pt idx="11906">
                  <c:v>1.8427686342921206E-7</c:v>
                </c:pt>
                <c:pt idx="11907">
                  <c:v>1.8421830316779585E-7</c:v>
                </c:pt>
                <c:pt idx="11908">
                  <c:v>1.8415978699215676E-7</c:v>
                </c:pt>
                <c:pt idx="11909">
                  <c:v>1.8410131495543576E-7</c:v>
                </c:pt>
                <c:pt idx="11910">
                  <c:v>1.8404288684290825E-7</c:v>
                </c:pt>
                <c:pt idx="11911">
                  <c:v>1.8398450284290492E-7</c:v>
                </c:pt>
                <c:pt idx="11912">
                  <c:v>1.8392616275739336E-7</c:v>
                </c:pt>
                <c:pt idx="11913">
                  <c:v>1.8386786667384976E-7</c:v>
                </c:pt>
                <c:pt idx="11914">
                  <c:v>1.8380961439653562E-7</c:v>
                </c:pt>
                <c:pt idx="11915">
                  <c:v>1.8375140604315157E-7</c:v>
                </c:pt>
                <c:pt idx="11916">
                  <c:v>1.8369324145914917E-7</c:v>
                </c:pt>
                <c:pt idx="11917">
                  <c:v>1.8363512070182861E-7</c:v>
                </c:pt>
                <c:pt idx="11918">
                  <c:v>1.835770436053898E-7</c:v>
                </c:pt>
                <c:pt idx="11919">
                  <c:v>1.8351901028273166E-7</c:v>
                </c:pt>
                <c:pt idx="11920">
                  <c:v>1.8346102059102772E-7</c:v>
                </c:pt>
                <c:pt idx="11921">
                  <c:v>1.834030745930624E-7</c:v>
                </c:pt>
                <c:pt idx="11922">
                  <c:v>1.8334517210685476E-7</c:v>
                </c:pt>
                <c:pt idx="11923">
                  <c:v>1.8328731322188893E-7</c:v>
                </c:pt>
                <c:pt idx="11924">
                  <c:v>1.8322949780569902E-7</c:v>
                </c:pt>
                <c:pt idx="11925">
                  <c:v>1.8317172592821335E-7</c:v>
                </c:pt>
                <c:pt idx="11926">
                  <c:v>1.8311399741619101E-7</c:v>
                </c:pt>
                <c:pt idx="11927">
                  <c:v>1.8305631236148572E-7</c:v>
                </c:pt>
                <c:pt idx="11928">
                  <c:v>1.829986706249483E-7</c:v>
                </c:pt>
                <c:pt idx="11929">
                  <c:v>1.8294107227406126E-7</c:v>
                </c:pt>
                <c:pt idx="11930">
                  <c:v>1.8288351716039289E-7</c:v>
                </c:pt>
                <c:pt idx="11931">
                  <c:v>1.8282600533168176E-7</c:v>
                </c:pt>
                <c:pt idx="11932">
                  <c:v>1.8276853667382948E-7</c:v>
                </c:pt>
                <c:pt idx="11933">
                  <c:v>1.8271111127622791E-7</c:v>
                </c:pt>
                <c:pt idx="11934">
                  <c:v>1.8265372893218907E-7</c:v>
                </c:pt>
                <c:pt idx="11935">
                  <c:v>1.8259638971766088E-7</c:v>
                </c:pt>
                <c:pt idx="11936">
                  <c:v>1.8253909358397714E-7</c:v>
                </c:pt>
                <c:pt idx="11937">
                  <c:v>1.8248184046587551E-7</c:v>
                </c:pt>
                <c:pt idx="11938">
                  <c:v>1.8242463033783795E-7</c:v>
                </c:pt>
                <c:pt idx="11939">
                  <c:v>1.8236746316345525E-7</c:v>
                </c:pt>
                <c:pt idx="11940">
                  <c:v>1.8231033890937836E-7</c:v>
                </c:pt>
                <c:pt idx="11941">
                  <c:v>1.8225325754345884E-7</c:v>
                </c:pt>
                <c:pt idx="11942">
                  <c:v>1.8219621900603625E-7</c:v>
                </c:pt>
                <c:pt idx="11943">
                  <c:v>1.821392232796717E-7</c:v>
                </c:pt>
                <c:pt idx="11944">
                  <c:v>1.820822703251192E-7</c:v>
                </c:pt>
                <c:pt idx="11945">
                  <c:v>1.8202536010107747E-7</c:v>
                </c:pt>
                <c:pt idx="11946">
                  <c:v>1.8196849257607755E-7</c:v>
                </c:pt>
                <c:pt idx="11947">
                  <c:v>1.8191166770000653E-7</c:v>
                </c:pt>
                <c:pt idx="11948">
                  <c:v>1.8185488545688109E-7</c:v>
                </c:pt>
                <c:pt idx="11949">
                  <c:v>1.8179814579683316E-7</c:v>
                </c:pt>
                <c:pt idx="11950">
                  <c:v>1.8174144868934498E-7</c:v>
                </c:pt>
                <c:pt idx="11951">
                  <c:v>1.8168479407786641E-7</c:v>
                </c:pt>
                <c:pt idx="11952">
                  <c:v>1.8162818195640805E-7</c:v>
                </c:pt>
                <c:pt idx="11953">
                  <c:v>1.8157161227232665E-7</c:v>
                </c:pt>
                <c:pt idx="11954">
                  <c:v>1.8151508500467656E-7</c:v>
                </c:pt>
                <c:pt idx="11955">
                  <c:v>1.8145860007782146E-7</c:v>
                </c:pt>
                <c:pt idx="11956">
                  <c:v>1.8140215749632328E-7</c:v>
                </c:pt>
                <c:pt idx="11957">
                  <c:v>1.8134575719737417E-7</c:v>
                </c:pt>
                <c:pt idx="11958">
                  <c:v>1.8128939918639304E-7</c:v>
                </c:pt>
                <c:pt idx="11959">
                  <c:v>1.8123308335316287E-7</c:v>
                </c:pt>
                <c:pt idx="11960">
                  <c:v>1.8117680974202874E-7</c:v>
                </c:pt>
                <c:pt idx="11961">
                  <c:v>1.8112057825190006E-7</c:v>
                </c:pt>
                <c:pt idx="11962">
                  <c:v>1.8106438890559529E-7</c:v>
                </c:pt>
                <c:pt idx="11963">
                  <c:v>1.8100824161330988E-7</c:v>
                </c:pt>
                <c:pt idx="11964">
                  <c:v>1.8095213636799919E-7</c:v>
                </c:pt>
                <c:pt idx="11965">
                  <c:v>1.8089607312057652E-7</c:v>
                </c:pt>
                <c:pt idx="11966">
                  <c:v>1.8084005186593094E-7</c:v>
                </c:pt>
                <c:pt idx="11967">
                  <c:v>1.8078407251638052E-7</c:v>
                </c:pt>
                <c:pt idx="11968">
                  <c:v>1.8072813508151603E-7</c:v>
                </c:pt>
                <c:pt idx="11969">
                  <c:v>1.8067223949975445E-7</c:v>
                </c:pt>
                <c:pt idx="11970">
                  <c:v>1.806163857599285E-7</c:v>
                </c:pt>
                <c:pt idx="11971">
                  <c:v>1.8056057379592895E-7</c:v>
                </c:pt>
                <c:pt idx="11972">
                  <c:v>1.8050480359201808E-7</c:v>
                </c:pt>
                <c:pt idx="11973">
                  <c:v>1.8044907509915025E-7</c:v>
                </c:pt>
                <c:pt idx="11974">
                  <c:v>1.8039338830156657E-7</c:v>
                </c:pt>
                <c:pt idx="11975">
                  <c:v>1.8033774313020988E-7</c:v>
                </c:pt>
                <c:pt idx="11976">
                  <c:v>1.8028213958308218E-7</c:v>
                </c:pt>
                <c:pt idx="11977">
                  <c:v>1.8022657762274891E-7</c:v>
                </c:pt>
                <c:pt idx="11978">
                  <c:v>1.8017105723107006E-7</c:v>
                </c:pt>
                <c:pt idx="11979">
                  <c:v>1.801155782496866E-7</c:v>
                </c:pt>
                <c:pt idx="11980">
                  <c:v>1.8006014083140129E-7</c:v>
                </c:pt>
                <c:pt idx="11981">
                  <c:v>1.800047448029987E-7</c:v>
                </c:pt>
                <c:pt idx="11982">
                  <c:v>1.7994939019980293E-7</c:v>
                </c:pt>
                <c:pt idx="11983">
                  <c:v>1.7989407694753695E-7</c:v>
                </c:pt>
                <c:pt idx="11984">
                  <c:v>1.7983880501947883E-7</c:v>
                </c:pt>
                <c:pt idx="11985">
                  <c:v>1.7978357440400426E-7</c:v>
                </c:pt>
                <c:pt idx="11986">
                  <c:v>1.7972838502293707E-7</c:v>
                </c:pt>
                <c:pt idx="11987">
                  <c:v>1.7967323689401128E-7</c:v>
                </c:pt>
                <c:pt idx="11988">
                  <c:v>1.7961812990182865E-7</c:v>
                </c:pt>
                <c:pt idx="11989">
                  <c:v>1.7956306414239839E-7</c:v>
                </c:pt>
                <c:pt idx="11990">
                  <c:v>1.7950803941522095E-7</c:v>
                </c:pt>
                <c:pt idx="11991">
                  <c:v>1.794530558751474E-7</c:v>
                </c:pt>
                <c:pt idx="11992">
                  <c:v>1.7939811325699892E-7</c:v>
                </c:pt>
                <c:pt idx="11993">
                  <c:v>1.7934321180293849E-7</c:v>
                </c:pt>
                <c:pt idx="11994">
                  <c:v>1.7928835132059206E-7</c:v>
                </c:pt>
                <c:pt idx="11995">
                  <c:v>1.7923353161748704E-7</c:v>
                </c:pt>
                <c:pt idx="11996">
                  <c:v>1.7917875290635481E-7</c:v>
                </c:pt>
                <c:pt idx="11997">
                  <c:v>1.7912401508680948E-7</c:v>
                </c:pt>
                <c:pt idx="11998">
                  <c:v>1.79069318100201E-7</c:v>
                </c:pt>
                <c:pt idx="11999">
                  <c:v>1.7901466195210212E-7</c:v>
                </c:pt>
                <c:pt idx="12000">
                  <c:v>1.7896004648917523E-7</c:v>
                </c:pt>
                <c:pt idx="12001">
                  <c:v>1.7890547182647701E-7</c:v>
                </c:pt>
                <c:pt idx="12002">
                  <c:v>1.788509379395258E-7</c:v>
                </c:pt>
                <c:pt idx="12003">
                  <c:v>1.7879644454895401E-7</c:v>
                </c:pt>
                <c:pt idx="12004">
                  <c:v>1.7874199194112319E-7</c:v>
                </c:pt>
                <c:pt idx="12005">
                  <c:v>1.7868757990596071E-7</c:v>
                </c:pt>
                <c:pt idx="12006">
                  <c:v>1.7863320836676825E-7</c:v>
                </c:pt>
                <c:pt idx="12007">
                  <c:v>1.7857887742231012E-7</c:v>
                </c:pt>
                <c:pt idx="12008">
                  <c:v>1.7852458693770025E-7</c:v>
                </c:pt>
                <c:pt idx="12009">
                  <c:v>1.7847033695111308E-7</c:v>
                </c:pt>
                <c:pt idx="12010">
                  <c:v>1.7841612735716405E-7</c:v>
                </c:pt>
                <c:pt idx="12011">
                  <c:v>1.7836195817581339E-7</c:v>
                </c:pt>
                <c:pt idx="12012">
                  <c:v>1.7830782933820546E-7</c:v>
                </c:pt>
                <c:pt idx="12013">
                  <c:v>1.7825374085647364E-7</c:v>
                </c:pt>
                <c:pt idx="12014">
                  <c:v>1.7819969263939467E-7</c:v>
                </c:pt>
                <c:pt idx="12015">
                  <c:v>1.7814568469717607E-7</c:v>
                </c:pt>
                <c:pt idx="12016">
                  <c:v>1.7809171696905091E-7</c:v>
                </c:pt>
                <c:pt idx="12017">
                  <c:v>1.780377894490228E-7</c:v>
                </c:pt>
                <c:pt idx="12018">
                  <c:v>1.7798390205194631E-7</c:v>
                </c:pt>
                <c:pt idx="12019">
                  <c:v>1.7793005480140716E-7</c:v>
                </c:pt>
                <c:pt idx="12020">
                  <c:v>1.7787624762672404E-7</c:v>
                </c:pt>
                <c:pt idx="12021">
                  <c:v>1.7782248053859732E-7</c:v>
                </c:pt>
                <c:pt idx="12022">
                  <c:v>1.7776875342243596E-7</c:v>
                </c:pt>
                <c:pt idx="12023">
                  <c:v>1.7771506633089292E-7</c:v>
                </c:pt>
                <c:pt idx="12024">
                  <c:v>1.776614191804127E-7</c:v>
                </c:pt>
                <c:pt idx="12025">
                  <c:v>1.776078119624836E-7</c:v>
                </c:pt>
                <c:pt idx="12026">
                  <c:v>1.775542446145855E-7</c:v>
                </c:pt>
                <c:pt idx="12027">
                  <c:v>1.7750071712961661E-7</c:v>
                </c:pt>
                <c:pt idx="12028">
                  <c:v>1.7744722945154889E-7</c:v>
                </c:pt>
                <c:pt idx="12029">
                  <c:v>1.7739378157809735E-7</c:v>
                </c:pt>
                <c:pt idx="12030">
                  <c:v>1.773403734479515E-7</c:v>
                </c:pt>
                <c:pt idx="12031">
                  <c:v>1.7728700504273121E-7</c:v>
                </c:pt>
                <c:pt idx="12032">
                  <c:v>1.7723367631358745E-7</c:v>
                </c:pt>
                <c:pt idx="12033">
                  <c:v>1.7718038724017866E-7</c:v>
                </c:pt>
                <c:pt idx="12034">
                  <c:v>1.7712713779029788E-7</c:v>
                </c:pt>
                <c:pt idx="12035">
                  <c:v>1.7707392792969155E-7</c:v>
                </c:pt>
                <c:pt idx="12036">
                  <c:v>1.7702075761335021E-7</c:v>
                </c:pt>
                <c:pt idx="12037">
                  <c:v>1.7696762682419156E-7</c:v>
                </c:pt>
                <c:pt idx="12038">
                  <c:v>1.7691453552303437E-7</c:v>
                </c:pt>
                <c:pt idx="12039">
                  <c:v>1.7686148367025028E-7</c:v>
                </c:pt>
                <c:pt idx="12040">
                  <c:v>1.7680847124791423E-7</c:v>
                </c:pt>
                <c:pt idx="12041">
                  <c:v>1.7675549819734526E-7</c:v>
                </c:pt>
                <c:pt idx="12042">
                  <c:v>1.7670256451340985E-7</c:v>
                </c:pt>
                <c:pt idx="12043">
                  <c:v>1.7664967015144725E-7</c:v>
                </c:pt>
                <c:pt idx="12044">
                  <c:v>1.7659681507807878E-7</c:v>
                </c:pt>
                <c:pt idx="12045">
                  <c:v>1.7654399925842524E-7</c:v>
                </c:pt>
                <c:pt idx="12046">
                  <c:v>1.7649122266821362E-7</c:v>
                </c:pt>
                <c:pt idx="12047">
                  <c:v>1.764384852613811E-7</c:v>
                </c:pt>
                <c:pt idx="12048">
                  <c:v>1.7638578701984293E-7</c:v>
                </c:pt>
                <c:pt idx="12049">
                  <c:v>1.7633312789127542E-7</c:v>
                </c:pt>
                <c:pt idx="12050">
                  <c:v>1.7628050787182097E-7</c:v>
                </c:pt>
                <c:pt idx="12051">
                  <c:v>1.7622792689204931E-7</c:v>
                </c:pt>
                <c:pt idx="12052">
                  <c:v>1.7617538495914786E-7</c:v>
                </c:pt>
                <c:pt idx="12053">
                  <c:v>1.7612288201694192E-7</c:v>
                </c:pt>
                <c:pt idx="12054">
                  <c:v>1.7607041802426077E-7</c:v>
                </c:pt>
                <c:pt idx="12055">
                  <c:v>1.7601799298118381E-7</c:v>
                </c:pt>
                <c:pt idx="12056">
                  <c:v>1.7596560683201905E-7</c:v>
                </c:pt>
                <c:pt idx="12057">
                  <c:v>1.7591325952412682E-7</c:v>
                </c:pt>
                <c:pt idx="12058">
                  <c:v>1.7586095108606831E-7</c:v>
                </c:pt>
                <c:pt idx="12059">
                  <c:v>1.7580868141671352E-7</c:v>
                </c:pt>
                <c:pt idx="12060">
                  <c:v>1.7575645054141985E-7</c:v>
                </c:pt>
                <c:pt idx="12061">
                  <c:v>1.7570425837790886E-7</c:v>
                </c:pt>
                <c:pt idx="12062">
                  <c:v>1.75652104945505E-7</c:v>
                </c:pt>
                <c:pt idx="12063">
                  <c:v>1.7559999016380551E-7</c:v>
                </c:pt>
                <c:pt idx="12064">
                  <c:v>1.7554791402283642E-7</c:v>
                </c:pt>
                <c:pt idx="12065">
                  <c:v>1.7549587649916308E-7</c:v>
                </c:pt>
                <c:pt idx="12066">
                  <c:v>1.7544387752440966E-7</c:v>
                </c:pt>
                <c:pt idx="12067">
                  <c:v>1.7539191711364186E-7</c:v>
                </c:pt>
                <c:pt idx="12068">
                  <c:v>1.7533999524759169E-7</c:v>
                </c:pt>
                <c:pt idx="12069">
                  <c:v>1.7528811180202978E-7</c:v>
                </c:pt>
                <c:pt idx="12070">
                  <c:v>1.7523626683171807E-7</c:v>
                </c:pt>
                <c:pt idx="12071">
                  <c:v>1.7518446028716176E-7</c:v>
                </c:pt>
                <c:pt idx="12072">
                  <c:v>1.7513269210040369E-7</c:v>
                </c:pt>
                <c:pt idx="12073">
                  <c:v>1.7508096228500297E-7</c:v>
                </c:pt>
                <c:pt idx="12074">
                  <c:v>1.7502927077118167E-7</c:v>
                </c:pt>
                <c:pt idx="12075">
                  <c:v>1.7497761756676603E-7</c:v>
                </c:pt>
                <c:pt idx="12076">
                  <c:v>1.7492600259680382E-7</c:v>
                </c:pt>
                <c:pt idx="12077">
                  <c:v>1.7487442587576427E-7</c:v>
                </c:pt>
                <c:pt idx="12078">
                  <c:v>1.7482288733089145E-7</c:v>
                </c:pt>
                <c:pt idx="12079">
                  <c:v>1.7477138696076451E-7</c:v>
                </c:pt>
                <c:pt idx="12080">
                  <c:v>1.7471992469078801E-7</c:v>
                </c:pt>
                <c:pt idx="12081">
                  <c:v>1.7466850055766116E-7</c:v>
                </c:pt>
                <c:pt idx="12082">
                  <c:v>1.7461711445931971E-7</c:v>
                </c:pt>
                <c:pt idx="12083">
                  <c:v>1.7456576642680961E-7</c:v>
                </c:pt>
                <c:pt idx="12084">
                  <c:v>1.7451445636441937E-7</c:v>
                </c:pt>
                <c:pt idx="12085">
                  <c:v>1.7446318429961376E-7</c:v>
                </c:pt>
                <c:pt idx="12086">
                  <c:v>1.7441195016158209E-7</c:v>
                </c:pt>
                <c:pt idx="12087">
                  <c:v>1.7436075395517959E-7</c:v>
                </c:pt>
                <c:pt idx="12088">
                  <c:v>1.7430959559823604E-7</c:v>
                </c:pt>
                <c:pt idx="12089">
                  <c:v>1.7425847511198694E-7</c:v>
                </c:pt>
                <c:pt idx="12090">
                  <c:v>1.7420739242012327E-7</c:v>
                </c:pt>
                <c:pt idx="12091">
                  <c:v>1.7415634754625843E-7</c:v>
                </c:pt>
                <c:pt idx="12092">
                  <c:v>1.7410534038250332E-7</c:v>
                </c:pt>
                <c:pt idx="12093">
                  <c:v>1.740543709750363E-7</c:v>
                </c:pt>
                <c:pt idx="12094">
                  <c:v>1.7400343923344191E-7</c:v>
                </c:pt>
                <c:pt idx="12095">
                  <c:v>1.739525451935396E-7</c:v>
                </c:pt>
                <c:pt idx="12096">
                  <c:v>1.7390168873222938E-7</c:v>
                </c:pt>
                <c:pt idx="12097">
                  <c:v>1.738508699066627E-7</c:v>
                </c:pt>
                <c:pt idx="12098">
                  <c:v>1.7380008862635644E-7</c:v>
                </c:pt>
                <c:pt idx="12099">
                  <c:v>1.7374934491396637E-7</c:v>
                </c:pt>
                <c:pt idx="12100">
                  <c:v>1.736986386429774E-7</c:v>
                </c:pt>
                <c:pt idx="12101">
                  <c:v>1.7364796989248173E-7</c:v>
                </c:pt>
                <c:pt idx="12102">
                  <c:v>1.7359733865541903E-7</c:v>
                </c:pt>
                <c:pt idx="12103">
                  <c:v>1.735467446614302E-7</c:v>
                </c:pt>
                <c:pt idx="12104">
                  <c:v>1.7349618820540501E-7</c:v>
                </c:pt>
                <c:pt idx="12105">
                  <c:v>1.7344566906850185E-7</c:v>
                </c:pt>
                <c:pt idx="12106">
                  <c:v>1.7339518719529847E-7</c:v>
                </c:pt>
                <c:pt idx="12107">
                  <c:v>1.7334474265592385E-7</c:v>
                </c:pt>
                <c:pt idx="12108">
                  <c:v>1.7329433536676459E-7</c:v>
                </c:pt>
                <c:pt idx="12109">
                  <c:v>1.7324396531705477E-7</c:v>
                </c:pt>
                <c:pt idx="12110">
                  <c:v>1.7319363243726453E-7</c:v>
                </c:pt>
                <c:pt idx="12111">
                  <c:v>1.7314333675086626E-7</c:v>
                </c:pt>
                <c:pt idx="12112">
                  <c:v>1.7309307819621631E-7</c:v>
                </c:pt>
                <c:pt idx="12113">
                  <c:v>1.7304285677148047E-7</c:v>
                </c:pt>
                <c:pt idx="12114">
                  <c:v>1.7299267238417359E-7</c:v>
                </c:pt>
                <c:pt idx="12115">
                  <c:v>1.7294252505553681E-7</c:v>
                </c:pt>
                <c:pt idx="12116">
                  <c:v>1.7289241475204281E-7</c:v>
                </c:pt>
                <c:pt idx="12117">
                  <c:v>1.728423414553804E-7</c:v>
                </c:pt>
                <c:pt idx="12118">
                  <c:v>1.7279230505128003E-7</c:v>
                </c:pt>
                <c:pt idx="12119">
                  <c:v>1.7274230563274483E-7</c:v>
                </c:pt>
                <c:pt idx="12120">
                  <c:v>1.7269234308212556E-7</c:v>
                </c:pt>
                <c:pt idx="12121">
                  <c:v>1.7264241741779394E-7</c:v>
                </c:pt>
                <c:pt idx="12122">
                  <c:v>1.7259252856472787E-7</c:v>
                </c:pt>
                <c:pt idx="12123">
                  <c:v>1.7254267652666021E-7</c:v>
                </c:pt>
                <c:pt idx="12124">
                  <c:v>1.7249286127220341E-7</c:v>
                </c:pt>
                <c:pt idx="12125">
                  <c:v>1.7244308277163988E-7</c:v>
                </c:pt>
                <c:pt idx="12126">
                  <c:v>1.7239334095160543E-7</c:v>
                </c:pt>
                <c:pt idx="12127">
                  <c:v>1.7234363582825941E-7</c:v>
                </c:pt>
                <c:pt idx="12128">
                  <c:v>1.7229396736378745E-7</c:v>
                </c:pt>
                <c:pt idx="12129">
                  <c:v>1.7224433553857032E-7</c:v>
                </c:pt>
                <c:pt idx="12130">
                  <c:v>1.7219474027973154E-7</c:v>
                </c:pt>
                <c:pt idx="12131">
                  <c:v>1.721451816197869E-7</c:v>
                </c:pt>
                <c:pt idx="12132">
                  <c:v>1.720956594753706E-7</c:v>
                </c:pt>
                <c:pt idx="12133">
                  <c:v>1.7204617383462897E-7</c:v>
                </c:pt>
                <c:pt idx="12134">
                  <c:v>1.7199672467774627E-7</c:v>
                </c:pt>
                <c:pt idx="12135">
                  <c:v>1.71947311961936E-7</c:v>
                </c:pt>
                <c:pt idx="12136">
                  <c:v>1.7189793567665873E-7</c:v>
                </c:pt>
                <c:pt idx="12137">
                  <c:v>1.7184859576137111E-7</c:v>
                </c:pt>
                <c:pt idx="12138">
                  <c:v>1.7179929221749502E-7</c:v>
                </c:pt>
                <c:pt idx="12139">
                  <c:v>1.7175002498840581E-7</c:v>
                </c:pt>
                <c:pt idx="12140">
                  <c:v>1.7170079406930228E-7</c:v>
                </c:pt>
                <c:pt idx="12141">
                  <c:v>1.716515993988742E-7</c:v>
                </c:pt>
                <c:pt idx="12142">
                  <c:v>1.716024410018191E-7</c:v>
                </c:pt>
                <c:pt idx="12143">
                  <c:v>1.7155331878521052E-7</c:v>
                </c:pt>
                <c:pt idx="12144">
                  <c:v>1.7150423276215812E-7</c:v>
                </c:pt>
                <c:pt idx="12145">
                  <c:v>1.7145518289164011E-7</c:v>
                </c:pt>
                <c:pt idx="12146">
                  <c:v>1.7140616914974071E-7</c:v>
                </c:pt>
                <c:pt idx="12147">
                  <c:v>1.7135719147869392E-7</c:v>
                </c:pt>
                <c:pt idx="12148">
                  <c:v>1.713082498903798E-7</c:v>
                </c:pt>
                <c:pt idx="12149">
                  <c:v>1.7125934432276584E-7</c:v>
                </c:pt>
                <c:pt idx="12150">
                  <c:v>1.7121047477898471E-7</c:v>
                </c:pt>
                <c:pt idx="12151">
                  <c:v>1.7116164119021467E-7</c:v>
                </c:pt>
                <c:pt idx="12152">
                  <c:v>1.7111284356341089E-7</c:v>
                </c:pt>
                <c:pt idx="12153">
                  <c:v>1.7106408184570451E-7</c:v>
                </c:pt>
                <c:pt idx="12154">
                  <c:v>1.7101535603243704E-7</c:v>
                </c:pt>
                <c:pt idx="12155">
                  <c:v>1.7096666605656981E-7</c:v>
                </c:pt>
                <c:pt idx="12156">
                  <c:v>1.7091801192364206E-7</c:v>
                </c:pt>
                <c:pt idx="12157">
                  <c:v>1.7086939357578546E-7</c:v>
                </c:pt>
                <c:pt idx="12158">
                  <c:v>1.708208110299817E-7</c:v>
                </c:pt>
                <c:pt idx="12159">
                  <c:v>1.7077226419479505E-7</c:v>
                </c:pt>
                <c:pt idx="12160">
                  <c:v>1.707237530967221E-7</c:v>
                </c:pt>
                <c:pt idx="12161">
                  <c:v>1.7067527769111796E-7</c:v>
                </c:pt>
                <c:pt idx="12162">
                  <c:v>1.7062683793473969E-7</c:v>
                </c:pt>
                <c:pt idx="12163">
                  <c:v>1.7057843379375988E-7</c:v>
                </c:pt>
                <c:pt idx="12164">
                  <c:v>1.7053006525681523E-7</c:v>
                </c:pt>
                <c:pt idx="12165">
                  <c:v>1.7048173230712947E-7</c:v>
                </c:pt>
                <c:pt idx="12166">
                  <c:v>1.704334348851401E-7</c:v>
                </c:pt>
                <c:pt idx="12167">
                  <c:v>1.7038517297869169E-7</c:v>
                </c:pt>
                <c:pt idx="12168">
                  <c:v>1.7033694654338687E-7</c:v>
                </c:pt>
                <c:pt idx="12169">
                  <c:v>1.7028875559581053E-7</c:v>
                </c:pt>
                <c:pt idx="12170">
                  <c:v>1.702406000570896E-7</c:v>
                </c:pt>
                <c:pt idx="12171">
                  <c:v>1.7019247992681541E-7</c:v>
                </c:pt>
                <c:pt idx="12172">
                  <c:v>1.7014439514210256E-7</c:v>
                </c:pt>
                <c:pt idx="12173">
                  <c:v>1.7009634572784461E-7</c:v>
                </c:pt>
                <c:pt idx="12174">
                  <c:v>1.7004833160412788E-7</c:v>
                </c:pt>
                <c:pt idx="12175">
                  <c:v>1.7000035278762695E-7</c:v>
                </c:pt>
                <c:pt idx="12176">
                  <c:v>1.6995240919396291E-7</c:v>
                </c:pt>
                <c:pt idx="12177">
                  <c:v>1.69904500882443E-7</c:v>
                </c:pt>
                <c:pt idx="12178">
                  <c:v>1.6985662773838229E-7</c:v>
                </c:pt>
                <c:pt idx="12179">
                  <c:v>1.6980878977372853E-7</c:v>
                </c:pt>
                <c:pt idx="12180">
                  <c:v>1.697609869214335E-7</c:v>
                </c:pt>
                <c:pt idx="12181">
                  <c:v>1.6971321923810944E-7</c:v>
                </c:pt>
                <c:pt idx="12182">
                  <c:v>1.6966548660121297E-7</c:v>
                </c:pt>
                <c:pt idx="12183">
                  <c:v>1.6961778905870463E-7</c:v>
                </c:pt>
                <c:pt idx="12184">
                  <c:v>1.6957012648594416E-7</c:v>
                </c:pt>
                <c:pt idx="12185">
                  <c:v>1.6952249899039445E-7</c:v>
                </c:pt>
                <c:pt idx="12186">
                  <c:v>1.6947490642172889E-7</c:v>
                </c:pt>
                <c:pt idx="12187">
                  <c:v>1.6942734884953028E-7</c:v>
                </c:pt>
                <c:pt idx="12188">
                  <c:v>1.6937982610592105E-7</c:v>
                </c:pt>
                <c:pt idx="12189">
                  <c:v>1.6933233833778589E-7</c:v>
                </c:pt>
                <c:pt idx="12190">
                  <c:v>1.6928488538295964E-7</c:v>
                </c:pt>
                <c:pt idx="12191">
                  <c:v>1.6923746732167153E-7</c:v>
                </c:pt>
                <c:pt idx="12192">
                  <c:v>1.6919008397309684E-7</c:v>
                </c:pt>
                <c:pt idx="12193">
                  <c:v>1.6914273549715875E-7</c:v>
                </c:pt>
                <c:pt idx="12194">
                  <c:v>1.690954217239163E-7</c:v>
                </c:pt>
                <c:pt idx="12195">
                  <c:v>1.6904814272677839E-7</c:v>
                </c:pt>
                <c:pt idx="12196">
                  <c:v>1.6900089831564539E-7</c:v>
                </c:pt>
                <c:pt idx="12197">
                  <c:v>1.689536886658197E-7</c:v>
                </c:pt>
                <c:pt idx="12198">
                  <c:v>1.6890651362183873E-7</c:v>
                </c:pt>
                <c:pt idx="12199">
                  <c:v>1.6885937324944826E-7</c:v>
                </c:pt>
                <c:pt idx="12200">
                  <c:v>1.6881226731994494E-7</c:v>
                </c:pt>
                <c:pt idx="12201">
                  <c:v>1.6876519598802601E-7</c:v>
                </c:pt>
                <c:pt idx="12202">
                  <c:v>1.6871815952144617E-7</c:v>
                </c:pt>
                <c:pt idx="12203">
                  <c:v>1.6867115697381297E-7</c:v>
                </c:pt>
                <c:pt idx="12204">
                  <c:v>1.6862418935683668E-7</c:v>
                </c:pt>
                <c:pt idx="12205">
                  <c:v>1.6857725610059849E-7</c:v>
                </c:pt>
                <c:pt idx="12206">
                  <c:v>1.6853035711939309E-7</c:v>
                </c:pt>
                <c:pt idx="12207">
                  <c:v>1.6848349262442517E-7</c:v>
                </c:pt>
                <c:pt idx="12208">
                  <c:v>1.6843666247961007E-7</c:v>
                </c:pt>
                <c:pt idx="12209">
                  <c:v>1.6838986671030227E-7</c:v>
                </c:pt>
                <c:pt idx="12210">
                  <c:v>1.6834310514810138E-7</c:v>
                </c:pt>
                <c:pt idx="12211">
                  <c:v>1.6829637795623638E-7</c:v>
                </c:pt>
                <c:pt idx="12212">
                  <c:v>1.6824968498034503E-7</c:v>
                </c:pt>
                <c:pt idx="12213">
                  <c:v>1.6820302630079517E-7</c:v>
                </c:pt>
                <c:pt idx="12214">
                  <c:v>1.6815640172884018E-7</c:v>
                </c:pt>
                <c:pt idx="12215">
                  <c:v>1.6810981139703745E-7</c:v>
                </c:pt>
                <c:pt idx="12216">
                  <c:v>1.6806325516583337E-7</c:v>
                </c:pt>
                <c:pt idx="12217">
                  <c:v>1.6801673312468269E-7</c:v>
                </c:pt>
                <c:pt idx="12218">
                  <c:v>1.6797024507446746E-7</c:v>
                </c:pt>
                <c:pt idx="12219">
                  <c:v>1.679237911795213E-7</c:v>
                </c:pt>
                <c:pt idx="12220">
                  <c:v>1.6787737126266892E-7</c:v>
                </c:pt>
                <c:pt idx="12221">
                  <c:v>1.678309854232321E-7</c:v>
                </c:pt>
                <c:pt idx="12222">
                  <c:v>1.6778463350016079E-7</c:v>
                </c:pt>
                <c:pt idx="12223">
                  <c:v>1.6773831558269077E-7</c:v>
                </c:pt>
                <c:pt idx="12224">
                  <c:v>1.6769203156332077E-7</c:v>
                </c:pt>
                <c:pt idx="12225">
                  <c:v>1.6764578148501534E-7</c:v>
                </c:pt>
                <c:pt idx="12226">
                  <c:v>1.6759956523847596E-7</c:v>
                </c:pt>
                <c:pt idx="12227">
                  <c:v>1.675533828787858E-7</c:v>
                </c:pt>
                <c:pt idx="12228">
                  <c:v>1.6750723431271341E-7</c:v>
                </c:pt>
                <c:pt idx="12229">
                  <c:v>1.6746111958464088E-7</c:v>
                </c:pt>
                <c:pt idx="12230">
                  <c:v>1.6741503857471281E-7</c:v>
                </c:pt>
                <c:pt idx="12231">
                  <c:v>1.6736899135778356E-7</c:v>
                </c:pt>
                <c:pt idx="12232">
                  <c:v>1.6732297781123685E-7</c:v>
                </c:pt>
                <c:pt idx="12233">
                  <c:v>1.6727699800588329E-7</c:v>
                </c:pt>
                <c:pt idx="12234">
                  <c:v>1.6723105181333236E-7</c:v>
                </c:pt>
                <c:pt idx="12235">
                  <c:v>1.6718513929152695E-7</c:v>
                </c:pt>
                <c:pt idx="12236">
                  <c:v>1.6713926035785288E-7</c:v>
                </c:pt>
                <c:pt idx="12237">
                  <c:v>1.670934150260672E-7</c:v>
                </c:pt>
                <c:pt idx="12238">
                  <c:v>1.6704760324316057E-7</c:v>
                </c:pt>
                <c:pt idx="12239">
                  <c:v>1.670018249896865E-7</c:v>
                </c:pt>
                <c:pt idx="12240">
                  <c:v>1.6695608024096618E-7</c:v>
                </c:pt>
                <c:pt idx="12241">
                  <c:v>1.6691036897521306E-7</c:v>
                </c:pt>
                <c:pt idx="12242">
                  <c:v>1.6686469115575228E-7</c:v>
                </c:pt>
                <c:pt idx="12243">
                  <c:v>1.6681904675381482E-7</c:v>
                </c:pt>
                <c:pt idx="12244">
                  <c:v>1.6677343575499649E-7</c:v>
                </c:pt>
                <c:pt idx="12245">
                  <c:v>1.6672785814454694E-7</c:v>
                </c:pt>
                <c:pt idx="12246">
                  <c:v>1.666823138610401E-7</c:v>
                </c:pt>
                <c:pt idx="12247">
                  <c:v>1.6663680290003149E-7</c:v>
                </c:pt>
                <c:pt idx="12248">
                  <c:v>1.665913252388207E-7</c:v>
                </c:pt>
                <c:pt idx="12249">
                  <c:v>1.6654588084175646E-7</c:v>
                </c:pt>
                <c:pt idx="12250">
                  <c:v>1.665004696916975E-7</c:v>
                </c:pt>
                <c:pt idx="12251">
                  <c:v>1.6645509173966149E-7</c:v>
                </c:pt>
                <c:pt idx="12252">
                  <c:v>1.6640974698883346E-7</c:v>
                </c:pt>
                <c:pt idx="12253">
                  <c:v>1.6636443540051509E-7</c:v>
                </c:pt>
                <c:pt idx="12254">
                  <c:v>1.6631915696164509E-7</c:v>
                </c:pt>
                <c:pt idx="12255">
                  <c:v>1.6627391160903254E-7</c:v>
                </c:pt>
                <c:pt idx="12256">
                  <c:v>1.6622869935299105E-7</c:v>
                </c:pt>
                <c:pt idx="12257">
                  <c:v>1.6618352014977775E-7</c:v>
                </c:pt>
                <c:pt idx="12258">
                  <c:v>1.6613837399496088E-7</c:v>
                </c:pt>
                <c:pt idx="12259">
                  <c:v>1.660932608241153E-7</c:v>
                </c:pt>
                <c:pt idx="12260">
                  <c:v>1.6604818065372909E-7</c:v>
                </c:pt>
                <c:pt idx="12261">
                  <c:v>1.6600313342473545E-7</c:v>
                </c:pt>
                <c:pt idx="12262">
                  <c:v>1.6595811914375586E-7</c:v>
                </c:pt>
                <c:pt idx="12263">
                  <c:v>1.6591313774529593E-7</c:v>
                </c:pt>
                <c:pt idx="12264">
                  <c:v>1.6586818923724285E-7</c:v>
                </c:pt>
                <c:pt idx="12265">
                  <c:v>1.6582327356667619E-7</c:v>
                </c:pt>
                <c:pt idx="12266">
                  <c:v>1.6577839074287757E-7</c:v>
                </c:pt>
                <c:pt idx="12267">
                  <c:v>1.6573354070117548E-7</c:v>
                </c:pt>
                <c:pt idx="12268">
                  <c:v>1.6568872344613919E-7</c:v>
                </c:pt>
                <c:pt idx="12269">
                  <c:v>1.6564393893703241E-7</c:v>
                </c:pt>
                <c:pt idx="12270">
                  <c:v>1.6559918716189424E-7</c:v>
                </c:pt>
                <c:pt idx="12271">
                  <c:v>1.6555446807693447E-7</c:v>
                </c:pt>
                <c:pt idx="12272">
                  <c:v>1.6550978166364547E-7</c:v>
                </c:pt>
                <c:pt idx="12273">
                  <c:v>1.6546512789353378E-7</c:v>
                </c:pt>
                <c:pt idx="12274">
                  <c:v>1.6542050673568477E-7</c:v>
                </c:pt>
                <c:pt idx="12275">
                  <c:v>1.6537591818467013E-7</c:v>
                </c:pt>
                <c:pt idx="12276">
                  <c:v>1.653313622324412E-7</c:v>
                </c:pt>
                <c:pt idx="12277">
                  <c:v>1.6528683878871789E-7</c:v>
                </c:pt>
                <c:pt idx="12278">
                  <c:v>1.6524234789530446E-7</c:v>
                </c:pt>
                <c:pt idx="12279">
                  <c:v>1.6519788943197401E-7</c:v>
                </c:pt>
                <c:pt idx="12280">
                  <c:v>1.6515346349435462E-7</c:v>
                </c:pt>
                <c:pt idx="12281">
                  <c:v>1.6510906999454385E-7</c:v>
                </c:pt>
                <c:pt idx="12282">
                  <c:v>1.650647089184491E-7</c:v>
                </c:pt>
                <c:pt idx="12283">
                  <c:v>1.6502038023507611E-7</c:v>
                </c:pt>
                <c:pt idx="12284">
                  <c:v>1.6497608390577446E-7</c:v>
                </c:pt>
                <c:pt idx="12285">
                  <c:v>1.6493181991352804E-7</c:v>
                </c:pt>
                <c:pt idx="12286">
                  <c:v>1.6488758824359964E-7</c:v>
                </c:pt>
                <c:pt idx="12287">
                  <c:v>1.6484338887336434E-7</c:v>
                </c:pt>
                <c:pt idx="12288">
                  <c:v>1.6479922177844321E-7</c:v>
                </c:pt>
                <c:pt idx="12289">
                  <c:v>1.6475508691910541E-7</c:v>
                </c:pt>
                <c:pt idx="12290">
                  <c:v>1.647109842706461E-7</c:v>
                </c:pt>
                <c:pt idx="12291">
                  <c:v>1.6466691383489825E-7</c:v>
                </c:pt>
                <c:pt idx="12292">
                  <c:v>1.6462287553788112E-7</c:v>
                </c:pt>
                <c:pt idx="12293">
                  <c:v>1.6457886939551696E-7</c:v>
                </c:pt>
                <c:pt idx="12294">
                  <c:v>1.6453489537729021E-7</c:v>
                </c:pt>
                <c:pt idx="12295">
                  <c:v>1.6449095344748976E-7</c:v>
                </c:pt>
                <c:pt idx="12296">
                  <c:v>1.6444704358153808E-7</c:v>
                </c:pt>
                <c:pt idx="12297">
                  <c:v>1.6440316576055997E-7</c:v>
                </c:pt>
                <c:pt idx="12298">
                  <c:v>1.6435931995680216E-7</c:v>
                </c:pt>
                <c:pt idx="12299">
                  <c:v>1.6431550615223017E-7</c:v>
                </c:pt>
                <c:pt idx="12300">
                  <c:v>1.6427172430777531E-7</c:v>
                </c:pt>
                <c:pt idx="12301">
                  <c:v>1.6422797441031948E-7</c:v>
                </c:pt>
                <c:pt idx="12302">
                  <c:v>1.6418425642706931E-7</c:v>
                </c:pt>
                <c:pt idx="12303">
                  <c:v>1.6414057034211562E-7</c:v>
                </c:pt>
                <c:pt idx="12304">
                  <c:v>1.6409691612593845E-7</c:v>
                </c:pt>
                <c:pt idx="12305">
                  <c:v>1.6405329375768563E-7</c:v>
                </c:pt>
                <c:pt idx="12306">
                  <c:v>1.640097032034295E-7</c:v>
                </c:pt>
                <c:pt idx="12307">
                  <c:v>1.6396614445419409E-7</c:v>
                </c:pt>
                <c:pt idx="12308">
                  <c:v>1.6392261746613051E-7</c:v>
                </c:pt>
                <c:pt idx="12309">
                  <c:v>1.6387912222310125E-7</c:v>
                </c:pt>
                <c:pt idx="12310">
                  <c:v>1.638356587061446E-7</c:v>
                </c:pt>
                <c:pt idx="12311">
                  <c:v>1.6379222689045613E-7</c:v>
                </c:pt>
                <c:pt idx="12312">
                  <c:v>1.6374882674035248E-7</c:v>
                </c:pt>
                <c:pt idx="12313">
                  <c:v>1.6370545825042782E-7</c:v>
                </c:pt>
                <c:pt idx="12314">
                  <c:v>1.6366212136931035E-7</c:v>
                </c:pt>
                <c:pt idx="12315">
                  <c:v>1.636188161011972E-7</c:v>
                </c:pt>
                <c:pt idx="12316">
                  <c:v>1.6357554240104301E-7</c:v>
                </c:pt>
                <c:pt idx="12317">
                  <c:v>1.6353230026042239E-7</c:v>
                </c:pt>
                <c:pt idx="12318">
                  <c:v>1.6348908962353613E-7</c:v>
                </c:pt>
                <c:pt idx="12319">
                  <c:v>1.6344591051934196E-7</c:v>
                </c:pt>
                <c:pt idx="12320">
                  <c:v>1.6340276287071036E-7</c:v>
                </c:pt>
                <c:pt idx="12321">
                  <c:v>1.6335964669858676E-7</c:v>
                </c:pt>
                <c:pt idx="12322">
                  <c:v>1.6331656192794694E-7</c:v>
                </c:pt>
                <c:pt idx="12323">
                  <c:v>1.6327350858599031E-7</c:v>
                </c:pt>
                <c:pt idx="12324">
                  <c:v>1.6323048661886165E-7</c:v>
                </c:pt>
                <c:pt idx="12325">
                  <c:v>1.631874960121582E-7</c:v>
                </c:pt>
                <c:pt idx="12326">
                  <c:v>1.6314453673110252E-7</c:v>
                </c:pt>
                <c:pt idx="12327">
                  <c:v>1.6310160875984192E-7</c:v>
                </c:pt>
                <c:pt idx="12328">
                  <c:v>1.6305871208156111E-7</c:v>
                </c:pt>
                <c:pt idx="12329">
                  <c:v>1.6301584666279228E-7</c:v>
                </c:pt>
                <c:pt idx="12330">
                  <c:v>1.6297301246979894E-7</c:v>
                </c:pt>
                <c:pt idx="12331">
                  <c:v>1.6293020950636086E-7</c:v>
                </c:pt>
                <c:pt idx="12332">
                  <c:v>1.6288743771889451E-7</c:v>
                </c:pt>
                <c:pt idx="12333">
                  <c:v>1.6284469710067483E-7</c:v>
                </c:pt>
                <c:pt idx="12334">
                  <c:v>1.62801987620025E-7</c:v>
                </c:pt>
                <c:pt idx="12335">
                  <c:v>1.6275930927009881E-7</c:v>
                </c:pt>
                <c:pt idx="12336">
                  <c:v>1.6271666201216125E-7</c:v>
                </c:pt>
                <c:pt idx="12337">
                  <c:v>1.6267404580538701E-7</c:v>
                </c:pt>
                <c:pt idx="12338">
                  <c:v>1.6263146066270386E-7</c:v>
                </c:pt>
                <c:pt idx="12339">
                  <c:v>1.6258890653485552E-7</c:v>
                </c:pt>
                <c:pt idx="12340">
                  <c:v>1.6254638340941665E-7</c:v>
                </c:pt>
                <c:pt idx="12341">
                  <c:v>1.625038912543648E-7</c:v>
                </c:pt>
                <c:pt idx="12342">
                  <c:v>1.6246143005263678E-7</c:v>
                </c:pt>
                <c:pt idx="12343">
                  <c:v>1.6241899977711638E-7</c:v>
                </c:pt>
                <c:pt idx="12344">
                  <c:v>1.6237660040729635E-7</c:v>
                </c:pt>
                <c:pt idx="12345">
                  <c:v>1.6233423191724377E-7</c:v>
                </c:pt>
                <c:pt idx="12346">
                  <c:v>1.6229189427325616E-7</c:v>
                </c:pt>
                <c:pt idx="12347">
                  <c:v>1.622495874794959E-7</c:v>
                </c:pt>
                <c:pt idx="12348">
                  <c:v>1.6220731149281129E-7</c:v>
                </c:pt>
                <c:pt idx="12349">
                  <c:v>1.6216506627847291E-7</c:v>
                </c:pt>
                <c:pt idx="12350">
                  <c:v>1.621228518365782E-7</c:v>
                </c:pt>
                <c:pt idx="12351">
                  <c:v>1.6208066812809319E-7</c:v>
                </c:pt>
                <c:pt idx="12352">
                  <c:v>1.6203851514554043E-7</c:v>
                </c:pt>
                <c:pt idx="12353">
                  <c:v>1.6199639284734736E-7</c:v>
                </c:pt>
                <c:pt idx="12354">
                  <c:v>1.6195430122326166E-7</c:v>
                </c:pt>
                <c:pt idx="12355">
                  <c:v>1.6191224022914621E-7</c:v>
                </c:pt>
                <c:pt idx="12356">
                  <c:v>1.6187020987416402E-7</c:v>
                </c:pt>
                <c:pt idx="12357">
                  <c:v>1.6182821010623678E-7</c:v>
                </c:pt>
                <c:pt idx="12358">
                  <c:v>1.6178624093133204E-7</c:v>
                </c:pt>
                <c:pt idx="12359">
                  <c:v>1.6174430228784067E-7</c:v>
                </c:pt>
                <c:pt idx="12360">
                  <c:v>1.6170239418918367E-7</c:v>
                </c:pt>
                <c:pt idx="12361">
                  <c:v>1.6166051658653903E-7</c:v>
                </c:pt>
                <c:pt idx="12362">
                  <c:v>1.6161866947519192E-7</c:v>
                </c:pt>
                <c:pt idx="12363">
                  <c:v>1.6157685281527513E-7</c:v>
                </c:pt>
                <c:pt idx="12364">
                  <c:v>1.6153506659335788E-7</c:v>
                </c:pt>
                <c:pt idx="12365">
                  <c:v>1.6149331079941317E-7</c:v>
                </c:pt>
                <c:pt idx="12366">
                  <c:v>1.6145158534681368E-7</c:v>
                </c:pt>
                <c:pt idx="12367">
                  <c:v>1.614098903049593E-7</c:v>
                </c:pt>
                <c:pt idx="12368">
                  <c:v>1.6136822563829223E-7</c:v>
                </c:pt>
                <c:pt idx="12369">
                  <c:v>1.6132659123138232E-7</c:v>
                </c:pt>
                <c:pt idx="12370">
                  <c:v>1.6128498714754206E-7</c:v>
                </c:pt>
                <c:pt idx="12371">
                  <c:v>1.6124341334157361E-7</c:v>
                </c:pt>
                <c:pt idx="12372">
                  <c:v>1.6120186977140306E-7</c:v>
                </c:pt>
                <c:pt idx="12373">
                  <c:v>1.6116035644779312E-7</c:v>
                </c:pt>
                <c:pt idx="12374">
                  <c:v>1.6111887331588105E-7</c:v>
                </c:pt>
                <c:pt idx="12375">
                  <c:v>1.6107742039361165E-7</c:v>
                </c:pt>
                <c:pt idx="12376">
                  <c:v>1.6103599760869029E-7</c:v>
                </c:pt>
                <c:pt idx="12377">
                  <c:v>1.609946049756318E-7</c:v>
                </c:pt>
                <c:pt idx="12378">
                  <c:v>1.6095324242977743E-7</c:v>
                </c:pt>
                <c:pt idx="12379">
                  <c:v>1.609119100070066E-7</c:v>
                </c:pt>
                <c:pt idx="12380">
                  <c:v>1.60870607628361E-7</c:v>
                </c:pt>
                <c:pt idx="12381">
                  <c:v>1.6082933531979651E-7</c:v>
                </c:pt>
                <c:pt idx="12382">
                  <c:v>1.6078809303373742E-7</c:v>
                </c:pt>
                <c:pt idx="12383">
                  <c:v>1.6074688075006749E-7</c:v>
                </c:pt>
                <c:pt idx="12384">
                  <c:v>1.6070569843183553E-7</c:v>
                </c:pt>
                <c:pt idx="12385">
                  <c:v>1.6066454607452679E-7</c:v>
                </c:pt>
                <c:pt idx="12386">
                  <c:v>1.6062342364403469E-7</c:v>
                </c:pt>
                <c:pt idx="12387">
                  <c:v>1.6058233113329401E-7</c:v>
                </c:pt>
                <c:pt idx="12388">
                  <c:v>1.6054126850791333E-7</c:v>
                </c:pt>
                <c:pt idx="12389">
                  <c:v>1.605002357551354E-7</c:v>
                </c:pt>
                <c:pt idx="12390">
                  <c:v>1.6045923284141131E-7</c:v>
                </c:pt>
                <c:pt idx="12391">
                  <c:v>1.6041825974956438E-7</c:v>
                </c:pt>
                <c:pt idx="12392">
                  <c:v>1.6037731644737727E-7</c:v>
                </c:pt>
                <c:pt idx="12393">
                  <c:v>1.6033640292740337E-7</c:v>
                </c:pt>
                <c:pt idx="12394">
                  <c:v>1.6029551915507569E-7</c:v>
                </c:pt>
                <c:pt idx="12395">
                  <c:v>1.6025466511254808E-7</c:v>
                </c:pt>
                <c:pt idx="12396">
                  <c:v>1.602138407912291E-7</c:v>
                </c:pt>
                <c:pt idx="12397">
                  <c:v>1.6017304616714128E-7</c:v>
                </c:pt>
                <c:pt idx="12398">
                  <c:v>1.6013228119030732E-7</c:v>
                </c:pt>
                <c:pt idx="12399">
                  <c:v>1.6009154586137016E-7</c:v>
                </c:pt>
                <c:pt idx="12400">
                  <c:v>1.6005084013259958E-7</c:v>
                </c:pt>
                <c:pt idx="12401">
                  <c:v>1.6001016402196714E-7</c:v>
                </c:pt>
                <c:pt idx="12402">
                  <c:v>1.5996951747204814E-7</c:v>
                </c:pt>
                <c:pt idx="12403">
                  <c:v>1.5992890048962555E-7</c:v>
                </c:pt>
                <c:pt idx="12404">
                  <c:v>1.5988831302409508E-7</c:v>
                </c:pt>
                <c:pt idx="12405">
                  <c:v>1.5984775508060569E-7</c:v>
                </c:pt>
                <c:pt idx="12406">
                  <c:v>1.5980722662316915E-7</c:v>
                </c:pt>
                <c:pt idx="12407">
                  <c:v>1.5976672761671499E-7</c:v>
                </c:pt>
                <c:pt idx="12408">
                  <c:v>1.5972625805723486E-7</c:v>
                </c:pt>
                <c:pt idx="12409">
                  <c:v>1.5968581791824432E-7</c:v>
                </c:pt>
                <c:pt idx="12410">
                  <c:v>1.5964540719069885E-7</c:v>
                </c:pt>
                <c:pt idx="12411">
                  <c:v>1.596050258359115E-7</c:v>
                </c:pt>
                <c:pt idx="12412">
                  <c:v>1.5956467382597649E-7</c:v>
                </c:pt>
                <c:pt idx="12413">
                  <c:v>1.5952435115138384E-7</c:v>
                </c:pt>
                <c:pt idx="12414">
                  <c:v>1.5948405778141065E-7</c:v>
                </c:pt>
                <c:pt idx="12415">
                  <c:v>1.5944379370519932E-7</c:v>
                </c:pt>
                <c:pt idx="12416">
                  <c:v>1.5940355890125325E-7</c:v>
                </c:pt>
                <c:pt idx="12417">
                  <c:v>1.5936335334029936E-7</c:v>
                </c:pt>
                <c:pt idx="12418">
                  <c:v>1.5932317699129264E-7</c:v>
                </c:pt>
                <c:pt idx="12419">
                  <c:v>1.5928302986347569E-7</c:v>
                </c:pt>
                <c:pt idx="12420">
                  <c:v>1.5924291189219901E-7</c:v>
                </c:pt>
                <c:pt idx="12421">
                  <c:v>1.5920282308839092E-7</c:v>
                </c:pt>
                <c:pt idx="12422">
                  <c:v>1.5916276344869503E-7</c:v>
                </c:pt>
                <c:pt idx="12423">
                  <c:v>1.5912273286102863E-7</c:v>
                </c:pt>
                <c:pt idx="12424">
                  <c:v>1.5908273141539266E-7</c:v>
                </c:pt>
                <c:pt idx="12425">
                  <c:v>1.5904275903161307E-7</c:v>
                </c:pt>
                <c:pt idx="12426">
                  <c:v>1.5900281567553414E-7</c:v>
                </c:pt>
                <c:pt idx="12427">
                  <c:v>1.5896290136271301E-7</c:v>
                </c:pt>
                <c:pt idx="12428">
                  <c:v>1.5892301607103648E-7</c:v>
                </c:pt>
                <c:pt idx="12429">
                  <c:v>1.5888315973887518E-7</c:v>
                </c:pt>
                <c:pt idx="12430">
                  <c:v>1.5884333237076279E-7</c:v>
                </c:pt>
                <c:pt idx="12431">
                  <c:v>1.5880353395926815E-7</c:v>
                </c:pt>
                <c:pt idx="12432">
                  <c:v>1.5876376445494984E-7</c:v>
                </c:pt>
                <c:pt idx="12433">
                  <c:v>1.5872402385317472E-7</c:v>
                </c:pt>
                <c:pt idx="12434">
                  <c:v>1.5868431212767932E-7</c:v>
                </c:pt>
                <c:pt idx="12435">
                  <c:v>1.5864462925253396E-7</c:v>
                </c:pt>
                <c:pt idx="12436">
                  <c:v>1.5860497521771304E-7</c:v>
                </c:pt>
                <c:pt idx="12437">
                  <c:v>1.5856534999504209E-7</c:v>
                </c:pt>
                <c:pt idx="12438">
                  <c:v>1.5852575356002703E-7</c:v>
                </c:pt>
                <c:pt idx="12439">
                  <c:v>1.5848618589699621E-7</c:v>
                </c:pt>
                <c:pt idx="12440">
                  <c:v>1.5844664698101236E-7</c:v>
                </c:pt>
                <c:pt idx="12441">
                  <c:v>1.5840713677965033E-7</c:v>
                </c:pt>
                <c:pt idx="12442">
                  <c:v>1.5836765530463447E-7</c:v>
                </c:pt>
                <c:pt idx="12443">
                  <c:v>1.5832820250778842E-7</c:v>
                </c:pt>
                <c:pt idx="12444">
                  <c:v>1.5828877836801312E-7</c:v>
                </c:pt>
                <c:pt idx="12445">
                  <c:v>1.5824938287813956E-7</c:v>
                </c:pt>
                <c:pt idx="12446">
                  <c:v>1.5821001599621508E-7</c:v>
                </c:pt>
                <c:pt idx="12447">
                  <c:v>1.5817067772798801E-7</c:v>
                </c:pt>
                <c:pt idx="12448">
                  <c:v>1.5813136803211461E-7</c:v>
                </c:pt>
                <c:pt idx="12449">
                  <c:v>1.5809208688713856E-7</c:v>
                </c:pt>
                <c:pt idx="12450">
                  <c:v>1.580528342898704E-7</c:v>
                </c:pt>
                <c:pt idx="12451">
                  <c:v>1.5801361020246069E-7</c:v>
                </c:pt>
                <c:pt idx="12452">
                  <c:v>1.5797441460754476E-7</c:v>
                </c:pt>
                <c:pt idx="12453">
                  <c:v>1.5793524747987745E-7</c:v>
                </c:pt>
                <c:pt idx="12454">
                  <c:v>1.578961088122629E-7</c:v>
                </c:pt>
                <c:pt idx="12455">
                  <c:v>1.5785699858697554E-7</c:v>
                </c:pt>
                <c:pt idx="12456">
                  <c:v>1.5781791674544173E-7</c:v>
                </c:pt>
                <c:pt idx="12457">
                  <c:v>1.5777886331506389E-7</c:v>
                </c:pt>
                <c:pt idx="12458">
                  <c:v>1.5773983824126701E-7</c:v>
                </c:pt>
                <c:pt idx="12459">
                  <c:v>1.5770084151811287E-7</c:v>
                </c:pt>
                <c:pt idx="12460">
                  <c:v>1.5766187311949521E-7</c:v>
                </c:pt>
                <c:pt idx="12461">
                  <c:v>1.5762293302681569E-7</c:v>
                </c:pt>
                <c:pt idx="12462">
                  <c:v>1.5758402121361923E-7</c:v>
                </c:pt>
                <c:pt idx="12463">
                  <c:v>1.5754513766989066E-7</c:v>
                </c:pt>
                <c:pt idx="12464">
                  <c:v>1.5750628236902589E-7</c:v>
                </c:pt>
                <c:pt idx="12465">
                  <c:v>1.5746745529294941E-7</c:v>
                </c:pt>
                <c:pt idx="12466">
                  <c:v>1.5742865640531257E-7</c:v>
                </c:pt>
                <c:pt idx="12467">
                  <c:v>1.5738988571195185E-7</c:v>
                </c:pt>
                <c:pt idx="12468">
                  <c:v>1.5735114316893618E-7</c:v>
                </c:pt>
                <c:pt idx="12469">
                  <c:v>1.573124287695322E-7</c:v>
                </c:pt>
                <c:pt idx="12470">
                  <c:v>1.5727374248542137E-7</c:v>
                </c:pt>
                <c:pt idx="12471">
                  <c:v>1.5723508430849991E-7</c:v>
                </c:pt>
                <c:pt idx="12472">
                  <c:v>1.5719645419653799E-7</c:v>
                </c:pt>
                <c:pt idx="12473">
                  <c:v>1.571578521556232E-7</c:v>
                </c:pt>
                <c:pt idx="12474">
                  <c:v>1.5711927813301424E-7</c:v>
                </c:pt>
                <c:pt idx="12475">
                  <c:v>1.5708073213892657E-7</c:v>
                </c:pt>
                <c:pt idx="12476">
                  <c:v>1.5704221412974564E-7</c:v>
                </c:pt>
                <c:pt idx="12477">
                  <c:v>1.570037241037113E-7</c:v>
                </c:pt>
                <c:pt idx="12478">
                  <c:v>1.5696526202183572E-7</c:v>
                </c:pt>
                <c:pt idx="12479">
                  <c:v>1.5692682788053606E-7</c:v>
                </c:pt>
                <c:pt idx="12480">
                  <c:v>1.5688842165365624E-7</c:v>
                </c:pt>
                <c:pt idx="12481">
                  <c:v>1.5685004331205602E-7</c:v>
                </c:pt>
                <c:pt idx="12482">
                  <c:v>1.5681169284331827E-7</c:v>
                </c:pt>
                <c:pt idx="12483">
                  <c:v>1.5677337023053366E-7</c:v>
                </c:pt>
                <c:pt idx="12484">
                  <c:v>1.5673507545173449E-7</c:v>
                </c:pt>
                <c:pt idx="12485">
                  <c:v>1.566968084776074E-7</c:v>
                </c:pt>
                <c:pt idx="12486">
                  <c:v>1.5665856929797203E-7</c:v>
                </c:pt>
                <c:pt idx="12487">
                  <c:v>1.5662035788491814E-7</c:v>
                </c:pt>
                <c:pt idx="12488">
                  <c:v>1.5658217422078341E-7</c:v>
                </c:pt>
                <c:pt idx="12489">
                  <c:v>1.56544018294576E-7</c:v>
                </c:pt>
                <c:pt idx="12490">
                  <c:v>1.5650589007848354E-7</c:v>
                </c:pt>
                <c:pt idx="12491">
                  <c:v>1.5646778954568663E-7</c:v>
                </c:pt>
                <c:pt idx="12492">
                  <c:v>1.5642971668773303E-7</c:v>
                </c:pt>
                <c:pt idx="12493">
                  <c:v>1.5639167146616642E-7</c:v>
                </c:pt>
                <c:pt idx="12494">
                  <c:v>1.5635365387305852E-7</c:v>
                </c:pt>
                <c:pt idx="12495">
                  <c:v>1.5631566388382878E-7</c:v>
                </c:pt>
                <c:pt idx="12496">
                  <c:v>1.5627770151309298E-7</c:v>
                </c:pt>
                <c:pt idx="12497">
                  <c:v>1.5623976670919509E-7</c:v>
                </c:pt>
                <c:pt idx="12498">
                  <c:v>1.562018594265389E-7</c:v>
                </c:pt>
                <c:pt idx="12499">
                  <c:v>1.5616397969198526E-7</c:v>
                </c:pt>
                <c:pt idx="12500">
                  <c:v>1.5612612745085511E-7</c:v>
                </c:pt>
                <c:pt idx="12501">
                  <c:v>1.5608830266692984E-7</c:v>
                </c:pt>
                <c:pt idx="12502">
                  <c:v>1.5605050542856725E-7</c:v>
                </c:pt>
                <c:pt idx="12503">
                  <c:v>1.5601273561164104E-7</c:v>
                </c:pt>
                <c:pt idx="12504">
                  <c:v>1.559749931897984E-7</c:v>
                </c:pt>
                <c:pt idx="12505">
                  <c:v>1.559372781901395E-7</c:v>
                </c:pt>
                <c:pt idx="12506">
                  <c:v>1.5589959059708605E-7</c:v>
                </c:pt>
                <c:pt idx="12507">
                  <c:v>1.5586193034274829E-7</c:v>
                </c:pt>
                <c:pt idx="12508">
                  <c:v>1.5582429747321449E-7</c:v>
                </c:pt>
                <c:pt idx="12509">
                  <c:v>1.557866919151136E-7</c:v>
                </c:pt>
                <c:pt idx="12510">
                  <c:v>1.5574911366624474E-7</c:v>
                </c:pt>
                <c:pt idx="12511">
                  <c:v>1.5571156270632318E-7</c:v>
                </c:pt>
                <c:pt idx="12512">
                  <c:v>1.5567403901947859E-7</c:v>
                </c:pt>
                <c:pt idx="12513">
                  <c:v>1.5563654257066858E-7</c:v>
                </c:pt>
                <c:pt idx="12514">
                  <c:v>1.5559907337924901E-7</c:v>
                </c:pt>
                <c:pt idx="12515">
                  <c:v>1.5556163135659389E-7</c:v>
                </c:pt>
                <c:pt idx="12516">
                  <c:v>1.5552421655693052E-7</c:v>
                </c:pt>
                <c:pt idx="12517">
                  <c:v>1.5548682891344523E-7</c:v>
                </c:pt>
                <c:pt idx="12518">
                  <c:v>1.5544946843243825E-7</c:v>
                </c:pt>
                <c:pt idx="12519">
                  <c:v>1.5541213507324847E-7</c:v>
                </c:pt>
                <c:pt idx="12520">
                  <c:v>1.5537482883268144E-7</c:v>
                </c:pt>
                <c:pt idx="12521">
                  <c:v>1.5533754967501277E-7</c:v>
                </c:pt>
                <c:pt idx="12522">
                  <c:v>1.5530029760830768E-7</c:v>
                </c:pt>
                <c:pt idx="12523">
                  <c:v>1.5526307256224996E-7</c:v>
                </c:pt>
                <c:pt idx="12524">
                  <c:v>1.5522587458067757E-7</c:v>
                </c:pt>
                <c:pt idx="12525">
                  <c:v>1.551887035975911E-7</c:v>
                </c:pt>
                <c:pt idx="12526">
                  <c:v>1.5515155962061207E-7</c:v>
                </c:pt>
                <c:pt idx="12527">
                  <c:v>1.5511444261727236E-7</c:v>
                </c:pt>
                <c:pt idx="12528">
                  <c:v>1.5507735256913281E-7</c:v>
                </c:pt>
                <c:pt idx="12529">
                  <c:v>1.5504028944898454E-7</c:v>
                </c:pt>
                <c:pt idx="12530">
                  <c:v>1.5500325324761793E-7</c:v>
                </c:pt>
                <c:pt idx="12531">
                  <c:v>1.5496624394661988E-7</c:v>
                </c:pt>
                <c:pt idx="12532">
                  <c:v>1.5492926151693663E-7</c:v>
                </c:pt>
                <c:pt idx="12533">
                  <c:v>1.5489230596622875E-7</c:v>
                </c:pt>
                <c:pt idx="12534">
                  <c:v>1.5485537724394007E-7</c:v>
                </c:pt>
                <c:pt idx="12535">
                  <c:v>1.5481847533295481E-7</c:v>
                </c:pt>
                <c:pt idx="12536">
                  <c:v>1.5478160022362331E-7</c:v>
                </c:pt>
                <c:pt idx="12537">
                  <c:v>1.547447519107722E-7</c:v>
                </c:pt>
                <c:pt idx="12538">
                  <c:v>1.5470793035351613E-7</c:v>
                </c:pt>
                <c:pt idx="12539">
                  <c:v>1.5467113554168266E-7</c:v>
                </c:pt>
                <c:pt idx="12540">
                  <c:v>1.5463436744343296E-7</c:v>
                </c:pt>
                <c:pt idx="12541">
                  <c:v>1.5459762607033395E-7</c:v>
                </c:pt>
                <c:pt idx="12542">
                  <c:v>1.5456091136204483E-7</c:v>
                </c:pt>
                <c:pt idx="12543">
                  <c:v>1.545242233380382E-7</c:v>
                </c:pt>
                <c:pt idx="12544">
                  <c:v>1.544875619342821E-7</c:v>
                </c:pt>
                <c:pt idx="12545">
                  <c:v>1.5445092720111202E-7</c:v>
                </c:pt>
                <c:pt idx="12546">
                  <c:v>1.5441431903293562E-7</c:v>
                </c:pt>
                <c:pt idx="12547">
                  <c:v>1.543777375008908E-7</c:v>
                </c:pt>
                <c:pt idx="12548">
                  <c:v>1.5434118249105196E-7</c:v>
                </c:pt>
                <c:pt idx="12549">
                  <c:v>1.5430465407869446E-7</c:v>
                </c:pt>
                <c:pt idx="12550">
                  <c:v>1.5426815215922521E-7</c:v>
                </c:pt>
                <c:pt idx="12551">
                  <c:v>1.5423167679349476E-7</c:v>
                </c:pt>
                <c:pt idx="12552">
                  <c:v>1.5419522787209169E-7</c:v>
                </c:pt>
                <c:pt idx="12553">
                  <c:v>1.5415880548167151E-7</c:v>
                </c:pt>
                <c:pt idx="12554">
                  <c:v>1.5412240950628902E-7</c:v>
                </c:pt>
                <c:pt idx="12555">
                  <c:v>1.5408604001116848E-7</c:v>
                </c:pt>
                <c:pt idx="12556">
                  <c:v>1.5404969687785165E-7</c:v>
                </c:pt>
                <c:pt idx="12557">
                  <c:v>1.5401338020803004E-7</c:v>
                </c:pt>
                <c:pt idx="12558">
                  <c:v>1.5397708987061044E-7</c:v>
                </c:pt>
                <c:pt idx="12559">
                  <c:v>1.5394082594658144E-7</c:v>
                </c:pt>
                <c:pt idx="12560">
                  <c:v>1.5390458828274205E-7</c:v>
                </c:pt>
                <c:pt idx="12561">
                  <c:v>1.5386837703701365E-7</c:v>
                </c:pt>
                <c:pt idx="12562">
                  <c:v>1.5383219203346964E-7</c:v>
                </c:pt>
                <c:pt idx="12563">
                  <c:v>1.5379603336209692E-7</c:v>
                </c:pt>
                <c:pt idx="12564">
                  <c:v>1.537599008943601E-7</c:v>
                </c:pt>
                <c:pt idx="12565">
                  <c:v>1.5372379475696415E-7</c:v>
                </c:pt>
                <c:pt idx="12566">
                  <c:v>1.5368771479427925E-7</c:v>
                </c:pt>
                <c:pt idx="12567">
                  <c:v>1.5365166109736415E-7</c:v>
                </c:pt>
                <c:pt idx="12568">
                  <c:v>1.5361563350422782E-7</c:v>
                </c:pt>
                <c:pt idx="12569">
                  <c:v>1.5357963217170604E-7</c:v>
                </c:pt>
                <c:pt idx="12570">
                  <c:v>1.5354365694572945E-7</c:v>
                </c:pt>
                <c:pt idx="12571">
                  <c:v>1.5350770791828112E-7</c:v>
                </c:pt>
                <c:pt idx="12572">
                  <c:v>1.534717848784945E-7</c:v>
                </c:pt>
                <c:pt idx="12573">
                  <c:v>1.5343588801992713E-7</c:v>
                </c:pt>
                <c:pt idx="12574">
                  <c:v>1.5340001722980186E-7</c:v>
                </c:pt>
                <c:pt idx="12575">
                  <c:v>1.5336417267357038E-7</c:v>
                </c:pt>
                <c:pt idx="12576">
                  <c:v>1.5332835408673802E-7</c:v>
                </c:pt>
                <c:pt idx="12577">
                  <c:v>1.5329256146903294E-7</c:v>
                </c:pt>
                <c:pt idx="12578">
                  <c:v>1.5325679477172582E-7</c:v>
                </c:pt>
                <c:pt idx="12579">
                  <c:v>1.532210541737493E-7</c:v>
                </c:pt>
                <c:pt idx="12580">
                  <c:v>1.5318533950214227E-7</c:v>
                </c:pt>
                <c:pt idx="12581">
                  <c:v>1.5314965083716614E-7</c:v>
                </c:pt>
                <c:pt idx="12582">
                  <c:v>1.5311398801420155E-7</c:v>
                </c:pt>
                <c:pt idx="12583">
                  <c:v>1.5307835119597636E-7</c:v>
                </c:pt>
                <c:pt idx="12584">
                  <c:v>1.5304274022266028E-7</c:v>
                </c:pt>
                <c:pt idx="12585">
                  <c:v>1.5300715518859005E-7</c:v>
                </c:pt>
                <c:pt idx="12586">
                  <c:v>1.5297159594145736E-7</c:v>
                </c:pt>
                <c:pt idx="12587">
                  <c:v>1.5293606260350229E-7</c:v>
                </c:pt>
                <c:pt idx="12588">
                  <c:v>1.5290055503643316E-7</c:v>
                </c:pt>
                <c:pt idx="12589">
                  <c:v>1.5286507333607828E-7</c:v>
                </c:pt>
                <c:pt idx="12590">
                  <c:v>1.5282961736741305E-7</c:v>
                </c:pt>
                <c:pt idx="12591">
                  <c:v>1.5279418721351821E-7</c:v>
                </c:pt>
                <c:pt idx="12592">
                  <c:v>1.5275878277788168E-7</c:v>
                </c:pt>
                <c:pt idx="12593">
                  <c:v>1.5272340412368599E-7</c:v>
                </c:pt>
                <c:pt idx="12594">
                  <c:v>1.5268805112537916E-7</c:v>
                </c:pt>
                <c:pt idx="12595">
                  <c:v>1.5265272386801547E-7</c:v>
                </c:pt>
                <c:pt idx="12596">
                  <c:v>1.5261742226772871E-7</c:v>
                </c:pt>
                <c:pt idx="12597">
                  <c:v>1.525821463637117E-7</c:v>
                </c:pt>
                <c:pt idx="12598">
                  <c:v>1.5254689604943029E-7</c:v>
                </c:pt>
                <c:pt idx="12599">
                  <c:v>1.5251167141266218E-7</c:v>
                </c:pt>
                <c:pt idx="12600">
                  <c:v>1.5247647233902569E-7</c:v>
                </c:pt>
                <c:pt idx="12601">
                  <c:v>1.5244129890050966E-7</c:v>
                </c:pt>
                <c:pt idx="12602">
                  <c:v>1.5240615100048343E-7</c:v>
                </c:pt>
                <c:pt idx="12603">
                  <c:v>1.5237102867192525E-7</c:v>
                </c:pt>
                <c:pt idx="12604">
                  <c:v>1.5233593186236391E-7</c:v>
                </c:pt>
                <c:pt idx="12605">
                  <c:v>1.5230086058769783E-7</c:v>
                </c:pt>
                <c:pt idx="12606">
                  <c:v>1.5226581478955518E-7</c:v>
                </c:pt>
                <c:pt idx="12607">
                  <c:v>1.5223079448924512E-7</c:v>
                </c:pt>
                <c:pt idx="12608">
                  <c:v>1.5219579965080012E-7</c:v>
                </c:pt>
                <c:pt idx="12609">
                  <c:v>1.5216083027183495E-7</c:v>
                </c:pt>
                <c:pt idx="12610">
                  <c:v>1.5212588629966065E-7</c:v>
                </c:pt>
                <c:pt idx="12611">
                  <c:v>1.5209096774804163E-7</c:v>
                </c:pt>
                <c:pt idx="12612">
                  <c:v>1.5205607457844663E-7</c:v>
                </c:pt>
                <c:pt idx="12613">
                  <c:v>1.5202120679629286E-7</c:v>
                </c:pt>
                <c:pt idx="12614">
                  <c:v>1.5198636436668058E-7</c:v>
                </c:pt>
                <c:pt idx="12615">
                  <c:v>1.5195154727237399E-7</c:v>
                </c:pt>
                <c:pt idx="12616">
                  <c:v>1.5191675549796745E-7</c:v>
                </c:pt>
                <c:pt idx="12617">
                  <c:v>1.5188198903677605E-7</c:v>
                </c:pt>
                <c:pt idx="12618">
                  <c:v>1.5184724785855312E-7</c:v>
                </c:pt>
                <c:pt idx="12619">
                  <c:v>1.5181253194129057E-7</c:v>
                </c:pt>
                <c:pt idx="12620">
                  <c:v>1.5177784128642716E-7</c:v>
                </c:pt>
                <c:pt idx="12621">
                  <c:v>1.5174317584690789E-7</c:v>
                </c:pt>
                <c:pt idx="12622">
                  <c:v>1.5170853563913944E-7</c:v>
                </c:pt>
                <c:pt idx="12623">
                  <c:v>1.5167392060243581E-7</c:v>
                </c:pt>
                <c:pt idx="12624">
                  <c:v>1.5163933078193881E-7</c:v>
                </c:pt>
                <c:pt idx="12625">
                  <c:v>1.5160476609902359E-7</c:v>
                </c:pt>
                <c:pt idx="12626">
                  <c:v>1.515702265782015E-7</c:v>
                </c:pt>
                <c:pt idx="12627">
                  <c:v>1.5153571216225035E-7</c:v>
                </c:pt>
                <c:pt idx="12628">
                  <c:v>1.5150122288045344E-7</c:v>
                </c:pt>
                <c:pt idx="12629">
                  <c:v>1.514667586745306E-7</c:v>
                </c:pt>
                <c:pt idx="12630">
                  <c:v>1.5143231955511709E-7</c:v>
                </c:pt>
                <c:pt idx="12631">
                  <c:v>1.5139790547306334E-7</c:v>
                </c:pt>
                <c:pt idx="12632">
                  <c:v>1.5136351645098644E-7</c:v>
                </c:pt>
                <c:pt idx="12633">
                  <c:v>1.513291524448848E-7</c:v>
                </c:pt>
                <c:pt idx="12634">
                  <c:v>1.5129481344851741E-7</c:v>
                </c:pt>
                <c:pt idx="12635">
                  <c:v>1.5126049942907034E-7</c:v>
                </c:pt>
                <c:pt idx="12636">
                  <c:v>1.5122621039703722E-7</c:v>
                </c:pt>
                <c:pt idx="12637">
                  <c:v>1.51191946299205E-7</c:v>
                </c:pt>
                <c:pt idx="12638">
                  <c:v>1.5115770714141893E-7</c:v>
                </c:pt>
                <c:pt idx="12639">
                  <c:v>1.5112349291204797E-7</c:v>
                </c:pt>
                <c:pt idx="12640">
                  <c:v>1.5108930357259763E-7</c:v>
                </c:pt>
                <c:pt idx="12641">
                  <c:v>1.5105513911615458E-7</c:v>
                </c:pt>
                <c:pt idx="12642">
                  <c:v>1.5102099953598753E-7</c:v>
                </c:pt>
                <c:pt idx="12643">
                  <c:v>1.5098688479556741E-7</c:v>
                </c:pt>
                <c:pt idx="12644">
                  <c:v>1.5095279489709422E-7</c:v>
                </c:pt>
                <c:pt idx="12645">
                  <c:v>1.5091872980108104E-7</c:v>
                </c:pt>
                <c:pt idx="12646">
                  <c:v>1.5088468951439832E-7</c:v>
                </c:pt>
                <c:pt idx="12647">
                  <c:v>1.5085067399582284E-7</c:v>
                </c:pt>
                <c:pt idx="12648">
                  <c:v>1.5081668328109456E-7</c:v>
                </c:pt>
                <c:pt idx="12649">
                  <c:v>1.5078271728643069E-7</c:v>
                </c:pt>
                <c:pt idx="12650">
                  <c:v>1.5074877596055693E-7</c:v>
                </c:pt>
                <c:pt idx="12651">
                  <c:v>1.5071485942313322E-7</c:v>
                </c:pt>
                <c:pt idx="12652">
                  <c:v>1.5068096754131322E-7</c:v>
                </c:pt>
                <c:pt idx="12653">
                  <c:v>1.5064710034850793E-7</c:v>
                </c:pt>
                <c:pt idx="12654">
                  <c:v>1.5061325782945784E-7</c:v>
                </c:pt>
                <c:pt idx="12655">
                  <c:v>1.5057943993908125E-7</c:v>
                </c:pt>
                <c:pt idx="12656">
                  <c:v>1.5054564667988284E-7</c:v>
                </c:pt>
                <c:pt idx="12657">
                  <c:v>1.5051187802525548E-7</c:v>
                </c:pt>
                <c:pt idx="12658">
                  <c:v>1.5047813397541388E-7</c:v>
                </c:pt>
                <c:pt idx="12659">
                  <c:v>1.5044441449849002E-7</c:v>
                </c:pt>
                <c:pt idx="12660">
                  <c:v>1.5041071955516874E-7</c:v>
                </c:pt>
                <c:pt idx="12661">
                  <c:v>1.5037704918181074E-7</c:v>
                </c:pt>
                <c:pt idx="12662">
                  <c:v>1.5034340331492536E-7</c:v>
                </c:pt>
                <c:pt idx="12663">
                  <c:v>1.5030978196678273E-7</c:v>
                </c:pt>
                <c:pt idx="12664">
                  <c:v>1.502761850991326E-7</c:v>
                </c:pt>
                <c:pt idx="12665">
                  <c:v>1.5024261271343423E-7</c:v>
                </c:pt>
                <c:pt idx="12666">
                  <c:v>1.5020906477584201E-7</c:v>
                </c:pt>
                <c:pt idx="12667">
                  <c:v>1.5017554130389365E-7</c:v>
                </c:pt>
                <c:pt idx="12668">
                  <c:v>1.5014204221176701E-7</c:v>
                </c:pt>
                <c:pt idx="12669">
                  <c:v>1.5010856756423149E-7</c:v>
                </c:pt>
                <c:pt idx="12670">
                  <c:v>1.500751172816473E-7</c:v>
                </c:pt>
                <c:pt idx="12671">
                  <c:v>1.5004169139944401E-7</c:v>
                </c:pt>
                <c:pt idx="12672">
                  <c:v>1.5000828981657056E-7</c:v>
                </c:pt>
                <c:pt idx="12673">
                  <c:v>1.4997491261371615E-7</c:v>
                </c:pt>
                <c:pt idx="12674">
                  <c:v>1.4994155972633183E-7</c:v>
                </c:pt>
                <c:pt idx="12675">
                  <c:v>1.4990823120376739E-7</c:v>
                </c:pt>
                <c:pt idx="12676">
                  <c:v>1.4987492693170438E-7</c:v>
                </c:pt>
                <c:pt idx="12677">
                  <c:v>1.4984164693238151E-7</c:v>
                </c:pt>
                <c:pt idx="12678">
                  <c:v>1.4980839114483684E-7</c:v>
                </c:pt>
                <c:pt idx="12679">
                  <c:v>1.4977515963881364E-7</c:v>
                </c:pt>
                <c:pt idx="12680">
                  <c:v>1.4974195233772292E-7</c:v>
                </c:pt>
                <c:pt idx="12681">
                  <c:v>1.497087692613128E-7</c:v>
                </c:pt>
                <c:pt idx="12682">
                  <c:v>1.4967561035184545E-7</c:v>
                </c:pt>
                <c:pt idx="12683">
                  <c:v>1.4964247563388768E-7</c:v>
                </c:pt>
                <c:pt idx="12684">
                  <c:v>1.4960936506336312E-7</c:v>
                </c:pt>
                <c:pt idx="12685">
                  <c:v>1.4957627864725866E-7</c:v>
                </c:pt>
                <c:pt idx="12686">
                  <c:v>1.4954321632801324E-7</c:v>
                </c:pt>
                <c:pt idx="12687">
                  <c:v>1.4951017814288456E-7</c:v>
                </c:pt>
                <c:pt idx="12688">
                  <c:v>1.4947716402579985E-7</c:v>
                </c:pt>
                <c:pt idx="12689">
                  <c:v>1.4944417401124362E-7</c:v>
                </c:pt>
                <c:pt idx="12690">
                  <c:v>1.4941120801819742E-7</c:v>
                </c:pt>
                <c:pt idx="12691">
                  <c:v>1.4937826610296407E-7</c:v>
                </c:pt>
                <c:pt idx="12692">
                  <c:v>1.4934534818286661E-7</c:v>
                </c:pt>
                <c:pt idx="12693">
                  <c:v>1.4931245430879985E-7</c:v>
                </c:pt>
                <c:pt idx="12694">
                  <c:v>1.492795843828793E-7</c:v>
                </c:pt>
                <c:pt idx="12695">
                  <c:v>1.4924673845348724E-7</c:v>
                </c:pt>
                <c:pt idx="12696">
                  <c:v>1.4921391647816872E-7</c:v>
                </c:pt>
                <c:pt idx="12697">
                  <c:v>1.4918111847560283E-7</c:v>
                </c:pt>
                <c:pt idx="12698">
                  <c:v>1.4914834435099209E-7</c:v>
                </c:pt>
                <c:pt idx="12699">
                  <c:v>1.4911559416997816E-7</c:v>
                </c:pt>
                <c:pt idx="12700">
                  <c:v>1.4908286785999761E-7</c:v>
                </c:pt>
                <c:pt idx="12701">
                  <c:v>1.4905016545309703E-7</c:v>
                </c:pt>
                <c:pt idx="12702">
                  <c:v>1.4901748689821431E-7</c:v>
                </c:pt>
                <c:pt idx="12703">
                  <c:v>1.4898483219051879E-7</c:v>
                </c:pt>
                <c:pt idx="12704">
                  <c:v>1.4895220130602505E-7</c:v>
                </c:pt>
                <c:pt idx="12705">
                  <c:v>1.4891959423346215E-7</c:v>
                </c:pt>
                <c:pt idx="12706">
                  <c:v>1.4888701097371378E-7</c:v>
                </c:pt>
                <c:pt idx="12707">
                  <c:v>1.4885445146575569E-7</c:v>
                </c:pt>
                <c:pt idx="12708">
                  <c:v>1.4882191576981474E-7</c:v>
                </c:pt>
                <c:pt idx="12709">
                  <c:v>1.4878940380303941E-7</c:v>
                </c:pt>
                <c:pt idx="12710">
                  <c:v>1.4875691552346845E-7</c:v>
                </c:pt>
                <c:pt idx="12711">
                  <c:v>1.4872445101620088E-7</c:v>
                </c:pt>
                <c:pt idx="12712">
                  <c:v>1.4869201017432619E-7</c:v>
                </c:pt>
                <c:pt idx="12713">
                  <c:v>1.4865959302393865E-7</c:v>
                </c:pt>
                <c:pt idx="12714">
                  <c:v>1.4862719955421133E-7</c:v>
                </c:pt>
                <c:pt idx="12715">
                  <c:v>1.4859482972241148E-7</c:v>
                </c:pt>
                <c:pt idx="12716">
                  <c:v>1.4856248353952447E-7</c:v>
                </c:pt>
                <c:pt idx="12717">
                  <c:v>1.4853016096815489E-7</c:v>
                </c:pt>
                <c:pt idx="12718">
                  <c:v>1.4849786201703252E-7</c:v>
                </c:pt>
                <c:pt idx="12719">
                  <c:v>1.4846558663984975E-7</c:v>
                </c:pt>
                <c:pt idx="12720">
                  <c:v>1.4843333483798863E-7</c:v>
                </c:pt>
                <c:pt idx="12721">
                  <c:v>1.4840110657487247E-7</c:v>
                </c:pt>
                <c:pt idx="12722">
                  <c:v>1.4836890189516428E-7</c:v>
                </c:pt>
                <c:pt idx="12723">
                  <c:v>1.4833672066808504E-7</c:v>
                </c:pt>
                <c:pt idx="12724">
                  <c:v>1.4830456302098689E-7</c:v>
                </c:pt>
                <c:pt idx="12725">
                  <c:v>1.4827242883843263E-7</c:v>
                </c:pt>
                <c:pt idx="12726">
                  <c:v>1.4824031815940011E-7</c:v>
                </c:pt>
                <c:pt idx="12727">
                  <c:v>1.4820823087646238E-7</c:v>
                </c:pt>
                <c:pt idx="12728">
                  <c:v>1.4817616709967342E-7</c:v>
                </c:pt>
                <c:pt idx="12729">
                  <c:v>1.481441267352168E-7</c:v>
                </c:pt>
                <c:pt idx="12730">
                  <c:v>1.4811210978356781E-7</c:v>
                </c:pt>
                <c:pt idx="12731">
                  <c:v>1.4808011622364871E-7</c:v>
                </c:pt>
                <c:pt idx="12732">
                  <c:v>1.4804814605224706E-7</c:v>
                </c:pt>
                <c:pt idx="12733">
                  <c:v>1.4801619924633574E-7</c:v>
                </c:pt>
                <c:pt idx="12734">
                  <c:v>1.4798427579160343E-7</c:v>
                </c:pt>
                <c:pt idx="12735">
                  <c:v>1.4795237566542123E-7</c:v>
                </c:pt>
                <c:pt idx="12736">
                  <c:v>1.4792049886698901E-7</c:v>
                </c:pt>
                <c:pt idx="12737">
                  <c:v>1.4788864537393597E-7</c:v>
                </c:pt>
                <c:pt idx="12738">
                  <c:v>1.478568151650298E-7</c:v>
                </c:pt>
                <c:pt idx="12739">
                  <c:v>1.4782500823246945E-7</c:v>
                </c:pt>
                <c:pt idx="12740">
                  <c:v>1.4779322455079347E-7</c:v>
                </c:pt>
                <c:pt idx="12741">
                  <c:v>1.4776146410934807E-7</c:v>
                </c:pt>
                <c:pt idx="12742">
                  <c:v>1.4772972688990901E-7</c:v>
                </c:pt>
                <c:pt idx="12743">
                  <c:v>1.4769801289108604E-7</c:v>
                </c:pt>
                <c:pt idx="12744">
                  <c:v>1.4766632208069638E-7</c:v>
                </c:pt>
                <c:pt idx="12745">
                  <c:v>1.4763465445721936E-7</c:v>
                </c:pt>
                <c:pt idx="12746">
                  <c:v>1.4760300998950533E-7</c:v>
                </c:pt>
                <c:pt idx="12747">
                  <c:v>1.4757138868036828E-7</c:v>
                </c:pt>
                <c:pt idx="12748">
                  <c:v>1.4753979049552398E-7</c:v>
                </c:pt>
                <c:pt idx="12749">
                  <c:v>1.4750821542921665E-7</c:v>
                </c:pt>
                <c:pt idx="12750">
                  <c:v>1.474766634518162E-7</c:v>
                </c:pt>
                <c:pt idx="12751">
                  <c:v>1.4744513458449616E-7</c:v>
                </c:pt>
                <c:pt idx="12752">
                  <c:v>1.4741362876600765E-7</c:v>
                </c:pt>
                <c:pt idx="12753">
                  <c:v>1.4738214601721495E-7</c:v>
                </c:pt>
                <c:pt idx="12754">
                  <c:v>1.4735068630169033E-7</c:v>
                </c:pt>
                <c:pt idx="12755">
                  <c:v>1.4731924963134215E-7</c:v>
                </c:pt>
                <c:pt idx="12756">
                  <c:v>1.4728783592821052E-7</c:v>
                </c:pt>
                <c:pt idx="12757">
                  <c:v>1.4725644525453801E-7</c:v>
                </c:pt>
                <c:pt idx="12758">
                  <c:v>1.4722507754159142E-7</c:v>
                </c:pt>
                <c:pt idx="12759">
                  <c:v>1.4719373280602069E-7</c:v>
                </c:pt>
                <c:pt idx="12760">
                  <c:v>1.4716241099459901E-7</c:v>
                </c:pt>
                <c:pt idx="12761">
                  <c:v>1.4713111213721535E-7</c:v>
                </c:pt>
                <c:pt idx="12762">
                  <c:v>1.4709983617814244E-7</c:v>
                </c:pt>
                <c:pt idx="12763">
                  <c:v>1.4706858314588369E-7</c:v>
                </c:pt>
                <c:pt idx="12764">
                  <c:v>1.4703735297527845E-7</c:v>
                </c:pt>
                <c:pt idx="12765">
                  <c:v>1.470061456995276E-7</c:v>
                </c:pt>
                <c:pt idx="12766">
                  <c:v>1.469749612582159E-7</c:v>
                </c:pt>
                <c:pt idx="12767">
                  <c:v>1.469437996768405E-7</c:v>
                </c:pt>
                <c:pt idx="12768">
                  <c:v>1.4691266088996881E-7</c:v>
                </c:pt>
                <c:pt idx="12769">
                  <c:v>1.4688154494209026E-7</c:v>
                </c:pt>
                <c:pt idx="12770">
                  <c:v>1.4685045178409071E-7</c:v>
                </c:pt>
                <c:pt idx="12771">
                  <c:v>1.4681938142287606E-7</c:v>
                </c:pt>
                <c:pt idx="12772">
                  <c:v>1.4678833377963027E-7</c:v>
                </c:pt>
                <c:pt idx="12773">
                  <c:v>1.4675730890819786E-7</c:v>
                </c:pt>
                <c:pt idx="12774">
                  <c:v>1.4672630677839375E-7</c:v>
                </c:pt>
                <c:pt idx="12775">
                  <c:v>1.4669532742028343E-7</c:v>
                </c:pt>
                <c:pt idx="12776">
                  <c:v>1.4666437073604049E-7</c:v>
                </c:pt>
                <c:pt idx="12777">
                  <c:v>1.4663343673203492E-7</c:v>
                </c:pt>
                <c:pt idx="12778">
                  <c:v>1.4660252536217986E-7</c:v>
                </c:pt>
                <c:pt idx="12779">
                  <c:v>1.4657163669064136E-7</c:v>
                </c:pt>
                <c:pt idx="12780">
                  <c:v>1.465407706579933E-7</c:v>
                </c:pt>
                <c:pt idx="12781">
                  <c:v>1.4650992727269821E-7</c:v>
                </c:pt>
                <c:pt idx="12782">
                  <c:v>1.4647910646869458E-7</c:v>
                </c:pt>
                <c:pt idx="12783">
                  <c:v>1.4644830831220498E-7</c:v>
                </c:pt>
                <c:pt idx="12784">
                  <c:v>1.4641753270633713E-7</c:v>
                </c:pt>
                <c:pt idx="12785">
                  <c:v>1.4638677966762342E-7</c:v>
                </c:pt>
                <c:pt idx="12786">
                  <c:v>1.4635604920027081E-7</c:v>
                </c:pt>
                <c:pt idx="12787">
                  <c:v>1.4632534128528896E-7</c:v>
                </c:pt>
                <c:pt idx="12788">
                  <c:v>1.4629465587541881E-7</c:v>
                </c:pt>
                <c:pt idx="12789">
                  <c:v>1.4626399292203114E-7</c:v>
                </c:pt>
                <c:pt idx="12790">
                  <c:v>1.4623335259413855E-7</c:v>
                </c:pt>
                <c:pt idx="12791">
                  <c:v>1.4620273460338296E-7</c:v>
                </c:pt>
                <c:pt idx="12792">
                  <c:v>1.4617213914606281E-7</c:v>
                </c:pt>
                <c:pt idx="12793">
                  <c:v>1.4614156615670184E-7</c:v>
                </c:pt>
                <c:pt idx="12794">
                  <c:v>1.4611101560272035E-7</c:v>
                </c:pt>
                <c:pt idx="12795">
                  <c:v>1.4608048746045597E-7</c:v>
                </c:pt>
                <c:pt idx="12796">
                  <c:v>1.4604998173264567E-7</c:v>
                </c:pt>
                <c:pt idx="12797">
                  <c:v>1.4601949839255211E-7</c:v>
                </c:pt>
                <c:pt idx="12798">
                  <c:v>1.4598903740929643E-7</c:v>
                </c:pt>
                <c:pt idx="12799">
                  <c:v>1.4595859881761471E-7</c:v>
                </c:pt>
                <c:pt idx="12800">
                  <c:v>1.4592818256726247E-7</c:v>
                </c:pt>
                <c:pt idx="12801">
                  <c:v>1.4589778864829845E-7</c:v>
                </c:pt>
                <c:pt idx="12802">
                  <c:v>1.458674170553595E-7</c:v>
                </c:pt>
                <c:pt idx="12803">
                  <c:v>1.4583706775167524E-7</c:v>
                </c:pt>
                <c:pt idx="12804">
                  <c:v>1.4580674074931823E-7</c:v>
                </c:pt>
                <c:pt idx="12805">
                  <c:v>1.4577643601254073E-7</c:v>
                </c:pt>
                <c:pt idx="12806">
                  <c:v>1.4574615355614885E-7</c:v>
                </c:pt>
                <c:pt idx="12807">
                  <c:v>1.4571589331605874E-7</c:v>
                </c:pt>
                <c:pt idx="12808">
                  <c:v>1.4568565533500631E-7</c:v>
                </c:pt>
                <c:pt idx="12809">
                  <c:v>1.4565543955057771E-7</c:v>
                </c:pt>
                <c:pt idx="12810">
                  <c:v>1.4562524599116561E-7</c:v>
                </c:pt>
                <c:pt idx="12811">
                  <c:v>1.4559507460574701E-7</c:v>
                </c:pt>
                <c:pt idx="12812">
                  <c:v>1.4556492540061123E-7</c:v>
                </c:pt>
                <c:pt idx="12813">
                  <c:v>1.4553479832912018E-7</c:v>
                </c:pt>
                <c:pt idx="12814">
                  <c:v>1.4550469344173814E-7</c:v>
                </c:pt>
                <c:pt idx="12815">
                  <c:v>1.4547461063395285E-7</c:v>
                </c:pt>
                <c:pt idx="12816">
                  <c:v>1.4544454999014371E-7</c:v>
                </c:pt>
                <c:pt idx="12817">
                  <c:v>1.4541451142059792E-7</c:v>
                </c:pt>
                <c:pt idx="12818">
                  <c:v>1.453844949568186E-7</c:v>
                </c:pt>
                <c:pt idx="12819">
                  <c:v>1.4535450053874803E-7</c:v>
                </c:pt>
                <c:pt idx="12820">
                  <c:v>1.4532452819955452E-7</c:v>
                </c:pt>
                <c:pt idx="12821">
                  <c:v>1.4529457788995505E-7</c:v>
                </c:pt>
                <c:pt idx="12822">
                  <c:v>1.4526464962671943E-7</c:v>
                </c:pt>
                <c:pt idx="12823">
                  <c:v>1.4523474335253184E-7</c:v>
                </c:pt>
                <c:pt idx="12824">
                  <c:v>1.4520485909748616E-7</c:v>
                </c:pt>
                <c:pt idx="12825">
                  <c:v>1.4517499681967594E-7</c:v>
                </c:pt>
                <c:pt idx="12826">
                  <c:v>1.4514515653328716E-7</c:v>
                </c:pt>
                <c:pt idx="12827">
                  <c:v>1.4511533818044779E-7</c:v>
                </c:pt>
                <c:pt idx="12828">
                  <c:v>1.4508554178828106E-7</c:v>
                </c:pt>
                <c:pt idx="12829">
                  <c:v>1.4505576730703152E-7</c:v>
                </c:pt>
                <c:pt idx="12830">
                  <c:v>1.4502601475722304E-7</c:v>
                </c:pt>
                <c:pt idx="12831">
                  <c:v>1.4499628408845693E-7</c:v>
                </c:pt>
                <c:pt idx="12832">
                  <c:v>1.4496657532162645E-7</c:v>
                </c:pt>
                <c:pt idx="12833">
                  <c:v>1.449368884247611E-7</c:v>
                </c:pt>
                <c:pt idx="12834">
                  <c:v>1.4490722338671247E-7</c:v>
                </c:pt>
                <c:pt idx="12835">
                  <c:v>1.4487758017909831E-7</c:v>
                </c:pt>
                <c:pt idx="12836">
                  <c:v>1.4484795880953163E-7</c:v>
                </c:pt>
                <c:pt idx="12837">
                  <c:v>1.4481835926485664E-7</c:v>
                </c:pt>
                <c:pt idx="12838">
                  <c:v>1.4478878151741541E-7</c:v>
                </c:pt>
                <c:pt idx="12839">
                  <c:v>1.4475922555952749E-7</c:v>
                </c:pt>
                <c:pt idx="12840">
                  <c:v>1.4472969136143183E-7</c:v>
                </c:pt>
                <c:pt idx="12841">
                  <c:v>1.447001789354468E-7</c:v>
                </c:pt>
                <c:pt idx="12842">
                  <c:v>1.4467068823578421E-7</c:v>
                </c:pt>
                <c:pt idx="12843">
                  <c:v>1.4464121930713042E-7</c:v>
                </c:pt>
                <c:pt idx="12844">
                  <c:v>1.4461177205380024E-7</c:v>
                </c:pt>
                <c:pt idx="12845">
                  <c:v>1.4458234652075805E-7</c:v>
                </c:pt>
                <c:pt idx="12846">
                  <c:v>1.4455294267007512E-7</c:v>
                </c:pt>
                <c:pt idx="12847">
                  <c:v>1.4452356050970843E-7</c:v>
                </c:pt>
                <c:pt idx="12848">
                  <c:v>1.4449419998495657E-7</c:v>
                </c:pt>
                <c:pt idx="12849">
                  <c:v>1.4446486114702805E-7</c:v>
                </c:pt>
                <c:pt idx="12850">
                  <c:v>1.4443554388810197E-7</c:v>
                </c:pt>
                <c:pt idx="12851">
                  <c:v>1.4440624830001322E-7</c:v>
                </c:pt>
                <c:pt idx="12852">
                  <c:v>1.4437697425857121E-7</c:v>
                </c:pt>
                <c:pt idx="12853">
                  <c:v>1.443477218679196E-7</c:v>
                </c:pt>
                <c:pt idx="12854">
                  <c:v>1.4431849101386603E-7</c:v>
                </c:pt>
                <c:pt idx="12855">
                  <c:v>1.4428928175613227E-7</c:v>
                </c:pt>
                <c:pt idx="12856">
                  <c:v>1.4426009399337749E-7</c:v>
                </c:pt>
                <c:pt idx="12857">
                  <c:v>1.4423092783620621E-7</c:v>
                </c:pt>
                <c:pt idx="12858">
                  <c:v>1.44201783143035E-7</c:v>
                </c:pt>
                <c:pt idx="12859">
                  <c:v>1.4417266001113061E-7</c:v>
                </c:pt>
                <c:pt idx="12860">
                  <c:v>1.4414355830352307E-7</c:v>
                </c:pt>
                <c:pt idx="12861">
                  <c:v>1.4411447814259421E-7</c:v>
                </c:pt>
                <c:pt idx="12862">
                  <c:v>1.4408541939193527E-7</c:v>
                </c:pt>
                <c:pt idx="12863">
                  <c:v>1.4405638214879178E-7</c:v>
                </c:pt>
                <c:pt idx="12864">
                  <c:v>1.440273662756359E-7</c:v>
                </c:pt>
                <c:pt idx="12865">
                  <c:v>1.4399837190225961E-7</c:v>
                </c:pt>
                <c:pt idx="12866">
                  <c:v>1.4396939888409381E-7</c:v>
                </c:pt>
                <c:pt idx="12867">
                  <c:v>1.4394044731687527E-7</c:v>
                </c:pt>
                <c:pt idx="12868">
                  <c:v>1.4391151704401685E-7</c:v>
                </c:pt>
                <c:pt idx="12869">
                  <c:v>1.4388260822196805E-7</c:v>
                </c:pt>
                <c:pt idx="12870">
                  <c:v>1.4385372071984881E-7</c:v>
                </c:pt>
                <c:pt idx="12871">
                  <c:v>1.4382485460952772E-7</c:v>
                </c:pt>
                <c:pt idx="12872">
                  <c:v>1.4379600970311967E-7</c:v>
                </c:pt>
                <c:pt idx="12873">
                  <c:v>1.4376718617288817E-7</c:v>
                </c:pt>
                <c:pt idx="12874">
                  <c:v>1.4373838397047588E-7</c:v>
                </c:pt>
                <c:pt idx="12875">
                  <c:v>1.4370960319772687E-7</c:v>
                </c:pt>
                <c:pt idx="12876">
                  <c:v>1.4368084360000184E-7</c:v>
                </c:pt>
                <c:pt idx="12877">
                  <c:v>1.4365210523997447E-7</c:v>
                </c:pt>
                <c:pt idx="12878">
                  <c:v>1.4362338803328423E-7</c:v>
                </c:pt>
                <c:pt idx="12879">
                  <c:v>1.4359469215839824E-7</c:v>
                </c:pt>
                <c:pt idx="12880">
                  <c:v>1.435660174729592E-7</c:v>
                </c:pt>
                <c:pt idx="12881">
                  <c:v>1.4353736404392323E-7</c:v>
                </c:pt>
                <c:pt idx="12882">
                  <c:v>1.4350873172519016E-7</c:v>
                </c:pt>
                <c:pt idx="12883">
                  <c:v>1.4348012063988897E-7</c:v>
                </c:pt>
                <c:pt idx="12884">
                  <c:v>1.4345153068636326E-7</c:v>
                </c:pt>
                <c:pt idx="12885">
                  <c:v>1.4342296195014641E-7</c:v>
                </c:pt>
                <c:pt idx="12886">
                  <c:v>1.4339441430438093E-7</c:v>
                </c:pt>
                <c:pt idx="12887">
                  <c:v>1.4336588783605657E-7</c:v>
                </c:pt>
                <c:pt idx="12888">
                  <c:v>1.4333738240736826E-7</c:v>
                </c:pt>
                <c:pt idx="12889">
                  <c:v>1.4330889807308254E-7</c:v>
                </c:pt>
                <c:pt idx="12890">
                  <c:v>1.4328043492040181E-7</c:v>
                </c:pt>
                <c:pt idx="12891">
                  <c:v>1.4325199272392196E-7</c:v>
                </c:pt>
                <c:pt idx="12892">
                  <c:v>1.4322357162779715E-7</c:v>
                </c:pt>
                <c:pt idx="12893">
                  <c:v>1.4319517163228565E-7</c:v>
                </c:pt>
                <c:pt idx="12894">
                  <c:v>1.4316679263079765E-7</c:v>
                </c:pt>
                <c:pt idx="12895">
                  <c:v>1.4313843466638632E-7</c:v>
                </c:pt>
                <c:pt idx="12896">
                  <c:v>1.4311009767519574E-7</c:v>
                </c:pt>
                <c:pt idx="12897">
                  <c:v>1.4308178169981815E-7</c:v>
                </c:pt>
                <c:pt idx="12898">
                  <c:v>1.4305348668029593E-7</c:v>
                </c:pt>
                <c:pt idx="12899">
                  <c:v>1.4302521266049448E-7</c:v>
                </c:pt>
                <c:pt idx="12900">
                  <c:v>1.4299695957816881E-7</c:v>
                </c:pt>
                <c:pt idx="12901">
                  <c:v>1.4296872744328578E-7</c:v>
                </c:pt>
                <c:pt idx="12902">
                  <c:v>1.4294051622034924E-7</c:v>
                </c:pt>
                <c:pt idx="12903">
                  <c:v>1.4291232590821892E-7</c:v>
                </c:pt>
                <c:pt idx="12904">
                  <c:v>1.4288415649779047E-7</c:v>
                </c:pt>
                <c:pt idx="12905">
                  <c:v>1.4285600797657691E-7</c:v>
                </c:pt>
                <c:pt idx="12906">
                  <c:v>1.4282788033121768E-7</c:v>
                </c:pt>
                <c:pt idx="12907">
                  <c:v>1.4279977353784263E-7</c:v>
                </c:pt>
                <c:pt idx="12908">
                  <c:v>1.427716876008086E-7</c:v>
                </c:pt>
                <c:pt idx="12909">
                  <c:v>1.4274362250042543E-7</c:v>
                </c:pt>
                <c:pt idx="12910">
                  <c:v>1.4271557822022742E-7</c:v>
                </c:pt>
                <c:pt idx="12911">
                  <c:v>1.4268755473211941E-7</c:v>
                </c:pt>
                <c:pt idx="12912">
                  <c:v>1.4265955205508551E-7</c:v>
                </c:pt>
                <c:pt idx="12913">
                  <c:v>1.4263157014885268E-7</c:v>
                </c:pt>
                <c:pt idx="12914">
                  <c:v>1.4260360902138616E-7</c:v>
                </c:pt>
                <c:pt idx="12915">
                  <c:v>1.4257566862105346E-7</c:v>
                </c:pt>
                <c:pt idx="12916">
                  <c:v>1.4254774899626763E-7</c:v>
                </c:pt>
                <c:pt idx="12917">
                  <c:v>1.4251985009403669E-7</c:v>
                </c:pt>
                <c:pt idx="12918">
                  <c:v>1.4249197190386317E-7</c:v>
                </c:pt>
                <c:pt idx="12919">
                  <c:v>1.4246411441316405E-7</c:v>
                </c:pt>
                <c:pt idx="12920">
                  <c:v>1.4243627762660945E-7</c:v>
                </c:pt>
                <c:pt idx="12921">
                  <c:v>1.4240846148611265E-7</c:v>
                </c:pt>
                <c:pt idx="12922">
                  <c:v>1.4238066603399515E-7</c:v>
                </c:pt>
                <c:pt idx="12923">
                  <c:v>1.4235289121264485E-7</c:v>
                </c:pt>
                <c:pt idx="12924">
                  <c:v>1.4232513705310544E-7</c:v>
                </c:pt>
                <c:pt idx="12925">
                  <c:v>1.4229740349265038E-7</c:v>
                </c:pt>
                <c:pt idx="12926">
                  <c:v>1.4226969058067815E-7</c:v>
                </c:pt>
                <c:pt idx="12927">
                  <c:v>1.4224199822527768E-7</c:v>
                </c:pt>
                <c:pt idx="12928">
                  <c:v>1.4221432649552782E-7</c:v>
                </c:pt>
                <c:pt idx="12929">
                  <c:v>1.4218667531287765E-7</c:v>
                </c:pt>
                <c:pt idx="12930">
                  <c:v>1.4215904470542841E-7</c:v>
                </c:pt>
                <c:pt idx="12931">
                  <c:v>1.4213143463198645E-7</c:v>
                </c:pt>
                <c:pt idx="12932">
                  <c:v>1.4210384510829261E-7</c:v>
                </c:pt>
                <c:pt idx="12933">
                  <c:v>1.4207627609368574E-7</c:v>
                </c:pt>
                <c:pt idx="12934">
                  <c:v>1.4204872759966591E-7</c:v>
                </c:pt>
                <c:pt idx="12935">
                  <c:v>1.4202119958723585E-7</c:v>
                </c:pt>
                <c:pt idx="12936">
                  <c:v>1.4199369207096155E-7</c:v>
                </c:pt>
                <c:pt idx="12937">
                  <c:v>1.4196620502674125E-7</c:v>
                </c:pt>
                <c:pt idx="12938">
                  <c:v>1.4193873843778089E-7</c:v>
                </c:pt>
                <c:pt idx="12939">
                  <c:v>1.4191129230242346E-7</c:v>
                </c:pt>
                <c:pt idx="12940">
                  <c:v>1.4188386658524123E-7</c:v>
                </c:pt>
                <c:pt idx="12941">
                  <c:v>1.4185646128454921E-7</c:v>
                </c:pt>
                <c:pt idx="12942">
                  <c:v>1.4182907641551789E-7</c:v>
                </c:pt>
                <c:pt idx="12943">
                  <c:v>1.4180171190585716E-7</c:v>
                </c:pt>
                <c:pt idx="12944">
                  <c:v>1.41774367815597E-7</c:v>
                </c:pt>
                <c:pt idx="12945">
                  <c:v>1.4174704407485845E-7</c:v>
                </c:pt>
                <c:pt idx="12946">
                  <c:v>1.4171974070044655E-7</c:v>
                </c:pt>
                <c:pt idx="12947">
                  <c:v>1.416924576398379E-7</c:v>
                </c:pt>
                <c:pt idx="12948">
                  <c:v>1.4166519496761805E-7</c:v>
                </c:pt>
                <c:pt idx="12949">
                  <c:v>1.4163795259012264E-7</c:v>
                </c:pt>
                <c:pt idx="12950">
                  <c:v>1.4161073046223042E-7</c:v>
                </c:pt>
                <c:pt idx="12951">
                  <c:v>1.415835287012831E-7</c:v>
                </c:pt>
                <c:pt idx="12952">
                  <c:v>1.4155634717999303E-7</c:v>
                </c:pt>
                <c:pt idx="12953">
                  <c:v>1.415291859309384E-7</c:v>
                </c:pt>
                <c:pt idx="12954">
                  <c:v>1.4150204496036243E-7</c:v>
                </c:pt>
                <c:pt idx="12955">
                  <c:v>1.4147492420675543E-7</c:v>
                </c:pt>
                <c:pt idx="12956">
                  <c:v>1.4144782370534501E-7</c:v>
                </c:pt>
                <c:pt idx="12957">
                  <c:v>1.4142074340420354E-7</c:v>
                </c:pt>
                <c:pt idx="12958">
                  <c:v>1.4139368332729569E-7</c:v>
                </c:pt>
                <c:pt idx="12959">
                  <c:v>1.4136664343295303E-7</c:v>
                </c:pt>
                <c:pt idx="12960">
                  <c:v>1.4133962371916697E-7</c:v>
                </c:pt>
                <c:pt idx="12961">
                  <c:v>1.4131262417228121E-7</c:v>
                </c:pt>
                <c:pt idx="12962">
                  <c:v>1.4128564477445746E-7</c:v>
                </c:pt>
                <c:pt idx="12963">
                  <c:v>1.4125868553744005E-7</c:v>
                </c:pt>
                <c:pt idx="12964">
                  <c:v>1.4123174642300794E-7</c:v>
                </c:pt>
                <c:pt idx="12965">
                  <c:v>1.4120482741848397E-7</c:v>
                </c:pt>
                <c:pt idx="12966">
                  <c:v>1.4117792851642781E-7</c:v>
                </c:pt>
                <c:pt idx="12967">
                  <c:v>1.4115104972351205E-7</c:v>
                </c:pt>
                <c:pt idx="12968">
                  <c:v>1.411241909997368E-7</c:v>
                </c:pt>
                <c:pt idx="12969">
                  <c:v>1.4109735235662092E-7</c:v>
                </c:pt>
                <c:pt idx="12970">
                  <c:v>1.4107053375736067E-7</c:v>
                </c:pt>
                <c:pt idx="12971">
                  <c:v>1.4104373521692661E-7</c:v>
                </c:pt>
                <c:pt idx="12972">
                  <c:v>1.4101695668861666E-7</c:v>
                </c:pt>
                <c:pt idx="12973">
                  <c:v>1.4099019819808604E-7</c:v>
                </c:pt>
                <c:pt idx="12974">
                  <c:v>1.4096345970002706E-7</c:v>
                </c:pt>
                <c:pt idx="12975">
                  <c:v>1.4093674121344627E-7</c:v>
                </c:pt>
                <c:pt idx="12976">
                  <c:v>1.4091004268951264E-7</c:v>
                </c:pt>
                <c:pt idx="12977">
                  <c:v>1.4088336415068018E-7</c:v>
                </c:pt>
                <c:pt idx="12978">
                  <c:v>1.4085670555811979E-7</c:v>
                </c:pt>
                <c:pt idx="12979">
                  <c:v>1.4083006691670212E-7</c:v>
                </c:pt>
                <c:pt idx="12980">
                  <c:v>1.4080344821120367E-7</c:v>
                </c:pt>
                <c:pt idx="12981">
                  <c:v>1.4077684942839927E-7</c:v>
                </c:pt>
                <c:pt idx="12982">
                  <c:v>1.407502705487799E-7</c:v>
                </c:pt>
                <c:pt idx="12983">
                  <c:v>1.4072371156781809E-7</c:v>
                </c:pt>
                <c:pt idx="12984">
                  <c:v>1.4069717246999962E-7</c:v>
                </c:pt>
                <c:pt idx="12985">
                  <c:v>1.4067065324797754E-7</c:v>
                </c:pt>
                <c:pt idx="12986">
                  <c:v>1.4064415388724467E-7</c:v>
                </c:pt>
                <c:pt idx="12987">
                  <c:v>1.4061767437621781E-7</c:v>
                </c:pt>
                <c:pt idx="12988">
                  <c:v>1.4059121469436098E-7</c:v>
                </c:pt>
                <c:pt idx="12989">
                  <c:v>1.4056477484159488E-7</c:v>
                </c:pt>
                <c:pt idx="12990">
                  <c:v>1.4053835479659886E-7</c:v>
                </c:pt>
                <c:pt idx="12991">
                  <c:v>1.4051195455436464E-7</c:v>
                </c:pt>
                <c:pt idx="12992">
                  <c:v>1.4048557409134829E-7</c:v>
                </c:pt>
                <c:pt idx="12993">
                  <c:v>1.4045921342364422E-7</c:v>
                </c:pt>
                <c:pt idx="12994">
                  <c:v>1.4043287249757202E-7</c:v>
                </c:pt>
                <c:pt idx="12995">
                  <c:v>1.4040655133539469E-7</c:v>
                </c:pt>
                <c:pt idx="12996">
                  <c:v>1.4038024990652666E-7</c:v>
                </c:pt>
                <c:pt idx="12997">
                  <c:v>1.403539682119732E-7</c:v>
                </c:pt>
                <c:pt idx="12998">
                  <c:v>1.4032770622577521E-7</c:v>
                </c:pt>
                <c:pt idx="12999">
                  <c:v>1.4030146394109637E-7</c:v>
                </c:pt>
                <c:pt idx="13000">
                  <c:v>1.4027524135919857E-7</c:v>
                </c:pt>
                <c:pt idx="13001">
                  <c:v>1.4024903844505933E-7</c:v>
                </c:pt>
                <c:pt idx="13002">
                  <c:v>1.4022285520979005E-7</c:v>
                </c:pt>
                <c:pt idx="13003">
                  <c:v>1.4019669161915449E-7</c:v>
                </c:pt>
                <c:pt idx="13004">
                  <c:v>1.4017054768167072E-7</c:v>
                </c:pt>
                <c:pt idx="13005">
                  <c:v>1.4014442334023507E-7</c:v>
                </c:pt>
                <c:pt idx="13006">
                  <c:v>1.4011831866523723E-7</c:v>
                </c:pt>
                <c:pt idx="13007">
                  <c:v>1.4009223355847588E-7</c:v>
                </c:pt>
                <c:pt idx="13008">
                  <c:v>1.4006616811593685E-7</c:v>
                </c:pt>
                <c:pt idx="13009">
                  <c:v>1.4004012220895961E-7</c:v>
                </c:pt>
                <c:pt idx="13010">
                  <c:v>1.4001409583937704E-7</c:v>
                </c:pt>
                <c:pt idx="13011">
                  <c:v>1.3998808906962622E-7</c:v>
                </c:pt>
                <c:pt idx="13012">
                  <c:v>1.3996210184439461E-7</c:v>
                </c:pt>
                <c:pt idx="13013">
                  <c:v>1.3993613414904172E-7</c:v>
                </c:pt>
                <c:pt idx="13014">
                  <c:v>1.3991018599100422E-7</c:v>
                </c:pt>
                <c:pt idx="13015">
                  <c:v>1.3988425732791831E-7</c:v>
                </c:pt>
                <c:pt idx="13016">
                  <c:v>1.3985834818349979E-7</c:v>
                </c:pt>
                <c:pt idx="13017">
                  <c:v>1.3983245851724575E-7</c:v>
                </c:pt>
                <c:pt idx="13018">
                  <c:v>1.3980658833550802E-7</c:v>
                </c:pt>
                <c:pt idx="13019">
                  <c:v>1.3978073762503834E-7</c:v>
                </c:pt>
                <c:pt idx="13020">
                  <c:v>1.3975490636702192E-7</c:v>
                </c:pt>
                <c:pt idx="13021">
                  <c:v>1.3972909453500924E-7</c:v>
                </c:pt>
                <c:pt idx="13022">
                  <c:v>1.3970330214068299E-7</c:v>
                </c:pt>
                <c:pt idx="13023">
                  <c:v>1.3967752915239391E-7</c:v>
                </c:pt>
                <c:pt idx="13024">
                  <c:v>1.3965177559684704E-7</c:v>
                </c:pt>
                <c:pt idx="13025">
                  <c:v>1.3962604142318568E-7</c:v>
                </c:pt>
                <c:pt idx="13026">
                  <c:v>1.3960032666446452E-7</c:v>
                </c:pt>
                <c:pt idx="13027">
                  <c:v>1.3957463120850602E-7</c:v>
                </c:pt>
                <c:pt idx="13028">
                  <c:v>1.3954895517387347E-7</c:v>
                </c:pt>
                <c:pt idx="13029">
                  <c:v>1.3952329846879766E-7</c:v>
                </c:pt>
                <c:pt idx="13030">
                  <c:v>1.3949766109706509E-7</c:v>
                </c:pt>
                <c:pt idx="13031">
                  <c:v>1.3947204306149654E-7</c:v>
                </c:pt>
                <c:pt idx="13032">
                  <c:v>1.3944644432575583E-7</c:v>
                </c:pt>
                <c:pt idx="13033">
                  <c:v>1.3942086489459371E-7</c:v>
                </c:pt>
                <c:pt idx="13034">
                  <c:v>1.3939530475948024E-7</c:v>
                </c:pt>
                <c:pt idx="13035">
                  <c:v>1.3936976389962959E-7</c:v>
                </c:pt>
                <c:pt idx="13036">
                  <c:v>1.3934424230534933E-7</c:v>
                </c:pt>
                <c:pt idx="13037">
                  <c:v>1.3931873998155672E-7</c:v>
                </c:pt>
                <c:pt idx="13038">
                  <c:v>1.392932568906602E-7</c:v>
                </c:pt>
                <c:pt idx="13039">
                  <c:v>1.3926779303595069E-7</c:v>
                </c:pt>
                <c:pt idx="13040">
                  <c:v>1.3924234839765543E-7</c:v>
                </c:pt>
                <c:pt idx="13041">
                  <c:v>1.3921692296995691E-7</c:v>
                </c:pt>
                <c:pt idx="13042">
                  <c:v>1.3919151674524504E-7</c:v>
                </c:pt>
                <c:pt idx="13043">
                  <c:v>1.3916612969947481E-7</c:v>
                </c:pt>
                <c:pt idx="13044">
                  <c:v>1.3914076183801704E-7</c:v>
                </c:pt>
                <c:pt idx="13045">
                  <c:v>1.3911541313863489E-7</c:v>
                </c:pt>
                <c:pt idx="13046">
                  <c:v>1.3909008358726795E-7</c:v>
                </c:pt>
                <c:pt idx="13047">
                  <c:v>1.3906477318096372E-7</c:v>
                </c:pt>
                <c:pt idx="13048">
                  <c:v>1.3903948190081909E-7</c:v>
                </c:pt>
                <c:pt idx="13049">
                  <c:v>1.3901420974170672E-7</c:v>
                </c:pt>
                <c:pt idx="13050">
                  <c:v>1.3898895668806186E-7</c:v>
                </c:pt>
                <c:pt idx="13051">
                  <c:v>1.3896372273425773E-7</c:v>
                </c:pt>
                <c:pt idx="13052">
                  <c:v>1.3893850786174769E-7</c:v>
                </c:pt>
                <c:pt idx="13053">
                  <c:v>1.3891331206210061E-7</c:v>
                </c:pt>
                <c:pt idx="13054">
                  <c:v>1.3888813531673016E-7</c:v>
                </c:pt>
                <c:pt idx="13055">
                  <c:v>1.3886297762707145E-7</c:v>
                </c:pt>
                <c:pt idx="13056">
                  <c:v>1.3883783897467135E-7</c:v>
                </c:pt>
                <c:pt idx="13057">
                  <c:v>1.3881271935546413E-7</c:v>
                </c:pt>
                <c:pt idx="13058">
                  <c:v>1.3878761874466484E-7</c:v>
                </c:pt>
                <c:pt idx="13059">
                  <c:v>1.3876253714621533E-7</c:v>
                </c:pt>
                <c:pt idx="13060">
                  <c:v>1.3873747453188979E-7</c:v>
                </c:pt>
                <c:pt idx="13061">
                  <c:v>1.3871243090863485E-7</c:v>
                </c:pt>
                <c:pt idx="13062">
                  <c:v>1.3868740624535645E-7</c:v>
                </c:pt>
                <c:pt idx="13063">
                  <c:v>1.386624005541226E-7</c:v>
                </c:pt>
                <c:pt idx="13064">
                  <c:v>1.3863741380525476E-7</c:v>
                </c:pt>
                <c:pt idx="13065">
                  <c:v>1.3861244600041971E-7</c:v>
                </c:pt>
                <c:pt idx="13066">
                  <c:v>1.3858749711304753E-7</c:v>
                </c:pt>
                <c:pt idx="13067">
                  <c:v>1.3856256714098981E-7</c:v>
                </c:pt>
                <c:pt idx="13068">
                  <c:v>1.3853765606675127E-7</c:v>
                </c:pt>
                <c:pt idx="13069">
                  <c:v>1.3851276388953458E-7</c:v>
                </c:pt>
                <c:pt idx="13070">
                  <c:v>1.3848789059730184E-7</c:v>
                </c:pt>
                <c:pt idx="13071">
                  <c:v>1.384630361763627E-7</c:v>
                </c:pt>
                <c:pt idx="13072">
                  <c:v>1.3843820061818039E-7</c:v>
                </c:pt>
                <c:pt idx="13073">
                  <c:v>1.3841338389889762E-7</c:v>
                </c:pt>
                <c:pt idx="13074">
                  <c:v>1.3838858602825711E-7</c:v>
                </c:pt>
                <c:pt idx="13075">
                  <c:v>1.3836380696691139E-7</c:v>
                </c:pt>
                <c:pt idx="13076">
                  <c:v>1.3833904672842553E-7</c:v>
                </c:pt>
                <c:pt idx="13077">
                  <c:v>1.3831430528994861E-7</c:v>
                </c:pt>
                <c:pt idx="13078">
                  <c:v>1.3828958264937947E-7</c:v>
                </c:pt>
                <c:pt idx="13079">
                  <c:v>1.3826487878359895E-7</c:v>
                </c:pt>
                <c:pt idx="13080">
                  <c:v>1.382401936899769E-7</c:v>
                </c:pt>
                <c:pt idx="13081">
                  <c:v>1.3821552736656892E-7</c:v>
                </c:pt>
                <c:pt idx="13082">
                  <c:v>1.3819087977288689E-7</c:v>
                </c:pt>
                <c:pt idx="13083">
                  <c:v>1.3816625093216074E-7</c:v>
                </c:pt>
                <c:pt idx="13084">
                  <c:v>1.3814164082271639E-7</c:v>
                </c:pt>
                <c:pt idx="13085">
                  <c:v>1.3811704939329186E-7</c:v>
                </c:pt>
                <c:pt idx="13086">
                  <c:v>1.3809247669427637E-7</c:v>
                </c:pt>
                <c:pt idx="13087">
                  <c:v>1.3806792267338703E-7</c:v>
                </c:pt>
                <c:pt idx="13088">
                  <c:v>1.3804338734765193E-7</c:v>
                </c:pt>
                <c:pt idx="13089">
                  <c:v>1.3801887069394338E-7</c:v>
                </c:pt>
                <c:pt idx="13090">
                  <c:v>1.3799437269591884E-7</c:v>
                </c:pt>
                <c:pt idx="13091">
                  <c:v>1.3796989334573989E-7</c:v>
                </c:pt>
                <c:pt idx="13092">
                  <c:v>1.3794543263187804E-7</c:v>
                </c:pt>
                <c:pt idx="13093">
                  <c:v>1.3792099054954118E-7</c:v>
                </c:pt>
                <c:pt idx="13094">
                  <c:v>1.3789656707738517E-7</c:v>
                </c:pt>
                <c:pt idx="13095">
                  <c:v>1.3787216222879338E-7</c:v>
                </c:pt>
                <c:pt idx="13096">
                  <c:v>1.3784777596335922E-7</c:v>
                </c:pt>
                <c:pt idx="13097">
                  <c:v>1.3782340826885056E-7</c:v>
                </c:pt>
                <c:pt idx="13098">
                  <c:v>1.3779905916164745E-7</c:v>
                </c:pt>
                <c:pt idx="13099">
                  <c:v>1.3777472861363116E-7</c:v>
                </c:pt>
                <c:pt idx="13100">
                  <c:v>1.3775041662432512E-7</c:v>
                </c:pt>
                <c:pt idx="13101">
                  <c:v>1.3772612316326324E-7</c:v>
                </c:pt>
                <c:pt idx="13102">
                  <c:v>1.3770184823762845E-7</c:v>
                </c:pt>
                <c:pt idx="13103">
                  <c:v>1.3767759182692451E-7</c:v>
                </c:pt>
                <c:pt idx="13104">
                  <c:v>1.3765335392760797E-7</c:v>
                </c:pt>
                <c:pt idx="13105">
                  <c:v>1.3762913451753581E-7</c:v>
                </c:pt>
                <c:pt idx="13106">
                  <c:v>1.3760493361052376E-7</c:v>
                </c:pt>
                <c:pt idx="13107">
                  <c:v>1.3758075115936294E-7</c:v>
                </c:pt>
                <c:pt idx="13108">
                  <c:v>1.3755658719564151E-7</c:v>
                </c:pt>
                <c:pt idx="13109">
                  <c:v>1.3753244166621987E-7</c:v>
                </c:pt>
                <c:pt idx="13110">
                  <c:v>1.3750831459623244E-7</c:v>
                </c:pt>
                <c:pt idx="13111">
                  <c:v>1.3748420593965213E-7</c:v>
                </c:pt>
                <c:pt idx="13112">
                  <c:v>1.3746011572268052E-7</c:v>
                </c:pt>
                <c:pt idx="13113">
                  <c:v>1.3743604390097448E-7</c:v>
                </c:pt>
                <c:pt idx="13114">
                  <c:v>1.3741199049406868E-7</c:v>
                </c:pt>
                <c:pt idx="13115">
                  <c:v>1.3738795546439784E-7</c:v>
                </c:pt>
                <c:pt idx="13116">
                  <c:v>1.3736393882670381E-7</c:v>
                </c:pt>
                <c:pt idx="13117">
                  <c:v>1.3733994054982492E-7</c:v>
                </c:pt>
                <c:pt idx="13118">
                  <c:v>1.3731596063765352E-7</c:v>
                </c:pt>
                <c:pt idx="13119">
                  <c:v>1.3729199907125776E-7</c:v>
                </c:pt>
                <c:pt idx="13120">
                  <c:v>1.3726805583721432E-7</c:v>
                </c:pt>
                <c:pt idx="13121">
                  <c:v>1.372441309264258E-7</c:v>
                </c:pt>
                <c:pt idx="13122">
                  <c:v>1.3722022434065256E-7</c:v>
                </c:pt>
                <c:pt idx="13123">
                  <c:v>1.3719633605670603E-7</c:v>
                </c:pt>
                <c:pt idx="13124">
                  <c:v>1.3717246606626585E-7</c:v>
                </c:pt>
                <c:pt idx="13125">
                  <c:v>1.3714861435040176E-7</c:v>
                </c:pt>
                <c:pt idx="13126">
                  <c:v>1.3712478091679964E-7</c:v>
                </c:pt>
                <c:pt idx="13127">
                  <c:v>1.3710096574861061E-7</c:v>
                </c:pt>
                <c:pt idx="13128">
                  <c:v>1.3707716882670961E-7</c:v>
                </c:pt>
                <c:pt idx="13129">
                  <c:v>1.3705339014736368E-7</c:v>
                </c:pt>
                <c:pt idx="13130">
                  <c:v>1.3702962969554921E-7</c:v>
                </c:pt>
                <c:pt idx="13131">
                  <c:v>1.3700588747137949E-7</c:v>
                </c:pt>
                <c:pt idx="13132">
                  <c:v>1.3698216344969166E-7</c:v>
                </c:pt>
                <c:pt idx="13133">
                  <c:v>1.3695845762892021E-7</c:v>
                </c:pt>
                <c:pt idx="13134">
                  <c:v>1.3693477000565946E-7</c:v>
                </c:pt>
                <c:pt idx="13135">
                  <c:v>1.3691110055444116E-7</c:v>
                </c:pt>
                <c:pt idx="13136">
                  <c:v>1.3688744927645762E-7</c:v>
                </c:pt>
                <c:pt idx="13137">
                  <c:v>1.3686381614469011E-7</c:v>
                </c:pt>
                <c:pt idx="13138">
                  <c:v>1.3684020117296856E-7</c:v>
                </c:pt>
                <c:pt idx="13139">
                  <c:v>1.3681660433335124E-7</c:v>
                </c:pt>
                <c:pt idx="13140">
                  <c:v>1.3679302561619681E-7</c:v>
                </c:pt>
                <c:pt idx="13141">
                  <c:v>1.3676946501829225E-7</c:v>
                </c:pt>
                <c:pt idx="13142">
                  <c:v>1.3674592252001103E-7</c:v>
                </c:pt>
                <c:pt idx="13143">
                  <c:v>1.3672239814098335E-7</c:v>
                </c:pt>
                <c:pt idx="13144">
                  <c:v>1.3669889183340713E-7</c:v>
                </c:pt>
                <c:pt idx="13145">
                  <c:v>1.3667540358229164E-7</c:v>
                </c:pt>
                <c:pt idx="13146">
                  <c:v>1.3665193341030985E-7</c:v>
                </c:pt>
                <c:pt idx="13147">
                  <c:v>1.3662848128798045E-7</c:v>
                </c:pt>
                <c:pt idx="13148">
                  <c:v>1.3660504721414058E-7</c:v>
                </c:pt>
                <c:pt idx="13149">
                  <c:v>1.365816311748193E-7</c:v>
                </c:pt>
                <c:pt idx="13150">
                  <c:v>1.3655823315119228E-7</c:v>
                </c:pt>
                <c:pt idx="13151">
                  <c:v>1.365348531536027E-7</c:v>
                </c:pt>
                <c:pt idx="13152">
                  <c:v>1.365114911454156E-7</c:v>
                </c:pt>
                <c:pt idx="13153">
                  <c:v>1.3648814713818948E-7</c:v>
                </c:pt>
                <c:pt idx="13154">
                  <c:v>1.3646482109918884E-7</c:v>
                </c:pt>
                <c:pt idx="13155">
                  <c:v>1.3644151304286607E-7</c:v>
                </c:pt>
                <c:pt idx="13156">
                  <c:v>1.3641822293408359E-7</c:v>
                </c:pt>
                <c:pt idx="13157">
                  <c:v>1.3639495081368616E-7</c:v>
                </c:pt>
                <c:pt idx="13158">
                  <c:v>1.363716965799794E-7</c:v>
                </c:pt>
                <c:pt idx="13159">
                  <c:v>1.3634846032221641E-7</c:v>
                </c:pt>
                <c:pt idx="13160">
                  <c:v>1.3632524196201582E-7</c:v>
                </c:pt>
                <c:pt idx="13161">
                  <c:v>1.3630204151789033E-7</c:v>
                </c:pt>
                <c:pt idx="13162">
                  <c:v>1.3627885897208049E-7</c:v>
                </c:pt>
                <c:pt idx="13163">
                  <c:v>1.362556943147165E-7</c:v>
                </c:pt>
                <c:pt idx="13164">
                  <c:v>1.3623254753873662E-7</c:v>
                </c:pt>
                <c:pt idx="13165">
                  <c:v>1.3620941863580962E-7</c:v>
                </c:pt>
                <c:pt idx="13166">
                  <c:v>1.3618630758997745E-7</c:v>
                </c:pt>
                <c:pt idx="13167">
                  <c:v>1.3616321439622662E-7</c:v>
                </c:pt>
                <c:pt idx="13168">
                  <c:v>1.3614013903098161E-7</c:v>
                </c:pt>
                <c:pt idx="13169">
                  <c:v>1.3611708149686821E-7</c:v>
                </c:pt>
                <c:pt idx="13170">
                  <c:v>1.3609404181035771E-7</c:v>
                </c:pt>
                <c:pt idx="13171">
                  <c:v>1.3607101988221773E-7</c:v>
                </c:pt>
                <c:pt idx="13172">
                  <c:v>1.3604801579789871E-7</c:v>
                </c:pt>
                <c:pt idx="13173">
                  <c:v>1.3602502948982282E-7</c:v>
                </c:pt>
                <c:pt idx="13174">
                  <c:v>1.3600206095512606E-7</c:v>
                </c:pt>
                <c:pt idx="13175">
                  <c:v>1.3597911018786831E-7</c:v>
                </c:pt>
                <c:pt idx="13176">
                  <c:v>1.3595617717716606E-7</c:v>
                </c:pt>
                <c:pt idx="13177">
                  <c:v>1.3593326192404584E-7</c:v>
                </c:pt>
                <c:pt idx="13178">
                  <c:v>1.3591036439957302E-7</c:v>
                </c:pt>
                <c:pt idx="13179">
                  <c:v>1.3588748460632078E-7</c:v>
                </c:pt>
                <c:pt idx="13180">
                  <c:v>1.3586462253259376E-7</c:v>
                </c:pt>
                <c:pt idx="13181">
                  <c:v>1.3584177816890244E-7</c:v>
                </c:pt>
                <c:pt idx="13182">
                  <c:v>1.3581895149748544E-7</c:v>
                </c:pt>
                <c:pt idx="13183">
                  <c:v>1.3579614251826176E-7</c:v>
                </c:pt>
                <c:pt idx="13184">
                  <c:v>1.3577335122382908E-7</c:v>
                </c:pt>
                <c:pt idx="13185">
                  <c:v>1.3575057759363056E-7</c:v>
                </c:pt>
                <c:pt idx="13186">
                  <c:v>1.3572782162026901E-7</c:v>
                </c:pt>
                <c:pt idx="13187">
                  <c:v>1.3570508329166478E-7</c:v>
                </c:pt>
                <c:pt idx="13188">
                  <c:v>1.3568236260780736E-7</c:v>
                </c:pt>
                <c:pt idx="13189">
                  <c:v>1.356596595559263E-7</c:v>
                </c:pt>
                <c:pt idx="13190">
                  <c:v>1.3563697412269722E-7</c:v>
                </c:pt>
                <c:pt idx="13191">
                  <c:v>1.3561430629174492E-7</c:v>
                </c:pt>
                <c:pt idx="13192">
                  <c:v>1.3559165607090816E-7</c:v>
                </c:pt>
                <c:pt idx="13193">
                  <c:v>1.3556902343390755E-7</c:v>
                </c:pt>
                <c:pt idx="13194">
                  <c:v>1.3554640837641063E-7</c:v>
                </c:pt>
                <c:pt idx="13195">
                  <c:v>1.3552381088092601E-7</c:v>
                </c:pt>
                <c:pt idx="13196">
                  <c:v>1.3550123095535176E-7</c:v>
                </c:pt>
                <c:pt idx="13197">
                  <c:v>1.3547866857456305E-7</c:v>
                </c:pt>
                <c:pt idx="13198">
                  <c:v>1.3545612373861584E-7</c:v>
                </c:pt>
                <c:pt idx="13199">
                  <c:v>1.3543359642636447E-7</c:v>
                </c:pt>
                <c:pt idx="13200">
                  <c:v>1.3541108664726141E-7</c:v>
                </c:pt>
                <c:pt idx="13201">
                  <c:v>1.3538859436882301E-7</c:v>
                </c:pt>
                <c:pt idx="13202">
                  <c:v>1.3536611960138964E-7</c:v>
                </c:pt>
                <c:pt idx="13203">
                  <c:v>1.3534366230328159E-7</c:v>
                </c:pt>
                <c:pt idx="13204">
                  <c:v>1.3532122249516149E-7</c:v>
                </c:pt>
                <c:pt idx="13205">
                  <c:v>1.352988001794539E-7</c:v>
                </c:pt>
                <c:pt idx="13206">
                  <c:v>1.3527639531186216E-7</c:v>
                </c:pt>
                <c:pt idx="13207">
                  <c:v>1.3525400788971338E-7</c:v>
                </c:pt>
                <c:pt idx="13208">
                  <c:v>1.3523163791983427E-7</c:v>
                </c:pt>
                <c:pt idx="13209">
                  <c:v>1.3520928538176011E-7</c:v>
                </c:pt>
                <c:pt idx="13210">
                  <c:v>1.3518695027029907E-7</c:v>
                </c:pt>
                <c:pt idx="13211">
                  <c:v>1.3516463255509568E-7</c:v>
                </c:pt>
                <c:pt idx="13212">
                  <c:v>1.3514233226094223E-7</c:v>
                </c:pt>
                <c:pt idx="13213">
                  <c:v>1.3512004935454999E-7</c:v>
                </c:pt>
                <c:pt idx="13214">
                  <c:v>1.3509778383574416E-7</c:v>
                </c:pt>
                <c:pt idx="13215">
                  <c:v>1.3507553567664586E-7</c:v>
                </c:pt>
                <c:pt idx="13216">
                  <c:v>1.3505330490116569E-7</c:v>
                </c:pt>
                <c:pt idx="13217">
                  <c:v>1.3503109148046814E-7</c:v>
                </c:pt>
                <c:pt idx="13218">
                  <c:v>1.350088954069077E-7</c:v>
                </c:pt>
                <c:pt idx="13219">
                  <c:v>1.349867166728102E-7</c:v>
                </c:pt>
                <c:pt idx="13220">
                  <c:v>1.3496455524843367E-7</c:v>
                </c:pt>
                <c:pt idx="13221">
                  <c:v>1.349424111449537E-7</c:v>
                </c:pt>
                <c:pt idx="13222">
                  <c:v>1.3492028436141137E-7</c:v>
                </c:pt>
                <c:pt idx="13223">
                  <c:v>1.348981748633064E-7</c:v>
                </c:pt>
                <c:pt idx="13224">
                  <c:v>1.3487608265447616E-7</c:v>
                </c:pt>
                <c:pt idx="13225">
                  <c:v>1.3485400772798815E-7</c:v>
                </c:pt>
                <c:pt idx="13226">
                  <c:v>1.3483195008077722E-7</c:v>
                </c:pt>
                <c:pt idx="13227">
                  <c:v>1.3480990968247442E-7</c:v>
                </c:pt>
                <c:pt idx="13228">
                  <c:v>1.3478788652381244E-7</c:v>
                </c:pt>
                <c:pt idx="13229">
                  <c:v>1.34765880625193E-7</c:v>
                </c:pt>
                <c:pt idx="13230">
                  <c:v>1.347438919486745E-7</c:v>
                </c:pt>
                <c:pt idx="13231">
                  <c:v>1.3472192049811211E-7</c:v>
                </c:pt>
                <c:pt idx="13232">
                  <c:v>1.3469996624447871E-7</c:v>
                </c:pt>
                <c:pt idx="13233">
                  <c:v>1.3467802921286849E-7</c:v>
                </c:pt>
                <c:pt idx="13234">
                  <c:v>1.3465610938571541E-7</c:v>
                </c:pt>
                <c:pt idx="13235">
                  <c:v>1.3463420672286723E-7</c:v>
                </c:pt>
                <c:pt idx="13236">
                  <c:v>1.3461232122199141E-7</c:v>
                </c:pt>
                <c:pt idx="13237">
                  <c:v>1.3459045289717954E-7</c:v>
                </c:pt>
                <c:pt idx="13238">
                  <c:v>1.3456860174820543E-7</c:v>
                </c:pt>
                <c:pt idx="13239">
                  <c:v>1.3454676772994371E-7</c:v>
                </c:pt>
                <c:pt idx="13240">
                  <c:v>1.3452495082225993E-7</c:v>
                </c:pt>
                <c:pt idx="13241">
                  <c:v>1.3450315107236723E-7</c:v>
                </c:pt>
                <c:pt idx="13242">
                  <c:v>1.3448136849034939E-7</c:v>
                </c:pt>
                <c:pt idx="13243">
                  <c:v>1.3445960295993054E-7</c:v>
                </c:pt>
                <c:pt idx="13244">
                  <c:v>1.3443785447742758E-7</c:v>
                </c:pt>
                <c:pt idx="13245">
                  <c:v>1.3441612308593681E-7</c:v>
                </c:pt>
                <c:pt idx="13246">
                  <c:v>1.3439440894875345E-7</c:v>
                </c:pt>
                <c:pt idx="13247">
                  <c:v>1.3437271163732767E-7</c:v>
                </c:pt>
                <c:pt idx="13248">
                  <c:v>1.3435103163219449E-7</c:v>
                </c:pt>
                <c:pt idx="13249">
                  <c:v>1.3432936853686221E-7</c:v>
                </c:pt>
                <c:pt idx="13250">
                  <c:v>1.343077224435382E-7</c:v>
                </c:pt>
                <c:pt idx="13251">
                  <c:v>1.3428609344601669E-7</c:v>
                </c:pt>
                <c:pt idx="13252">
                  <c:v>1.3426448150282924E-7</c:v>
                </c:pt>
                <c:pt idx="13253">
                  <c:v>1.3424288656135957E-7</c:v>
                </c:pt>
                <c:pt idx="13254">
                  <c:v>1.3422130859541157E-7</c:v>
                </c:pt>
                <c:pt idx="13255">
                  <c:v>1.3419974763588529E-7</c:v>
                </c:pt>
                <c:pt idx="13256">
                  <c:v>1.341782036859705E-7</c:v>
                </c:pt>
                <c:pt idx="13257">
                  <c:v>1.3415667670134041E-7</c:v>
                </c:pt>
                <c:pt idx="13258">
                  <c:v>1.3413516666430086E-7</c:v>
                </c:pt>
                <c:pt idx="13259">
                  <c:v>1.3411367360455326E-7</c:v>
                </c:pt>
                <c:pt idx="13260">
                  <c:v>1.340921975036431E-7</c:v>
                </c:pt>
                <c:pt idx="13261">
                  <c:v>1.3407073834887682E-7</c:v>
                </c:pt>
                <c:pt idx="13262">
                  <c:v>1.3404929610492089E-7</c:v>
                </c:pt>
                <c:pt idx="13263">
                  <c:v>1.3402787079653064E-7</c:v>
                </c:pt>
                <c:pt idx="13264">
                  <c:v>1.3400646240649317E-7</c:v>
                </c:pt>
                <c:pt idx="13265">
                  <c:v>1.3398507091625442E-7</c:v>
                </c:pt>
                <c:pt idx="13266">
                  <c:v>1.3396369630239312E-7</c:v>
                </c:pt>
                <c:pt idx="13267">
                  <c:v>1.3394233858347418E-7</c:v>
                </c:pt>
                <c:pt idx="13268">
                  <c:v>1.3392099775431562E-7</c:v>
                </c:pt>
                <c:pt idx="13269">
                  <c:v>1.3389967379685943E-7</c:v>
                </c:pt>
                <c:pt idx="13270">
                  <c:v>1.338783666936085E-7</c:v>
                </c:pt>
                <c:pt idx="13271">
                  <c:v>1.3385707642002976E-7</c:v>
                </c:pt>
                <c:pt idx="13272">
                  <c:v>1.3383580301349015E-7</c:v>
                </c:pt>
                <c:pt idx="13273">
                  <c:v>1.3381454643194684E-7</c:v>
                </c:pt>
                <c:pt idx="13274">
                  <c:v>1.3379330666589695E-7</c:v>
                </c:pt>
                <c:pt idx="13275">
                  <c:v>1.3377208371114641E-7</c:v>
                </c:pt>
                <c:pt idx="13276">
                  <c:v>1.3375087755874501E-7</c:v>
                </c:pt>
                <c:pt idx="13277">
                  <c:v>1.3372968822405821E-7</c:v>
                </c:pt>
                <c:pt idx="13278">
                  <c:v>1.3370851566019176E-7</c:v>
                </c:pt>
                <c:pt idx="13279">
                  <c:v>1.3368735985633729E-7</c:v>
                </c:pt>
                <c:pt idx="13280">
                  <c:v>1.3366622084627915E-7</c:v>
                </c:pt>
                <c:pt idx="13281">
                  <c:v>1.3364509859067426E-7</c:v>
                </c:pt>
                <c:pt idx="13282">
                  <c:v>1.3362399307928533E-7</c:v>
                </c:pt>
                <c:pt idx="13283">
                  <c:v>1.3360290430086595E-7</c:v>
                </c:pt>
                <c:pt idx="13284">
                  <c:v>1.3358183226257991E-7</c:v>
                </c:pt>
                <c:pt idx="13285">
                  <c:v>1.3356077696159926E-7</c:v>
                </c:pt>
                <c:pt idx="13286">
                  <c:v>1.3353973835939533E-7</c:v>
                </c:pt>
                <c:pt idx="13287">
                  <c:v>1.3351871646622736E-7</c:v>
                </c:pt>
                <c:pt idx="13288">
                  <c:v>1.3349771125586717E-7</c:v>
                </c:pt>
                <c:pt idx="13289">
                  <c:v>1.3347672277492127E-7</c:v>
                </c:pt>
                <c:pt idx="13290">
                  <c:v>1.334557509238678E-7</c:v>
                </c:pt>
                <c:pt idx="13291">
                  <c:v>1.3343479572046336E-7</c:v>
                </c:pt>
                <c:pt idx="13292">
                  <c:v>1.3341385726678996E-7</c:v>
                </c:pt>
                <c:pt idx="13293">
                  <c:v>1.333929354095136E-7</c:v>
                </c:pt>
                <c:pt idx="13294">
                  <c:v>1.3337203019863271E-7</c:v>
                </c:pt>
                <c:pt idx="13295">
                  <c:v>1.3335114162263666E-7</c:v>
                </c:pt>
                <c:pt idx="13296">
                  <c:v>1.333302696720715E-7</c:v>
                </c:pt>
                <c:pt idx="13297">
                  <c:v>1.3330941434498803E-7</c:v>
                </c:pt>
                <c:pt idx="13298">
                  <c:v>1.3328857561199305E-7</c:v>
                </c:pt>
                <c:pt idx="13299">
                  <c:v>1.3326775348037065E-7</c:v>
                </c:pt>
                <c:pt idx="13300">
                  <c:v>1.3324694794196628E-7</c:v>
                </c:pt>
                <c:pt idx="13301">
                  <c:v>1.332261589886132E-7</c:v>
                </c:pt>
                <c:pt idx="13302">
                  <c:v>1.3320538660393998E-7</c:v>
                </c:pt>
                <c:pt idx="13303">
                  <c:v>1.3318463077304403E-7</c:v>
                </c:pt>
                <c:pt idx="13304">
                  <c:v>1.3316389150276259E-7</c:v>
                </c:pt>
                <c:pt idx="13305">
                  <c:v>1.3314316878422105E-7</c:v>
                </c:pt>
                <c:pt idx="13306">
                  <c:v>1.3312246259803763E-7</c:v>
                </c:pt>
                <c:pt idx="13307">
                  <c:v>1.3310177292863665E-7</c:v>
                </c:pt>
                <c:pt idx="13308">
                  <c:v>1.330810997918318E-7</c:v>
                </c:pt>
                <c:pt idx="13309">
                  <c:v>1.3306044315526664E-7</c:v>
                </c:pt>
                <c:pt idx="13310">
                  <c:v>1.3303980303496989E-7</c:v>
                </c:pt>
                <c:pt idx="13311">
                  <c:v>1.3301917939158092E-7</c:v>
                </c:pt>
                <c:pt idx="13312">
                  <c:v>1.3299857224208405E-7</c:v>
                </c:pt>
                <c:pt idx="13313">
                  <c:v>1.3297798156096964E-7</c:v>
                </c:pt>
                <c:pt idx="13314">
                  <c:v>1.3295740735359238E-7</c:v>
                </c:pt>
                <c:pt idx="13315">
                  <c:v>1.3293684959470003E-7</c:v>
                </c:pt>
                <c:pt idx="13316">
                  <c:v>1.3291630828684168E-7</c:v>
                </c:pt>
                <c:pt idx="13317">
                  <c:v>1.3289578342204574E-7</c:v>
                </c:pt>
                <c:pt idx="13318">
                  <c:v>1.3287527498307916E-7</c:v>
                </c:pt>
                <c:pt idx="13319">
                  <c:v>1.3285478298772201E-7</c:v>
                </c:pt>
                <c:pt idx="13320">
                  <c:v>1.3283430737879008E-7</c:v>
                </c:pt>
                <c:pt idx="13321">
                  <c:v>1.3281384819439416E-7</c:v>
                </c:pt>
                <c:pt idx="13322">
                  <c:v>1.3279340539541465E-7</c:v>
                </c:pt>
                <c:pt idx="13323">
                  <c:v>1.3277297899057763E-7</c:v>
                </c:pt>
                <c:pt idx="13324">
                  <c:v>1.3275256895851343E-7</c:v>
                </c:pt>
                <c:pt idx="13325">
                  <c:v>1.3273217530112921E-7</c:v>
                </c:pt>
                <c:pt idx="13326">
                  <c:v>1.3271179801684874E-7</c:v>
                </c:pt>
                <c:pt idx="13327">
                  <c:v>1.3269143707144805E-7</c:v>
                </c:pt>
                <c:pt idx="13328">
                  <c:v>1.3267109247759455E-7</c:v>
                </c:pt>
                <c:pt idx="13329">
                  <c:v>1.3265076421756333E-7</c:v>
                </c:pt>
                <c:pt idx="13330">
                  <c:v>1.3263045228722614E-7</c:v>
                </c:pt>
                <c:pt idx="13331">
                  <c:v>1.3261015668709826E-7</c:v>
                </c:pt>
                <c:pt idx="13332">
                  <c:v>1.3258987737015036E-7</c:v>
                </c:pt>
                <c:pt idx="13333">
                  <c:v>1.3256961437121301E-7</c:v>
                </c:pt>
                <c:pt idx="13334">
                  <c:v>1.3254936768044183E-7</c:v>
                </c:pt>
                <c:pt idx="13335">
                  <c:v>1.3252913725550283E-7</c:v>
                </c:pt>
                <c:pt idx="13336">
                  <c:v>1.3250892311048208E-7</c:v>
                </c:pt>
                <c:pt idx="13337">
                  <c:v>1.3248872524046881E-7</c:v>
                </c:pt>
                <c:pt idx="13338">
                  <c:v>1.3246854362713716E-7</c:v>
                </c:pt>
                <c:pt idx="13339">
                  <c:v>1.3244837825750915E-7</c:v>
                </c:pt>
                <c:pt idx="13340">
                  <c:v>1.324282291318878E-7</c:v>
                </c:pt>
                <c:pt idx="13341">
                  <c:v>1.3240809624645184E-7</c:v>
                </c:pt>
                <c:pt idx="13342">
                  <c:v>1.3238797960299265E-7</c:v>
                </c:pt>
                <c:pt idx="13343">
                  <c:v>1.3236787916038187E-7</c:v>
                </c:pt>
                <c:pt idx="13344">
                  <c:v>1.3234779490521155E-7</c:v>
                </c:pt>
                <c:pt idx="13345">
                  <c:v>1.3232772684958591E-7</c:v>
                </c:pt>
                <c:pt idx="13346">
                  <c:v>1.3230767504700372E-7</c:v>
                </c:pt>
                <c:pt idx="13347">
                  <c:v>1.3228763935062991E-7</c:v>
                </c:pt>
                <c:pt idx="13348">
                  <c:v>1.3226761990178886E-7</c:v>
                </c:pt>
                <c:pt idx="13349">
                  <c:v>1.3224761657209584E-7</c:v>
                </c:pt>
                <c:pt idx="13350">
                  <c:v>1.3222762940193422E-7</c:v>
                </c:pt>
                <c:pt idx="13351">
                  <c:v>1.3220765836964305E-7</c:v>
                </c:pt>
                <c:pt idx="13352">
                  <c:v>1.3218770352220791E-7</c:v>
                </c:pt>
                <c:pt idx="13353">
                  <c:v>1.3216776478965656E-7</c:v>
                </c:pt>
                <c:pt idx="13354">
                  <c:v>1.3214784217056762E-7</c:v>
                </c:pt>
                <c:pt idx="13355">
                  <c:v>1.3212793567028171E-7</c:v>
                </c:pt>
                <c:pt idx="13356">
                  <c:v>1.321080452878955E-7</c:v>
                </c:pt>
                <c:pt idx="13357">
                  <c:v>1.3208817099765464E-7</c:v>
                </c:pt>
                <c:pt idx="13358">
                  <c:v>1.3206831279159078E-7</c:v>
                </c:pt>
                <c:pt idx="13359">
                  <c:v>1.3204847067603971E-7</c:v>
                </c:pt>
                <c:pt idx="13360">
                  <c:v>1.320286446375666E-7</c:v>
                </c:pt>
                <c:pt idx="13361">
                  <c:v>1.3200883466505788E-7</c:v>
                </c:pt>
                <c:pt idx="13362">
                  <c:v>1.3198904074555521E-7</c:v>
                </c:pt>
                <c:pt idx="13363">
                  <c:v>1.3196926288044843E-7</c:v>
                </c:pt>
                <c:pt idx="13364">
                  <c:v>1.319495010541446E-7</c:v>
                </c:pt>
                <c:pt idx="13365">
                  <c:v>1.3192975525858029E-7</c:v>
                </c:pt>
                <c:pt idx="13366">
                  <c:v>1.3191002548512042E-7</c:v>
                </c:pt>
                <c:pt idx="13367">
                  <c:v>1.3189031173241985E-7</c:v>
                </c:pt>
                <c:pt idx="13368">
                  <c:v>1.3187061398665593E-7</c:v>
                </c:pt>
                <c:pt idx="13369">
                  <c:v>1.3185093225064671E-7</c:v>
                </c:pt>
                <c:pt idx="13370">
                  <c:v>1.3183126650045761E-7</c:v>
                </c:pt>
                <c:pt idx="13371">
                  <c:v>1.3181161671791331E-7</c:v>
                </c:pt>
                <c:pt idx="13372">
                  <c:v>1.3179198293167598E-7</c:v>
                </c:pt>
                <c:pt idx="13373">
                  <c:v>1.3177236509943841E-7</c:v>
                </c:pt>
                <c:pt idx="13374">
                  <c:v>1.3175276323786709E-7</c:v>
                </c:pt>
                <c:pt idx="13375">
                  <c:v>1.3173317731045561E-7</c:v>
                </c:pt>
                <c:pt idx="13376">
                  <c:v>1.3171360734196701E-7</c:v>
                </c:pt>
                <c:pt idx="13377">
                  <c:v>1.3169405329885228E-7</c:v>
                </c:pt>
                <c:pt idx="13378">
                  <c:v>1.3167451518218081E-7</c:v>
                </c:pt>
                <c:pt idx="13379">
                  <c:v>1.316549929791709E-7</c:v>
                </c:pt>
                <c:pt idx="13380">
                  <c:v>1.3163548669188533E-7</c:v>
                </c:pt>
                <c:pt idx="13381">
                  <c:v>1.3161599632189572E-7</c:v>
                </c:pt>
                <c:pt idx="13382">
                  <c:v>1.3159652181432341E-7</c:v>
                </c:pt>
                <c:pt idx="13383">
                  <c:v>1.3157706318891289E-7</c:v>
                </c:pt>
                <c:pt idx="13384">
                  <c:v>1.3155762046993562E-7</c:v>
                </c:pt>
                <c:pt idx="13385">
                  <c:v>1.3153819360867248E-7</c:v>
                </c:pt>
                <c:pt idx="13386">
                  <c:v>1.3151878260841805E-7</c:v>
                </c:pt>
                <c:pt idx="13387">
                  <c:v>1.3149938746024761E-7</c:v>
                </c:pt>
                <c:pt idx="13388">
                  <c:v>1.314800081521352E-7</c:v>
                </c:pt>
                <c:pt idx="13389">
                  <c:v>1.3146064469022856E-7</c:v>
                </c:pt>
                <c:pt idx="13390">
                  <c:v>1.3144129704522696E-7</c:v>
                </c:pt>
                <c:pt idx="13391">
                  <c:v>1.3142196523219929E-7</c:v>
                </c:pt>
                <c:pt idx="13392">
                  <c:v>1.3140264921822787E-7</c:v>
                </c:pt>
                <c:pt idx="13393">
                  <c:v>1.3138334902553201E-7</c:v>
                </c:pt>
                <c:pt idx="13394">
                  <c:v>1.3136406461726415E-7</c:v>
                </c:pt>
                <c:pt idx="13395">
                  <c:v>1.3134479600475881E-7</c:v>
                </c:pt>
                <c:pt idx="13396">
                  <c:v>1.3132554316976965E-7</c:v>
                </c:pt>
                <c:pt idx="13397">
                  <c:v>1.3130630609793585E-7</c:v>
                </c:pt>
                <c:pt idx="13398">
                  <c:v>1.312870847966863E-7</c:v>
                </c:pt>
                <c:pt idx="13399">
                  <c:v>1.3126787925239305E-7</c:v>
                </c:pt>
                <c:pt idx="13400">
                  <c:v>1.3124868945440609E-7</c:v>
                </c:pt>
                <c:pt idx="13401">
                  <c:v>1.3122951540234275E-7</c:v>
                </c:pt>
                <c:pt idx="13402">
                  <c:v>1.3121035708302076E-7</c:v>
                </c:pt>
                <c:pt idx="13403">
                  <c:v>1.3119121448279156E-7</c:v>
                </c:pt>
                <c:pt idx="13404">
                  <c:v>1.3117208759931033E-7</c:v>
                </c:pt>
                <c:pt idx="13405">
                  <c:v>1.3115297642338934E-7</c:v>
                </c:pt>
                <c:pt idx="13406">
                  <c:v>1.3113388095246965E-7</c:v>
                </c:pt>
                <c:pt idx="13407">
                  <c:v>1.3111480116591521E-7</c:v>
                </c:pt>
                <c:pt idx="13408">
                  <c:v>1.3109573707332364E-7</c:v>
                </c:pt>
                <c:pt idx="13409">
                  <c:v>1.3107668865175428E-7</c:v>
                </c:pt>
                <c:pt idx="13410">
                  <c:v>1.3105765590702707E-7</c:v>
                </c:pt>
                <c:pt idx="13411">
                  <c:v>1.3103863882044138E-7</c:v>
                </c:pt>
                <c:pt idx="13412">
                  <c:v>1.3101963737378886E-7</c:v>
                </c:pt>
                <c:pt idx="13413">
                  <c:v>1.3100065158361526E-7</c:v>
                </c:pt>
                <c:pt idx="13414">
                  <c:v>1.3098168142467154E-7</c:v>
                </c:pt>
                <c:pt idx="13415">
                  <c:v>1.3096272690457085E-7</c:v>
                </c:pt>
                <c:pt idx="13416">
                  <c:v>1.3094378800119335E-7</c:v>
                </c:pt>
                <c:pt idx="13417">
                  <c:v>1.3092486471447488E-7</c:v>
                </c:pt>
                <c:pt idx="13418">
                  <c:v>1.3090595702831972E-7</c:v>
                </c:pt>
                <c:pt idx="13419">
                  <c:v>1.3088706494456836E-7</c:v>
                </c:pt>
                <c:pt idx="13420">
                  <c:v>1.3086818844328998E-7</c:v>
                </c:pt>
                <c:pt idx="13421">
                  <c:v>1.308493275299184E-7</c:v>
                </c:pt>
                <c:pt idx="13422">
                  <c:v>1.3083048219476166E-7</c:v>
                </c:pt>
                <c:pt idx="13423">
                  <c:v>1.3081165242185068E-7</c:v>
                </c:pt>
                <c:pt idx="13424">
                  <c:v>1.3079283822162743E-7</c:v>
                </c:pt>
                <c:pt idx="13425">
                  <c:v>1.3077403953775301E-7</c:v>
                </c:pt>
                <c:pt idx="13426">
                  <c:v>1.3075525642022489E-7</c:v>
                </c:pt>
                <c:pt idx="13427">
                  <c:v>1.3073648884275483E-7</c:v>
                </c:pt>
                <c:pt idx="13428">
                  <c:v>1.3071773678343061E-7</c:v>
                </c:pt>
                <c:pt idx="13429">
                  <c:v>1.3069900025261344E-7</c:v>
                </c:pt>
                <c:pt idx="13430">
                  <c:v>1.3068027923006313E-7</c:v>
                </c:pt>
                <c:pt idx="13431">
                  <c:v>1.3066157370586686E-7</c:v>
                </c:pt>
                <c:pt idx="13432">
                  <c:v>1.3064288368200582E-7</c:v>
                </c:pt>
                <c:pt idx="13433">
                  <c:v>1.3062420914720242E-7</c:v>
                </c:pt>
                <c:pt idx="13434">
                  <c:v>1.3060555010686531E-7</c:v>
                </c:pt>
                <c:pt idx="13435">
                  <c:v>1.3058690652209081E-7</c:v>
                </c:pt>
                <c:pt idx="13436">
                  <c:v>1.3056827841338436E-7</c:v>
                </c:pt>
                <c:pt idx="13437">
                  <c:v>1.3054966575763541E-7</c:v>
                </c:pt>
                <c:pt idx="13438">
                  <c:v>1.3053106855994513E-7</c:v>
                </c:pt>
                <c:pt idx="13439">
                  <c:v>1.3051248679158915E-7</c:v>
                </c:pt>
                <c:pt idx="13440">
                  <c:v>1.3049392046274152E-7</c:v>
                </c:pt>
                <c:pt idx="13441">
                  <c:v>1.3047536956864413E-7</c:v>
                </c:pt>
                <c:pt idx="13442">
                  <c:v>1.3045683410308544E-7</c:v>
                </c:pt>
                <c:pt idx="13443">
                  <c:v>1.3043831404139526E-7</c:v>
                </c:pt>
                <c:pt idx="13444">
                  <c:v>1.3041980936839347E-7</c:v>
                </c:pt>
                <c:pt idx="13445">
                  <c:v>1.304013200847628E-7</c:v>
                </c:pt>
                <c:pt idx="13446">
                  <c:v>1.3038284624919543E-7</c:v>
                </c:pt>
                <c:pt idx="13447">
                  <c:v>1.3036438771723308E-7</c:v>
                </c:pt>
                <c:pt idx="13448">
                  <c:v>1.3034594463677431E-7</c:v>
                </c:pt>
                <c:pt idx="13449">
                  <c:v>1.3032751688268808E-7</c:v>
                </c:pt>
                <c:pt idx="13450">
                  <c:v>1.3030910446271661E-7</c:v>
                </c:pt>
                <c:pt idx="13451">
                  <c:v>1.302907074268593E-7</c:v>
                </c:pt>
                <c:pt idx="13452">
                  <c:v>1.3027232574071219E-7</c:v>
                </c:pt>
                <c:pt idx="13453">
                  <c:v>1.3025395938982837E-7</c:v>
                </c:pt>
                <c:pt idx="13454">
                  <c:v>1.3023560835304077E-7</c:v>
                </c:pt>
                <c:pt idx="13455">
                  <c:v>1.3021727263506032E-7</c:v>
                </c:pt>
                <c:pt idx="13456">
                  <c:v>1.3019895223553792E-7</c:v>
                </c:pt>
                <c:pt idx="13457">
                  <c:v>1.3018064717464783E-7</c:v>
                </c:pt>
                <c:pt idx="13458">
                  <c:v>1.3016235734838573E-7</c:v>
                </c:pt>
                <c:pt idx="13459">
                  <c:v>1.3014408285711726E-7</c:v>
                </c:pt>
                <c:pt idx="13460">
                  <c:v>1.3012582363212627E-7</c:v>
                </c:pt>
                <c:pt idx="13461">
                  <c:v>1.3010757970390301E-7</c:v>
                </c:pt>
                <c:pt idx="13462">
                  <c:v>1.3008935102912586E-7</c:v>
                </c:pt>
                <c:pt idx="13463">
                  <c:v>1.3007113761153523E-7</c:v>
                </c:pt>
                <c:pt idx="13464">
                  <c:v>1.3005293945198363E-7</c:v>
                </c:pt>
                <c:pt idx="13465">
                  <c:v>1.3003475654689183E-7</c:v>
                </c:pt>
                <c:pt idx="13466">
                  <c:v>1.3001658886671961E-7</c:v>
                </c:pt>
                <c:pt idx="13467">
                  <c:v>1.2999843642233144E-7</c:v>
                </c:pt>
                <c:pt idx="13468">
                  <c:v>1.2998029920390423E-7</c:v>
                </c:pt>
                <c:pt idx="13469">
                  <c:v>1.2996217720323321E-7</c:v>
                </c:pt>
                <c:pt idx="13470">
                  <c:v>1.2994407042779378E-7</c:v>
                </c:pt>
                <c:pt idx="13471">
                  <c:v>1.2992597880408882E-7</c:v>
                </c:pt>
                <c:pt idx="13472">
                  <c:v>1.299079024186222E-7</c:v>
                </c:pt>
                <c:pt idx="13473">
                  <c:v>1.2988984122197468E-7</c:v>
                </c:pt>
                <c:pt idx="13474">
                  <c:v>1.2987179518441346E-7</c:v>
                </c:pt>
                <c:pt idx="13475">
                  <c:v>1.2985376431922907E-7</c:v>
                </c:pt>
                <c:pt idx="13476">
                  <c:v>1.29835748624959E-7</c:v>
                </c:pt>
                <c:pt idx="13477">
                  <c:v>1.2981774809463766E-7</c:v>
                </c:pt>
                <c:pt idx="13478">
                  <c:v>1.2979976269588436E-7</c:v>
                </c:pt>
                <c:pt idx="13479">
                  <c:v>1.2978179244837081E-7</c:v>
                </c:pt>
                <c:pt idx="13480">
                  <c:v>1.297638373315803E-7</c:v>
                </c:pt>
                <c:pt idx="13481">
                  <c:v>1.2974589735422076E-7</c:v>
                </c:pt>
                <c:pt idx="13482">
                  <c:v>1.297279724850956E-7</c:v>
                </c:pt>
                <c:pt idx="13483">
                  <c:v>1.2971006272856192E-7</c:v>
                </c:pt>
                <c:pt idx="13484">
                  <c:v>1.2969216807968721E-7</c:v>
                </c:pt>
                <c:pt idx="13485">
                  <c:v>1.2967428854833216E-7</c:v>
                </c:pt>
                <c:pt idx="13486">
                  <c:v>1.2965642408760712E-7</c:v>
                </c:pt>
                <c:pt idx="13487">
                  <c:v>1.2963857471004324E-7</c:v>
                </c:pt>
                <c:pt idx="13488">
                  <c:v>1.29620740414066E-7</c:v>
                </c:pt>
                <c:pt idx="13489">
                  <c:v>1.2960292118654061E-7</c:v>
                </c:pt>
                <c:pt idx="13490">
                  <c:v>1.295851170241815E-7</c:v>
                </c:pt>
                <c:pt idx="13491">
                  <c:v>1.2956732790983131E-7</c:v>
                </c:pt>
                <c:pt idx="13492">
                  <c:v>1.2954955384669362E-7</c:v>
                </c:pt>
                <c:pt idx="13493">
                  <c:v>1.2953179482840976E-7</c:v>
                </c:pt>
                <c:pt idx="13494">
                  <c:v>1.2951405083682946E-7</c:v>
                </c:pt>
                <c:pt idx="13495">
                  <c:v>1.2949632186811121E-7</c:v>
                </c:pt>
                <c:pt idx="13496">
                  <c:v>1.294786079175334E-7</c:v>
                </c:pt>
                <c:pt idx="13497">
                  <c:v>1.2946090898839907E-7</c:v>
                </c:pt>
                <c:pt idx="13498">
                  <c:v>1.2944322504869746E-7</c:v>
                </c:pt>
                <c:pt idx="13499">
                  <c:v>1.2942555611438739E-7</c:v>
                </c:pt>
                <c:pt idx="13500">
                  <c:v>1.2940790216607648E-7</c:v>
                </c:pt>
                <c:pt idx="13501">
                  <c:v>1.2939026321640781E-7</c:v>
                </c:pt>
                <c:pt idx="13502">
                  <c:v>1.2937263922307041E-7</c:v>
                </c:pt>
                <c:pt idx="13503">
                  <c:v>1.2935503020140293E-7</c:v>
                </c:pt>
                <c:pt idx="13504">
                  <c:v>1.2933743613734823E-7</c:v>
                </c:pt>
                <c:pt idx="13505">
                  <c:v>1.2931985703654453E-7</c:v>
                </c:pt>
                <c:pt idx="13506">
                  <c:v>1.293022928790842E-7</c:v>
                </c:pt>
                <c:pt idx="13507">
                  <c:v>1.2928474365537025E-7</c:v>
                </c:pt>
                <c:pt idx="13508">
                  <c:v>1.2926720936254872E-7</c:v>
                </c:pt>
                <c:pt idx="13509">
                  <c:v>1.2924968999973243E-7</c:v>
                </c:pt>
                <c:pt idx="13510">
                  <c:v>1.2923218556300378E-7</c:v>
                </c:pt>
                <c:pt idx="13511">
                  <c:v>1.2921469602053652E-7</c:v>
                </c:pt>
                <c:pt idx="13512">
                  <c:v>1.2919722139079021E-7</c:v>
                </c:pt>
                <c:pt idx="13513">
                  <c:v>1.2917976164836841E-7</c:v>
                </c:pt>
                <c:pt idx="13514">
                  <c:v>1.2916231680762898E-7</c:v>
                </c:pt>
                <c:pt idx="13515">
                  <c:v>1.2914488683806911E-7</c:v>
                </c:pt>
                <c:pt idx="13516">
                  <c:v>1.2912747174755467E-7</c:v>
                </c:pt>
                <c:pt idx="13517">
                  <c:v>1.2911007153337923E-7</c:v>
                </c:pt>
                <c:pt idx="13518">
                  <c:v>1.2909268618188884E-7</c:v>
                </c:pt>
                <c:pt idx="13519">
                  <c:v>1.2907531566984524E-7</c:v>
                </c:pt>
                <c:pt idx="13520">
                  <c:v>1.2905796000471141E-7</c:v>
                </c:pt>
                <c:pt idx="13521">
                  <c:v>1.2904061918520004E-7</c:v>
                </c:pt>
                <c:pt idx="13522">
                  <c:v>1.290232932000932E-7</c:v>
                </c:pt>
                <c:pt idx="13523">
                  <c:v>1.2900598204210111E-7</c:v>
                </c:pt>
                <c:pt idx="13524">
                  <c:v>1.2898868569406042E-7</c:v>
                </c:pt>
                <c:pt idx="13525">
                  <c:v>1.2897140417169806E-7</c:v>
                </c:pt>
                <c:pt idx="13526">
                  <c:v>1.2895413745293104E-7</c:v>
                </c:pt>
                <c:pt idx="13527">
                  <c:v>1.2893688552072641E-7</c:v>
                </c:pt>
                <c:pt idx="13528">
                  <c:v>1.2891964837211503E-7</c:v>
                </c:pt>
                <c:pt idx="13529">
                  <c:v>1.2890242602667842E-7</c:v>
                </c:pt>
                <c:pt idx="13530">
                  <c:v>1.2888521845466868E-7</c:v>
                </c:pt>
                <c:pt idx="13531">
                  <c:v>1.2886802563954227E-7</c:v>
                </c:pt>
                <c:pt idx="13532">
                  <c:v>1.2885084759726169E-7</c:v>
                </c:pt>
                <c:pt idx="13533">
                  <c:v>1.2883368430583569E-7</c:v>
                </c:pt>
                <c:pt idx="13534">
                  <c:v>1.2881653578891761E-7</c:v>
                </c:pt>
                <c:pt idx="13535">
                  <c:v>1.2879940198233901E-7</c:v>
                </c:pt>
                <c:pt idx="13536">
                  <c:v>1.2878228291069243E-7</c:v>
                </c:pt>
                <c:pt idx="13537">
                  <c:v>1.2876517857230682E-7</c:v>
                </c:pt>
                <c:pt idx="13538">
                  <c:v>1.2874808897290507E-7</c:v>
                </c:pt>
                <c:pt idx="13539">
                  <c:v>1.2873101407457796E-7</c:v>
                </c:pt>
                <c:pt idx="13540">
                  <c:v>1.2871395386221272E-7</c:v>
                </c:pt>
                <c:pt idx="13541">
                  <c:v>1.2869690837926301E-7</c:v>
                </c:pt>
                <c:pt idx="13542">
                  <c:v>1.2867987762568234E-7</c:v>
                </c:pt>
                <c:pt idx="13543">
                  <c:v>1.2866286152436863E-7</c:v>
                </c:pt>
                <c:pt idx="13544">
                  <c:v>1.2864586003741529E-7</c:v>
                </c:pt>
                <c:pt idx="13545">
                  <c:v>1.2862887322109849E-7</c:v>
                </c:pt>
                <c:pt idx="13546">
                  <c:v>1.2861190124995945E-7</c:v>
                </c:pt>
                <c:pt idx="13547">
                  <c:v>1.2859494370065406E-7</c:v>
                </c:pt>
                <c:pt idx="13548">
                  <c:v>1.2857800104076566E-7</c:v>
                </c:pt>
                <c:pt idx="13549">
                  <c:v>1.2856107288312953E-7</c:v>
                </c:pt>
                <c:pt idx="13550">
                  <c:v>1.2854415931390163E-7</c:v>
                </c:pt>
                <c:pt idx="13551">
                  <c:v>1.2852726045546996E-7</c:v>
                </c:pt>
                <c:pt idx="13552">
                  <c:v>1.2851037624416428E-7</c:v>
                </c:pt>
                <c:pt idx="13553">
                  <c:v>1.2849350663099197E-7</c:v>
                </c:pt>
                <c:pt idx="13554">
                  <c:v>1.2847665161025338E-7</c:v>
                </c:pt>
                <c:pt idx="13555">
                  <c:v>1.2845981119671276E-7</c:v>
                </c:pt>
                <c:pt idx="13556">
                  <c:v>1.284429854095357E-7</c:v>
                </c:pt>
                <c:pt idx="13557">
                  <c:v>1.2842617419017812E-7</c:v>
                </c:pt>
                <c:pt idx="13558">
                  <c:v>1.2840937754295644E-7</c:v>
                </c:pt>
                <c:pt idx="13559">
                  <c:v>1.2839259548657357E-7</c:v>
                </c:pt>
                <c:pt idx="13560">
                  <c:v>1.2837582801214261E-7</c:v>
                </c:pt>
                <c:pt idx="13561">
                  <c:v>1.2835907510394126E-7</c:v>
                </c:pt>
                <c:pt idx="13562">
                  <c:v>1.2834233672923343E-7</c:v>
                </c:pt>
                <c:pt idx="13563">
                  <c:v>1.2832561291370762E-7</c:v>
                </c:pt>
                <c:pt idx="13564">
                  <c:v>1.2830890365305876E-7</c:v>
                </c:pt>
                <c:pt idx="13565">
                  <c:v>1.2829220892825664E-7</c:v>
                </c:pt>
                <c:pt idx="13566">
                  <c:v>1.2827552871434821E-7</c:v>
                </c:pt>
                <c:pt idx="13567">
                  <c:v>1.2825886302860726E-7</c:v>
                </c:pt>
                <c:pt idx="13568">
                  <c:v>1.2824221187648231E-7</c:v>
                </c:pt>
                <c:pt idx="13569">
                  <c:v>1.2822557522488409E-7</c:v>
                </c:pt>
                <c:pt idx="13570">
                  <c:v>1.2820895307488202E-7</c:v>
                </c:pt>
                <c:pt idx="13571">
                  <c:v>1.281923454182142E-7</c:v>
                </c:pt>
                <c:pt idx="13572">
                  <c:v>1.2817575226424786E-7</c:v>
                </c:pt>
                <c:pt idx="13573">
                  <c:v>1.2815917358775923E-7</c:v>
                </c:pt>
                <c:pt idx="13574">
                  <c:v>1.2814260938737887E-7</c:v>
                </c:pt>
                <c:pt idx="13575">
                  <c:v>1.2812605964337184E-7</c:v>
                </c:pt>
                <c:pt idx="13576">
                  <c:v>1.2810952437626341E-7</c:v>
                </c:pt>
                <c:pt idx="13577">
                  <c:v>1.280930035734575E-7</c:v>
                </c:pt>
                <c:pt idx="13578">
                  <c:v>1.2807649721642358E-7</c:v>
                </c:pt>
                <c:pt idx="13579">
                  <c:v>1.2806000528554901E-7</c:v>
                </c:pt>
                <c:pt idx="13580">
                  <c:v>1.2804352781148926E-7</c:v>
                </c:pt>
                <c:pt idx="13581">
                  <c:v>1.2802706476114752E-7</c:v>
                </c:pt>
                <c:pt idx="13582">
                  <c:v>1.2801061614534726E-7</c:v>
                </c:pt>
                <c:pt idx="13583">
                  <c:v>1.2799418191752763E-7</c:v>
                </c:pt>
                <c:pt idx="13584">
                  <c:v>1.2797776211640418E-7</c:v>
                </c:pt>
                <c:pt idx="13585">
                  <c:v>1.2796135672649961E-7</c:v>
                </c:pt>
                <c:pt idx="13586">
                  <c:v>1.2794496573449552E-7</c:v>
                </c:pt>
                <c:pt idx="13587">
                  <c:v>1.2792858912461236E-7</c:v>
                </c:pt>
                <c:pt idx="13588">
                  <c:v>1.2791222688378387E-7</c:v>
                </c:pt>
                <c:pt idx="13589">
                  <c:v>1.2789587908566818E-7</c:v>
                </c:pt>
                <c:pt idx="13590">
                  <c:v>1.2787954556008714E-7</c:v>
                </c:pt>
                <c:pt idx="13591">
                  <c:v>1.2786322644758657E-7</c:v>
                </c:pt>
                <c:pt idx="13592">
                  <c:v>1.2784692173340146E-7</c:v>
                </c:pt>
                <c:pt idx="13593">
                  <c:v>1.2783063131545396E-7</c:v>
                </c:pt>
                <c:pt idx="13594">
                  <c:v>1.2781435526139122E-7</c:v>
                </c:pt>
                <c:pt idx="13595">
                  <c:v>1.2779809354794742E-7</c:v>
                </c:pt>
                <c:pt idx="13596">
                  <c:v>1.2778184615826556E-7</c:v>
                </c:pt>
                <c:pt idx="13597">
                  <c:v>1.2776561309666394E-7</c:v>
                </c:pt>
                <c:pt idx="13598">
                  <c:v>1.2774939435432046E-7</c:v>
                </c:pt>
                <c:pt idx="13599">
                  <c:v>1.2773318992568217E-7</c:v>
                </c:pt>
                <c:pt idx="13600">
                  <c:v>1.2771699980501363E-7</c:v>
                </c:pt>
                <c:pt idx="13601">
                  <c:v>1.2770082397565144E-7</c:v>
                </c:pt>
                <c:pt idx="13602">
                  <c:v>1.2768466245583871E-7</c:v>
                </c:pt>
                <c:pt idx="13603">
                  <c:v>1.2766851519180552E-7</c:v>
                </c:pt>
                <c:pt idx="13604">
                  <c:v>1.2765238223770544E-7</c:v>
                </c:pt>
                <c:pt idx="13605">
                  <c:v>1.2763626355483918E-7</c:v>
                </c:pt>
                <c:pt idx="13606">
                  <c:v>1.2762015913374573E-7</c:v>
                </c:pt>
                <c:pt idx="13607">
                  <c:v>1.2760406896631336E-7</c:v>
                </c:pt>
                <c:pt idx="13608">
                  <c:v>1.2758799306132645E-7</c:v>
                </c:pt>
                <c:pt idx="13609">
                  <c:v>1.2757193139401361E-7</c:v>
                </c:pt>
                <c:pt idx="13610">
                  <c:v>1.2755588398555429E-7</c:v>
                </c:pt>
                <c:pt idx="13611">
                  <c:v>1.275398507910955E-7</c:v>
                </c:pt>
                <c:pt idx="13612">
                  <c:v>1.2752383184336238E-7</c:v>
                </c:pt>
                <c:pt idx="13613">
                  <c:v>1.2750782710208847E-7</c:v>
                </c:pt>
                <c:pt idx="13614">
                  <c:v>1.2749183658782485E-7</c:v>
                </c:pt>
                <c:pt idx="13615">
                  <c:v>1.2747586027633591E-7</c:v>
                </c:pt>
                <c:pt idx="13616">
                  <c:v>1.2745989817209844E-7</c:v>
                </c:pt>
                <c:pt idx="13617">
                  <c:v>1.274439502671779E-7</c:v>
                </c:pt>
                <c:pt idx="13618">
                  <c:v>1.2742801655073362E-7</c:v>
                </c:pt>
                <c:pt idx="13619">
                  <c:v>1.2741209701200596E-7</c:v>
                </c:pt>
                <c:pt idx="13620">
                  <c:v>1.2739619165448983E-7</c:v>
                </c:pt>
                <c:pt idx="13621">
                  <c:v>1.2738030046337032E-7</c:v>
                </c:pt>
                <c:pt idx="13622">
                  <c:v>1.2736442344659275E-7</c:v>
                </c:pt>
                <c:pt idx="13623">
                  <c:v>1.2734856059281671E-7</c:v>
                </c:pt>
                <c:pt idx="13624">
                  <c:v>1.2733271188253729E-7</c:v>
                </c:pt>
                <c:pt idx="13625">
                  <c:v>1.2731687730903611E-7</c:v>
                </c:pt>
                <c:pt idx="13626">
                  <c:v>1.2730105689789519E-7</c:v>
                </c:pt>
                <c:pt idx="13627">
                  <c:v>1.2728525060223876E-7</c:v>
                </c:pt>
                <c:pt idx="13628">
                  <c:v>1.2726945844467914E-7</c:v>
                </c:pt>
                <c:pt idx="13629">
                  <c:v>1.2725368039802704E-7</c:v>
                </c:pt>
                <c:pt idx="13630">
                  <c:v>1.272379164778818E-7</c:v>
                </c:pt>
                <c:pt idx="13631">
                  <c:v>1.2722216665757533E-7</c:v>
                </c:pt>
                <c:pt idx="13632">
                  <c:v>1.2720643092933234E-7</c:v>
                </c:pt>
                <c:pt idx="13633">
                  <c:v>1.2719070930245235E-7</c:v>
                </c:pt>
                <c:pt idx="13634">
                  <c:v>1.2717500178127373E-7</c:v>
                </c:pt>
                <c:pt idx="13635">
                  <c:v>1.2715930832002423E-7</c:v>
                </c:pt>
                <c:pt idx="13636">
                  <c:v>1.2714362896709827E-7</c:v>
                </c:pt>
                <c:pt idx="13637">
                  <c:v>1.2712796365877908E-7</c:v>
                </c:pt>
                <c:pt idx="13638">
                  <c:v>1.2711231241678598E-7</c:v>
                </c:pt>
                <c:pt idx="13639">
                  <c:v>1.2709667524580081E-7</c:v>
                </c:pt>
                <c:pt idx="13640">
                  <c:v>1.2708105211565647E-7</c:v>
                </c:pt>
                <c:pt idx="13641">
                  <c:v>1.27065443041616E-7</c:v>
                </c:pt>
                <c:pt idx="13642">
                  <c:v>1.2704984799589236E-7</c:v>
                </c:pt>
                <c:pt idx="13643">
                  <c:v>1.2703426699386726E-7</c:v>
                </c:pt>
                <c:pt idx="13644">
                  <c:v>1.2701870000861565E-7</c:v>
                </c:pt>
                <c:pt idx="13645">
                  <c:v>1.2700314705458907E-7</c:v>
                </c:pt>
                <c:pt idx="13646">
                  <c:v>1.2698760810922726E-7</c:v>
                </c:pt>
                <c:pt idx="13647">
                  <c:v>1.2697208317815106E-7</c:v>
                </c:pt>
                <c:pt idx="13648">
                  <c:v>1.2695657223996689E-7</c:v>
                </c:pt>
                <c:pt idx="13649">
                  <c:v>1.2694107530658768E-7</c:v>
                </c:pt>
                <c:pt idx="13650">
                  <c:v>1.2692559237073511E-7</c:v>
                </c:pt>
                <c:pt idx="13651">
                  <c:v>1.269101233943987E-7</c:v>
                </c:pt>
                <c:pt idx="13652">
                  <c:v>1.268946684218589E-7</c:v>
                </c:pt>
                <c:pt idx="13653">
                  <c:v>1.2687922741174701E-7</c:v>
                </c:pt>
                <c:pt idx="13654">
                  <c:v>1.2686380037029965E-7</c:v>
                </c:pt>
                <c:pt idx="13655">
                  <c:v>1.2684838728114506E-7</c:v>
                </c:pt>
                <c:pt idx="13656">
                  <c:v>1.2683298815071481E-7</c:v>
                </c:pt>
                <c:pt idx="13657">
                  <c:v>1.2681760296946516E-7</c:v>
                </c:pt>
                <c:pt idx="13658">
                  <c:v>1.2680223172188093E-7</c:v>
                </c:pt>
                <c:pt idx="13659">
                  <c:v>1.2678687442239728E-7</c:v>
                </c:pt>
                <c:pt idx="13660">
                  <c:v>1.2677153103911438E-7</c:v>
                </c:pt>
                <c:pt idx="13661">
                  <c:v>1.2675620160055897E-7</c:v>
                </c:pt>
                <c:pt idx="13662">
                  <c:v>1.2674088603336311E-7</c:v>
                </c:pt>
                <c:pt idx="13663">
                  <c:v>1.267255844640917E-7</c:v>
                </c:pt>
                <c:pt idx="13664">
                  <c:v>1.2671029671197846E-7</c:v>
                </c:pt>
                <c:pt idx="13665">
                  <c:v>1.2669502286221248E-7</c:v>
                </c:pt>
                <c:pt idx="13666">
                  <c:v>1.2667976296611271E-7</c:v>
                </c:pt>
                <c:pt idx="13667">
                  <c:v>1.266645169022236E-7</c:v>
                </c:pt>
                <c:pt idx="13668">
                  <c:v>1.2664928475090464E-7</c:v>
                </c:pt>
                <c:pt idx="13669">
                  <c:v>1.2663406647074419E-7</c:v>
                </c:pt>
                <c:pt idx="13670">
                  <c:v>1.2661886205239442E-7</c:v>
                </c:pt>
                <c:pt idx="13671">
                  <c:v>1.2660367148979538E-7</c:v>
                </c:pt>
                <c:pt idx="13672">
                  <c:v>1.2658849479296105E-7</c:v>
                </c:pt>
                <c:pt idx="13673">
                  <c:v>1.2657333195275241E-7</c:v>
                </c:pt>
                <c:pt idx="13674">
                  <c:v>1.2655818295005996E-7</c:v>
                </c:pt>
                <c:pt idx="13675">
                  <c:v>1.2654304778346964E-7</c:v>
                </c:pt>
                <c:pt idx="13676">
                  <c:v>1.2652792645499841E-7</c:v>
                </c:pt>
                <c:pt idx="13677">
                  <c:v>1.2651281896247823E-7</c:v>
                </c:pt>
                <c:pt idx="13678">
                  <c:v>1.2649772527069167E-7</c:v>
                </c:pt>
                <c:pt idx="13679">
                  <c:v>1.2648264541012943E-7</c:v>
                </c:pt>
                <c:pt idx="13680">
                  <c:v>1.2646757934763219E-7</c:v>
                </c:pt>
                <c:pt idx="13681">
                  <c:v>1.2645252709565586E-7</c:v>
                </c:pt>
                <c:pt idx="13682">
                  <c:v>1.2643748863842346E-7</c:v>
                </c:pt>
                <c:pt idx="13683">
                  <c:v>1.2642246397266625E-7</c:v>
                </c:pt>
                <c:pt idx="13684">
                  <c:v>1.2640745309010027E-7</c:v>
                </c:pt>
                <c:pt idx="13685">
                  <c:v>1.2639245599004167E-7</c:v>
                </c:pt>
                <c:pt idx="13686">
                  <c:v>1.2637747266244121E-7</c:v>
                </c:pt>
                <c:pt idx="13687">
                  <c:v>1.2636250311043343E-7</c:v>
                </c:pt>
                <c:pt idx="13688">
                  <c:v>1.2634754730368554E-7</c:v>
                </c:pt>
                <c:pt idx="13689">
                  <c:v>1.2633260526079572E-7</c:v>
                </c:pt>
                <c:pt idx="13690">
                  <c:v>1.2631767697215567E-7</c:v>
                </c:pt>
                <c:pt idx="13691">
                  <c:v>1.2630276242099592E-7</c:v>
                </c:pt>
                <c:pt idx="13692">
                  <c:v>1.2628786161918939E-7</c:v>
                </c:pt>
                <c:pt idx="13693">
                  <c:v>1.2627297453419061E-7</c:v>
                </c:pt>
                <c:pt idx="13694">
                  <c:v>1.2625810118348646E-7</c:v>
                </c:pt>
                <c:pt idx="13695">
                  <c:v>1.2624324155065294E-7</c:v>
                </c:pt>
                <c:pt idx="13696">
                  <c:v>1.2622839563725916E-7</c:v>
                </c:pt>
                <c:pt idx="13697">
                  <c:v>1.2621356342914487E-7</c:v>
                </c:pt>
                <c:pt idx="13698">
                  <c:v>1.2619874492846228E-7</c:v>
                </c:pt>
                <c:pt idx="13699">
                  <c:v>1.2618394012524061E-7</c:v>
                </c:pt>
                <c:pt idx="13700">
                  <c:v>1.2616914900476624E-7</c:v>
                </c:pt>
                <c:pt idx="13701">
                  <c:v>1.2615437157147743E-7</c:v>
                </c:pt>
                <c:pt idx="13702">
                  <c:v>1.2613960782392961E-7</c:v>
                </c:pt>
                <c:pt idx="13703">
                  <c:v>1.261248577518439E-7</c:v>
                </c:pt>
                <c:pt idx="13704">
                  <c:v>1.2611012134227161E-7</c:v>
                </c:pt>
                <c:pt idx="13705">
                  <c:v>1.2609539860085146E-7</c:v>
                </c:pt>
                <c:pt idx="13706">
                  <c:v>1.2608068951139083E-7</c:v>
                </c:pt>
                <c:pt idx="13707">
                  <c:v>1.2606599408083277E-7</c:v>
                </c:pt>
                <c:pt idx="13708">
                  <c:v>1.2605131228313208E-7</c:v>
                </c:pt>
                <c:pt idx="13709">
                  <c:v>1.2603664413062416E-7</c:v>
                </c:pt>
                <c:pt idx="13710">
                  <c:v>1.2602198961279274E-7</c:v>
                </c:pt>
                <c:pt idx="13711">
                  <c:v>1.2600734873216203E-7</c:v>
                </c:pt>
                <c:pt idx="13712">
                  <c:v>1.2599272144939661E-7</c:v>
                </c:pt>
                <c:pt idx="13713">
                  <c:v>1.2597810780624607E-7</c:v>
                </c:pt>
                <c:pt idx="13714">
                  <c:v>1.2596350775273821E-7</c:v>
                </c:pt>
                <c:pt idx="13715">
                  <c:v>1.2594892132331927E-7</c:v>
                </c:pt>
                <c:pt idx="13716">
                  <c:v>1.2593434848665186E-7</c:v>
                </c:pt>
                <c:pt idx="13717">
                  <c:v>1.2591978924297421E-7</c:v>
                </c:pt>
                <c:pt idx="13718">
                  <c:v>1.2590524358313213E-7</c:v>
                </c:pt>
                <c:pt idx="13719">
                  <c:v>1.2589071151041441E-7</c:v>
                </c:pt>
                <c:pt idx="13720">
                  <c:v>1.2587619301267592E-7</c:v>
                </c:pt>
                <c:pt idx="13721">
                  <c:v>1.25861688085164E-7</c:v>
                </c:pt>
                <c:pt idx="13722">
                  <c:v>1.258471967292838E-7</c:v>
                </c:pt>
                <c:pt idx="13723">
                  <c:v>1.2583271892132734E-7</c:v>
                </c:pt>
                <c:pt idx="13724">
                  <c:v>1.2581825469376606E-7</c:v>
                </c:pt>
                <c:pt idx="13725">
                  <c:v>1.2580380397406397E-7</c:v>
                </c:pt>
                <c:pt idx="13726">
                  <c:v>1.2578936680779422E-7</c:v>
                </c:pt>
                <c:pt idx="13727">
                  <c:v>1.2577494319557457E-7</c:v>
                </c:pt>
                <c:pt idx="13728">
                  <c:v>1.2576053310796481E-7</c:v>
                </c:pt>
                <c:pt idx="13729">
                  <c:v>1.2574613654907594E-7</c:v>
                </c:pt>
                <c:pt idx="13730">
                  <c:v>1.257317534978211E-7</c:v>
                </c:pt>
                <c:pt idx="13731">
                  <c:v>1.2571738397051677E-7</c:v>
                </c:pt>
                <c:pt idx="13732">
                  <c:v>1.2570302794634781E-7</c:v>
                </c:pt>
                <c:pt idx="13733">
                  <c:v>1.2568868542850232E-7</c:v>
                </c:pt>
                <c:pt idx="13734">
                  <c:v>1.2567435639961568E-7</c:v>
                </c:pt>
                <c:pt idx="13735">
                  <c:v>1.2566004087223725E-7</c:v>
                </c:pt>
                <c:pt idx="13736">
                  <c:v>1.2564573883399562E-7</c:v>
                </c:pt>
                <c:pt idx="13737">
                  <c:v>1.2563145026662306E-7</c:v>
                </c:pt>
                <c:pt idx="13738">
                  <c:v>1.2561717515529841E-7</c:v>
                </c:pt>
                <c:pt idx="13739">
                  <c:v>1.2560291356199801E-7</c:v>
                </c:pt>
                <c:pt idx="13740">
                  <c:v>1.2558866540117799E-7</c:v>
                </c:pt>
                <c:pt idx="13741">
                  <c:v>1.2557443070701759E-7</c:v>
                </c:pt>
                <c:pt idx="13742">
                  <c:v>1.2556020946621221E-7</c:v>
                </c:pt>
                <c:pt idx="13743">
                  <c:v>1.2554600166784165E-7</c:v>
                </c:pt>
                <c:pt idx="13744">
                  <c:v>1.2553180731324859E-7</c:v>
                </c:pt>
                <c:pt idx="13745">
                  <c:v>1.2551762639416842E-7</c:v>
                </c:pt>
                <c:pt idx="13746">
                  <c:v>1.2550345890626281E-7</c:v>
                </c:pt>
                <c:pt idx="13747">
                  <c:v>1.2548930484030794E-7</c:v>
                </c:pt>
                <c:pt idx="13748">
                  <c:v>1.2547516419216347E-7</c:v>
                </c:pt>
                <c:pt idx="13749">
                  <c:v>1.2546103696441746E-7</c:v>
                </c:pt>
                <c:pt idx="13750">
                  <c:v>1.254469231359285E-7</c:v>
                </c:pt>
                <c:pt idx="13751">
                  <c:v>1.2543282272554081E-7</c:v>
                </c:pt>
                <c:pt idx="13752">
                  <c:v>1.25418735699497E-7</c:v>
                </c:pt>
                <c:pt idx="13753">
                  <c:v>1.2540466207259675E-7</c:v>
                </c:pt>
                <c:pt idx="13754">
                  <c:v>1.2539060184142701E-7</c:v>
                </c:pt>
                <c:pt idx="13755">
                  <c:v>1.2537655497708384E-7</c:v>
                </c:pt>
                <c:pt idx="13756">
                  <c:v>1.2536252148596945E-7</c:v>
                </c:pt>
                <c:pt idx="13757">
                  <c:v>1.2534850138960067E-7</c:v>
                </c:pt>
                <c:pt idx="13758">
                  <c:v>1.2533449462746821E-7</c:v>
                </c:pt>
                <c:pt idx="13759">
                  <c:v>1.25320501239383E-7</c:v>
                </c:pt>
                <c:pt idx="13760">
                  <c:v>1.2530652119330452E-7</c:v>
                </c:pt>
                <c:pt idx="13761">
                  <c:v>1.2529255450624505E-7</c:v>
                </c:pt>
                <c:pt idx="13762">
                  <c:v>1.2527860116991515E-7</c:v>
                </c:pt>
                <c:pt idx="13763">
                  <c:v>1.2526466114598488E-7</c:v>
                </c:pt>
                <c:pt idx="13764">
                  <c:v>1.2525073447925024E-7</c:v>
                </c:pt>
                <c:pt idx="13765">
                  <c:v>1.2523682111968558E-7</c:v>
                </c:pt>
                <c:pt idx="13766">
                  <c:v>1.2522292107259481E-7</c:v>
                </c:pt>
                <c:pt idx="13767">
                  <c:v>1.2520903440068466E-7</c:v>
                </c:pt>
                <c:pt idx="13768">
                  <c:v>1.2519516099346541E-7</c:v>
                </c:pt>
                <c:pt idx="13769">
                  <c:v>1.2518130088292789E-7</c:v>
                </c:pt>
                <c:pt idx="13770">
                  <c:v>1.2516745408426223E-7</c:v>
                </c:pt>
                <c:pt idx="13771">
                  <c:v>1.2515362057486727E-7</c:v>
                </c:pt>
                <c:pt idx="13772">
                  <c:v>1.2513980035893403E-7</c:v>
                </c:pt>
                <c:pt idx="13773">
                  <c:v>1.2512599343206002E-7</c:v>
                </c:pt>
                <c:pt idx="13774">
                  <c:v>1.2511219977894002E-7</c:v>
                </c:pt>
                <c:pt idx="13775">
                  <c:v>1.2509841939913046E-7</c:v>
                </c:pt>
                <c:pt idx="13776">
                  <c:v>1.250846522812562E-7</c:v>
                </c:pt>
                <c:pt idx="13777">
                  <c:v>1.250708984421963E-7</c:v>
                </c:pt>
                <c:pt idx="13778">
                  <c:v>1.250571578350479E-7</c:v>
                </c:pt>
                <c:pt idx="13779">
                  <c:v>1.2504343051119763E-7</c:v>
                </c:pt>
                <c:pt idx="13780">
                  <c:v>1.2502971639978934E-7</c:v>
                </c:pt>
                <c:pt idx="13781">
                  <c:v>1.2501601555686303E-7</c:v>
                </c:pt>
                <c:pt idx="13782">
                  <c:v>1.2500232792322543E-7</c:v>
                </c:pt>
                <c:pt idx="13783">
                  <c:v>1.2498865354058706E-7</c:v>
                </c:pt>
                <c:pt idx="13784">
                  <c:v>1.2497499237113891E-7</c:v>
                </c:pt>
                <c:pt idx="13785">
                  <c:v>1.2496134443304261E-7</c:v>
                </c:pt>
                <c:pt idx="13786">
                  <c:v>1.2494770971358361E-7</c:v>
                </c:pt>
                <c:pt idx="13787">
                  <c:v>1.2493408816890869E-7</c:v>
                </c:pt>
                <c:pt idx="13788">
                  <c:v>1.249204798683146E-7</c:v>
                </c:pt>
                <c:pt idx="13789">
                  <c:v>1.249068847198883E-7</c:v>
                </c:pt>
                <c:pt idx="13790">
                  <c:v>1.248933028315411E-7</c:v>
                </c:pt>
                <c:pt idx="13791">
                  <c:v>1.2487973405467993E-7</c:v>
                </c:pt>
                <c:pt idx="13792">
                  <c:v>1.248661785385124E-7</c:v>
                </c:pt>
                <c:pt idx="13793">
                  <c:v>1.2485263612273128E-7</c:v>
                </c:pt>
                <c:pt idx="13794">
                  <c:v>1.2483910694458437E-7</c:v>
                </c:pt>
                <c:pt idx="13795">
                  <c:v>1.2482559089255946E-7</c:v>
                </c:pt>
                <c:pt idx="13796">
                  <c:v>1.2481208801381383E-7</c:v>
                </c:pt>
                <c:pt idx="13797">
                  <c:v>1.247985983535047E-7</c:v>
                </c:pt>
                <c:pt idx="13798">
                  <c:v>1.2478512140440167E-7</c:v>
                </c:pt>
                <c:pt idx="13799">
                  <c:v>1.2477165814995827E-7</c:v>
                </c:pt>
                <c:pt idx="13800">
                  <c:v>1.2475820806211009E-7</c:v>
                </c:pt>
                <c:pt idx="13801">
                  <c:v>1.2474477082371504E-7</c:v>
                </c:pt>
                <c:pt idx="13802">
                  <c:v>1.2473134688173651E-7</c:v>
                </c:pt>
                <c:pt idx="13803">
                  <c:v>1.2471793593562608E-7</c:v>
                </c:pt>
                <c:pt idx="13804">
                  <c:v>1.2470453819657779E-7</c:v>
                </c:pt>
                <c:pt idx="13805">
                  <c:v>1.2469115351688464E-7</c:v>
                </c:pt>
                <c:pt idx="13806">
                  <c:v>1.2467778199899325E-7</c:v>
                </c:pt>
                <c:pt idx="13807">
                  <c:v>1.2466442353381701E-7</c:v>
                </c:pt>
                <c:pt idx="13808">
                  <c:v>1.2465107819354429E-7</c:v>
                </c:pt>
                <c:pt idx="13809">
                  <c:v>1.2463774595872081E-7</c:v>
                </c:pt>
                <c:pt idx="13810">
                  <c:v>1.246244267843131E-7</c:v>
                </c:pt>
                <c:pt idx="13811">
                  <c:v>1.2461112072211294E-7</c:v>
                </c:pt>
                <c:pt idx="13812">
                  <c:v>1.2459782771226251E-7</c:v>
                </c:pt>
                <c:pt idx="13813">
                  <c:v>1.2458454780844911E-7</c:v>
                </c:pt>
                <c:pt idx="13814">
                  <c:v>1.2457128093774546E-7</c:v>
                </c:pt>
                <c:pt idx="13815">
                  <c:v>1.245580271617715E-7</c:v>
                </c:pt>
                <c:pt idx="13816">
                  <c:v>1.2454478641352058E-7</c:v>
                </c:pt>
                <c:pt idx="13817">
                  <c:v>1.245315587443179E-7</c:v>
                </c:pt>
                <c:pt idx="13818">
                  <c:v>1.2451834410486234E-7</c:v>
                </c:pt>
                <c:pt idx="13819">
                  <c:v>1.2450514252236882E-7</c:v>
                </c:pt>
                <c:pt idx="13820">
                  <c:v>1.2449195397006826E-7</c:v>
                </c:pt>
                <c:pt idx="13821">
                  <c:v>1.2447877844983305E-7</c:v>
                </c:pt>
                <c:pt idx="13822">
                  <c:v>1.2446561596438352E-7</c:v>
                </c:pt>
                <c:pt idx="13823">
                  <c:v>1.2445246649757056E-7</c:v>
                </c:pt>
                <c:pt idx="13824">
                  <c:v>1.2443933005079201E-7</c:v>
                </c:pt>
                <c:pt idx="13825">
                  <c:v>1.2442620660828148E-7</c:v>
                </c:pt>
                <c:pt idx="13826">
                  <c:v>1.2441309618402756E-7</c:v>
                </c:pt>
                <c:pt idx="13827">
                  <c:v>1.2439999875371691E-7</c:v>
                </c:pt>
                <c:pt idx="13828">
                  <c:v>1.2438691433037514E-7</c:v>
                </c:pt>
                <c:pt idx="13829">
                  <c:v>1.2437384290023803E-7</c:v>
                </c:pt>
                <c:pt idx="13830">
                  <c:v>1.243607844442242E-7</c:v>
                </c:pt>
                <c:pt idx="13831">
                  <c:v>1.2434773898111691E-7</c:v>
                </c:pt>
                <c:pt idx="13832">
                  <c:v>1.2433470648714972E-7</c:v>
                </c:pt>
                <c:pt idx="13833">
                  <c:v>1.2432168697267069E-7</c:v>
                </c:pt>
                <c:pt idx="13834">
                  <c:v>1.2430868041855771E-7</c:v>
                </c:pt>
                <c:pt idx="13835">
                  <c:v>1.2429568683356604E-7</c:v>
                </c:pt>
                <c:pt idx="13836">
                  <c:v>1.242827061955168E-7</c:v>
                </c:pt>
                <c:pt idx="13837">
                  <c:v>1.2426973853064451E-7</c:v>
                </c:pt>
                <c:pt idx="13838">
                  <c:v>1.2425678380722053E-7</c:v>
                </c:pt>
                <c:pt idx="13839">
                  <c:v>1.242438420328298E-7</c:v>
                </c:pt>
                <c:pt idx="13840">
                  <c:v>1.2423091316309209E-7</c:v>
                </c:pt>
                <c:pt idx="13841">
                  <c:v>1.2421799723683594E-7</c:v>
                </c:pt>
                <c:pt idx="13842">
                  <c:v>1.2420509427760718E-7</c:v>
                </c:pt>
                <c:pt idx="13843">
                  <c:v>1.2419220416204863E-7</c:v>
                </c:pt>
                <c:pt idx="13844">
                  <c:v>1.2417932704377327E-7</c:v>
                </c:pt>
                <c:pt idx="13845">
                  <c:v>1.2416646279122857E-7</c:v>
                </c:pt>
                <c:pt idx="13846">
                  <c:v>1.2415361144640368E-7</c:v>
                </c:pt>
                <c:pt idx="13847">
                  <c:v>1.2414077301450784E-7</c:v>
                </c:pt>
                <c:pt idx="13848">
                  <c:v>1.2412794750105904E-7</c:v>
                </c:pt>
                <c:pt idx="13849">
                  <c:v>1.2411513487137713E-7</c:v>
                </c:pt>
                <c:pt idx="13850">
                  <c:v>1.2410233511620911E-7</c:v>
                </c:pt>
                <c:pt idx="13851">
                  <c:v>1.2408954826178381E-7</c:v>
                </c:pt>
                <c:pt idx="13852">
                  <c:v>1.2407677427040175E-7</c:v>
                </c:pt>
                <c:pt idx="13853">
                  <c:v>1.2406401315493436E-7</c:v>
                </c:pt>
                <c:pt idx="13854">
                  <c:v>1.2405126490810178E-7</c:v>
                </c:pt>
                <c:pt idx="13855">
                  <c:v>1.2403852951009605E-7</c:v>
                </c:pt>
                <c:pt idx="13856">
                  <c:v>1.2402580700197249E-7</c:v>
                </c:pt>
                <c:pt idx="13857">
                  <c:v>1.2401309732892083E-7</c:v>
                </c:pt>
                <c:pt idx="13858">
                  <c:v>1.2400040051800604E-7</c:v>
                </c:pt>
                <c:pt idx="13859">
                  <c:v>1.2398771655348644E-7</c:v>
                </c:pt>
                <c:pt idx="13860">
                  <c:v>1.239750453856676E-7</c:v>
                </c:pt>
                <c:pt idx="13861">
                  <c:v>1.2396238709298845E-7</c:v>
                </c:pt>
                <c:pt idx="13862">
                  <c:v>1.2394974161169737E-7</c:v>
                </c:pt>
                <c:pt idx="13863">
                  <c:v>1.2393710896090141E-7</c:v>
                </c:pt>
                <c:pt idx="13864">
                  <c:v>1.2392448913280383E-7</c:v>
                </c:pt>
                <c:pt idx="13865">
                  <c:v>1.239118821184497E-7</c:v>
                </c:pt>
                <c:pt idx="13866">
                  <c:v>1.2389928790662296E-7</c:v>
                </c:pt>
                <c:pt idx="13867">
                  <c:v>1.238867065220673E-7</c:v>
                </c:pt>
                <c:pt idx="13868">
                  <c:v>1.2387413791915847E-7</c:v>
                </c:pt>
                <c:pt idx="13869">
                  <c:v>1.2386158210866892E-7</c:v>
                </c:pt>
                <c:pt idx="13870">
                  <c:v>1.2384903909896629E-7</c:v>
                </c:pt>
                <c:pt idx="13871">
                  <c:v>1.2383650886296721E-7</c:v>
                </c:pt>
                <c:pt idx="13872">
                  <c:v>1.2382399142301567E-7</c:v>
                </c:pt>
                <c:pt idx="13873">
                  <c:v>1.238114867488584E-7</c:v>
                </c:pt>
                <c:pt idx="13874">
                  <c:v>1.2379899485195356E-7</c:v>
                </c:pt>
                <c:pt idx="13875">
                  <c:v>1.2378651571096482E-7</c:v>
                </c:pt>
                <c:pt idx="13876">
                  <c:v>1.2377404935256907E-7</c:v>
                </c:pt>
                <c:pt idx="13877">
                  <c:v>1.2376159573803289E-7</c:v>
                </c:pt>
                <c:pt idx="13878">
                  <c:v>1.2374915488663752E-7</c:v>
                </c:pt>
                <c:pt idx="13879">
                  <c:v>1.2373672677952776E-7</c:v>
                </c:pt>
                <c:pt idx="13880">
                  <c:v>1.2372431141186963E-7</c:v>
                </c:pt>
                <c:pt idx="13881">
                  <c:v>1.2371190878105482E-7</c:v>
                </c:pt>
                <c:pt idx="13882">
                  <c:v>1.2369951888457715E-7</c:v>
                </c:pt>
                <c:pt idx="13883">
                  <c:v>1.2368714172052301E-7</c:v>
                </c:pt>
                <c:pt idx="13884">
                  <c:v>1.2367477727404855E-7</c:v>
                </c:pt>
                <c:pt idx="13885">
                  <c:v>1.2366242555412823E-7</c:v>
                </c:pt>
                <c:pt idx="13886">
                  <c:v>1.2365008654644363E-7</c:v>
                </c:pt>
                <c:pt idx="13887">
                  <c:v>1.2363776024254033E-7</c:v>
                </c:pt>
                <c:pt idx="13888">
                  <c:v>1.2362544664182437E-7</c:v>
                </c:pt>
                <c:pt idx="13889">
                  <c:v>1.2361314577336001E-7</c:v>
                </c:pt>
                <c:pt idx="13890">
                  <c:v>1.2360085754970996E-7</c:v>
                </c:pt>
                <c:pt idx="13891">
                  <c:v>1.2358858207001506E-7</c:v>
                </c:pt>
                <c:pt idx="13892">
                  <c:v>1.2357631924287281E-7</c:v>
                </c:pt>
                <c:pt idx="13893">
                  <c:v>1.2356406909581721E-7</c:v>
                </c:pt>
                <c:pt idx="13894">
                  <c:v>1.2355183164256575E-7</c:v>
                </c:pt>
                <c:pt idx="13895">
                  <c:v>1.2353960685662812E-7</c:v>
                </c:pt>
                <c:pt idx="13896">
                  <c:v>1.2352739473968522E-7</c:v>
                </c:pt>
                <c:pt idx="13897">
                  <c:v>1.2351519528232931E-7</c:v>
                </c:pt>
                <c:pt idx="13898">
                  <c:v>1.2350300848342896E-7</c:v>
                </c:pt>
                <c:pt idx="13899">
                  <c:v>1.2349083433587862E-7</c:v>
                </c:pt>
                <c:pt idx="13900">
                  <c:v>1.2347867284307965E-7</c:v>
                </c:pt>
                <c:pt idx="13901">
                  <c:v>1.2346652399365678E-7</c:v>
                </c:pt>
                <c:pt idx="13902">
                  <c:v>1.2345438778994503E-7</c:v>
                </c:pt>
                <c:pt idx="13903">
                  <c:v>1.2344226420368168E-7</c:v>
                </c:pt>
                <c:pt idx="13904">
                  <c:v>1.2343015325958374E-7</c:v>
                </c:pt>
                <c:pt idx="13905">
                  <c:v>1.234180549512453E-7</c:v>
                </c:pt>
                <c:pt idx="13906">
                  <c:v>1.2340596926081021E-7</c:v>
                </c:pt>
                <c:pt idx="13907">
                  <c:v>1.2339389617171626E-7</c:v>
                </c:pt>
                <c:pt idx="13908">
                  <c:v>1.2338183570623677E-7</c:v>
                </c:pt>
                <c:pt idx="13909">
                  <c:v>1.2336978785576921E-7</c:v>
                </c:pt>
                <c:pt idx="13910">
                  <c:v>1.2335775259016799E-7</c:v>
                </c:pt>
                <c:pt idx="13911">
                  <c:v>1.2334572993111748E-7</c:v>
                </c:pt>
                <c:pt idx="13912">
                  <c:v>1.2333371986162989E-7</c:v>
                </c:pt>
                <c:pt idx="13913">
                  <c:v>1.2332172240340227E-7</c:v>
                </c:pt>
                <c:pt idx="13914">
                  <c:v>1.2330973751723321E-7</c:v>
                </c:pt>
                <c:pt idx="13915">
                  <c:v>1.232977652125394E-7</c:v>
                </c:pt>
                <c:pt idx="13916">
                  <c:v>1.2328580546894141E-7</c:v>
                </c:pt>
                <c:pt idx="13917">
                  <c:v>1.2327385830835587E-7</c:v>
                </c:pt>
                <c:pt idx="13918">
                  <c:v>1.2326192371779067E-7</c:v>
                </c:pt>
                <c:pt idx="13919">
                  <c:v>1.2325000168309978E-7</c:v>
                </c:pt>
                <c:pt idx="13920">
                  <c:v>1.2323809221376409E-7</c:v>
                </c:pt>
                <c:pt idx="13921">
                  <c:v>1.2322619527048021E-7</c:v>
                </c:pt>
                <c:pt idx="13922">
                  <c:v>1.2321431091527926E-7</c:v>
                </c:pt>
                <c:pt idx="13923">
                  <c:v>1.2320243907226993E-7</c:v>
                </c:pt>
                <c:pt idx="13924">
                  <c:v>1.2319057979689489E-7</c:v>
                </c:pt>
                <c:pt idx="13925">
                  <c:v>1.2317873305677485E-7</c:v>
                </c:pt>
                <c:pt idx="13926">
                  <c:v>1.2316689883618447E-7</c:v>
                </c:pt>
                <c:pt idx="13927">
                  <c:v>1.2315507713870263E-7</c:v>
                </c:pt>
                <c:pt idx="13928">
                  <c:v>1.2314326795524325E-7</c:v>
                </c:pt>
                <c:pt idx="13929">
                  <c:v>1.2313147129630621E-7</c:v>
                </c:pt>
                <c:pt idx="13930">
                  <c:v>1.2311968713652976E-7</c:v>
                </c:pt>
                <c:pt idx="13931">
                  <c:v>1.2310791551768663E-7</c:v>
                </c:pt>
                <c:pt idx="13932">
                  <c:v>1.2309615639794321E-7</c:v>
                </c:pt>
                <c:pt idx="13933">
                  <c:v>1.2308440972624631E-7</c:v>
                </c:pt>
                <c:pt idx="13934">
                  <c:v>1.2307267560089681E-7</c:v>
                </c:pt>
                <c:pt idx="13935">
                  <c:v>1.2306095396306916E-7</c:v>
                </c:pt>
                <c:pt idx="13936">
                  <c:v>1.230492448043419E-7</c:v>
                </c:pt>
                <c:pt idx="13937">
                  <c:v>1.2303754812780869E-7</c:v>
                </c:pt>
                <c:pt idx="13938">
                  <c:v>1.2302586391412983E-7</c:v>
                </c:pt>
                <c:pt idx="13939">
                  <c:v>1.2301419218930157E-7</c:v>
                </c:pt>
                <c:pt idx="13940">
                  <c:v>1.2300253291243263E-7</c:v>
                </c:pt>
                <c:pt idx="13941">
                  <c:v>1.2299088612421217E-7</c:v>
                </c:pt>
                <c:pt idx="13942">
                  <c:v>1.2297925179393964E-7</c:v>
                </c:pt>
                <c:pt idx="13943">
                  <c:v>1.229676298928318E-7</c:v>
                </c:pt>
                <c:pt idx="13944">
                  <c:v>1.2295602046772392E-7</c:v>
                </c:pt>
                <c:pt idx="13945">
                  <c:v>1.2294442347998291E-7</c:v>
                </c:pt>
                <c:pt idx="13946">
                  <c:v>1.229328389254066E-7</c:v>
                </c:pt>
                <c:pt idx="13947">
                  <c:v>1.2292126681896845E-7</c:v>
                </c:pt>
                <c:pt idx="13948">
                  <c:v>1.2290970714111336E-7</c:v>
                </c:pt>
                <c:pt idx="13949">
                  <c:v>1.2289815990623003E-7</c:v>
                </c:pt>
                <c:pt idx="13950">
                  <c:v>1.2288662508065381E-7</c:v>
                </c:pt>
                <c:pt idx="13951">
                  <c:v>1.2287510267674509E-7</c:v>
                </c:pt>
                <c:pt idx="13952">
                  <c:v>1.2286359268958465E-7</c:v>
                </c:pt>
                <c:pt idx="13953">
                  <c:v>1.2285209512074801E-7</c:v>
                </c:pt>
                <c:pt idx="13954">
                  <c:v>1.2284060995016328E-7</c:v>
                </c:pt>
                <c:pt idx="13955">
                  <c:v>1.2282913717222664E-7</c:v>
                </c:pt>
                <c:pt idx="13956">
                  <c:v>1.2281767680567839E-7</c:v>
                </c:pt>
                <c:pt idx="13957">
                  <c:v>1.2280622884469429E-7</c:v>
                </c:pt>
                <c:pt idx="13958">
                  <c:v>1.2279479325486072E-7</c:v>
                </c:pt>
                <c:pt idx="13959">
                  <c:v>1.2278337006318412E-7</c:v>
                </c:pt>
                <c:pt idx="13960">
                  <c:v>1.2277195923522861E-7</c:v>
                </c:pt>
                <c:pt idx="13961">
                  <c:v>1.2276056081413441E-7</c:v>
                </c:pt>
                <c:pt idx="13962">
                  <c:v>1.2274917471867829E-7</c:v>
                </c:pt>
                <c:pt idx="13963">
                  <c:v>1.2273780106314251E-7</c:v>
                </c:pt>
                <c:pt idx="13964">
                  <c:v>1.2272643970287899E-7</c:v>
                </c:pt>
                <c:pt idx="13965">
                  <c:v>1.2271509068659777E-7</c:v>
                </c:pt>
                <c:pt idx="13966">
                  <c:v>1.2270375409340745E-7</c:v>
                </c:pt>
                <c:pt idx="13967">
                  <c:v>1.2269242981496708E-7</c:v>
                </c:pt>
                <c:pt idx="13968">
                  <c:v>1.2268111789353732E-7</c:v>
                </c:pt>
                <c:pt idx="13969">
                  <c:v>1.2266981831377729E-7</c:v>
                </c:pt>
                <c:pt idx="13970">
                  <c:v>1.226585310661851E-7</c:v>
                </c:pt>
                <c:pt idx="13971">
                  <c:v>1.2264725615643894E-7</c:v>
                </c:pt>
                <c:pt idx="13972">
                  <c:v>1.2263599357306222E-7</c:v>
                </c:pt>
                <c:pt idx="13973">
                  <c:v>1.2262474332025558E-7</c:v>
                </c:pt>
                <c:pt idx="13974">
                  <c:v>1.2261350537779858E-7</c:v>
                </c:pt>
                <c:pt idx="13975">
                  <c:v>1.2260227976104529E-7</c:v>
                </c:pt>
                <c:pt idx="13976">
                  <c:v>1.2259106645423025E-7</c:v>
                </c:pt>
                <c:pt idx="13977">
                  <c:v>1.2257986547060861E-7</c:v>
                </c:pt>
                <c:pt idx="13978">
                  <c:v>1.2256867678196285E-7</c:v>
                </c:pt>
                <c:pt idx="13979">
                  <c:v>1.2255750039241463E-7</c:v>
                </c:pt>
                <c:pt idx="13980">
                  <c:v>1.2254633629583117E-7</c:v>
                </c:pt>
                <c:pt idx="13981">
                  <c:v>1.2253518448209726E-7</c:v>
                </c:pt>
                <c:pt idx="13982">
                  <c:v>1.2252404497376956E-7</c:v>
                </c:pt>
                <c:pt idx="13983">
                  <c:v>1.225129177275892E-7</c:v>
                </c:pt>
                <c:pt idx="13984">
                  <c:v>1.2250180277818626E-7</c:v>
                </c:pt>
                <c:pt idx="13985">
                  <c:v>1.2249070009589472E-7</c:v>
                </c:pt>
                <c:pt idx="13986">
                  <c:v>1.2247960968765989E-7</c:v>
                </c:pt>
                <c:pt idx="13987">
                  <c:v>1.2246853154366521E-7</c:v>
                </c:pt>
                <c:pt idx="13988">
                  <c:v>1.2245746566022143E-7</c:v>
                </c:pt>
                <c:pt idx="13989">
                  <c:v>1.2244641203429657E-7</c:v>
                </c:pt>
                <c:pt idx="13990">
                  <c:v>1.224353706753847E-7</c:v>
                </c:pt>
                <c:pt idx="13991">
                  <c:v>1.2242434155375391E-7</c:v>
                </c:pt>
                <c:pt idx="13992">
                  <c:v>1.2241332467029037E-7</c:v>
                </c:pt>
                <c:pt idx="13993">
                  <c:v>1.2240232003946743E-7</c:v>
                </c:pt>
                <c:pt idx="13994">
                  <c:v>1.223913276464458E-7</c:v>
                </c:pt>
                <c:pt idx="13995">
                  <c:v>1.2238034748401006E-7</c:v>
                </c:pt>
                <c:pt idx="13996">
                  <c:v>1.2236937955866815E-7</c:v>
                </c:pt>
                <c:pt idx="13997">
                  <c:v>1.2235842385200743E-7</c:v>
                </c:pt>
                <c:pt idx="13998">
                  <c:v>1.2234748035549824E-7</c:v>
                </c:pt>
                <c:pt idx="13999">
                  <c:v>1.2233654908973263E-7</c:v>
                </c:pt>
                <c:pt idx="14000">
                  <c:v>1.2232563002688124E-7</c:v>
                </c:pt>
                <c:pt idx="14001">
                  <c:v>1.2231472317859422E-7</c:v>
                </c:pt>
                <c:pt idx="14002">
                  <c:v>1.2230382853032663E-7</c:v>
                </c:pt>
                <c:pt idx="14003">
                  <c:v>1.2229294609013517E-7</c:v>
                </c:pt>
                <c:pt idx="14004">
                  <c:v>1.2228207584329162E-7</c:v>
                </c:pt>
                <c:pt idx="14005">
                  <c:v>1.2227121777299932E-7</c:v>
                </c:pt>
                <c:pt idx="14006">
                  <c:v>1.2226037192482229E-7</c:v>
                </c:pt>
                <c:pt idx="14007">
                  <c:v>1.2224953823928561E-7</c:v>
                </c:pt>
                <c:pt idx="14008">
                  <c:v>1.2223871671900203E-7</c:v>
                </c:pt>
                <c:pt idx="14009">
                  <c:v>1.222279074208933E-7</c:v>
                </c:pt>
                <c:pt idx="14010">
                  <c:v>1.2221711024589093E-7</c:v>
                </c:pt>
                <c:pt idx="14011">
                  <c:v>1.2220632525862686E-7</c:v>
                </c:pt>
                <c:pt idx="14012">
                  <c:v>1.221955524288264E-7</c:v>
                </c:pt>
                <c:pt idx="14013">
                  <c:v>1.2218479177963005E-7</c:v>
                </c:pt>
                <c:pt idx="14014">
                  <c:v>1.2217404326342861E-7</c:v>
                </c:pt>
                <c:pt idx="14015">
                  <c:v>1.2216330690491781E-7</c:v>
                </c:pt>
                <c:pt idx="14016">
                  <c:v>1.2215258269046649E-7</c:v>
                </c:pt>
                <c:pt idx="14017">
                  <c:v>1.221418706297954E-7</c:v>
                </c:pt>
                <c:pt idx="14018">
                  <c:v>1.2213117070345531E-7</c:v>
                </c:pt>
                <c:pt idx="14019">
                  <c:v>1.2212048291205367E-7</c:v>
                </c:pt>
                <c:pt idx="14020">
                  <c:v>1.2210980724681705E-7</c:v>
                </c:pt>
                <c:pt idx="14021">
                  <c:v>1.2209914370822463E-7</c:v>
                </c:pt>
                <c:pt idx="14022">
                  <c:v>1.2208849231775418E-7</c:v>
                </c:pt>
                <c:pt idx="14023">
                  <c:v>1.2207785300871873E-7</c:v>
                </c:pt>
                <c:pt idx="14024">
                  <c:v>1.2206722584872587E-7</c:v>
                </c:pt>
                <c:pt idx="14025">
                  <c:v>1.2205661079336182E-7</c:v>
                </c:pt>
                <c:pt idx="14026">
                  <c:v>1.2204600783125956E-7</c:v>
                </c:pt>
                <c:pt idx="14027">
                  <c:v>1.2203541698714056E-7</c:v>
                </c:pt>
                <c:pt idx="14028">
                  <c:v>1.2202483822932234E-7</c:v>
                </c:pt>
                <c:pt idx="14029">
                  <c:v>1.2201427158507544E-7</c:v>
                </c:pt>
                <c:pt idx="14030">
                  <c:v>1.2200371701555636E-7</c:v>
                </c:pt>
                <c:pt idx="14031">
                  <c:v>1.2199317454473932E-7</c:v>
                </c:pt>
                <c:pt idx="14032">
                  <c:v>1.2198264415297523E-7</c:v>
                </c:pt>
                <c:pt idx="14033">
                  <c:v>1.2197212584152147E-7</c:v>
                </c:pt>
                <c:pt idx="14034">
                  <c:v>1.2196161961003843E-7</c:v>
                </c:pt>
                <c:pt idx="14035">
                  <c:v>1.2195112544221608E-7</c:v>
                </c:pt>
                <c:pt idx="14036">
                  <c:v>1.2194064334811484E-7</c:v>
                </c:pt>
                <c:pt idx="14037">
                  <c:v>1.2193017331653401E-7</c:v>
                </c:pt>
                <c:pt idx="14038">
                  <c:v>1.2191971533571041E-7</c:v>
                </c:pt>
                <c:pt idx="14039">
                  <c:v>1.2190926944355506E-7</c:v>
                </c:pt>
                <c:pt idx="14040">
                  <c:v>1.2189883557182393E-7</c:v>
                </c:pt>
                <c:pt idx="14041">
                  <c:v>1.2188841376067273E-7</c:v>
                </c:pt>
                <c:pt idx="14042">
                  <c:v>1.218780040083191E-7</c:v>
                </c:pt>
                <c:pt idx="14043">
                  <c:v>1.2186760626288532E-7</c:v>
                </c:pt>
                <c:pt idx="14044">
                  <c:v>1.2185722057740225E-7</c:v>
                </c:pt>
                <c:pt idx="14045">
                  <c:v>1.2184684691835809E-7</c:v>
                </c:pt>
                <c:pt idx="14046">
                  <c:v>1.2183648528815949E-7</c:v>
                </c:pt>
                <c:pt idx="14047">
                  <c:v>1.2182613568794902E-7</c:v>
                </c:pt>
                <c:pt idx="14048">
                  <c:v>1.2181579810669904E-7</c:v>
                </c:pt>
                <c:pt idx="14049">
                  <c:v>1.2180547254783046E-7</c:v>
                </c:pt>
                <c:pt idx="14050">
                  <c:v>1.2179515899306553E-7</c:v>
                </c:pt>
                <c:pt idx="14051">
                  <c:v>1.2178485745844243E-7</c:v>
                </c:pt>
                <c:pt idx="14052">
                  <c:v>1.2177456791720603E-7</c:v>
                </c:pt>
                <c:pt idx="14053">
                  <c:v>1.2176429038771437E-7</c:v>
                </c:pt>
                <c:pt idx="14054">
                  <c:v>1.2175402485674955E-7</c:v>
                </c:pt>
                <c:pt idx="14055">
                  <c:v>1.2174377131853923E-7</c:v>
                </c:pt>
                <c:pt idx="14056">
                  <c:v>1.2173352976873302E-7</c:v>
                </c:pt>
                <c:pt idx="14057">
                  <c:v>1.2172330021838501E-7</c:v>
                </c:pt>
                <c:pt idx="14058">
                  <c:v>1.2171308263379791E-7</c:v>
                </c:pt>
                <c:pt idx="14059">
                  <c:v>1.2170287704266501E-7</c:v>
                </c:pt>
                <c:pt idx="14060">
                  <c:v>1.2169268341800302E-7</c:v>
                </c:pt>
                <c:pt idx="14061">
                  <c:v>1.2168250176199421E-7</c:v>
                </c:pt>
                <c:pt idx="14062">
                  <c:v>1.2167233208363788E-7</c:v>
                </c:pt>
                <c:pt idx="14063">
                  <c:v>1.2166217435540501E-7</c:v>
                </c:pt>
                <c:pt idx="14064">
                  <c:v>1.2165202860222243E-7</c:v>
                </c:pt>
                <c:pt idx="14065">
                  <c:v>1.2164189478483792E-7</c:v>
                </c:pt>
                <c:pt idx="14066">
                  <c:v>1.2163177292483796E-7</c:v>
                </c:pt>
                <c:pt idx="14067">
                  <c:v>1.2162166306397891E-7</c:v>
                </c:pt>
                <c:pt idx="14068">
                  <c:v>1.2161156510932911E-7</c:v>
                </c:pt>
                <c:pt idx="14069">
                  <c:v>1.2160147908270683E-7</c:v>
                </c:pt>
                <c:pt idx="14070">
                  <c:v>1.2159140499900265E-7</c:v>
                </c:pt>
                <c:pt idx="14071">
                  <c:v>1.2158134287002579E-7</c:v>
                </c:pt>
                <c:pt idx="14072">
                  <c:v>1.2157129264862223E-7</c:v>
                </c:pt>
                <c:pt idx="14073">
                  <c:v>1.215612543591393E-7</c:v>
                </c:pt>
                <c:pt idx="14074">
                  <c:v>1.2155122800519401E-7</c:v>
                </c:pt>
                <c:pt idx="14075">
                  <c:v>1.2154121356488105E-7</c:v>
                </c:pt>
                <c:pt idx="14076">
                  <c:v>1.2153121103001562E-7</c:v>
                </c:pt>
                <c:pt idx="14077">
                  <c:v>1.2152122041389955E-7</c:v>
                </c:pt>
                <c:pt idx="14078">
                  <c:v>1.2151124170041806E-7</c:v>
                </c:pt>
                <c:pt idx="14079">
                  <c:v>1.2150127490996669E-7</c:v>
                </c:pt>
                <c:pt idx="14080">
                  <c:v>1.2149131999802171E-7</c:v>
                </c:pt>
                <c:pt idx="14081">
                  <c:v>1.2148137699950556E-7</c:v>
                </c:pt>
                <c:pt idx="14082">
                  <c:v>1.2147144587351105E-7</c:v>
                </c:pt>
                <c:pt idx="14083">
                  <c:v>1.21461526655597E-7</c:v>
                </c:pt>
                <c:pt idx="14084">
                  <c:v>1.2145161931502184E-7</c:v>
                </c:pt>
                <c:pt idx="14085">
                  <c:v>1.2144172385432766E-7</c:v>
                </c:pt>
                <c:pt idx="14086">
                  <c:v>1.2143184028930045E-7</c:v>
                </c:pt>
                <c:pt idx="14087">
                  <c:v>1.2142196856458981E-7</c:v>
                </c:pt>
                <c:pt idx="14088">
                  <c:v>1.2141210874741777E-7</c:v>
                </c:pt>
                <c:pt idx="14089">
                  <c:v>1.2140226075843723E-7</c:v>
                </c:pt>
                <c:pt idx="14090">
                  <c:v>1.2139242468757302E-7</c:v>
                </c:pt>
                <c:pt idx="14091">
                  <c:v>1.2138260041343601E-7</c:v>
                </c:pt>
                <c:pt idx="14092">
                  <c:v>1.2137278805325861E-7</c:v>
                </c:pt>
                <c:pt idx="14093">
                  <c:v>1.2136298748884323E-7</c:v>
                </c:pt>
                <c:pt idx="14094">
                  <c:v>1.2135319883429081E-7</c:v>
                </c:pt>
                <c:pt idx="14095">
                  <c:v>1.2134342197605665E-7</c:v>
                </c:pt>
                <c:pt idx="14096">
                  <c:v>1.2133365697750386E-7</c:v>
                </c:pt>
                <c:pt idx="14097">
                  <c:v>1.2132390387442941E-7</c:v>
                </c:pt>
                <c:pt idx="14098">
                  <c:v>1.2131416218756327E-7</c:v>
                </c:pt>
                <c:pt idx="14099">
                  <c:v>1.213044328646306E-7</c:v>
                </c:pt>
                <c:pt idx="14100">
                  <c:v>1.2129471538913371E-7</c:v>
                </c:pt>
                <c:pt idx="14101">
                  <c:v>1.2128500944803389E-7</c:v>
                </c:pt>
                <c:pt idx="14102">
                  <c:v>1.2127531549386117E-7</c:v>
                </c:pt>
                <c:pt idx="14103">
                  <c:v>1.2126563323667537E-7</c:v>
                </c:pt>
                <c:pt idx="14104">
                  <c:v>1.2125596287999606E-7</c:v>
                </c:pt>
                <c:pt idx="14105">
                  <c:v>1.2124630427776221E-7</c:v>
                </c:pt>
                <c:pt idx="14106">
                  <c:v>1.2123665750907989E-7</c:v>
                </c:pt>
                <c:pt idx="14107">
                  <c:v>1.2122702252854462E-7</c:v>
                </c:pt>
                <c:pt idx="14108">
                  <c:v>1.2121739934427841E-7</c:v>
                </c:pt>
                <c:pt idx="14109">
                  <c:v>1.2120778797058046E-7</c:v>
                </c:pt>
                <c:pt idx="14110">
                  <c:v>1.2119818836601283E-7</c:v>
                </c:pt>
                <c:pt idx="14111">
                  <c:v>1.2118860057622761E-7</c:v>
                </c:pt>
                <c:pt idx="14112">
                  <c:v>1.2117902454032513E-7</c:v>
                </c:pt>
                <c:pt idx="14113">
                  <c:v>1.211694603311584E-7</c:v>
                </c:pt>
                <c:pt idx="14114">
                  <c:v>1.2115990785290901E-7</c:v>
                </c:pt>
                <c:pt idx="14115">
                  <c:v>1.2115036718275753E-7</c:v>
                </c:pt>
                <c:pt idx="14116">
                  <c:v>1.2114083824590047E-7</c:v>
                </c:pt>
                <c:pt idx="14117">
                  <c:v>1.2113132110657366E-7</c:v>
                </c:pt>
                <c:pt idx="14118">
                  <c:v>1.2112181570885329E-7</c:v>
                </c:pt>
                <c:pt idx="14119">
                  <c:v>1.2111232208603645E-7</c:v>
                </c:pt>
                <c:pt idx="14120">
                  <c:v>1.2110284021566843E-7</c:v>
                </c:pt>
                <c:pt idx="14121">
                  <c:v>1.2109337009006107E-7</c:v>
                </c:pt>
                <c:pt idx="14122">
                  <c:v>1.2108391172717868E-7</c:v>
                </c:pt>
                <c:pt idx="14123">
                  <c:v>1.2107446509814185E-7</c:v>
                </c:pt>
                <c:pt idx="14124">
                  <c:v>1.2106503022410711E-7</c:v>
                </c:pt>
                <c:pt idx="14125">
                  <c:v>1.2105560707463197E-7</c:v>
                </c:pt>
                <c:pt idx="14126">
                  <c:v>1.2104619566883903E-7</c:v>
                </c:pt>
                <c:pt idx="14127">
                  <c:v>1.2103679599660049E-7</c:v>
                </c:pt>
                <c:pt idx="14128">
                  <c:v>1.2102740803863623E-7</c:v>
                </c:pt>
                <c:pt idx="14129">
                  <c:v>1.2101803182821681E-7</c:v>
                </c:pt>
                <c:pt idx="14130">
                  <c:v>1.2100866732060965E-7</c:v>
                </c:pt>
                <c:pt idx="14131">
                  <c:v>1.20999314532404E-7</c:v>
                </c:pt>
                <c:pt idx="14132">
                  <c:v>1.2098997345432326E-7</c:v>
                </c:pt>
                <c:pt idx="14133">
                  <c:v>1.2098064409934285E-7</c:v>
                </c:pt>
                <c:pt idx="14134">
                  <c:v>1.2097132644606968E-7</c:v>
                </c:pt>
                <c:pt idx="14135">
                  <c:v>1.209620205019727E-7</c:v>
                </c:pt>
                <c:pt idx="14136">
                  <c:v>1.2095272623984542E-7</c:v>
                </c:pt>
                <c:pt idx="14137">
                  <c:v>1.2094344370493093E-7</c:v>
                </c:pt>
                <c:pt idx="14138">
                  <c:v>1.2093417285787918E-7</c:v>
                </c:pt>
                <c:pt idx="14139">
                  <c:v>1.2092491369431006E-7</c:v>
                </c:pt>
                <c:pt idx="14140">
                  <c:v>1.2091566619825714E-7</c:v>
                </c:pt>
                <c:pt idx="14141">
                  <c:v>1.2090643039989485E-7</c:v>
                </c:pt>
                <c:pt idx="14142">
                  <c:v>1.2089720630581887E-7</c:v>
                </c:pt>
                <c:pt idx="14143">
                  <c:v>1.2088799381899461E-7</c:v>
                </c:pt>
                <c:pt idx="14144">
                  <c:v>1.2087879308228922E-7</c:v>
                </c:pt>
                <c:pt idx="14145">
                  <c:v>1.2086960397769782E-7</c:v>
                </c:pt>
                <c:pt idx="14146">
                  <c:v>1.2086042654002921E-7</c:v>
                </c:pt>
                <c:pt idx="14147">
                  <c:v>1.2085126075851381E-7</c:v>
                </c:pt>
                <c:pt idx="14148">
                  <c:v>1.2084210667024423E-7</c:v>
                </c:pt>
                <c:pt idx="14149">
                  <c:v>1.2083296422417601E-7</c:v>
                </c:pt>
                <c:pt idx="14150">
                  <c:v>1.2082383342879727E-7</c:v>
                </c:pt>
                <c:pt idx="14151">
                  <c:v>1.2081471427528595E-7</c:v>
                </c:pt>
                <c:pt idx="14152">
                  <c:v>1.2080560677453929E-7</c:v>
                </c:pt>
                <c:pt idx="14153">
                  <c:v>1.2079651091333343E-7</c:v>
                </c:pt>
                <c:pt idx="14154">
                  <c:v>1.2078742668708903E-7</c:v>
                </c:pt>
                <c:pt idx="14155">
                  <c:v>1.2077835409273882E-7</c:v>
                </c:pt>
                <c:pt idx="14156">
                  <c:v>1.207692931518785E-7</c:v>
                </c:pt>
                <c:pt idx="14157">
                  <c:v>1.2076024383270775E-7</c:v>
                </c:pt>
                <c:pt idx="14158">
                  <c:v>1.2075120613747766E-7</c:v>
                </c:pt>
                <c:pt idx="14159">
                  <c:v>1.2074218008017747E-7</c:v>
                </c:pt>
                <c:pt idx="14160">
                  <c:v>1.207331655940004E-7</c:v>
                </c:pt>
                <c:pt idx="14161">
                  <c:v>1.2072416276834853E-7</c:v>
                </c:pt>
                <c:pt idx="14162">
                  <c:v>1.2071517153347383E-7</c:v>
                </c:pt>
                <c:pt idx="14163">
                  <c:v>1.2070619192109923E-7</c:v>
                </c:pt>
                <c:pt idx="14164">
                  <c:v>1.2069722390949461E-7</c:v>
                </c:pt>
                <c:pt idx="14165">
                  <c:v>1.2068826750628146E-7</c:v>
                </c:pt>
                <c:pt idx="14166">
                  <c:v>1.2067932269807728E-7</c:v>
                </c:pt>
                <c:pt idx="14167">
                  <c:v>1.2067038948481179E-7</c:v>
                </c:pt>
                <c:pt idx="14168">
                  <c:v>1.2066146787152575E-7</c:v>
                </c:pt>
                <c:pt idx="14169">
                  <c:v>1.2065255784027396E-7</c:v>
                </c:pt>
                <c:pt idx="14170">
                  <c:v>1.2064365939710804E-7</c:v>
                </c:pt>
                <c:pt idx="14171">
                  <c:v>1.2063477255237172E-7</c:v>
                </c:pt>
                <c:pt idx="14172">
                  <c:v>1.2062589724846055E-7</c:v>
                </c:pt>
                <c:pt idx="14173">
                  <c:v>1.2061703354616201E-7</c:v>
                </c:pt>
                <c:pt idx="14174">
                  <c:v>1.2060818143024277E-7</c:v>
                </c:pt>
                <c:pt idx="14175">
                  <c:v>1.2059934085954743E-7</c:v>
                </c:pt>
                <c:pt idx="14176">
                  <c:v>1.2059051187044599E-7</c:v>
                </c:pt>
                <c:pt idx="14177">
                  <c:v>1.2058169443839687E-7</c:v>
                </c:pt>
                <c:pt idx="14178">
                  <c:v>1.2057288857444175E-7</c:v>
                </c:pt>
                <c:pt idx="14179">
                  <c:v>1.2056409426208898E-7</c:v>
                </c:pt>
                <c:pt idx="14180">
                  <c:v>1.2055531150314421E-7</c:v>
                </c:pt>
                <c:pt idx="14181">
                  <c:v>1.2054654029858721E-7</c:v>
                </c:pt>
                <c:pt idx="14182">
                  <c:v>1.2053778064082835E-7</c:v>
                </c:pt>
                <c:pt idx="14183">
                  <c:v>1.2052903252577761E-7</c:v>
                </c:pt>
                <c:pt idx="14184">
                  <c:v>1.2052029595129443E-7</c:v>
                </c:pt>
                <c:pt idx="14185">
                  <c:v>1.2051157091709786E-7</c:v>
                </c:pt>
                <c:pt idx="14186">
                  <c:v>1.2050285741068622E-7</c:v>
                </c:pt>
                <c:pt idx="14187">
                  <c:v>1.2049415544357114E-7</c:v>
                </c:pt>
                <c:pt idx="14188">
                  <c:v>1.2048546500073393E-7</c:v>
                </c:pt>
                <c:pt idx="14189">
                  <c:v>1.2047678608753796E-7</c:v>
                </c:pt>
                <c:pt idx="14190">
                  <c:v>1.2046811869079549E-7</c:v>
                </c:pt>
                <c:pt idx="14191">
                  <c:v>1.2045946281188803E-7</c:v>
                </c:pt>
                <c:pt idx="14192">
                  <c:v>1.2045081844858624E-7</c:v>
                </c:pt>
                <c:pt idx="14193">
                  <c:v>1.2044218559544309E-7</c:v>
                </c:pt>
                <c:pt idx="14194">
                  <c:v>1.2043356426308402E-7</c:v>
                </c:pt>
                <c:pt idx="14195">
                  <c:v>1.2042495442192089E-7</c:v>
                </c:pt>
                <c:pt idx="14196">
                  <c:v>1.2041635609824688E-7</c:v>
                </c:pt>
                <c:pt idx="14197">
                  <c:v>1.2040776926945601E-7</c:v>
                </c:pt>
                <c:pt idx="14198">
                  <c:v>1.2039919392561167E-7</c:v>
                </c:pt>
                <c:pt idx="14199">
                  <c:v>1.2039063008748102E-7</c:v>
                </c:pt>
                <c:pt idx="14200">
                  <c:v>1.2038207772627711E-7</c:v>
                </c:pt>
                <c:pt idx="14201">
                  <c:v>1.2037353686830875E-7</c:v>
                </c:pt>
                <c:pt idx="14202">
                  <c:v>1.2036500747969393E-7</c:v>
                </c:pt>
                <c:pt idx="14203">
                  <c:v>1.2035648958632271E-7</c:v>
                </c:pt>
                <c:pt idx="14204">
                  <c:v>1.2034798315693298E-7</c:v>
                </c:pt>
                <c:pt idx="14205">
                  <c:v>1.2033948821806911E-7</c:v>
                </c:pt>
                <c:pt idx="14206">
                  <c:v>1.2033100473100421E-7</c:v>
                </c:pt>
                <c:pt idx="14207">
                  <c:v>1.2032253273088102E-7</c:v>
                </c:pt>
                <c:pt idx="14208">
                  <c:v>1.2031407217319108E-7</c:v>
                </c:pt>
                <c:pt idx="14209">
                  <c:v>1.2030562310004047E-7</c:v>
                </c:pt>
                <c:pt idx="14210">
                  <c:v>1.2029718547070681E-7</c:v>
                </c:pt>
                <c:pt idx="14211">
                  <c:v>1.2028875930494901E-7</c:v>
                </c:pt>
                <c:pt idx="14212">
                  <c:v>1.2028034458617922E-7</c:v>
                </c:pt>
                <c:pt idx="14213">
                  <c:v>1.202719413324549E-7</c:v>
                </c:pt>
                <c:pt idx="14214">
                  <c:v>1.2026354951702981E-7</c:v>
                </c:pt>
                <c:pt idx="14215">
                  <c:v>1.2025516914497889E-7</c:v>
                </c:pt>
                <c:pt idx="14216">
                  <c:v>1.202468002050257E-7</c:v>
                </c:pt>
                <c:pt idx="14217">
                  <c:v>1.202384427021782E-7</c:v>
                </c:pt>
                <c:pt idx="14218">
                  <c:v>1.2023009663379925E-7</c:v>
                </c:pt>
                <c:pt idx="14219">
                  <c:v>1.2022176201404819E-7</c:v>
                </c:pt>
                <c:pt idx="14220">
                  <c:v>1.2021343881148021E-7</c:v>
                </c:pt>
                <c:pt idx="14221">
                  <c:v>1.2020512703345586E-7</c:v>
                </c:pt>
                <c:pt idx="14222">
                  <c:v>1.2019682667016781E-7</c:v>
                </c:pt>
                <c:pt idx="14223">
                  <c:v>1.2018853774210751E-7</c:v>
                </c:pt>
                <c:pt idx="14224">
                  <c:v>1.2018026022776263E-7</c:v>
                </c:pt>
                <c:pt idx="14225">
                  <c:v>1.2017199413695353E-7</c:v>
                </c:pt>
                <c:pt idx="14226">
                  <c:v>1.2016373943444748E-7</c:v>
                </c:pt>
                <c:pt idx="14227">
                  <c:v>1.201554961489575E-7</c:v>
                </c:pt>
                <c:pt idx="14228">
                  <c:v>1.2014726424583101E-7</c:v>
                </c:pt>
                <c:pt idx="14229">
                  <c:v>1.2013904376404303E-7</c:v>
                </c:pt>
                <c:pt idx="14230">
                  <c:v>1.2013083466435408E-7</c:v>
                </c:pt>
                <c:pt idx="14231">
                  <c:v>1.2012263699067518E-7</c:v>
                </c:pt>
                <c:pt idx="14232">
                  <c:v>1.2011445070336605E-7</c:v>
                </c:pt>
                <c:pt idx="14233">
                  <c:v>1.2010627575817397E-7</c:v>
                </c:pt>
                <c:pt idx="14234">
                  <c:v>1.2009811224651915E-7</c:v>
                </c:pt>
                <c:pt idx="14235">
                  <c:v>1.2008996012216941E-7</c:v>
                </c:pt>
                <c:pt idx="14236">
                  <c:v>1.2008181935763675E-7</c:v>
                </c:pt>
                <c:pt idx="14237">
                  <c:v>1.2007368997095723E-7</c:v>
                </c:pt>
                <c:pt idx="14238">
                  <c:v>1.2006557195461409E-7</c:v>
                </c:pt>
                <c:pt idx="14239">
                  <c:v>1.2005746531329874E-7</c:v>
                </c:pt>
                <c:pt idx="14240">
                  <c:v>1.2004937003934061E-7</c:v>
                </c:pt>
                <c:pt idx="14241">
                  <c:v>1.2004128614111883E-7</c:v>
                </c:pt>
                <c:pt idx="14242">
                  <c:v>1.2003321359936325E-7</c:v>
                </c:pt>
                <c:pt idx="14243">
                  <c:v>1.2002515241618055E-7</c:v>
                </c:pt>
                <c:pt idx="14244">
                  <c:v>1.2001710258517701E-7</c:v>
                </c:pt>
                <c:pt idx="14245">
                  <c:v>1.2000906412310803E-7</c:v>
                </c:pt>
                <c:pt idx="14246">
                  <c:v>1.2000103699039808E-7</c:v>
                </c:pt>
                <c:pt idx="14247">
                  <c:v>1.1999302120572663E-7</c:v>
                </c:pt>
                <c:pt idx="14248">
                  <c:v>1.1998501678051336E-7</c:v>
                </c:pt>
                <c:pt idx="14249">
                  <c:v>1.1997702369205453E-7</c:v>
                </c:pt>
                <c:pt idx="14250">
                  <c:v>1.1996904194000728E-7</c:v>
                </c:pt>
                <c:pt idx="14251">
                  <c:v>1.1996107153022893E-7</c:v>
                </c:pt>
                <c:pt idx="14252">
                  <c:v>1.1995311244427794E-7</c:v>
                </c:pt>
                <c:pt idx="14253">
                  <c:v>1.1994516469204105E-7</c:v>
                </c:pt>
                <c:pt idx="14254">
                  <c:v>1.1993722825926607E-7</c:v>
                </c:pt>
                <c:pt idx="14255">
                  <c:v>1.1992930316326386E-7</c:v>
                </c:pt>
                <c:pt idx="14256">
                  <c:v>1.1992138937834102E-7</c:v>
                </c:pt>
                <c:pt idx="14257">
                  <c:v>1.1991348692621783E-7</c:v>
                </c:pt>
                <c:pt idx="14258">
                  <c:v>1.199055957801322E-7</c:v>
                </c:pt>
                <c:pt idx="14259">
                  <c:v>1.198977159496448E-7</c:v>
                </c:pt>
                <c:pt idx="14260">
                  <c:v>1.1988984742026556E-7</c:v>
                </c:pt>
                <c:pt idx="14261">
                  <c:v>1.1988199020804527E-7</c:v>
                </c:pt>
                <c:pt idx="14262">
                  <c:v>1.1987414429971167E-7</c:v>
                </c:pt>
                <c:pt idx="14263">
                  <c:v>1.1986630968272876E-7</c:v>
                </c:pt>
                <c:pt idx="14264">
                  <c:v>1.1985848638232331E-7</c:v>
                </c:pt>
                <c:pt idx="14265">
                  <c:v>1.1985067435264262E-7</c:v>
                </c:pt>
                <c:pt idx="14266">
                  <c:v>1.1984287363260374E-7</c:v>
                </c:pt>
                <c:pt idx="14267">
                  <c:v>1.1983508420243992E-7</c:v>
                </c:pt>
                <c:pt idx="14268">
                  <c:v>1.1982730605792732E-7</c:v>
                </c:pt>
                <c:pt idx="14269">
                  <c:v>1.1981953918245332E-7</c:v>
                </c:pt>
                <c:pt idx="14270">
                  <c:v>1.1981178360692345E-7</c:v>
                </c:pt>
                <c:pt idx="14271">
                  <c:v>1.1980403931241287E-7</c:v>
                </c:pt>
                <c:pt idx="14272">
                  <c:v>1.1979630627610155E-7</c:v>
                </c:pt>
                <c:pt idx="14273">
                  <c:v>1.1978858452451704E-7</c:v>
                </c:pt>
                <c:pt idx="14274">
                  <c:v>1.1978087403998051E-7</c:v>
                </c:pt>
                <c:pt idx="14275">
                  <c:v>1.1977317482339741E-7</c:v>
                </c:pt>
                <c:pt idx="14276">
                  <c:v>1.197654868697301E-7</c:v>
                </c:pt>
                <c:pt idx="14277">
                  <c:v>1.1975781018068772E-7</c:v>
                </c:pt>
                <c:pt idx="14278">
                  <c:v>1.1975014475126461E-7</c:v>
                </c:pt>
                <c:pt idx="14279">
                  <c:v>1.1974249057520289E-7</c:v>
                </c:pt>
                <c:pt idx="14280">
                  <c:v>1.197348476555656E-7</c:v>
                </c:pt>
                <c:pt idx="14281">
                  <c:v>1.1972721597631594E-7</c:v>
                </c:pt>
                <c:pt idx="14282">
                  <c:v>1.1971959555741941E-7</c:v>
                </c:pt>
                <c:pt idx="14283">
                  <c:v>1.1971198636829851E-7</c:v>
                </c:pt>
                <c:pt idx="14284">
                  <c:v>1.1970438844391009E-7</c:v>
                </c:pt>
                <c:pt idx="14285">
                  <c:v>1.1969680174799283E-7</c:v>
                </c:pt>
                <c:pt idx="14286">
                  <c:v>1.1968922627873253E-7</c:v>
                </c:pt>
                <c:pt idx="14287">
                  <c:v>1.1968166206144162E-7</c:v>
                </c:pt>
                <c:pt idx="14288">
                  <c:v>1.1967410905890607E-7</c:v>
                </c:pt>
                <c:pt idx="14289">
                  <c:v>1.1966656728770464E-7</c:v>
                </c:pt>
                <c:pt idx="14290">
                  <c:v>1.1965903676282696E-7</c:v>
                </c:pt>
                <c:pt idx="14291">
                  <c:v>1.1965151744482649E-7</c:v>
                </c:pt>
                <c:pt idx="14292">
                  <c:v>1.1964400933118286E-7</c:v>
                </c:pt>
                <c:pt idx="14293">
                  <c:v>1.1963651245706176E-7</c:v>
                </c:pt>
                <c:pt idx="14294">
                  <c:v>1.1962902679623194E-7</c:v>
                </c:pt>
                <c:pt idx="14295">
                  <c:v>1.1962155233754239E-7</c:v>
                </c:pt>
                <c:pt idx="14296">
                  <c:v>1.1961408909839302E-7</c:v>
                </c:pt>
                <c:pt idx="14297">
                  <c:v>1.1960663705964888E-7</c:v>
                </c:pt>
                <c:pt idx="14298">
                  <c:v>1.1959919621664962E-7</c:v>
                </c:pt>
                <c:pt idx="14299">
                  <c:v>1.1959176659504816E-7</c:v>
                </c:pt>
                <c:pt idx="14300">
                  <c:v>1.1958434814738986E-7</c:v>
                </c:pt>
                <c:pt idx="14301">
                  <c:v>1.1957694091436053E-7</c:v>
                </c:pt>
                <c:pt idx="14302">
                  <c:v>1.1956954486308059E-7</c:v>
                </c:pt>
                <c:pt idx="14303">
                  <c:v>1.1956216002072265E-7</c:v>
                </c:pt>
                <c:pt idx="14304">
                  <c:v>1.1955478633602327E-7</c:v>
                </c:pt>
                <c:pt idx="14305">
                  <c:v>1.1954742385684159E-7</c:v>
                </c:pt>
                <c:pt idx="14306">
                  <c:v>1.1954007259947817E-7</c:v>
                </c:pt>
                <c:pt idx="14307">
                  <c:v>1.1953273243216558E-7</c:v>
                </c:pt>
                <c:pt idx="14308">
                  <c:v>1.1952540349475426E-7</c:v>
                </c:pt>
                <c:pt idx="14309">
                  <c:v>1.1951808575067754E-7</c:v>
                </c:pt>
                <c:pt idx="14310">
                  <c:v>1.1951077913768889E-7</c:v>
                </c:pt>
                <c:pt idx="14311">
                  <c:v>1.1950348371034667E-7</c:v>
                </c:pt>
                <c:pt idx="14312">
                  <c:v>1.1949619944912417E-7</c:v>
                </c:pt>
                <c:pt idx="14313">
                  <c:v>1.1948892635962964E-7</c:v>
                </c:pt>
                <c:pt idx="14314">
                  <c:v>1.1948166441328766E-7</c:v>
                </c:pt>
                <c:pt idx="14315">
                  <c:v>1.1947441363561531E-7</c:v>
                </c:pt>
                <c:pt idx="14316">
                  <c:v>1.1946717401084405E-7</c:v>
                </c:pt>
                <c:pt idx="14317">
                  <c:v>1.1945994554671961E-7</c:v>
                </c:pt>
                <c:pt idx="14318">
                  <c:v>1.1945272822314252E-7</c:v>
                </c:pt>
                <c:pt idx="14319">
                  <c:v>1.19445522052892E-7</c:v>
                </c:pt>
                <c:pt idx="14320">
                  <c:v>1.1943832702916232E-7</c:v>
                </c:pt>
                <c:pt idx="14321">
                  <c:v>1.1943114315462538E-7</c:v>
                </c:pt>
                <c:pt idx="14322">
                  <c:v>1.1942397040732006E-7</c:v>
                </c:pt>
                <c:pt idx="14323">
                  <c:v>1.1941680880568772E-7</c:v>
                </c:pt>
                <c:pt idx="14324">
                  <c:v>1.1940965833589911E-7</c:v>
                </c:pt>
                <c:pt idx="14325">
                  <c:v>1.1940251900006893E-7</c:v>
                </c:pt>
                <c:pt idx="14326">
                  <c:v>1.1939539079258472E-7</c:v>
                </c:pt>
                <c:pt idx="14327">
                  <c:v>1.1938827371340023E-7</c:v>
                </c:pt>
                <c:pt idx="14328">
                  <c:v>1.1938116775606261E-7</c:v>
                </c:pt>
                <c:pt idx="14329">
                  <c:v>1.1937407292378844E-7</c:v>
                </c:pt>
                <c:pt idx="14330">
                  <c:v>1.1936698920881781E-7</c:v>
                </c:pt>
                <c:pt idx="14331">
                  <c:v>1.1935991660825509E-7</c:v>
                </c:pt>
                <c:pt idx="14332">
                  <c:v>1.1935285512683215E-7</c:v>
                </c:pt>
                <c:pt idx="14333">
                  <c:v>1.1934580475932514E-7</c:v>
                </c:pt>
                <c:pt idx="14334">
                  <c:v>1.1933876550399469E-7</c:v>
                </c:pt>
                <c:pt idx="14335">
                  <c:v>1.1933173734718268E-7</c:v>
                </c:pt>
                <c:pt idx="14336">
                  <c:v>1.1932472029612617E-7</c:v>
                </c:pt>
                <c:pt idx="14337">
                  <c:v>1.1931771434692096E-7</c:v>
                </c:pt>
                <c:pt idx="14338">
                  <c:v>1.1931071949676221E-7</c:v>
                </c:pt>
                <c:pt idx="14339">
                  <c:v>1.193037357488647E-7</c:v>
                </c:pt>
                <c:pt idx="14340">
                  <c:v>1.1929676309228593E-7</c:v>
                </c:pt>
                <c:pt idx="14341">
                  <c:v>1.1928980152656036E-7</c:v>
                </c:pt>
                <c:pt idx="14342">
                  <c:v>1.1928285104704568E-7</c:v>
                </c:pt>
                <c:pt idx="14343">
                  <c:v>1.192759116557627E-7</c:v>
                </c:pt>
                <c:pt idx="14344">
                  <c:v>1.1926898334432564E-7</c:v>
                </c:pt>
                <c:pt idx="14345">
                  <c:v>1.1926206611990342E-7</c:v>
                </c:pt>
                <c:pt idx="14346">
                  <c:v>1.1925515997427512E-7</c:v>
                </c:pt>
                <c:pt idx="14347">
                  <c:v>1.1924826490440796E-7</c:v>
                </c:pt>
                <c:pt idx="14348">
                  <c:v>1.1924138091767968E-7</c:v>
                </c:pt>
                <c:pt idx="14349">
                  <c:v>1.1923450798019029E-7</c:v>
                </c:pt>
                <c:pt idx="14350">
                  <c:v>1.1922764612691751E-7</c:v>
                </c:pt>
                <c:pt idx="14351">
                  <c:v>1.1922079534051342E-7</c:v>
                </c:pt>
                <c:pt idx="14352">
                  <c:v>1.1921395560626036E-7</c:v>
                </c:pt>
                <c:pt idx="14353">
                  <c:v>1.1920712694675539E-7</c:v>
                </c:pt>
                <c:pt idx="14354">
                  <c:v>1.1920030934425967E-7</c:v>
                </c:pt>
                <c:pt idx="14355">
                  <c:v>1.1919350279329259E-7</c:v>
                </c:pt>
                <c:pt idx="14356">
                  <c:v>1.1918670730165755E-7</c:v>
                </c:pt>
                <c:pt idx="14357">
                  <c:v>1.1917992285929087E-7</c:v>
                </c:pt>
                <c:pt idx="14358">
                  <c:v>1.1917314946433204E-7</c:v>
                </c:pt>
                <c:pt idx="14359">
                  <c:v>1.1916638712207605E-7</c:v>
                </c:pt>
                <c:pt idx="14360">
                  <c:v>1.1915963582138107E-7</c:v>
                </c:pt>
                <c:pt idx="14361">
                  <c:v>1.1915289555662754E-7</c:v>
                </c:pt>
                <c:pt idx="14362">
                  <c:v>1.1914616634313366E-7</c:v>
                </c:pt>
                <c:pt idx="14363">
                  <c:v>1.1913944814726605E-7</c:v>
                </c:pt>
                <c:pt idx="14364">
                  <c:v>1.1913274100963643E-7</c:v>
                </c:pt>
                <c:pt idx="14365">
                  <c:v>1.1912604488937937E-7</c:v>
                </c:pt>
                <c:pt idx="14366">
                  <c:v>1.1911935980846198E-7</c:v>
                </c:pt>
                <c:pt idx="14367">
                  <c:v>1.1911268574448081E-7</c:v>
                </c:pt>
                <c:pt idx="14368">
                  <c:v>1.1910602271895665E-7</c:v>
                </c:pt>
                <c:pt idx="14369">
                  <c:v>1.1909937069506945E-7</c:v>
                </c:pt>
                <c:pt idx="14370">
                  <c:v>1.1909272970657796E-7</c:v>
                </c:pt>
                <c:pt idx="14371">
                  <c:v>1.1908609974897852E-7</c:v>
                </c:pt>
                <c:pt idx="14372">
                  <c:v>1.1907948077408157E-7</c:v>
                </c:pt>
                <c:pt idx="14373">
                  <c:v>1.1907287282147887E-7</c:v>
                </c:pt>
                <c:pt idx="14374">
                  <c:v>1.1906627590410626E-7</c:v>
                </c:pt>
                <c:pt idx="14375">
                  <c:v>1.1905968996930758E-7</c:v>
                </c:pt>
                <c:pt idx="14376">
                  <c:v>1.1905311505458744E-7</c:v>
                </c:pt>
                <c:pt idx="14377">
                  <c:v>1.1904655112768153E-7</c:v>
                </c:pt>
                <c:pt idx="14378">
                  <c:v>1.1903999821341821E-7</c:v>
                </c:pt>
                <c:pt idx="14379">
                  <c:v>1.1903345630604489E-7</c:v>
                </c:pt>
                <c:pt idx="14380">
                  <c:v>1.1902692537954464E-7</c:v>
                </c:pt>
                <c:pt idx="14381">
                  <c:v>1.1902040544718853E-7</c:v>
                </c:pt>
                <c:pt idx="14382">
                  <c:v>1.1901389651736587E-7</c:v>
                </c:pt>
                <c:pt idx="14383">
                  <c:v>1.1900739856818752E-7</c:v>
                </c:pt>
                <c:pt idx="14384">
                  <c:v>1.1900091159904407E-7</c:v>
                </c:pt>
                <c:pt idx="14385">
                  <c:v>1.1899443564773127E-7</c:v>
                </c:pt>
                <c:pt idx="14386">
                  <c:v>1.189879706482385E-7</c:v>
                </c:pt>
                <c:pt idx="14387">
                  <c:v>1.1898151663667036E-7</c:v>
                </c:pt>
                <c:pt idx="14388">
                  <c:v>1.1897507360110588E-7</c:v>
                </c:pt>
                <c:pt idx="14389">
                  <c:v>1.1896864154162526E-7</c:v>
                </c:pt>
                <c:pt idx="14390">
                  <c:v>1.1896222045936121E-7</c:v>
                </c:pt>
                <c:pt idx="14391">
                  <c:v>1.189558103435253E-7</c:v>
                </c:pt>
                <c:pt idx="14392">
                  <c:v>1.1894941119540863E-7</c:v>
                </c:pt>
                <c:pt idx="14393">
                  <c:v>1.1894302301341701E-7</c:v>
                </c:pt>
                <c:pt idx="14394">
                  <c:v>1.189366457991349E-7</c:v>
                </c:pt>
                <c:pt idx="14395">
                  <c:v>1.1893027953995625E-7</c:v>
                </c:pt>
                <c:pt idx="14396">
                  <c:v>1.1892392424206481E-7</c:v>
                </c:pt>
                <c:pt idx="14397">
                  <c:v>1.1891757990751834E-7</c:v>
                </c:pt>
                <c:pt idx="14398">
                  <c:v>1.189112465251456E-7</c:v>
                </c:pt>
                <c:pt idx="14399">
                  <c:v>1.1890492408948516E-7</c:v>
                </c:pt>
                <c:pt idx="14400">
                  <c:v>1.1889861260636788E-7</c:v>
                </c:pt>
                <c:pt idx="14401">
                  <c:v>1.1889231207391232E-7</c:v>
                </c:pt>
                <c:pt idx="14402">
                  <c:v>1.1888602248540612E-7</c:v>
                </c:pt>
                <c:pt idx="14403">
                  <c:v>1.1887974383820809E-7</c:v>
                </c:pt>
                <c:pt idx="14404">
                  <c:v>1.1887347613425505E-7</c:v>
                </c:pt>
                <c:pt idx="14405">
                  <c:v>1.1886721936576777E-7</c:v>
                </c:pt>
                <c:pt idx="14406">
                  <c:v>1.1886097353782013E-7</c:v>
                </c:pt>
                <c:pt idx="14407">
                  <c:v>1.1885473864098133E-7</c:v>
                </c:pt>
                <c:pt idx="14408">
                  <c:v>1.1884851468019499E-7</c:v>
                </c:pt>
                <c:pt idx="14409">
                  <c:v>1.1884230164707248E-7</c:v>
                </c:pt>
                <c:pt idx="14410">
                  <c:v>1.1883609954605719E-7</c:v>
                </c:pt>
                <c:pt idx="14411">
                  <c:v>1.1882990835677027E-7</c:v>
                </c:pt>
                <c:pt idx="14412">
                  <c:v>1.1882372810036592E-7</c:v>
                </c:pt>
                <c:pt idx="14413">
                  <c:v>1.1881755876467338E-7</c:v>
                </c:pt>
                <c:pt idx="14414">
                  <c:v>1.1881140035121918E-7</c:v>
                </c:pt>
                <c:pt idx="14415">
                  <c:v>1.1880525284402787E-7</c:v>
                </c:pt>
                <c:pt idx="14416">
                  <c:v>1.1879911625971941E-7</c:v>
                </c:pt>
                <c:pt idx="14417">
                  <c:v>1.1879299058389592E-7</c:v>
                </c:pt>
                <c:pt idx="14418">
                  <c:v>1.1878687581673066E-7</c:v>
                </c:pt>
                <c:pt idx="14419">
                  <c:v>1.1878077195501628E-7</c:v>
                </c:pt>
                <c:pt idx="14420">
                  <c:v>1.1877467900529021E-7</c:v>
                </c:pt>
                <c:pt idx="14421">
                  <c:v>1.1876859695223554E-7</c:v>
                </c:pt>
                <c:pt idx="14422">
                  <c:v>1.1876252580944642E-7</c:v>
                </c:pt>
                <c:pt idx="14423">
                  <c:v>1.1875646555570441E-7</c:v>
                </c:pt>
                <c:pt idx="14424">
                  <c:v>1.1875041620233938E-7</c:v>
                </c:pt>
                <c:pt idx="14425">
                  <c:v>1.1874437773940088E-7</c:v>
                </c:pt>
                <c:pt idx="14426">
                  <c:v>1.1873835017261008E-7</c:v>
                </c:pt>
                <c:pt idx="14427">
                  <c:v>1.1873233350494601E-7</c:v>
                </c:pt>
                <c:pt idx="14428">
                  <c:v>1.1872632770884981E-7</c:v>
                </c:pt>
                <c:pt idx="14429">
                  <c:v>1.1872033280121183E-7</c:v>
                </c:pt>
                <c:pt idx="14430">
                  <c:v>1.1871434878027949E-7</c:v>
                </c:pt>
                <c:pt idx="14431">
                  <c:v>1.1870837563964916E-7</c:v>
                </c:pt>
                <c:pt idx="14432">
                  <c:v>1.1870241338012134E-7</c:v>
                </c:pt>
                <c:pt idx="14433">
                  <c:v>1.1869646200058166E-7</c:v>
                </c:pt>
                <c:pt idx="14434">
                  <c:v>1.1869052150161463E-7</c:v>
                </c:pt>
                <c:pt idx="14435">
                  <c:v>1.1868459187120126E-7</c:v>
                </c:pt>
                <c:pt idx="14436">
                  <c:v>1.186786731071533E-7</c:v>
                </c:pt>
                <c:pt idx="14437">
                  <c:v>1.1867276520555444E-7</c:v>
                </c:pt>
                <c:pt idx="14438">
                  <c:v>1.1866686818617735E-7</c:v>
                </c:pt>
                <c:pt idx="14439">
                  <c:v>1.1866098202257096E-7</c:v>
                </c:pt>
                <c:pt idx="14440">
                  <c:v>1.1865510672308167E-7</c:v>
                </c:pt>
                <c:pt idx="14441">
                  <c:v>1.1864924228712836E-7</c:v>
                </c:pt>
                <c:pt idx="14442">
                  <c:v>1.1864338870136449E-7</c:v>
                </c:pt>
                <c:pt idx="14443">
                  <c:v>1.186375459677774E-7</c:v>
                </c:pt>
                <c:pt idx="14444">
                  <c:v>1.1863171410318618E-7</c:v>
                </c:pt>
                <c:pt idx="14445">
                  <c:v>1.1862589308353278E-7</c:v>
                </c:pt>
                <c:pt idx="14446">
                  <c:v>1.1862008292133288E-7</c:v>
                </c:pt>
                <c:pt idx="14447">
                  <c:v>1.1861428358804766E-7</c:v>
                </c:pt>
                <c:pt idx="14448">
                  <c:v>1.1860849511761135E-7</c:v>
                </c:pt>
                <c:pt idx="14449">
                  <c:v>1.1860271747784808E-7</c:v>
                </c:pt>
                <c:pt idx="14450">
                  <c:v>1.1859695068634937E-7</c:v>
                </c:pt>
                <c:pt idx="14451">
                  <c:v>1.185911947306803E-7</c:v>
                </c:pt>
                <c:pt idx="14452">
                  <c:v>1.1858544961762805E-7</c:v>
                </c:pt>
                <c:pt idx="14453">
                  <c:v>1.1857971533475594E-7</c:v>
                </c:pt>
                <c:pt idx="14454">
                  <c:v>1.1857399189329963E-7</c:v>
                </c:pt>
                <c:pt idx="14455">
                  <c:v>1.1856827927072383E-7</c:v>
                </c:pt>
                <c:pt idx="14456">
                  <c:v>1.1856257748608757E-7</c:v>
                </c:pt>
                <c:pt idx="14457">
                  <c:v>1.1855688652668422E-7</c:v>
                </c:pt>
                <c:pt idx="14458">
                  <c:v>1.1855120639044437E-7</c:v>
                </c:pt>
                <c:pt idx="14459">
                  <c:v>1.1854553707900287E-7</c:v>
                </c:pt>
                <c:pt idx="14460">
                  <c:v>1.1853987858647641E-7</c:v>
                </c:pt>
                <c:pt idx="14461">
                  <c:v>1.1853423091176073E-7</c:v>
                </c:pt>
                <c:pt idx="14462">
                  <c:v>1.1852859406198227E-7</c:v>
                </c:pt>
                <c:pt idx="14463">
                  <c:v>1.1852296801299481E-7</c:v>
                </c:pt>
                <c:pt idx="14464">
                  <c:v>1.1851735279603477E-7</c:v>
                </c:pt>
                <c:pt idx="14465">
                  <c:v>1.1851174837171804E-7</c:v>
                </c:pt>
                <c:pt idx="14466">
                  <c:v>1.1850615476316892E-7</c:v>
                </c:pt>
                <c:pt idx="14467">
                  <c:v>1.1850057195474267E-7</c:v>
                </c:pt>
                <c:pt idx="14468">
                  <c:v>1.1849499995981292E-7</c:v>
                </c:pt>
                <c:pt idx="14469">
                  <c:v>1.184894387651073E-7</c:v>
                </c:pt>
                <c:pt idx="14470">
                  <c:v>1.1848388837544126E-7</c:v>
                </c:pt>
                <c:pt idx="14471">
                  <c:v>1.1847834879870845E-7</c:v>
                </c:pt>
                <c:pt idx="14472">
                  <c:v>1.1847281997152806E-7</c:v>
                </c:pt>
                <c:pt idx="14473">
                  <c:v>1.184673019651419E-7</c:v>
                </c:pt>
                <c:pt idx="14474">
                  <c:v>1.1846179476912386E-7</c:v>
                </c:pt>
                <c:pt idx="14475">
                  <c:v>1.1845629834218545E-7</c:v>
                </c:pt>
                <c:pt idx="14476">
                  <c:v>1.1845081272129931E-7</c:v>
                </c:pt>
                <c:pt idx="14477">
                  <c:v>1.1844533787511032E-7</c:v>
                </c:pt>
                <c:pt idx="14478">
                  <c:v>1.1843987381883103E-7</c:v>
                </c:pt>
                <c:pt idx="14479">
                  <c:v>1.1843442054060441E-7</c:v>
                </c:pt>
                <c:pt idx="14480">
                  <c:v>1.1842897804676578E-7</c:v>
                </c:pt>
                <c:pt idx="14481">
                  <c:v>1.1842354633105777E-7</c:v>
                </c:pt>
                <c:pt idx="14482">
                  <c:v>1.1841812539555709E-7</c:v>
                </c:pt>
                <c:pt idx="14483">
                  <c:v>1.1841271523191892E-7</c:v>
                </c:pt>
                <c:pt idx="14484">
                  <c:v>1.1840731583038396E-7</c:v>
                </c:pt>
                <c:pt idx="14485">
                  <c:v>1.1840192723742059E-7</c:v>
                </c:pt>
                <c:pt idx="14486">
                  <c:v>1.1839654937889621E-7</c:v>
                </c:pt>
                <c:pt idx="14487">
                  <c:v>1.183911822969578E-7</c:v>
                </c:pt>
                <c:pt idx="14488">
                  <c:v>1.1838582598379139E-7</c:v>
                </c:pt>
                <c:pt idx="14489">
                  <c:v>1.1838048043236791E-7</c:v>
                </c:pt>
                <c:pt idx="14490">
                  <c:v>1.1837514564804488E-7</c:v>
                </c:pt>
                <c:pt idx="14491">
                  <c:v>1.1836982161563043E-7</c:v>
                </c:pt>
                <c:pt idx="14492">
                  <c:v>1.1836450834880765E-7</c:v>
                </c:pt>
                <c:pt idx="14493">
                  <c:v>1.1835920582866468E-7</c:v>
                </c:pt>
                <c:pt idx="14494">
                  <c:v>1.1835391407101092E-7</c:v>
                </c:pt>
                <c:pt idx="14495">
                  <c:v>1.1834863305422149E-7</c:v>
                </c:pt>
                <c:pt idx="14496">
                  <c:v>1.1834336280091661E-7</c:v>
                </c:pt>
                <c:pt idx="14497">
                  <c:v>1.1833810329127745E-7</c:v>
                </c:pt>
                <c:pt idx="14498">
                  <c:v>1.1833285452846508E-7</c:v>
                </c:pt>
                <c:pt idx="14499">
                  <c:v>1.1832761649792907E-7</c:v>
                </c:pt>
                <c:pt idx="14500">
                  <c:v>1.1832238924136114E-7</c:v>
                </c:pt>
                <c:pt idx="14501">
                  <c:v>1.1831717268637654E-7</c:v>
                </c:pt>
                <c:pt idx="14502">
                  <c:v>1.1831196690506365E-7</c:v>
                </c:pt>
                <c:pt idx="14503">
                  <c:v>1.1830677183697465E-7</c:v>
                </c:pt>
                <c:pt idx="14504">
                  <c:v>1.1830158752133984E-7</c:v>
                </c:pt>
                <c:pt idx="14505">
                  <c:v>1.1829641392744441E-7</c:v>
                </c:pt>
                <c:pt idx="14506">
                  <c:v>1.1829125106855874E-7</c:v>
                </c:pt>
                <c:pt idx="14507">
                  <c:v>1.1828609893472564E-7</c:v>
                </c:pt>
                <c:pt idx="14508">
                  <c:v>1.1828095753619651E-7</c:v>
                </c:pt>
                <c:pt idx="14509">
                  <c:v>1.1827582686324771E-7</c:v>
                </c:pt>
                <c:pt idx="14510">
                  <c:v>1.1827070692142587E-7</c:v>
                </c:pt>
                <c:pt idx="14511">
                  <c:v>1.1826559768241338E-7</c:v>
                </c:pt>
                <c:pt idx="14512">
                  <c:v>1.1826049916891741E-7</c:v>
                </c:pt>
                <c:pt idx="14513">
                  <c:v>1.1825541135023597E-7</c:v>
                </c:pt>
                <c:pt idx="14514">
                  <c:v>1.1825033420678615E-7</c:v>
                </c:pt>
                <c:pt idx="14515">
                  <c:v>1.182452680583197E-7</c:v>
                </c:pt>
                <c:pt idx="14516">
                  <c:v>1.1824021236302178E-7</c:v>
                </c:pt>
                <c:pt idx="14517">
                  <c:v>1.1823516739918485E-7</c:v>
                </c:pt>
                <c:pt idx="14518">
                  <c:v>1.1823013316499998E-7</c:v>
                </c:pt>
                <c:pt idx="14519">
                  <c:v>1.1822510964478766E-7</c:v>
                </c:pt>
                <c:pt idx="14520">
                  <c:v>1.1822009685010187E-7</c:v>
                </c:pt>
                <c:pt idx="14521">
                  <c:v>1.1821509474460456E-7</c:v>
                </c:pt>
                <c:pt idx="14522">
                  <c:v>1.1821010334985203E-7</c:v>
                </c:pt>
                <c:pt idx="14523">
                  <c:v>1.1820512264331297E-7</c:v>
                </c:pt>
                <c:pt idx="14524">
                  <c:v>1.1820015264838075E-7</c:v>
                </c:pt>
                <c:pt idx="14525">
                  <c:v>1.1819519333770685E-7</c:v>
                </c:pt>
                <c:pt idx="14526">
                  <c:v>1.181902447382941E-7</c:v>
                </c:pt>
                <c:pt idx="14527">
                  <c:v>1.1818530681656019E-7</c:v>
                </c:pt>
                <c:pt idx="14528">
                  <c:v>1.1818037960490421E-7</c:v>
                </c:pt>
                <c:pt idx="14529">
                  <c:v>1.1817546306943334E-7</c:v>
                </c:pt>
                <c:pt idx="14530">
                  <c:v>1.1817055723718993E-7</c:v>
                </c:pt>
                <c:pt idx="14531">
                  <c:v>1.181656620798002E-7</c:v>
                </c:pt>
                <c:pt idx="14532">
                  <c:v>1.1816077760697177E-7</c:v>
                </c:pt>
                <c:pt idx="14533">
                  <c:v>1.181559038185259E-7</c:v>
                </c:pt>
                <c:pt idx="14534">
                  <c:v>1.181510407213413E-7</c:v>
                </c:pt>
                <c:pt idx="14535">
                  <c:v>1.1814618829070139E-7</c:v>
                </c:pt>
                <c:pt idx="14536">
                  <c:v>1.1814134654804131E-7</c:v>
                </c:pt>
                <c:pt idx="14537">
                  <c:v>1.1813651547059445E-7</c:v>
                </c:pt>
                <c:pt idx="14538">
                  <c:v>1.1813169508532713E-7</c:v>
                </c:pt>
                <c:pt idx="14539">
                  <c:v>1.181268853574151E-7</c:v>
                </c:pt>
                <c:pt idx="14540">
                  <c:v>1.1812208631093637E-7</c:v>
                </c:pt>
                <c:pt idx="14541">
                  <c:v>1.1811729792443002E-7</c:v>
                </c:pt>
                <c:pt idx="14542">
                  <c:v>1.1811252021153901E-7</c:v>
                </c:pt>
                <c:pt idx="14543">
                  <c:v>1.1810775316206639E-7</c:v>
                </c:pt>
                <c:pt idx="14544">
                  <c:v>1.1810299677782339E-7</c:v>
                </c:pt>
                <c:pt idx="14545">
                  <c:v>1.180982510661684E-7</c:v>
                </c:pt>
                <c:pt idx="14546">
                  <c:v>1.1809351600812589E-7</c:v>
                </c:pt>
                <c:pt idx="14547">
                  <c:v>1.1808879159622227E-7</c:v>
                </c:pt>
                <c:pt idx="14548">
                  <c:v>1.1808407786400793E-7</c:v>
                </c:pt>
                <c:pt idx="14549">
                  <c:v>1.1807937476667709E-7</c:v>
                </c:pt>
                <c:pt idx="14550">
                  <c:v>1.1807468233295007E-7</c:v>
                </c:pt>
                <c:pt idx="14551">
                  <c:v>1.1807000055473713E-7</c:v>
                </c:pt>
                <c:pt idx="14552">
                  <c:v>1.1806532942447883E-7</c:v>
                </c:pt>
                <c:pt idx="14553">
                  <c:v>1.1806066894770127E-7</c:v>
                </c:pt>
                <c:pt idx="14554">
                  <c:v>1.1805601911190136E-7</c:v>
                </c:pt>
                <c:pt idx="14555">
                  <c:v>1.1805137992516351E-7</c:v>
                </c:pt>
                <c:pt idx="14556">
                  <c:v>1.1804675137983248E-7</c:v>
                </c:pt>
                <c:pt idx="14557">
                  <c:v>1.1804213348433937E-7</c:v>
                </c:pt>
                <c:pt idx="14558">
                  <c:v>1.1803752622797177E-7</c:v>
                </c:pt>
                <c:pt idx="14559">
                  <c:v>1.180329295944162E-7</c:v>
                </c:pt>
                <c:pt idx="14560">
                  <c:v>1.180283436200961E-7</c:v>
                </c:pt>
                <c:pt idx="14561">
                  <c:v>1.180237682761653E-7</c:v>
                </c:pt>
                <c:pt idx="14562">
                  <c:v>1.1801920356413047E-7</c:v>
                </c:pt>
                <c:pt idx="14563">
                  <c:v>1.1801464948536424E-7</c:v>
                </c:pt>
                <c:pt idx="14564">
                  <c:v>1.1801010604010542E-7</c:v>
                </c:pt>
                <c:pt idx="14565">
                  <c:v>1.1800557321692505E-7</c:v>
                </c:pt>
                <c:pt idx="14566">
                  <c:v>1.1800105102555108E-7</c:v>
                </c:pt>
                <c:pt idx="14567">
                  <c:v>1.1799653946029469E-7</c:v>
                </c:pt>
                <c:pt idx="14568">
                  <c:v>1.1799203852337946E-7</c:v>
                </c:pt>
                <c:pt idx="14569">
                  <c:v>1.1798754820592547E-7</c:v>
                </c:pt>
                <c:pt idx="14570">
                  <c:v>1.1798306851219683E-7</c:v>
                </c:pt>
                <c:pt idx="14571">
                  <c:v>1.1797859943726046E-7</c:v>
                </c:pt>
                <c:pt idx="14572">
                  <c:v>1.1797414098499939E-7</c:v>
                </c:pt>
                <c:pt idx="14573">
                  <c:v>1.1796969314281105E-7</c:v>
                </c:pt>
                <c:pt idx="14574">
                  <c:v>1.1796525592119405E-7</c:v>
                </c:pt>
                <c:pt idx="14575">
                  <c:v>1.1796082929672364E-7</c:v>
                </c:pt>
                <c:pt idx="14576">
                  <c:v>1.1795641331530562E-7</c:v>
                </c:pt>
                <c:pt idx="14577">
                  <c:v>1.1795200792292544E-7</c:v>
                </c:pt>
                <c:pt idx="14578">
                  <c:v>1.1794761313765481E-7</c:v>
                </c:pt>
                <c:pt idx="14579">
                  <c:v>1.1794322897187746E-7</c:v>
                </c:pt>
                <c:pt idx="14580">
                  <c:v>1.1793885540779039E-7</c:v>
                </c:pt>
                <c:pt idx="14581">
                  <c:v>1.1793449244633867E-7</c:v>
                </c:pt>
                <c:pt idx="14582">
                  <c:v>1.1793014008127845E-7</c:v>
                </c:pt>
                <c:pt idx="14583">
                  <c:v>1.1792579831942347E-7</c:v>
                </c:pt>
                <c:pt idx="14584">
                  <c:v>1.1792146717115426E-7</c:v>
                </c:pt>
                <c:pt idx="14585">
                  <c:v>1.1791714661463527E-7</c:v>
                </c:pt>
                <c:pt idx="14586">
                  <c:v>1.1791283663518524E-7</c:v>
                </c:pt>
                <c:pt idx="14587">
                  <c:v>1.1790853727273414E-7</c:v>
                </c:pt>
                <c:pt idx="14588">
                  <c:v>1.1790424849691324E-7</c:v>
                </c:pt>
                <c:pt idx="14589">
                  <c:v>1.1789997031566672E-7</c:v>
                </c:pt>
                <c:pt idx="14590">
                  <c:v>1.1789570269831731E-7</c:v>
                </c:pt>
                <c:pt idx="14591">
                  <c:v>1.1789144575198125E-7</c:v>
                </c:pt>
                <c:pt idx="14592">
                  <c:v>1.1788719929708676E-7</c:v>
                </c:pt>
                <c:pt idx="14593">
                  <c:v>1.1788296346294207E-7</c:v>
                </c:pt>
                <c:pt idx="14594">
                  <c:v>1.1787873823443487E-7</c:v>
                </c:pt>
                <c:pt idx="14595">
                  <c:v>1.1787452355839149E-7</c:v>
                </c:pt>
                <c:pt idx="14596">
                  <c:v>1.1787031947566873E-7</c:v>
                </c:pt>
                <c:pt idx="14597">
                  <c:v>1.1786612597053561E-7</c:v>
                </c:pt>
                <c:pt idx="14598">
                  <c:v>1.1786194305867837E-7</c:v>
                </c:pt>
                <c:pt idx="14599">
                  <c:v>1.1785777069323345E-7</c:v>
                </c:pt>
                <c:pt idx="14600">
                  <c:v>1.1785360893334145E-7</c:v>
                </c:pt>
                <c:pt idx="14601">
                  <c:v>1.1784945772317157E-7</c:v>
                </c:pt>
                <c:pt idx="14602">
                  <c:v>1.1784531710602913E-7</c:v>
                </c:pt>
                <c:pt idx="14603">
                  <c:v>1.1784118705160836E-7</c:v>
                </c:pt>
                <c:pt idx="14604">
                  <c:v>1.1783706755223144E-7</c:v>
                </c:pt>
                <c:pt idx="14605">
                  <c:v>1.1783295864770503E-7</c:v>
                </c:pt>
                <c:pt idx="14606">
                  <c:v>1.1782886032477382E-7</c:v>
                </c:pt>
                <c:pt idx="14607">
                  <c:v>1.1782477249015944E-7</c:v>
                </c:pt>
                <c:pt idx="14608">
                  <c:v>1.1782069528513686E-7</c:v>
                </c:pt>
                <c:pt idx="14609">
                  <c:v>1.178166286163257E-7</c:v>
                </c:pt>
                <c:pt idx="14610">
                  <c:v>1.1781257252670125E-7</c:v>
                </c:pt>
                <c:pt idx="14611">
                  <c:v>1.1780852698426758E-7</c:v>
                </c:pt>
                <c:pt idx="14612">
                  <c:v>1.1780449200166308E-7</c:v>
                </c:pt>
                <c:pt idx="14613">
                  <c:v>1.178004675611091E-7</c:v>
                </c:pt>
                <c:pt idx="14614">
                  <c:v>1.1779645366997886E-7</c:v>
                </c:pt>
                <c:pt idx="14615">
                  <c:v>1.1779245041967377E-7</c:v>
                </c:pt>
                <c:pt idx="14616">
                  <c:v>1.1778845763353232E-7</c:v>
                </c:pt>
                <c:pt idx="14617">
                  <c:v>1.1778447540680996E-7</c:v>
                </c:pt>
                <c:pt idx="14618">
                  <c:v>1.1778050374120617E-7</c:v>
                </c:pt>
                <c:pt idx="14619">
                  <c:v>1.1777654261771073E-7</c:v>
                </c:pt>
                <c:pt idx="14620">
                  <c:v>1.1777259206368671E-7</c:v>
                </c:pt>
                <c:pt idx="14621">
                  <c:v>1.1776865202567437E-7</c:v>
                </c:pt>
                <c:pt idx="14622">
                  <c:v>1.1776472254253776E-7</c:v>
                </c:pt>
                <c:pt idx="14623">
                  <c:v>1.1776080360065653E-7</c:v>
                </c:pt>
                <c:pt idx="14624">
                  <c:v>1.1775689520483364E-7</c:v>
                </c:pt>
                <c:pt idx="14625">
                  <c:v>1.1775299734000784E-7</c:v>
                </c:pt>
                <c:pt idx="14626">
                  <c:v>1.1774911002552975E-7</c:v>
                </c:pt>
                <c:pt idx="14627">
                  <c:v>1.1774523323700299E-7</c:v>
                </c:pt>
                <c:pt idx="14628">
                  <c:v>1.1774136699362661E-7</c:v>
                </c:pt>
                <c:pt idx="14629">
                  <c:v>1.1773751127211083E-7</c:v>
                </c:pt>
                <c:pt idx="14630">
                  <c:v>1.1773366609523221E-7</c:v>
                </c:pt>
                <c:pt idx="14631">
                  <c:v>1.1772983143857938E-7</c:v>
                </c:pt>
                <c:pt idx="14632">
                  <c:v>1.1772600731644145E-7</c:v>
                </c:pt>
                <c:pt idx="14633">
                  <c:v>1.1772219371816228E-7</c:v>
                </c:pt>
                <c:pt idx="14634">
                  <c:v>1.1771839066325948E-7</c:v>
                </c:pt>
                <c:pt idx="14635">
                  <c:v>1.1771459812625531E-7</c:v>
                </c:pt>
                <c:pt idx="14636">
                  <c:v>1.1771081610919108E-7</c:v>
                </c:pt>
                <c:pt idx="14637">
                  <c:v>1.1770704461628167E-7</c:v>
                </c:pt>
                <c:pt idx="14638">
                  <c:v>1.1770328364399075E-7</c:v>
                </c:pt>
                <c:pt idx="14639">
                  <c:v>1.1769953320178288E-7</c:v>
                </c:pt>
                <c:pt idx="14640">
                  <c:v>1.1769579327694053E-7</c:v>
                </c:pt>
                <c:pt idx="14641">
                  <c:v>1.1769206385934053E-7</c:v>
                </c:pt>
                <c:pt idx="14642">
                  <c:v>1.1768834496120153E-7</c:v>
                </c:pt>
                <c:pt idx="14643">
                  <c:v>1.1768463658435899E-7</c:v>
                </c:pt>
                <c:pt idx="14644">
                  <c:v>1.1768093872017198E-7</c:v>
                </c:pt>
                <c:pt idx="14645">
                  <c:v>1.1767725136502895E-7</c:v>
                </c:pt>
                <c:pt idx="14646">
                  <c:v>1.1767357452221534E-7</c:v>
                </c:pt>
                <c:pt idx="14647">
                  <c:v>1.1766990819248868E-7</c:v>
                </c:pt>
                <c:pt idx="14648">
                  <c:v>1.1766625237914748E-7</c:v>
                </c:pt>
                <c:pt idx="14649">
                  <c:v>1.1766260705164782E-7</c:v>
                </c:pt>
                <c:pt idx="14650">
                  <c:v>1.1765897223704307E-7</c:v>
                </c:pt>
                <c:pt idx="14651">
                  <c:v>1.1765534793600867E-7</c:v>
                </c:pt>
                <c:pt idx="14652">
                  <c:v>1.1765173412828509E-7</c:v>
                </c:pt>
                <c:pt idx="14653">
                  <c:v>1.1764813084049501E-7</c:v>
                </c:pt>
                <c:pt idx="14654">
                  <c:v>1.1764453804023267E-7</c:v>
                </c:pt>
                <c:pt idx="14655">
                  <c:v>1.1764095574199691E-7</c:v>
                </c:pt>
                <c:pt idx="14656">
                  <c:v>1.176373839371899E-7</c:v>
                </c:pt>
                <c:pt idx="14657">
                  <c:v>1.1763382263686735E-7</c:v>
                </c:pt>
                <c:pt idx="14658">
                  <c:v>1.1763027182449323E-7</c:v>
                </c:pt>
                <c:pt idx="14659">
                  <c:v>1.176267315135097E-7</c:v>
                </c:pt>
                <c:pt idx="14660">
                  <c:v>1.1762320169121232E-7</c:v>
                </c:pt>
                <c:pt idx="14661">
                  <c:v>1.1761968237054969E-7</c:v>
                </c:pt>
                <c:pt idx="14662">
                  <c:v>1.1761617354008701E-7</c:v>
                </c:pt>
                <c:pt idx="14663">
                  <c:v>1.1761267518572923E-7</c:v>
                </c:pt>
                <c:pt idx="14664">
                  <c:v>1.1760918732661505E-7</c:v>
                </c:pt>
                <c:pt idx="14665">
                  <c:v>1.1760570995117707E-7</c:v>
                </c:pt>
                <c:pt idx="14666">
                  <c:v>1.1760224306595906E-7</c:v>
                </c:pt>
                <c:pt idx="14667">
                  <c:v>1.1759878666160446E-7</c:v>
                </c:pt>
                <c:pt idx="14668">
                  <c:v>1.1759534075202345E-7</c:v>
                </c:pt>
                <c:pt idx="14669">
                  <c:v>1.1759190531700889E-7</c:v>
                </c:pt>
                <c:pt idx="14670">
                  <c:v>1.1758848035558539E-7</c:v>
                </c:pt>
                <c:pt idx="14671">
                  <c:v>1.1758506588574503E-7</c:v>
                </c:pt>
                <c:pt idx="14672">
                  <c:v>1.1758166188878263E-7</c:v>
                </c:pt>
                <c:pt idx="14673">
                  <c:v>1.1757826836915845E-7</c:v>
                </c:pt>
                <c:pt idx="14674">
                  <c:v>1.175748853304655E-7</c:v>
                </c:pt>
                <c:pt idx="14675">
                  <c:v>1.1757151275501929E-7</c:v>
                </c:pt>
                <c:pt idx="14676">
                  <c:v>1.1756815067276459E-7</c:v>
                </c:pt>
                <c:pt idx="14677">
                  <c:v>1.1756479903888206E-7</c:v>
                </c:pt>
                <c:pt idx="14678">
                  <c:v>1.1756145788399677E-7</c:v>
                </c:pt>
                <c:pt idx="14679">
                  <c:v>1.1755812722282179E-7</c:v>
                </c:pt>
                <c:pt idx="14680">
                  <c:v>1.1755480700474199E-7</c:v>
                </c:pt>
                <c:pt idx="14681">
                  <c:v>1.1755149727103296E-7</c:v>
                </c:pt>
                <c:pt idx="14682">
                  <c:v>1.1754819799882668E-7</c:v>
                </c:pt>
                <c:pt idx="14683">
                  <c:v>1.1754490917583676E-7</c:v>
                </c:pt>
                <c:pt idx="14684">
                  <c:v>1.1754163083697684E-7</c:v>
                </c:pt>
                <c:pt idx="14685">
                  <c:v>1.1753836295381222E-7</c:v>
                </c:pt>
                <c:pt idx="14686">
                  <c:v>1.1753510553390399E-7</c:v>
                </c:pt>
                <c:pt idx="14687">
                  <c:v>1.1753185856850307E-7</c:v>
                </c:pt>
                <c:pt idx="14688">
                  <c:v>1.1752862207694603E-7</c:v>
                </c:pt>
                <c:pt idx="14689">
                  <c:v>1.1752539603843492E-7</c:v>
                </c:pt>
                <c:pt idx="14690">
                  <c:v>1.1752218044502485E-7</c:v>
                </c:pt>
                <c:pt idx="14691">
                  <c:v>1.1751897532933116E-7</c:v>
                </c:pt>
                <c:pt idx="14692">
                  <c:v>1.1751578065377979E-7</c:v>
                </c:pt>
                <c:pt idx="14693">
                  <c:v>1.1751259644281248E-7</c:v>
                </c:pt>
                <c:pt idx="14694">
                  <c:v>1.1750942267509641E-7</c:v>
                </c:pt>
                <c:pt idx="14695">
                  <c:v>1.1750625935534089E-7</c:v>
                </c:pt>
                <c:pt idx="14696">
                  <c:v>1.1750310649433932E-7</c:v>
                </c:pt>
                <c:pt idx="14697">
                  <c:v>1.1749996408043421E-7</c:v>
                </c:pt>
                <c:pt idx="14698">
                  <c:v>1.1749683212377832E-7</c:v>
                </c:pt>
                <c:pt idx="14699">
                  <c:v>1.1749371059885456E-7</c:v>
                </c:pt>
                <c:pt idx="14700">
                  <c:v>1.1749059953444688E-7</c:v>
                </c:pt>
                <c:pt idx="14701">
                  <c:v>1.1748749890673569E-7</c:v>
                </c:pt>
                <c:pt idx="14702">
                  <c:v>1.1748440873696086E-7</c:v>
                </c:pt>
                <c:pt idx="14703">
                  <c:v>1.1748132898379882E-7</c:v>
                </c:pt>
                <c:pt idx="14704">
                  <c:v>1.1747825969433841E-7</c:v>
                </c:pt>
                <c:pt idx="14705">
                  <c:v>1.1747520083193977E-7</c:v>
                </c:pt>
                <c:pt idx="14706">
                  <c:v>1.1747215242886819E-7</c:v>
                </c:pt>
                <c:pt idx="14707">
                  <c:v>1.17469114437576E-7</c:v>
                </c:pt>
                <c:pt idx="14708">
                  <c:v>1.1746608690367828E-7</c:v>
                </c:pt>
                <c:pt idx="14709">
                  <c:v>1.1746306979700452E-7</c:v>
                </c:pt>
                <c:pt idx="14710">
                  <c:v>1.1746006313990154E-7</c:v>
                </c:pt>
                <c:pt idx="14711">
                  <c:v>1.1745706689960792E-7</c:v>
                </c:pt>
                <c:pt idx="14712">
                  <c:v>1.1745408110041763E-7</c:v>
                </c:pt>
                <c:pt idx="14713">
                  <c:v>1.1745110571338143E-7</c:v>
                </c:pt>
                <c:pt idx="14714">
                  <c:v>1.1744814076651824E-7</c:v>
                </c:pt>
                <c:pt idx="14715">
                  <c:v>1.1744518631980759E-7</c:v>
                </c:pt>
                <c:pt idx="14716">
                  <c:v>1.1744224222679301E-7</c:v>
                </c:pt>
                <c:pt idx="14717">
                  <c:v>1.1743930856592721E-7</c:v>
                </c:pt>
                <c:pt idx="14718">
                  <c:v>1.1743638534119921E-7</c:v>
                </c:pt>
                <c:pt idx="14719">
                  <c:v>1.174334725412868E-7</c:v>
                </c:pt>
                <c:pt idx="14720">
                  <c:v>1.1743057017749326E-7</c:v>
                </c:pt>
                <c:pt idx="14721">
                  <c:v>1.1742767822594861E-7</c:v>
                </c:pt>
                <c:pt idx="14722">
                  <c:v>1.1742479670255992E-7</c:v>
                </c:pt>
                <c:pt idx="14723">
                  <c:v>1.1742192559543163E-7</c:v>
                </c:pt>
                <c:pt idx="14724">
                  <c:v>1.1741906491340368E-7</c:v>
                </c:pt>
                <c:pt idx="14725">
                  <c:v>1.174162146485092E-7</c:v>
                </c:pt>
                <c:pt idx="14726">
                  <c:v>1.1741337481542935E-7</c:v>
                </c:pt>
                <c:pt idx="14727">
                  <c:v>1.1741054539071636E-7</c:v>
                </c:pt>
                <c:pt idx="14728">
                  <c:v>1.1740772637411285E-7</c:v>
                </c:pt>
                <c:pt idx="14729">
                  <c:v>1.1740491777965987E-7</c:v>
                </c:pt>
                <c:pt idx="14730">
                  <c:v>1.1740211960424667E-7</c:v>
                </c:pt>
                <c:pt idx="14731">
                  <c:v>1.1739933183875141E-7</c:v>
                </c:pt>
                <c:pt idx="14732">
                  <c:v>1.1739655448819273E-7</c:v>
                </c:pt>
                <c:pt idx="14733">
                  <c:v>1.1739378754917813E-7</c:v>
                </c:pt>
                <c:pt idx="14734">
                  <c:v>1.1739103102611847E-7</c:v>
                </c:pt>
                <c:pt idx="14735">
                  <c:v>1.1738828490939277E-7</c:v>
                </c:pt>
                <c:pt idx="14736">
                  <c:v>1.1738554919997704E-7</c:v>
                </c:pt>
                <c:pt idx="14737">
                  <c:v>1.1738282388880363E-7</c:v>
                </c:pt>
                <c:pt idx="14738">
                  <c:v>1.1738010900432365E-7</c:v>
                </c:pt>
                <c:pt idx="14739">
                  <c:v>1.1737740451796721E-7</c:v>
                </c:pt>
                <c:pt idx="14740">
                  <c:v>1.1737471043387208E-7</c:v>
                </c:pt>
                <c:pt idx="14741">
                  <c:v>1.1737202675681129E-7</c:v>
                </c:pt>
                <c:pt idx="14742">
                  <c:v>1.1736935348067094E-7</c:v>
                </c:pt>
                <c:pt idx="14743">
                  <c:v>1.1736669060843443E-7</c:v>
                </c:pt>
                <c:pt idx="14744">
                  <c:v>1.1736403814295493E-7</c:v>
                </c:pt>
                <c:pt idx="14745">
                  <c:v>1.1736139607273817E-7</c:v>
                </c:pt>
                <c:pt idx="14746">
                  <c:v>1.1735876440145155E-7</c:v>
                </c:pt>
                <c:pt idx="14747">
                  <c:v>1.1735614312373817E-7</c:v>
                </c:pt>
                <c:pt idx="14748">
                  <c:v>1.1735353225248963E-7</c:v>
                </c:pt>
                <c:pt idx="14749">
                  <c:v>1.17350931770518E-7</c:v>
                </c:pt>
                <c:pt idx="14750">
                  <c:v>1.173483416906896E-7</c:v>
                </c:pt>
                <c:pt idx="14751">
                  <c:v>1.173457619984887E-7</c:v>
                </c:pt>
                <c:pt idx="14752">
                  <c:v>1.1734319271124223E-7</c:v>
                </c:pt>
                <c:pt idx="14753">
                  <c:v>1.1734063378257493E-7</c:v>
                </c:pt>
                <c:pt idx="14754">
                  <c:v>1.1733808530351242E-7</c:v>
                </c:pt>
                <c:pt idx="14755">
                  <c:v>1.173355471889997E-7</c:v>
                </c:pt>
                <c:pt idx="14756">
                  <c:v>1.1733301946182732E-7</c:v>
                </c:pt>
                <c:pt idx="14757">
                  <c:v>1.1733050212429915E-7</c:v>
                </c:pt>
                <c:pt idx="14758">
                  <c:v>1.1732799517228123E-7</c:v>
                </c:pt>
                <c:pt idx="14759">
                  <c:v>1.1732549861280952E-7</c:v>
                </c:pt>
                <c:pt idx="14760">
                  <c:v>1.1732301243498991E-7</c:v>
                </c:pt>
                <c:pt idx="14761">
                  <c:v>1.1732053665132686E-7</c:v>
                </c:pt>
                <c:pt idx="14762">
                  <c:v>1.1731807124620606E-7</c:v>
                </c:pt>
                <c:pt idx="14763">
                  <c:v>1.1731561622661877E-7</c:v>
                </c:pt>
                <c:pt idx="14764">
                  <c:v>1.1731317159392711E-7</c:v>
                </c:pt>
                <c:pt idx="14765">
                  <c:v>1.1731073733629005E-7</c:v>
                </c:pt>
                <c:pt idx="14766">
                  <c:v>1.1730831345796109E-7</c:v>
                </c:pt>
                <c:pt idx="14767">
                  <c:v>1.1730589997141104E-7</c:v>
                </c:pt>
                <c:pt idx="14768">
                  <c:v>1.1730349685885212E-7</c:v>
                </c:pt>
                <c:pt idx="14769">
                  <c:v>1.1730110412833344E-7</c:v>
                </c:pt>
                <c:pt idx="14770">
                  <c:v>1.1729872177529588E-7</c:v>
                </c:pt>
                <c:pt idx="14771">
                  <c:v>1.1729634979604064E-7</c:v>
                </c:pt>
                <c:pt idx="14772">
                  <c:v>1.1729398819767052E-7</c:v>
                </c:pt>
                <c:pt idx="14773">
                  <c:v>1.1729163697010834E-7</c:v>
                </c:pt>
                <c:pt idx="14774">
                  <c:v>1.1728929612430269E-7</c:v>
                </c:pt>
                <c:pt idx="14775">
                  <c:v>1.1728696564816155E-7</c:v>
                </c:pt>
                <c:pt idx="14776">
                  <c:v>1.1728464555359428E-7</c:v>
                </c:pt>
                <c:pt idx="14777">
                  <c:v>1.1728233582047536E-7</c:v>
                </c:pt>
                <c:pt idx="14778">
                  <c:v>1.1728003646171849E-7</c:v>
                </c:pt>
                <c:pt idx="14779">
                  <c:v>1.1727774746883237E-7</c:v>
                </c:pt>
                <c:pt idx="14780">
                  <c:v>1.1727546885450777E-7</c:v>
                </c:pt>
                <c:pt idx="14781">
                  <c:v>1.1727320059927939E-7</c:v>
                </c:pt>
                <c:pt idx="14782">
                  <c:v>1.1727094272573981E-7</c:v>
                </c:pt>
                <c:pt idx="14783">
                  <c:v>1.1726869521386044E-7</c:v>
                </c:pt>
                <c:pt idx="14784">
                  <c:v>1.1726645807025662E-7</c:v>
                </c:pt>
                <c:pt idx="14785">
                  <c:v>1.1726423128612233E-7</c:v>
                </c:pt>
                <c:pt idx="14786">
                  <c:v>1.172620148769401E-7</c:v>
                </c:pt>
                <c:pt idx="14787">
                  <c:v>1.1725980881790572E-7</c:v>
                </c:pt>
                <c:pt idx="14788">
                  <c:v>1.172576131439876E-7</c:v>
                </c:pt>
                <c:pt idx="14789">
                  <c:v>1.1725542781674214E-7</c:v>
                </c:pt>
                <c:pt idx="14790">
                  <c:v>1.1725325285258506E-7</c:v>
                </c:pt>
                <c:pt idx="14791">
                  <c:v>1.1725108826508739E-7</c:v>
                </c:pt>
                <c:pt idx="14792">
                  <c:v>1.1724893402145587E-7</c:v>
                </c:pt>
                <c:pt idx="14793">
                  <c:v>1.1724679013592008E-7</c:v>
                </c:pt>
                <c:pt idx="14794">
                  <c:v>1.1724465663496815E-7</c:v>
                </c:pt>
                <c:pt idx="14795">
                  <c:v>1.172425334608562E-7</c:v>
                </c:pt>
                <c:pt idx="14796">
                  <c:v>1.1724042065903435E-7</c:v>
                </c:pt>
                <c:pt idx="14797">
                  <c:v>1.1723831820044321E-7</c:v>
                </c:pt>
                <c:pt idx="14798">
                  <c:v>1.1723622611398365E-7</c:v>
                </c:pt>
                <c:pt idx="14799">
                  <c:v>1.1723414437956132E-7</c:v>
                </c:pt>
                <c:pt idx="14800">
                  <c:v>1.1723207300630853E-7</c:v>
                </c:pt>
                <c:pt idx="14801">
                  <c:v>1.1723001196224201E-7</c:v>
                </c:pt>
                <c:pt idx="14802">
                  <c:v>1.1722796130998354E-7</c:v>
                </c:pt>
                <c:pt idx="14803">
                  <c:v>1.1722592097041187E-7</c:v>
                </c:pt>
                <c:pt idx="14804">
                  <c:v>1.1722389100989872E-7</c:v>
                </c:pt>
                <c:pt idx="14805">
                  <c:v>1.1722187137880606E-7</c:v>
                </c:pt>
                <c:pt idx="14806">
                  <c:v>1.1721986211054263E-7</c:v>
                </c:pt>
                <c:pt idx="14807">
                  <c:v>1.1721786319461357E-7</c:v>
                </c:pt>
                <c:pt idx="14808">
                  <c:v>1.1721587461797875E-7</c:v>
                </c:pt>
                <c:pt idx="14809">
                  <c:v>1.1721389638947901E-7</c:v>
                </c:pt>
                <c:pt idx="14810">
                  <c:v>1.1721192852255464E-7</c:v>
                </c:pt>
                <c:pt idx="14811">
                  <c:v>1.1720997098642283E-7</c:v>
                </c:pt>
                <c:pt idx="14812">
                  <c:v>1.172080237918858E-7</c:v>
                </c:pt>
                <c:pt idx="14813">
                  <c:v>1.1720608689225742E-7</c:v>
                </c:pt>
                <c:pt idx="14814">
                  <c:v>1.1720416035920291E-7</c:v>
                </c:pt>
                <c:pt idx="14815">
                  <c:v>1.1720224443516895E-7</c:v>
                </c:pt>
                <c:pt idx="14816">
                  <c:v>1.1720033856358676E-7</c:v>
                </c:pt>
                <c:pt idx="14817">
                  <c:v>1.1719844307088041E-7</c:v>
                </c:pt>
                <c:pt idx="14818">
                  <c:v>1.1719655792798371E-7</c:v>
                </c:pt>
                <c:pt idx="14819">
                  <c:v>1.1719468314643933E-7</c:v>
                </c:pt>
                <c:pt idx="14820">
                  <c:v>1.1719281871289863E-7</c:v>
                </c:pt>
                <c:pt idx="14821">
                  <c:v>1.1719096461511949E-7</c:v>
                </c:pt>
                <c:pt idx="14822">
                  <c:v>1.1718912085897581E-7</c:v>
                </c:pt>
                <c:pt idx="14823">
                  <c:v>1.1718728743125132E-7</c:v>
                </c:pt>
                <c:pt idx="14824">
                  <c:v>1.1718546435245854E-7</c:v>
                </c:pt>
                <c:pt idx="14825">
                  <c:v>1.1718365159891381E-7</c:v>
                </c:pt>
                <c:pt idx="14826">
                  <c:v>1.171818491957483E-7</c:v>
                </c:pt>
                <c:pt idx="14827">
                  <c:v>1.1718005712177882E-7</c:v>
                </c:pt>
                <c:pt idx="14828">
                  <c:v>1.1717827538827086E-7</c:v>
                </c:pt>
                <c:pt idx="14829">
                  <c:v>1.1717650398514821E-7</c:v>
                </c:pt>
                <c:pt idx="14830">
                  <c:v>1.1717474291656642E-7</c:v>
                </c:pt>
                <c:pt idx="14831">
                  <c:v>1.1717299218181019E-7</c:v>
                </c:pt>
                <c:pt idx="14832">
                  <c:v>1.1717125178155519E-7</c:v>
                </c:pt>
                <c:pt idx="14833">
                  <c:v>1.1716952171347661E-7</c:v>
                </c:pt>
                <c:pt idx="14834">
                  <c:v>1.1716780197256854E-7</c:v>
                </c:pt>
                <c:pt idx="14835">
                  <c:v>1.1716609257070561E-7</c:v>
                </c:pt>
                <c:pt idx="14836">
                  <c:v>1.1716439349577692E-7</c:v>
                </c:pt>
                <c:pt idx="14837">
                  <c:v>1.1716270475195865E-7</c:v>
                </c:pt>
                <c:pt idx="14838">
                  <c:v>1.1716102633545683E-7</c:v>
                </c:pt>
                <c:pt idx="14839">
                  <c:v>1.1715935825239896E-7</c:v>
                </c:pt>
                <c:pt idx="14840">
                  <c:v>1.1715770049226955E-7</c:v>
                </c:pt>
                <c:pt idx="14841">
                  <c:v>1.1715605306027277E-7</c:v>
                </c:pt>
                <c:pt idx="14842">
                  <c:v>1.1715441595310871E-7</c:v>
                </c:pt>
                <c:pt idx="14843">
                  <c:v>1.171527891829621E-7</c:v>
                </c:pt>
                <c:pt idx="14844">
                  <c:v>1.1715117273784319E-7</c:v>
                </c:pt>
                <c:pt idx="14845">
                  <c:v>1.1714956661011429E-7</c:v>
                </c:pt>
                <c:pt idx="14846">
                  <c:v>1.1714797080801662E-7</c:v>
                </c:pt>
                <c:pt idx="14847">
                  <c:v>1.1714638533548782E-7</c:v>
                </c:pt>
                <c:pt idx="14848">
                  <c:v>1.1714481017810294E-7</c:v>
                </c:pt>
                <c:pt idx="14849">
                  <c:v>1.1714324534561344E-7</c:v>
                </c:pt>
                <c:pt idx="14850">
                  <c:v>1.1714169084299045E-7</c:v>
                </c:pt>
                <c:pt idx="14851">
                  <c:v>1.1714014665514049E-7</c:v>
                </c:pt>
                <c:pt idx="14852">
                  <c:v>1.1713861279479634E-7</c:v>
                </c:pt>
                <c:pt idx="14853">
                  <c:v>1.1713708925006499E-7</c:v>
                </c:pt>
                <c:pt idx="14854">
                  <c:v>1.171355760262069E-7</c:v>
                </c:pt>
                <c:pt idx="14855">
                  <c:v>1.1713407312403364E-7</c:v>
                </c:pt>
                <c:pt idx="14856">
                  <c:v>1.1713258054736129E-7</c:v>
                </c:pt>
                <c:pt idx="14857">
                  <c:v>1.1713109827957499E-7</c:v>
                </c:pt>
                <c:pt idx="14858">
                  <c:v>1.1712962633209021E-7</c:v>
                </c:pt>
                <c:pt idx="14859">
                  <c:v>1.1712816468969769E-7</c:v>
                </c:pt>
                <c:pt idx="14860">
                  <c:v>1.1712671338846999E-7</c:v>
                </c:pt>
                <c:pt idx="14861">
                  <c:v>1.1712527239379892E-7</c:v>
                </c:pt>
                <c:pt idx="14862">
                  <c:v>1.1712384171487514E-7</c:v>
                </c:pt>
                <c:pt idx="14863">
                  <c:v>1.1712242135253769E-7</c:v>
                </c:pt>
                <c:pt idx="14864">
                  <c:v>1.1712101130839685E-7</c:v>
                </c:pt>
                <c:pt idx="14865">
                  <c:v>1.171196115720599E-7</c:v>
                </c:pt>
                <c:pt idx="14866">
                  <c:v>1.1711822215709266E-7</c:v>
                </c:pt>
                <c:pt idx="14867">
                  <c:v>1.1711684304461335E-7</c:v>
                </c:pt>
                <c:pt idx="14868">
                  <c:v>1.1711547425810767E-7</c:v>
                </c:pt>
                <c:pt idx="14869">
                  <c:v>1.1711411577360721E-7</c:v>
                </c:pt>
                <c:pt idx="14870">
                  <c:v>1.1711276761033593E-7</c:v>
                </c:pt>
                <c:pt idx="14871">
                  <c:v>1.1711142975654327E-7</c:v>
                </c:pt>
                <c:pt idx="14872">
                  <c:v>1.1711010222140739E-7</c:v>
                </c:pt>
                <c:pt idx="14873">
                  <c:v>1.1710878498637249E-7</c:v>
                </c:pt>
                <c:pt idx="14874">
                  <c:v>1.1710747806509643E-7</c:v>
                </c:pt>
                <c:pt idx="14875">
                  <c:v>1.1710618144229464E-7</c:v>
                </c:pt>
                <c:pt idx="14876">
                  <c:v>1.1710489515129179E-7</c:v>
                </c:pt>
                <c:pt idx="14877">
                  <c:v>1.1710361915743834E-7</c:v>
                </c:pt>
                <c:pt idx="14878">
                  <c:v>1.1710235346888214E-7</c:v>
                </c:pt>
                <c:pt idx="14879">
                  <c:v>1.1710109808491349E-7</c:v>
                </c:pt>
                <c:pt idx="14880">
                  <c:v>1.1709985302092905E-7</c:v>
                </c:pt>
                <c:pt idx="14881">
                  <c:v>1.1709861825517451E-7</c:v>
                </c:pt>
                <c:pt idx="14882">
                  <c:v>1.1709739381434923E-7</c:v>
                </c:pt>
                <c:pt idx="14883">
                  <c:v>1.1709617964942827E-7</c:v>
                </c:pt>
                <c:pt idx="14884">
                  <c:v>1.1709497582028221E-7</c:v>
                </c:pt>
                <c:pt idx="14885">
                  <c:v>1.1709378226866713E-7</c:v>
                </c:pt>
                <c:pt idx="14886">
                  <c:v>1.1709259904512212E-7</c:v>
                </c:pt>
                <c:pt idx="14887">
                  <c:v>1.1709142609844992E-7</c:v>
                </c:pt>
                <c:pt idx="14888">
                  <c:v>1.1709026346727303E-7</c:v>
                </c:pt>
                <c:pt idx="14889">
                  <c:v>1.1708911116303428E-7</c:v>
                </c:pt>
                <c:pt idx="14890">
                  <c:v>1.1708796910315103E-7</c:v>
                </c:pt>
                <c:pt idx="14891">
                  <c:v>1.1708683743162822E-7</c:v>
                </c:pt>
                <c:pt idx="14892">
                  <c:v>1.1708571600172404E-7</c:v>
                </c:pt>
                <c:pt idx="14893">
                  <c:v>1.1708460491524213E-7</c:v>
                </c:pt>
                <c:pt idx="14894">
                  <c:v>1.1708350416823749E-7</c:v>
                </c:pt>
                <c:pt idx="14895">
                  <c:v>1.170824136515777E-7</c:v>
                </c:pt>
                <c:pt idx="14896">
                  <c:v>1.1708133345082503E-7</c:v>
                </c:pt>
                <c:pt idx="14897">
                  <c:v>1.1708026352432544E-7</c:v>
                </c:pt>
                <c:pt idx="14898">
                  <c:v>1.1707920392422579E-7</c:v>
                </c:pt>
                <c:pt idx="14899">
                  <c:v>1.1707815461019203E-7</c:v>
                </c:pt>
                <c:pt idx="14900">
                  <c:v>1.1707711561254657E-7</c:v>
                </c:pt>
                <c:pt idx="14901">
                  <c:v>1.170760869121079E-7</c:v>
                </c:pt>
                <c:pt idx="14902">
                  <c:v>1.1707506851659981E-7</c:v>
                </c:pt>
                <c:pt idx="14903">
                  <c:v>1.170740603893842E-7</c:v>
                </c:pt>
                <c:pt idx="14904">
                  <c:v>1.1707306258783887E-7</c:v>
                </c:pt>
                <c:pt idx="14905">
                  <c:v>1.1707207507553792E-7</c:v>
                </c:pt>
                <c:pt idx="14906">
                  <c:v>1.17071097872315E-7</c:v>
                </c:pt>
                <c:pt idx="14907">
                  <c:v>1.170701309582753E-7</c:v>
                </c:pt>
                <c:pt idx="14908">
                  <c:v>1.1706917433379824E-7</c:v>
                </c:pt>
                <c:pt idx="14909">
                  <c:v>1.1706822800196401E-7</c:v>
                </c:pt>
                <c:pt idx="14910">
                  <c:v>1.1706729198404673E-7</c:v>
                </c:pt>
                <c:pt idx="14911">
                  <c:v>1.1706636625751885E-7</c:v>
                </c:pt>
                <c:pt idx="14912">
                  <c:v>1.17065450824468E-7</c:v>
                </c:pt>
                <c:pt idx="14913">
                  <c:v>1.1706454568176564E-7</c:v>
                </c:pt>
                <c:pt idx="14914">
                  <c:v>1.1706365084020023E-7</c:v>
                </c:pt>
                <c:pt idx="14915">
                  <c:v>1.1706276628877624E-7</c:v>
                </c:pt>
                <c:pt idx="14916">
                  <c:v>1.1706189203423786E-7</c:v>
                </c:pt>
                <c:pt idx="14917">
                  <c:v>1.1706102807284603E-7</c:v>
                </c:pt>
                <c:pt idx="14918">
                  <c:v>1.1706017440825418E-7</c:v>
                </c:pt>
                <c:pt idx="14919">
                  <c:v>1.1705933103299521E-7</c:v>
                </c:pt>
                <c:pt idx="14920">
                  <c:v>1.1705849795120106E-7</c:v>
                </c:pt>
                <c:pt idx="14921">
                  <c:v>1.1705767516225252E-7</c:v>
                </c:pt>
                <c:pt idx="14922">
                  <c:v>1.1705686266812105E-7</c:v>
                </c:pt>
                <c:pt idx="14923">
                  <c:v>1.1705606046900683E-7</c:v>
                </c:pt>
                <c:pt idx="14924">
                  <c:v>1.1705526855383471E-7</c:v>
                </c:pt>
                <c:pt idx="14925">
                  <c:v>1.1705448693008287E-7</c:v>
                </c:pt>
                <c:pt idx="14926">
                  <c:v>1.170537156013311E-7</c:v>
                </c:pt>
                <c:pt idx="14927">
                  <c:v>1.1705295456892952E-7</c:v>
                </c:pt>
                <c:pt idx="14928">
                  <c:v>1.1705220381865674E-7</c:v>
                </c:pt>
                <c:pt idx="14929">
                  <c:v>1.1705146336181476E-7</c:v>
                </c:pt>
                <c:pt idx="14930">
                  <c:v>1.1705073319343262E-7</c:v>
                </c:pt>
                <c:pt idx="14931">
                  <c:v>1.1705001331947659E-7</c:v>
                </c:pt>
                <c:pt idx="14932">
                  <c:v>1.1704930372721525E-7</c:v>
                </c:pt>
                <c:pt idx="14933">
                  <c:v>1.1704860442954721E-7</c:v>
                </c:pt>
                <c:pt idx="14934">
                  <c:v>1.1704791542840127E-7</c:v>
                </c:pt>
                <c:pt idx="14935">
                  <c:v>1.1704723670485972E-7</c:v>
                </c:pt>
                <c:pt idx="14936">
                  <c:v>1.1704656827450495E-7</c:v>
                </c:pt>
                <c:pt idx="14937">
                  <c:v>1.1704591013372447E-7</c:v>
                </c:pt>
                <c:pt idx="14938">
                  <c:v>1.170452622763165E-7</c:v>
                </c:pt>
                <c:pt idx="14939">
                  <c:v>1.1704462471291401E-7</c:v>
                </c:pt>
                <c:pt idx="14940">
                  <c:v>1.1704399743798813E-7</c:v>
                </c:pt>
                <c:pt idx="14941">
                  <c:v>1.1704338044193539E-7</c:v>
                </c:pt>
                <c:pt idx="14942">
                  <c:v>1.1704277373702171E-7</c:v>
                </c:pt>
                <c:pt idx="14943">
                  <c:v>1.1704217732905093E-7</c:v>
                </c:pt>
                <c:pt idx="14944">
                  <c:v>1.1704159120358033E-7</c:v>
                </c:pt>
                <c:pt idx="14945">
                  <c:v>1.1704101536056061E-7</c:v>
                </c:pt>
                <c:pt idx="14946">
                  <c:v>1.1704044980143488E-7</c:v>
                </c:pt>
                <c:pt idx="14947">
                  <c:v>1.1703989453768244E-7</c:v>
                </c:pt>
                <c:pt idx="14948">
                  <c:v>1.1703934952014419E-7</c:v>
                </c:pt>
                <c:pt idx="14949">
                  <c:v>1.1703881485012597E-7</c:v>
                </c:pt>
                <c:pt idx="14950">
                  <c:v>1.1703829043529808E-7</c:v>
                </c:pt>
                <c:pt idx="14951">
                  <c:v>1.170377763168579E-7</c:v>
                </c:pt>
                <c:pt idx="14952">
                  <c:v>1.1703727247063584E-7</c:v>
                </c:pt>
                <c:pt idx="14953">
                  <c:v>1.1703677892015179E-7</c:v>
                </c:pt>
                <c:pt idx="14954">
                  <c:v>1.1703629564852853E-7</c:v>
                </c:pt>
                <c:pt idx="14955">
                  <c:v>1.1703582267180865E-7</c:v>
                </c:pt>
                <c:pt idx="14956">
                  <c:v>1.1703535996916215E-7</c:v>
                </c:pt>
                <c:pt idx="14957">
                  <c:v>1.1703490755366462E-7</c:v>
                </c:pt>
                <c:pt idx="14958">
                  <c:v>1.170344654192177E-7</c:v>
                </c:pt>
                <c:pt idx="14959">
                  <c:v>1.170340335719575E-7</c:v>
                </c:pt>
                <c:pt idx="14960">
                  <c:v>1.1703361200874896E-7</c:v>
                </c:pt>
                <c:pt idx="14961">
                  <c:v>1.1703320073163852E-7</c:v>
                </c:pt>
                <c:pt idx="14962">
                  <c:v>1.1703279973778816E-7</c:v>
                </c:pt>
                <c:pt idx="14963">
                  <c:v>1.1703240902792961E-7</c:v>
                </c:pt>
                <c:pt idx="14964">
                  <c:v>1.1703202859799422E-7</c:v>
                </c:pt>
                <c:pt idx="14965">
                  <c:v>1.1703165845151872E-7</c:v>
                </c:pt>
                <c:pt idx="14966">
                  <c:v>1.1703129860237219E-7</c:v>
                </c:pt>
                <c:pt idx="14967">
                  <c:v>1.1703094901895343E-7</c:v>
                </c:pt>
                <c:pt idx="14968">
                  <c:v>1.1703060972794401E-7</c:v>
                </c:pt>
                <c:pt idx="14969">
                  <c:v>1.1703028071350046E-7</c:v>
                </c:pt>
                <c:pt idx="14970">
                  <c:v>1.1702996198088165E-7</c:v>
                </c:pt>
                <c:pt idx="14971">
                  <c:v>1.1702965354104438E-7</c:v>
                </c:pt>
                <c:pt idx="14972">
                  <c:v>1.1702935537727819E-7</c:v>
                </c:pt>
                <c:pt idx="14973">
                  <c:v>1.1702906749444748E-7</c:v>
                </c:pt>
                <c:pt idx="14974">
                  <c:v>1.1702878989471644E-7</c:v>
                </c:pt>
                <c:pt idx="14975">
                  <c:v>1.1702852258046941E-7</c:v>
                </c:pt>
                <c:pt idx="14976">
                  <c:v>1.1702826554367537E-7</c:v>
                </c:pt>
                <c:pt idx="14977">
                  <c:v>1.1702801878481226E-7</c:v>
                </c:pt>
                <c:pt idx="14978">
                  <c:v>1.170277823164967E-7</c:v>
                </c:pt>
                <c:pt idx="14979">
                  <c:v>1.1702755612861786E-7</c:v>
                </c:pt>
                <c:pt idx="14980">
                  <c:v>1.1702734022043864E-7</c:v>
                </c:pt>
                <c:pt idx="14981">
                  <c:v>1.1702713460798043E-7</c:v>
                </c:pt>
                <c:pt idx="14982">
                  <c:v>1.1702693926779903E-7</c:v>
                </c:pt>
                <c:pt idx="14983">
                  <c:v>1.170267541925589E-7</c:v>
                </c:pt>
                <c:pt idx="14984">
                  <c:v>1.170265794126339E-7</c:v>
                </c:pt>
                <c:pt idx="14985">
                  <c:v>1.1702641490873803E-7</c:v>
                </c:pt>
                <c:pt idx="14986">
                  <c:v>1.1702626069382647E-7</c:v>
                </c:pt>
                <c:pt idx="14987">
                  <c:v>1.1702611675789656E-7</c:v>
                </c:pt>
                <c:pt idx="14988">
                  <c:v>1.1702598311116091E-7</c:v>
                </c:pt>
                <c:pt idx="14989">
                  <c:v>1.1702585972673563E-7</c:v>
                </c:pt>
                <c:pt idx="14990">
                  <c:v>1.1702574662001697E-7</c:v>
                </c:pt>
                <c:pt idx="14991">
                  <c:v>1.1702564378606326E-7</c:v>
                </c:pt>
                <c:pt idx="14992">
                  <c:v>1.1702555127238707E-7</c:v>
                </c:pt>
                <c:pt idx="14993">
                  <c:v>1.1702546906044981E-7</c:v>
                </c:pt>
                <c:pt idx="14994">
                  <c:v>1.1702539711060807E-7</c:v>
                </c:pt>
                <c:pt idx="14995">
                  <c:v>1.1702533543364299E-7</c:v>
                </c:pt>
                <c:pt idx="14996">
                  <c:v>1.1702528402272137E-7</c:v>
                </c:pt>
                <c:pt idx="14997">
                  <c:v>1.170252428786249E-7</c:v>
                </c:pt>
                <c:pt idx="14998">
                  <c:v>1.1702521202897995E-7</c:v>
                </c:pt>
                <c:pt idx="14999">
                  <c:v>1.1702519147157357E-7</c:v>
                </c:pt>
                <c:pt idx="15000">
                  <c:v>1.1702518119906153E-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540736"/>
        <c:axId val="73543040"/>
      </c:scatterChart>
      <c:valAx>
        <c:axId val="73540736"/>
        <c:scaling>
          <c:orientation val="minMax"/>
          <c:max val="5000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Frequency (kHz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it-IT"/>
          </a:p>
        </c:txPr>
        <c:crossAx val="73543040"/>
        <c:crossesAt val="-1.5"/>
        <c:crossBetween val="midCat"/>
        <c:majorUnit val="50000"/>
        <c:dispUnits>
          <c:builtInUnit val="thousands"/>
        </c:dispUnits>
      </c:valAx>
      <c:valAx>
        <c:axId val="73543040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ower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low"/>
        <c:crossAx val="73540736"/>
        <c:crossesAt val="-500000"/>
        <c:crossBetween val="midCat"/>
      </c:valAx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b="0"/>
      </a:pPr>
      <a:endParaRPr lang="it-IT"/>
    </a:p>
  </c:tx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A=100</c:v>
          </c:tx>
          <c:marker>
            <c:symbol val="none"/>
          </c:marker>
          <c:xVal>
            <c:numRef>
              <c:f>'4'!$E$2:$E$5002</c:f>
              <c:numCache>
                <c:formatCode>General</c:formatCode>
                <c:ptCount val="5001"/>
                <c:pt idx="0">
                  <c:v>0</c:v>
                </c:pt>
                <c:pt idx="1">
                  <c:v>0.2</c:v>
                </c:pt>
                <c:pt idx="2">
                  <c:v>0.40000000000000008</c:v>
                </c:pt>
                <c:pt idx="3">
                  <c:v>0.60000000000000064</c:v>
                </c:pt>
                <c:pt idx="4">
                  <c:v>0.79999999999999993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766</c:v>
                </c:pt>
                <c:pt idx="9">
                  <c:v>1.7999999999999732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5999999999999988</c:v>
                </c:pt>
                <c:pt idx="14">
                  <c:v>2.8</c:v>
                </c:pt>
                <c:pt idx="15">
                  <c:v>3</c:v>
                </c:pt>
                <c:pt idx="16">
                  <c:v>3.1999999999999997</c:v>
                </c:pt>
                <c:pt idx="17">
                  <c:v>3.3999999999999977</c:v>
                </c:pt>
                <c:pt idx="18">
                  <c:v>3.5999999999999988</c:v>
                </c:pt>
                <c:pt idx="19">
                  <c:v>3.8</c:v>
                </c:pt>
                <c:pt idx="20">
                  <c:v>4</c:v>
                </c:pt>
                <c:pt idx="21">
                  <c:v>4.1999999999999975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1999999999999975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3999999999999995</c:v>
                </c:pt>
                <c:pt idx="33">
                  <c:v>6.6</c:v>
                </c:pt>
                <c:pt idx="34">
                  <c:v>6.7999999999999989</c:v>
                </c:pt>
                <c:pt idx="35">
                  <c:v>7</c:v>
                </c:pt>
                <c:pt idx="36">
                  <c:v>7.1999999999999975</c:v>
                </c:pt>
                <c:pt idx="37">
                  <c:v>7.3999999999999995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2000000000000011</c:v>
                </c:pt>
                <c:pt idx="42">
                  <c:v>8.4000000000000021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2000000000000011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25</c:v>
                </c:pt>
                <c:pt idx="50">
                  <c:v>10</c:v>
                </c:pt>
                <c:pt idx="51">
                  <c:v>10.200000000000001</c:v>
                </c:pt>
                <c:pt idx="52">
                  <c:v>10.400000000000002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00000000000002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  <c:pt idx="61">
                  <c:v>12.2</c:v>
                </c:pt>
                <c:pt idx="62">
                  <c:v>12.4</c:v>
                </c:pt>
                <c:pt idx="63">
                  <c:v>12.6</c:v>
                </c:pt>
                <c:pt idx="64">
                  <c:v>12.8</c:v>
                </c:pt>
                <c:pt idx="65">
                  <c:v>13</c:v>
                </c:pt>
                <c:pt idx="66">
                  <c:v>13.2</c:v>
                </c:pt>
                <c:pt idx="67">
                  <c:v>13.400000000000002</c:v>
                </c:pt>
                <c:pt idx="68">
                  <c:v>13.600000000000001</c:v>
                </c:pt>
                <c:pt idx="69">
                  <c:v>13.8</c:v>
                </c:pt>
                <c:pt idx="70">
                  <c:v>14</c:v>
                </c:pt>
                <c:pt idx="71">
                  <c:v>14.2</c:v>
                </c:pt>
                <c:pt idx="72">
                  <c:v>14.400000000000002</c:v>
                </c:pt>
                <c:pt idx="73">
                  <c:v>14.6</c:v>
                </c:pt>
                <c:pt idx="74">
                  <c:v>14.8</c:v>
                </c:pt>
                <c:pt idx="75">
                  <c:v>15.000000000000002</c:v>
                </c:pt>
                <c:pt idx="76">
                  <c:v>15.2</c:v>
                </c:pt>
                <c:pt idx="77">
                  <c:v>15.400000000000002</c:v>
                </c:pt>
                <c:pt idx="78">
                  <c:v>15.6</c:v>
                </c:pt>
                <c:pt idx="79">
                  <c:v>15.8</c:v>
                </c:pt>
                <c:pt idx="80">
                  <c:v>16</c:v>
                </c:pt>
                <c:pt idx="81">
                  <c:v>16.2</c:v>
                </c:pt>
                <c:pt idx="82">
                  <c:v>16.399999999999999</c:v>
                </c:pt>
                <c:pt idx="83">
                  <c:v>16.600000000000001</c:v>
                </c:pt>
                <c:pt idx="84">
                  <c:v>16.799999999999986</c:v>
                </c:pt>
                <c:pt idx="85">
                  <c:v>17</c:v>
                </c:pt>
                <c:pt idx="86">
                  <c:v>17.2</c:v>
                </c:pt>
                <c:pt idx="87">
                  <c:v>17.399999999999999</c:v>
                </c:pt>
                <c:pt idx="88">
                  <c:v>17.600000000000001</c:v>
                </c:pt>
                <c:pt idx="89">
                  <c:v>17.8</c:v>
                </c:pt>
                <c:pt idx="90">
                  <c:v>18</c:v>
                </c:pt>
                <c:pt idx="91">
                  <c:v>18.2</c:v>
                </c:pt>
                <c:pt idx="92">
                  <c:v>18.399999999999999</c:v>
                </c:pt>
                <c:pt idx="93">
                  <c:v>18.599999999999987</c:v>
                </c:pt>
                <c:pt idx="94">
                  <c:v>18.8</c:v>
                </c:pt>
                <c:pt idx="95">
                  <c:v>18.999999999999989</c:v>
                </c:pt>
                <c:pt idx="96">
                  <c:v>19.2</c:v>
                </c:pt>
                <c:pt idx="97">
                  <c:v>19.400000000000002</c:v>
                </c:pt>
                <c:pt idx="98">
                  <c:v>19.599999999999987</c:v>
                </c:pt>
                <c:pt idx="99">
                  <c:v>19.8</c:v>
                </c:pt>
                <c:pt idx="100">
                  <c:v>20</c:v>
                </c:pt>
                <c:pt idx="101">
                  <c:v>20.2</c:v>
                </c:pt>
                <c:pt idx="102">
                  <c:v>20.399999999999999</c:v>
                </c:pt>
                <c:pt idx="103">
                  <c:v>20.599999999999987</c:v>
                </c:pt>
                <c:pt idx="104">
                  <c:v>20.799999999999986</c:v>
                </c:pt>
                <c:pt idx="105">
                  <c:v>21</c:v>
                </c:pt>
                <c:pt idx="106">
                  <c:v>21.2</c:v>
                </c:pt>
                <c:pt idx="107">
                  <c:v>21.4</c:v>
                </c:pt>
                <c:pt idx="108">
                  <c:v>21.6</c:v>
                </c:pt>
                <c:pt idx="109">
                  <c:v>21.799999999999986</c:v>
                </c:pt>
                <c:pt idx="110">
                  <c:v>22</c:v>
                </c:pt>
                <c:pt idx="111">
                  <c:v>22.199999999999996</c:v>
                </c:pt>
                <c:pt idx="112">
                  <c:v>22.4</c:v>
                </c:pt>
                <c:pt idx="113">
                  <c:v>22.6</c:v>
                </c:pt>
                <c:pt idx="114">
                  <c:v>22.799999999999986</c:v>
                </c:pt>
                <c:pt idx="115">
                  <c:v>23</c:v>
                </c:pt>
                <c:pt idx="116">
                  <c:v>23.2</c:v>
                </c:pt>
                <c:pt idx="117">
                  <c:v>23.4</c:v>
                </c:pt>
                <c:pt idx="118">
                  <c:v>23.599999999999987</c:v>
                </c:pt>
                <c:pt idx="119">
                  <c:v>23.8</c:v>
                </c:pt>
                <c:pt idx="120">
                  <c:v>24</c:v>
                </c:pt>
                <c:pt idx="121">
                  <c:v>24.2</c:v>
                </c:pt>
                <c:pt idx="122">
                  <c:v>24.4</c:v>
                </c:pt>
                <c:pt idx="123">
                  <c:v>24.599999999999987</c:v>
                </c:pt>
                <c:pt idx="124">
                  <c:v>24.8</c:v>
                </c:pt>
                <c:pt idx="125">
                  <c:v>24.999999999999989</c:v>
                </c:pt>
                <c:pt idx="126">
                  <c:v>25.2</c:v>
                </c:pt>
                <c:pt idx="127">
                  <c:v>25.4</c:v>
                </c:pt>
                <c:pt idx="128">
                  <c:v>25.599999999999987</c:v>
                </c:pt>
                <c:pt idx="129">
                  <c:v>25.8</c:v>
                </c:pt>
                <c:pt idx="130">
                  <c:v>26</c:v>
                </c:pt>
                <c:pt idx="131">
                  <c:v>26.2</c:v>
                </c:pt>
                <c:pt idx="132">
                  <c:v>26.4</c:v>
                </c:pt>
                <c:pt idx="133">
                  <c:v>26.599999999999987</c:v>
                </c:pt>
                <c:pt idx="134">
                  <c:v>26.799999999999986</c:v>
                </c:pt>
                <c:pt idx="135">
                  <c:v>27</c:v>
                </c:pt>
                <c:pt idx="136">
                  <c:v>27.199999999999996</c:v>
                </c:pt>
                <c:pt idx="137">
                  <c:v>27.4</c:v>
                </c:pt>
                <c:pt idx="138">
                  <c:v>27.6</c:v>
                </c:pt>
                <c:pt idx="139">
                  <c:v>27.799999999999986</c:v>
                </c:pt>
                <c:pt idx="140">
                  <c:v>28</c:v>
                </c:pt>
                <c:pt idx="141">
                  <c:v>28.2</c:v>
                </c:pt>
                <c:pt idx="142">
                  <c:v>28.4</c:v>
                </c:pt>
                <c:pt idx="143">
                  <c:v>28.599999999999987</c:v>
                </c:pt>
                <c:pt idx="144">
                  <c:v>28.799999999999986</c:v>
                </c:pt>
                <c:pt idx="145">
                  <c:v>29</c:v>
                </c:pt>
                <c:pt idx="146">
                  <c:v>29.2</c:v>
                </c:pt>
                <c:pt idx="147">
                  <c:v>29.4</c:v>
                </c:pt>
                <c:pt idx="148">
                  <c:v>29.599999999999987</c:v>
                </c:pt>
                <c:pt idx="149">
                  <c:v>29.8</c:v>
                </c:pt>
                <c:pt idx="150">
                  <c:v>29.999999999999989</c:v>
                </c:pt>
                <c:pt idx="151">
                  <c:v>30.2</c:v>
                </c:pt>
                <c:pt idx="152">
                  <c:v>30.4</c:v>
                </c:pt>
                <c:pt idx="153">
                  <c:v>30.599999999999987</c:v>
                </c:pt>
                <c:pt idx="154">
                  <c:v>30.799999999999986</c:v>
                </c:pt>
                <c:pt idx="155">
                  <c:v>31</c:v>
                </c:pt>
                <c:pt idx="156">
                  <c:v>31.2</c:v>
                </c:pt>
                <c:pt idx="157">
                  <c:v>31.4</c:v>
                </c:pt>
                <c:pt idx="158">
                  <c:v>31.599999999999987</c:v>
                </c:pt>
                <c:pt idx="159">
                  <c:v>31.8</c:v>
                </c:pt>
                <c:pt idx="160">
                  <c:v>32</c:v>
                </c:pt>
                <c:pt idx="161">
                  <c:v>32.20000000000001</c:v>
                </c:pt>
                <c:pt idx="162">
                  <c:v>32.4</c:v>
                </c:pt>
                <c:pt idx="163">
                  <c:v>32.6</c:v>
                </c:pt>
                <c:pt idx="164">
                  <c:v>32.800000000000004</c:v>
                </c:pt>
                <c:pt idx="165">
                  <c:v>33</c:v>
                </c:pt>
                <c:pt idx="166">
                  <c:v>33.200000000000003</c:v>
                </c:pt>
                <c:pt idx="167">
                  <c:v>33.4</c:v>
                </c:pt>
                <c:pt idx="168">
                  <c:v>33.600000000000009</c:v>
                </c:pt>
                <c:pt idx="169">
                  <c:v>33.800000000000004</c:v>
                </c:pt>
                <c:pt idx="170">
                  <c:v>34</c:v>
                </c:pt>
                <c:pt idx="171">
                  <c:v>34.20000000000001</c:v>
                </c:pt>
                <c:pt idx="172">
                  <c:v>34.4</c:v>
                </c:pt>
                <c:pt idx="173">
                  <c:v>34.6</c:v>
                </c:pt>
                <c:pt idx="174">
                  <c:v>34.800000000000004</c:v>
                </c:pt>
                <c:pt idx="175">
                  <c:v>35</c:v>
                </c:pt>
                <c:pt idx="176">
                  <c:v>35.200000000000003</c:v>
                </c:pt>
                <c:pt idx="177">
                  <c:v>35.4</c:v>
                </c:pt>
                <c:pt idx="178">
                  <c:v>35.6</c:v>
                </c:pt>
                <c:pt idx="179">
                  <c:v>35.800000000000004</c:v>
                </c:pt>
                <c:pt idx="180">
                  <c:v>36</c:v>
                </c:pt>
                <c:pt idx="181">
                  <c:v>36.20000000000001</c:v>
                </c:pt>
                <c:pt idx="182">
                  <c:v>36.4</c:v>
                </c:pt>
                <c:pt idx="183">
                  <c:v>36.600000000000009</c:v>
                </c:pt>
                <c:pt idx="184">
                  <c:v>36.800000000000004</c:v>
                </c:pt>
                <c:pt idx="185">
                  <c:v>37</c:v>
                </c:pt>
                <c:pt idx="186">
                  <c:v>37.20000000000001</c:v>
                </c:pt>
                <c:pt idx="187">
                  <c:v>37.4</c:v>
                </c:pt>
                <c:pt idx="188">
                  <c:v>37.6</c:v>
                </c:pt>
                <c:pt idx="189">
                  <c:v>37.800000000000004</c:v>
                </c:pt>
                <c:pt idx="190">
                  <c:v>38</c:v>
                </c:pt>
                <c:pt idx="191">
                  <c:v>38.200000000000003</c:v>
                </c:pt>
                <c:pt idx="192">
                  <c:v>38.4</c:v>
                </c:pt>
                <c:pt idx="193">
                  <c:v>38.600000000000009</c:v>
                </c:pt>
                <c:pt idx="194">
                  <c:v>38.800000000000004</c:v>
                </c:pt>
                <c:pt idx="195">
                  <c:v>39</c:v>
                </c:pt>
                <c:pt idx="196">
                  <c:v>39.20000000000001</c:v>
                </c:pt>
                <c:pt idx="197">
                  <c:v>39.4</c:v>
                </c:pt>
                <c:pt idx="198">
                  <c:v>39.6</c:v>
                </c:pt>
                <c:pt idx="199">
                  <c:v>39.800000000000004</c:v>
                </c:pt>
                <c:pt idx="200">
                  <c:v>40</c:v>
                </c:pt>
                <c:pt idx="201">
                  <c:v>40.200000000000003</c:v>
                </c:pt>
                <c:pt idx="202">
                  <c:v>40.4</c:v>
                </c:pt>
                <c:pt idx="203">
                  <c:v>40.600000000000009</c:v>
                </c:pt>
                <c:pt idx="204">
                  <c:v>40.800000000000004</c:v>
                </c:pt>
                <c:pt idx="205">
                  <c:v>41</c:v>
                </c:pt>
                <c:pt idx="206">
                  <c:v>41.20000000000001</c:v>
                </c:pt>
                <c:pt idx="207">
                  <c:v>41.4</c:v>
                </c:pt>
                <c:pt idx="208">
                  <c:v>41.600000000000009</c:v>
                </c:pt>
                <c:pt idx="209">
                  <c:v>41.8</c:v>
                </c:pt>
                <c:pt idx="210">
                  <c:v>42</c:v>
                </c:pt>
                <c:pt idx="211">
                  <c:v>42.20000000000001</c:v>
                </c:pt>
                <c:pt idx="212">
                  <c:v>42.4</c:v>
                </c:pt>
                <c:pt idx="213">
                  <c:v>42.6</c:v>
                </c:pt>
                <c:pt idx="214">
                  <c:v>42.8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600000000000009</c:v>
                </c:pt>
                <c:pt idx="219">
                  <c:v>43.800000000000004</c:v>
                </c:pt>
                <c:pt idx="220">
                  <c:v>44</c:v>
                </c:pt>
                <c:pt idx="221">
                  <c:v>44.20000000000001</c:v>
                </c:pt>
                <c:pt idx="222">
                  <c:v>44.4</c:v>
                </c:pt>
                <c:pt idx="223">
                  <c:v>44.6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4</c:v>
                </c:pt>
                <c:pt idx="228">
                  <c:v>45.600000000000009</c:v>
                </c:pt>
                <c:pt idx="229">
                  <c:v>45.8</c:v>
                </c:pt>
                <c:pt idx="230">
                  <c:v>46</c:v>
                </c:pt>
                <c:pt idx="231">
                  <c:v>46.20000000000001</c:v>
                </c:pt>
                <c:pt idx="232">
                  <c:v>46.4</c:v>
                </c:pt>
                <c:pt idx="233">
                  <c:v>46.6</c:v>
                </c:pt>
                <c:pt idx="234">
                  <c:v>46.8</c:v>
                </c:pt>
                <c:pt idx="235">
                  <c:v>47</c:v>
                </c:pt>
                <c:pt idx="236">
                  <c:v>47.20000000000001</c:v>
                </c:pt>
                <c:pt idx="237">
                  <c:v>47.4</c:v>
                </c:pt>
                <c:pt idx="238">
                  <c:v>47.6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</c:v>
                </c:pt>
                <c:pt idx="243">
                  <c:v>48.600000000000009</c:v>
                </c:pt>
                <c:pt idx="244">
                  <c:v>48.8</c:v>
                </c:pt>
                <c:pt idx="245">
                  <c:v>49</c:v>
                </c:pt>
                <c:pt idx="246">
                  <c:v>49.20000000000001</c:v>
                </c:pt>
                <c:pt idx="247">
                  <c:v>49.4</c:v>
                </c:pt>
                <c:pt idx="248">
                  <c:v>49.6</c:v>
                </c:pt>
                <c:pt idx="249">
                  <c:v>49.8</c:v>
                </c:pt>
                <c:pt idx="250">
                  <c:v>50</c:v>
                </c:pt>
                <c:pt idx="251">
                  <c:v>50.2</c:v>
                </c:pt>
                <c:pt idx="252">
                  <c:v>50.4</c:v>
                </c:pt>
                <c:pt idx="253">
                  <c:v>50.600000000000009</c:v>
                </c:pt>
                <c:pt idx="254">
                  <c:v>50.8</c:v>
                </c:pt>
                <c:pt idx="255">
                  <c:v>51</c:v>
                </c:pt>
                <c:pt idx="256">
                  <c:v>51.20000000000001</c:v>
                </c:pt>
                <c:pt idx="257">
                  <c:v>51.4</c:v>
                </c:pt>
                <c:pt idx="258">
                  <c:v>51.6</c:v>
                </c:pt>
                <c:pt idx="259">
                  <c:v>51.8</c:v>
                </c:pt>
                <c:pt idx="260">
                  <c:v>52</c:v>
                </c:pt>
                <c:pt idx="261">
                  <c:v>52.20000000000001</c:v>
                </c:pt>
                <c:pt idx="262">
                  <c:v>52.4</c:v>
                </c:pt>
                <c:pt idx="263">
                  <c:v>52.600000000000009</c:v>
                </c:pt>
                <c:pt idx="264">
                  <c:v>52.8</c:v>
                </c:pt>
                <c:pt idx="265">
                  <c:v>53</c:v>
                </c:pt>
                <c:pt idx="266">
                  <c:v>53.20000000000001</c:v>
                </c:pt>
                <c:pt idx="267">
                  <c:v>53.4</c:v>
                </c:pt>
                <c:pt idx="268">
                  <c:v>53.600000000000009</c:v>
                </c:pt>
                <c:pt idx="269">
                  <c:v>53.8</c:v>
                </c:pt>
                <c:pt idx="270">
                  <c:v>54</c:v>
                </c:pt>
                <c:pt idx="271">
                  <c:v>54.20000000000001</c:v>
                </c:pt>
                <c:pt idx="272">
                  <c:v>54.4</c:v>
                </c:pt>
                <c:pt idx="273">
                  <c:v>54.6</c:v>
                </c:pt>
                <c:pt idx="274">
                  <c:v>54.8</c:v>
                </c:pt>
                <c:pt idx="275">
                  <c:v>55</c:v>
                </c:pt>
                <c:pt idx="276">
                  <c:v>55.2</c:v>
                </c:pt>
                <c:pt idx="277">
                  <c:v>55.4</c:v>
                </c:pt>
                <c:pt idx="278">
                  <c:v>55.600000000000009</c:v>
                </c:pt>
                <c:pt idx="279">
                  <c:v>55.8</c:v>
                </c:pt>
                <c:pt idx="280">
                  <c:v>56</c:v>
                </c:pt>
                <c:pt idx="281">
                  <c:v>56.20000000000001</c:v>
                </c:pt>
                <c:pt idx="282">
                  <c:v>56.4</c:v>
                </c:pt>
                <c:pt idx="283">
                  <c:v>56.6</c:v>
                </c:pt>
                <c:pt idx="284">
                  <c:v>56.8</c:v>
                </c:pt>
                <c:pt idx="285">
                  <c:v>57</c:v>
                </c:pt>
                <c:pt idx="286">
                  <c:v>57.20000000000001</c:v>
                </c:pt>
                <c:pt idx="287">
                  <c:v>57.4</c:v>
                </c:pt>
                <c:pt idx="288">
                  <c:v>57.600000000000009</c:v>
                </c:pt>
                <c:pt idx="289">
                  <c:v>57.8</c:v>
                </c:pt>
                <c:pt idx="290">
                  <c:v>58</c:v>
                </c:pt>
                <c:pt idx="291">
                  <c:v>58.20000000000001</c:v>
                </c:pt>
                <c:pt idx="292">
                  <c:v>58.4</c:v>
                </c:pt>
                <c:pt idx="293">
                  <c:v>58.600000000000009</c:v>
                </c:pt>
                <c:pt idx="294">
                  <c:v>58.8</c:v>
                </c:pt>
                <c:pt idx="295">
                  <c:v>59</c:v>
                </c:pt>
                <c:pt idx="296">
                  <c:v>59.20000000000001</c:v>
                </c:pt>
                <c:pt idx="297">
                  <c:v>59.4</c:v>
                </c:pt>
                <c:pt idx="298">
                  <c:v>59.6</c:v>
                </c:pt>
                <c:pt idx="299">
                  <c:v>59.8</c:v>
                </c:pt>
                <c:pt idx="300">
                  <c:v>60</c:v>
                </c:pt>
                <c:pt idx="301">
                  <c:v>60.2</c:v>
                </c:pt>
                <c:pt idx="302">
                  <c:v>60.4</c:v>
                </c:pt>
                <c:pt idx="303">
                  <c:v>60.600000000000009</c:v>
                </c:pt>
                <c:pt idx="304">
                  <c:v>60.8</c:v>
                </c:pt>
                <c:pt idx="305">
                  <c:v>61</c:v>
                </c:pt>
                <c:pt idx="306">
                  <c:v>61.20000000000001</c:v>
                </c:pt>
                <c:pt idx="307">
                  <c:v>61.4</c:v>
                </c:pt>
                <c:pt idx="308">
                  <c:v>61.600000000000009</c:v>
                </c:pt>
                <c:pt idx="309">
                  <c:v>61.8</c:v>
                </c:pt>
                <c:pt idx="310">
                  <c:v>62</c:v>
                </c:pt>
                <c:pt idx="311">
                  <c:v>62.20000000000001</c:v>
                </c:pt>
                <c:pt idx="312">
                  <c:v>62.4</c:v>
                </c:pt>
                <c:pt idx="313">
                  <c:v>62.6</c:v>
                </c:pt>
                <c:pt idx="314">
                  <c:v>62.8</c:v>
                </c:pt>
                <c:pt idx="315">
                  <c:v>63</c:v>
                </c:pt>
                <c:pt idx="316">
                  <c:v>63.20000000000001</c:v>
                </c:pt>
                <c:pt idx="317">
                  <c:v>63.4</c:v>
                </c:pt>
                <c:pt idx="318">
                  <c:v>63.6</c:v>
                </c:pt>
                <c:pt idx="319">
                  <c:v>63.800000000000004</c:v>
                </c:pt>
                <c:pt idx="320">
                  <c:v>64</c:v>
                </c:pt>
                <c:pt idx="321">
                  <c:v>64.2</c:v>
                </c:pt>
                <c:pt idx="322">
                  <c:v>64.399999999999991</c:v>
                </c:pt>
                <c:pt idx="323">
                  <c:v>64.599999999999994</c:v>
                </c:pt>
                <c:pt idx="324">
                  <c:v>64.8</c:v>
                </c:pt>
                <c:pt idx="325">
                  <c:v>65</c:v>
                </c:pt>
                <c:pt idx="326">
                  <c:v>65.2</c:v>
                </c:pt>
                <c:pt idx="327">
                  <c:v>65.399999999999991</c:v>
                </c:pt>
                <c:pt idx="328">
                  <c:v>65.599999999999994</c:v>
                </c:pt>
                <c:pt idx="329">
                  <c:v>65.8</c:v>
                </c:pt>
                <c:pt idx="330">
                  <c:v>66</c:v>
                </c:pt>
                <c:pt idx="331">
                  <c:v>66.2</c:v>
                </c:pt>
                <c:pt idx="332">
                  <c:v>66.400000000000006</c:v>
                </c:pt>
                <c:pt idx="333">
                  <c:v>66.599999999999994</c:v>
                </c:pt>
                <c:pt idx="334">
                  <c:v>66.8</c:v>
                </c:pt>
                <c:pt idx="335">
                  <c:v>67</c:v>
                </c:pt>
                <c:pt idx="336">
                  <c:v>67.2</c:v>
                </c:pt>
                <c:pt idx="337">
                  <c:v>67.399999999999991</c:v>
                </c:pt>
                <c:pt idx="338">
                  <c:v>67.600000000000009</c:v>
                </c:pt>
                <c:pt idx="339">
                  <c:v>67.8</c:v>
                </c:pt>
                <c:pt idx="340">
                  <c:v>68</c:v>
                </c:pt>
                <c:pt idx="341">
                  <c:v>68.2</c:v>
                </c:pt>
                <c:pt idx="342">
                  <c:v>68.399999999999991</c:v>
                </c:pt>
                <c:pt idx="343">
                  <c:v>68.599999999999994</c:v>
                </c:pt>
                <c:pt idx="344">
                  <c:v>68.8</c:v>
                </c:pt>
                <c:pt idx="345">
                  <c:v>69</c:v>
                </c:pt>
                <c:pt idx="346">
                  <c:v>69.2</c:v>
                </c:pt>
                <c:pt idx="347">
                  <c:v>69.399999999999991</c:v>
                </c:pt>
                <c:pt idx="348">
                  <c:v>69.599999999999994</c:v>
                </c:pt>
                <c:pt idx="349">
                  <c:v>69.8</c:v>
                </c:pt>
                <c:pt idx="350">
                  <c:v>70</c:v>
                </c:pt>
                <c:pt idx="351">
                  <c:v>70.2</c:v>
                </c:pt>
                <c:pt idx="352">
                  <c:v>70.400000000000006</c:v>
                </c:pt>
                <c:pt idx="353">
                  <c:v>70.599999999999994</c:v>
                </c:pt>
                <c:pt idx="354">
                  <c:v>70.8</c:v>
                </c:pt>
                <c:pt idx="355">
                  <c:v>71</c:v>
                </c:pt>
                <c:pt idx="356">
                  <c:v>71.2</c:v>
                </c:pt>
                <c:pt idx="357">
                  <c:v>71.400000000000006</c:v>
                </c:pt>
                <c:pt idx="358">
                  <c:v>71.599999999999994</c:v>
                </c:pt>
                <c:pt idx="359">
                  <c:v>71.8</c:v>
                </c:pt>
                <c:pt idx="360">
                  <c:v>72</c:v>
                </c:pt>
                <c:pt idx="361">
                  <c:v>72.2</c:v>
                </c:pt>
                <c:pt idx="362">
                  <c:v>72.399999999999991</c:v>
                </c:pt>
                <c:pt idx="363">
                  <c:v>72.600000000000009</c:v>
                </c:pt>
                <c:pt idx="364">
                  <c:v>72.8</c:v>
                </c:pt>
                <c:pt idx="365">
                  <c:v>73</c:v>
                </c:pt>
                <c:pt idx="366">
                  <c:v>73.2</c:v>
                </c:pt>
                <c:pt idx="367">
                  <c:v>73.399999999999991</c:v>
                </c:pt>
                <c:pt idx="368">
                  <c:v>73.599999999999994</c:v>
                </c:pt>
                <c:pt idx="369">
                  <c:v>73.8</c:v>
                </c:pt>
                <c:pt idx="370">
                  <c:v>74</c:v>
                </c:pt>
                <c:pt idx="371">
                  <c:v>74.2</c:v>
                </c:pt>
                <c:pt idx="372">
                  <c:v>74.399999999999991</c:v>
                </c:pt>
                <c:pt idx="373">
                  <c:v>74.599999999999994</c:v>
                </c:pt>
                <c:pt idx="374">
                  <c:v>74.8</c:v>
                </c:pt>
                <c:pt idx="375">
                  <c:v>75</c:v>
                </c:pt>
                <c:pt idx="376">
                  <c:v>75.2</c:v>
                </c:pt>
                <c:pt idx="377">
                  <c:v>75.400000000000006</c:v>
                </c:pt>
                <c:pt idx="378">
                  <c:v>75.599999999999994</c:v>
                </c:pt>
                <c:pt idx="379">
                  <c:v>75.8</c:v>
                </c:pt>
                <c:pt idx="380">
                  <c:v>76</c:v>
                </c:pt>
                <c:pt idx="381">
                  <c:v>76.2</c:v>
                </c:pt>
                <c:pt idx="382">
                  <c:v>76.400000000000006</c:v>
                </c:pt>
                <c:pt idx="383">
                  <c:v>76.599999999999994</c:v>
                </c:pt>
                <c:pt idx="384">
                  <c:v>76.8</c:v>
                </c:pt>
                <c:pt idx="385">
                  <c:v>77</c:v>
                </c:pt>
                <c:pt idx="386">
                  <c:v>77.2</c:v>
                </c:pt>
                <c:pt idx="387">
                  <c:v>77.399999999999991</c:v>
                </c:pt>
                <c:pt idx="388">
                  <c:v>77.600000000000009</c:v>
                </c:pt>
                <c:pt idx="389">
                  <c:v>77.8</c:v>
                </c:pt>
                <c:pt idx="390">
                  <c:v>78</c:v>
                </c:pt>
                <c:pt idx="391">
                  <c:v>78.2</c:v>
                </c:pt>
                <c:pt idx="392">
                  <c:v>78.399999999999991</c:v>
                </c:pt>
                <c:pt idx="393">
                  <c:v>78.599999999999994</c:v>
                </c:pt>
                <c:pt idx="394">
                  <c:v>78.8</c:v>
                </c:pt>
                <c:pt idx="395">
                  <c:v>79</c:v>
                </c:pt>
                <c:pt idx="396">
                  <c:v>79.2</c:v>
                </c:pt>
                <c:pt idx="397">
                  <c:v>79.399999999999991</c:v>
                </c:pt>
                <c:pt idx="398">
                  <c:v>79.599999999999994</c:v>
                </c:pt>
                <c:pt idx="399">
                  <c:v>79.8</c:v>
                </c:pt>
                <c:pt idx="400">
                  <c:v>80</c:v>
                </c:pt>
                <c:pt idx="401">
                  <c:v>80.2</c:v>
                </c:pt>
                <c:pt idx="402">
                  <c:v>80.400000000000006</c:v>
                </c:pt>
                <c:pt idx="403">
                  <c:v>80.599999999999994</c:v>
                </c:pt>
                <c:pt idx="404">
                  <c:v>80.8</c:v>
                </c:pt>
                <c:pt idx="405">
                  <c:v>81</c:v>
                </c:pt>
                <c:pt idx="406">
                  <c:v>81.2</c:v>
                </c:pt>
                <c:pt idx="407">
                  <c:v>81.400000000000006</c:v>
                </c:pt>
                <c:pt idx="408">
                  <c:v>81.599999999999994</c:v>
                </c:pt>
                <c:pt idx="409">
                  <c:v>81.8</c:v>
                </c:pt>
                <c:pt idx="410">
                  <c:v>82</c:v>
                </c:pt>
                <c:pt idx="411">
                  <c:v>82.2</c:v>
                </c:pt>
                <c:pt idx="412">
                  <c:v>82.399999999999991</c:v>
                </c:pt>
                <c:pt idx="413">
                  <c:v>82.600000000000009</c:v>
                </c:pt>
                <c:pt idx="414">
                  <c:v>82.8</c:v>
                </c:pt>
                <c:pt idx="415">
                  <c:v>83</c:v>
                </c:pt>
                <c:pt idx="416">
                  <c:v>83.2</c:v>
                </c:pt>
                <c:pt idx="417">
                  <c:v>83.399999999999991</c:v>
                </c:pt>
                <c:pt idx="418">
                  <c:v>83.6</c:v>
                </c:pt>
                <c:pt idx="419">
                  <c:v>83.8</c:v>
                </c:pt>
                <c:pt idx="420">
                  <c:v>84</c:v>
                </c:pt>
                <c:pt idx="421">
                  <c:v>84.2</c:v>
                </c:pt>
                <c:pt idx="422">
                  <c:v>84.399999999999991</c:v>
                </c:pt>
                <c:pt idx="423">
                  <c:v>84.6</c:v>
                </c:pt>
                <c:pt idx="424">
                  <c:v>84.8</c:v>
                </c:pt>
                <c:pt idx="425">
                  <c:v>85</c:v>
                </c:pt>
                <c:pt idx="426">
                  <c:v>85.2</c:v>
                </c:pt>
                <c:pt idx="427">
                  <c:v>85.4</c:v>
                </c:pt>
                <c:pt idx="428">
                  <c:v>85.6</c:v>
                </c:pt>
                <c:pt idx="429">
                  <c:v>85.8</c:v>
                </c:pt>
                <c:pt idx="430">
                  <c:v>86</c:v>
                </c:pt>
                <c:pt idx="431">
                  <c:v>86.2</c:v>
                </c:pt>
                <c:pt idx="432">
                  <c:v>86.4</c:v>
                </c:pt>
                <c:pt idx="433">
                  <c:v>86.6</c:v>
                </c:pt>
                <c:pt idx="434">
                  <c:v>86.8</c:v>
                </c:pt>
                <c:pt idx="435">
                  <c:v>87</c:v>
                </c:pt>
                <c:pt idx="436">
                  <c:v>87.2</c:v>
                </c:pt>
                <c:pt idx="437">
                  <c:v>87.399999999999991</c:v>
                </c:pt>
                <c:pt idx="438">
                  <c:v>87.600000000000009</c:v>
                </c:pt>
                <c:pt idx="439">
                  <c:v>87.8</c:v>
                </c:pt>
                <c:pt idx="440">
                  <c:v>88</c:v>
                </c:pt>
                <c:pt idx="441">
                  <c:v>88.2</c:v>
                </c:pt>
                <c:pt idx="442">
                  <c:v>88.399999999999991</c:v>
                </c:pt>
                <c:pt idx="443">
                  <c:v>88.6</c:v>
                </c:pt>
                <c:pt idx="444">
                  <c:v>88.8</c:v>
                </c:pt>
                <c:pt idx="445">
                  <c:v>89</c:v>
                </c:pt>
                <c:pt idx="446">
                  <c:v>89.2</c:v>
                </c:pt>
                <c:pt idx="447">
                  <c:v>89.399999999999991</c:v>
                </c:pt>
                <c:pt idx="448">
                  <c:v>89.6</c:v>
                </c:pt>
                <c:pt idx="449">
                  <c:v>89.8</c:v>
                </c:pt>
                <c:pt idx="450">
                  <c:v>90</c:v>
                </c:pt>
                <c:pt idx="451">
                  <c:v>90.2</c:v>
                </c:pt>
                <c:pt idx="452">
                  <c:v>90.4</c:v>
                </c:pt>
                <c:pt idx="453">
                  <c:v>90.6</c:v>
                </c:pt>
                <c:pt idx="454">
                  <c:v>90.8</c:v>
                </c:pt>
                <c:pt idx="455">
                  <c:v>91</c:v>
                </c:pt>
                <c:pt idx="456">
                  <c:v>91.2</c:v>
                </c:pt>
                <c:pt idx="457">
                  <c:v>91.4</c:v>
                </c:pt>
                <c:pt idx="458">
                  <c:v>91.6</c:v>
                </c:pt>
                <c:pt idx="459">
                  <c:v>91.8</c:v>
                </c:pt>
                <c:pt idx="460">
                  <c:v>92</c:v>
                </c:pt>
                <c:pt idx="461">
                  <c:v>92.2</c:v>
                </c:pt>
                <c:pt idx="462">
                  <c:v>92.399999999999991</c:v>
                </c:pt>
                <c:pt idx="463">
                  <c:v>92.6</c:v>
                </c:pt>
                <c:pt idx="464">
                  <c:v>92.8</c:v>
                </c:pt>
                <c:pt idx="465">
                  <c:v>93</c:v>
                </c:pt>
                <c:pt idx="466">
                  <c:v>93.2</c:v>
                </c:pt>
                <c:pt idx="467">
                  <c:v>93.399999999999991</c:v>
                </c:pt>
                <c:pt idx="468">
                  <c:v>93.6</c:v>
                </c:pt>
                <c:pt idx="469">
                  <c:v>93.8</c:v>
                </c:pt>
                <c:pt idx="470">
                  <c:v>94</c:v>
                </c:pt>
                <c:pt idx="471">
                  <c:v>94.2</c:v>
                </c:pt>
                <c:pt idx="472">
                  <c:v>94.399999999999991</c:v>
                </c:pt>
                <c:pt idx="473">
                  <c:v>94.6</c:v>
                </c:pt>
                <c:pt idx="474">
                  <c:v>94.8</c:v>
                </c:pt>
                <c:pt idx="475">
                  <c:v>95</c:v>
                </c:pt>
                <c:pt idx="476">
                  <c:v>95.2</c:v>
                </c:pt>
                <c:pt idx="477">
                  <c:v>95.4</c:v>
                </c:pt>
                <c:pt idx="478">
                  <c:v>95.6</c:v>
                </c:pt>
                <c:pt idx="479">
                  <c:v>95.8</c:v>
                </c:pt>
                <c:pt idx="480">
                  <c:v>96</c:v>
                </c:pt>
                <c:pt idx="481">
                  <c:v>96.2</c:v>
                </c:pt>
                <c:pt idx="482">
                  <c:v>96.4</c:v>
                </c:pt>
                <c:pt idx="483">
                  <c:v>96.6</c:v>
                </c:pt>
                <c:pt idx="484">
                  <c:v>96.8</c:v>
                </c:pt>
                <c:pt idx="485">
                  <c:v>97</c:v>
                </c:pt>
                <c:pt idx="486">
                  <c:v>97.2</c:v>
                </c:pt>
                <c:pt idx="487">
                  <c:v>97.399999999999991</c:v>
                </c:pt>
                <c:pt idx="488">
                  <c:v>97.6</c:v>
                </c:pt>
                <c:pt idx="489">
                  <c:v>97.8</c:v>
                </c:pt>
                <c:pt idx="490">
                  <c:v>98</c:v>
                </c:pt>
                <c:pt idx="491">
                  <c:v>98.2</c:v>
                </c:pt>
                <c:pt idx="492">
                  <c:v>98.399999999999991</c:v>
                </c:pt>
                <c:pt idx="493">
                  <c:v>98.6</c:v>
                </c:pt>
                <c:pt idx="494">
                  <c:v>98.8</c:v>
                </c:pt>
                <c:pt idx="495">
                  <c:v>99</c:v>
                </c:pt>
                <c:pt idx="496">
                  <c:v>99.2</c:v>
                </c:pt>
                <c:pt idx="497">
                  <c:v>99.399999999999991</c:v>
                </c:pt>
                <c:pt idx="498">
                  <c:v>99.6</c:v>
                </c:pt>
                <c:pt idx="499">
                  <c:v>99.8</c:v>
                </c:pt>
                <c:pt idx="500">
                  <c:v>100</c:v>
                </c:pt>
                <c:pt idx="501">
                  <c:v>100.2</c:v>
                </c:pt>
                <c:pt idx="502">
                  <c:v>100.4</c:v>
                </c:pt>
                <c:pt idx="503">
                  <c:v>100.6</c:v>
                </c:pt>
                <c:pt idx="504">
                  <c:v>100.8</c:v>
                </c:pt>
                <c:pt idx="505">
                  <c:v>101</c:v>
                </c:pt>
                <c:pt idx="506">
                  <c:v>101.19999999999999</c:v>
                </c:pt>
                <c:pt idx="507">
                  <c:v>101.39999999999999</c:v>
                </c:pt>
                <c:pt idx="508">
                  <c:v>101.6</c:v>
                </c:pt>
                <c:pt idx="509">
                  <c:v>101.8</c:v>
                </c:pt>
                <c:pt idx="510">
                  <c:v>102</c:v>
                </c:pt>
                <c:pt idx="511">
                  <c:v>102.19999999999999</c:v>
                </c:pt>
                <c:pt idx="512">
                  <c:v>102.39999999999999</c:v>
                </c:pt>
                <c:pt idx="513">
                  <c:v>102.6</c:v>
                </c:pt>
                <c:pt idx="514">
                  <c:v>102.8</c:v>
                </c:pt>
                <c:pt idx="515">
                  <c:v>103</c:v>
                </c:pt>
                <c:pt idx="516">
                  <c:v>103.2</c:v>
                </c:pt>
                <c:pt idx="517">
                  <c:v>103.39999999999999</c:v>
                </c:pt>
                <c:pt idx="518">
                  <c:v>103.6</c:v>
                </c:pt>
                <c:pt idx="519">
                  <c:v>103.8</c:v>
                </c:pt>
                <c:pt idx="520">
                  <c:v>104</c:v>
                </c:pt>
                <c:pt idx="521">
                  <c:v>104.2</c:v>
                </c:pt>
                <c:pt idx="522">
                  <c:v>104.39999999999999</c:v>
                </c:pt>
                <c:pt idx="523">
                  <c:v>104.6</c:v>
                </c:pt>
                <c:pt idx="524">
                  <c:v>104.8</c:v>
                </c:pt>
                <c:pt idx="525">
                  <c:v>105</c:v>
                </c:pt>
                <c:pt idx="526">
                  <c:v>105.19999999999999</c:v>
                </c:pt>
                <c:pt idx="527">
                  <c:v>105.4</c:v>
                </c:pt>
                <c:pt idx="528">
                  <c:v>105.6</c:v>
                </c:pt>
                <c:pt idx="529">
                  <c:v>105.8</c:v>
                </c:pt>
                <c:pt idx="530">
                  <c:v>106</c:v>
                </c:pt>
                <c:pt idx="531">
                  <c:v>106.19999999999999</c:v>
                </c:pt>
                <c:pt idx="532">
                  <c:v>106.39999999999999</c:v>
                </c:pt>
                <c:pt idx="533">
                  <c:v>106.6</c:v>
                </c:pt>
                <c:pt idx="534">
                  <c:v>106.8</c:v>
                </c:pt>
                <c:pt idx="535">
                  <c:v>107</c:v>
                </c:pt>
                <c:pt idx="536">
                  <c:v>107.19999999999999</c:v>
                </c:pt>
                <c:pt idx="537">
                  <c:v>107.39999999999999</c:v>
                </c:pt>
                <c:pt idx="538">
                  <c:v>107.6</c:v>
                </c:pt>
                <c:pt idx="539">
                  <c:v>107.8</c:v>
                </c:pt>
                <c:pt idx="540">
                  <c:v>108</c:v>
                </c:pt>
                <c:pt idx="541">
                  <c:v>108.2</c:v>
                </c:pt>
                <c:pt idx="542">
                  <c:v>108.39999999999999</c:v>
                </c:pt>
                <c:pt idx="543">
                  <c:v>108.6</c:v>
                </c:pt>
                <c:pt idx="544">
                  <c:v>108.8</c:v>
                </c:pt>
                <c:pt idx="545">
                  <c:v>109</c:v>
                </c:pt>
                <c:pt idx="546">
                  <c:v>109.2</c:v>
                </c:pt>
                <c:pt idx="547">
                  <c:v>109.39999999999999</c:v>
                </c:pt>
                <c:pt idx="548">
                  <c:v>109.6</c:v>
                </c:pt>
                <c:pt idx="549">
                  <c:v>109.8</c:v>
                </c:pt>
                <c:pt idx="550">
                  <c:v>110</c:v>
                </c:pt>
                <c:pt idx="551">
                  <c:v>110.19999999999999</c:v>
                </c:pt>
                <c:pt idx="552">
                  <c:v>110.4</c:v>
                </c:pt>
                <c:pt idx="553">
                  <c:v>110.6</c:v>
                </c:pt>
                <c:pt idx="554">
                  <c:v>110.8</c:v>
                </c:pt>
                <c:pt idx="555">
                  <c:v>111</c:v>
                </c:pt>
                <c:pt idx="556">
                  <c:v>111.19999999999999</c:v>
                </c:pt>
                <c:pt idx="557">
                  <c:v>111.39999999999999</c:v>
                </c:pt>
                <c:pt idx="558">
                  <c:v>111.6</c:v>
                </c:pt>
                <c:pt idx="559">
                  <c:v>111.8</c:v>
                </c:pt>
                <c:pt idx="560">
                  <c:v>112</c:v>
                </c:pt>
                <c:pt idx="561">
                  <c:v>112.19999999999999</c:v>
                </c:pt>
                <c:pt idx="562">
                  <c:v>112.39999999999999</c:v>
                </c:pt>
                <c:pt idx="563">
                  <c:v>112.6</c:v>
                </c:pt>
                <c:pt idx="564">
                  <c:v>112.8</c:v>
                </c:pt>
                <c:pt idx="565">
                  <c:v>113</c:v>
                </c:pt>
                <c:pt idx="566">
                  <c:v>113.2</c:v>
                </c:pt>
                <c:pt idx="567">
                  <c:v>113.39999999999999</c:v>
                </c:pt>
                <c:pt idx="568">
                  <c:v>113.6</c:v>
                </c:pt>
                <c:pt idx="569">
                  <c:v>113.8</c:v>
                </c:pt>
                <c:pt idx="570">
                  <c:v>114</c:v>
                </c:pt>
                <c:pt idx="571">
                  <c:v>114.2</c:v>
                </c:pt>
                <c:pt idx="572">
                  <c:v>114.39999999999999</c:v>
                </c:pt>
                <c:pt idx="573">
                  <c:v>114.6</c:v>
                </c:pt>
                <c:pt idx="574">
                  <c:v>114.8</c:v>
                </c:pt>
                <c:pt idx="575">
                  <c:v>115</c:v>
                </c:pt>
                <c:pt idx="576">
                  <c:v>115.19999999999999</c:v>
                </c:pt>
                <c:pt idx="577">
                  <c:v>115.4</c:v>
                </c:pt>
                <c:pt idx="578">
                  <c:v>115.6</c:v>
                </c:pt>
                <c:pt idx="579">
                  <c:v>115.8</c:v>
                </c:pt>
                <c:pt idx="580">
                  <c:v>116</c:v>
                </c:pt>
                <c:pt idx="581">
                  <c:v>116.19999999999999</c:v>
                </c:pt>
                <c:pt idx="582">
                  <c:v>116.39999999999999</c:v>
                </c:pt>
                <c:pt idx="583">
                  <c:v>116.6</c:v>
                </c:pt>
                <c:pt idx="584">
                  <c:v>116.8</c:v>
                </c:pt>
                <c:pt idx="585">
                  <c:v>117</c:v>
                </c:pt>
                <c:pt idx="586">
                  <c:v>117.19999999999999</c:v>
                </c:pt>
                <c:pt idx="587">
                  <c:v>117.39999999999999</c:v>
                </c:pt>
                <c:pt idx="588">
                  <c:v>117.6</c:v>
                </c:pt>
                <c:pt idx="589">
                  <c:v>117.8</c:v>
                </c:pt>
                <c:pt idx="590">
                  <c:v>118</c:v>
                </c:pt>
                <c:pt idx="591">
                  <c:v>118.2</c:v>
                </c:pt>
                <c:pt idx="592">
                  <c:v>118.39999999999999</c:v>
                </c:pt>
                <c:pt idx="593">
                  <c:v>118.6</c:v>
                </c:pt>
                <c:pt idx="594">
                  <c:v>118.8</c:v>
                </c:pt>
                <c:pt idx="595">
                  <c:v>119</c:v>
                </c:pt>
                <c:pt idx="596">
                  <c:v>119.2</c:v>
                </c:pt>
                <c:pt idx="597">
                  <c:v>119.39999999999999</c:v>
                </c:pt>
                <c:pt idx="598">
                  <c:v>119.6</c:v>
                </c:pt>
                <c:pt idx="599">
                  <c:v>119.8</c:v>
                </c:pt>
                <c:pt idx="600">
                  <c:v>120</c:v>
                </c:pt>
                <c:pt idx="601">
                  <c:v>120.19999999999999</c:v>
                </c:pt>
                <c:pt idx="602">
                  <c:v>120.4</c:v>
                </c:pt>
                <c:pt idx="603">
                  <c:v>120.6</c:v>
                </c:pt>
                <c:pt idx="604">
                  <c:v>120.8</c:v>
                </c:pt>
                <c:pt idx="605">
                  <c:v>121</c:v>
                </c:pt>
                <c:pt idx="606">
                  <c:v>121.19999999999999</c:v>
                </c:pt>
                <c:pt idx="607">
                  <c:v>121.39999999999999</c:v>
                </c:pt>
                <c:pt idx="608">
                  <c:v>121.6</c:v>
                </c:pt>
                <c:pt idx="609">
                  <c:v>121.8</c:v>
                </c:pt>
                <c:pt idx="610">
                  <c:v>122</c:v>
                </c:pt>
                <c:pt idx="611">
                  <c:v>122.19999999999999</c:v>
                </c:pt>
                <c:pt idx="612">
                  <c:v>122.39999999999999</c:v>
                </c:pt>
                <c:pt idx="613">
                  <c:v>122.6</c:v>
                </c:pt>
                <c:pt idx="614">
                  <c:v>122.8</c:v>
                </c:pt>
                <c:pt idx="615">
                  <c:v>123</c:v>
                </c:pt>
                <c:pt idx="616">
                  <c:v>123.19999999999999</c:v>
                </c:pt>
                <c:pt idx="617">
                  <c:v>123.39999999999999</c:v>
                </c:pt>
                <c:pt idx="618">
                  <c:v>123.6</c:v>
                </c:pt>
                <c:pt idx="619">
                  <c:v>123.8</c:v>
                </c:pt>
                <c:pt idx="620">
                  <c:v>124</c:v>
                </c:pt>
                <c:pt idx="621">
                  <c:v>124.19999999999999</c:v>
                </c:pt>
                <c:pt idx="622">
                  <c:v>124.39999999999999</c:v>
                </c:pt>
                <c:pt idx="623">
                  <c:v>124.6</c:v>
                </c:pt>
                <c:pt idx="624">
                  <c:v>124.8</c:v>
                </c:pt>
                <c:pt idx="625">
                  <c:v>125</c:v>
                </c:pt>
                <c:pt idx="626">
                  <c:v>125.2</c:v>
                </c:pt>
                <c:pt idx="627">
                  <c:v>125.39999999999999</c:v>
                </c:pt>
                <c:pt idx="628">
                  <c:v>125.6</c:v>
                </c:pt>
                <c:pt idx="629">
                  <c:v>125.8</c:v>
                </c:pt>
                <c:pt idx="630">
                  <c:v>126</c:v>
                </c:pt>
                <c:pt idx="631">
                  <c:v>126.2</c:v>
                </c:pt>
                <c:pt idx="632">
                  <c:v>126.39999999999999</c:v>
                </c:pt>
                <c:pt idx="633">
                  <c:v>126.6</c:v>
                </c:pt>
                <c:pt idx="634">
                  <c:v>126.8</c:v>
                </c:pt>
                <c:pt idx="635">
                  <c:v>127</c:v>
                </c:pt>
                <c:pt idx="636">
                  <c:v>127.2</c:v>
                </c:pt>
                <c:pt idx="637">
                  <c:v>127.4</c:v>
                </c:pt>
                <c:pt idx="638">
                  <c:v>127.6</c:v>
                </c:pt>
                <c:pt idx="639">
                  <c:v>127.8</c:v>
                </c:pt>
                <c:pt idx="640">
                  <c:v>128</c:v>
                </c:pt>
                <c:pt idx="641">
                  <c:v>128.19999999999999</c:v>
                </c:pt>
                <c:pt idx="642">
                  <c:v>128.4</c:v>
                </c:pt>
                <c:pt idx="643">
                  <c:v>128.6</c:v>
                </c:pt>
                <c:pt idx="644">
                  <c:v>128.79999999999998</c:v>
                </c:pt>
                <c:pt idx="645">
                  <c:v>129</c:v>
                </c:pt>
                <c:pt idx="646">
                  <c:v>129.19999999999999</c:v>
                </c:pt>
                <c:pt idx="647">
                  <c:v>129.4</c:v>
                </c:pt>
                <c:pt idx="648">
                  <c:v>129.6</c:v>
                </c:pt>
                <c:pt idx="649">
                  <c:v>129.79999999999998</c:v>
                </c:pt>
                <c:pt idx="650">
                  <c:v>130</c:v>
                </c:pt>
                <c:pt idx="651">
                  <c:v>130.19999999999999</c:v>
                </c:pt>
                <c:pt idx="652">
                  <c:v>130.4</c:v>
                </c:pt>
                <c:pt idx="653">
                  <c:v>130.6</c:v>
                </c:pt>
                <c:pt idx="654">
                  <c:v>130.79999999999998</c:v>
                </c:pt>
                <c:pt idx="655">
                  <c:v>131</c:v>
                </c:pt>
                <c:pt idx="656">
                  <c:v>131.19999999999999</c:v>
                </c:pt>
                <c:pt idx="657">
                  <c:v>131.4</c:v>
                </c:pt>
                <c:pt idx="658">
                  <c:v>131.6</c:v>
                </c:pt>
                <c:pt idx="659">
                  <c:v>131.80000000000001</c:v>
                </c:pt>
                <c:pt idx="660">
                  <c:v>131.99999999999997</c:v>
                </c:pt>
                <c:pt idx="661">
                  <c:v>132.19999999999999</c:v>
                </c:pt>
                <c:pt idx="662">
                  <c:v>132.4</c:v>
                </c:pt>
                <c:pt idx="663">
                  <c:v>132.6</c:v>
                </c:pt>
                <c:pt idx="664">
                  <c:v>132.80000000000001</c:v>
                </c:pt>
                <c:pt idx="665">
                  <c:v>133</c:v>
                </c:pt>
                <c:pt idx="666">
                  <c:v>133.19999999999999</c:v>
                </c:pt>
                <c:pt idx="667">
                  <c:v>133.4</c:v>
                </c:pt>
                <c:pt idx="668">
                  <c:v>133.6</c:v>
                </c:pt>
                <c:pt idx="669">
                  <c:v>133.80000000000001</c:v>
                </c:pt>
                <c:pt idx="670">
                  <c:v>134</c:v>
                </c:pt>
                <c:pt idx="671">
                  <c:v>134.19999999999999</c:v>
                </c:pt>
                <c:pt idx="672">
                  <c:v>134.4</c:v>
                </c:pt>
                <c:pt idx="673">
                  <c:v>134.6</c:v>
                </c:pt>
                <c:pt idx="674">
                  <c:v>134.79999999999998</c:v>
                </c:pt>
                <c:pt idx="675">
                  <c:v>135</c:v>
                </c:pt>
                <c:pt idx="676">
                  <c:v>135.20000000000002</c:v>
                </c:pt>
                <c:pt idx="677">
                  <c:v>135.4</c:v>
                </c:pt>
                <c:pt idx="678">
                  <c:v>135.6</c:v>
                </c:pt>
                <c:pt idx="679">
                  <c:v>135.79999999999998</c:v>
                </c:pt>
                <c:pt idx="680">
                  <c:v>136</c:v>
                </c:pt>
                <c:pt idx="681">
                  <c:v>136.20000000000002</c:v>
                </c:pt>
                <c:pt idx="682">
                  <c:v>136.4</c:v>
                </c:pt>
                <c:pt idx="683">
                  <c:v>136.6</c:v>
                </c:pt>
                <c:pt idx="684">
                  <c:v>136.79999999999998</c:v>
                </c:pt>
                <c:pt idx="685">
                  <c:v>137</c:v>
                </c:pt>
                <c:pt idx="686">
                  <c:v>137.19999999999999</c:v>
                </c:pt>
                <c:pt idx="687">
                  <c:v>137.4</c:v>
                </c:pt>
                <c:pt idx="688">
                  <c:v>137.6</c:v>
                </c:pt>
                <c:pt idx="689">
                  <c:v>137.79999999999998</c:v>
                </c:pt>
                <c:pt idx="690">
                  <c:v>138</c:v>
                </c:pt>
                <c:pt idx="691">
                  <c:v>138.19999999999999</c:v>
                </c:pt>
                <c:pt idx="692">
                  <c:v>138.4</c:v>
                </c:pt>
                <c:pt idx="693">
                  <c:v>138.6</c:v>
                </c:pt>
                <c:pt idx="694">
                  <c:v>138.79999999999998</c:v>
                </c:pt>
                <c:pt idx="695">
                  <c:v>139</c:v>
                </c:pt>
                <c:pt idx="696">
                  <c:v>139.19999999999999</c:v>
                </c:pt>
                <c:pt idx="697">
                  <c:v>139.4</c:v>
                </c:pt>
                <c:pt idx="698">
                  <c:v>139.6</c:v>
                </c:pt>
                <c:pt idx="699">
                  <c:v>139.79999999999998</c:v>
                </c:pt>
                <c:pt idx="700">
                  <c:v>140</c:v>
                </c:pt>
                <c:pt idx="701">
                  <c:v>140.19999999999999</c:v>
                </c:pt>
                <c:pt idx="702">
                  <c:v>140.4</c:v>
                </c:pt>
                <c:pt idx="703">
                  <c:v>140.6</c:v>
                </c:pt>
                <c:pt idx="704">
                  <c:v>140.80000000000001</c:v>
                </c:pt>
                <c:pt idx="705">
                  <c:v>140.99999999999997</c:v>
                </c:pt>
                <c:pt idx="706">
                  <c:v>141.19999999999999</c:v>
                </c:pt>
                <c:pt idx="707">
                  <c:v>141.4</c:v>
                </c:pt>
                <c:pt idx="708">
                  <c:v>141.6</c:v>
                </c:pt>
                <c:pt idx="709">
                  <c:v>141.80000000000001</c:v>
                </c:pt>
                <c:pt idx="710">
                  <c:v>141.99999999999997</c:v>
                </c:pt>
                <c:pt idx="711">
                  <c:v>142.19999999999999</c:v>
                </c:pt>
                <c:pt idx="712">
                  <c:v>142.4</c:v>
                </c:pt>
                <c:pt idx="713">
                  <c:v>142.6</c:v>
                </c:pt>
                <c:pt idx="714">
                  <c:v>142.80000000000001</c:v>
                </c:pt>
                <c:pt idx="715">
                  <c:v>143</c:v>
                </c:pt>
                <c:pt idx="716">
                  <c:v>143.19999999999999</c:v>
                </c:pt>
                <c:pt idx="717">
                  <c:v>143.4</c:v>
                </c:pt>
                <c:pt idx="718">
                  <c:v>143.6</c:v>
                </c:pt>
                <c:pt idx="719">
                  <c:v>143.80000000000001</c:v>
                </c:pt>
                <c:pt idx="720">
                  <c:v>144</c:v>
                </c:pt>
                <c:pt idx="721">
                  <c:v>144.19999999999999</c:v>
                </c:pt>
                <c:pt idx="722">
                  <c:v>144.4</c:v>
                </c:pt>
                <c:pt idx="723">
                  <c:v>144.6</c:v>
                </c:pt>
                <c:pt idx="724">
                  <c:v>144.79999999999998</c:v>
                </c:pt>
                <c:pt idx="725">
                  <c:v>145</c:v>
                </c:pt>
                <c:pt idx="726">
                  <c:v>145.20000000000002</c:v>
                </c:pt>
                <c:pt idx="727">
                  <c:v>145.4</c:v>
                </c:pt>
                <c:pt idx="728">
                  <c:v>145.6</c:v>
                </c:pt>
                <c:pt idx="729">
                  <c:v>145.79999999999998</c:v>
                </c:pt>
                <c:pt idx="730">
                  <c:v>146</c:v>
                </c:pt>
                <c:pt idx="731">
                  <c:v>146.20000000000002</c:v>
                </c:pt>
                <c:pt idx="732">
                  <c:v>146.4</c:v>
                </c:pt>
                <c:pt idx="733">
                  <c:v>146.6</c:v>
                </c:pt>
                <c:pt idx="734">
                  <c:v>146.79999999999998</c:v>
                </c:pt>
                <c:pt idx="735">
                  <c:v>147</c:v>
                </c:pt>
                <c:pt idx="736">
                  <c:v>147.19999999999999</c:v>
                </c:pt>
                <c:pt idx="737">
                  <c:v>147.4</c:v>
                </c:pt>
                <c:pt idx="738">
                  <c:v>147.6</c:v>
                </c:pt>
                <c:pt idx="739">
                  <c:v>147.79999999999998</c:v>
                </c:pt>
                <c:pt idx="740">
                  <c:v>148</c:v>
                </c:pt>
                <c:pt idx="741">
                  <c:v>148.19999999999999</c:v>
                </c:pt>
                <c:pt idx="742">
                  <c:v>148.4</c:v>
                </c:pt>
                <c:pt idx="743">
                  <c:v>148.59999999999997</c:v>
                </c:pt>
                <c:pt idx="744">
                  <c:v>148.79999999999998</c:v>
                </c:pt>
                <c:pt idx="745">
                  <c:v>149</c:v>
                </c:pt>
                <c:pt idx="746">
                  <c:v>149.19999999999999</c:v>
                </c:pt>
                <c:pt idx="747">
                  <c:v>149.4</c:v>
                </c:pt>
                <c:pt idx="748">
                  <c:v>149.6</c:v>
                </c:pt>
                <c:pt idx="749">
                  <c:v>149.79999999999998</c:v>
                </c:pt>
                <c:pt idx="750">
                  <c:v>150</c:v>
                </c:pt>
                <c:pt idx="751">
                  <c:v>150.19999999999999</c:v>
                </c:pt>
                <c:pt idx="752">
                  <c:v>150.4</c:v>
                </c:pt>
                <c:pt idx="753">
                  <c:v>150.6</c:v>
                </c:pt>
                <c:pt idx="754">
                  <c:v>150.80000000000001</c:v>
                </c:pt>
                <c:pt idx="755">
                  <c:v>150.99999999999997</c:v>
                </c:pt>
                <c:pt idx="756">
                  <c:v>151.19999999999999</c:v>
                </c:pt>
                <c:pt idx="757">
                  <c:v>151.4</c:v>
                </c:pt>
                <c:pt idx="758">
                  <c:v>151.6</c:v>
                </c:pt>
                <c:pt idx="759">
                  <c:v>151.80000000000001</c:v>
                </c:pt>
                <c:pt idx="760">
                  <c:v>151.99999999999997</c:v>
                </c:pt>
                <c:pt idx="761">
                  <c:v>152.19999999999999</c:v>
                </c:pt>
                <c:pt idx="762">
                  <c:v>152.4</c:v>
                </c:pt>
                <c:pt idx="763">
                  <c:v>152.6</c:v>
                </c:pt>
                <c:pt idx="764">
                  <c:v>152.80000000000001</c:v>
                </c:pt>
                <c:pt idx="765">
                  <c:v>153</c:v>
                </c:pt>
                <c:pt idx="766">
                  <c:v>153.19999999999999</c:v>
                </c:pt>
                <c:pt idx="767">
                  <c:v>153.4</c:v>
                </c:pt>
                <c:pt idx="768">
                  <c:v>153.6</c:v>
                </c:pt>
                <c:pt idx="769">
                  <c:v>153.80000000000001</c:v>
                </c:pt>
                <c:pt idx="770">
                  <c:v>154</c:v>
                </c:pt>
                <c:pt idx="771">
                  <c:v>154.19999999999999</c:v>
                </c:pt>
                <c:pt idx="772">
                  <c:v>154.4</c:v>
                </c:pt>
                <c:pt idx="773">
                  <c:v>154.6</c:v>
                </c:pt>
                <c:pt idx="774">
                  <c:v>154.79999999999998</c:v>
                </c:pt>
                <c:pt idx="775">
                  <c:v>155</c:v>
                </c:pt>
                <c:pt idx="776">
                  <c:v>155.20000000000002</c:v>
                </c:pt>
                <c:pt idx="777">
                  <c:v>155.4</c:v>
                </c:pt>
                <c:pt idx="778">
                  <c:v>155.6</c:v>
                </c:pt>
                <c:pt idx="779">
                  <c:v>155.79999999999998</c:v>
                </c:pt>
                <c:pt idx="780">
                  <c:v>156</c:v>
                </c:pt>
                <c:pt idx="781">
                  <c:v>156.19999999999999</c:v>
                </c:pt>
                <c:pt idx="782">
                  <c:v>156.4</c:v>
                </c:pt>
                <c:pt idx="783">
                  <c:v>156.6</c:v>
                </c:pt>
                <c:pt idx="784">
                  <c:v>156.79999999999998</c:v>
                </c:pt>
                <c:pt idx="785">
                  <c:v>157</c:v>
                </c:pt>
                <c:pt idx="786">
                  <c:v>157.19999999999999</c:v>
                </c:pt>
                <c:pt idx="787">
                  <c:v>157.4</c:v>
                </c:pt>
                <c:pt idx="788">
                  <c:v>157.6</c:v>
                </c:pt>
                <c:pt idx="789">
                  <c:v>157.79999999999998</c:v>
                </c:pt>
                <c:pt idx="790">
                  <c:v>158</c:v>
                </c:pt>
                <c:pt idx="791">
                  <c:v>158.19999999999999</c:v>
                </c:pt>
                <c:pt idx="792">
                  <c:v>158.4</c:v>
                </c:pt>
                <c:pt idx="793">
                  <c:v>158.6</c:v>
                </c:pt>
                <c:pt idx="794">
                  <c:v>158.79999999999998</c:v>
                </c:pt>
                <c:pt idx="795">
                  <c:v>159</c:v>
                </c:pt>
                <c:pt idx="796">
                  <c:v>159.19999999999999</c:v>
                </c:pt>
                <c:pt idx="797">
                  <c:v>159.4</c:v>
                </c:pt>
                <c:pt idx="798">
                  <c:v>159.6</c:v>
                </c:pt>
                <c:pt idx="799">
                  <c:v>159.79999999999998</c:v>
                </c:pt>
                <c:pt idx="800">
                  <c:v>160</c:v>
                </c:pt>
                <c:pt idx="801">
                  <c:v>160.19999999999999</c:v>
                </c:pt>
                <c:pt idx="802">
                  <c:v>160.4</c:v>
                </c:pt>
                <c:pt idx="803">
                  <c:v>160.6</c:v>
                </c:pt>
                <c:pt idx="804">
                  <c:v>160.80000000000001</c:v>
                </c:pt>
                <c:pt idx="805">
                  <c:v>160.99999999999997</c:v>
                </c:pt>
                <c:pt idx="806">
                  <c:v>161.19999999999999</c:v>
                </c:pt>
                <c:pt idx="807">
                  <c:v>161.4</c:v>
                </c:pt>
                <c:pt idx="808">
                  <c:v>161.6</c:v>
                </c:pt>
                <c:pt idx="809">
                  <c:v>161.80000000000001</c:v>
                </c:pt>
                <c:pt idx="810">
                  <c:v>161.99999999999997</c:v>
                </c:pt>
                <c:pt idx="811">
                  <c:v>162.19999999999999</c:v>
                </c:pt>
                <c:pt idx="812">
                  <c:v>162.4</c:v>
                </c:pt>
                <c:pt idx="813">
                  <c:v>162.6</c:v>
                </c:pt>
                <c:pt idx="814">
                  <c:v>162.80000000000001</c:v>
                </c:pt>
                <c:pt idx="815">
                  <c:v>163</c:v>
                </c:pt>
                <c:pt idx="816">
                  <c:v>163.19999999999999</c:v>
                </c:pt>
                <c:pt idx="817">
                  <c:v>163.4</c:v>
                </c:pt>
                <c:pt idx="818">
                  <c:v>163.6</c:v>
                </c:pt>
                <c:pt idx="819">
                  <c:v>163.79999999999998</c:v>
                </c:pt>
                <c:pt idx="820">
                  <c:v>164</c:v>
                </c:pt>
                <c:pt idx="821">
                  <c:v>164.2</c:v>
                </c:pt>
                <c:pt idx="822">
                  <c:v>164.4</c:v>
                </c:pt>
                <c:pt idx="823">
                  <c:v>164.6</c:v>
                </c:pt>
                <c:pt idx="824">
                  <c:v>164.79999999999998</c:v>
                </c:pt>
                <c:pt idx="825">
                  <c:v>165</c:v>
                </c:pt>
                <c:pt idx="826">
                  <c:v>165.20000000000002</c:v>
                </c:pt>
                <c:pt idx="827">
                  <c:v>165.4</c:v>
                </c:pt>
                <c:pt idx="828">
                  <c:v>165.6</c:v>
                </c:pt>
                <c:pt idx="829">
                  <c:v>165.79999999999998</c:v>
                </c:pt>
                <c:pt idx="830">
                  <c:v>166</c:v>
                </c:pt>
                <c:pt idx="831">
                  <c:v>166.2</c:v>
                </c:pt>
                <c:pt idx="832">
                  <c:v>166.4</c:v>
                </c:pt>
                <c:pt idx="833">
                  <c:v>166.6</c:v>
                </c:pt>
                <c:pt idx="834">
                  <c:v>166.79999999999998</c:v>
                </c:pt>
                <c:pt idx="835">
                  <c:v>167</c:v>
                </c:pt>
                <c:pt idx="836">
                  <c:v>167.2</c:v>
                </c:pt>
                <c:pt idx="837">
                  <c:v>167.4</c:v>
                </c:pt>
                <c:pt idx="838">
                  <c:v>167.6</c:v>
                </c:pt>
                <c:pt idx="839">
                  <c:v>167.79999999999998</c:v>
                </c:pt>
                <c:pt idx="840">
                  <c:v>168</c:v>
                </c:pt>
                <c:pt idx="841">
                  <c:v>168.2</c:v>
                </c:pt>
                <c:pt idx="842">
                  <c:v>168.4</c:v>
                </c:pt>
                <c:pt idx="843">
                  <c:v>168.6</c:v>
                </c:pt>
                <c:pt idx="844">
                  <c:v>168.79999999999998</c:v>
                </c:pt>
                <c:pt idx="845">
                  <c:v>169</c:v>
                </c:pt>
                <c:pt idx="846">
                  <c:v>169.2</c:v>
                </c:pt>
                <c:pt idx="847">
                  <c:v>169.4</c:v>
                </c:pt>
                <c:pt idx="848">
                  <c:v>169.6</c:v>
                </c:pt>
                <c:pt idx="849">
                  <c:v>169.79999999999998</c:v>
                </c:pt>
                <c:pt idx="850">
                  <c:v>169.99999999999997</c:v>
                </c:pt>
                <c:pt idx="851">
                  <c:v>170.2</c:v>
                </c:pt>
                <c:pt idx="852">
                  <c:v>170.4</c:v>
                </c:pt>
                <c:pt idx="853">
                  <c:v>170.6</c:v>
                </c:pt>
                <c:pt idx="854">
                  <c:v>170.8</c:v>
                </c:pt>
                <c:pt idx="855">
                  <c:v>170.99999999999997</c:v>
                </c:pt>
                <c:pt idx="856">
                  <c:v>171.2</c:v>
                </c:pt>
                <c:pt idx="857">
                  <c:v>171.4</c:v>
                </c:pt>
                <c:pt idx="858">
                  <c:v>171.6</c:v>
                </c:pt>
                <c:pt idx="859">
                  <c:v>171.8</c:v>
                </c:pt>
                <c:pt idx="860">
                  <c:v>171.99999999999997</c:v>
                </c:pt>
                <c:pt idx="861">
                  <c:v>172.2</c:v>
                </c:pt>
                <c:pt idx="862">
                  <c:v>172.4</c:v>
                </c:pt>
                <c:pt idx="863">
                  <c:v>172.6</c:v>
                </c:pt>
                <c:pt idx="864">
                  <c:v>172.8</c:v>
                </c:pt>
                <c:pt idx="865">
                  <c:v>173</c:v>
                </c:pt>
                <c:pt idx="866">
                  <c:v>173.2</c:v>
                </c:pt>
                <c:pt idx="867">
                  <c:v>173.4</c:v>
                </c:pt>
                <c:pt idx="868">
                  <c:v>173.6</c:v>
                </c:pt>
                <c:pt idx="869">
                  <c:v>173.79999999999998</c:v>
                </c:pt>
                <c:pt idx="870">
                  <c:v>174</c:v>
                </c:pt>
                <c:pt idx="871">
                  <c:v>174.2</c:v>
                </c:pt>
                <c:pt idx="872">
                  <c:v>174.4</c:v>
                </c:pt>
                <c:pt idx="873">
                  <c:v>174.6</c:v>
                </c:pt>
                <c:pt idx="874">
                  <c:v>174.79999999999998</c:v>
                </c:pt>
                <c:pt idx="875">
                  <c:v>175</c:v>
                </c:pt>
                <c:pt idx="876">
                  <c:v>175.20000000000002</c:v>
                </c:pt>
                <c:pt idx="877">
                  <c:v>175.4</c:v>
                </c:pt>
                <c:pt idx="878">
                  <c:v>175.6</c:v>
                </c:pt>
                <c:pt idx="879">
                  <c:v>175.79999999999998</c:v>
                </c:pt>
                <c:pt idx="880">
                  <c:v>176</c:v>
                </c:pt>
                <c:pt idx="881">
                  <c:v>176.2</c:v>
                </c:pt>
                <c:pt idx="882">
                  <c:v>176.4</c:v>
                </c:pt>
                <c:pt idx="883">
                  <c:v>176.6</c:v>
                </c:pt>
                <c:pt idx="884">
                  <c:v>176.79999999999998</c:v>
                </c:pt>
                <c:pt idx="885">
                  <c:v>177</c:v>
                </c:pt>
                <c:pt idx="886">
                  <c:v>177.2</c:v>
                </c:pt>
                <c:pt idx="887">
                  <c:v>177.4</c:v>
                </c:pt>
                <c:pt idx="888">
                  <c:v>177.59999999999997</c:v>
                </c:pt>
                <c:pt idx="889">
                  <c:v>177.79999999999998</c:v>
                </c:pt>
                <c:pt idx="890">
                  <c:v>178</c:v>
                </c:pt>
                <c:pt idx="891">
                  <c:v>178.2</c:v>
                </c:pt>
                <c:pt idx="892">
                  <c:v>178.4</c:v>
                </c:pt>
                <c:pt idx="893">
                  <c:v>178.6</c:v>
                </c:pt>
                <c:pt idx="894">
                  <c:v>178.79999999999998</c:v>
                </c:pt>
                <c:pt idx="895">
                  <c:v>179</c:v>
                </c:pt>
                <c:pt idx="896">
                  <c:v>179.2</c:v>
                </c:pt>
                <c:pt idx="897">
                  <c:v>179.4</c:v>
                </c:pt>
                <c:pt idx="898">
                  <c:v>179.6</c:v>
                </c:pt>
                <c:pt idx="899">
                  <c:v>179.79999999999998</c:v>
                </c:pt>
                <c:pt idx="900">
                  <c:v>179.99999999999997</c:v>
                </c:pt>
                <c:pt idx="901">
                  <c:v>180.2</c:v>
                </c:pt>
                <c:pt idx="902">
                  <c:v>180.4</c:v>
                </c:pt>
                <c:pt idx="903">
                  <c:v>180.6</c:v>
                </c:pt>
                <c:pt idx="904">
                  <c:v>180.8</c:v>
                </c:pt>
                <c:pt idx="905">
                  <c:v>180.99999999999997</c:v>
                </c:pt>
                <c:pt idx="906">
                  <c:v>181.2</c:v>
                </c:pt>
                <c:pt idx="907">
                  <c:v>181.4</c:v>
                </c:pt>
                <c:pt idx="908">
                  <c:v>181.6</c:v>
                </c:pt>
                <c:pt idx="909">
                  <c:v>181.8</c:v>
                </c:pt>
                <c:pt idx="910">
                  <c:v>181.99999999999997</c:v>
                </c:pt>
                <c:pt idx="911">
                  <c:v>182.2</c:v>
                </c:pt>
                <c:pt idx="912">
                  <c:v>182.4</c:v>
                </c:pt>
                <c:pt idx="913">
                  <c:v>182.6</c:v>
                </c:pt>
                <c:pt idx="914">
                  <c:v>182.8</c:v>
                </c:pt>
                <c:pt idx="915">
                  <c:v>183</c:v>
                </c:pt>
                <c:pt idx="916">
                  <c:v>183.2</c:v>
                </c:pt>
                <c:pt idx="917">
                  <c:v>183.4</c:v>
                </c:pt>
                <c:pt idx="918">
                  <c:v>183.6</c:v>
                </c:pt>
                <c:pt idx="919">
                  <c:v>183.79999999999998</c:v>
                </c:pt>
                <c:pt idx="920">
                  <c:v>184</c:v>
                </c:pt>
                <c:pt idx="921">
                  <c:v>184.20000000000002</c:v>
                </c:pt>
                <c:pt idx="922">
                  <c:v>184.4</c:v>
                </c:pt>
                <c:pt idx="923">
                  <c:v>184.6</c:v>
                </c:pt>
                <c:pt idx="924">
                  <c:v>184.79999999999998</c:v>
                </c:pt>
                <c:pt idx="925">
                  <c:v>185</c:v>
                </c:pt>
                <c:pt idx="926">
                  <c:v>185.2</c:v>
                </c:pt>
                <c:pt idx="927">
                  <c:v>185.4</c:v>
                </c:pt>
                <c:pt idx="928">
                  <c:v>185.6</c:v>
                </c:pt>
                <c:pt idx="929">
                  <c:v>185.79999999999998</c:v>
                </c:pt>
                <c:pt idx="930">
                  <c:v>186</c:v>
                </c:pt>
                <c:pt idx="931">
                  <c:v>186.2</c:v>
                </c:pt>
                <c:pt idx="932">
                  <c:v>186.4</c:v>
                </c:pt>
                <c:pt idx="933">
                  <c:v>186.6</c:v>
                </c:pt>
                <c:pt idx="934">
                  <c:v>186.79999999999998</c:v>
                </c:pt>
                <c:pt idx="935">
                  <c:v>187</c:v>
                </c:pt>
                <c:pt idx="936">
                  <c:v>187.2</c:v>
                </c:pt>
                <c:pt idx="937">
                  <c:v>187.4</c:v>
                </c:pt>
                <c:pt idx="938">
                  <c:v>187.59999999999997</c:v>
                </c:pt>
                <c:pt idx="939">
                  <c:v>187.79999999999998</c:v>
                </c:pt>
                <c:pt idx="940">
                  <c:v>188</c:v>
                </c:pt>
                <c:pt idx="941">
                  <c:v>188.2</c:v>
                </c:pt>
                <c:pt idx="942">
                  <c:v>188.4</c:v>
                </c:pt>
                <c:pt idx="943">
                  <c:v>188.6</c:v>
                </c:pt>
                <c:pt idx="944">
                  <c:v>188.79999999999998</c:v>
                </c:pt>
                <c:pt idx="945">
                  <c:v>189</c:v>
                </c:pt>
                <c:pt idx="946">
                  <c:v>189.2</c:v>
                </c:pt>
                <c:pt idx="947">
                  <c:v>189.4</c:v>
                </c:pt>
                <c:pt idx="948">
                  <c:v>189.6</c:v>
                </c:pt>
                <c:pt idx="949">
                  <c:v>189.79999999999998</c:v>
                </c:pt>
                <c:pt idx="950">
                  <c:v>189.99999999999997</c:v>
                </c:pt>
                <c:pt idx="951">
                  <c:v>190.2</c:v>
                </c:pt>
                <c:pt idx="952">
                  <c:v>190.4</c:v>
                </c:pt>
                <c:pt idx="953">
                  <c:v>190.6</c:v>
                </c:pt>
                <c:pt idx="954">
                  <c:v>190.8</c:v>
                </c:pt>
                <c:pt idx="955">
                  <c:v>190.99999999999997</c:v>
                </c:pt>
                <c:pt idx="956">
                  <c:v>191.2</c:v>
                </c:pt>
                <c:pt idx="957">
                  <c:v>191.4</c:v>
                </c:pt>
                <c:pt idx="958">
                  <c:v>191.6</c:v>
                </c:pt>
                <c:pt idx="959">
                  <c:v>191.8</c:v>
                </c:pt>
                <c:pt idx="960">
                  <c:v>192</c:v>
                </c:pt>
                <c:pt idx="961">
                  <c:v>192.2</c:v>
                </c:pt>
                <c:pt idx="962">
                  <c:v>192.4</c:v>
                </c:pt>
                <c:pt idx="963">
                  <c:v>192.6</c:v>
                </c:pt>
                <c:pt idx="964">
                  <c:v>192.8</c:v>
                </c:pt>
                <c:pt idx="965">
                  <c:v>193</c:v>
                </c:pt>
                <c:pt idx="966">
                  <c:v>193.2</c:v>
                </c:pt>
                <c:pt idx="967">
                  <c:v>193.4</c:v>
                </c:pt>
                <c:pt idx="968">
                  <c:v>193.6</c:v>
                </c:pt>
                <c:pt idx="969">
                  <c:v>193.79999999999998</c:v>
                </c:pt>
                <c:pt idx="970">
                  <c:v>194</c:v>
                </c:pt>
                <c:pt idx="971">
                  <c:v>194.20000000000002</c:v>
                </c:pt>
                <c:pt idx="972">
                  <c:v>194.4</c:v>
                </c:pt>
                <c:pt idx="973">
                  <c:v>194.6</c:v>
                </c:pt>
                <c:pt idx="974">
                  <c:v>194.79999999999998</c:v>
                </c:pt>
                <c:pt idx="975">
                  <c:v>195</c:v>
                </c:pt>
                <c:pt idx="976">
                  <c:v>195.2</c:v>
                </c:pt>
                <c:pt idx="977">
                  <c:v>195.4</c:v>
                </c:pt>
                <c:pt idx="978">
                  <c:v>195.6</c:v>
                </c:pt>
                <c:pt idx="979">
                  <c:v>195.79999999999998</c:v>
                </c:pt>
                <c:pt idx="980">
                  <c:v>196</c:v>
                </c:pt>
                <c:pt idx="981">
                  <c:v>196.2</c:v>
                </c:pt>
                <c:pt idx="982">
                  <c:v>196.4</c:v>
                </c:pt>
                <c:pt idx="983">
                  <c:v>196.6</c:v>
                </c:pt>
                <c:pt idx="984">
                  <c:v>196.79999999999998</c:v>
                </c:pt>
                <c:pt idx="985">
                  <c:v>197</c:v>
                </c:pt>
                <c:pt idx="986">
                  <c:v>197.2</c:v>
                </c:pt>
                <c:pt idx="987">
                  <c:v>197.4</c:v>
                </c:pt>
                <c:pt idx="988">
                  <c:v>197.59999999999997</c:v>
                </c:pt>
                <c:pt idx="989">
                  <c:v>197.79999999999998</c:v>
                </c:pt>
                <c:pt idx="990">
                  <c:v>198</c:v>
                </c:pt>
                <c:pt idx="991">
                  <c:v>198.2</c:v>
                </c:pt>
                <c:pt idx="992">
                  <c:v>198.4</c:v>
                </c:pt>
                <c:pt idx="993">
                  <c:v>198.6</c:v>
                </c:pt>
                <c:pt idx="994">
                  <c:v>198.79999999999998</c:v>
                </c:pt>
                <c:pt idx="995">
                  <c:v>198.99999999999997</c:v>
                </c:pt>
                <c:pt idx="996">
                  <c:v>199.2</c:v>
                </c:pt>
                <c:pt idx="997">
                  <c:v>199.4</c:v>
                </c:pt>
                <c:pt idx="998">
                  <c:v>199.6</c:v>
                </c:pt>
                <c:pt idx="999">
                  <c:v>199.79999999999998</c:v>
                </c:pt>
                <c:pt idx="1000">
                  <c:v>199.99999999999997</c:v>
                </c:pt>
                <c:pt idx="1001">
                  <c:v>200.2</c:v>
                </c:pt>
                <c:pt idx="1002">
                  <c:v>200.4</c:v>
                </c:pt>
                <c:pt idx="1003">
                  <c:v>200.6</c:v>
                </c:pt>
                <c:pt idx="1004">
                  <c:v>200.8</c:v>
                </c:pt>
                <c:pt idx="1005">
                  <c:v>200.99999999999997</c:v>
                </c:pt>
                <c:pt idx="1006">
                  <c:v>201.2</c:v>
                </c:pt>
                <c:pt idx="1007">
                  <c:v>201.4</c:v>
                </c:pt>
                <c:pt idx="1008">
                  <c:v>201.6</c:v>
                </c:pt>
                <c:pt idx="1009">
                  <c:v>201.8</c:v>
                </c:pt>
                <c:pt idx="1010">
                  <c:v>202</c:v>
                </c:pt>
                <c:pt idx="1011">
                  <c:v>202.2</c:v>
                </c:pt>
                <c:pt idx="1012">
                  <c:v>202.4</c:v>
                </c:pt>
                <c:pt idx="1013">
                  <c:v>202.6</c:v>
                </c:pt>
                <c:pt idx="1014">
                  <c:v>202.79999999999998</c:v>
                </c:pt>
                <c:pt idx="1015">
                  <c:v>203</c:v>
                </c:pt>
                <c:pt idx="1016">
                  <c:v>203.2</c:v>
                </c:pt>
                <c:pt idx="1017">
                  <c:v>203.4</c:v>
                </c:pt>
                <c:pt idx="1018">
                  <c:v>203.6</c:v>
                </c:pt>
                <c:pt idx="1019">
                  <c:v>203.79999999999998</c:v>
                </c:pt>
                <c:pt idx="1020">
                  <c:v>204</c:v>
                </c:pt>
                <c:pt idx="1021">
                  <c:v>204.20000000000002</c:v>
                </c:pt>
                <c:pt idx="1022">
                  <c:v>204.4</c:v>
                </c:pt>
                <c:pt idx="1023">
                  <c:v>204.6</c:v>
                </c:pt>
                <c:pt idx="1024">
                  <c:v>204.79999999999998</c:v>
                </c:pt>
                <c:pt idx="1025">
                  <c:v>205</c:v>
                </c:pt>
                <c:pt idx="1026">
                  <c:v>205.2</c:v>
                </c:pt>
                <c:pt idx="1027">
                  <c:v>205.4</c:v>
                </c:pt>
                <c:pt idx="1028">
                  <c:v>205.6</c:v>
                </c:pt>
                <c:pt idx="1029">
                  <c:v>205.79999999999998</c:v>
                </c:pt>
                <c:pt idx="1030">
                  <c:v>206</c:v>
                </c:pt>
                <c:pt idx="1031">
                  <c:v>206.2</c:v>
                </c:pt>
                <c:pt idx="1032">
                  <c:v>206.4</c:v>
                </c:pt>
                <c:pt idx="1033">
                  <c:v>206.6</c:v>
                </c:pt>
                <c:pt idx="1034">
                  <c:v>206.79999999999998</c:v>
                </c:pt>
                <c:pt idx="1035">
                  <c:v>207</c:v>
                </c:pt>
                <c:pt idx="1036">
                  <c:v>207.2</c:v>
                </c:pt>
                <c:pt idx="1037">
                  <c:v>207.4</c:v>
                </c:pt>
                <c:pt idx="1038">
                  <c:v>207.59999999999997</c:v>
                </c:pt>
                <c:pt idx="1039">
                  <c:v>207.79999999999998</c:v>
                </c:pt>
                <c:pt idx="1040">
                  <c:v>208</c:v>
                </c:pt>
                <c:pt idx="1041">
                  <c:v>208.2</c:v>
                </c:pt>
                <c:pt idx="1042">
                  <c:v>208.4</c:v>
                </c:pt>
                <c:pt idx="1043">
                  <c:v>208.6</c:v>
                </c:pt>
                <c:pt idx="1044">
                  <c:v>208.79999999999998</c:v>
                </c:pt>
                <c:pt idx="1045">
                  <c:v>208.99999999999997</c:v>
                </c:pt>
                <c:pt idx="1046">
                  <c:v>209.2</c:v>
                </c:pt>
                <c:pt idx="1047">
                  <c:v>209.4</c:v>
                </c:pt>
                <c:pt idx="1048">
                  <c:v>209.6</c:v>
                </c:pt>
                <c:pt idx="1049">
                  <c:v>209.8</c:v>
                </c:pt>
                <c:pt idx="1050">
                  <c:v>209.99999999999997</c:v>
                </c:pt>
                <c:pt idx="1051">
                  <c:v>210.2</c:v>
                </c:pt>
                <c:pt idx="1052">
                  <c:v>210.4</c:v>
                </c:pt>
                <c:pt idx="1053">
                  <c:v>210.6</c:v>
                </c:pt>
                <c:pt idx="1054">
                  <c:v>210.8</c:v>
                </c:pt>
                <c:pt idx="1055">
                  <c:v>210.99999999999997</c:v>
                </c:pt>
                <c:pt idx="1056">
                  <c:v>211.2</c:v>
                </c:pt>
                <c:pt idx="1057">
                  <c:v>211.4</c:v>
                </c:pt>
                <c:pt idx="1058">
                  <c:v>211.6</c:v>
                </c:pt>
                <c:pt idx="1059">
                  <c:v>211.8</c:v>
                </c:pt>
                <c:pt idx="1060">
                  <c:v>212</c:v>
                </c:pt>
                <c:pt idx="1061">
                  <c:v>212.2</c:v>
                </c:pt>
                <c:pt idx="1062">
                  <c:v>212.4</c:v>
                </c:pt>
                <c:pt idx="1063">
                  <c:v>212.6</c:v>
                </c:pt>
                <c:pt idx="1064">
                  <c:v>212.79999999999998</c:v>
                </c:pt>
                <c:pt idx="1065">
                  <c:v>213</c:v>
                </c:pt>
                <c:pt idx="1066">
                  <c:v>213.2</c:v>
                </c:pt>
                <c:pt idx="1067">
                  <c:v>213.4</c:v>
                </c:pt>
                <c:pt idx="1068">
                  <c:v>213.6</c:v>
                </c:pt>
                <c:pt idx="1069">
                  <c:v>213.79999999999998</c:v>
                </c:pt>
                <c:pt idx="1070">
                  <c:v>214</c:v>
                </c:pt>
                <c:pt idx="1071">
                  <c:v>214.2</c:v>
                </c:pt>
                <c:pt idx="1072">
                  <c:v>214.4</c:v>
                </c:pt>
                <c:pt idx="1073">
                  <c:v>214.6</c:v>
                </c:pt>
                <c:pt idx="1074">
                  <c:v>214.79999999999998</c:v>
                </c:pt>
                <c:pt idx="1075">
                  <c:v>215</c:v>
                </c:pt>
                <c:pt idx="1076">
                  <c:v>215.2</c:v>
                </c:pt>
                <c:pt idx="1077">
                  <c:v>215.4</c:v>
                </c:pt>
                <c:pt idx="1078">
                  <c:v>215.6</c:v>
                </c:pt>
                <c:pt idx="1079">
                  <c:v>215.79999999999998</c:v>
                </c:pt>
                <c:pt idx="1080">
                  <c:v>216</c:v>
                </c:pt>
                <c:pt idx="1081">
                  <c:v>216.2</c:v>
                </c:pt>
                <c:pt idx="1082">
                  <c:v>216.4</c:v>
                </c:pt>
                <c:pt idx="1083">
                  <c:v>216.59999999999997</c:v>
                </c:pt>
                <c:pt idx="1084">
                  <c:v>216.79999999999998</c:v>
                </c:pt>
                <c:pt idx="1085">
                  <c:v>217</c:v>
                </c:pt>
                <c:pt idx="1086">
                  <c:v>217.2</c:v>
                </c:pt>
                <c:pt idx="1087">
                  <c:v>217.4</c:v>
                </c:pt>
                <c:pt idx="1088">
                  <c:v>217.59999999999997</c:v>
                </c:pt>
                <c:pt idx="1089">
                  <c:v>217.79999999999998</c:v>
                </c:pt>
                <c:pt idx="1090">
                  <c:v>218</c:v>
                </c:pt>
                <c:pt idx="1091">
                  <c:v>218.2</c:v>
                </c:pt>
                <c:pt idx="1092">
                  <c:v>218.4</c:v>
                </c:pt>
                <c:pt idx="1093">
                  <c:v>218.6</c:v>
                </c:pt>
                <c:pt idx="1094">
                  <c:v>218.79999999999998</c:v>
                </c:pt>
                <c:pt idx="1095">
                  <c:v>218.99999999999997</c:v>
                </c:pt>
                <c:pt idx="1096">
                  <c:v>219.2</c:v>
                </c:pt>
                <c:pt idx="1097">
                  <c:v>219.4</c:v>
                </c:pt>
                <c:pt idx="1098">
                  <c:v>219.6</c:v>
                </c:pt>
                <c:pt idx="1099">
                  <c:v>219.8</c:v>
                </c:pt>
                <c:pt idx="1100">
                  <c:v>219.99999999999997</c:v>
                </c:pt>
                <c:pt idx="1101">
                  <c:v>220.2</c:v>
                </c:pt>
                <c:pt idx="1102">
                  <c:v>220.4</c:v>
                </c:pt>
                <c:pt idx="1103">
                  <c:v>220.6</c:v>
                </c:pt>
                <c:pt idx="1104">
                  <c:v>220.8</c:v>
                </c:pt>
                <c:pt idx="1105">
                  <c:v>220.99999999999997</c:v>
                </c:pt>
                <c:pt idx="1106">
                  <c:v>221.2</c:v>
                </c:pt>
                <c:pt idx="1107">
                  <c:v>221.4</c:v>
                </c:pt>
                <c:pt idx="1108">
                  <c:v>221.6</c:v>
                </c:pt>
                <c:pt idx="1109">
                  <c:v>221.8</c:v>
                </c:pt>
                <c:pt idx="1110">
                  <c:v>222</c:v>
                </c:pt>
                <c:pt idx="1111">
                  <c:v>222.2</c:v>
                </c:pt>
                <c:pt idx="1112">
                  <c:v>222.4</c:v>
                </c:pt>
                <c:pt idx="1113">
                  <c:v>222.6</c:v>
                </c:pt>
                <c:pt idx="1114">
                  <c:v>222.79999999999998</c:v>
                </c:pt>
                <c:pt idx="1115">
                  <c:v>223</c:v>
                </c:pt>
                <c:pt idx="1116">
                  <c:v>223.2</c:v>
                </c:pt>
                <c:pt idx="1117">
                  <c:v>223.4</c:v>
                </c:pt>
                <c:pt idx="1118">
                  <c:v>223.6</c:v>
                </c:pt>
                <c:pt idx="1119">
                  <c:v>223.79999999999998</c:v>
                </c:pt>
                <c:pt idx="1120">
                  <c:v>224</c:v>
                </c:pt>
                <c:pt idx="1121">
                  <c:v>224.2</c:v>
                </c:pt>
                <c:pt idx="1122">
                  <c:v>224.4</c:v>
                </c:pt>
                <c:pt idx="1123">
                  <c:v>224.6</c:v>
                </c:pt>
                <c:pt idx="1124">
                  <c:v>224.79999999999998</c:v>
                </c:pt>
                <c:pt idx="1125">
                  <c:v>225</c:v>
                </c:pt>
                <c:pt idx="1126">
                  <c:v>225.2</c:v>
                </c:pt>
                <c:pt idx="1127">
                  <c:v>225.4</c:v>
                </c:pt>
                <c:pt idx="1128">
                  <c:v>225.6</c:v>
                </c:pt>
                <c:pt idx="1129">
                  <c:v>225.79999999999998</c:v>
                </c:pt>
                <c:pt idx="1130">
                  <c:v>226</c:v>
                </c:pt>
                <c:pt idx="1131">
                  <c:v>226.2</c:v>
                </c:pt>
                <c:pt idx="1132">
                  <c:v>226.4</c:v>
                </c:pt>
                <c:pt idx="1133">
                  <c:v>226.59999999999997</c:v>
                </c:pt>
                <c:pt idx="1134">
                  <c:v>226.79999999999998</c:v>
                </c:pt>
                <c:pt idx="1135">
                  <c:v>227</c:v>
                </c:pt>
                <c:pt idx="1136">
                  <c:v>227.2</c:v>
                </c:pt>
                <c:pt idx="1137">
                  <c:v>227.4</c:v>
                </c:pt>
                <c:pt idx="1138">
                  <c:v>227.6</c:v>
                </c:pt>
                <c:pt idx="1139">
                  <c:v>227.79999999999998</c:v>
                </c:pt>
                <c:pt idx="1140">
                  <c:v>227.99999999999997</c:v>
                </c:pt>
                <c:pt idx="1141">
                  <c:v>228.2</c:v>
                </c:pt>
                <c:pt idx="1142">
                  <c:v>228.4</c:v>
                </c:pt>
                <c:pt idx="1143">
                  <c:v>228.6</c:v>
                </c:pt>
                <c:pt idx="1144">
                  <c:v>228.79999999999998</c:v>
                </c:pt>
                <c:pt idx="1145">
                  <c:v>228.99999999999997</c:v>
                </c:pt>
                <c:pt idx="1146">
                  <c:v>229.2</c:v>
                </c:pt>
                <c:pt idx="1147">
                  <c:v>229.4</c:v>
                </c:pt>
                <c:pt idx="1148">
                  <c:v>229.6</c:v>
                </c:pt>
                <c:pt idx="1149">
                  <c:v>229.8</c:v>
                </c:pt>
                <c:pt idx="1150">
                  <c:v>229.99999999999997</c:v>
                </c:pt>
                <c:pt idx="1151">
                  <c:v>230.2</c:v>
                </c:pt>
                <c:pt idx="1152">
                  <c:v>230.4</c:v>
                </c:pt>
                <c:pt idx="1153">
                  <c:v>230.6</c:v>
                </c:pt>
                <c:pt idx="1154">
                  <c:v>230.8</c:v>
                </c:pt>
                <c:pt idx="1155">
                  <c:v>230.99999999999997</c:v>
                </c:pt>
                <c:pt idx="1156">
                  <c:v>231.2</c:v>
                </c:pt>
                <c:pt idx="1157">
                  <c:v>231.4</c:v>
                </c:pt>
                <c:pt idx="1158">
                  <c:v>231.6</c:v>
                </c:pt>
                <c:pt idx="1159">
                  <c:v>231.79999999999998</c:v>
                </c:pt>
                <c:pt idx="1160">
                  <c:v>232</c:v>
                </c:pt>
                <c:pt idx="1161">
                  <c:v>232.2</c:v>
                </c:pt>
                <c:pt idx="1162">
                  <c:v>232.4</c:v>
                </c:pt>
                <c:pt idx="1163">
                  <c:v>232.6</c:v>
                </c:pt>
                <c:pt idx="1164">
                  <c:v>232.79999999999998</c:v>
                </c:pt>
                <c:pt idx="1165">
                  <c:v>233</c:v>
                </c:pt>
                <c:pt idx="1166">
                  <c:v>233.2</c:v>
                </c:pt>
                <c:pt idx="1167">
                  <c:v>233.4</c:v>
                </c:pt>
                <c:pt idx="1168">
                  <c:v>233.6</c:v>
                </c:pt>
                <c:pt idx="1169">
                  <c:v>233.79999999999998</c:v>
                </c:pt>
                <c:pt idx="1170">
                  <c:v>234</c:v>
                </c:pt>
                <c:pt idx="1171">
                  <c:v>234.2</c:v>
                </c:pt>
                <c:pt idx="1172">
                  <c:v>234.4</c:v>
                </c:pt>
                <c:pt idx="1173">
                  <c:v>234.6</c:v>
                </c:pt>
                <c:pt idx="1174">
                  <c:v>234.79999999999998</c:v>
                </c:pt>
                <c:pt idx="1175">
                  <c:v>235</c:v>
                </c:pt>
                <c:pt idx="1176">
                  <c:v>235.2</c:v>
                </c:pt>
                <c:pt idx="1177">
                  <c:v>235.4</c:v>
                </c:pt>
                <c:pt idx="1178">
                  <c:v>235.6</c:v>
                </c:pt>
                <c:pt idx="1179">
                  <c:v>235.79999999999998</c:v>
                </c:pt>
                <c:pt idx="1180">
                  <c:v>236</c:v>
                </c:pt>
                <c:pt idx="1181">
                  <c:v>236.2</c:v>
                </c:pt>
                <c:pt idx="1182">
                  <c:v>236.4</c:v>
                </c:pt>
                <c:pt idx="1183">
                  <c:v>236.59999999999997</c:v>
                </c:pt>
                <c:pt idx="1184">
                  <c:v>236.79999999999998</c:v>
                </c:pt>
                <c:pt idx="1185">
                  <c:v>237</c:v>
                </c:pt>
                <c:pt idx="1186">
                  <c:v>237.2</c:v>
                </c:pt>
                <c:pt idx="1187">
                  <c:v>237.4</c:v>
                </c:pt>
                <c:pt idx="1188">
                  <c:v>237.6</c:v>
                </c:pt>
                <c:pt idx="1189">
                  <c:v>237.79999999999998</c:v>
                </c:pt>
                <c:pt idx="1190">
                  <c:v>237.99999999999997</c:v>
                </c:pt>
                <c:pt idx="1191">
                  <c:v>238.2</c:v>
                </c:pt>
                <c:pt idx="1192">
                  <c:v>238.4</c:v>
                </c:pt>
                <c:pt idx="1193">
                  <c:v>238.6</c:v>
                </c:pt>
                <c:pt idx="1194">
                  <c:v>238.79999999999998</c:v>
                </c:pt>
                <c:pt idx="1195">
                  <c:v>238.99999999999997</c:v>
                </c:pt>
                <c:pt idx="1196">
                  <c:v>239.2</c:v>
                </c:pt>
                <c:pt idx="1197">
                  <c:v>239.4</c:v>
                </c:pt>
                <c:pt idx="1198">
                  <c:v>239.6</c:v>
                </c:pt>
                <c:pt idx="1199">
                  <c:v>239.8</c:v>
                </c:pt>
                <c:pt idx="1200">
                  <c:v>239.99999999999997</c:v>
                </c:pt>
                <c:pt idx="1201">
                  <c:v>240.2</c:v>
                </c:pt>
                <c:pt idx="1202">
                  <c:v>240.4</c:v>
                </c:pt>
                <c:pt idx="1203">
                  <c:v>240.6</c:v>
                </c:pt>
                <c:pt idx="1204">
                  <c:v>240.8</c:v>
                </c:pt>
                <c:pt idx="1205">
                  <c:v>240.99999999999997</c:v>
                </c:pt>
                <c:pt idx="1206">
                  <c:v>241.2</c:v>
                </c:pt>
                <c:pt idx="1207">
                  <c:v>241.4</c:v>
                </c:pt>
                <c:pt idx="1208">
                  <c:v>241.6</c:v>
                </c:pt>
                <c:pt idx="1209">
                  <c:v>241.79999999999998</c:v>
                </c:pt>
                <c:pt idx="1210">
                  <c:v>242</c:v>
                </c:pt>
                <c:pt idx="1211">
                  <c:v>242.2</c:v>
                </c:pt>
                <c:pt idx="1212">
                  <c:v>242.4</c:v>
                </c:pt>
                <c:pt idx="1213">
                  <c:v>242.6</c:v>
                </c:pt>
                <c:pt idx="1214">
                  <c:v>242.79999999999998</c:v>
                </c:pt>
                <c:pt idx="1215">
                  <c:v>243</c:v>
                </c:pt>
                <c:pt idx="1216">
                  <c:v>243.2</c:v>
                </c:pt>
                <c:pt idx="1217">
                  <c:v>243.4</c:v>
                </c:pt>
                <c:pt idx="1218">
                  <c:v>243.6</c:v>
                </c:pt>
                <c:pt idx="1219">
                  <c:v>243.79999999999998</c:v>
                </c:pt>
                <c:pt idx="1220">
                  <c:v>244</c:v>
                </c:pt>
                <c:pt idx="1221">
                  <c:v>244.19999999999996</c:v>
                </c:pt>
                <c:pt idx="1222">
                  <c:v>244.4</c:v>
                </c:pt>
                <c:pt idx="1223">
                  <c:v>244.6</c:v>
                </c:pt>
                <c:pt idx="1224">
                  <c:v>244.79999999999998</c:v>
                </c:pt>
                <c:pt idx="1225">
                  <c:v>245</c:v>
                </c:pt>
                <c:pt idx="1226">
                  <c:v>245.2</c:v>
                </c:pt>
                <c:pt idx="1227">
                  <c:v>245.4</c:v>
                </c:pt>
                <c:pt idx="1228">
                  <c:v>245.6</c:v>
                </c:pt>
                <c:pt idx="1229">
                  <c:v>245.8</c:v>
                </c:pt>
                <c:pt idx="1230">
                  <c:v>245.99999999999997</c:v>
                </c:pt>
                <c:pt idx="1231">
                  <c:v>246.19999999999996</c:v>
                </c:pt>
                <c:pt idx="1232">
                  <c:v>246.4</c:v>
                </c:pt>
                <c:pt idx="1233">
                  <c:v>246.59999999999997</c:v>
                </c:pt>
                <c:pt idx="1234">
                  <c:v>246.79999999999998</c:v>
                </c:pt>
                <c:pt idx="1235">
                  <c:v>247</c:v>
                </c:pt>
                <c:pt idx="1236">
                  <c:v>247.2</c:v>
                </c:pt>
                <c:pt idx="1237">
                  <c:v>247.4</c:v>
                </c:pt>
                <c:pt idx="1238">
                  <c:v>247.6</c:v>
                </c:pt>
                <c:pt idx="1239">
                  <c:v>247.8</c:v>
                </c:pt>
                <c:pt idx="1240">
                  <c:v>248</c:v>
                </c:pt>
                <c:pt idx="1241">
                  <c:v>248.20000000000002</c:v>
                </c:pt>
                <c:pt idx="1242">
                  <c:v>248.4</c:v>
                </c:pt>
                <c:pt idx="1243">
                  <c:v>248.59999999999997</c:v>
                </c:pt>
                <c:pt idx="1244">
                  <c:v>248.79999999999998</c:v>
                </c:pt>
                <c:pt idx="1245">
                  <c:v>248.99999999999997</c:v>
                </c:pt>
                <c:pt idx="1246">
                  <c:v>249.2</c:v>
                </c:pt>
                <c:pt idx="1247">
                  <c:v>249.4</c:v>
                </c:pt>
                <c:pt idx="1248">
                  <c:v>249.6</c:v>
                </c:pt>
                <c:pt idx="1249">
                  <c:v>249.8</c:v>
                </c:pt>
                <c:pt idx="1250">
                  <c:v>250</c:v>
                </c:pt>
                <c:pt idx="1251">
                  <c:v>250.20000000000002</c:v>
                </c:pt>
                <c:pt idx="1252">
                  <c:v>250.4</c:v>
                </c:pt>
                <c:pt idx="1253">
                  <c:v>250.59999999999997</c:v>
                </c:pt>
                <c:pt idx="1254">
                  <c:v>250.79999999999998</c:v>
                </c:pt>
                <c:pt idx="1255">
                  <c:v>250.99999999999997</c:v>
                </c:pt>
                <c:pt idx="1256">
                  <c:v>251.2</c:v>
                </c:pt>
                <c:pt idx="1257">
                  <c:v>251.4</c:v>
                </c:pt>
                <c:pt idx="1258">
                  <c:v>251.6</c:v>
                </c:pt>
                <c:pt idx="1259">
                  <c:v>251.79999999999998</c:v>
                </c:pt>
                <c:pt idx="1260">
                  <c:v>252</c:v>
                </c:pt>
                <c:pt idx="1261">
                  <c:v>252.20000000000002</c:v>
                </c:pt>
                <c:pt idx="1262">
                  <c:v>252.4</c:v>
                </c:pt>
                <c:pt idx="1263">
                  <c:v>252.60000000000002</c:v>
                </c:pt>
                <c:pt idx="1264">
                  <c:v>252.79999999999995</c:v>
                </c:pt>
                <c:pt idx="1265">
                  <c:v>252.99999999999997</c:v>
                </c:pt>
                <c:pt idx="1266">
                  <c:v>253.2</c:v>
                </c:pt>
                <c:pt idx="1267">
                  <c:v>253.4</c:v>
                </c:pt>
                <c:pt idx="1268">
                  <c:v>253.6</c:v>
                </c:pt>
                <c:pt idx="1269">
                  <c:v>253.79999999999998</c:v>
                </c:pt>
                <c:pt idx="1270">
                  <c:v>254</c:v>
                </c:pt>
                <c:pt idx="1271">
                  <c:v>254.2</c:v>
                </c:pt>
                <c:pt idx="1272">
                  <c:v>254.4</c:v>
                </c:pt>
                <c:pt idx="1273">
                  <c:v>254.60000000000002</c:v>
                </c:pt>
                <c:pt idx="1274">
                  <c:v>254.8</c:v>
                </c:pt>
                <c:pt idx="1275">
                  <c:v>254.99999999999997</c:v>
                </c:pt>
                <c:pt idx="1276">
                  <c:v>255.19999999999996</c:v>
                </c:pt>
                <c:pt idx="1277">
                  <c:v>255.4</c:v>
                </c:pt>
                <c:pt idx="1278">
                  <c:v>255.59999999999997</c:v>
                </c:pt>
                <c:pt idx="1279">
                  <c:v>255.79999999999998</c:v>
                </c:pt>
                <c:pt idx="1280">
                  <c:v>256</c:v>
                </c:pt>
                <c:pt idx="1281">
                  <c:v>256.2</c:v>
                </c:pt>
                <c:pt idx="1282">
                  <c:v>256.39999999999969</c:v>
                </c:pt>
                <c:pt idx="1283">
                  <c:v>256.60000000000002</c:v>
                </c:pt>
                <c:pt idx="1284">
                  <c:v>256.8</c:v>
                </c:pt>
                <c:pt idx="1285">
                  <c:v>257</c:v>
                </c:pt>
                <c:pt idx="1286">
                  <c:v>257.2</c:v>
                </c:pt>
                <c:pt idx="1287">
                  <c:v>257.39999999999969</c:v>
                </c:pt>
                <c:pt idx="1288">
                  <c:v>257.59999999999923</c:v>
                </c:pt>
                <c:pt idx="1289">
                  <c:v>257.79999999999899</c:v>
                </c:pt>
                <c:pt idx="1290">
                  <c:v>258</c:v>
                </c:pt>
                <c:pt idx="1291">
                  <c:v>258.2</c:v>
                </c:pt>
                <c:pt idx="1292">
                  <c:v>258.39999999999969</c:v>
                </c:pt>
                <c:pt idx="1293">
                  <c:v>258.60000000000002</c:v>
                </c:pt>
                <c:pt idx="1294">
                  <c:v>258.8</c:v>
                </c:pt>
                <c:pt idx="1295">
                  <c:v>259</c:v>
                </c:pt>
                <c:pt idx="1296">
                  <c:v>259.2</c:v>
                </c:pt>
                <c:pt idx="1297">
                  <c:v>259.39999999999969</c:v>
                </c:pt>
                <c:pt idx="1298">
                  <c:v>259.59999999999923</c:v>
                </c:pt>
                <c:pt idx="1299">
                  <c:v>259.79999999999899</c:v>
                </c:pt>
                <c:pt idx="1300">
                  <c:v>260</c:v>
                </c:pt>
                <c:pt idx="1301">
                  <c:v>260.2</c:v>
                </c:pt>
                <c:pt idx="1302">
                  <c:v>260.39999999999969</c:v>
                </c:pt>
                <c:pt idx="1303">
                  <c:v>260.59999999999923</c:v>
                </c:pt>
                <c:pt idx="1304">
                  <c:v>260.8</c:v>
                </c:pt>
                <c:pt idx="1305">
                  <c:v>261</c:v>
                </c:pt>
                <c:pt idx="1306">
                  <c:v>261.2</c:v>
                </c:pt>
                <c:pt idx="1307">
                  <c:v>261.40000000000003</c:v>
                </c:pt>
                <c:pt idx="1308">
                  <c:v>261.59999999999923</c:v>
                </c:pt>
                <c:pt idx="1309">
                  <c:v>261.79999999999899</c:v>
                </c:pt>
                <c:pt idx="1310">
                  <c:v>262</c:v>
                </c:pt>
                <c:pt idx="1311">
                  <c:v>262.2</c:v>
                </c:pt>
                <c:pt idx="1312">
                  <c:v>262.39999999999969</c:v>
                </c:pt>
                <c:pt idx="1313">
                  <c:v>262.59999999999923</c:v>
                </c:pt>
                <c:pt idx="1314">
                  <c:v>262.8</c:v>
                </c:pt>
                <c:pt idx="1315">
                  <c:v>263</c:v>
                </c:pt>
                <c:pt idx="1316">
                  <c:v>263.2</c:v>
                </c:pt>
                <c:pt idx="1317">
                  <c:v>263.39999999999969</c:v>
                </c:pt>
                <c:pt idx="1318">
                  <c:v>263.60000000000002</c:v>
                </c:pt>
                <c:pt idx="1319">
                  <c:v>263.79999999999899</c:v>
                </c:pt>
                <c:pt idx="1320">
                  <c:v>263.99999999999869</c:v>
                </c:pt>
                <c:pt idx="1321">
                  <c:v>264.2</c:v>
                </c:pt>
                <c:pt idx="1322">
                  <c:v>264.39999999999969</c:v>
                </c:pt>
                <c:pt idx="1323">
                  <c:v>264.59999999999923</c:v>
                </c:pt>
                <c:pt idx="1324">
                  <c:v>264.8</c:v>
                </c:pt>
                <c:pt idx="1325">
                  <c:v>265</c:v>
                </c:pt>
                <c:pt idx="1326">
                  <c:v>265.2</c:v>
                </c:pt>
                <c:pt idx="1327">
                  <c:v>265.39999999999969</c:v>
                </c:pt>
                <c:pt idx="1328">
                  <c:v>265.60000000000002</c:v>
                </c:pt>
                <c:pt idx="1329">
                  <c:v>265.8</c:v>
                </c:pt>
                <c:pt idx="1330">
                  <c:v>266</c:v>
                </c:pt>
                <c:pt idx="1331">
                  <c:v>266.2</c:v>
                </c:pt>
                <c:pt idx="1332">
                  <c:v>266.39999999999969</c:v>
                </c:pt>
                <c:pt idx="1333">
                  <c:v>266.59999999999923</c:v>
                </c:pt>
                <c:pt idx="1334">
                  <c:v>266.79999999999899</c:v>
                </c:pt>
                <c:pt idx="1335">
                  <c:v>267</c:v>
                </c:pt>
                <c:pt idx="1336">
                  <c:v>267.2</c:v>
                </c:pt>
                <c:pt idx="1337">
                  <c:v>267.39999999999969</c:v>
                </c:pt>
                <c:pt idx="1338">
                  <c:v>267.60000000000002</c:v>
                </c:pt>
                <c:pt idx="1339">
                  <c:v>267.8</c:v>
                </c:pt>
                <c:pt idx="1340">
                  <c:v>268</c:v>
                </c:pt>
                <c:pt idx="1341">
                  <c:v>268.2</c:v>
                </c:pt>
                <c:pt idx="1342">
                  <c:v>268.39999999999969</c:v>
                </c:pt>
                <c:pt idx="1343">
                  <c:v>268.59999999999923</c:v>
                </c:pt>
                <c:pt idx="1344">
                  <c:v>268.79999999999899</c:v>
                </c:pt>
                <c:pt idx="1345">
                  <c:v>269</c:v>
                </c:pt>
                <c:pt idx="1346">
                  <c:v>269.2</c:v>
                </c:pt>
                <c:pt idx="1347">
                  <c:v>269.39999999999969</c:v>
                </c:pt>
                <c:pt idx="1348">
                  <c:v>269.59999999999923</c:v>
                </c:pt>
                <c:pt idx="1349">
                  <c:v>269.8</c:v>
                </c:pt>
                <c:pt idx="1350">
                  <c:v>270</c:v>
                </c:pt>
                <c:pt idx="1351">
                  <c:v>270.2</c:v>
                </c:pt>
                <c:pt idx="1352">
                  <c:v>270.40000000000003</c:v>
                </c:pt>
                <c:pt idx="1353">
                  <c:v>270.59999999999923</c:v>
                </c:pt>
                <c:pt idx="1354">
                  <c:v>270.79999999999899</c:v>
                </c:pt>
                <c:pt idx="1355">
                  <c:v>271</c:v>
                </c:pt>
                <c:pt idx="1356">
                  <c:v>271.2</c:v>
                </c:pt>
                <c:pt idx="1357">
                  <c:v>271.39999999999969</c:v>
                </c:pt>
                <c:pt idx="1358">
                  <c:v>271.59999999999923</c:v>
                </c:pt>
                <c:pt idx="1359">
                  <c:v>271.8</c:v>
                </c:pt>
                <c:pt idx="1360">
                  <c:v>272</c:v>
                </c:pt>
                <c:pt idx="1361">
                  <c:v>272.2</c:v>
                </c:pt>
                <c:pt idx="1362">
                  <c:v>272.40000000000003</c:v>
                </c:pt>
                <c:pt idx="1363">
                  <c:v>272.60000000000002</c:v>
                </c:pt>
                <c:pt idx="1364">
                  <c:v>272.79999999999899</c:v>
                </c:pt>
                <c:pt idx="1365">
                  <c:v>272.99999999999869</c:v>
                </c:pt>
                <c:pt idx="1366">
                  <c:v>273.2</c:v>
                </c:pt>
                <c:pt idx="1367">
                  <c:v>273.39999999999969</c:v>
                </c:pt>
                <c:pt idx="1368">
                  <c:v>273.59999999999923</c:v>
                </c:pt>
                <c:pt idx="1369">
                  <c:v>273.8</c:v>
                </c:pt>
                <c:pt idx="1370">
                  <c:v>274</c:v>
                </c:pt>
                <c:pt idx="1371">
                  <c:v>274.2</c:v>
                </c:pt>
                <c:pt idx="1372">
                  <c:v>274.39999999999969</c:v>
                </c:pt>
                <c:pt idx="1373">
                  <c:v>274.60000000000002</c:v>
                </c:pt>
                <c:pt idx="1374">
                  <c:v>274.8</c:v>
                </c:pt>
                <c:pt idx="1375">
                  <c:v>274.99999999999869</c:v>
                </c:pt>
                <c:pt idx="1376">
                  <c:v>275.2</c:v>
                </c:pt>
                <c:pt idx="1377">
                  <c:v>275.39999999999969</c:v>
                </c:pt>
                <c:pt idx="1378">
                  <c:v>275.59999999999923</c:v>
                </c:pt>
                <c:pt idx="1379">
                  <c:v>275.79999999999899</c:v>
                </c:pt>
                <c:pt idx="1380">
                  <c:v>276</c:v>
                </c:pt>
                <c:pt idx="1381">
                  <c:v>276.2</c:v>
                </c:pt>
                <c:pt idx="1382">
                  <c:v>276.39999999999969</c:v>
                </c:pt>
                <c:pt idx="1383">
                  <c:v>276.60000000000002</c:v>
                </c:pt>
                <c:pt idx="1384">
                  <c:v>276.8</c:v>
                </c:pt>
                <c:pt idx="1385">
                  <c:v>277</c:v>
                </c:pt>
                <c:pt idx="1386">
                  <c:v>277.2</c:v>
                </c:pt>
                <c:pt idx="1387">
                  <c:v>277.39999999999969</c:v>
                </c:pt>
                <c:pt idx="1388">
                  <c:v>277.59999999999923</c:v>
                </c:pt>
                <c:pt idx="1389">
                  <c:v>277.79999999999899</c:v>
                </c:pt>
                <c:pt idx="1390">
                  <c:v>278</c:v>
                </c:pt>
                <c:pt idx="1391">
                  <c:v>278.2</c:v>
                </c:pt>
                <c:pt idx="1392">
                  <c:v>278.39999999999969</c:v>
                </c:pt>
                <c:pt idx="1393">
                  <c:v>278.60000000000002</c:v>
                </c:pt>
                <c:pt idx="1394">
                  <c:v>278.8</c:v>
                </c:pt>
                <c:pt idx="1395">
                  <c:v>279</c:v>
                </c:pt>
                <c:pt idx="1396">
                  <c:v>279.2</c:v>
                </c:pt>
                <c:pt idx="1397">
                  <c:v>279.39999999999969</c:v>
                </c:pt>
                <c:pt idx="1398">
                  <c:v>279.59999999999923</c:v>
                </c:pt>
                <c:pt idx="1399">
                  <c:v>279.79999999999899</c:v>
                </c:pt>
                <c:pt idx="1400">
                  <c:v>280</c:v>
                </c:pt>
                <c:pt idx="1401">
                  <c:v>280.2</c:v>
                </c:pt>
                <c:pt idx="1402">
                  <c:v>280.39999999999969</c:v>
                </c:pt>
                <c:pt idx="1403">
                  <c:v>280.59999999999923</c:v>
                </c:pt>
                <c:pt idx="1404">
                  <c:v>280.8</c:v>
                </c:pt>
                <c:pt idx="1405">
                  <c:v>281</c:v>
                </c:pt>
                <c:pt idx="1406">
                  <c:v>281.2</c:v>
                </c:pt>
                <c:pt idx="1407">
                  <c:v>281.40000000000003</c:v>
                </c:pt>
                <c:pt idx="1408">
                  <c:v>281.60000000000002</c:v>
                </c:pt>
                <c:pt idx="1409">
                  <c:v>281.79999999999899</c:v>
                </c:pt>
                <c:pt idx="1410">
                  <c:v>281.99999999999869</c:v>
                </c:pt>
                <c:pt idx="1411">
                  <c:v>282.2</c:v>
                </c:pt>
                <c:pt idx="1412">
                  <c:v>282.39999999999969</c:v>
                </c:pt>
                <c:pt idx="1413">
                  <c:v>282.59999999999923</c:v>
                </c:pt>
                <c:pt idx="1414">
                  <c:v>282.8</c:v>
                </c:pt>
                <c:pt idx="1415">
                  <c:v>283</c:v>
                </c:pt>
                <c:pt idx="1416">
                  <c:v>283.2</c:v>
                </c:pt>
                <c:pt idx="1417">
                  <c:v>283.39999999999969</c:v>
                </c:pt>
                <c:pt idx="1418">
                  <c:v>283.60000000000002</c:v>
                </c:pt>
                <c:pt idx="1419">
                  <c:v>283.8</c:v>
                </c:pt>
                <c:pt idx="1420">
                  <c:v>283.99999999999869</c:v>
                </c:pt>
                <c:pt idx="1421">
                  <c:v>284.2</c:v>
                </c:pt>
                <c:pt idx="1422">
                  <c:v>284.39999999999969</c:v>
                </c:pt>
                <c:pt idx="1423">
                  <c:v>284.59999999999923</c:v>
                </c:pt>
                <c:pt idx="1424">
                  <c:v>284.8</c:v>
                </c:pt>
                <c:pt idx="1425">
                  <c:v>285</c:v>
                </c:pt>
                <c:pt idx="1426">
                  <c:v>285.2</c:v>
                </c:pt>
                <c:pt idx="1427">
                  <c:v>285.39999999999969</c:v>
                </c:pt>
                <c:pt idx="1428">
                  <c:v>285.60000000000002</c:v>
                </c:pt>
                <c:pt idx="1429">
                  <c:v>285.8</c:v>
                </c:pt>
                <c:pt idx="1430">
                  <c:v>286</c:v>
                </c:pt>
                <c:pt idx="1431">
                  <c:v>286.2</c:v>
                </c:pt>
                <c:pt idx="1432">
                  <c:v>286.39999999999969</c:v>
                </c:pt>
                <c:pt idx="1433">
                  <c:v>286.59999999999923</c:v>
                </c:pt>
                <c:pt idx="1434">
                  <c:v>286.79999999999899</c:v>
                </c:pt>
                <c:pt idx="1435">
                  <c:v>287</c:v>
                </c:pt>
                <c:pt idx="1436">
                  <c:v>287.2</c:v>
                </c:pt>
                <c:pt idx="1437">
                  <c:v>287.39999999999969</c:v>
                </c:pt>
                <c:pt idx="1438">
                  <c:v>287.60000000000002</c:v>
                </c:pt>
                <c:pt idx="1439">
                  <c:v>287.8</c:v>
                </c:pt>
                <c:pt idx="1440">
                  <c:v>288</c:v>
                </c:pt>
                <c:pt idx="1441">
                  <c:v>288.2</c:v>
                </c:pt>
                <c:pt idx="1442">
                  <c:v>288.39999999999969</c:v>
                </c:pt>
                <c:pt idx="1443">
                  <c:v>288.59999999999923</c:v>
                </c:pt>
                <c:pt idx="1444">
                  <c:v>288.79999999999899</c:v>
                </c:pt>
                <c:pt idx="1445">
                  <c:v>289</c:v>
                </c:pt>
                <c:pt idx="1446">
                  <c:v>289.2</c:v>
                </c:pt>
                <c:pt idx="1447">
                  <c:v>289.39999999999969</c:v>
                </c:pt>
                <c:pt idx="1448">
                  <c:v>289.59999999999923</c:v>
                </c:pt>
                <c:pt idx="1449">
                  <c:v>289.8</c:v>
                </c:pt>
                <c:pt idx="1450">
                  <c:v>290</c:v>
                </c:pt>
                <c:pt idx="1451">
                  <c:v>290.2</c:v>
                </c:pt>
                <c:pt idx="1452">
                  <c:v>290.40000000000003</c:v>
                </c:pt>
                <c:pt idx="1453">
                  <c:v>290.59999999999923</c:v>
                </c:pt>
                <c:pt idx="1454">
                  <c:v>290.79999999999899</c:v>
                </c:pt>
                <c:pt idx="1455">
                  <c:v>291</c:v>
                </c:pt>
                <c:pt idx="1456">
                  <c:v>291.2</c:v>
                </c:pt>
                <c:pt idx="1457">
                  <c:v>291.39999999999969</c:v>
                </c:pt>
                <c:pt idx="1458">
                  <c:v>291.59999999999923</c:v>
                </c:pt>
                <c:pt idx="1459">
                  <c:v>291.8</c:v>
                </c:pt>
                <c:pt idx="1460">
                  <c:v>292</c:v>
                </c:pt>
                <c:pt idx="1461">
                  <c:v>292.2</c:v>
                </c:pt>
                <c:pt idx="1462">
                  <c:v>292.40000000000003</c:v>
                </c:pt>
                <c:pt idx="1463">
                  <c:v>292.60000000000002</c:v>
                </c:pt>
                <c:pt idx="1464">
                  <c:v>292.79999999999899</c:v>
                </c:pt>
                <c:pt idx="1465">
                  <c:v>292.99999999999869</c:v>
                </c:pt>
                <c:pt idx="1466">
                  <c:v>293.2</c:v>
                </c:pt>
                <c:pt idx="1467">
                  <c:v>293.39999999999969</c:v>
                </c:pt>
                <c:pt idx="1468">
                  <c:v>293.59999999999923</c:v>
                </c:pt>
                <c:pt idx="1469">
                  <c:v>293.8</c:v>
                </c:pt>
                <c:pt idx="1470">
                  <c:v>294</c:v>
                </c:pt>
                <c:pt idx="1471">
                  <c:v>294.2</c:v>
                </c:pt>
                <c:pt idx="1472">
                  <c:v>294.39999999999969</c:v>
                </c:pt>
                <c:pt idx="1473">
                  <c:v>294.60000000000002</c:v>
                </c:pt>
                <c:pt idx="1474">
                  <c:v>294.8</c:v>
                </c:pt>
                <c:pt idx="1475">
                  <c:v>294.99999999999869</c:v>
                </c:pt>
                <c:pt idx="1476">
                  <c:v>295.2</c:v>
                </c:pt>
                <c:pt idx="1477">
                  <c:v>295.39999999999969</c:v>
                </c:pt>
                <c:pt idx="1478">
                  <c:v>295.59999999999923</c:v>
                </c:pt>
                <c:pt idx="1479">
                  <c:v>295.79999999999899</c:v>
                </c:pt>
                <c:pt idx="1480">
                  <c:v>296</c:v>
                </c:pt>
                <c:pt idx="1481">
                  <c:v>296.2</c:v>
                </c:pt>
                <c:pt idx="1482">
                  <c:v>296.39999999999969</c:v>
                </c:pt>
                <c:pt idx="1483">
                  <c:v>296.60000000000002</c:v>
                </c:pt>
                <c:pt idx="1484">
                  <c:v>296.8</c:v>
                </c:pt>
                <c:pt idx="1485">
                  <c:v>297</c:v>
                </c:pt>
                <c:pt idx="1486">
                  <c:v>297.19999999999993</c:v>
                </c:pt>
                <c:pt idx="1487">
                  <c:v>297.39999999999969</c:v>
                </c:pt>
                <c:pt idx="1488">
                  <c:v>297.59999999999923</c:v>
                </c:pt>
                <c:pt idx="1489">
                  <c:v>297.79999999999899</c:v>
                </c:pt>
                <c:pt idx="1490">
                  <c:v>298</c:v>
                </c:pt>
                <c:pt idx="1491">
                  <c:v>298.2</c:v>
                </c:pt>
                <c:pt idx="1492">
                  <c:v>298.39999999999969</c:v>
                </c:pt>
                <c:pt idx="1493">
                  <c:v>298.59999999999923</c:v>
                </c:pt>
                <c:pt idx="1494">
                  <c:v>298.8</c:v>
                </c:pt>
                <c:pt idx="1495">
                  <c:v>299</c:v>
                </c:pt>
                <c:pt idx="1496">
                  <c:v>299.2</c:v>
                </c:pt>
                <c:pt idx="1497">
                  <c:v>299.40000000000003</c:v>
                </c:pt>
                <c:pt idx="1498">
                  <c:v>299.59999999999923</c:v>
                </c:pt>
                <c:pt idx="1499">
                  <c:v>299.79999999999899</c:v>
                </c:pt>
                <c:pt idx="1500">
                  <c:v>300</c:v>
                </c:pt>
                <c:pt idx="1501">
                  <c:v>300.2</c:v>
                </c:pt>
                <c:pt idx="1502">
                  <c:v>300.39999999999969</c:v>
                </c:pt>
                <c:pt idx="1503">
                  <c:v>300.59999999999923</c:v>
                </c:pt>
                <c:pt idx="1504">
                  <c:v>300.8</c:v>
                </c:pt>
                <c:pt idx="1505">
                  <c:v>301</c:v>
                </c:pt>
                <c:pt idx="1506">
                  <c:v>301.2</c:v>
                </c:pt>
                <c:pt idx="1507">
                  <c:v>301.40000000000003</c:v>
                </c:pt>
                <c:pt idx="1508">
                  <c:v>301.60000000000002</c:v>
                </c:pt>
                <c:pt idx="1509">
                  <c:v>301.79999999999899</c:v>
                </c:pt>
                <c:pt idx="1510">
                  <c:v>301.99999999999869</c:v>
                </c:pt>
                <c:pt idx="1511">
                  <c:v>302.2</c:v>
                </c:pt>
                <c:pt idx="1512">
                  <c:v>302.39999999999969</c:v>
                </c:pt>
                <c:pt idx="1513">
                  <c:v>302.59999999999923</c:v>
                </c:pt>
                <c:pt idx="1514">
                  <c:v>302.8</c:v>
                </c:pt>
                <c:pt idx="1515">
                  <c:v>303</c:v>
                </c:pt>
                <c:pt idx="1516">
                  <c:v>303.2</c:v>
                </c:pt>
                <c:pt idx="1517">
                  <c:v>303.39999999999969</c:v>
                </c:pt>
                <c:pt idx="1518">
                  <c:v>303.60000000000002</c:v>
                </c:pt>
                <c:pt idx="1519">
                  <c:v>303.8</c:v>
                </c:pt>
                <c:pt idx="1520">
                  <c:v>303.99999999999869</c:v>
                </c:pt>
                <c:pt idx="1521">
                  <c:v>304.2</c:v>
                </c:pt>
                <c:pt idx="1522">
                  <c:v>304.39999999999969</c:v>
                </c:pt>
                <c:pt idx="1523">
                  <c:v>304.59999999999923</c:v>
                </c:pt>
                <c:pt idx="1524">
                  <c:v>304.79999999999899</c:v>
                </c:pt>
                <c:pt idx="1525">
                  <c:v>305</c:v>
                </c:pt>
                <c:pt idx="1526">
                  <c:v>305.2</c:v>
                </c:pt>
                <c:pt idx="1527">
                  <c:v>305.39999999999969</c:v>
                </c:pt>
                <c:pt idx="1528">
                  <c:v>305.60000000000002</c:v>
                </c:pt>
                <c:pt idx="1529">
                  <c:v>305.8</c:v>
                </c:pt>
                <c:pt idx="1530">
                  <c:v>306</c:v>
                </c:pt>
                <c:pt idx="1531">
                  <c:v>306.2</c:v>
                </c:pt>
                <c:pt idx="1532">
                  <c:v>306.39999999999969</c:v>
                </c:pt>
                <c:pt idx="1533">
                  <c:v>306.59999999999923</c:v>
                </c:pt>
                <c:pt idx="1534">
                  <c:v>306.79999999999899</c:v>
                </c:pt>
                <c:pt idx="1535">
                  <c:v>307</c:v>
                </c:pt>
                <c:pt idx="1536">
                  <c:v>307.2</c:v>
                </c:pt>
                <c:pt idx="1537">
                  <c:v>307.39999999999969</c:v>
                </c:pt>
                <c:pt idx="1538">
                  <c:v>307.60000000000002</c:v>
                </c:pt>
                <c:pt idx="1539">
                  <c:v>307.8</c:v>
                </c:pt>
                <c:pt idx="1540">
                  <c:v>308</c:v>
                </c:pt>
                <c:pt idx="1541">
                  <c:v>308.2</c:v>
                </c:pt>
                <c:pt idx="1542">
                  <c:v>308.39999999999969</c:v>
                </c:pt>
                <c:pt idx="1543">
                  <c:v>308.59999999999923</c:v>
                </c:pt>
                <c:pt idx="1544">
                  <c:v>308.79999999999899</c:v>
                </c:pt>
                <c:pt idx="1545">
                  <c:v>309</c:v>
                </c:pt>
                <c:pt idx="1546">
                  <c:v>309.2</c:v>
                </c:pt>
                <c:pt idx="1547">
                  <c:v>309.39999999999969</c:v>
                </c:pt>
                <c:pt idx="1548">
                  <c:v>309.59999999999923</c:v>
                </c:pt>
                <c:pt idx="1549">
                  <c:v>309.8</c:v>
                </c:pt>
                <c:pt idx="1550">
                  <c:v>310</c:v>
                </c:pt>
                <c:pt idx="1551">
                  <c:v>310.2</c:v>
                </c:pt>
                <c:pt idx="1552">
                  <c:v>310.40000000000003</c:v>
                </c:pt>
                <c:pt idx="1553">
                  <c:v>310.59999999999923</c:v>
                </c:pt>
                <c:pt idx="1554">
                  <c:v>310.79999999999899</c:v>
                </c:pt>
                <c:pt idx="1555">
                  <c:v>310.99999999999869</c:v>
                </c:pt>
                <c:pt idx="1556">
                  <c:v>311.2</c:v>
                </c:pt>
                <c:pt idx="1557">
                  <c:v>311.39999999999969</c:v>
                </c:pt>
                <c:pt idx="1558">
                  <c:v>311.59999999999923</c:v>
                </c:pt>
                <c:pt idx="1559">
                  <c:v>311.8</c:v>
                </c:pt>
                <c:pt idx="1560">
                  <c:v>312</c:v>
                </c:pt>
                <c:pt idx="1561">
                  <c:v>312.2</c:v>
                </c:pt>
                <c:pt idx="1562">
                  <c:v>312.39999999999969</c:v>
                </c:pt>
                <c:pt idx="1563">
                  <c:v>312.60000000000002</c:v>
                </c:pt>
                <c:pt idx="1564">
                  <c:v>312.79999999999899</c:v>
                </c:pt>
                <c:pt idx="1565">
                  <c:v>312.99999999999869</c:v>
                </c:pt>
                <c:pt idx="1566">
                  <c:v>313.2</c:v>
                </c:pt>
                <c:pt idx="1567">
                  <c:v>313.39999999999969</c:v>
                </c:pt>
                <c:pt idx="1568">
                  <c:v>313.59999999999923</c:v>
                </c:pt>
                <c:pt idx="1569">
                  <c:v>313.8</c:v>
                </c:pt>
                <c:pt idx="1570">
                  <c:v>314</c:v>
                </c:pt>
                <c:pt idx="1571">
                  <c:v>314.2</c:v>
                </c:pt>
                <c:pt idx="1572">
                  <c:v>314.39999999999969</c:v>
                </c:pt>
                <c:pt idx="1573">
                  <c:v>314.60000000000002</c:v>
                </c:pt>
                <c:pt idx="1574">
                  <c:v>314.8</c:v>
                </c:pt>
                <c:pt idx="1575">
                  <c:v>314.99999999999869</c:v>
                </c:pt>
                <c:pt idx="1576">
                  <c:v>315.2</c:v>
                </c:pt>
                <c:pt idx="1577">
                  <c:v>315.39999999999969</c:v>
                </c:pt>
                <c:pt idx="1578">
                  <c:v>315.59999999999923</c:v>
                </c:pt>
                <c:pt idx="1579">
                  <c:v>315.79999999999899</c:v>
                </c:pt>
                <c:pt idx="1580">
                  <c:v>316</c:v>
                </c:pt>
                <c:pt idx="1581">
                  <c:v>316.2</c:v>
                </c:pt>
                <c:pt idx="1582">
                  <c:v>316.39999999999969</c:v>
                </c:pt>
                <c:pt idx="1583">
                  <c:v>316.60000000000002</c:v>
                </c:pt>
                <c:pt idx="1584">
                  <c:v>316.8</c:v>
                </c:pt>
                <c:pt idx="1585">
                  <c:v>317</c:v>
                </c:pt>
                <c:pt idx="1586">
                  <c:v>317.2</c:v>
                </c:pt>
                <c:pt idx="1587">
                  <c:v>317.39999999999969</c:v>
                </c:pt>
                <c:pt idx="1588">
                  <c:v>317.59999999999923</c:v>
                </c:pt>
                <c:pt idx="1589">
                  <c:v>317.79999999999899</c:v>
                </c:pt>
                <c:pt idx="1590">
                  <c:v>318</c:v>
                </c:pt>
                <c:pt idx="1591">
                  <c:v>318.2</c:v>
                </c:pt>
                <c:pt idx="1592">
                  <c:v>318.39999999999969</c:v>
                </c:pt>
                <c:pt idx="1593">
                  <c:v>318.59999999999923</c:v>
                </c:pt>
                <c:pt idx="1594">
                  <c:v>318.8</c:v>
                </c:pt>
                <c:pt idx="1595">
                  <c:v>319</c:v>
                </c:pt>
                <c:pt idx="1596">
                  <c:v>319.2</c:v>
                </c:pt>
                <c:pt idx="1597">
                  <c:v>319.40000000000003</c:v>
                </c:pt>
                <c:pt idx="1598">
                  <c:v>319.59999999999923</c:v>
                </c:pt>
                <c:pt idx="1599">
                  <c:v>319.79999999999899</c:v>
                </c:pt>
                <c:pt idx="1600">
                  <c:v>320</c:v>
                </c:pt>
                <c:pt idx="1601">
                  <c:v>320.2</c:v>
                </c:pt>
                <c:pt idx="1602">
                  <c:v>320.39999999999969</c:v>
                </c:pt>
                <c:pt idx="1603">
                  <c:v>320.59999999999923</c:v>
                </c:pt>
                <c:pt idx="1604">
                  <c:v>320.8</c:v>
                </c:pt>
                <c:pt idx="1605">
                  <c:v>321</c:v>
                </c:pt>
                <c:pt idx="1606">
                  <c:v>321.2</c:v>
                </c:pt>
                <c:pt idx="1607">
                  <c:v>321.40000000000003</c:v>
                </c:pt>
                <c:pt idx="1608">
                  <c:v>321.60000000000002</c:v>
                </c:pt>
                <c:pt idx="1609">
                  <c:v>321.79999999999899</c:v>
                </c:pt>
                <c:pt idx="1610">
                  <c:v>321.99999999999869</c:v>
                </c:pt>
                <c:pt idx="1611">
                  <c:v>322.2</c:v>
                </c:pt>
                <c:pt idx="1612">
                  <c:v>322.39999999999969</c:v>
                </c:pt>
                <c:pt idx="1613">
                  <c:v>322.59999999999923</c:v>
                </c:pt>
                <c:pt idx="1614">
                  <c:v>322.8</c:v>
                </c:pt>
                <c:pt idx="1615">
                  <c:v>323</c:v>
                </c:pt>
                <c:pt idx="1616">
                  <c:v>323.2</c:v>
                </c:pt>
                <c:pt idx="1617">
                  <c:v>323.39999999999969</c:v>
                </c:pt>
                <c:pt idx="1618">
                  <c:v>323.60000000000002</c:v>
                </c:pt>
                <c:pt idx="1619">
                  <c:v>323.8</c:v>
                </c:pt>
                <c:pt idx="1620">
                  <c:v>323.99999999999869</c:v>
                </c:pt>
                <c:pt idx="1621">
                  <c:v>324.2</c:v>
                </c:pt>
                <c:pt idx="1622">
                  <c:v>324.39999999999969</c:v>
                </c:pt>
                <c:pt idx="1623">
                  <c:v>324.59999999999923</c:v>
                </c:pt>
                <c:pt idx="1624">
                  <c:v>324.79999999999899</c:v>
                </c:pt>
                <c:pt idx="1625">
                  <c:v>325</c:v>
                </c:pt>
                <c:pt idx="1626">
                  <c:v>325.2</c:v>
                </c:pt>
                <c:pt idx="1627">
                  <c:v>325.39999999999969</c:v>
                </c:pt>
                <c:pt idx="1628">
                  <c:v>325.60000000000002</c:v>
                </c:pt>
                <c:pt idx="1629">
                  <c:v>325.8</c:v>
                </c:pt>
                <c:pt idx="1630">
                  <c:v>326</c:v>
                </c:pt>
                <c:pt idx="1631">
                  <c:v>326.19999999999993</c:v>
                </c:pt>
                <c:pt idx="1632">
                  <c:v>326.39999999999969</c:v>
                </c:pt>
                <c:pt idx="1633">
                  <c:v>326.59999999999923</c:v>
                </c:pt>
                <c:pt idx="1634">
                  <c:v>326.79999999999899</c:v>
                </c:pt>
                <c:pt idx="1635">
                  <c:v>327</c:v>
                </c:pt>
                <c:pt idx="1636">
                  <c:v>327.2</c:v>
                </c:pt>
                <c:pt idx="1637">
                  <c:v>327.39999999999969</c:v>
                </c:pt>
                <c:pt idx="1638">
                  <c:v>327.59999999999923</c:v>
                </c:pt>
                <c:pt idx="1639">
                  <c:v>327.8</c:v>
                </c:pt>
                <c:pt idx="1640">
                  <c:v>328</c:v>
                </c:pt>
                <c:pt idx="1641">
                  <c:v>328.2</c:v>
                </c:pt>
                <c:pt idx="1642">
                  <c:v>328.4</c:v>
                </c:pt>
                <c:pt idx="1643">
                  <c:v>328.59999999999923</c:v>
                </c:pt>
                <c:pt idx="1644">
                  <c:v>328.79999999999899</c:v>
                </c:pt>
                <c:pt idx="1645">
                  <c:v>329</c:v>
                </c:pt>
                <c:pt idx="1646">
                  <c:v>329.2</c:v>
                </c:pt>
                <c:pt idx="1647">
                  <c:v>329.4</c:v>
                </c:pt>
                <c:pt idx="1648">
                  <c:v>329.59999999999923</c:v>
                </c:pt>
                <c:pt idx="1649">
                  <c:v>329.8</c:v>
                </c:pt>
                <c:pt idx="1650">
                  <c:v>330</c:v>
                </c:pt>
                <c:pt idx="1651">
                  <c:v>330.2</c:v>
                </c:pt>
                <c:pt idx="1652">
                  <c:v>330.40000000000003</c:v>
                </c:pt>
                <c:pt idx="1653">
                  <c:v>330.59999999999923</c:v>
                </c:pt>
                <c:pt idx="1654">
                  <c:v>330.79999999999899</c:v>
                </c:pt>
                <c:pt idx="1655">
                  <c:v>330.99999999999869</c:v>
                </c:pt>
                <c:pt idx="1656">
                  <c:v>331.2</c:v>
                </c:pt>
                <c:pt idx="1657">
                  <c:v>331.4</c:v>
                </c:pt>
                <c:pt idx="1658">
                  <c:v>331.59999999999923</c:v>
                </c:pt>
                <c:pt idx="1659">
                  <c:v>331.8</c:v>
                </c:pt>
                <c:pt idx="1660">
                  <c:v>332</c:v>
                </c:pt>
                <c:pt idx="1661">
                  <c:v>332.2</c:v>
                </c:pt>
                <c:pt idx="1662">
                  <c:v>332.4</c:v>
                </c:pt>
                <c:pt idx="1663">
                  <c:v>332.6</c:v>
                </c:pt>
                <c:pt idx="1664">
                  <c:v>332.79999999999899</c:v>
                </c:pt>
                <c:pt idx="1665">
                  <c:v>332.99999999999869</c:v>
                </c:pt>
                <c:pt idx="1666">
                  <c:v>333.2</c:v>
                </c:pt>
                <c:pt idx="1667">
                  <c:v>333.4</c:v>
                </c:pt>
                <c:pt idx="1668">
                  <c:v>333.59999999999923</c:v>
                </c:pt>
                <c:pt idx="1669">
                  <c:v>333.79999999999899</c:v>
                </c:pt>
                <c:pt idx="1670">
                  <c:v>334</c:v>
                </c:pt>
                <c:pt idx="1671">
                  <c:v>334.2</c:v>
                </c:pt>
                <c:pt idx="1672">
                  <c:v>334.4</c:v>
                </c:pt>
                <c:pt idx="1673">
                  <c:v>334.6</c:v>
                </c:pt>
                <c:pt idx="1674">
                  <c:v>334.8</c:v>
                </c:pt>
                <c:pt idx="1675">
                  <c:v>335</c:v>
                </c:pt>
                <c:pt idx="1676">
                  <c:v>335.2</c:v>
                </c:pt>
                <c:pt idx="1677">
                  <c:v>335.4</c:v>
                </c:pt>
                <c:pt idx="1678">
                  <c:v>335.59999999999923</c:v>
                </c:pt>
                <c:pt idx="1679">
                  <c:v>335.79999999999899</c:v>
                </c:pt>
                <c:pt idx="1680">
                  <c:v>336</c:v>
                </c:pt>
                <c:pt idx="1681">
                  <c:v>336.2</c:v>
                </c:pt>
                <c:pt idx="1682">
                  <c:v>336.4</c:v>
                </c:pt>
                <c:pt idx="1683">
                  <c:v>336.6</c:v>
                </c:pt>
                <c:pt idx="1684">
                  <c:v>336.8</c:v>
                </c:pt>
                <c:pt idx="1685">
                  <c:v>337</c:v>
                </c:pt>
                <c:pt idx="1686">
                  <c:v>337.2</c:v>
                </c:pt>
                <c:pt idx="1687">
                  <c:v>337.4</c:v>
                </c:pt>
                <c:pt idx="1688">
                  <c:v>337.59999999999923</c:v>
                </c:pt>
                <c:pt idx="1689">
                  <c:v>337.79999999999899</c:v>
                </c:pt>
                <c:pt idx="1690">
                  <c:v>338</c:v>
                </c:pt>
                <c:pt idx="1691">
                  <c:v>338.2</c:v>
                </c:pt>
                <c:pt idx="1692">
                  <c:v>338.4</c:v>
                </c:pt>
                <c:pt idx="1693">
                  <c:v>338.59999999999923</c:v>
                </c:pt>
                <c:pt idx="1694">
                  <c:v>338.8</c:v>
                </c:pt>
                <c:pt idx="1695">
                  <c:v>339</c:v>
                </c:pt>
                <c:pt idx="1696">
                  <c:v>339.2</c:v>
                </c:pt>
                <c:pt idx="1697">
                  <c:v>339.40000000000003</c:v>
                </c:pt>
                <c:pt idx="1698">
                  <c:v>339.59999999999923</c:v>
                </c:pt>
                <c:pt idx="1699">
                  <c:v>339.79999999999899</c:v>
                </c:pt>
                <c:pt idx="1700">
                  <c:v>339.99999999999869</c:v>
                </c:pt>
                <c:pt idx="1701">
                  <c:v>340.2</c:v>
                </c:pt>
                <c:pt idx="1702">
                  <c:v>340.4</c:v>
                </c:pt>
                <c:pt idx="1703">
                  <c:v>340.59999999999923</c:v>
                </c:pt>
                <c:pt idx="1704">
                  <c:v>340.8</c:v>
                </c:pt>
                <c:pt idx="1705">
                  <c:v>341</c:v>
                </c:pt>
                <c:pt idx="1706">
                  <c:v>341.2</c:v>
                </c:pt>
                <c:pt idx="1707">
                  <c:v>341.4</c:v>
                </c:pt>
                <c:pt idx="1708">
                  <c:v>341.6</c:v>
                </c:pt>
                <c:pt idx="1709">
                  <c:v>341.79999999999899</c:v>
                </c:pt>
                <c:pt idx="1710">
                  <c:v>341.99999999999869</c:v>
                </c:pt>
                <c:pt idx="1711">
                  <c:v>342.2</c:v>
                </c:pt>
                <c:pt idx="1712">
                  <c:v>342.4</c:v>
                </c:pt>
                <c:pt idx="1713">
                  <c:v>342.59999999999923</c:v>
                </c:pt>
                <c:pt idx="1714">
                  <c:v>342.8</c:v>
                </c:pt>
                <c:pt idx="1715">
                  <c:v>343</c:v>
                </c:pt>
                <c:pt idx="1716">
                  <c:v>343.2</c:v>
                </c:pt>
                <c:pt idx="1717">
                  <c:v>343.4</c:v>
                </c:pt>
                <c:pt idx="1718">
                  <c:v>343.6</c:v>
                </c:pt>
                <c:pt idx="1719">
                  <c:v>343.8</c:v>
                </c:pt>
                <c:pt idx="1720">
                  <c:v>343.99999999999869</c:v>
                </c:pt>
                <c:pt idx="1721">
                  <c:v>344.2</c:v>
                </c:pt>
                <c:pt idx="1722">
                  <c:v>344.4</c:v>
                </c:pt>
                <c:pt idx="1723">
                  <c:v>344.59999999999923</c:v>
                </c:pt>
                <c:pt idx="1724">
                  <c:v>344.79999999999899</c:v>
                </c:pt>
                <c:pt idx="1725">
                  <c:v>345</c:v>
                </c:pt>
                <c:pt idx="1726">
                  <c:v>345.2</c:v>
                </c:pt>
                <c:pt idx="1727">
                  <c:v>345.4</c:v>
                </c:pt>
                <c:pt idx="1728">
                  <c:v>345.6</c:v>
                </c:pt>
                <c:pt idx="1729">
                  <c:v>345.8</c:v>
                </c:pt>
                <c:pt idx="1730">
                  <c:v>346</c:v>
                </c:pt>
                <c:pt idx="1731">
                  <c:v>346.19999999999993</c:v>
                </c:pt>
                <c:pt idx="1732">
                  <c:v>346.4</c:v>
                </c:pt>
                <c:pt idx="1733">
                  <c:v>346.59999999999923</c:v>
                </c:pt>
                <c:pt idx="1734">
                  <c:v>346.79999999999899</c:v>
                </c:pt>
                <c:pt idx="1735">
                  <c:v>347</c:v>
                </c:pt>
                <c:pt idx="1736">
                  <c:v>347.2</c:v>
                </c:pt>
                <c:pt idx="1737">
                  <c:v>347.4</c:v>
                </c:pt>
                <c:pt idx="1738">
                  <c:v>347.59999999999923</c:v>
                </c:pt>
                <c:pt idx="1739">
                  <c:v>347.8</c:v>
                </c:pt>
                <c:pt idx="1740">
                  <c:v>348</c:v>
                </c:pt>
                <c:pt idx="1741">
                  <c:v>348.2</c:v>
                </c:pt>
                <c:pt idx="1742">
                  <c:v>348.4</c:v>
                </c:pt>
                <c:pt idx="1743">
                  <c:v>348.59999999999923</c:v>
                </c:pt>
                <c:pt idx="1744">
                  <c:v>348.79999999999899</c:v>
                </c:pt>
                <c:pt idx="1745">
                  <c:v>349</c:v>
                </c:pt>
                <c:pt idx="1746">
                  <c:v>349.2</c:v>
                </c:pt>
                <c:pt idx="1747">
                  <c:v>349.4</c:v>
                </c:pt>
                <c:pt idx="1748">
                  <c:v>349.59999999999923</c:v>
                </c:pt>
                <c:pt idx="1749">
                  <c:v>349.8</c:v>
                </c:pt>
                <c:pt idx="1750">
                  <c:v>350</c:v>
                </c:pt>
                <c:pt idx="1751">
                  <c:v>350.2</c:v>
                </c:pt>
                <c:pt idx="1752">
                  <c:v>350.40000000000003</c:v>
                </c:pt>
                <c:pt idx="1753">
                  <c:v>350.6</c:v>
                </c:pt>
                <c:pt idx="1754">
                  <c:v>350.79999999999899</c:v>
                </c:pt>
                <c:pt idx="1755">
                  <c:v>350.99999999999869</c:v>
                </c:pt>
                <c:pt idx="1756">
                  <c:v>351.2</c:v>
                </c:pt>
                <c:pt idx="1757">
                  <c:v>351.4</c:v>
                </c:pt>
                <c:pt idx="1758">
                  <c:v>351.59999999999923</c:v>
                </c:pt>
                <c:pt idx="1759">
                  <c:v>351.8</c:v>
                </c:pt>
                <c:pt idx="1760">
                  <c:v>352</c:v>
                </c:pt>
                <c:pt idx="1761">
                  <c:v>352.2</c:v>
                </c:pt>
                <c:pt idx="1762">
                  <c:v>352.4</c:v>
                </c:pt>
                <c:pt idx="1763">
                  <c:v>352.6</c:v>
                </c:pt>
                <c:pt idx="1764">
                  <c:v>352.8</c:v>
                </c:pt>
                <c:pt idx="1765">
                  <c:v>352.99999999999869</c:v>
                </c:pt>
                <c:pt idx="1766">
                  <c:v>353.2</c:v>
                </c:pt>
                <c:pt idx="1767">
                  <c:v>353.4</c:v>
                </c:pt>
                <c:pt idx="1768">
                  <c:v>353.59999999999923</c:v>
                </c:pt>
                <c:pt idx="1769">
                  <c:v>353.79999999999899</c:v>
                </c:pt>
                <c:pt idx="1770">
                  <c:v>354</c:v>
                </c:pt>
                <c:pt idx="1771">
                  <c:v>354.2</c:v>
                </c:pt>
                <c:pt idx="1772">
                  <c:v>354.4</c:v>
                </c:pt>
                <c:pt idx="1773">
                  <c:v>354.6</c:v>
                </c:pt>
                <c:pt idx="1774">
                  <c:v>354.8</c:v>
                </c:pt>
                <c:pt idx="1775">
                  <c:v>355</c:v>
                </c:pt>
                <c:pt idx="1776">
                  <c:v>355.19999999999993</c:v>
                </c:pt>
                <c:pt idx="1777">
                  <c:v>355.4</c:v>
                </c:pt>
                <c:pt idx="1778">
                  <c:v>355.59999999999923</c:v>
                </c:pt>
                <c:pt idx="1779">
                  <c:v>355.79999999999899</c:v>
                </c:pt>
                <c:pt idx="1780">
                  <c:v>356</c:v>
                </c:pt>
                <c:pt idx="1781">
                  <c:v>356.2</c:v>
                </c:pt>
                <c:pt idx="1782">
                  <c:v>356.4</c:v>
                </c:pt>
                <c:pt idx="1783">
                  <c:v>356.59999999999923</c:v>
                </c:pt>
                <c:pt idx="1784">
                  <c:v>356.8</c:v>
                </c:pt>
                <c:pt idx="1785">
                  <c:v>357</c:v>
                </c:pt>
                <c:pt idx="1786">
                  <c:v>357.2</c:v>
                </c:pt>
                <c:pt idx="1787">
                  <c:v>357.4</c:v>
                </c:pt>
                <c:pt idx="1788">
                  <c:v>357.59999999999923</c:v>
                </c:pt>
                <c:pt idx="1789">
                  <c:v>357.79999999999899</c:v>
                </c:pt>
                <c:pt idx="1790">
                  <c:v>358</c:v>
                </c:pt>
                <c:pt idx="1791">
                  <c:v>358.2</c:v>
                </c:pt>
                <c:pt idx="1792">
                  <c:v>358.4</c:v>
                </c:pt>
                <c:pt idx="1793">
                  <c:v>358.59999999999923</c:v>
                </c:pt>
                <c:pt idx="1794">
                  <c:v>358.8</c:v>
                </c:pt>
                <c:pt idx="1795">
                  <c:v>359</c:v>
                </c:pt>
                <c:pt idx="1796">
                  <c:v>359.2</c:v>
                </c:pt>
                <c:pt idx="1797">
                  <c:v>359.40000000000003</c:v>
                </c:pt>
                <c:pt idx="1798">
                  <c:v>359.59999999999923</c:v>
                </c:pt>
                <c:pt idx="1799">
                  <c:v>359.79999999999899</c:v>
                </c:pt>
                <c:pt idx="1800">
                  <c:v>359.99999999999869</c:v>
                </c:pt>
                <c:pt idx="1801">
                  <c:v>360.2</c:v>
                </c:pt>
                <c:pt idx="1802">
                  <c:v>360.4</c:v>
                </c:pt>
                <c:pt idx="1803">
                  <c:v>360.59999999999923</c:v>
                </c:pt>
                <c:pt idx="1804">
                  <c:v>360.8</c:v>
                </c:pt>
                <c:pt idx="1805">
                  <c:v>361</c:v>
                </c:pt>
                <c:pt idx="1806">
                  <c:v>361.2</c:v>
                </c:pt>
                <c:pt idx="1807">
                  <c:v>361.4</c:v>
                </c:pt>
                <c:pt idx="1808">
                  <c:v>361.6</c:v>
                </c:pt>
                <c:pt idx="1809">
                  <c:v>361.79999999999899</c:v>
                </c:pt>
                <c:pt idx="1810">
                  <c:v>361.99999999999869</c:v>
                </c:pt>
                <c:pt idx="1811">
                  <c:v>362.2</c:v>
                </c:pt>
                <c:pt idx="1812">
                  <c:v>362.4</c:v>
                </c:pt>
                <c:pt idx="1813">
                  <c:v>362.59999999999923</c:v>
                </c:pt>
                <c:pt idx="1814">
                  <c:v>362.79999999999899</c:v>
                </c:pt>
                <c:pt idx="1815">
                  <c:v>363</c:v>
                </c:pt>
                <c:pt idx="1816">
                  <c:v>363.2</c:v>
                </c:pt>
                <c:pt idx="1817">
                  <c:v>363.4</c:v>
                </c:pt>
                <c:pt idx="1818">
                  <c:v>363.6</c:v>
                </c:pt>
                <c:pt idx="1819">
                  <c:v>363.8</c:v>
                </c:pt>
                <c:pt idx="1820">
                  <c:v>363.99999999999869</c:v>
                </c:pt>
                <c:pt idx="1821">
                  <c:v>364.2</c:v>
                </c:pt>
                <c:pt idx="1822">
                  <c:v>364.4</c:v>
                </c:pt>
                <c:pt idx="1823">
                  <c:v>364.59999999999923</c:v>
                </c:pt>
                <c:pt idx="1824">
                  <c:v>364.79999999999899</c:v>
                </c:pt>
                <c:pt idx="1825">
                  <c:v>365</c:v>
                </c:pt>
                <c:pt idx="1826">
                  <c:v>365.2</c:v>
                </c:pt>
                <c:pt idx="1827">
                  <c:v>365.4</c:v>
                </c:pt>
                <c:pt idx="1828">
                  <c:v>365.6</c:v>
                </c:pt>
                <c:pt idx="1829">
                  <c:v>365.8</c:v>
                </c:pt>
                <c:pt idx="1830">
                  <c:v>366</c:v>
                </c:pt>
                <c:pt idx="1831">
                  <c:v>366.19999999999993</c:v>
                </c:pt>
                <c:pt idx="1832">
                  <c:v>366.4</c:v>
                </c:pt>
                <c:pt idx="1833">
                  <c:v>366.59999999999923</c:v>
                </c:pt>
                <c:pt idx="1834">
                  <c:v>366.79999999999899</c:v>
                </c:pt>
                <c:pt idx="1835">
                  <c:v>367</c:v>
                </c:pt>
                <c:pt idx="1836">
                  <c:v>367.2</c:v>
                </c:pt>
                <c:pt idx="1837">
                  <c:v>367.4</c:v>
                </c:pt>
                <c:pt idx="1838">
                  <c:v>367.59999999999923</c:v>
                </c:pt>
                <c:pt idx="1839">
                  <c:v>367.8</c:v>
                </c:pt>
                <c:pt idx="1840">
                  <c:v>368</c:v>
                </c:pt>
                <c:pt idx="1841">
                  <c:v>368.2</c:v>
                </c:pt>
                <c:pt idx="1842">
                  <c:v>368.40000000000003</c:v>
                </c:pt>
                <c:pt idx="1843">
                  <c:v>368.59999999999923</c:v>
                </c:pt>
                <c:pt idx="1844">
                  <c:v>368.79999999999899</c:v>
                </c:pt>
                <c:pt idx="1845">
                  <c:v>368.99999999999869</c:v>
                </c:pt>
                <c:pt idx="1846">
                  <c:v>369.2</c:v>
                </c:pt>
                <c:pt idx="1847">
                  <c:v>369.4</c:v>
                </c:pt>
                <c:pt idx="1848">
                  <c:v>369.59999999999923</c:v>
                </c:pt>
                <c:pt idx="1849">
                  <c:v>369.8</c:v>
                </c:pt>
                <c:pt idx="1850">
                  <c:v>370</c:v>
                </c:pt>
                <c:pt idx="1851">
                  <c:v>370.2</c:v>
                </c:pt>
                <c:pt idx="1852">
                  <c:v>370.4</c:v>
                </c:pt>
                <c:pt idx="1853">
                  <c:v>370.6</c:v>
                </c:pt>
                <c:pt idx="1854">
                  <c:v>370.79999999999899</c:v>
                </c:pt>
                <c:pt idx="1855">
                  <c:v>370.99999999999869</c:v>
                </c:pt>
                <c:pt idx="1856">
                  <c:v>371.2</c:v>
                </c:pt>
                <c:pt idx="1857">
                  <c:v>371.4</c:v>
                </c:pt>
                <c:pt idx="1858">
                  <c:v>371.59999999999923</c:v>
                </c:pt>
                <c:pt idx="1859">
                  <c:v>371.8</c:v>
                </c:pt>
                <c:pt idx="1860">
                  <c:v>372</c:v>
                </c:pt>
                <c:pt idx="1861">
                  <c:v>372.2</c:v>
                </c:pt>
                <c:pt idx="1862">
                  <c:v>372.4</c:v>
                </c:pt>
                <c:pt idx="1863">
                  <c:v>372.6</c:v>
                </c:pt>
                <c:pt idx="1864">
                  <c:v>372.8</c:v>
                </c:pt>
                <c:pt idx="1865">
                  <c:v>372.99999999999869</c:v>
                </c:pt>
                <c:pt idx="1866">
                  <c:v>373.2</c:v>
                </c:pt>
                <c:pt idx="1867">
                  <c:v>373.4</c:v>
                </c:pt>
                <c:pt idx="1868">
                  <c:v>373.59999999999923</c:v>
                </c:pt>
                <c:pt idx="1869">
                  <c:v>373.79999999999899</c:v>
                </c:pt>
                <c:pt idx="1870">
                  <c:v>374</c:v>
                </c:pt>
                <c:pt idx="1871">
                  <c:v>374.2</c:v>
                </c:pt>
                <c:pt idx="1872">
                  <c:v>374.4</c:v>
                </c:pt>
                <c:pt idx="1873">
                  <c:v>374.6</c:v>
                </c:pt>
                <c:pt idx="1874">
                  <c:v>374.8</c:v>
                </c:pt>
                <c:pt idx="1875">
                  <c:v>375</c:v>
                </c:pt>
                <c:pt idx="1876">
                  <c:v>375.19999999999993</c:v>
                </c:pt>
                <c:pt idx="1877">
                  <c:v>375.4</c:v>
                </c:pt>
                <c:pt idx="1878">
                  <c:v>375.59999999999923</c:v>
                </c:pt>
                <c:pt idx="1879">
                  <c:v>375.79999999999899</c:v>
                </c:pt>
                <c:pt idx="1880">
                  <c:v>376</c:v>
                </c:pt>
                <c:pt idx="1881">
                  <c:v>376.2</c:v>
                </c:pt>
                <c:pt idx="1882">
                  <c:v>376.4</c:v>
                </c:pt>
                <c:pt idx="1883">
                  <c:v>376.59999999999923</c:v>
                </c:pt>
                <c:pt idx="1884">
                  <c:v>376.8</c:v>
                </c:pt>
                <c:pt idx="1885">
                  <c:v>377</c:v>
                </c:pt>
                <c:pt idx="1886">
                  <c:v>377.2</c:v>
                </c:pt>
                <c:pt idx="1887">
                  <c:v>377.4</c:v>
                </c:pt>
                <c:pt idx="1888">
                  <c:v>377.59999999999923</c:v>
                </c:pt>
                <c:pt idx="1889">
                  <c:v>377.79999999999899</c:v>
                </c:pt>
                <c:pt idx="1890">
                  <c:v>378</c:v>
                </c:pt>
                <c:pt idx="1891">
                  <c:v>378.2</c:v>
                </c:pt>
                <c:pt idx="1892">
                  <c:v>378.4</c:v>
                </c:pt>
                <c:pt idx="1893">
                  <c:v>378.59999999999923</c:v>
                </c:pt>
                <c:pt idx="1894">
                  <c:v>378.8</c:v>
                </c:pt>
                <c:pt idx="1895">
                  <c:v>379</c:v>
                </c:pt>
                <c:pt idx="1896">
                  <c:v>379.2</c:v>
                </c:pt>
                <c:pt idx="1897">
                  <c:v>379.40000000000003</c:v>
                </c:pt>
                <c:pt idx="1898">
                  <c:v>379.59999999999923</c:v>
                </c:pt>
                <c:pt idx="1899">
                  <c:v>379.79999999999899</c:v>
                </c:pt>
                <c:pt idx="1900">
                  <c:v>379.99999999999869</c:v>
                </c:pt>
                <c:pt idx="1901">
                  <c:v>380.2</c:v>
                </c:pt>
                <c:pt idx="1902">
                  <c:v>380.4</c:v>
                </c:pt>
                <c:pt idx="1903">
                  <c:v>380.59999999999923</c:v>
                </c:pt>
                <c:pt idx="1904">
                  <c:v>380.8</c:v>
                </c:pt>
                <c:pt idx="1905">
                  <c:v>381</c:v>
                </c:pt>
                <c:pt idx="1906">
                  <c:v>381.2</c:v>
                </c:pt>
                <c:pt idx="1907">
                  <c:v>381.4</c:v>
                </c:pt>
                <c:pt idx="1908">
                  <c:v>381.6</c:v>
                </c:pt>
                <c:pt idx="1909">
                  <c:v>381.79999999999899</c:v>
                </c:pt>
                <c:pt idx="1910">
                  <c:v>381.99999999999869</c:v>
                </c:pt>
                <c:pt idx="1911">
                  <c:v>382.2</c:v>
                </c:pt>
                <c:pt idx="1912">
                  <c:v>382.4</c:v>
                </c:pt>
                <c:pt idx="1913">
                  <c:v>382.59999999999923</c:v>
                </c:pt>
                <c:pt idx="1914">
                  <c:v>382.79999999999899</c:v>
                </c:pt>
                <c:pt idx="1915">
                  <c:v>383</c:v>
                </c:pt>
                <c:pt idx="1916">
                  <c:v>383.2</c:v>
                </c:pt>
                <c:pt idx="1917">
                  <c:v>383.4</c:v>
                </c:pt>
                <c:pt idx="1918">
                  <c:v>383.6</c:v>
                </c:pt>
                <c:pt idx="1919">
                  <c:v>383.8</c:v>
                </c:pt>
                <c:pt idx="1920">
                  <c:v>384</c:v>
                </c:pt>
                <c:pt idx="1921">
                  <c:v>384.2</c:v>
                </c:pt>
                <c:pt idx="1922">
                  <c:v>384.4</c:v>
                </c:pt>
                <c:pt idx="1923">
                  <c:v>384.59999999999923</c:v>
                </c:pt>
                <c:pt idx="1924">
                  <c:v>384.79999999999899</c:v>
                </c:pt>
                <c:pt idx="1925">
                  <c:v>385</c:v>
                </c:pt>
                <c:pt idx="1926">
                  <c:v>385.2</c:v>
                </c:pt>
                <c:pt idx="1927">
                  <c:v>385.4</c:v>
                </c:pt>
                <c:pt idx="1928">
                  <c:v>385.6</c:v>
                </c:pt>
                <c:pt idx="1929">
                  <c:v>385.8</c:v>
                </c:pt>
                <c:pt idx="1930">
                  <c:v>386</c:v>
                </c:pt>
                <c:pt idx="1931">
                  <c:v>386.2</c:v>
                </c:pt>
                <c:pt idx="1932">
                  <c:v>386.4</c:v>
                </c:pt>
                <c:pt idx="1933">
                  <c:v>386.59999999999923</c:v>
                </c:pt>
                <c:pt idx="1934">
                  <c:v>386.79999999999899</c:v>
                </c:pt>
                <c:pt idx="1935">
                  <c:v>387</c:v>
                </c:pt>
                <c:pt idx="1936">
                  <c:v>387.2</c:v>
                </c:pt>
                <c:pt idx="1937">
                  <c:v>387.4</c:v>
                </c:pt>
                <c:pt idx="1938">
                  <c:v>387.59999999999923</c:v>
                </c:pt>
                <c:pt idx="1939">
                  <c:v>387.8</c:v>
                </c:pt>
                <c:pt idx="1940">
                  <c:v>388</c:v>
                </c:pt>
                <c:pt idx="1941">
                  <c:v>388.2</c:v>
                </c:pt>
                <c:pt idx="1942">
                  <c:v>388.40000000000003</c:v>
                </c:pt>
                <c:pt idx="1943">
                  <c:v>388.59999999999923</c:v>
                </c:pt>
                <c:pt idx="1944">
                  <c:v>388.79999999999899</c:v>
                </c:pt>
                <c:pt idx="1945">
                  <c:v>388.99999999999869</c:v>
                </c:pt>
                <c:pt idx="1946">
                  <c:v>389.2</c:v>
                </c:pt>
                <c:pt idx="1947">
                  <c:v>389.4</c:v>
                </c:pt>
                <c:pt idx="1948">
                  <c:v>389.59999999999923</c:v>
                </c:pt>
                <c:pt idx="1949">
                  <c:v>389.8</c:v>
                </c:pt>
                <c:pt idx="1950">
                  <c:v>390</c:v>
                </c:pt>
                <c:pt idx="1951">
                  <c:v>390.2</c:v>
                </c:pt>
                <c:pt idx="1952">
                  <c:v>390.4</c:v>
                </c:pt>
                <c:pt idx="1953">
                  <c:v>390.6</c:v>
                </c:pt>
                <c:pt idx="1954">
                  <c:v>390.79999999999899</c:v>
                </c:pt>
                <c:pt idx="1955">
                  <c:v>390.99999999999869</c:v>
                </c:pt>
                <c:pt idx="1956">
                  <c:v>391.2</c:v>
                </c:pt>
                <c:pt idx="1957">
                  <c:v>391.4</c:v>
                </c:pt>
                <c:pt idx="1958">
                  <c:v>391.59999999999923</c:v>
                </c:pt>
                <c:pt idx="1959">
                  <c:v>391.79999999999899</c:v>
                </c:pt>
                <c:pt idx="1960">
                  <c:v>392</c:v>
                </c:pt>
                <c:pt idx="1961">
                  <c:v>392.2</c:v>
                </c:pt>
                <c:pt idx="1962">
                  <c:v>392.4</c:v>
                </c:pt>
                <c:pt idx="1963">
                  <c:v>392.6</c:v>
                </c:pt>
                <c:pt idx="1964">
                  <c:v>392.8</c:v>
                </c:pt>
                <c:pt idx="1965">
                  <c:v>392.99999999999869</c:v>
                </c:pt>
                <c:pt idx="1966">
                  <c:v>393.2</c:v>
                </c:pt>
                <c:pt idx="1967">
                  <c:v>393.4</c:v>
                </c:pt>
                <c:pt idx="1968">
                  <c:v>393.59999999999923</c:v>
                </c:pt>
                <c:pt idx="1969">
                  <c:v>393.79999999999899</c:v>
                </c:pt>
                <c:pt idx="1970">
                  <c:v>394</c:v>
                </c:pt>
                <c:pt idx="1971">
                  <c:v>394.2</c:v>
                </c:pt>
                <c:pt idx="1972">
                  <c:v>394.4</c:v>
                </c:pt>
                <c:pt idx="1973">
                  <c:v>394.6</c:v>
                </c:pt>
                <c:pt idx="1974">
                  <c:v>394.8</c:v>
                </c:pt>
                <c:pt idx="1975">
                  <c:v>395</c:v>
                </c:pt>
                <c:pt idx="1976">
                  <c:v>395.19999999999993</c:v>
                </c:pt>
                <c:pt idx="1977">
                  <c:v>395.4</c:v>
                </c:pt>
                <c:pt idx="1978">
                  <c:v>395.59999999999923</c:v>
                </c:pt>
                <c:pt idx="1979">
                  <c:v>395.79999999999899</c:v>
                </c:pt>
                <c:pt idx="1980">
                  <c:v>396</c:v>
                </c:pt>
                <c:pt idx="1981">
                  <c:v>396.2</c:v>
                </c:pt>
                <c:pt idx="1982">
                  <c:v>396.4</c:v>
                </c:pt>
                <c:pt idx="1983">
                  <c:v>396.59999999999923</c:v>
                </c:pt>
                <c:pt idx="1984">
                  <c:v>396.8</c:v>
                </c:pt>
                <c:pt idx="1985">
                  <c:v>397</c:v>
                </c:pt>
                <c:pt idx="1986">
                  <c:v>397.2</c:v>
                </c:pt>
                <c:pt idx="1987">
                  <c:v>397.4</c:v>
                </c:pt>
                <c:pt idx="1988">
                  <c:v>397.59999999999923</c:v>
                </c:pt>
                <c:pt idx="1989">
                  <c:v>397.79999999999899</c:v>
                </c:pt>
                <c:pt idx="1990">
                  <c:v>397.99999999999869</c:v>
                </c:pt>
                <c:pt idx="1991">
                  <c:v>398.2</c:v>
                </c:pt>
                <c:pt idx="1992">
                  <c:v>398.4</c:v>
                </c:pt>
                <c:pt idx="1993">
                  <c:v>398.59999999999923</c:v>
                </c:pt>
                <c:pt idx="1994">
                  <c:v>398.8</c:v>
                </c:pt>
                <c:pt idx="1995">
                  <c:v>399</c:v>
                </c:pt>
                <c:pt idx="1996">
                  <c:v>399.2</c:v>
                </c:pt>
                <c:pt idx="1997">
                  <c:v>399.4</c:v>
                </c:pt>
                <c:pt idx="1998">
                  <c:v>399.59999999999923</c:v>
                </c:pt>
                <c:pt idx="1999">
                  <c:v>399.79999999999899</c:v>
                </c:pt>
                <c:pt idx="2000">
                  <c:v>399.99999999999869</c:v>
                </c:pt>
                <c:pt idx="2001">
                  <c:v>400.2</c:v>
                </c:pt>
                <c:pt idx="2002">
                  <c:v>400.4</c:v>
                </c:pt>
                <c:pt idx="2003">
                  <c:v>400.59999999999923</c:v>
                </c:pt>
                <c:pt idx="2004">
                  <c:v>400.8</c:v>
                </c:pt>
                <c:pt idx="2005">
                  <c:v>401</c:v>
                </c:pt>
                <c:pt idx="2006">
                  <c:v>401.2</c:v>
                </c:pt>
                <c:pt idx="2007">
                  <c:v>401.4</c:v>
                </c:pt>
                <c:pt idx="2008">
                  <c:v>401.6</c:v>
                </c:pt>
                <c:pt idx="2009">
                  <c:v>401.8</c:v>
                </c:pt>
                <c:pt idx="2010">
                  <c:v>401.99999999999869</c:v>
                </c:pt>
                <c:pt idx="2011">
                  <c:v>402.2</c:v>
                </c:pt>
                <c:pt idx="2012">
                  <c:v>402.4</c:v>
                </c:pt>
                <c:pt idx="2013">
                  <c:v>402.59999999999923</c:v>
                </c:pt>
                <c:pt idx="2014">
                  <c:v>402.79999999999899</c:v>
                </c:pt>
                <c:pt idx="2015">
                  <c:v>403</c:v>
                </c:pt>
                <c:pt idx="2016">
                  <c:v>403.2</c:v>
                </c:pt>
                <c:pt idx="2017">
                  <c:v>403.4</c:v>
                </c:pt>
                <c:pt idx="2018">
                  <c:v>403.6</c:v>
                </c:pt>
                <c:pt idx="2019">
                  <c:v>403.8</c:v>
                </c:pt>
                <c:pt idx="2020">
                  <c:v>404</c:v>
                </c:pt>
                <c:pt idx="2021">
                  <c:v>404.19999999999993</c:v>
                </c:pt>
                <c:pt idx="2022">
                  <c:v>404.4</c:v>
                </c:pt>
                <c:pt idx="2023">
                  <c:v>404.59999999999923</c:v>
                </c:pt>
                <c:pt idx="2024">
                  <c:v>404.79999999999899</c:v>
                </c:pt>
                <c:pt idx="2025">
                  <c:v>405</c:v>
                </c:pt>
                <c:pt idx="2026">
                  <c:v>405.2</c:v>
                </c:pt>
                <c:pt idx="2027">
                  <c:v>405.4</c:v>
                </c:pt>
                <c:pt idx="2028">
                  <c:v>405.59999999999923</c:v>
                </c:pt>
                <c:pt idx="2029">
                  <c:v>405.8</c:v>
                </c:pt>
                <c:pt idx="2030">
                  <c:v>406</c:v>
                </c:pt>
                <c:pt idx="2031">
                  <c:v>406.2</c:v>
                </c:pt>
                <c:pt idx="2032">
                  <c:v>406.4</c:v>
                </c:pt>
                <c:pt idx="2033">
                  <c:v>406.59999999999923</c:v>
                </c:pt>
                <c:pt idx="2034">
                  <c:v>406.79999999999899</c:v>
                </c:pt>
                <c:pt idx="2035">
                  <c:v>407</c:v>
                </c:pt>
                <c:pt idx="2036">
                  <c:v>407.2</c:v>
                </c:pt>
                <c:pt idx="2037">
                  <c:v>407.4</c:v>
                </c:pt>
                <c:pt idx="2038">
                  <c:v>407.59999999999923</c:v>
                </c:pt>
                <c:pt idx="2039">
                  <c:v>407.8</c:v>
                </c:pt>
                <c:pt idx="2040">
                  <c:v>408</c:v>
                </c:pt>
                <c:pt idx="2041">
                  <c:v>408.2</c:v>
                </c:pt>
                <c:pt idx="2042">
                  <c:v>408.40000000000003</c:v>
                </c:pt>
                <c:pt idx="2043">
                  <c:v>408.59999999999923</c:v>
                </c:pt>
                <c:pt idx="2044">
                  <c:v>408.79999999999899</c:v>
                </c:pt>
                <c:pt idx="2045">
                  <c:v>408.99999999999869</c:v>
                </c:pt>
                <c:pt idx="2046">
                  <c:v>409.2</c:v>
                </c:pt>
                <c:pt idx="2047">
                  <c:v>409.4</c:v>
                </c:pt>
                <c:pt idx="2048">
                  <c:v>409.59999999999923</c:v>
                </c:pt>
                <c:pt idx="2049">
                  <c:v>409.8</c:v>
                </c:pt>
                <c:pt idx="2050">
                  <c:v>410</c:v>
                </c:pt>
                <c:pt idx="2051">
                  <c:v>410.2</c:v>
                </c:pt>
                <c:pt idx="2052">
                  <c:v>410.4</c:v>
                </c:pt>
                <c:pt idx="2053">
                  <c:v>410.6</c:v>
                </c:pt>
                <c:pt idx="2054">
                  <c:v>410.79999999999899</c:v>
                </c:pt>
                <c:pt idx="2055">
                  <c:v>410.99999999999869</c:v>
                </c:pt>
                <c:pt idx="2056">
                  <c:v>411.2</c:v>
                </c:pt>
                <c:pt idx="2057">
                  <c:v>411.4</c:v>
                </c:pt>
                <c:pt idx="2058">
                  <c:v>411.59999999999923</c:v>
                </c:pt>
                <c:pt idx="2059">
                  <c:v>411.79999999999899</c:v>
                </c:pt>
                <c:pt idx="2060">
                  <c:v>412</c:v>
                </c:pt>
                <c:pt idx="2061">
                  <c:v>412.2</c:v>
                </c:pt>
                <c:pt idx="2062">
                  <c:v>412.4</c:v>
                </c:pt>
                <c:pt idx="2063">
                  <c:v>412.6</c:v>
                </c:pt>
                <c:pt idx="2064">
                  <c:v>412.8</c:v>
                </c:pt>
                <c:pt idx="2065">
                  <c:v>412.99999999999869</c:v>
                </c:pt>
                <c:pt idx="2066">
                  <c:v>413.2</c:v>
                </c:pt>
                <c:pt idx="2067">
                  <c:v>413.4</c:v>
                </c:pt>
                <c:pt idx="2068">
                  <c:v>413.59999999999923</c:v>
                </c:pt>
                <c:pt idx="2069">
                  <c:v>413.79999999999899</c:v>
                </c:pt>
                <c:pt idx="2070">
                  <c:v>414</c:v>
                </c:pt>
                <c:pt idx="2071">
                  <c:v>414.2</c:v>
                </c:pt>
                <c:pt idx="2072">
                  <c:v>414.4</c:v>
                </c:pt>
                <c:pt idx="2073">
                  <c:v>414.6</c:v>
                </c:pt>
                <c:pt idx="2074">
                  <c:v>414.8</c:v>
                </c:pt>
                <c:pt idx="2075">
                  <c:v>415</c:v>
                </c:pt>
                <c:pt idx="2076">
                  <c:v>415.19999999999993</c:v>
                </c:pt>
                <c:pt idx="2077">
                  <c:v>415.4</c:v>
                </c:pt>
                <c:pt idx="2078">
                  <c:v>415.59999999999923</c:v>
                </c:pt>
                <c:pt idx="2079">
                  <c:v>415.79999999999899</c:v>
                </c:pt>
                <c:pt idx="2080">
                  <c:v>416</c:v>
                </c:pt>
                <c:pt idx="2081">
                  <c:v>416.2</c:v>
                </c:pt>
                <c:pt idx="2082">
                  <c:v>416.4</c:v>
                </c:pt>
                <c:pt idx="2083">
                  <c:v>416.59999999999923</c:v>
                </c:pt>
                <c:pt idx="2084">
                  <c:v>416.8</c:v>
                </c:pt>
                <c:pt idx="2085">
                  <c:v>417</c:v>
                </c:pt>
                <c:pt idx="2086">
                  <c:v>417.2</c:v>
                </c:pt>
                <c:pt idx="2087">
                  <c:v>417.4</c:v>
                </c:pt>
                <c:pt idx="2088">
                  <c:v>417.59999999999923</c:v>
                </c:pt>
                <c:pt idx="2089">
                  <c:v>417.79999999999899</c:v>
                </c:pt>
                <c:pt idx="2090">
                  <c:v>417.99999999999869</c:v>
                </c:pt>
                <c:pt idx="2091">
                  <c:v>418.2</c:v>
                </c:pt>
                <c:pt idx="2092">
                  <c:v>418.4</c:v>
                </c:pt>
                <c:pt idx="2093">
                  <c:v>418.59999999999923</c:v>
                </c:pt>
                <c:pt idx="2094">
                  <c:v>418.8</c:v>
                </c:pt>
                <c:pt idx="2095">
                  <c:v>419</c:v>
                </c:pt>
                <c:pt idx="2096">
                  <c:v>419.2</c:v>
                </c:pt>
                <c:pt idx="2097">
                  <c:v>419.4</c:v>
                </c:pt>
                <c:pt idx="2098">
                  <c:v>419.6</c:v>
                </c:pt>
                <c:pt idx="2099">
                  <c:v>419.79999999999899</c:v>
                </c:pt>
                <c:pt idx="2100">
                  <c:v>419.99999999999869</c:v>
                </c:pt>
                <c:pt idx="2101">
                  <c:v>420.2</c:v>
                </c:pt>
                <c:pt idx="2102">
                  <c:v>420.4</c:v>
                </c:pt>
                <c:pt idx="2103">
                  <c:v>420.59999999999923</c:v>
                </c:pt>
                <c:pt idx="2104">
                  <c:v>420.79999999999899</c:v>
                </c:pt>
                <c:pt idx="2105">
                  <c:v>421</c:v>
                </c:pt>
                <c:pt idx="2106">
                  <c:v>421.2</c:v>
                </c:pt>
                <c:pt idx="2107">
                  <c:v>421.4</c:v>
                </c:pt>
                <c:pt idx="2108">
                  <c:v>421.6</c:v>
                </c:pt>
                <c:pt idx="2109">
                  <c:v>421.8</c:v>
                </c:pt>
                <c:pt idx="2110">
                  <c:v>421.99999999999869</c:v>
                </c:pt>
                <c:pt idx="2111">
                  <c:v>422.2</c:v>
                </c:pt>
                <c:pt idx="2112">
                  <c:v>422.4</c:v>
                </c:pt>
                <c:pt idx="2113">
                  <c:v>422.59999999999923</c:v>
                </c:pt>
                <c:pt idx="2114">
                  <c:v>422.79999999999899</c:v>
                </c:pt>
                <c:pt idx="2115">
                  <c:v>423</c:v>
                </c:pt>
                <c:pt idx="2116">
                  <c:v>423.2</c:v>
                </c:pt>
                <c:pt idx="2117">
                  <c:v>423.4</c:v>
                </c:pt>
                <c:pt idx="2118">
                  <c:v>423.6</c:v>
                </c:pt>
                <c:pt idx="2119">
                  <c:v>423.8</c:v>
                </c:pt>
                <c:pt idx="2120">
                  <c:v>424</c:v>
                </c:pt>
                <c:pt idx="2121">
                  <c:v>424.19999999999993</c:v>
                </c:pt>
                <c:pt idx="2122">
                  <c:v>424.4</c:v>
                </c:pt>
                <c:pt idx="2123">
                  <c:v>424.59999999999923</c:v>
                </c:pt>
                <c:pt idx="2124">
                  <c:v>424.79999999999899</c:v>
                </c:pt>
                <c:pt idx="2125">
                  <c:v>425</c:v>
                </c:pt>
                <c:pt idx="2126">
                  <c:v>425.2</c:v>
                </c:pt>
                <c:pt idx="2127">
                  <c:v>425.4</c:v>
                </c:pt>
                <c:pt idx="2128">
                  <c:v>425.59999999999923</c:v>
                </c:pt>
                <c:pt idx="2129">
                  <c:v>425.8</c:v>
                </c:pt>
                <c:pt idx="2130">
                  <c:v>426</c:v>
                </c:pt>
                <c:pt idx="2131">
                  <c:v>426.2</c:v>
                </c:pt>
                <c:pt idx="2132">
                  <c:v>426.4</c:v>
                </c:pt>
                <c:pt idx="2133">
                  <c:v>426.59999999999923</c:v>
                </c:pt>
                <c:pt idx="2134">
                  <c:v>426.79999999999899</c:v>
                </c:pt>
                <c:pt idx="2135">
                  <c:v>426.99999999999869</c:v>
                </c:pt>
                <c:pt idx="2136">
                  <c:v>427.2</c:v>
                </c:pt>
                <c:pt idx="2137">
                  <c:v>427.4</c:v>
                </c:pt>
                <c:pt idx="2138">
                  <c:v>427.59999999999923</c:v>
                </c:pt>
                <c:pt idx="2139">
                  <c:v>427.8</c:v>
                </c:pt>
                <c:pt idx="2140">
                  <c:v>428</c:v>
                </c:pt>
                <c:pt idx="2141">
                  <c:v>428.2</c:v>
                </c:pt>
                <c:pt idx="2142">
                  <c:v>428.4</c:v>
                </c:pt>
                <c:pt idx="2143">
                  <c:v>428.59999999999923</c:v>
                </c:pt>
                <c:pt idx="2144">
                  <c:v>428.79999999999899</c:v>
                </c:pt>
                <c:pt idx="2145">
                  <c:v>428.99999999999869</c:v>
                </c:pt>
                <c:pt idx="2146">
                  <c:v>429.2</c:v>
                </c:pt>
                <c:pt idx="2147">
                  <c:v>429.4</c:v>
                </c:pt>
                <c:pt idx="2148">
                  <c:v>429.59999999999923</c:v>
                </c:pt>
                <c:pt idx="2149">
                  <c:v>429.8</c:v>
                </c:pt>
                <c:pt idx="2150">
                  <c:v>430</c:v>
                </c:pt>
                <c:pt idx="2151">
                  <c:v>430.2</c:v>
                </c:pt>
                <c:pt idx="2152">
                  <c:v>430.4</c:v>
                </c:pt>
                <c:pt idx="2153">
                  <c:v>430.6</c:v>
                </c:pt>
                <c:pt idx="2154">
                  <c:v>430.79999999999899</c:v>
                </c:pt>
                <c:pt idx="2155">
                  <c:v>430.99999999999869</c:v>
                </c:pt>
                <c:pt idx="2156">
                  <c:v>431.2</c:v>
                </c:pt>
                <c:pt idx="2157">
                  <c:v>431.4</c:v>
                </c:pt>
                <c:pt idx="2158">
                  <c:v>431.59999999999923</c:v>
                </c:pt>
                <c:pt idx="2159">
                  <c:v>431.79999999999899</c:v>
                </c:pt>
                <c:pt idx="2160">
                  <c:v>432</c:v>
                </c:pt>
                <c:pt idx="2161">
                  <c:v>432.2</c:v>
                </c:pt>
                <c:pt idx="2162">
                  <c:v>432.4</c:v>
                </c:pt>
                <c:pt idx="2163">
                  <c:v>432.6</c:v>
                </c:pt>
                <c:pt idx="2164">
                  <c:v>432.8</c:v>
                </c:pt>
                <c:pt idx="2165">
                  <c:v>432.99999999999869</c:v>
                </c:pt>
                <c:pt idx="2166">
                  <c:v>433.19999999999993</c:v>
                </c:pt>
                <c:pt idx="2167">
                  <c:v>433.4</c:v>
                </c:pt>
                <c:pt idx="2168">
                  <c:v>433.59999999999923</c:v>
                </c:pt>
                <c:pt idx="2169">
                  <c:v>433.79999999999899</c:v>
                </c:pt>
                <c:pt idx="2170">
                  <c:v>434</c:v>
                </c:pt>
                <c:pt idx="2171">
                  <c:v>434.2</c:v>
                </c:pt>
                <c:pt idx="2172">
                  <c:v>434.4</c:v>
                </c:pt>
                <c:pt idx="2173">
                  <c:v>434.59999999999923</c:v>
                </c:pt>
                <c:pt idx="2174">
                  <c:v>434.8</c:v>
                </c:pt>
                <c:pt idx="2175">
                  <c:v>435</c:v>
                </c:pt>
                <c:pt idx="2176">
                  <c:v>435.19999999999993</c:v>
                </c:pt>
                <c:pt idx="2177">
                  <c:v>435.4</c:v>
                </c:pt>
                <c:pt idx="2178">
                  <c:v>435.59999999999923</c:v>
                </c:pt>
                <c:pt idx="2179">
                  <c:v>435.79999999999899</c:v>
                </c:pt>
                <c:pt idx="2180">
                  <c:v>436</c:v>
                </c:pt>
                <c:pt idx="2181">
                  <c:v>436.2</c:v>
                </c:pt>
                <c:pt idx="2182">
                  <c:v>436.4</c:v>
                </c:pt>
                <c:pt idx="2183">
                  <c:v>436.59999999999923</c:v>
                </c:pt>
                <c:pt idx="2184">
                  <c:v>436.8</c:v>
                </c:pt>
                <c:pt idx="2185">
                  <c:v>437</c:v>
                </c:pt>
                <c:pt idx="2186">
                  <c:v>437.2</c:v>
                </c:pt>
                <c:pt idx="2187">
                  <c:v>437.40000000000003</c:v>
                </c:pt>
                <c:pt idx="2188">
                  <c:v>437.59999999999923</c:v>
                </c:pt>
                <c:pt idx="2189">
                  <c:v>437.79999999999899</c:v>
                </c:pt>
                <c:pt idx="2190">
                  <c:v>437.99999999999869</c:v>
                </c:pt>
                <c:pt idx="2191">
                  <c:v>438.2</c:v>
                </c:pt>
                <c:pt idx="2192">
                  <c:v>438.4</c:v>
                </c:pt>
                <c:pt idx="2193">
                  <c:v>438.59999999999923</c:v>
                </c:pt>
                <c:pt idx="2194">
                  <c:v>438.8</c:v>
                </c:pt>
                <c:pt idx="2195">
                  <c:v>439</c:v>
                </c:pt>
                <c:pt idx="2196">
                  <c:v>439.2</c:v>
                </c:pt>
                <c:pt idx="2197">
                  <c:v>439.4</c:v>
                </c:pt>
                <c:pt idx="2198">
                  <c:v>439.6</c:v>
                </c:pt>
                <c:pt idx="2199">
                  <c:v>439.79999999999899</c:v>
                </c:pt>
                <c:pt idx="2200">
                  <c:v>439.99999999999869</c:v>
                </c:pt>
                <c:pt idx="2201">
                  <c:v>440.2</c:v>
                </c:pt>
                <c:pt idx="2202">
                  <c:v>440.4</c:v>
                </c:pt>
                <c:pt idx="2203">
                  <c:v>440.59999999999923</c:v>
                </c:pt>
                <c:pt idx="2204">
                  <c:v>440.79999999999899</c:v>
                </c:pt>
                <c:pt idx="2205">
                  <c:v>441</c:v>
                </c:pt>
                <c:pt idx="2206">
                  <c:v>441.2</c:v>
                </c:pt>
                <c:pt idx="2207">
                  <c:v>441.4</c:v>
                </c:pt>
                <c:pt idx="2208">
                  <c:v>441.6</c:v>
                </c:pt>
                <c:pt idx="2209">
                  <c:v>441.8</c:v>
                </c:pt>
                <c:pt idx="2210">
                  <c:v>441.99999999999869</c:v>
                </c:pt>
                <c:pt idx="2211">
                  <c:v>442.2</c:v>
                </c:pt>
                <c:pt idx="2212">
                  <c:v>442.4</c:v>
                </c:pt>
                <c:pt idx="2213">
                  <c:v>442.59999999999923</c:v>
                </c:pt>
                <c:pt idx="2214">
                  <c:v>442.79999999999899</c:v>
                </c:pt>
                <c:pt idx="2215">
                  <c:v>443</c:v>
                </c:pt>
                <c:pt idx="2216">
                  <c:v>443.2</c:v>
                </c:pt>
                <c:pt idx="2217">
                  <c:v>443.4</c:v>
                </c:pt>
                <c:pt idx="2218">
                  <c:v>443.6</c:v>
                </c:pt>
                <c:pt idx="2219">
                  <c:v>443.8</c:v>
                </c:pt>
                <c:pt idx="2220">
                  <c:v>444</c:v>
                </c:pt>
                <c:pt idx="2221">
                  <c:v>444.19999999999993</c:v>
                </c:pt>
                <c:pt idx="2222">
                  <c:v>444.4</c:v>
                </c:pt>
                <c:pt idx="2223">
                  <c:v>444.59999999999923</c:v>
                </c:pt>
                <c:pt idx="2224">
                  <c:v>444.79999999999899</c:v>
                </c:pt>
                <c:pt idx="2225">
                  <c:v>445</c:v>
                </c:pt>
                <c:pt idx="2226">
                  <c:v>445.2</c:v>
                </c:pt>
                <c:pt idx="2227">
                  <c:v>445.4</c:v>
                </c:pt>
                <c:pt idx="2228">
                  <c:v>445.59999999999923</c:v>
                </c:pt>
                <c:pt idx="2229">
                  <c:v>445.8</c:v>
                </c:pt>
                <c:pt idx="2230">
                  <c:v>446</c:v>
                </c:pt>
                <c:pt idx="2231">
                  <c:v>446.2</c:v>
                </c:pt>
                <c:pt idx="2232">
                  <c:v>446.4</c:v>
                </c:pt>
                <c:pt idx="2233">
                  <c:v>446.59999999999923</c:v>
                </c:pt>
                <c:pt idx="2234">
                  <c:v>446.79999999999899</c:v>
                </c:pt>
                <c:pt idx="2235">
                  <c:v>446.99999999999869</c:v>
                </c:pt>
                <c:pt idx="2236">
                  <c:v>447.2</c:v>
                </c:pt>
                <c:pt idx="2237">
                  <c:v>447.4</c:v>
                </c:pt>
                <c:pt idx="2238">
                  <c:v>447.59999999999923</c:v>
                </c:pt>
                <c:pt idx="2239">
                  <c:v>447.8</c:v>
                </c:pt>
                <c:pt idx="2240">
                  <c:v>448</c:v>
                </c:pt>
                <c:pt idx="2241">
                  <c:v>448.2</c:v>
                </c:pt>
                <c:pt idx="2242">
                  <c:v>448.4</c:v>
                </c:pt>
                <c:pt idx="2243">
                  <c:v>448.59999999999923</c:v>
                </c:pt>
                <c:pt idx="2244">
                  <c:v>448.79999999999899</c:v>
                </c:pt>
                <c:pt idx="2245">
                  <c:v>448.99999999999869</c:v>
                </c:pt>
                <c:pt idx="2246">
                  <c:v>449.2</c:v>
                </c:pt>
                <c:pt idx="2247">
                  <c:v>449.4</c:v>
                </c:pt>
                <c:pt idx="2248">
                  <c:v>449.59999999999923</c:v>
                </c:pt>
                <c:pt idx="2249">
                  <c:v>449.79999999999899</c:v>
                </c:pt>
                <c:pt idx="2250">
                  <c:v>450</c:v>
                </c:pt>
                <c:pt idx="2251">
                  <c:v>450.2</c:v>
                </c:pt>
                <c:pt idx="2252">
                  <c:v>450.4</c:v>
                </c:pt>
                <c:pt idx="2253">
                  <c:v>450.6</c:v>
                </c:pt>
                <c:pt idx="2254">
                  <c:v>450.79999999999899</c:v>
                </c:pt>
                <c:pt idx="2255">
                  <c:v>450.99999999999869</c:v>
                </c:pt>
                <c:pt idx="2256">
                  <c:v>451.2</c:v>
                </c:pt>
                <c:pt idx="2257">
                  <c:v>451.4</c:v>
                </c:pt>
                <c:pt idx="2258">
                  <c:v>451.59999999999923</c:v>
                </c:pt>
                <c:pt idx="2259">
                  <c:v>451.79999999999899</c:v>
                </c:pt>
                <c:pt idx="2260">
                  <c:v>452</c:v>
                </c:pt>
                <c:pt idx="2261">
                  <c:v>452.2</c:v>
                </c:pt>
                <c:pt idx="2262">
                  <c:v>452.4</c:v>
                </c:pt>
                <c:pt idx="2263">
                  <c:v>452.6</c:v>
                </c:pt>
                <c:pt idx="2264">
                  <c:v>452.8</c:v>
                </c:pt>
                <c:pt idx="2265">
                  <c:v>453</c:v>
                </c:pt>
                <c:pt idx="2266">
                  <c:v>453.19999999999993</c:v>
                </c:pt>
                <c:pt idx="2267">
                  <c:v>453.4</c:v>
                </c:pt>
                <c:pt idx="2268">
                  <c:v>453.59999999999923</c:v>
                </c:pt>
                <c:pt idx="2269">
                  <c:v>453.79999999999899</c:v>
                </c:pt>
                <c:pt idx="2270">
                  <c:v>454</c:v>
                </c:pt>
                <c:pt idx="2271">
                  <c:v>454.2</c:v>
                </c:pt>
                <c:pt idx="2272">
                  <c:v>454.4</c:v>
                </c:pt>
                <c:pt idx="2273">
                  <c:v>454.59999999999923</c:v>
                </c:pt>
                <c:pt idx="2274">
                  <c:v>454.8</c:v>
                </c:pt>
                <c:pt idx="2275">
                  <c:v>455</c:v>
                </c:pt>
                <c:pt idx="2276">
                  <c:v>455.2</c:v>
                </c:pt>
                <c:pt idx="2277">
                  <c:v>455.4</c:v>
                </c:pt>
                <c:pt idx="2278">
                  <c:v>455.59999999999923</c:v>
                </c:pt>
                <c:pt idx="2279">
                  <c:v>455.79999999999899</c:v>
                </c:pt>
                <c:pt idx="2280">
                  <c:v>455.99999999999869</c:v>
                </c:pt>
                <c:pt idx="2281">
                  <c:v>456.2</c:v>
                </c:pt>
                <c:pt idx="2282">
                  <c:v>456.4</c:v>
                </c:pt>
                <c:pt idx="2283">
                  <c:v>456.59999999999923</c:v>
                </c:pt>
                <c:pt idx="2284">
                  <c:v>456.8</c:v>
                </c:pt>
                <c:pt idx="2285">
                  <c:v>457</c:v>
                </c:pt>
                <c:pt idx="2286">
                  <c:v>457.2</c:v>
                </c:pt>
                <c:pt idx="2287">
                  <c:v>457.4</c:v>
                </c:pt>
                <c:pt idx="2288">
                  <c:v>457.59999999999923</c:v>
                </c:pt>
                <c:pt idx="2289">
                  <c:v>457.79999999999899</c:v>
                </c:pt>
                <c:pt idx="2290">
                  <c:v>457.99999999999869</c:v>
                </c:pt>
                <c:pt idx="2291">
                  <c:v>458.2</c:v>
                </c:pt>
                <c:pt idx="2292">
                  <c:v>458.4</c:v>
                </c:pt>
                <c:pt idx="2293">
                  <c:v>458.59999999999923</c:v>
                </c:pt>
                <c:pt idx="2294">
                  <c:v>458.8</c:v>
                </c:pt>
                <c:pt idx="2295">
                  <c:v>459</c:v>
                </c:pt>
                <c:pt idx="2296">
                  <c:v>459.2</c:v>
                </c:pt>
                <c:pt idx="2297">
                  <c:v>459.4</c:v>
                </c:pt>
                <c:pt idx="2298">
                  <c:v>459.6</c:v>
                </c:pt>
                <c:pt idx="2299">
                  <c:v>459.79999999999899</c:v>
                </c:pt>
                <c:pt idx="2300">
                  <c:v>459.99999999999869</c:v>
                </c:pt>
                <c:pt idx="2301">
                  <c:v>460.2</c:v>
                </c:pt>
                <c:pt idx="2302">
                  <c:v>460.4</c:v>
                </c:pt>
                <c:pt idx="2303">
                  <c:v>460.59999999999923</c:v>
                </c:pt>
                <c:pt idx="2304">
                  <c:v>460.79999999999899</c:v>
                </c:pt>
                <c:pt idx="2305">
                  <c:v>461</c:v>
                </c:pt>
                <c:pt idx="2306">
                  <c:v>461.2</c:v>
                </c:pt>
                <c:pt idx="2307">
                  <c:v>461.4</c:v>
                </c:pt>
                <c:pt idx="2308">
                  <c:v>461.6</c:v>
                </c:pt>
                <c:pt idx="2309">
                  <c:v>461.8</c:v>
                </c:pt>
                <c:pt idx="2310">
                  <c:v>461.99999999999869</c:v>
                </c:pt>
                <c:pt idx="2311">
                  <c:v>462.19999999999993</c:v>
                </c:pt>
                <c:pt idx="2312">
                  <c:v>462.4</c:v>
                </c:pt>
                <c:pt idx="2313">
                  <c:v>462.59999999999923</c:v>
                </c:pt>
                <c:pt idx="2314">
                  <c:v>462.79999999999899</c:v>
                </c:pt>
                <c:pt idx="2315">
                  <c:v>463</c:v>
                </c:pt>
                <c:pt idx="2316">
                  <c:v>463.2</c:v>
                </c:pt>
                <c:pt idx="2317">
                  <c:v>463.4</c:v>
                </c:pt>
                <c:pt idx="2318">
                  <c:v>463.59999999999923</c:v>
                </c:pt>
                <c:pt idx="2319">
                  <c:v>463.8</c:v>
                </c:pt>
                <c:pt idx="2320">
                  <c:v>464</c:v>
                </c:pt>
                <c:pt idx="2321">
                  <c:v>464.19999999999993</c:v>
                </c:pt>
                <c:pt idx="2322">
                  <c:v>464.4</c:v>
                </c:pt>
                <c:pt idx="2323">
                  <c:v>464.59999999999923</c:v>
                </c:pt>
                <c:pt idx="2324">
                  <c:v>464.79999999999899</c:v>
                </c:pt>
                <c:pt idx="2325">
                  <c:v>465</c:v>
                </c:pt>
                <c:pt idx="2326">
                  <c:v>465.2</c:v>
                </c:pt>
                <c:pt idx="2327">
                  <c:v>465.4</c:v>
                </c:pt>
                <c:pt idx="2328">
                  <c:v>465.59999999999923</c:v>
                </c:pt>
                <c:pt idx="2329">
                  <c:v>465.8</c:v>
                </c:pt>
                <c:pt idx="2330">
                  <c:v>466</c:v>
                </c:pt>
                <c:pt idx="2331">
                  <c:v>466.2</c:v>
                </c:pt>
                <c:pt idx="2332">
                  <c:v>466.4</c:v>
                </c:pt>
                <c:pt idx="2333">
                  <c:v>466.59999999999923</c:v>
                </c:pt>
                <c:pt idx="2334">
                  <c:v>466.79999999999899</c:v>
                </c:pt>
                <c:pt idx="2335">
                  <c:v>466.99999999999869</c:v>
                </c:pt>
                <c:pt idx="2336">
                  <c:v>467.2</c:v>
                </c:pt>
                <c:pt idx="2337">
                  <c:v>467.4</c:v>
                </c:pt>
                <c:pt idx="2338">
                  <c:v>467.59999999999923</c:v>
                </c:pt>
                <c:pt idx="2339">
                  <c:v>467.8</c:v>
                </c:pt>
                <c:pt idx="2340">
                  <c:v>468</c:v>
                </c:pt>
                <c:pt idx="2341">
                  <c:v>468.2</c:v>
                </c:pt>
                <c:pt idx="2342">
                  <c:v>468.4</c:v>
                </c:pt>
                <c:pt idx="2343">
                  <c:v>468.59999999999923</c:v>
                </c:pt>
                <c:pt idx="2344">
                  <c:v>468.79999999999899</c:v>
                </c:pt>
                <c:pt idx="2345">
                  <c:v>468.99999999999869</c:v>
                </c:pt>
                <c:pt idx="2346">
                  <c:v>469.2</c:v>
                </c:pt>
                <c:pt idx="2347">
                  <c:v>469.4</c:v>
                </c:pt>
                <c:pt idx="2348">
                  <c:v>469.59999999999923</c:v>
                </c:pt>
                <c:pt idx="2349">
                  <c:v>469.79999999999899</c:v>
                </c:pt>
                <c:pt idx="2350">
                  <c:v>470</c:v>
                </c:pt>
                <c:pt idx="2351">
                  <c:v>470.2</c:v>
                </c:pt>
                <c:pt idx="2352">
                  <c:v>470.4</c:v>
                </c:pt>
                <c:pt idx="2353">
                  <c:v>470.6</c:v>
                </c:pt>
                <c:pt idx="2354">
                  <c:v>470.8</c:v>
                </c:pt>
                <c:pt idx="2355">
                  <c:v>470.99999999999869</c:v>
                </c:pt>
                <c:pt idx="2356">
                  <c:v>471.2</c:v>
                </c:pt>
                <c:pt idx="2357">
                  <c:v>471.4</c:v>
                </c:pt>
                <c:pt idx="2358">
                  <c:v>471.59999999999923</c:v>
                </c:pt>
                <c:pt idx="2359">
                  <c:v>471.79999999999899</c:v>
                </c:pt>
                <c:pt idx="2360">
                  <c:v>472</c:v>
                </c:pt>
                <c:pt idx="2361">
                  <c:v>472.2</c:v>
                </c:pt>
                <c:pt idx="2362">
                  <c:v>472.4</c:v>
                </c:pt>
                <c:pt idx="2363">
                  <c:v>472.6</c:v>
                </c:pt>
                <c:pt idx="2364">
                  <c:v>472.8</c:v>
                </c:pt>
                <c:pt idx="2365">
                  <c:v>473</c:v>
                </c:pt>
                <c:pt idx="2366">
                  <c:v>473.19999999999993</c:v>
                </c:pt>
                <c:pt idx="2367">
                  <c:v>473.4</c:v>
                </c:pt>
                <c:pt idx="2368">
                  <c:v>473.59999999999923</c:v>
                </c:pt>
                <c:pt idx="2369">
                  <c:v>473.79999999999899</c:v>
                </c:pt>
                <c:pt idx="2370">
                  <c:v>474</c:v>
                </c:pt>
                <c:pt idx="2371">
                  <c:v>474.2</c:v>
                </c:pt>
                <c:pt idx="2372">
                  <c:v>474.4</c:v>
                </c:pt>
                <c:pt idx="2373">
                  <c:v>474.59999999999923</c:v>
                </c:pt>
                <c:pt idx="2374">
                  <c:v>474.8</c:v>
                </c:pt>
                <c:pt idx="2375">
                  <c:v>475</c:v>
                </c:pt>
                <c:pt idx="2376">
                  <c:v>475.2</c:v>
                </c:pt>
                <c:pt idx="2377">
                  <c:v>475.4</c:v>
                </c:pt>
                <c:pt idx="2378">
                  <c:v>475.59999999999923</c:v>
                </c:pt>
                <c:pt idx="2379">
                  <c:v>475.79999999999899</c:v>
                </c:pt>
                <c:pt idx="2380">
                  <c:v>475.99999999999869</c:v>
                </c:pt>
                <c:pt idx="2381">
                  <c:v>476.2</c:v>
                </c:pt>
                <c:pt idx="2382">
                  <c:v>476.4</c:v>
                </c:pt>
                <c:pt idx="2383">
                  <c:v>476.59999999999923</c:v>
                </c:pt>
                <c:pt idx="2384">
                  <c:v>476.8</c:v>
                </c:pt>
                <c:pt idx="2385">
                  <c:v>477</c:v>
                </c:pt>
                <c:pt idx="2386">
                  <c:v>477.2</c:v>
                </c:pt>
                <c:pt idx="2387">
                  <c:v>477.4</c:v>
                </c:pt>
                <c:pt idx="2388">
                  <c:v>477.59999999999923</c:v>
                </c:pt>
                <c:pt idx="2389">
                  <c:v>477.79999999999899</c:v>
                </c:pt>
                <c:pt idx="2390">
                  <c:v>477.99999999999869</c:v>
                </c:pt>
                <c:pt idx="2391">
                  <c:v>478.2</c:v>
                </c:pt>
                <c:pt idx="2392">
                  <c:v>478.4</c:v>
                </c:pt>
                <c:pt idx="2393">
                  <c:v>478.59999999999923</c:v>
                </c:pt>
                <c:pt idx="2394">
                  <c:v>478.8</c:v>
                </c:pt>
                <c:pt idx="2395">
                  <c:v>479</c:v>
                </c:pt>
                <c:pt idx="2396">
                  <c:v>479.2</c:v>
                </c:pt>
                <c:pt idx="2397">
                  <c:v>479.4</c:v>
                </c:pt>
                <c:pt idx="2398">
                  <c:v>479.6</c:v>
                </c:pt>
                <c:pt idx="2399">
                  <c:v>479.79999999999899</c:v>
                </c:pt>
                <c:pt idx="2400">
                  <c:v>479.99999999999869</c:v>
                </c:pt>
                <c:pt idx="2401">
                  <c:v>480.2</c:v>
                </c:pt>
                <c:pt idx="2402">
                  <c:v>480.4</c:v>
                </c:pt>
                <c:pt idx="2403">
                  <c:v>480.59999999999923</c:v>
                </c:pt>
                <c:pt idx="2404">
                  <c:v>480.79999999999899</c:v>
                </c:pt>
                <c:pt idx="2405">
                  <c:v>481</c:v>
                </c:pt>
                <c:pt idx="2406">
                  <c:v>481.2</c:v>
                </c:pt>
                <c:pt idx="2407">
                  <c:v>481.4</c:v>
                </c:pt>
                <c:pt idx="2408">
                  <c:v>481.6</c:v>
                </c:pt>
                <c:pt idx="2409">
                  <c:v>481.8</c:v>
                </c:pt>
                <c:pt idx="2410">
                  <c:v>481.99999999999869</c:v>
                </c:pt>
                <c:pt idx="2411">
                  <c:v>482.19999999999993</c:v>
                </c:pt>
                <c:pt idx="2412">
                  <c:v>482.4</c:v>
                </c:pt>
                <c:pt idx="2413">
                  <c:v>482.59999999999923</c:v>
                </c:pt>
                <c:pt idx="2414">
                  <c:v>482.79999999999899</c:v>
                </c:pt>
                <c:pt idx="2415">
                  <c:v>483</c:v>
                </c:pt>
                <c:pt idx="2416">
                  <c:v>483.2</c:v>
                </c:pt>
                <c:pt idx="2417">
                  <c:v>483.4</c:v>
                </c:pt>
                <c:pt idx="2418">
                  <c:v>483.59999999999923</c:v>
                </c:pt>
                <c:pt idx="2419">
                  <c:v>483.8</c:v>
                </c:pt>
                <c:pt idx="2420">
                  <c:v>484</c:v>
                </c:pt>
                <c:pt idx="2421">
                  <c:v>484.19999999999993</c:v>
                </c:pt>
                <c:pt idx="2422">
                  <c:v>484.4</c:v>
                </c:pt>
                <c:pt idx="2423">
                  <c:v>484.59999999999923</c:v>
                </c:pt>
                <c:pt idx="2424">
                  <c:v>484.79999999999899</c:v>
                </c:pt>
                <c:pt idx="2425">
                  <c:v>484.99999999999869</c:v>
                </c:pt>
                <c:pt idx="2426">
                  <c:v>485.2</c:v>
                </c:pt>
                <c:pt idx="2427">
                  <c:v>485.4</c:v>
                </c:pt>
                <c:pt idx="2428">
                  <c:v>485.59999999999923</c:v>
                </c:pt>
                <c:pt idx="2429">
                  <c:v>485.8</c:v>
                </c:pt>
                <c:pt idx="2430">
                  <c:v>486</c:v>
                </c:pt>
                <c:pt idx="2431">
                  <c:v>486.2</c:v>
                </c:pt>
                <c:pt idx="2432">
                  <c:v>486.4</c:v>
                </c:pt>
                <c:pt idx="2433">
                  <c:v>486.59999999999923</c:v>
                </c:pt>
                <c:pt idx="2434">
                  <c:v>486.79999999999899</c:v>
                </c:pt>
                <c:pt idx="2435">
                  <c:v>486.99999999999869</c:v>
                </c:pt>
                <c:pt idx="2436">
                  <c:v>487.2</c:v>
                </c:pt>
                <c:pt idx="2437">
                  <c:v>487.4</c:v>
                </c:pt>
                <c:pt idx="2438">
                  <c:v>487.59999999999923</c:v>
                </c:pt>
                <c:pt idx="2439">
                  <c:v>487.8</c:v>
                </c:pt>
                <c:pt idx="2440">
                  <c:v>488</c:v>
                </c:pt>
                <c:pt idx="2441">
                  <c:v>488.2</c:v>
                </c:pt>
                <c:pt idx="2442">
                  <c:v>488.39999999999969</c:v>
                </c:pt>
                <c:pt idx="2443">
                  <c:v>488.59999999999923</c:v>
                </c:pt>
                <c:pt idx="2444">
                  <c:v>488.79999999999899</c:v>
                </c:pt>
                <c:pt idx="2445">
                  <c:v>488.99999999999869</c:v>
                </c:pt>
                <c:pt idx="2446">
                  <c:v>489.2</c:v>
                </c:pt>
                <c:pt idx="2447">
                  <c:v>489.4</c:v>
                </c:pt>
                <c:pt idx="2448">
                  <c:v>489.59999999999923</c:v>
                </c:pt>
                <c:pt idx="2449">
                  <c:v>489.79999999999899</c:v>
                </c:pt>
                <c:pt idx="2450">
                  <c:v>490</c:v>
                </c:pt>
                <c:pt idx="2451">
                  <c:v>490.2</c:v>
                </c:pt>
                <c:pt idx="2452">
                  <c:v>490.4</c:v>
                </c:pt>
                <c:pt idx="2453">
                  <c:v>490.6</c:v>
                </c:pt>
                <c:pt idx="2454">
                  <c:v>490.8</c:v>
                </c:pt>
                <c:pt idx="2455">
                  <c:v>491</c:v>
                </c:pt>
                <c:pt idx="2456">
                  <c:v>491.2</c:v>
                </c:pt>
                <c:pt idx="2457">
                  <c:v>491.40000000000003</c:v>
                </c:pt>
                <c:pt idx="2458">
                  <c:v>491.6</c:v>
                </c:pt>
                <c:pt idx="2459">
                  <c:v>491.8</c:v>
                </c:pt>
                <c:pt idx="2460">
                  <c:v>491.99999999999869</c:v>
                </c:pt>
                <c:pt idx="2461">
                  <c:v>492.19999999999993</c:v>
                </c:pt>
                <c:pt idx="2462">
                  <c:v>492.39999999999969</c:v>
                </c:pt>
                <c:pt idx="2463">
                  <c:v>492.59999999999923</c:v>
                </c:pt>
                <c:pt idx="2464">
                  <c:v>492.79999999999899</c:v>
                </c:pt>
                <c:pt idx="2465">
                  <c:v>492.99999999999869</c:v>
                </c:pt>
                <c:pt idx="2466">
                  <c:v>493.19999999999993</c:v>
                </c:pt>
                <c:pt idx="2467">
                  <c:v>493.4</c:v>
                </c:pt>
                <c:pt idx="2468">
                  <c:v>493.59999999999923</c:v>
                </c:pt>
                <c:pt idx="2469">
                  <c:v>493.79999999999899</c:v>
                </c:pt>
                <c:pt idx="2470">
                  <c:v>494</c:v>
                </c:pt>
                <c:pt idx="2471">
                  <c:v>494.2</c:v>
                </c:pt>
                <c:pt idx="2472">
                  <c:v>494.4</c:v>
                </c:pt>
                <c:pt idx="2473">
                  <c:v>494.59999999999923</c:v>
                </c:pt>
                <c:pt idx="2474">
                  <c:v>494.8</c:v>
                </c:pt>
                <c:pt idx="2475">
                  <c:v>495</c:v>
                </c:pt>
                <c:pt idx="2476">
                  <c:v>495.2</c:v>
                </c:pt>
                <c:pt idx="2477">
                  <c:v>495.40000000000003</c:v>
                </c:pt>
                <c:pt idx="2478">
                  <c:v>495.6</c:v>
                </c:pt>
                <c:pt idx="2479">
                  <c:v>495.8</c:v>
                </c:pt>
                <c:pt idx="2480">
                  <c:v>496</c:v>
                </c:pt>
                <c:pt idx="2481">
                  <c:v>496.20000000000005</c:v>
                </c:pt>
                <c:pt idx="2482">
                  <c:v>496.40000000000003</c:v>
                </c:pt>
                <c:pt idx="2483">
                  <c:v>496.59999999999923</c:v>
                </c:pt>
                <c:pt idx="2484">
                  <c:v>496.79999999999899</c:v>
                </c:pt>
                <c:pt idx="2485">
                  <c:v>496.99999999999869</c:v>
                </c:pt>
                <c:pt idx="2486">
                  <c:v>497.19999999999993</c:v>
                </c:pt>
                <c:pt idx="2487">
                  <c:v>497.39999999999969</c:v>
                </c:pt>
                <c:pt idx="2488">
                  <c:v>497.59999999999923</c:v>
                </c:pt>
                <c:pt idx="2489">
                  <c:v>497.79999999999899</c:v>
                </c:pt>
                <c:pt idx="2490">
                  <c:v>497.99999999999869</c:v>
                </c:pt>
                <c:pt idx="2491">
                  <c:v>498.2</c:v>
                </c:pt>
                <c:pt idx="2492">
                  <c:v>498.4</c:v>
                </c:pt>
                <c:pt idx="2493">
                  <c:v>498.59999999999923</c:v>
                </c:pt>
                <c:pt idx="2494">
                  <c:v>498.79999999999899</c:v>
                </c:pt>
                <c:pt idx="2495">
                  <c:v>499</c:v>
                </c:pt>
                <c:pt idx="2496">
                  <c:v>499.2</c:v>
                </c:pt>
                <c:pt idx="2497">
                  <c:v>499.4</c:v>
                </c:pt>
                <c:pt idx="2498">
                  <c:v>499.6</c:v>
                </c:pt>
                <c:pt idx="2499">
                  <c:v>499.8</c:v>
                </c:pt>
                <c:pt idx="2500">
                  <c:v>500</c:v>
                </c:pt>
                <c:pt idx="2501">
                  <c:v>500.2</c:v>
                </c:pt>
                <c:pt idx="2502">
                  <c:v>500.40000000000003</c:v>
                </c:pt>
                <c:pt idx="2503">
                  <c:v>500.6</c:v>
                </c:pt>
                <c:pt idx="2504">
                  <c:v>500.8</c:v>
                </c:pt>
                <c:pt idx="2505">
                  <c:v>501.00000000000006</c:v>
                </c:pt>
                <c:pt idx="2506">
                  <c:v>501.20000000000005</c:v>
                </c:pt>
                <c:pt idx="2507">
                  <c:v>501.40000000000003</c:v>
                </c:pt>
                <c:pt idx="2508">
                  <c:v>501.6</c:v>
                </c:pt>
                <c:pt idx="2509">
                  <c:v>501.80000000000007</c:v>
                </c:pt>
                <c:pt idx="2510">
                  <c:v>502.00000000000006</c:v>
                </c:pt>
                <c:pt idx="2511">
                  <c:v>502.20000000000005</c:v>
                </c:pt>
                <c:pt idx="2512">
                  <c:v>502.40000000000009</c:v>
                </c:pt>
                <c:pt idx="2513">
                  <c:v>502.60000000000008</c:v>
                </c:pt>
                <c:pt idx="2514">
                  <c:v>502.80000000000007</c:v>
                </c:pt>
                <c:pt idx="2515">
                  <c:v>503.00000000000006</c:v>
                </c:pt>
                <c:pt idx="2516">
                  <c:v>503.2000000000001</c:v>
                </c:pt>
                <c:pt idx="2517">
                  <c:v>503.40000000000009</c:v>
                </c:pt>
                <c:pt idx="2518">
                  <c:v>503.59999999999923</c:v>
                </c:pt>
                <c:pt idx="2519">
                  <c:v>503.8</c:v>
                </c:pt>
                <c:pt idx="2520">
                  <c:v>504</c:v>
                </c:pt>
                <c:pt idx="2521">
                  <c:v>504.2</c:v>
                </c:pt>
                <c:pt idx="2522">
                  <c:v>504.40000000000003</c:v>
                </c:pt>
                <c:pt idx="2523">
                  <c:v>504.6</c:v>
                </c:pt>
                <c:pt idx="2524">
                  <c:v>504.8</c:v>
                </c:pt>
                <c:pt idx="2525">
                  <c:v>505</c:v>
                </c:pt>
                <c:pt idx="2526">
                  <c:v>505.20000000000005</c:v>
                </c:pt>
                <c:pt idx="2527">
                  <c:v>505.40000000000003</c:v>
                </c:pt>
                <c:pt idx="2528">
                  <c:v>505.6</c:v>
                </c:pt>
                <c:pt idx="2529">
                  <c:v>505.80000000000007</c:v>
                </c:pt>
                <c:pt idx="2530">
                  <c:v>506.00000000000006</c:v>
                </c:pt>
                <c:pt idx="2531">
                  <c:v>506.20000000000005</c:v>
                </c:pt>
                <c:pt idx="2532">
                  <c:v>506.40000000000003</c:v>
                </c:pt>
                <c:pt idx="2533">
                  <c:v>506.60000000000008</c:v>
                </c:pt>
                <c:pt idx="2534">
                  <c:v>506.80000000000007</c:v>
                </c:pt>
                <c:pt idx="2535">
                  <c:v>507.00000000000006</c:v>
                </c:pt>
                <c:pt idx="2536">
                  <c:v>507.2000000000001</c:v>
                </c:pt>
                <c:pt idx="2537">
                  <c:v>507.40000000000009</c:v>
                </c:pt>
                <c:pt idx="2538">
                  <c:v>507.60000000000008</c:v>
                </c:pt>
                <c:pt idx="2539">
                  <c:v>507.80000000000007</c:v>
                </c:pt>
                <c:pt idx="2540">
                  <c:v>508.00000000000011</c:v>
                </c:pt>
                <c:pt idx="2541">
                  <c:v>508.2</c:v>
                </c:pt>
                <c:pt idx="2542">
                  <c:v>508.4</c:v>
                </c:pt>
                <c:pt idx="2543">
                  <c:v>508.6</c:v>
                </c:pt>
                <c:pt idx="2544">
                  <c:v>508.8</c:v>
                </c:pt>
                <c:pt idx="2545">
                  <c:v>509</c:v>
                </c:pt>
                <c:pt idx="2546">
                  <c:v>509.20000000000005</c:v>
                </c:pt>
                <c:pt idx="2547">
                  <c:v>509.40000000000003</c:v>
                </c:pt>
                <c:pt idx="2548">
                  <c:v>509.6</c:v>
                </c:pt>
                <c:pt idx="2549">
                  <c:v>509.8</c:v>
                </c:pt>
                <c:pt idx="2550">
                  <c:v>510.00000000000006</c:v>
                </c:pt>
                <c:pt idx="2551">
                  <c:v>510.20000000000005</c:v>
                </c:pt>
                <c:pt idx="2552">
                  <c:v>510.40000000000003</c:v>
                </c:pt>
                <c:pt idx="2553">
                  <c:v>510.60000000000008</c:v>
                </c:pt>
                <c:pt idx="2554">
                  <c:v>510.80000000000007</c:v>
                </c:pt>
                <c:pt idx="2555">
                  <c:v>511.00000000000006</c:v>
                </c:pt>
                <c:pt idx="2556">
                  <c:v>511.20000000000005</c:v>
                </c:pt>
                <c:pt idx="2557">
                  <c:v>511.40000000000009</c:v>
                </c:pt>
                <c:pt idx="2558">
                  <c:v>511.60000000000008</c:v>
                </c:pt>
                <c:pt idx="2559">
                  <c:v>511.79999999999899</c:v>
                </c:pt>
                <c:pt idx="2560">
                  <c:v>512.00000000000011</c:v>
                </c:pt>
                <c:pt idx="2561">
                  <c:v>512.19999999999993</c:v>
                </c:pt>
                <c:pt idx="2562">
                  <c:v>512.40000000000009</c:v>
                </c:pt>
                <c:pt idx="2563">
                  <c:v>512.6</c:v>
                </c:pt>
                <c:pt idx="2564">
                  <c:v>512.80000000000007</c:v>
                </c:pt>
                <c:pt idx="2565">
                  <c:v>513</c:v>
                </c:pt>
                <c:pt idx="2566">
                  <c:v>513.2000000000005</c:v>
                </c:pt>
                <c:pt idx="2567">
                  <c:v>513.4</c:v>
                </c:pt>
                <c:pt idx="2568">
                  <c:v>513.6</c:v>
                </c:pt>
                <c:pt idx="2569">
                  <c:v>513.80000000000007</c:v>
                </c:pt>
                <c:pt idx="2570">
                  <c:v>514</c:v>
                </c:pt>
                <c:pt idx="2571">
                  <c:v>514.20000000000005</c:v>
                </c:pt>
                <c:pt idx="2572">
                  <c:v>514.40000000000009</c:v>
                </c:pt>
                <c:pt idx="2573">
                  <c:v>514.6</c:v>
                </c:pt>
                <c:pt idx="2574">
                  <c:v>514.80000000000007</c:v>
                </c:pt>
                <c:pt idx="2575">
                  <c:v>515</c:v>
                </c:pt>
                <c:pt idx="2576">
                  <c:v>515.20000000000005</c:v>
                </c:pt>
                <c:pt idx="2577">
                  <c:v>515.40000000000009</c:v>
                </c:pt>
                <c:pt idx="2578">
                  <c:v>515.6</c:v>
                </c:pt>
                <c:pt idx="2579">
                  <c:v>515.80000000000007</c:v>
                </c:pt>
                <c:pt idx="2580">
                  <c:v>516</c:v>
                </c:pt>
                <c:pt idx="2581">
                  <c:v>516.20000000000005</c:v>
                </c:pt>
                <c:pt idx="2582">
                  <c:v>516.4</c:v>
                </c:pt>
                <c:pt idx="2583">
                  <c:v>516.60000000000014</c:v>
                </c:pt>
                <c:pt idx="2584">
                  <c:v>516.79999999999995</c:v>
                </c:pt>
                <c:pt idx="2585">
                  <c:v>517.00000000000011</c:v>
                </c:pt>
                <c:pt idx="2586">
                  <c:v>517.20000000000005</c:v>
                </c:pt>
                <c:pt idx="2587">
                  <c:v>517.40000000000009</c:v>
                </c:pt>
                <c:pt idx="2588">
                  <c:v>517.6</c:v>
                </c:pt>
                <c:pt idx="2589">
                  <c:v>517.80000000000007</c:v>
                </c:pt>
                <c:pt idx="2590">
                  <c:v>518</c:v>
                </c:pt>
                <c:pt idx="2591">
                  <c:v>518.20000000000005</c:v>
                </c:pt>
                <c:pt idx="2592">
                  <c:v>518.4</c:v>
                </c:pt>
                <c:pt idx="2593">
                  <c:v>518.6</c:v>
                </c:pt>
                <c:pt idx="2594">
                  <c:v>518.80000000000007</c:v>
                </c:pt>
                <c:pt idx="2595">
                  <c:v>519</c:v>
                </c:pt>
                <c:pt idx="2596">
                  <c:v>519.20000000000005</c:v>
                </c:pt>
                <c:pt idx="2597">
                  <c:v>519.40000000000009</c:v>
                </c:pt>
                <c:pt idx="2598">
                  <c:v>519.6</c:v>
                </c:pt>
                <c:pt idx="2599">
                  <c:v>519.80000000000007</c:v>
                </c:pt>
                <c:pt idx="2600">
                  <c:v>520.00000000000011</c:v>
                </c:pt>
                <c:pt idx="2601">
                  <c:v>520.20000000000005</c:v>
                </c:pt>
                <c:pt idx="2602">
                  <c:v>520.40000000000009</c:v>
                </c:pt>
                <c:pt idx="2603">
                  <c:v>520.6</c:v>
                </c:pt>
                <c:pt idx="2604">
                  <c:v>520.80000000000007</c:v>
                </c:pt>
                <c:pt idx="2605">
                  <c:v>521</c:v>
                </c:pt>
                <c:pt idx="2606">
                  <c:v>521.20000000000005</c:v>
                </c:pt>
                <c:pt idx="2607">
                  <c:v>521.4</c:v>
                </c:pt>
                <c:pt idx="2608">
                  <c:v>521.60000000000014</c:v>
                </c:pt>
                <c:pt idx="2609">
                  <c:v>521.79999999999995</c:v>
                </c:pt>
                <c:pt idx="2610">
                  <c:v>522.00000000000011</c:v>
                </c:pt>
                <c:pt idx="2611">
                  <c:v>522.20000000000005</c:v>
                </c:pt>
                <c:pt idx="2612">
                  <c:v>522.40000000000009</c:v>
                </c:pt>
                <c:pt idx="2613">
                  <c:v>522.6</c:v>
                </c:pt>
                <c:pt idx="2614">
                  <c:v>522.80000000000007</c:v>
                </c:pt>
                <c:pt idx="2615">
                  <c:v>523</c:v>
                </c:pt>
                <c:pt idx="2616">
                  <c:v>523.20000000000005</c:v>
                </c:pt>
                <c:pt idx="2617">
                  <c:v>523.40000000000009</c:v>
                </c:pt>
                <c:pt idx="2618">
                  <c:v>523.6</c:v>
                </c:pt>
                <c:pt idx="2619">
                  <c:v>523.80000000000007</c:v>
                </c:pt>
                <c:pt idx="2620">
                  <c:v>524</c:v>
                </c:pt>
                <c:pt idx="2621">
                  <c:v>524.20000000000005</c:v>
                </c:pt>
                <c:pt idx="2622">
                  <c:v>524.40000000000009</c:v>
                </c:pt>
                <c:pt idx="2623">
                  <c:v>524.6</c:v>
                </c:pt>
                <c:pt idx="2624">
                  <c:v>524.79999999999995</c:v>
                </c:pt>
                <c:pt idx="2625">
                  <c:v>525.00000000000011</c:v>
                </c:pt>
                <c:pt idx="2626">
                  <c:v>525.19999999999993</c:v>
                </c:pt>
                <c:pt idx="2627">
                  <c:v>525.40000000000009</c:v>
                </c:pt>
                <c:pt idx="2628">
                  <c:v>525.6</c:v>
                </c:pt>
                <c:pt idx="2629">
                  <c:v>525.80000000000007</c:v>
                </c:pt>
                <c:pt idx="2630">
                  <c:v>526</c:v>
                </c:pt>
                <c:pt idx="2631">
                  <c:v>526.2000000000005</c:v>
                </c:pt>
                <c:pt idx="2632">
                  <c:v>526.4</c:v>
                </c:pt>
                <c:pt idx="2633">
                  <c:v>526.60000000000014</c:v>
                </c:pt>
                <c:pt idx="2634">
                  <c:v>526.79999999999995</c:v>
                </c:pt>
                <c:pt idx="2635">
                  <c:v>527</c:v>
                </c:pt>
                <c:pt idx="2636">
                  <c:v>527.20000000000005</c:v>
                </c:pt>
                <c:pt idx="2637">
                  <c:v>527.4</c:v>
                </c:pt>
                <c:pt idx="2638">
                  <c:v>527.6</c:v>
                </c:pt>
                <c:pt idx="2639">
                  <c:v>527.80000000000007</c:v>
                </c:pt>
                <c:pt idx="2640">
                  <c:v>528</c:v>
                </c:pt>
                <c:pt idx="2641">
                  <c:v>528.20000000000005</c:v>
                </c:pt>
                <c:pt idx="2642">
                  <c:v>528.40000000000009</c:v>
                </c:pt>
                <c:pt idx="2643">
                  <c:v>528.6</c:v>
                </c:pt>
                <c:pt idx="2644">
                  <c:v>528.80000000000007</c:v>
                </c:pt>
                <c:pt idx="2645">
                  <c:v>529.00000000000011</c:v>
                </c:pt>
                <c:pt idx="2646">
                  <c:v>529.20000000000005</c:v>
                </c:pt>
                <c:pt idx="2647">
                  <c:v>529.4</c:v>
                </c:pt>
                <c:pt idx="2648">
                  <c:v>529.6</c:v>
                </c:pt>
                <c:pt idx="2649">
                  <c:v>529.79999999999995</c:v>
                </c:pt>
                <c:pt idx="2650">
                  <c:v>530.00000000000011</c:v>
                </c:pt>
                <c:pt idx="2651">
                  <c:v>530.19999999999993</c:v>
                </c:pt>
                <c:pt idx="2652">
                  <c:v>530.40000000000009</c:v>
                </c:pt>
                <c:pt idx="2653">
                  <c:v>530.6</c:v>
                </c:pt>
                <c:pt idx="2654">
                  <c:v>530.80000000000007</c:v>
                </c:pt>
                <c:pt idx="2655">
                  <c:v>531</c:v>
                </c:pt>
                <c:pt idx="2656">
                  <c:v>531.2000000000005</c:v>
                </c:pt>
                <c:pt idx="2657">
                  <c:v>531.4</c:v>
                </c:pt>
                <c:pt idx="2658">
                  <c:v>531.6</c:v>
                </c:pt>
                <c:pt idx="2659">
                  <c:v>531.80000000000007</c:v>
                </c:pt>
                <c:pt idx="2660">
                  <c:v>532</c:v>
                </c:pt>
                <c:pt idx="2661">
                  <c:v>532.20000000000005</c:v>
                </c:pt>
                <c:pt idx="2662">
                  <c:v>532.40000000000009</c:v>
                </c:pt>
                <c:pt idx="2663">
                  <c:v>532.6</c:v>
                </c:pt>
                <c:pt idx="2664">
                  <c:v>532.80000000000007</c:v>
                </c:pt>
                <c:pt idx="2665">
                  <c:v>533</c:v>
                </c:pt>
                <c:pt idx="2666">
                  <c:v>533.20000000000005</c:v>
                </c:pt>
                <c:pt idx="2667">
                  <c:v>533.40000000000009</c:v>
                </c:pt>
                <c:pt idx="2668">
                  <c:v>533.6</c:v>
                </c:pt>
                <c:pt idx="2669">
                  <c:v>533.80000000000007</c:v>
                </c:pt>
                <c:pt idx="2670">
                  <c:v>534</c:v>
                </c:pt>
                <c:pt idx="2671">
                  <c:v>534.20000000000005</c:v>
                </c:pt>
                <c:pt idx="2672">
                  <c:v>534.4</c:v>
                </c:pt>
                <c:pt idx="2673">
                  <c:v>534.60000000000014</c:v>
                </c:pt>
                <c:pt idx="2674">
                  <c:v>534.79999999999995</c:v>
                </c:pt>
                <c:pt idx="2675">
                  <c:v>535.00000000000011</c:v>
                </c:pt>
                <c:pt idx="2676">
                  <c:v>535.20000000000005</c:v>
                </c:pt>
                <c:pt idx="2677">
                  <c:v>535.40000000000009</c:v>
                </c:pt>
                <c:pt idx="2678">
                  <c:v>535.6</c:v>
                </c:pt>
                <c:pt idx="2679">
                  <c:v>535.80000000000007</c:v>
                </c:pt>
                <c:pt idx="2680">
                  <c:v>536</c:v>
                </c:pt>
                <c:pt idx="2681">
                  <c:v>536.20000000000005</c:v>
                </c:pt>
                <c:pt idx="2682">
                  <c:v>536.4</c:v>
                </c:pt>
                <c:pt idx="2683">
                  <c:v>536.6</c:v>
                </c:pt>
                <c:pt idx="2684">
                  <c:v>536.80000000000007</c:v>
                </c:pt>
                <c:pt idx="2685">
                  <c:v>537</c:v>
                </c:pt>
                <c:pt idx="2686">
                  <c:v>537.20000000000005</c:v>
                </c:pt>
                <c:pt idx="2687">
                  <c:v>537.40000000000009</c:v>
                </c:pt>
                <c:pt idx="2688">
                  <c:v>537.6</c:v>
                </c:pt>
                <c:pt idx="2689">
                  <c:v>537.80000000000007</c:v>
                </c:pt>
                <c:pt idx="2690">
                  <c:v>538.00000000000011</c:v>
                </c:pt>
                <c:pt idx="2691">
                  <c:v>538.19999999999993</c:v>
                </c:pt>
                <c:pt idx="2692">
                  <c:v>538.40000000000009</c:v>
                </c:pt>
                <c:pt idx="2693">
                  <c:v>538.6</c:v>
                </c:pt>
                <c:pt idx="2694">
                  <c:v>538.80000000000007</c:v>
                </c:pt>
                <c:pt idx="2695">
                  <c:v>539</c:v>
                </c:pt>
                <c:pt idx="2696">
                  <c:v>539.20000000000005</c:v>
                </c:pt>
                <c:pt idx="2697">
                  <c:v>539.4</c:v>
                </c:pt>
                <c:pt idx="2698">
                  <c:v>539.60000000000014</c:v>
                </c:pt>
                <c:pt idx="2699">
                  <c:v>539.79999999999995</c:v>
                </c:pt>
                <c:pt idx="2700">
                  <c:v>540.00000000000011</c:v>
                </c:pt>
                <c:pt idx="2701">
                  <c:v>540.20000000000005</c:v>
                </c:pt>
                <c:pt idx="2702">
                  <c:v>540.4</c:v>
                </c:pt>
                <c:pt idx="2703">
                  <c:v>540.6</c:v>
                </c:pt>
                <c:pt idx="2704">
                  <c:v>540.80000000000007</c:v>
                </c:pt>
                <c:pt idx="2705">
                  <c:v>541</c:v>
                </c:pt>
                <c:pt idx="2706">
                  <c:v>541.20000000000005</c:v>
                </c:pt>
                <c:pt idx="2707">
                  <c:v>541.40000000000009</c:v>
                </c:pt>
                <c:pt idx="2708">
                  <c:v>541.6</c:v>
                </c:pt>
                <c:pt idx="2709">
                  <c:v>541.80000000000007</c:v>
                </c:pt>
                <c:pt idx="2710">
                  <c:v>542</c:v>
                </c:pt>
                <c:pt idx="2711">
                  <c:v>542.20000000000005</c:v>
                </c:pt>
                <c:pt idx="2712">
                  <c:v>542.40000000000009</c:v>
                </c:pt>
                <c:pt idx="2713">
                  <c:v>542.6</c:v>
                </c:pt>
                <c:pt idx="2714">
                  <c:v>542.79999999999995</c:v>
                </c:pt>
                <c:pt idx="2715">
                  <c:v>543.00000000000011</c:v>
                </c:pt>
                <c:pt idx="2716">
                  <c:v>543.19999999999993</c:v>
                </c:pt>
                <c:pt idx="2717">
                  <c:v>543.40000000000009</c:v>
                </c:pt>
                <c:pt idx="2718">
                  <c:v>543.6</c:v>
                </c:pt>
                <c:pt idx="2719">
                  <c:v>543.80000000000007</c:v>
                </c:pt>
                <c:pt idx="2720">
                  <c:v>544</c:v>
                </c:pt>
                <c:pt idx="2721">
                  <c:v>544.2000000000005</c:v>
                </c:pt>
                <c:pt idx="2722">
                  <c:v>544.4</c:v>
                </c:pt>
                <c:pt idx="2723">
                  <c:v>544.60000000000014</c:v>
                </c:pt>
                <c:pt idx="2724">
                  <c:v>544.80000000000007</c:v>
                </c:pt>
                <c:pt idx="2725">
                  <c:v>545</c:v>
                </c:pt>
                <c:pt idx="2726">
                  <c:v>545.20000000000005</c:v>
                </c:pt>
                <c:pt idx="2727">
                  <c:v>545.4</c:v>
                </c:pt>
                <c:pt idx="2728">
                  <c:v>545.6</c:v>
                </c:pt>
                <c:pt idx="2729">
                  <c:v>545.80000000000007</c:v>
                </c:pt>
                <c:pt idx="2730">
                  <c:v>546</c:v>
                </c:pt>
                <c:pt idx="2731">
                  <c:v>546.20000000000005</c:v>
                </c:pt>
                <c:pt idx="2732">
                  <c:v>546.40000000000009</c:v>
                </c:pt>
                <c:pt idx="2733">
                  <c:v>546.6</c:v>
                </c:pt>
                <c:pt idx="2734">
                  <c:v>546.80000000000007</c:v>
                </c:pt>
                <c:pt idx="2735">
                  <c:v>547</c:v>
                </c:pt>
                <c:pt idx="2736">
                  <c:v>547.20000000000005</c:v>
                </c:pt>
                <c:pt idx="2737">
                  <c:v>547.4</c:v>
                </c:pt>
                <c:pt idx="2738">
                  <c:v>547.60000000000014</c:v>
                </c:pt>
                <c:pt idx="2739">
                  <c:v>547.79999999999995</c:v>
                </c:pt>
                <c:pt idx="2740">
                  <c:v>548.00000000000011</c:v>
                </c:pt>
                <c:pt idx="2741">
                  <c:v>548.20000000000005</c:v>
                </c:pt>
                <c:pt idx="2742">
                  <c:v>548.40000000000009</c:v>
                </c:pt>
                <c:pt idx="2743">
                  <c:v>548.6</c:v>
                </c:pt>
                <c:pt idx="2744">
                  <c:v>548.80000000000007</c:v>
                </c:pt>
                <c:pt idx="2745">
                  <c:v>549</c:v>
                </c:pt>
                <c:pt idx="2746">
                  <c:v>549.2000000000005</c:v>
                </c:pt>
                <c:pt idx="2747">
                  <c:v>549.4</c:v>
                </c:pt>
                <c:pt idx="2748">
                  <c:v>549.6</c:v>
                </c:pt>
                <c:pt idx="2749">
                  <c:v>549.80000000000007</c:v>
                </c:pt>
                <c:pt idx="2750">
                  <c:v>550</c:v>
                </c:pt>
                <c:pt idx="2751">
                  <c:v>550.20000000000005</c:v>
                </c:pt>
                <c:pt idx="2752">
                  <c:v>550.40000000000009</c:v>
                </c:pt>
                <c:pt idx="2753">
                  <c:v>550.6</c:v>
                </c:pt>
                <c:pt idx="2754">
                  <c:v>550.80000000000007</c:v>
                </c:pt>
                <c:pt idx="2755">
                  <c:v>551.00000000000011</c:v>
                </c:pt>
                <c:pt idx="2756">
                  <c:v>551.20000000000005</c:v>
                </c:pt>
                <c:pt idx="2757">
                  <c:v>551.40000000000009</c:v>
                </c:pt>
                <c:pt idx="2758">
                  <c:v>551.59999999999991</c:v>
                </c:pt>
                <c:pt idx="2759">
                  <c:v>551.80000000000007</c:v>
                </c:pt>
                <c:pt idx="2760">
                  <c:v>552</c:v>
                </c:pt>
                <c:pt idx="2761">
                  <c:v>552.20000000000005</c:v>
                </c:pt>
                <c:pt idx="2762">
                  <c:v>552.4</c:v>
                </c:pt>
                <c:pt idx="2763">
                  <c:v>552.60000000000014</c:v>
                </c:pt>
                <c:pt idx="2764">
                  <c:v>552.79999999999995</c:v>
                </c:pt>
                <c:pt idx="2765">
                  <c:v>553.00000000000011</c:v>
                </c:pt>
                <c:pt idx="2766">
                  <c:v>553.20000000000005</c:v>
                </c:pt>
                <c:pt idx="2767">
                  <c:v>553.40000000000009</c:v>
                </c:pt>
                <c:pt idx="2768">
                  <c:v>553.6</c:v>
                </c:pt>
                <c:pt idx="2769">
                  <c:v>553.80000000000007</c:v>
                </c:pt>
                <c:pt idx="2770">
                  <c:v>554</c:v>
                </c:pt>
                <c:pt idx="2771">
                  <c:v>554.20000000000005</c:v>
                </c:pt>
                <c:pt idx="2772">
                  <c:v>554.4</c:v>
                </c:pt>
                <c:pt idx="2773">
                  <c:v>554.6</c:v>
                </c:pt>
                <c:pt idx="2774">
                  <c:v>554.80000000000007</c:v>
                </c:pt>
                <c:pt idx="2775">
                  <c:v>555</c:v>
                </c:pt>
                <c:pt idx="2776">
                  <c:v>555.20000000000005</c:v>
                </c:pt>
                <c:pt idx="2777">
                  <c:v>555.40000000000009</c:v>
                </c:pt>
                <c:pt idx="2778">
                  <c:v>555.6</c:v>
                </c:pt>
                <c:pt idx="2779">
                  <c:v>555.80000000000007</c:v>
                </c:pt>
                <c:pt idx="2780">
                  <c:v>556.00000000000011</c:v>
                </c:pt>
                <c:pt idx="2781">
                  <c:v>556.19999999999993</c:v>
                </c:pt>
                <c:pt idx="2782">
                  <c:v>556.40000000000009</c:v>
                </c:pt>
                <c:pt idx="2783">
                  <c:v>556.6</c:v>
                </c:pt>
                <c:pt idx="2784">
                  <c:v>556.80000000000007</c:v>
                </c:pt>
                <c:pt idx="2785">
                  <c:v>557</c:v>
                </c:pt>
                <c:pt idx="2786">
                  <c:v>557.20000000000005</c:v>
                </c:pt>
                <c:pt idx="2787">
                  <c:v>557.4</c:v>
                </c:pt>
                <c:pt idx="2788">
                  <c:v>557.60000000000014</c:v>
                </c:pt>
                <c:pt idx="2789">
                  <c:v>557.79999999999995</c:v>
                </c:pt>
                <c:pt idx="2790">
                  <c:v>558.00000000000011</c:v>
                </c:pt>
                <c:pt idx="2791">
                  <c:v>558.20000000000005</c:v>
                </c:pt>
                <c:pt idx="2792">
                  <c:v>558.4</c:v>
                </c:pt>
                <c:pt idx="2793">
                  <c:v>558.6</c:v>
                </c:pt>
                <c:pt idx="2794">
                  <c:v>558.80000000000007</c:v>
                </c:pt>
                <c:pt idx="2795">
                  <c:v>559</c:v>
                </c:pt>
                <c:pt idx="2796">
                  <c:v>559.20000000000005</c:v>
                </c:pt>
                <c:pt idx="2797">
                  <c:v>559.40000000000009</c:v>
                </c:pt>
                <c:pt idx="2798">
                  <c:v>559.6</c:v>
                </c:pt>
                <c:pt idx="2799">
                  <c:v>559.80000000000007</c:v>
                </c:pt>
                <c:pt idx="2800">
                  <c:v>560.00000000000011</c:v>
                </c:pt>
                <c:pt idx="2801">
                  <c:v>560.20000000000005</c:v>
                </c:pt>
                <c:pt idx="2802">
                  <c:v>560.4</c:v>
                </c:pt>
                <c:pt idx="2803">
                  <c:v>560.6</c:v>
                </c:pt>
                <c:pt idx="2804">
                  <c:v>560.79999999999995</c:v>
                </c:pt>
                <c:pt idx="2805">
                  <c:v>561.00000000000011</c:v>
                </c:pt>
                <c:pt idx="2806">
                  <c:v>561.19999999999993</c:v>
                </c:pt>
                <c:pt idx="2807">
                  <c:v>561.40000000000009</c:v>
                </c:pt>
                <c:pt idx="2808">
                  <c:v>561.6</c:v>
                </c:pt>
                <c:pt idx="2809">
                  <c:v>561.80000000000007</c:v>
                </c:pt>
                <c:pt idx="2810">
                  <c:v>562</c:v>
                </c:pt>
                <c:pt idx="2811">
                  <c:v>562.2000000000005</c:v>
                </c:pt>
                <c:pt idx="2812">
                  <c:v>562.4</c:v>
                </c:pt>
                <c:pt idx="2813">
                  <c:v>562.6</c:v>
                </c:pt>
                <c:pt idx="2814">
                  <c:v>562.80000000000007</c:v>
                </c:pt>
                <c:pt idx="2815">
                  <c:v>563</c:v>
                </c:pt>
                <c:pt idx="2816">
                  <c:v>563.20000000000005</c:v>
                </c:pt>
                <c:pt idx="2817">
                  <c:v>563.4</c:v>
                </c:pt>
                <c:pt idx="2818">
                  <c:v>563.6</c:v>
                </c:pt>
                <c:pt idx="2819">
                  <c:v>563.80000000000007</c:v>
                </c:pt>
                <c:pt idx="2820">
                  <c:v>564</c:v>
                </c:pt>
                <c:pt idx="2821">
                  <c:v>564.20000000000005</c:v>
                </c:pt>
                <c:pt idx="2822">
                  <c:v>564.40000000000009</c:v>
                </c:pt>
                <c:pt idx="2823">
                  <c:v>564.6</c:v>
                </c:pt>
                <c:pt idx="2824">
                  <c:v>564.80000000000007</c:v>
                </c:pt>
                <c:pt idx="2825">
                  <c:v>565</c:v>
                </c:pt>
                <c:pt idx="2826">
                  <c:v>565.20000000000005</c:v>
                </c:pt>
                <c:pt idx="2827">
                  <c:v>565.4</c:v>
                </c:pt>
                <c:pt idx="2828">
                  <c:v>565.60000000000014</c:v>
                </c:pt>
                <c:pt idx="2829">
                  <c:v>565.79999999999995</c:v>
                </c:pt>
                <c:pt idx="2830">
                  <c:v>566.00000000000011</c:v>
                </c:pt>
                <c:pt idx="2831">
                  <c:v>566.20000000000005</c:v>
                </c:pt>
                <c:pt idx="2832">
                  <c:v>566.40000000000009</c:v>
                </c:pt>
                <c:pt idx="2833">
                  <c:v>566.6</c:v>
                </c:pt>
                <c:pt idx="2834">
                  <c:v>566.80000000000007</c:v>
                </c:pt>
                <c:pt idx="2835">
                  <c:v>567</c:v>
                </c:pt>
                <c:pt idx="2836">
                  <c:v>567.20000000000005</c:v>
                </c:pt>
                <c:pt idx="2837">
                  <c:v>567.4</c:v>
                </c:pt>
                <c:pt idx="2838">
                  <c:v>567.6</c:v>
                </c:pt>
                <c:pt idx="2839">
                  <c:v>567.80000000000007</c:v>
                </c:pt>
                <c:pt idx="2840">
                  <c:v>568</c:v>
                </c:pt>
                <c:pt idx="2841">
                  <c:v>568.20000000000005</c:v>
                </c:pt>
                <c:pt idx="2842">
                  <c:v>568.40000000000009</c:v>
                </c:pt>
                <c:pt idx="2843">
                  <c:v>568.6</c:v>
                </c:pt>
                <c:pt idx="2844">
                  <c:v>568.80000000000007</c:v>
                </c:pt>
                <c:pt idx="2845">
                  <c:v>569.00000000000011</c:v>
                </c:pt>
                <c:pt idx="2846">
                  <c:v>569.20000000000005</c:v>
                </c:pt>
                <c:pt idx="2847">
                  <c:v>569.40000000000009</c:v>
                </c:pt>
                <c:pt idx="2848">
                  <c:v>569.6</c:v>
                </c:pt>
                <c:pt idx="2849">
                  <c:v>569.80000000000007</c:v>
                </c:pt>
                <c:pt idx="2850">
                  <c:v>570</c:v>
                </c:pt>
                <c:pt idx="2851">
                  <c:v>570.20000000000005</c:v>
                </c:pt>
                <c:pt idx="2852">
                  <c:v>570.4</c:v>
                </c:pt>
                <c:pt idx="2853">
                  <c:v>570.60000000000014</c:v>
                </c:pt>
                <c:pt idx="2854">
                  <c:v>570.79999999999995</c:v>
                </c:pt>
                <c:pt idx="2855">
                  <c:v>571.00000000000011</c:v>
                </c:pt>
                <c:pt idx="2856">
                  <c:v>571.20000000000005</c:v>
                </c:pt>
                <c:pt idx="2857">
                  <c:v>571.40000000000009</c:v>
                </c:pt>
                <c:pt idx="2858">
                  <c:v>571.6</c:v>
                </c:pt>
                <c:pt idx="2859">
                  <c:v>571.80000000000007</c:v>
                </c:pt>
                <c:pt idx="2860">
                  <c:v>572</c:v>
                </c:pt>
                <c:pt idx="2861">
                  <c:v>572.20000000000005</c:v>
                </c:pt>
                <c:pt idx="2862">
                  <c:v>572.40000000000009</c:v>
                </c:pt>
                <c:pt idx="2863">
                  <c:v>572.6</c:v>
                </c:pt>
                <c:pt idx="2864">
                  <c:v>572.80000000000007</c:v>
                </c:pt>
                <c:pt idx="2865">
                  <c:v>573</c:v>
                </c:pt>
                <c:pt idx="2866">
                  <c:v>573.20000000000005</c:v>
                </c:pt>
                <c:pt idx="2867">
                  <c:v>573.40000000000009</c:v>
                </c:pt>
                <c:pt idx="2868">
                  <c:v>573.6</c:v>
                </c:pt>
                <c:pt idx="2869">
                  <c:v>573.79999999999995</c:v>
                </c:pt>
                <c:pt idx="2870">
                  <c:v>574.00000000000011</c:v>
                </c:pt>
                <c:pt idx="2871">
                  <c:v>574.19999999999993</c:v>
                </c:pt>
                <c:pt idx="2872">
                  <c:v>574.40000000000009</c:v>
                </c:pt>
                <c:pt idx="2873">
                  <c:v>574.6</c:v>
                </c:pt>
                <c:pt idx="2874">
                  <c:v>574.80000000000007</c:v>
                </c:pt>
                <c:pt idx="2875">
                  <c:v>575</c:v>
                </c:pt>
                <c:pt idx="2876">
                  <c:v>575.2000000000005</c:v>
                </c:pt>
                <c:pt idx="2877">
                  <c:v>575.4</c:v>
                </c:pt>
                <c:pt idx="2878">
                  <c:v>575.60000000000014</c:v>
                </c:pt>
                <c:pt idx="2879">
                  <c:v>575.79999999999995</c:v>
                </c:pt>
                <c:pt idx="2880">
                  <c:v>576</c:v>
                </c:pt>
                <c:pt idx="2881">
                  <c:v>576.20000000000005</c:v>
                </c:pt>
                <c:pt idx="2882">
                  <c:v>576.4</c:v>
                </c:pt>
                <c:pt idx="2883">
                  <c:v>576.6</c:v>
                </c:pt>
                <c:pt idx="2884">
                  <c:v>576.80000000000007</c:v>
                </c:pt>
                <c:pt idx="2885">
                  <c:v>577</c:v>
                </c:pt>
                <c:pt idx="2886">
                  <c:v>577.20000000000005</c:v>
                </c:pt>
                <c:pt idx="2887">
                  <c:v>577.40000000000009</c:v>
                </c:pt>
                <c:pt idx="2888">
                  <c:v>577.6</c:v>
                </c:pt>
                <c:pt idx="2889">
                  <c:v>577.80000000000007</c:v>
                </c:pt>
                <c:pt idx="2890">
                  <c:v>578.00000000000011</c:v>
                </c:pt>
                <c:pt idx="2891">
                  <c:v>578.20000000000005</c:v>
                </c:pt>
                <c:pt idx="2892">
                  <c:v>578.4</c:v>
                </c:pt>
                <c:pt idx="2893">
                  <c:v>578.6</c:v>
                </c:pt>
                <c:pt idx="2894">
                  <c:v>578.79999999999995</c:v>
                </c:pt>
                <c:pt idx="2895">
                  <c:v>579.00000000000011</c:v>
                </c:pt>
                <c:pt idx="2896">
                  <c:v>579.19999999999993</c:v>
                </c:pt>
                <c:pt idx="2897">
                  <c:v>579.40000000000009</c:v>
                </c:pt>
                <c:pt idx="2898">
                  <c:v>579.6</c:v>
                </c:pt>
                <c:pt idx="2899">
                  <c:v>579.80000000000007</c:v>
                </c:pt>
                <c:pt idx="2900">
                  <c:v>580</c:v>
                </c:pt>
                <c:pt idx="2901">
                  <c:v>580.2000000000005</c:v>
                </c:pt>
                <c:pt idx="2902">
                  <c:v>580.4</c:v>
                </c:pt>
                <c:pt idx="2903">
                  <c:v>580.6</c:v>
                </c:pt>
                <c:pt idx="2904">
                  <c:v>580.80000000000007</c:v>
                </c:pt>
                <c:pt idx="2905">
                  <c:v>581</c:v>
                </c:pt>
                <c:pt idx="2906">
                  <c:v>581.20000000000005</c:v>
                </c:pt>
                <c:pt idx="2907">
                  <c:v>581.40000000000009</c:v>
                </c:pt>
                <c:pt idx="2908">
                  <c:v>581.6</c:v>
                </c:pt>
                <c:pt idx="2909">
                  <c:v>581.80000000000007</c:v>
                </c:pt>
                <c:pt idx="2910">
                  <c:v>582</c:v>
                </c:pt>
                <c:pt idx="2911">
                  <c:v>582.20000000000005</c:v>
                </c:pt>
                <c:pt idx="2912">
                  <c:v>582.40000000000009</c:v>
                </c:pt>
                <c:pt idx="2913">
                  <c:v>582.6</c:v>
                </c:pt>
                <c:pt idx="2914">
                  <c:v>582.80000000000007</c:v>
                </c:pt>
                <c:pt idx="2915">
                  <c:v>583</c:v>
                </c:pt>
                <c:pt idx="2916">
                  <c:v>583.20000000000005</c:v>
                </c:pt>
                <c:pt idx="2917">
                  <c:v>583.4</c:v>
                </c:pt>
                <c:pt idx="2918">
                  <c:v>583.60000000000014</c:v>
                </c:pt>
                <c:pt idx="2919">
                  <c:v>583.79999999999995</c:v>
                </c:pt>
                <c:pt idx="2920">
                  <c:v>584.00000000000011</c:v>
                </c:pt>
                <c:pt idx="2921">
                  <c:v>584.20000000000005</c:v>
                </c:pt>
                <c:pt idx="2922">
                  <c:v>584.40000000000009</c:v>
                </c:pt>
                <c:pt idx="2923">
                  <c:v>584.6</c:v>
                </c:pt>
                <c:pt idx="2924">
                  <c:v>584.80000000000007</c:v>
                </c:pt>
                <c:pt idx="2925">
                  <c:v>585</c:v>
                </c:pt>
                <c:pt idx="2926">
                  <c:v>585.20000000000005</c:v>
                </c:pt>
                <c:pt idx="2927">
                  <c:v>585.4</c:v>
                </c:pt>
                <c:pt idx="2928">
                  <c:v>585.6</c:v>
                </c:pt>
                <c:pt idx="2929">
                  <c:v>585.80000000000007</c:v>
                </c:pt>
                <c:pt idx="2930">
                  <c:v>586</c:v>
                </c:pt>
                <c:pt idx="2931">
                  <c:v>586.20000000000005</c:v>
                </c:pt>
                <c:pt idx="2932">
                  <c:v>586.40000000000009</c:v>
                </c:pt>
                <c:pt idx="2933">
                  <c:v>586.6</c:v>
                </c:pt>
                <c:pt idx="2934">
                  <c:v>586.80000000000007</c:v>
                </c:pt>
                <c:pt idx="2935">
                  <c:v>587.00000000000011</c:v>
                </c:pt>
                <c:pt idx="2936">
                  <c:v>587.19999999999993</c:v>
                </c:pt>
                <c:pt idx="2937">
                  <c:v>587.40000000000009</c:v>
                </c:pt>
                <c:pt idx="2938">
                  <c:v>587.6</c:v>
                </c:pt>
                <c:pt idx="2939">
                  <c:v>587.80000000000007</c:v>
                </c:pt>
                <c:pt idx="2940">
                  <c:v>588</c:v>
                </c:pt>
                <c:pt idx="2941">
                  <c:v>588.20000000000005</c:v>
                </c:pt>
                <c:pt idx="2942">
                  <c:v>588.4</c:v>
                </c:pt>
                <c:pt idx="2943">
                  <c:v>588.60000000000014</c:v>
                </c:pt>
                <c:pt idx="2944">
                  <c:v>588.79999999999995</c:v>
                </c:pt>
                <c:pt idx="2945">
                  <c:v>589.00000000000011</c:v>
                </c:pt>
                <c:pt idx="2946">
                  <c:v>589.20000000000005</c:v>
                </c:pt>
                <c:pt idx="2947">
                  <c:v>589.4</c:v>
                </c:pt>
                <c:pt idx="2948">
                  <c:v>589.6</c:v>
                </c:pt>
                <c:pt idx="2949">
                  <c:v>589.80000000000007</c:v>
                </c:pt>
                <c:pt idx="2950">
                  <c:v>590</c:v>
                </c:pt>
                <c:pt idx="2951">
                  <c:v>590.20000000000005</c:v>
                </c:pt>
                <c:pt idx="2952">
                  <c:v>590.40000000000009</c:v>
                </c:pt>
                <c:pt idx="2953">
                  <c:v>590.6</c:v>
                </c:pt>
                <c:pt idx="2954">
                  <c:v>590.80000000000007</c:v>
                </c:pt>
                <c:pt idx="2955">
                  <c:v>591</c:v>
                </c:pt>
                <c:pt idx="2956">
                  <c:v>591.20000000000005</c:v>
                </c:pt>
                <c:pt idx="2957">
                  <c:v>591.40000000000009</c:v>
                </c:pt>
                <c:pt idx="2958">
                  <c:v>591.6</c:v>
                </c:pt>
                <c:pt idx="2959">
                  <c:v>591.79999999999995</c:v>
                </c:pt>
                <c:pt idx="2960">
                  <c:v>592.00000000000011</c:v>
                </c:pt>
                <c:pt idx="2961">
                  <c:v>592.19999999999993</c:v>
                </c:pt>
                <c:pt idx="2962">
                  <c:v>592.40000000000009</c:v>
                </c:pt>
                <c:pt idx="2963">
                  <c:v>592.6</c:v>
                </c:pt>
                <c:pt idx="2964">
                  <c:v>592.80000000000007</c:v>
                </c:pt>
                <c:pt idx="2965">
                  <c:v>593</c:v>
                </c:pt>
                <c:pt idx="2966">
                  <c:v>593.2000000000005</c:v>
                </c:pt>
                <c:pt idx="2967">
                  <c:v>593.4</c:v>
                </c:pt>
                <c:pt idx="2968">
                  <c:v>593.60000000000014</c:v>
                </c:pt>
                <c:pt idx="2969">
                  <c:v>593.80000000000007</c:v>
                </c:pt>
                <c:pt idx="2970">
                  <c:v>594</c:v>
                </c:pt>
                <c:pt idx="2971">
                  <c:v>594.20000000000005</c:v>
                </c:pt>
                <c:pt idx="2972">
                  <c:v>594.4</c:v>
                </c:pt>
                <c:pt idx="2973">
                  <c:v>594.6</c:v>
                </c:pt>
                <c:pt idx="2974">
                  <c:v>594.80000000000007</c:v>
                </c:pt>
                <c:pt idx="2975">
                  <c:v>595</c:v>
                </c:pt>
                <c:pt idx="2976">
                  <c:v>595.20000000000005</c:v>
                </c:pt>
                <c:pt idx="2977">
                  <c:v>595.40000000000009</c:v>
                </c:pt>
                <c:pt idx="2978">
                  <c:v>595.6</c:v>
                </c:pt>
                <c:pt idx="2979">
                  <c:v>595.80000000000007</c:v>
                </c:pt>
                <c:pt idx="2980">
                  <c:v>596</c:v>
                </c:pt>
                <c:pt idx="2981">
                  <c:v>596.20000000000005</c:v>
                </c:pt>
                <c:pt idx="2982">
                  <c:v>596.4</c:v>
                </c:pt>
                <c:pt idx="2983">
                  <c:v>596.60000000000014</c:v>
                </c:pt>
                <c:pt idx="2984">
                  <c:v>596.79999999999995</c:v>
                </c:pt>
                <c:pt idx="2985">
                  <c:v>597.00000000000011</c:v>
                </c:pt>
                <c:pt idx="2986">
                  <c:v>597.19999999999993</c:v>
                </c:pt>
                <c:pt idx="2987">
                  <c:v>597.40000000000009</c:v>
                </c:pt>
                <c:pt idx="2988">
                  <c:v>597.6</c:v>
                </c:pt>
                <c:pt idx="2989">
                  <c:v>597.80000000000007</c:v>
                </c:pt>
                <c:pt idx="2990">
                  <c:v>598</c:v>
                </c:pt>
                <c:pt idx="2991">
                  <c:v>598.20000000000005</c:v>
                </c:pt>
                <c:pt idx="2992">
                  <c:v>598.4</c:v>
                </c:pt>
                <c:pt idx="2993">
                  <c:v>598.6</c:v>
                </c:pt>
                <c:pt idx="2994">
                  <c:v>598.80000000000007</c:v>
                </c:pt>
                <c:pt idx="2995">
                  <c:v>599</c:v>
                </c:pt>
                <c:pt idx="2996">
                  <c:v>599.20000000000005</c:v>
                </c:pt>
                <c:pt idx="2997">
                  <c:v>599.40000000000009</c:v>
                </c:pt>
                <c:pt idx="2998">
                  <c:v>599.6</c:v>
                </c:pt>
                <c:pt idx="2999">
                  <c:v>599.80000000000007</c:v>
                </c:pt>
                <c:pt idx="3000">
                  <c:v>600</c:v>
                </c:pt>
                <c:pt idx="3001">
                  <c:v>600.20000000000005</c:v>
                </c:pt>
                <c:pt idx="3002">
                  <c:v>600.40000000000009</c:v>
                </c:pt>
                <c:pt idx="3003">
                  <c:v>600.59999999999991</c:v>
                </c:pt>
                <c:pt idx="3004">
                  <c:v>600.80000000000007</c:v>
                </c:pt>
                <c:pt idx="3005">
                  <c:v>601</c:v>
                </c:pt>
                <c:pt idx="3006">
                  <c:v>601.20000000000005</c:v>
                </c:pt>
                <c:pt idx="3007">
                  <c:v>601.4</c:v>
                </c:pt>
                <c:pt idx="3008">
                  <c:v>601.60000000000014</c:v>
                </c:pt>
                <c:pt idx="3009">
                  <c:v>601.79999999999995</c:v>
                </c:pt>
                <c:pt idx="3010">
                  <c:v>602.00000000000011</c:v>
                </c:pt>
                <c:pt idx="3011">
                  <c:v>602.20000000000005</c:v>
                </c:pt>
                <c:pt idx="3012">
                  <c:v>602.40000000000009</c:v>
                </c:pt>
                <c:pt idx="3013">
                  <c:v>602.6</c:v>
                </c:pt>
                <c:pt idx="3014">
                  <c:v>602.80000000000007</c:v>
                </c:pt>
                <c:pt idx="3015">
                  <c:v>603</c:v>
                </c:pt>
                <c:pt idx="3016">
                  <c:v>603.20000000000005</c:v>
                </c:pt>
                <c:pt idx="3017">
                  <c:v>603.4</c:v>
                </c:pt>
                <c:pt idx="3018">
                  <c:v>603.6</c:v>
                </c:pt>
                <c:pt idx="3019">
                  <c:v>603.80000000000007</c:v>
                </c:pt>
                <c:pt idx="3020">
                  <c:v>604</c:v>
                </c:pt>
                <c:pt idx="3021">
                  <c:v>604.20000000000005</c:v>
                </c:pt>
                <c:pt idx="3022">
                  <c:v>604.40000000000009</c:v>
                </c:pt>
                <c:pt idx="3023">
                  <c:v>604.6</c:v>
                </c:pt>
                <c:pt idx="3024">
                  <c:v>604.80000000000007</c:v>
                </c:pt>
                <c:pt idx="3025">
                  <c:v>605.00000000000011</c:v>
                </c:pt>
                <c:pt idx="3026">
                  <c:v>605.19999999999993</c:v>
                </c:pt>
                <c:pt idx="3027">
                  <c:v>605.40000000000009</c:v>
                </c:pt>
                <c:pt idx="3028">
                  <c:v>605.6</c:v>
                </c:pt>
                <c:pt idx="3029">
                  <c:v>605.80000000000007</c:v>
                </c:pt>
                <c:pt idx="3030">
                  <c:v>606</c:v>
                </c:pt>
                <c:pt idx="3031">
                  <c:v>606.20000000000005</c:v>
                </c:pt>
                <c:pt idx="3032">
                  <c:v>606.4</c:v>
                </c:pt>
                <c:pt idx="3033">
                  <c:v>606.60000000000014</c:v>
                </c:pt>
                <c:pt idx="3034">
                  <c:v>606.79999999999995</c:v>
                </c:pt>
                <c:pt idx="3035">
                  <c:v>607.00000000000011</c:v>
                </c:pt>
                <c:pt idx="3036">
                  <c:v>607.20000000000005</c:v>
                </c:pt>
                <c:pt idx="3037">
                  <c:v>607.4</c:v>
                </c:pt>
                <c:pt idx="3038">
                  <c:v>607.6</c:v>
                </c:pt>
                <c:pt idx="3039">
                  <c:v>607.80000000000007</c:v>
                </c:pt>
                <c:pt idx="3040">
                  <c:v>608</c:v>
                </c:pt>
                <c:pt idx="3041">
                  <c:v>608.20000000000005</c:v>
                </c:pt>
                <c:pt idx="3042">
                  <c:v>608.40000000000009</c:v>
                </c:pt>
                <c:pt idx="3043">
                  <c:v>608.6</c:v>
                </c:pt>
                <c:pt idx="3044">
                  <c:v>608.80000000000007</c:v>
                </c:pt>
                <c:pt idx="3045">
                  <c:v>609.00000000000011</c:v>
                </c:pt>
                <c:pt idx="3046">
                  <c:v>609.20000000000005</c:v>
                </c:pt>
                <c:pt idx="3047">
                  <c:v>609.4</c:v>
                </c:pt>
                <c:pt idx="3048">
                  <c:v>609.6</c:v>
                </c:pt>
                <c:pt idx="3049">
                  <c:v>609.79999999999995</c:v>
                </c:pt>
                <c:pt idx="3050">
                  <c:v>610.00000000000011</c:v>
                </c:pt>
                <c:pt idx="3051">
                  <c:v>610.19999999999993</c:v>
                </c:pt>
                <c:pt idx="3052">
                  <c:v>610.40000000000009</c:v>
                </c:pt>
                <c:pt idx="3053">
                  <c:v>610.6</c:v>
                </c:pt>
                <c:pt idx="3054">
                  <c:v>610.80000000000007</c:v>
                </c:pt>
                <c:pt idx="3055">
                  <c:v>611</c:v>
                </c:pt>
                <c:pt idx="3056">
                  <c:v>611.2000000000005</c:v>
                </c:pt>
                <c:pt idx="3057">
                  <c:v>611.4</c:v>
                </c:pt>
                <c:pt idx="3058">
                  <c:v>611.6</c:v>
                </c:pt>
                <c:pt idx="3059">
                  <c:v>611.80000000000007</c:v>
                </c:pt>
                <c:pt idx="3060">
                  <c:v>612</c:v>
                </c:pt>
                <c:pt idx="3061">
                  <c:v>612.20000000000005</c:v>
                </c:pt>
                <c:pt idx="3062">
                  <c:v>612.4</c:v>
                </c:pt>
                <c:pt idx="3063">
                  <c:v>612.6</c:v>
                </c:pt>
                <c:pt idx="3064">
                  <c:v>612.80000000000007</c:v>
                </c:pt>
                <c:pt idx="3065">
                  <c:v>613</c:v>
                </c:pt>
                <c:pt idx="3066">
                  <c:v>613.20000000000005</c:v>
                </c:pt>
                <c:pt idx="3067">
                  <c:v>613.40000000000009</c:v>
                </c:pt>
                <c:pt idx="3068">
                  <c:v>613.6</c:v>
                </c:pt>
                <c:pt idx="3069">
                  <c:v>613.80000000000007</c:v>
                </c:pt>
                <c:pt idx="3070">
                  <c:v>614</c:v>
                </c:pt>
                <c:pt idx="3071">
                  <c:v>614.20000000000005</c:v>
                </c:pt>
                <c:pt idx="3072">
                  <c:v>614.4</c:v>
                </c:pt>
                <c:pt idx="3073">
                  <c:v>614.60000000000014</c:v>
                </c:pt>
                <c:pt idx="3074">
                  <c:v>614.79999999999995</c:v>
                </c:pt>
                <c:pt idx="3075">
                  <c:v>615.00000000000011</c:v>
                </c:pt>
                <c:pt idx="3076">
                  <c:v>615.20000000000005</c:v>
                </c:pt>
                <c:pt idx="3077">
                  <c:v>615.40000000000009</c:v>
                </c:pt>
                <c:pt idx="3078">
                  <c:v>615.6</c:v>
                </c:pt>
                <c:pt idx="3079">
                  <c:v>615.80000000000007</c:v>
                </c:pt>
                <c:pt idx="3080">
                  <c:v>616</c:v>
                </c:pt>
                <c:pt idx="3081">
                  <c:v>616.20000000000005</c:v>
                </c:pt>
                <c:pt idx="3082">
                  <c:v>616.4</c:v>
                </c:pt>
                <c:pt idx="3083">
                  <c:v>616.6</c:v>
                </c:pt>
                <c:pt idx="3084">
                  <c:v>616.80000000000007</c:v>
                </c:pt>
                <c:pt idx="3085">
                  <c:v>617</c:v>
                </c:pt>
                <c:pt idx="3086">
                  <c:v>617.20000000000005</c:v>
                </c:pt>
                <c:pt idx="3087">
                  <c:v>617.40000000000009</c:v>
                </c:pt>
                <c:pt idx="3088">
                  <c:v>617.6</c:v>
                </c:pt>
                <c:pt idx="3089">
                  <c:v>617.80000000000007</c:v>
                </c:pt>
                <c:pt idx="3090">
                  <c:v>618.00000000000011</c:v>
                </c:pt>
                <c:pt idx="3091">
                  <c:v>618.20000000000005</c:v>
                </c:pt>
                <c:pt idx="3092">
                  <c:v>618.40000000000009</c:v>
                </c:pt>
                <c:pt idx="3093">
                  <c:v>618.59999999999991</c:v>
                </c:pt>
                <c:pt idx="3094">
                  <c:v>618.80000000000007</c:v>
                </c:pt>
                <c:pt idx="3095">
                  <c:v>619</c:v>
                </c:pt>
                <c:pt idx="3096">
                  <c:v>619.20000000000005</c:v>
                </c:pt>
                <c:pt idx="3097">
                  <c:v>619.4</c:v>
                </c:pt>
                <c:pt idx="3098">
                  <c:v>619.60000000000014</c:v>
                </c:pt>
                <c:pt idx="3099">
                  <c:v>619.79999999999995</c:v>
                </c:pt>
                <c:pt idx="3100">
                  <c:v>620.00000000000011</c:v>
                </c:pt>
                <c:pt idx="3101">
                  <c:v>620.20000000000005</c:v>
                </c:pt>
                <c:pt idx="3102">
                  <c:v>620.40000000000009</c:v>
                </c:pt>
                <c:pt idx="3103">
                  <c:v>620.6</c:v>
                </c:pt>
                <c:pt idx="3104">
                  <c:v>620.80000000000007</c:v>
                </c:pt>
                <c:pt idx="3105">
                  <c:v>621</c:v>
                </c:pt>
                <c:pt idx="3106">
                  <c:v>621.20000000000005</c:v>
                </c:pt>
                <c:pt idx="3107">
                  <c:v>621.4</c:v>
                </c:pt>
                <c:pt idx="3108">
                  <c:v>621.6</c:v>
                </c:pt>
                <c:pt idx="3109">
                  <c:v>621.80000000000007</c:v>
                </c:pt>
                <c:pt idx="3110">
                  <c:v>622</c:v>
                </c:pt>
                <c:pt idx="3111">
                  <c:v>622.20000000000005</c:v>
                </c:pt>
                <c:pt idx="3112">
                  <c:v>622.40000000000009</c:v>
                </c:pt>
                <c:pt idx="3113">
                  <c:v>622.6</c:v>
                </c:pt>
                <c:pt idx="3114">
                  <c:v>622.79999999999995</c:v>
                </c:pt>
                <c:pt idx="3115">
                  <c:v>623.00000000000011</c:v>
                </c:pt>
                <c:pt idx="3116">
                  <c:v>623.19999999999993</c:v>
                </c:pt>
                <c:pt idx="3117">
                  <c:v>623.40000000000009</c:v>
                </c:pt>
                <c:pt idx="3118">
                  <c:v>623.6</c:v>
                </c:pt>
                <c:pt idx="3119">
                  <c:v>623.80000000000007</c:v>
                </c:pt>
                <c:pt idx="3120">
                  <c:v>624</c:v>
                </c:pt>
                <c:pt idx="3121">
                  <c:v>624.20000000000005</c:v>
                </c:pt>
                <c:pt idx="3122">
                  <c:v>624.4</c:v>
                </c:pt>
                <c:pt idx="3123">
                  <c:v>624.60000000000014</c:v>
                </c:pt>
                <c:pt idx="3124">
                  <c:v>624.79999999999995</c:v>
                </c:pt>
                <c:pt idx="3125">
                  <c:v>625</c:v>
                </c:pt>
                <c:pt idx="3126">
                  <c:v>625.20000000000005</c:v>
                </c:pt>
                <c:pt idx="3127">
                  <c:v>625.4</c:v>
                </c:pt>
                <c:pt idx="3128">
                  <c:v>625.6</c:v>
                </c:pt>
                <c:pt idx="3129">
                  <c:v>625.80000000000007</c:v>
                </c:pt>
                <c:pt idx="3130">
                  <c:v>626</c:v>
                </c:pt>
                <c:pt idx="3131">
                  <c:v>626.20000000000005</c:v>
                </c:pt>
                <c:pt idx="3132">
                  <c:v>626.40000000000009</c:v>
                </c:pt>
                <c:pt idx="3133">
                  <c:v>626.6</c:v>
                </c:pt>
                <c:pt idx="3134">
                  <c:v>626.80000000000007</c:v>
                </c:pt>
                <c:pt idx="3135">
                  <c:v>627.00000000000011</c:v>
                </c:pt>
                <c:pt idx="3136">
                  <c:v>627.20000000000005</c:v>
                </c:pt>
                <c:pt idx="3137">
                  <c:v>627.4</c:v>
                </c:pt>
                <c:pt idx="3138">
                  <c:v>627.6</c:v>
                </c:pt>
                <c:pt idx="3139">
                  <c:v>627.79999999999995</c:v>
                </c:pt>
                <c:pt idx="3140">
                  <c:v>628.00000000000011</c:v>
                </c:pt>
                <c:pt idx="3141">
                  <c:v>628.19999999999993</c:v>
                </c:pt>
                <c:pt idx="3142">
                  <c:v>628.40000000000009</c:v>
                </c:pt>
                <c:pt idx="3143">
                  <c:v>628.6</c:v>
                </c:pt>
                <c:pt idx="3144">
                  <c:v>628.80000000000007</c:v>
                </c:pt>
                <c:pt idx="3145">
                  <c:v>629</c:v>
                </c:pt>
                <c:pt idx="3146">
                  <c:v>629.2000000000005</c:v>
                </c:pt>
                <c:pt idx="3147">
                  <c:v>629.4</c:v>
                </c:pt>
                <c:pt idx="3148">
                  <c:v>629.6</c:v>
                </c:pt>
                <c:pt idx="3149">
                  <c:v>629.80000000000007</c:v>
                </c:pt>
                <c:pt idx="3150">
                  <c:v>630</c:v>
                </c:pt>
                <c:pt idx="3151">
                  <c:v>630.20000000000005</c:v>
                </c:pt>
                <c:pt idx="3152">
                  <c:v>630.40000000000009</c:v>
                </c:pt>
                <c:pt idx="3153">
                  <c:v>630.6</c:v>
                </c:pt>
                <c:pt idx="3154">
                  <c:v>630.80000000000007</c:v>
                </c:pt>
                <c:pt idx="3155">
                  <c:v>631</c:v>
                </c:pt>
                <c:pt idx="3156">
                  <c:v>631.20000000000005</c:v>
                </c:pt>
                <c:pt idx="3157">
                  <c:v>631.40000000000009</c:v>
                </c:pt>
                <c:pt idx="3158">
                  <c:v>631.59999999999991</c:v>
                </c:pt>
                <c:pt idx="3159">
                  <c:v>631.80000000000007</c:v>
                </c:pt>
                <c:pt idx="3160">
                  <c:v>632</c:v>
                </c:pt>
                <c:pt idx="3161">
                  <c:v>632.20000000000005</c:v>
                </c:pt>
                <c:pt idx="3162">
                  <c:v>632.4</c:v>
                </c:pt>
                <c:pt idx="3163">
                  <c:v>632.60000000000014</c:v>
                </c:pt>
                <c:pt idx="3164">
                  <c:v>632.79999999999995</c:v>
                </c:pt>
                <c:pt idx="3165">
                  <c:v>633.00000000000011</c:v>
                </c:pt>
                <c:pt idx="3166">
                  <c:v>633.20000000000005</c:v>
                </c:pt>
                <c:pt idx="3167">
                  <c:v>633.40000000000009</c:v>
                </c:pt>
                <c:pt idx="3168">
                  <c:v>633.6</c:v>
                </c:pt>
                <c:pt idx="3169">
                  <c:v>633.80000000000007</c:v>
                </c:pt>
                <c:pt idx="3170">
                  <c:v>634</c:v>
                </c:pt>
                <c:pt idx="3171">
                  <c:v>634.20000000000005</c:v>
                </c:pt>
                <c:pt idx="3172">
                  <c:v>634.4</c:v>
                </c:pt>
                <c:pt idx="3173">
                  <c:v>634.6</c:v>
                </c:pt>
                <c:pt idx="3174">
                  <c:v>634.80000000000007</c:v>
                </c:pt>
                <c:pt idx="3175">
                  <c:v>635</c:v>
                </c:pt>
                <c:pt idx="3176">
                  <c:v>635.20000000000005</c:v>
                </c:pt>
                <c:pt idx="3177">
                  <c:v>635.40000000000009</c:v>
                </c:pt>
                <c:pt idx="3178">
                  <c:v>635.6</c:v>
                </c:pt>
                <c:pt idx="3179">
                  <c:v>635.80000000000007</c:v>
                </c:pt>
                <c:pt idx="3180">
                  <c:v>636.00000000000011</c:v>
                </c:pt>
                <c:pt idx="3181">
                  <c:v>636.19999999999993</c:v>
                </c:pt>
                <c:pt idx="3182">
                  <c:v>636.40000000000009</c:v>
                </c:pt>
                <c:pt idx="3183">
                  <c:v>636.6</c:v>
                </c:pt>
                <c:pt idx="3184">
                  <c:v>636.80000000000007</c:v>
                </c:pt>
                <c:pt idx="3185">
                  <c:v>637</c:v>
                </c:pt>
                <c:pt idx="3186">
                  <c:v>637.20000000000005</c:v>
                </c:pt>
                <c:pt idx="3187">
                  <c:v>637.4</c:v>
                </c:pt>
                <c:pt idx="3188">
                  <c:v>637.60000000000014</c:v>
                </c:pt>
                <c:pt idx="3189">
                  <c:v>637.79999999999995</c:v>
                </c:pt>
                <c:pt idx="3190">
                  <c:v>638.00000000000011</c:v>
                </c:pt>
                <c:pt idx="3191">
                  <c:v>638.20000000000005</c:v>
                </c:pt>
                <c:pt idx="3192">
                  <c:v>638.4</c:v>
                </c:pt>
                <c:pt idx="3193">
                  <c:v>638.6</c:v>
                </c:pt>
                <c:pt idx="3194">
                  <c:v>638.80000000000007</c:v>
                </c:pt>
                <c:pt idx="3195">
                  <c:v>639</c:v>
                </c:pt>
                <c:pt idx="3196">
                  <c:v>639.20000000000005</c:v>
                </c:pt>
                <c:pt idx="3197">
                  <c:v>639.40000000000009</c:v>
                </c:pt>
                <c:pt idx="3198">
                  <c:v>639.6</c:v>
                </c:pt>
                <c:pt idx="3199">
                  <c:v>639.80000000000007</c:v>
                </c:pt>
                <c:pt idx="3200">
                  <c:v>640</c:v>
                </c:pt>
                <c:pt idx="3201">
                  <c:v>640.20000000000005</c:v>
                </c:pt>
                <c:pt idx="3202">
                  <c:v>640.40000000000009</c:v>
                </c:pt>
                <c:pt idx="3203">
                  <c:v>640.6</c:v>
                </c:pt>
                <c:pt idx="3204">
                  <c:v>640.79999999999995</c:v>
                </c:pt>
                <c:pt idx="3205">
                  <c:v>641.00000000000011</c:v>
                </c:pt>
                <c:pt idx="3206">
                  <c:v>641.19999999999993</c:v>
                </c:pt>
                <c:pt idx="3207">
                  <c:v>641.40000000000009</c:v>
                </c:pt>
                <c:pt idx="3208">
                  <c:v>641.6</c:v>
                </c:pt>
                <c:pt idx="3209">
                  <c:v>641.80000000000007</c:v>
                </c:pt>
                <c:pt idx="3210">
                  <c:v>642</c:v>
                </c:pt>
                <c:pt idx="3211">
                  <c:v>642.2000000000005</c:v>
                </c:pt>
                <c:pt idx="3212">
                  <c:v>642.4</c:v>
                </c:pt>
                <c:pt idx="3213">
                  <c:v>642.60000000000014</c:v>
                </c:pt>
                <c:pt idx="3214">
                  <c:v>642.80000000000007</c:v>
                </c:pt>
                <c:pt idx="3215">
                  <c:v>643</c:v>
                </c:pt>
                <c:pt idx="3216">
                  <c:v>643.20000000000005</c:v>
                </c:pt>
                <c:pt idx="3217">
                  <c:v>643.4</c:v>
                </c:pt>
                <c:pt idx="3218">
                  <c:v>643.6</c:v>
                </c:pt>
                <c:pt idx="3219">
                  <c:v>643.80000000000007</c:v>
                </c:pt>
                <c:pt idx="3220">
                  <c:v>644</c:v>
                </c:pt>
                <c:pt idx="3221">
                  <c:v>644.20000000000005</c:v>
                </c:pt>
                <c:pt idx="3222">
                  <c:v>644.40000000000009</c:v>
                </c:pt>
                <c:pt idx="3223">
                  <c:v>644.6</c:v>
                </c:pt>
                <c:pt idx="3224">
                  <c:v>644.80000000000007</c:v>
                </c:pt>
                <c:pt idx="3225">
                  <c:v>645</c:v>
                </c:pt>
                <c:pt idx="3226">
                  <c:v>645.20000000000005</c:v>
                </c:pt>
                <c:pt idx="3227">
                  <c:v>645.4</c:v>
                </c:pt>
                <c:pt idx="3228">
                  <c:v>645.60000000000014</c:v>
                </c:pt>
                <c:pt idx="3229">
                  <c:v>645.79999999999995</c:v>
                </c:pt>
                <c:pt idx="3230">
                  <c:v>646.00000000000011</c:v>
                </c:pt>
                <c:pt idx="3231">
                  <c:v>646.19999999999993</c:v>
                </c:pt>
                <c:pt idx="3232">
                  <c:v>646.40000000000009</c:v>
                </c:pt>
                <c:pt idx="3233">
                  <c:v>646.6</c:v>
                </c:pt>
                <c:pt idx="3234">
                  <c:v>646.80000000000007</c:v>
                </c:pt>
                <c:pt idx="3235">
                  <c:v>647</c:v>
                </c:pt>
                <c:pt idx="3236">
                  <c:v>647.20000000000005</c:v>
                </c:pt>
                <c:pt idx="3237">
                  <c:v>647.4</c:v>
                </c:pt>
                <c:pt idx="3238">
                  <c:v>647.6</c:v>
                </c:pt>
                <c:pt idx="3239">
                  <c:v>647.80000000000007</c:v>
                </c:pt>
                <c:pt idx="3240">
                  <c:v>648</c:v>
                </c:pt>
                <c:pt idx="3241">
                  <c:v>648.20000000000005</c:v>
                </c:pt>
                <c:pt idx="3242">
                  <c:v>648.40000000000009</c:v>
                </c:pt>
                <c:pt idx="3243">
                  <c:v>648.6</c:v>
                </c:pt>
                <c:pt idx="3244">
                  <c:v>648.80000000000007</c:v>
                </c:pt>
                <c:pt idx="3245">
                  <c:v>649</c:v>
                </c:pt>
                <c:pt idx="3246">
                  <c:v>649.20000000000005</c:v>
                </c:pt>
                <c:pt idx="3247">
                  <c:v>649.40000000000009</c:v>
                </c:pt>
                <c:pt idx="3248">
                  <c:v>649.59999999999991</c:v>
                </c:pt>
                <c:pt idx="3249">
                  <c:v>649.80000000000007</c:v>
                </c:pt>
                <c:pt idx="3250">
                  <c:v>650</c:v>
                </c:pt>
                <c:pt idx="3251">
                  <c:v>650.20000000000005</c:v>
                </c:pt>
                <c:pt idx="3252">
                  <c:v>650.4</c:v>
                </c:pt>
                <c:pt idx="3253">
                  <c:v>650.60000000000014</c:v>
                </c:pt>
                <c:pt idx="3254">
                  <c:v>650.79999999999995</c:v>
                </c:pt>
                <c:pt idx="3255">
                  <c:v>651.00000000000011</c:v>
                </c:pt>
                <c:pt idx="3256">
                  <c:v>651.20000000000005</c:v>
                </c:pt>
                <c:pt idx="3257">
                  <c:v>651.40000000000009</c:v>
                </c:pt>
                <c:pt idx="3258">
                  <c:v>651.6</c:v>
                </c:pt>
                <c:pt idx="3259">
                  <c:v>651.80000000000007</c:v>
                </c:pt>
                <c:pt idx="3260">
                  <c:v>652</c:v>
                </c:pt>
                <c:pt idx="3261">
                  <c:v>652.20000000000005</c:v>
                </c:pt>
                <c:pt idx="3262">
                  <c:v>652.4</c:v>
                </c:pt>
                <c:pt idx="3263">
                  <c:v>652.6</c:v>
                </c:pt>
                <c:pt idx="3264">
                  <c:v>652.80000000000007</c:v>
                </c:pt>
                <c:pt idx="3265">
                  <c:v>653</c:v>
                </c:pt>
                <c:pt idx="3266">
                  <c:v>653.20000000000005</c:v>
                </c:pt>
                <c:pt idx="3267">
                  <c:v>653.40000000000009</c:v>
                </c:pt>
                <c:pt idx="3268">
                  <c:v>653.6</c:v>
                </c:pt>
                <c:pt idx="3269">
                  <c:v>653.80000000000007</c:v>
                </c:pt>
                <c:pt idx="3270">
                  <c:v>654.00000000000011</c:v>
                </c:pt>
                <c:pt idx="3271">
                  <c:v>654.19999999999993</c:v>
                </c:pt>
                <c:pt idx="3272">
                  <c:v>654.40000000000009</c:v>
                </c:pt>
                <c:pt idx="3273">
                  <c:v>654.6</c:v>
                </c:pt>
                <c:pt idx="3274">
                  <c:v>654.80000000000007</c:v>
                </c:pt>
                <c:pt idx="3275">
                  <c:v>655</c:v>
                </c:pt>
                <c:pt idx="3276">
                  <c:v>655.20000000000005</c:v>
                </c:pt>
                <c:pt idx="3277">
                  <c:v>655.4</c:v>
                </c:pt>
                <c:pt idx="3278">
                  <c:v>655.60000000000014</c:v>
                </c:pt>
                <c:pt idx="3279">
                  <c:v>655.8</c:v>
                </c:pt>
                <c:pt idx="3280">
                  <c:v>656.00000000000011</c:v>
                </c:pt>
                <c:pt idx="3281">
                  <c:v>656.2</c:v>
                </c:pt>
                <c:pt idx="3282">
                  <c:v>656.4</c:v>
                </c:pt>
                <c:pt idx="3283">
                  <c:v>656.6</c:v>
                </c:pt>
                <c:pt idx="3284">
                  <c:v>656.80000000000007</c:v>
                </c:pt>
                <c:pt idx="3285">
                  <c:v>657</c:v>
                </c:pt>
                <c:pt idx="3286">
                  <c:v>657.2</c:v>
                </c:pt>
                <c:pt idx="3287">
                  <c:v>657.40000000000009</c:v>
                </c:pt>
                <c:pt idx="3288">
                  <c:v>657.6</c:v>
                </c:pt>
                <c:pt idx="3289">
                  <c:v>657.80000000000007</c:v>
                </c:pt>
                <c:pt idx="3290">
                  <c:v>658</c:v>
                </c:pt>
                <c:pt idx="3291">
                  <c:v>658.2</c:v>
                </c:pt>
                <c:pt idx="3292">
                  <c:v>658.4</c:v>
                </c:pt>
                <c:pt idx="3293">
                  <c:v>658.6</c:v>
                </c:pt>
                <c:pt idx="3294">
                  <c:v>658.8</c:v>
                </c:pt>
                <c:pt idx="3295">
                  <c:v>659.00000000000011</c:v>
                </c:pt>
                <c:pt idx="3296">
                  <c:v>659.19999999999993</c:v>
                </c:pt>
                <c:pt idx="3297">
                  <c:v>659.40000000000009</c:v>
                </c:pt>
                <c:pt idx="3298">
                  <c:v>659.6</c:v>
                </c:pt>
                <c:pt idx="3299">
                  <c:v>659.80000000000007</c:v>
                </c:pt>
                <c:pt idx="3300">
                  <c:v>660</c:v>
                </c:pt>
                <c:pt idx="3301">
                  <c:v>660.2000000000005</c:v>
                </c:pt>
                <c:pt idx="3302">
                  <c:v>660.4</c:v>
                </c:pt>
                <c:pt idx="3303">
                  <c:v>660.6</c:v>
                </c:pt>
                <c:pt idx="3304">
                  <c:v>660.80000000000007</c:v>
                </c:pt>
                <c:pt idx="3305">
                  <c:v>661</c:v>
                </c:pt>
                <c:pt idx="3306">
                  <c:v>661.2</c:v>
                </c:pt>
                <c:pt idx="3307">
                  <c:v>661.4</c:v>
                </c:pt>
                <c:pt idx="3308">
                  <c:v>661.6</c:v>
                </c:pt>
                <c:pt idx="3309">
                  <c:v>661.80000000000007</c:v>
                </c:pt>
                <c:pt idx="3310">
                  <c:v>662</c:v>
                </c:pt>
                <c:pt idx="3311">
                  <c:v>662.2</c:v>
                </c:pt>
                <c:pt idx="3312">
                  <c:v>662.40000000000009</c:v>
                </c:pt>
                <c:pt idx="3313">
                  <c:v>662.6</c:v>
                </c:pt>
                <c:pt idx="3314">
                  <c:v>662.80000000000007</c:v>
                </c:pt>
                <c:pt idx="3315">
                  <c:v>663</c:v>
                </c:pt>
                <c:pt idx="3316">
                  <c:v>663.2</c:v>
                </c:pt>
                <c:pt idx="3317">
                  <c:v>663.4</c:v>
                </c:pt>
                <c:pt idx="3318">
                  <c:v>663.60000000000014</c:v>
                </c:pt>
                <c:pt idx="3319">
                  <c:v>663.8</c:v>
                </c:pt>
                <c:pt idx="3320">
                  <c:v>664.00000000000011</c:v>
                </c:pt>
                <c:pt idx="3321">
                  <c:v>664.2</c:v>
                </c:pt>
                <c:pt idx="3322">
                  <c:v>664.40000000000009</c:v>
                </c:pt>
                <c:pt idx="3323">
                  <c:v>664.6</c:v>
                </c:pt>
                <c:pt idx="3324">
                  <c:v>664.80000000000007</c:v>
                </c:pt>
                <c:pt idx="3325">
                  <c:v>665</c:v>
                </c:pt>
                <c:pt idx="3326">
                  <c:v>665.2</c:v>
                </c:pt>
                <c:pt idx="3327">
                  <c:v>665.4</c:v>
                </c:pt>
                <c:pt idx="3328">
                  <c:v>665.6</c:v>
                </c:pt>
                <c:pt idx="3329">
                  <c:v>665.80000000000007</c:v>
                </c:pt>
                <c:pt idx="3330">
                  <c:v>666</c:v>
                </c:pt>
                <c:pt idx="3331">
                  <c:v>666.2</c:v>
                </c:pt>
                <c:pt idx="3332">
                  <c:v>666.40000000000009</c:v>
                </c:pt>
                <c:pt idx="3333">
                  <c:v>666.6</c:v>
                </c:pt>
                <c:pt idx="3334">
                  <c:v>666.80000000000007</c:v>
                </c:pt>
                <c:pt idx="3335">
                  <c:v>667.00000000000011</c:v>
                </c:pt>
                <c:pt idx="3336">
                  <c:v>667.2</c:v>
                </c:pt>
                <c:pt idx="3337">
                  <c:v>667.40000000000009</c:v>
                </c:pt>
                <c:pt idx="3338">
                  <c:v>667.59999999999991</c:v>
                </c:pt>
                <c:pt idx="3339">
                  <c:v>667.80000000000007</c:v>
                </c:pt>
                <c:pt idx="3340">
                  <c:v>668</c:v>
                </c:pt>
                <c:pt idx="3341">
                  <c:v>668.2</c:v>
                </c:pt>
                <c:pt idx="3342">
                  <c:v>668.4</c:v>
                </c:pt>
                <c:pt idx="3343">
                  <c:v>668.60000000000014</c:v>
                </c:pt>
                <c:pt idx="3344">
                  <c:v>668.8</c:v>
                </c:pt>
                <c:pt idx="3345">
                  <c:v>669.00000000000011</c:v>
                </c:pt>
                <c:pt idx="3346">
                  <c:v>669.2</c:v>
                </c:pt>
                <c:pt idx="3347">
                  <c:v>669.40000000000009</c:v>
                </c:pt>
                <c:pt idx="3348">
                  <c:v>669.6</c:v>
                </c:pt>
                <c:pt idx="3349">
                  <c:v>669.80000000000007</c:v>
                </c:pt>
                <c:pt idx="3350">
                  <c:v>670</c:v>
                </c:pt>
                <c:pt idx="3351">
                  <c:v>670.2</c:v>
                </c:pt>
                <c:pt idx="3352">
                  <c:v>670.4</c:v>
                </c:pt>
                <c:pt idx="3353">
                  <c:v>670.6</c:v>
                </c:pt>
                <c:pt idx="3354">
                  <c:v>670.80000000000007</c:v>
                </c:pt>
                <c:pt idx="3355">
                  <c:v>671</c:v>
                </c:pt>
                <c:pt idx="3356">
                  <c:v>671.2</c:v>
                </c:pt>
                <c:pt idx="3357">
                  <c:v>671.40000000000009</c:v>
                </c:pt>
                <c:pt idx="3358">
                  <c:v>671.6</c:v>
                </c:pt>
                <c:pt idx="3359">
                  <c:v>671.8</c:v>
                </c:pt>
                <c:pt idx="3360">
                  <c:v>672.00000000000011</c:v>
                </c:pt>
                <c:pt idx="3361">
                  <c:v>672.19999999999993</c:v>
                </c:pt>
                <c:pt idx="3362">
                  <c:v>672.40000000000009</c:v>
                </c:pt>
                <c:pt idx="3363">
                  <c:v>672.6</c:v>
                </c:pt>
                <c:pt idx="3364">
                  <c:v>672.80000000000007</c:v>
                </c:pt>
                <c:pt idx="3365">
                  <c:v>673</c:v>
                </c:pt>
                <c:pt idx="3366">
                  <c:v>673.2</c:v>
                </c:pt>
                <c:pt idx="3367">
                  <c:v>673.4</c:v>
                </c:pt>
                <c:pt idx="3368">
                  <c:v>673.60000000000014</c:v>
                </c:pt>
                <c:pt idx="3369">
                  <c:v>673.8</c:v>
                </c:pt>
                <c:pt idx="3370">
                  <c:v>674</c:v>
                </c:pt>
                <c:pt idx="3371">
                  <c:v>674.2</c:v>
                </c:pt>
                <c:pt idx="3372">
                  <c:v>674.4</c:v>
                </c:pt>
                <c:pt idx="3373">
                  <c:v>674.6</c:v>
                </c:pt>
                <c:pt idx="3374">
                  <c:v>674.80000000000007</c:v>
                </c:pt>
                <c:pt idx="3375">
                  <c:v>675</c:v>
                </c:pt>
                <c:pt idx="3376">
                  <c:v>675.2</c:v>
                </c:pt>
                <c:pt idx="3377">
                  <c:v>675.40000000000009</c:v>
                </c:pt>
                <c:pt idx="3378">
                  <c:v>675.6</c:v>
                </c:pt>
                <c:pt idx="3379">
                  <c:v>675.80000000000007</c:v>
                </c:pt>
                <c:pt idx="3380">
                  <c:v>676.00000000000011</c:v>
                </c:pt>
                <c:pt idx="3381">
                  <c:v>676.2</c:v>
                </c:pt>
                <c:pt idx="3382">
                  <c:v>676.4</c:v>
                </c:pt>
                <c:pt idx="3383">
                  <c:v>676.6</c:v>
                </c:pt>
                <c:pt idx="3384">
                  <c:v>676.8</c:v>
                </c:pt>
                <c:pt idx="3385">
                  <c:v>677.00000000000011</c:v>
                </c:pt>
                <c:pt idx="3386">
                  <c:v>677.19999999999993</c:v>
                </c:pt>
                <c:pt idx="3387">
                  <c:v>677.40000000000009</c:v>
                </c:pt>
                <c:pt idx="3388">
                  <c:v>677.6</c:v>
                </c:pt>
                <c:pt idx="3389">
                  <c:v>677.80000000000007</c:v>
                </c:pt>
                <c:pt idx="3390">
                  <c:v>678</c:v>
                </c:pt>
                <c:pt idx="3391">
                  <c:v>678.2000000000005</c:v>
                </c:pt>
                <c:pt idx="3392">
                  <c:v>678.4</c:v>
                </c:pt>
                <c:pt idx="3393">
                  <c:v>678.6</c:v>
                </c:pt>
                <c:pt idx="3394">
                  <c:v>678.80000000000007</c:v>
                </c:pt>
                <c:pt idx="3395">
                  <c:v>679</c:v>
                </c:pt>
                <c:pt idx="3396">
                  <c:v>679.2</c:v>
                </c:pt>
                <c:pt idx="3397">
                  <c:v>679.40000000000009</c:v>
                </c:pt>
                <c:pt idx="3398">
                  <c:v>679.6</c:v>
                </c:pt>
                <c:pt idx="3399">
                  <c:v>679.80000000000007</c:v>
                </c:pt>
                <c:pt idx="3400">
                  <c:v>680</c:v>
                </c:pt>
                <c:pt idx="3401">
                  <c:v>680.2</c:v>
                </c:pt>
                <c:pt idx="3402">
                  <c:v>680.40000000000009</c:v>
                </c:pt>
                <c:pt idx="3403">
                  <c:v>680.59999999999991</c:v>
                </c:pt>
                <c:pt idx="3404">
                  <c:v>680.80000000000007</c:v>
                </c:pt>
                <c:pt idx="3405">
                  <c:v>681</c:v>
                </c:pt>
                <c:pt idx="3406">
                  <c:v>681.2</c:v>
                </c:pt>
                <c:pt idx="3407">
                  <c:v>681.4</c:v>
                </c:pt>
                <c:pt idx="3408">
                  <c:v>681.60000000000014</c:v>
                </c:pt>
                <c:pt idx="3409">
                  <c:v>681.8</c:v>
                </c:pt>
                <c:pt idx="3410">
                  <c:v>682.00000000000011</c:v>
                </c:pt>
                <c:pt idx="3411">
                  <c:v>682.2</c:v>
                </c:pt>
                <c:pt idx="3412">
                  <c:v>682.40000000000009</c:v>
                </c:pt>
                <c:pt idx="3413">
                  <c:v>682.6</c:v>
                </c:pt>
                <c:pt idx="3414">
                  <c:v>682.8</c:v>
                </c:pt>
                <c:pt idx="3415">
                  <c:v>683</c:v>
                </c:pt>
                <c:pt idx="3416">
                  <c:v>683.2</c:v>
                </c:pt>
                <c:pt idx="3417">
                  <c:v>683.4</c:v>
                </c:pt>
                <c:pt idx="3418">
                  <c:v>683.6</c:v>
                </c:pt>
                <c:pt idx="3419">
                  <c:v>683.80000000000007</c:v>
                </c:pt>
                <c:pt idx="3420">
                  <c:v>684</c:v>
                </c:pt>
                <c:pt idx="3421">
                  <c:v>684.2</c:v>
                </c:pt>
                <c:pt idx="3422">
                  <c:v>684.40000000000009</c:v>
                </c:pt>
                <c:pt idx="3423">
                  <c:v>684.6</c:v>
                </c:pt>
                <c:pt idx="3424">
                  <c:v>684.80000000000007</c:v>
                </c:pt>
                <c:pt idx="3425">
                  <c:v>685.00000000000011</c:v>
                </c:pt>
                <c:pt idx="3426">
                  <c:v>685.19999999999993</c:v>
                </c:pt>
                <c:pt idx="3427">
                  <c:v>685.40000000000009</c:v>
                </c:pt>
                <c:pt idx="3428">
                  <c:v>685.6</c:v>
                </c:pt>
                <c:pt idx="3429">
                  <c:v>685.80000000000007</c:v>
                </c:pt>
                <c:pt idx="3430">
                  <c:v>686</c:v>
                </c:pt>
                <c:pt idx="3431">
                  <c:v>686.2</c:v>
                </c:pt>
                <c:pt idx="3432">
                  <c:v>686.4</c:v>
                </c:pt>
                <c:pt idx="3433">
                  <c:v>686.60000000000014</c:v>
                </c:pt>
                <c:pt idx="3434">
                  <c:v>686.8</c:v>
                </c:pt>
                <c:pt idx="3435">
                  <c:v>687.00000000000011</c:v>
                </c:pt>
                <c:pt idx="3436">
                  <c:v>687.2</c:v>
                </c:pt>
                <c:pt idx="3437">
                  <c:v>687.4</c:v>
                </c:pt>
                <c:pt idx="3438">
                  <c:v>687.6</c:v>
                </c:pt>
                <c:pt idx="3439">
                  <c:v>687.80000000000007</c:v>
                </c:pt>
                <c:pt idx="3440">
                  <c:v>688</c:v>
                </c:pt>
                <c:pt idx="3441">
                  <c:v>688.2</c:v>
                </c:pt>
                <c:pt idx="3442">
                  <c:v>688.40000000000009</c:v>
                </c:pt>
                <c:pt idx="3443">
                  <c:v>688.6</c:v>
                </c:pt>
                <c:pt idx="3444">
                  <c:v>688.80000000000007</c:v>
                </c:pt>
                <c:pt idx="3445">
                  <c:v>689</c:v>
                </c:pt>
                <c:pt idx="3446">
                  <c:v>689.2</c:v>
                </c:pt>
                <c:pt idx="3447">
                  <c:v>689.40000000000009</c:v>
                </c:pt>
                <c:pt idx="3448">
                  <c:v>689.6</c:v>
                </c:pt>
                <c:pt idx="3449">
                  <c:v>689.8</c:v>
                </c:pt>
                <c:pt idx="3450">
                  <c:v>690.00000000000011</c:v>
                </c:pt>
                <c:pt idx="3451">
                  <c:v>690.19999999999993</c:v>
                </c:pt>
                <c:pt idx="3452">
                  <c:v>690.40000000000009</c:v>
                </c:pt>
                <c:pt idx="3453">
                  <c:v>690.6</c:v>
                </c:pt>
                <c:pt idx="3454">
                  <c:v>690.80000000000007</c:v>
                </c:pt>
                <c:pt idx="3455">
                  <c:v>691</c:v>
                </c:pt>
                <c:pt idx="3456">
                  <c:v>691.2000000000005</c:v>
                </c:pt>
                <c:pt idx="3457">
                  <c:v>691.4</c:v>
                </c:pt>
                <c:pt idx="3458">
                  <c:v>691.60000000000014</c:v>
                </c:pt>
                <c:pt idx="3459">
                  <c:v>691.8</c:v>
                </c:pt>
                <c:pt idx="3460">
                  <c:v>692</c:v>
                </c:pt>
                <c:pt idx="3461">
                  <c:v>692.2</c:v>
                </c:pt>
                <c:pt idx="3462">
                  <c:v>692.4</c:v>
                </c:pt>
                <c:pt idx="3463">
                  <c:v>692.6</c:v>
                </c:pt>
                <c:pt idx="3464">
                  <c:v>692.80000000000007</c:v>
                </c:pt>
                <c:pt idx="3465">
                  <c:v>693</c:v>
                </c:pt>
                <c:pt idx="3466">
                  <c:v>693.2</c:v>
                </c:pt>
                <c:pt idx="3467">
                  <c:v>693.40000000000009</c:v>
                </c:pt>
                <c:pt idx="3468">
                  <c:v>693.6</c:v>
                </c:pt>
                <c:pt idx="3469">
                  <c:v>693.80000000000007</c:v>
                </c:pt>
                <c:pt idx="3470">
                  <c:v>694</c:v>
                </c:pt>
                <c:pt idx="3471">
                  <c:v>694.2</c:v>
                </c:pt>
                <c:pt idx="3472">
                  <c:v>694.4</c:v>
                </c:pt>
                <c:pt idx="3473">
                  <c:v>694.6</c:v>
                </c:pt>
                <c:pt idx="3474">
                  <c:v>694.8</c:v>
                </c:pt>
                <c:pt idx="3475">
                  <c:v>695.00000000000011</c:v>
                </c:pt>
                <c:pt idx="3476">
                  <c:v>695.19999999999993</c:v>
                </c:pt>
                <c:pt idx="3477">
                  <c:v>695.40000000000009</c:v>
                </c:pt>
                <c:pt idx="3478">
                  <c:v>695.6</c:v>
                </c:pt>
                <c:pt idx="3479">
                  <c:v>695.80000000000007</c:v>
                </c:pt>
                <c:pt idx="3480">
                  <c:v>696</c:v>
                </c:pt>
                <c:pt idx="3481">
                  <c:v>696.2</c:v>
                </c:pt>
                <c:pt idx="3482">
                  <c:v>696.4</c:v>
                </c:pt>
                <c:pt idx="3483">
                  <c:v>696.6</c:v>
                </c:pt>
                <c:pt idx="3484">
                  <c:v>696.80000000000007</c:v>
                </c:pt>
                <c:pt idx="3485">
                  <c:v>697</c:v>
                </c:pt>
                <c:pt idx="3486">
                  <c:v>697.2</c:v>
                </c:pt>
                <c:pt idx="3487">
                  <c:v>697.40000000000009</c:v>
                </c:pt>
                <c:pt idx="3488">
                  <c:v>697.6</c:v>
                </c:pt>
                <c:pt idx="3489">
                  <c:v>697.80000000000007</c:v>
                </c:pt>
                <c:pt idx="3490">
                  <c:v>698</c:v>
                </c:pt>
                <c:pt idx="3491">
                  <c:v>698.2</c:v>
                </c:pt>
                <c:pt idx="3492">
                  <c:v>698.40000000000009</c:v>
                </c:pt>
                <c:pt idx="3493">
                  <c:v>698.59999999999991</c:v>
                </c:pt>
                <c:pt idx="3494">
                  <c:v>698.80000000000007</c:v>
                </c:pt>
                <c:pt idx="3495">
                  <c:v>699</c:v>
                </c:pt>
                <c:pt idx="3496">
                  <c:v>699.2</c:v>
                </c:pt>
                <c:pt idx="3497">
                  <c:v>699.4</c:v>
                </c:pt>
                <c:pt idx="3498">
                  <c:v>699.60000000000014</c:v>
                </c:pt>
                <c:pt idx="3499">
                  <c:v>699.8</c:v>
                </c:pt>
                <c:pt idx="3500">
                  <c:v>700.00000000000011</c:v>
                </c:pt>
                <c:pt idx="3501">
                  <c:v>700.2</c:v>
                </c:pt>
                <c:pt idx="3502">
                  <c:v>700.40000000000009</c:v>
                </c:pt>
                <c:pt idx="3503">
                  <c:v>700.6</c:v>
                </c:pt>
                <c:pt idx="3504">
                  <c:v>700.80000000000007</c:v>
                </c:pt>
                <c:pt idx="3505">
                  <c:v>701</c:v>
                </c:pt>
                <c:pt idx="3506">
                  <c:v>701.2</c:v>
                </c:pt>
                <c:pt idx="3507">
                  <c:v>701.4</c:v>
                </c:pt>
                <c:pt idx="3508">
                  <c:v>701.6</c:v>
                </c:pt>
                <c:pt idx="3509">
                  <c:v>701.80000000000007</c:v>
                </c:pt>
                <c:pt idx="3510">
                  <c:v>702</c:v>
                </c:pt>
                <c:pt idx="3511">
                  <c:v>702.2</c:v>
                </c:pt>
                <c:pt idx="3512">
                  <c:v>702.40000000000009</c:v>
                </c:pt>
                <c:pt idx="3513">
                  <c:v>702.6</c:v>
                </c:pt>
                <c:pt idx="3514">
                  <c:v>702.80000000000007</c:v>
                </c:pt>
                <c:pt idx="3515">
                  <c:v>703.00000000000011</c:v>
                </c:pt>
                <c:pt idx="3516">
                  <c:v>703.19999999999993</c:v>
                </c:pt>
                <c:pt idx="3517">
                  <c:v>703.40000000000009</c:v>
                </c:pt>
                <c:pt idx="3518">
                  <c:v>703.6</c:v>
                </c:pt>
                <c:pt idx="3519">
                  <c:v>703.80000000000007</c:v>
                </c:pt>
                <c:pt idx="3520">
                  <c:v>704</c:v>
                </c:pt>
                <c:pt idx="3521">
                  <c:v>704.2</c:v>
                </c:pt>
                <c:pt idx="3522">
                  <c:v>704.4</c:v>
                </c:pt>
                <c:pt idx="3523">
                  <c:v>704.60000000000014</c:v>
                </c:pt>
                <c:pt idx="3524">
                  <c:v>704.8</c:v>
                </c:pt>
                <c:pt idx="3525">
                  <c:v>705.00000000000011</c:v>
                </c:pt>
                <c:pt idx="3526">
                  <c:v>705.2</c:v>
                </c:pt>
                <c:pt idx="3527">
                  <c:v>705.4</c:v>
                </c:pt>
                <c:pt idx="3528">
                  <c:v>705.6</c:v>
                </c:pt>
                <c:pt idx="3529">
                  <c:v>705.80000000000007</c:v>
                </c:pt>
                <c:pt idx="3530">
                  <c:v>706</c:v>
                </c:pt>
                <c:pt idx="3531">
                  <c:v>706.2</c:v>
                </c:pt>
                <c:pt idx="3532">
                  <c:v>706.40000000000009</c:v>
                </c:pt>
                <c:pt idx="3533">
                  <c:v>706.6</c:v>
                </c:pt>
                <c:pt idx="3534">
                  <c:v>706.80000000000007</c:v>
                </c:pt>
                <c:pt idx="3535">
                  <c:v>707</c:v>
                </c:pt>
                <c:pt idx="3536">
                  <c:v>707.2</c:v>
                </c:pt>
                <c:pt idx="3537">
                  <c:v>707.4</c:v>
                </c:pt>
                <c:pt idx="3538">
                  <c:v>707.6</c:v>
                </c:pt>
                <c:pt idx="3539">
                  <c:v>707.8</c:v>
                </c:pt>
                <c:pt idx="3540">
                  <c:v>708.00000000000011</c:v>
                </c:pt>
                <c:pt idx="3541">
                  <c:v>708.19999999999993</c:v>
                </c:pt>
                <c:pt idx="3542">
                  <c:v>708.40000000000009</c:v>
                </c:pt>
                <c:pt idx="3543">
                  <c:v>708.6</c:v>
                </c:pt>
                <c:pt idx="3544">
                  <c:v>708.80000000000007</c:v>
                </c:pt>
                <c:pt idx="3545">
                  <c:v>709</c:v>
                </c:pt>
                <c:pt idx="3546">
                  <c:v>709.2000000000005</c:v>
                </c:pt>
                <c:pt idx="3547">
                  <c:v>709.4</c:v>
                </c:pt>
                <c:pt idx="3548">
                  <c:v>709.6</c:v>
                </c:pt>
                <c:pt idx="3549">
                  <c:v>709.80000000000007</c:v>
                </c:pt>
                <c:pt idx="3550">
                  <c:v>710</c:v>
                </c:pt>
                <c:pt idx="3551">
                  <c:v>710.2</c:v>
                </c:pt>
                <c:pt idx="3552">
                  <c:v>710.4</c:v>
                </c:pt>
                <c:pt idx="3553">
                  <c:v>710.6</c:v>
                </c:pt>
                <c:pt idx="3554">
                  <c:v>710.80000000000007</c:v>
                </c:pt>
                <c:pt idx="3555">
                  <c:v>711</c:v>
                </c:pt>
                <c:pt idx="3556">
                  <c:v>711.2</c:v>
                </c:pt>
                <c:pt idx="3557">
                  <c:v>711.40000000000009</c:v>
                </c:pt>
                <c:pt idx="3558">
                  <c:v>711.6</c:v>
                </c:pt>
                <c:pt idx="3559">
                  <c:v>711.80000000000007</c:v>
                </c:pt>
                <c:pt idx="3560">
                  <c:v>712</c:v>
                </c:pt>
                <c:pt idx="3561">
                  <c:v>712.2</c:v>
                </c:pt>
                <c:pt idx="3562">
                  <c:v>712.4</c:v>
                </c:pt>
                <c:pt idx="3563">
                  <c:v>712.60000000000014</c:v>
                </c:pt>
                <c:pt idx="3564">
                  <c:v>712.8</c:v>
                </c:pt>
                <c:pt idx="3565">
                  <c:v>713.00000000000011</c:v>
                </c:pt>
                <c:pt idx="3566">
                  <c:v>713.19999999999993</c:v>
                </c:pt>
                <c:pt idx="3567">
                  <c:v>713.40000000000009</c:v>
                </c:pt>
                <c:pt idx="3568">
                  <c:v>713.6</c:v>
                </c:pt>
                <c:pt idx="3569">
                  <c:v>713.80000000000007</c:v>
                </c:pt>
                <c:pt idx="3570">
                  <c:v>714</c:v>
                </c:pt>
                <c:pt idx="3571">
                  <c:v>714.2</c:v>
                </c:pt>
                <c:pt idx="3572">
                  <c:v>714.4</c:v>
                </c:pt>
                <c:pt idx="3573">
                  <c:v>714.6</c:v>
                </c:pt>
                <c:pt idx="3574">
                  <c:v>714.80000000000007</c:v>
                </c:pt>
                <c:pt idx="3575">
                  <c:v>715</c:v>
                </c:pt>
                <c:pt idx="3576">
                  <c:v>715.2</c:v>
                </c:pt>
                <c:pt idx="3577">
                  <c:v>715.40000000000009</c:v>
                </c:pt>
                <c:pt idx="3578">
                  <c:v>715.6</c:v>
                </c:pt>
                <c:pt idx="3579">
                  <c:v>715.80000000000007</c:v>
                </c:pt>
                <c:pt idx="3580">
                  <c:v>716</c:v>
                </c:pt>
                <c:pt idx="3581">
                  <c:v>716.19999999999993</c:v>
                </c:pt>
                <c:pt idx="3582">
                  <c:v>716.40000000000009</c:v>
                </c:pt>
                <c:pt idx="3583">
                  <c:v>716.59999999999991</c:v>
                </c:pt>
                <c:pt idx="3584">
                  <c:v>716.80000000000007</c:v>
                </c:pt>
                <c:pt idx="3585">
                  <c:v>717</c:v>
                </c:pt>
                <c:pt idx="3586">
                  <c:v>717.2</c:v>
                </c:pt>
                <c:pt idx="3587">
                  <c:v>717.4</c:v>
                </c:pt>
                <c:pt idx="3588">
                  <c:v>717.60000000000014</c:v>
                </c:pt>
                <c:pt idx="3589">
                  <c:v>717.8</c:v>
                </c:pt>
                <c:pt idx="3590">
                  <c:v>718.00000000000011</c:v>
                </c:pt>
                <c:pt idx="3591">
                  <c:v>718.2</c:v>
                </c:pt>
                <c:pt idx="3592">
                  <c:v>718.4</c:v>
                </c:pt>
                <c:pt idx="3593">
                  <c:v>718.6</c:v>
                </c:pt>
                <c:pt idx="3594">
                  <c:v>718.80000000000007</c:v>
                </c:pt>
                <c:pt idx="3595">
                  <c:v>719</c:v>
                </c:pt>
                <c:pt idx="3596">
                  <c:v>719.2</c:v>
                </c:pt>
                <c:pt idx="3597">
                  <c:v>719.4</c:v>
                </c:pt>
                <c:pt idx="3598">
                  <c:v>719.6</c:v>
                </c:pt>
                <c:pt idx="3599">
                  <c:v>719.80000000000007</c:v>
                </c:pt>
                <c:pt idx="3600">
                  <c:v>720</c:v>
                </c:pt>
                <c:pt idx="3601">
                  <c:v>720.2</c:v>
                </c:pt>
                <c:pt idx="3602">
                  <c:v>720.40000000000009</c:v>
                </c:pt>
                <c:pt idx="3603">
                  <c:v>720.6</c:v>
                </c:pt>
                <c:pt idx="3604">
                  <c:v>720.8</c:v>
                </c:pt>
                <c:pt idx="3605">
                  <c:v>721.00000000000011</c:v>
                </c:pt>
                <c:pt idx="3606">
                  <c:v>721.19999999999993</c:v>
                </c:pt>
                <c:pt idx="3607">
                  <c:v>721.40000000000009</c:v>
                </c:pt>
                <c:pt idx="3608">
                  <c:v>721.6</c:v>
                </c:pt>
                <c:pt idx="3609">
                  <c:v>721.80000000000007</c:v>
                </c:pt>
                <c:pt idx="3610">
                  <c:v>722</c:v>
                </c:pt>
                <c:pt idx="3611">
                  <c:v>722.2</c:v>
                </c:pt>
                <c:pt idx="3612">
                  <c:v>722.4</c:v>
                </c:pt>
                <c:pt idx="3613">
                  <c:v>722.60000000000014</c:v>
                </c:pt>
                <c:pt idx="3614">
                  <c:v>722.8</c:v>
                </c:pt>
                <c:pt idx="3615">
                  <c:v>723</c:v>
                </c:pt>
                <c:pt idx="3616">
                  <c:v>723.2</c:v>
                </c:pt>
                <c:pt idx="3617">
                  <c:v>723.4</c:v>
                </c:pt>
                <c:pt idx="3618">
                  <c:v>723.6</c:v>
                </c:pt>
                <c:pt idx="3619">
                  <c:v>723.80000000000007</c:v>
                </c:pt>
                <c:pt idx="3620">
                  <c:v>724</c:v>
                </c:pt>
                <c:pt idx="3621">
                  <c:v>724.2</c:v>
                </c:pt>
                <c:pt idx="3622">
                  <c:v>724.40000000000009</c:v>
                </c:pt>
                <c:pt idx="3623">
                  <c:v>724.6</c:v>
                </c:pt>
                <c:pt idx="3624">
                  <c:v>724.80000000000007</c:v>
                </c:pt>
                <c:pt idx="3625">
                  <c:v>725.00000000000011</c:v>
                </c:pt>
                <c:pt idx="3626">
                  <c:v>725.2</c:v>
                </c:pt>
                <c:pt idx="3627">
                  <c:v>725.4</c:v>
                </c:pt>
                <c:pt idx="3628">
                  <c:v>725.6</c:v>
                </c:pt>
                <c:pt idx="3629">
                  <c:v>725.8</c:v>
                </c:pt>
                <c:pt idx="3630">
                  <c:v>726.00000000000011</c:v>
                </c:pt>
                <c:pt idx="3631">
                  <c:v>726.19999999999993</c:v>
                </c:pt>
                <c:pt idx="3632">
                  <c:v>726.40000000000009</c:v>
                </c:pt>
                <c:pt idx="3633">
                  <c:v>726.6</c:v>
                </c:pt>
                <c:pt idx="3634">
                  <c:v>726.80000000000007</c:v>
                </c:pt>
                <c:pt idx="3635">
                  <c:v>727</c:v>
                </c:pt>
                <c:pt idx="3636">
                  <c:v>727.2000000000005</c:v>
                </c:pt>
                <c:pt idx="3637">
                  <c:v>727.4</c:v>
                </c:pt>
                <c:pt idx="3638">
                  <c:v>727.6</c:v>
                </c:pt>
                <c:pt idx="3639">
                  <c:v>727.80000000000007</c:v>
                </c:pt>
                <c:pt idx="3640">
                  <c:v>728</c:v>
                </c:pt>
                <c:pt idx="3641">
                  <c:v>728.2</c:v>
                </c:pt>
                <c:pt idx="3642">
                  <c:v>728.4</c:v>
                </c:pt>
                <c:pt idx="3643">
                  <c:v>728.6</c:v>
                </c:pt>
                <c:pt idx="3644">
                  <c:v>728.80000000000007</c:v>
                </c:pt>
                <c:pt idx="3645">
                  <c:v>729</c:v>
                </c:pt>
                <c:pt idx="3646">
                  <c:v>729.2</c:v>
                </c:pt>
                <c:pt idx="3647">
                  <c:v>729.40000000000009</c:v>
                </c:pt>
                <c:pt idx="3648">
                  <c:v>729.59999999999991</c:v>
                </c:pt>
                <c:pt idx="3649">
                  <c:v>729.80000000000007</c:v>
                </c:pt>
                <c:pt idx="3650">
                  <c:v>730</c:v>
                </c:pt>
                <c:pt idx="3651">
                  <c:v>730.2</c:v>
                </c:pt>
                <c:pt idx="3652">
                  <c:v>730.4</c:v>
                </c:pt>
                <c:pt idx="3653">
                  <c:v>730.60000000000014</c:v>
                </c:pt>
                <c:pt idx="3654">
                  <c:v>730.8</c:v>
                </c:pt>
                <c:pt idx="3655">
                  <c:v>731.00000000000011</c:v>
                </c:pt>
                <c:pt idx="3656">
                  <c:v>731.2</c:v>
                </c:pt>
                <c:pt idx="3657">
                  <c:v>731.40000000000009</c:v>
                </c:pt>
                <c:pt idx="3658">
                  <c:v>731.6</c:v>
                </c:pt>
                <c:pt idx="3659">
                  <c:v>731.8</c:v>
                </c:pt>
                <c:pt idx="3660">
                  <c:v>732</c:v>
                </c:pt>
                <c:pt idx="3661">
                  <c:v>732.2</c:v>
                </c:pt>
                <c:pt idx="3662">
                  <c:v>732.4</c:v>
                </c:pt>
                <c:pt idx="3663">
                  <c:v>732.6</c:v>
                </c:pt>
                <c:pt idx="3664">
                  <c:v>732.80000000000007</c:v>
                </c:pt>
                <c:pt idx="3665">
                  <c:v>733</c:v>
                </c:pt>
                <c:pt idx="3666">
                  <c:v>733.2</c:v>
                </c:pt>
                <c:pt idx="3667">
                  <c:v>733.40000000000009</c:v>
                </c:pt>
                <c:pt idx="3668">
                  <c:v>733.6</c:v>
                </c:pt>
                <c:pt idx="3669">
                  <c:v>733.80000000000007</c:v>
                </c:pt>
                <c:pt idx="3670">
                  <c:v>734.00000000000011</c:v>
                </c:pt>
                <c:pt idx="3671">
                  <c:v>734.19999999999993</c:v>
                </c:pt>
                <c:pt idx="3672">
                  <c:v>734.40000000000009</c:v>
                </c:pt>
                <c:pt idx="3673">
                  <c:v>734.6</c:v>
                </c:pt>
                <c:pt idx="3674">
                  <c:v>734.80000000000007</c:v>
                </c:pt>
                <c:pt idx="3675">
                  <c:v>735</c:v>
                </c:pt>
                <c:pt idx="3676">
                  <c:v>735.2</c:v>
                </c:pt>
                <c:pt idx="3677">
                  <c:v>735.4</c:v>
                </c:pt>
                <c:pt idx="3678">
                  <c:v>735.60000000000014</c:v>
                </c:pt>
                <c:pt idx="3679">
                  <c:v>735.8</c:v>
                </c:pt>
                <c:pt idx="3680">
                  <c:v>736.00000000000011</c:v>
                </c:pt>
                <c:pt idx="3681">
                  <c:v>736.2</c:v>
                </c:pt>
                <c:pt idx="3682">
                  <c:v>736.4</c:v>
                </c:pt>
                <c:pt idx="3683">
                  <c:v>736.6</c:v>
                </c:pt>
                <c:pt idx="3684">
                  <c:v>736.80000000000007</c:v>
                </c:pt>
                <c:pt idx="3685">
                  <c:v>737</c:v>
                </c:pt>
                <c:pt idx="3686">
                  <c:v>737.2</c:v>
                </c:pt>
                <c:pt idx="3687">
                  <c:v>737.40000000000009</c:v>
                </c:pt>
                <c:pt idx="3688">
                  <c:v>737.6</c:v>
                </c:pt>
                <c:pt idx="3689">
                  <c:v>737.80000000000007</c:v>
                </c:pt>
                <c:pt idx="3690">
                  <c:v>738</c:v>
                </c:pt>
                <c:pt idx="3691">
                  <c:v>738.2</c:v>
                </c:pt>
                <c:pt idx="3692">
                  <c:v>738.40000000000009</c:v>
                </c:pt>
                <c:pt idx="3693">
                  <c:v>738.6</c:v>
                </c:pt>
                <c:pt idx="3694">
                  <c:v>738.8</c:v>
                </c:pt>
                <c:pt idx="3695">
                  <c:v>739.00000000000011</c:v>
                </c:pt>
                <c:pt idx="3696">
                  <c:v>739.19999999999993</c:v>
                </c:pt>
                <c:pt idx="3697">
                  <c:v>739.40000000000009</c:v>
                </c:pt>
                <c:pt idx="3698">
                  <c:v>739.6</c:v>
                </c:pt>
                <c:pt idx="3699">
                  <c:v>739.80000000000007</c:v>
                </c:pt>
                <c:pt idx="3700">
                  <c:v>740</c:v>
                </c:pt>
                <c:pt idx="3701">
                  <c:v>740.2000000000005</c:v>
                </c:pt>
                <c:pt idx="3702">
                  <c:v>740.4</c:v>
                </c:pt>
                <c:pt idx="3703">
                  <c:v>740.60000000000014</c:v>
                </c:pt>
                <c:pt idx="3704">
                  <c:v>740.8</c:v>
                </c:pt>
                <c:pt idx="3705">
                  <c:v>741</c:v>
                </c:pt>
                <c:pt idx="3706">
                  <c:v>741.2</c:v>
                </c:pt>
                <c:pt idx="3707">
                  <c:v>741.4</c:v>
                </c:pt>
                <c:pt idx="3708">
                  <c:v>741.6</c:v>
                </c:pt>
                <c:pt idx="3709">
                  <c:v>741.80000000000007</c:v>
                </c:pt>
                <c:pt idx="3710">
                  <c:v>742</c:v>
                </c:pt>
                <c:pt idx="3711">
                  <c:v>742.2</c:v>
                </c:pt>
                <c:pt idx="3712">
                  <c:v>742.40000000000009</c:v>
                </c:pt>
                <c:pt idx="3713">
                  <c:v>742.6</c:v>
                </c:pt>
                <c:pt idx="3714">
                  <c:v>742.80000000000007</c:v>
                </c:pt>
                <c:pt idx="3715">
                  <c:v>743</c:v>
                </c:pt>
                <c:pt idx="3716">
                  <c:v>743.2</c:v>
                </c:pt>
                <c:pt idx="3717">
                  <c:v>743.4</c:v>
                </c:pt>
                <c:pt idx="3718">
                  <c:v>743.6</c:v>
                </c:pt>
                <c:pt idx="3719">
                  <c:v>743.8</c:v>
                </c:pt>
                <c:pt idx="3720">
                  <c:v>744.00000000000011</c:v>
                </c:pt>
                <c:pt idx="3721">
                  <c:v>744.19999999999993</c:v>
                </c:pt>
                <c:pt idx="3722">
                  <c:v>744.40000000000009</c:v>
                </c:pt>
                <c:pt idx="3723">
                  <c:v>744.6</c:v>
                </c:pt>
                <c:pt idx="3724">
                  <c:v>744.80000000000007</c:v>
                </c:pt>
                <c:pt idx="3725">
                  <c:v>745</c:v>
                </c:pt>
                <c:pt idx="3726">
                  <c:v>745.2</c:v>
                </c:pt>
                <c:pt idx="3727">
                  <c:v>745.4</c:v>
                </c:pt>
                <c:pt idx="3728">
                  <c:v>745.6</c:v>
                </c:pt>
                <c:pt idx="3729">
                  <c:v>745.80000000000007</c:v>
                </c:pt>
                <c:pt idx="3730">
                  <c:v>746</c:v>
                </c:pt>
                <c:pt idx="3731">
                  <c:v>746.2</c:v>
                </c:pt>
                <c:pt idx="3732">
                  <c:v>746.40000000000009</c:v>
                </c:pt>
                <c:pt idx="3733">
                  <c:v>746.6</c:v>
                </c:pt>
                <c:pt idx="3734">
                  <c:v>746.80000000000007</c:v>
                </c:pt>
                <c:pt idx="3735">
                  <c:v>747</c:v>
                </c:pt>
                <c:pt idx="3736">
                  <c:v>747.2</c:v>
                </c:pt>
                <c:pt idx="3737">
                  <c:v>747.40000000000009</c:v>
                </c:pt>
                <c:pt idx="3738">
                  <c:v>747.59999999999991</c:v>
                </c:pt>
                <c:pt idx="3739">
                  <c:v>747.80000000000007</c:v>
                </c:pt>
                <c:pt idx="3740">
                  <c:v>748</c:v>
                </c:pt>
                <c:pt idx="3741">
                  <c:v>748.2</c:v>
                </c:pt>
                <c:pt idx="3742">
                  <c:v>748.4</c:v>
                </c:pt>
                <c:pt idx="3743">
                  <c:v>748.60000000000014</c:v>
                </c:pt>
                <c:pt idx="3744">
                  <c:v>748.8</c:v>
                </c:pt>
                <c:pt idx="3745">
                  <c:v>749.00000000000011</c:v>
                </c:pt>
                <c:pt idx="3746">
                  <c:v>749.2</c:v>
                </c:pt>
                <c:pt idx="3747">
                  <c:v>749.40000000000009</c:v>
                </c:pt>
                <c:pt idx="3748">
                  <c:v>749.6</c:v>
                </c:pt>
                <c:pt idx="3749">
                  <c:v>749.8</c:v>
                </c:pt>
                <c:pt idx="3750">
                  <c:v>750</c:v>
                </c:pt>
                <c:pt idx="3751">
                  <c:v>750.2</c:v>
                </c:pt>
                <c:pt idx="3752">
                  <c:v>750.4</c:v>
                </c:pt>
                <c:pt idx="3753">
                  <c:v>750.6</c:v>
                </c:pt>
                <c:pt idx="3754">
                  <c:v>750.80000000000007</c:v>
                </c:pt>
                <c:pt idx="3755">
                  <c:v>751</c:v>
                </c:pt>
                <c:pt idx="3756">
                  <c:v>751.2</c:v>
                </c:pt>
                <c:pt idx="3757">
                  <c:v>751.40000000000009</c:v>
                </c:pt>
                <c:pt idx="3758">
                  <c:v>751.6</c:v>
                </c:pt>
                <c:pt idx="3759">
                  <c:v>751.8</c:v>
                </c:pt>
                <c:pt idx="3760">
                  <c:v>752.00000000000011</c:v>
                </c:pt>
                <c:pt idx="3761">
                  <c:v>752.19999999999993</c:v>
                </c:pt>
                <c:pt idx="3762">
                  <c:v>752.40000000000009</c:v>
                </c:pt>
                <c:pt idx="3763">
                  <c:v>752.6</c:v>
                </c:pt>
                <c:pt idx="3764">
                  <c:v>752.80000000000007</c:v>
                </c:pt>
                <c:pt idx="3765">
                  <c:v>753</c:v>
                </c:pt>
                <c:pt idx="3766">
                  <c:v>753.2</c:v>
                </c:pt>
                <c:pt idx="3767">
                  <c:v>753.4</c:v>
                </c:pt>
                <c:pt idx="3768">
                  <c:v>753.60000000000014</c:v>
                </c:pt>
                <c:pt idx="3769">
                  <c:v>753.8</c:v>
                </c:pt>
                <c:pt idx="3770">
                  <c:v>754.00000000000011</c:v>
                </c:pt>
                <c:pt idx="3771">
                  <c:v>754.2</c:v>
                </c:pt>
                <c:pt idx="3772">
                  <c:v>754.4</c:v>
                </c:pt>
                <c:pt idx="3773">
                  <c:v>754.6</c:v>
                </c:pt>
                <c:pt idx="3774">
                  <c:v>754.80000000000007</c:v>
                </c:pt>
                <c:pt idx="3775">
                  <c:v>755</c:v>
                </c:pt>
                <c:pt idx="3776">
                  <c:v>755.2</c:v>
                </c:pt>
                <c:pt idx="3777">
                  <c:v>755.40000000000009</c:v>
                </c:pt>
                <c:pt idx="3778">
                  <c:v>755.6</c:v>
                </c:pt>
                <c:pt idx="3779">
                  <c:v>755.80000000000007</c:v>
                </c:pt>
                <c:pt idx="3780">
                  <c:v>756</c:v>
                </c:pt>
                <c:pt idx="3781">
                  <c:v>756.2</c:v>
                </c:pt>
                <c:pt idx="3782">
                  <c:v>756.40000000000009</c:v>
                </c:pt>
                <c:pt idx="3783">
                  <c:v>756.6</c:v>
                </c:pt>
                <c:pt idx="3784">
                  <c:v>756.8</c:v>
                </c:pt>
                <c:pt idx="3785">
                  <c:v>757.00000000000011</c:v>
                </c:pt>
                <c:pt idx="3786">
                  <c:v>757.19999999999993</c:v>
                </c:pt>
                <c:pt idx="3787">
                  <c:v>757.40000000000009</c:v>
                </c:pt>
                <c:pt idx="3788">
                  <c:v>757.6</c:v>
                </c:pt>
                <c:pt idx="3789">
                  <c:v>757.80000000000007</c:v>
                </c:pt>
                <c:pt idx="3790">
                  <c:v>758</c:v>
                </c:pt>
                <c:pt idx="3791">
                  <c:v>758.2</c:v>
                </c:pt>
                <c:pt idx="3792">
                  <c:v>758.4</c:v>
                </c:pt>
                <c:pt idx="3793">
                  <c:v>758.6</c:v>
                </c:pt>
                <c:pt idx="3794">
                  <c:v>758.80000000000007</c:v>
                </c:pt>
                <c:pt idx="3795">
                  <c:v>759</c:v>
                </c:pt>
                <c:pt idx="3796">
                  <c:v>759.2</c:v>
                </c:pt>
                <c:pt idx="3797">
                  <c:v>759.4</c:v>
                </c:pt>
                <c:pt idx="3798">
                  <c:v>759.6</c:v>
                </c:pt>
                <c:pt idx="3799">
                  <c:v>759.80000000000007</c:v>
                </c:pt>
                <c:pt idx="3800">
                  <c:v>760</c:v>
                </c:pt>
                <c:pt idx="3801">
                  <c:v>760.2</c:v>
                </c:pt>
                <c:pt idx="3802">
                  <c:v>760.40000000000009</c:v>
                </c:pt>
                <c:pt idx="3803">
                  <c:v>760.6</c:v>
                </c:pt>
                <c:pt idx="3804">
                  <c:v>760.80000000000007</c:v>
                </c:pt>
                <c:pt idx="3805">
                  <c:v>761.00000000000011</c:v>
                </c:pt>
                <c:pt idx="3806">
                  <c:v>761.2</c:v>
                </c:pt>
                <c:pt idx="3807">
                  <c:v>761.4</c:v>
                </c:pt>
                <c:pt idx="3808">
                  <c:v>761.60000000000014</c:v>
                </c:pt>
                <c:pt idx="3809">
                  <c:v>761.8</c:v>
                </c:pt>
                <c:pt idx="3810">
                  <c:v>762.00000000000011</c:v>
                </c:pt>
                <c:pt idx="3811">
                  <c:v>762.19999999999993</c:v>
                </c:pt>
                <c:pt idx="3812">
                  <c:v>762.4</c:v>
                </c:pt>
                <c:pt idx="3813">
                  <c:v>762.6</c:v>
                </c:pt>
                <c:pt idx="3814">
                  <c:v>762.8</c:v>
                </c:pt>
                <c:pt idx="3815">
                  <c:v>763</c:v>
                </c:pt>
                <c:pt idx="3816">
                  <c:v>763.2</c:v>
                </c:pt>
                <c:pt idx="3817">
                  <c:v>763.4</c:v>
                </c:pt>
                <c:pt idx="3818">
                  <c:v>763.6</c:v>
                </c:pt>
                <c:pt idx="3819">
                  <c:v>763.80000000000007</c:v>
                </c:pt>
                <c:pt idx="3820">
                  <c:v>764</c:v>
                </c:pt>
                <c:pt idx="3821">
                  <c:v>764.2</c:v>
                </c:pt>
                <c:pt idx="3822">
                  <c:v>764.40000000000009</c:v>
                </c:pt>
                <c:pt idx="3823">
                  <c:v>764.6</c:v>
                </c:pt>
                <c:pt idx="3824">
                  <c:v>764.80000000000007</c:v>
                </c:pt>
                <c:pt idx="3825">
                  <c:v>765</c:v>
                </c:pt>
                <c:pt idx="3826">
                  <c:v>765.2</c:v>
                </c:pt>
                <c:pt idx="3827">
                  <c:v>765.40000000000009</c:v>
                </c:pt>
                <c:pt idx="3828">
                  <c:v>765.6</c:v>
                </c:pt>
                <c:pt idx="3829">
                  <c:v>765.80000000000007</c:v>
                </c:pt>
                <c:pt idx="3830">
                  <c:v>766</c:v>
                </c:pt>
                <c:pt idx="3831">
                  <c:v>766.2</c:v>
                </c:pt>
                <c:pt idx="3832">
                  <c:v>766.4</c:v>
                </c:pt>
                <c:pt idx="3833">
                  <c:v>766.60000000000014</c:v>
                </c:pt>
                <c:pt idx="3834">
                  <c:v>766.8</c:v>
                </c:pt>
                <c:pt idx="3835">
                  <c:v>767</c:v>
                </c:pt>
                <c:pt idx="3836">
                  <c:v>767.2</c:v>
                </c:pt>
                <c:pt idx="3837">
                  <c:v>767.4</c:v>
                </c:pt>
                <c:pt idx="3838">
                  <c:v>767.6</c:v>
                </c:pt>
                <c:pt idx="3839">
                  <c:v>767.80000000000007</c:v>
                </c:pt>
                <c:pt idx="3840">
                  <c:v>768</c:v>
                </c:pt>
                <c:pt idx="3841">
                  <c:v>768.2</c:v>
                </c:pt>
                <c:pt idx="3842">
                  <c:v>768.4</c:v>
                </c:pt>
                <c:pt idx="3843">
                  <c:v>768.6</c:v>
                </c:pt>
                <c:pt idx="3844">
                  <c:v>768.80000000000007</c:v>
                </c:pt>
                <c:pt idx="3845">
                  <c:v>769</c:v>
                </c:pt>
                <c:pt idx="3846">
                  <c:v>769.2</c:v>
                </c:pt>
                <c:pt idx="3847">
                  <c:v>769.40000000000009</c:v>
                </c:pt>
                <c:pt idx="3848">
                  <c:v>769.6</c:v>
                </c:pt>
                <c:pt idx="3849">
                  <c:v>769.80000000000007</c:v>
                </c:pt>
                <c:pt idx="3850">
                  <c:v>770.00000000000011</c:v>
                </c:pt>
                <c:pt idx="3851">
                  <c:v>770.19999999999993</c:v>
                </c:pt>
                <c:pt idx="3852">
                  <c:v>770.40000000000009</c:v>
                </c:pt>
                <c:pt idx="3853">
                  <c:v>770.6</c:v>
                </c:pt>
                <c:pt idx="3854">
                  <c:v>770.80000000000007</c:v>
                </c:pt>
                <c:pt idx="3855">
                  <c:v>771</c:v>
                </c:pt>
                <c:pt idx="3856">
                  <c:v>771.2</c:v>
                </c:pt>
                <c:pt idx="3857">
                  <c:v>771.4</c:v>
                </c:pt>
                <c:pt idx="3858">
                  <c:v>771.6</c:v>
                </c:pt>
                <c:pt idx="3859">
                  <c:v>771.8</c:v>
                </c:pt>
                <c:pt idx="3860">
                  <c:v>772</c:v>
                </c:pt>
                <c:pt idx="3861">
                  <c:v>772.2</c:v>
                </c:pt>
                <c:pt idx="3862">
                  <c:v>772.4</c:v>
                </c:pt>
                <c:pt idx="3863">
                  <c:v>772.6</c:v>
                </c:pt>
                <c:pt idx="3864">
                  <c:v>772.80000000000007</c:v>
                </c:pt>
                <c:pt idx="3865">
                  <c:v>773</c:v>
                </c:pt>
                <c:pt idx="3866">
                  <c:v>773.2</c:v>
                </c:pt>
                <c:pt idx="3867">
                  <c:v>773.40000000000009</c:v>
                </c:pt>
                <c:pt idx="3868">
                  <c:v>773.6</c:v>
                </c:pt>
                <c:pt idx="3869">
                  <c:v>773.80000000000007</c:v>
                </c:pt>
                <c:pt idx="3870">
                  <c:v>774.00000000000011</c:v>
                </c:pt>
                <c:pt idx="3871">
                  <c:v>774.2</c:v>
                </c:pt>
                <c:pt idx="3872">
                  <c:v>774.40000000000009</c:v>
                </c:pt>
                <c:pt idx="3873">
                  <c:v>774.6</c:v>
                </c:pt>
                <c:pt idx="3874">
                  <c:v>774.8</c:v>
                </c:pt>
                <c:pt idx="3875">
                  <c:v>775.00000000000011</c:v>
                </c:pt>
                <c:pt idx="3876">
                  <c:v>775.19999999999993</c:v>
                </c:pt>
                <c:pt idx="3877">
                  <c:v>775.40000000000009</c:v>
                </c:pt>
                <c:pt idx="3878">
                  <c:v>775.6</c:v>
                </c:pt>
                <c:pt idx="3879">
                  <c:v>775.8</c:v>
                </c:pt>
                <c:pt idx="3880">
                  <c:v>776</c:v>
                </c:pt>
                <c:pt idx="3881">
                  <c:v>776.2</c:v>
                </c:pt>
                <c:pt idx="3882">
                  <c:v>776.4</c:v>
                </c:pt>
                <c:pt idx="3883">
                  <c:v>776.6</c:v>
                </c:pt>
                <c:pt idx="3884">
                  <c:v>776.80000000000007</c:v>
                </c:pt>
                <c:pt idx="3885">
                  <c:v>777</c:v>
                </c:pt>
                <c:pt idx="3886">
                  <c:v>777.2</c:v>
                </c:pt>
                <c:pt idx="3887">
                  <c:v>777.4</c:v>
                </c:pt>
                <c:pt idx="3888">
                  <c:v>777.6</c:v>
                </c:pt>
                <c:pt idx="3889">
                  <c:v>777.80000000000007</c:v>
                </c:pt>
                <c:pt idx="3890">
                  <c:v>778</c:v>
                </c:pt>
                <c:pt idx="3891">
                  <c:v>778.2</c:v>
                </c:pt>
                <c:pt idx="3892">
                  <c:v>778.40000000000009</c:v>
                </c:pt>
                <c:pt idx="3893">
                  <c:v>778.6</c:v>
                </c:pt>
                <c:pt idx="3894">
                  <c:v>778.80000000000007</c:v>
                </c:pt>
                <c:pt idx="3895">
                  <c:v>779.00000000000011</c:v>
                </c:pt>
                <c:pt idx="3896">
                  <c:v>779.2</c:v>
                </c:pt>
                <c:pt idx="3897">
                  <c:v>779.4</c:v>
                </c:pt>
                <c:pt idx="3898">
                  <c:v>779.60000000000014</c:v>
                </c:pt>
                <c:pt idx="3899">
                  <c:v>779.8</c:v>
                </c:pt>
                <c:pt idx="3900">
                  <c:v>780.00000000000011</c:v>
                </c:pt>
                <c:pt idx="3901">
                  <c:v>780.2</c:v>
                </c:pt>
                <c:pt idx="3902">
                  <c:v>780.4</c:v>
                </c:pt>
                <c:pt idx="3903">
                  <c:v>780.6</c:v>
                </c:pt>
                <c:pt idx="3904">
                  <c:v>780.8</c:v>
                </c:pt>
                <c:pt idx="3905">
                  <c:v>781</c:v>
                </c:pt>
                <c:pt idx="3906">
                  <c:v>781.2</c:v>
                </c:pt>
                <c:pt idx="3907">
                  <c:v>781.4</c:v>
                </c:pt>
                <c:pt idx="3908">
                  <c:v>781.6</c:v>
                </c:pt>
                <c:pt idx="3909">
                  <c:v>781.80000000000007</c:v>
                </c:pt>
                <c:pt idx="3910">
                  <c:v>782</c:v>
                </c:pt>
                <c:pt idx="3911">
                  <c:v>782.2</c:v>
                </c:pt>
                <c:pt idx="3912">
                  <c:v>782.40000000000009</c:v>
                </c:pt>
                <c:pt idx="3913">
                  <c:v>782.6</c:v>
                </c:pt>
                <c:pt idx="3914">
                  <c:v>782.80000000000007</c:v>
                </c:pt>
                <c:pt idx="3915">
                  <c:v>783.00000000000011</c:v>
                </c:pt>
                <c:pt idx="3916">
                  <c:v>783.2</c:v>
                </c:pt>
                <c:pt idx="3917">
                  <c:v>783.40000000000009</c:v>
                </c:pt>
                <c:pt idx="3918">
                  <c:v>783.59999999999991</c:v>
                </c:pt>
                <c:pt idx="3919">
                  <c:v>783.80000000000007</c:v>
                </c:pt>
                <c:pt idx="3920">
                  <c:v>784</c:v>
                </c:pt>
                <c:pt idx="3921">
                  <c:v>784.2</c:v>
                </c:pt>
                <c:pt idx="3922">
                  <c:v>784.4</c:v>
                </c:pt>
                <c:pt idx="3923">
                  <c:v>784.60000000000014</c:v>
                </c:pt>
                <c:pt idx="3924">
                  <c:v>784.8</c:v>
                </c:pt>
                <c:pt idx="3925">
                  <c:v>785</c:v>
                </c:pt>
                <c:pt idx="3926">
                  <c:v>785.2</c:v>
                </c:pt>
                <c:pt idx="3927">
                  <c:v>785.4</c:v>
                </c:pt>
                <c:pt idx="3928">
                  <c:v>785.6</c:v>
                </c:pt>
                <c:pt idx="3929">
                  <c:v>785.80000000000007</c:v>
                </c:pt>
                <c:pt idx="3930">
                  <c:v>786</c:v>
                </c:pt>
                <c:pt idx="3931">
                  <c:v>786.2</c:v>
                </c:pt>
                <c:pt idx="3932">
                  <c:v>786.4</c:v>
                </c:pt>
                <c:pt idx="3933">
                  <c:v>786.6</c:v>
                </c:pt>
                <c:pt idx="3934">
                  <c:v>786.80000000000007</c:v>
                </c:pt>
                <c:pt idx="3935">
                  <c:v>787</c:v>
                </c:pt>
                <c:pt idx="3936">
                  <c:v>787.2</c:v>
                </c:pt>
                <c:pt idx="3937">
                  <c:v>787.40000000000009</c:v>
                </c:pt>
                <c:pt idx="3938">
                  <c:v>787.6</c:v>
                </c:pt>
                <c:pt idx="3939">
                  <c:v>787.80000000000007</c:v>
                </c:pt>
                <c:pt idx="3940">
                  <c:v>788.00000000000011</c:v>
                </c:pt>
                <c:pt idx="3941">
                  <c:v>788.19999999999993</c:v>
                </c:pt>
                <c:pt idx="3942">
                  <c:v>788.40000000000009</c:v>
                </c:pt>
                <c:pt idx="3943">
                  <c:v>788.6</c:v>
                </c:pt>
                <c:pt idx="3944">
                  <c:v>788.80000000000007</c:v>
                </c:pt>
                <c:pt idx="3945">
                  <c:v>789</c:v>
                </c:pt>
                <c:pt idx="3946">
                  <c:v>789.2</c:v>
                </c:pt>
                <c:pt idx="3947">
                  <c:v>789.4</c:v>
                </c:pt>
                <c:pt idx="3948">
                  <c:v>789.6</c:v>
                </c:pt>
                <c:pt idx="3949">
                  <c:v>789.8</c:v>
                </c:pt>
                <c:pt idx="3950">
                  <c:v>790</c:v>
                </c:pt>
                <c:pt idx="3951">
                  <c:v>790.2</c:v>
                </c:pt>
                <c:pt idx="3952">
                  <c:v>790.4</c:v>
                </c:pt>
                <c:pt idx="3953">
                  <c:v>790.6</c:v>
                </c:pt>
                <c:pt idx="3954">
                  <c:v>790.80000000000007</c:v>
                </c:pt>
                <c:pt idx="3955">
                  <c:v>791</c:v>
                </c:pt>
                <c:pt idx="3956">
                  <c:v>791.2</c:v>
                </c:pt>
                <c:pt idx="3957">
                  <c:v>791.40000000000009</c:v>
                </c:pt>
                <c:pt idx="3958">
                  <c:v>791.6</c:v>
                </c:pt>
                <c:pt idx="3959">
                  <c:v>791.80000000000007</c:v>
                </c:pt>
                <c:pt idx="3960">
                  <c:v>792.00000000000011</c:v>
                </c:pt>
                <c:pt idx="3961">
                  <c:v>792.2</c:v>
                </c:pt>
                <c:pt idx="3962">
                  <c:v>792.40000000000009</c:v>
                </c:pt>
                <c:pt idx="3963">
                  <c:v>792.6</c:v>
                </c:pt>
                <c:pt idx="3964">
                  <c:v>792.8</c:v>
                </c:pt>
                <c:pt idx="3965">
                  <c:v>793.00000000000011</c:v>
                </c:pt>
                <c:pt idx="3966">
                  <c:v>793.19999999999993</c:v>
                </c:pt>
                <c:pt idx="3967">
                  <c:v>793.40000000000009</c:v>
                </c:pt>
                <c:pt idx="3968">
                  <c:v>793.6</c:v>
                </c:pt>
                <c:pt idx="3969">
                  <c:v>793.8</c:v>
                </c:pt>
                <c:pt idx="3970">
                  <c:v>794</c:v>
                </c:pt>
                <c:pt idx="3971">
                  <c:v>794.2</c:v>
                </c:pt>
                <c:pt idx="3972">
                  <c:v>794.4</c:v>
                </c:pt>
                <c:pt idx="3973">
                  <c:v>794.6</c:v>
                </c:pt>
                <c:pt idx="3974">
                  <c:v>794.80000000000007</c:v>
                </c:pt>
                <c:pt idx="3975">
                  <c:v>795</c:v>
                </c:pt>
                <c:pt idx="3976">
                  <c:v>795.2</c:v>
                </c:pt>
                <c:pt idx="3977">
                  <c:v>795.40000000000009</c:v>
                </c:pt>
                <c:pt idx="3978">
                  <c:v>795.6</c:v>
                </c:pt>
                <c:pt idx="3979">
                  <c:v>795.80000000000007</c:v>
                </c:pt>
                <c:pt idx="3980">
                  <c:v>796</c:v>
                </c:pt>
                <c:pt idx="3981">
                  <c:v>796.2</c:v>
                </c:pt>
                <c:pt idx="3982">
                  <c:v>796.40000000000009</c:v>
                </c:pt>
                <c:pt idx="3983">
                  <c:v>796.6</c:v>
                </c:pt>
                <c:pt idx="3984">
                  <c:v>796.80000000000007</c:v>
                </c:pt>
                <c:pt idx="3985">
                  <c:v>797</c:v>
                </c:pt>
                <c:pt idx="3986">
                  <c:v>797.2</c:v>
                </c:pt>
                <c:pt idx="3987">
                  <c:v>797.4</c:v>
                </c:pt>
                <c:pt idx="3988">
                  <c:v>797.60000000000014</c:v>
                </c:pt>
                <c:pt idx="3989">
                  <c:v>797.8</c:v>
                </c:pt>
                <c:pt idx="3990">
                  <c:v>798</c:v>
                </c:pt>
                <c:pt idx="3991">
                  <c:v>798.2</c:v>
                </c:pt>
                <c:pt idx="3992">
                  <c:v>798.4</c:v>
                </c:pt>
                <c:pt idx="3993">
                  <c:v>798.6</c:v>
                </c:pt>
                <c:pt idx="3994">
                  <c:v>798.8</c:v>
                </c:pt>
                <c:pt idx="3995">
                  <c:v>799</c:v>
                </c:pt>
                <c:pt idx="3996">
                  <c:v>799.2</c:v>
                </c:pt>
                <c:pt idx="3997">
                  <c:v>799.4</c:v>
                </c:pt>
                <c:pt idx="3998">
                  <c:v>799.6</c:v>
                </c:pt>
                <c:pt idx="3999">
                  <c:v>799.80000000000007</c:v>
                </c:pt>
                <c:pt idx="4000">
                  <c:v>800</c:v>
                </c:pt>
                <c:pt idx="4001">
                  <c:v>800.2</c:v>
                </c:pt>
                <c:pt idx="4002">
                  <c:v>800.40000000000009</c:v>
                </c:pt>
                <c:pt idx="4003">
                  <c:v>800.6</c:v>
                </c:pt>
                <c:pt idx="4004">
                  <c:v>800.80000000000007</c:v>
                </c:pt>
                <c:pt idx="4005">
                  <c:v>801.00000000000011</c:v>
                </c:pt>
                <c:pt idx="4006">
                  <c:v>801.2</c:v>
                </c:pt>
                <c:pt idx="4007">
                  <c:v>801.40000000000009</c:v>
                </c:pt>
                <c:pt idx="4008">
                  <c:v>801.6</c:v>
                </c:pt>
                <c:pt idx="4009">
                  <c:v>801.80000000000007</c:v>
                </c:pt>
                <c:pt idx="4010">
                  <c:v>802</c:v>
                </c:pt>
                <c:pt idx="4011">
                  <c:v>802.2</c:v>
                </c:pt>
                <c:pt idx="4012">
                  <c:v>802.4</c:v>
                </c:pt>
                <c:pt idx="4013">
                  <c:v>802.6</c:v>
                </c:pt>
                <c:pt idx="4014">
                  <c:v>802.8</c:v>
                </c:pt>
                <c:pt idx="4015">
                  <c:v>803</c:v>
                </c:pt>
                <c:pt idx="4016">
                  <c:v>803.2</c:v>
                </c:pt>
                <c:pt idx="4017">
                  <c:v>803.4</c:v>
                </c:pt>
                <c:pt idx="4018">
                  <c:v>803.6</c:v>
                </c:pt>
                <c:pt idx="4019">
                  <c:v>803.80000000000007</c:v>
                </c:pt>
                <c:pt idx="4020">
                  <c:v>804</c:v>
                </c:pt>
                <c:pt idx="4021">
                  <c:v>804.2</c:v>
                </c:pt>
                <c:pt idx="4022">
                  <c:v>804.40000000000009</c:v>
                </c:pt>
                <c:pt idx="4023">
                  <c:v>804.6</c:v>
                </c:pt>
                <c:pt idx="4024">
                  <c:v>804.80000000000007</c:v>
                </c:pt>
                <c:pt idx="4025">
                  <c:v>805</c:v>
                </c:pt>
                <c:pt idx="4026">
                  <c:v>805.2</c:v>
                </c:pt>
                <c:pt idx="4027">
                  <c:v>805.40000000000009</c:v>
                </c:pt>
                <c:pt idx="4028">
                  <c:v>805.6</c:v>
                </c:pt>
                <c:pt idx="4029">
                  <c:v>805.8</c:v>
                </c:pt>
                <c:pt idx="4030">
                  <c:v>806.00000000000011</c:v>
                </c:pt>
                <c:pt idx="4031">
                  <c:v>806.19999999999993</c:v>
                </c:pt>
                <c:pt idx="4032">
                  <c:v>806.40000000000009</c:v>
                </c:pt>
                <c:pt idx="4033">
                  <c:v>806.6</c:v>
                </c:pt>
                <c:pt idx="4034">
                  <c:v>806.80000000000007</c:v>
                </c:pt>
                <c:pt idx="4035">
                  <c:v>807</c:v>
                </c:pt>
                <c:pt idx="4036">
                  <c:v>807.2</c:v>
                </c:pt>
                <c:pt idx="4037">
                  <c:v>807.4</c:v>
                </c:pt>
                <c:pt idx="4038">
                  <c:v>807.6</c:v>
                </c:pt>
                <c:pt idx="4039">
                  <c:v>807.8</c:v>
                </c:pt>
                <c:pt idx="4040">
                  <c:v>808</c:v>
                </c:pt>
                <c:pt idx="4041">
                  <c:v>808.2</c:v>
                </c:pt>
                <c:pt idx="4042">
                  <c:v>808.4</c:v>
                </c:pt>
                <c:pt idx="4043">
                  <c:v>808.6</c:v>
                </c:pt>
                <c:pt idx="4044">
                  <c:v>808.80000000000007</c:v>
                </c:pt>
                <c:pt idx="4045">
                  <c:v>809</c:v>
                </c:pt>
                <c:pt idx="4046">
                  <c:v>809.2</c:v>
                </c:pt>
                <c:pt idx="4047">
                  <c:v>809.40000000000009</c:v>
                </c:pt>
                <c:pt idx="4048">
                  <c:v>809.6</c:v>
                </c:pt>
                <c:pt idx="4049">
                  <c:v>809.80000000000007</c:v>
                </c:pt>
                <c:pt idx="4050">
                  <c:v>810.00000000000011</c:v>
                </c:pt>
                <c:pt idx="4051">
                  <c:v>810.2</c:v>
                </c:pt>
                <c:pt idx="4052">
                  <c:v>810.4</c:v>
                </c:pt>
                <c:pt idx="4053">
                  <c:v>810.6</c:v>
                </c:pt>
                <c:pt idx="4054">
                  <c:v>810.8</c:v>
                </c:pt>
                <c:pt idx="4055">
                  <c:v>811.00000000000011</c:v>
                </c:pt>
                <c:pt idx="4056">
                  <c:v>811.19999999999993</c:v>
                </c:pt>
                <c:pt idx="4057">
                  <c:v>811.4</c:v>
                </c:pt>
                <c:pt idx="4058">
                  <c:v>811.6</c:v>
                </c:pt>
                <c:pt idx="4059">
                  <c:v>811.8</c:v>
                </c:pt>
                <c:pt idx="4060">
                  <c:v>812</c:v>
                </c:pt>
                <c:pt idx="4061">
                  <c:v>812.2</c:v>
                </c:pt>
                <c:pt idx="4062">
                  <c:v>812.4</c:v>
                </c:pt>
                <c:pt idx="4063">
                  <c:v>812.6</c:v>
                </c:pt>
                <c:pt idx="4064">
                  <c:v>812.80000000000007</c:v>
                </c:pt>
                <c:pt idx="4065">
                  <c:v>813</c:v>
                </c:pt>
                <c:pt idx="4066">
                  <c:v>813.2</c:v>
                </c:pt>
                <c:pt idx="4067">
                  <c:v>813.40000000000009</c:v>
                </c:pt>
                <c:pt idx="4068">
                  <c:v>813.6</c:v>
                </c:pt>
                <c:pt idx="4069">
                  <c:v>813.80000000000007</c:v>
                </c:pt>
                <c:pt idx="4070">
                  <c:v>814</c:v>
                </c:pt>
                <c:pt idx="4071">
                  <c:v>814.2</c:v>
                </c:pt>
                <c:pt idx="4072">
                  <c:v>814.40000000000009</c:v>
                </c:pt>
                <c:pt idx="4073">
                  <c:v>814.6</c:v>
                </c:pt>
                <c:pt idx="4074">
                  <c:v>814.80000000000007</c:v>
                </c:pt>
                <c:pt idx="4075">
                  <c:v>815</c:v>
                </c:pt>
                <c:pt idx="4076">
                  <c:v>815.2</c:v>
                </c:pt>
                <c:pt idx="4077">
                  <c:v>815.4</c:v>
                </c:pt>
                <c:pt idx="4078">
                  <c:v>815.60000000000014</c:v>
                </c:pt>
                <c:pt idx="4079">
                  <c:v>815.8</c:v>
                </c:pt>
                <c:pt idx="4080">
                  <c:v>816</c:v>
                </c:pt>
                <c:pt idx="4081">
                  <c:v>816.2</c:v>
                </c:pt>
                <c:pt idx="4082">
                  <c:v>816.4</c:v>
                </c:pt>
                <c:pt idx="4083">
                  <c:v>816.6</c:v>
                </c:pt>
                <c:pt idx="4084">
                  <c:v>816.80000000000007</c:v>
                </c:pt>
                <c:pt idx="4085">
                  <c:v>817</c:v>
                </c:pt>
                <c:pt idx="4086">
                  <c:v>817.2</c:v>
                </c:pt>
                <c:pt idx="4087">
                  <c:v>817.4</c:v>
                </c:pt>
                <c:pt idx="4088">
                  <c:v>817.6</c:v>
                </c:pt>
                <c:pt idx="4089">
                  <c:v>817.80000000000007</c:v>
                </c:pt>
                <c:pt idx="4090">
                  <c:v>818</c:v>
                </c:pt>
                <c:pt idx="4091">
                  <c:v>818.2</c:v>
                </c:pt>
                <c:pt idx="4092">
                  <c:v>818.40000000000009</c:v>
                </c:pt>
                <c:pt idx="4093">
                  <c:v>818.6</c:v>
                </c:pt>
                <c:pt idx="4094">
                  <c:v>818.80000000000007</c:v>
                </c:pt>
                <c:pt idx="4095">
                  <c:v>819.00000000000011</c:v>
                </c:pt>
                <c:pt idx="4096">
                  <c:v>819.19999999999993</c:v>
                </c:pt>
                <c:pt idx="4097">
                  <c:v>819.40000000000009</c:v>
                </c:pt>
                <c:pt idx="4098">
                  <c:v>819.6</c:v>
                </c:pt>
                <c:pt idx="4099">
                  <c:v>819.80000000000007</c:v>
                </c:pt>
                <c:pt idx="4100">
                  <c:v>820</c:v>
                </c:pt>
                <c:pt idx="4101">
                  <c:v>820.2</c:v>
                </c:pt>
                <c:pt idx="4102">
                  <c:v>820.4</c:v>
                </c:pt>
                <c:pt idx="4103">
                  <c:v>820.6</c:v>
                </c:pt>
                <c:pt idx="4104">
                  <c:v>820.8</c:v>
                </c:pt>
                <c:pt idx="4105">
                  <c:v>821</c:v>
                </c:pt>
                <c:pt idx="4106">
                  <c:v>821.2</c:v>
                </c:pt>
                <c:pt idx="4107">
                  <c:v>821.4</c:v>
                </c:pt>
                <c:pt idx="4108">
                  <c:v>821.6</c:v>
                </c:pt>
                <c:pt idx="4109">
                  <c:v>821.80000000000007</c:v>
                </c:pt>
                <c:pt idx="4110">
                  <c:v>822</c:v>
                </c:pt>
                <c:pt idx="4111">
                  <c:v>822.2</c:v>
                </c:pt>
                <c:pt idx="4112">
                  <c:v>822.40000000000009</c:v>
                </c:pt>
                <c:pt idx="4113">
                  <c:v>822.6</c:v>
                </c:pt>
                <c:pt idx="4114">
                  <c:v>822.80000000000007</c:v>
                </c:pt>
                <c:pt idx="4115">
                  <c:v>823</c:v>
                </c:pt>
                <c:pt idx="4116">
                  <c:v>823.2</c:v>
                </c:pt>
                <c:pt idx="4117">
                  <c:v>823.40000000000009</c:v>
                </c:pt>
                <c:pt idx="4118">
                  <c:v>823.6</c:v>
                </c:pt>
                <c:pt idx="4119">
                  <c:v>823.8</c:v>
                </c:pt>
                <c:pt idx="4120">
                  <c:v>824.00000000000011</c:v>
                </c:pt>
                <c:pt idx="4121">
                  <c:v>824.19999999999993</c:v>
                </c:pt>
                <c:pt idx="4122">
                  <c:v>824.40000000000009</c:v>
                </c:pt>
                <c:pt idx="4123">
                  <c:v>824.6</c:v>
                </c:pt>
                <c:pt idx="4124">
                  <c:v>824.8</c:v>
                </c:pt>
                <c:pt idx="4125">
                  <c:v>825</c:v>
                </c:pt>
                <c:pt idx="4126">
                  <c:v>825.2</c:v>
                </c:pt>
                <c:pt idx="4127">
                  <c:v>825.4</c:v>
                </c:pt>
                <c:pt idx="4128">
                  <c:v>825.6</c:v>
                </c:pt>
                <c:pt idx="4129">
                  <c:v>825.80000000000007</c:v>
                </c:pt>
                <c:pt idx="4130">
                  <c:v>826</c:v>
                </c:pt>
                <c:pt idx="4131">
                  <c:v>826.2</c:v>
                </c:pt>
                <c:pt idx="4132">
                  <c:v>826.4</c:v>
                </c:pt>
                <c:pt idx="4133">
                  <c:v>826.6</c:v>
                </c:pt>
                <c:pt idx="4134">
                  <c:v>826.80000000000007</c:v>
                </c:pt>
                <c:pt idx="4135">
                  <c:v>827</c:v>
                </c:pt>
                <c:pt idx="4136">
                  <c:v>827.2</c:v>
                </c:pt>
                <c:pt idx="4137">
                  <c:v>827.40000000000009</c:v>
                </c:pt>
                <c:pt idx="4138">
                  <c:v>827.6</c:v>
                </c:pt>
                <c:pt idx="4139">
                  <c:v>827.80000000000007</c:v>
                </c:pt>
                <c:pt idx="4140">
                  <c:v>828.00000000000011</c:v>
                </c:pt>
                <c:pt idx="4141">
                  <c:v>828.2</c:v>
                </c:pt>
                <c:pt idx="4142">
                  <c:v>828.4</c:v>
                </c:pt>
                <c:pt idx="4143">
                  <c:v>828.60000000000014</c:v>
                </c:pt>
                <c:pt idx="4144">
                  <c:v>828.8</c:v>
                </c:pt>
                <c:pt idx="4145">
                  <c:v>829.00000000000011</c:v>
                </c:pt>
                <c:pt idx="4146">
                  <c:v>829.2</c:v>
                </c:pt>
                <c:pt idx="4147">
                  <c:v>829.4</c:v>
                </c:pt>
                <c:pt idx="4148">
                  <c:v>829.6</c:v>
                </c:pt>
                <c:pt idx="4149">
                  <c:v>829.8</c:v>
                </c:pt>
                <c:pt idx="4150">
                  <c:v>830</c:v>
                </c:pt>
                <c:pt idx="4151">
                  <c:v>830.2</c:v>
                </c:pt>
                <c:pt idx="4152">
                  <c:v>830.4</c:v>
                </c:pt>
                <c:pt idx="4153">
                  <c:v>830.6</c:v>
                </c:pt>
                <c:pt idx="4154">
                  <c:v>830.80000000000007</c:v>
                </c:pt>
                <c:pt idx="4155">
                  <c:v>831</c:v>
                </c:pt>
                <c:pt idx="4156">
                  <c:v>831.2</c:v>
                </c:pt>
                <c:pt idx="4157">
                  <c:v>831.40000000000009</c:v>
                </c:pt>
                <c:pt idx="4158">
                  <c:v>831.6</c:v>
                </c:pt>
                <c:pt idx="4159">
                  <c:v>831.80000000000007</c:v>
                </c:pt>
                <c:pt idx="4160">
                  <c:v>832.00000000000011</c:v>
                </c:pt>
                <c:pt idx="4161">
                  <c:v>832.2</c:v>
                </c:pt>
                <c:pt idx="4162">
                  <c:v>832.40000000000009</c:v>
                </c:pt>
                <c:pt idx="4163">
                  <c:v>832.59999999999991</c:v>
                </c:pt>
                <c:pt idx="4164">
                  <c:v>832.80000000000007</c:v>
                </c:pt>
                <c:pt idx="4165">
                  <c:v>833</c:v>
                </c:pt>
                <c:pt idx="4166">
                  <c:v>833.2</c:v>
                </c:pt>
                <c:pt idx="4167">
                  <c:v>833.4</c:v>
                </c:pt>
                <c:pt idx="4168">
                  <c:v>833.60000000000014</c:v>
                </c:pt>
                <c:pt idx="4169">
                  <c:v>833.8</c:v>
                </c:pt>
                <c:pt idx="4170">
                  <c:v>834</c:v>
                </c:pt>
                <c:pt idx="4171">
                  <c:v>834.2</c:v>
                </c:pt>
                <c:pt idx="4172">
                  <c:v>834.4</c:v>
                </c:pt>
                <c:pt idx="4173">
                  <c:v>834.6</c:v>
                </c:pt>
                <c:pt idx="4174">
                  <c:v>834.80000000000007</c:v>
                </c:pt>
                <c:pt idx="4175">
                  <c:v>835</c:v>
                </c:pt>
                <c:pt idx="4176">
                  <c:v>835.2</c:v>
                </c:pt>
                <c:pt idx="4177">
                  <c:v>835.4</c:v>
                </c:pt>
                <c:pt idx="4178">
                  <c:v>835.6</c:v>
                </c:pt>
                <c:pt idx="4179">
                  <c:v>835.80000000000007</c:v>
                </c:pt>
                <c:pt idx="4180">
                  <c:v>836</c:v>
                </c:pt>
                <c:pt idx="4181">
                  <c:v>836.2</c:v>
                </c:pt>
                <c:pt idx="4182">
                  <c:v>836.40000000000009</c:v>
                </c:pt>
                <c:pt idx="4183">
                  <c:v>836.6</c:v>
                </c:pt>
                <c:pt idx="4184">
                  <c:v>836.80000000000007</c:v>
                </c:pt>
                <c:pt idx="4185">
                  <c:v>837.00000000000011</c:v>
                </c:pt>
                <c:pt idx="4186">
                  <c:v>837.19999999999993</c:v>
                </c:pt>
                <c:pt idx="4187">
                  <c:v>837.40000000000009</c:v>
                </c:pt>
                <c:pt idx="4188">
                  <c:v>837.6</c:v>
                </c:pt>
                <c:pt idx="4189">
                  <c:v>837.80000000000007</c:v>
                </c:pt>
                <c:pt idx="4190">
                  <c:v>838</c:v>
                </c:pt>
                <c:pt idx="4191">
                  <c:v>838.2</c:v>
                </c:pt>
                <c:pt idx="4192">
                  <c:v>838.4</c:v>
                </c:pt>
                <c:pt idx="4193">
                  <c:v>838.6</c:v>
                </c:pt>
                <c:pt idx="4194">
                  <c:v>838.8</c:v>
                </c:pt>
                <c:pt idx="4195">
                  <c:v>839</c:v>
                </c:pt>
                <c:pt idx="4196">
                  <c:v>839.2</c:v>
                </c:pt>
                <c:pt idx="4197">
                  <c:v>839.4</c:v>
                </c:pt>
                <c:pt idx="4198">
                  <c:v>839.6</c:v>
                </c:pt>
                <c:pt idx="4199">
                  <c:v>839.80000000000007</c:v>
                </c:pt>
                <c:pt idx="4200">
                  <c:v>840</c:v>
                </c:pt>
                <c:pt idx="4201">
                  <c:v>840.2</c:v>
                </c:pt>
                <c:pt idx="4202">
                  <c:v>840.40000000000009</c:v>
                </c:pt>
                <c:pt idx="4203">
                  <c:v>840.6</c:v>
                </c:pt>
                <c:pt idx="4204">
                  <c:v>840.80000000000007</c:v>
                </c:pt>
                <c:pt idx="4205">
                  <c:v>841.00000000000011</c:v>
                </c:pt>
                <c:pt idx="4206">
                  <c:v>841.2</c:v>
                </c:pt>
                <c:pt idx="4207">
                  <c:v>841.4</c:v>
                </c:pt>
                <c:pt idx="4208">
                  <c:v>841.6</c:v>
                </c:pt>
                <c:pt idx="4209">
                  <c:v>841.8</c:v>
                </c:pt>
                <c:pt idx="4210">
                  <c:v>842.00000000000011</c:v>
                </c:pt>
                <c:pt idx="4211">
                  <c:v>842.19999999999993</c:v>
                </c:pt>
                <c:pt idx="4212">
                  <c:v>842.40000000000009</c:v>
                </c:pt>
                <c:pt idx="4213">
                  <c:v>842.6</c:v>
                </c:pt>
                <c:pt idx="4214">
                  <c:v>842.8</c:v>
                </c:pt>
                <c:pt idx="4215">
                  <c:v>843</c:v>
                </c:pt>
                <c:pt idx="4216">
                  <c:v>843.2</c:v>
                </c:pt>
                <c:pt idx="4217">
                  <c:v>843.4</c:v>
                </c:pt>
                <c:pt idx="4218">
                  <c:v>843.6</c:v>
                </c:pt>
                <c:pt idx="4219">
                  <c:v>843.80000000000007</c:v>
                </c:pt>
                <c:pt idx="4220">
                  <c:v>844</c:v>
                </c:pt>
                <c:pt idx="4221">
                  <c:v>844.2</c:v>
                </c:pt>
                <c:pt idx="4222">
                  <c:v>844.4</c:v>
                </c:pt>
                <c:pt idx="4223">
                  <c:v>844.6</c:v>
                </c:pt>
                <c:pt idx="4224">
                  <c:v>844.80000000000007</c:v>
                </c:pt>
                <c:pt idx="4225">
                  <c:v>845</c:v>
                </c:pt>
                <c:pt idx="4226">
                  <c:v>845.2</c:v>
                </c:pt>
                <c:pt idx="4227">
                  <c:v>845.40000000000009</c:v>
                </c:pt>
                <c:pt idx="4228">
                  <c:v>845.6</c:v>
                </c:pt>
                <c:pt idx="4229">
                  <c:v>845.80000000000007</c:v>
                </c:pt>
                <c:pt idx="4230">
                  <c:v>846</c:v>
                </c:pt>
                <c:pt idx="4231">
                  <c:v>846.2</c:v>
                </c:pt>
                <c:pt idx="4232">
                  <c:v>846.4</c:v>
                </c:pt>
                <c:pt idx="4233">
                  <c:v>846.60000000000014</c:v>
                </c:pt>
                <c:pt idx="4234">
                  <c:v>846.8</c:v>
                </c:pt>
                <c:pt idx="4235">
                  <c:v>847</c:v>
                </c:pt>
                <c:pt idx="4236">
                  <c:v>847.2</c:v>
                </c:pt>
                <c:pt idx="4237">
                  <c:v>847.4</c:v>
                </c:pt>
                <c:pt idx="4238">
                  <c:v>847.6</c:v>
                </c:pt>
                <c:pt idx="4239">
                  <c:v>847.8</c:v>
                </c:pt>
                <c:pt idx="4240">
                  <c:v>848</c:v>
                </c:pt>
                <c:pt idx="4241">
                  <c:v>848.2</c:v>
                </c:pt>
                <c:pt idx="4242">
                  <c:v>848.4</c:v>
                </c:pt>
                <c:pt idx="4243">
                  <c:v>848.6</c:v>
                </c:pt>
                <c:pt idx="4244">
                  <c:v>848.80000000000007</c:v>
                </c:pt>
                <c:pt idx="4245">
                  <c:v>849</c:v>
                </c:pt>
                <c:pt idx="4246">
                  <c:v>849.2</c:v>
                </c:pt>
                <c:pt idx="4247">
                  <c:v>849.40000000000009</c:v>
                </c:pt>
                <c:pt idx="4248">
                  <c:v>849.6</c:v>
                </c:pt>
                <c:pt idx="4249">
                  <c:v>849.80000000000007</c:v>
                </c:pt>
                <c:pt idx="4250">
                  <c:v>850.00000000000011</c:v>
                </c:pt>
                <c:pt idx="4251">
                  <c:v>850.2</c:v>
                </c:pt>
                <c:pt idx="4252">
                  <c:v>850.40000000000009</c:v>
                </c:pt>
                <c:pt idx="4253">
                  <c:v>850.6</c:v>
                </c:pt>
                <c:pt idx="4254">
                  <c:v>850.80000000000007</c:v>
                </c:pt>
                <c:pt idx="4255">
                  <c:v>851</c:v>
                </c:pt>
                <c:pt idx="4256">
                  <c:v>851.2</c:v>
                </c:pt>
                <c:pt idx="4257">
                  <c:v>851.4</c:v>
                </c:pt>
                <c:pt idx="4258">
                  <c:v>851.6</c:v>
                </c:pt>
                <c:pt idx="4259">
                  <c:v>851.8</c:v>
                </c:pt>
                <c:pt idx="4260">
                  <c:v>852</c:v>
                </c:pt>
                <c:pt idx="4261">
                  <c:v>852.2</c:v>
                </c:pt>
                <c:pt idx="4262">
                  <c:v>852.4</c:v>
                </c:pt>
                <c:pt idx="4263">
                  <c:v>852.6</c:v>
                </c:pt>
                <c:pt idx="4264">
                  <c:v>852.80000000000007</c:v>
                </c:pt>
                <c:pt idx="4265">
                  <c:v>853</c:v>
                </c:pt>
                <c:pt idx="4266">
                  <c:v>853.2</c:v>
                </c:pt>
                <c:pt idx="4267">
                  <c:v>853.40000000000009</c:v>
                </c:pt>
                <c:pt idx="4268">
                  <c:v>853.6</c:v>
                </c:pt>
                <c:pt idx="4269">
                  <c:v>853.80000000000007</c:v>
                </c:pt>
                <c:pt idx="4270">
                  <c:v>854</c:v>
                </c:pt>
                <c:pt idx="4271">
                  <c:v>854.2</c:v>
                </c:pt>
                <c:pt idx="4272">
                  <c:v>854.40000000000009</c:v>
                </c:pt>
                <c:pt idx="4273">
                  <c:v>854.6</c:v>
                </c:pt>
                <c:pt idx="4274">
                  <c:v>854.8</c:v>
                </c:pt>
                <c:pt idx="4275">
                  <c:v>855.00000000000011</c:v>
                </c:pt>
                <c:pt idx="4276">
                  <c:v>855.19999999999993</c:v>
                </c:pt>
                <c:pt idx="4277">
                  <c:v>855.40000000000009</c:v>
                </c:pt>
                <c:pt idx="4278">
                  <c:v>855.6</c:v>
                </c:pt>
                <c:pt idx="4279">
                  <c:v>855.80000000000007</c:v>
                </c:pt>
                <c:pt idx="4280">
                  <c:v>856</c:v>
                </c:pt>
                <c:pt idx="4281">
                  <c:v>856.2</c:v>
                </c:pt>
                <c:pt idx="4282">
                  <c:v>856.4</c:v>
                </c:pt>
                <c:pt idx="4283">
                  <c:v>856.6</c:v>
                </c:pt>
                <c:pt idx="4284">
                  <c:v>856.8</c:v>
                </c:pt>
                <c:pt idx="4285">
                  <c:v>857</c:v>
                </c:pt>
                <c:pt idx="4286">
                  <c:v>857.2</c:v>
                </c:pt>
                <c:pt idx="4287">
                  <c:v>857.4</c:v>
                </c:pt>
                <c:pt idx="4288">
                  <c:v>857.6</c:v>
                </c:pt>
                <c:pt idx="4289">
                  <c:v>857.80000000000007</c:v>
                </c:pt>
                <c:pt idx="4290">
                  <c:v>858</c:v>
                </c:pt>
                <c:pt idx="4291">
                  <c:v>858.2</c:v>
                </c:pt>
                <c:pt idx="4292">
                  <c:v>858.40000000000009</c:v>
                </c:pt>
                <c:pt idx="4293">
                  <c:v>858.6</c:v>
                </c:pt>
                <c:pt idx="4294">
                  <c:v>858.80000000000007</c:v>
                </c:pt>
                <c:pt idx="4295">
                  <c:v>859.00000000000011</c:v>
                </c:pt>
                <c:pt idx="4296">
                  <c:v>859.2</c:v>
                </c:pt>
                <c:pt idx="4297">
                  <c:v>859.4</c:v>
                </c:pt>
                <c:pt idx="4298">
                  <c:v>859.6</c:v>
                </c:pt>
                <c:pt idx="4299">
                  <c:v>859.8</c:v>
                </c:pt>
                <c:pt idx="4300">
                  <c:v>860.00000000000011</c:v>
                </c:pt>
                <c:pt idx="4301">
                  <c:v>860.19999999999993</c:v>
                </c:pt>
                <c:pt idx="4302">
                  <c:v>860.4</c:v>
                </c:pt>
                <c:pt idx="4303">
                  <c:v>860.6</c:v>
                </c:pt>
                <c:pt idx="4304">
                  <c:v>860.8</c:v>
                </c:pt>
                <c:pt idx="4305">
                  <c:v>861</c:v>
                </c:pt>
                <c:pt idx="4306">
                  <c:v>861.2</c:v>
                </c:pt>
                <c:pt idx="4307">
                  <c:v>861.4</c:v>
                </c:pt>
                <c:pt idx="4308">
                  <c:v>861.6</c:v>
                </c:pt>
                <c:pt idx="4309">
                  <c:v>861.80000000000007</c:v>
                </c:pt>
                <c:pt idx="4310">
                  <c:v>862</c:v>
                </c:pt>
                <c:pt idx="4311">
                  <c:v>862.2</c:v>
                </c:pt>
                <c:pt idx="4312">
                  <c:v>862.40000000000009</c:v>
                </c:pt>
                <c:pt idx="4313">
                  <c:v>862.6</c:v>
                </c:pt>
                <c:pt idx="4314">
                  <c:v>862.80000000000007</c:v>
                </c:pt>
                <c:pt idx="4315">
                  <c:v>863</c:v>
                </c:pt>
                <c:pt idx="4316">
                  <c:v>863.2</c:v>
                </c:pt>
                <c:pt idx="4317">
                  <c:v>863.40000000000009</c:v>
                </c:pt>
                <c:pt idx="4318">
                  <c:v>863.6</c:v>
                </c:pt>
                <c:pt idx="4319">
                  <c:v>863.80000000000007</c:v>
                </c:pt>
                <c:pt idx="4320">
                  <c:v>864</c:v>
                </c:pt>
                <c:pt idx="4321">
                  <c:v>864.2</c:v>
                </c:pt>
                <c:pt idx="4322">
                  <c:v>864.4</c:v>
                </c:pt>
                <c:pt idx="4323">
                  <c:v>864.60000000000014</c:v>
                </c:pt>
                <c:pt idx="4324">
                  <c:v>864.8</c:v>
                </c:pt>
                <c:pt idx="4325">
                  <c:v>865</c:v>
                </c:pt>
                <c:pt idx="4326">
                  <c:v>865.2</c:v>
                </c:pt>
                <c:pt idx="4327">
                  <c:v>865.4</c:v>
                </c:pt>
                <c:pt idx="4328">
                  <c:v>865.6</c:v>
                </c:pt>
                <c:pt idx="4329">
                  <c:v>865.80000000000007</c:v>
                </c:pt>
                <c:pt idx="4330">
                  <c:v>866</c:v>
                </c:pt>
                <c:pt idx="4331">
                  <c:v>866.2</c:v>
                </c:pt>
                <c:pt idx="4332">
                  <c:v>866.4</c:v>
                </c:pt>
                <c:pt idx="4333">
                  <c:v>866.6</c:v>
                </c:pt>
                <c:pt idx="4334">
                  <c:v>866.80000000000007</c:v>
                </c:pt>
                <c:pt idx="4335">
                  <c:v>867</c:v>
                </c:pt>
                <c:pt idx="4336">
                  <c:v>867.2</c:v>
                </c:pt>
                <c:pt idx="4337">
                  <c:v>867.40000000000009</c:v>
                </c:pt>
                <c:pt idx="4338">
                  <c:v>867.6</c:v>
                </c:pt>
                <c:pt idx="4339">
                  <c:v>867.80000000000007</c:v>
                </c:pt>
                <c:pt idx="4340">
                  <c:v>868.00000000000011</c:v>
                </c:pt>
                <c:pt idx="4341">
                  <c:v>868.19999999999993</c:v>
                </c:pt>
                <c:pt idx="4342">
                  <c:v>868.40000000000009</c:v>
                </c:pt>
                <c:pt idx="4343">
                  <c:v>868.6</c:v>
                </c:pt>
                <c:pt idx="4344">
                  <c:v>868.80000000000007</c:v>
                </c:pt>
                <c:pt idx="4345">
                  <c:v>869</c:v>
                </c:pt>
                <c:pt idx="4346">
                  <c:v>869.2</c:v>
                </c:pt>
                <c:pt idx="4347">
                  <c:v>869.4</c:v>
                </c:pt>
                <c:pt idx="4348">
                  <c:v>869.6</c:v>
                </c:pt>
                <c:pt idx="4349">
                  <c:v>869.8</c:v>
                </c:pt>
                <c:pt idx="4350">
                  <c:v>870</c:v>
                </c:pt>
                <c:pt idx="4351">
                  <c:v>870.2</c:v>
                </c:pt>
                <c:pt idx="4352">
                  <c:v>870.4</c:v>
                </c:pt>
                <c:pt idx="4353">
                  <c:v>870.6</c:v>
                </c:pt>
                <c:pt idx="4354">
                  <c:v>870.80000000000007</c:v>
                </c:pt>
                <c:pt idx="4355">
                  <c:v>871</c:v>
                </c:pt>
                <c:pt idx="4356">
                  <c:v>871.2</c:v>
                </c:pt>
                <c:pt idx="4357">
                  <c:v>871.40000000000009</c:v>
                </c:pt>
                <c:pt idx="4358">
                  <c:v>871.6</c:v>
                </c:pt>
                <c:pt idx="4359">
                  <c:v>871.80000000000007</c:v>
                </c:pt>
                <c:pt idx="4360">
                  <c:v>872</c:v>
                </c:pt>
                <c:pt idx="4361">
                  <c:v>872.2</c:v>
                </c:pt>
                <c:pt idx="4362">
                  <c:v>872.40000000000009</c:v>
                </c:pt>
                <c:pt idx="4363">
                  <c:v>872.6</c:v>
                </c:pt>
                <c:pt idx="4364">
                  <c:v>872.8</c:v>
                </c:pt>
                <c:pt idx="4365">
                  <c:v>873.00000000000011</c:v>
                </c:pt>
                <c:pt idx="4366">
                  <c:v>873.19999999999993</c:v>
                </c:pt>
                <c:pt idx="4367">
                  <c:v>873.40000000000009</c:v>
                </c:pt>
                <c:pt idx="4368">
                  <c:v>873.6</c:v>
                </c:pt>
                <c:pt idx="4369">
                  <c:v>873.8</c:v>
                </c:pt>
                <c:pt idx="4370">
                  <c:v>874</c:v>
                </c:pt>
                <c:pt idx="4371">
                  <c:v>874.2</c:v>
                </c:pt>
                <c:pt idx="4372">
                  <c:v>874.4</c:v>
                </c:pt>
                <c:pt idx="4373">
                  <c:v>874.6</c:v>
                </c:pt>
                <c:pt idx="4374">
                  <c:v>874.80000000000007</c:v>
                </c:pt>
                <c:pt idx="4375">
                  <c:v>875</c:v>
                </c:pt>
                <c:pt idx="4376">
                  <c:v>875.2</c:v>
                </c:pt>
                <c:pt idx="4377">
                  <c:v>875.4</c:v>
                </c:pt>
                <c:pt idx="4378">
                  <c:v>875.6</c:v>
                </c:pt>
                <c:pt idx="4379">
                  <c:v>875.80000000000007</c:v>
                </c:pt>
                <c:pt idx="4380">
                  <c:v>876</c:v>
                </c:pt>
                <c:pt idx="4381">
                  <c:v>876.2</c:v>
                </c:pt>
                <c:pt idx="4382">
                  <c:v>876.40000000000009</c:v>
                </c:pt>
                <c:pt idx="4383">
                  <c:v>876.6</c:v>
                </c:pt>
                <c:pt idx="4384">
                  <c:v>876.80000000000007</c:v>
                </c:pt>
                <c:pt idx="4385">
                  <c:v>877.00000000000011</c:v>
                </c:pt>
                <c:pt idx="4386">
                  <c:v>877.2</c:v>
                </c:pt>
                <c:pt idx="4387">
                  <c:v>877.4</c:v>
                </c:pt>
                <c:pt idx="4388">
                  <c:v>877.60000000000014</c:v>
                </c:pt>
                <c:pt idx="4389">
                  <c:v>877.8</c:v>
                </c:pt>
                <c:pt idx="4390">
                  <c:v>878</c:v>
                </c:pt>
                <c:pt idx="4391">
                  <c:v>878.19999999999993</c:v>
                </c:pt>
                <c:pt idx="4392">
                  <c:v>878.4</c:v>
                </c:pt>
                <c:pt idx="4393">
                  <c:v>878.6</c:v>
                </c:pt>
                <c:pt idx="4394">
                  <c:v>878.8</c:v>
                </c:pt>
                <c:pt idx="4395">
                  <c:v>879</c:v>
                </c:pt>
                <c:pt idx="4396">
                  <c:v>879.2</c:v>
                </c:pt>
                <c:pt idx="4397">
                  <c:v>879.4</c:v>
                </c:pt>
                <c:pt idx="4398">
                  <c:v>879.6</c:v>
                </c:pt>
                <c:pt idx="4399">
                  <c:v>879.80000000000007</c:v>
                </c:pt>
                <c:pt idx="4400">
                  <c:v>880</c:v>
                </c:pt>
                <c:pt idx="4401">
                  <c:v>880.2</c:v>
                </c:pt>
                <c:pt idx="4402">
                  <c:v>880.40000000000009</c:v>
                </c:pt>
                <c:pt idx="4403">
                  <c:v>880.6</c:v>
                </c:pt>
                <c:pt idx="4404">
                  <c:v>880.80000000000007</c:v>
                </c:pt>
                <c:pt idx="4405">
                  <c:v>881</c:v>
                </c:pt>
                <c:pt idx="4406">
                  <c:v>881.2</c:v>
                </c:pt>
                <c:pt idx="4407">
                  <c:v>881.40000000000009</c:v>
                </c:pt>
                <c:pt idx="4408">
                  <c:v>881.6</c:v>
                </c:pt>
                <c:pt idx="4409">
                  <c:v>881.80000000000007</c:v>
                </c:pt>
                <c:pt idx="4410">
                  <c:v>882</c:v>
                </c:pt>
                <c:pt idx="4411">
                  <c:v>882.2</c:v>
                </c:pt>
                <c:pt idx="4412">
                  <c:v>882.4</c:v>
                </c:pt>
                <c:pt idx="4413">
                  <c:v>882.6</c:v>
                </c:pt>
                <c:pt idx="4414">
                  <c:v>882.8</c:v>
                </c:pt>
                <c:pt idx="4415">
                  <c:v>883</c:v>
                </c:pt>
                <c:pt idx="4416">
                  <c:v>883.2</c:v>
                </c:pt>
                <c:pt idx="4417">
                  <c:v>883.4</c:v>
                </c:pt>
                <c:pt idx="4418">
                  <c:v>883.6</c:v>
                </c:pt>
                <c:pt idx="4419">
                  <c:v>883.80000000000007</c:v>
                </c:pt>
                <c:pt idx="4420">
                  <c:v>884</c:v>
                </c:pt>
                <c:pt idx="4421">
                  <c:v>884.2</c:v>
                </c:pt>
                <c:pt idx="4422">
                  <c:v>884.4</c:v>
                </c:pt>
                <c:pt idx="4423">
                  <c:v>884.6</c:v>
                </c:pt>
                <c:pt idx="4424">
                  <c:v>884.80000000000007</c:v>
                </c:pt>
                <c:pt idx="4425">
                  <c:v>885</c:v>
                </c:pt>
                <c:pt idx="4426">
                  <c:v>885.2</c:v>
                </c:pt>
                <c:pt idx="4427">
                  <c:v>885.40000000000009</c:v>
                </c:pt>
                <c:pt idx="4428">
                  <c:v>885.6</c:v>
                </c:pt>
                <c:pt idx="4429">
                  <c:v>885.80000000000007</c:v>
                </c:pt>
                <c:pt idx="4430">
                  <c:v>886.00000000000011</c:v>
                </c:pt>
                <c:pt idx="4431">
                  <c:v>886.19999999999993</c:v>
                </c:pt>
                <c:pt idx="4432">
                  <c:v>886.40000000000009</c:v>
                </c:pt>
                <c:pt idx="4433">
                  <c:v>886.6</c:v>
                </c:pt>
                <c:pt idx="4434">
                  <c:v>886.8</c:v>
                </c:pt>
                <c:pt idx="4435">
                  <c:v>887</c:v>
                </c:pt>
                <c:pt idx="4436">
                  <c:v>887.2</c:v>
                </c:pt>
                <c:pt idx="4437">
                  <c:v>887.4</c:v>
                </c:pt>
                <c:pt idx="4438">
                  <c:v>887.6</c:v>
                </c:pt>
                <c:pt idx="4439">
                  <c:v>887.8</c:v>
                </c:pt>
                <c:pt idx="4440">
                  <c:v>888</c:v>
                </c:pt>
                <c:pt idx="4441">
                  <c:v>888.2</c:v>
                </c:pt>
                <c:pt idx="4442">
                  <c:v>888.4</c:v>
                </c:pt>
                <c:pt idx="4443">
                  <c:v>888.6</c:v>
                </c:pt>
                <c:pt idx="4444">
                  <c:v>888.80000000000007</c:v>
                </c:pt>
                <c:pt idx="4445">
                  <c:v>889</c:v>
                </c:pt>
                <c:pt idx="4446">
                  <c:v>889.2</c:v>
                </c:pt>
                <c:pt idx="4447">
                  <c:v>889.40000000000009</c:v>
                </c:pt>
                <c:pt idx="4448">
                  <c:v>889.6</c:v>
                </c:pt>
                <c:pt idx="4449">
                  <c:v>889.80000000000007</c:v>
                </c:pt>
                <c:pt idx="4450">
                  <c:v>890.00000000000011</c:v>
                </c:pt>
                <c:pt idx="4451">
                  <c:v>890.2</c:v>
                </c:pt>
                <c:pt idx="4452">
                  <c:v>890.40000000000009</c:v>
                </c:pt>
                <c:pt idx="4453">
                  <c:v>890.6</c:v>
                </c:pt>
                <c:pt idx="4454">
                  <c:v>890.8</c:v>
                </c:pt>
                <c:pt idx="4455">
                  <c:v>891.00000000000011</c:v>
                </c:pt>
                <c:pt idx="4456">
                  <c:v>891.19999999999993</c:v>
                </c:pt>
                <c:pt idx="4457">
                  <c:v>891.4</c:v>
                </c:pt>
                <c:pt idx="4458">
                  <c:v>891.6</c:v>
                </c:pt>
                <c:pt idx="4459">
                  <c:v>891.8</c:v>
                </c:pt>
                <c:pt idx="4460">
                  <c:v>892</c:v>
                </c:pt>
                <c:pt idx="4461">
                  <c:v>892.2</c:v>
                </c:pt>
                <c:pt idx="4462">
                  <c:v>892.4</c:v>
                </c:pt>
                <c:pt idx="4463">
                  <c:v>892.6</c:v>
                </c:pt>
                <c:pt idx="4464">
                  <c:v>892.80000000000007</c:v>
                </c:pt>
                <c:pt idx="4465">
                  <c:v>893</c:v>
                </c:pt>
                <c:pt idx="4466">
                  <c:v>893.2</c:v>
                </c:pt>
                <c:pt idx="4467">
                  <c:v>893.4</c:v>
                </c:pt>
                <c:pt idx="4468">
                  <c:v>893.6</c:v>
                </c:pt>
                <c:pt idx="4469">
                  <c:v>893.80000000000007</c:v>
                </c:pt>
                <c:pt idx="4470">
                  <c:v>894</c:v>
                </c:pt>
                <c:pt idx="4471">
                  <c:v>894.2</c:v>
                </c:pt>
                <c:pt idx="4472">
                  <c:v>894.40000000000009</c:v>
                </c:pt>
                <c:pt idx="4473">
                  <c:v>894.6</c:v>
                </c:pt>
                <c:pt idx="4474">
                  <c:v>894.80000000000007</c:v>
                </c:pt>
                <c:pt idx="4475">
                  <c:v>895.00000000000011</c:v>
                </c:pt>
                <c:pt idx="4476">
                  <c:v>895.2</c:v>
                </c:pt>
                <c:pt idx="4477">
                  <c:v>895.4</c:v>
                </c:pt>
                <c:pt idx="4478">
                  <c:v>895.60000000000014</c:v>
                </c:pt>
                <c:pt idx="4479">
                  <c:v>895.8</c:v>
                </c:pt>
                <c:pt idx="4480">
                  <c:v>896</c:v>
                </c:pt>
                <c:pt idx="4481">
                  <c:v>896.2</c:v>
                </c:pt>
                <c:pt idx="4482">
                  <c:v>896.4</c:v>
                </c:pt>
                <c:pt idx="4483">
                  <c:v>896.6</c:v>
                </c:pt>
                <c:pt idx="4484">
                  <c:v>896.8</c:v>
                </c:pt>
                <c:pt idx="4485">
                  <c:v>897</c:v>
                </c:pt>
                <c:pt idx="4486">
                  <c:v>897.2</c:v>
                </c:pt>
                <c:pt idx="4487">
                  <c:v>897.4</c:v>
                </c:pt>
                <c:pt idx="4488">
                  <c:v>897.6</c:v>
                </c:pt>
                <c:pt idx="4489">
                  <c:v>897.80000000000007</c:v>
                </c:pt>
                <c:pt idx="4490">
                  <c:v>898</c:v>
                </c:pt>
                <c:pt idx="4491">
                  <c:v>898.2</c:v>
                </c:pt>
                <c:pt idx="4492">
                  <c:v>898.40000000000009</c:v>
                </c:pt>
                <c:pt idx="4493">
                  <c:v>898.6</c:v>
                </c:pt>
                <c:pt idx="4494">
                  <c:v>898.80000000000007</c:v>
                </c:pt>
                <c:pt idx="4495">
                  <c:v>899.00000000000011</c:v>
                </c:pt>
                <c:pt idx="4496">
                  <c:v>899.2</c:v>
                </c:pt>
                <c:pt idx="4497">
                  <c:v>899.40000000000009</c:v>
                </c:pt>
                <c:pt idx="4498">
                  <c:v>899.59999999999991</c:v>
                </c:pt>
                <c:pt idx="4499">
                  <c:v>899.80000000000007</c:v>
                </c:pt>
                <c:pt idx="4500">
                  <c:v>900</c:v>
                </c:pt>
                <c:pt idx="4501">
                  <c:v>900.19999999999993</c:v>
                </c:pt>
                <c:pt idx="4502">
                  <c:v>900.4</c:v>
                </c:pt>
                <c:pt idx="4503">
                  <c:v>900.6</c:v>
                </c:pt>
                <c:pt idx="4504">
                  <c:v>900.8</c:v>
                </c:pt>
                <c:pt idx="4505">
                  <c:v>901</c:v>
                </c:pt>
                <c:pt idx="4506">
                  <c:v>901.2</c:v>
                </c:pt>
                <c:pt idx="4507">
                  <c:v>901.4</c:v>
                </c:pt>
                <c:pt idx="4508">
                  <c:v>901.6</c:v>
                </c:pt>
                <c:pt idx="4509">
                  <c:v>901.80000000000007</c:v>
                </c:pt>
                <c:pt idx="4510">
                  <c:v>902</c:v>
                </c:pt>
                <c:pt idx="4511">
                  <c:v>902.2</c:v>
                </c:pt>
                <c:pt idx="4512">
                  <c:v>902.4</c:v>
                </c:pt>
                <c:pt idx="4513">
                  <c:v>902.6</c:v>
                </c:pt>
                <c:pt idx="4514">
                  <c:v>902.80000000000007</c:v>
                </c:pt>
                <c:pt idx="4515">
                  <c:v>903</c:v>
                </c:pt>
                <c:pt idx="4516">
                  <c:v>903.2</c:v>
                </c:pt>
                <c:pt idx="4517">
                  <c:v>903.40000000000009</c:v>
                </c:pt>
                <c:pt idx="4518">
                  <c:v>903.6</c:v>
                </c:pt>
                <c:pt idx="4519">
                  <c:v>903.80000000000007</c:v>
                </c:pt>
                <c:pt idx="4520">
                  <c:v>904.00000000000011</c:v>
                </c:pt>
                <c:pt idx="4521">
                  <c:v>904.19999999999993</c:v>
                </c:pt>
                <c:pt idx="4522">
                  <c:v>904.40000000000009</c:v>
                </c:pt>
                <c:pt idx="4523">
                  <c:v>904.6</c:v>
                </c:pt>
                <c:pt idx="4524">
                  <c:v>904.8</c:v>
                </c:pt>
                <c:pt idx="4525">
                  <c:v>905</c:v>
                </c:pt>
                <c:pt idx="4526">
                  <c:v>905.2</c:v>
                </c:pt>
                <c:pt idx="4527">
                  <c:v>905.4</c:v>
                </c:pt>
                <c:pt idx="4528">
                  <c:v>905.6</c:v>
                </c:pt>
                <c:pt idx="4529">
                  <c:v>905.8</c:v>
                </c:pt>
                <c:pt idx="4530">
                  <c:v>906</c:v>
                </c:pt>
                <c:pt idx="4531">
                  <c:v>906.2</c:v>
                </c:pt>
                <c:pt idx="4532">
                  <c:v>906.4</c:v>
                </c:pt>
                <c:pt idx="4533">
                  <c:v>906.6</c:v>
                </c:pt>
                <c:pt idx="4534">
                  <c:v>906.80000000000007</c:v>
                </c:pt>
                <c:pt idx="4535">
                  <c:v>907</c:v>
                </c:pt>
                <c:pt idx="4536">
                  <c:v>907.2</c:v>
                </c:pt>
                <c:pt idx="4537">
                  <c:v>907.40000000000009</c:v>
                </c:pt>
                <c:pt idx="4538">
                  <c:v>907.6</c:v>
                </c:pt>
                <c:pt idx="4539">
                  <c:v>907.80000000000007</c:v>
                </c:pt>
                <c:pt idx="4540">
                  <c:v>908.00000000000011</c:v>
                </c:pt>
                <c:pt idx="4541">
                  <c:v>908.2</c:v>
                </c:pt>
                <c:pt idx="4542">
                  <c:v>908.40000000000009</c:v>
                </c:pt>
                <c:pt idx="4543">
                  <c:v>908.6</c:v>
                </c:pt>
                <c:pt idx="4544">
                  <c:v>908.8</c:v>
                </c:pt>
                <c:pt idx="4545">
                  <c:v>909.00000000000011</c:v>
                </c:pt>
                <c:pt idx="4546">
                  <c:v>909.19999999999993</c:v>
                </c:pt>
                <c:pt idx="4547">
                  <c:v>909.4</c:v>
                </c:pt>
                <c:pt idx="4548">
                  <c:v>909.6</c:v>
                </c:pt>
                <c:pt idx="4549">
                  <c:v>909.8</c:v>
                </c:pt>
                <c:pt idx="4550">
                  <c:v>910</c:v>
                </c:pt>
                <c:pt idx="4551">
                  <c:v>910.2</c:v>
                </c:pt>
                <c:pt idx="4552">
                  <c:v>910.4</c:v>
                </c:pt>
                <c:pt idx="4553">
                  <c:v>910.6</c:v>
                </c:pt>
                <c:pt idx="4554">
                  <c:v>910.80000000000007</c:v>
                </c:pt>
                <c:pt idx="4555">
                  <c:v>911</c:v>
                </c:pt>
                <c:pt idx="4556">
                  <c:v>911.2</c:v>
                </c:pt>
                <c:pt idx="4557">
                  <c:v>911.40000000000009</c:v>
                </c:pt>
                <c:pt idx="4558">
                  <c:v>911.6</c:v>
                </c:pt>
                <c:pt idx="4559">
                  <c:v>911.80000000000007</c:v>
                </c:pt>
                <c:pt idx="4560">
                  <c:v>912</c:v>
                </c:pt>
                <c:pt idx="4561">
                  <c:v>912.2</c:v>
                </c:pt>
                <c:pt idx="4562">
                  <c:v>912.40000000000009</c:v>
                </c:pt>
                <c:pt idx="4563">
                  <c:v>912.6</c:v>
                </c:pt>
                <c:pt idx="4564">
                  <c:v>912.80000000000007</c:v>
                </c:pt>
                <c:pt idx="4565">
                  <c:v>913</c:v>
                </c:pt>
                <c:pt idx="4566">
                  <c:v>913.2</c:v>
                </c:pt>
                <c:pt idx="4567">
                  <c:v>913.4</c:v>
                </c:pt>
                <c:pt idx="4568">
                  <c:v>913.6</c:v>
                </c:pt>
                <c:pt idx="4569">
                  <c:v>913.8</c:v>
                </c:pt>
                <c:pt idx="4570">
                  <c:v>914</c:v>
                </c:pt>
                <c:pt idx="4571">
                  <c:v>914.2</c:v>
                </c:pt>
                <c:pt idx="4572">
                  <c:v>914.4</c:v>
                </c:pt>
                <c:pt idx="4573">
                  <c:v>914.6</c:v>
                </c:pt>
                <c:pt idx="4574">
                  <c:v>914.8</c:v>
                </c:pt>
                <c:pt idx="4575">
                  <c:v>915</c:v>
                </c:pt>
                <c:pt idx="4576">
                  <c:v>915.2</c:v>
                </c:pt>
                <c:pt idx="4577">
                  <c:v>915.4</c:v>
                </c:pt>
                <c:pt idx="4578">
                  <c:v>915.6</c:v>
                </c:pt>
                <c:pt idx="4579">
                  <c:v>915.80000000000007</c:v>
                </c:pt>
                <c:pt idx="4580">
                  <c:v>916</c:v>
                </c:pt>
                <c:pt idx="4581">
                  <c:v>916.2</c:v>
                </c:pt>
                <c:pt idx="4582">
                  <c:v>916.40000000000009</c:v>
                </c:pt>
                <c:pt idx="4583">
                  <c:v>916.6</c:v>
                </c:pt>
                <c:pt idx="4584">
                  <c:v>916.80000000000007</c:v>
                </c:pt>
                <c:pt idx="4585">
                  <c:v>917.00000000000011</c:v>
                </c:pt>
                <c:pt idx="4586">
                  <c:v>917.2</c:v>
                </c:pt>
                <c:pt idx="4587">
                  <c:v>917.40000000000009</c:v>
                </c:pt>
                <c:pt idx="4588">
                  <c:v>917.6</c:v>
                </c:pt>
                <c:pt idx="4589">
                  <c:v>917.80000000000007</c:v>
                </c:pt>
                <c:pt idx="4590">
                  <c:v>918</c:v>
                </c:pt>
                <c:pt idx="4591">
                  <c:v>918.19999999999993</c:v>
                </c:pt>
                <c:pt idx="4592">
                  <c:v>918.4</c:v>
                </c:pt>
                <c:pt idx="4593">
                  <c:v>918.6</c:v>
                </c:pt>
                <c:pt idx="4594">
                  <c:v>918.8</c:v>
                </c:pt>
                <c:pt idx="4595">
                  <c:v>919</c:v>
                </c:pt>
                <c:pt idx="4596">
                  <c:v>919.2</c:v>
                </c:pt>
                <c:pt idx="4597">
                  <c:v>919.4</c:v>
                </c:pt>
                <c:pt idx="4598">
                  <c:v>919.6</c:v>
                </c:pt>
                <c:pt idx="4599">
                  <c:v>919.80000000000007</c:v>
                </c:pt>
                <c:pt idx="4600">
                  <c:v>920</c:v>
                </c:pt>
                <c:pt idx="4601">
                  <c:v>920.2</c:v>
                </c:pt>
                <c:pt idx="4602">
                  <c:v>920.40000000000009</c:v>
                </c:pt>
                <c:pt idx="4603">
                  <c:v>920.6</c:v>
                </c:pt>
                <c:pt idx="4604">
                  <c:v>920.80000000000007</c:v>
                </c:pt>
                <c:pt idx="4605">
                  <c:v>921</c:v>
                </c:pt>
                <c:pt idx="4606">
                  <c:v>921.2</c:v>
                </c:pt>
                <c:pt idx="4607">
                  <c:v>921.40000000000009</c:v>
                </c:pt>
                <c:pt idx="4608">
                  <c:v>921.6</c:v>
                </c:pt>
                <c:pt idx="4609">
                  <c:v>921.80000000000007</c:v>
                </c:pt>
                <c:pt idx="4610">
                  <c:v>922.00000000000011</c:v>
                </c:pt>
                <c:pt idx="4611">
                  <c:v>922.19999999999993</c:v>
                </c:pt>
                <c:pt idx="4612">
                  <c:v>922.4</c:v>
                </c:pt>
                <c:pt idx="4613">
                  <c:v>922.6</c:v>
                </c:pt>
                <c:pt idx="4614">
                  <c:v>922.8</c:v>
                </c:pt>
                <c:pt idx="4615">
                  <c:v>923</c:v>
                </c:pt>
                <c:pt idx="4616">
                  <c:v>923.2</c:v>
                </c:pt>
                <c:pt idx="4617">
                  <c:v>923.4</c:v>
                </c:pt>
                <c:pt idx="4618">
                  <c:v>923.6</c:v>
                </c:pt>
                <c:pt idx="4619">
                  <c:v>923.80000000000007</c:v>
                </c:pt>
                <c:pt idx="4620">
                  <c:v>924</c:v>
                </c:pt>
                <c:pt idx="4621">
                  <c:v>924.2</c:v>
                </c:pt>
                <c:pt idx="4622">
                  <c:v>924.4</c:v>
                </c:pt>
                <c:pt idx="4623">
                  <c:v>924.6</c:v>
                </c:pt>
                <c:pt idx="4624">
                  <c:v>924.80000000000007</c:v>
                </c:pt>
                <c:pt idx="4625">
                  <c:v>925</c:v>
                </c:pt>
                <c:pt idx="4626">
                  <c:v>925.2</c:v>
                </c:pt>
                <c:pt idx="4627">
                  <c:v>925.40000000000009</c:v>
                </c:pt>
                <c:pt idx="4628">
                  <c:v>925.6</c:v>
                </c:pt>
                <c:pt idx="4629">
                  <c:v>925.80000000000007</c:v>
                </c:pt>
                <c:pt idx="4630">
                  <c:v>926.00000000000011</c:v>
                </c:pt>
                <c:pt idx="4631">
                  <c:v>926.2</c:v>
                </c:pt>
                <c:pt idx="4632">
                  <c:v>926.4</c:v>
                </c:pt>
                <c:pt idx="4633">
                  <c:v>926.60000000000014</c:v>
                </c:pt>
                <c:pt idx="4634">
                  <c:v>926.8</c:v>
                </c:pt>
                <c:pt idx="4635">
                  <c:v>927</c:v>
                </c:pt>
                <c:pt idx="4636">
                  <c:v>927.19999999999993</c:v>
                </c:pt>
                <c:pt idx="4637">
                  <c:v>927.4</c:v>
                </c:pt>
                <c:pt idx="4638">
                  <c:v>927.6</c:v>
                </c:pt>
                <c:pt idx="4639">
                  <c:v>927.8</c:v>
                </c:pt>
                <c:pt idx="4640">
                  <c:v>928</c:v>
                </c:pt>
                <c:pt idx="4641">
                  <c:v>928.2</c:v>
                </c:pt>
                <c:pt idx="4642">
                  <c:v>928.4</c:v>
                </c:pt>
                <c:pt idx="4643">
                  <c:v>928.6</c:v>
                </c:pt>
                <c:pt idx="4644">
                  <c:v>928.80000000000007</c:v>
                </c:pt>
                <c:pt idx="4645">
                  <c:v>929</c:v>
                </c:pt>
                <c:pt idx="4646">
                  <c:v>929.2</c:v>
                </c:pt>
                <c:pt idx="4647">
                  <c:v>929.40000000000009</c:v>
                </c:pt>
                <c:pt idx="4648">
                  <c:v>929.6</c:v>
                </c:pt>
                <c:pt idx="4649">
                  <c:v>929.80000000000007</c:v>
                </c:pt>
                <c:pt idx="4650">
                  <c:v>930</c:v>
                </c:pt>
                <c:pt idx="4651">
                  <c:v>930.2</c:v>
                </c:pt>
                <c:pt idx="4652">
                  <c:v>930.40000000000009</c:v>
                </c:pt>
                <c:pt idx="4653">
                  <c:v>930.6</c:v>
                </c:pt>
                <c:pt idx="4654">
                  <c:v>930.80000000000007</c:v>
                </c:pt>
                <c:pt idx="4655">
                  <c:v>931</c:v>
                </c:pt>
                <c:pt idx="4656">
                  <c:v>931.2</c:v>
                </c:pt>
                <c:pt idx="4657">
                  <c:v>931.4</c:v>
                </c:pt>
                <c:pt idx="4658">
                  <c:v>931.6</c:v>
                </c:pt>
                <c:pt idx="4659">
                  <c:v>931.8</c:v>
                </c:pt>
                <c:pt idx="4660">
                  <c:v>932</c:v>
                </c:pt>
                <c:pt idx="4661">
                  <c:v>932.2</c:v>
                </c:pt>
                <c:pt idx="4662">
                  <c:v>932.4</c:v>
                </c:pt>
                <c:pt idx="4663">
                  <c:v>932.6</c:v>
                </c:pt>
                <c:pt idx="4664">
                  <c:v>932.80000000000007</c:v>
                </c:pt>
                <c:pt idx="4665">
                  <c:v>933</c:v>
                </c:pt>
                <c:pt idx="4666">
                  <c:v>933.2</c:v>
                </c:pt>
                <c:pt idx="4667">
                  <c:v>933.4</c:v>
                </c:pt>
                <c:pt idx="4668">
                  <c:v>933.6</c:v>
                </c:pt>
                <c:pt idx="4669">
                  <c:v>933.80000000000007</c:v>
                </c:pt>
                <c:pt idx="4670">
                  <c:v>934</c:v>
                </c:pt>
                <c:pt idx="4671">
                  <c:v>934.2</c:v>
                </c:pt>
                <c:pt idx="4672">
                  <c:v>934.40000000000009</c:v>
                </c:pt>
                <c:pt idx="4673">
                  <c:v>934.6</c:v>
                </c:pt>
                <c:pt idx="4674">
                  <c:v>934.80000000000007</c:v>
                </c:pt>
                <c:pt idx="4675">
                  <c:v>935.00000000000011</c:v>
                </c:pt>
                <c:pt idx="4676">
                  <c:v>935.19999999999993</c:v>
                </c:pt>
                <c:pt idx="4677">
                  <c:v>935.40000000000009</c:v>
                </c:pt>
                <c:pt idx="4678">
                  <c:v>935.6</c:v>
                </c:pt>
                <c:pt idx="4679">
                  <c:v>935.8</c:v>
                </c:pt>
                <c:pt idx="4680">
                  <c:v>936</c:v>
                </c:pt>
                <c:pt idx="4681">
                  <c:v>936.19999999999993</c:v>
                </c:pt>
                <c:pt idx="4682">
                  <c:v>936.4</c:v>
                </c:pt>
                <c:pt idx="4683">
                  <c:v>936.6</c:v>
                </c:pt>
                <c:pt idx="4684">
                  <c:v>936.8</c:v>
                </c:pt>
                <c:pt idx="4685">
                  <c:v>937</c:v>
                </c:pt>
                <c:pt idx="4686">
                  <c:v>937.2</c:v>
                </c:pt>
                <c:pt idx="4687">
                  <c:v>937.4</c:v>
                </c:pt>
                <c:pt idx="4688">
                  <c:v>937.6</c:v>
                </c:pt>
                <c:pt idx="4689">
                  <c:v>937.80000000000007</c:v>
                </c:pt>
                <c:pt idx="4690">
                  <c:v>938</c:v>
                </c:pt>
                <c:pt idx="4691">
                  <c:v>938.2</c:v>
                </c:pt>
                <c:pt idx="4692">
                  <c:v>938.40000000000009</c:v>
                </c:pt>
                <c:pt idx="4693">
                  <c:v>938.6</c:v>
                </c:pt>
                <c:pt idx="4694">
                  <c:v>938.80000000000007</c:v>
                </c:pt>
                <c:pt idx="4695">
                  <c:v>939</c:v>
                </c:pt>
                <c:pt idx="4696">
                  <c:v>939.2</c:v>
                </c:pt>
                <c:pt idx="4697">
                  <c:v>939.40000000000009</c:v>
                </c:pt>
                <c:pt idx="4698">
                  <c:v>939.6</c:v>
                </c:pt>
                <c:pt idx="4699">
                  <c:v>939.8</c:v>
                </c:pt>
                <c:pt idx="4700">
                  <c:v>940.00000000000011</c:v>
                </c:pt>
                <c:pt idx="4701">
                  <c:v>940.19999999999993</c:v>
                </c:pt>
                <c:pt idx="4702">
                  <c:v>940.4</c:v>
                </c:pt>
                <c:pt idx="4703">
                  <c:v>940.6</c:v>
                </c:pt>
                <c:pt idx="4704">
                  <c:v>940.8</c:v>
                </c:pt>
                <c:pt idx="4705">
                  <c:v>941</c:v>
                </c:pt>
                <c:pt idx="4706">
                  <c:v>941.2</c:v>
                </c:pt>
                <c:pt idx="4707">
                  <c:v>941.4</c:v>
                </c:pt>
                <c:pt idx="4708">
                  <c:v>941.6</c:v>
                </c:pt>
                <c:pt idx="4709">
                  <c:v>941.80000000000007</c:v>
                </c:pt>
                <c:pt idx="4710">
                  <c:v>942</c:v>
                </c:pt>
                <c:pt idx="4711">
                  <c:v>942.2</c:v>
                </c:pt>
                <c:pt idx="4712">
                  <c:v>942.4</c:v>
                </c:pt>
                <c:pt idx="4713">
                  <c:v>942.6</c:v>
                </c:pt>
                <c:pt idx="4714">
                  <c:v>942.80000000000007</c:v>
                </c:pt>
                <c:pt idx="4715">
                  <c:v>943</c:v>
                </c:pt>
                <c:pt idx="4716">
                  <c:v>943.2</c:v>
                </c:pt>
                <c:pt idx="4717">
                  <c:v>943.40000000000009</c:v>
                </c:pt>
                <c:pt idx="4718">
                  <c:v>943.6</c:v>
                </c:pt>
                <c:pt idx="4719">
                  <c:v>943.80000000000007</c:v>
                </c:pt>
                <c:pt idx="4720">
                  <c:v>944.00000000000011</c:v>
                </c:pt>
                <c:pt idx="4721">
                  <c:v>944.2</c:v>
                </c:pt>
                <c:pt idx="4722">
                  <c:v>944.4</c:v>
                </c:pt>
                <c:pt idx="4723">
                  <c:v>944.6</c:v>
                </c:pt>
                <c:pt idx="4724">
                  <c:v>944.8</c:v>
                </c:pt>
                <c:pt idx="4725">
                  <c:v>945</c:v>
                </c:pt>
                <c:pt idx="4726">
                  <c:v>945.2</c:v>
                </c:pt>
                <c:pt idx="4727">
                  <c:v>945.4</c:v>
                </c:pt>
                <c:pt idx="4728">
                  <c:v>945.6</c:v>
                </c:pt>
                <c:pt idx="4729">
                  <c:v>945.8</c:v>
                </c:pt>
                <c:pt idx="4730">
                  <c:v>946</c:v>
                </c:pt>
                <c:pt idx="4731">
                  <c:v>946.2</c:v>
                </c:pt>
                <c:pt idx="4732">
                  <c:v>946.4</c:v>
                </c:pt>
                <c:pt idx="4733">
                  <c:v>946.6</c:v>
                </c:pt>
                <c:pt idx="4734">
                  <c:v>946.80000000000007</c:v>
                </c:pt>
                <c:pt idx="4735">
                  <c:v>947</c:v>
                </c:pt>
                <c:pt idx="4736">
                  <c:v>947.2</c:v>
                </c:pt>
                <c:pt idx="4737">
                  <c:v>947.40000000000009</c:v>
                </c:pt>
                <c:pt idx="4738">
                  <c:v>947.6</c:v>
                </c:pt>
                <c:pt idx="4739">
                  <c:v>947.80000000000007</c:v>
                </c:pt>
                <c:pt idx="4740">
                  <c:v>948.00000000000011</c:v>
                </c:pt>
                <c:pt idx="4741">
                  <c:v>948.2</c:v>
                </c:pt>
                <c:pt idx="4742">
                  <c:v>948.40000000000009</c:v>
                </c:pt>
                <c:pt idx="4743">
                  <c:v>948.6</c:v>
                </c:pt>
                <c:pt idx="4744">
                  <c:v>948.80000000000007</c:v>
                </c:pt>
                <c:pt idx="4745">
                  <c:v>949</c:v>
                </c:pt>
                <c:pt idx="4746">
                  <c:v>949.19999999999993</c:v>
                </c:pt>
                <c:pt idx="4747">
                  <c:v>949.4</c:v>
                </c:pt>
                <c:pt idx="4748">
                  <c:v>949.6</c:v>
                </c:pt>
                <c:pt idx="4749">
                  <c:v>949.8</c:v>
                </c:pt>
                <c:pt idx="4750">
                  <c:v>950</c:v>
                </c:pt>
                <c:pt idx="4751">
                  <c:v>950.2</c:v>
                </c:pt>
                <c:pt idx="4752">
                  <c:v>950.4</c:v>
                </c:pt>
                <c:pt idx="4753">
                  <c:v>950.6</c:v>
                </c:pt>
                <c:pt idx="4754">
                  <c:v>950.80000000000007</c:v>
                </c:pt>
                <c:pt idx="4755">
                  <c:v>951</c:v>
                </c:pt>
                <c:pt idx="4756">
                  <c:v>951.2</c:v>
                </c:pt>
                <c:pt idx="4757">
                  <c:v>951.4</c:v>
                </c:pt>
                <c:pt idx="4758">
                  <c:v>951.6</c:v>
                </c:pt>
                <c:pt idx="4759">
                  <c:v>951.80000000000007</c:v>
                </c:pt>
                <c:pt idx="4760">
                  <c:v>952</c:v>
                </c:pt>
                <c:pt idx="4761">
                  <c:v>952.2</c:v>
                </c:pt>
                <c:pt idx="4762">
                  <c:v>952.40000000000009</c:v>
                </c:pt>
                <c:pt idx="4763">
                  <c:v>952.6</c:v>
                </c:pt>
                <c:pt idx="4764">
                  <c:v>952.80000000000007</c:v>
                </c:pt>
                <c:pt idx="4765">
                  <c:v>953.00000000000011</c:v>
                </c:pt>
                <c:pt idx="4766">
                  <c:v>953.19999999999993</c:v>
                </c:pt>
                <c:pt idx="4767">
                  <c:v>953.4</c:v>
                </c:pt>
                <c:pt idx="4768">
                  <c:v>953.6</c:v>
                </c:pt>
                <c:pt idx="4769">
                  <c:v>953.8</c:v>
                </c:pt>
                <c:pt idx="4770">
                  <c:v>954</c:v>
                </c:pt>
                <c:pt idx="4771">
                  <c:v>954.2</c:v>
                </c:pt>
                <c:pt idx="4772">
                  <c:v>954.4</c:v>
                </c:pt>
                <c:pt idx="4773">
                  <c:v>954.6</c:v>
                </c:pt>
                <c:pt idx="4774">
                  <c:v>954.8</c:v>
                </c:pt>
                <c:pt idx="4775">
                  <c:v>955</c:v>
                </c:pt>
                <c:pt idx="4776">
                  <c:v>955.2</c:v>
                </c:pt>
                <c:pt idx="4777">
                  <c:v>955.4</c:v>
                </c:pt>
                <c:pt idx="4778">
                  <c:v>955.6</c:v>
                </c:pt>
                <c:pt idx="4779">
                  <c:v>955.80000000000007</c:v>
                </c:pt>
                <c:pt idx="4780">
                  <c:v>956</c:v>
                </c:pt>
                <c:pt idx="4781">
                  <c:v>956.2</c:v>
                </c:pt>
                <c:pt idx="4782">
                  <c:v>956.40000000000009</c:v>
                </c:pt>
                <c:pt idx="4783">
                  <c:v>956.6</c:v>
                </c:pt>
                <c:pt idx="4784">
                  <c:v>956.80000000000007</c:v>
                </c:pt>
                <c:pt idx="4785">
                  <c:v>957.00000000000011</c:v>
                </c:pt>
                <c:pt idx="4786">
                  <c:v>957.2</c:v>
                </c:pt>
                <c:pt idx="4787">
                  <c:v>957.40000000000009</c:v>
                </c:pt>
                <c:pt idx="4788">
                  <c:v>957.6</c:v>
                </c:pt>
                <c:pt idx="4789">
                  <c:v>957.8</c:v>
                </c:pt>
                <c:pt idx="4790">
                  <c:v>958</c:v>
                </c:pt>
                <c:pt idx="4791">
                  <c:v>958.19999999999993</c:v>
                </c:pt>
                <c:pt idx="4792">
                  <c:v>958.4</c:v>
                </c:pt>
                <c:pt idx="4793">
                  <c:v>958.6</c:v>
                </c:pt>
                <c:pt idx="4794">
                  <c:v>958.8</c:v>
                </c:pt>
                <c:pt idx="4795">
                  <c:v>959</c:v>
                </c:pt>
                <c:pt idx="4796">
                  <c:v>959.2</c:v>
                </c:pt>
                <c:pt idx="4797">
                  <c:v>959.4</c:v>
                </c:pt>
                <c:pt idx="4798">
                  <c:v>959.6</c:v>
                </c:pt>
                <c:pt idx="4799">
                  <c:v>959.80000000000007</c:v>
                </c:pt>
                <c:pt idx="4800">
                  <c:v>960</c:v>
                </c:pt>
                <c:pt idx="4801">
                  <c:v>960.2</c:v>
                </c:pt>
                <c:pt idx="4802">
                  <c:v>960.4</c:v>
                </c:pt>
                <c:pt idx="4803">
                  <c:v>960.6</c:v>
                </c:pt>
                <c:pt idx="4804">
                  <c:v>960.80000000000007</c:v>
                </c:pt>
                <c:pt idx="4805">
                  <c:v>961</c:v>
                </c:pt>
                <c:pt idx="4806">
                  <c:v>961.2</c:v>
                </c:pt>
                <c:pt idx="4807">
                  <c:v>961.40000000000009</c:v>
                </c:pt>
                <c:pt idx="4808">
                  <c:v>961.6</c:v>
                </c:pt>
                <c:pt idx="4809">
                  <c:v>961.80000000000007</c:v>
                </c:pt>
                <c:pt idx="4810">
                  <c:v>962.00000000000011</c:v>
                </c:pt>
                <c:pt idx="4811">
                  <c:v>962.2</c:v>
                </c:pt>
                <c:pt idx="4812">
                  <c:v>962.4</c:v>
                </c:pt>
                <c:pt idx="4813">
                  <c:v>962.6</c:v>
                </c:pt>
                <c:pt idx="4814">
                  <c:v>962.8</c:v>
                </c:pt>
                <c:pt idx="4815">
                  <c:v>963</c:v>
                </c:pt>
                <c:pt idx="4816">
                  <c:v>963.2</c:v>
                </c:pt>
                <c:pt idx="4817">
                  <c:v>963.4</c:v>
                </c:pt>
                <c:pt idx="4818">
                  <c:v>963.6</c:v>
                </c:pt>
                <c:pt idx="4819">
                  <c:v>963.8</c:v>
                </c:pt>
                <c:pt idx="4820">
                  <c:v>964</c:v>
                </c:pt>
                <c:pt idx="4821">
                  <c:v>964.2</c:v>
                </c:pt>
                <c:pt idx="4822">
                  <c:v>964.4</c:v>
                </c:pt>
                <c:pt idx="4823">
                  <c:v>964.6</c:v>
                </c:pt>
                <c:pt idx="4824">
                  <c:v>964.80000000000007</c:v>
                </c:pt>
                <c:pt idx="4825">
                  <c:v>965</c:v>
                </c:pt>
                <c:pt idx="4826">
                  <c:v>965.2</c:v>
                </c:pt>
                <c:pt idx="4827">
                  <c:v>965.40000000000009</c:v>
                </c:pt>
                <c:pt idx="4828">
                  <c:v>965.6</c:v>
                </c:pt>
                <c:pt idx="4829">
                  <c:v>965.80000000000007</c:v>
                </c:pt>
                <c:pt idx="4830">
                  <c:v>966.00000000000011</c:v>
                </c:pt>
                <c:pt idx="4831">
                  <c:v>966.2</c:v>
                </c:pt>
                <c:pt idx="4832">
                  <c:v>966.40000000000009</c:v>
                </c:pt>
                <c:pt idx="4833">
                  <c:v>966.6</c:v>
                </c:pt>
                <c:pt idx="4834">
                  <c:v>966.8</c:v>
                </c:pt>
                <c:pt idx="4835">
                  <c:v>967</c:v>
                </c:pt>
                <c:pt idx="4836">
                  <c:v>967.19999999999993</c:v>
                </c:pt>
                <c:pt idx="4837">
                  <c:v>967.4</c:v>
                </c:pt>
                <c:pt idx="4838">
                  <c:v>967.6</c:v>
                </c:pt>
                <c:pt idx="4839">
                  <c:v>967.8</c:v>
                </c:pt>
                <c:pt idx="4840">
                  <c:v>968</c:v>
                </c:pt>
                <c:pt idx="4841">
                  <c:v>968.2</c:v>
                </c:pt>
                <c:pt idx="4842">
                  <c:v>968.4</c:v>
                </c:pt>
                <c:pt idx="4843">
                  <c:v>968.6</c:v>
                </c:pt>
                <c:pt idx="4844">
                  <c:v>968.80000000000007</c:v>
                </c:pt>
                <c:pt idx="4845">
                  <c:v>969</c:v>
                </c:pt>
                <c:pt idx="4846">
                  <c:v>969.2</c:v>
                </c:pt>
                <c:pt idx="4847">
                  <c:v>969.40000000000009</c:v>
                </c:pt>
                <c:pt idx="4848">
                  <c:v>969.6</c:v>
                </c:pt>
                <c:pt idx="4849">
                  <c:v>969.80000000000007</c:v>
                </c:pt>
                <c:pt idx="4850">
                  <c:v>970</c:v>
                </c:pt>
                <c:pt idx="4851">
                  <c:v>970.2</c:v>
                </c:pt>
                <c:pt idx="4852">
                  <c:v>970.40000000000009</c:v>
                </c:pt>
                <c:pt idx="4853">
                  <c:v>970.6</c:v>
                </c:pt>
                <c:pt idx="4854">
                  <c:v>970.80000000000007</c:v>
                </c:pt>
                <c:pt idx="4855">
                  <c:v>971.00000000000011</c:v>
                </c:pt>
                <c:pt idx="4856">
                  <c:v>971.19999999999993</c:v>
                </c:pt>
                <c:pt idx="4857">
                  <c:v>971.4</c:v>
                </c:pt>
                <c:pt idx="4858">
                  <c:v>971.6</c:v>
                </c:pt>
                <c:pt idx="4859">
                  <c:v>971.8</c:v>
                </c:pt>
                <c:pt idx="4860">
                  <c:v>972</c:v>
                </c:pt>
                <c:pt idx="4861">
                  <c:v>972.2</c:v>
                </c:pt>
                <c:pt idx="4862">
                  <c:v>972.4</c:v>
                </c:pt>
                <c:pt idx="4863">
                  <c:v>972.6</c:v>
                </c:pt>
                <c:pt idx="4864">
                  <c:v>972.8</c:v>
                </c:pt>
                <c:pt idx="4865">
                  <c:v>973</c:v>
                </c:pt>
                <c:pt idx="4866">
                  <c:v>973.2</c:v>
                </c:pt>
                <c:pt idx="4867">
                  <c:v>973.4</c:v>
                </c:pt>
                <c:pt idx="4868">
                  <c:v>973.6</c:v>
                </c:pt>
                <c:pt idx="4869">
                  <c:v>973.80000000000007</c:v>
                </c:pt>
                <c:pt idx="4870">
                  <c:v>974</c:v>
                </c:pt>
                <c:pt idx="4871">
                  <c:v>974.2</c:v>
                </c:pt>
                <c:pt idx="4872">
                  <c:v>974.40000000000009</c:v>
                </c:pt>
                <c:pt idx="4873">
                  <c:v>974.6</c:v>
                </c:pt>
                <c:pt idx="4874">
                  <c:v>974.80000000000007</c:v>
                </c:pt>
                <c:pt idx="4875">
                  <c:v>975.00000000000011</c:v>
                </c:pt>
                <c:pt idx="4876">
                  <c:v>975.2</c:v>
                </c:pt>
                <c:pt idx="4877">
                  <c:v>975.40000000000009</c:v>
                </c:pt>
                <c:pt idx="4878">
                  <c:v>975.6</c:v>
                </c:pt>
                <c:pt idx="4879">
                  <c:v>975.8</c:v>
                </c:pt>
                <c:pt idx="4880">
                  <c:v>976</c:v>
                </c:pt>
                <c:pt idx="4881">
                  <c:v>976.19999999999993</c:v>
                </c:pt>
                <c:pt idx="4882">
                  <c:v>976.4</c:v>
                </c:pt>
                <c:pt idx="4883">
                  <c:v>976.6</c:v>
                </c:pt>
                <c:pt idx="4884">
                  <c:v>976.80000000000007</c:v>
                </c:pt>
                <c:pt idx="4885">
                  <c:v>977</c:v>
                </c:pt>
                <c:pt idx="4886">
                  <c:v>977.2000000000005</c:v>
                </c:pt>
                <c:pt idx="4887">
                  <c:v>977.4</c:v>
                </c:pt>
                <c:pt idx="4888">
                  <c:v>977.60000000000014</c:v>
                </c:pt>
                <c:pt idx="4889">
                  <c:v>977.80000000000007</c:v>
                </c:pt>
                <c:pt idx="4890">
                  <c:v>977.99999999999989</c:v>
                </c:pt>
                <c:pt idx="4891">
                  <c:v>978.2</c:v>
                </c:pt>
                <c:pt idx="4892">
                  <c:v>978.4</c:v>
                </c:pt>
                <c:pt idx="4893">
                  <c:v>978.6</c:v>
                </c:pt>
                <c:pt idx="4894">
                  <c:v>978.8</c:v>
                </c:pt>
                <c:pt idx="4895">
                  <c:v>979</c:v>
                </c:pt>
                <c:pt idx="4896">
                  <c:v>979.19999999999993</c:v>
                </c:pt>
                <c:pt idx="4897">
                  <c:v>979.40000000000009</c:v>
                </c:pt>
                <c:pt idx="4898">
                  <c:v>979.59999999999991</c:v>
                </c:pt>
                <c:pt idx="4899">
                  <c:v>979.80000000000007</c:v>
                </c:pt>
                <c:pt idx="4900">
                  <c:v>980</c:v>
                </c:pt>
                <c:pt idx="4901">
                  <c:v>980.2</c:v>
                </c:pt>
                <c:pt idx="4902">
                  <c:v>980.4</c:v>
                </c:pt>
                <c:pt idx="4903">
                  <c:v>980.60000000000014</c:v>
                </c:pt>
                <c:pt idx="4904">
                  <c:v>980.8</c:v>
                </c:pt>
                <c:pt idx="4905">
                  <c:v>981.00000000000011</c:v>
                </c:pt>
                <c:pt idx="4906">
                  <c:v>981.2</c:v>
                </c:pt>
                <c:pt idx="4907">
                  <c:v>981.40000000000009</c:v>
                </c:pt>
                <c:pt idx="4908">
                  <c:v>981.6</c:v>
                </c:pt>
                <c:pt idx="4909">
                  <c:v>981.80000000000007</c:v>
                </c:pt>
                <c:pt idx="4910">
                  <c:v>982</c:v>
                </c:pt>
                <c:pt idx="4911">
                  <c:v>982.19999999999993</c:v>
                </c:pt>
                <c:pt idx="4912">
                  <c:v>982.4</c:v>
                </c:pt>
                <c:pt idx="4913">
                  <c:v>982.59999999999991</c:v>
                </c:pt>
                <c:pt idx="4914">
                  <c:v>982.80000000000007</c:v>
                </c:pt>
                <c:pt idx="4915">
                  <c:v>982.99999999999989</c:v>
                </c:pt>
                <c:pt idx="4916">
                  <c:v>983.2</c:v>
                </c:pt>
                <c:pt idx="4917">
                  <c:v>983.4</c:v>
                </c:pt>
                <c:pt idx="4918">
                  <c:v>983.6</c:v>
                </c:pt>
                <c:pt idx="4919">
                  <c:v>983.8</c:v>
                </c:pt>
                <c:pt idx="4920">
                  <c:v>984.00000000000011</c:v>
                </c:pt>
                <c:pt idx="4921">
                  <c:v>984.19999999999993</c:v>
                </c:pt>
                <c:pt idx="4922">
                  <c:v>984.40000000000009</c:v>
                </c:pt>
                <c:pt idx="4923">
                  <c:v>984.6</c:v>
                </c:pt>
                <c:pt idx="4924">
                  <c:v>984.80000000000007</c:v>
                </c:pt>
                <c:pt idx="4925">
                  <c:v>985</c:v>
                </c:pt>
                <c:pt idx="4926">
                  <c:v>985.2</c:v>
                </c:pt>
                <c:pt idx="4927">
                  <c:v>985.4</c:v>
                </c:pt>
                <c:pt idx="4928">
                  <c:v>985.60000000000014</c:v>
                </c:pt>
                <c:pt idx="4929">
                  <c:v>985.8</c:v>
                </c:pt>
                <c:pt idx="4930">
                  <c:v>986.00000000000011</c:v>
                </c:pt>
                <c:pt idx="4931">
                  <c:v>986.2</c:v>
                </c:pt>
                <c:pt idx="4932">
                  <c:v>986.40000000000009</c:v>
                </c:pt>
                <c:pt idx="4933">
                  <c:v>986.6</c:v>
                </c:pt>
                <c:pt idx="4934">
                  <c:v>986.8</c:v>
                </c:pt>
                <c:pt idx="4935">
                  <c:v>987</c:v>
                </c:pt>
                <c:pt idx="4936">
                  <c:v>987.19999999999993</c:v>
                </c:pt>
                <c:pt idx="4937">
                  <c:v>987.40000000000009</c:v>
                </c:pt>
                <c:pt idx="4938">
                  <c:v>987.59999999999991</c:v>
                </c:pt>
                <c:pt idx="4939">
                  <c:v>987.80000000000007</c:v>
                </c:pt>
                <c:pt idx="4940">
                  <c:v>988</c:v>
                </c:pt>
                <c:pt idx="4941">
                  <c:v>988.2</c:v>
                </c:pt>
                <c:pt idx="4942">
                  <c:v>988.4</c:v>
                </c:pt>
                <c:pt idx="4943">
                  <c:v>988.6</c:v>
                </c:pt>
                <c:pt idx="4944">
                  <c:v>988.8</c:v>
                </c:pt>
                <c:pt idx="4945">
                  <c:v>989.00000000000011</c:v>
                </c:pt>
                <c:pt idx="4946">
                  <c:v>989.19999999999993</c:v>
                </c:pt>
                <c:pt idx="4947">
                  <c:v>989.40000000000009</c:v>
                </c:pt>
                <c:pt idx="4948">
                  <c:v>989.6</c:v>
                </c:pt>
                <c:pt idx="4949">
                  <c:v>989.80000000000007</c:v>
                </c:pt>
                <c:pt idx="4950">
                  <c:v>990</c:v>
                </c:pt>
                <c:pt idx="4951">
                  <c:v>990.2000000000005</c:v>
                </c:pt>
                <c:pt idx="4952">
                  <c:v>990.4</c:v>
                </c:pt>
                <c:pt idx="4953">
                  <c:v>990.60000000000014</c:v>
                </c:pt>
                <c:pt idx="4954">
                  <c:v>990.80000000000007</c:v>
                </c:pt>
                <c:pt idx="4955">
                  <c:v>991.00000000000011</c:v>
                </c:pt>
                <c:pt idx="4956">
                  <c:v>991.2</c:v>
                </c:pt>
                <c:pt idx="4957">
                  <c:v>991.39999999999986</c:v>
                </c:pt>
                <c:pt idx="4958">
                  <c:v>991.6</c:v>
                </c:pt>
                <c:pt idx="4959">
                  <c:v>991.8</c:v>
                </c:pt>
                <c:pt idx="4960">
                  <c:v>992</c:v>
                </c:pt>
                <c:pt idx="4961">
                  <c:v>992.19999999999993</c:v>
                </c:pt>
                <c:pt idx="4962">
                  <c:v>992.40000000000009</c:v>
                </c:pt>
                <c:pt idx="4963">
                  <c:v>992.59999999999991</c:v>
                </c:pt>
                <c:pt idx="4964">
                  <c:v>992.80000000000007</c:v>
                </c:pt>
                <c:pt idx="4965">
                  <c:v>993</c:v>
                </c:pt>
                <c:pt idx="4966">
                  <c:v>993.2</c:v>
                </c:pt>
                <c:pt idx="4967">
                  <c:v>993.4</c:v>
                </c:pt>
                <c:pt idx="4968">
                  <c:v>993.60000000000014</c:v>
                </c:pt>
                <c:pt idx="4969">
                  <c:v>993.8</c:v>
                </c:pt>
                <c:pt idx="4970">
                  <c:v>994.00000000000011</c:v>
                </c:pt>
                <c:pt idx="4971">
                  <c:v>994.19999999999993</c:v>
                </c:pt>
                <c:pt idx="4972">
                  <c:v>994.40000000000009</c:v>
                </c:pt>
                <c:pt idx="4973">
                  <c:v>994.6</c:v>
                </c:pt>
                <c:pt idx="4974">
                  <c:v>994.80000000000007</c:v>
                </c:pt>
                <c:pt idx="4975">
                  <c:v>995</c:v>
                </c:pt>
                <c:pt idx="4976">
                  <c:v>995.2000000000005</c:v>
                </c:pt>
                <c:pt idx="4977">
                  <c:v>995.4</c:v>
                </c:pt>
                <c:pt idx="4978">
                  <c:v>995.59999999999991</c:v>
                </c:pt>
                <c:pt idx="4979">
                  <c:v>995.80000000000007</c:v>
                </c:pt>
                <c:pt idx="4980">
                  <c:v>995.99999999999989</c:v>
                </c:pt>
                <c:pt idx="4981">
                  <c:v>996.2</c:v>
                </c:pt>
                <c:pt idx="4982">
                  <c:v>996.4</c:v>
                </c:pt>
                <c:pt idx="4983">
                  <c:v>996.6</c:v>
                </c:pt>
                <c:pt idx="4984">
                  <c:v>996.8</c:v>
                </c:pt>
                <c:pt idx="4985">
                  <c:v>997</c:v>
                </c:pt>
                <c:pt idx="4986">
                  <c:v>997.19999999999993</c:v>
                </c:pt>
                <c:pt idx="4987">
                  <c:v>997.40000000000009</c:v>
                </c:pt>
                <c:pt idx="4988">
                  <c:v>997.59999999999991</c:v>
                </c:pt>
                <c:pt idx="4989">
                  <c:v>997.80000000000007</c:v>
                </c:pt>
                <c:pt idx="4990">
                  <c:v>998</c:v>
                </c:pt>
                <c:pt idx="4991">
                  <c:v>998.2</c:v>
                </c:pt>
                <c:pt idx="4992">
                  <c:v>998.4</c:v>
                </c:pt>
                <c:pt idx="4993">
                  <c:v>998.60000000000014</c:v>
                </c:pt>
                <c:pt idx="4994">
                  <c:v>998.8</c:v>
                </c:pt>
                <c:pt idx="4995">
                  <c:v>999.00000000000011</c:v>
                </c:pt>
                <c:pt idx="4996">
                  <c:v>999.2</c:v>
                </c:pt>
                <c:pt idx="4997">
                  <c:v>999.40000000000009</c:v>
                </c:pt>
                <c:pt idx="4998">
                  <c:v>999.6</c:v>
                </c:pt>
                <c:pt idx="4999">
                  <c:v>999.80000000000007</c:v>
                </c:pt>
                <c:pt idx="5000">
                  <c:v>1000</c:v>
                </c:pt>
              </c:numCache>
            </c:numRef>
          </c:xVal>
          <c:yVal>
            <c:numRef>
              <c:f>'4'!$A$2:$A$5002</c:f>
              <c:numCache>
                <c:formatCode>General</c:formatCode>
                <c:ptCount val="5001"/>
                <c:pt idx="0">
                  <c:v>0</c:v>
                </c:pt>
                <c:pt idx="1">
                  <c:v>6.2790519529313524</c:v>
                </c:pt>
                <c:pt idx="2">
                  <c:v>12.533323356430348</c:v>
                </c:pt>
                <c:pt idx="3">
                  <c:v>18.738131458572461</c:v>
                </c:pt>
                <c:pt idx="4">
                  <c:v>24.868988716485635</c:v>
                </c:pt>
                <c:pt idx="5">
                  <c:v>30.901699437494727</c:v>
                </c:pt>
                <c:pt idx="6">
                  <c:v>36.812455268467801</c:v>
                </c:pt>
                <c:pt idx="7">
                  <c:v>42.577929156507246</c:v>
                </c:pt>
                <c:pt idx="8">
                  <c:v>48.175367410171518</c:v>
                </c:pt>
                <c:pt idx="9">
                  <c:v>53.582679497899008</c:v>
                </c:pt>
                <c:pt idx="10">
                  <c:v>58.7785252292473</c:v>
                </c:pt>
                <c:pt idx="11">
                  <c:v>63.742398974869836</c:v>
                </c:pt>
                <c:pt idx="12">
                  <c:v>68.45471059286885</c:v>
                </c:pt>
                <c:pt idx="13">
                  <c:v>72.896862742141138</c:v>
                </c:pt>
                <c:pt idx="14">
                  <c:v>77.051324277578914</c:v>
                </c:pt>
                <c:pt idx="15">
                  <c:v>80.901699437494742</c:v>
                </c:pt>
                <c:pt idx="16">
                  <c:v>84.432792550200958</c:v>
                </c:pt>
                <c:pt idx="17">
                  <c:v>87.630668004386351</c:v>
                </c:pt>
                <c:pt idx="18">
                  <c:v>90.482705246600958</c:v>
                </c:pt>
                <c:pt idx="19">
                  <c:v>92.977648588825133</c:v>
                </c:pt>
                <c:pt idx="20">
                  <c:v>95.105651629515364</c:v>
                </c:pt>
                <c:pt idx="21">
                  <c:v>96.858316112860123</c:v>
                </c:pt>
                <c:pt idx="22">
                  <c:v>98.228725072868258</c:v>
                </c:pt>
                <c:pt idx="23">
                  <c:v>99.211470131447783</c:v>
                </c:pt>
                <c:pt idx="24">
                  <c:v>99.802672842824677</c:v>
                </c:pt>
                <c:pt idx="25">
                  <c:v>100</c:v>
                </c:pt>
                <c:pt idx="26">
                  <c:v>99.802672842824677</c:v>
                </c:pt>
                <c:pt idx="27">
                  <c:v>99.211470131447783</c:v>
                </c:pt>
                <c:pt idx="28">
                  <c:v>98.228725072868258</c:v>
                </c:pt>
                <c:pt idx="29">
                  <c:v>96.858316112860123</c:v>
                </c:pt>
                <c:pt idx="30">
                  <c:v>95.105651629515364</c:v>
                </c:pt>
                <c:pt idx="31">
                  <c:v>92.977648588825147</c:v>
                </c:pt>
                <c:pt idx="32">
                  <c:v>90.482705246600958</c:v>
                </c:pt>
                <c:pt idx="33">
                  <c:v>87.630668004386351</c:v>
                </c:pt>
                <c:pt idx="34">
                  <c:v>84.432792550200958</c:v>
                </c:pt>
                <c:pt idx="35">
                  <c:v>80.901699437494742</c:v>
                </c:pt>
                <c:pt idx="36">
                  <c:v>77.051324277578942</c:v>
                </c:pt>
                <c:pt idx="37">
                  <c:v>72.896862742141181</c:v>
                </c:pt>
                <c:pt idx="38">
                  <c:v>68.454710592868878</c:v>
                </c:pt>
                <c:pt idx="39">
                  <c:v>63.742398974869865</c:v>
                </c:pt>
                <c:pt idx="40">
                  <c:v>58.778525229247357</c:v>
                </c:pt>
                <c:pt idx="41">
                  <c:v>53.582679497899036</c:v>
                </c:pt>
                <c:pt idx="42">
                  <c:v>48.17536741017156</c:v>
                </c:pt>
                <c:pt idx="43">
                  <c:v>42.577929156507324</c:v>
                </c:pt>
                <c:pt idx="44">
                  <c:v>36.812455268467815</c:v>
                </c:pt>
                <c:pt idx="45">
                  <c:v>30.901699437494752</c:v>
                </c:pt>
                <c:pt idx="46">
                  <c:v>24.868988716485635</c:v>
                </c:pt>
                <c:pt idx="47">
                  <c:v>18.7381314585725</c:v>
                </c:pt>
                <c:pt idx="48">
                  <c:v>12.533323356430348</c:v>
                </c:pt>
                <c:pt idx="49">
                  <c:v>6.2790519529314022</c:v>
                </c:pt>
                <c:pt idx="50">
                  <c:v>5.6655388976482194E-14</c:v>
                </c:pt>
                <c:pt idx="51">
                  <c:v>-6.2790519529312903</c:v>
                </c:pt>
                <c:pt idx="52">
                  <c:v>-12.533323356430341</c:v>
                </c:pt>
                <c:pt idx="53">
                  <c:v>-18.738131458572433</c:v>
                </c:pt>
                <c:pt idx="54">
                  <c:v>-24.868988716485635</c:v>
                </c:pt>
                <c:pt idx="55">
                  <c:v>-30.901699437494688</c:v>
                </c:pt>
                <c:pt idx="56">
                  <c:v>-36.812455268467751</c:v>
                </c:pt>
                <c:pt idx="57">
                  <c:v>-42.577929156507224</c:v>
                </c:pt>
                <c:pt idx="58">
                  <c:v>-48.175367410171461</c:v>
                </c:pt>
                <c:pt idx="59">
                  <c:v>-53.582679497898994</c:v>
                </c:pt>
                <c:pt idx="60">
                  <c:v>-58.7785252292473</c:v>
                </c:pt>
                <c:pt idx="61">
                  <c:v>-63.742398974869808</c:v>
                </c:pt>
                <c:pt idx="62">
                  <c:v>-68.454710592868778</c:v>
                </c:pt>
                <c:pt idx="63">
                  <c:v>-72.896862742141138</c:v>
                </c:pt>
                <c:pt idx="64">
                  <c:v>-77.051324277578885</c:v>
                </c:pt>
                <c:pt idx="65">
                  <c:v>-80.901699437494685</c:v>
                </c:pt>
                <c:pt idx="66">
                  <c:v>-84.432792550200958</c:v>
                </c:pt>
                <c:pt idx="67">
                  <c:v>-87.630668004386308</c:v>
                </c:pt>
                <c:pt idx="68">
                  <c:v>-90.482705246600958</c:v>
                </c:pt>
                <c:pt idx="69">
                  <c:v>-92.977648588825133</c:v>
                </c:pt>
                <c:pt idx="70">
                  <c:v>-95.105651629515364</c:v>
                </c:pt>
                <c:pt idx="71">
                  <c:v>-96.858316112860081</c:v>
                </c:pt>
                <c:pt idx="72">
                  <c:v>-98.228725072868258</c:v>
                </c:pt>
                <c:pt idx="73">
                  <c:v>-99.211470131447783</c:v>
                </c:pt>
                <c:pt idx="74">
                  <c:v>-99.802672842824677</c:v>
                </c:pt>
                <c:pt idx="75">
                  <c:v>-100</c:v>
                </c:pt>
                <c:pt idx="76">
                  <c:v>-99.802672842824677</c:v>
                </c:pt>
                <c:pt idx="77">
                  <c:v>-99.211470131447783</c:v>
                </c:pt>
                <c:pt idx="78">
                  <c:v>-98.228725072868258</c:v>
                </c:pt>
                <c:pt idx="79">
                  <c:v>-96.858316112860152</c:v>
                </c:pt>
                <c:pt idx="80">
                  <c:v>-95.105651629515393</c:v>
                </c:pt>
                <c:pt idx="81">
                  <c:v>-92.977648588825161</c:v>
                </c:pt>
                <c:pt idx="82">
                  <c:v>-90.482705246600958</c:v>
                </c:pt>
                <c:pt idx="83">
                  <c:v>-87.630668004386379</c:v>
                </c:pt>
                <c:pt idx="84">
                  <c:v>-84.432792550200958</c:v>
                </c:pt>
                <c:pt idx="85">
                  <c:v>-80.901699437494756</c:v>
                </c:pt>
                <c:pt idx="86">
                  <c:v>-77.051324277579013</c:v>
                </c:pt>
                <c:pt idx="87">
                  <c:v>-72.896862742141209</c:v>
                </c:pt>
                <c:pt idx="88">
                  <c:v>-68.454710592868878</c:v>
                </c:pt>
                <c:pt idx="89">
                  <c:v>-63.742398974869921</c:v>
                </c:pt>
                <c:pt idx="90">
                  <c:v>-58.778525229247336</c:v>
                </c:pt>
                <c:pt idx="91">
                  <c:v>-53.58267949789979</c:v>
                </c:pt>
                <c:pt idx="92">
                  <c:v>-48.17536741017161</c:v>
                </c:pt>
                <c:pt idx="93">
                  <c:v>-42.577929156507345</c:v>
                </c:pt>
                <c:pt idx="94">
                  <c:v>-36.812455268467872</c:v>
                </c:pt>
                <c:pt idx="95">
                  <c:v>-30.901699437494852</c:v>
                </c:pt>
                <c:pt idx="96">
                  <c:v>-24.868988716485635</c:v>
                </c:pt>
                <c:pt idx="97">
                  <c:v>-18.738131458572468</c:v>
                </c:pt>
                <c:pt idx="98">
                  <c:v>-12.533323356430364</c:v>
                </c:pt>
                <c:pt idx="99">
                  <c:v>-6.2790519529314164</c:v>
                </c:pt>
                <c:pt idx="100">
                  <c:v>-1.1331077795296733E-13</c:v>
                </c:pt>
                <c:pt idx="101">
                  <c:v>6.2790519529312814</c:v>
                </c:pt>
                <c:pt idx="102">
                  <c:v>12.533323356430298</c:v>
                </c:pt>
                <c:pt idx="103">
                  <c:v>18.738131458572326</c:v>
                </c:pt>
                <c:pt idx="104">
                  <c:v>24.868988716485315</c:v>
                </c:pt>
                <c:pt idx="105">
                  <c:v>30.901699437494628</c:v>
                </c:pt>
                <c:pt idx="106">
                  <c:v>36.812455268467737</c:v>
                </c:pt>
                <c:pt idx="107">
                  <c:v>42.577929156507174</c:v>
                </c:pt>
                <c:pt idx="108">
                  <c:v>48.175367410171489</c:v>
                </c:pt>
                <c:pt idx="109">
                  <c:v>53.582679497898994</c:v>
                </c:pt>
                <c:pt idx="110">
                  <c:v>58.778525229247222</c:v>
                </c:pt>
                <c:pt idx="111">
                  <c:v>63.742398974869722</c:v>
                </c:pt>
                <c:pt idx="112">
                  <c:v>68.454710592868778</c:v>
                </c:pt>
                <c:pt idx="113">
                  <c:v>72.89686274214111</c:v>
                </c:pt>
                <c:pt idx="114">
                  <c:v>77.051324277578871</c:v>
                </c:pt>
                <c:pt idx="115">
                  <c:v>80.901699437494685</c:v>
                </c:pt>
                <c:pt idx="116">
                  <c:v>84.432792550200958</c:v>
                </c:pt>
                <c:pt idx="117">
                  <c:v>87.630668004386308</c:v>
                </c:pt>
                <c:pt idx="118">
                  <c:v>90.482705246600958</c:v>
                </c:pt>
                <c:pt idx="119">
                  <c:v>92.977648588825133</c:v>
                </c:pt>
                <c:pt idx="120">
                  <c:v>95.105651629515364</c:v>
                </c:pt>
                <c:pt idx="121">
                  <c:v>96.858316112860081</c:v>
                </c:pt>
                <c:pt idx="122">
                  <c:v>98.228725072868258</c:v>
                </c:pt>
                <c:pt idx="123">
                  <c:v>99.211470131447768</c:v>
                </c:pt>
                <c:pt idx="124">
                  <c:v>99.802672842824677</c:v>
                </c:pt>
                <c:pt idx="125">
                  <c:v>100</c:v>
                </c:pt>
                <c:pt idx="126">
                  <c:v>99.802672842824677</c:v>
                </c:pt>
                <c:pt idx="127">
                  <c:v>99.211470131447811</c:v>
                </c:pt>
                <c:pt idx="128">
                  <c:v>98.228725072868258</c:v>
                </c:pt>
                <c:pt idx="129">
                  <c:v>96.858316112860123</c:v>
                </c:pt>
                <c:pt idx="130">
                  <c:v>95.105651629515421</c:v>
                </c:pt>
                <c:pt idx="131">
                  <c:v>92.977648588825161</c:v>
                </c:pt>
                <c:pt idx="132">
                  <c:v>90.482705246600958</c:v>
                </c:pt>
                <c:pt idx="133">
                  <c:v>87.630668004386408</c:v>
                </c:pt>
                <c:pt idx="134">
                  <c:v>84.432792550200958</c:v>
                </c:pt>
                <c:pt idx="135">
                  <c:v>80.901699437494869</c:v>
                </c:pt>
                <c:pt idx="136">
                  <c:v>77.051324277579084</c:v>
                </c:pt>
                <c:pt idx="137">
                  <c:v>72.896862742141209</c:v>
                </c:pt>
                <c:pt idx="138">
                  <c:v>68.454710592868949</c:v>
                </c:pt>
                <c:pt idx="139">
                  <c:v>63.742398974870007</c:v>
                </c:pt>
                <c:pt idx="140">
                  <c:v>58.778525229247336</c:v>
                </c:pt>
                <c:pt idx="141">
                  <c:v>53.582679497899875</c:v>
                </c:pt>
                <c:pt idx="142">
                  <c:v>48.175367410171631</c:v>
                </c:pt>
                <c:pt idx="143">
                  <c:v>42.577929156507395</c:v>
                </c:pt>
                <c:pt idx="144">
                  <c:v>36.812455268467957</c:v>
                </c:pt>
                <c:pt idx="145">
                  <c:v>30.901699437494777</c:v>
                </c:pt>
                <c:pt idx="146">
                  <c:v>24.868988716485635</c:v>
                </c:pt>
                <c:pt idx="147">
                  <c:v>18.738131458572568</c:v>
                </c:pt>
                <c:pt idx="148">
                  <c:v>12.533323356430376</c:v>
                </c:pt>
                <c:pt idx="149">
                  <c:v>6.2790519529315194</c:v>
                </c:pt>
                <c:pt idx="150">
                  <c:v>2.1437508791446096E-13</c:v>
                </c:pt>
                <c:pt idx="151">
                  <c:v>-6.2790519529312734</c:v>
                </c:pt>
                <c:pt idx="152">
                  <c:v>-12.533323356430298</c:v>
                </c:pt>
                <c:pt idx="153">
                  <c:v>-18.738131458572322</c:v>
                </c:pt>
                <c:pt idx="154">
                  <c:v>-24.868988716485305</c:v>
                </c:pt>
                <c:pt idx="155">
                  <c:v>-30.901699437494706</c:v>
                </c:pt>
                <c:pt idx="156">
                  <c:v>-36.812455268467723</c:v>
                </c:pt>
                <c:pt idx="157">
                  <c:v>-42.577929156507146</c:v>
                </c:pt>
                <c:pt idx="158">
                  <c:v>-48.175367410171262</c:v>
                </c:pt>
                <c:pt idx="159">
                  <c:v>-53.582679497898994</c:v>
                </c:pt>
                <c:pt idx="160">
                  <c:v>-58.778525229247137</c:v>
                </c:pt>
                <c:pt idx="161">
                  <c:v>-63.742398974869666</c:v>
                </c:pt>
                <c:pt idx="162">
                  <c:v>-68.454710592868778</c:v>
                </c:pt>
                <c:pt idx="163">
                  <c:v>-72.896862742141053</c:v>
                </c:pt>
                <c:pt idx="164">
                  <c:v>-77.0513242775788</c:v>
                </c:pt>
                <c:pt idx="165">
                  <c:v>-80.901699437494614</c:v>
                </c:pt>
                <c:pt idx="166">
                  <c:v>-84.432792550200958</c:v>
                </c:pt>
                <c:pt idx="167">
                  <c:v>-87.630668004386308</c:v>
                </c:pt>
                <c:pt idx="168">
                  <c:v>-90.482705246600958</c:v>
                </c:pt>
                <c:pt idx="169">
                  <c:v>-92.977648588825133</c:v>
                </c:pt>
                <c:pt idx="170">
                  <c:v>-95.105651629515336</c:v>
                </c:pt>
                <c:pt idx="171">
                  <c:v>-96.858316112860052</c:v>
                </c:pt>
                <c:pt idx="172">
                  <c:v>-98.228725072868258</c:v>
                </c:pt>
                <c:pt idx="173">
                  <c:v>-99.211470131447768</c:v>
                </c:pt>
                <c:pt idx="174">
                  <c:v>-99.802672842824677</c:v>
                </c:pt>
                <c:pt idx="175">
                  <c:v>-100</c:v>
                </c:pt>
                <c:pt idx="176">
                  <c:v>-99.802672842824677</c:v>
                </c:pt>
                <c:pt idx="177">
                  <c:v>-99.211470131447783</c:v>
                </c:pt>
                <c:pt idx="178">
                  <c:v>-98.228725072868258</c:v>
                </c:pt>
                <c:pt idx="179">
                  <c:v>-96.858316112860152</c:v>
                </c:pt>
                <c:pt idx="180">
                  <c:v>-95.105651629515393</c:v>
                </c:pt>
                <c:pt idx="181">
                  <c:v>-92.977648588825161</c:v>
                </c:pt>
                <c:pt idx="182">
                  <c:v>-90.48270524660208</c:v>
                </c:pt>
                <c:pt idx="183">
                  <c:v>-87.630668004386479</c:v>
                </c:pt>
                <c:pt idx="184">
                  <c:v>-84.432792550200958</c:v>
                </c:pt>
                <c:pt idx="185">
                  <c:v>-80.901699437494884</c:v>
                </c:pt>
                <c:pt idx="186">
                  <c:v>-77.051324277579099</c:v>
                </c:pt>
                <c:pt idx="187">
                  <c:v>-72.896862742141238</c:v>
                </c:pt>
                <c:pt idx="188">
                  <c:v>-68.454710592868949</c:v>
                </c:pt>
                <c:pt idx="189">
                  <c:v>-63.742398974870021</c:v>
                </c:pt>
                <c:pt idx="190">
                  <c:v>-58.778525229247492</c:v>
                </c:pt>
                <c:pt idx="191">
                  <c:v>-53.582679497899726</c:v>
                </c:pt>
                <c:pt idx="192">
                  <c:v>-48.175367410171631</c:v>
                </c:pt>
                <c:pt idx="193">
                  <c:v>-42.577929156507544</c:v>
                </c:pt>
                <c:pt idx="194">
                  <c:v>-36.812455268467808</c:v>
                </c:pt>
                <c:pt idx="195">
                  <c:v>-30.901699437494926</c:v>
                </c:pt>
                <c:pt idx="196">
                  <c:v>-24.868988716485731</c:v>
                </c:pt>
                <c:pt idx="197">
                  <c:v>-18.738131458572756</c:v>
                </c:pt>
                <c:pt idx="198">
                  <c:v>-12.533323356430381</c:v>
                </c:pt>
                <c:pt idx="199">
                  <c:v>-6.2790519529315434</c:v>
                </c:pt>
                <c:pt idx="200">
                  <c:v>-2.266215559059316E-13</c:v>
                </c:pt>
                <c:pt idx="201">
                  <c:v>6.279051952931253</c:v>
                </c:pt>
                <c:pt idx="202">
                  <c:v>12.533323356430298</c:v>
                </c:pt>
                <c:pt idx="203">
                  <c:v>18.738131458572312</c:v>
                </c:pt>
                <c:pt idx="204">
                  <c:v>24.868988716485294</c:v>
                </c:pt>
                <c:pt idx="205">
                  <c:v>30.901699437494692</c:v>
                </c:pt>
                <c:pt idx="206">
                  <c:v>36.812455268467545</c:v>
                </c:pt>
                <c:pt idx="207">
                  <c:v>42.577929156506997</c:v>
                </c:pt>
                <c:pt idx="208">
                  <c:v>48.175367410171233</c:v>
                </c:pt>
                <c:pt idx="209">
                  <c:v>53.582679497898994</c:v>
                </c:pt>
                <c:pt idx="210">
                  <c:v>58.778525229247123</c:v>
                </c:pt>
                <c:pt idx="211">
                  <c:v>63.742398974869644</c:v>
                </c:pt>
                <c:pt idx="212">
                  <c:v>68.454710592868778</c:v>
                </c:pt>
                <c:pt idx="213">
                  <c:v>72.896862742141039</c:v>
                </c:pt>
                <c:pt idx="214">
                  <c:v>77.0513242775788</c:v>
                </c:pt>
                <c:pt idx="215">
                  <c:v>80.901699437494614</c:v>
                </c:pt>
                <c:pt idx="216">
                  <c:v>84.432792550200958</c:v>
                </c:pt>
                <c:pt idx="217">
                  <c:v>87.630668004386209</c:v>
                </c:pt>
                <c:pt idx="218">
                  <c:v>90.482705246600958</c:v>
                </c:pt>
                <c:pt idx="219">
                  <c:v>92.977648588825062</c:v>
                </c:pt>
                <c:pt idx="220">
                  <c:v>95.105651629515293</c:v>
                </c:pt>
                <c:pt idx="221">
                  <c:v>96.858316112860024</c:v>
                </c:pt>
                <c:pt idx="222">
                  <c:v>98.228725072868258</c:v>
                </c:pt>
                <c:pt idx="223">
                  <c:v>99.211470131447768</c:v>
                </c:pt>
                <c:pt idx="224">
                  <c:v>99.802672842824677</c:v>
                </c:pt>
                <c:pt idx="225">
                  <c:v>100</c:v>
                </c:pt>
                <c:pt idx="226">
                  <c:v>99.802672842824677</c:v>
                </c:pt>
                <c:pt idx="227">
                  <c:v>99.211470131447783</c:v>
                </c:pt>
                <c:pt idx="228">
                  <c:v>98.228725072868258</c:v>
                </c:pt>
                <c:pt idx="229">
                  <c:v>96.85831611286018</c:v>
                </c:pt>
                <c:pt idx="230">
                  <c:v>95.105651629515435</c:v>
                </c:pt>
                <c:pt idx="231">
                  <c:v>92.977648588825232</c:v>
                </c:pt>
                <c:pt idx="232">
                  <c:v>90.48270524660208</c:v>
                </c:pt>
                <c:pt idx="233">
                  <c:v>87.630668004386408</c:v>
                </c:pt>
                <c:pt idx="234">
                  <c:v>84.432792550200958</c:v>
                </c:pt>
                <c:pt idx="235">
                  <c:v>80.901699437494884</c:v>
                </c:pt>
                <c:pt idx="236">
                  <c:v>77.051324277579099</c:v>
                </c:pt>
                <c:pt idx="237">
                  <c:v>72.896862742141238</c:v>
                </c:pt>
                <c:pt idx="238">
                  <c:v>68.454710592868949</c:v>
                </c:pt>
                <c:pt idx="239">
                  <c:v>63.742398974870035</c:v>
                </c:pt>
                <c:pt idx="240">
                  <c:v>58.778525229247357</c:v>
                </c:pt>
                <c:pt idx="241">
                  <c:v>53.582679497899875</c:v>
                </c:pt>
                <c:pt idx="242">
                  <c:v>48.175367410172008</c:v>
                </c:pt>
                <c:pt idx="243">
                  <c:v>42.577929156507544</c:v>
                </c:pt>
                <c:pt idx="244">
                  <c:v>36.812455268467978</c:v>
                </c:pt>
                <c:pt idx="245">
                  <c:v>30.901699437494969</c:v>
                </c:pt>
                <c:pt idx="246">
                  <c:v>24.868988716485745</c:v>
                </c:pt>
                <c:pt idx="247">
                  <c:v>18.738131458572767</c:v>
                </c:pt>
                <c:pt idx="248">
                  <c:v>12.533323356430387</c:v>
                </c:pt>
                <c:pt idx="249">
                  <c:v>6.2790519529315434</c:v>
                </c:pt>
                <c:pt idx="250">
                  <c:v>2.3886802389740873E-13</c:v>
                </c:pt>
                <c:pt idx="251">
                  <c:v>-6.2790519529312414</c:v>
                </c:pt>
                <c:pt idx="252">
                  <c:v>-12.533323356430293</c:v>
                </c:pt>
                <c:pt idx="253">
                  <c:v>-18.738131458572123</c:v>
                </c:pt>
                <c:pt idx="254">
                  <c:v>-24.868988716485131</c:v>
                </c:pt>
                <c:pt idx="255">
                  <c:v>-30.901699437494511</c:v>
                </c:pt>
                <c:pt idx="256">
                  <c:v>-36.812455268467524</c:v>
                </c:pt>
                <c:pt idx="257">
                  <c:v>-42.577929156506976</c:v>
                </c:pt>
                <c:pt idx="258">
                  <c:v>-48.175367410171532</c:v>
                </c:pt>
                <c:pt idx="259">
                  <c:v>-53.582679497898994</c:v>
                </c:pt>
                <c:pt idx="260">
                  <c:v>-58.778525229246966</c:v>
                </c:pt>
                <c:pt idx="261">
                  <c:v>-63.742398974869516</c:v>
                </c:pt>
                <c:pt idx="262">
                  <c:v>-68.454710592868778</c:v>
                </c:pt>
                <c:pt idx="263">
                  <c:v>-72.896862742141039</c:v>
                </c:pt>
                <c:pt idx="264">
                  <c:v>-77.051324277578786</c:v>
                </c:pt>
                <c:pt idx="265">
                  <c:v>-80.901699437494599</c:v>
                </c:pt>
                <c:pt idx="266">
                  <c:v>-84.432792550200958</c:v>
                </c:pt>
                <c:pt idx="267">
                  <c:v>-87.630668004386209</c:v>
                </c:pt>
                <c:pt idx="268">
                  <c:v>-90.482705246600958</c:v>
                </c:pt>
                <c:pt idx="269">
                  <c:v>-92.977648588825133</c:v>
                </c:pt>
                <c:pt idx="270">
                  <c:v>-95.105651629515236</c:v>
                </c:pt>
                <c:pt idx="271">
                  <c:v>-96.858316112859981</c:v>
                </c:pt>
                <c:pt idx="272">
                  <c:v>-98.228725072868258</c:v>
                </c:pt>
                <c:pt idx="273">
                  <c:v>-99.211470131447768</c:v>
                </c:pt>
                <c:pt idx="274">
                  <c:v>-99.802672842824677</c:v>
                </c:pt>
                <c:pt idx="275">
                  <c:v>-100</c:v>
                </c:pt>
                <c:pt idx="276">
                  <c:v>-99.80267284282472</c:v>
                </c:pt>
                <c:pt idx="277">
                  <c:v>-99.211470131447811</c:v>
                </c:pt>
                <c:pt idx="278">
                  <c:v>-98.228725072868258</c:v>
                </c:pt>
                <c:pt idx="279">
                  <c:v>-96.85831611286018</c:v>
                </c:pt>
                <c:pt idx="280">
                  <c:v>-95.105651629515393</c:v>
                </c:pt>
                <c:pt idx="281">
                  <c:v>-92.977648588825176</c:v>
                </c:pt>
                <c:pt idx="282">
                  <c:v>-90.482705246602151</c:v>
                </c:pt>
                <c:pt idx="283">
                  <c:v>-87.63066800438645</c:v>
                </c:pt>
                <c:pt idx="284">
                  <c:v>-84.432792550200958</c:v>
                </c:pt>
                <c:pt idx="285">
                  <c:v>-80.901699437494884</c:v>
                </c:pt>
                <c:pt idx="286">
                  <c:v>-77.051324277579099</c:v>
                </c:pt>
                <c:pt idx="287">
                  <c:v>-72.896862742141352</c:v>
                </c:pt>
                <c:pt idx="288">
                  <c:v>-68.454710592869048</c:v>
                </c:pt>
                <c:pt idx="289">
                  <c:v>-63.742398974870213</c:v>
                </c:pt>
                <c:pt idx="290">
                  <c:v>-58.778525229247371</c:v>
                </c:pt>
                <c:pt idx="291">
                  <c:v>-53.582679497899754</c:v>
                </c:pt>
                <c:pt idx="292">
                  <c:v>-48.175367410171653</c:v>
                </c:pt>
                <c:pt idx="293">
                  <c:v>-42.57792915650775</c:v>
                </c:pt>
                <c:pt idx="294">
                  <c:v>-36.812455268468</c:v>
                </c:pt>
                <c:pt idx="295">
                  <c:v>-30.90169943749498</c:v>
                </c:pt>
                <c:pt idx="296">
                  <c:v>-24.868988716485791</c:v>
                </c:pt>
                <c:pt idx="297">
                  <c:v>-18.738131458572781</c:v>
                </c:pt>
                <c:pt idx="298">
                  <c:v>-12.533323356430698</c:v>
                </c:pt>
                <c:pt idx="299">
                  <c:v>-6.2790519529317423</c:v>
                </c:pt>
                <c:pt idx="300">
                  <c:v>-4.2875017582891027E-13</c:v>
                </c:pt>
                <c:pt idx="301">
                  <c:v>6.2790519529312334</c:v>
                </c:pt>
                <c:pt idx="302">
                  <c:v>12.533323356430268</c:v>
                </c:pt>
                <c:pt idx="303">
                  <c:v>18.738131458572287</c:v>
                </c:pt>
                <c:pt idx="304">
                  <c:v>24.868988716485291</c:v>
                </c:pt>
                <c:pt idx="305">
                  <c:v>30.9016994374945</c:v>
                </c:pt>
                <c:pt idx="306">
                  <c:v>36.812455268467524</c:v>
                </c:pt>
                <c:pt idx="307">
                  <c:v>42.577929156506954</c:v>
                </c:pt>
                <c:pt idx="308">
                  <c:v>48.175367410171212</c:v>
                </c:pt>
                <c:pt idx="309">
                  <c:v>53.582679497898994</c:v>
                </c:pt>
                <c:pt idx="310">
                  <c:v>58.778525229247251</c:v>
                </c:pt>
                <c:pt idx="311">
                  <c:v>63.742398974869495</c:v>
                </c:pt>
                <c:pt idx="312">
                  <c:v>68.45471059286875</c:v>
                </c:pt>
                <c:pt idx="313">
                  <c:v>72.89686274214101</c:v>
                </c:pt>
                <c:pt idx="314">
                  <c:v>77.051324277578786</c:v>
                </c:pt>
                <c:pt idx="315">
                  <c:v>80.901699437494585</c:v>
                </c:pt>
                <c:pt idx="316">
                  <c:v>84.432792550200958</c:v>
                </c:pt>
                <c:pt idx="317">
                  <c:v>87.630668004386209</c:v>
                </c:pt>
                <c:pt idx="318">
                  <c:v>90.482705246600958</c:v>
                </c:pt>
                <c:pt idx="319">
                  <c:v>92.977648588824948</c:v>
                </c:pt>
                <c:pt idx="320">
                  <c:v>95.105651629515222</c:v>
                </c:pt>
                <c:pt idx="321">
                  <c:v>96.858316112860081</c:v>
                </c:pt>
                <c:pt idx="322">
                  <c:v>98.228725072868258</c:v>
                </c:pt>
                <c:pt idx="323">
                  <c:v>99.211470131447754</c:v>
                </c:pt>
                <c:pt idx="324">
                  <c:v>99.802672842824677</c:v>
                </c:pt>
                <c:pt idx="325">
                  <c:v>100</c:v>
                </c:pt>
                <c:pt idx="326">
                  <c:v>99.80267284282472</c:v>
                </c:pt>
                <c:pt idx="327">
                  <c:v>99.211470131447868</c:v>
                </c:pt>
                <c:pt idx="328">
                  <c:v>98.228725072868258</c:v>
                </c:pt>
                <c:pt idx="329">
                  <c:v>96.858316112860123</c:v>
                </c:pt>
                <c:pt idx="330">
                  <c:v>95.105651629515492</c:v>
                </c:pt>
                <c:pt idx="331">
                  <c:v>92.977648588825332</c:v>
                </c:pt>
                <c:pt idx="332">
                  <c:v>90.482705246602009</c:v>
                </c:pt>
                <c:pt idx="333">
                  <c:v>87.630668004386578</c:v>
                </c:pt>
                <c:pt idx="334">
                  <c:v>84.432792550200958</c:v>
                </c:pt>
                <c:pt idx="335">
                  <c:v>80.901699437494898</c:v>
                </c:pt>
                <c:pt idx="336">
                  <c:v>77.051324277579113</c:v>
                </c:pt>
                <c:pt idx="337">
                  <c:v>72.89686274214138</c:v>
                </c:pt>
                <c:pt idx="338">
                  <c:v>68.454710592868878</c:v>
                </c:pt>
                <c:pt idx="339">
                  <c:v>63.74239897487022</c:v>
                </c:pt>
                <c:pt idx="340">
                  <c:v>58.778525229247379</c:v>
                </c:pt>
                <c:pt idx="341">
                  <c:v>53.582679497900045</c:v>
                </c:pt>
                <c:pt idx="342">
                  <c:v>48.175367410172008</c:v>
                </c:pt>
                <c:pt idx="343">
                  <c:v>42.577929156507395</c:v>
                </c:pt>
                <c:pt idx="344">
                  <c:v>36.812455268468334</c:v>
                </c:pt>
                <c:pt idx="345">
                  <c:v>30.901699437494987</c:v>
                </c:pt>
                <c:pt idx="346">
                  <c:v>24.868988716485791</c:v>
                </c:pt>
                <c:pt idx="347">
                  <c:v>18.738131458572788</c:v>
                </c:pt>
                <c:pt idx="348">
                  <c:v>12.533323356430698</c:v>
                </c:pt>
                <c:pt idx="349">
                  <c:v>6.2790519529313924</c:v>
                </c:pt>
                <c:pt idx="350">
                  <c:v>4.4099664382039827E-13</c:v>
                </c:pt>
                <c:pt idx="351">
                  <c:v>-6.2790519529312174</c:v>
                </c:pt>
                <c:pt idx="352">
                  <c:v>-12.533323356430268</c:v>
                </c:pt>
                <c:pt idx="353">
                  <c:v>-18.738131458571889</c:v>
                </c:pt>
                <c:pt idx="354">
                  <c:v>-24.868988716485291</c:v>
                </c:pt>
                <c:pt idx="355">
                  <c:v>-30.901699437494152</c:v>
                </c:pt>
                <c:pt idx="356">
                  <c:v>-36.812455268467495</c:v>
                </c:pt>
                <c:pt idx="357">
                  <c:v>-42.577929156506954</c:v>
                </c:pt>
                <c:pt idx="358">
                  <c:v>-48.175367410171212</c:v>
                </c:pt>
                <c:pt idx="359">
                  <c:v>-53.582679497898994</c:v>
                </c:pt>
                <c:pt idx="360">
                  <c:v>-58.778525229247251</c:v>
                </c:pt>
                <c:pt idx="361">
                  <c:v>-63.742398974869488</c:v>
                </c:pt>
                <c:pt idx="362">
                  <c:v>-68.45471059286875</c:v>
                </c:pt>
                <c:pt idx="363">
                  <c:v>-72.89686274214101</c:v>
                </c:pt>
                <c:pt idx="364">
                  <c:v>-77.051324277578544</c:v>
                </c:pt>
                <c:pt idx="365">
                  <c:v>-80.901699437494585</c:v>
                </c:pt>
                <c:pt idx="366">
                  <c:v>-84.432792550200958</c:v>
                </c:pt>
                <c:pt idx="367">
                  <c:v>-87.63066800438618</c:v>
                </c:pt>
                <c:pt idx="368">
                  <c:v>-90.482705246600958</c:v>
                </c:pt>
                <c:pt idx="369">
                  <c:v>-92.977648588824948</c:v>
                </c:pt>
                <c:pt idx="370">
                  <c:v>-95.105651629515222</c:v>
                </c:pt>
                <c:pt idx="371">
                  <c:v>-96.858316112860081</c:v>
                </c:pt>
                <c:pt idx="372">
                  <c:v>-98.228725072868258</c:v>
                </c:pt>
                <c:pt idx="373">
                  <c:v>-99.211470131447754</c:v>
                </c:pt>
                <c:pt idx="374">
                  <c:v>-99.802672842824677</c:v>
                </c:pt>
                <c:pt idx="375">
                  <c:v>-100</c:v>
                </c:pt>
                <c:pt idx="376">
                  <c:v>-99.80267284282472</c:v>
                </c:pt>
                <c:pt idx="377">
                  <c:v>-99.211470131447783</c:v>
                </c:pt>
                <c:pt idx="378">
                  <c:v>-98.228725072868258</c:v>
                </c:pt>
                <c:pt idx="379">
                  <c:v>-96.858316112860223</c:v>
                </c:pt>
                <c:pt idx="380">
                  <c:v>-95.105651629515492</c:v>
                </c:pt>
                <c:pt idx="381">
                  <c:v>-92.977648588825332</c:v>
                </c:pt>
                <c:pt idx="382">
                  <c:v>-90.482705246602009</c:v>
                </c:pt>
                <c:pt idx="383">
                  <c:v>-87.630668004386578</c:v>
                </c:pt>
                <c:pt idx="384">
                  <c:v>-84.432792550200958</c:v>
                </c:pt>
                <c:pt idx="385">
                  <c:v>-80.901699437494898</c:v>
                </c:pt>
                <c:pt idx="386">
                  <c:v>-77.05132427757934</c:v>
                </c:pt>
                <c:pt idx="387">
                  <c:v>-72.89686274214138</c:v>
                </c:pt>
                <c:pt idx="388">
                  <c:v>-68.454710592868878</c:v>
                </c:pt>
                <c:pt idx="389">
                  <c:v>-63.74239897487022</c:v>
                </c:pt>
                <c:pt idx="390">
                  <c:v>-58.778525229247677</c:v>
                </c:pt>
                <c:pt idx="391">
                  <c:v>-53.582679497900074</c:v>
                </c:pt>
                <c:pt idx="392">
                  <c:v>-48.175367410172008</c:v>
                </c:pt>
                <c:pt idx="393">
                  <c:v>-42.577929156507444</c:v>
                </c:pt>
                <c:pt idx="394">
                  <c:v>-36.812455268468348</c:v>
                </c:pt>
                <c:pt idx="395">
                  <c:v>-30.901699437494987</c:v>
                </c:pt>
                <c:pt idx="396">
                  <c:v>-24.868988716485791</c:v>
                </c:pt>
                <c:pt idx="397">
                  <c:v>-18.738131458572806</c:v>
                </c:pt>
                <c:pt idx="398">
                  <c:v>-12.533323356430698</c:v>
                </c:pt>
                <c:pt idx="399">
                  <c:v>-6.2790519529314004</c:v>
                </c:pt>
                <c:pt idx="400">
                  <c:v>-4.5324311181186325E-13</c:v>
                </c:pt>
                <c:pt idx="401">
                  <c:v>6.2790519529308524</c:v>
                </c:pt>
                <c:pt idx="402">
                  <c:v>12.533323356430248</c:v>
                </c:pt>
                <c:pt idx="403">
                  <c:v>18.738131458571889</c:v>
                </c:pt>
                <c:pt idx="404">
                  <c:v>24.868988716485248</c:v>
                </c:pt>
                <c:pt idx="405">
                  <c:v>30.901699437494127</c:v>
                </c:pt>
                <c:pt idx="406">
                  <c:v>36.812455268467495</c:v>
                </c:pt>
                <c:pt idx="407">
                  <c:v>42.577929156506947</c:v>
                </c:pt>
                <c:pt idx="408">
                  <c:v>48.175367410171212</c:v>
                </c:pt>
                <c:pt idx="409">
                  <c:v>53.582679497898994</c:v>
                </c:pt>
                <c:pt idx="410">
                  <c:v>58.778525229247236</c:v>
                </c:pt>
                <c:pt idx="411">
                  <c:v>63.742398974869488</c:v>
                </c:pt>
                <c:pt idx="412">
                  <c:v>68.45471059286848</c:v>
                </c:pt>
                <c:pt idx="413">
                  <c:v>72.89686274214101</c:v>
                </c:pt>
                <c:pt idx="414">
                  <c:v>77.05132427757853</c:v>
                </c:pt>
                <c:pt idx="415">
                  <c:v>80.901699437494585</c:v>
                </c:pt>
                <c:pt idx="416">
                  <c:v>84.432792550200958</c:v>
                </c:pt>
                <c:pt idx="417">
                  <c:v>87.63066800438618</c:v>
                </c:pt>
                <c:pt idx="418">
                  <c:v>90.482705246600958</c:v>
                </c:pt>
                <c:pt idx="419">
                  <c:v>92.977648588824948</c:v>
                </c:pt>
                <c:pt idx="420">
                  <c:v>95.105651629515222</c:v>
                </c:pt>
                <c:pt idx="421">
                  <c:v>96.858316112860081</c:v>
                </c:pt>
                <c:pt idx="422">
                  <c:v>98.228725072868258</c:v>
                </c:pt>
                <c:pt idx="423">
                  <c:v>99.211470131447712</c:v>
                </c:pt>
                <c:pt idx="424">
                  <c:v>99.802672842824677</c:v>
                </c:pt>
                <c:pt idx="425">
                  <c:v>100</c:v>
                </c:pt>
                <c:pt idx="426">
                  <c:v>99.80267284282472</c:v>
                </c:pt>
                <c:pt idx="427">
                  <c:v>99.211470131447811</c:v>
                </c:pt>
                <c:pt idx="428">
                  <c:v>98.228725072868258</c:v>
                </c:pt>
                <c:pt idx="429">
                  <c:v>96.858316112860223</c:v>
                </c:pt>
                <c:pt idx="430">
                  <c:v>95.105651629515492</c:v>
                </c:pt>
                <c:pt idx="431">
                  <c:v>92.977648588825332</c:v>
                </c:pt>
                <c:pt idx="432">
                  <c:v>90.482705246602009</c:v>
                </c:pt>
                <c:pt idx="433">
                  <c:v>87.630668004386578</c:v>
                </c:pt>
                <c:pt idx="434">
                  <c:v>84.432792550200958</c:v>
                </c:pt>
                <c:pt idx="435">
                  <c:v>80.901699437494912</c:v>
                </c:pt>
                <c:pt idx="436">
                  <c:v>77.051324277579354</c:v>
                </c:pt>
                <c:pt idx="437">
                  <c:v>72.89686274214138</c:v>
                </c:pt>
                <c:pt idx="438">
                  <c:v>68.454710592869148</c:v>
                </c:pt>
                <c:pt idx="439">
                  <c:v>63.742398974870234</c:v>
                </c:pt>
                <c:pt idx="440">
                  <c:v>58.778525229247691</c:v>
                </c:pt>
                <c:pt idx="441">
                  <c:v>53.58267949789979</c:v>
                </c:pt>
                <c:pt idx="442">
                  <c:v>48.175367410172001</c:v>
                </c:pt>
                <c:pt idx="443">
                  <c:v>42.577929156507444</c:v>
                </c:pt>
                <c:pt idx="444">
                  <c:v>36.812455268468355</c:v>
                </c:pt>
                <c:pt idx="445">
                  <c:v>30.901699437495019</c:v>
                </c:pt>
                <c:pt idx="446">
                  <c:v>24.868988716485791</c:v>
                </c:pt>
                <c:pt idx="447">
                  <c:v>18.738131458573129</c:v>
                </c:pt>
                <c:pt idx="448">
                  <c:v>12.533323356430698</c:v>
                </c:pt>
                <c:pt idx="449">
                  <c:v>6.2790519529317734</c:v>
                </c:pt>
                <c:pt idx="450">
                  <c:v>4.6548957980333697E-13</c:v>
                </c:pt>
                <c:pt idx="451">
                  <c:v>-6.2790519529308524</c:v>
                </c:pt>
                <c:pt idx="452">
                  <c:v>-12.533323356430245</c:v>
                </c:pt>
                <c:pt idx="453">
                  <c:v>-18.738131458571889</c:v>
                </c:pt>
                <c:pt idx="454">
                  <c:v>-24.868988716485234</c:v>
                </c:pt>
                <c:pt idx="455">
                  <c:v>-30.901699437494127</c:v>
                </c:pt>
                <c:pt idx="456">
                  <c:v>-36.812455268467495</c:v>
                </c:pt>
                <c:pt idx="457">
                  <c:v>-42.57792915650694</c:v>
                </c:pt>
                <c:pt idx="458">
                  <c:v>-48.175367410170963</c:v>
                </c:pt>
                <c:pt idx="459">
                  <c:v>-53.582679497898994</c:v>
                </c:pt>
                <c:pt idx="460">
                  <c:v>-58.778525229246938</c:v>
                </c:pt>
                <c:pt idx="461">
                  <c:v>-63.742398974869467</c:v>
                </c:pt>
                <c:pt idx="462">
                  <c:v>-68.45471059286848</c:v>
                </c:pt>
                <c:pt idx="463">
                  <c:v>-72.896862742140982</c:v>
                </c:pt>
                <c:pt idx="464">
                  <c:v>-77.05132427757853</c:v>
                </c:pt>
                <c:pt idx="465">
                  <c:v>-80.901699437494571</c:v>
                </c:pt>
                <c:pt idx="466">
                  <c:v>-84.432792550200958</c:v>
                </c:pt>
                <c:pt idx="467">
                  <c:v>-87.63066800438618</c:v>
                </c:pt>
                <c:pt idx="468">
                  <c:v>-90.482705246600958</c:v>
                </c:pt>
                <c:pt idx="469">
                  <c:v>-92.977648588824849</c:v>
                </c:pt>
                <c:pt idx="470">
                  <c:v>-95.105651629515222</c:v>
                </c:pt>
                <c:pt idx="471">
                  <c:v>-96.858316112859981</c:v>
                </c:pt>
                <c:pt idx="472">
                  <c:v>-98.228725072868258</c:v>
                </c:pt>
                <c:pt idx="473">
                  <c:v>-99.211470131447712</c:v>
                </c:pt>
                <c:pt idx="474">
                  <c:v>-99.802672842824677</c:v>
                </c:pt>
                <c:pt idx="475">
                  <c:v>-100</c:v>
                </c:pt>
                <c:pt idx="476">
                  <c:v>-99.80267284282472</c:v>
                </c:pt>
                <c:pt idx="477">
                  <c:v>-99.211470131447811</c:v>
                </c:pt>
                <c:pt idx="478">
                  <c:v>-98.228725072868258</c:v>
                </c:pt>
                <c:pt idx="479">
                  <c:v>-96.858316112860223</c:v>
                </c:pt>
                <c:pt idx="480">
                  <c:v>-95.105651629515393</c:v>
                </c:pt>
                <c:pt idx="481">
                  <c:v>-92.977648588825332</c:v>
                </c:pt>
                <c:pt idx="482">
                  <c:v>-90.48270524660218</c:v>
                </c:pt>
                <c:pt idx="483">
                  <c:v>-87.630668004386578</c:v>
                </c:pt>
                <c:pt idx="484">
                  <c:v>-84.432792550200958</c:v>
                </c:pt>
                <c:pt idx="485">
                  <c:v>-80.901699437494912</c:v>
                </c:pt>
                <c:pt idx="486">
                  <c:v>-77.051324277579354</c:v>
                </c:pt>
                <c:pt idx="487">
                  <c:v>-72.89686274214138</c:v>
                </c:pt>
                <c:pt idx="488">
                  <c:v>-68.454710592869148</c:v>
                </c:pt>
                <c:pt idx="489">
                  <c:v>-63.742398974870248</c:v>
                </c:pt>
                <c:pt idx="490">
                  <c:v>-58.778525229247713</c:v>
                </c:pt>
                <c:pt idx="491">
                  <c:v>-53.582679497899797</c:v>
                </c:pt>
                <c:pt idx="492">
                  <c:v>-48.175367410172008</c:v>
                </c:pt>
                <c:pt idx="493">
                  <c:v>-42.577929156507444</c:v>
                </c:pt>
                <c:pt idx="494">
                  <c:v>-36.812455268468355</c:v>
                </c:pt>
                <c:pt idx="495">
                  <c:v>-30.901699437495289</c:v>
                </c:pt>
                <c:pt idx="496">
                  <c:v>-24.868988716485831</c:v>
                </c:pt>
                <c:pt idx="497">
                  <c:v>-18.738131458573172</c:v>
                </c:pt>
                <c:pt idx="498">
                  <c:v>-12.533323356430698</c:v>
                </c:pt>
                <c:pt idx="499">
                  <c:v>-6.2790519529317814</c:v>
                </c:pt>
                <c:pt idx="500">
                  <c:v>-4.7773604779481553E-13</c:v>
                </c:pt>
                <c:pt idx="501">
                  <c:v>6.2790519529308524</c:v>
                </c:pt>
                <c:pt idx="502">
                  <c:v>12.533323356430218</c:v>
                </c:pt>
                <c:pt idx="503">
                  <c:v>18.738131458571889</c:v>
                </c:pt>
                <c:pt idx="504">
                  <c:v>24.86898871648523</c:v>
                </c:pt>
                <c:pt idx="505">
                  <c:v>30.901699437494457</c:v>
                </c:pt>
                <c:pt idx="506">
                  <c:v>36.812455268467154</c:v>
                </c:pt>
                <c:pt idx="507">
                  <c:v>42.577929156506926</c:v>
                </c:pt>
                <c:pt idx="508">
                  <c:v>48.175367410170963</c:v>
                </c:pt>
                <c:pt idx="509">
                  <c:v>53.582679497898994</c:v>
                </c:pt>
                <c:pt idx="510">
                  <c:v>58.778525229246931</c:v>
                </c:pt>
                <c:pt idx="511">
                  <c:v>63.742398974869069</c:v>
                </c:pt>
                <c:pt idx="512">
                  <c:v>68.454710592868452</c:v>
                </c:pt>
                <c:pt idx="513">
                  <c:v>72.896862742140982</c:v>
                </c:pt>
                <c:pt idx="514">
                  <c:v>77.05132427757853</c:v>
                </c:pt>
                <c:pt idx="515">
                  <c:v>80.901699437494571</c:v>
                </c:pt>
                <c:pt idx="516">
                  <c:v>84.432792550200958</c:v>
                </c:pt>
                <c:pt idx="517">
                  <c:v>87.63066800438618</c:v>
                </c:pt>
                <c:pt idx="518">
                  <c:v>90.482705246600958</c:v>
                </c:pt>
                <c:pt idx="519">
                  <c:v>92.977648588824948</c:v>
                </c:pt>
                <c:pt idx="520">
                  <c:v>95.105651629515094</c:v>
                </c:pt>
                <c:pt idx="521">
                  <c:v>96.858316112859981</c:v>
                </c:pt>
                <c:pt idx="522">
                  <c:v>98.228725072868258</c:v>
                </c:pt>
                <c:pt idx="523">
                  <c:v>99.211470131447712</c:v>
                </c:pt>
                <c:pt idx="524">
                  <c:v>99.802672842824634</c:v>
                </c:pt>
                <c:pt idx="525">
                  <c:v>100</c:v>
                </c:pt>
                <c:pt idx="526">
                  <c:v>99.80267284282472</c:v>
                </c:pt>
                <c:pt idx="527">
                  <c:v>99.211470131447783</c:v>
                </c:pt>
                <c:pt idx="528">
                  <c:v>98.228725072868258</c:v>
                </c:pt>
                <c:pt idx="529">
                  <c:v>96.85831611286028</c:v>
                </c:pt>
                <c:pt idx="530">
                  <c:v>95.105651629515506</c:v>
                </c:pt>
                <c:pt idx="531">
                  <c:v>92.977648588825474</c:v>
                </c:pt>
                <c:pt idx="532">
                  <c:v>90.48270524660218</c:v>
                </c:pt>
                <c:pt idx="533">
                  <c:v>87.630668004386749</c:v>
                </c:pt>
                <c:pt idx="534">
                  <c:v>84.432792550200958</c:v>
                </c:pt>
                <c:pt idx="535">
                  <c:v>80.901699437494912</c:v>
                </c:pt>
                <c:pt idx="536">
                  <c:v>77.051324277579369</c:v>
                </c:pt>
                <c:pt idx="537">
                  <c:v>72.896862742141408</c:v>
                </c:pt>
                <c:pt idx="538">
                  <c:v>68.454710592868878</c:v>
                </c:pt>
                <c:pt idx="539">
                  <c:v>63.742398974870262</c:v>
                </c:pt>
                <c:pt idx="540">
                  <c:v>58.778525229248011</c:v>
                </c:pt>
                <c:pt idx="541">
                  <c:v>53.582679497900095</c:v>
                </c:pt>
                <c:pt idx="542">
                  <c:v>48.175367410172335</c:v>
                </c:pt>
                <c:pt idx="543">
                  <c:v>42.577929156507807</c:v>
                </c:pt>
                <c:pt idx="544">
                  <c:v>36.81245526846871</c:v>
                </c:pt>
                <c:pt idx="545">
                  <c:v>30.901699437495289</c:v>
                </c:pt>
                <c:pt idx="546">
                  <c:v>24.868988716485831</c:v>
                </c:pt>
                <c:pt idx="547">
                  <c:v>18.738131458573186</c:v>
                </c:pt>
                <c:pt idx="548">
                  <c:v>12.533323356430698</c:v>
                </c:pt>
                <c:pt idx="549">
                  <c:v>6.2790519529314404</c:v>
                </c:pt>
                <c:pt idx="550">
                  <c:v>4.8998251578628834E-13</c:v>
                </c:pt>
                <c:pt idx="551">
                  <c:v>-6.2790519529311934</c:v>
                </c:pt>
                <c:pt idx="552">
                  <c:v>-12.533323356429868</c:v>
                </c:pt>
                <c:pt idx="553">
                  <c:v>-18.738131458571527</c:v>
                </c:pt>
                <c:pt idx="554">
                  <c:v>-24.868988716484935</c:v>
                </c:pt>
                <c:pt idx="555">
                  <c:v>-30.901699437494447</c:v>
                </c:pt>
                <c:pt idx="556">
                  <c:v>-36.81245526846714</c:v>
                </c:pt>
                <c:pt idx="557">
                  <c:v>-42.577929156506904</c:v>
                </c:pt>
                <c:pt idx="558">
                  <c:v>-48.175367410170963</c:v>
                </c:pt>
                <c:pt idx="559">
                  <c:v>-53.582679497898994</c:v>
                </c:pt>
                <c:pt idx="560">
                  <c:v>-58.778525229247201</c:v>
                </c:pt>
                <c:pt idx="561">
                  <c:v>-63.742398974869438</c:v>
                </c:pt>
                <c:pt idx="562">
                  <c:v>-68.454710592868679</c:v>
                </c:pt>
                <c:pt idx="563">
                  <c:v>-72.89686274214074</c:v>
                </c:pt>
                <c:pt idx="564">
                  <c:v>-77.051324277578303</c:v>
                </c:pt>
                <c:pt idx="565">
                  <c:v>-80.901699437494344</c:v>
                </c:pt>
                <c:pt idx="566">
                  <c:v>-84.432792550200958</c:v>
                </c:pt>
                <c:pt idx="567">
                  <c:v>-87.63066800438601</c:v>
                </c:pt>
                <c:pt idx="568">
                  <c:v>-90.482705246600958</c:v>
                </c:pt>
                <c:pt idx="569">
                  <c:v>-92.977648588825105</c:v>
                </c:pt>
                <c:pt idx="570">
                  <c:v>-95.105651629515222</c:v>
                </c:pt>
                <c:pt idx="571">
                  <c:v>-96.858316112860052</c:v>
                </c:pt>
                <c:pt idx="572">
                  <c:v>-98.228725072868258</c:v>
                </c:pt>
                <c:pt idx="573">
                  <c:v>-99.211470131447754</c:v>
                </c:pt>
                <c:pt idx="574">
                  <c:v>-99.802672842824592</c:v>
                </c:pt>
                <c:pt idx="575">
                  <c:v>-100</c:v>
                </c:pt>
                <c:pt idx="576">
                  <c:v>-99.802672842824748</c:v>
                </c:pt>
                <c:pt idx="577">
                  <c:v>-99.211470131447811</c:v>
                </c:pt>
                <c:pt idx="578">
                  <c:v>-98.228725072868258</c:v>
                </c:pt>
                <c:pt idx="579">
                  <c:v>-96.858316112860223</c:v>
                </c:pt>
                <c:pt idx="580">
                  <c:v>-95.105651629515393</c:v>
                </c:pt>
                <c:pt idx="581">
                  <c:v>-92.977648588825332</c:v>
                </c:pt>
                <c:pt idx="582">
                  <c:v>-90.482705246602052</c:v>
                </c:pt>
                <c:pt idx="583">
                  <c:v>-87.630668004386649</c:v>
                </c:pt>
                <c:pt idx="584">
                  <c:v>-84.432792550200958</c:v>
                </c:pt>
                <c:pt idx="585">
                  <c:v>-80.901699437495196</c:v>
                </c:pt>
                <c:pt idx="586">
                  <c:v>-77.051324277579582</c:v>
                </c:pt>
                <c:pt idx="587">
                  <c:v>-72.89686274214165</c:v>
                </c:pt>
                <c:pt idx="588">
                  <c:v>-68.454710592869148</c:v>
                </c:pt>
                <c:pt idx="589">
                  <c:v>-63.742398974870625</c:v>
                </c:pt>
                <c:pt idx="590">
                  <c:v>-58.778525229247713</c:v>
                </c:pt>
                <c:pt idx="591">
                  <c:v>-53.582679497899804</c:v>
                </c:pt>
                <c:pt idx="592">
                  <c:v>-48.175367410172029</c:v>
                </c:pt>
                <c:pt idx="593">
                  <c:v>-42.577929156507494</c:v>
                </c:pt>
                <c:pt idx="594">
                  <c:v>-36.812455268468391</c:v>
                </c:pt>
                <c:pt idx="595">
                  <c:v>-30.901699437495029</c:v>
                </c:pt>
                <c:pt idx="596">
                  <c:v>-24.868988716486331</c:v>
                </c:pt>
                <c:pt idx="597">
                  <c:v>-18.738131458573527</c:v>
                </c:pt>
                <c:pt idx="598">
                  <c:v>-12.533323356431048</c:v>
                </c:pt>
                <c:pt idx="599">
                  <c:v>-6.2790519529318134</c:v>
                </c:pt>
                <c:pt idx="600">
                  <c:v>-8.5750035165785214E-13</c:v>
                </c:pt>
                <c:pt idx="601">
                  <c:v>6.2790519529308124</c:v>
                </c:pt>
                <c:pt idx="602">
                  <c:v>12.533323356430026</c:v>
                </c:pt>
                <c:pt idx="603">
                  <c:v>18.738131458571829</c:v>
                </c:pt>
                <c:pt idx="604">
                  <c:v>24.868988716485198</c:v>
                </c:pt>
                <c:pt idx="605">
                  <c:v>30.901699437494088</c:v>
                </c:pt>
                <c:pt idx="606">
                  <c:v>36.812455268467446</c:v>
                </c:pt>
                <c:pt idx="607">
                  <c:v>42.577929156506244</c:v>
                </c:pt>
                <c:pt idx="608">
                  <c:v>48.175367410171162</c:v>
                </c:pt>
                <c:pt idx="609">
                  <c:v>53.582679497898944</c:v>
                </c:pt>
                <c:pt idx="610">
                  <c:v>58.778525229246902</c:v>
                </c:pt>
                <c:pt idx="611">
                  <c:v>63.742398974869054</c:v>
                </c:pt>
                <c:pt idx="612">
                  <c:v>68.454710592868452</c:v>
                </c:pt>
                <c:pt idx="613">
                  <c:v>72.896862742140982</c:v>
                </c:pt>
                <c:pt idx="614">
                  <c:v>77.051324277578516</c:v>
                </c:pt>
                <c:pt idx="615">
                  <c:v>80.901699437494131</c:v>
                </c:pt>
                <c:pt idx="616">
                  <c:v>84.432792550200958</c:v>
                </c:pt>
                <c:pt idx="617">
                  <c:v>87.630668004386152</c:v>
                </c:pt>
                <c:pt idx="618">
                  <c:v>90.482705246600958</c:v>
                </c:pt>
                <c:pt idx="619">
                  <c:v>92.977648588824948</c:v>
                </c:pt>
                <c:pt idx="620">
                  <c:v>95.105651629515307</c:v>
                </c:pt>
                <c:pt idx="621">
                  <c:v>96.858316112859697</c:v>
                </c:pt>
                <c:pt idx="622">
                  <c:v>98.228725072868258</c:v>
                </c:pt>
                <c:pt idx="623">
                  <c:v>99.211470131447712</c:v>
                </c:pt>
                <c:pt idx="624">
                  <c:v>99.802672842824634</c:v>
                </c:pt>
                <c:pt idx="625">
                  <c:v>100</c:v>
                </c:pt>
                <c:pt idx="626">
                  <c:v>99.80267284282472</c:v>
                </c:pt>
                <c:pt idx="627">
                  <c:v>99.211470131447882</c:v>
                </c:pt>
                <c:pt idx="628">
                  <c:v>98.228725072868258</c:v>
                </c:pt>
                <c:pt idx="629">
                  <c:v>96.858316112860322</c:v>
                </c:pt>
                <c:pt idx="630">
                  <c:v>95.105651629515521</c:v>
                </c:pt>
                <c:pt idx="631">
                  <c:v>92.977648588825232</c:v>
                </c:pt>
                <c:pt idx="632">
                  <c:v>90.482705246602478</c:v>
                </c:pt>
                <c:pt idx="633">
                  <c:v>87.630668004386749</c:v>
                </c:pt>
                <c:pt idx="634">
                  <c:v>84.432792550200958</c:v>
                </c:pt>
                <c:pt idx="635">
                  <c:v>80.901699437494941</c:v>
                </c:pt>
                <c:pt idx="636">
                  <c:v>77.051324277579383</c:v>
                </c:pt>
                <c:pt idx="637">
                  <c:v>72.896862742141408</c:v>
                </c:pt>
                <c:pt idx="638">
                  <c:v>68.454710592869418</c:v>
                </c:pt>
                <c:pt idx="639">
                  <c:v>63.742398974870284</c:v>
                </c:pt>
                <c:pt idx="640">
                  <c:v>58.778525229248011</c:v>
                </c:pt>
                <c:pt idx="641">
                  <c:v>53.582679497900124</c:v>
                </c:pt>
                <c:pt idx="642">
                  <c:v>48.175367410172008</c:v>
                </c:pt>
                <c:pt idx="643">
                  <c:v>42.577929156508446</c:v>
                </c:pt>
                <c:pt idx="644">
                  <c:v>36.812455268468739</c:v>
                </c:pt>
                <c:pt idx="645">
                  <c:v>30.901699437495289</c:v>
                </c:pt>
                <c:pt idx="646">
                  <c:v>24.868988716485838</c:v>
                </c:pt>
                <c:pt idx="647">
                  <c:v>18.738131458572514</c:v>
                </c:pt>
                <c:pt idx="648">
                  <c:v>12.533323356430698</c:v>
                </c:pt>
                <c:pt idx="649">
                  <c:v>6.2790519529322024</c:v>
                </c:pt>
                <c:pt idx="650">
                  <c:v>5.1447545176922447E-13</c:v>
                </c:pt>
                <c:pt idx="651">
                  <c:v>-6.2790519529304394</c:v>
                </c:pt>
                <c:pt idx="652">
                  <c:v>-12.533323356429843</c:v>
                </c:pt>
                <c:pt idx="653">
                  <c:v>-18.738131458572202</c:v>
                </c:pt>
                <c:pt idx="654">
                  <c:v>-24.868988716484235</c:v>
                </c:pt>
                <c:pt idx="655">
                  <c:v>-30.901699437493729</c:v>
                </c:pt>
                <c:pt idx="656">
                  <c:v>-36.812455268467104</c:v>
                </c:pt>
                <c:pt idx="657">
                  <c:v>-42.577929156506897</c:v>
                </c:pt>
                <c:pt idx="658">
                  <c:v>-48.175367410171461</c:v>
                </c:pt>
                <c:pt idx="659">
                  <c:v>-53.582679497898994</c:v>
                </c:pt>
                <c:pt idx="660">
                  <c:v>-58.778525229246604</c:v>
                </c:pt>
                <c:pt idx="661">
                  <c:v>-63.74239897486941</c:v>
                </c:pt>
                <c:pt idx="662">
                  <c:v>-68.454710592868182</c:v>
                </c:pt>
                <c:pt idx="663">
                  <c:v>-72.896862742140712</c:v>
                </c:pt>
                <c:pt idx="664">
                  <c:v>-77.051324277578729</c:v>
                </c:pt>
                <c:pt idx="665">
                  <c:v>-80.901699437494742</c:v>
                </c:pt>
                <c:pt idx="666">
                  <c:v>-84.432792550200858</c:v>
                </c:pt>
                <c:pt idx="667">
                  <c:v>-87.630668004385981</c:v>
                </c:pt>
                <c:pt idx="668">
                  <c:v>-90.482705246600958</c:v>
                </c:pt>
                <c:pt idx="669">
                  <c:v>-92.97764858882509</c:v>
                </c:pt>
                <c:pt idx="670">
                  <c:v>-95.105651629515194</c:v>
                </c:pt>
                <c:pt idx="671">
                  <c:v>-96.858316112859839</c:v>
                </c:pt>
                <c:pt idx="672">
                  <c:v>-98.228725072868258</c:v>
                </c:pt>
                <c:pt idx="673">
                  <c:v>-99.211470131447669</c:v>
                </c:pt>
                <c:pt idx="674">
                  <c:v>-99.802672842824592</c:v>
                </c:pt>
                <c:pt idx="675">
                  <c:v>-100</c:v>
                </c:pt>
                <c:pt idx="676">
                  <c:v>-99.802672842824677</c:v>
                </c:pt>
                <c:pt idx="677">
                  <c:v>-99.211470131447911</c:v>
                </c:pt>
                <c:pt idx="678">
                  <c:v>-98.228725072868258</c:v>
                </c:pt>
                <c:pt idx="679">
                  <c:v>-96.858316112860223</c:v>
                </c:pt>
                <c:pt idx="680">
                  <c:v>-95.105651629515407</c:v>
                </c:pt>
                <c:pt idx="681">
                  <c:v>-92.977648588825346</c:v>
                </c:pt>
                <c:pt idx="682">
                  <c:v>-90.48270524660235</c:v>
                </c:pt>
                <c:pt idx="683">
                  <c:v>-87.630668004386649</c:v>
                </c:pt>
                <c:pt idx="684">
                  <c:v>-84.432792550202052</c:v>
                </c:pt>
                <c:pt idx="685">
                  <c:v>-80.901699437495196</c:v>
                </c:pt>
                <c:pt idx="686">
                  <c:v>-77.05132427757917</c:v>
                </c:pt>
                <c:pt idx="687">
                  <c:v>-72.896862742141181</c:v>
                </c:pt>
                <c:pt idx="688">
                  <c:v>-68.454710592869688</c:v>
                </c:pt>
                <c:pt idx="689">
                  <c:v>-63.742398974870639</c:v>
                </c:pt>
                <c:pt idx="690">
                  <c:v>-58.778525229247762</c:v>
                </c:pt>
                <c:pt idx="691">
                  <c:v>-53.582679497899825</c:v>
                </c:pt>
                <c:pt idx="692">
                  <c:v>-48.175367410172051</c:v>
                </c:pt>
                <c:pt idx="693">
                  <c:v>-42.577929156508155</c:v>
                </c:pt>
                <c:pt idx="694">
                  <c:v>-36.812455268468405</c:v>
                </c:pt>
                <c:pt idx="695">
                  <c:v>-30.901699437495729</c:v>
                </c:pt>
                <c:pt idx="696">
                  <c:v>-24.868988716486331</c:v>
                </c:pt>
                <c:pt idx="697">
                  <c:v>-18.738131458572877</c:v>
                </c:pt>
                <c:pt idx="698">
                  <c:v>-12.533323356430348</c:v>
                </c:pt>
                <c:pt idx="699">
                  <c:v>-6.2790519529325524</c:v>
                </c:pt>
                <c:pt idx="700">
                  <c:v>-8.8199328764081128E-13</c:v>
                </c:pt>
                <c:pt idx="701">
                  <c:v>6.2790519529307804</c:v>
                </c:pt>
                <c:pt idx="702">
                  <c:v>12.533323356430003</c:v>
                </c:pt>
                <c:pt idx="703">
                  <c:v>18.738131458571829</c:v>
                </c:pt>
                <c:pt idx="704">
                  <c:v>24.868988716485191</c:v>
                </c:pt>
                <c:pt idx="705">
                  <c:v>30.901699437494074</c:v>
                </c:pt>
                <c:pt idx="706">
                  <c:v>36.812455268466778</c:v>
                </c:pt>
                <c:pt idx="707">
                  <c:v>42.577929156506244</c:v>
                </c:pt>
                <c:pt idx="708">
                  <c:v>48.175367410171162</c:v>
                </c:pt>
                <c:pt idx="709">
                  <c:v>53.582679497898994</c:v>
                </c:pt>
                <c:pt idx="710">
                  <c:v>58.778525229246306</c:v>
                </c:pt>
                <c:pt idx="711">
                  <c:v>63.742398974869019</c:v>
                </c:pt>
                <c:pt idx="712">
                  <c:v>68.454710592868409</c:v>
                </c:pt>
                <c:pt idx="713">
                  <c:v>72.896862742140954</c:v>
                </c:pt>
                <c:pt idx="714">
                  <c:v>77.051324277578487</c:v>
                </c:pt>
                <c:pt idx="715">
                  <c:v>80.901699437494528</c:v>
                </c:pt>
                <c:pt idx="716">
                  <c:v>84.432792550200958</c:v>
                </c:pt>
                <c:pt idx="717">
                  <c:v>87.630668004385811</c:v>
                </c:pt>
                <c:pt idx="718">
                  <c:v>90.482705246600958</c:v>
                </c:pt>
                <c:pt idx="719">
                  <c:v>92.977648588824948</c:v>
                </c:pt>
                <c:pt idx="720">
                  <c:v>95.105651629515293</c:v>
                </c:pt>
                <c:pt idx="721">
                  <c:v>96.858316112859697</c:v>
                </c:pt>
                <c:pt idx="722">
                  <c:v>98.228725072868258</c:v>
                </c:pt>
                <c:pt idx="723">
                  <c:v>99.211470131447683</c:v>
                </c:pt>
                <c:pt idx="724">
                  <c:v>99.802672842824634</c:v>
                </c:pt>
                <c:pt idx="725">
                  <c:v>100</c:v>
                </c:pt>
                <c:pt idx="726">
                  <c:v>99.80267284282472</c:v>
                </c:pt>
                <c:pt idx="727">
                  <c:v>99.211470131447882</c:v>
                </c:pt>
                <c:pt idx="728">
                  <c:v>98.228725072868258</c:v>
                </c:pt>
                <c:pt idx="729">
                  <c:v>96.858316112860322</c:v>
                </c:pt>
                <c:pt idx="730">
                  <c:v>95.105651629515521</c:v>
                </c:pt>
                <c:pt idx="731">
                  <c:v>92.977648588825232</c:v>
                </c:pt>
                <c:pt idx="732">
                  <c:v>90.482705246602478</c:v>
                </c:pt>
                <c:pt idx="733">
                  <c:v>87.630668004386749</c:v>
                </c:pt>
                <c:pt idx="734">
                  <c:v>84.432792550200958</c:v>
                </c:pt>
                <c:pt idx="735">
                  <c:v>80.901699437494955</c:v>
                </c:pt>
                <c:pt idx="736">
                  <c:v>77.051324277579383</c:v>
                </c:pt>
                <c:pt idx="737">
                  <c:v>72.896862742141451</c:v>
                </c:pt>
                <c:pt idx="738">
                  <c:v>68.454710592869418</c:v>
                </c:pt>
                <c:pt idx="739">
                  <c:v>63.742398974871016</c:v>
                </c:pt>
                <c:pt idx="740">
                  <c:v>58.778525229248032</c:v>
                </c:pt>
                <c:pt idx="741">
                  <c:v>53.582679497900145</c:v>
                </c:pt>
                <c:pt idx="742">
                  <c:v>48.175367410172008</c:v>
                </c:pt>
                <c:pt idx="743">
                  <c:v>42.577929156508496</c:v>
                </c:pt>
                <c:pt idx="744">
                  <c:v>36.81245526846876</c:v>
                </c:pt>
                <c:pt idx="745">
                  <c:v>30.901699437495424</c:v>
                </c:pt>
                <c:pt idx="746">
                  <c:v>24.868988716485891</c:v>
                </c:pt>
                <c:pt idx="747">
                  <c:v>18.738131458573189</c:v>
                </c:pt>
                <c:pt idx="748">
                  <c:v>12.533323356430698</c:v>
                </c:pt>
                <c:pt idx="749">
                  <c:v>6.2790519529322024</c:v>
                </c:pt>
                <c:pt idx="750">
                  <c:v>1.2495111235123266E-12</c:v>
                </c:pt>
                <c:pt idx="751">
                  <c:v>-6.2790519529304092</c:v>
                </c:pt>
                <c:pt idx="752">
                  <c:v>-12.533323356429818</c:v>
                </c:pt>
                <c:pt idx="753">
                  <c:v>-18.738131458572177</c:v>
                </c:pt>
                <c:pt idx="754">
                  <c:v>-24.868988716485635</c:v>
                </c:pt>
                <c:pt idx="755">
                  <c:v>-30.901699437493722</c:v>
                </c:pt>
                <c:pt idx="756">
                  <c:v>-36.81245526846709</c:v>
                </c:pt>
                <c:pt idx="757">
                  <c:v>-42.577929156506855</c:v>
                </c:pt>
                <c:pt idx="758">
                  <c:v>-48.175367410170963</c:v>
                </c:pt>
                <c:pt idx="759">
                  <c:v>-53.582679497898994</c:v>
                </c:pt>
                <c:pt idx="760">
                  <c:v>-58.77852522924659</c:v>
                </c:pt>
                <c:pt idx="761">
                  <c:v>-63.742398974868664</c:v>
                </c:pt>
                <c:pt idx="762">
                  <c:v>-68.454710592868153</c:v>
                </c:pt>
                <c:pt idx="763">
                  <c:v>-72.896862742140712</c:v>
                </c:pt>
                <c:pt idx="764">
                  <c:v>-77.051324277578715</c:v>
                </c:pt>
                <c:pt idx="765">
                  <c:v>-80.901699437494713</c:v>
                </c:pt>
                <c:pt idx="766">
                  <c:v>-84.432792550200858</c:v>
                </c:pt>
                <c:pt idx="767">
                  <c:v>-87.630668004385981</c:v>
                </c:pt>
                <c:pt idx="768">
                  <c:v>-90.482705246600958</c:v>
                </c:pt>
                <c:pt idx="769">
                  <c:v>-92.977648588824778</c:v>
                </c:pt>
                <c:pt idx="770">
                  <c:v>-95.105651629515194</c:v>
                </c:pt>
                <c:pt idx="771">
                  <c:v>-96.858316112859839</c:v>
                </c:pt>
                <c:pt idx="772">
                  <c:v>-98.228725072868258</c:v>
                </c:pt>
                <c:pt idx="773">
                  <c:v>-99.211470131447655</c:v>
                </c:pt>
                <c:pt idx="774">
                  <c:v>-99.802672842824592</c:v>
                </c:pt>
                <c:pt idx="775">
                  <c:v>-100</c:v>
                </c:pt>
                <c:pt idx="776">
                  <c:v>-99.802672842824677</c:v>
                </c:pt>
                <c:pt idx="777">
                  <c:v>-99.211470131447911</c:v>
                </c:pt>
                <c:pt idx="778">
                  <c:v>-98.228725072868258</c:v>
                </c:pt>
                <c:pt idx="779">
                  <c:v>-96.858316112860223</c:v>
                </c:pt>
                <c:pt idx="780">
                  <c:v>-95.105651629515634</c:v>
                </c:pt>
                <c:pt idx="781">
                  <c:v>-92.97764858882536</c:v>
                </c:pt>
                <c:pt idx="782">
                  <c:v>-90.48270524660235</c:v>
                </c:pt>
                <c:pt idx="783">
                  <c:v>-87.630668004387033</c:v>
                </c:pt>
                <c:pt idx="784">
                  <c:v>-84.432792550202052</c:v>
                </c:pt>
                <c:pt idx="785">
                  <c:v>-80.901699437495196</c:v>
                </c:pt>
                <c:pt idx="786">
                  <c:v>-77.051324277579184</c:v>
                </c:pt>
                <c:pt idx="787">
                  <c:v>-72.896862742141209</c:v>
                </c:pt>
                <c:pt idx="788">
                  <c:v>-68.454710592869688</c:v>
                </c:pt>
                <c:pt idx="789">
                  <c:v>-63.742398974870675</c:v>
                </c:pt>
                <c:pt idx="790">
                  <c:v>-58.778525229247762</c:v>
                </c:pt>
                <c:pt idx="791">
                  <c:v>-53.582679497900394</c:v>
                </c:pt>
                <c:pt idx="792">
                  <c:v>-48.175367410172072</c:v>
                </c:pt>
                <c:pt idx="793">
                  <c:v>-42.577929156507494</c:v>
                </c:pt>
                <c:pt idx="794">
                  <c:v>-36.81245526846844</c:v>
                </c:pt>
                <c:pt idx="795">
                  <c:v>-30.901699437495772</c:v>
                </c:pt>
                <c:pt idx="796">
                  <c:v>-24.868988716486331</c:v>
                </c:pt>
                <c:pt idx="797">
                  <c:v>-18.738131458572887</c:v>
                </c:pt>
                <c:pt idx="798">
                  <c:v>-12.533323356430362</c:v>
                </c:pt>
                <c:pt idx="799">
                  <c:v>-6.2790519529325834</c:v>
                </c:pt>
                <c:pt idx="800">
                  <c:v>-9.0648622362374004E-13</c:v>
                </c:pt>
                <c:pt idx="801">
                  <c:v>6.279051952930752</c:v>
                </c:pt>
                <c:pt idx="802">
                  <c:v>12.533323356429451</c:v>
                </c:pt>
                <c:pt idx="803">
                  <c:v>18.738131458571786</c:v>
                </c:pt>
                <c:pt idx="804">
                  <c:v>24.868988716485148</c:v>
                </c:pt>
                <c:pt idx="805">
                  <c:v>30.901699437494042</c:v>
                </c:pt>
                <c:pt idx="806">
                  <c:v>36.812455268466756</c:v>
                </c:pt>
                <c:pt idx="807">
                  <c:v>42.577929156506244</c:v>
                </c:pt>
                <c:pt idx="808">
                  <c:v>48.175367410171113</c:v>
                </c:pt>
                <c:pt idx="809">
                  <c:v>53.582679497898994</c:v>
                </c:pt>
                <c:pt idx="810">
                  <c:v>58.778525229246291</c:v>
                </c:pt>
                <c:pt idx="811">
                  <c:v>63.742398974868991</c:v>
                </c:pt>
                <c:pt idx="812">
                  <c:v>68.454710592868409</c:v>
                </c:pt>
                <c:pt idx="813">
                  <c:v>72.896862742140456</c:v>
                </c:pt>
                <c:pt idx="814">
                  <c:v>77.051324277578487</c:v>
                </c:pt>
                <c:pt idx="815">
                  <c:v>80.901699437494528</c:v>
                </c:pt>
                <c:pt idx="816">
                  <c:v>84.432792550200958</c:v>
                </c:pt>
                <c:pt idx="817">
                  <c:v>87.630668004385782</c:v>
                </c:pt>
                <c:pt idx="818">
                  <c:v>90.482705246600958</c:v>
                </c:pt>
                <c:pt idx="819">
                  <c:v>92.977648588824948</c:v>
                </c:pt>
                <c:pt idx="820">
                  <c:v>95.105651629515293</c:v>
                </c:pt>
                <c:pt idx="821">
                  <c:v>96.858316112859697</c:v>
                </c:pt>
                <c:pt idx="822">
                  <c:v>98.228725072868258</c:v>
                </c:pt>
                <c:pt idx="823">
                  <c:v>99.211470131447683</c:v>
                </c:pt>
                <c:pt idx="824">
                  <c:v>99.802672842824549</c:v>
                </c:pt>
                <c:pt idx="825">
                  <c:v>100</c:v>
                </c:pt>
                <c:pt idx="826">
                  <c:v>99.80267284282472</c:v>
                </c:pt>
                <c:pt idx="827">
                  <c:v>99.211470131447882</c:v>
                </c:pt>
                <c:pt idx="828">
                  <c:v>98.228725072868258</c:v>
                </c:pt>
                <c:pt idx="829">
                  <c:v>96.858316112860322</c:v>
                </c:pt>
                <c:pt idx="830">
                  <c:v>95.105651629515535</c:v>
                </c:pt>
                <c:pt idx="831">
                  <c:v>92.977648588825232</c:v>
                </c:pt>
                <c:pt idx="832">
                  <c:v>90.482705246602478</c:v>
                </c:pt>
                <c:pt idx="833">
                  <c:v>87.630668004386848</c:v>
                </c:pt>
                <c:pt idx="834">
                  <c:v>84.432792550200958</c:v>
                </c:pt>
                <c:pt idx="835">
                  <c:v>80.901699437495395</c:v>
                </c:pt>
                <c:pt idx="836">
                  <c:v>77.051324277579411</c:v>
                </c:pt>
                <c:pt idx="837">
                  <c:v>72.896862742141451</c:v>
                </c:pt>
                <c:pt idx="838">
                  <c:v>68.454710592869489</c:v>
                </c:pt>
                <c:pt idx="839">
                  <c:v>63.742398974871044</c:v>
                </c:pt>
                <c:pt idx="840">
                  <c:v>58.778525229248061</c:v>
                </c:pt>
                <c:pt idx="841">
                  <c:v>53.582679497900145</c:v>
                </c:pt>
                <c:pt idx="842">
                  <c:v>48.175367410172008</c:v>
                </c:pt>
                <c:pt idx="843">
                  <c:v>42.577929156507871</c:v>
                </c:pt>
                <c:pt idx="844">
                  <c:v>36.812455268468781</c:v>
                </c:pt>
                <c:pt idx="845">
                  <c:v>30.901699437495427</c:v>
                </c:pt>
                <c:pt idx="846">
                  <c:v>24.868988716486935</c:v>
                </c:pt>
                <c:pt idx="847">
                  <c:v>18.738131458573189</c:v>
                </c:pt>
                <c:pt idx="848">
                  <c:v>12.533323356430911</c:v>
                </c:pt>
                <c:pt idx="849">
                  <c:v>6.2790519529322184</c:v>
                </c:pt>
                <c:pt idx="850">
                  <c:v>1.2740040594952747E-12</c:v>
                </c:pt>
                <c:pt idx="851">
                  <c:v>-6.2790519529303914</c:v>
                </c:pt>
                <c:pt idx="852">
                  <c:v>-12.533323356429795</c:v>
                </c:pt>
                <c:pt idx="853">
                  <c:v>-18.738131458572152</c:v>
                </c:pt>
                <c:pt idx="854">
                  <c:v>-24.868988716484935</c:v>
                </c:pt>
                <c:pt idx="855">
                  <c:v>-30.901699437493686</c:v>
                </c:pt>
                <c:pt idx="856">
                  <c:v>-36.812455268467055</c:v>
                </c:pt>
                <c:pt idx="857">
                  <c:v>-42.577929156506194</c:v>
                </c:pt>
                <c:pt idx="858">
                  <c:v>-48.175367410170963</c:v>
                </c:pt>
                <c:pt idx="859">
                  <c:v>-53.582679497898994</c:v>
                </c:pt>
                <c:pt idx="860">
                  <c:v>-58.778525229246554</c:v>
                </c:pt>
                <c:pt idx="861">
                  <c:v>-63.742398974868657</c:v>
                </c:pt>
                <c:pt idx="862">
                  <c:v>-68.454710592868139</c:v>
                </c:pt>
                <c:pt idx="863">
                  <c:v>-72.896862742140684</c:v>
                </c:pt>
                <c:pt idx="864">
                  <c:v>-77.051324277578701</c:v>
                </c:pt>
                <c:pt idx="865">
                  <c:v>-80.901699437494301</c:v>
                </c:pt>
                <c:pt idx="866">
                  <c:v>-84.432792550200858</c:v>
                </c:pt>
                <c:pt idx="867">
                  <c:v>-87.630668004385953</c:v>
                </c:pt>
                <c:pt idx="868">
                  <c:v>-90.482705246600958</c:v>
                </c:pt>
                <c:pt idx="869">
                  <c:v>-92.977648588824778</c:v>
                </c:pt>
                <c:pt idx="870">
                  <c:v>-95.105651629515194</c:v>
                </c:pt>
                <c:pt idx="871">
                  <c:v>-96.858316112859839</c:v>
                </c:pt>
                <c:pt idx="872">
                  <c:v>-98.228725072868258</c:v>
                </c:pt>
                <c:pt idx="873">
                  <c:v>-99.211470131447655</c:v>
                </c:pt>
                <c:pt idx="874">
                  <c:v>-99.802672842824592</c:v>
                </c:pt>
                <c:pt idx="875">
                  <c:v>-100</c:v>
                </c:pt>
                <c:pt idx="876">
                  <c:v>-99.802672842824748</c:v>
                </c:pt>
                <c:pt idx="877">
                  <c:v>-99.211470131447911</c:v>
                </c:pt>
                <c:pt idx="878">
                  <c:v>-98.228725072868258</c:v>
                </c:pt>
                <c:pt idx="879">
                  <c:v>-96.858316112860422</c:v>
                </c:pt>
                <c:pt idx="880">
                  <c:v>-95.105651629515663</c:v>
                </c:pt>
                <c:pt idx="881">
                  <c:v>-92.977648588825375</c:v>
                </c:pt>
                <c:pt idx="882">
                  <c:v>-90.48270524660208</c:v>
                </c:pt>
                <c:pt idx="883">
                  <c:v>-87.630668004387033</c:v>
                </c:pt>
                <c:pt idx="884">
                  <c:v>-84.43279255020208</c:v>
                </c:pt>
                <c:pt idx="885">
                  <c:v>-80.901699437495196</c:v>
                </c:pt>
                <c:pt idx="886">
                  <c:v>-77.051324277579198</c:v>
                </c:pt>
                <c:pt idx="887">
                  <c:v>-72.896862742141678</c:v>
                </c:pt>
                <c:pt idx="888">
                  <c:v>-68.454710592869688</c:v>
                </c:pt>
                <c:pt idx="889">
                  <c:v>-63.742398974870696</c:v>
                </c:pt>
                <c:pt idx="890">
                  <c:v>-58.778525229247812</c:v>
                </c:pt>
                <c:pt idx="891">
                  <c:v>-53.582679497900394</c:v>
                </c:pt>
                <c:pt idx="892">
                  <c:v>-48.175367410172093</c:v>
                </c:pt>
                <c:pt idx="893">
                  <c:v>-42.577929156507544</c:v>
                </c:pt>
                <c:pt idx="894">
                  <c:v>-36.812455268469122</c:v>
                </c:pt>
                <c:pt idx="895">
                  <c:v>-30.901699437495786</c:v>
                </c:pt>
                <c:pt idx="896">
                  <c:v>-24.868988716486331</c:v>
                </c:pt>
                <c:pt idx="897">
                  <c:v>-18.738131458572923</c:v>
                </c:pt>
                <c:pt idx="898">
                  <c:v>-12.533323356431268</c:v>
                </c:pt>
                <c:pt idx="899">
                  <c:v>-6.2790519529325914</c:v>
                </c:pt>
                <c:pt idx="900">
                  <c:v>-9.3097915960670221E-13</c:v>
                </c:pt>
                <c:pt idx="901">
                  <c:v>6.2790519529307334</c:v>
                </c:pt>
                <c:pt idx="902">
                  <c:v>12.533323356429428</c:v>
                </c:pt>
                <c:pt idx="903">
                  <c:v>18.738131458571786</c:v>
                </c:pt>
                <c:pt idx="904">
                  <c:v>24.868988716485131</c:v>
                </c:pt>
                <c:pt idx="905">
                  <c:v>30.901699437493289</c:v>
                </c:pt>
                <c:pt idx="906">
                  <c:v>36.812455268466735</c:v>
                </c:pt>
                <c:pt idx="907">
                  <c:v>42.577929156506244</c:v>
                </c:pt>
                <c:pt idx="908">
                  <c:v>48.175367410171113</c:v>
                </c:pt>
                <c:pt idx="909">
                  <c:v>53.582679497898894</c:v>
                </c:pt>
                <c:pt idx="910">
                  <c:v>58.77852522924627</c:v>
                </c:pt>
                <c:pt idx="911">
                  <c:v>63.742398974868955</c:v>
                </c:pt>
                <c:pt idx="912">
                  <c:v>68.454710592868381</c:v>
                </c:pt>
                <c:pt idx="913">
                  <c:v>72.896862742140428</c:v>
                </c:pt>
                <c:pt idx="914">
                  <c:v>77.051324277578473</c:v>
                </c:pt>
                <c:pt idx="915">
                  <c:v>80.9016994374945</c:v>
                </c:pt>
                <c:pt idx="916">
                  <c:v>84.432792550200688</c:v>
                </c:pt>
                <c:pt idx="917">
                  <c:v>87.630668004385782</c:v>
                </c:pt>
                <c:pt idx="918">
                  <c:v>90.482705246600958</c:v>
                </c:pt>
                <c:pt idx="919">
                  <c:v>92.977648588824849</c:v>
                </c:pt>
                <c:pt idx="920">
                  <c:v>95.105651629515066</c:v>
                </c:pt>
                <c:pt idx="921">
                  <c:v>96.858316112859939</c:v>
                </c:pt>
                <c:pt idx="922">
                  <c:v>98.228725072868258</c:v>
                </c:pt>
                <c:pt idx="923">
                  <c:v>99.211470131447683</c:v>
                </c:pt>
                <c:pt idx="924">
                  <c:v>99.802672842824549</c:v>
                </c:pt>
                <c:pt idx="925">
                  <c:v>100</c:v>
                </c:pt>
                <c:pt idx="926">
                  <c:v>99.80267284282472</c:v>
                </c:pt>
                <c:pt idx="927">
                  <c:v>99.211470131447982</c:v>
                </c:pt>
                <c:pt idx="928">
                  <c:v>98.228725072868258</c:v>
                </c:pt>
                <c:pt idx="929">
                  <c:v>96.858316112860322</c:v>
                </c:pt>
                <c:pt idx="930">
                  <c:v>95.105651629515535</c:v>
                </c:pt>
                <c:pt idx="931">
                  <c:v>92.977648588825502</c:v>
                </c:pt>
                <c:pt idx="932">
                  <c:v>90.482705246602208</c:v>
                </c:pt>
                <c:pt idx="933">
                  <c:v>87.630668004386848</c:v>
                </c:pt>
                <c:pt idx="934">
                  <c:v>84.432792550200958</c:v>
                </c:pt>
                <c:pt idx="935">
                  <c:v>80.901699437495395</c:v>
                </c:pt>
                <c:pt idx="936">
                  <c:v>77.05132427757944</c:v>
                </c:pt>
                <c:pt idx="937">
                  <c:v>72.896862742141479</c:v>
                </c:pt>
                <c:pt idx="938">
                  <c:v>68.454710592870015</c:v>
                </c:pt>
                <c:pt idx="939">
                  <c:v>63.742398974871065</c:v>
                </c:pt>
                <c:pt idx="940">
                  <c:v>58.778525229248068</c:v>
                </c:pt>
                <c:pt idx="941">
                  <c:v>53.582679497900145</c:v>
                </c:pt>
                <c:pt idx="942">
                  <c:v>48.175367410172406</c:v>
                </c:pt>
                <c:pt idx="943">
                  <c:v>42.577929156507892</c:v>
                </c:pt>
                <c:pt idx="944">
                  <c:v>36.812455268468803</c:v>
                </c:pt>
                <c:pt idx="945">
                  <c:v>30.901699437495466</c:v>
                </c:pt>
                <c:pt idx="946">
                  <c:v>24.868988716486935</c:v>
                </c:pt>
                <c:pt idx="947">
                  <c:v>18.738131458573282</c:v>
                </c:pt>
                <c:pt idx="948">
                  <c:v>12.533323356430918</c:v>
                </c:pt>
                <c:pt idx="949">
                  <c:v>6.2790519529329529</c:v>
                </c:pt>
                <c:pt idx="950">
                  <c:v>1.2984969954782057E-12</c:v>
                </c:pt>
                <c:pt idx="951">
                  <c:v>-6.2790519529303834</c:v>
                </c:pt>
                <c:pt idx="952">
                  <c:v>-12.533323356429769</c:v>
                </c:pt>
                <c:pt idx="953">
                  <c:v>-18.738131458571427</c:v>
                </c:pt>
                <c:pt idx="954">
                  <c:v>-24.868988716484935</c:v>
                </c:pt>
                <c:pt idx="955">
                  <c:v>-30.901699437493672</c:v>
                </c:pt>
                <c:pt idx="956">
                  <c:v>-36.812455268467048</c:v>
                </c:pt>
                <c:pt idx="957">
                  <c:v>-42.577929156506144</c:v>
                </c:pt>
                <c:pt idx="958">
                  <c:v>-48.175367410170963</c:v>
                </c:pt>
                <c:pt idx="959">
                  <c:v>-53.582679497898994</c:v>
                </c:pt>
                <c:pt idx="960">
                  <c:v>-58.778525229247123</c:v>
                </c:pt>
                <c:pt idx="961">
                  <c:v>-63.742398974868635</c:v>
                </c:pt>
                <c:pt idx="962">
                  <c:v>-68.454710592868111</c:v>
                </c:pt>
                <c:pt idx="963">
                  <c:v>-72.896862742140684</c:v>
                </c:pt>
                <c:pt idx="964">
                  <c:v>-77.051324277578232</c:v>
                </c:pt>
                <c:pt idx="965">
                  <c:v>-80.901699437494287</c:v>
                </c:pt>
                <c:pt idx="966">
                  <c:v>-84.432792550200858</c:v>
                </c:pt>
                <c:pt idx="967">
                  <c:v>-87.630668004385953</c:v>
                </c:pt>
                <c:pt idx="968">
                  <c:v>-90.482705246600958</c:v>
                </c:pt>
                <c:pt idx="969">
                  <c:v>-92.977648588824778</c:v>
                </c:pt>
                <c:pt idx="970">
                  <c:v>-95.105651629515194</c:v>
                </c:pt>
                <c:pt idx="971">
                  <c:v>-96.858316112860024</c:v>
                </c:pt>
                <c:pt idx="972">
                  <c:v>-98.228725072868258</c:v>
                </c:pt>
                <c:pt idx="973">
                  <c:v>-99.211470131447655</c:v>
                </c:pt>
                <c:pt idx="974">
                  <c:v>-99.802672842824592</c:v>
                </c:pt>
                <c:pt idx="975">
                  <c:v>-100</c:v>
                </c:pt>
                <c:pt idx="976">
                  <c:v>-99.802672842824748</c:v>
                </c:pt>
                <c:pt idx="977">
                  <c:v>-99.211470131447911</c:v>
                </c:pt>
                <c:pt idx="978">
                  <c:v>-98.228725072868258</c:v>
                </c:pt>
                <c:pt idx="979">
                  <c:v>-96.858316112860422</c:v>
                </c:pt>
                <c:pt idx="980">
                  <c:v>-95.105651629515663</c:v>
                </c:pt>
                <c:pt idx="981">
                  <c:v>-92.977648588825375</c:v>
                </c:pt>
                <c:pt idx="982">
                  <c:v>-90.48270524660208</c:v>
                </c:pt>
                <c:pt idx="983">
                  <c:v>-87.630668004387033</c:v>
                </c:pt>
                <c:pt idx="984">
                  <c:v>-84.43279255020208</c:v>
                </c:pt>
                <c:pt idx="985">
                  <c:v>-80.901699437495196</c:v>
                </c:pt>
                <c:pt idx="986">
                  <c:v>-77.051324277579212</c:v>
                </c:pt>
                <c:pt idx="987">
                  <c:v>-72.896862742141678</c:v>
                </c:pt>
                <c:pt idx="988">
                  <c:v>-68.454710592869759</c:v>
                </c:pt>
                <c:pt idx="989">
                  <c:v>-63.74239897487071</c:v>
                </c:pt>
                <c:pt idx="990">
                  <c:v>-58.778525229248366</c:v>
                </c:pt>
                <c:pt idx="991">
                  <c:v>-53.582679497900394</c:v>
                </c:pt>
                <c:pt idx="992">
                  <c:v>-48.175367410172115</c:v>
                </c:pt>
                <c:pt idx="993">
                  <c:v>-42.577929156507544</c:v>
                </c:pt>
                <c:pt idx="994">
                  <c:v>-36.812455268469151</c:v>
                </c:pt>
                <c:pt idx="995">
                  <c:v>-30.901699437495786</c:v>
                </c:pt>
                <c:pt idx="996">
                  <c:v>-24.868988716486331</c:v>
                </c:pt>
                <c:pt idx="997">
                  <c:v>-18.738131458572926</c:v>
                </c:pt>
                <c:pt idx="998">
                  <c:v>-12.533323356431298</c:v>
                </c:pt>
                <c:pt idx="999">
                  <c:v>-6.2790519529327034</c:v>
                </c:pt>
                <c:pt idx="1000">
                  <c:v>-9.5547209558963107E-13</c:v>
                </c:pt>
                <c:pt idx="1001">
                  <c:v>6.2790519529299944</c:v>
                </c:pt>
                <c:pt idx="1002">
                  <c:v>12.533323356429403</c:v>
                </c:pt>
                <c:pt idx="1003">
                  <c:v>18.738131458571729</c:v>
                </c:pt>
                <c:pt idx="1004">
                  <c:v>24.868988716485131</c:v>
                </c:pt>
                <c:pt idx="1005">
                  <c:v>30.901699437493289</c:v>
                </c:pt>
                <c:pt idx="1006">
                  <c:v>36.812455268466707</c:v>
                </c:pt>
                <c:pt idx="1007">
                  <c:v>42.577929156506244</c:v>
                </c:pt>
                <c:pt idx="1008">
                  <c:v>48.175367410171063</c:v>
                </c:pt>
                <c:pt idx="1009">
                  <c:v>53.582679497898845</c:v>
                </c:pt>
                <c:pt idx="1010">
                  <c:v>58.778525229246831</c:v>
                </c:pt>
                <c:pt idx="1011">
                  <c:v>63.742398974868927</c:v>
                </c:pt>
                <c:pt idx="1012">
                  <c:v>68.454710592867869</c:v>
                </c:pt>
                <c:pt idx="1013">
                  <c:v>72.896862742140428</c:v>
                </c:pt>
                <c:pt idx="1014">
                  <c:v>77.051324277578445</c:v>
                </c:pt>
                <c:pt idx="1015">
                  <c:v>80.901699437494486</c:v>
                </c:pt>
                <c:pt idx="1016">
                  <c:v>84.432792550200688</c:v>
                </c:pt>
                <c:pt idx="1017">
                  <c:v>87.630668004385782</c:v>
                </c:pt>
                <c:pt idx="1018">
                  <c:v>90.482705246600958</c:v>
                </c:pt>
                <c:pt idx="1019">
                  <c:v>92.97764858882465</c:v>
                </c:pt>
                <c:pt idx="1020">
                  <c:v>95.105651629515066</c:v>
                </c:pt>
                <c:pt idx="1021">
                  <c:v>96.858316112859939</c:v>
                </c:pt>
                <c:pt idx="1022">
                  <c:v>98.228725072868258</c:v>
                </c:pt>
                <c:pt idx="1023">
                  <c:v>99.211470131447612</c:v>
                </c:pt>
                <c:pt idx="1024">
                  <c:v>99.802672842824549</c:v>
                </c:pt>
                <c:pt idx="1025">
                  <c:v>100</c:v>
                </c:pt>
                <c:pt idx="1026">
                  <c:v>99.80267284282472</c:v>
                </c:pt>
                <c:pt idx="1027">
                  <c:v>99.211470131447982</c:v>
                </c:pt>
                <c:pt idx="1028">
                  <c:v>98.228725072868258</c:v>
                </c:pt>
                <c:pt idx="1029">
                  <c:v>96.858316112860322</c:v>
                </c:pt>
                <c:pt idx="1030">
                  <c:v>95.105651629515535</c:v>
                </c:pt>
                <c:pt idx="1031">
                  <c:v>92.977648588825247</c:v>
                </c:pt>
                <c:pt idx="1032">
                  <c:v>90.482705246600958</c:v>
                </c:pt>
                <c:pt idx="1033">
                  <c:v>87.630668004386848</c:v>
                </c:pt>
                <c:pt idx="1034">
                  <c:v>84.432792550200958</c:v>
                </c:pt>
                <c:pt idx="1035">
                  <c:v>80.901699437494983</c:v>
                </c:pt>
                <c:pt idx="1036">
                  <c:v>77.051324277579909</c:v>
                </c:pt>
                <c:pt idx="1037">
                  <c:v>72.896862742141948</c:v>
                </c:pt>
                <c:pt idx="1038">
                  <c:v>68.454710592869489</c:v>
                </c:pt>
                <c:pt idx="1039">
                  <c:v>63.742398974870376</c:v>
                </c:pt>
                <c:pt idx="1040">
                  <c:v>58.778525229248672</c:v>
                </c:pt>
                <c:pt idx="1041">
                  <c:v>53.582679497900806</c:v>
                </c:pt>
                <c:pt idx="1042">
                  <c:v>48.175367410172434</c:v>
                </c:pt>
                <c:pt idx="1043">
                  <c:v>42.577929156507906</c:v>
                </c:pt>
                <c:pt idx="1044">
                  <c:v>36.812455268469485</c:v>
                </c:pt>
                <c:pt idx="1045">
                  <c:v>30.901699437496166</c:v>
                </c:pt>
                <c:pt idx="1046">
                  <c:v>24.868988716486935</c:v>
                </c:pt>
                <c:pt idx="1047">
                  <c:v>18.738131458573289</c:v>
                </c:pt>
                <c:pt idx="1048">
                  <c:v>12.533323356430961</c:v>
                </c:pt>
                <c:pt idx="1049">
                  <c:v>6.2790519529315594</c:v>
                </c:pt>
                <c:pt idx="1050">
                  <c:v>1.3229899314611871E-12</c:v>
                </c:pt>
                <c:pt idx="1051">
                  <c:v>-6.2790519529303523</c:v>
                </c:pt>
                <c:pt idx="1052">
                  <c:v>-12.533323356429745</c:v>
                </c:pt>
                <c:pt idx="1053">
                  <c:v>-18.738131458572106</c:v>
                </c:pt>
                <c:pt idx="1054">
                  <c:v>-24.868988716485635</c:v>
                </c:pt>
                <c:pt idx="1055">
                  <c:v>-30.901699437493626</c:v>
                </c:pt>
                <c:pt idx="1056">
                  <c:v>-36.812455268467026</c:v>
                </c:pt>
                <c:pt idx="1057">
                  <c:v>-42.577929156506805</c:v>
                </c:pt>
                <c:pt idx="1058">
                  <c:v>-48.175367410170118</c:v>
                </c:pt>
                <c:pt idx="1059">
                  <c:v>-53.582679497897821</c:v>
                </c:pt>
                <c:pt idx="1060">
                  <c:v>-58.778525229246526</c:v>
                </c:pt>
                <c:pt idx="1061">
                  <c:v>-63.74239897486931</c:v>
                </c:pt>
                <c:pt idx="1062">
                  <c:v>-68.454710592867585</c:v>
                </c:pt>
                <c:pt idx="1063">
                  <c:v>-72.896862742140172</c:v>
                </c:pt>
                <c:pt idx="1064">
                  <c:v>-77.051324277578217</c:v>
                </c:pt>
                <c:pt idx="1065">
                  <c:v>-80.901699437494273</c:v>
                </c:pt>
                <c:pt idx="1066">
                  <c:v>-84.432792550200489</c:v>
                </c:pt>
                <c:pt idx="1067">
                  <c:v>-87.630668004385598</c:v>
                </c:pt>
                <c:pt idx="1068">
                  <c:v>-90.482705246600958</c:v>
                </c:pt>
                <c:pt idx="1069">
                  <c:v>-92.977648588824778</c:v>
                </c:pt>
                <c:pt idx="1070">
                  <c:v>-95.105651629515165</c:v>
                </c:pt>
                <c:pt idx="1071">
                  <c:v>-96.858316112860024</c:v>
                </c:pt>
                <c:pt idx="1072">
                  <c:v>-98.228725072868258</c:v>
                </c:pt>
                <c:pt idx="1073">
                  <c:v>-99.211470131447641</c:v>
                </c:pt>
                <c:pt idx="1074">
                  <c:v>-99.802672842824592</c:v>
                </c:pt>
                <c:pt idx="1075">
                  <c:v>-100</c:v>
                </c:pt>
                <c:pt idx="1076">
                  <c:v>-99.802672842824677</c:v>
                </c:pt>
                <c:pt idx="1077">
                  <c:v>-99.211470131447911</c:v>
                </c:pt>
                <c:pt idx="1078">
                  <c:v>-98.228725072868258</c:v>
                </c:pt>
                <c:pt idx="1079">
                  <c:v>-96.858316112860251</c:v>
                </c:pt>
                <c:pt idx="1080">
                  <c:v>-95.105651629515876</c:v>
                </c:pt>
                <c:pt idx="1081">
                  <c:v>-92.977648588825645</c:v>
                </c:pt>
                <c:pt idx="1082">
                  <c:v>-90.482705246602379</c:v>
                </c:pt>
                <c:pt idx="1083">
                  <c:v>-87.630668004386678</c:v>
                </c:pt>
                <c:pt idx="1084">
                  <c:v>-84.432792550202478</c:v>
                </c:pt>
                <c:pt idx="1085">
                  <c:v>-80.901699437495637</c:v>
                </c:pt>
                <c:pt idx="1086">
                  <c:v>-77.051324277579681</c:v>
                </c:pt>
                <c:pt idx="1087">
                  <c:v>-72.896862742141749</c:v>
                </c:pt>
                <c:pt idx="1088">
                  <c:v>-68.454710592870299</c:v>
                </c:pt>
                <c:pt idx="1089">
                  <c:v>-63.742398974871399</c:v>
                </c:pt>
                <c:pt idx="1090">
                  <c:v>-58.778525229248388</c:v>
                </c:pt>
                <c:pt idx="1091">
                  <c:v>-53.582679497900394</c:v>
                </c:pt>
                <c:pt idx="1092">
                  <c:v>-48.175367410172136</c:v>
                </c:pt>
                <c:pt idx="1093">
                  <c:v>-42.577929156507594</c:v>
                </c:pt>
                <c:pt idx="1094">
                  <c:v>-36.812455268469165</c:v>
                </c:pt>
                <c:pt idx="1095">
                  <c:v>-30.901699437495829</c:v>
                </c:pt>
                <c:pt idx="1096">
                  <c:v>-24.868988716486331</c:v>
                </c:pt>
                <c:pt idx="1097">
                  <c:v>-18.738131458572973</c:v>
                </c:pt>
                <c:pt idx="1098">
                  <c:v>-12.533323356430618</c:v>
                </c:pt>
                <c:pt idx="1099">
                  <c:v>-6.2790519529327034</c:v>
                </c:pt>
                <c:pt idx="1100">
                  <c:v>-9.7996503157258799E-13</c:v>
                </c:pt>
                <c:pt idx="1101">
                  <c:v>6.2790519529306934</c:v>
                </c:pt>
                <c:pt idx="1102">
                  <c:v>12.53332335643</c:v>
                </c:pt>
                <c:pt idx="1103">
                  <c:v>18.738131458571029</c:v>
                </c:pt>
                <c:pt idx="1104">
                  <c:v>24.868988716484395</c:v>
                </c:pt>
                <c:pt idx="1105">
                  <c:v>30.901699437493889</c:v>
                </c:pt>
                <c:pt idx="1106">
                  <c:v>36.812455268466024</c:v>
                </c:pt>
                <c:pt idx="1107">
                  <c:v>42.577929156505832</c:v>
                </c:pt>
                <c:pt idx="1108">
                  <c:v>48.175367410170416</c:v>
                </c:pt>
                <c:pt idx="1109">
                  <c:v>53.582679497898845</c:v>
                </c:pt>
                <c:pt idx="1110">
                  <c:v>58.778525229246803</c:v>
                </c:pt>
                <c:pt idx="1111">
                  <c:v>63.742398974867662</c:v>
                </c:pt>
                <c:pt idx="1112">
                  <c:v>68.454710592867841</c:v>
                </c:pt>
                <c:pt idx="1113">
                  <c:v>72.896862742140414</c:v>
                </c:pt>
                <c:pt idx="1114">
                  <c:v>77.051324277578431</c:v>
                </c:pt>
                <c:pt idx="1115">
                  <c:v>80.901699437494472</c:v>
                </c:pt>
                <c:pt idx="1116">
                  <c:v>84.432792550200659</c:v>
                </c:pt>
                <c:pt idx="1117">
                  <c:v>87.630668004385768</c:v>
                </c:pt>
                <c:pt idx="1118">
                  <c:v>90.482705246600958</c:v>
                </c:pt>
                <c:pt idx="1119">
                  <c:v>92.977648588824849</c:v>
                </c:pt>
                <c:pt idx="1120">
                  <c:v>95.105651629515293</c:v>
                </c:pt>
                <c:pt idx="1121">
                  <c:v>96.858316112859697</c:v>
                </c:pt>
                <c:pt idx="1122">
                  <c:v>98.228725072868258</c:v>
                </c:pt>
                <c:pt idx="1123">
                  <c:v>99.211470131447683</c:v>
                </c:pt>
                <c:pt idx="1124">
                  <c:v>99.802672842824634</c:v>
                </c:pt>
                <c:pt idx="1125">
                  <c:v>100</c:v>
                </c:pt>
                <c:pt idx="1126">
                  <c:v>99.802672842824791</c:v>
                </c:pt>
                <c:pt idx="1127">
                  <c:v>99.211470131447882</c:v>
                </c:pt>
                <c:pt idx="1128">
                  <c:v>98.228725072868258</c:v>
                </c:pt>
                <c:pt idx="1129">
                  <c:v>96.858316112860521</c:v>
                </c:pt>
                <c:pt idx="1130">
                  <c:v>95.105651629515776</c:v>
                </c:pt>
                <c:pt idx="1131">
                  <c:v>92.977648588825517</c:v>
                </c:pt>
                <c:pt idx="1132">
                  <c:v>90.482705246602251</c:v>
                </c:pt>
                <c:pt idx="1133">
                  <c:v>87.630668004387232</c:v>
                </c:pt>
                <c:pt idx="1134">
                  <c:v>84.432792550202308</c:v>
                </c:pt>
                <c:pt idx="1135">
                  <c:v>80.901699437495466</c:v>
                </c:pt>
                <c:pt idx="1136">
                  <c:v>77.051324277579454</c:v>
                </c:pt>
                <c:pt idx="1137">
                  <c:v>72.896862742141508</c:v>
                </c:pt>
                <c:pt idx="1138">
                  <c:v>68.454710592868949</c:v>
                </c:pt>
                <c:pt idx="1139">
                  <c:v>63.742398974871115</c:v>
                </c:pt>
                <c:pt idx="1140">
                  <c:v>58.77852522924811</c:v>
                </c:pt>
                <c:pt idx="1141">
                  <c:v>53.582679497900195</c:v>
                </c:pt>
                <c:pt idx="1142">
                  <c:v>48.175367410172008</c:v>
                </c:pt>
                <c:pt idx="1143">
                  <c:v>42.577929156508574</c:v>
                </c:pt>
                <c:pt idx="1144">
                  <c:v>36.812455268468852</c:v>
                </c:pt>
                <c:pt idx="1145">
                  <c:v>30.901699437495516</c:v>
                </c:pt>
                <c:pt idx="1146">
                  <c:v>24.868988716485958</c:v>
                </c:pt>
                <c:pt idx="1147">
                  <c:v>18.738131458574028</c:v>
                </c:pt>
                <c:pt idx="1148">
                  <c:v>12.533323356431691</c:v>
                </c:pt>
                <c:pt idx="1149">
                  <c:v>6.2790519529322921</c:v>
                </c:pt>
                <c:pt idx="1150">
                  <c:v>2.0580256032042042E-12</c:v>
                </c:pt>
                <c:pt idx="1151">
                  <c:v>-6.2790519529296134</c:v>
                </c:pt>
                <c:pt idx="1152">
                  <c:v>-12.533323356429015</c:v>
                </c:pt>
                <c:pt idx="1153">
                  <c:v>-18.738131458571289</c:v>
                </c:pt>
                <c:pt idx="1154">
                  <c:v>-24.868988716484935</c:v>
                </c:pt>
                <c:pt idx="1155">
                  <c:v>-30.901699437492926</c:v>
                </c:pt>
                <c:pt idx="1156">
                  <c:v>-36.812455268466344</c:v>
                </c:pt>
                <c:pt idx="1157">
                  <c:v>-42.577929156506094</c:v>
                </c:pt>
                <c:pt idx="1158">
                  <c:v>-48.175367410170963</c:v>
                </c:pt>
                <c:pt idx="1159">
                  <c:v>-53.582679497898994</c:v>
                </c:pt>
                <c:pt idx="1160">
                  <c:v>-58.77852522924708</c:v>
                </c:pt>
                <c:pt idx="1161">
                  <c:v>-63.742398974868614</c:v>
                </c:pt>
                <c:pt idx="1162">
                  <c:v>-68.454710592868082</c:v>
                </c:pt>
                <c:pt idx="1163">
                  <c:v>-72.896862742140641</c:v>
                </c:pt>
                <c:pt idx="1164">
                  <c:v>-77.051324277578644</c:v>
                </c:pt>
                <c:pt idx="1165">
                  <c:v>-80.901699437493846</c:v>
                </c:pt>
                <c:pt idx="1166">
                  <c:v>-84.432792550200858</c:v>
                </c:pt>
                <c:pt idx="1167">
                  <c:v>-87.63066800438591</c:v>
                </c:pt>
                <c:pt idx="1168">
                  <c:v>-90.482705246600958</c:v>
                </c:pt>
                <c:pt idx="1169">
                  <c:v>-92.977648588824508</c:v>
                </c:pt>
                <c:pt idx="1170">
                  <c:v>-95.105651629514938</c:v>
                </c:pt>
                <c:pt idx="1171">
                  <c:v>-96.858316112859796</c:v>
                </c:pt>
                <c:pt idx="1172">
                  <c:v>-98.228725072868258</c:v>
                </c:pt>
                <c:pt idx="1173">
                  <c:v>-99.211470131447555</c:v>
                </c:pt>
                <c:pt idx="1174">
                  <c:v>-99.802672842824521</c:v>
                </c:pt>
                <c:pt idx="1175">
                  <c:v>-100</c:v>
                </c:pt>
                <c:pt idx="1176">
                  <c:v>-99.802672842824748</c:v>
                </c:pt>
                <c:pt idx="1177">
                  <c:v>-99.211470131447854</c:v>
                </c:pt>
                <c:pt idx="1178">
                  <c:v>-98.228725072868258</c:v>
                </c:pt>
                <c:pt idx="1179">
                  <c:v>-96.858316112860422</c:v>
                </c:pt>
                <c:pt idx="1180">
                  <c:v>-95.105651629515663</c:v>
                </c:pt>
                <c:pt idx="1181">
                  <c:v>-92.977648588825403</c:v>
                </c:pt>
                <c:pt idx="1182">
                  <c:v>-90.482705246602109</c:v>
                </c:pt>
                <c:pt idx="1183">
                  <c:v>-87.630668004387061</c:v>
                </c:pt>
                <c:pt idx="1184">
                  <c:v>-84.432792550202109</c:v>
                </c:pt>
                <c:pt idx="1185">
                  <c:v>-80.901699437495225</c:v>
                </c:pt>
                <c:pt idx="1186">
                  <c:v>-77.051324277579241</c:v>
                </c:pt>
                <c:pt idx="1187">
                  <c:v>-72.896862742142261</c:v>
                </c:pt>
                <c:pt idx="1188">
                  <c:v>-68.454710592869759</c:v>
                </c:pt>
                <c:pt idx="1189">
                  <c:v>-63.742398974870795</c:v>
                </c:pt>
                <c:pt idx="1190">
                  <c:v>-58.778525229247833</c:v>
                </c:pt>
                <c:pt idx="1191">
                  <c:v>-53.58267949790114</c:v>
                </c:pt>
                <c:pt idx="1192">
                  <c:v>-48.175367410172782</c:v>
                </c:pt>
                <c:pt idx="1193">
                  <c:v>-42.577929156508254</c:v>
                </c:pt>
                <c:pt idx="1194">
                  <c:v>-36.812455268469861</c:v>
                </c:pt>
                <c:pt idx="1195">
                  <c:v>-30.901699437496543</c:v>
                </c:pt>
                <c:pt idx="1196">
                  <c:v>-24.868988716487031</c:v>
                </c:pt>
                <c:pt idx="1197">
                  <c:v>-18.738131458573687</c:v>
                </c:pt>
                <c:pt idx="1198">
                  <c:v>-12.533323356431348</c:v>
                </c:pt>
                <c:pt idx="1199">
                  <c:v>-6.2790519529319493</c:v>
                </c:pt>
                <c:pt idx="1200">
                  <c:v>-1.7150007033156518E-12</c:v>
                </c:pt>
                <c:pt idx="1201">
                  <c:v>6.2790519529299464</c:v>
                </c:pt>
                <c:pt idx="1202">
                  <c:v>12.533323356429355</c:v>
                </c:pt>
                <c:pt idx="1203">
                  <c:v>18.738131458571686</c:v>
                </c:pt>
                <c:pt idx="1204">
                  <c:v>24.868988716485095</c:v>
                </c:pt>
                <c:pt idx="1205">
                  <c:v>30.901699437493189</c:v>
                </c:pt>
                <c:pt idx="1206">
                  <c:v>36.812455268466444</c:v>
                </c:pt>
                <c:pt idx="1207">
                  <c:v>42.577929156506244</c:v>
                </c:pt>
                <c:pt idx="1208">
                  <c:v>48.175367410171063</c:v>
                </c:pt>
                <c:pt idx="1209">
                  <c:v>53.582679497898994</c:v>
                </c:pt>
                <c:pt idx="1210">
                  <c:v>58.778525229246206</c:v>
                </c:pt>
                <c:pt idx="1211">
                  <c:v>63.74239897486887</c:v>
                </c:pt>
                <c:pt idx="1212">
                  <c:v>68.454710592868338</c:v>
                </c:pt>
                <c:pt idx="1213">
                  <c:v>72.896862742139888</c:v>
                </c:pt>
                <c:pt idx="1214">
                  <c:v>77.051324277577962</c:v>
                </c:pt>
                <c:pt idx="1215">
                  <c:v>80.901699437494045</c:v>
                </c:pt>
                <c:pt idx="1216">
                  <c:v>84.432792550200958</c:v>
                </c:pt>
                <c:pt idx="1217">
                  <c:v>87.630668004385413</c:v>
                </c:pt>
                <c:pt idx="1218">
                  <c:v>90.482705246600958</c:v>
                </c:pt>
                <c:pt idx="1219">
                  <c:v>92.97764858882465</c:v>
                </c:pt>
                <c:pt idx="1220">
                  <c:v>95.105651629515037</c:v>
                </c:pt>
                <c:pt idx="1221">
                  <c:v>96.858316112859427</c:v>
                </c:pt>
                <c:pt idx="1222">
                  <c:v>98.228725072868258</c:v>
                </c:pt>
                <c:pt idx="1223">
                  <c:v>99.211470131447598</c:v>
                </c:pt>
                <c:pt idx="1224">
                  <c:v>99.802672842824549</c:v>
                </c:pt>
                <c:pt idx="1225">
                  <c:v>100</c:v>
                </c:pt>
                <c:pt idx="1226">
                  <c:v>99.80267284282472</c:v>
                </c:pt>
                <c:pt idx="1227">
                  <c:v>99.211470131447811</c:v>
                </c:pt>
                <c:pt idx="1228">
                  <c:v>98.228725072868258</c:v>
                </c:pt>
                <c:pt idx="1229">
                  <c:v>96.858316112860351</c:v>
                </c:pt>
                <c:pt idx="1230">
                  <c:v>95.105651629516004</c:v>
                </c:pt>
                <c:pt idx="1231">
                  <c:v>92.977648588825787</c:v>
                </c:pt>
                <c:pt idx="1232">
                  <c:v>90.482705246602549</c:v>
                </c:pt>
                <c:pt idx="1233">
                  <c:v>87.630668004386848</c:v>
                </c:pt>
                <c:pt idx="1234">
                  <c:v>84.432792550200958</c:v>
                </c:pt>
                <c:pt idx="1235">
                  <c:v>80.901699437495864</c:v>
                </c:pt>
                <c:pt idx="1236">
                  <c:v>77.051324277579909</c:v>
                </c:pt>
                <c:pt idx="1237">
                  <c:v>72.896862742142005</c:v>
                </c:pt>
                <c:pt idx="1238">
                  <c:v>68.454710592869489</c:v>
                </c:pt>
                <c:pt idx="1239">
                  <c:v>63.742398974870419</c:v>
                </c:pt>
                <c:pt idx="1240">
                  <c:v>58.778525229247556</c:v>
                </c:pt>
                <c:pt idx="1241">
                  <c:v>53.582679497898994</c:v>
                </c:pt>
                <c:pt idx="1242">
                  <c:v>48.175367410173763</c:v>
                </c:pt>
                <c:pt idx="1243">
                  <c:v>42.577929156509242</c:v>
                </c:pt>
                <c:pt idx="1244">
                  <c:v>36.812455268469535</c:v>
                </c:pt>
                <c:pt idx="1245">
                  <c:v>30.901699437496216</c:v>
                </c:pt>
                <c:pt idx="1246">
                  <c:v>24.868988716486935</c:v>
                </c:pt>
                <c:pt idx="1247">
                  <c:v>18.738131458573289</c:v>
                </c:pt>
                <c:pt idx="1248">
                  <c:v>12.533323356430998</c:v>
                </c:pt>
                <c:pt idx="1249">
                  <c:v>6.2790519529316988</c:v>
                </c:pt>
                <c:pt idx="1250">
                  <c:v>1.3719758034270668E-12</c:v>
                </c:pt>
                <c:pt idx="1251">
                  <c:v>-6.2790519529302884</c:v>
                </c:pt>
                <c:pt idx="1252">
                  <c:v>-12.533323356429699</c:v>
                </c:pt>
                <c:pt idx="1253">
                  <c:v>-18.738131458570663</c:v>
                </c:pt>
                <c:pt idx="1254">
                  <c:v>-24.868988716484235</c:v>
                </c:pt>
                <c:pt idx="1255">
                  <c:v>-30.901699437493587</c:v>
                </c:pt>
                <c:pt idx="1256">
                  <c:v>-36.812455268466984</c:v>
                </c:pt>
                <c:pt idx="1257">
                  <c:v>-42.577929156505476</c:v>
                </c:pt>
                <c:pt idx="1258">
                  <c:v>-48.175367410170082</c:v>
                </c:pt>
                <c:pt idx="1259">
                  <c:v>-53.582679497897793</c:v>
                </c:pt>
                <c:pt idx="1260">
                  <c:v>-58.77852522924649</c:v>
                </c:pt>
                <c:pt idx="1261">
                  <c:v>-63.742398974869246</c:v>
                </c:pt>
                <c:pt idx="1262">
                  <c:v>-68.45471059286858</c:v>
                </c:pt>
                <c:pt idx="1263">
                  <c:v>-72.89686274214111</c:v>
                </c:pt>
                <c:pt idx="1264">
                  <c:v>-77.051324277577265</c:v>
                </c:pt>
                <c:pt idx="1265">
                  <c:v>-80.90169943749342</c:v>
                </c:pt>
                <c:pt idx="1266">
                  <c:v>-84.432792550200418</c:v>
                </c:pt>
                <c:pt idx="1267">
                  <c:v>-87.630668004385569</c:v>
                </c:pt>
                <c:pt idx="1268">
                  <c:v>-90.482705246600958</c:v>
                </c:pt>
                <c:pt idx="1269">
                  <c:v>-92.977648588824778</c:v>
                </c:pt>
                <c:pt idx="1270">
                  <c:v>-95.105651629515165</c:v>
                </c:pt>
                <c:pt idx="1271">
                  <c:v>-96.858316112860024</c:v>
                </c:pt>
                <c:pt idx="1272">
                  <c:v>-98.228725072868258</c:v>
                </c:pt>
                <c:pt idx="1273">
                  <c:v>-99.211470131447641</c:v>
                </c:pt>
                <c:pt idx="1274">
                  <c:v>-99.802672842824592</c:v>
                </c:pt>
                <c:pt idx="1275">
                  <c:v>-100</c:v>
                </c:pt>
                <c:pt idx="1276">
                  <c:v>-99.802672842824819</c:v>
                </c:pt>
                <c:pt idx="1277">
                  <c:v>-99.211470131447939</c:v>
                </c:pt>
                <c:pt idx="1278">
                  <c:v>-98.228725072868258</c:v>
                </c:pt>
                <c:pt idx="1279">
                  <c:v>-96.858316112860578</c:v>
                </c:pt>
                <c:pt idx="1280">
                  <c:v>-95.105651629515904</c:v>
                </c:pt>
                <c:pt idx="1281">
                  <c:v>-92.977648588825673</c:v>
                </c:pt>
                <c:pt idx="1282">
                  <c:v>-90.482705246602379</c:v>
                </c:pt>
                <c:pt idx="1283">
                  <c:v>-87.630668004386678</c:v>
                </c:pt>
                <c:pt idx="1284">
                  <c:v>-84.432792550200958</c:v>
                </c:pt>
                <c:pt idx="1285">
                  <c:v>-80.901699437494813</c:v>
                </c:pt>
                <c:pt idx="1286">
                  <c:v>-77.051324277580619</c:v>
                </c:pt>
                <c:pt idx="1287">
                  <c:v>-72.896862742142773</c:v>
                </c:pt>
                <c:pt idx="1288">
                  <c:v>-68.454710592870342</c:v>
                </c:pt>
                <c:pt idx="1289">
                  <c:v>-63.742398974871435</c:v>
                </c:pt>
                <c:pt idx="1290">
                  <c:v>-58.778525229248437</c:v>
                </c:pt>
                <c:pt idx="1291">
                  <c:v>-53.582679497900394</c:v>
                </c:pt>
                <c:pt idx="1292">
                  <c:v>-48.175367410172178</c:v>
                </c:pt>
                <c:pt idx="1293">
                  <c:v>-42.577929156507594</c:v>
                </c:pt>
                <c:pt idx="1294">
                  <c:v>-36.812455268467893</c:v>
                </c:pt>
                <c:pt idx="1295">
                  <c:v>-30.901699437495889</c:v>
                </c:pt>
                <c:pt idx="1296">
                  <c:v>-24.868988716486395</c:v>
                </c:pt>
                <c:pt idx="1297">
                  <c:v>-18.738131458574415</c:v>
                </c:pt>
                <c:pt idx="1298">
                  <c:v>-12.533323356432048</c:v>
                </c:pt>
                <c:pt idx="1299">
                  <c:v>-6.2790519529327034</c:v>
                </c:pt>
                <c:pt idx="1300">
                  <c:v>-1.0289509035384812E-12</c:v>
                </c:pt>
                <c:pt idx="1301">
                  <c:v>6.279051952929211</c:v>
                </c:pt>
                <c:pt idx="1302">
                  <c:v>12.533323356428628</c:v>
                </c:pt>
                <c:pt idx="1303">
                  <c:v>18.738131458570987</c:v>
                </c:pt>
                <c:pt idx="1304">
                  <c:v>24.868988716484395</c:v>
                </c:pt>
                <c:pt idx="1305">
                  <c:v>30.901699437493889</c:v>
                </c:pt>
                <c:pt idx="1306">
                  <c:v>36.812455268467296</c:v>
                </c:pt>
                <c:pt idx="1307">
                  <c:v>42.577929156507075</c:v>
                </c:pt>
                <c:pt idx="1308">
                  <c:v>48.17536741016913</c:v>
                </c:pt>
                <c:pt idx="1309">
                  <c:v>53.58267949789672</c:v>
                </c:pt>
                <c:pt idx="1310">
                  <c:v>58.778525229245616</c:v>
                </c:pt>
                <c:pt idx="1311">
                  <c:v>63.742398974867612</c:v>
                </c:pt>
                <c:pt idx="1312">
                  <c:v>68.454710592867812</c:v>
                </c:pt>
                <c:pt idx="1313">
                  <c:v>72.896862742140371</c:v>
                </c:pt>
                <c:pt idx="1314">
                  <c:v>77.051324277578402</c:v>
                </c:pt>
                <c:pt idx="1315">
                  <c:v>80.901699437494443</c:v>
                </c:pt>
                <c:pt idx="1316">
                  <c:v>84.432792550200958</c:v>
                </c:pt>
                <c:pt idx="1317">
                  <c:v>87.63066800438574</c:v>
                </c:pt>
                <c:pt idx="1318">
                  <c:v>90.482705246600958</c:v>
                </c:pt>
                <c:pt idx="1319">
                  <c:v>92.97764858882438</c:v>
                </c:pt>
                <c:pt idx="1320">
                  <c:v>95.10565162951481</c:v>
                </c:pt>
                <c:pt idx="1321">
                  <c:v>96.85831611285964</c:v>
                </c:pt>
                <c:pt idx="1322">
                  <c:v>98.228725072868258</c:v>
                </c:pt>
                <c:pt idx="1323">
                  <c:v>99.211470131447513</c:v>
                </c:pt>
                <c:pt idx="1324">
                  <c:v>99.802672842824478</c:v>
                </c:pt>
                <c:pt idx="1325">
                  <c:v>100</c:v>
                </c:pt>
                <c:pt idx="1326">
                  <c:v>99.802672842824791</c:v>
                </c:pt>
                <c:pt idx="1327">
                  <c:v>99.211470131447882</c:v>
                </c:pt>
                <c:pt idx="1328">
                  <c:v>98.228725072868258</c:v>
                </c:pt>
                <c:pt idx="1329">
                  <c:v>96.85831611286018</c:v>
                </c:pt>
                <c:pt idx="1330">
                  <c:v>95.105651629515364</c:v>
                </c:pt>
                <c:pt idx="1331">
                  <c:v>92.977648588826057</c:v>
                </c:pt>
                <c:pt idx="1332">
                  <c:v>90.482705246602848</c:v>
                </c:pt>
                <c:pt idx="1333">
                  <c:v>87.630668004387246</c:v>
                </c:pt>
                <c:pt idx="1334">
                  <c:v>84.432792550202308</c:v>
                </c:pt>
                <c:pt idx="1335">
                  <c:v>80.901699437495466</c:v>
                </c:pt>
                <c:pt idx="1336">
                  <c:v>77.051324277579482</c:v>
                </c:pt>
                <c:pt idx="1337">
                  <c:v>72.89686274214155</c:v>
                </c:pt>
                <c:pt idx="1338">
                  <c:v>68.454710592869048</c:v>
                </c:pt>
                <c:pt idx="1339">
                  <c:v>63.742398974871143</c:v>
                </c:pt>
                <c:pt idx="1340">
                  <c:v>58.77852522924816</c:v>
                </c:pt>
                <c:pt idx="1341">
                  <c:v>53.582679497900244</c:v>
                </c:pt>
                <c:pt idx="1342">
                  <c:v>48.175367410173131</c:v>
                </c:pt>
                <c:pt idx="1343">
                  <c:v>42.577929156508596</c:v>
                </c:pt>
                <c:pt idx="1344">
                  <c:v>36.812455268468902</c:v>
                </c:pt>
                <c:pt idx="1345">
                  <c:v>30.901699437495562</c:v>
                </c:pt>
                <c:pt idx="1346">
                  <c:v>24.86898871648739</c:v>
                </c:pt>
                <c:pt idx="1347">
                  <c:v>18.738131458574077</c:v>
                </c:pt>
                <c:pt idx="1348">
                  <c:v>12.533323356431698</c:v>
                </c:pt>
                <c:pt idx="1349">
                  <c:v>6.2790519529323534</c:v>
                </c:pt>
                <c:pt idx="1350">
                  <c:v>6.8592600364987861E-13</c:v>
                </c:pt>
                <c:pt idx="1351">
                  <c:v>-6.2790519529309723</c:v>
                </c:pt>
                <c:pt idx="1352">
                  <c:v>-12.533323356430348</c:v>
                </c:pt>
                <c:pt idx="1353">
                  <c:v>-18.738131458569889</c:v>
                </c:pt>
                <c:pt idx="1354">
                  <c:v>-24.868988716483301</c:v>
                </c:pt>
                <c:pt idx="1355">
                  <c:v>-30.901699437492887</c:v>
                </c:pt>
                <c:pt idx="1356">
                  <c:v>-36.812455268466294</c:v>
                </c:pt>
                <c:pt idx="1357">
                  <c:v>-42.577929156506094</c:v>
                </c:pt>
                <c:pt idx="1358">
                  <c:v>-48.175367410170679</c:v>
                </c:pt>
                <c:pt idx="1359">
                  <c:v>-53.582679497898994</c:v>
                </c:pt>
                <c:pt idx="1360">
                  <c:v>-58.778525229247052</c:v>
                </c:pt>
                <c:pt idx="1361">
                  <c:v>-63.742398974868586</c:v>
                </c:pt>
                <c:pt idx="1362">
                  <c:v>-68.454710592868054</c:v>
                </c:pt>
                <c:pt idx="1363">
                  <c:v>-72.896862742140598</c:v>
                </c:pt>
                <c:pt idx="1364">
                  <c:v>-77.05132427757772</c:v>
                </c:pt>
                <c:pt idx="1365">
                  <c:v>-80.901699437493832</c:v>
                </c:pt>
                <c:pt idx="1366">
                  <c:v>-84.432792550200759</c:v>
                </c:pt>
                <c:pt idx="1367">
                  <c:v>-87.63066800438591</c:v>
                </c:pt>
                <c:pt idx="1368">
                  <c:v>-90.482705246600958</c:v>
                </c:pt>
                <c:pt idx="1369">
                  <c:v>-92.977648588824508</c:v>
                </c:pt>
                <c:pt idx="1370">
                  <c:v>-95.105651629514909</c:v>
                </c:pt>
                <c:pt idx="1371">
                  <c:v>-96.858316112859796</c:v>
                </c:pt>
                <c:pt idx="1372">
                  <c:v>-98.228725072868258</c:v>
                </c:pt>
                <c:pt idx="1373">
                  <c:v>-99.211470131447712</c:v>
                </c:pt>
                <c:pt idx="1374">
                  <c:v>-99.802672842824677</c:v>
                </c:pt>
                <c:pt idx="1375">
                  <c:v>-100</c:v>
                </c:pt>
                <c:pt idx="1376">
                  <c:v>-99.80267284282489</c:v>
                </c:pt>
                <c:pt idx="1377">
                  <c:v>-99.211470131448039</c:v>
                </c:pt>
                <c:pt idx="1378">
                  <c:v>-98.228725072868258</c:v>
                </c:pt>
                <c:pt idx="1379">
                  <c:v>-96.85831611286045</c:v>
                </c:pt>
                <c:pt idx="1380">
                  <c:v>-95.105651629515691</c:v>
                </c:pt>
                <c:pt idx="1381">
                  <c:v>-92.977648588825417</c:v>
                </c:pt>
                <c:pt idx="1382">
                  <c:v>-90.482705246602109</c:v>
                </c:pt>
                <c:pt idx="1383">
                  <c:v>-87.63066800438709</c:v>
                </c:pt>
                <c:pt idx="1384">
                  <c:v>-84.432792550202151</c:v>
                </c:pt>
                <c:pt idx="1385">
                  <c:v>-80.901699437495267</c:v>
                </c:pt>
                <c:pt idx="1386">
                  <c:v>-77.051324277580179</c:v>
                </c:pt>
                <c:pt idx="1387">
                  <c:v>-72.896862742142304</c:v>
                </c:pt>
                <c:pt idx="1388">
                  <c:v>-68.454710592869759</c:v>
                </c:pt>
                <c:pt idx="1389">
                  <c:v>-63.742398974870831</c:v>
                </c:pt>
                <c:pt idx="1390">
                  <c:v>-58.778525229249063</c:v>
                </c:pt>
                <c:pt idx="1391">
                  <c:v>-53.582679497901175</c:v>
                </c:pt>
                <c:pt idx="1392">
                  <c:v>-48.175367410172818</c:v>
                </c:pt>
                <c:pt idx="1393">
                  <c:v>-42.577929156508304</c:v>
                </c:pt>
                <c:pt idx="1394">
                  <c:v>-36.812455268468575</c:v>
                </c:pt>
                <c:pt idx="1395">
                  <c:v>-30.901699437495189</c:v>
                </c:pt>
                <c:pt idx="1396">
                  <c:v>-24.868988716485731</c:v>
                </c:pt>
                <c:pt idx="1397">
                  <c:v>-18.738131458575129</c:v>
                </c:pt>
                <c:pt idx="1398">
                  <c:v>-12.533323356432748</c:v>
                </c:pt>
                <c:pt idx="1399">
                  <c:v>-6.2790519529334174</c:v>
                </c:pt>
                <c:pt idx="1400">
                  <c:v>-1.7639865752815563E-12</c:v>
                </c:pt>
                <c:pt idx="1401">
                  <c:v>6.2790519529298994</c:v>
                </c:pt>
                <c:pt idx="1402">
                  <c:v>12.533323356429307</c:v>
                </c:pt>
                <c:pt idx="1403">
                  <c:v>18.738131458571672</c:v>
                </c:pt>
                <c:pt idx="1404">
                  <c:v>24.868988716485031</c:v>
                </c:pt>
                <c:pt idx="1405">
                  <c:v>30.901699437493189</c:v>
                </c:pt>
                <c:pt idx="1406">
                  <c:v>36.812455268466444</c:v>
                </c:pt>
                <c:pt idx="1407">
                  <c:v>42.577929156506244</c:v>
                </c:pt>
                <c:pt idx="1408">
                  <c:v>48.175367410171013</c:v>
                </c:pt>
                <c:pt idx="1409">
                  <c:v>53.582679497897459</c:v>
                </c:pt>
                <c:pt idx="1410">
                  <c:v>58.778525229246171</c:v>
                </c:pt>
                <c:pt idx="1411">
                  <c:v>63.74239897486882</c:v>
                </c:pt>
                <c:pt idx="1412">
                  <c:v>68.454710592867272</c:v>
                </c:pt>
                <c:pt idx="1413">
                  <c:v>72.896862742139859</c:v>
                </c:pt>
                <c:pt idx="1414">
                  <c:v>77.051324277577933</c:v>
                </c:pt>
                <c:pt idx="1415">
                  <c:v>80.901699437494017</c:v>
                </c:pt>
                <c:pt idx="1416">
                  <c:v>84.432792550200958</c:v>
                </c:pt>
                <c:pt idx="1417">
                  <c:v>87.630668004386052</c:v>
                </c:pt>
                <c:pt idx="1418">
                  <c:v>90.482705246600958</c:v>
                </c:pt>
                <c:pt idx="1419">
                  <c:v>92.977648588825161</c:v>
                </c:pt>
                <c:pt idx="1420">
                  <c:v>95.105651629514583</c:v>
                </c:pt>
                <c:pt idx="1421">
                  <c:v>96.858316112859427</c:v>
                </c:pt>
                <c:pt idx="1422">
                  <c:v>98.228725072868258</c:v>
                </c:pt>
                <c:pt idx="1423">
                  <c:v>99.211470131447584</c:v>
                </c:pt>
                <c:pt idx="1424">
                  <c:v>99.802672842824549</c:v>
                </c:pt>
                <c:pt idx="1425">
                  <c:v>100</c:v>
                </c:pt>
                <c:pt idx="1426">
                  <c:v>99.80267284282472</c:v>
                </c:pt>
                <c:pt idx="1427">
                  <c:v>99.211470131447982</c:v>
                </c:pt>
                <c:pt idx="1428">
                  <c:v>98.228725072868258</c:v>
                </c:pt>
                <c:pt idx="1429">
                  <c:v>96.858316112860351</c:v>
                </c:pt>
                <c:pt idx="1430">
                  <c:v>95.105651629515577</c:v>
                </c:pt>
                <c:pt idx="1431">
                  <c:v>92.977648588825801</c:v>
                </c:pt>
                <c:pt idx="1432">
                  <c:v>90.482705246602578</c:v>
                </c:pt>
                <c:pt idx="1433">
                  <c:v>87.630668004386919</c:v>
                </c:pt>
                <c:pt idx="1434">
                  <c:v>84.432792550202649</c:v>
                </c:pt>
                <c:pt idx="1435">
                  <c:v>80.901699437495893</c:v>
                </c:pt>
                <c:pt idx="1436">
                  <c:v>77.051324277579951</c:v>
                </c:pt>
                <c:pt idx="1437">
                  <c:v>72.896862742142062</c:v>
                </c:pt>
                <c:pt idx="1438">
                  <c:v>68.454710592869588</c:v>
                </c:pt>
                <c:pt idx="1439">
                  <c:v>63.742398974870468</c:v>
                </c:pt>
                <c:pt idx="1440">
                  <c:v>58.778525229247606</c:v>
                </c:pt>
                <c:pt idx="1441">
                  <c:v>53.582679497899029</c:v>
                </c:pt>
                <c:pt idx="1442">
                  <c:v>48.175367410173813</c:v>
                </c:pt>
                <c:pt idx="1443">
                  <c:v>42.577929156509285</c:v>
                </c:pt>
                <c:pt idx="1444">
                  <c:v>36.812455268469577</c:v>
                </c:pt>
                <c:pt idx="1445">
                  <c:v>30.901699437496262</c:v>
                </c:pt>
                <c:pt idx="1446">
                  <c:v>24.868988716486935</c:v>
                </c:pt>
                <c:pt idx="1447">
                  <c:v>18.738131458573402</c:v>
                </c:pt>
                <c:pt idx="1448">
                  <c:v>12.533323356431048</c:v>
                </c:pt>
                <c:pt idx="1449">
                  <c:v>6.2790519529330924</c:v>
                </c:pt>
                <c:pt idx="1450">
                  <c:v>1.4209616753929253E-12</c:v>
                </c:pt>
                <c:pt idx="1451">
                  <c:v>-6.2790519529302404</c:v>
                </c:pt>
                <c:pt idx="1452">
                  <c:v>-12.53332335642965</c:v>
                </c:pt>
                <c:pt idx="1453">
                  <c:v>-18.73813145857061</c:v>
                </c:pt>
                <c:pt idx="1454">
                  <c:v>-24.868988716483965</c:v>
                </c:pt>
                <c:pt idx="1455">
                  <c:v>-30.901699437493559</c:v>
                </c:pt>
                <c:pt idx="1456">
                  <c:v>-36.812455268465605</c:v>
                </c:pt>
                <c:pt idx="1457">
                  <c:v>-42.577929156505434</c:v>
                </c:pt>
                <c:pt idx="1458">
                  <c:v>-48.175367410170033</c:v>
                </c:pt>
                <c:pt idx="1459">
                  <c:v>-53.582679497897772</c:v>
                </c:pt>
                <c:pt idx="1460">
                  <c:v>-58.778525229246448</c:v>
                </c:pt>
                <c:pt idx="1461">
                  <c:v>-63.742398974869211</c:v>
                </c:pt>
                <c:pt idx="1462">
                  <c:v>-68.454710592868551</c:v>
                </c:pt>
                <c:pt idx="1463">
                  <c:v>-72.896862742141082</c:v>
                </c:pt>
                <c:pt idx="1464">
                  <c:v>-77.051324277577265</c:v>
                </c:pt>
                <c:pt idx="1465">
                  <c:v>-80.901699437493377</c:v>
                </c:pt>
                <c:pt idx="1466">
                  <c:v>-84.432792550200418</c:v>
                </c:pt>
                <c:pt idx="1467">
                  <c:v>-87.630668004385541</c:v>
                </c:pt>
                <c:pt idx="1468">
                  <c:v>-90.482705246600958</c:v>
                </c:pt>
                <c:pt idx="1469">
                  <c:v>-92.977648588824749</c:v>
                </c:pt>
                <c:pt idx="1470">
                  <c:v>-95.105651629515137</c:v>
                </c:pt>
                <c:pt idx="1471">
                  <c:v>-96.858316112859512</c:v>
                </c:pt>
                <c:pt idx="1472">
                  <c:v>-98.228725072868258</c:v>
                </c:pt>
                <c:pt idx="1473">
                  <c:v>-99.211470131447612</c:v>
                </c:pt>
                <c:pt idx="1474">
                  <c:v>-99.802672842824592</c:v>
                </c:pt>
                <c:pt idx="1475">
                  <c:v>-100</c:v>
                </c:pt>
                <c:pt idx="1476">
                  <c:v>-99.802672842824819</c:v>
                </c:pt>
                <c:pt idx="1477">
                  <c:v>-99.211470131447953</c:v>
                </c:pt>
                <c:pt idx="1478">
                  <c:v>-98.228725072868258</c:v>
                </c:pt>
                <c:pt idx="1479">
                  <c:v>-96.858316112860578</c:v>
                </c:pt>
                <c:pt idx="1480">
                  <c:v>-95.105651629515904</c:v>
                </c:pt>
                <c:pt idx="1481">
                  <c:v>-92.977648588825673</c:v>
                </c:pt>
                <c:pt idx="1482">
                  <c:v>-90.48270524660245</c:v>
                </c:pt>
                <c:pt idx="1483">
                  <c:v>-87.630668004386749</c:v>
                </c:pt>
                <c:pt idx="1484">
                  <c:v>-84.432792550200958</c:v>
                </c:pt>
                <c:pt idx="1485">
                  <c:v>-80.901699437494855</c:v>
                </c:pt>
                <c:pt idx="1486">
                  <c:v>-77.051324277580648</c:v>
                </c:pt>
                <c:pt idx="1487">
                  <c:v>-72.896862742142787</c:v>
                </c:pt>
                <c:pt idx="1488">
                  <c:v>-68.454710592870384</c:v>
                </c:pt>
                <c:pt idx="1489">
                  <c:v>-63.74239897487147</c:v>
                </c:pt>
                <c:pt idx="1490">
                  <c:v>-58.778525229248466</c:v>
                </c:pt>
                <c:pt idx="1491">
                  <c:v>-53.582679497900394</c:v>
                </c:pt>
                <c:pt idx="1492">
                  <c:v>-48.175367410172221</c:v>
                </c:pt>
                <c:pt idx="1493">
                  <c:v>-42.577929156508972</c:v>
                </c:pt>
                <c:pt idx="1494">
                  <c:v>-36.812455268469257</c:v>
                </c:pt>
                <c:pt idx="1495">
                  <c:v>-30.901699437495889</c:v>
                </c:pt>
                <c:pt idx="1496">
                  <c:v>-24.868988716486395</c:v>
                </c:pt>
                <c:pt idx="1497">
                  <c:v>-18.738131458573029</c:v>
                </c:pt>
                <c:pt idx="1498">
                  <c:v>-12.533323356432048</c:v>
                </c:pt>
                <c:pt idx="1499">
                  <c:v>-6.2790519529327424</c:v>
                </c:pt>
                <c:pt idx="1500">
                  <c:v>-2.4990222470246569E-12</c:v>
                </c:pt>
                <c:pt idx="1501">
                  <c:v>6.2790519529291924</c:v>
                </c:pt>
                <c:pt idx="1502">
                  <c:v>12.533323356428568</c:v>
                </c:pt>
                <c:pt idx="1503">
                  <c:v>18.738131458570926</c:v>
                </c:pt>
                <c:pt idx="1504">
                  <c:v>24.868988716484331</c:v>
                </c:pt>
                <c:pt idx="1505">
                  <c:v>30.901699437493882</c:v>
                </c:pt>
                <c:pt idx="1506">
                  <c:v>36.812455268467254</c:v>
                </c:pt>
                <c:pt idx="1507">
                  <c:v>42.577929156507025</c:v>
                </c:pt>
                <c:pt idx="1508">
                  <c:v>48.175367410171582</c:v>
                </c:pt>
                <c:pt idx="1509">
                  <c:v>53.58267949789667</c:v>
                </c:pt>
                <c:pt idx="1510">
                  <c:v>58.778525229245581</c:v>
                </c:pt>
                <c:pt idx="1511">
                  <c:v>63.742398974867562</c:v>
                </c:pt>
                <c:pt idx="1512">
                  <c:v>68.454710592867769</c:v>
                </c:pt>
                <c:pt idx="1513">
                  <c:v>72.896862742140328</c:v>
                </c:pt>
                <c:pt idx="1514">
                  <c:v>77.051324277578374</c:v>
                </c:pt>
                <c:pt idx="1515">
                  <c:v>80.901699437493576</c:v>
                </c:pt>
                <c:pt idx="1516">
                  <c:v>84.432792550200588</c:v>
                </c:pt>
                <c:pt idx="1517">
                  <c:v>87.630668004385711</c:v>
                </c:pt>
                <c:pt idx="1518">
                  <c:v>90.482705246600958</c:v>
                </c:pt>
                <c:pt idx="1519">
                  <c:v>92.977648588824849</c:v>
                </c:pt>
                <c:pt idx="1520">
                  <c:v>95.105651629514782</c:v>
                </c:pt>
                <c:pt idx="1521">
                  <c:v>96.85831611285964</c:v>
                </c:pt>
                <c:pt idx="1522">
                  <c:v>98.228725072868258</c:v>
                </c:pt>
                <c:pt idx="1523">
                  <c:v>99.211470131447498</c:v>
                </c:pt>
                <c:pt idx="1524">
                  <c:v>99.802672842824478</c:v>
                </c:pt>
                <c:pt idx="1525">
                  <c:v>100</c:v>
                </c:pt>
                <c:pt idx="1526">
                  <c:v>99.802672842824791</c:v>
                </c:pt>
                <c:pt idx="1527">
                  <c:v>99.211470131447911</c:v>
                </c:pt>
                <c:pt idx="1528">
                  <c:v>98.228725072868258</c:v>
                </c:pt>
                <c:pt idx="1529">
                  <c:v>96.85831611286018</c:v>
                </c:pt>
                <c:pt idx="1530">
                  <c:v>95.105651629515364</c:v>
                </c:pt>
                <c:pt idx="1531">
                  <c:v>92.977648588826085</c:v>
                </c:pt>
                <c:pt idx="1532">
                  <c:v>90.482705246602848</c:v>
                </c:pt>
                <c:pt idx="1533">
                  <c:v>87.630668004387275</c:v>
                </c:pt>
                <c:pt idx="1534">
                  <c:v>84.43279255020235</c:v>
                </c:pt>
                <c:pt idx="1535">
                  <c:v>80.901699437495495</c:v>
                </c:pt>
                <c:pt idx="1536">
                  <c:v>77.051324277579511</c:v>
                </c:pt>
                <c:pt idx="1537">
                  <c:v>72.896862742141579</c:v>
                </c:pt>
                <c:pt idx="1538">
                  <c:v>68.454710592870128</c:v>
                </c:pt>
                <c:pt idx="1539">
                  <c:v>63.742398974871172</c:v>
                </c:pt>
                <c:pt idx="1540">
                  <c:v>58.778525229248189</c:v>
                </c:pt>
                <c:pt idx="1541">
                  <c:v>53.582679497900294</c:v>
                </c:pt>
                <c:pt idx="1542">
                  <c:v>48.175367410173166</c:v>
                </c:pt>
                <c:pt idx="1543">
                  <c:v>42.577929156508645</c:v>
                </c:pt>
                <c:pt idx="1544">
                  <c:v>36.812455268470259</c:v>
                </c:pt>
                <c:pt idx="1545">
                  <c:v>30.901699437496926</c:v>
                </c:pt>
                <c:pt idx="1546">
                  <c:v>24.868988716487635</c:v>
                </c:pt>
                <c:pt idx="1547">
                  <c:v>18.738131458574124</c:v>
                </c:pt>
                <c:pt idx="1548">
                  <c:v>12.533323356431698</c:v>
                </c:pt>
                <c:pt idx="1549">
                  <c:v>6.2790519529323934</c:v>
                </c:pt>
                <c:pt idx="1550">
                  <c:v>7.3491187561576661E-13</c:v>
                </c:pt>
                <c:pt idx="1551">
                  <c:v>-6.2790519529309234</c:v>
                </c:pt>
                <c:pt idx="1552">
                  <c:v>-12.533323356430298</c:v>
                </c:pt>
                <c:pt idx="1553">
                  <c:v>-18.738131458569889</c:v>
                </c:pt>
                <c:pt idx="1554">
                  <c:v>-24.868988716483251</c:v>
                </c:pt>
                <c:pt idx="1555">
                  <c:v>-30.901699437492859</c:v>
                </c:pt>
                <c:pt idx="1556">
                  <c:v>-36.812455268466245</c:v>
                </c:pt>
                <c:pt idx="1557">
                  <c:v>-42.577929156506045</c:v>
                </c:pt>
                <c:pt idx="1558">
                  <c:v>-48.175367410170637</c:v>
                </c:pt>
                <c:pt idx="1559">
                  <c:v>-53.582679497898994</c:v>
                </c:pt>
                <c:pt idx="1560">
                  <c:v>-58.778525229246</c:v>
                </c:pt>
                <c:pt idx="1561">
                  <c:v>-63.742398974868557</c:v>
                </c:pt>
                <c:pt idx="1562">
                  <c:v>-68.454710592868011</c:v>
                </c:pt>
                <c:pt idx="1563">
                  <c:v>-72.896862742140584</c:v>
                </c:pt>
                <c:pt idx="1564">
                  <c:v>-77.051324277577677</c:v>
                </c:pt>
                <c:pt idx="1565">
                  <c:v>-80.901699437493804</c:v>
                </c:pt>
                <c:pt idx="1566">
                  <c:v>-84.432792550200048</c:v>
                </c:pt>
                <c:pt idx="1567">
                  <c:v>-87.6306680043852</c:v>
                </c:pt>
                <c:pt idx="1568">
                  <c:v>-90.482705246600958</c:v>
                </c:pt>
                <c:pt idx="1569">
                  <c:v>-92.977648588824479</c:v>
                </c:pt>
                <c:pt idx="1570">
                  <c:v>-95.105651629514909</c:v>
                </c:pt>
                <c:pt idx="1571">
                  <c:v>-96.85831611285974</c:v>
                </c:pt>
                <c:pt idx="1572">
                  <c:v>-98.228725072868258</c:v>
                </c:pt>
                <c:pt idx="1573">
                  <c:v>-99.211470131447712</c:v>
                </c:pt>
                <c:pt idx="1574">
                  <c:v>-99.802672842824677</c:v>
                </c:pt>
                <c:pt idx="1575">
                  <c:v>-100</c:v>
                </c:pt>
                <c:pt idx="1576">
                  <c:v>-99.80267284282489</c:v>
                </c:pt>
                <c:pt idx="1577">
                  <c:v>-99.211470131448039</c:v>
                </c:pt>
                <c:pt idx="1578">
                  <c:v>-98.228725072868258</c:v>
                </c:pt>
                <c:pt idx="1579">
                  <c:v>-96.85831611286045</c:v>
                </c:pt>
                <c:pt idx="1580">
                  <c:v>-95.105651629515691</c:v>
                </c:pt>
                <c:pt idx="1581">
                  <c:v>-92.977648588825417</c:v>
                </c:pt>
                <c:pt idx="1582">
                  <c:v>-90.482705246602748</c:v>
                </c:pt>
                <c:pt idx="1583">
                  <c:v>-87.630668004387132</c:v>
                </c:pt>
                <c:pt idx="1584">
                  <c:v>-84.43279255020218</c:v>
                </c:pt>
                <c:pt idx="1585">
                  <c:v>-80.901699437495296</c:v>
                </c:pt>
                <c:pt idx="1586">
                  <c:v>-77.051324277579283</c:v>
                </c:pt>
                <c:pt idx="1587">
                  <c:v>-72.896862742142332</c:v>
                </c:pt>
                <c:pt idx="1588">
                  <c:v>-68.454710592869858</c:v>
                </c:pt>
                <c:pt idx="1589">
                  <c:v>-63.742398974872089</c:v>
                </c:pt>
                <c:pt idx="1590">
                  <c:v>-58.778525229249112</c:v>
                </c:pt>
                <c:pt idx="1591">
                  <c:v>-53.582679497901204</c:v>
                </c:pt>
                <c:pt idx="1592">
                  <c:v>-48.175367410172868</c:v>
                </c:pt>
                <c:pt idx="1593">
                  <c:v>-42.577929156508354</c:v>
                </c:pt>
                <c:pt idx="1594">
                  <c:v>-36.812455268468604</c:v>
                </c:pt>
                <c:pt idx="1595">
                  <c:v>-30.901699437495282</c:v>
                </c:pt>
                <c:pt idx="1596">
                  <c:v>-24.868988716485731</c:v>
                </c:pt>
                <c:pt idx="1597">
                  <c:v>-18.738131458573786</c:v>
                </c:pt>
                <c:pt idx="1598">
                  <c:v>-12.533323356432748</c:v>
                </c:pt>
                <c:pt idx="1599">
                  <c:v>-6.2790519529334734</c:v>
                </c:pt>
                <c:pt idx="1600">
                  <c:v>-1.8129724472474429E-12</c:v>
                </c:pt>
                <c:pt idx="1601">
                  <c:v>6.2790519529298514</c:v>
                </c:pt>
                <c:pt idx="1602">
                  <c:v>12.533323356429262</c:v>
                </c:pt>
                <c:pt idx="1603">
                  <c:v>18.738131458571626</c:v>
                </c:pt>
                <c:pt idx="1604">
                  <c:v>24.868988716483631</c:v>
                </c:pt>
                <c:pt idx="1605">
                  <c:v>30.901699437493182</c:v>
                </c:pt>
                <c:pt idx="1606">
                  <c:v>36.812455268466444</c:v>
                </c:pt>
                <c:pt idx="1607">
                  <c:v>42.577929156506244</c:v>
                </c:pt>
                <c:pt idx="1608">
                  <c:v>48.175367410170963</c:v>
                </c:pt>
                <c:pt idx="1609">
                  <c:v>53.582679497897395</c:v>
                </c:pt>
                <c:pt idx="1610">
                  <c:v>58.778525229246135</c:v>
                </c:pt>
                <c:pt idx="1611">
                  <c:v>63.742398974867363</c:v>
                </c:pt>
                <c:pt idx="1612">
                  <c:v>68.454710592867229</c:v>
                </c:pt>
                <c:pt idx="1613">
                  <c:v>72.896862742139788</c:v>
                </c:pt>
                <c:pt idx="1614">
                  <c:v>77.051324277577905</c:v>
                </c:pt>
                <c:pt idx="1615">
                  <c:v>80.901699437494003</c:v>
                </c:pt>
                <c:pt idx="1616">
                  <c:v>84.432792550200958</c:v>
                </c:pt>
                <c:pt idx="1617">
                  <c:v>87.630668004386052</c:v>
                </c:pt>
                <c:pt idx="1618">
                  <c:v>90.482705246600958</c:v>
                </c:pt>
                <c:pt idx="1619">
                  <c:v>92.977648588824579</c:v>
                </c:pt>
                <c:pt idx="1620">
                  <c:v>95.105651629514583</c:v>
                </c:pt>
                <c:pt idx="1621">
                  <c:v>96.858316112859427</c:v>
                </c:pt>
                <c:pt idx="1622">
                  <c:v>98.228725072868258</c:v>
                </c:pt>
                <c:pt idx="1623">
                  <c:v>99.211470131447584</c:v>
                </c:pt>
                <c:pt idx="1624">
                  <c:v>99.802672842824549</c:v>
                </c:pt>
                <c:pt idx="1625">
                  <c:v>100</c:v>
                </c:pt>
                <c:pt idx="1626">
                  <c:v>99.802672842824848</c:v>
                </c:pt>
                <c:pt idx="1627">
                  <c:v>99.211470131447982</c:v>
                </c:pt>
                <c:pt idx="1628">
                  <c:v>98.228725072868258</c:v>
                </c:pt>
                <c:pt idx="1629">
                  <c:v>96.858316112860379</c:v>
                </c:pt>
                <c:pt idx="1630">
                  <c:v>95.105651629515592</c:v>
                </c:pt>
                <c:pt idx="1631">
                  <c:v>92.977648588825829</c:v>
                </c:pt>
                <c:pt idx="1632">
                  <c:v>90.482705246602578</c:v>
                </c:pt>
                <c:pt idx="1633">
                  <c:v>87.63066800438763</c:v>
                </c:pt>
                <c:pt idx="1634">
                  <c:v>84.432792550202748</c:v>
                </c:pt>
                <c:pt idx="1635">
                  <c:v>80.901699437495921</c:v>
                </c:pt>
                <c:pt idx="1636">
                  <c:v>77.05132427757998</c:v>
                </c:pt>
                <c:pt idx="1637">
                  <c:v>72.89686274214209</c:v>
                </c:pt>
                <c:pt idx="1638">
                  <c:v>68.454710592869588</c:v>
                </c:pt>
                <c:pt idx="1639">
                  <c:v>63.742398974870525</c:v>
                </c:pt>
                <c:pt idx="1640">
                  <c:v>58.778525229247634</c:v>
                </c:pt>
                <c:pt idx="1641">
                  <c:v>53.582679497900934</c:v>
                </c:pt>
                <c:pt idx="1642">
                  <c:v>48.175367410173813</c:v>
                </c:pt>
                <c:pt idx="1643">
                  <c:v>42.577929156509327</c:v>
                </c:pt>
                <c:pt idx="1644">
                  <c:v>36.812455268469627</c:v>
                </c:pt>
                <c:pt idx="1645">
                  <c:v>30.901699437496312</c:v>
                </c:pt>
                <c:pt idx="1646">
                  <c:v>24.868988716486935</c:v>
                </c:pt>
                <c:pt idx="1647">
                  <c:v>18.738131458573452</c:v>
                </c:pt>
                <c:pt idx="1648">
                  <c:v>12.533323356432398</c:v>
                </c:pt>
                <c:pt idx="1649">
                  <c:v>6.2790519529332034</c:v>
                </c:pt>
                <c:pt idx="1650">
                  <c:v>1.469947547358859E-12</c:v>
                </c:pt>
                <c:pt idx="1651">
                  <c:v>-6.2790519529301934</c:v>
                </c:pt>
                <c:pt idx="1652">
                  <c:v>-12.533323356429602</c:v>
                </c:pt>
                <c:pt idx="1653">
                  <c:v>-18.738131458570564</c:v>
                </c:pt>
                <c:pt idx="1654">
                  <c:v>-24.86898871648393</c:v>
                </c:pt>
                <c:pt idx="1655">
                  <c:v>-30.901699437492159</c:v>
                </c:pt>
                <c:pt idx="1656">
                  <c:v>-36.81245526846557</c:v>
                </c:pt>
                <c:pt idx="1657">
                  <c:v>-42.577929156505391</c:v>
                </c:pt>
                <c:pt idx="1658">
                  <c:v>-48.175367410170011</c:v>
                </c:pt>
                <c:pt idx="1659">
                  <c:v>-53.582679497897743</c:v>
                </c:pt>
                <c:pt idx="1660">
                  <c:v>-58.778525229246405</c:v>
                </c:pt>
                <c:pt idx="1661">
                  <c:v>-63.74239897486914</c:v>
                </c:pt>
                <c:pt idx="1662">
                  <c:v>-68.454710592868508</c:v>
                </c:pt>
                <c:pt idx="1663">
                  <c:v>-72.896862742140073</c:v>
                </c:pt>
                <c:pt idx="1664">
                  <c:v>-77.051324277577223</c:v>
                </c:pt>
                <c:pt idx="1665">
                  <c:v>-80.901699437493363</c:v>
                </c:pt>
                <c:pt idx="1666">
                  <c:v>-84.432792550200389</c:v>
                </c:pt>
                <c:pt idx="1667">
                  <c:v>-87.630668004385512</c:v>
                </c:pt>
                <c:pt idx="1668">
                  <c:v>-90.482705246600958</c:v>
                </c:pt>
                <c:pt idx="1669">
                  <c:v>-92.977648588824678</c:v>
                </c:pt>
                <c:pt idx="1670">
                  <c:v>-95.105651629514682</c:v>
                </c:pt>
                <c:pt idx="1671">
                  <c:v>-96.858316112859512</c:v>
                </c:pt>
                <c:pt idx="1672">
                  <c:v>-98.228725072868258</c:v>
                </c:pt>
                <c:pt idx="1673">
                  <c:v>-99.211470131447612</c:v>
                </c:pt>
                <c:pt idx="1674">
                  <c:v>-99.802672842824592</c:v>
                </c:pt>
                <c:pt idx="1675">
                  <c:v>-100</c:v>
                </c:pt>
                <c:pt idx="1676">
                  <c:v>-99.802672842824819</c:v>
                </c:pt>
                <c:pt idx="1677">
                  <c:v>-99.211470131448138</c:v>
                </c:pt>
                <c:pt idx="1678">
                  <c:v>-98.228725072868258</c:v>
                </c:pt>
                <c:pt idx="1679">
                  <c:v>-96.858316112860621</c:v>
                </c:pt>
                <c:pt idx="1680">
                  <c:v>-95.105651629515933</c:v>
                </c:pt>
                <c:pt idx="1681">
                  <c:v>-92.977648588825701</c:v>
                </c:pt>
                <c:pt idx="1682">
                  <c:v>-90.48270524660245</c:v>
                </c:pt>
                <c:pt idx="1683">
                  <c:v>-87.630668004386749</c:v>
                </c:pt>
                <c:pt idx="1684">
                  <c:v>-84.432792550200958</c:v>
                </c:pt>
                <c:pt idx="1685">
                  <c:v>-80.901699437495722</c:v>
                </c:pt>
                <c:pt idx="1686">
                  <c:v>-77.051324277579781</c:v>
                </c:pt>
                <c:pt idx="1687">
                  <c:v>-72.896862742142815</c:v>
                </c:pt>
                <c:pt idx="1688">
                  <c:v>-68.454710592870413</c:v>
                </c:pt>
                <c:pt idx="1689">
                  <c:v>-63.742398974871513</c:v>
                </c:pt>
                <c:pt idx="1690">
                  <c:v>-58.778525229248515</c:v>
                </c:pt>
                <c:pt idx="1691">
                  <c:v>-53.582679497900394</c:v>
                </c:pt>
                <c:pt idx="1692">
                  <c:v>-48.175367410173507</c:v>
                </c:pt>
                <c:pt idx="1693">
                  <c:v>-42.577929156509022</c:v>
                </c:pt>
                <c:pt idx="1694">
                  <c:v>-36.8124552684693</c:v>
                </c:pt>
                <c:pt idx="1695">
                  <c:v>-30.901699437495889</c:v>
                </c:pt>
                <c:pt idx="1696">
                  <c:v>-24.868988716486843</c:v>
                </c:pt>
                <c:pt idx="1697">
                  <c:v>-18.738131458573086</c:v>
                </c:pt>
                <c:pt idx="1698">
                  <c:v>-12.533323356432048</c:v>
                </c:pt>
                <c:pt idx="1699">
                  <c:v>-6.2790519529342124</c:v>
                </c:pt>
                <c:pt idx="1700">
                  <c:v>-2.5480081189905578E-12</c:v>
                </c:pt>
                <c:pt idx="1701">
                  <c:v>6.2790519529291524</c:v>
                </c:pt>
                <c:pt idx="1702">
                  <c:v>12.533323356428518</c:v>
                </c:pt>
                <c:pt idx="1703">
                  <c:v>18.738131458570887</c:v>
                </c:pt>
                <c:pt idx="1704">
                  <c:v>24.868988716484331</c:v>
                </c:pt>
                <c:pt idx="1705">
                  <c:v>30.901699437493829</c:v>
                </c:pt>
                <c:pt idx="1706">
                  <c:v>36.812455268467204</c:v>
                </c:pt>
                <c:pt idx="1707">
                  <c:v>42.577929156505697</c:v>
                </c:pt>
                <c:pt idx="1708">
                  <c:v>48.175367410170288</c:v>
                </c:pt>
                <c:pt idx="1709">
                  <c:v>53.582679497896628</c:v>
                </c:pt>
                <c:pt idx="1710">
                  <c:v>58.778525229245538</c:v>
                </c:pt>
                <c:pt idx="1711">
                  <c:v>63.742398974867562</c:v>
                </c:pt>
                <c:pt idx="1712">
                  <c:v>68.454710592867713</c:v>
                </c:pt>
                <c:pt idx="1713">
                  <c:v>72.8968627421403</c:v>
                </c:pt>
                <c:pt idx="1714">
                  <c:v>77.051324277577436</c:v>
                </c:pt>
                <c:pt idx="1715">
                  <c:v>80.901699437493562</c:v>
                </c:pt>
                <c:pt idx="1716">
                  <c:v>84.432792550200588</c:v>
                </c:pt>
                <c:pt idx="1717">
                  <c:v>87.630668004385683</c:v>
                </c:pt>
                <c:pt idx="1718">
                  <c:v>90.482705246600958</c:v>
                </c:pt>
                <c:pt idx="1719">
                  <c:v>92.977648588824849</c:v>
                </c:pt>
                <c:pt idx="1720">
                  <c:v>95.105651629514782</c:v>
                </c:pt>
                <c:pt idx="1721">
                  <c:v>96.858316112859157</c:v>
                </c:pt>
                <c:pt idx="1722">
                  <c:v>98.228725072868258</c:v>
                </c:pt>
                <c:pt idx="1723">
                  <c:v>99.211470131447498</c:v>
                </c:pt>
                <c:pt idx="1724">
                  <c:v>99.802672842824478</c:v>
                </c:pt>
                <c:pt idx="1725">
                  <c:v>100</c:v>
                </c:pt>
                <c:pt idx="1726">
                  <c:v>99.802672842824819</c:v>
                </c:pt>
                <c:pt idx="1727">
                  <c:v>99.211470131447911</c:v>
                </c:pt>
                <c:pt idx="1728">
                  <c:v>98.228725072868258</c:v>
                </c:pt>
                <c:pt idx="1729">
                  <c:v>96.85831611286018</c:v>
                </c:pt>
                <c:pt idx="1730">
                  <c:v>95.105651629515833</c:v>
                </c:pt>
                <c:pt idx="1731">
                  <c:v>92.977648588826085</c:v>
                </c:pt>
                <c:pt idx="1732">
                  <c:v>90.482705246602919</c:v>
                </c:pt>
                <c:pt idx="1733">
                  <c:v>87.630668004387303</c:v>
                </c:pt>
                <c:pt idx="1734">
                  <c:v>84.432792550202379</c:v>
                </c:pt>
                <c:pt idx="1735">
                  <c:v>80.901699437495523</c:v>
                </c:pt>
                <c:pt idx="1736">
                  <c:v>77.051324277580449</c:v>
                </c:pt>
                <c:pt idx="1737">
                  <c:v>72.896862742142602</c:v>
                </c:pt>
                <c:pt idx="1738">
                  <c:v>68.454710592870157</c:v>
                </c:pt>
                <c:pt idx="1739">
                  <c:v>63.742398974871229</c:v>
                </c:pt>
                <c:pt idx="1740">
                  <c:v>58.778525229248238</c:v>
                </c:pt>
                <c:pt idx="1741">
                  <c:v>53.582679497900344</c:v>
                </c:pt>
                <c:pt idx="1742">
                  <c:v>48.175367410173209</c:v>
                </c:pt>
                <c:pt idx="1743">
                  <c:v>42.577929156509995</c:v>
                </c:pt>
                <c:pt idx="1744">
                  <c:v>36.812455268470309</c:v>
                </c:pt>
                <c:pt idx="1745">
                  <c:v>30.901699437496987</c:v>
                </c:pt>
                <c:pt idx="1746">
                  <c:v>24.868988716487635</c:v>
                </c:pt>
                <c:pt idx="1747">
                  <c:v>18.738131458574177</c:v>
                </c:pt>
                <c:pt idx="1748">
                  <c:v>12.533323356431698</c:v>
                </c:pt>
                <c:pt idx="1749">
                  <c:v>6.2790519529324413</c:v>
                </c:pt>
                <c:pt idx="1750">
                  <c:v>7.8389774758166986E-13</c:v>
                </c:pt>
                <c:pt idx="1751">
                  <c:v>-6.2790519529308924</c:v>
                </c:pt>
                <c:pt idx="1752">
                  <c:v>-12.533323356428868</c:v>
                </c:pt>
                <c:pt idx="1753">
                  <c:v>-18.738131458571189</c:v>
                </c:pt>
                <c:pt idx="1754">
                  <c:v>-24.868988716483205</c:v>
                </c:pt>
                <c:pt idx="1755">
                  <c:v>-30.901699437492812</c:v>
                </c:pt>
                <c:pt idx="1756">
                  <c:v>-36.812455268466195</c:v>
                </c:pt>
                <c:pt idx="1757">
                  <c:v>-42.577929156505995</c:v>
                </c:pt>
                <c:pt idx="1758">
                  <c:v>-48.175367410169343</c:v>
                </c:pt>
                <c:pt idx="1759">
                  <c:v>-53.582679497896919</c:v>
                </c:pt>
                <c:pt idx="1760">
                  <c:v>-58.778525229246</c:v>
                </c:pt>
                <c:pt idx="1761">
                  <c:v>-63.742398974868536</c:v>
                </c:pt>
                <c:pt idx="1762">
                  <c:v>-68.454710592867983</c:v>
                </c:pt>
                <c:pt idx="1763">
                  <c:v>-72.896862742140542</c:v>
                </c:pt>
                <c:pt idx="1764">
                  <c:v>-77.051324277578573</c:v>
                </c:pt>
                <c:pt idx="1765">
                  <c:v>-80.901699437492923</c:v>
                </c:pt>
                <c:pt idx="1766">
                  <c:v>-84.432792550198329</c:v>
                </c:pt>
                <c:pt idx="1767">
                  <c:v>-87.630668004385171</c:v>
                </c:pt>
                <c:pt idx="1768">
                  <c:v>-90.482705246600958</c:v>
                </c:pt>
                <c:pt idx="1769">
                  <c:v>-92.977648588824451</c:v>
                </c:pt>
                <c:pt idx="1770">
                  <c:v>-95.105651629514881</c:v>
                </c:pt>
                <c:pt idx="1771">
                  <c:v>-96.85831611285974</c:v>
                </c:pt>
                <c:pt idx="1772">
                  <c:v>-98.228725072868258</c:v>
                </c:pt>
                <c:pt idx="1773">
                  <c:v>-99.211470131447712</c:v>
                </c:pt>
                <c:pt idx="1774">
                  <c:v>-99.802672842824521</c:v>
                </c:pt>
                <c:pt idx="1775">
                  <c:v>-100</c:v>
                </c:pt>
                <c:pt idx="1776">
                  <c:v>-99.80267284282489</c:v>
                </c:pt>
                <c:pt idx="1777">
                  <c:v>-99.211470131448039</c:v>
                </c:pt>
                <c:pt idx="1778">
                  <c:v>-98.228725072868258</c:v>
                </c:pt>
                <c:pt idx="1779">
                  <c:v>-96.85831611286045</c:v>
                </c:pt>
                <c:pt idx="1780">
                  <c:v>-95.105651629515705</c:v>
                </c:pt>
                <c:pt idx="1781">
                  <c:v>-92.977648588825971</c:v>
                </c:pt>
                <c:pt idx="1782">
                  <c:v>-90.482705246602748</c:v>
                </c:pt>
                <c:pt idx="1783">
                  <c:v>-87.630668004387132</c:v>
                </c:pt>
                <c:pt idx="1784">
                  <c:v>-84.43279255020218</c:v>
                </c:pt>
                <c:pt idx="1785">
                  <c:v>-80.901699437495324</c:v>
                </c:pt>
                <c:pt idx="1786">
                  <c:v>-77.05132427757934</c:v>
                </c:pt>
                <c:pt idx="1787">
                  <c:v>-72.896862742143313</c:v>
                </c:pt>
                <c:pt idx="1788">
                  <c:v>-68.454710592870953</c:v>
                </c:pt>
                <c:pt idx="1789">
                  <c:v>-63.742398974872117</c:v>
                </c:pt>
                <c:pt idx="1790">
                  <c:v>-58.778525229249112</c:v>
                </c:pt>
                <c:pt idx="1791">
                  <c:v>-53.582679497901246</c:v>
                </c:pt>
                <c:pt idx="1792">
                  <c:v>-48.17536741017291</c:v>
                </c:pt>
                <c:pt idx="1793">
                  <c:v>-42.577929156508404</c:v>
                </c:pt>
                <c:pt idx="1794">
                  <c:v>-36.812455268468646</c:v>
                </c:pt>
                <c:pt idx="1795">
                  <c:v>-30.901699437495289</c:v>
                </c:pt>
                <c:pt idx="1796">
                  <c:v>-24.868988716487145</c:v>
                </c:pt>
                <c:pt idx="1797">
                  <c:v>-18.738131458573829</c:v>
                </c:pt>
                <c:pt idx="1798">
                  <c:v>-12.533323356432748</c:v>
                </c:pt>
                <c:pt idx="1799">
                  <c:v>-6.2790519529335524</c:v>
                </c:pt>
                <c:pt idx="1800">
                  <c:v>-1.8619583192133527E-12</c:v>
                </c:pt>
                <c:pt idx="1801">
                  <c:v>6.2790519529297981</c:v>
                </c:pt>
                <c:pt idx="1802">
                  <c:v>12.533323356429214</c:v>
                </c:pt>
                <c:pt idx="1803">
                  <c:v>18.73813145857018</c:v>
                </c:pt>
                <c:pt idx="1804">
                  <c:v>24.868988716483535</c:v>
                </c:pt>
                <c:pt idx="1805">
                  <c:v>30.901699437493129</c:v>
                </c:pt>
                <c:pt idx="1806">
                  <c:v>36.812455268466444</c:v>
                </c:pt>
                <c:pt idx="1807">
                  <c:v>42.577929156506244</c:v>
                </c:pt>
                <c:pt idx="1808">
                  <c:v>48.175367410170963</c:v>
                </c:pt>
                <c:pt idx="1809">
                  <c:v>53.582679497895974</c:v>
                </c:pt>
                <c:pt idx="1810">
                  <c:v>58.778525229244963</c:v>
                </c:pt>
                <c:pt idx="1811">
                  <c:v>63.742398974867363</c:v>
                </c:pt>
                <c:pt idx="1812">
                  <c:v>68.454710592867201</c:v>
                </c:pt>
                <c:pt idx="1813">
                  <c:v>72.896862742139788</c:v>
                </c:pt>
                <c:pt idx="1814">
                  <c:v>77.051324277577876</c:v>
                </c:pt>
                <c:pt idx="1815">
                  <c:v>80.90169943749396</c:v>
                </c:pt>
                <c:pt idx="1816">
                  <c:v>84.432792550200958</c:v>
                </c:pt>
                <c:pt idx="1817">
                  <c:v>87.63066800438601</c:v>
                </c:pt>
                <c:pt idx="1818">
                  <c:v>90.482705246600958</c:v>
                </c:pt>
                <c:pt idx="1819">
                  <c:v>92.977648588824579</c:v>
                </c:pt>
                <c:pt idx="1820">
                  <c:v>95.105651629514568</c:v>
                </c:pt>
                <c:pt idx="1821">
                  <c:v>96.85831611285937</c:v>
                </c:pt>
                <c:pt idx="1822">
                  <c:v>98.228725072868258</c:v>
                </c:pt>
                <c:pt idx="1823">
                  <c:v>99.211470131447584</c:v>
                </c:pt>
                <c:pt idx="1824">
                  <c:v>99.802672842824549</c:v>
                </c:pt>
                <c:pt idx="1825">
                  <c:v>100</c:v>
                </c:pt>
                <c:pt idx="1826">
                  <c:v>99.802672842824848</c:v>
                </c:pt>
                <c:pt idx="1827">
                  <c:v>99.211470131447982</c:v>
                </c:pt>
                <c:pt idx="1828">
                  <c:v>98.228725072868258</c:v>
                </c:pt>
                <c:pt idx="1829">
                  <c:v>96.858316112860379</c:v>
                </c:pt>
                <c:pt idx="1830">
                  <c:v>95.105651629515606</c:v>
                </c:pt>
                <c:pt idx="1831">
                  <c:v>92.977648588825843</c:v>
                </c:pt>
                <c:pt idx="1832">
                  <c:v>90.482705246603189</c:v>
                </c:pt>
                <c:pt idx="1833">
                  <c:v>87.630668004387672</c:v>
                </c:pt>
                <c:pt idx="1834">
                  <c:v>84.432792550202748</c:v>
                </c:pt>
                <c:pt idx="1835">
                  <c:v>80.901699437495964</c:v>
                </c:pt>
                <c:pt idx="1836">
                  <c:v>77.051324277580008</c:v>
                </c:pt>
                <c:pt idx="1837">
                  <c:v>72.896862742142133</c:v>
                </c:pt>
                <c:pt idx="1838">
                  <c:v>68.454710592869588</c:v>
                </c:pt>
                <c:pt idx="1839">
                  <c:v>63.742398974870575</c:v>
                </c:pt>
                <c:pt idx="1840">
                  <c:v>58.778525229248913</c:v>
                </c:pt>
                <c:pt idx="1841">
                  <c:v>53.582679497900976</c:v>
                </c:pt>
                <c:pt idx="1842">
                  <c:v>48.175367410172605</c:v>
                </c:pt>
                <c:pt idx="1843">
                  <c:v>42.577929156509377</c:v>
                </c:pt>
                <c:pt idx="1844">
                  <c:v>36.81245526846967</c:v>
                </c:pt>
                <c:pt idx="1845">
                  <c:v>30.901699437496326</c:v>
                </c:pt>
                <c:pt idx="1846">
                  <c:v>24.868988716486935</c:v>
                </c:pt>
                <c:pt idx="1847">
                  <c:v>18.738131458574887</c:v>
                </c:pt>
                <c:pt idx="1848">
                  <c:v>12.533323356432398</c:v>
                </c:pt>
                <c:pt idx="1849">
                  <c:v>6.2790519529332034</c:v>
                </c:pt>
                <c:pt idx="1850">
                  <c:v>1.5189334193247466E-12</c:v>
                </c:pt>
                <c:pt idx="1851">
                  <c:v>-6.2790519529301534</c:v>
                </c:pt>
                <c:pt idx="1852">
                  <c:v>-12.533323356429548</c:v>
                </c:pt>
                <c:pt idx="1853">
                  <c:v>-18.738131458571889</c:v>
                </c:pt>
                <c:pt idx="1854">
                  <c:v>-24.868988716482864</c:v>
                </c:pt>
                <c:pt idx="1855">
                  <c:v>-30.901699437492113</c:v>
                </c:pt>
                <c:pt idx="1856">
                  <c:v>-36.81245526846552</c:v>
                </c:pt>
                <c:pt idx="1857">
                  <c:v>-42.577929156505348</c:v>
                </c:pt>
                <c:pt idx="1858">
                  <c:v>-48.175367410169962</c:v>
                </c:pt>
                <c:pt idx="1859">
                  <c:v>-53.582679497897715</c:v>
                </c:pt>
                <c:pt idx="1860">
                  <c:v>-58.77852522924637</c:v>
                </c:pt>
                <c:pt idx="1861">
                  <c:v>-63.742398974869104</c:v>
                </c:pt>
                <c:pt idx="1862">
                  <c:v>-68.454710592867457</c:v>
                </c:pt>
                <c:pt idx="1863">
                  <c:v>-72.89686274214003</c:v>
                </c:pt>
                <c:pt idx="1864">
                  <c:v>-77.05132427757809</c:v>
                </c:pt>
                <c:pt idx="1865">
                  <c:v>-80.90169943749332</c:v>
                </c:pt>
                <c:pt idx="1866">
                  <c:v>-84.432792550200389</c:v>
                </c:pt>
                <c:pt idx="1867">
                  <c:v>-87.630668004385498</c:v>
                </c:pt>
                <c:pt idx="1868">
                  <c:v>-90.482705246600958</c:v>
                </c:pt>
                <c:pt idx="1869">
                  <c:v>-92.977648588824181</c:v>
                </c:pt>
                <c:pt idx="1870">
                  <c:v>-95.105651629514668</c:v>
                </c:pt>
                <c:pt idx="1871">
                  <c:v>-96.858316112859512</c:v>
                </c:pt>
                <c:pt idx="1872">
                  <c:v>-98.228725072868258</c:v>
                </c:pt>
                <c:pt idx="1873">
                  <c:v>-99.211470131447612</c:v>
                </c:pt>
                <c:pt idx="1874">
                  <c:v>-99.802672842824592</c:v>
                </c:pt>
                <c:pt idx="1875">
                  <c:v>-100</c:v>
                </c:pt>
                <c:pt idx="1876">
                  <c:v>-99.802672842824975</c:v>
                </c:pt>
                <c:pt idx="1877">
                  <c:v>-99.211470131448138</c:v>
                </c:pt>
                <c:pt idx="1878">
                  <c:v>-98.228725072868258</c:v>
                </c:pt>
                <c:pt idx="1879">
                  <c:v>-96.858316112860621</c:v>
                </c:pt>
                <c:pt idx="1880">
                  <c:v>-95.105651629515947</c:v>
                </c:pt>
                <c:pt idx="1881">
                  <c:v>-92.977648588825716</c:v>
                </c:pt>
                <c:pt idx="1882">
                  <c:v>-90.482705246602478</c:v>
                </c:pt>
                <c:pt idx="1883">
                  <c:v>-87.630668004386749</c:v>
                </c:pt>
                <c:pt idx="1884">
                  <c:v>-84.432792550202578</c:v>
                </c:pt>
                <c:pt idx="1885">
                  <c:v>-80.901699437495765</c:v>
                </c:pt>
                <c:pt idx="1886">
                  <c:v>-77.051324277579809</c:v>
                </c:pt>
                <c:pt idx="1887">
                  <c:v>-72.896862742142872</c:v>
                </c:pt>
                <c:pt idx="1888">
                  <c:v>-68.454710592870455</c:v>
                </c:pt>
                <c:pt idx="1889">
                  <c:v>-63.742398974871548</c:v>
                </c:pt>
                <c:pt idx="1890">
                  <c:v>-58.778525229248551</c:v>
                </c:pt>
                <c:pt idx="1891">
                  <c:v>-53.582679497901886</c:v>
                </c:pt>
                <c:pt idx="1892">
                  <c:v>-48.17536741017355</c:v>
                </c:pt>
                <c:pt idx="1893">
                  <c:v>-42.577929156509065</c:v>
                </c:pt>
                <c:pt idx="1894">
                  <c:v>-36.81245526846935</c:v>
                </c:pt>
                <c:pt idx="1895">
                  <c:v>-30.901699437496028</c:v>
                </c:pt>
                <c:pt idx="1896">
                  <c:v>-24.868988716486871</c:v>
                </c:pt>
                <c:pt idx="1897">
                  <c:v>-18.738131458573129</c:v>
                </c:pt>
                <c:pt idx="1898">
                  <c:v>-12.533323356433618</c:v>
                </c:pt>
                <c:pt idx="1899">
                  <c:v>-6.2790519529342514</c:v>
                </c:pt>
                <c:pt idx="1900">
                  <c:v>-2.596993990956449E-12</c:v>
                </c:pt>
                <c:pt idx="1901">
                  <c:v>6.2790519529290734</c:v>
                </c:pt>
                <c:pt idx="1902">
                  <c:v>12.533323356428481</c:v>
                </c:pt>
                <c:pt idx="1903">
                  <c:v>18.738131458570852</c:v>
                </c:pt>
                <c:pt idx="1904">
                  <c:v>24.868988716484235</c:v>
                </c:pt>
                <c:pt idx="1905">
                  <c:v>30.901699437493789</c:v>
                </c:pt>
                <c:pt idx="1906">
                  <c:v>36.812455268465861</c:v>
                </c:pt>
                <c:pt idx="1907">
                  <c:v>42.577929156505654</c:v>
                </c:pt>
                <c:pt idx="1908">
                  <c:v>48.175367410170253</c:v>
                </c:pt>
                <c:pt idx="1909">
                  <c:v>53.582679497896578</c:v>
                </c:pt>
                <c:pt idx="1910">
                  <c:v>58.778525229245503</c:v>
                </c:pt>
                <c:pt idx="1911">
                  <c:v>63.742398974867513</c:v>
                </c:pt>
                <c:pt idx="1912">
                  <c:v>68.454710592867698</c:v>
                </c:pt>
                <c:pt idx="1913">
                  <c:v>72.896862742139248</c:v>
                </c:pt>
                <c:pt idx="1914">
                  <c:v>77.051324277577407</c:v>
                </c:pt>
                <c:pt idx="1915">
                  <c:v>80.901699437493534</c:v>
                </c:pt>
                <c:pt idx="1916">
                  <c:v>84.432792550200489</c:v>
                </c:pt>
                <c:pt idx="1917">
                  <c:v>87.630668004385669</c:v>
                </c:pt>
                <c:pt idx="1918">
                  <c:v>90.482705246600958</c:v>
                </c:pt>
                <c:pt idx="1919">
                  <c:v>92.977648588824849</c:v>
                </c:pt>
                <c:pt idx="1920">
                  <c:v>95.105651629515222</c:v>
                </c:pt>
                <c:pt idx="1921">
                  <c:v>96.858316112859157</c:v>
                </c:pt>
                <c:pt idx="1922">
                  <c:v>98.228725072868258</c:v>
                </c:pt>
                <c:pt idx="1923">
                  <c:v>99.211470131447484</c:v>
                </c:pt>
                <c:pt idx="1924">
                  <c:v>99.802672842824478</c:v>
                </c:pt>
                <c:pt idx="1925">
                  <c:v>100</c:v>
                </c:pt>
                <c:pt idx="1926">
                  <c:v>99.802672842824819</c:v>
                </c:pt>
                <c:pt idx="1927">
                  <c:v>99.211470131447911</c:v>
                </c:pt>
                <c:pt idx="1928">
                  <c:v>98.228725072868258</c:v>
                </c:pt>
                <c:pt idx="1929">
                  <c:v>96.85831611286055</c:v>
                </c:pt>
                <c:pt idx="1930">
                  <c:v>95.105651629515833</c:v>
                </c:pt>
                <c:pt idx="1931">
                  <c:v>92.977648588825602</c:v>
                </c:pt>
                <c:pt idx="1932">
                  <c:v>90.482705246602919</c:v>
                </c:pt>
                <c:pt idx="1933">
                  <c:v>87.630668004387331</c:v>
                </c:pt>
                <c:pt idx="1934">
                  <c:v>84.432792550202379</c:v>
                </c:pt>
                <c:pt idx="1935">
                  <c:v>80.901699437496376</c:v>
                </c:pt>
                <c:pt idx="1936">
                  <c:v>77.051324277580449</c:v>
                </c:pt>
                <c:pt idx="1937">
                  <c:v>72.896862742142616</c:v>
                </c:pt>
                <c:pt idx="1938">
                  <c:v>68.4547105928702</c:v>
                </c:pt>
                <c:pt idx="1939">
                  <c:v>63.742398974871271</c:v>
                </c:pt>
                <c:pt idx="1940">
                  <c:v>58.778525229248267</c:v>
                </c:pt>
                <c:pt idx="1941">
                  <c:v>53.582679497900394</c:v>
                </c:pt>
                <c:pt idx="1942">
                  <c:v>48.175367410172008</c:v>
                </c:pt>
                <c:pt idx="1943">
                  <c:v>42.577929156510024</c:v>
                </c:pt>
                <c:pt idx="1944">
                  <c:v>36.812455268470352</c:v>
                </c:pt>
                <c:pt idx="1945">
                  <c:v>30.901699437497026</c:v>
                </c:pt>
                <c:pt idx="1946">
                  <c:v>24.868988716487635</c:v>
                </c:pt>
                <c:pt idx="1947">
                  <c:v>18.738131458574223</c:v>
                </c:pt>
                <c:pt idx="1948">
                  <c:v>12.533323356431703</c:v>
                </c:pt>
                <c:pt idx="1949">
                  <c:v>6.2790519529324884</c:v>
                </c:pt>
                <c:pt idx="1950">
                  <c:v>2.2539690910678645E-12</c:v>
                </c:pt>
                <c:pt idx="1951">
                  <c:v>-6.2790519529294073</c:v>
                </c:pt>
                <c:pt idx="1952">
                  <c:v>-12.533323356428818</c:v>
                </c:pt>
                <c:pt idx="1953">
                  <c:v>-18.738131458571189</c:v>
                </c:pt>
                <c:pt idx="1954">
                  <c:v>-24.868988716483155</c:v>
                </c:pt>
                <c:pt idx="1955">
                  <c:v>-30.90169943749277</c:v>
                </c:pt>
                <c:pt idx="1956">
                  <c:v>-36.812455268466145</c:v>
                </c:pt>
                <c:pt idx="1957">
                  <c:v>-42.577929156504645</c:v>
                </c:pt>
                <c:pt idx="1958">
                  <c:v>-48.175367410169301</c:v>
                </c:pt>
                <c:pt idx="1959">
                  <c:v>-53.582679497896869</c:v>
                </c:pt>
                <c:pt idx="1960">
                  <c:v>-58.778525229246</c:v>
                </c:pt>
                <c:pt idx="1961">
                  <c:v>-63.742398974868514</c:v>
                </c:pt>
                <c:pt idx="1962">
                  <c:v>-68.45471059286794</c:v>
                </c:pt>
                <c:pt idx="1963">
                  <c:v>-72.896862742140513</c:v>
                </c:pt>
                <c:pt idx="1964">
                  <c:v>-77.05132427757853</c:v>
                </c:pt>
                <c:pt idx="1965">
                  <c:v>-80.901699437492894</c:v>
                </c:pt>
                <c:pt idx="1966">
                  <c:v>-84.4327925501983</c:v>
                </c:pt>
                <c:pt idx="1967">
                  <c:v>-87.630668004385143</c:v>
                </c:pt>
                <c:pt idx="1968">
                  <c:v>-90.482705246600958</c:v>
                </c:pt>
                <c:pt idx="1969">
                  <c:v>-92.977648588824451</c:v>
                </c:pt>
                <c:pt idx="1970">
                  <c:v>-95.105651629514881</c:v>
                </c:pt>
                <c:pt idx="1971">
                  <c:v>-96.85831611285974</c:v>
                </c:pt>
                <c:pt idx="1972">
                  <c:v>-98.228725072868258</c:v>
                </c:pt>
                <c:pt idx="1973">
                  <c:v>-99.211470131447513</c:v>
                </c:pt>
                <c:pt idx="1974">
                  <c:v>-99.802672842824521</c:v>
                </c:pt>
                <c:pt idx="1975">
                  <c:v>-100</c:v>
                </c:pt>
                <c:pt idx="1976">
                  <c:v>-99.80267284282489</c:v>
                </c:pt>
                <c:pt idx="1977">
                  <c:v>-99.211470131448053</c:v>
                </c:pt>
                <c:pt idx="1978">
                  <c:v>-98.228725072868258</c:v>
                </c:pt>
                <c:pt idx="1979">
                  <c:v>-96.85831611286082</c:v>
                </c:pt>
                <c:pt idx="1980">
                  <c:v>-95.10565162951616</c:v>
                </c:pt>
                <c:pt idx="1981">
                  <c:v>-92.977648588825986</c:v>
                </c:pt>
                <c:pt idx="1982">
                  <c:v>-90.482705246602748</c:v>
                </c:pt>
                <c:pt idx="1983">
                  <c:v>-87.630668004387161</c:v>
                </c:pt>
                <c:pt idx="1984">
                  <c:v>-84.432792550202208</c:v>
                </c:pt>
                <c:pt idx="1985">
                  <c:v>-80.901699437495367</c:v>
                </c:pt>
                <c:pt idx="1986">
                  <c:v>-77.051324277579369</c:v>
                </c:pt>
                <c:pt idx="1987">
                  <c:v>-72.896862742143355</c:v>
                </c:pt>
                <c:pt idx="1988">
                  <c:v>-68.454710592870981</c:v>
                </c:pt>
                <c:pt idx="1989">
                  <c:v>-63.742398974872124</c:v>
                </c:pt>
                <c:pt idx="1990">
                  <c:v>-58.778525229249162</c:v>
                </c:pt>
                <c:pt idx="1991">
                  <c:v>-53.582679497901296</c:v>
                </c:pt>
                <c:pt idx="1992">
                  <c:v>-48.175367410172953</c:v>
                </c:pt>
                <c:pt idx="1993">
                  <c:v>-42.577929156508446</c:v>
                </c:pt>
                <c:pt idx="1994">
                  <c:v>-36.81245526846871</c:v>
                </c:pt>
                <c:pt idx="1995">
                  <c:v>-30.901699437496728</c:v>
                </c:pt>
                <c:pt idx="1996">
                  <c:v>-24.868988716487191</c:v>
                </c:pt>
                <c:pt idx="1997">
                  <c:v>-18.738131458573886</c:v>
                </c:pt>
                <c:pt idx="1998">
                  <c:v>-12.533323356432948</c:v>
                </c:pt>
                <c:pt idx="1999">
                  <c:v>-6.2790519529335924</c:v>
                </c:pt>
                <c:pt idx="2000">
                  <c:v>-1.9109441911792415E-12</c:v>
                </c:pt>
                <c:pt idx="2001">
                  <c:v>6.2790519529283424</c:v>
                </c:pt>
                <c:pt idx="2002">
                  <c:v>12.533323356427751</c:v>
                </c:pt>
                <c:pt idx="2003">
                  <c:v>18.738131458570127</c:v>
                </c:pt>
                <c:pt idx="2004">
                  <c:v>24.868988716483535</c:v>
                </c:pt>
                <c:pt idx="2005">
                  <c:v>30.901699437493086</c:v>
                </c:pt>
                <c:pt idx="2006">
                  <c:v>36.812455268466444</c:v>
                </c:pt>
                <c:pt idx="2007">
                  <c:v>42.577929156506244</c:v>
                </c:pt>
                <c:pt idx="2008">
                  <c:v>48.175367410170963</c:v>
                </c:pt>
                <c:pt idx="2009">
                  <c:v>53.582679497898994</c:v>
                </c:pt>
                <c:pt idx="2010">
                  <c:v>58.778525229244913</c:v>
                </c:pt>
                <c:pt idx="2011">
                  <c:v>63.742398974867363</c:v>
                </c:pt>
                <c:pt idx="2012">
                  <c:v>68.454710592867173</c:v>
                </c:pt>
                <c:pt idx="2013">
                  <c:v>72.896862742139689</c:v>
                </c:pt>
                <c:pt idx="2014">
                  <c:v>77.051324277577834</c:v>
                </c:pt>
                <c:pt idx="2015">
                  <c:v>80.901699437493932</c:v>
                </c:pt>
                <c:pt idx="2016">
                  <c:v>84.432792550200858</c:v>
                </c:pt>
                <c:pt idx="2017">
                  <c:v>87.630668004385313</c:v>
                </c:pt>
                <c:pt idx="2018">
                  <c:v>90.482705246600958</c:v>
                </c:pt>
                <c:pt idx="2019">
                  <c:v>92.977648588824579</c:v>
                </c:pt>
                <c:pt idx="2020">
                  <c:v>95.105651629514981</c:v>
                </c:pt>
                <c:pt idx="2021">
                  <c:v>96.85831611285937</c:v>
                </c:pt>
                <c:pt idx="2022">
                  <c:v>98.228725072868258</c:v>
                </c:pt>
                <c:pt idx="2023">
                  <c:v>99.211470131447584</c:v>
                </c:pt>
                <c:pt idx="2024">
                  <c:v>99.802672842824421</c:v>
                </c:pt>
                <c:pt idx="2025">
                  <c:v>100</c:v>
                </c:pt>
                <c:pt idx="2026">
                  <c:v>99.802672842824848</c:v>
                </c:pt>
                <c:pt idx="2027">
                  <c:v>99.21147013144801</c:v>
                </c:pt>
                <c:pt idx="2028">
                  <c:v>98.228725072868258</c:v>
                </c:pt>
                <c:pt idx="2029">
                  <c:v>96.858316112860379</c:v>
                </c:pt>
                <c:pt idx="2030">
                  <c:v>95.10565162951562</c:v>
                </c:pt>
                <c:pt idx="2031">
                  <c:v>92.977648588825332</c:v>
                </c:pt>
                <c:pt idx="2032">
                  <c:v>90.482705246603189</c:v>
                </c:pt>
                <c:pt idx="2033">
                  <c:v>87.630668004387672</c:v>
                </c:pt>
                <c:pt idx="2034">
                  <c:v>84.432792550202748</c:v>
                </c:pt>
                <c:pt idx="2035">
                  <c:v>80.901699437495992</c:v>
                </c:pt>
                <c:pt idx="2036">
                  <c:v>77.051324277580051</c:v>
                </c:pt>
                <c:pt idx="2037">
                  <c:v>72.896862742142162</c:v>
                </c:pt>
                <c:pt idx="2038">
                  <c:v>68.45471059287074</c:v>
                </c:pt>
                <c:pt idx="2039">
                  <c:v>63.742398974871946</c:v>
                </c:pt>
                <c:pt idx="2040">
                  <c:v>58.778525229248913</c:v>
                </c:pt>
                <c:pt idx="2041">
                  <c:v>53.582679497901005</c:v>
                </c:pt>
                <c:pt idx="2042">
                  <c:v>48.175367410172655</c:v>
                </c:pt>
                <c:pt idx="2043">
                  <c:v>42.577929156510706</c:v>
                </c:pt>
                <c:pt idx="2044">
                  <c:v>36.812455268471062</c:v>
                </c:pt>
                <c:pt idx="2045">
                  <c:v>30.901699437497729</c:v>
                </c:pt>
                <c:pt idx="2046">
                  <c:v>24.868988716488335</c:v>
                </c:pt>
                <c:pt idx="2047">
                  <c:v>18.738131458574927</c:v>
                </c:pt>
                <c:pt idx="2048">
                  <c:v>12.533323356432613</c:v>
                </c:pt>
                <c:pt idx="2049">
                  <c:v>6.2790519529332434</c:v>
                </c:pt>
                <c:pt idx="2050">
                  <c:v>1.5679192912906313E-12</c:v>
                </c:pt>
                <c:pt idx="2051">
                  <c:v>-6.2790519529300912</c:v>
                </c:pt>
                <c:pt idx="2052">
                  <c:v>-12.533323356429499</c:v>
                </c:pt>
                <c:pt idx="2053">
                  <c:v>-18.738131458571829</c:v>
                </c:pt>
                <c:pt idx="2054">
                  <c:v>-24.868988716482836</c:v>
                </c:pt>
                <c:pt idx="2055">
                  <c:v>-30.90169943749207</c:v>
                </c:pt>
                <c:pt idx="2056">
                  <c:v>-36.812455268465477</c:v>
                </c:pt>
                <c:pt idx="2057">
                  <c:v>-42.577929156505299</c:v>
                </c:pt>
                <c:pt idx="2058">
                  <c:v>-48.175367410169912</c:v>
                </c:pt>
                <c:pt idx="2059">
                  <c:v>-53.582679497897679</c:v>
                </c:pt>
                <c:pt idx="2060">
                  <c:v>-58.778525229246327</c:v>
                </c:pt>
                <c:pt idx="2061">
                  <c:v>-63.742398974869054</c:v>
                </c:pt>
                <c:pt idx="2062">
                  <c:v>-68.454710592868452</c:v>
                </c:pt>
                <c:pt idx="2063">
                  <c:v>-72.896862742140982</c:v>
                </c:pt>
                <c:pt idx="2064">
                  <c:v>-77.051324277578956</c:v>
                </c:pt>
                <c:pt idx="2065">
                  <c:v>-80.901699437493306</c:v>
                </c:pt>
                <c:pt idx="2066">
                  <c:v>-84.432792550200318</c:v>
                </c:pt>
                <c:pt idx="2067">
                  <c:v>-87.630668004385484</c:v>
                </c:pt>
                <c:pt idx="2068">
                  <c:v>-90.482705246600958</c:v>
                </c:pt>
                <c:pt idx="2069">
                  <c:v>-92.977648588824678</c:v>
                </c:pt>
                <c:pt idx="2070">
                  <c:v>-95.105651629515094</c:v>
                </c:pt>
                <c:pt idx="2071">
                  <c:v>-96.858316112859981</c:v>
                </c:pt>
                <c:pt idx="2072">
                  <c:v>-98.228725072868258</c:v>
                </c:pt>
                <c:pt idx="2073">
                  <c:v>-99.211470131447442</c:v>
                </c:pt>
                <c:pt idx="2074">
                  <c:v>-99.80267284282445</c:v>
                </c:pt>
                <c:pt idx="2075">
                  <c:v>-100</c:v>
                </c:pt>
                <c:pt idx="2076">
                  <c:v>-99.802672842824819</c:v>
                </c:pt>
                <c:pt idx="2077">
                  <c:v>-99.211470131447953</c:v>
                </c:pt>
                <c:pt idx="2078">
                  <c:v>-98.228725072868258</c:v>
                </c:pt>
                <c:pt idx="2079">
                  <c:v>-96.858316112861004</c:v>
                </c:pt>
                <c:pt idx="2080">
                  <c:v>-95.105651629516402</c:v>
                </c:pt>
                <c:pt idx="2081">
                  <c:v>-92.977648588826256</c:v>
                </c:pt>
                <c:pt idx="2082">
                  <c:v>-90.482705246603118</c:v>
                </c:pt>
                <c:pt idx="2083">
                  <c:v>-87.630668004387516</c:v>
                </c:pt>
                <c:pt idx="2084">
                  <c:v>-84.432792550202578</c:v>
                </c:pt>
                <c:pt idx="2085">
                  <c:v>-80.901699437495793</c:v>
                </c:pt>
                <c:pt idx="2086">
                  <c:v>-77.051324277579809</c:v>
                </c:pt>
                <c:pt idx="2087">
                  <c:v>-72.896862742143853</c:v>
                </c:pt>
                <c:pt idx="2088">
                  <c:v>-68.454710592871479</c:v>
                </c:pt>
                <c:pt idx="2089">
                  <c:v>-63.742398974872486</c:v>
                </c:pt>
                <c:pt idx="2090">
                  <c:v>-58.778525229250263</c:v>
                </c:pt>
                <c:pt idx="2091">
                  <c:v>-53.582679497901921</c:v>
                </c:pt>
                <c:pt idx="2092">
                  <c:v>-48.1753674101736</c:v>
                </c:pt>
                <c:pt idx="2093">
                  <c:v>-42.577929156509107</c:v>
                </c:pt>
                <c:pt idx="2094">
                  <c:v>-36.8124552684694</c:v>
                </c:pt>
                <c:pt idx="2095">
                  <c:v>-30.901699437496077</c:v>
                </c:pt>
                <c:pt idx="2096">
                  <c:v>-24.868988716486911</c:v>
                </c:pt>
                <c:pt idx="2097">
                  <c:v>-18.738131458573189</c:v>
                </c:pt>
                <c:pt idx="2098">
                  <c:v>-12.533323356430698</c:v>
                </c:pt>
                <c:pt idx="2099">
                  <c:v>-6.2790519529342994</c:v>
                </c:pt>
                <c:pt idx="2100">
                  <c:v>-2.6459798629223932E-12</c:v>
                </c:pt>
                <c:pt idx="2101">
                  <c:v>6.2790519529290174</c:v>
                </c:pt>
                <c:pt idx="2102">
                  <c:v>12.533323356428433</c:v>
                </c:pt>
                <c:pt idx="2103">
                  <c:v>18.738131458570802</c:v>
                </c:pt>
                <c:pt idx="2104">
                  <c:v>24.868988716484235</c:v>
                </c:pt>
                <c:pt idx="2105">
                  <c:v>30.901699437493729</c:v>
                </c:pt>
                <c:pt idx="2106">
                  <c:v>36.812455268467104</c:v>
                </c:pt>
                <c:pt idx="2107">
                  <c:v>42.577929156506897</c:v>
                </c:pt>
                <c:pt idx="2108">
                  <c:v>48.175367410171461</c:v>
                </c:pt>
                <c:pt idx="2109">
                  <c:v>53.582679497896535</c:v>
                </c:pt>
                <c:pt idx="2110">
                  <c:v>58.77852522924546</c:v>
                </c:pt>
                <c:pt idx="2111">
                  <c:v>63.742398974867463</c:v>
                </c:pt>
                <c:pt idx="2112">
                  <c:v>68.454710592867656</c:v>
                </c:pt>
                <c:pt idx="2113">
                  <c:v>72.896862742140243</c:v>
                </c:pt>
                <c:pt idx="2114">
                  <c:v>77.051324277578303</c:v>
                </c:pt>
                <c:pt idx="2115">
                  <c:v>80.901699437494329</c:v>
                </c:pt>
                <c:pt idx="2116">
                  <c:v>84.432792550198258</c:v>
                </c:pt>
                <c:pt idx="2117">
                  <c:v>87.630668004384958</c:v>
                </c:pt>
                <c:pt idx="2118">
                  <c:v>90.482705246600858</c:v>
                </c:pt>
                <c:pt idx="2119">
                  <c:v>92.977648588824309</c:v>
                </c:pt>
                <c:pt idx="2120">
                  <c:v>95.105651629514753</c:v>
                </c:pt>
                <c:pt idx="2121">
                  <c:v>96.858316112859598</c:v>
                </c:pt>
                <c:pt idx="2122">
                  <c:v>98.228725072868258</c:v>
                </c:pt>
                <c:pt idx="2123">
                  <c:v>99.2114701314473</c:v>
                </c:pt>
                <c:pt idx="2124">
                  <c:v>99.80267284282435</c:v>
                </c:pt>
                <c:pt idx="2125">
                  <c:v>100</c:v>
                </c:pt>
                <c:pt idx="2126">
                  <c:v>99.802672842824933</c:v>
                </c:pt>
                <c:pt idx="2127">
                  <c:v>99.211470131448081</c:v>
                </c:pt>
                <c:pt idx="2128">
                  <c:v>98.228725072868258</c:v>
                </c:pt>
                <c:pt idx="2129">
                  <c:v>96.85831611286055</c:v>
                </c:pt>
                <c:pt idx="2130">
                  <c:v>95.105651629515847</c:v>
                </c:pt>
                <c:pt idx="2131">
                  <c:v>92.977648588825616</c:v>
                </c:pt>
                <c:pt idx="2132">
                  <c:v>90.482705246603558</c:v>
                </c:pt>
                <c:pt idx="2133">
                  <c:v>87.630668004388042</c:v>
                </c:pt>
                <c:pt idx="2134">
                  <c:v>84.432792550203189</c:v>
                </c:pt>
                <c:pt idx="2135">
                  <c:v>80.901699437496404</c:v>
                </c:pt>
                <c:pt idx="2136">
                  <c:v>77.051324277580449</c:v>
                </c:pt>
                <c:pt idx="2137">
                  <c:v>72.896862742142673</c:v>
                </c:pt>
                <c:pt idx="2138">
                  <c:v>68.454710592870228</c:v>
                </c:pt>
                <c:pt idx="2139">
                  <c:v>63.742398974871314</c:v>
                </c:pt>
                <c:pt idx="2140">
                  <c:v>58.778525229248316</c:v>
                </c:pt>
                <c:pt idx="2141">
                  <c:v>53.582679497900394</c:v>
                </c:pt>
                <c:pt idx="2142">
                  <c:v>48.175367410172051</c:v>
                </c:pt>
                <c:pt idx="2143">
                  <c:v>42.577929156510045</c:v>
                </c:pt>
                <c:pt idx="2144">
                  <c:v>36.812455268470401</c:v>
                </c:pt>
                <c:pt idx="2145">
                  <c:v>30.901699437497086</c:v>
                </c:pt>
                <c:pt idx="2146">
                  <c:v>24.868988716487635</c:v>
                </c:pt>
                <c:pt idx="2147">
                  <c:v>18.738131458574269</c:v>
                </c:pt>
                <c:pt idx="2148">
                  <c:v>12.533323356431918</c:v>
                </c:pt>
                <c:pt idx="2149">
                  <c:v>6.2790519529325524</c:v>
                </c:pt>
                <c:pt idx="2150">
                  <c:v>8.8186949151347373E-13</c:v>
                </c:pt>
                <c:pt idx="2151">
                  <c:v>-6.2790519529307804</c:v>
                </c:pt>
                <c:pt idx="2152">
                  <c:v>-12.533323356430003</c:v>
                </c:pt>
                <c:pt idx="2153">
                  <c:v>-18.738131458572539</c:v>
                </c:pt>
                <c:pt idx="2154">
                  <c:v>-24.86898871648313</c:v>
                </c:pt>
                <c:pt idx="2155">
                  <c:v>-30.90169943749272</c:v>
                </c:pt>
                <c:pt idx="2156">
                  <c:v>-36.812455268466096</c:v>
                </c:pt>
                <c:pt idx="2157">
                  <c:v>-42.577929156505917</c:v>
                </c:pt>
                <c:pt idx="2158">
                  <c:v>-48.175367410170509</c:v>
                </c:pt>
                <c:pt idx="2159">
                  <c:v>-53.582679497898944</c:v>
                </c:pt>
                <c:pt idx="2160">
                  <c:v>-58.778525229244579</c:v>
                </c:pt>
                <c:pt idx="2161">
                  <c:v>-63.742398974866617</c:v>
                </c:pt>
                <c:pt idx="2162">
                  <c:v>-68.454710592866789</c:v>
                </c:pt>
                <c:pt idx="2163">
                  <c:v>-72.896862742139419</c:v>
                </c:pt>
                <c:pt idx="2164">
                  <c:v>-77.051324277577592</c:v>
                </c:pt>
                <c:pt idx="2165">
                  <c:v>-80.901699437493704</c:v>
                </c:pt>
                <c:pt idx="2166">
                  <c:v>-84.432792550200688</c:v>
                </c:pt>
                <c:pt idx="2167">
                  <c:v>-87.630668004384418</c:v>
                </c:pt>
                <c:pt idx="2168">
                  <c:v>-90.482705246600389</c:v>
                </c:pt>
                <c:pt idx="2169">
                  <c:v>-92.977648588823911</c:v>
                </c:pt>
                <c:pt idx="2170">
                  <c:v>-95.105651629514412</c:v>
                </c:pt>
                <c:pt idx="2171">
                  <c:v>-96.858316112859242</c:v>
                </c:pt>
                <c:pt idx="2172">
                  <c:v>-98.228725072868258</c:v>
                </c:pt>
                <c:pt idx="2173">
                  <c:v>-99.211470131447513</c:v>
                </c:pt>
                <c:pt idx="2174">
                  <c:v>-99.802672842824521</c:v>
                </c:pt>
                <c:pt idx="2175">
                  <c:v>-100</c:v>
                </c:pt>
                <c:pt idx="2176">
                  <c:v>-99.802672842825018</c:v>
                </c:pt>
                <c:pt idx="2177">
                  <c:v>-99.211470131448209</c:v>
                </c:pt>
                <c:pt idx="2178">
                  <c:v>-98.228725072868258</c:v>
                </c:pt>
                <c:pt idx="2179">
                  <c:v>-96.85831611286082</c:v>
                </c:pt>
                <c:pt idx="2180">
                  <c:v>-95.105651629516203</c:v>
                </c:pt>
                <c:pt idx="2181">
                  <c:v>-92.977648588826</c:v>
                </c:pt>
                <c:pt idx="2182">
                  <c:v>-90.482705246602819</c:v>
                </c:pt>
                <c:pt idx="2183">
                  <c:v>-87.630668004387175</c:v>
                </c:pt>
                <c:pt idx="2184">
                  <c:v>-84.432792550202251</c:v>
                </c:pt>
                <c:pt idx="2185">
                  <c:v>-80.901699437495367</c:v>
                </c:pt>
                <c:pt idx="2186">
                  <c:v>-77.051324277579383</c:v>
                </c:pt>
                <c:pt idx="2187">
                  <c:v>-72.896862742141451</c:v>
                </c:pt>
                <c:pt idx="2188">
                  <c:v>-68.45471059287101</c:v>
                </c:pt>
                <c:pt idx="2189">
                  <c:v>-63.74239897487216</c:v>
                </c:pt>
                <c:pt idx="2190">
                  <c:v>-58.778525229249183</c:v>
                </c:pt>
                <c:pt idx="2191">
                  <c:v>-53.582679497901324</c:v>
                </c:pt>
                <c:pt idx="2192">
                  <c:v>-48.175367410173003</c:v>
                </c:pt>
                <c:pt idx="2193">
                  <c:v>-42.577929156508496</c:v>
                </c:pt>
                <c:pt idx="2194">
                  <c:v>-36.81245526846876</c:v>
                </c:pt>
                <c:pt idx="2195">
                  <c:v>-30.901699437495424</c:v>
                </c:pt>
                <c:pt idx="2196">
                  <c:v>-24.868988716485891</c:v>
                </c:pt>
                <c:pt idx="2197">
                  <c:v>-18.738131458572539</c:v>
                </c:pt>
                <c:pt idx="2198">
                  <c:v>-12.533323356432998</c:v>
                </c:pt>
                <c:pt idx="2199">
                  <c:v>-6.2790519529337034</c:v>
                </c:pt>
                <c:pt idx="2200">
                  <c:v>-1.9599300631451465E-12</c:v>
                </c:pt>
                <c:pt idx="2201">
                  <c:v>6.2790519529297004</c:v>
                </c:pt>
                <c:pt idx="2202">
                  <c:v>12.533323356429113</c:v>
                </c:pt>
                <c:pt idx="2203">
                  <c:v>18.73813145857148</c:v>
                </c:pt>
                <c:pt idx="2204">
                  <c:v>24.868988716484935</c:v>
                </c:pt>
                <c:pt idx="2205">
                  <c:v>30.901699437491686</c:v>
                </c:pt>
                <c:pt idx="2206">
                  <c:v>36.812455268465108</c:v>
                </c:pt>
                <c:pt idx="2207">
                  <c:v>42.577929156504943</c:v>
                </c:pt>
                <c:pt idx="2208">
                  <c:v>48.175367410169564</c:v>
                </c:pt>
                <c:pt idx="2209">
                  <c:v>53.582679497897217</c:v>
                </c:pt>
                <c:pt idx="2210">
                  <c:v>58.778525229246014</c:v>
                </c:pt>
                <c:pt idx="2211">
                  <c:v>63.742398974866013</c:v>
                </c:pt>
                <c:pt idx="2212">
                  <c:v>68.454710592866078</c:v>
                </c:pt>
                <c:pt idx="2213">
                  <c:v>72.896862742138751</c:v>
                </c:pt>
                <c:pt idx="2214">
                  <c:v>77.05132427757691</c:v>
                </c:pt>
                <c:pt idx="2215">
                  <c:v>80.901699437493065</c:v>
                </c:pt>
                <c:pt idx="2216">
                  <c:v>84.432792550200148</c:v>
                </c:pt>
                <c:pt idx="2217">
                  <c:v>87.630668004385299</c:v>
                </c:pt>
                <c:pt idx="2218">
                  <c:v>90.482705246600958</c:v>
                </c:pt>
                <c:pt idx="2219">
                  <c:v>92.97764858882455</c:v>
                </c:pt>
                <c:pt idx="2220">
                  <c:v>95.105651629514952</c:v>
                </c:pt>
                <c:pt idx="2221">
                  <c:v>96.858316112858901</c:v>
                </c:pt>
                <c:pt idx="2222">
                  <c:v>98.228725072868158</c:v>
                </c:pt>
                <c:pt idx="2223">
                  <c:v>99.211470131447385</c:v>
                </c:pt>
                <c:pt idx="2224">
                  <c:v>99.802672842824421</c:v>
                </c:pt>
                <c:pt idx="2225">
                  <c:v>100</c:v>
                </c:pt>
                <c:pt idx="2226">
                  <c:v>99.802672842824848</c:v>
                </c:pt>
                <c:pt idx="2227">
                  <c:v>99.21147013144801</c:v>
                </c:pt>
                <c:pt idx="2228">
                  <c:v>98.228725072868258</c:v>
                </c:pt>
                <c:pt idx="2229">
                  <c:v>96.858316112860422</c:v>
                </c:pt>
                <c:pt idx="2230">
                  <c:v>95.105651629515634</c:v>
                </c:pt>
                <c:pt idx="2231">
                  <c:v>92.97764858882536</c:v>
                </c:pt>
                <c:pt idx="2232">
                  <c:v>90.482705246603189</c:v>
                </c:pt>
                <c:pt idx="2233">
                  <c:v>87.630668004387701</c:v>
                </c:pt>
                <c:pt idx="2234">
                  <c:v>84.432792550202819</c:v>
                </c:pt>
                <c:pt idx="2235">
                  <c:v>80.901699437496006</c:v>
                </c:pt>
                <c:pt idx="2236">
                  <c:v>77.051324277580079</c:v>
                </c:pt>
                <c:pt idx="2237">
                  <c:v>72.89686274214219</c:v>
                </c:pt>
                <c:pt idx="2238">
                  <c:v>68.454710592869688</c:v>
                </c:pt>
                <c:pt idx="2239">
                  <c:v>63.742398974870675</c:v>
                </c:pt>
                <c:pt idx="2240">
                  <c:v>58.778525229247762</c:v>
                </c:pt>
                <c:pt idx="2241">
                  <c:v>53.582679497899854</c:v>
                </c:pt>
                <c:pt idx="2242">
                  <c:v>48.175367410173962</c:v>
                </c:pt>
                <c:pt idx="2243">
                  <c:v>42.577929156509455</c:v>
                </c:pt>
                <c:pt idx="2244">
                  <c:v>36.812455268469762</c:v>
                </c:pt>
                <c:pt idx="2245">
                  <c:v>30.90169943749645</c:v>
                </c:pt>
                <c:pt idx="2246">
                  <c:v>24.868988716486935</c:v>
                </c:pt>
                <c:pt idx="2247">
                  <c:v>18.738131458573587</c:v>
                </c:pt>
                <c:pt idx="2248">
                  <c:v>12.533323356431248</c:v>
                </c:pt>
                <c:pt idx="2249">
                  <c:v>6.2790519529347124</c:v>
                </c:pt>
                <c:pt idx="2250">
                  <c:v>3.0379906347768286E-12</c:v>
                </c:pt>
                <c:pt idx="2251">
                  <c:v>-6.2790519529286524</c:v>
                </c:pt>
                <c:pt idx="2252">
                  <c:v>-12.533323356428044</c:v>
                </c:pt>
                <c:pt idx="2253">
                  <c:v>-18.738131458570425</c:v>
                </c:pt>
                <c:pt idx="2254">
                  <c:v>-24.868988716483791</c:v>
                </c:pt>
                <c:pt idx="2255">
                  <c:v>-30.901699437493289</c:v>
                </c:pt>
                <c:pt idx="2256">
                  <c:v>-36.812455268464106</c:v>
                </c:pt>
                <c:pt idx="2257">
                  <c:v>-42.57792915650397</c:v>
                </c:pt>
                <c:pt idx="2258">
                  <c:v>-48.175367410168604</c:v>
                </c:pt>
                <c:pt idx="2259">
                  <c:v>-53.582679497896173</c:v>
                </c:pt>
                <c:pt idx="2260">
                  <c:v>-58.778525229245162</c:v>
                </c:pt>
                <c:pt idx="2261">
                  <c:v>-63.742398974867363</c:v>
                </c:pt>
                <c:pt idx="2262">
                  <c:v>-68.454710592867372</c:v>
                </c:pt>
                <c:pt idx="2263">
                  <c:v>-72.896862742139959</c:v>
                </c:pt>
                <c:pt idx="2264">
                  <c:v>-77.051324277578033</c:v>
                </c:pt>
                <c:pt idx="2265">
                  <c:v>-80.901699437494102</c:v>
                </c:pt>
                <c:pt idx="2266">
                  <c:v>-84.432792550198258</c:v>
                </c:pt>
                <c:pt idx="2267">
                  <c:v>-87.630668004384759</c:v>
                </c:pt>
                <c:pt idx="2268">
                  <c:v>-90.482705246600688</c:v>
                </c:pt>
                <c:pt idx="2269">
                  <c:v>-92.977648588824152</c:v>
                </c:pt>
                <c:pt idx="2270">
                  <c:v>-95.105651629514611</c:v>
                </c:pt>
                <c:pt idx="2271">
                  <c:v>-96.85831611285947</c:v>
                </c:pt>
                <c:pt idx="2272">
                  <c:v>-98.228725072868258</c:v>
                </c:pt>
                <c:pt idx="2273">
                  <c:v>-99.211470131447612</c:v>
                </c:pt>
                <c:pt idx="2274">
                  <c:v>-99.802672842824549</c:v>
                </c:pt>
                <c:pt idx="2275">
                  <c:v>-100</c:v>
                </c:pt>
                <c:pt idx="2276">
                  <c:v>-99.80267284282472</c:v>
                </c:pt>
                <c:pt idx="2277">
                  <c:v>-99.211470131448152</c:v>
                </c:pt>
                <c:pt idx="2278">
                  <c:v>-98.228725072868258</c:v>
                </c:pt>
                <c:pt idx="2279">
                  <c:v>-96.858316112860649</c:v>
                </c:pt>
                <c:pt idx="2280">
                  <c:v>-95.105651629515961</c:v>
                </c:pt>
                <c:pt idx="2281">
                  <c:v>-92.977648588825772</c:v>
                </c:pt>
                <c:pt idx="2282">
                  <c:v>-90.482705246602478</c:v>
                </c:pt>
                <c:pt idx="2283">
                  <c:v>-87.630668004386848</c:v>
                </c:pt>
                <c:pt idx="2284">
                  <c:v>-84.432792550200958</c:v>
                </c:pt>
                <c:pt idx="2285">
                  <c:v>-80.901699437494969</c:v>
                </c:pt>
                <c:pt idx="2286">
                  <c:v>-77.051324277580719</c:v>
                </c:pt>
                <c:pt idx="2287">
                  <c:v>-72.896862742142915</c:v>
                </c:pt>
                <c:pt idx="2288">
                  <c:v>-68.454710592870512</c:v>
                </c:pt>
                <c:pt idx="2289">
                  <c:v>-63.742398974871634</c:v>
                </c:pt>
                <c:pt idx="2290">
                  <c:v>-58.778525229248622</c:v>
                </c:pt>
                <c:pt idx="2291">
                  <c:v>-53.582679497900756</c:v>
                </c:pt>
                <c:pt idx="2292">
                  <c:v>-48.175367410172392</c:v>
                </c:pt>
                <c:pt idx="2293">
                  <c:v>-42.577929156510294</c:v>
                </c:pt>
                <c:pt idx="2294">
                  <c:v>-36.812455268470863</c:v>
                </c:pt>
                <c:pt idx="2295">
                  <c:v>-30.90169943749747</c:v>
                </c:pt>
                <c:pt idx="2296">
                  <c:v>-24.868988716487948</c:v>
                </c:pt>
                <c:pt idx="2297">
                  <c:v>-18.738131458574657</c:v>
                </c:pt>
                <c:pt idx="2298">
                  <c:v>-12.533323356432318</c:v>
                </c:pt>
                <c:pt idx="2299">
                  <c:v>-6.2790519529329334</c:v>
                </c:pt>
                <c:pt idx="2300">
                  <c:v>-4.1160512064084141E-12</c:v>
                </c:pt>
                <c:pt idx="2301">
                  <c:v>6.2790519529275484</c:v>
                </c:pt>
                <c:pt idx="2302">
                  <c:v>12.533323356426973</c:v>
                </c:pt>
                <c:pt idx="2303">
                  <c:v>18.738131458569189</c:v>
                </c:pt>
                <c:pt idx="2304">
                  <c:v>24.868988716482935</c:v>
                </c:pt>
                <c:pt idx="2305">
                  <c:v>30.901699437492329</c:v>
                </c:pt>
                <c:pt idx="2306">
                  <c:v>36.812455268465762</c:v>
                </c:pt>
                <c:pt idx="2307">
                  <c:v>42.577929156505554</c:v>
                </c:pt>
                <c:pt idx="2308">
                  <c:v>48.175367410170161</c:v>
                </c:pt>
                <c:pt idx="2309">
                  <c:v>53.582679497897843</c:v>
                </c:pt>
                <c:pt idx="2310">
                  <c:v>58.778525229244273</c:v>
                </c:pt>
                <c:pt idx="2311">
                  <c:v>63.742398974866319</c:v>
                </c:pt>
                <c:pt idx="2312">
                  <c:v>68.454710592866519</c:v>
                </c:pt>
                <c:pt idx="2313">
                  <c:v>72.896862742139149</c:v>
                </c:pt>
                <c:pt idx="2314">
                  <c:v>77.051324277577336</c:v>
                </c:pt>
                <c:pt idx="2315">
                  <c:v>80.901699437493463</c:v>
                </c:pt>
                <c:pt idx="2316">
                  <c:v>84.432792550200489</c:v>
                </c:pt>
                <c:pt idx="2317">
                  <c:v>87.630668004385612</c:v>
                </c:pt>
                <c:pt idx="2318">
                  <c:v>90.482705246600958</c:v>
                </c:pt>
                <c:pt idx="2319">
                  <c:v>92.977648588824778</c:v>
                </c:pt>
                <c:pt idx="2320">
                  <c:v>95.105651629515194</c:v>
                </c:pt>
                <c:pt idx="2321">
                  <c:v>96.858316112859114</c:v>
                </c:pt>
                <c:pt idx="2322">
                  <c:v>98.228725072868258</c:v>
                </c:pt>
                <c:pt idx="2323">
                  <c:v>99.21147013144747</c:v>
                </c:pt>
                <c:pt idx="2324">
                  <c:v>99.80267284282445</c:v>
                </c:pt>
                <c:pt idx="2325">
                  <c:v>100</c:v>
                </c:pt>
                <c:pt idx="2326">
                  <c:v>99.802672842824819</c:v>
                </c:pt>
                <c:pt idx="2327">
                  <c:v>99.211470131447911</c:v>
                </c:pt>
                <c:pt idx="2328">
                  <c:v>98.228725072868258</c:v>
                </c:pt>
                <c:pt idx="2329">
                  <c:v>96.858316112860223</c:v>
                </c:pt>
                <c:pt idx="2330">
                  <c:v>95.105651629516302</c:v>
                </c:pt>
                <c:pt idx="2331">
                  <c:v>92.977648588826142</c:v>
                </c:pt>
                <c:pt idx="2332">
                  <c:v>90.482705246602919</c:v>
                </c:pt>
                <c:pt idx="2333">
                  <c:v>87.630668004387374</c:v>
                </c:pt>
                <c:pt idx="2334">
                  <c:v>84.43279255020245</c:v>
                </c:pt>
                <c:pt idx="2335">
                  <c:v>80.901699437495594</c:v>
                </c:pt>
                <c:pt idx="2336">
                  <c:v>77.051324277579653</c:v>
                </c:pt>
                <c:pt idx="2337">
                  <c:v>72.896862742143668</c:v>
                </c:pt>
                <c:pt idx="2338">
                  <c:v>68.454710592871308</c:v>
                </c:pt>
                <c:pt idx="2339">
                  <c:v>63.742398974872344</c:v>
                </c:pt>
                <c:pt idx="2340">
                  <c:v>58.778525229249503</c:v>
                </c:pt>
                <c:pt idx="2341">
                  <c:v>53.582679497901644</c:v>
                </c:pt>
                <c:pt idx="2342">
                  <c:v>48.175367410173337</c:v>
                </c:pt>
                <c:pt idx="2343">
                  <c:v>42.577929156508851</c:v>
                </c:pt>
                <c:pt idx="2344">
                  <c:v>36.812455268472</c:v>
                </c:pt>
                <c:pt idx="2345">
                  <c:v>30.901699437498497</c:v>
                </c:pt>
                <c:pt idx="2346">
                  <c:v>24.868988716489035</c:v>
                </c:pt>
                <c:pt idx="2347">
                  <c:v>18.738131458575712</c:v>
                </c:pt>
                <c:pt idx="2348">
                  <c:v>12.533323356433391</c:v>
                </c:pt>
                <c:pt idx="2349">
                  <c:v>6.2790519529340134</c:v>
                </c:pt>
                <c:pt idx="2350">
                  <c:v>2.3519408349995815E-12</c:v>
                </c:pt>
                <c:pt idx="2351">
                  <c:v>-6.2790519529293114</c:v>
                </c:pt>
                <c:pt idx="2352">
                  <c:v>-12.533323356428721</c:v>
                </c:pt>
                <c:pt idx="2353">
                  <c:v>-18.738131458571086</c:v>
                </c:pt>
                <c:pt idx="2354">
                  <c:v>-24.868988716484843</c:v>
                </c:pt>
                <c:pt idx="2355">
                  <c:v>-30.901699437491189</c:v>
                </c:pt>
                <c:pt idx="2356">
                  <c:v>-36.812455268464753</c:v>
                </c:pt>
                <c:pt idx="2357">
                  <c:v>-42.577929156504574</c:v>
                </c:pt>
                <c:pt idx="2358">
                  <c:v>-48.175367410169216</c:v>
                </c:pt>
                <c:pt idx="2359">
                  <c:v>-53.58267949789677</c:v>
                </c:pt>
                <c:pt idx="2360">
                  <c:v>-58.778525229246</c:v>
                </c:pt>
                <c:pt idx="2361">
                  <c:v>-63.742398974867683</c:v>
                </c:pt>
                <c:pt idx="2362">
                  <c:v>-68.454710592867869</c:v>
                </c:pt>
                <c:pt idx="2363">
                  <c:v>-72.896862742140442</c:v>
                </c:pt>
                <c:pt idx="2364">
                  <c:v>-77.051324277578473</c:v>
                </c:pt>
                <c:pt idx="2365">
                  <c:v>-80.9016994374945</c:v>
                </c:pt>
                <c:pt idx="2366">
                  <c:v>-84.432792550198286</c:v>
                </c:pt>
                <c:pt idx="2367">
                  <c:v>-87.6306680043851</c:v>
                </c:pt>
                <c:pt idx="2368">
                  <c:v>-90.482705246600958</c:v>
                </c:pt>
                <c:pt idx="2369">
                  <c:v>-92.977648588824408</c:v>
                </c:pt>
                <c:pt idx="2370">
                  <c:v>-95.105651629514853</c:v>
                </c:pt>
                <c:pt idx="2371">
                  <c:v>-96.858316112859697</c:v>
                </c:pt>
                <c:pt idx="2372">
                  <c:v>-98.228725072868258</c:v>
                </c:pt>
                <c:pt idx="2373">
                  <c:v>-99.211470131447683</c:v>
                </c:pt>
                <c:pt idx="2374">
                  <c:v>-99.802672842824379</c:v>
                </c:pt>
                <c:pt idx="2375">
                  <c:v>-100</c:v>
                </c:pt>
                <c:pt idx="2376">
                  <c:v>-99.80267284282489</c:v>
                </c:pt>
                <c:pt idx="2377">
                  <c:v>-99.211470131448053</c:v>
                </c:pt>
                <c:pt idx="2378">
                  <c:v>-98.228725072868258</c:v>
                </c:pt>
                <c:pt idx="2379">
                  <c:v>-96.858316112860479</c:v>
                </c:pt>
                <c:pt idx="2380">
                  <c:v>-95.105651629515762</c:v>
                </c:pt>
                <c:pt idx="2381">
                  <c:v>-92.97764858882654</c:v>
                </c:pt>
                <c:pt idx="2382">
                  <c:v>-90.482705246603388</c:v>
                </c:pt>
                <c:pt idx="2383">
                  <c:v>-87.630668004387886</c:v>
                </c:pt>
                <c:pt idx="2384">
                  <c:v>-84.432792550203018</c:v>
                </c:pt>
                <c:pt idx="2385">
                  <c:v>-80.901699437496234</c:v>
                </c:pt>
                <c:pt idx="2386">
                  <c:v>-77.051324277580278</c:v>
                </c:pt>
                <c:pt idx="2387">
                  <c:v>-72.89686274214246</c:v>
                </c:pt>
                <c:pt idx="2388">
                  <c:v>-68.45471059287209</c:v>
                </c:pt>
                <c:pt idx="2389">
                  <c:v>-63.742398974872884</c:v>
                </c:pt>
                <c:pt idx="2390">
                  <c:v>-58.778525229250413</c:v>
                </c:pt>
                <c:pt idx="2391">
                  <c:v>-53.582679497901999</c:v>
                </c:pt>
                <c:pt idx="2392">
                  <c:v>-48.175367410174289</c:v>
                </c:pt>
                <c:pt idx="2393">
                  <c:v>-42.577929156509818</c:v>
                </c:pt>
                <c:pt idx="2394">
                  <c:v>-36.812455268470131</c:v>
                </c:pt>
                <c:pt idx="2395">
                  <c:v>-30.90169943749682</c:v>
                </c:pt>
                <c:pt idx="2396">
                  <c:v>-24.868988716487291</c:v>
                </c:pt>
                <c:pt idx="2397">
                  <c:v>-18.738131458573982</c:v>
                </c:pt>
                <c:pt idx="2398">
                  <c:v>-12.533323356431641</c:v>
                </c:pt>
                <c:pt idx="2399">
                  <c:v>-6.2790519529350801</c:v>
                </c:pt>
                <c:pt idx="2400">
                  <c:v>-3.43000140663131E-12</c:v>
                </c:pt>
                <c:pt idx="2401">
                  <c:v>6.2790519529282331</c:v>
                </c:pt>
                <c:pt idx="2402">
                  <c:v>12.533323356427655</c:v>
                </c:pt>
                <c:pt idx="2403">
                  <c:v>18.738131458570027</c:v>
                </c:pt>
                <c:pt idx="2404">
                  <c:v>24.868988716483393</c:v>
                </c:pt>
                <c:pt idx="2405">
                  <c:v>30.901699437492987</c:v>
                </c:pt>
                <c:pt idx="2406">
                  <c:v>36.812455268466344</c:v>
                </c:pt>
                <c:pt idx="2407">
                  <c:v>42.577929156506144</c:v>
                </c:pt>
                <c:pt idx="2408">
                  <c:v>48.175367410170963</c:v>
                </c:pt>
                <c:pt idx="2409">
                  <c:v>53.582679497898994</c:v>
                </c:pt>
                <c:pt idx="2410">
                  <c:v>58.778525229244863</c:v>
                </c:pt>
                <c:pt idx="2411">
                  <c:v>63.742398974867363</c:v>
                </c:pt>
                <c:pt idx="2412">
                  <c:v>68.454710592867087</c:v>
                </c:pt>
                <c:pt idx="2413">
                  <c:v>72.896862742139689</c:v>
                </c:pt>
                <c:pt idx="2414">
                  <c:v>77.051324277577777</c:v>
                </c:pt>
                <c:pt idx="2415">
                  <c:v>80.901699437493875</c:v>
                </c:pt>
                <c:pt idx="2416">
                  <c:v>84.432792550200858</c:v>
                </c:pt>
                <c:pt idx="2417">
                  <c:v>87.630668004385953</c:v>
                </c:pt>
                <c:pt idx="2418">
                  <c:v>90.482705246600958</c:v>
                </c:pt>
                <c:pt idx="2419">
                  <c:v>92.97764858882401</c:v>
                </c:pt>
                <c:pt idx="2420">
                  <c:v>95.105651629514512</c:v>
                </c:pt>
                <c:pt idx="2421">
                  <c:v>96.858316112859328</c:v>
                </c:pt>
                <c:pt idx="2422">
                  <c:v>98.228725072868258</c:v>
                </c:pt>
                <c:pt idx="2423">
                  <c:v>99.21147013144757</c:v>
                </c:pt>
                <c:pt idx="2424">
                  <c:v>99.802672842824521</c:v>
                </c:pt>
                <c:pt idx="2425">
                  <c:v>100</c:v>
                </c:pt>
                <c:pt idx="2426">
                  <c:v>99.802672842825004</c:v>
                </c:pt>
                <c:pt idx="2427">
                  <c:v>99.211470131448181</c:v>
                </c:pt>
                <c:pt idx="2428">
                  <c:v>98.228725072868258</c:v>
                </c:pt>
                <c:pt idx="2429">
                  <c:v>96.858316112860734</c:v>
                </c:pt>
                <c:pt idx="2430">
                  <c:v>95.105651629516103</c:v>
                </c:pt>
                <c:pt idx="2431">
                  <c:v>92.977648588825886</c:v>
                </c:pt>
                <c:pt idx="2432">
                  <c:v>90.482705246602649</c:v>
                </c:pt>
                <c:pt idx="2433">
                  <c:v>87.630668004388411</c:v>
                </c:pt>
                <c:pt idx="2434">
                  <c:v>84.432792550203558</c:v>
                </c:pt>
                <c:pt idx="2435">
                  <c:v>80.901699437496873</c:v>
                </c:pt>
                <c:pt idx="2436">
                  <c:v>77.051324277580989</c:v>
                </c:pt>
                <c:pt idx="2437">
                  <c:v>72.896862742143199</c:v>
                </c:pt>
                <c:pt idx="2438">
                  <c:v>68.454710592870811</c:v>
                </c:pt>
                <c:pt idx="2439">
                  <c:v>63.742398974872025</c:v>
                </c:pt>
                <c:pt idx="2440">
                  <c:v>58.778525229248963</c:v>
                </c:pt>
                <c:pt idx="2441">
                  <c:v>53.582679497901097</c:v>
                </c:pt>
                <c:pt idx="2442">
                  <c:v>48.175367410175262</c:v>
                </c:pt>
                <c:pt idx="2443">
                  <c:v>42.577929156510798</c:v>
                </c:pt>
                <c:pt idx="2444">
                  <c:v>36.812455268471133</c:v>
                </c:pt>
                <c:pt idx="2445">
                  <c:v>30.901699437497829</c:v>
                </c:pt>
                <c:pt idx="2446">
                  <c:v>24.868988716488335</c:v>
                </c:pt>
                <c:pt idx="2447">
                  <c:v>18.738131458575026</c:v>
                </c:pt>
                <c:pt idx="2448">
                  <c:v>12.533323356432698</c:v>
                </c:pt>
                <c:pt idx="2449">
                  <c:v>6.2790519529334023</c:v>
                </c:pt>
                <c:pt idx="2450">
                  <c:v>1.6658910352224243E-12</c:v>
                </c:pt>
                <c:pt idx="2451">
                  <c:v>-6.2790519529299944</c:v>
                </c:pt>
                <c:pt idx="2452">
                  <c:v>-12.533323356429403</c:v>
                </c:pt>
                <c:pt idx="2453">
                  <c:v>-18.738131458571729</c:v>
                </c:pt>
                <c:pt idx="2454">
                  <c:v>-24.868988716485131</c:v>
                </c:pt>
                <c:pt idx="2455">
                  <c:v>-30.901699437494678</c:v>
                </c:pt>
                <c:pt idx="2456">
                  <c:v>-36.812455268465385</c:v>
                </c:pt>
                <c:pt idx="2457">
                  <c:v>-42.577929156505206</c:v>
                </c:pt>
                <c:pt idx="2458">
                  <c:v>-48.175367410169819</c:v>
                </c:pt>
                <c:pt idx="2459">
                  <c:v>-53.582679497897558</c:v>
                </c:pt>
                <c:pt idx="2460">
                  <c:v>-58.778525229243961</c:v>
                </c:pt>
                <c:pt idx="2461">
                  <c:v>-63.742398974866063</c:v>
                </c:pt>
                <c:pt idx="2462">
                  <c:v>-68.454710592866249</c:v>
                </c:pt>
                <c:pt idx="2463">
                  <c:v>-72.89686274213895</c:v>
                </c:pt>
                <c:pt idx="2464">
                  <c:v>-77.051324277577095</c:v>
                </c:pt>
                <c:pt idx="2465">
                  <c:v>-80.901699437493235</c:v>
                </c:pt>
                <c:pt idx="2466">
                  <c:v>-84.432792550200219</c:v>
                </c:pt>
                <c:pt idx="2467">
                  <c:v>-87.630668004385441</c:v>
                </c:pt>
                <c:pt idx="2468">
                  <c:v>-90.482705246600958</c:v>
                </c:pt>
                <c:pt idx="2469">
                  <c:v>-92.97764858882465</c:v>
                </c:pt>
                <c:pt idx="2470">
                  <c:v>-95.105651629514185</c:v>
                </c:pt>
                <c:pt idx="2471">
                  <c:v>-96.858316112858986</c:v>
                </c:pt>
                <c:pt idx="2472">
                  <c:v>-98.228725072868258</c:v>
                </c:pt>
                <c:pt idx="2473">
                  <c:v>-99.211470131447413</c:v>
                </c:pt>
                <c:pt idx="2474">
                  <c:v>-99.80267284282445</c:v>
                </c:pt>
                <c:pt idx="2475">
                  <c:v>-100</c:v>
                </c:pt>
                <c:pt idx="2476">
                  <c:v>-99.802672842824848</c:v>
                </c:pt>
                <c:pt idx="2477">
                  <c:v>-99.211470131447982</c:v>
                </c:pt>
                <c:pt idx="2478">
                  <c:v>-98.228725072868258</c:v>
                </c:pt>
                <c:pt idx="2479">
                  <c:v>-96.858316112860322</c:v>
                </c:pt>
                <c:pt idx="2480">
                  <c:v>-95.105651629515535</c:v>
                </c:pt>
                <c:pt idx="2481">
                  <c:v>-92.977648588825247</c:v>
                </c:pt>
                <c:pt idx="2482">
                  <c:v>-90.482705246600958</c:v>
                </c:pt>
                <c:pt idx="2483">
                  <c:v>-87.630668004388909</c:v>
                </c:pt>
                <c:pt idx="2484">
                  <c:v>-84.432792550203658</c:v>
                </c:pt>
                <c:pt idx="2485">
                  <c:v>-80.901699437497527</c:v>
                </c:pt>
                <c:pt idx="2486">
                  <c:v>-77.051324277581458</c:v>
                </c:pt>
                <c:pt idx="2487">
                  <c:v>-72.896862742143909</c:v>
                </c:pt>
                <c:pt idx="2488">
                  <c:v>-68.454710592871578</c:v>
                </c:pt>
                <c:pt idx="2489">
                  <c:v>-63.742398974872536</c:v>
                </c:pt>
                <c:pt idx="2490">
                  <c:v>-58.778525229250263</c:v>
                </c:pt>
                <c:pt idx="2491">
                  <c:v>-53.582679497901999</c:v>
                </c:pt>
                <c:pt idx="2492">
                  <c:v>-48.175367410173678</c:v>
                </c:pt>
                <c:pt idx="2493">
                  <c:v>-42.5779291565092</c:v>
                </c:pt>
                <c:pt idx="2494">
                  <c:v>-36.812455268469485</c:v>
                </c:pt>
                <c:pt idx="2495">
                  <c:v>-30.901699437496166</c:v>
                </c:pt>
                <c:pt idx="2496">
                  <c:v>-24.868988716486935</c:v>
                </c:pt>
                <c:pt idx="2497">
                  <c:v>-18.738131458573289</c:v>
                </c:pt>
                <c:pt idx="2498">
                  <c:v>-12.533323356430961</c:v>
                </c:pt>
                <c:pt idx="2499">
                  <c:v>-6.2790519529315594</c:v>
                </c:pt>
                <c:pt idx="2500">
                  <c:v>-2.7439516068541671E-12</c:v>
                </c:pt>
                <c:pt idx="2501">
                  <c:v>6.2790519529289188</c:v>
                </c:pt>
                <c:pt idx="2502">
                  <c:v>12.533323356428335</c:v>
                </c:pt>
                <c:pt idx="2503">
                  <c:v>18.738131458570709</c:v>
                </c:pt>
                <c:pt idx="2504">
                  <c:v>24.868988716484235</c:v>
                </c:pt>
                <c:pt idx="2505">
                  <c:v>30.901699437493626</c:v>
                </c:pt>
                <c:pt idx="2506">
                  <c:v>36.812455268467026</c:v>
                </c:pt>
                <c:pt idx="2507">
                  <c:v>42.577929156506805</c:v>
                </c:pt>
                <c:pt idx="2508">
                  <c:v>48.175367410171368</c:v>
                </c:pt>
                <c:pt idx="2509">
                  <c:v>53.582679497899775</c:v>
                </c:pt>
                <c:pt idx="2510">
                  <c:v>58.778525229247677</c:v>
                </c:pt>
                <c:pt idx="2511">
                  <c:v>63.742398974870575</c:v>
                </c:pt>
                <c:pt idx="2512">
                  <c:v>68.454710592869588</c:v>
                </c:pt>
                <c:pt idx="2513">
                  <c:v>72.896862742142133</c:v>
                </c:pt>
                <c:pt idx="2514">
                  <c:v>77.051324277580008</c:v>
                </c:pt>
                <c:pt idx="2515">
                  <c:v>80.901699437495964</c:v>
                </c:pt>
                <c:pt idx="2516">
                  <c:v>84.432792550202748</c:v>
                </c:pt>
                <c:pt idx="2517">
                  <c:v>87.63066800438628</c:v>
                </c:pt>
                <c:pt idx="2518">
                  <c:v>90.482705246600759</c:v>
                </c:pt>
                <c:pt idx="2519">
                  <c:v>92.977648588824252</c:v>
                </c:pt>
                <c:pt idx="2520">
                  <c:v>95.105651629514711</c:v>
                </c:pt>
                <c:pt idx="2521">
                  <c:v>96.858316112859555</c:v>
                </c:pt>
                <c:pt idx="2522">
                  <c:v>98.228725072868258</c:v>
                </c:pt>
                <c:pt idx="2523">
                  <c:v>99.211470131447641</c:v>
                </c:pt>
                <c:pt idx="2524">
                  <c:v>99.802672842824592</c:v>
                </c:pt>
                <c:pt idx="2525">
                  <c:v>100</c:v>
                </c:pt>
                <c:pt idx="2526">
                  <c:v>99.802672842824677</c:v>
                </c:pt>
                <c:pt idx="2527">
                  <c:v>99.211470131447754</c:v>
                </c:pt>
                <c:pt idx="2528">
                  <c:v>98.228725072868258</c:v>
                </c:pt>
                <c:pt idx="2529">
                  <c:v>96.858316112859896</c:v>
                </c:pt>
                <c:pt idx="2530">
                  <c:v>95.105651629514981</c:v>
                </c:pt>
                <c:pt idx="2531">
                  <c:v>92.977648588825645</c:v>
                </c:pt>
                <c:pt idx="2532">
                  <c:v>90.482705246602379</c:v>
                </c:pt>
                <c:pt idx="2533">
                  <c:v>87.630668004386678</c:v>
                </c:pt>
                <c:pt idx="2534">
                  <c:v>84.432792550200958</c:v>
                </c:pt>
                <c:pt idx="2535">
                  <c:v>80.901699437494784</c:v>
                </c:pt>
                <c:pt idx="2536">
                  <c:v>77.051324277578772</c:v>
                </c:pt>
                <c:pt idx="2537">
                  <c:v>72.896862742140783</c:v>
                </c:pt>
                <c:pt idx="2538">
                  <c:v>68.45471059286821</c:v>
                </c:pt>
                <c:pt idx="2539">
                  <c:v>63.742398974868721</c:v>
                </c:pt>
                <c:pt idx="2540">
                  <c:v>58.778525229246092</c:v>
                </c:pt>
                <c:pt idx="2541">
                  <c:v>53.582679497900394</c:v>
                </c:pt>
                <c:pt idx="2542">
                  <c:v>48.175367410172136</c:v>
                </c:pt>
                <c:pt idx="2543">
                  <c:v>42.577929156507594</c:v>
                </c:pt>
                <c:pt idx="2544">
                  <c:v>36.812455268470487</c:v>
                </c:pt>
                <c:pt idx="2545">
                  <c:v>30.901699437497189</c:v>
                </c:pt>
                <c:pt idx="2546">
                  <c:v>24.868988716487731</c:v>
                </c:pt>
                <c:pt idx="2547">
                  <c:v>18.738131458574362</c:v>
                </c:pt>
                <c:pt idx="2548">
                  <c:v>12.533323356431998</c:v>
                </c:pt>
                <c:pt idx="2549">
                  <c:v>6.2790519529327034</c:v>
                </c:pt>
                <c:pt idx="2550">
                  <c:v>9.7984123544525115E-13</c:v>
                </c:pt>
                <c:pt idx="2551">
                  <c:v>-6.2790519529306934</c:v>
                </c:pt>
                <c:pt idx="2552">
                  <c:v>-12.53332335643</c:v>
                </c:pt>
                <c:pt idx="2553">
                  <c:v>-18.738131458572443</c:v>
                </c:pt>
                <c:pt idx="2554">
                  <c:v>-24.868988716485791</c:v>
                </c:pt>
                <c:pt idx="2555">
                  <c:v>-30.901699437495289</c:v>
                </c:pt>
                <c:pt idx="2556">
                  <c:v>-36.812455268468646</c:v>
                </c:pt>
                <c:pt idx="2557">
                  <c:v>-42.577929156508404</c:v>
                </c:pt>
                <c:pt idx="2558">
                  <c:v>-48.17536741017291</c:v>
                </c:pt>
                <c:pt idx="2559">
                  <c:v>-53.582679497895974</c:v>
                </c:pt>
                <c:pt idx="2560">
                  <c:v>-58.778525229249112</c:v>
                </c:pt>
                <c:pt idx="2561">
                  <c:v>-63.742398974866553</c:v>
                </c:pt>
                <c:pt idx="2562">
                  <c:v>-68.454710592868878</c:v>
                </c:pt>
                <c:pt idx="2563">
                  <c:v>-72.896862742139419</c:v>
                </c:pt>
                <c:pt idx="2564">
                  <c:v>-77.05132427757934</c:v>
                </c:pt>
                <c:pt idx="2565">
                  <c:v>-80.901699437493647</c:v>
                </c:pt>
                <c:pt idx="2566">
                  <c:v>-84.43279255020218</c:v>
                </c:pt>
                <c:pt idx="2567">
                  <c:v>-87.630668004385768</c:v>
                </c:pt>
                <c:pt idx="2568">
                  <c:v>-90.482705246600958</c:v>
                </c:pt>
                <c:pt idx="2569">
                  <c:v>-92.977648588824849</c:v>
                </c:pt>
                <c:pt idx="2570">
                  <c:v>-95.105651629515293</c:v>
                </c:pt>
                <c:pt idx="2571">
                  <c:v>-96.858316112860123</c:v>
                </c:pt>
                <c:pt idx="2572">
                  <c:v>-98.228725072868258</c:v>
                </c:pt>
                <c:pt idx="2573">
                  <c:v>-99.211470131447868</c:v>
                </c:pt>
                <c:pt idx="2574">
                  <c:v>-99.802672842824748</c:v>
                </c:pt>
                <c:pt idx="2575">
                  <c:v>-100</c:v>
                </c:pt>
                <c:pt idx="2576">
                  <c:v>-99.802672842824791</c:v>
                </c:pt>
                <c:pt idx="2577">
                  <c:v>-99.211470131447882</c:v>
                </c:pt>
                <c:pt idx="2578">
                  <c:v>-98.228725072868258</c:v>
                </c:pt>
                <c:pt idx="2579">
                  <c:v>-96.85831611286018</c:v>
                </c:pt>
                <c:pt idx="2580">
                  <c:v>-95.105651629516203</c:v>
                </c:pt>
                <c:pt idx="2581">
                  <c:v>-92.977648588824948</c:v>
                </c:pt>
                <c:pt idx="2582">
                  <c:v>-90.482705246602848</c:v>
                </c:pt>
                <c:pt idx="2583">
                  <c:v>-87.630668004385853</c:v>
                </c:pt>
                <c:pt idx="2584">
                  <c:v>-84.432792550202308</c:v>
                </c:pt>
                <c:pt idx="2585">
                  <c:v>-80.901699437493761</c:v>
                </c:pt>
                <c:pt idx="2586">
                  <c:v>-77.051324277579454</c:v>
                </c:pt>
                <c:pt idx="2587">
                  <c:v>-72.896862742139518</c:v>
                </c:pt>
                <c:pt idx="2588">
                  <c:v>-68.454710592868949</c:v>
                </c:pt>
                <c:pt idx="2589">
                  <c:v>-63.742398974867356</c:v>
                </c:pt>
                <c:pt idx="2590">
                  <c:v>-58.778525229249269</c:v>
                </c:pt>
                <c:pt idx="2591">
                  <c:v>-53.582679497901424</c:v>
                </c:pt>
                <c:pt idx="2592">
                  <c:v>-48.175367410173081</c:v>
                </c:pt>
                <c:pt idx="2593">
                  <c:v>-42.577929156508574</c:v>
                </c:pt>
                <c:pt idx="2594">
                  <c:v>-36.812455268468852</c:v>
                </c:pt>
                <c:pt idx="2595">
                  <c:v>-30.901699437495516</c:v>
                </c:pt>
                <c:pt idx="2596">
                  <c:v>-24.868988716485958</c:v>
                </c:pt>
                <c:pt idx="2597">
                  <c:v>-18.738131458572632</c:v>
                </c:pt>
                <c:pt idx="2598">
                  <c:v>-12.533323356430268</c:v>
                </c:pt>
                <c:pt idx="2599">
                  <c:v>-6.2790519529308924</c:v>
                </c:pt>
                <c:pt idx="2600">
                  <c:v>7.8426913596362062E-13</c:v>
                </c:pt>
                <c:pt idx="2601">
                  <c:v>6.2790519529324413</c:v>
                </c:pt>
                <c:pt idx="2602">
                  <c:v>12.533323356431698</c:v>
                </c:pt>
                <c:pt idx="2603">
                  <c:v>18.738131458568592</c:v>
                </c:pt>
                <c:pt idx="2604">
                  <c:v>24.868988716487635</c:v>
                </c:pt>
                <c:pt idx="2605">
                  <c:v>30.901699437491587</c:v>
                </c:pt>
                <c:pt idx="2606">
                  <c:v>36.812455268467644</c:v>
                </c:pt>
                <c:pt idx="2607">
                  <c:v>42.577929156504858</c:v>
                </c:pt>
                <c:pt idx="2608">
                  <c:v>48.175367410172008</c:v>
                </c:pt>
                <c:pt idx="2609">
                  <c:v>53.582679497897104</c:v>
                </c:pt>
                <c:pt idx="2610">
                  <c:v>58.778525229248238</c:v>
                </c:pt>
                <c:pt idx="2611">
                  <c:v>63.742398974868614</c:v>
                </c:pt>
                <c:pt idx="2612">
                  <c:v>68.454710592870157</c:v>
                </c:pt>
                <c:pt idx="2613">
                  <c:v>72.896862742140641</c:v>
                </c:pt>
                <c:pt idx="2614">
                  <c:v>77.051324277578644</c:v>
                </c:pt>
                <c:pt idx="2615">
                  <c:v>80.901699437494685</c:v>
                </c:pt>
                <c:pt idx="2616">
                  <c:v>84.432792550200958</c:v>
                </c:pt>
                <c:pt idx="2617">
                  <c:v>87.630668004386578</c:v>
                </c:pt>
                <c:pt idx="2618">
                  <c:v>90.482705246602308</c:v>
                </c:pt>
                <c:pt idx="2619">
                  <c:v>92.977648588824508</c:v>
                </c:pt>
                <c:pt idx="2620">
                  <c:v>95.105651629514938</c:v>
                </c:pt>
                <c:pt idx="2621">
                  <c:v>96.858316112859796</c:v>
                </c:pt>
                <c:pt idx="2622">
                  <c:v>98.228725072868258</c:v>
                </c:pt>
                <c:pt idx="2623">
                  <c:v>99.211470131447712</c:v>
                </c:pt>
                <c:pt idx="2624">
                  <c:v>99.802672842824421</c:v>
                </c:pt>
                <c:pt idx="2625">
                  <c:v>100</c:v>
                </c:pt>
                <c:pt idx="2626">
                  <c:v>99.80267284282489</c:v>
                </c:pt>
                <c:pt idx="2627">
                  <c:v>99.211470131447683</c:v>
                </c:pt>
                <c:pt idx="2628">
                  <c:v>98.228725072868258</c:v>
                </c:pt>
                <c:pt idx="2629">
                  <c:v>96.858316112859598</c:v>
                </c:pt>
                <c:pt idx="2630">
                  <c:v>95.105651629515663</c:v>
                </c:pt>
                <c:pt idx="2631">
                  <c:v>92.977648588824351</c:v>
                </c:pt>
                <c:pt idx="2632">
                  <c:v>90.482705246602109</c:v>
                </c:pt>
                <c:pt idx="2633">
                  <c:v>87.630668004385001</c:v>
                </c:pt>
                <c:pt idx="2634">
                  <c:v>84.432792550202848</c:v>
                </c:pt>
                <c:pt idx="2635">
                  <c:v>80.901699437496063</c:v>
                </c:pt>
                <c:pt idx="2636">
                  <c:v>77.05132427758015</c:v>
                </c:pt>
                <c:pt idx="2637">
                  <c:v>72.896862742142261</c:v>
                </c:pt>
                <c:pt idx="2638">
                  <c:v>68.454710592869759</c:v>
                </c:pt>
                <c:pt idx="2639">
                  <c:v>63.742398974870795</c:v>
                </c:pt>
                <c:pt idx="2640">
                  <c:v>58.778525229247833</c:v>
                </c:pt>
                <c:pt idx="2641">
                  <c:v>53.582679497899946</c:v>
                </c:pt>
                <c:pt idx="2642">
                  <c:v>48.175367410171532</c:v>
                </c:pt>
                <c:pt idx="2643">
                  <c:v>42.577929156506976</c:v>
                </c:pt>
                <c:pt idx="2644">
                  <c:v>36.812455268467204</c:v>
                </c:pt>
                <c:pt idx="2645">
                  <c:v>30.901699437493829</c:v>
                </c:pt>
                <c:pt idx="2646">
                  <c:v>24.868988716484331</c:v>
                </c:pt>
                <c:pt idx="2647">
                  <c:v>18.73813145857649</c:v>
                </c:pt>
                <c:pt idx="2648">
                  <c:v>12.533323356428518</c:v>
                </c:pt>
                <c:pt idx="2649">
                  <c:v>6.2790519529347923</c:v>
                </c:pt>
                <c:pt idx="2650">
                  <c:v>2.9379143566806866E-13</c:v>
                </c:pt>
                <c:pt idx="2651">
                  <c:v>-6.2790519529285334</c:v>
                </c:pt>
                <c:pt idx="2652">
                  <c:v>-12.533323356430698</c:v>
                </c:pt>
                <c:pt idx="2653">
                  <c:v>-18.738131458570322</c:v>
                </c:pt>
                <c:pt idx="2654">
                  <c:v>-24.868988716486843</c:v>
                </c:pt>
                <c:pt idx="2655">
                  <c:v>-30.901699437493189</c:v>
                </c:pt>
                <c:pt idx="2656">
                  <c:v>-36.812455268469307</c:v>
                </c:pt>
                <c:pt idx="2657">
                  <c:v>-42.577929156506244</c:v>
                </c:pt>
                <c:pt idx="2658">
                  <c:v>-48.175367410171063</c:v>
                </c:pt>
                <c:pt idx="2659">
                  <c:v>-53.582679497898994</c:v>
                </c:pt>
                <c:pt idx="2660">
                  <c:v>-58.778525229247357</c:v>
                </c:pt>
                <c:pt idx="2661">
                  <c:v>-63.742398974870184</c:v>
                </c:pt>
                <c:pt idx="2662">
                  <c:v>-68.454710592869318</c:v>
                </c:pt>
                <c:pt idx="2663">
                  <c:v>-72.896862742139888</c:v>
                </c:pt>
                <c:pt idx="2664">
                  <c:v>-77.051324277577962</c:v>
                </c:pt>
                <c:pt idx="2665">
                  <c:v>-80.901699437494045</c:v>
                </c:pt>
                <c:pt idx="2666">
                  <c:v>-84.432792550200958</c:v>
                </c:pt>
                <c:pt idx="2667">
                  <c:v>-87.630668004386081</c:v>
                </c:pt>
                <c:pt idx="2668">
                  <c:v>-90.482705246600958</c:v>
                </c:pt>
                <c:pt idx="2669">
                  <c:v>-92.977648588825176</c:v>
                </c:pt>
                <c:pt idx="2670">
                  <c:v>-95.105651629514611</c:v>
                </c:pt>
                <c:pt idx="2671">
                  <c:v>-96.85831611286028</c:v>
                </c:pt>
                <c:pt idx="2672">
                  <c:v>-98.228725072868258</c:v>
                </c:pt>
                <c:pt idx="2673">
                  <c:v>-99.211470131447953</c:v>
                </c:pt>
                <c:pt idx="2674">
                  <c:v>-99.802672842824549</c:v>
                </c:pt>
                <c:pt idx="2675">
                  <c:v>-100</c:v>
                </c:pt>
                <c:pt idx="2676">
                  <c:v>-99.80267284282472</c:v>
                </c:pt>
                <c:pt idx="2677">
                  <c:v>-99.211470131447456</c:v>
                </c:pt>
                <c:pt idx="2678">
                  <c:v>-98.228725072868258</c:v>
                </c:pt>
                <c:pt idx="2679">
                  <c:v>-96.858316112859072</c:v>
                </c:pt>
                <c:pt idx="2680">
                  <c:v>-95.105651629516004</c:v>
                </c:pt>
                <c:pt idx="2681">
                  <c:v>-92.977648588825787</c:v>
                </c:pt>
                <c:pt idx="2682">
                  <c:v>-90.482705246602549</c:v>
                </c:pt>
                <c:pt idx="2683">
                  <c:v>-87.630668004386848</c:v>
                </c:pt>
                <c:pt idx="2684">
                  <c:v>-84.432792550200958</c:v>
                </c:pt>
                <c:pt idx="2685">
                  <c:v>-80.901699437495026</c:v>
                </c:pt>
                <c:pt idx="2686">
                  <c:v>-77.051324277579013</c:v>
                </c:pt>
                <c:pt idx="2687">
                  <c:v>-72.896862742141039</c:v>
                </c:pt>
                <c:pt idx="2688">
                  <c:v>-68.454710592868508</c:v>
                </c:pt>
                <c:pt idx="2689">
                  <c:v>-63.74239897486914</c:v>
                </c:pt>
                <c:pt idx="2690">
                  <c:v>-58.778525229246405</c:v>
                </c:pt>
                <c:pt idx="2691">
                  <c:v>-53.582679497903094</c:v>
                </c:pt>
                <c:pt idx="2692">
                  <c:v>-48.175367410170011</c:v>
                </c:pt>
                <c:pt idx="2693">
                  <c:v>-42.577929156510294</c:v>
                </c:pt>
                <c:pt idx="2694">
                  <c:v>-36.812455268468206</c:v>
                </c:pt>
                <c:pt idx="2695">
                  <c:v>-30.901699437497566</c:v>
                </c:pt>
                <c:pt idx="2696">
                  <c:v>-24.868988716485294</c:v>
                </c:pt>
                <c:pt idx="2697">
                  <c:v>-18.738131458574752</c:v>
                </c:pt>
                <c:pt idx="2698">
                  <c:v>-12.533323356429598</c:v>
                </c:pt>
                <c:pt idx="2699">
                  <c:v>-6.2790519529330524</c:v>
                </c:pt>
                <c:pt idx="2700">
                  <c:v>1.4703189357408335E-12</c:v>
                </c:pt>
                <c:pt idx="2701">
                  <c:v>6.2790519529302884</c:v>
                </c:pt>
                <c:pt idx="2702">
                  <c:v>12.533323356429699</c:v>
                </c:pt>
                <c:pt idx="2703">
                  <c:v>18.738131458572056</c:v>
                </c:pt>
                <c:pt idx="2704">
                  <c:v>24.86898871648539</c:v>
                </c:pt>
                <c:pt idx="2705">
                  <c:v>30.901699437494926</c:v>
                </c:pt>
                <c:pt idx="2706">
                  <c:v>36.812455268468305</c:v>
                </c:pt>
                <c:pt idx="2707">
                  <c:v>42.577929156508048</c:v>
                </c:pt>
                <c:pt idx="2708">
                  <c:v>48.175367410170082</c:v>
                </c:pt>
                <c:pt idx="2709">
                  <c:v>53.582679497897793</c:v>
                </c:pt>
                <c:pt idx="2710">
                  <c:v>58.77852522924649</c:v>
                </c:pt>
                <c:pt idx="2711">
                  <c:v>63.742398974869246</c:v>
                </c:pt>
                <c:pt idx="2712">
                  <c:v>68.45471059286858</c:v>
                </c:pt>
                <c:pt idx="2713">
                  <c:v>72.89686274214111</c:v>
                </c:pt>
                <c:pt idx="2714">
                  <c:v>77.051324277577294</c:v>
                </c:pt>
                <c:pt idx="2715">
                  <c:v>80.901699437495097</c:v>
                </c:pt>
                <c:pt idx="2716">
                  <c:v>84.432792550200418</c:v>
                </c:pt>
                <c:pt idx="2717">
                  <c:v>87.630668004386948</c:v>
                </c:pt>
                <c:pt idx="2718">
                  <c:v>90.482705246600958</c:v>
                </c:pt>
                <c:pt idx="2719">
                  <c:v>92.977648588825829</c:v>
                </c:pt>
                <c:pt idx="2720">
                  <c:v>95.105651629515165</c:v>
                </c:pt>
                <c:pt idx="2721">
                  <c:v>96.858316112860692</c:v>
                </c:pt>
                <c:pt idx="2722">
                  <c:v>98.228725072868258</c:v>
                </c:pt>
                <c:pt idx="2723">
                  <c:v>99.211470131448181</c:v>
                </c:pt>
                <c:pt idx="2724">
                  <c:v>99.80267284282445</c:v>
                </c:pt>
                <c:pt idx="2725">
                  <c:v>100</c:v>
                </c:pt>
                <c:pt idx="2726">
                  <c:v>99.802672842824819</c:v>
                </c:pt>
                <c:pt idx="2727">
                  <c:v>99.211470131447939</c:v>
                </c:pt>
                <c:pt idx="2728">
                  <c:v>98.228725072868258</c:v>
                </c:pt>
                <c:pt idx="2729">
                  <c:v>96.85831611286028</c:v>
                </c:pt>
                <c:pt idx="2730">
                  <c:v>95.105651629515464</c:v>
                </c:pt>
                <c:pt idx="2731">
                  <c:v>92.977648588825133</c:v>
                </c:pt>
                <c:pt idx="2732">
                  <c:v>90.482705246600958</c:v>
                </c:pt>
                <c:pt idx="2733">
                  <c:v>87.630668004386052</c:v>
                </c:pt>
                <c:pt idx="2734">
                  <c:v>84.432792550200958</c:v>
                </c:pt>
                <c:pt idx="2735">
                  <c:v>80.901699437497427</c:v>
                </c:pt>
                <c:pt idx="2736">
                  <c:v>77.051324277577905</c:v>
                </c:pt>
                <c:pt idx="2737">
                  <c:v>72.896862742143711</c:v>
                </c:pt>
                <c:pt idx="2738">
                  <c:v>68.454710592869219</c:v>
                </c:pt>
                <c:pt idx="2739">
                  <c:v>63.74239897487238</c:v>
                </c:pt>
                <c:pt idx="2740">
                  <c:v>58.778525229247279</c:v>
                </c:pt>
                <c:pt idx="2741">
                  <c:v>53.582679497901765</c:v>
                </c:pt>
                <c:pt idx="2742">
                  <c:v>48.175367410170963</c:v>
                </c:pt>
                <c:pt idx="2743">
                  <c:v>42.57792915650893</c:v>
                </c:pt>
                <c:pt idx="2744">
                  <c:v>36.812455268466444</c:v>
                </c:pt>
                <c:pt idx="2745">
                  <c:v>30.901699437495889</c:v>
                </c:pt>
                <c:pt idx="2746">
                  <c:v>24.868988716483631</c:v>
                </c:pt>
                <c:pt idx="2747">
                  <c:v>18.738131458573019</c:v>
                </c:pt>
                <c:pt idx="2748">
                  <c:v>12.533323356430648</c:v>
                </c:pt>
                <c:pt idx="2749">
                  <c:v>6.2790519529312734</c:v>
                </c:pt>
                <c:pt idx="2750">
                  <c:v>-3.9225836410913206E-13</c:v>
                </c:pt>
                <c:pt idx="2751">
                  <c:v>-6.2790519529320514</c:v>
                </c:pt>
                <c:pt idx="2752">
                  <c:v>-12.533323356428628</c:v>
                </c:pt>
                <c:pt idx="2753">
                  <c:v>-18.738131458570987</c:v>
                </c:pt>
                <c:pt idx="2754">
                  <c:v>-24.868988716484395</c:v>
                </c:pt>
                <c:pt idx="2755">
                  <c:v>-30.901699437493889</c:v>
                </c:pt>
                <c:pt idx="2756">
                  <c:v>-36.812455268467296</c:v>
                </c:pt>
                <c:pt idx="2757">
                  <c:v>-42.577929156507075</c:v>
                </c:pt>
                <c:pt idx="2758">
                  <c:v>-48.17536741016913</c:v>
                </c:pt>
                <c:pt idx="2759">
                  <c:v>-53.582679497900024</c:v>
                </c:pt>
                <c:pt idx="2760">
                  <c:v>-58.778525229245616</c:v>
                </c:pt>
                <c:pt idx="2761">
                  <c:v>-63.742398974870881</c:v>
                </c:pt>
                <c:pt idx="2762">
                  <c:v>-68.454710592867812</c:v>
                </c:pt>
                <c:pt idx="2763">
                  <c:v>-72.896862742142332</c:v>
                </c:pt>
                <c:pt idx="2764">
                  <c:v>-77.051324277578402</c:v>
                </c:pt>
                <c:pt idx="2765">
                  <c:v>-80.90169943749612</c:v>
                </c:pt>
                <c:pt idx="2766">
                  <c:v>-84.432792550198258</c:v>
                </c:pt>
                <c:pt idx="2767">
                  <c:v>-87.6306680043878</c:v>
                </c:pt>
                <c:pt idx="2768">
                  <c:v>-90.482705246600858</c:v>
                </c:pt>
                <c:pt idx="2769">
                  <c:v>-92.97764858882438</c:v>
                </c:pt>
                <c:pt idx="2770">
                  <c:v>-95.10565162951481</c:v>
                </c:pt>
                <c:pt idx="2771">
                  <c:v>-96.85831611285964</c:v>
                </c:pt>
                <c:pt idx="2772">
                  <c:v>-98.228725072868258</c:v>
                </c:pt>
                <c:pt idx="2773">
                  <c:v>-99.211470131447683</c:v>
                </c:pt>
                <c:pt idx="2774">
                  <c:v>-99.802672842824592</c:v>
                </c:pt>
                <c:pt idx="2775">
                  <c:v>-100</c:v>
                </c:pt>
                <c:pt idx="2776">
                  <c:v>-99.802672842824677</c:v>
                </c:pt>
                <c:pt idx="2777">
                  <c:v>-99.211470131447712</c:v>
                </c:pt>
                <c:pt idx="2778">
                  <c:v>-98.228725072868258</c:v>
                </c:pt>
                <c:pt idx="2779">
                  <c:v>-96.85831611285974</c:v>
                </c:pt>
                <c:pt idx="2780">
                  <c:v>-95.105651629514909</c:v>
                </c:pt>
                <c:pt idx="2781">
                  <c:v>-92.977648588826582</c:v>
                </c:pt>
                <c:pt idx="2782">
                  <c:v>-90.482705246602251</c:v>
                </c:pt>
                <c:pt idx="2783">
                  <c:v>-87.630668004387928</c:v>
                </c:pt>
                <c:pt idx="2784">
                  <c:v>-84.432792550200958</c:v>
                </c:pt>
                <c:pt idx="2785">
                  <c:v>-80.901699437496291</c:v>
                </c:pt>
                <c:pt idx="2786">
                  <c:v>-77.051324277578587</c:v>
                </c:pt>
                <c:pt idx="2787">
                  <c:v>-72.896862742142517</c:v>
                </c:pt>
                <c:pt idx="2788">
                  <c:v>-68.454710592868011</c:v>
                </c:pt>
                <c:pt idx="2789">
                  <c:v>-63.742398974871143</c:v>
                </c:pt>
                <c:pt idx="2790">
                  <c:v>-58.778525229246</c:v>
                </c:pt>
                <c:pt idx="2791">
                  <c:v>-53.582679497900244</c:v>
                </c:pt>
                <c:pt idx="2792">
                  <c:v>-48.175367410172008</c:v>
                </c:pt>
                <c:pt idx="2793">
                  <c:v>-42.577929156507324</c:v>
                </c:pt>
                <c:pt idx="2794">
                  <c:v>-36.812455268467545</c:v>
                </c:pt>
                <c:pt idx="2795">
                  <c:v>-30.901699437494212</c:v>
                </c:pt>
                <c:pt idx="2796">
                  <c:v>-24.86898871648739</c:v>
                </c:pt>
                <c:pt idx="2797">
                  <c:v>-18.738131458574077</c:v>
                </c:pt>
                <c:pt idx="2798">
                  <c:v>-12.533323356431698</c:v>
                </c:pt>
                <c:pt idx="2799">
                  <c:v>-6.2790519529323534</c:v>
                </c:pt>
                <c:pt idx="2800">
                  <c:v>-6.8580220752255651E-13</c:v>
                </c:pt>
                <c:pt idx="2801">
                  <c:v>6.2790519529309723</c:v>
                </c:pt>
                <c:pt idx="2802">
                  <c:v>12.533323356427548</c:v>
                </c:pt>
                <c:pt idx="2803">
                  <c:v>18.738131458572727</c:v>
                </c:pt>
                <c:pt idx="2804">
                  <c:v>24.868988716483301</c:v>
                </c:pt>
                <c:pt idx="2805">
                  <c:v>30.901699437495612</c:v>
                </c:pt>
                <c:pt idx="2806">
                  <c:v>36.812455268466294</c:v>
                </c:pt>
                <c:pt idx="2807">
                  <c:v>42.577929156508674</c:v>
                </c:pt>
                <c:pt idx="2808">
                  <c:v>48.175367410170679</c:v>
                </c:pt>
                <c:pt idx="2809">
                  <c:v>53.582679497901495</c:v>
                </c:pt>
                <c:pt idx="2810">
                  <c:v>58.778525229244813</c:v>
                </c:pt>
                <c:pt idx="2811">
                  <c:v>63.742398974872259</c:v>
                </c:pt>
                <c:pt idx="2812">
                  <c:v>68.454710592867016</c:v>
                </c:pt>
                <c:pt idx="2813">
                  <c:v>72.896862742139618</c:v>
                </c:pt>
                <c:pt idx="2814">
                  <c:v>77.05132427757772</c:v>
                </c:pt>
                <c:pt idx="2815">
                  <c:v>80.901699437493832</c:v>
                </c:pt>
                <c:pt idx="2816">
                  <c:v>84.432792550200759</c:v>
                </c:pt>
                <c:pt idx="2817">
                  <c:v>87.63066800438591</c:v>
                </c:pt>
                <c:pt idx="2818">
                  <c:v>90.482705246600958</c:v>
                </c:pt>
                <c:pt idx="2819">
                  <c:v>92.977648588825033</c:v>
                </c:pt>
                <c:pt idx="2820">
                  <c:v>95.105651629515364</c:v>
                </c:pt>
                <c:pt idx="2821">
                  <c:v>96.85831611286018</c:v>
                </c:pt>
                <c:pt idx="2822">
                  <c:v>98.228725072868258</c:v>
                </c:pt>
                <c:pt idx="2823">
                  <c:v>99.211470131447911</c:v>
                </c:pt>
                <c:pt idx="2824">
                  <c:v>99.802672842824791</c:v>
                </c:pt>
                <c:pt idx="2825">
                  <c:v>100</c:v>
                </c:pt>
                <c:pt idx="2826">
                  <c:v>99.802672842824748</c:v>
                </c:pt>
                <c:pt idx="2827">
                  <c:v>99.211470131448209</c:v>
                </c:pt>
                <c:pt idx="2828">
                  <c:v>98.228725072868258</c:v>
                </c:pt>
                <c:pt idx="2829">
                  <c:v>96.858316112860777</c:v>
                </c:pt>
                <c:pt idx="2830">
                  <c:v>95.105651629515236</c:v>
                </c:pt>
                <c:pt idx="2831">
                  <c:v>92.977648588825929</c:v>
                </c:pt>
                <c:pt idx="2832">
                  <c:v>90.482705246600958</c:v>
                </c:pt>
                <c:pt idx="2833">
                  <c:v>87.63066800438709</c:v>
                </c:pt>
                <c:pt idx="2834">
                  <c:v>84.432792550200588</c:v>
                </c:pt>
                <c:pt idx="2835">
                  <c:v>80.901699437495267</c:v>
                </c:pt>
                <c:pt idx="2836">
                  <c:v>77.051324277579283</c:v>
                </c:pt>
                <c:pt idx="2837">
                  <c:v>72.896862742141309</c:v>
                </c:pt>
                <c:pt idx="2838">
                  <c:v>68.454710592868778</c:v>
                </c:pt>
                <c:pt idx="2839">
                  <c:v>63.742398974869566</c:v>
                </c:pt>
                <c:pt idx="2840">
                  <c:v>58.778525229249063</c:v>
                </c:pt>
                <c:pt idx="2841">
                  <c:v>53.582679497901175</c:v>
                </c:pt>
                <c:pt idx="2842">
                  <c:v>48.175367410172818</c:v>
                </c:pt>
                <c:pt idx="2843">
                  <c:v>42.577929156508304</c:v>
                </c:pt>
                <c:pt idx="2844">
                  <c:v>36.812455268468575</c:v>
                </c:pt>
                <c:pt idx="2845">
                  <c:v>30.901699437495189</c:v>
                </c:pt>
                <c:pt idx="2846">
                  <c:v>24.868988716485731</c:v>
                </c:pt>
                <c:pt idx="2847">
                  <c:v>18.738131458572326</c:v>
                </c:pt>
                <c:pt idx="2848">
                  <c:v>12.533323356432748</c:v>
                </c:pt>
                <c:pt idx="2849">
                  <c:v>6.2790519529305824</c:v>
                </c:pt>
                <c:pt idx="2850">
                  <c:v>1.7638627791542211E-12</c:v>
                </c:pt>
                <c:pt idx="2851">
                  <c:v>-6.2790519529327424</c:v>
                </c:pt>
                <c:pt idx="2852">
                  <c:v>-12.533323356429307</c:v>
                </c:pt>
                <c:pt idx="2853">
                  <c:v>-18.738131458574465</c:v>
                </c:pt>
                <c:pt idx="2854">
                  <c:v>-24.868988716482331</c:v>
                </c:pt>
                <c:pt idx="2855">
                  <c:v>-30.901699437497289</c:v>
                </c:pt>
                <c:pt idx="2856">
                  <c:v>-36.812455268465293</c:v>
                </c:pt>
                <c:pt idx="2857">
                  <c:v>-42.577929156507594</c:v>
                </c:pt>
                <c:pt idx="2858">
                  <c:v>-48.175367410169763</c:v>
                </c:pt>
                <c:pt idx="2859">
                  <c:v>-53.582679497897459</c:v>
                </c:pt>
                <c:pt idx="2860">
                  <c:v>-58.778525229246171</c:v>
                </c:pt>
                <c:pt idx="2861">
                  <c:v>-63.74239897486882</c:v>
                </c:pt>
                <c:pt idx="2862">
                  <c:v>-68.45471059286831</c:v>
                </c:pt>
                <c:pt idx="2863">
                  <c:v>-72.89686274214084</c:v>
                </c:pt>
                <c:pt idx="2864">
                  <c:v>-77.051324277578843</c:v>
                </c:pt>
                <c:pt idx="2865">
                  <c:v>-80.901699437494855</c:v>
                </c:pt>
                <c:pt idx="2866">
                  <c:v>-84.432792550200958</c:v>
                </c:pt>
                <c:pt idx="2867">
                  <c:v>-87.630668004386749</c:v>
                </c:pt>
                <c:pt idx="2868">
                  <c:v>-90.48270524660245</c:v>
                </c:pt>
                <c:pt idx="2869">
                  <c:v>-92.977648588823598</c:v>
                </c:pt>
                <c:pt idx="2870">
                  <c:v>-95.105651629515904</c:v>
                </c:pt>
                <c:pt idx="2871">
                  <c:v>-96.858316112858944</c:v>
                </c:pt>
                <c:pt idx="2872">
                  <c:v>-98.228725072868258</c:v>
                </c:pt>
                <c:pt idx="2873">
                  <c:v>-99.211470131447413</c:v>
                </c:pt>
                <c:pt idx="2874">
                  <c:v>-99.802672842824677</c:v>
                </c:pt>
                <c:pt idx="2875">
                  <c:v>-100</c:v>
                </c:pt>
                <c:pt idx="2876">
                  <c:v>-99.802672842824592</c:v>
                </c:pt>
                <c:pt idx="2877">
                  <c:v>-99.211470131447982</c:v>
                </c:pt>
                <c:pt idx="2878">
                  <c:v>-98.228725072868258</c:v>
                </c:pt>
                <c:pt idx="2879">
                  <c:v>-96.858316112860351</c:v>
                </c:pt>
                <c:pt idx="2880">
                  <c:v>-95.105651629515577</c:v>
                </c:pt>
                <c:pt idx="2881">
                  <c:v>-92.977648588825275</c:v>
                </c:pt>
                <c:pt idx="2882">
                  <c:v>-90.482705246600958</c:v>
                </c:pt>
                <c:pt idx="2883">
                  <c:v>-87.630668004386209</c:v>
                </c:pt>
                <c:pt idx="2884">
                  <c:v>-84.432792550202649</c:v>
                </c:pt>
                <c:pt idx="2885">
                  <c:v>-80.901699437495893</c:v>
                </c:pt>
                <c:pt idx="2886">
                  <c:v>-77.051324277579951</c:v>
                </c:pt>
                <c:pt idx="2887">
                  <c:v>-72.896862742142062</c:v>
                </c:pt>
                <c:pt idx="2888">
                  <c:v>-68.454710592869588</c:v>
                </c:pt>
                <c:pt idx="2889">
                  <c:v>-63.742398974870468</c:v>
                </c:pt>
                <c:pt idx="2890">
                  <c:v>-58.778525229247606</c:v>
                </c:pt>
                <c:pt idx="2891">
                  <c:v>-53.582679497899029</c:v>
                </c:pt>
                <c:pt idx="2892">
                  <c:v>-48.175367410173813</c:v>
                </c:pt>
                <c:pt idx="2893">
                  <c:v>-42.57792915650672</c:v>
                </c:pt>
                <c:pt idx="2894">
                  <c:v>-36.812455268469577</c:v>
                </c:pt>
                <c:pt idx="2895">
                  <c:v>-30.901699437493559</c:v>
                </c:pt>
                <c:pt idx="2896">
                  <c:v>-24.868988716486935</c:v>
                </c:pt>
                <c:pt idx="2897">
                  <c:v>-18.73813145857061</c:v>
                </c:pt>
                <c:pt idx="2898">
                  <c:v>-12.533323356433748</c:v>
                </c:pt>
                <c:pt idx="2899">
                  <c:v>-6.2790519529288424</c:v>
                </c:pt>
                <c:pt idx="2900">
                  <c:v>-2.8419233507859367E-12</c:v>
                </c:pt>
                <c:pt idx="2901">
                  <c:v>6.2790519529317024</c:v>
                </c:pt>
                <c:pt idx="2902">
                  <c:v>12.533323356428239</c:v>
                </c:pt>
                <c:pt idx="2903">
                  <c:v>18.738131458570614</c:v>
                </c:pt>
                <c:pt idx="2904">
                  <c:v>24.868988716483965</c:v>
                </c:pt>
                <c:pt idx="2905">
                  <c:v>30.901699437493559</c:v>
                </c:pt>
                <c:pt idx="2906">
                  <c:v>36.812455268466934</c:v>
                </c:pt>
                <c:pt idx="2907">
                  <c:v>42.57792915650672</c:v>
                </c:pt>
                <c:pt idx="2908">
                  <c:v>48.175367410171283</c:v>
                </c:pt>
                <c:pt idx="2909">
                  <c:v>53.582679497899029</c:v>
                </c:pt>
                <c:pt idx="2910">
                  <c:v>58.778525229247606</c:v>
                </c:pt>
                <c:pt idx="2911">
                  <c:v>63.742398974870468</c:v>
                </c:pt>
                <c:pt idx="2912">
                  <c:v>68.454710592869588</c:v>
                </c:pt>
                <c:pt idx="2913">
                  <c:v>72.896862742142062</c:v>
                </c:pt>
                <c:pt idx="2914">
                  <c:v>77.051324277579951</c:v>
                </c:pt>
                <c:pt idx="2915">
                  <c:v>80.901699437492567</c:v>
                </c:pt>
                <c:pt idx="2916">
                  <c:v>84.432792550200958</c:v>
                </c:pt>
                <c:pt idx="2917">
                  <c:v>87.630668004384859</c:v>
                </c:pt>
                <c:pt idx="2918">
                  <c:v>90.482705246600958</c:v>
                </c:pt>
                <c:pt idx="2919">
                  <c:v>92.977648588824238</c:v>
                </c:pt>
                <c:pt idx="2920">
                  <c:v>95.105651629515577</c:v>
                </c:pt>
                <c:pt idx="2921">
                  <c:v>96.858316112859512</c:v>
                </c:pt>
                <c:pt idx="2922">
                  <c:v>98.228725072868258</c:v>
                </c:pt>
                <c:pt idx="2923">
                  <c:v>99.211470131447612</c:v>
                </c:pt>
                <c:pt idx="2924">
                  <c:v>99.802672842824848</c:v>
                </c:pt>
                <c:pt idx="2925">
                  <c:v>100</c:v>
                </c:pt>
                <c:pt idx="2926">
                  <c:v>99.802672842824677</c:v>
                </c:pt>
                <c:pt idx="2927">
                  <c:v>99.211470131447768</c:v>
                </c:pt>
                <c:pt idx="2928">
                  <c:v>98.228725072868258</c:v>
                </c:pt>
                <c:pt idx="2929">
                  <c:v>96.858316112860578</c:v>
                </c:pt>
                <c:pt idx="2930">
                  <c:v>95.105651629515904</c:v>
                </c:pt>
                <c:pt idx="2931">
                  <c:v>92.977648588825673</c:v>
                </c:pt>
                <c:pt idx="2932">
                  <c:v>90.48270524660245</c:v>
                </c:pt>
                <c:pt idx="2933">
                  <c:v>87.630668004386749</c:v>
                </c:pt>
                <c:pt idx="2934">
                  <c:v>84.432792550200958</c:v>
                </c:pt>
                <c:pt idx="2935">
                  <c:v>80.901699437494855</c:v>
                </c:pt>
                <c:pt idx="2936">
                  <c:v>77.051324277580648</c:v>
                </c:pt>
                <c:pt idx="2937">
                  <c:v>72.89686274214084</c:v>
                </c:pt>
                <c:pt idx="2938">
                  <c:v>68.454710592870384</c:v>
                </c:pt>
                <c:pt idx="2939">
                  <c:v>63.74239897486882</c:v>
                </c:pt>
                <c:pt idx="2940">
                  <c:v>58.778525229248466</c:v>
                </c:pt>
                <c:pt idx="2941">
                  <c:v>53.582679497897459</c:v>
                </c:pt>
                <c:pt idx="2942">
                  <c:v>48.175367410175063</c:v>
                </c:pt>
                <c:pt idx="2943">
                  <c:v>42.577929156505121</c:v>
                </c:pt>
                <c:pt idx="2944">
                  <c:v>36.812455268470579</c:v>
                </c:pt>
                <c:pt idx="2945">
                  <c:v>30.901699437494585</c:v>
                </c:pt>
                <c:pt idx="2946">
                  <c:v>24.868988716487795</c:v>
                </c:pt>
                <c:pt idx="2947">
                  <c:v>18.738131458574465</c:v>
                </c:pt>
                <c:pt idx="2948">
                  <c:v>12.533323356432048</c:v>
                </c:pt>
                <c:pt idx="2949">
                  <c:v>6.2790519529327424</c:v>
                </c:pt>
                <c:pt idx="2950">
                  <c:v>1.0778129793770651E-12</c:v>
                </c:pt>
                <c:pt idx="2951">
                  <c:v>-6.2790519529305824</c:v>
                </c:pt>
                <c:pt idx="2952">
                  <c:v>-12.533323356429992</c:v>
                </c:pt>
                <c:pt idx="2953">
                  <c:v>-18.738131458572326</c:v>
                </c:pt>
                <c:pt idx="2954">
                  <c:v>-24.868988716485731</c:v>
                </c:pt>
                <c:pt idx="2955">
                  <c:v>-30.901699437495189</c:v>
                </c:pt>
                <c:pt idx="2956">
                  <c:v>-36.812455268468575</c:v>
                </c:pt>
                <c:pt idx="2957">
                  <c:v>-42.577929156508304</c:v>
                </c:pt>
                <c:pt idx="2958">
                  <c:v>-48.175367410172818</c:v>
                </c:pt>
                <c:pt idx="2959">
                  <c:v>-53.582679497895974</c:v>
                </c:pt>
                <c:pt idx="2960">
                  <c:v>-58.778525229246732</c:v>
                </c:pt>
                <c:pt idx="2961">
                  <c:v>-63.742398974866468</c:v>
                </c:pt>
                <c:pt idx="2962">
                  <c:v>-68.454710592868778</c:v>
                </c:pt>
                <c:pt idx="2963">
                  <c:v>-72.896862742139348</c:v>
                </c:pt>
                <c:pt idx="2964">
                  <c:v>-77.051324277579283</c:v>
                </c:pt>
                <c:pt idx="2965">
                  <c:v>-80.901699437493576</c:v>
                </c:pt>
                <c:pt idx="2966">
                  <c:v>-84.432792550202151</c:v>
                </c:pt>
                <c:pt idx="2967">
                  <c:v>-87.630668004385711</c:v>
                </c:pt>
                <c:pt idx="2968">
                  <c:v>-90.482705246602649</c:v>
                </c:pt>
                <c:pt idx="2969">
                  <c:v>-92.977648588824849</c:v>
                </c:pt>
                <c:pt idx="2970">
                  <c:v>-95.105651629515236</c:v>
                </c:pt>
                <c:pt idx="2971">
                  <c:v>-96.858316112860081</c:v>
                </c:pt>
                <c:pt idx="2972">
                  <c:v>-98.228725072868258</c:v>
                </c:pt>
                <c:pt idx="2973">
                  <c:v>-99.211470131447498</c:v>
                </c:pt>
                <c:pt idx="2974">
                  <c:v>-99.802672842824478</c:v>
                </c:pt>
                <c:pt idx="2975">
                  <c:v>-100</c:v>
                </c:pt>
                <c:pt idx="2976">
                  <c:v>-99.802672842824791</c:v>
                </c:pt>
                <c:pt idx="2977">
                  <c:v>-99.211470131447911</c:v>
                </c:pt>
                <c:pt idx="2978">
                  <c:v>-98.228725072868258</c:v>
                </c:pt>
                <c:pt idx="2979">
                  <c:v>-96.85831611286018</c:v>
                </c:pt>
                <c:pt idx="2980">
                  <c:v>-95.105651629516245</c:v>
                </c:pt>
                <c:pt idx="2981">
                  <c:v>-92.977648588825033</c:v>
                </c:pt>
                <c:pt idx="2982">
                  <c:v>-90.482705246602848</c:v>
                </c:pt>
                <c:pt idx="2983">
                  <c:v>-87.63066800438591</c:v>
                </c:pt>
                <c:pt idx="2984">
                  <c:v>-84.43279255020235</c:v>
                </c:pt>
                <c:pt idx="2985">
                  <c:v>-80.901699437493832</c:v>
                </c:pt>
                <c:pt idx="2986">
                  <c:v>-77.051324277581259</c:v>
                </c:pt>
                <c:pt idx="2987">
                  <c:v>-72.896862742139618</c:v>
                </c:pt>
                <c:pt idx="2988">
                  <c:v>-68.454710592871152</c:v>
                </c:pt>
                <c:pt idx="2989">
                  <c:v>-63.742398974867363</c:v>
                </c:pt>
                <c:pt idx="2990">
                  <c:v>-58.778525229249361</c:v>
                </c:pt>
                <c:pt idx="2991">
                  <c:v>-53.582679497901495</c:v>
                </c:pt>
                <c:pt idx="2992">
                  <c:v>-48.175367410173166</c:v>
                </c:pt>
                <c:pt idx="2993">
                  <c:v>-42.577929156508645</c:v>
                </c:pt>
                <c:pt idx="2994">
                  <c:v>-36.812455268468938</c:v>
                </c:pt>
                <c:pt idx="2995">
                  <c:v>-30.901699437495612</c:v>
                </c:pt>
                <c:pt idx="2996">
                  <c:v>-24.868988716486331</c:v>
                </c:pt>
                <c:pt idx="2997">
                  <c:v>-18.738131458572727</c:v>
                </c:pt>
                <c:pt idx="2998">
                  <c:v>-12.533323356430348</c:v>
                </c:pt>
                <c:pt idx="2999">
                  <c:v>-6.2790519529309714</c:v>
                </c:pt>
                <c:pt idx="3000">
                  <c:v>6.8629739203182058E-13</c:v>
                </c:pt>
                <c:pt idx="3001">
                  <c:v>6.2790519529323534</c:v>
                </c:pt>
                <c:pt idx="3002">
                  <c:v>12.533323356431698</c:v>
                </c:pt>
                <c:pt idx="3003">
                  <c:v>18.738131458568493</c:v>
                </c:pt>
                <c:pt idx="3004">
                  <c:v>24.868988716484935</c:v>
                </c:pt>
                <c:pt idx="3005">
                  <c:v>30.901699437491509</c:v>
                </c:pt>
                <c:pt idx="3006">
                  <c:v>36.812455268467545</c:v>
                </c:pt>
                <c:pt idx="3007">
                  <c:v>42.577929156504766</c:v>
                </c:pt>
                <c:pt idx="3008">
                  <c:v>48.175367410172008</c:v>
                </c:pt>
                <c:pt idx="3009">
                  <c:v>53.582679497896983</c:v>
                </c:pt>
                <c:pt idx="3010">
                  <c:v>58.77852522924816</c:v>
                </c:pt>
                <c:pt idx="3011">
                  <c:v>63.742398974868557</c:v>
                </c:pt>
                <c:pt idx="3012">
                  <c:v>68.4547105928701</c:v>
                </c:pt>
                <c:pt idx="3013">
                  <c:v>72.896862742140584</c:v>
                </c:pt>
                <c:pt idx="3014">
                  <c:v>77.051324277578587</c:v>
                </c:pt>
                <c:pt idx="3015">
                  <c:v>80.901699437494628</c:v>
                </c:pt>
                <c:pt idx="3016">
                  <c:v>84.432792550200958</c:v>
                </c:pt>
                <c:pt idx="3017">
                  <c:v>87.6306680043852</c:v>
                </c:pt>
                <c:pt idx="3018">
                  <c:v>90.482705246600958</c:v>
                </c:pt>
                <c:pt idx="3019">
                  <c:v>92.977648588824479</c:v>
                </c:pt>
                <c:pt idx="3020">
                  <c:v>95.105651629514909</c:v>
                </c:pt>
                <c:pt idx="3021">
                  <c:v>96.85831611285974</c:v>
                </c:pt>
                <c:pt idx="3022">
                  <c:v>98.228725072868258</c:v>
                </c:pt>
                <c:pt idx="3023">
                  <c:v>99.211470131447712</c:v>
                </c:pt>
                <c:pt idx="3024">
                  <c:v>99.802672842824677</c:v>
                </c:pt>
                <c:pt idx="3025">
                  <c:v>100</c:v>
                </c:pt>
                <c:pt idx="3026">
                  <c:v>99.80267284282489</c:v>
                </c:pt>
                <c:pt idx="3027">
                  <c:v>99.211470131447683</c:v>
                </c:pt>
                <c:pt idx="3028">
                  <c:v>98.228725072868258</c:v>
                </c:pt>
                <c:pt idx="3029">
                  <c:v>96.85831611285964</c:v>
                </c:pt>
                <c:pt idx="3030">
                  <c:v>95.105651629516572</c:v>
                </c:pt>
                <c:pt idx="3031">
                  <c:v>92.97764858882438</c:v>
                </c:pt>
                <c:pt idx="3032">
                  <c:v>90.482705246603359</c:v>
                </c:pt>
                <c:pt idx="3033">
                  <c:v>87.630668004385072</c:v>
                </c:pt>
                <c:pt idx="3034">
                  <c:v>84.432792550202919</c:v>
                </c:pt>
                <c:pt idx="3035">
                  <c:v>80.901699437494443</c:v>
                </c:pt>
                <c:pt idx="3036">
                  <c:v>77.051324277580179</c:v>
                </c:pt>
                <c:pt idx="3037">
                  <c:v>72.896862742142332</c:v>
                </c:pt>
                <c:pt idx="3038">
                  <c:v>68.454710592869858</c:v>
                </c:pt>
                <c:pt idx="3039">
                  <c:v>63.742398974870881</c:v>
                </c:pt>
                <c:pt idx="3040">
                  <c:v>58.778525229247911</c:v>
                </c:pt>
                <c:pt idx="3041">
                  <c:v>53.582679497900024</c:v>
                </c:pt>
                <c:pt idx="3042">
                  <c:v>48.175367410171631</c:v>
                </c:pt>
                <c:pt idx="3043">
                  <c:v>42.577929156507075</c:v>
                </c:pt>
                <c:pt idx="3044">
                  <c:v>36.812455268467296</c:v>
                </c:pt>
                <c:pt idx="3045">
                  <c:v>30.901699437493889</c:v>
                </c:pt>
                <c:pt idx="3046">
                  <c:v>24.868988716484395</c:v>
                </c:pt>
                <c:pt idx="3047">
                  <c:v>18.738131458576593</c:v>
                </c:pt>
                <c:pt idx="3048">
                  <c:v>12.533323356431348</c:v>
                </c:pt>
                <c:pt idx="3049">
                  <c:v>6.2790519529349034</c:v>
                </c:pt>
                <c:pt idx="3050">
                  <c:v>3.9176317959986117E-13</c:v>
                </c:pt>
                <c:pt idx="3051">
                  <c:v>-6.2790519529284294</c:v>
                </c:pt>
                <c:pt idx="3052">
                  <c:v>-12.533323356430648</c:v>
                </c:pt>
                <c:pt idx="3053">
                  <c:v>-18.738131458570226</c:v>
                </c:pt>
                <c:pt idx="3054">
                  <c:v>-24.868988716486395</c:v>
                </c:pt>
                <c:pt idx="3055">
                  <c:v>-30.901699437493182</c:v>
                </c:pt>
                <c:pt idx="3056">
                  <c:v>-36.812455268469215</c:v>
                </c:pt>
                <c:pt idx="3057">
                  <c:v>-42.577929156506244</c:v>
                </c:pt>
                <c:pt idx="3058">
                  <c:v>-48.175367410170963</c:v>
                </c:pt>
                <c:pt idx="3059">
                  <c:v>-53.582679497898994</c:v>
                </c:pt>
                <c:pt idx="3060">
                  <c:v>-58.778525229247279</c:v>
                </c:pt>
                <c:pt idx="3061">
                  <c:v>-63.742398974867363</c:v>
                </c:pt>
                <c:pt idx="3062">
                  <c:v>-68.454710592867229</c:v>
                </c:pt>
                <c:pt idx="3063">
                  <c:v>-72.896862742139788</c:v>
                </c:pt>
                <c:pt idx="3064">
                  <c:v>-77.051324277577905</c:v>
                </c:pt>
                <c:pt idx="3065">
                  <c:v>-80.901699437494003</c:v>
                </c:pt>
                <c:pt idx="3066">
                  <c:v>-84.432792550200958</c:v>
                </c:pt>
                <c:pt idx="3067">
                  <c:v>-87.630668004386052</c:v>
                </c:pt>
                <c:pt idx="3068">
                  <c:v>-90.482705246600958</c:v>
                </c:pt>
                <c:pt idx="3069">
                  <c:v>-92.977648588825133</c:v>
                </c:pt>
                <c:pt idx="3070">
                  <c:v>-95.105651629514583</c:v>
                </c:pt>
                <c:pt idx="3071">
                  <c:v>-96.85831611286028</c:v>
                </c:pt>
                <c:pt idx="3072">
                  <c:v>-98.228725072868258</c:v>
                </c:pt>
                <c:pt idx="3073">
                  <c:v>-99.211470131447939</c:v>
                </c:pt>
                <c:pt idx="3074">
                  <c:v>-99.802672842824549</c:v>
                </c:pt>
                <c:pt idx="3075">
                  <c:v>-100</c:v>
                </c:pt>
                <c:pt idx="3076">
                  <c:v>-99.802672842825004</c:v>
                </c:pt>
                <c:pt idx="3077">
                  <c:v>-99.21147013144747</c:v>
                </c:pt>
                <c:pt idx="3078">
                  <c:v>-98.228725072868258</c:v>
                </c:pt>
                <c:pt idx="3079">
                  <c:v>-96.858316112860024</c:v>
                </c:pt>
                <c:pt idx="3080">
                  <c:v>-95.105651629516032</c:v>
                </c:pt>
                <c:pt idx="3081">
                  <c:v>-92.977648588825829</c:v>
                </c:pt>
                <c:pt idx="3082">
                  <c:v>-90.482705246602578</c:v>
                </c:pt>
                <c:pt idx="3083">
                  <c:v>-87.630668004386948</c:v>
                </c:pt>
                <c:pt idx="3084">
                  <c:v>-84.432792550200958</c:v>
                </c:pt>
                <c:pt idx="3085">
                  <c:v>-80.901699437495097</c:v>
                </c:pt>
                <c:pt idx="3086">
                  <c:v>-77.051324277579099</c:v>
                </c:pt>
                <c:pt idx="3087">
                  <c:v>-72.89686274214111</c:v>
                </c:pt>
                <c:pt idx="3088">
                  <c:v>-68.45471059286858</c:v>
                </c:pt>
                <c:pt idx="3089">
                  <c:v>-63.742398974869246</c:v>
                </c:pt>
                <c:pt idx="3090">
                  <c:v>-58.77852522924649</c:v>
                </c:pt>
                <c:pt idx="3091">
                  <c:v>-53.582679497897793</c:v>
                </c:pt>
                <c:pt idx="3092">
                  <c:v>-48.175367410172555</c:v>
                </c:pt>
                <c:pt idx="3093">
                  <c:v>-42.577929156510294</c:v>
                </c:pt>
                <c:pt idx="3094">
                  <c:v>-36.812455268468305</c:v>
                </c:pt>
                <c:pt idx="3095">
                  <c:v>-30.901699437497626</c:v>
                </c:pt>
                <c:pt idx="3096">
                  <c:v>-24.86898871648539</c:v>
                </c:pt>
                <c:pt idx="3097">
                  <c:v>-18.738131458574827</c:v>
                </c:pt>
                <c:pt idx="3098">
                  <c:v>-12.533323356429696</c:v>
                </c:pt>
                <c:pt idx="3099">
                  <c:v>-6.2790519529332034</c:v>
                </c:pt>
                <c:pt idx="3100">
                  <c:v>1.3723471918090408E-12</c:v>
                </c:pt>
                <c:pt idx="3101">
                  <c:v>6.2790519529301934</c:v>
                </c:pt>
                <c:pt idx="3102">
                  <c:v>12.533323356432398</c:v>
                </c:pt>
                <c:pt idx="3103">
                  <c:v>18.738131458571889</c:v>
                </c:pt>
                <c:pt idx="3104">
                  <c:v>24.868988716485294</c:v>
                </c:pt>
                <c:pt idx="3105">
                  <c:v>30.901699437492159</c:v>
                </c:pt>
                <c:pt idx="3106">
                  <c:v>36.81245526846557</c:v>
                </c:pt>
                <c:pt idx="3107">
                  <c:v>42.577929156505391</c:v>
                </c:pt>
                <c:pt idx="3108">
                  <c:v>48.175367410170011</c:v>
                </c:pt>
                <c:pt idx="3109">
                  <c:v>53.582679497897743</c:v>
                </c:pt>
                <c:pt idx="3110">
                  <c:v>58.778525229246405</c:v>
                </c:pt>
                <c:pt idx="3111">
                  <c:v>63.74239897486914</c:v>
                </c:pt>
                <c:pt idx="3112">
                  <c:v>68.454710592868508</c:v>
                </c:pt>
                <c:pt idx="3113">
                  <c:v>72.896862742141039</c:v>
                </c:pt>
                <c:pt idx="3114">
                  <c:v>77.051324277577223</c:v>
                </c:pt>
                <c:pt idx="3115">
                  <c:v>80.901699437495026</c:v>
                </c:pt>
                <c:pt idx="3116">
                  <c:v>84.432792550200389</c:v>
                </c:pt>
                <c:pt idx="3117">
                  <c:v>87.630668004386848</c:v>
                </c:pt>
                <c:pt idx="3118">
                  <c:v>90.482705246600958</c:v>
                </c:pt>
                <c:pt idx="3119">
                  <c:v>92.977648588825787</c:v>
                </c:pt>
                <c:pt idx="3120">
                  <c:v>95.105651629514242</c:v>
                </c:pt>
                <c:pt idx="3121">
                  <c:v>96.858316112860649</c:v>
                </c:pt>
                <c:pt idx="3122">
                  <c:v>98.228725072868258</c:v>
                </c:pt>
                <c:pt idx="3123">
                  <c:v>99.211470131447811</c:v>
                </c:pt>
                <c:pt idx="3124">
                  <c:v>99.80267284282445</c:v>
                </c:pt>
                <c:pt idx="3125">
                  <c:v>100</c:v>
                </c:pt>
                <c:pt idx="3126">
                  <c:v>99.802672842824819</c:v>
                </c:pt>
                <c:pt idx="3127">
                  <c:v>99.211470131447953</c:v>
                </c:pt>
                <c:pt idx="3128">
                  <c:v>98.228725072868258</c:v>
                </c:pt>
                <c:pt idx="3129">
                  <c:v>96.85831611286028</c:v>
                </c:pt>
                <c:pt idx="3130">
                  <c:v>95.105651629515492</c:v>
                </c:pt>
                <c:pt idx="3131">
                  <c:v>92.977648588825176</c:v>
                </c:pt>
                <c:pt idx="3132">
                  <c:v>90.482705246600958</c:v>
                </c:pt>
                <c:pt idx="3133">
                  <c:v>87.630668004386081</c:v>
                </c:pt>
                <c:pt idx="3134">
                  <c:v>84.432792550200958</c:v>
                </c:pt>
                <c:pt idx="3135">
                  <c:v>80.901699437494045</c:v>
                </c:pt>
                <c:pt idx="3136">
                  <c:v>77.051324277579781</c:v>
                </c:pt>
                <c:pt idx="3137">
                  <c:v>72.896862742143782</c:v>
                </c:pt>
                <c:pt idx="3138">
                  <c:v>68.454710592869318</c:v>
                </c:pt>
                <c:pt idx="3139">
                  <c:v>63.74239897487243</c:v>
                </c:pt>
                <c:pt idx="3140">
                  <c:v>58.778525229247357</c:v>
                </c:pt>
                <c:pt idx="3141">
                  <c:v>53.582679497901843</c:v>
                </c:pt>
                <c:pt idx="3142">
                  <c:v>48.175367410171063</c:v>
                </c:pt>
                <c:pt idx="3143">
                  <c:v>42.577929156509022</c:v>
                </c:pt>
                <c:pt idx="3144">
                  <c:v>36.812455268466444</c:v>
                </c:pt>
                <c:pt idx="3145">
                  <c:v>30.901699437495889</c:v>
                </c:pt>
                <c:pt idx="3146">
                  <c:v>24.868988716483695</c:v>
                </c:pt>
                <c:pt idx="3147">
                  <c:v>18.738131458573086</c:v>
                </c:pt>
                <c:pt idx="3148">
                  <c:v>12.533323356430698</c:v>
                </c:pt>
                <c:pt idx="3149">
                  <c:v>6.2790519529342124</c:v>
                </c:pt>
                <c:pt idx="3150">
                  <c:v>2.5478843228632417E-12</c:v>
                </c:pt>
                <c:pt idx="3151">
                  <c:v>-6.2790519529291524</c:v>
                </c:pt>
                <c:pt idx="3152">
                  <c:v>-12.533323356428518</c:v>
                </c:pt>
                <c:pt idx="3153">
                  <c:v>-18.738131458570887</c:v>
                </c:pt>
                <c:pt idx="3154">
                  <c:v>-24.868988716484331</c:v>
                </c:pt>
                <c:pt idx="3155">
                  <c:v>-30.901699437493829</c:v>
                </c:pt>
                <c:pt idx="3156">
                  <c:v>-36.812455268467204</c:v>
                </c:pt>
                <c:pt idx="3157">
                  <c:v>-42.577929156506976</c:v>
                </c:pt>
                <c:pt idx="3158">
                  <c:v>-48.175367410169052</c:v>
                </c:pt>
                <c:pt idx="3159">
                  <c:v>-53.582679497899946</c:v>
                </c:pt>
                <c:pt idx="3160">
                  <c:v>-58.778525229245538</c:v>
                </c:pt>
                <c:pt idx="3161">
                  <c:v>-63.742398974870795</c:v>
                </c:pt>
                <c:pt idx="3162">
                  <c:v>-68.454710592867713</c:v>
                </c:pt>
                <c:pt idx="3163">
                  <c:v>-72.896862742142261</c:v>
                </c:pt>
                <c:pt idx="3164">
                  <c:v>-77.051324277576512</c:v>
                </c:pt>
                <c:pt idx="3165">
                  <c:v>-80.901699437496063</c:v>
                </c:pt>
                <c:pt idx="3166">
                  <c:v>-84.432792550198258</c:v>
                </c:pt>
                <c:pt idx="3167">
                  <c:v>-87.630668004386379</c:v>
                </c:pt>
                <c:pt idx="3168">
                  <c:v>-90.482705246600858</c:v>
                </c:pt>
                <c:pt idx="3169">
                  <c:v>-92.977648588825403</c:v>
                </c:pt>
                <c:pt idx="3170">
                  <c:v>-95.105651629514782</c:v>
                </c:pt>
                <c:pt idx="3171">
                  <c:v>-96.858316112859598</c:v>
                </c:pt>
                <c:pt idx="3172">
                  <c:v>-98.228725072868258</c:v>
                </c:pt>
                <c:pt idx="3173">
                  <c:v>-99.211470131447683</c:v>
                </c:pt>
                <c:pt idx="3174">
                  <c:v>-99.802672842824592</c:v>
                </c:pt>
                <c:pt idx="3175">
                  <c:v>-100</c:v>
                </c:pt>
                <c:pt idx="3176">
                  <c:v>-99.802672842824677</c:v>
                </c:pt>
                <c:pt idx="3177">
                  <c:v>-99.211470131447712</c:v>
                </c:pt>
                <c:pt idx="3178">
                  <c:v>-98.228725072868258</c:v>
                </c:pt>
                <c:pt idx="3179">
                  <c:v>-96.858316112859796</c:v>
                </c:pt>
                <c:pt idx="3180">
                  <c:v>-95.105651629515833</c:v>
                </c:pt>
                <c:pt idx="3181">
                  <c:v>-92.977648588826611</c:v>
                </c:pt>
                <c:pt idx="3182">
                  <c:v>-90.482705246602308</c:v>
                </c:pt>
                <c:pt idx="3183">
                  <c:v>-87.630668004387985</c:v>
                </c:pt>
                <c:pt idx="3184">
                  <c:v>-84.432792550200958</c:v>
                </c:pt>
                <c:pt idx="3185">
                  <c:v>-80.901699437496347</c:v>
                </c:pt>
                <c:pt idx="3186">
                  <c:v>-77.051324277578644</c:v>
                </c:pt>
                <c:pt idx="3187">
                  <c:v>-72.896862742142602</c:v>
                </c:pt>
                <c:pt idx="3188">
                  <c:v>-68.454710592868082</c:v>
                </c:pt>
                <c:pt idx="3189">
                  <c:v>-63.742398974871229</c:v>
                </c:pt>
                <c:pt idx="3190">
                  <c:v>-58.778525229246</c:v>
                </c:pt>
                <c:pt idx="3191">
                  <c:v>-53.582679497900344</c:v>
                </c:pt>
                <c:pt idx="3192">
                  <c:v>-48.175367410172008</c:v>
                </c:pt>
                <c:pt idx="3193">
                  <c:v>-42.577929156507395</c:v>
                </c:pt>
                <c:pt idx="3194">
                  <c:v>-36.812455268470309</c:v>
                </c:pt>
                <c:pt idx="3195">
                  <c:v>-30.901699437496987</c:v>
                </c:pt>
                <c:pt idx="3196">
                  <c:v>-24.868988716487635</c:v>
                </c:pt>
                <c:pt idx="3197">
                  <c:v>-18.738131458574177</c:v>
                </c:pt>
                <c:pt idx="3198">
                  <c:v>-12.533323356431698</c:v>
                </c:pt>
                <c:pt idx="3199">
                  <c:v>-6.2790519529324413</c:v>
                </c:pt>
                <c:pt idx="3200">
                  <c:v>-7.8377395145435614E-13</c:v>
                </c:pt>
                <c:pt idx="3201">
                  <c:v>6.2790519529308924</c:v>
                </c:pt>
                <c:pt idx="3202">
                  <c:v>12.533323356430268</c:v>
                </c:pt>
                <c:pt idx="3203">
                  <c:v>18.738131458572632</c:v>
                </c:pt>
                <c:pt idx="3204">
                  <c:v>24.868988716483205</c:v>
                </c:pt>
                <c:pt idx="3205">
                  <c:v>30.901699437495516</c:v>
                </c:pt>
                <c:pt idx="3206">
                  <c:v>36.812455268466195</c:v>
                </c:pt>
                <c:pt idx="3207">
                  <c:v>42.577929156508574</c:v>
                </c:pt>
                <c:pt idx="3208">
                  <c:v>48.1753674101681</c:v>
                </c:pt>
                <c:pt idx="3209">
                  <c:v>53.582679497901424</c:v>
                </c:pt>
                <c:pt idx="3210">
                  <c:v>58.778525229244657</c:v>
                </c:pt>
                <c:pt idx="3211">
                  <c:v>63.742398974869751</c:v>
                </c:pt>
                <c:pt idx="3212">
                  <c:v>68.454710592866888</c:v>
                </c:pt>
                <c:pt idx="3213">
                  <c:v>72.896862742141508</c:v>
                </c:pt>
                <c:pt idx="3214">
                  <c:v>77.051324277577663</c:v>
                </c:pt>
                <c:pt idx="3215">
                  <c:v>80.901699437493761</c:v>
                </c:pt>
                <c:pt idx="3216">
                  <c:v>84.432792550200759</c:v>
                </c:pt>
                <c:pt idx="3217">
                  <c:v>87.630668004385853</c:v>
                </c:pt>
                <c:pt idx="3218">
                  <c:v>90.482705246600958</c:v>
                </c:pt>
                <c:pt idx="3219">
                  <c:v>92.977648588824948</c:v>
                </c:pt>
                <c:pt idx="3220">
                  <c:v>95.105651629515336</c:v>
                </c:pt>
                <c:pt idx="3221">
                  <c:v>96.85831611286018</c:v>
                </c:pt>
                <c:pt idx="3222">
                  <c:v>98.228725072868258</c:v>
                </c:pt>
                <c:pt idx="3223">
                  <c:v>99.211470131447882</c:v>
                </c:pt>
                <c:pt idx="3224">
                  <c:v>99.802672842824521</c:v>
                </c:pt>
                <c:pt idx="3225">
                  <c:v>100</c:v>
                </c:pt>
                <c:pt idx="3226">
                  <c:v>99.802672842824748</c:v>
                </c:pt>
                <c:pt idx="3227">
                  <c:v>99.211470131448209</c:v>
                </c:pt>
                <c:pt idx="3228">
                  <c:v>98.228725072868258</c:v>
                </c:pt>
                <c:pt idx="3229">
                  <c:v>96.858316112860777</c:v>
                </c:pt>
                <c:pt idx="3230">
                  <c:v>95.105651629515293</c:v>
                </c:pt>
                <c:pt idx="3231">
                  <c:v>92.977648588825971</c:v>
                </c:pt>
                <c:pt idx="3232">
                  <c:v>90.482705246600958</c:v>
                </c:pt>
                <c:pt idx="3233">
                  <c:v>87.630668004387132</c:v>
                </c:pt>
                <c:pt idx="3234">
                  <c:v>84.432792550200659</c:v>
                </c:pt>
                <c:pt idx="3235">
                  <c:v>80.901699437495324</c:v>
                </c:pt>
                <c:pt idx="3236">
                  <c:v>77.05132427757934</c:v>
                </c:pt>
                <c:pt idx="3237">
                  <c:v>72.89686274214138</c:v>
                </c:pt>
                <c:pt idx="3238">
                  <c:v>68.454710592870953</c:v>
                </c:pt>
                <c:pt idx="3239">
                  <c:v>63.742398974872117</c:v>
                </c:pt>
                <c:pt idx="3240">
                  <c:v>58.778525229249112</c:v>
                </c:pt>
                <c:pt idx="3241">
                  <c:v>53.582679497901246</c:v>
                </c:pt>
                <c:pt idx="3242">
                  <c:v>48.17536741017291</c:v>
                </c:pt>
                <c:pt idx="3243">
                  <c:v>42.577929156508404</c:v>
                </c:pt>
                <c:pt idx="3244">
                  <c:v>36.812455268468646</c:v>
                </c:pt>
                <c:pt idx="3245">
                  <c:v>30.901699437495289</c:v>
                </c:pt>
                <c:pt idx="3246">
                  <c:v>24.868988716485791</c:v>
                </c:pt>
                <c:pt idx="3247">
                  <c:v>18.73813145857244</c:v>
                </c:pt>
                <c:pt idx="3248">
                  <c:v>12.533323356432748</c:v>
                </c:pt>
                <c:pt idx="3249">
                  <c:v>6.2790519529306934</c:v>
                </c:pt>
                <c:pt idx="3250">
                  <c:v>1.8618345230860322E-12</c:v>
                </c:pt>
                <c:pt idx="3251">
                  <c:v>-6.2790519529327034</c:v>
                </c:pt>
                <c:pt idx="3252">
                  <c:v>-12.533323356426394</c:v>
                </c:pt>
                <c:pt idx="3253">
                  <c:v>-18.738131458574362</c:v>
                </c:pt>
                <c:pt idx="3254">
                  <c:v>-24.868988716482235</c:v>
                </c:pt>
                <c:pt idx="3255">
                  <c:v>-30.901699437494493</c:v>
                </c:pt>
                <c:pt idx="3256">
                  <c:v>-36.812455268465207</c:v>
                </c:pt>
                <c:pt idx="3257">
                  <c:v>-42.577929156507594</c:v>
                </c:pt>
                <c:pt idx="3258">
                  <c:v>-48.175367410169642</c:v>
                </c:pt>
                <c:pt idx="3259">
                  <c:v>-53.582679497897338</c:v>
                </c:pt>
                <c:pt idx="3260">
                  <c:v>-58.778525229246092</c:v>
                </c:pt>
                <c:pt idx="3261">
                  <c:v>-63.742398974868721</c:v>
                </c:pt>
                <c:pt idx="3262">
                  <c:v>-68.45471059286821</c:v>
                </c:pt>
                <c:pt idx="3263">
                  <c:v>-72.896862742140783</c:v>
                </c:pt>
                <c:pt idx="3264">
                  <c:v>-77.051324277578772</c:v>
                </c:pt>
                <c:pt idx="3265">
                  <c:v>-80.901699437494784</c:v>
                </c:pt>
                <c:pt idx="3266">
                  <c:v>-84.432792550200958</c:v>
                </c:pt>
                <c:pt idx="3267">
                  <c:v>-87.630668004386678</c:v>
                </c:pt>
                <c:pt idx="3268">
                  <c:v>-90.482705246600958</c:v>
                </c:pt>
                <c:pt idx="3269">
                  <c:v>-92.977648588824579</c:v>
                </c:pt>
                <c:pt idx="3270">
                  <c:v>-95.105651629514981</c:v>
                </c:pt>
                <c:pt idx="3271">
                  <c:v>-96.858316112858944</c:v>
                </c:pt>
                <c:pt idx="3272">
                  <c:v>-98.228725072868258</c:v>
                </c:pt>
                <c:pt idx="3273">
                  <c:v>-99.211470131447399</c:v>
                </c:pt>
                <c:pt idx="3274">
                  <c:v>-99.802672842824677</c:v>
                </c:pt>
                <c:pt idx="3275">
                  <c:v>-100</c:v>
                </c:pt>
                <c:pt idx="3276">
                  <c:v>-99.802672842824592</c:v>
                </c:pt>
                <c:pt idx="3277">
                  <c:v>-99.211470131447982</c:v>
                </c:pt>
                <c:pt idx="3278">
                  <c:v>-98.228725072868258</c:v>
                </c:pt>
                <c:pt idx="3279">
                  <c:v>-96.858316112860379</c:v>
                </c:pt>
                <c:pt idx="3280">
                  <c:v>-95.105651629514711</c:v>
                </c:pt>
                <c:pt idx="3281">
                  <c:v>-92.977648588825332</c:v>
                </c:pt>
                <c:pt idx="3282">
                  <c:v>-90.482705246603189</c:v>
                </c:pt>
                <c:pt idx="3283">
                  <c:v>-87.630668004387672</c:v>
                </c:pt>
                <c:pt idx="3284">
                  <c:v>-84.432792550202748</c:v>
                </c:pt>
                <c:pt idx="3285">
                  <c:v>-80.901699437495964</c:v>
                </c:pt>
                <c:pt idx="3286">
                  <c:v>-77.051324277580008</c:v>
                </c:pt>
                <c:pt idx="3287">
                  <c:v>-72.896862742142133</c:v>
                </c:pt>
                <c:pt idx="3288">
                  <c:v>-68.454710592869588</c:v>
                </c:pt>
                <c:pt idx="3289">
                  <c:v>-63.742398974870575</c:v>
                </c:pt>
                <c:pt idx="3290">
                  <c:v>-58.778525229247677</c:v>
                </c:pt>
                <c:pt idx="3291">
                  <c:v>-53.582679497899775</c:v>
                </c:pt>
                <c:pt idx="3292">
                  <c:v>-48.175367410173862</c:v>
                </c:pt>
                <c:pt idx="3293">
                  <c:v>-42.577929156506805</c:v>
                </c:pt>
                <c:pt idx="3294">
                  <c:v>-36.81245526846967</c:v>
                </c:pt>
                <c:pt idx="3295">
                  <c:v>-30.901699437493626</c:v>
                </c:pt>
                <c:pt idx="3296">
                  <c:v>-24.868988716489635</c:v>
                </c:pt>
                <c:pt idx="3297">
                  <c:v>-18.738131458570709</c:v>
                </c:pt>
                <c:pt idx="3298">
                  <c:v>-12.533323356433968</c:v>
                </c:pt>
                <c:pt idx="3299">
                  <c:v>-6.2790519529317539</c:v>
                </c:pt>
                <c:pt idx="3300">
                  <c:v>-2.9398950947176848E-12</c:v>
                </c:pt>
                <c:pt idx="3301">
                  <c:v>6.2790519529315594</c:v>
                </c:pt>
                <c:pt idx="3302">
                  <c:v>12.533323356428141</c:v>
                </c:pt>
                <c:pt idx="3303">
                  <c:v>18.738131458570518</c:v>
                </c:pt>
                <c:pt idx="3304">
                  <c:v>24.868988716483891</c:v>
                </c:pt>
                <c:pt idx="3305">
                  <c:v>30.90169943749347</c:v>
                </c:pt>
                <c:pt idx="3306">
                  <c:v>36.812455268466842</c:v>
                </c:pt>
                <c:pt idx="3307">
                  <c:v>42.577929156506244</c:v>
                </c:pt>
                <c:pt idx="3308">
                  <c:v>48.175367410171212</c:v>
                </c:pt>
                <c:pt idx="3309">
                  <c:v>53.582679497898994</c:v>
                </c:pt>
                <c:pt idx="3310">
                  <c:v>58.778525229247514</c:v>
                </c:pt>
                <c:pt idx="3311">
                  <c:v>63.742398974870376</c:v>
                </c:pt>
                <c:pt idx="3312">
                  <c:v>68.454710592867457</c:v>
                </c:pt>
                <c:pt idx="3313">
                  <c:v>72.89686274214003</c:v>
                </c:pt>
                <c:pt idx="3314">
                  <c:v>77.05132427757809</c:v>
                </c:pt>
                <c:pt idx="3315">
                  <c:v>80.901699437492496</c:v>
                </c:pt>
                <c:pt idx="3316">
                  <c:v>84.432792550200958</c:v>
                </c:pt>
                <c:pt idx="3317">
                  <c:v>87.630668004384788</c:v>
                </c:pt>
                <c:pt idx="3318">
                  <c:v>90.482705246600958</c:v>
                </c:pt>
                <c:pt idx="3319">
                  <c:v>92.977648588824181</c:v>
                </c:pt>
                <c:pt idx="3320">
                  <c:v>95.105651629515535</c:v>
                </c:pt>
                <c:pt idx="3321">
                  <c:v>96.858316112859512</c:v>
                </c:pt>
                <c:pt idx="3322">
                  <c:v>98.228725072868258</c:v>
                </c:pt>
                <c:pt idx="3323">
                  <c:v>99.211470131447612</c:v>
                </c:pt>
                <c:pt idx="3324">
                  <c:v>99.802672842824848</c:v>
                </c:pt>
                <c:pt idx="3325">
                  <c:v>100</c:v>
                </c:pt>
                <c:pt idx="3326">
                  <c:v>99.802672842824975</c:v>
                </c:pt>
                <c:pt idx="3327">
                  <c:v>99.211470131448138</c:v>
                </c:pt>
                <c:pt idx="3328">
                  <c:v>98.228725072868258</c:v>
                </c:pt>
                <c:pt idx="3329">
                  <c:v>96.858316112860621</c:v>
                </c:pt>
                <c:pt idx="3330">
                  <c:v>95.105651629515947</c:v>
                </c:pt>
                <c:pt idx="3331">
                  <c:v>92.977648588825716</c:v>
                </c:pt>
                <c:pt idx="3332">
                  <c:v>90.482705246602478</c:v>
                </c:pt>
                <c:pt idx="3333">
                  <c:v>87.630668004386749</c:v>
                </c:pt>
                <c:pt idx="3334">
                  <c:v>84.432792550200958</c:v>
                </c:pt>
                <c:pt idx="3335">
                  <c:v>80.901699437494912</c:v>
                </c:pt>
                <c:pt idx="3336">
                  <c:v>77.0513242775789</c:v>
                </c:pt>
                <c:pt idx="3337">
                  <c:v>72.896862742140911</c:v>
                </c:pt>
                <c:pt idx="3338">
                  <c:v>68.454710592870455</c:v>
                </c:pt>
                <c:pt idx="3339">
                  <c:v>63.742398974868927</c:v>
                </c:pt>
                <c:pt idx="3340">
                  <c:v>58.778525229251542</c:v>
                </c:pt>
                <c:pt idx="3341">
                  <c:v>53.582679497897558</c:v>
                </c:pt>
                <c:pt idx="3342">
                  <c:v>48.175367410175063</c:v>
                </c:pt>
                <c:pt idx="3343">
                  <c:v>42.577929156507786</c:v>
                </c:pt>
                <c:pt idx="3344">
                  <c:v>36.812455268470671</c:v>
                </c:pt>
                <c:pt idx="3345">
                  <c:v>30.901699437494678</c:v>
                </c:pt>
                <c:pt idx="3346">
                  <c:v>24.868988716487891</c:v>
                </c:pt>
                <c:pt idx="3347">
                  <c:v>18.738131458571729</c:v>
                </c:pt>
                <c:pt idx="3348">
                  <c:v>12.533323356432218</c:v>
                </c:pt>
                <c:pt idx="3349">
                  <c:v>6.2790519529328934</c:v>
                </c:pt>
                <c:pt idx="3350">
                  <c:v>1.1757847233088567E-12</c:v>
                </c:pt>
                <c:pt idx="3351">
                  <c:v>-6.2790519529304829</c:v>
                </c:pt>
                <c:pt idx="3352">
                  <c:v>-12.533323356429893</c:v>
                </c:pt>
                <c:pt idx="3353">
                  <c:v>-18.738131458572227</c:v>
                </c:pt>
                <c:pt idx="3354">
                  <c:v>-24.868988716485635</c:v>
                </c:pt>
                <c:pt idx="3355">
                  <c:v>-30.901699437495129</c:v>
                </c:pt>
                <c:pt idx="3356">
                  <c:v>-36.812455268468476</c:v>
                </c:pt>
                <c:pt idx="3357">
                  <c:v>-42.577929156505654</c:v>
                </c:pt>
                <c:pt idx="3358">
                  <c:v>-48.175367410170253</c:v>
                </c:pt>
                <c:pt idx="3359">
                  <c:v>-53.582679497895974</c:v>
                </c:pt>
                <c:pt idx="3360">
                  <c:v>-58.778525229246647</c:v>
                </c:pt>
                <c:pt idx="3361">
                  <c:v>-63.742398974866411</c:v>
                </c:pt>
                <c:pt idx="3362">
                  <c:v>-68.454710592868679</c:v>
                </c:pt>
                <c:pt idx="3363">
                  <c:v>-72.896862742139248</c:v>
                </c:pt>
                <c:pt idx="3364">
                  <c:v>-77.051324277579212</c:v>
                </c:pt>
                <c:pt idx="3365">
                  <c:v>-80.901699437493534</c:v>
                </c:pt>
                <c:pt idx="3366">
                  <c:v>-84.43279255020208</c:v>
                </c:pt>
                <c:pt idx="3367">
                  <c:v>-87.630668004385669</c:v>
                </c:pt>
                <c:pt idx="3368">
                  <c:v>-90.482705246602649</c:v>
                </c:pt>
                <c:pt idx="3369">
                  <c:v>-92.977648588824849</c:v>
                </c:pt>
                <c:pt idx="3370">
                  <c:v>-95.105651629514313</c:v>
                </c:pt>
                <c:pt idx="3371">
                  <c:v>-96.858316112859157</c:v>
                </c:pt>
                <c:pt idx="3372">
                  <c:v>-98.228725072868258</c:v>
                </c:pt>
                <c:pt idx="3373">
                  <c:v>-99.211470131447484</c:v>
                </c:pt>
                <c:pt idx="3374">
                  <c:v>-99.802672842824478</c:v>
                </c:pt>
                <c:pt idx="3375">
                  <c:v>-100</c:v>
                </c:pt>
                <c:pt idx="3376">
                  <c:v>-99.802672842824819</c:v>
                </c:pt>
                <c:pt idx="3377">
                  <c:v>-99.211470131447911</c:v>
                </c:pt>
                <c:pt idx="3378">
                  <c:v>-98.228725072868258</c:v>
                </c:pt>
                <c:pt idx="3379">
                  <c:v>-96.858316112860223</c:v>
                </c:pt>
                <c:pt idx="3380">
                  <c:v>-95.105651629515393</c:v>
                </c:pt>
                <c:pt idx="3381">
                  <c:v>-92.977648588825062</c:v>
                </c:pt>
                <c:pt idx="3382">
                  <c:v>-90.482705246602919</c:v>
                </c:pt>
                <c:pt idx="3383">
                  <c:v>-87.630668004385953</c:v>
                </c:pt>
                <c:pt idx="3384">
                  <c:v>-84.432792550203658</c:v>
                </c:pt>
                <c:pt idx="3385">
                  <c:v>-80.901699437493875</c:v>
                </c:pt>
                <c:pt idx="3386">
                  <c:v>-77.051324277581358</c:v>
                </c:pt>
                <c:pt idx="3387">
                  <c:v>-72.89686274214165</c:v>
                </c:pt>
                <c:pt idx="3388">
                  <c:v>-68.454710592871209</c:v>
                </c:pt>
                <c:pt idx="3389">
                  <c:v>-63.742398974869936</c:v>
                </c:pt>
                <c:pt idx="3390">
                  <c:v>-58.778525229249432</c:v>
                </c:pt>
                <c:pt idx="3391">
                  <c:v>-53.582679497898994</c:v>
                </c:pt>
                <c:pt idx="3392">
                  <c:v>-48.175367410173251</c:v>
                </c:pt>
                <c:pt idx="3393">
                  <c:v>-42.577929156508752</c:v>
                </c:pt>
                <c:pt idx="3394">
                  <c:v>-36.81245526846903</c:v>
                </c:pt>
                <c:pt idx="3395">
                  <c:v>-30.901699437495687</c:v>
                </c:pt>
                <c:pt idx="3396">
                  <c:v>-24.868988716486331</c:v>
                </c:pt>
                <c:pt idx="3397">
                  <c:v>-18.738131458572827</c:v>
                </c:pt>
                <c:pt idx="3398">
                  <c:v>-12.533323356430348</c:v>
                </c:pt>
                <c:pt idx="3399">
                  <c:v>-6.2790519529310824</c:v>
                </c:pt>
                <c:pt idx="3400">
                  <c:v>5.8832564810004519E-13</c:v>
                </c:pt>
                <c:pt idx="3401">
                  <c:v>6.2790519529294073</c:v>
                </c:pt>
                <c:pt idx="3402">
                  <c:v>12.533323356428818</c:v>
                </c:pt>
                <c:pt idx="3403">
                  <c:v>18.7381314585684</c:v>
                </c:pt>
                <c:pt idx="3404">
                  <c:v>24.86898871648491</c:v>
                </c:pt>
                <c:pt idx="3405">
                  <c:v>30.901699437491416</c:v>
                </c:pt>
                <c:pt idx="3406">
                  <c:v>36.812455268467474</c:v>
                </c:pt>
                <c:pt idx="3407">
                  <c:v>42.577929156504645</c:v>
                </c:pt>
                <c:pt idx="3408">
                  <c:v>48.175367410172008</c:v>
                </c:pt>
                <c:pt idx="3409">
                  <c:v>53.582679497896869</c:v>
                </c:pt>
                <c:pt idx="3410">
                  <c:v>58.778525229248068</c:v>
                </c:pt>
                <c:pt idx="3411">
                  <c:v>63.742398974868514</c:v>
                </c:pt>
                <c:pt idx="3412">
                  <c:v>68.454710592870015</c:v>
                </c:pt>
                <c:pt idx="3413">
                  <c:v>72.896862742140513</c:v>
                </c:pt>
                <c:pt idx="3414">
                  <c:v>77.051324277576711</c:v>
                </c:pt>
                <c:pt idx="3415">
                  <c:v>80.901699437492894</c:v>
                </c:pt>
                <c:pt idx="3416">
                  <c:v>84.4327925501983</c:v>
                </c:pt>
                <c:pt idx="3417">
                  <c:v>87.630668004385143</c:v>
                </c:pt>
                <c:pt idx="3418">
                  <c:v>90.482705246600958</c:v>
                </c:pt>
                <c:pt idx="3419">
                  <c:v>92.977648588824451</c:v>
                </c:pt>
                <c:pt idx="3420">
                  <c:v>95.105651629514881</c:v>
                </c:pt>
                <c:pt idx="3421">
                  <c:v>96.85831611285974</c:v>
                </c:pt>
                <c:pt idx="3422">
                  <c:v>98.228725072868258</c:v>
                </c:pt>
                <c:pt idx="3423">
                  <c:v>99.211470131447712</c:v>
                </c:pt>
                <c:pt idx="3424">
                  <c:v>99.802672842824634</c:v>
                </c:pt>
                <c:pt idx="3425">
                  <c:v>100</c:v>
                </c:pt>
                <c:pt idx="3426">
                  <c:v>99.80267284282489</c:v>
                </c:pt>
                <c:pt idx="3427">
                  <c:v>99.211470131447683</c:v>
                </c:pt>
                <c:pt idx="3428">
                  <c:v>98.228725072868258</c:v>
                </c:pt>
                <c:pt idx="3429">
                  <c:v>96.858316112859697</c:v>
                </c:pt>
                <c:pt idx="3430">
                  <c:v>95.105651629516615</c:v>
                </c:pt>
                <c:pt idx="3431">
                  <c:v>92.977648588825474</c:v>
                </c:pt>
                <c:pt idx="3432">
                  <c:v>90.482705246603388</c:v>
                </c:pt>
                <c:pt idx="3433">
                  <c:v>87.63066800438645</c:v>
                </c:pt>
                <c:pt idx="3434">
                  <c:v>84.432792550202919</c:v>
                </c:pt>
                <c:pt idx="3435">
                  <c:v>80.9016994374945</c:v>
                </c:pt>
                <c:pt idx="3436">
                  <c:v>77.051324277580278</c:v>
                </c:pt>
                <c:pt idx="3437">
                  <c:v>72.896862742142403</c:v>
                </c:pt>
                <c:pt idx="3438">
                  <c:v>68.454710592869858</c:v>
                </c:pt>
                <c:pt idx="3439">
                  <c:v>63.742398974870966</c:v>
                </c:pt>
                <c:pt idx="3440">
                  <c:v>58.778525229248011</c:v>
                </c:pt>
                <c:pt idx="3441">
                  <c:v>53.582679497900095</c:v>
                </c:pt>
                <c:pt idx="3442">
                  <c:v>48.175367410172008</c:v>
                </c:pt>
                <c:pt idx="3443">
                  <c:v>42.577929156507146</c:v>
                </c:pt>
                <c:pt idx="3444">
                  <c:v>36.812455268467374</c:v>
                </c:pt>
                <c:pt idx="3445">
                  <c:v>30.901699437496728</c:v>
                </c:pt>
                <c:pt idx="3446">
                  <c:v>24.868988716487191</c:v>
                </c:pt>
                <c:pt idx="3447">
                  <c:v>18.738131458573886</c:v>
                </c:pt>
                <c:pt idx="3448">
                  <c:v>12.533323356431366</c:v>
                </c:pt>
                <c:pt idx="3449">
                  <c:v>6.2790519529349824</c:v>
                </c:pt>
                <c:pt idx="3450">
                  <c:v>4.8973492353165111E-13</c:v>
                </c:pt>
                <c:pt idx="3451">
                  <c:v>-6.2790519529283424</c:v>
                </c:pt>
                <c:pt idx="3452">
                  <c:v>-12.533323356430378</c:v>
                </c:pt>
                <c:pt idx="3453">
                  <c:v>-18.738131458570127</c:v>
                </c:pt>
                <c:pt idx="3454">
                  <c:v>-24.868988716486331</c:v>
                </c:pt>
                <c:pt idx="3455">
                  <c:v>-30.901699437493086</c:v>
                </c:pt>
                <c:pt idx="3456">
                  <c:v>-36.812455268469122</c:v>
                </c:pt>
                <c:pt idx="3457">
                  <c:v>-42.577929156506244</c:v>
                </c:pt>
                <c:pt idx="3458">
                  <c:v>-48.175367410173337</c:v>
                </c:pt>
                <c:pt idx="3459">
                  <c:v>-53.582679497895974</c:v>
                </c:pt>
                <c:pt idx="3460">
                  <c:v>-58.778525229244913</c:v>
                </c:pt>
                <c:pt idx="3461">
                  <c:v>-63.742398974867363</c:v>
                </c:pt>
                <c:pt idx="3462">
                  <c:v>-68.454710592867173</c:v>
                </c:pt>
                <c:pt idx="3463">
                  <c:v>-72.896862742139689</c:v>
                </c:pt>
                <c:pt idx="3464">
                  <c:v>-77.051324277577834</c:v>
                </c:pt>
                <c:pt idx="3465">
                  <c:v>-80.901699437493932</c:v>
                </c:pt>
                <c:pt idx="3466">
                  <c:v>-84.432792550200858</c:v>
                </c:pt>
                <c:pt idx="3467">
                  <c:v>-87.63066800438601</c:v>
                </c:pt>
                <c:pt idx="3468">
                  <c:v>-90.482705246600958</c:v>
                </c:pt>
                <c:pt idx="3469">
                  <c:v>-92.977648588825105</c:v>
                </c:pt>
                <c:pt idx="3470">
                  <c:v>-95.10565162951454</c:v>
                </c:pt>
                <c:pt idx="3471">
                  <c:v>-96.858316112860223</c:v>
                </c:pt>
                <c:pt idx="3472">
                  <c:v>-98.228725072867888</c:v>
                </c:pt>
                <c:pt idx="3473">
                  <c:v>-99.211470131447911</c:v>
                </c:pt>
                <c:pt idx="3474">
                  <c:v>-99.802672842824322</c:v>
                </c:pt>
                <c:pt idx="3475">
                  <c:v>-100</c:v>
                </c:pt>
                <c:pt idx="3476">
                  <c:v>-99.802672842825004</c:v>
                </c:pt>
                <c:pt idx="3477">
                  <c:v>-99.211470131447811</c:v>
                </c:pt>
                <c:pt idx="3478">
                  <c:v>-98.228725072868258</c:v>
                </c:pt>
                <c:pt idx="3479">
                  <c:v>-96.858316112860052</c:v>
                </c:pt>
                <c:pt idx="3480">
                  <c:v>-95.105651629516061</c:v>
                </c:pt>
                <c:pt idx="3481">
                  <c:v>-92.977648588825872</c:v>
                </c:pt>
                <c:pt idx="3482">
                  <c:v>-90.482705246602649</c:v>
                </c:pt>
                <c:pt idx="3483">
                  <c:v>-87.630668004386948</c:v>
                </c:pt>
                <c:pt idx="3484">
                  <c:v>-84.432792550202038</c:v>
                </c:pt>
                <c:pt idx="3485">
                  <c:v>-80.901699437495196</c:v>
                </c:pt>
                <c:pt idx="3486">
                  <c:v>-77.051324277579141</c:v>
                </c:pt>
                <c:pt idx="3487">
                  <c:v>-72.896862742141181</c:v>
                </c:pt>
                <c:pt idx="3488">
                  <c:v>-68.454710592868651</c:v>
                </c:pt>
                <c:pt idx="3489">
                  <c:v>-63.742398974871946</c:v>
                </c:pt>
                <c:pt idx="3490">
                  <c:v>-58.778525229248913</c:v>
                </c:pt>
                <c:pt idx="3491">
                  <c:v>-53.582679497901005</c:v>
                </c:pt>
                <c:pt idx="3492">
                  <c:v>-48.175367410172647</c:v>
                </c:pt>
                <c:pt idx="3493">
                  <c:v>-42.577929156510706</c:v>
                </c:pt>
                <c:pt idx="3494">
                  <c:v>-36.812455268468391</c:v>
                </c:pt>
                <c:pt idx="3495">
                  <c:v>-30.901699437497729</c:v>
                </c:pt>
                <c:pt idx="3496">
                  <c:v>-24.868988716485635</c:v>
                </c:pt>
                <c:pt idx="3497">
                  <c:v>-18.738131458574927</c:v>
                </c:pt>
                <c:pt idx="3498">
                  <c:v>-12.533323356429793</c:v>
                </c:pt>
                <c:pt idx="3499">
                  <c:v>-6.2790519529332434</c:v>
                </c:pt>
                <c:pt idx="3500">
                  <c:v>1.2743754478772169E-12</c:v>
                </c:pt>
                <c:pt idx="3501">
                  <c:v>6.2790519529300912</c:v>
                </c:pt>
                <c:pt idx="3502">
                  <c:v>12.533323356432318</c:v>
                </c:pt>
                <c:pt idx="3503">
                  <c:v>18.738131458569072</c:v>
                </c:pt>
                <c:pt idx="3504">
                  <c:v>24.868988716482836</c:v>
                </c:pt>
                <c:pt idx="3505">
                  <c:v>30.90169943749207</c:v>
                </c:pt>
                <c:pt idx="3506">
                  <c:v>36.812455268465477</c:v>
                </c:pt>
                <c:pt idx="3507">
                  <c:v>42.577929156505299</c:v>
                </c:pt>
                <c:pt idx="3508">
                  <c:v>48.175367410169912</c:v>
                </c:pt>
                <c:pt idx="3509">
                  <c:v>53.582679497897679</c:v>
                </c:pt>
                <c:pt idx="3510">
                  <c:v>58.778525229246327</c:v>
                </c:pt>
                <c:pt idx="3511">
                  <c:v>63.742398974869054</c:v>
                </c:pt>
                <c:pt idx="3512">
                  <c:v>68.454710592868452</c:v>
                </c:pt>
                <c:pt idx="3513">
                  <c:v>72.896862742140982</c:v>
                </c:pt>
                <c:pt idx="3514">
                  <c:v>77.051324277578956</c:v>
                </c:pt>
                <c:pt idx="3515">
                  <c:v>80.901699437494969</c:v>
                </c:pt>
                <c:pt idx="3516">
                  <c:v>84.432792550198258</c:v>
                </c:pt>
                <c:pt idx="3517">
                  <c:v>87.630668004386848</c:v>
                </c:pt>
                <c:pt idx="3518">
                  <c:v>90.482705246600048</c:v>
                </c:pt>
                <c:pt idx="3519">
                  <c:v>92.977648588825772</c:v>
                </c:pt>
                <c:pt idx="3520">
                  <c:v>95.105651629514213</c:v>
                </c:pt>
                <c:pt idx="3521">
                  <c:v>96.858316112859981</c:v>
                </c:pt>
                <c:pt idx="3522">
                  <c:v>98.228725072868258</c:v>
                </c:pt>
                <c:pt idx="3523">
                  <c:v>99.211470131447783</c:v>
                </c:pt>
                <c:pt idx="3524">
                  <c:v>99.80267284282445</c:v>
                </c:pt>
                <c:pt idx="3525">
                  <c:v>100</c:v>
                </c:pt>
                <c:pt idx="3526">
                  <c:v>99.802672842824819</c:v>
                </c:pt>
                <c:pt idx="3527">
                  <c:v>99.211470131447953</c:v>
                </c:pt>
                <c:pt idx="3528">
                  <c:v>98.228725072868258</c:v>
                </c:pt>
                <c:pt idx="3529">
                  <c:v>96.858316112860322</c:v>
                </c:pt>
                <c:pt idx="3530">
                  <c:v>95.105651629515521</c:v>
                </c:pt>
                <c:pt idx="3531">
                  <c:v>92.977648588825232</c:v>
                </c:pt>
                <c:pt idx="3532">
                  <c:v>90.482705246600958</c:v>
                </c:pt>
                <c:pt idx="3533">
                  <c:v>87.630668004387516</c:v>
                </c:pt>
                <c:pt idx="3534">
                  <c:v>84.432792550202578</c:v>
                </c:pt>
                <c:pt idx="3535">
                  <c:v>80.901699437495793</c:v>
                </c:pt>
                <c:pt idx="3536">
                  <c:v>77.051324277579809</c:v>
                </c:pt>
                <c:pt idx="3537">
                  <c:v>72.896862742143853</c:v>
                </c:pt>
                <c:pt idx="3538">
                  <c:v>68.454710592869418</c:v>
                </c:pt>
                <c:pt idx="3539">
                  <c:v>63.742398974872486</c:v>
                </c:pt>
                <c:pt idx="3540">
                  <c:v>58.778525229247435</c:v>
                </c:pt>
                <c:pt idx="3541">
                  <c:v>53.582679497901921</c:v>
                </c:pt>
                <c:pt idx="3542">
                  <c:v>48.175367410171113</c:v>
                </c:pt>
                <c:pt idx="3543">
                  <c:v>42.577929156509107</c:v>
                </c:pt>
                <c:pt idx="3544">
                  <c:v>36.812455268466756</c:v>
                </c:pt>
                <c:pt idx="3545">
                  <c:v>30.901699437496077</c:v>
                </c:pt>
                <c:pt idx="3546">
                  <c:v>24.868988716483791</c:v>
                </c:pt>
                <c:pt idx="3547">
                  <c:v>18.738131458576003</c:v>
                </c:pt>
                <c:pt idx="3548">
                  <c:v>12.533323356433668</c:v>
                </c:pt>
                <c:pt idx="3549">
                  <c:v>6.2790519529342994</c:v>
                </c:pt>
                <c:pt idx="3550">
                  <c:v>2.6458560667950254E-12</c:v>
                </c:pt>
                <c:pt idx="3551">
                  <c:v>-6.2790519529290174</c:v>
                </c:pt>
                <c:pt idx="3552">
                  <c:v>-12.533323356428433</c:v>
                </c:pt>
                <c:pt idx="3553">
                  <c:v>-18.738131458570802</c:v>
                </c:pt>
                <c:pt idx="3554">
                  <c:v>-24.868988716484235</c:v>
                </c:pt>
                <c:pt idx="3555">
                  <c:v>-30.901699437493729</c:v>
                </c:pt>
                <c:pt idx="3556">
                  <c:v>-36.812455268467104</c:v>
                </c:pt>
                <c:pt idx="3557">
                  <c:v>-42.577929156506897</c:v>
                </c:pt>
                <c:pt idx="3558">
                  <c:v>-48.175367410171461</c:v>
                </c:pt>
                <c:pt idx="3559">
                  <c:v>-53.582679497899854</c:v>
                </c:pt>
                <c:pt idx="3560">
                  <c:v>-58.77852522924546</c:v>
                </c:pt>
                <c:pt idx="3561">
                  <c:v>-63.742398974870675</c:v>
                </c:pt>
                <c:pt idx="3562">
                  <c:v>-68.454710592865581</c:v>
                </c:pt>
                <c:pt idx="3563">
                  <c:v>-72.89686274214219</c:v>
                </c:pt>
                <c:pt idx="3564">
                  <c:v>-77.051324277576455</c:v>
                </c:pt>
                <c:pt idx="3565">
                  <c:v>-80.901699437494329</c:v>
                </c:pt>
                <c:pt idx="3566">
                  <c:v>-84.432792550198258</c:v>
                </c:pt>
                <c:pt idx="3567">
                  <c:v>-87.630668004386308</c:v>
                </c:pt>
                <c:pt idx="3568">
                  <c:v>-90.482705246600858</c:v>
                </c:pt>
                <c:pt idx="3569">
                  <c:v>-92.97764858882536</c:v>
                </c:pt>
                <c:pt idx="3570">
                  <c:v>-95.105651629514753</c:v>
                </c:pt>
                <c:pt idx="3571">
                  <c:v>-96.858316112859598</c:v>
                </c:pt>
                <c:pt idx="3572">
                  <c:v>-98.228725072868258</c:v>
                </c:pt>
                <c:pt idx="3573">
                  <c:v>-99.211470131447669</c:v>
                </c:pt>
                <c:pt idx="3574">
                  <c:v>-99.802672842824592</c:v>
                </c:pt>
                <c:pt idx="3575">
                  <c:v>-100</c:v>
                </c:pt>
                <c:pt idx="3576">
                  <c:v>-99.802672842824677</c:v>
                </c:pt>
                <c:pt idx="3577">
                  <c:v>-99.21147013144774</c:v>
                </c:pt>
                <c:pt idx="3578">
                  <c:v>-98.228725072868258</c:v>
                </c:pt>
                <c:pt idx="3579">
                  <c:v>-96.85831611286055</c:v>
                </c:pt>
                <c:pt idx="3580">
                  <c:v>-95.105651629515847</c:v>
                </c:pt>
                <c:pt idx="3581">
                  <c:v>-92.977648588826654</c:v>
                </c:pt>
                <c:pt idx="3582">
                  <c:v>-90.48270524660235</c:v>
                </c:pt>
                <c:pt idx="3583">
                  <c:v>-87.630668004388042</c:v>
                </c:pt>
                <c:pt idx="3584">
                  <c:v>-84.432792550200958</c:v>
                </c:pt>
                <c:pt idx="3585">
                  <c:v>-80.901699437496404</c:v>
                </c:pt>
                <c:pt idx="3586">
                  <c:v>-77.051324277578715</c:v>
                </c:pt>
                <c:pt idx="3587">
                  <c:v>-72.896862742142673</c:v>
                </c:pt>
                <c:pt idx="3588">
                  <c:v>-68.454710592868153</c:v>
                </c:pt>
                <c:pt idx="3589">
                  <c:v>-63.742398974871314</c:v>
                </c:pt>
                <c:pt idx="3590">
                  <c:v>-58.778525229246014</c:v>
                </c:pt>
                <c:pt idx="3591">
                  <c:v>-53.582679497902824</c:v>
                </c:pt>
                <c:pt idx="3592">
                  <c:v>-48.175367410174552</c:v>
                </c:pt>
                <c:pt idx="3593">
                  <c:v>-42.577929156510045</c:v>
                </c:pt>
                <c:pt idx="3594">
                  <c:v>-36.812455268470401</c:v>
                </c:pt>
                <c:pt idx="3595">
                  <c:v>-30.901699437497086</c:v>
                </c:pt>
                <c:pt idx="3596">
                  <c:v>-24.868988716487635</c:v>
                </c:pt>
                <c:pt idx="3597">
                  <c:v>-18.738131458574269</c:v>
                </c:pt>
                <c:pt idx="3598">
                  <c:v>-12.533323356431918</c:v>
                </c:pt>
                <c:pt idx="3599">
                  <c:v>-6.2790519529325524</c:v>
                </c:pt>
                <c:pt idx="3600">
                  <c:v>-8.817456953861691E-13</c:v>
                </c:pt>
                <c:pt idx="3601">
                  <c:v>6.2790519529307804</c:v>
                </c:pt>
                <c:pt idx="3602">
                  <c:v>12.533323356430003</c:v>
                </c:pt>
                <c:pt idx="3603">
                  <c:v>18.738131458572539</c:v>
                </c:pt>
                <c:pt idx="3604">
                  <c:v>24.86898871648313</c:v>
                </c:pt>
                <c:pt idx="3605">
                  <c:v>30.901699437495424</c:v>
                </c:pt>
                <c:pt idx="3606">
                  <c:v>36.812455268463474</c:v>
                </c:pt>
                <c:pt idx="3607">
                  <c:v>42.577929156508496</c:v>
                </c:pt>
                <c:pt idx="3608">
                  <c:v>48.175367410168015</c:v>
                </c:pt>
                <c:pt idx="3609">
                  <c:v>53.582679497898944</c:v>
                </c:pt>
                <c:pt idx="3610">
                  <c:v>58.778525229244579</c:v>
                </c:pt>
                <c:pt idx="3611">
                  <c:v>63.74239897486968</c:v>
                </c:pt>
                <c:pt idx="3612">
                  <c:v>68.454710592866789</c:v>
                </c:pt>
                <c:pt idx="3613">
                  <c:v>72.896862742141451</c:v>
                </c:pt>
                <c:pt idx="3614">
                  <c:v>77.051324277577592</c:v>
                </c:pt>
                <c:pt idx="3615">
                  <c:v>80.901699437493704</c:v>
                </c:pt>
                <c:pt idx="3616">
                  <c:v>84.432792550200688</c:v>
                </c:pt>
                <c:pt idx="3617">
                  <c:v>87.630668004385811</c:v>
                </c:pt>
                <c:pt idx="3618">
                  <c:v>90.482705246600958</c:v>
                </c:pt>
                <c:pt idx="3619">
                  <c:v>92.977648588824948</c:v>
                </c:pt>
                <c:pt idx="3620">
                  <c:v>95.105651629515293</c:v>
                </c:pt>
                <c:pt idx="3621">
                  <c:v>96.858316112860152</c:v>
                </c:pt>
                <c:pt idx="3622">
                  <c:v>98.228725072868258</c:v>
                </c:pt>
                <c:pt idx="3623">
                  <c:v>99.211470131447513</c:v>
                </c:pt>
                <c:pt idx="3624">
                  <c:v>99.802672842824521</c:v>
                </c:pt>
                <c:pt idx="3625">
                  <c:v>100</c:v>
                </c:pt>
                <c:pt idx="3626">
                  <c:v>99.802672842824748</c:v>
                </c:pt>
                <c:pt idx="3627">
                  <c:v>99.211470131448209</c:v>
                </c:pt>
                <c:pt idx="3628">
                  <c:v>98.228725072868258</c:v>
                </c:pt>
                <c:pt idx="3629">
                  <c:v>96.85831611286082</c:v>
                </c:pt>
                <c:pt idx="3630">
                  <c:v>95.105651629515293</c:v>
                </c:pt>
                <c:pt idx="3631">
                  <c:v>92.977648588826</c:v>
                </c:pt>
                <c:pt idx="3632">
                  <c:v>90.482705246600958</c:v>
                </c:pt>
                <c:pt idx="3633">
                  <c:v>87.630668004387175</c:v>
                </c:pt>
                <c:pt idx="3634">
                  <c:v>84.432792550200688</c:v>
                </c:pt>
                <c:pt idx="3635">
                  <c:v>80.901699437497427</c:v>
                </c:pt>
                <c:pt idx="3636">
                  <c:v>77.051324277577592</c:v>
                </c:pt>
                <c:pt idx="3637">
                  <c:v>72.896862742143384</c:v>
                </c:pt>
                <c:pt idx="3638">
                  <c:v>68.45471059287101</c:v>
                </c:pt>
                <c:pt idx="3639">
                  <c:v>63.74239897487216</c:v>
                </c:pt>
                <c:pt idx="3640">
                  <c:v>58.778525229249183</c:v>
                </c:pt>
                <c:pt idx="3641">
                  <c:v>53.582679497901324</c:v>
                </c:pt>
                <c:pt idx="3642">
                  <c:v>48.175367410173003</c:v>
                </c:pt>
                <c:pt idx="3643">
                  <c:v>42.577929156508496</c:v>
                </c:pt>
                <c:pt idx="3644">
                  <c:v>36.81245526846876</c:v>
                </c:pt>
                <c:pt idx="3645">
                  <c:v>30.901699437495424</c:v>
                </c:pt>
                <c:pt idx="3646">
                  <c:v>24.868988716485891</c:v>
                </c:pt>
                <c:pt idx="3647">
                  <c:v>18.738131458572539</c:v>
                </c:pt>
                <c:pt idx="3648">
                  <c:v>12.533323356432998</c:v>
                </c:pt>
                <c:pt idx="3649">
                  <c:v>6.2790519529307804</c:v>
                </c:pt>
                <c:pt idx="3650">
                  <c:v>4.8019772100583439E-12</c:v>
                </c:pt>
                <c:pt idx="3651">
                  <c:v>-6.2790519529325524</c:v>
                </c:pt>
                <c:pt idx="3652">
                  <c:v>-12.533323356426296</c:v>
                </c:pt>
                <c:pt idx="3653">
                  <c:v>-18.73813145857148</c:v>
                </c:pt>
                <c:pt idx="3654">
                  <c:v>-24.868988716482235</c:v>
                </c:pt>
                <c:pt idx="3655">
                  <c:v>-30.901699437494386</c:v>
                </c:pt>
                <c:pt idx="3656">
                  <c:v>-36.812455268465115</c:v>
                </c:pt>
                <c:pt idx="3657">
                  <c:v>-42.577929156507494</c:v>
                </c:pt>
                <c:pt idx="3658">
                  <c:v>-48.175367410169564</c:v>
                </c:pt>
                <c:pt idx="3659">
                  <c:v>-53.582679497897217</c:v>
                </c:pt>
                <c:pt idx="3660">
                  <c:v>-58.778525229246014</c:v>
                </c:pt>
                <c:pt idx="3661">
                  <c:v>-63.742398974868664</c:v>
                </c:pt>
                <c:pt idx="3662">
                  <c:v>-68.454710592868153</c:v>
                </c:pt>
                <c:pt idx="3663">
                  <c:v>-72.896862742140712</c:v>
                </c:pt>
                <c:pt idx="3664">
                  <c:v>-77.051324277578715</c:v>
                </c:pt>
                <c:pt idx="3665">
                  <c:v>-80.901699437494713</c:v>
                </c:pt>
                <c:pt idx="3666">
                  <c:v>-84.432792550200148</c:v>
                </c:pt>
                <c:pt idx="3667">
                  <c:v>-87.630668004385299</c:v>
                </c:pt>
                <c:pt idx="3668">
                  <c:v>-90.482705246600958</c:v>
                </c:pt>
                <c:pt idx="3669">
                  <c:v>-92.97764858882455</c:v>
                </c:pt>
                <c:pt idx="3670">
                  <c:v>-95.105651629514952</c:v>
                </c:pt>
                <c:pt idx="3671">
                  <c:v>-96.858316112858901</c:v>
                </c:pt>
                <c:pt idx="3672">
                  <c:v>-98.228725072868258</c:v>
                </c:pt>
                <c:pt idx="3673">
                  <c:v>-99.211470131447385</c:v>
                </c:pt>
                <c:pt idx="3674">
                  <c:v>-99.802672842824677</c:v>
                </c:pt>
                <c:pt idx="3675">
                  <c:v>-100</c:v>
                </c:pt>
                <c:pt idx="3676">
                  <c:v>-99.802672842824592</c:v>
                </c:pt>
                <c:pt idx="3677">
                  <c:v>-99.21147013144801</c:v>
                </c:pt>
                <c:pt idx="3678">
                  <c:v>-98.228725072868258</c:v>
                </c:pt>
                <c:pt idx="3679">
                  <c:v>-96.858316112860422</c:v>
                </c:pt>
                <c:pt idx="3680">
                  <c:v>-95.105651629514753</c:v>
                </c:pt>
                <c:pt idx="3681">
                  <c:v>-92.977648588826398</c:v>
                </c:pt>
                <c:pt idx="3682">
                  <c:v>-90.482705246603189</c:v>
                </c:pt>
                <c:pt idx="3683">
                  <c:v>-87.630668004387701</c:v>
                </c:pt>
                <c:pt idx="3684">
                  <c:v>-84.432792550202819</c:v>
                </c:pt>
                <c:pt idx="3685">
                  <c:v>-80.901699437496006</c:v>
                </c:pt>
                <c:pt idx="3686">
                  <c:v>-77.051324277580079</c:v>
                </c:pt>
                <c:pt idx="3687">
                  <c:v>-72.89686274214219</c:v>
                </c:pt>
                <c:pt idx="3688">
                  <c:v>-68.454710592869688</c:v>
                </c:pt>
                <c:pt idx="3689">
                  <c:v>-63.742398974870675</c:v>
                </c:pt>
                <c:pt idx="3690">
                  <c:v>-58.778525229247762</c:v>
                </c:pt>
                <c:pt idx="3691">
                  <c:v>-53.582679497899854</c:v>
                </c:pt>
                <c:pt idx="3692">
                  <c:v>-48.175367410171461</c:v>
                </c:pt>
                <c:pt idx="3693">
                  <c:v>-42.577929156506897</c:v>
                </c:pt>
                <c:pt idx="3694">
                  <c:v>-36.812455268472405</c:v>
                </c:pt>
                <c:pt idx="3695">
                  <c:v>-30.901699437493729</c:v>
                </c:pt>
                <c:pt idx="3696">
                  <c:v>-24.868988716489731</c:v>
                </c:pt>
                <c:pt idx="3697">
                  <c:v>-18.738131458573587</c:v>
                </c:pt>
                <c:pt idx="3698">
                  <c:v>-12.533323356434048</c:v>
                </c:pt>
                <c:pt idx="3699">
                  <c:v>-6.2790519529318534</c:v>
                </c:pt>
                <c:pt idx="3700">
                  <c:v>-3.0378668386495109E-12</c:v>
                </c:pt>
                <c:pt idx="3701">
                  <c:v>6.2790519529314714</c:v>
                </c:pt>
                <c:pt idx="3702">
                  <c:v>12.533323356428044</c:v>
                </c:pt>
                <c:pt idx="3703">
                  <c:v>18.738131458573189</c:v>
                </c:pt>
                <c:pt idx="3704">
                  <c:v>24.868988716483791</c:v>
                </c:pt>
                <c:pt idx="3705">
                  <c:v>30.901699437493289</c:v>
                </c:pt>
                <c:pt idx="3706">
                  <c:v>36.812455268466756</c:v>
                </c:pt>
                <c:pt idx="3707">
                  <c:v>42.577929156506244</c:v>
                </c:pt>
                <c:pt idx="3708">
                  <c:v>48.175367410171113</c:v>
                </c:pt>
                <c:pt idx="3709">
                  <c:v>53.582679497898994</c:v>
                </c:pt>
                <c:pt idx="3710">
                  <c:v>58.778525229245162</c:v>
                </c:pt>
                <c:pt idx="3711">
                  <c:v>63.742398974867363</c:v>
                </c:pt>
                <c:pt idx="3712">
                  <c:v>68.454710592867372</c:v>
                </c:pt>
                <c:pt idx="3713">
                  <c:v>72.896862742139959</c:v>
                </c:pt>
                <c:pt idx="3714">
                  <c:v>77.051324277578033</c:v>
                </c:pt>
                <c:pt idx="3715">
                  <c:v>80.901699437492496</c:v>
                </c:pt>
                <c:pt idx="3716">
                  <c:v>84.432792550200958</c:v>
                </c:pt>
                <c:pt idx="3717">
                  <c:v>87.630668004384759</c:v>
                </c:pt>
                <c:pt idx="3718">
                  <c:v>90.482705246600958</c:v>
                </c:pt>
                <c:pt idx="3719">
                  <c:v>92.977648588824152</c:v>
                </c:pt>
                <c:pt idx="3720">
                  <c:v>95.105651629515521</c:v>
                </c:pt>
                <c:pt idx="3721">
                  <c:v>96.85831611285947</c:v>
                </c:pt>
                <c:pt idx="3722">
                  <c:v>98.228725072868258</c:v>
                </c:pt>
                <c:pt idx="3723">
                  <c:v>99.211470131447612</c:v>
                </c:pt>
                <c:pt idx="3724">
                  <c:v>99.802672842824819</c:v>
                </c:pt>
                <c:pt idx="3725">
                  <c:v>100</c:v>
                </c:pt>
                <c:pt idx="3726">
                  <c:v>99.802672842824975</c:v>
                </c:pt>
                <c:pt idx="3727">
                  <c:v>99.211470131448152</c:v>
                </c:pt>
                <c:pt idx="3728">
                  <c:v>98.228725072868258</c:v>
                </c:pt>
                <c:pt idx="3729">
                  <c:v>96.858316112860649</c:v>
                </c:pt>
                <c:pt idx="3730">
                  <c:v>95.105651629515961</c:v>
                </c:pt>
                <c:pt idx="3731">
                  <c:v>92.977648588825772</c:v>
                </c:pt>
                <c:pt idx="3732">
                  <c:v>90.482705246602478</c:v>
                </c:pt>
                <c:pt idx="3733">
                  <c:v>87.630668004386848</c:v>
                </c:pt>
                <c:pt idx="3734">
                  <c:v>84.432792550200958</c:v>
                </c:pt>
                <c:pt idx="3735">
                  <c:v>80.901699437494969</c:v>
                </c:pt>
                <c:pt idx="3736">
                  <c:v>77.051324277578956</c:v>
                </c:pt>
                <c:pt idx="3737">
                  <c:v>72.896862742140982</c:v>
                </c:pt>
                <c:pt idx="3738">
                  <c:v>68.454710592872587</c:v>
                </c:pt>
                <c:pt idx="3739">
                  <c:v>63.742398974869054</c:v>
                </c:pt>
                <c:pt idx="3740">
                  <c:v>58.778525229251599</c:v>
                </c:pt>
                <c:pt idx="3741">
                  <c:v>53.582679497900756</c:v>
                </c:pt>
                <c:pt idx="3742">
                  <c:v>48.175367410175063</c:v>
                </c:pt>
                <c:pt idx="3743">
                  <c:v>42.577929156507871</c:v>
                </c:pt>
                <c:pt idx="3744">
                  <c:v>36.812455268470863</c:v>
                </c:pt>
                <c:pt idx="3745">
                  <c:v>30.901699437494766</c:v>
                </c:pt>
                <c:pt idx="3746">
                  <c:v>24.868988716487948</c:v>
                </c:pt>
                <c:pt idx="3747">
                  <c:v>18.738131458571829</c:v>
                </c:pt>
                <c:pt idx="3748">
                  <c:v>12.533323356432318</c:v>
                </c:pt>
                <c:pt idx="3749">
                  <c:v>6.2790519529329334</c:v>
                </c:pt>
                <c:pt idx="3750">
                  <c:v>1.2737564672406296E-12</c:v>
                </c:pt>
                <c:pt idx="3751">
                  <c:v>-6.2790519529303914</c:v>
                </c:pt>
                <c:pt idx="3752">
                  <c:v>-12.533323356429795</c:v>
                </c:pt>
                <c:pt idx="3753">
                  <c:v>-18.738131458572152</c:v>
                </c:pt>
                <c:pt idx="3754">
                  <c:v>-24.868988716482935</c:v>
                </c:pt>
                <c:pt idx="3755">
                  <c:v>-30.901699437492329</c:v>
                </c:pt>
                <c:pt idx="3756">
                  <c:v>-36.812455268465762</c:v>
                </c:pt>
                <c:pt idx="3757">
                  <c:v>-42.577929156505554</c:v>
                </c:pt>
                <c:pt idx="3758">
                  <c:v>-48.175367410170161</c:v>
                </c:pt>
                <c:pt idx="3759">
                  <c:v>-53.582679497895974</c:v>
                </c:pt>
                <c:pt idx="3760">
                  <c:v>-58.778525229246554</c:v>
                </c:pt>
                <c:pt idx="3761">
                  <c:v>-63.742398974866319</c:v>
                </c:pt>
                <c:pt idx="3762">
                  <c:v>-68.454710592868651</c:v>
                </c:pt>
                <c:pt idx="3763">
                  <c:v>-72.896862742139149</c:v>
                </c:pt>
                <c:pt idx="3764">
                  <c:v>-77.051324277579141</c:v>
                </c:pt>
                <c:pt idx="3765">
                  <c:v>-80.901699437493463</c:v>
                </c:pt>
                <c:pt idx="3766">
                  <c:v>-84.432792550202038</c:v>
                </c:pt>
                <c:pt idx="3767">
                  <c:v>-87.630668004385612</c:v>
                </c:pt>
                <c:pt idx="3768">
                  <c:v>-90.482705246602649</c:v>
                </c:pt>
                <c:pt idx="3769">
                  <c:v>-92.977648588823769</c:v>
                </c:pt>
                <c:pt idx="3770">
                  <c:v>-95.105651629516061</c:v>
                </c:pt>
                <c:pt idx="3771">
                  <c:v>-96.858316112859114</c:v>
                </c:pt>
                <c:pt idx="3772">
                  <c:v>-98.228725072868258</c:v>
                </c:pt>
                <c:pt idx="3773">
                  <c:v>-99.21147013144747</c:v>
                </c:pt>
                <c:pt idx="3774">
                  <c:v>-99.80267284282445</c:v>
                </c:pt>
                <c:pt idx="3775">
                  <c:v>-100</c:v>
                </c:pt>
                <c:pt idx="3776">
                  <c:v>-99.802672842824819</c:v>
                </c:pt>
                <c:pt idx="3777">
                  <c:v>-99.211470131447911</c:v>
                </c:pt>
                <c:pt idx="3778">
                  <c:v>-98.228725072868258</c:v>
                </c:pt>
                <c:pt idx="3779">
                  <c:v>-96.858316112860223</c:v>
                </c:pt>
                <c:pt idx="3780">
                  <c:v>-95.105651629515421</c:v>
                </c:pt>
                <c:pt idx="3781">
                  <c:v>-92.977648588825105</c:v>
                </c:pt>
                <c:pt idx="3782">
                  <c:v>-90.482705246600958</c:v>
                </c:pt>
                <c:pt idx="3783">
                  <c:v>-87.63066800438601</c:v>
                </c:pt>
                <c:pt idx="3784">
                  <c:v>-84.432792550203658</c:v>
                </c:pt>
                <c:pt idx="3785">
                  <c:v>-80.901699437495594</c:v>
                </c:pt>
                <c:pt idx="3786">
                  <c:v>-77.051324277581458</c:v>
                </c:pt>
                <c:pt idx="3787">
                  <c:v>-72.896862742141678</c:v>
                </c:pt>
                <c:pt idx="3788">
                  <c:v>-68.454710592871308</c:v>
                </c:pt>
                <c:pt idx="3789">
                  <c:v>-63.742398974870007</c:v>
                </c:pt>
                <c:pt idx="3790">
                  <c:v>-58.778525229249503</c:v>
                </c:pt>
                <c:pt idx="3791">
                  <c:v>-53.582679497901644</c:v>
                </c:pt>
                <c:pt idx="3792">
                  <c:v>-48.175367410173337</c:v>
                </c:pt>
                <c:pt idx="3793">
                  <c:v>-42.577929156508851</c:v>
                </c:pt>
                <c:pt idx="3794">
                  <c:v>-36.812455268469122</c:v>
                </c:pt>
                <c:pt idx="3795">
                  <c:v>-30.901699437495786</c:v>
                </c:pt>
                <c:pt idx="3796">
                  <c:v>-24.868988716486331</c:v>
                </c:pt>
                <c:pt idx="3797">
                  <c:v>-18.738131458572923</c:v>
                </c:pt>
                <c:pt idx="3798">
                  <c:v>-12.533323356433391</c:v>
                </c:pt>
                <c:pt idx="3799">
                  <c:v>-6.2790519529340134</c:v>
                </c:pt>
                <c:pt idx="3800">
                  <c:v>-2.3518170388723103E-12</c:v>
                </c:pt>
                <c:pt idx="3801">
                  <c:v>6.2790519529293114</c:v>
                </c:pt>
                <c:pt idx="3802">
                  <c:v>12.533323356428721</c:v>
                </c:pt>
                <c:pt idx="3803">
                  <c:v>18.738131458571086</c:v>
                </c:pt>
                <c:pt idx="3804">
                  <c:v>24.868988716484843</c:v>
                </c:pt>
                <c:pt idx="3805">
                  <c:v>30.901699437494024</c:v>
                </c:pt>
                <c:pt idx="3806">
                  <c:v>36.812455268467374</c:v>
                </c:pt>
                <c:pt idx="3807">
                  <c:v>42.577929156504574</c:v>
                </c:pt>
                <c:pt idx="3808">
                  <c:v>48.175367410172008</c:v>
                </c:pt>
                <c:pt idx="3809">
                  <c:v>53.58267949789677</c:v>
                </c:pt>
                <c:pt idx="3810">
                  <c:v>58.778525229248011</c:v>
                </c:pt>
                <c:pt idx="3811">
                  <c:v>63.742398974867683</c:v>
                </c:pt>
                <c:pt idx="3812">
                  <c:v>68.454710592865808</c:v>
                </c:pt>
                <c:pt idx="3813">
                  <c:v>72.896862742138481</c:v>
                </c:pt>
                <c:pt idx="3814">
                  <c:v>77.051324277576654</c:v>
                </c:pt>
                <c:pt idx="3815">
                  <c:v>80.901699437492837</c:v>
                </c:pt>
                <c:pt idx="3816">
                  <c:v>84.432792550198286</c:v>
                </c:pt>
                <c:pt idx="3817">
                  <c:v>87.6306680043851</c:v>
                </c:pt>
                <c:pt idx="3818">
                  <c:v>90.482705246600958</c:v>
                </c:pt>
                <c:pt idx="3819">
                  <c:v>92.977648588824408</c:v>
                </c:pt>
                <c:pt idx="3820">
                  <c:v>95.105651629514853</c:v>
                </c:pt>
                <c:pt idx="3821">
                  <c:v>96.858316112859697</c:v>
                </c:pt>
                <c:pt idx="3822">
                  <c:v>98.228725072868258</c:v>
                </c:pt>
                <c:pt idx="3823">
                  <c:v>99.211470131447683</c:v>
                </c:pt>
                <c:pt idx="3824">
                  <c:v>99.802672842824634</c:v>
                </c:pt>
                <c:pt idx="3825">
                  <c:v>100</c:v>
                </c:pt>
                <c:pt idx="3826">
                  <c:v>99.802672842824634</c:v>
                </c:pt>
                <c:pt idx="3827">
                  <c:v>99.211470131447712</c:v>
                </c:pt>
                <c:pt idx="3828">
                  <c:v>98.228725072868258</c:v>
                </c:pt>
                <c:pt idx="3829">
                  <c:v>96.858316112860479</c:v>
                </c:pt>
                <c:pt idx="3830">
                  <c:v>95.105651629516629</c:v>
                </c:pt>
                <c:pt idx="3831">
                  <c:v>92.977648588825502</c:v>
                </c:pt>
                <c:pt idx="3832">
                  <c:v>90.482705246603388</c:v>
                </c:pt>
                <c:pt idx="3833">
                  <c:v>87.630668004386479</c:v>
                </c:pt>
                <c:pt idx="3834">
                  <c:v>84.432792550203018</c:v>
                </c:pt>
                <c:pt idx="3835">
                  <c:v>80.901699437496234</c:v>
                </c:pt>
                <c:pt idx="3836">
                  <c:v>77.051324277580278</c:v>
                </c:pt>
                <c:pt idx="3837">
                  <c:v>72.89686274214246</c:v>
                </c:pt>
                <c:pt idx="3838">
                  <c:v>68.454710592870015</c:v>
                </c:pt>
                <c:pt idx="3839">
                  <c:v>63.742398974871065</c:v>
                </c:pt>
                <c:pt idx="3840">
                  <c:v>58.778525229248068</c:v>
                </c:pt>
                <c:pt idx="3841">
                  <c:v>53.582679497900145</c:v>
                </c:pt>
                <c:pt idx="3842">
                  <c:v>48.175367410172008</c:v>
                </c:pt>
                <c:pt idx="3843">
                  <c:v>42.577929156509818</c:v>
                </c:pt>
                <c:pt idx="3844">
                  <c:v>36.812455268470131</c:v>
                </c:pt>
                <c:pt idx="3845">
                  <c:v>30.90169943749682</c:v>
                </c:pt>
                <c:pt idx="3846">
                  <c:v>24.868988716487291</c:v>
                </c:pt>
                <c:pt idx="3847">
                  <c:v>18.738131458573982</c:v>
                </c:pt>
                <c:pt idx="3848">
                  <c:v>12.533323356431641</c:v>
                </c:pt>
                <c:pt idx="3849">
                  <c:v>6.2790519529322433</c:v>
                </c:pt>
                <c:pt idx="3850">
                  <c:v>5.8770666746345094E-13</c:v>
                </c:pt>
                <c:pt idx="3851">
                  <c:v>-6.2790519529282331</c:v>
                </c:pt>
                <c:pt idx="3852">
                  <c:v>-12.533323356430348</c:v>
                </c:pt>
                <c:pt idx="3853">
                  <c:v>-18.738131458570027</c:v>
                </c:pt>
                <c:pt idx="3854">
                  <c:v>-24.868988716486331</c:v>
                </c:pt>
                <c:pt idx="3855">
                  <c:v>-30.901699437492987</c:v>
                </c:pt>
                <c:pt idx="3856">
                  <c:v>-36.81245526846903</c:v>
                </c:pt>
                <c:pt idx="3857">
                  <c:v>-42.577929156503544</c:v>
                </c:pt>
                <c:pt idx="3858">
                  <c:v>-48.175367410168271</c:v>
                </c:pt>
                <c:pt idx="3859">
                  <c:v>-53.582679497895974</c:v>
                </c:pt>
                <c:pt idx="3860">
                  <c:v>-58.778525229244863</c:v>
                </c:pt>
                <c:pt idx="3861">
                  <c:v>-63.742398974867363</c:v>
                </c:pt>
                <c:pt idx="3862">
                  <c:v>-68.454710592867087</c:v>
                </c:pt>
                <c:pt idx="3863">
                  <c:v>-72.896862742139689</c:v>
                </c:pt>
                <c:pt idx="3864">
                  <c:v>-77.051324277577777</c:v>
                </c:pt>
                <c:pt idx="3865">
                  <c:v>-80.901699437493875</c:v>
                </c:pt>
                <c:pt idx="3866">
                  <c:v>-84.432792550200858</c:v>
                </c:pt>
                <c:pt idx="3867">
                  <c:v>-87.630668004385953</c:v>
                </c:pt>
                <c:pt idx="3868">
                  <c:v>-90.482705246600958</c:v>
                </c:pt>
                <c:pt idx="3869">
                  <c:v>-92.977648588825062</c:v>
                </c:pt>
                <c:pt idx="3870">
                  <c:v>-95.105651629515393</c:v>
                </c:pt>
                <c:pt idx="3871">
                  <c:v>-96.858316112860223</c:v>
                </c:pt>
                <c:pt idx="3872">
                  <c:v>-98.228725072868258</c:v>
                </c:pt>
                <c:pt idx="3873">
                  <c:v>-99.21147013144757</c:v>
                </c:pt>
                <c:pt idx="3874">
                  <c:v>-99.802672842824322</c:v>
                </c:pt>
                <c:pt idx="3875">
                  <c:v>-100</c:v>
                </c:pt>
                <c:pt idx="3876">
                  <c:v>-99.802672842825004</c:v>
                </c:pt>
                <c:pt idx="3877">
                  <c:v>-99.21147013144784</c:v>
                </c:pt>
                <c:pt idx="3878">
                  <c:v>-98.228725072868258</c:v>
                </c:pt>
                <c:pt idx="3879">
                  <c:v>-96.858316112860734</c:v>
                </c:pt>
                <c:pt idx="3880">
                  <c:v>-95.105651629516103</c:v>
                </c:pt>
                <c:pt idx="3881">
                  <c:v>-92.977648588825886</c:v>
                </c:pt>
                <c:pt idx="3882">
                  <c:v>-90.482705246602649</c:v>
                </c:pt>
                <c:pt idx="3883">
                  <c:v>-87.630668004387033</c:v>
                </c:pt>
                <c:pt idx="3884">
                  <c:v>-84.43279255020208</c:v>
                </c:pt>
                <c:pt idx="3885">
                  <c:v>-80.901699437495196</c:v>
                </c:pt>
                <c:pt idx="3886">
                  <c:v>-77.051324277579212</c:v>
                </c:pt>
                <c:pt idx="3887">
                  <c:v>-72.896862742143199</c:v>
                </c:pt>
                <c:pt idx="3888">
                  <c:v>-68.454710592870811</c:v>
                </c:pt>
                <c:pt idx="3889">
                  <c:v>-63.742398974872025</c:v>
                </c:pt>
                <c:pt idx="3890">
                  <c:v>-58.778525229248963</c:v>
                </c:pt>
                <c:pt idx="3891">
                  <c:v>-53.582679497901097</c:v>
                </c:pt>
                <c:pt idx="3892">
                  <c:v>-48.175367410172761</c:v>
                </c:pt>
                <c:pt idx="3893">
                  <c:v>-42.577929156508226</c:v>
                </c:pt>
                <c:pt idx="3894">
                  <c:v>-36.812455268468476</c:v>
                </c:pt>
                <c:pt idx="3895">
                  <c:v>-30.901699437495129</c:v>
                </c:pt>
                <c:pt idx="3896">
                  <c:v>-24.868988716485635</c:v>
                </c:pt>
                <c:pt idx="3897">
                  <c:v>-18.738131458575026</c:v>
                </c:pt>
                <c:pt idx="3898">
                  <c:v>-12.533323356429888</c:v>
                </c:pt>
                <c:pt idx="3899">
                  <c:v>-6.2790519529334023</c:v>
                </c:pt>
                <c:pt idx="3900">
                  <c:v>1.1764037039454405E-12</c:v>
                </c:pt>
                <c:pt idx="3901">
                  <c:v>6.2790519529271593</c:v>
                </c:pt>
                <c:pt idx="3902">
                  <c:v>12.533323356426568</c:v>
                </c:pt>
                <c:pt idx="3903">
                  <c:v>18.738131458568976</c:v>
                </c:pt>
                <c:pt idx="3904">
                  <c:v>24.868988716482395</c:v>
                </c:pt>
                <c:pt idx="3905">
                  <c:v>30.901699437491889</c:v>
                </c:pt>
                <c:pt idx="3906">
                  <c:v>36.812455268465385</c:v>
                </c:pt>
                <c:pt idx="3907">
                  <c:v>42.577929156505206</c:v>
                </c:pt>
                <c:pt idx="3908">
                  <c:v>48.175367410169819</c:v>
                </c:pt>
                <c:pt idx="3909">
                  <c:v>53.582679497897558</c:v>
                </c:pt>
                <c:pt idx="3910">
                  <c:v>58.778525229246249</c:v>
                </c:pt>
                <c:pt idx="3911">
                  <c:v>63.742398974868927</c:v>
                </c:pt>
                <c:pt idx="3912">
                  <c:v>68.454710592868352</c:v>
                </c:pt>
                <c:pt idx="3913">
                  <c:v>72.896862742140911</c:v>
                </c:pt>
                <c:pt idx="3914">
                  <c:v>77.0513242775789</c:v>
                </c:pt>
                <c:pt idx="3915">
                  <c:v>80.901699437494912</c:v>
                </c:pt>
                <c:pt idx="3916">
                  <c:v>84.432792550200958</c:v>
                </c:pt>
                <c:pt idx="3917">
                  <c:v>87.630668004385441</c:v>
                </c:pt>
                <c:pt idx="3918">
                  <c:v>90.482705246600048</c:v>
                </c:pt>
                <c:pt idx="3919">
                  <c:v>92.97764858882465</c:v>
                </c:pt>
                <c:pt idx="3920">
                  <c:v>95.105651629514185</c:v>
                </c:pt>
                <c:pt idx="3921">
                  <c:v>96.858316112859939</c:v>
                </c:pt>
                <c:pt idx="3922">
                  <c:v>98.228725072868258</c:v>
                </c:pt>
                <c:pt idx="3923">
                  <c:v>99.211470131447783</c:v>
                </c:pt>
                <c:pt idx="3924">
                  <c:v>99.80267284282445</c:v>
                </c:pt>
                <c:pt idx="3925">
                  <c:v>100</c:v>
                </c:pt>
                <c:pt idx="3926">
                  <c:v>99.802672842824848</c:v>
                </c:pt>
                <c:pt idx="3927">
                  <c:v>99.211470131447982</c:v>
                </c:pt>
                <c:pt idx="3928">
                  <c:v>98.228725072868258</c:v>
                </c:pt>
                <c:pt idx="3929">
                  <c:v>96.858316112860322</c:v>
                </c:pt>
                <c:pt idx="3930">
                  <c:v>95.105651629515535</c:v>
                </c:pt>
                <c:pt idx="3931">
                  <c:v>92.977648588826284</c:v>
                </c:pt>
                <c:pt idx="3932">
                  <c:v>90.482705246603118</c:v>
                </c:pt>
                <c:pt idx="3933">
                  <c:v>87.630668004387573</c:v>
                </c:pt>
                <c:pt idx="3934">
                  <c:v>84.432792550202649</c:v>
                </c:pt>
                <c:pt idx="3935">
                  <c:v>80.901699437495836</c:v>
                </c:pt>
                <c:pt idx="3936">
                  <c:v>77.051324277579909</c:v>
                </c:pt>
                <c:pt idx="3937">
                  <c:v>72.896862742141948</c:v>
                </c:pt>
                <c:pt idx="3938">
                  <c:v>68.454710592869489</c:v>
                </c:pt>
                <c:pt idx="3939">
                  <c:v>63.742398974870376</c:v>
                </c:pt>
                <c:pt idx="3940">
                  <c:v>58.778525229247514</c:v>
                </c:pt>
                <c:pt idx="3941">
                  <c:v>53.582679497901999</c:v>
                </c:pt>
                <c:pt idx="3942">
                  <c:v>48.175367410171212</c:v>
                </c:pt>
                <c:pt idx="3943">
                  <c:v>42.5779291565092</c:v>
                </c:pt>
                <c:pt idx="3944">
                  <c:v>36.812455268466842</c:v>
                </c:pt>
                <c:pt idx="3945">
                  <c:v>30.90169943749887</c:v>
                </c:pt>
                <c:pt idx="3946">
                  <c:v>24.86898871648939</c:v>
                </c:pt>
                <c:pt idx="3947">
                  <c:v>18.738131458576099</c:v>
                </c:pt>
                <c:pt idx="3948">
                  <c:v>12.533323356433748</c:v>
                </c:pt>
                <c:pt idx="3949">
                  <c:v>6.2790519529344024</c:v>
                </c:pt>
                <c:pt idx="3950">
                  <c:v>2.7438278107268543E-12</c:v>
                </c:pt>
                <c:pt idx="3951">
                  <c:v>-6.2790519529289188</c:v>
                </c:pt>
                <c:pt idx="3952">
                  <c:v>-12.533323356428335</c:v>
                </c:pt>
                <c:pt idx="3953">
                  <c:v>-18.738131458570709</c:v>
                </c:pt>
                <c:pt idx="3954">
                  <c:v>-24.868988716484235</c:v>
                </c:pt>
                <c:pt idx="3955">
                  <c:v>-30.901699437493626</c:v>
                </c:pt>
                <c:pt idx="3956">
                  <c:v>-36.812455268467026</c:v>
                </c:pt>
                <c:pt idx="3957">
                  <c:v>-42.577929156506805</c:v>
                </c:pt>
                <c:pt idx="3958">
                  <c:v>-48.175367410171368</c:v>
                </c:pt>
                <c:pt idx="3959">
                  <c:v>-53.582679497899775</c:v>
                </c:pt>
                <c:pt idx="3960">
                  <c:v>-58.778525229247677</c:v>
                </c:pt>
                <c:pt idx="3961">
                  <c:v>-63.742398974870575</c:v>
                </c:pt>
                <c:pt idx="3962">
                  <c:v>-68.454710592867585</c:v>
                </c:pt>
                <c:pt idx="3963">
                  <c:v>-72.896862742140172</c:v>
                </c:pt>
                <c:pt idx="3964">
                  <c:v>-77.051324277576398</c:v>
                </c:pt>
                <c:pt idx="3965">
                  <c:v>-80.901699437494273</c:v>
                </c:pt>
                <c:pt idx="3966">
                  <c:v>-84.432792550198258</c:v>
                </c:pt>
                <c:pt idx="3967">
                  <c:v>-87.63066800438628</c:v>
                </c:pt>
                <c:pt idx="3968">
                  <c:v>-90.482705246600759</c:v>
                </c:pt>
                <c:pt idx="3969">
                  <c:v>-92.977648588824252</c:v>
                </c:pt>
                <c:pt idx="3970">
                  <c:v>-95.105651629514711</c:v>
                </c:pt>
                <c:pt idx="3971">
                  <c:v>-96.858316112859555</c:v>
                </c:pt>
                <c:pt idx="3972">
                  <c:v>-98.228725072868258</c:v>
                </c:pt>
                <c:pt idx="3973">
                  <c:v>-99.211470131447641</c:v>
                </c:pt>
                <c:pt idx="3974">
                  <c:v>-99.802672842824592</c:v>
                </c:pt>
                <c:pt idx="3975">
                  <c:v>-100</c:v>
                </c:pt>
                <c:pt idx="3976">
                  <c:v>-99.802672842824975</c:v>
                </c:pt>
                <c:pt idx="3977">
                  <c:v>-99.21147013144811</c:v>
                </c:pt>
                <c:pt idx="3978">
                  <c:v>-98.228725072868258</c:v>
                </c:pt>
                <c:pt idx="3979">
                  <c:v>-96.85831611286055</c:v>
                </c:pt>
                <c:pt idx="3980">
                  <c:v>-95.105651629515876</c:v>
                </c:pt>
                <c:pt idx="3981">
                  <c:v>-92.977648588825645</c:v>
                </c:pt>
                <c:pt idx="3982">
                  <c:v>-90.482705246602379</c:v>
                </c:pt>
                <c:pt idx="3983">
                  <c:v>-87.630668004386678</c:v>
                </c:pt>
                <c:pt idx="3984">
                  <c:v>-84.432792550200958</c:v>
                </c:pt>
                <c:pt idx="3985">
                  <c:v>-80.901699437496461</c:v>
                </c:pt>
                <c:pt idx="3986">
                  <c:v>-77.051324277578772</c:v>
                </c:pt>
                <c:pt idx="3987">
                  <c:v>-72.896862742142716</c:v>
                </c:pt>
                <c:pt idx="3988">
                  <c:v>-68.45471059286821</c:v>
                </c:pt>
                <c:pt idx="3989">
                  <c:v>-63.742398974873311</c:v>
                </c:pt>
                <c:pt idx="3990">
                  <c:v>-58.778525229251429</c:v>
                </c:pt>
                <c:pt idx="3991">
                  <c:v>-53.582679497902895</c:v>
                </c:pt>
                <c:pt idx="3992">
                  <c:v>-48.175367410174623</c:v>
                </c:pt>
                <c:pt idx="3993">
                  <c:v>-42.577929156510145</c:v>
                </c:pt>
                <c:pt idx="3994">
                  <c:v>-36.812455268470487</c:v>
                </c:pt>
                <c:pt idx="3995">
                  <c:v>-30.901699437497189</c:v>
                </c:pt>
                <c:pt idx="3996">
                  <c:v>-24.868988716487731</c:v>
                </c:pt>
                <c:pt idx="3997">
                  <c:v>-18.738131458574362</c:v>
                </c:pt>
                <c:pt idx="3998">
                  <c:v>-12.533323356431998</c:v>
                </c:pt>
                <c:pt idx="3999">
                  <c:v>-6.2790519529327034</c:v>
                </c:pt>
                <c:pt idx="4000">
                  <c:v>-9.7971743931793066E-13</c:v>
                </c:pt>
                <c:pt idx="4001">
                  <c:v>6.2790519529306934</c:v>
                </c:pt>
                <c:pt idx="4002">
                  <c:v>12.53332335643</c:v>
                </c:pt>
                <c:pt idx="4003">
                  <c:v>18.738131458572443</c:v>
                </c:pt>
                <c:pt idx="4004">
                  <c:v>24.868988716485791</c:v>
                </c:pt>
                <c:pt idx="4005">
                  <c:v>30.901699437495289</c:v>
                </c:pt>
                <c:pt idx="4006">
                  <c:v>36.812455268466024</c:v>
                </c:pt>
                <c:pt idx="4007">
                  <c:v>42.577929156505832</c:v>
                </c:pt>
                <c:pt idx="4008">
                  <c:v>48.175367410167929</c:v>
                </c:pt>
                <c:pt idx="4009">
                  <c:v>53.582679497898845</c:v>
                </c:pt>
                <c:pt idx="4010">
                  <c:v>58.778525229244508</c:v>
                </c:pt>
                <c:pt idx="4011">
                  <c:v>63.74239897486963</c:v>
                </c:pt>
                <c:pt idx="4012">
                  <c:v>68.454710592866789</c:v>
                </c:pt>
                <c:pt idx="4013">
                  <c:v>72.896862742139419</c:v>
                </c:pt>
                <c:pt idx="4014">
                  <c:v>77.051324277577521</c:v>
                </c:pt>
                <c:pt idx="4015">
                  <c:v>80.901699437493647</c:v>
                </c:pt>
                <c:pt idx="4016">
                  <c:v>84.432792550200659</c:v>
                </c:pt>
                <c:pt idx="4017">
                  <c:v>87.630668004385768</c:v>
                </c:pt>
                <c:pt idx="4018">
                  <c:v>90.482705246600958</c:v>
                </c:pt>
                <c:pt idx="4019">
                  <c:v>92.977648588823882</c:v>
                </c:pt>
                <c:pt idx="4020">
                  <c:v>95.105651629514398</c:v>
                </c:pt>
                <c:pt idx="4021">
                  <c:v>96.8583161128592</c:v>
                </c:pt>
                <c:pt idx="4022">
                  <c:v>98.228725072868258</c:v>
                </c:pt>
                <c:pt idx="4023">
                  <c:v>99.211470131447513</c:v>
                </c:pt>
                <c:pt idx="4024">
                  <c:v>99.802672842824521</c:v>
                </c:pt>
                <c:pt idx="4025">
                  <c:v>100</c:v>
                </c:pt>
                <c:pt idx="4026">
                  <c:v>99.802672842824791</c:v>
                </c:pt>
                <c:pt idx="4027">
                  <c:v>99.211470131447882</c:v>
                </c:pt>
                <c:pt idx="4028">
                  <c:v>98.228725072868258</c:v>
                </c:pt>
                <c:pt idx="4029">
                  <c:v>96.858316112860848</c:v>
                </c:pt>
                <c:pt idx="4030">
                  <c:v>95.105651629515336</c:v>
                </c:pt>
                <c:pt idx="4031">
                  <c:v>92.977648588826042</c:v>
                </c:pt>
                <c:pt idx="4032">
                  <c:v>90.482705246600958</c:v>
                </c:pt>
                <c:pt idx="4033">
                  <c:v>87.630668004388582</c:v>
                </c:pt>
                <c:pt idx="4034">
                  <c:v>84.432792550200759</c:v>
                </c:pt>
                <c:pt idx="4035">
                  <c:v>80.901699437497427</c:v>
                </c:pt>
                <c:pt idx="4036">
                  <c:v>77.051324277581259</c:v>
                </c:pt>
                <c:pt idx="4037">
                  <c:v>72.896862742143469</c:v>
                </c:pt>
                <c:pt idx="4038">
                  <c:v>68.454710592871081</c:v>
                </c:pt>
                <c:pt idx="4039">
                  <c:v>63.742398974872195</c:v>
                </c:pt>
                <c:pt idx="4040">
                  <c:v>58.778525229249269</c:v>
                </c:pt>
                <c:pt idx="4041">
                  <c:v>53.582679497901424</c:v>
                </c:pt>
                <c:pt idx="4042">
                  <c:v>48.175367410173081</c:v>
                </c:pt>
                <c:pt idx="4043">
                  <c:v>42.577929156508574</c:v>
                </c:pt>
                <c:pt idx="4044">
                  <c:v>36.812455268468852</c:v>
                </c:pt>
                <c:pt idx="4045">
                  <c:v>30.901699437495516</c:v>
                </c:pt>
                <c:pt idx="4046">
                  <c:v>24.868988716485958</c:v>
                </c:pt>
                <c:pt idx="4047">
                  <c:v>18.738131458572632</c:v>
                </c:pt>
                <c:pt idx="4048">
                  <c:v>12.533323356430268</c:v>
                </c:pt>
                <c:pt idx="4049">
                  <c:v>6.2790519529308924</c:v>
                </c:pt>
                <c:pt idx="4050">
                  <c:v>2.0577780109496153E-12</c:v>
                </c:pt>
                <c:pt idx="4051">
                  <c:v>-6.2790519529296134</c:v>
                </c:pt>
                <c:pt idx="4052">
                  <c:v>-12.533323356426195</c:v>
                </c:pt>
                <c:pt idx="4053">
                  <c:v>-18.738131458571289</c:v>
                </c:pt>
                <c:pt idx="4054">
                  <c:v>-24.86898871648199</c:v>
                </c:pt>
                <c:pt idx="4055">
                  <c:v>-30.901699437494287</c:v>
                </c:pt>
                <c:pt idx="4056">
                  <c:v>-36.812455268465023</c:v>
                </c:pt>
                <c:pt idx="4057">
                  <c:v>-42.577929156504858</c:v>
                </c:pt>
                <c:pt idx="4058">
                  <c:v>-48.175367410169471</c:v>
                </c:pt>
                <c:pt idx="4059">
                  <c:v>-53.582679497897104</c:v>
                </c:pt>
                <c:pt idx="4060">
                  <c:v>-58.778525229246</c:v>
                </c:pt>
                <c:pt idx="4061">
                  <c:v>-63.742398974868614</c:v>
                </c:pt>
                <c:pt idx="4062">
                  <c:v>-68.454710592868082</c:v>
                </c:pt>
                <c:pt idx="4063">
                  <c:v>-72.896862742140641</c:v>
                </c:pt>
                <c:pt idx="4064">
                  <c:v>-77.051324277576839</c:v>
                </c:pt>
                <c:pt idx="4065">
                  <c:v>-80.901699437493022</c:v>
                </c:pt>
                <c:pt idx="4066">
                  <c:v>-84.432792550200048</c:v>
                </c:pt>
                <c:pt idx="4067">
                  <c:v>-87.630668004385242</c:v>
                </c:pt>
                <c:pt idx="4068">
                  <c:v>-90.482705246600958</c:v>
                </c:pt>
                <c:pt idx="4069">
                  <c:v>-92.977648588824508</c:v>
                </c:pt>
                <c:pt idx="4070">
                  <c:v>-95.105651629514938</c:v>
                </c:pt>
                <c:pt idx="4071">
                  <c:v>-96.858316112859796</c:v>
                </c:pt>
                <c:pt idx="4072">
                  <c:v>-98.228725072868258</c:v>
                </c:pt>
                <c:pt idx="4073">
                  <c:v>-99.211470131447712</c:v>
                </c:pt>
                <c:pt idx="4074">
                  <c:v>-99.802672842824677</c:v>
                </c:pt>
                <c:pt idx="4075">
                  <c:v>-100</c:v>
                </c:pt>
                <c:pt idx="4076">
                  <c:v>-99.802672842824592</c:v>
                </c:pt>
                <c:pt idx="4077">
                  <c:v>-99.211470131448039</c:v>
                </c:pt>
                <c:pt idx="4078">
                  <c:v>-98.228725072868258</c:v>
                </c:pt>
                <c:pt idx="4079">
                  <c:v>-96.858316112860422</c:v>
                </c:pt>
                <c:pt idx="4080">
                  <c:v>-95.105651629516544</c:v>
                </c:pt>
                <c:pt idx="4081">
                  <c:v>-92.977648588825403</c:v>
                </c:pt>
                <c:pt idx="4082">
                  <c:v>-90.482705246603288</c:v>
                </c:pt>
                <c:pt idx="4083">
                  <c:v>-87.630668004386379</c:v>
                </c:pt>
                <c:pt idx="4084">
                  <c:v>-84.432792550202848</c:v>
                </c:pt>
                <c:pt idx="4085">
                  <c:v>-80.901699437494386</c:v>
                </c:pt>
                <c:pt idx="4086">
                  <c:v>-77.05132427758015</c:v>
                </c:pt>
                <c:pt idx="4087">
                  <c:v>-72.896862742144179</c:v>
                </c:pt>
                <c:pt idx="4088">
                  <c:v>-68.454710592869759</c:v>
                </c:pt>
                <c:pt idx="4089">
                  <c:v>-63.742398974872678</c:v>
                </c:pt>
                <c:pt idx="4090">
                  <c:v>-58.778525229247833</c:v>
                </c:pt>
                <c:pt idx="4091">
                  <c:v>-53.582679497901999</c:v>
                </c:pt>
                <c:pt idx="4092">
                  <c:v>-48.175367410171532</c:v>
                </c:pt>
                <c:pt idx="4093">
                  <c:v>-42.577929156509555</c:v>
                </c:pt>
                <c:pt idx="4094">
                  <c:v>-36.812455268467204</c:v>
                </c:pt>
                <c:pt idx="4095">
                  <c:v>-30.901699437496543</c:v>
                </c:pt>
                <c:pt idx="4096">
                  <c:v>-24.868988716489795</c:v>
                </c:pt>
                <c:pt idx="4097">
                  <c:v>-18.738131458573687</c:v>
                </c:pt>
                <c:pt idx="4098">
                  <c:v>-12.533323356434098</c:v>
                </c:pt>
                <c:pt idx="4099">
                  <c:v>-6.2790519529319493</c:v>
                </c:pt>
                <c:pt idx="4100">
                  <c:v>-3.1358385825813043E-12</c:v>
                </c:pt>
                <c:pt idx="4101">
                  <c:v>6.2790519529313924</c:v>
                </c:pt>
                <c:pt idx="4102">
                  <c:v>12.53332335642795</c:v>
                </c:pt>
                <c:pt idx="4103">
                  <c:v>18.738131458567526</c:v>
                </c:pt>
                <c:pt idx="4104">
                  <c:v>24.868988716483695</c:v>
                </c:pt>
                <c:pt idx="4105">
                  <c:v>30.901699437490578</c:v>
                </c:pt>
                <c:pt idx="4106">
                  <c:v>36.812455268466444</c:v>
                </c:pt>
                <c:pt idx="4107">
                  <c:v>42.577929156503878</c:v>
                </c:pt>
                <c:pt idx="4108">
                  <c:v>48.175367410171063</c:v>
                </c:pt>
                <c:pt idx="4109">
                  <c:v>53.582679497896073</c:v>
                </c:pt>
                <c:pt idx="4110">
                  <c:v>58.778525229247357</c:v>
                </c:pt>
                <c:pt idx="4111">
                  <c:v>63.742398974867363</c:v>
                </c:pt>
                <c:pt idx="4112">
                  <c:v>68.454710592869318</c:v>
                </c:pt>
                <c:pt idx="4113">
                  <c:v>72.896862742139888</c:v>
                </c:pt>
                <c:pt idx="4114">
                  <c:v>77.051324277579781</c:v>
                </c:pt>
                <c:pt idx="4115">
                  <c:v>80.901699437494045</c:v>
                </c:pt>
                <c:pt idx="4116">
                  <c:v>84.432792550198258</c:v>
                </c:pt>
                <c:pt idx="4117">
                  <c:v>87.630668004386081</c:v>
                </c:pt>
                <c:pt idx="4118">
                  <c:v>90.482705246600588</c:v>
                </c:pt>
                <c:pt idx="4119">
                  <c:v>92.977648588823087</c:v>
                </c:pt>
                <c:pt idx="4120">
                  <c:v>95.105651629514611</c:v>
                </c:pt>
                <c:pt idx="4121">
                  <c:v>96.858316112858574</c:v>
                </c:pt>
                <c:pt idx="4122">
                  <c:v>98.228725072868258</c:v>
                </c:pt>
                <c:pt idx="4123">
                  <c:v>99.211470131447243</c:v>
                </c:pt>
                <c:pt idx="4124">
                  <c:v>99.802672842824549</c:v>
                </c:pt>
                <c:pt idx="4125">
                  <c:v>100</c:v>
                </c:pt>
                <c:pt idx="4126">
                  <c:v>99.80267284282472</c:v>
                </c:pt>
                <c:pt idx="4127">
                  <c:v>99.211470131448152</c:v>
                </c:pt>
                <c:pt idx="4128">
                  <c:v>98.228725072868258</c:v>
                </c:pt>
                <c:pt idx="4129">
                  <c:v>96.858316112860649</c:v>
                </c:pt>
                <c:pt idx="4130">
                  <c:v>95.105651629516871</c:v>
                </c:pt>
                <c:pt idx="4131">
                  <c:v>92.977648588825787</c:v>
                </c:pt>
                <c:pt idx="4132">
                  <c:v>90.482705246603658</c:v>
                </c:pt>
                <c:pt idx="4133">
                  <c:v>87.630668004386848</c:v>
                </c:pt>
                <c:pt idx="4134">
                  <c:v>84.432792550203459</c:v>
                </c:pt>
                <c:pt idx="4135">
                  <c:v>80.901699437495026</c:v>
                </c:pt>
                <c:pt idx="4136">
                  <c:v>77.051324277580818</c:v>
                </c:pt>
                <c:pt idx="4137">
                  <c:v>72.896862742141039</c:v>
                </c:pt>
                <c:pt idx="4138">
                  <c:v>68.454710592870583</c:v>
                </c:pt>
                <c:pt idx="4139">
                  <c:v>63.74239897486914</c:v>
                </c:pt>
                <c:pt idx="4140">
                  <c:v>58.778525229248913</c:v>
                </c:pt>
                <c:pt idx="4141">
                  <c:v>53.582679497897743</c:v>
                </c:pt>
                <c:pt idx="4142">
                  <c:v>48.175367410172484</c:v>
                </c:pt>
                <c:pt idx="4143">
                  <c:v>42.577929156505384</c:v>
                </c:pt>
                <c:pt idx="4144">
                  <c:v>36.812455268473499</c:v>
                </c:pt>
                <c:pt idx="4145">
                  <c:v>30.901699437492159</c:v>
                </c:pt>
                <c:pt idx="4146">
                  <c:v>24.868988716491035</c:v>
                </c:pt>
                <c:pt idx="4147">
                  <c:v>18.738131458574752</c:v>
                </c:pt>
                <c:pt idx="4148">
                  <c:v>12.533323356435238</c:v>
                </c:pt>
                <c:pt idx="4149">
                  <c:v>6.2790519529330524</c:v>
                </c:pt>
                <c:pt idx="4150">
                  <c:v>4.2138991542130792E-12</c:v>
                </c:pt>
                <c:pt idx="4151">
                  <c:v>-6.2790519529302884</c:v>
                </c:pt>
                <c:pt idx="4152">
                  <c:v>-12.533323356426868</c:v>
                </c:pt>
                <c:pt idx="4153">
                  <c:v>-18.738131458572056</c:v>
                </c:pt>
                <c:pt idx="4154">
                  <c:v>-24.868988716482935</c:v>
                </c:pt>
                <c:pt idx="4155">
                  <c:v>-30.901699437494926</c:v>
                </c:pt>
                <c:pt idx="4156">
                  <c:v>-36.812455268465655</c:v>
                </c:pt>
                <c:pt idx="4157">
                  <c:v>-42.577929156508048</c:v>
                </c:pt>
                <c:pt idx="4158">
                  <c:v>-48.175367410170082</c:v>
                </c:pt>
                <c:pt idx="4159">
                  <c:v>-53.582679497900934</c:v>
                </c:pt>
                <c:pt idx="4160">
                  <c:v>-58.77852522924649</c:v>
                </c:pt>
                <c:pt idx="4161">
                  <c:v>-63.742398974866262</c:v>
                </c:pt>
                <c:pt idx="4162">
                  <c:v>-68.45471059286858</c:v>
                </c:pt>
                <c:pt idx="4163">
                  <c:v>-72.896862742139149</c:v>
                </c:pt>
                <c:pt idx="4164">
                  <c:v>-77.051324277579099</c:v>
                </c:pt>
                <c:pt idx="4165">
                  <c:v>-80.90169943749342</c:v>
                </c:pt>
                <c:pt idx="4166">
                  <c:v>-84.432792550200958</c:v>
                </c:pt>
                <c:pt idx="4167">
                  <c:v>-87.630668004385569</c:v>
                </c:pt>
                <c:pt idx="4168">
                  <c:v>-90.482705246602578</c:v>
                </c:pt>
                <c:pt idx="4169">
                  <c:v>-92.977648588824778</c:v>
                </c:pt>
                <c:pt idx="4170">
                  <c:v>-95.10565162951427</c:v>
                </c:pt>
                <c:pt idx="4171">
                  <c:v>-96.858316112860024</c:v>
                </c:pt>
                <c:pt idx="4172">
                  <c:v>-98.228725072868258</c:v>
                </c:pt>
                <c:pt idx="4173">
                  <c:v>-99.211470131447811</c:v>
                </c:pt>
                <c:pt idx="4174">
                  <c:v>-99.80267284282445</c:v>
                </c:pt>
                <c:pt idx="4175">
                  <c:v>-100</c:v>
                </c:pt>
                <c:pt idx="4176">
                  <c:v>-99.802672842824819</c:v>
                </c:pt>
                <c:pt idx="4177">
                  <c:v>-99.21147013144828</c:v>
                </c:pt>
                <c:pt idx="4178">
                  <c:v>-98.228725072868258</c:v>
                </c:pt>
                <c:pt idx="4179">
                  <c:v>-96.858316112860919</c:v>
                </c:pt>
                <c:pt idx="4180">
                  <c:v>-95.105651629515464</c:v>
                </c:pt>
                <c:pt idx="4181">
                  <c:v>-92.977648588826185</c:v>
                </c:pt>
                <c:pt idx="4182">
                  <c:v>-90.482705246600958</c:v>
                </c:pt>
                <c:pt idx="4183">
                  <c:v>-87.630668004387417</c:v>
                </c:pt>
                <c:pt idx="4184">
                  <c:v>-84.432792550200958</c:v>
                </c:pt>
                <c:pt idx="4185">
                  <c:v>-80.901699437495665</c:v>
                </c:pt>
                <c:pt idx="4186">
                  <c:v>-77.051324277581458</c:v>
                </c:pt>
                <c:pt idx="4187">
                  <c:v>-72.896862742141778</c:v>
                </c:pt>
                <c:pt idx="4188">
                  <c:v>-68.454710592871379</c:v>
                </c:pt>
                <c:pt idx="4189">
                  <c:v>-63.742398974870085</c:v>
                </c:pt>
                <c:pt idx="4190">
                  <c:v>-58.778525229249581</c:v>
                </c:pt>
                <c:pt idx="4191">
                  <c:v>-53.582679497904145</c:v>
                </c:pt>
                <c:pt idx="4192">
                  <c:v>-48.175367410173422</c:v>
                </c:pt>
                <c:pt idx="4193">
                  <c:v>-42.577929156511495</c:v>
                </c:pt>
                <c:pt idx="4194">
                  <c:v>-36.812455268469215</c:v>
                </c:pt>
                <c:pt idx="4195">
                  <c:v>-30.901699437498593</c:v>
                </c:pt>
                <c:pt idx="4196">
                  <c:v>-24.868988716486395</c:v>
                </c:pt>
                <c:pt idx="4197">
                  <c:v>-18.738131458575786</c:v>
                </c:pt>
                <c:pt idx="4198">
                  <c:v>-12.533323356430648</c:v>
                </c:pt>
                <c:pt idx="4199">
                  <c:v>-6.2790519529342061</c:v>
                </c:pt>
                <c:pt idx="4200">
                  <c:v>3.9238216023645103E-13</c:v>
                </c:pt>
                <c:pt idx="4201">
                  <c:v>6.279051952929211</c:v>
                </c:pt>
                <c:pt idx="4202">
                  <c:v>12.533323356431348</c:v>
                </c:pt>
                <c:pt idx="4203">
                  <c:v>18.738131458570987</c:v>
                </c:pt>
                <c:pt idx="4204">
                  <c:v>24.868988716487131</c:v>
                </c:pt>
                <c:pt idx="4205">
                  <c:v>30.901699437493889</c:v>
                </c:pt>
                <c:pt idx="4206">
                  <c:v>36.812455268464646</c:v>
                </c:pt>
                <c:pt idx="4207">
                  <c:v>42.577929156501931</c:v>
                </c:pt>
                <c:pt idx="4208">
                  <c:v>48.17536741016913</c:v>
                </c:pt>
                <c:pt idx="4209">
                  <c:v>53.582679497894944</c:v>
                </c:pt>
                <c:pt idx="4210">
                  <c:v>58.778525229245616</c:v>
                </c:pt>
                <c:pt idx="4211">
                  <c:v>63.742398974866013</c:v>
                </c:pt>
                <c:pt idx="4212">
                  <c:v>68.454710592867812</c:v>
                </c:pt>
                <c:pt idx="4213">
                  <c:v>72.89686274213841</c:v>
                </c:pt>
                <c:pt idx="4214">
                  <c:v>77.051324277578402</c:v>
                </c:pt>
                <c:pt idx="4215">
                  <c:v>80.901699437492795</c:v>
                </c:pt>
                <c:pt idx="4216">
                  <c:v>84.432792550200958</c:v>
                </c:pt>
                <c:pt idx="4217">
                  <c:v>87.630668004385072</c:v>
                </c:pt>
                <c:pt idx="4218">
                  <c:v>90.482705246598258</c:v>
                </c:pt>
                <c:pt idx="4219">
                  <c:v>92.97764858882438</c:v>
                </c:pt>
                <c:pt idx="4220">
                  <c:v>95.105651629513943</c:v>
                </c:pt>
                <c:pt idx="4221">
                  <c:v>96.85831611285964</c:v>
                </c:pt>
                <c:pt idx="4222">
                  <c:v>98.228725072868059</c:v>
                </c:pt>
                <c:pt idx="4223">
                  <c:v>99.211470131447683</c:v>
                </c:pt>
                <c:pt idx="4224">
                  <c:v>99.802672842824379</c:v>
                </c:pt>
                <c:pt idx="4225">
                  <c:v>100</c:v>
                </c:pt>
                <c:pt idx="4226">
                  <c:v>99.80267284282489</c:v>
                </c:pt>
                <c:pt idx="4227">
                  <c:v>99.211470131447712</c:v>
                </c:pt>
                <c:pt idx="4228">
                  <c:v>98.228725072868258</c:v>
                </c:pt>
                <c:pt idx="4229">
                  <c:v>96.85831611285974</c:v>
                </c:pt>
                <c:pt idx="4230">
                  <c:v>95.105651629515791</c:v>
                </c:pt>
                <c:pt idx="4231">
                  <c:v>92.977648588824479</c:v>
                </c:pt>
                <c:pt idx="4232">
                  <c:v>90.482705246603658</c:v>
                </c:pt>
                <c:pt idx="4233">
                  <c:v>87.6306680043852</c:v>
                </c:pt>
                <c:pt idx="4234">
                  <c:v>84.432792550203658</c:v>
                </c:pt>
                <c:pt idx="4235">
                  <c:v>80.901699437496291</c:v>
                </c:pt>
                <c:pt idx="4236">
                  <c:v>77.051324277582211</c:v>
                </c:pt>
                <c:pt idx="4237">
                  <c:v>72.896862742142517</c:v>
                </c:pt>
                <c:pt idx="4238">
                  <c:v>68.454710592872161</c:v>
                </c:pt>
                <c:pt idx="4239">
                  <c:v>63.742398974871143</c:v>
                </c:pt>
                <c:pt idx="4240">
                  <c:v>58.778525229250462</c:v>
                </c:pt>
                <c:pt idx="4241">
                  <c:v>53.582679497900244</c:v>
                </c:pt>
                <c:pt idx="4242">
                  <c:v>48.175367410174367</c:v>
                </c:pt>
                <c:pt idx="4243">
                  <c:v>42.577929156507324</c:v>
                </c:pt>
                <c:pt idx="4244">
                  <c:v>36.812455268470217</c:v>
                </c:pt>
                <c:pt idx="4245">
                  <c:v>30.901699437494212</c:v>
                </c:pt>
                <c:pt idx="4246">
                  <c:v>24.86898871648739</c:v>
                </c:pt>
                <c:pt idx="4247">
                  <c:v>18.738131458571189</c:v>
                </c:pt>
                <c:pt idx="4248">
                  <c:v>12.533323356431698</c:v>
                </c:pt>
                <c:pt idx="4249">
                  <c:v>6.2790519529351814</c:v>
                </c:pt>
                <c:pt idx="4250">
                  <c:v>6.8567841139524269E-13</c:v>
                </c:pt>
                <c:pt idx="4251">
                  <c:v>-6.2790519529281434</c:v>
                </c:pt>
                <c:pt idx="4252">
                  <c:v>-12.533323356430348</c:v>
                </c:pt>
                <c:pt idx="4253">
                  <c:v>-18.738131458569889</c:v>
                </c:pt>
                <c:pt idx="4254">
                  <c:v>-24.868988716486331</c:v>
                </c:pt>
                <c:pt idx="4255">
                  <c:v>-30.901699437492887</c:v>
                </c:pt>
                <c:pt idx="4256">
                  <c:v>-36.812455268468938</c:v>
                </c:pt>
                <c:pt idx="4257">
                  <c:v>-42.577929156506094</c:v>
                </c:pt>
                <c:pt idx="4258">
                  <c:v>-48.175367410168185</c:v>
                </c:pt>
                <c:pt idx="4259">
                  <c:v>-53.582679497898994</c:v>
                </c:pt>
                <c:pt idx="4260">
                  <c:v>-58.778525229244813</c:v>
                </c:pt>
                <c:pt idx="4261">
                  <c:v>-63.742398974869836</c:v>
                </c:pt>
                <c:pt idx="4262">
                  <c:v>-68.454710592867016</c:v>
                </c:pt>
                <c:pt idx="4263">
                  <c:v>-72.896862742137685</c:v>
                </c:pt>
                <c:pt idx="4264">
                  <c:v>-77.05132427757772</c:v>
                </c:pt>
                <c:pt idx="4265">
                  <c:v>-80.901699437492226</c:v>
                </c:pt>
                <c:pt idx="4266">
                  <c:v>-84.432792550200759</c:v>
                </c:pt>
                <c:pt idx="4267">
                  <c:v>-87.630668004384518</c:v>
                </c:pt>
                <c:pt idx="4268">
                  <c:v>-90.482705246600958</c:v>
                </c:pt>
                <c:pt idx="4269">
                  <c:v>-92.977648588823982</c:v>
                </c:pt>
                <c:pt idx="4270">
                  <c:v>-95.105651629515364</c:v>
                </c:pt>
                <c:pt idx="4271">
                  <c:v>-96.858316112859285</c:v>
                </c:pt>
                <c:pt idx="4272">
                  <c:v>-98.228725072868258</c:v>
                </c:pt>
                <c:pt idx="4273">
                  <c:v>-99.211470131447555</c:v>
                </c:pt>
                <c:pt idx="4274">
                  <c:v>-99.802672842824322</c:v>
                </c:pt>
                <c:pt idx="4275">
                  <c:v>-100</c:v>
                </c:pt>
                <c:pt idx="4276">
                  <c:v>-99.802672842825004</c:v>
                </c:pt>
                <c:pt idx="4277">
                  <c:v>-99.211470131447854</c:v>
                </c:pt>
                <c:pt idx="4278">
                  <c:v>-98.228725072868258</c:v>
                </c:pt>
                <c:pt idx="4279">
                  <c:v>-96.858316112860081</c:v>
                </c:pt>
                <c:pt idx="4280">
                  <c:v>-95.105651629516117</c:v>
                </c:pt>
                <c:pt idx="4281">
                  <c:v>-92.97764858882698</c:v>
                </c:pt>
                <c:pt idx="4282">
                  <c:v>-90.482705246602649</c:v>
                </c:pt>
                <c:pt idx="4283">
                  <c:v>-87.630668004388454</c:v>
                </c:pt>
                <c:pt idx="4284">
                  <c:v>-84.432792550202151</c:v>
                </c:pt>
                <c:pt idx="4285">
                  <c:v>-80.901699437496916</c:v>
                </c:pt>
                <c:pt idx="4286">
                  <c:v>-77.051324277579283</c:v>
                </c:pt>
                <c:pt idx="4287">
                  <c:v>-72.896862742143256</c:v>
                </c:pt>
                <c:pt idx="4288">
                  <c:v>-68.454710592868778</c:v>
                </c:pt>
                <c:pt idx="4289">
                  <c:v>-63.742398974872067</c:v>
                </c:pt>
                <c:pt idx="4290">
                  <c:v>-58.778525229246732</c:v>
                </c:pt>
                <c:pt idx="4291">
                  <c:v>-53.582679497901175</c:v>
                </c:pt>
                <c:pt idx="4292">
                  <c:v>-48.175367410170331</c:v>
                </c:pt>
                <c:pt idx="4293">
                  <c:v>-42.577929156508304</c:v>
                </c:pt>
                <c:pt idx="4294">
                  <c:v>-36.812455268471219</c:v>
                </c:pt>
                <c:pt idx="4295">
                  <c:v>-30.901699437495189</c:v>
                </c:pt>
                <c:pt idx="4296">
                  <c:v>-24.868988716488854</c:v>
                </c:pt>
                <c:pt idx="4297">
                  <c:v>-18.738131458577929</c:v>
                </c:pt>
                <c:pt idx="4298">
                  <c:v>-12.533323356432748</c:v>
                </c:pt>
                <c:pt idx="4299">
                  <c:v>-6.2790519529362525</c:v>
                </c:pt>
                <c:pt idx="4300">
                  <c:v>-1.76373898302692E-12</c:v>
                </c:pt>
                <c:pt idx="4301">
                  <c:v>6.2790519529270599</c:v>
                </c:pt>
                <c:pt idx="4302">
                  <c:v>12.53332335642931</c:v>
                </c:pt>
                <c:pt idx="4303">
                  <c:v>18.73813145856888</c:v>
                </c:pt>
                <c:pt idx="4304">
                  <c:v>24.868988716485031</c:v>
                </c:pt>
                <c:pt idx="4305">
                  <c:v>30.901699437491882</c:v>
                </c:pt>
                <c:pt idx="4306">
                  <c:v>36.812455268467936</c:v>
                </c:pt>
                <c:pt idx="4307">
                  <c:v>42.577929156505121</c:v>
                </c:pt>
                <c:pt idx="4308">
                  <c:v>48.17536741016724</c:v>
                </c:pt>
                <c:pt idx="4309">
                  <c:v>53.582679497897459</c:v>
                </c:pt>
                <c:pt idx="4310">
                  <c:v>58.778525229243868</c:v>
                </c:pt>
                <c:pt idx="4311">
                  <c:v>63.74239897486882</c:v>
                </c:pt>
                <c:pt idx="4312">
                  <c:v>68.454710592866178</c:v>
                </c:pt>
                <c:pt idx="4313">
                  <c:v>72.89686274214084</c:v>
                </c:pt>
                <c:pt idx="4314">
                  <c:v>77.051324277577024</c:v>
                </c:pt>
                <c:pt idx="4315">
                  <c:v>80.901699437494855</c:v>
                </c:pt>
                <c:pt idx="4316">
                  <c:v>84.432792550200219</c:v>
                </c:pt>
                <c:pt idx="4317">
                  <c:v>87.630668004386749</c:v>
                </c:pt>
                <c:pt idx="4318">
                  <c:v>90.482705246600958</c:v>
                </c:pt>
                <c:pt idx="4319">
                  <c:v>92.977648588825673</c:v>
                </c:pt>
                <c:pt idx="4320">
                  <c:v>95.105651629513275</c:v>
                </c:pt>
                <c:pt idx="4321">
                  <c:v>96.858316112860578</c:v>
                </c:pt>
                <c:pt idx="4322">
                  <c:v>98.228725072867718</c:v>
                </c:pt>
                <c:pt idx="4323">
                  <c:v>99.211470131448138</c:v>
                </c:pt>
                <c:pt idx="4324">
                  <c:v>99.802672842824251</c:v>
                </c:pt>
                <c:pt idx="4325">
                  <c:v>100</c:v>
                </c:pt>
                <c:pt idx="4326">
                  <c:v>99.802672842825075</c:v>
                </c:pt>
                <c:pt idx="4327">
                  <c:v>99.211470131447982</c:v>
                </c:pt>
                <c:pt idx="4328">
                  <c:v>98.228725072868258</c:v>
                </c:pt>
                <c:pt idx="4329">
                  <c:v>96.858316112860351</c:v>
                </c:pt>
                <c:pt idx="4330">
                  <c:v>95.105651629516473</c:v>
                </c:pt>
                <c:pt idx="4331">
                  <c:v>92.977648588825275</c:v>
                </c:pt>
                <c:pt idx="4332">
                  <c:v>90.482705246603189</c:v>
                </c:pt>
                <c:pt idx="4333">
                  <c:v>87.630668004386209</c:v>
                </c:pt>
                <c:pt idx="4334">
                  <c:v>84.432792550202649</c:v>
                </c:pt>
                <c:pt idx="4335">
                  <c:v>80.901699437494216</c:v>
                </c:pt>
                <c:pt idx="4336">
                  <c:v>77.051324277579951</c:v>
                </c:pt>
                <c:pt idx="4337">
                  <c:v>72.896862742143981</c:v>
                </c:pt>
                <c:pt idx="4338">
                  <c:v>68.454710592869588</c:v>
                </c:pt>
                <c:pt idx="4339">
                  <c:v>63.742398974872579</c:v>
                </c:pt>
                <c:pt idx="4340">
                  <c:v>58.778525229247606</c:v>
                </c:pt>
                <c:pt idx="4341">
                  <c:v>53.582679497901999</c:v>
                </c:pt>
                <c:pt idx="4342">
                  <c:v>48.175367410171283</c:v>
                </c:pt>
                <c:pt idx="4343">
                  <c:v>42.577929156509285</c:v>
                </c:pt>
                <c:pt idx="4344">
                  <c:v>36.812455268466934</c:v>
                </c:pt>
                <c:pt idx="4345">
                  <c:v>30.901699437496262</c:v>
                </c:pt>
                <c:pt idx="4346">
                  <c:v>24.868988716483965</c:v>
                </c:pt>
                <c:pt idx="4347">
                  <c:v>18.738131458573402</c:v>
                </c:pt>
                <c:pt idx="4348">
                  <c:v>12.533323356433748</c:v>
                </c:pt>
                <c:pt idx="4349">
                  <c:v>6.2790519529317024</c:v>
                </c:pt>
                <c:pt idx="4350">
                  <c:v>2.8417995546586182E-12</c:v>
                </c:pt>
                <c:pt idx="4351">
                  <c:v>-6.2790519529259825</c:v>
                </c:pt>
                <c:pt idx="4352">
                  <c:v>-12.533323356428239</c:v>
                </c:pt>
                <c:pt idx="4353">
                  <c:v>-18.738131458567789</c:v>
                </c:pt>
                <c:pt idx="4354">
                  <c:v>-24.868988716483965</c:v>
                </c:pt>
                <c:pt idx="4355">
                  <c:v>-30.901699437490826</c:v>
                </c:pt>
                <c:pt idx="4356">
                  <c:v>-36.812455268466934</c:v>
                </c:pt>
                <c:pt idx="4357">
                  <c:v>-42.577929156504148</c:v>
                </c:pt>
                <c:pt idx="4358">
                  <c:v>-48.175367410171283</c:v>
                </c:pt>
                <c:pt idx="4359">
                  <c:v>-53.582679497896336</c:v>
                </c:pt>
                <c:pt idx="4360">
                  <c:v>-58.778525229247606</c:v>
                </c:pt>
                <c:pt idx="4361">
                  <c:v>-63.742398974867363</c:v>
                </c:pt>
                <c:pt idx="4362">
                  <c:v>-68.454710592869588</c:v>
                </c:pt>
                <c:pt idx="4363">
                  <c:v>-72.896862742140101</c:v>
                </c:pt>
                <c:pt idx="4364">
                  <c:v>-77.051324277576342</c:v>
                </c:pt>
                <c:pt idx="4365">
                  <c:v>-80.90169943749423</c:v>
                </c:pt>
                <c:pt idx="4366">
                  <c:v>-84.432792550198258</c:v>
                </c:pt>
                <c:pt idx="4367">
                  <c:v>-87.630668004386209</c:v>
                </c:pt>
                <c:pt idx="4368">
                  <c:v>-90.482705246600759</c:v>
                </c:pt>
                <c:pt idx="4369">
                  <c:v>-92.977648588823186</c:v>
                </c:pt>
                <c:pt idx="4370">
                  <c:v>-95.105651629514682</c:v>
                </c:pt>
                <c:pt idx="4371">
                  <c:v>-96.85831611285866</c:v>
                </c:pt>
                <c:pt idx="4372">
                  <c:v>-98.228725072868258</c:v>
                </c:pt>
                <c:pt idx="4373">
                  <c:v>-99.211470131447271</c:v>
                </c:pt>
                <c:pt idx="4374">
                  <c:v>-99.802672842824592</c:v>
                </c:pt>
                <c:pt idx="4375">
                  <c:v>-100</c:v>
                </c:pt>
                <c:pt idx="4376">
                  <c:v>-99.802672842824677</c:v>
                </c:pt>
                <c:pt idx="4377">
                  <c:v>-99.211470131448138</c:v>
                </c:pt>
                <c:pt idx="4378">
                  <c:v>-98.228725072868258</c:v>
                </c:pt>
                <c:pt idx="4379">
                  <c:v>-96.858316112860578</c:v>
                </c:pt>
                <c:pt idx="4380">
                  <c:v>-95.105651629515037</c:v>
                </c:pt>
                <c:pt idx="4381">
                  <c:v>-92.977648588825673</c:v>
                </c:pt>
                <c:pt idx="4382">
                  <c:v>-90.482705246603558</c:v>
                </c:pt>
                <c:pt idx="4383">
                  <c:v>-87.630668004386749</c:v>
                </c:pt>
                <c:pt idx="4384">
                  <c:v>-84.432792550203288</c:v>
                </c:pt>
                <c:pt idx="4385">
                  <c:v>-80.901699437494855</c:v>
                </c:pt>
                <c:pt idx="4386">
                  <c:v>-77.051324277580648</c:v>
                </c:pt>
                <c:pt idx="4387">
                  <c:v>-72.896862742144648</c:v>
                </c:pt>
                <c:pt idx="4388">
                  <c:v>-68.454710592870384</c:v>
                </c:pt>
                <c:pt idx="4389">
                  <c:v>-63.742398974873389</c:v>
                </c:pt>
                <c:pt idx="4390">
                  <c:v>-58.778525229248466</c:v>
                </c:pt>
                <c:pt idx="4391">
                  <c:v>-53.582679497902994</c:v>
                </c:pt>
                <c:pt idx="4392">
                  <c:v>-48.175367410172221</c:v>
                </c:pt>
                <c:pt idx="4393">
                  <c:v>-42.577929156510244</c:v>
                </c:pt>
                <c:pt idx="4394">
                  <c:v>-36.812455268467936</c:v>
                </c:pt>
                <c:pt idx="4395">
                  <c:v>-30.901699437497289</c:v>
                </c:pt>
                <c:pt idx="4396">
                  <c:v>-24.868988716490922</c:v>
                </c:pt>
                <c:pt idx="4397">
                  <c:v>-18.738131458574465</c:v>
                </c:pt>
                <c:pt idx="4398">
                  <c:v>-12.533323356434947</c:v>
                </c:pt>
                <c:pt idx="4399">
                  <c:v>-6.2790519529327424</c:v>
                </c:pt>
                <c:pt idx="4400">
                  <c:v>-3.9198601262902251E-12</c:v>
                </c:pt>
                <c:pt idx="4401">
                  <c:v>6.2790519529305824</c:v>
                </c:pt>
                <c:pt idx="4402">
                  <c:v>12.533323356427168</c:v>
                </c:pt>
                <c:pt idx="4403">
                  <c:v>18.738131458572326</c:v>
                </c:pt>
                <c:pt idx="4404">
                  <c:v>24.868988716482935</c:v>
                </c:pt>
                <c:pt idx="4405">
                  <c:v>30.901699437495189</c:v>
                </c:pt>
                <c:pt idx="4406">
                  <c:v>36.812455268465932</c:v>
                </c:pt>
                <c:pt idx="4407">
                  <c:v>42.577929156508304</c:v>
                </c:pt>
                <c:pt idx="4408">
                  <c:v>48.175367410170331</c:v>
                </c:pt>
                <c:pt idx="4409">
                  <c:v>53.582679497901175</c:v>
                </c:pt>
                <c:pt idx="4410">
                  <c:v>58.778525229242128</c:v>
                </c:pt>
                <c:pt idx="4411">
                  <c:v>63.742398974872067</c:v>
                </c:pt>
                <c:pt idx="4412">
                  <c:v>68.454710592864558</c:v>
                </c:pt>
                <c:pt idx="4413">
                  <c:v>72.896862742139348</c:v>
                </c:pt>
                <c:pt idx="4414">
                  <c:v>77.051324277575645</c:v>
                </c:pt>
                <c:pt idx="4415">
                  <c:v>80.901699437493576</c:v>
                </c:pt>
                <c:pt idx="4416">
                  <c:v>84.432792550198258</c:v>
                </c:pt>
                <c:pt idx="4417">
                  <c:v>87.630668004385711</c:v>
                </c:pt>
                <c:pt idx="4418">
                  <c:v>90.482705246600318</c:v>
                </c:pt>
                <c:pt idx="4419">
                  <c:v>92.977648588824849</c:v>
                </c:pt>
                <c:pt idx="4420">
                  <c:v>95.105651629514369</c:v>
                </c:pt>
                <c:pt idx="4421">
                  <c:v>96.858316112860081</c:v>
                </c:pt>
                <c:pt idx="4422">
                  <c:v>98.228725072868258</c:v>
                </c:pt>
                <c:pt idx="4423">
                  <c:v>99.211470131447854</c:v>
                </c:pt>
                <c:pt idx="4424">
                  <c:v>99.802672842824478</c:v>
                </c:pt>
                <c:pt idx="4425">
                  <c:v>100</c:v>
                </c:pt>
                <c:pt idx="4426">
                  <c:v>99.802672842824791</c:v>
                </c:pt>
                <c:pt idx="4427">
                  <c:v>99.211470131448252</c:v>
                </c:pt>
                <c:pt idx="4428">
                  <c:v>98.228725072868258</c:v>
                </c:pt>
                <c:pt idx="4429">
                  <c:v>96.858316112860848</c:v>
                </c:pt>
                <c:pt idx="4430">
                  <c:v>95.105651629515364</c:v>
                </c:pt>
                <c:pt idx="4431">
                  <c:v>92.977648588826085</c:v>
                </c:pt>
                <c:pt idx="4432">
                  <c:v>90.482705246600958</c:v>
                </c:pt>
                <c:pt idx="4433">
                  <c:v>87.630668004387275</c:v>
                </c:pt>
                <c:pt idx="4434">
                  <c:v>84.432792550203658</c:v>
                </c:pt>
                <c:pt idx="4435">
                  <c:v>80.901699437495495</c:v>
                </c:pt>
                <c:pt idx="4436">
                  <c:v>77.051324277581259</c:v>
                </c:pt>
                <c:pt idx="4437">
                  <c:v>72.896862742141579</c:v>
                </c:pt>
                <c:pt idx="4438">
                  <c:v>68.454710592871152</c:v>
                </c:pt>
                <c:pt idx="4439">
                  <c:v>63.742398974874334</c:v>
                </c:pt>
                <c:pt idx="4440">
                  <c:v>58.778525229249361</c:v>
                </c:pt>
                <c:pt idx="4441">
                  <c:v>53.582679497903904</c:v>
                </c:pt>
                <c:pt idx="4442">
                  <c:v>48.175367410173166</c:v>
                </c:pt>
                <c:pt idx="4443">
                  <c:v>42.577929156511225</c:v>
                </c:pt>
                <c:pt idx="4444">
                  <c:v>36.812455268468938</c:v>
                </c:pt>
                <c:pt idx="4445">
                  <c:v>30.901699437498316</c:v>
                </c:pt>
                <c:pt idx="4446">
                  <c:v>24.868988716486331</c:v>
                </c:pt>
                <c:pt idx="4447">
                  <c:v>18.73813145857552</c:v>
                </c:pt>
                <c:pt idx="4448">
                  <c:v>12.533323356430348</c:v>
                </c:pt>
                <c:pt idx="4449">
                  <c:v>6.2790519529338997</c:v>
                </c:pt>
                <c:pt idx="4450">
                  <c:v>-6.8642118815914369E-13</c:v>
                </c:pt>
                <c:pt idx="4451">
                  <c:v>-6.2790519529295103</c:v>
                </c:pt>
                <c:pt idx="4452">
                  <c:v>-12.533323356431698</c:v>
                </c:pt>
                <c:pt idx="4453">
                  <c:v>-18.738131458571189</c:v>
                </c:pt>
                <c:pt idx="4454">
                  <c:v>-24.868988716481891</c:v>
                </c:pt>
                <c:pt idx="4455">
                  <c:v>-30.901699437494212</c:v>
                </c:pt>
                <c:pt idx="4456">
                  <c:v>-36.81245526846493</c:v>
                </c:pt>
                <c:pt idx="4457">
                  <c:v>-42.577929156502194</c:v>
                </c:pt>
                <c:pt idx="4458">
                  <c:v>-48.175367410169386</c:v>
                </c:pt>
                <c:pt idx="4459">
                  <c:v>-53.582679497894944</c:v>
                </c:pt>
                <c:pt idx="4460">
                  <c:v>-58.778525229246</c:v>
                </c:pt>
                <c:pt idx="4461">
                  <c:v>-63.742398974866013</c:v>
                </c:pt>
                <c:pt idx="4462">
                  <c:v>-68.454710592868011</c:v>
                </c:pt>
                <c:pt idx="4463">
                  <c:v>-72.896862742138609</c:v>
                </c:pt>
                <c:pt idx="4464">
                  <c:v>-77.051324277578587</c:v>
                </c:pt>
                <c:pt idx="4465">
                  <c:v>-80.901699437492965</c:v>
                </c:pt>
                <c:pt idx="4466">
                  <c:v>-84.432792550200958</c:v>
                </c:pt>
                <c:pt idx="4467">
                  <c:v>-87.6306680043852</c:v>
                </c:pt>
                <c:pt idx="4468">
                  <c:v>-90.482705246602251</c:v>
                </c:pt>
                <c:pt idx="4469">
                  <c:v>-92.977648588824479</c:v>
                </c:pt>
                <c:pt idx="4470">
                  <c:v>-95.105651629514028</c:v>
                </c:pt>
                <c:pt idx="4471">
                  <c:v>-96.85831611285974</c:v>
                </c:pt>
                <c:pt idx="4472">
                  <c:v>-98.228725072868158</c:v>
                </c:pt>
                <c:pt idx="4473">
                  <c:v>-99.211470131447712</c:v>
                </c:pt>
                <c:pt idx="4474">
                  <c:v>-99.802672842824379</c:v>
                </c:pt>
                <c:pt idx="4475">
                  <c:v>-100</c:v>
                </c:pt>
                <c:pt idx="4476">
                  <c:v>-99.80267284282489</c:v>
                </c:pt>
                <c:pt idx="4477">
                  <c:v>-99.21147013144838</c:v>
                </c:pt>
                <c:pt idx="4478">
                  <c:v>-98.228725072868258</c:v>
                </c:pt>
                <c:pt idx="4479">
                  <c:v>-96.858316112861118</c:v>
                </c:pt>
                <c:pt idx="4480">
                  <c:v>-95.105651629515691</c:v>
                </c:pt>
                <c:pt idx="4481">
                  <c:v>-92.977648588826483</c:v>
                </c:pt>
                <c:pt idx="4482">
                  <c:v>-90.482705246602151</c:v>
                </c:pt>
                <c:pt idx="4483">
                  <c:v>-87.630668004387786</c:v>
                </c:pt>
                <c:pt idx="4484">
                  <c:v>-84.432792550203658</c:v>
                </c:pt>
                <c:pt idx="4485">
                  <c:v>-80.90169943749612</c:v>
                </c:pt>
                <c:pt idx="4486">
                  <c:v>-77.051324277582012</c:v>
                </c:pt>
                <c:pt idx="4487">
                  <c:v>-72.896862742142332</c:v>
                </c:pt>
                <c:pt idx="4488">
                  <c:v>-68.454710592871919</c:v>
                </c:pt>
                <c:pt idx="4489">
                  <c:v>-63.742398974870881</c:v>
                </c:pt>
                <c:pt idx="4490">
                  <c:v>-58.778525229250263</c:v>
                </c:pt>
                <c:pt idx="4491">
                  <c:v>-53.582679497900024</c:v>
                </c:pt>
                <c:pt idx="4492">
                  <c:v>-48.175367410174111</c:v>
                </c:pt>
                <c:pt idx="4493">
                  <c:v>-42.577929156507075</c:v>
                </c:pt>
                <c:pt idx="4494">
                  <c:v>-36.812455268469961</c:v>
                </c:pt>
                <c:pt idx="4495">
                  <c:v>-30.901699437493889</c:v>
                </c:pt>
                <c:pt idx="4496">
                  <c:v>-24.868988716487095</c:v>
                </c:pt>
                <c:pt idx="4497">
                  <c:v>-18.738131458570987</c:v>
                </c:pt>
                <c:pt idx="4498">
                  <c:v>-12.533323356437068</c:v>
                </c:pt>
                <c:pt idx="4499">
                  <c:v>-6.279051952929211</c:v>
                </c:pt>
                <c:pt idx="4500">
                  <c:v>-6.0759812695535828E-12</c:v>
                </c:pt>
                <c:pt idx="4501">
                  <c:v>6.2790519529284294</c:v>
                </c:pt>
                <c:pt idx="4502">
                  <c:v>12.533323356425019</c:v>
                </c:pt>
                <c:pt idx="4503">
                  <c:v>18.738131458570226</c:v>
                </c:pt>
                <c:pt idx="4504">
                  <c:v>24.868988716480835</c:v>
                </c:pt>
                <c:pt idx="4505">
                  <c:v>30.901699437493182</c:v>
                </c:pt>
                <c:pt idx="4506">
                  <c:v>36.812455268463928</c:v>
                </c:pt>
                <c:pt idx="4507">
                  <c:v>42.577929156506244</c:v>
                </c:pt>
                <c:pt idx="4508">
                  <c:v>48.175367410168441</c:v>
                </c:pt>
                <c:pt idx="4509">
                  <c:v>53.582679497898994</c:v>
                </c:pt>
                <c:pt idx="4510">
                  <c:v>58.778525229245012</c:v>
                </c:pt>
                <c:pt idx="4511">
                  <c:v>63.742398974870085</c:v>
                </c:pt>
                <c:pt idx="4512">
                  <c:v>68.454710592867229</c:v>
                </c:pt>
                <c:pt idx="4513">
                  <c:v>72.896862742141778</c:v>
                </c:pt>
                <c:pt idx="4514">
                  <c:v>77.051324277577905</c:v>
                </c:pt>
                <c:pt idx="4515">
                  <c:v>80.901699437492326</c:v>
                </c:pt>
                <c:pt idx="4516">
                  <c:v>84.432792550200958</c:v>
                </c:pt>
                <c:pt idx="4517">
                  <c:v>87.630668004384688</c:v>
                </c:pt>
                <c:pt idx="4518">
                  <c:v>90.482705246600958</c:v>
                </c:pt>
                <c:pt idx="4519">
                  <c:v>92.977648588824081</c:v>
                </c:pt>
                <c:pt idx="4520">
                  <c:v>95.105651629515464</c:v>
                </c:pt>
                <c:pt idx="4521">
                  <c:v>96.858316112859427</c:v>
                </c:pt>
                <c:pt idx="4522">
                  <c:v>98.228725072868258</c:v>
                </c:pt>
                <c:pt idx="4523">
                  <c:v>99.211470131447584</c:v>
                </c:pt>
                <c:pt idx="4524">
                  <c:v>99.802672842824322</c:v>
                </c:pt>
                <c:pt idx="4525">
                  <c:v>100</c:v>
                </c:pt>
                <c:pt idx="4526">
                  <c:v>99.802672842825004</c:v>
                </c:pt>
                <c:pt idx="4527">
                  <c:v>99.211470131447811</c:v>
                </c:pt>
                <c:pt idx="4528">
                  <c:v>98.228725072868258</c:v>
                </c:pt>
                <c:pt idx="4529">
                  <c:v>96.858316112861388</c:v>
                </c:pt>
                <c:pt idx="4530">
                  <c:v>95.105651629516032</c:v>
                </c:pt>
                <c:pt idx="4531">
                  <c:v>92.977648588826852</c:v>
                </c:pt>
                <c:pt idx="4532">
                  <c:v>90.482705246602578</c:v>
                </c:pt>
                <c:pt idx="4533">
                  <c:v>87.630668004388312</c:v>
                </c:pt>
                <c:pt idx="4534">
                  <c:v>84.432792550200958</c:v>
                </c:pt>
                <c:pt idx="4535">
                  <c:v>80.90169943749676</c:v>
                </c:pt>
                <c:pt idx="4536">
                  <c:v>77.051324277579099</c:v>
                </c:pt>
                <c:pt idx="4537">
                  <c:v>72.896862742143057</c:v>
                </c:pt>
                <c:pt idx="4538">
                  <c:v>68.45471059286858</c:v>
                </c:pt>
                <c:pt idx="4539">
                  <c:v>63.742398974871818</c:v>
                </c:pt>
                <c:pt idx="4540">
                  <c:v>58.77852522924649</c:v>
                </c:pt>
                <c:pt idx="4541">
                  <c:v>53.582679497900934</c:v>
                </c:pt>
                <c:pt idx="4542">
                  <c:v>48.175367410170082</c:v>
                </c:pt>
                <c:pt idx="4543">
                  <c:v>42.577929156508048</c:v>
                </c:pt>
                <c:pt idx="4544">
                  <c:v>36.812455268470963</c:v>
                </c:pt>
                <c:pt idx="4545">
                  <c:v>30.901699437494926</c:v>
                </c:pt>
                <c:pt idx="4546">
                  <c:v>24.868988716488335</c:v>
                </c:pt>
                <c:pt idx="4547">
                  <c:v>18.738131458577627</c:v>
                </c:pt>
                <c:pt idx="4548">
                  <c:v>12.533323356432398</c:v>
                </c:pt>
                <c:pt idx="4549">
                  <c:v>6.2790519529359603</c:v>
                </c:pt>
                <c:pt idx="4550">
                  <c:v>1.4696999551041758E-12</c:v>
                </c:pt>
                <c:pt idx="4551">
                  <c:v>-6.279051952927353</c:v>
                </c:pt>
                <c:pt idx="4552">
                  <c:v>-12.533323356429602</c:v>
                </c:pt>
                <c:pt idx="4553">
                  <c:v>-18.738131458569129</c:v>
                </c:pt>
                <c:pt idx="4554">
                  <c:v>-24.868988716485294</c:v>
                </c:pt>
                <c:pt idx="4555">
                  <c:v>-30.901699437492159</c:v>
                </c:pt>
                <c:pt idx="4556">
                  <c:v>-36.812455268468206</c:v>
                </c:pt>
                <c:pt idx="4557">
                  <c:v>-42.577929156505391</c:v>
                </c:pt>
                <c:pt idx="4558">
                  <c:v>-48.175367410167496</c:v>
                </c:pt>
                <c:pt idx="4559">
                  <c:v>-53.582679497897743</c:v>
                </c:pt>
                <c:pt idx="4560">
                  <c:v>-58.778525229244103</c:v>
                </c:pt>
                <c:pt idx="4561">
                  <c:v>-63.74239897486914</c:v>
                </c:pt>
                <c:pt idx="4562">
                  <c:v>-68.454710592866448</c:v>
                </c:pt>
                <c:pt idx="4563">
                  <c:v>-72.896862742141039</c:v>
                </c:pt>
                <c:pt idx="4564">
                  <c:v>-77.051324277577223</c:v>
                </c:pt>
                <c:pt idx="4565">
                  <c:v>-80.901699437491686</c:v>
                </c:pt>
                <c:pt idx="4566">
                  <c:v>-84.432792550200389</c:v>
                </c:pt>
                <c:pt idx="4567">
                  <c:v>-87.630668004384148</c:v>
                </c:pt>
                <c:pt idx="4568">
                  <c:v>-90.482705246600958</c:v>
                </c:pt>
                <c:pt idx="4569">
                  <c:v>-92.977648588823698</c:v>
                </c:pt>
                <c:pt idx="4570">
                  <c:v>-95.105651629515123</c:v>
                </c:pt>
                <c:pt idx="4571">
                  <c:v>-96.858316112859072</c:v>
                </c:pt>
                <c:pt idx="4572">
                  <c:v>-98.228725072867789</c:v>
                </c:pt>
                <c:pt idx="4573">
                  <c:v>-99.211470131447456</c:v>
                </c:pt>
                <c:pt idx="4574">
                  <c:v>-99.802672842824251</c:v>
                </c:pt>
                <c:pt idx="4575">
                  <c:v>-100</c:v>
                </c:pt>
                <c:pt idx="4576">
                  <c:v>-99.802672842825075</c:v>
                </c:pt>
                <c:pt idx="4577">
                  <c:v>-99.211470131447953</c:v>
                </c:pt>
                <c:pt idx="4578">
                  <c:v>-98.228725072868258</c:v>
                </c:pt>
                <c:pt idx="4579">
                  <c:v>-96.85831611286028</c:v>
                </c:pt>
                <c:pt idx="4580">
                  <c:v>-95.105651629516373</c:v>
                </c:pt>
                <c:pt idx="4581">
                  <c:v>-92.977648588825176</c:v>
                </c:pt>
                <c:pt idx="4582">
                  <c:v>-90.482705246603018</c:v>
                </c:pt>
                <c:pt idx="4583">
                  <c:v>-87.630668004386081</c:v>
                </c:pt>
                <c:pt idx="4584">
                  <c:v>-84.432792550202549</c:v>
                </c:pt>
                <c:pt idx="4585">
                  <c:v>-80.901699437494045</c:v>
                </c:pt>
                <c:pt idx="4586">
                  <c:v>-77.051324277579781</c:v>
                </c:pt>
                <c:pt idx="4587">
                  <c:v>-72.896862742139888</c:v>
                </c:pt>
                <c:pt idx="4588">
                  <c:v>-68.454710592873511</c:v>
                </c:pt>
                <c:pt idx="4589">
                  <c:v>-63.74239897487243</c:v>
                </c:pt>
                <c:pt idx="4590">
                  <c:v>-58.778525229252011</c:v>
                </c:pt>
                <c:pt idx="4591">
                  <c:v>-53.582679497901843</c:v>
                </c:pt>
                <c:pt idx="4592">
                  <c:v>-48.175367410176001</c:v>
                </c:pt>
                <c:pt idx="4593">
                  <c:v>-42.577929156509022</c:v>
                </c:pt>
                <c:pt idx="4594">
                  <c:v>-36.812455268472</c:v>
                </c:pt>
                <c:pt idx="4595">
                  <c:v>-30.901699437495889</c:v>
                </c:pt>
                <c:pt idx="4596">
                  <c:v>-24.868988716489191</c:v>
                </c:pt>
                <c:pt idx="4597">
                  <c:v>-18.738131458573086</c:v>
                </c:pt>
                <c:pt idx="4598">
                  <c:v>-12.533323356433401</c:v>
                </c:pt>
                <c:pt idx="4599">
                  <c:v>-6.2790519529313924</c:v>
                </c:pt>
                <c:pt idx="4600">
                  <c:v>-2.5477605267359358E-12</c:v>
                </c:pt>
                <c:pt idx="4601">
                  <c:v>6.2790519529319511</c:v>
                </c:pt>
                <c:pt idx="4602">
                  <c:v>12.533323356428518</c:v>
                </c:pt>
                <c:pt idx="4603">
                  <c:v>18.738131458568112</c:v>
                </c:pt>
                <c:pt idx="4604">
                  <c:v>24.868988716484331</c:v>
                </c:pt>
                <c:pt idx="4605">
                  <c:v>30.901699437491089</c:v>
                </c:pt>
                <c:pt idx="4606">
                  <c:v>36.812455268467204</c:v>
                </c:pt>
                <c:pt idx="4607">
                  <c:v>42.577929156504396</c:v>
                </c:pt>
                <c:pt idx="4608">
                  <c:v>48.175367410171532</c:v>
                </c:pt>
                <c:pt idx="4609">
                  <c:v>53.582679497896628</c:v>
                </c:pt>
                <c:pt idx="4610">
                  <c:v>58.778525229247833</c:v>
                </c:pt>
                <c:pt idx="4611">
                  <c:v>63.742398974867562</c:v>
                </c:pt>
                <c:pt idx="4612">
                  <c:v>68.454710592865652</c:v>
                </c:pt>
                <c:pt idx="4613">
                  <c:v>72.896862742140314</c:v>
                </c:pt>
                <c:pt idx="4614">
                  <c:v>77.051324277576512</c:v>
                </c:pt>
                <c:pt idx="4615">
                  <c:v>80.901699437494386</c:v>
                </c:pt>
                <c:pt idx="4616">
                  <c:v>84.432792550198258</c:v>
                </c:pt>
                <c:pt idx="4617">
                  <c:v>87.630668004383608</c:v>
                </c:pt>
                <c:pt idx="4618">
                  <c:v>90.482705246600858</c:v>
                </c:pt>
                <c:pt idx="4619">
                  <c:v>92.9776485888233</c:v>
                </c:pt>
                <c:pt idx="4620">
                  <c:v>95.105651629514782</c:v>
                </c:pt>
                <c:pt idx="4621">
                  <c:v>96.858316112858731</c:v>
                </c:pt>
                <c:pt idx="4622">
                  <c:v>98.228725072868258</c:v>
                </c:pt>
                <c:pt idx="4623">
                  <c:v>99.211470131447328</c:v>
                </c:pt>
                <c:pt idx="4624">
                  <c:v>99.802672842824592</c:v>
                </c:pt>
                <c:pt idx="4625">
                  <c:v>100</c:v>
                </c:pt>
                <c:pt idx="4626">
                  <c:v>99.802672842824677</c:v>
                </c:pt>
                <c:pt idx="4627">
                  <c:v>99.211470131448081</c:v>
                </c:pt>
                <c:pt idx="4628">
                  <c:v>98.228725072868258</c:v>
                </c:pt>
                <c:pt idx="4629">
                  <c:v>96.858316112860521</c:v>
                </c:pt>
                <c:pt idx="4630">
                  <c:v>95.105651629514938</c:v>
                </c:pt>
                <c:pt idx="4631">
                  <c:v>92.977648588825573</c:v>
                </c:pt>
                <c:pt idx="4632">
                  <c:v>90.482705246603459</c:v>
                </c:pt>
                <c:pt idx="4633">
                  <c:v>87.630668004386578</c:v>
                </c:pt>
                <c:pt idx="4634">
                  <c:v>84.432792550203118</c:v>
                </c:pt>
                <c:pt idx="4635">
                  <c:v>80.901699437498024</c:v>
                </c:pt>
                <c:pt idx="4636">
                  <c:v>77.051324277580449</c:v>
                </c:pt>
                <c:pt idx="4637">
                  <c:v>72.896862742144478</c:v>
                </c:pt>
                <c:pt idx="4638">
                  <c:v>68.454710592870157</c:v>
                </c:pt>
                <c:pt idx="4639">
                  <c:v>63.742398974873076</c:v>
                </c:pt>
                <c:pt idx="4640">
                  <c:v>58.778525229248238</c:v>
                </c:pt>
                <c:pt idx="4641">
                  <c:v>53.582679497902745</c:v>
                </c:pt>
                <c:pt idx="4642">
                  <c:v>48.175367410172008</c:v>
                </c:pt>
                <c:pt idx="4643">
                  <c:v>42.577929156509995</c:v>
                </c:pt>
                <c:pt idx="4644">
                  <c:v>36.812455268467644</c:v>
                </c:pt>
                <c:pt idx="4645">
                  <c:v>30.901699437496987</c:v>
                </c:pt>
                <c:pt idx="4646">
                  <c:v>24.868988716490335</c:v>
                </c:pt>
                <c:pt idx="4647">
                  <c:v>18.738131458574177</c:v>
                </c:pt>
                <c:pt idx="4648">
                  <c:v>12.533323356434648</c:v>
                </c:pt>
                <c:pt idx="4649">
                  <c:v>6.2790519529324413</c:v>
                </c:pt>
                <c:pt idx="4650">
                  <c:v>3.6258210983676494E-12</c:v>
                </c:pt>
                <c:pt idx="4651">
                  <c:v>-6.2790519529308924</c:v>
                </c:pt>
                <c:pt idx="4652">
                  <c:v>-12.533323356427461</c:v>
                </c:pt>
                <c:pt idx="4653">
                  <c:v>-18.738131458572632</c:v>
                </c:pt>
                <c:pt idx="4654">
                  <c:v>-24.868988716483205</c:v>
                </c:pt>
                <c:pt idx="4655">
                  <c:v>-30.901699437490109</c:v>
                </c:pt>
                <c:pt idx="4656">
                  <c:v>-36.812455268466195</c:v>
                </c:pt>
                <c:pt idx="4657">
                  <c:v>-42.577929156503394</c:v>
                </c:pt>
                <c:pt idx="4658">
                  <c:v>-48.175367410170587</c:v>
                </c:pt>
                <c:pt idx="4659">
                  <c:v>-53.582679497895974</c:v>
                </c:pt>
                <c:pt idx="4660">
                  <c:v>-58.778525229242355</c:v>
                </c:pt>
                <c:pt idx="4661">
                  <c:v>-63.742398974867356</c:v>
                </c:pt>
                <c:pt idx="4662">
                  <c:v>-68.454710592864558</c:v>
                </c:pt>
                <c:pt idx="4663">
                  <c:v>-72.896862742139518</c:v>
                </c:pt>
                <c:pt idx="4664">
                  <c:v>-77.051324277575844</c:v>
                </c:pt>
                <c:pt idx="4665">
                  <c:v>-80.901699437493761</c:v>
                </c:pt>
                <c:pt idx="4666">
                  <c:v>-84.432792550198258</c:v>
                </c:pt>
                <c:pt idx="4667">
                  <c:v>-87.630668004385853</c:v>
                </c:pt>
                <c:pt idx="4668">
                  <c:v>-90.482705246600418</c:v>
                </c:pt>
                <c:pt idx="4669">
                  <c:v>-92.977648588824948</c:v>
                </c:pt>
                <c:pt idx="4670">
                  <c:v>-95.105651629514455</c:v>
                </c:pt>
                <c:pt idx="4671">
                  <c:v>-96.85831611286018</c:v>
                </c:pt>
                <c:pt idx="4672">
                  <c:v>-98.228725072868258</c:v>
                </c:pt>
                <c:pt idx="4673">
                  <c:v>-99.211470131447882</c:v>
                </c:pt>
                <c:pt idx="4674">
                  <c:v>-99.802672842824521</c:v>
                </c:pt>
                <c:pt idx="4675">
                  <c:v>-100</c:v>
                </c:pt>
                <c:pt idx="4676">
                  <c:v>-99.802672842825189</c:v>
                </c:pt>
                <c:pt idx="4677">
                  <c:v>-99.211470131448209</c:v>
                </c:pt>
                <c:pt idx="4678">
                  <c:v>-98.228725072868315</c:v>
                </c:pt>
                <c:pt idx="4679">
                  <c:v>-96.858316112860777</c:v>
                </c:pt>
                <c:pt idx="4680">
                  <c:v>-95.105651629517027</c:v>
                </c:pt>
                <c:pt idx="4681">
                  <c:v>-92.977648588825971</c:v>
                </c:pt>
                <c:pt idx="4682">
                  <c:v>-90.482705246603658</c:v>
                </c:pt>
                <c:pt idx="4683">
                  <c:v>-87.630668004387132</c:v>
                </c:pt>
                <c:pt idx="4684">
                  <c:v>-84.432792550203658</c:v>
                </c:pt>
                <c:pt idx="4685">
                  <c:v>-80.901699437495324</c:v>
                </c:pt>
                <c:pt idx="4686">
                  <c:v>-77.051324277581088</c:v>
                </c:pt>
                <c:pt idx="4687">
                  <c:v>-72.89686274214138</c:v>
                </c:pt>
                <c:pt idx="4688">
                  <c:v>-68.454710592870953</c:v>
                </c:pt>
                <c:pt idx="4689">
                  <c:v>-63.74239897486963</c:v>
                </c:pt>
                <c:pt idx="4690">
                  <c:v>-58.778525229249112</c:v>
                </c:pt>
                <c:pt idx="4691">
                  <c:v>-53.582679497903094</c:v>
                </c:pt>
                <c:pt idx="4692">
                  <c:v>-48.17536741017291</c:v>
                </c:pt>
                <c:pt idx="4693">
                  <c:v>-42.577929156510976</c:v>
                </c:pt>
                <c:pt idx="4694">
                  <c:v>-36.812455268468646</c:v>
                </c:pt>
                <c:pt idx="4695">
                  <c:v>-30.901699437498028</c:v>
                </c:pt>
                <c:pt idx="4696">
                  <c:v>-24.868988716485791</c:v>
                </c:pt>
                <c:pt idx="4697">
                  <c:v>-18.738131458575229</c:v>
                </c:pt>
                <c:pt idx="4698">
                  <c:v>-12.533323356429998</c:v>
                </c:pt>
                <c:pt idx="4699">
                  <c:v>-6.2790519529335524</c:v>
                </c:pt>
                <c:pt idx="4700">
                  <c:v>9.8046021608184651E-13</c:v>
                </c:pt>
                <c:pt idx="4701">
                  <c:v>6.2790519529297981</c:v>
                </c:pt>
                <c:pt idx="4702">
                  <c:v>12.533323356426394</c:v>
                </c:pt>
                <c:pt idx="4703">
                  <c:v>18.738131458571576</c:v>
                </c:pt>
                <c:pt idx="4704">
                  <c:v>24.868988716482235</c:v>
                </c:pt>
                <c:pt idx="4705">
                  <c:v>30.901699437489082</c:v>
                </c:pt>
                <c:pt idx="4706">
                  <c:v>36.812455268465207</c:v>
                </c:pt>
                <c:pt idx="4707">
                  <c:v>42.577929156502194</c:v>
                </c:pt>
                <c:pt idx="4708">
                  <c:v>48.175367410169642</c:v>
                </c:pt>
                <c:pt idx="4709">
                  <c:v>53.582679497895704</c:v>
                </c:pt>
                <c:pt idx="4710">
                  <c:v>58.778525229246092</c:v>
                </c:pt>
                <c:pt idx="4711">
                  <c:v>63.742398974866013</c:v>
                </c:pt>
                <c:pt idx="4712">
                  <c:v>68.45471059286821</c:v>
                </c:pt>
                <c:pt idx="4713">
                  <c:v>72.896862742138808</c:v>
                </c:pt>
                <c:pt idx="4714">
                  <c:v>77.051324277578772</c:v>
                </c:pt>
                <c:pt idx="4715">
                  <c:v>80.901699437493122</c:v>
                </c:pt>
                <c:pt idx="4716">
                  <c:v>84.432792550200958</c:v>
                </c:pt>
                <c:pt idx="4717">
                  <c:v>87.630668004385342</c:v>
                </c:pt>
                <c:pt idx="4718">
                  <c:v>90.482705246602379</c:v>
                </c:pt>
                <c:pt idx="4719">
                  <c:v>92.977648588824579</c:v>
                </c:pt>
                <c:pt idx="4720">
                  <c:v>95.105651629515876</c:v>
                </c:pt>
                <c:pt idx="4721">
                  <c:v>96.858316112859896</c:v>
                </c:pt>
                <c:pt idx="4722">
                  <c:v>98.228725072868158</c:v>
                </c:pt>
                <c:pt idx="4723">
                  <c:v>99.211470131447044</c:v>
                </c:pt>
                <c:pt idx="4724">
                  <c:v>99.802672842824421</c:v>
                </c:pt>
                <c:pt idx="4725">
                  <c:v>100</c:v>
                </c:pt>
                <c:pt idx="4726">
                  <c:v>99.802672842824848</c:v>
                </c:pt>
                <c:pt idx="4727">
                  <c:v>99.211470131448351</c:v>
                </c:pt>
                <c:pt idx="4728">
                  <c:v>98.228725072868258</c:v>
                </c:pt>
                <c:pt idx="4729">
                  <c:v>96.858316112861047</c:v>
                </c:pt>
                <c:pt idx="4730">
                  <c:v>95.105651629515606</c:v>
                </c:pt>
                <c:pt idx="4731">
                  <c:v>92.977648588826369</c:v>
                </c:pt>
                <c:pt idx="4732">
                  <c:v>90.482705246602009</c:v>
                </c:pt>
                <c:pt idx="4733">
                  <c:v>87.630668004387672</c:v>
                </c:pt>
                <c:pt idx="4734">
                  <c:v>84.432792550200958</c:v>
                </c:pt>
                <c:pt idx="4735">
                  <c:v>80.901699437495964</c:v>
                </c:pt>
                <c:pt idx="4736">
                  <c:v>77.051324277581458</c:v>
                </c:pt>
                <c:pt idx="4737">
                  <c:v>72.896862742142133</c:v>
                </c:pt>
                <c:pt idx="4738">
                  <c:v>68.454710592871649</c:v>
                </c:pt>
                <c:pt idx="4739">
                  <c:v>63.742398974870575</c:v>
                </c:pt>
                <c:pt idx="4740">
                  <c:v>58.778525229250263</c:v>
                </c:pt>
                <c:pt idx="4741">
                  <c:v>53.582679497899775</c:v>
                </c:pt>
                <c:pt idx="4742">
                  <c:v>48.175367410173862</c:v>
                </c:pt>
                <c:pt idx="4743">
                  <c:v>42.577929156506805</c:v>
                </c:pt>
                <c:pt idx="4744">
                  <c:v>36.81245526846967</c:v>
                </c:pt>
                <c:pt idx="4745">
                  <c:v>30.901699437499026</c:v>
                </c:pt>
                <c:pt idx="4746">
                  <c:v>24.868988716486935</c:v>
                </c:pt>
                <c:pt idx="4747">
                  <c:v>18.738131458576287</c:v>
                </c:pt>
                <c:pt idx="4748">
                  <c:v>12.533323356436791</c:v>
                </c:pt>
                <c:pt idx="4749">
                  <c:v>6.2790519529345934</c:v>
                </c:pt>
                <c:pt idx="4750">
                  <c:v>5.7819422416309969E-12</c:v>
                </c:pt>
                <c:pt idx="4751">
                  <c:v>-6.2790519529287234</c:v>
                </c:pt>
                <c:pt idx="4752">
                  <c:v>-12.533323356425321</c:v>
                </c:pt>
                <c:pt idx="4753">
                  <c:v>-18.738131458570518</c:v>
                </c:pt>
                <c:pt idx="4754">
                  <c:v>-24.86898871648113</c:v>
                </c:pt>
                <c:pt idx="4755">
                  <c:v>-30.90169943749347</c:v>
                </c:pt>
                <c:pt idx="4756">
                  <c:v>-36.812455268464198</c:v>
                </c:pt>
                <c:pt idx="4757">
                  <c:v>-42.577929156506244</c:v>
                </c:pt>
                <c:pt idx="4758">
                  <c:v>-48.175367410168711</c:v>
                </c:pt>
                <c:pt idx="4759">
                  <c:v>-53.582679497898994</c:v>
                </c:pt>
                <c:pt idx="4760">
                  <c:v>-58.778525229245218</c:v>
                </c:pt>
                <c:pt idx="4761">
                  <c:v>-63.742398974870376</c:v>
                </c:pt>
                <c:pt idx="4762">
                  <c:v>-68.454710592867457</c:v>
                </c:pt>
                <c:pt idx="4763">
                  <c:v>-72.896862742141948</c:v>
                </c:pt>
                <c:pt idx="4764">
                  <c:v>-77.05132427757809</c:v>
                </c:pt>
                <c:pt idx="4765">
                  <c:v>-80.901699437492496</c:v>
                </c:pt>
                <c:pt idx="4766">
                  <c:v>-84.432792550198059</c:v>
                </c:pt>
                <c:pt idx="4767">
                  <c:v>-87.630668004384788</c:v>
                </c:pt>
                <c:pt idx="4768">
                  <c:v>-90.482705246598258</c:v>
                </c:pt>
                <c:pt idx="4769">
                  <c:v>-92.977648588824181</c:v>
                </c:pt>
                <c:pt idx="4770">
                  <c:v>-95.105651629513787</c:v>
                </c:pt>
                <c:pt idx="4771">
                  <c:v>-96.858316112859512</c:v>
                </c:pt>
                <c:pt idx="4772">
                  <c:v>-98.228725072867988</c:v>
                </c:pt>
                <c:pt idx="4773">
                  <c:v>-99.211470131447612</c:v>
                </c:pt>
                <c:pt idx="4774">
                  <c:v>-99.80267284282435</c:v>
                </c:pt>
                <c:pt idx="4775">
                  <c:v>-100</c:v>
                </c:pt>
                <c:pt idx="4776">
                  <c:v>-99.802672842824975</c:v>
                </c:pt>
                <c:pt idx="4777">
                  <c:v>-99.211470131447783</c:v>
                </c:pt>
                <c:pt idx="4778">
                  <c:v>-98.228725072868258</c:v>
                </c:pt>
                <c:pt idx="4779">
                  <c:v>-96.858316112861317</c:v>
                </c:pt>
                <c:pt idx="4780">
                  <c:v>-95.105651629515947</c:v>
                </c:pt>
                <c:pt idx="4781">
                  <c:v>-92.977648588826753</c:v>
                </c:pt>
                <c:pt idx="4782">
                  <c:v>-90.482705246602478</c:v>
                </c:pt>
                <c:pt idx="4783">
                  <c:v>-87.63066800438817</c:v>
                </c:pt>
                <c:pt idx="4784">
                  <c:v>-84.432792550200958</c:v>
                </c:pt>
                <c:pt idx="4785">
                  <c:v>-80.901699437496575</c:v>
                </c:pt>
                <c:pt idx="4786">
                  <c:v>-77.0513242775789</c:v>
                </c:pt>
                <c:pt idx="4787">
                  <c:v>-72.896862742142872</c:v>
                </c:pt>
                <c:pt idx="4788">
                  <c:v>-68.454710592868352</c:v>
                </c:pt>
                <c:pt idx="4789">
                  <c:v>-63.742398974871548</c:v>
                </c:pt>
                <c:pt idx="4790">
                  <c:v>-58.778525229251542</c:v>
                </c:pt>
                <c:pt idx="4791">
                  <c:v>-53.582679497900394</c:v>
                </c:pt>
                <c:pt idx="4792">
                  <c:v>-48.175367410175063</c:v>
                </c:pt>
                <c:pt idx="4793">
                  <c:v>-42.577929156512894</c:v>
                </c:pt>
                <c:pt idx="4794">
                  <c:v>-36.812455268470671</c:v>
                </c:pt>
                <c:pt idx="4795">
                  <c:v>-30.901699437499989</c:v>
                </c:pt>
                <c:pt idx="4796">
                  <c:v>-24.868988716487891</c:v>
                </c:pt>
                <c:pt idx="4797">
                  <c:v>-18.738131458577289</c:v>
                </c:pt>
                <c:pt idx="4798">
                  <c:v>-12.533323356432218</c:v>
                </c:pt>
                <c:pt idx="4799">
                  <c:v>-6.2790519529356734</c:v>
                </c:pt>
                <c:pt idx="4800">
                  <c:v>-1.1756609271815325E-12</c:v>
                </c:pt>
                <c:pt idx="4801">
                  <c:v>6.2790519529276514</c:v>
                </c:pt>
                <c:pt idx="4802">
                  <c:v>12.533323356429893</c:v>
                </c:pt>
                <c:pt idx="4803">
                  <c:v>18.738131458569452</c:v>
                </c:pt>
                <c:pt idx="4804">
                  <c:v>24.868988716485635</c:v>
                </c:pt>
                <c:pt idx="4805">
                  <c:v>30.901699437492443</c:v>
                </c:pt>
                <c:pt idx="4806">
                  <c:v>36.812455268468476</c:v>
                </c:pt>
                <c:pt idx="4807">
                  <c:v>42.577929156505654</c:v>
                </c:pt>
                <c:pt idx="4808">
                  <c:v>48.175367410172761</c:v>
                </c:pt>
                <c:pt idx="4809">
                  <c:v>53.5826794978979</c:v>
                </c:pt>
                <c:pt idx="4810">
                  <c:v>58.778525229244352</c:v>
                </c:pt>
                <c:pt idx="4811">
                  <c:v>63.742398974869467</c:v>
                </c:pt>
                <c:pt idx="4812">
                  <c:v>68.454710592866618</c:v>
                </c:pt>
                <c:pt idx="4813">
                  <c:v>72.896862742137372</c:v>
                </c:pt>
                <c:pt idx="4814">
                  <c:v>77.051324277577407</c:v>
                </c:pt>
                <c:pt idx="4815">
                  <c:v>80.901699437491857</c:v>
                </c:pt>
                <c:pt idx="4816">
                  <c:v>84.432792550200489</c:v>
                </c:pt>
                <c:pt idx="4817">
                  <c:v>87.630668004384248</c:v>
                </c:pt>
                <c:pt idx="4818">
                  <c:v>90.482705246600958</c:v>
                </c:pt>
                <c:pt idx="4819">
                  <c:v>92.977648588823783</c:v>
                </c:pt>
                <c:pt idx="4820">
                  <c:v>95.105651629515222</c:v>
                </c:pt>
                <c:pt idx="4821">
                  <c:v>96.858316112859157</c:v>
                </c:pt>
                <c:pt idx="4822">
                  <c:v>98.228725072868258</c:v>
                </c:pt>
                <c:pt idx="4823">
                  <c:v>99.211470131447484</c:v>
                </c:pt>
                <c:pt idx="4824">
                  <c:v>99.802672842824279</c:v>
                </c:pt>
                <c:pt idx="4825">
                  <c:v>100</c:v>
                </c:pt>
                <c:pt idx="4826">
                  <c:v>99.802672842825018</c:v>
                </c:pt>
                <c:pt idx="4827">
                  <c:v>99.211470131447911</c:v>
                </c:pt>
                <c:pt idx="4828">
                  <c:v>98.228725072868258</c:v>
                </c:pt>
                <c:pt idx="4829">
                  <c:v>96.858316112860223</c:v>
                </c:pt>
                <c:pt idx="4830">
                  <c:v>95.105651629516274</c:v>
                </c:pt>
                <c:pt idx="4831">
                  <c:v>92.977648588825062</c:v>
                </c:pt>
                <c:pt idx="4832">
                  <c:v>90.482705246602919</c:v>
                </c:pt>
                <c:pt idx="4833">
                  <c:v>87.630668004388681</c:v>
                </c:pt>
                <c:pt idx="4834">
                  <c:v>84.432792550202379</c:v>
                </c:pt>
                <c:pt idx="4835">
                  <c:v>80.901699437497427</c:v>
                </c:pt>
                <c:pt idx="4836">
                  <c:v>77.051324277579582</c:v>
                </c:pt>
                <c:pt idx="4837">
                  <c:v>72.896862742143583</c:v>
                </c:pt>
                <c:pt idx="4838">
                  <c:v>68.454710592873298</c:v>
                </c:pt>
                <c:pt idx="4839">
                  <c:v>63.742398974872295</c:v>
                </c:pt>
                <c:pt idx="4840">
                  <c:v>58.778525229252011</c:v>
                </c:pt>
                <c:pt idx="4841">
                  <c:v>53.582679497901594</c:v>
                </c:pt>
                <c:pt idx="4842">
                  <c:v>48.175367410176008</c:v>
                </c:pt>
                <c:pt idx="4843">
                  <c:v>42.577929156508752</c:v>
                </c:pt>
                <c:pt idx="4844">
                  <c:v>36.812455268471673</c:v>
                </c:pt>
                <c:pt idx="4845">
                  <c:v>30.901699437495687</c:v>
                </c:pt>
                <c:pt idx="4846">
                  <c:v>24.868988716489035</c:v>
                </c:pt>
                <c:pt idx="4847">
                  <c:v>18.738131458572827</c:v>
                </c:pt>
                <c:pt idx="4848">
                  <c:v>12.533323356433295</c:v>
                </c:pt>
                <c:pt idx="4849">
                  <c:v>6.2790519529310824</c:v>
                </c:pt>
                <c:pt idx="4850">
                  <c:v>2.2537214988132405E-12</c:v>
                </c:pt>
                <c:pt idx="4851">
                  <c:v>-6.2790519529322433</c:v>
                </c:pt>
                <c:pt idx="4852">
                  <c:v>-12.533323356428818</c:v>
                </c:pt>
                <c:pt idx="4853">
                  <c:v>-18.738131458573982</c:v>
                </c:pt>
                <c:pt idx="4854">
                  <c:v>-24.86898871648491</c:v>
                </c:pt>
                <c:pt idx="4855">
                  <c:v>-30.901699437491416</c:v>
                </c:pt>
                <c:pt idx="4856">
                  <c:v>-36.812455268462195</c:v>
                </c:pt>
                <c:pt idx="4857">
                  <c:v>-42.577929156504645</c:v>
                </c:pt>
                <c:pt idx="4858">
                  <c:v>-48.175367410166814</c:v>
                </c:pt>
                <c:pt idx="4859">
                  <c:v>-53.582679497896869</c:v>
                </c:pt>
                <c:pt idx="4860">
                  <c:v>-58.778525229243471</c:v>
                </c:pt>
                <c:pt idx="4861">
                  <c:v>-63.742398974868514</c:v>
                </c:pt>
                <c:pt idx="4862">
                  <c:v>-68.454710592865879</c:v>
                </c:pt>
                <c:pt idx="4863">
                  <c:v>-72.896862742140513</c:v>
                </c:pt>
                <c:pt idx="4864">
                  <c:v>-77.051324277576711</c:v>
                </c:pt>
                <c:pt idx="4865">
                  <c:v>-80.901699437494571</c:v>
                </c:pt>
                <c:pt idx="4866">
                  <c:v>-84.4327925501983</c:v>
                </c:pt>
                <c:pt idx="4867">
                  <c:v>-87.630668004383779</c:v>
                </c:pt>
                <c:pt idx="4868">
                  <c:v>-90.482705246600958</c:v>
                </c:pt>
                <c:pt idx="4869">
                  <c:v>-92.977648588823399</c:v>
                </c:pt>
                <c:pt idx="4870">
                  <c:v>-95.105651629514881</c:v>
                </c:pt>
                <c:pt idx="4871">
                  <c:v>-96.85831611285883</c:v>
                </c:pt>
                <c:pt idx="4872">
                  <c:v>-98.228725072868258</c:v>
                </c:pt>
                <c:pt idx="4873">
                  <c:v>-99.211470131447356</c:v>
                </c:pt>
                <c:pt idx="4874">
                  <c:v>-99.802672842824634</c:v>
                </c:pt>
                <c:pt idx="4875">
                  <c:v>-100</c:v>
                </c:pt>
                <c:pt idx="4876">
                  <c:v>-99.802672842824634</c:v>
                </c:pt>
                <c:pt idx="4877">
                  <c:v>-99.211470131448053</c:v>
                </c:pt>
                <c:pt idx="4878">
                  <c:v>-98.228725072868258</c:v>
                </c:pt>
                <c:pt idx="4879">
                  <c:v>-96.858316112860479</c:v>
                </c:pt>
                <c:pt idx="4880">
                  <c:v>-95.105651629516615</c:v>
                </c:pt>
                <c:pt idx="4881">
                  <c:v>-92.977648588827563</c:v>
                </c:pt>
                <c:pt idx="4882">
                  <c:v>-90.482705246603388</c:v>
                </c:pt>
                <c:pt idx="4883">
                  <c:v>-87.630668004389179</c:v>
                </c:pt>
                <c:pt idx="4884">
                  <c:v>-84.432792550202919</c:v>
                </c:pt>
                <c:pt idx="4885">
                  <c:v>-80.901699437497896</c:v>
                </c:pt>
                <c:pt idx="4886">
                  <c:v>-77.051324277580278</c:v>
                </c:pt>
                <c:pt idx="4887">
                  <c:v>-72.896862742144279</c:v>
                </c:pt>
                <c:pt idx="4888">
                  <c:v>-68.454710592869858</c:v>
                </c:pt>
                <c:pt idx="4889">
                  <c:v>-63.742398974872799</c:v>
                </c:pt>
                <c:pt idx="4890">
                  <c:v>-58.778525229252601</c:v>
                </c:pt>
                <c:pt idx="4891">
                  <c:v>-53.582679497901999</c:v>
                </c:pt>
                <c:pt idx="4892">
                  <c:v>-48.17536741017669</c:v>
                </c:pt>
                <c:pt idx="4893">
                  <c:v>-42.577929156509732</c:v>
                </c:pt>
                <c:pt idx="4894">
                  <c:v>-36.812455268472675</c:v>
                </c:pt>
                <c:pt idx="4895">
                  <c:v>-30.901699437496728</c:v>
                </c:pt>
                <c:pt idx="4896">
                  <c:v>-24.868988716489941</c:v>
                </c:pt>
                <c:pt idx="4897">
                  <c:v>-18.738131458573886</c:v>
                </c:pt>
                <c:pt idx="4898">
                  <c:v>-12.533323356434348</c:v>
                </c:pt>
                <c:pt idx="4899">
                  <c:v>-6.2790519529322024</c:v>
                </c:pt>
                <c:pt idx="4900">
                  <c:v>-3.3317820704448526E-12</c:v>
                </c:pt>
                <c:pt idx="4901">
                  <c:v>6.2790519529311934</c:v>
                </c:pt>
                <c:pt idx="4902">
                  <c:v>12.533323356427751</c:v>
                </c:pt>
                <c:pt idx="4903">
                  <c:v>18.738131458572923</c:v>
                </c:pt>
                <c:pt idx="4904">
                  <c:v>24.868988716483535</c:v>
                </c:pt>
                <c:pt idx="4905">
                  <c:v>30.901699437495786</c:v>
                </c:pt>
                <c:pt idx="4906">
                  <c:v>36.812455268466444</c:v>
                </c:pt>
                <c:pt idx="4907">
                  <c:v>42.577929156508851</c:v>
                </c:pt>
                <c:pt idx="4908">
                  <c:v>48.175367410170963</c:v>
                </c:pt>
                <c:pt idx="4909">
                  <c:v>53.582679497901644</c:v>
                </c:pt>
                <c:pt idx="4910">
                  <c:v>58.778525229247201</c:v>
                </c:pt>
                <c:pt idx="4911">
                  <c:v>63.742398974862553</c:v>
                </c:pt>
                <c:pt idx="4912">
                  <c:v>68.454710592865084</c:v>
                </c:pt>
                <c:pt idx="4913">
                  <c:v>72.89686274213588</c:v>
                </c:pt>
                <c:pt idx="4914">
                  <c:v>77.051324277576029</c:v>
                </c:pt>
                <c:pt idx="4915">
                  <c:v>80.901699437490592</c:v>
                </c:pt>
                <c:pt idx="4916">
                  <c:v>84.432792550198258</c:v>
                </c:pt>
                <c:pt idx="4917">
                  <c:v>87.630668004383253</c:v>
                </c:pt>
                <c:pt idx="4918">
                  <c:v>90.482705246600489</c:v>
                </c:pt>
                <c:pt idx="4919">
                  <c:v>92.977648588823016</c:v>
                </c:pt>
                <c:pt idx="4920">
                  <c:v>95.10565162951454</c:v>
                </c:pt>
                <c:pt idx="4921">
                  <c:v>96.858316112858532</c:v>
                </c:pt>
                <c:pt idx="4922">
                  <c:v>98.228725072868258</c:v>
                </c:pt>
                <c:pt idx="4923">
                  <c:v>99.211470131447214</c:v>
                </c:pt>
                <c:pt idx="4924">
                  <c:v>99.802672842824521</c:v>
                </c:pt>
                <c:pt idx="4925">
                  <c:v>100</c:v>
                </c:pt>
                <c:pt idx="4926">
                  <c:v>99.802672842824748</c:v>
                </c:pt>
                <c:pt idx="4927">
                  <c:v>99.211470131448181</c:v>
                </c:pt>
                <c:pt idx="4928">
                  <c:v>98.228725072868258</c:v>
                </c:pt>
                <c:pt idx="4929">
                  <c:v>96.858316112860692</c:v>
                </c:pt>
                <c:pt idx="4930">
                  <c:v>95.105651629515194</c:v>
                </c:pt>
                <c:pt idx="4931">
                  <c:v>92.977648588825872</c:v>
                </c:pt>
                <c:pt idx="4932">
                  <c:v>90.482705246600958</c:v>
                </c:pt>
                <c:pt idx="4933">
                  <c:v>87.630668004386948</c:v>
                </c:pt>
                <c:pt idx="4934">
                  <c:v>84.432792550203558</c:v>
                </c:pt>
                <c:pt idx="4935">
                  <c:v>80.901699437495196</c:v>
                </c:pt>
                <c:pt idx="4936">
                  <c:v>77.051324277580918</c:v>
                </c:pt>
                <c:pt idx="4937">
                  <c:v>72.896862742141181</c:v>
                </c:pt>
                <c:pt idx="4938">
                  <c:v>68.45471059287074</c:v>
                </c:pt>
                <c:pt idx="4939">
                  <c:v>63.74239897486936</c:v>
                </c:pt>
                <c:pt idx="4940">
                  <c:v>58.778525229253461</c:v>
                </c:pt>
                <c:pt idx="4941">
                  <c:v>53.582679497897843</c:v>
                </c:pt>
                <c:pt idx="4942">
                  <c:v>48.175367410177635</c:v>
                </c:pt>
                <c:pt idx="4943">
                  <c:v>42.577929156510706</c:v>
                </c:pt>
                <c:pt idx="4944">
                  <c:v>36.812455268473677</c:v>
                </c:pt>
                <c:pt idx="4945">
                  <c:v>30.901699437497729</c:v>
                </c:pt>
                <c:pt idx="4946">
                  <c:v>24.868988716491035</c:v>
                </c:pt>
                <c:pt idx="4947">
                  <c:v>18.738131458574927</c:v>
                </c:pt>
                <c:pt idx="4948">
                  <c:v>12.533323356435398</c:v>
                </c:pt>
                <c:pt idx="4949">
                  <c:v>6.2790519529332434</c:v>
                </c:pt>
                <c:pt idx="4950">
                  <c:v>4.4098426420766345E-12</c:v>
                </c:pt>
                <c:pt idx="4951">
                  <c:v>-6.279051952930093</c:v>
                </c:pt>
                <c:pt idx="4952">
                  <c:v>-12.533323356426685</c:v>
                </c:pt>
                <c:pt idx="4953">
                  <c:v>-18.738131458571829</c:v>
                </c:pt>
                <c:pt idx="4954">
                  <c:v>-24.868988716482836</c:v>
                </c:pt>
                <c:pt idx="4955">
                  <c:v>-30.901699437494774</c:v>
                </c:pt>
                <c:pt idx="4956">
                  <c:v>-36.812455268465477</c:v>
                </c:pt>
                <c:pt idx="4957">
                  <c:v>-42.577929156502726</c:v>
                </c:pt>
                <c:pt idx="4958">
                  <c:v>-48.175367410169912</c:v>
                </c:pt>
                <c:pt idx="4959">
                  <c:v>-53.582679497895946</c:v>
                </c:pt>
                <c:pt idx="4960">
                  <c:v>-58.778525229246327</c:v>
                </c:pt>
                <c:pt idx="4961">
                  <c:v>-63.742398974866113</c:v>
                </c:pt>
                <c:pt idx="4962">
                  <c:v>-68.454710592868452</c:v>
                </c:pt>
                <c:pt idx="4963">
                  <c:v>-72.896862742138978</c:v>
                </c:pt>
                <c:pt idx="4964">
                  <c:v>-77.051324277578956</c:v>
                </c:pt>
                <c:pt idx="4965">
                  <c:v>-80.901699437493306</c:v>
                </c:pt>
                <c:pt idx="4966">
                  <c:v>-84.432792550200958</c:v>
                </c:pt>
                <c:pt idx="4967">
                  <c:v>-87.630668004385484</c:v>
                </c:pt>
                <c:pt idx="4968">
                  <c:v>-90.482705246602478</c:v>
                </c:pt>
                <c:pt idx="4969">
                  <c:v>-92.977648588822632</c:v>
                </c:pt>
                <c:pt idx="4970">
                  <c:v>-95.105651629515961</c:v>
                </c:pt>
                <c:pt idx="4971">
                  <c:v>-96.858316112858304</c:v>
                </c:pt>
                <c:pt idx="4972">
                  <c:v>-98.228725072868258</c:v>
                </c:pt>
                <c:pt idx="4973">
                  <c:v>-99.211470131447086</c:v>
                </c:pt>
                <c:pt idx="4974">
                  <c:v>-99.80267284282445</c:v>
                </c:pt>
                <c:pt idx="4975">
                  <c:v>-100</c:v>
                </c:pt>
                <c:pt idx="4976">
                  <c:v>-99.802672842824819</c:v>
                </c:pt>
                <c:pt idx="4977">
                  <c:v>-99.211470131448309</c:v>
                </c:pt>
                <c:pt idx="4978">
                  <c:v>-98.228725072870148</c:v>
                </c:pt>
                <c:pt idx="4979">
                  <c:v>-96.858316112861004</c:v>
                </c:pt>
                <c:pt idx="4980">
                  <c:v>-95.105651629517297</c:v>
                </c:pt>
                <c:pt idx="4981">
                  <c:v>-92.977648588826256</c:v>
                </c:pt>
                <c:pt idx="4982">
                  <c:v>-90.482705246603658</c:v>
                </c:pt>
                <c:pt idx="4983">
                  <c:v>-87.630668004387516</c:v>
                </c:pt>
                <c:pt idx="4984">
                  <c:v>-84.432792550203658</c:v>
                </c:pt>
                <c:pt idx="4985">
                  <c:v>-80.901699437495793</c:v>
                </c:pt>
                <c:pt idx="4986">
                  <c:v>-77.051324277581458</c:v>
                </c:pt>
                <c:pt idx="4987">
                  <c:v>-72.896862742141849</c:v>
                </c:pt>
                <c:pt idx="4988">
                  <c:v>-68.454710592871479</c:v>
                </c:pt>
                <c:pt idx="4989">
                  <c:v>-63.742398974870284</c:v>
                </c:pt>
                <c:pt idx="4990">
                  <c:v>-58.778525229250263</c:v>
                </c:pt>
                <c:pt idx="4991">
                  <c:v>-53.582679497898994</c:v>
                </c:pt>
                <c:pt idx="4992">
                  <c:v>-48.1753674101736</c:v>
                </c:pt>
                <c:pt idx="4993">
                  <c:v>-42.577929156506244</c:v>
                </c:pt>
                <c:pt idx="4994">
                  <c:v>-36.8124552684694</c:v>
                </c:pt>
                <c:pt idx="4995">
                  <c:v>-30.901699437493289</c:v>
                </c:pt>
                <c:pt idx="4996">
                  <c:v>-24.868988716486911</c:v>
                </c:pt>
                <c:pt idx="4997">
                  <c:v>-18.738131458570425</c:v>
                </c:pt>
                <c:pt idx="4998">
                  <c:v>-12.533323356430698</c:v>
                </c:pt>
                <c:pt idx="4999">
                  <c:v>-6.2790519529286524</c:v>
                </c:pt>
                <c:pt idx="5000">
                  <c:v>-5.4879032137082648E-12</c:v>
                </c:pt>
              </c:numCache>
            </c:numRef>
          </c:yVal>
          <c:smooth val="1"/>
        </c:ser>
        <c:ser>
          <c:idx val="1"/>
          <c:order val="1"/>
          <c:tx>
            <c:v>A=50</c:v>
          </c:tx>
          <c:marker>
            <c:symbol val="none"/>
          </c:marker>
          <c:xVal>
            <c:numRef>
              <c:f>'3'!$E$2:$E$5002</c:f>
              <c:numCache>
                <c:formatCode>General</c:formatCode>
                <c:ptCount val="5001"/>
                <c:pt idx="0">
                  <c:v>0</c:v>
                </c:pt>
                <c:pt idx="1">
                  <c:v>0.2</c:v>
                </c:pt>
                <c:pt idx="2">
                  <c:v>0.40000000000000008</c:v>
                </c:pt>
                <c:pt idx="3">
                  <c:v>0.60000000000000064</c:v>
                </c:pt>
                <c:pt idx="4">
                  <c:v>0.79999999999999993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766</c:v>
                </c:pt>
                <c:pt idx="9">
                  <c:v>1.7999999999999732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5999999999999988</c:v>
                </c:pt>
                <c:pt idx="14">
                  <c:v>2.8</c:v>
                </c:pt>
                <c:pt idx="15">
                  <c:v>3</c:v>
                </c:pt>
                <c:pt idx="16">
                  <c:v>3.1999999999999997</c:v>
                </c:pt>
                <c:pt idx="17">
                  <c:v>3.3999999999999977</c:v>
                </c:pt>
                <c:pt idx="18">
                  <c:v>3.5999999999999988</c:v>
                </c:pt>
                <c:pt idx="19">
                  <c:v>3.8</c:v>
                </c:pt>
                <c:pt idx="20">
                  <c:v>4</c:v>
                </c:pt>
                <c:pt idx="21">
                  <c:v>4.1999999999999975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1999999999999975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3999999999999995</c:v>
                </c:pt>
                <c:pt idx="33">
                  <c:v>6.6</c:v>
                </c:pt>
                <c:pt idx="34">
                  <c:v>6.7999999999999989</c:v>
                </c:pt>
                <c:pt idx="35">
                  <c:v>7</c:v>
                </c:pt>
                <c:pt idx="36">
                  <c:v>7.1999999999999975</c:v>
                </c:pt>
                <c:pt idx="37">
                  <c:v>7.3999999999999995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2000000000000011</c:v>
                </c:pt>
                <c:pt idx="42">
                  <c:v>8.4000000000000021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2000000000000011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25</c:v>
                </c:pt>
                <c:pt idx="50">
                  <c:v>10</c:v>
                </c:pt>
                <c:pt idx="51">
                  <c:v>10.200000000000001</c:v>
                </c:pt>
                <c:pt idx="52">
                  <c:v>10.400000000000002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00000000000002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  <c:pt idx="61">
                  <c:v>12.2</c:v>
                </c:pt>
                <c:pt idx="62">
                  <c:v>12.4</c:v>
                </c:pt>
                <c:pt idx="63">
                  <c:v>12.6</c:v>
                </c:pt>
                <c:pt idx="64">
                  <c:v>12.8</c:v>
                </c:pt>
                <c:pt idx="65">
                  <c:v>13</c:v>
                </c:pt>
                <c:pt idx="66">
                  <c:v>13.2</c:v>
                </c:pt>
                <c:pt idx="67">
                  <c:v>13.400000000000002</c:v>
                </c:pt>
                <c:pt idx="68">
                  <c:v>13.600000000000001</c:v>
                </c:pt>
                <c:pt idx="69">
                  <c:v>13.8</c:v>
                </c:pt>
                <c:pt idx="70">
                  <c:v>14</c:v>
                </c:pt>
                <c:pt idx="71">
                  <c:v>14.2</c:v>
                </c:pt>
                <c:pt idx="72">
                  <c:v>14.400000000000002</c:v>
                </c:pt>
                <c:pt idx="73">
                  <c:v>14.6</c:v>
                </c:pt>
                <c:pt idx="74">
                  <c:v>14.8</c:v>
                </c:pt>
                <c:pt idx="75">
                  <c:v>15.000000000000002</c:v>
                </c:pt>
                <c:pt idx="76">
                  <c:v>15.2</c:v>
                </c:pt>
                <c:pt idx="77">
                  <c:v>15.400000000000002</c:v>
                </c:pt>
                <c:pt idx="78">
                  <c:v>15.6</c:v>
                </c:pt>
                <c:pt idx="79">
                  <c:v>15.8</c:v>
                </c:pt>
                <c:pt idx="80">
                  <c:v>16</c:v>
                </c:pt>
                <c:pt idx="81">
                  <c:v>16.2</c:v>
                </c:pt>
                <c:pt idx="82">
                  <c:v>16.399999999999999</c:v>
                </c:pt>
                <c:pt idx="83">
                  <c:v>16.600000000000001</c:v>
                </c:pt>
                <c:pt idx="84">
                  <c:v>16.799999999999986</c:v>
                </c:pt>
                <c:pt idx="85">
                  <c:v>17</c:v>
                </c:pt>
                <c:pt idx="86">
                  <c:v>17.2</c:v>
                </c:pt>
                <c:pt idx="87">
                  <c:v>17.399999999999999</c:v>
                </c:pt>
                <c:pt idx="88">
                  <c:v>17.600000000000001</c:v>
                </c:pt>
                <c:pt idx="89">
                  <c:v>17.8</c:v>
                </c:pt>
                <c:pt idx="90">
                  <c:v>18</c:v>
                </c:pt>
                <c:pt idx="91">
                  <c:v>18.2</c:v>
                </c:pt>
                <c:pt idx="92">
                  <c:v>18.399999999999999</c:v>
                </c:pt>
                <c:pt idx="93">
                  <c:v>18.599999999999987</c:v>
                </c:pt>
                <c:pt idx="94">
                  <c:v>18.8</c:v>
                </c:pt>
                <c:pt idx="95">
                  <c:v>18.999999999999989</c:v>
                </c:pt>
                <c:pt idx="96">
                  <c:v>19.2</c:v>
                </c:pt>
                <c:pt idx="97">
                  <c:v>19.400000000000002</c:v>
                </c:pt>
                <c:pt idx="98">
                  <c:v>19.599999999999987</c:v>
                </c:pt>
                <c:pt idx="99">
                  <c:v>19.8</c:v>
                </c:pt>
                <c:pt idx="100">
                  <c:v>20</c:v>
                </c:pt>
                <c:pt idx="101">
                  <c:v>20.2</c:v>
                </c:pt>
                <c:pt idx="102">
                  <c:v>20.399999999999999</c:v>
                </c:pt>
                <c:pt idx="103">
                  <c:v>20.599999999999987</c:v>
                </c:pt>
                <c:pt idx="104">
                  <c:v>20.799999999999986</c:v>
                </c:pt>
                <c:pt idx="105">
                  <c:v>21</c:v>
                </c:pt>
                <c:pt idx="106">
                  <c:v>21.2</c:v>
                </c:pt>
                <c:pt idx="107">
                  <c:v>21.4</c:v>
                </c:pt>
                <c:pt idx="108">
                  <c:v>21.6</c:v>
                </c:pt>
                <c:pt idx="109">
                  <c:v>21.799999999999986</c:v>
                </c:pt>
                <c:pt idx="110">
                  <c:v>22</c:v>
                </c:pt>
                <c:pt idx="111">
                  <c:v>22.199999999999996</c:v>
                </c:pt>
                <c:pt idx="112">
                  <c:v>22.4</c:v>
                </c:pt>
                <c:pt idx="113">
                  <c:v>22.6</c:v>
                </c:pt>
                <c:pt idx="114">
                  <c:v>22.799999999999986</c:v>
                </c:pt>
                <c:pt idx="115">
                  <c:v>23</c:v>
                </c:pt>
                <c:pt idx="116">
                  <c:v>23.2</c:v>
                </c:pt>
                <c:pt idx="117">
                  <c:v>23.4</c:v>
                </c:pt>
                <c:pt idx="118">
                  <c:v>23.599999999999987</c:v>
                </c:pt>
                <c:pt idx="119">
                  <c:v>23.8</c:v>
                </c:pt>
                <c:pt idx="120">
                  <c:v>24</c:v>
                </c:pt>
                <c:pt idx="121">
                  <c:v>24.2</c:v>
                </c:pt>
                <c:pt idx="122">
                  <c:v>24.4</c:v>
                </c:pt>
                <c:pt idx="123">
                  <c:v>24.599999999999987</c:v>
                </c:pt>
                <c:pt idx="124">
                  <c:v>24.8</c:v>
                </c:pt>
                <c:pt idx="125">
                  <c:v>24.999999999999989</c:v>
                </c:pt>
                <c:pt idx="126">
                  <c:v>25.2</c:v>
                </c:pt>
                <c:pt idx="127">
                  <c:v>25.4</c:v>
                </c:pt>
                <c:pt idx="128">
                  <c:v>25.599999999999987</c:v>
                </c:pt>
                <c:pt idx="129">
                  <c:v>25.8</c:v>
                </c:pt>
                <c:pt idx="130">
                  <c:v>26</c:v>
                </c:pt>
                <c:pt idx="131">
                  <c:v>26.2</c:v>
                </c:pt>
                <c:pt idx="132">
                  <c:v>26.4</c:v>
                </c:pt>
                <c:pt idx="133">
                  <c:v>26.599999999999987</c:v>
                </c:pt>
                <c:pt idx="134">
                  <c:v>26.799999999999986</c:v>
                </c:pt>
                <c:pt idx="135">
                  <c:v>27</c:v>
                </c:pt>
                <c:pt idx="136">
                  <c:v>27.199999999999996</c:v>
                </c:pt>
                <c:pt idx="137">
                  <c:v>27.4</c:v>
                </c:pt>
                <c:pt idx="138">
                  <c:v>27.6</c:v>
                </c:pt>
                <c:pt idx="139">
                  <c:v>27.799999999999986</c:v>
                </c:pt>
                <c:pt idx="140">
                  <c:v>28</c:v>
                </c:pt>
                <c:pt idx="141">
                  <c:v>28.2</c:v>
                </c:pt>
                <c:pt idx="142">
                  <c:v>28.4</c:v>
                </c:pt>
                <c:pt idx="143">
                  <c:v>28.599999999999987</c:v>
                </c:pt>
                <c:pt idx="144">
                  <c:v>28.799999999999986</c:v>
                </c:pt>
                <c:pt idx="145">
                  <c:v>29</c:v>
                </c:pt>
                <c:pt idx="146">
                  <c:v>29.2</c:v>
                </c:pt>
                <c:pt idx="147">
                  <c:v>29.4</c:v>
                </c:pt>
                <c:pt idx="148">
                  <c:v>29.599999999999987</c:v>
                </c:pt>
                <c:pt idx="149">
                  <c:v>29.8</c:v>
                </c:pt>
                <c:pt idx="150">
                  <c:v>29.999999999999989</c:v>
                </c:pt>
                <c:pt idx="151">
                  <c:v>30.2</c:v>
                </c:pt>
                <c:pt idx="152">
                  <c:v>30.4</c:v>
                </c:pt>
                <c:pt idx="153">
                  <c:v>30.599999999999987</c:v>
                </c:pt>
                <c:pt idx="154">
                  <c:v>30.799999999999986</c:v>
                </c:pt>
                <c:pt idx="155">
                  <c:v>31</c:v>
                </c:pt>
                <c:pt idx="156">
                  <c:v>31.2</c:v>
                </c:pt>
                <c:pt idx="157">
                  <c:v>31.4</c:v>
                </c:pt>
                <c:pt idx="158">
                  <c:v>31.599999999999987</c:v>
                </c:pt>
                <c:pt idx="159">
                  <c:v>31.8</c:v>
                </c:pt>
                <c:pt idx="160">
                  <c:v>32</c:v>
                </c:pt>
                <c:pt idx="161">
                  <c:v>32.20000000000001</c:v>
                </c:pt>
                <c:pt idx="162">
                  <c:v>32.4</c:v>
                </c:pt>
                <c:pt idx="163">
                  <c:v>32.6</c:v>
                </c:pt>
                <c:pt idx="164">
                  <c:v>32.800000000000004</c:v>
                </c:pt>
                <c:pt idx="165">
                  <c:v>33</c:v>
                </c:pt>
                <c:pt idx="166">
                  <c:v>33.200000000000003</c:v>
                </c:pt>
                <c:pt idx="167">
                  <c:v>33.4</c:v>
                </c:pt>
                <c:pt idx="168">
                  <c:v>33.600000000000009</c:v>
                </c:pt>
                <c:pt idx="169">
                  <c:v>33.800000000000004</c:v>
                </c:pt>
                <c:pt idx="170">
                  <c:v>34</c:v>
                </c:pt>
                <c:pt idx="171">
                  <c:v>34.20000000000001</c:v>
                </c:pt>
                <c:pt idx="172">
                  <c:v>34.4</c:v>
                </c:pt>
                <c:pt idx="173">
                  <c:v>34.6</c:v>
                </c:pt>
                <c:pt idx="174">
                  <c:v>34.800000000000004</c:v>
                </c:pt>
                <c:pt idx="175">
                  <c:v>35</c:v>
                </c:pt>
                <c:pt idx="176">
                  <c:v>35.200000000000003</c:v>
                </c:pt>
                <c:pt idx="177">
                  <c:v>35.4</c:v>
                </c:pt>
                <c:pt idx="178">
                  <c:v>35.6</c:v>
                </c:pt>
                <c:pt idx="179">
                  <c:v>35.800000000000004</c:v>
                </c:pt>
                <c:pt idx="180">
                  <c:v>36</c:v>
                </c:pt>
                <c:pt idx="181">
                  <c:v>36.20000000000001</c:v>
                </c:pt>
                <c:pt idx="182">
                  <c:v>36.4</c:v>
                </c:pt>
                <c:pt idx="183">
                  <c:v>36.600000000000009</c:v>
                </c:pt>
                <c:pt idx="184">
                  <c:v>36.800000000000004</c:v>
                </c:pt>
                <c:pt idx="185">
                  <c:v>37</c:v>
                </c:pt>
                <c:pt idx="186">
                  <c:v>37.20000000000001</c:v>
                </c:pt>
                <c:pt idx="187">
                  <c:v>37.4</c:v>
                </c:pt>
                <c:pt idx="188">
                  <c:v>37.6</c:v>
                </c:pt>
                <c:pt idx="189">
                  <c:v>37.800000000000004</c:v>
                </c:pt>
                <c:pt idx="190">
                  <c:v>38</c:v>
                </c:pt>
                <c:pt idx="191">
                  <c:v>38.200000000000003</c:v>
                </c:pt>
                <c:pt idx="192">
                  <c:v>38.4</c:v>
                </c:pt>
                <c:pt idx="193">
                  <c:v>38.600000000000009</c:v>
                </c:pt>
                <c:pt idx="194">
                  <c:v>38.800000000000004</c:v>
                </c:pt>
                <c:pt idx="195">
                  <c:v>39</c:v>
                </c:pt>
                <c:pt idx="196">
                  <c:v>39.20000000000001</c:v>
                </c:pt>
                <c:pt idx="197">
                  <c:v>39.4</c:v>
                </c:pt>
                <c:pt idx="198">
                  <c:v>39.6</c:v>
                </c:pt>
                <c:pt idx="199">
                  <c:v>39.800000000000004</c:v>
                </c:pt>
                <c:pt idx="200">
                  <c:v>40</c:v>
                </c:pt>
                <c:pt idx="201">
                  <c:v>40.200000000000003</c:v>
                </c:pt>
                <c:pt idx="202">
                  <c:v>40.4</c:v>
                </c:pt>
                <c:pt idx="203">
                  <c:v>40.600000000000009</c:v>
                </c:pt>
                <c:pt idx="204">
                  <c:v>40.800000000000004</c:v>
                </c:pt>
                <c:pt idx="205">
                  <c:v>41</c:v>
                </c:pt>
                <c:pt idx="206">
                  <c:v>41.20000000000001</c:v>
                </c:pt>
                <c:pt idx="207">
                  <c:v>41.4</c:v>
                </c:pt>
                <c:pt idx="208">
                  <c:v>41.600000000000009</c:v>
                </c:pt>
                <c:pt idx="209">
                  <c:v>41.8</c:v>
                </c:pt>
                <c:pt idx="210">
                  <c:v>42</c:v>
                </c:pt>
                <c:pt idx="211">
                  <c:v>42.20000000000001</c:v>
                </c:pt>
                <c:pt idx="212">
                  <c:v>42.4</c:v>
                </c:pt>
                <c:pt idx="213">
                  <c:v>42.6</c:v>
                </c:pt>
                <c:pt idx="214">
                  <c:v>42.8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600000000000009</c:v>
                </c:pt>
                <c:pt idx="219">
                  <c:v>43.800000000000004</c:v>
                </c:pt>
                <c:pt idx="220">
                  <c:v>44</c:v>
                </c:pt>
                <c:pt idx="221">
                  <c:v>44.20000000000001</c:v>
                </c:pt>
                <c:pt idx="222">
                  <c:v>44.4</c:v>
                </c:pt>
                <c:pt idx="223">
                  <c:v>44.6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4</c:v>
                </c:pt>
                <c:pt idx="228">
                  <c:v>45.600000000000009</c:v>
                </c:pt>
                <c:pt idx="229">
                  <c:v>45.8</c:v>
                </c:pt>
                <c:pt idx="230">
                  <c:v>46</c:v>
                </c:pt>
                <c:pt idx="231">
                  <c:v>46.20000000000001</c:v>
                </c:pt>
                <c:pt idx="232">
                  <c:v>46.4</c:v>
                </c:pt>
                <c:pt idx="233">
                  <c:v>46.6</c:v>
                </c:pt>
                <c:pt idx="234">
                  <c:v>46.8</c:v>
                </c:pt>
                <c:pt idx="235">
                  <c:v>47</c:v>
                </c:pt>
                <c:pt idx="236">
                  <c:v>47.20000000000001</c:v>
                </c:pt>
                <c:pt idx="237">
                  <c:v>47.4</c:v>
                </c:pt>
                <c:pt idx="238">
                  <c:v>47.6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</c:v>
                </c:pt>
                <c:pt idx="243">
                  <c:v>48.600000000000009</c:v>
                </c:pt>
                <c:pt idx="244">
                  <c:v>48.8</c:v>
                </c:pt>
                <c:pt idx="245">
                  <c:v>49</c:v>
                </c:pt>
                <c:pt idx="246">
                  <c:v>49.20000000000001</c:v>
                </c:pt>
                <c:pt idx="247">
                  <c:v>49.4</c:v>
                </c:pt>
                <c:pt idx="248">
                  <c:v>49.6</c:v>
                </c:pt>
                <c:pt idx="249">
                  <c:v>49.8</c:v>
                </c:pt>
                <c:pt idx="250">
                  <c:v>50</c:v>
                </c:pt>
                <c:pt idx="251">
                  <c:v>50.2</c:v>
                </c:pt>
                <c:pt idx="252">
                  <c:v>50.4</c:v>
                </c:pt>
                <c:pt idx="253">
                  <c:v>50.600000000000009</c:v>
                </c:pt>
                <c:pt idx="254">
                  <c:v>50.8</c:v>
                </c:pt>
                <c:pt idx="255">
                  <c:v>51</c:v>
                </c:pt>
                <c:pt idx="256">
                  <c:v>51.20000000000001</c:v>
                </c:pt>
                <c:pt idx="257">
                  <c:v>51.4</c:v>
                </c:pt>
                <c:pt idx="258">
                  <c:v>51.6</c:v>
                </c:pt>
                <c:pt idx="259">
                  <c:v>51.8</c:v>
                </c:pt>
                <c:pt idx="260">
                  <c:v>52</c:v>
                </c:pt>
                <c:pt idx="261">
                  <c:v>52.20000000000001</c:v>
                </c:pt>
                <c:pt idx="262">
                  <c:v>52.4</c:v>
                </c:pt>
                <c:pt idx="263">
                  <c:v>52.600000000000009</c:v>
                </c:pt>
                <c:pt idx="264">
                  <c:v>52.8</c:v>
                </c:pt>
                <c:pt idx="265">
                  <c:v>53</c:v>
                </c:pt>
                <c:pt idx="266">
                  <c:v>53.20000000000001</c:v>
                </c:pt>
                <c:pt idx="267">
                  <c:v>53.4</c:v>
                </c:pt>
                <c:pt idx="268">
                  <c:v>53.600000000000009</c:v>
                </c:pt>
                <c:pt idx="269">
                  <c:v>53.8</c:v>
                </c:pt>
                <c:pt idx="270">
                  <c:v>54</c:v>
                </c:pt>
                <c:pt idx="271">
                  <c:v>54.20000000000001</c:v>
                </c:pt>
                <c:pt idx="272">
                  <c:v>54.4</c:v>
                </c:pt>
                <c:pt idx="273">
                  <c:v>54.6</c:v>
                </c:pt>
                <c:pt idx="274">
                  <c:v>54.8</c:v>
                </c:pt>
                <c:pt idx="275">
                  <c:v>55</c:v>
                </c:pt>
                <c:pt idx="276">
                  <c:v>55.2</c:v>
                </c:pt>
                <c:pt idx="277">
                  <c:v>55.4</c:v>
                </c:pt>
                <c:pt idx="278">
                  <c:v>55.600000000000009</c:v>
                </c:pt>
                <c:pt idx="279">
                  <c:v>55.8</c:v>
                </c:pt>
                <c:pt idx="280">
                  <c:v>56</c:v>
                </c:pt>
                <c:pt idx="281">
                  <c:v>56.20000000000001</c:v>
                </c:pt>
                <c:pt idx="282">
                  <c:v>56.4</c:v>
                </c:pt>
                <c:pt idx="283">
                  <c:v>56.6</c:v>
                </c:pt>
                <c:pt idx="284">
                  <c:v>56.8</c:v>
                </c:pt>
                <c:pt idx="285">
                  <c:v>57</c:v>
                </c:pt>
                <c:pt idx="286">
                  <c:v>57.20000000000001</c:v>
                </c:pt>
                <c:pt idx="287">
                  <c:v>57.4</c:v>
                </c:pt>
                <c:pt idx="288">
                  <c:v>57.600000000000009</c:v>
                </c:pt>
                <c:pt idx="289">
                  <c:v>57.8</c:v>
                </c:pt>
                <c:pt idx="290">
                  <c:v>58</c:v>
                </c:pt>
                <c:pt idx="291">
                  <c:v>58.20000000000001</c:v>
                </c:pt>
                <c:pt idx="292">
                  <c:v>58.4</c:v>
                </c:pt>
                <c:pt idx="293">
                  <c:v>58.600000000000009</c:v>
                </c:pt>
                <c:pt idx="294">
                  <c:v>58.8</c:v>
                </c:pt>
                <c:pt idx="295">
                  <c:v>59</c:v>
                </c:pt>
                <c:pt idx="296">
                  <c:v>59.20000000000001</c:v>
                </c:pt>
                <c:pt idx="297">
                  <c:v>59.4</c:v>
                </c:pt>
                <c:pt idx="298">
                  <c:v>59.6</c:v>
                </c:pt>
                <c:pt idx="299">
                  <c:v>59.8</c:v>
                </c:pt>
                <c:pt idx="300">
                  <c:v>60</c:v>
                </c:pt>
                <c:pt idx="301">
                  <c:v>60.2</c:v>
                </c:pt>
                <c:pt idx="302">
                  <c:v>60.4</c:v>
                </c:pt>
                <c:pt idx="303">
                  <c:v>60.600000000000009</c:v>
                </c:pt>
                <c:pt idx="304">
                  <c:v>60.8</c:v>
                </c:pt>
                <c:pt idx="305">
                  <c:v>61</c:v>
                </c:pt>
                <c:pt idx="306">
                  <c:v>61.20000000000001</c:v>
                </c:pt>
                <c:pt idx="307">
                  <c:v>61.4</c:v>
                </c:pt>
                <c:pt idx="308">
                  <c:v>61.600000000000009</c:v>
                </c:pt>
                <c:pt idx="309">
                  <c:v>61.8</c:v>
                </c:pt>
                <c:pt idx="310">
                  <c:v>62</c:v>
                </c:pt>
                <c:pt idx="311">
                  <c:v>62.20000000000001</c:v>
                </c:pt>
                <c:pt idx="312">
                  <c:v>62.4</c:v>
                </c:pt>
                <c:pt idx="313">
                  <c:v>62.6</c:v>
                </c:pt>
                <c:pt idx="314">
                  <c:v>62.8</c:v>
                </c:pt>
                <c:pt idx="315">
                  <c:v>63</c:v>
                </c:pt>
                <c:pt idx="316">
                  <c:v>63.20000000000001</c:v>
                </c:pt>
                <c:pt idx="317">
                  <c:v>63.4</c:v>
                </c:pt>
                <c:pt idx="318">
                  <c:v>63.6</c:v>
                </c:pt>
                <c:pt idx="319">
                  <c:v>63.800000000000004</c:v>
                </c:pt>
                <c:pt idx="320">
                  <c:v>64</c:v>
                </c:pt>
                <c:pt idx="321">
                  <c:v>64.2</c:v>
                </c:pt>
                <c:pt idx="322">
                  <c:v>64.399999999999991</c:v>
                </c:pt>
                <c:pt idx="323">
                  <c:v>64.599999999999994</c:v>
                </c:pt>
                <c:pt idx="324">
                  <c:v>64.8</c:v>
                </c:pt>
                <c:pt idx="325">
                  <c:v>65</c:v>
                </c:pt>
                <c:pt idx="326">
                  <c:v>65.2</c:v>
                </c:pt>
                <c:pt idx="327">
                  <c:v>65.399999999999991</c:v>
                </c:pt>
                <c:pt idx="328">
                  <c:v>65.599999999999994</c:v>
                </c:pt>
                <c:pt idx="329">
                  <c:v>65.8</c:v>
                </c:pt>
                <c:pt idx="330">
                  <c:v>66</c:v>
                </c:pt>
                <c:pt idx="331">
                  <c:v>66.2</c:v>
                </c:pt>
                <c:pt idx="332">
                  <c:v>66.400000000000006</c:v>
                </c:pt>
                <c:pt idx="333">
                  <c:v>66.599999999999994</c:v>
                </c:pt>
                <c:pt idx="334">
                  <c:v>66.8</c:v>
                </c:pt>
                <c:pt idx="335">
                  <c:v>67</c:v>
                </c:pt>
                <c:pt idx="336">
                  <c:v>67.2</c:v>
                </c:pt>
                <c:pt idx="337">
                  <c:v>67.399999999999991</c:v>
                </c:pt>
                <c:pt idx="338">
                  <c:v>67.600000000000009</c:v>
                </c:pt>
                <c:pt idx="339">
                  <c:v>67.8</c:v>
                </c:pt>
                <c:pt idx="340">
                  <c:v>68</c:v>
                </c:pt>
                <c:pt idx="341">
                  <c:v>68.2</c:v>
                </c:pt>
                <c:pt idx="342">
                  <c:v>68.399999999999991</c:v>
                </c:pt>
                <c:pt idx="343">
                  <c:v>68.599999999999994</c:v>
                </c:pt>
                <c:pt idx="344">
                  <c:v>68.8</c:v>
                </c:pt>
                <c:pt idx="345">
                  <c:v>69</c:v>
                </c:pt>
                <c:pt idx="346">
                  <c:v>69.2</c:v>
                </c:pt>
                <c:pt idx="347">
                  <c:v>69.399999999999991</c:v>
                </c:pt>
                <c:pt idx="348">
                  <c:v>69.599999999999994</c:v>
                </c:pt>
                <c:pt idx="349">
                  <c:v>69.8</c:v>
                </c:pt>
                <c:pt idx="350">
                  <c:v>70</c:v>
                </c:pt>
                <c:pt idx="351">
                  <c:v>70.2</c:v>
                </c:pt>
                <c:pt idx="352">
                  <c:v>70.400000000000006</c:v>
                </c:pt>
                <c:pt idx="353">
                  <c:v>70.599999999999994</c:v>
                </c:pt>
                <c:pt idx="354">
                  <c:v>70.8</c:v>
                </c:pt>
                <c:pt idx="355">
                  <c:v>71</c:v>
                </c:pt>
                <c:pt idx="356">
                  <c:v>71.2</c:v>
                </c:pt>
                <c:pt idx="357">
                  <c:v>71.400000000000006</c:v>
                </c:pt>
                <c:pt idx="358">
                  <c:v>71.599999999999994</c:v>
                </c:pt>
                <c:pt idx="359">
                  <c:v>71.8</c:v>
                </c:pt>
                <c:pt idx="360">
                  <c:v>72</c:v>
                </c:pt>
                <c:pt idx="361">
                  <c:v>72.2</c:v>
                </c:pt>
                <c:pt idx="362">
                  <c:v>72.399999999999991</c:v>
                </c:pt>
                <c:pt idx="363">
                  <c:v>72.600000000000009</c:v>
                </c:pt>
                <c:pt idx="364">
                  <c:v>72.8</c:v>
                </c:pt>
                <c:pt idx="365">
                  <c:v>73</c:v>
                </c:pt>
                <c:pt idx="366">
                  <c:v>73.2</c:v>
                </c:pt>
                <c:pt idx="367">
                  <c:v>73.399999999999991</c:v>
                </c:pt>
                <c:pt idx="368">
                  <c:v>73.599999999999994</c:v>
                </c:pt>
                <c:pt idx="369">
                  <c:v>73.8</c:v>
                </c:pt>
                <c:pt idx="370">
                  <c:v>74</c:v>
                </c:pt>
                <c:pt idx="371">
                  <c:v>74.2</c:v>
                </c:pt>
                <c:pt idx="372">
                  <c:v>74.399999999999991</c:v>
                </c:pt>
                <c:pt idx="373">
                  <c:v>74.599999999999994</c:v>
                </c:pt>
                <c:pt idx="374">
                  <c:v>74.8</c:v>
                </c:pt>
                <c:pt idx="375">
                  <c:v>75</c:v>
                </c:pt>
                <c:pt idx="376">
                  <c:v>75.2</c:v>
                </c:pt>
                <c:pt idx="377">
                  <c:v>75.400000000000006</c:v>
                </c:pt>
                <c:pt idx="378">
                  <c:v>75.599999999999994</c:v>
                </c:pt>
                <c:pt idx="379">
                  <c:v>75.8</c:v>
                </c:pt>
                <c:pt idx="380">
                  <c:v>76</c:v>
                </c:pt>
                <c:pt idx="381">
                  <c:v>76.2</c:v>
                </c:pt>
                <c:pt idx="382">
                  <c:v>76.400000000000006</c:v>
                </c:pt>
                <c:pt idx="383">
                  <c:v>76.599999999999994</c:v>
                </c:pt>
                <c:pt idx="384">
                  <c:v>76.8</c:v>
                </c:pt>
                <c:pt idx="385">
                  <c:v>77</c:v>
                </c:pt>
                <c:pt idx="386">
                  <c:v>77.2</c:v>
                </c:pt>
                <c:pt idx="387">
                  <c:v>77.399999999999991</c:v>
                </c:pt>
                <c:pt idx="388">
                  <c:v>77.600000000000009</c:v>
                </c:pt>
                <c:pt idx="389">
                  <c:v>77.8</c:v>
                </c:pt>
                <c:pt idx="390">
                  <c:v>78</c:v>
                </c:pt>
                <c:pt idx="391">
                  <c:v>78.2</c:v>
                </c:pt>
                <c:pt idx="392">
                  <c:v>78.399999999999991</c:v>
                </c:pt>
                <c:pt idx="393">
                  <c:v>78.599999999999994</c:v>
                </c:pt>
                <c:pt idx="394">
                  <c:v>78.8</c:v>
                </c:pt>
                <c:pt idx="395">
                  <c:v>79</c:v>
                </c:pt>
                <c:pt idx="396">
                  <c:v>79.2</c:v>
                </c:pt>
                <c:pt idx="397">
                  <c:v>79.399999999999991</c:v>
                </c:pt>
                <c:pt idx="398">
                  <c:v>79.599999999999994</c:v>
                </c:pt>
                <c:pt idx="399">
                  <c:v>79.8</c:v>
                </c:pt>
                <c:pt idx="400">
                  <c:v>80</c:v>
                </c:pt>
                <c:pt idx="401">
                  <c:v>80.2</c:v>
                </c:pt>
                <c:pt idx="402">
                  <c:v>80.400000000000006</c:v>
                </c:pt>
                <c:pt idx="403">
                  <c:v>80.599999999999994</c:v>
                </c:pt>
                <c:pt idx="404">
                  <c:v>80.8</c:v>
                </c:pt>
                <c:pt idx="405">
                  <c:v>81</c:v>
                </c:pt>
                <c:pt idx="406">
                  <c:v>81.2</c:v>
                </c:pt>
                <c:pt idx="407">
                  <c:v>81.400000000000006</c:v>
                </c:pt>
                <c:pt idx="408">
                  <c:v>81.599999999999994</c:v>
                </c:pt>
                <c:pt idx="409">
                  <c:v>81.8</c:v>
                </c:pt>
                <c:pt idx="410">
                  <c:v>82</c:v>
                </c:pt>
                <c:pt idx="411">
                  <c:v>82.2</c:v>
                </c:pt>
                <c:pt idx="412">
                  <c:v>82.399999999999991</c:v>
                </c:pt>
                <c:pt idx="413">
                  <c:v>82.600000000000009</c:v>
                </c:pt>
                <c:pt idx="414">
                  <c:v>82.8</c:v>
                </c:pt>
                <c:pt idx="415">
                  <c:v>83</c:v>
                </c:pt>
                <c:pt idx="416">
                  <c:v>83.2</c:v>
                </c:pt>
                <c:pt idx="417">
                  <c:v>83.399999999999991</c:v>
                </c:pt>
                <c:pt idx="418">
                  <c:v>83.6</c:v>
                </c:pt>
                <c:pt idx="419">
                  <c:v>83.8</c:v>
                </c:pt>
                <c:pt idx="420">
                  <c:v>84</c:v>
                </c:pt>
                <c:pt idx="421">
                  <c:v>84.2</c:v>
                </c:pt>
                <c:pt idx="422">
                  <c:v>84.399999999999991</c:v>
                </c:pt>
                <c:pt idx="423">
                  <c:v>84.6</c:v>
                </c:pt>
                <c:pt idx="424">
                  <c:v>84.8</c:v>
                </c:pt>
                <c:pt idx="425">
                  <c:v>85</c:v>
                </c:pt>
                <c:pt idx="426">
                  <c:v>85.2</c:v>
                </c:pt>
                <c:pt idx="427">
                  <c:v>85.4</c:v>
                </c:pt>
                <c:pt idx="428">
                  <c:v>85.6</c:v>
                </c:pt>
                <c:pt idx="429">
                  <c:v>85.8</c:v>
                </c:pt>
                <c:pt idx="430">
                  <c:v>86</c:v>
                </c:pt>
                <c:pt idx="431">
                  <c:v>86.2</c:v>
                </c:pt>
                <c:pt idx="432">
                  <c:v>86.4</c:v>
                </c:pt>
                <c:pt idx="433">
                  <c:v>86.6</c:v>
                </c:pt>
                <c:pt idx="434">
                  <c:v>86.8</c:v>
                </c:pt>
                <c:pt idx="435">
                  <c:v>87</c:v>
                </c:pt>
                <c:pt idx="436">
                  <c:v>87.2</c:v>
                </c:pt>
                <c:pt idx="437">
                  <c:v>87.399999999999991</c:v>
                </c:pt>
                <c:pt idx="438">
                  <c:v>87.600000000000009</c:v>
                </c:pt>
                <c:pt idx="439">
                  <c:v>87.8</c:v>
                </c:pt>
                <c:pt idx="440">
                  <c:v>88</c:v>
                </c:pt>
                <c:pt idx="441">
                  <c:v>88.2</c:v>
                </c:pt>
                <c:pt idx="442">
                  <c:v>88.399999999999991</c:v>
                </c:pt>
                <c:pt idx="443">
                  <c:v>88.6</c:v>
                </c:pt>
                <c:pt idx="444">
                  <c:v>88.8</c:v>
                </c:pt>
                <c:pt idx="445">
                  <c:v>89</c:v>
                </c:pt>
                <c:pt idx="446">
                  <c:v>89.2</c:v>
                </c:pt>
                <c:pt idx="447">
                  <c:v>89.399999999999991</c:v>
                </c:pt>
                <c:pt idx="448">
                  <c:v>89.6</c:v>
                </c:pt>
                <c:pt idx="449">
                  <c:v>89.8</c:v>
                </c:pt>
                <c:pt idx="450">
                  <c:v>90</c:v>
                </c:pt>
                <c:pt idx="451">
                  <c:v>90.2</c:v>
                </c:pt>
                <c:pt idx="452">
                  <c:v>90.4</c:v>
                </c:pt>
                <c:pt idx="453">
                  <c:v>90.6</c:v>
                </c:pt>
                <c:pt idx="454">
                  <c:v>90.8</c:v>
                </c:pt>
                <c:pt idx="455">
                  <c:v>91</c:v>
                </c:pt>
                <c:pt idx="456">
                  <c:v>91.2</c:v>
                </c:pt>
                <c:pt idx="457">
                  <c:v>91.4</c:v>
                </c:pt>
                <c:pt idx="458">
                  <c:v>91.6</c:v>
                </c:pt>
                <c:pt idx="459">
                  <c:v>91.8</c:v>
                </c:pt>
                <c:pt idx="460">
                  <c:v>92</c:v>
                </c:pt>
                <c:pt idx="461">
                  <c:v>92.2</c:v>
                </c:pt>
                <c:pt idx="462">
                  <c:v>92.399999999999991</c:v>
                </c:pt>
                <c:pt idx="463">
                  <c:v>92.6</c:v>
                </c:pt>
                <c:pt idx="464">
                  <c:v>92.8</c:v>
                </c:pt>
                <c:pt idx="465">
                  <c:v>93</c:v>
                </c:pt>
                <c:pt idx="466">
                  <c:v>93.2</c:v>
                </c:pt>
                <c:pt idx="467">
                  <c:v>93.399999999999991</c:v>
                </c:pt>
                <c:pt idx="468">
                  <c:v>93.6</c:v>
                </c:pt>
                <c:pt idx="469">
                  <c:v>93.8</c:v>
                </c:pt>
                <c:pt idx="470">
                  <c:v>94</c:v>
                </c:pt>
                <c:pt idx="471">
                  <c:v>94.2</c:v>
                </c:pt>
                <c:pt idx="472">
                  <c:v>94.399999999999991</c:v>
                </c:pt>
                <c:pt idx="473">
                  <c:v>94.6</c:v>
                </c:pt>
                <c:pt idx="474">
                  <c:v>94.8</c:v>
                </c:pt>
                <c:pt idx="475">
                  <c:v>95</c:v>
                </c:pt>
                <c:pt idx="476">
                  <c:v>95.2</c:v>
                </c:pt>
                <c:pt idx="477">
                  <c:v>95.4</c:v>
                </c:pt>
                <c:pt idx="478">
                  <c:v>95.6</c:v>
                </c:pt>
                <c:pt idx="479">
                  <c:v>95.8</c:v>
                </c:pt>
                <c:pt idx="480">
                  <c:v>96</c:v>
                </c:pt>
                <c:pt idx="481">
                  <c:v>96.2</c:v>
                </c:pt>
                <c:pt idx="482">
                  <c:v>96.4</c:v>
                </c:pt>
                <c:pt idx="483">
                  <c:v>96.6</c:v>
                </c:pt>
                <c:pt idx="484">
                  <c:v>96.8</c:v>
                </c:pt>
                <c:pt idx="485">
                  <c:v>97</c:v>
                </c:pt>
                <c:pt idx="486">
                  <c:v>97.2</c:v>
                </c:pt>
                <c:pt idx="487">
                  <c:v>97.399999999999991</c:v>
                </c:pt>
                <c:pt idx="488">
                  <c:v>97.6</c:v>
                </c:pt>
                <c:pt idx="489">
                  <c:v>97.8</c:v>
                </c:pt>
                <c:pt idx="490">
                  <c:v>98</c:v>
                </c:pt>
                <c:pt idx="491">
                  <c:v>98.2</c:v>
                </c:pt>
                <c:pt idx="492">
                  <c:v>98.399999999999991</c:v>
                </c:pt>
                <c:pt idx="493">
                  <c:v>98.6</c:v>
                </c:pt>
                <c:pt idx="494">
                  <c:v>98.8</c:v>
                </c:pt>
                <c:pt idx="495">
                  <c:v>99</c:v>
                </c:pt>
                <c:pt idx="496">
                  <c:v>99.2</c:v>
                </c:pt>
                <c:pt idx="497">
                  <c:v>99.399999999999991</c:v>
                </c:pt>
                <c:pt idx="498">
                  <c:v>99.6</c:v>
                </c:pt>
                <c:pt idx="499">
                  <c:v>99.8</c:v>
                </c:pt>
                <c:pt idx="500">
                  <c:v>100</c:v>
                </c:pt>
                <c:pt idx="501">
                  <c:v>100.2</c:v>
                </c:pt>
                <c:pt idx="502">
                  <c:v>100.4</c:v>
                </c:pt>
                <c:pt idx="503">
                  <c:v>100.6</c:v>
                </c:pt>
                <c:pt idx="504">
                  <c:v>100.8</c:v>
                </c:pt>
                <c:pt idx="505">
                  <c:v>101</c:v>
                </c:pt>
                <c:pt idx="506">
                  <c:v>101.19999999999999</c:v>
                </c:pt>
                <c:pt idx="507">
                  <c:v>101.39999999999999</c:v>
                </c:pt>
                <c:pt idx="508">
                  <c:v>101.6</c:v>
                </c:pt>
                <c:pt idx="509">
                  <c:v>101.8</c:v>
                </c:pt>
                <c:pt idx="510">
                  <c:v>102</c:v>
                </c:pt>
                <c:pt idx="511">
                  <c:v>102.19999999999999</c:v>
                </c:pt>
                <c:pt idx="512">
                  <c:v>102.39999999999999</c:v>
                </c:pt>
                <c:pt idx="513">
                  <c:v>102.6</c:v>
                </c:pt>
                <c:pt idx="514">
                  <c:v>102.8</c:v>
                </c:pt>
                <c:pt idx="515">
                  <c:v>103</c:v>
                </c:pt>
                <c:pt idx="516">
                  <c:v>103.2</c:v>
                </c:pt>
                <c:pt idx="517">
                  <c:v>103.39999999999999</c:v>
                </c:pt>
                <c:pt idx="518">
                  <c:v>103.6</c:v>
                </c:pt>
                <c:pt idx="519">
                  <c:v>103.8</c:v>
                </c:pt>
                <c:pt idx="520">
                  <c:v>104</c:v>
                </c:pt>
                <c:pt idx="521">
                  <c:v>104.2</c:v>
                </c:pt>
                <c:pt idx="522">
                  <c:v>104.39999999999999</c:v>
                </c:pt>
                <c:pt idx="523">
                  <c:v>104.6</c:v>
                </c:pt>
                <c:pt idx="524">
                  <c:v>104.8</c:v>
                </c:pt>
                <c:pt idx="525">
                  <c:v>105</c:v>
                </c:pt>
                <c:pt idx="526">
                  <c:v>105.19999999999999</c:v>
                </c:pt>
                <c:pt idx="527">
                  <c:v>105.4</c:v>
                </c:pt>
                <c:pt idx="528">
                  <c:v>105.6</c:v>
                </c:pt>
                <c:pt idx="529">
                  <c:v>105.8</c:v>
                </c:pt>
                <c:pt idx="530">
                  <c:v>106</c:v>
                </c:pt>
                <c:pt idx="531">
                  <c:v>106.19999999999999</c:v>
                </c:pt>
                <c:pt idx="532">
                  <c:v>106.39999999999999</c:v>
                </c:pt>
                <c:pt idx="533">
                  <c:v>106.6</c:v>
                </c:pt>
                <c:pt idx="534">
                  <c:v>106.8</c:v>
                </c:pt>
                <c:pt idx="535">
                  <c:v>107</c:v>
                </c:pt>
                <c:pt idx="536">
                  <c:v>107.19999999999999</c:v>
                </c:pt>
                <c:pt idx="537">
                  <c:v>107.39999999999999</c:v>
                </c:pt>
                <c:pt idx="538">
                  <c:v>107.6</c:v>
                </c:pt>
                <c:pt idx="539">
                  <c:v>107.8</c:v>
                </c:pt>
                <c:pt idx="540">
                  <c:v>108</c:v>
                </c:pt>
                <c:pt idx="541">
                  <c:v>108.2</c:v>
                </c:pt>
                <c:pt idx="542">
                  <c:v>108.39999999999999</c:v>
                </c:pt>
                <c:pt idx="543">
                  <c:v>108.6</c:v>
                </c:pt>
                <c:pt idx="544">
                  <c:v>108.8</c:v>
                </c:pt>
                <c:pt idx="545">
                  <c:v>109</c:v>
                </c:pt>
                <c:pt idx="546">
                  <c:v>109.2</c:v>
                </c:pt>
                <c:pt idx="547">
                  <c:v>109.39999999999999</c:v>
                </c:pt>
                <c:pt idx="548">
                  <c:v>109.6</c:v>
                </c:pt>
                <c:pt idx="549">
                  <c:v>109.8</c:v>
                </c:pt>
                <c:pt idx="550">
                  <c:v>110</c:v>
                </c:pt>
                <c:pt idx="551">
                  <c:v>110.19999999999999</c:v>
                </c:pt>
                <c:pt idx="552">
                  <c:v>110.4</c:v>
                </c:pt>
                <c:pt idx="553">
                  <c:v>110.6</c:v>
                </c:pt>
                <c:pt idx="554">
                  <c:v>110.8</c:v>
                </c:pt>
                <c:pt idx="555">
                  <c:v>111</c:v>
                </c:pt>
                <c:pt idx="556">
                  <c:v>111.19999999999999</c:v>
                </c:pt>
                <c:pt idx="557">
                  <c:v>111.39999999999999</c:v>
                </c:pt>
                <c:pt idx="558">
                  <c:v>111.6</c:v>
                </c:pt>
                <c:pt idx="559">
                  <c:v>111.8</c:v>
                </c:pt>
                <c:pt idx="560">
                  <c:v>112</c:v>
                </c:pt>
                <c:pt idx="561">
                  <c:v>112.19999999999999</c:v>
                </c:pt>
                <c:pt idx="562">
                  <c:v>112.39999999999999</c:v>
                </c:pt>
                <c:pt idx="563">
                  <c:v>112.6</c:v>
                </c:pt>
                <c:pt idx="564">
                  <c:v>112.8</c:v>
                </c:pt>
                <c:pt idx="565">
                  <c:v>113</c:v>
                </c:pt>
                <c:pt idx="566">
                  <c:v>113.2</c:v>
                </c:pt>
                <c:pt idx="567">
                  <c:v>113.39999999999999</c:v>
                </c:pt>
                <c:pt idx="568">
                  <c:v>113.6</c:v>
                </c:pt>
                <c:pt idx="569">
                  <c:v>113.8</c:v>
                </c:pt>
                <c:pt idx="570">
                  <c:v>114</c:v>
                </c:pt>
                <c:pt idx="571">
                  <c:v>114.2</c:v>
                </c:pt>
                <c:pt idx="572">
                  <c:v>114.39999999999999</c:v>
                </c:pt>
                <c:pt idx="573">
                  <c:v>114.6</c:v>
                </c:pt>
                <c:pt idx="574">
                  <c:v>114.8</c:v>
                </c:pt>
                <c:pt idx="575">
                  <c:v>115</c:v>
                </c:pt>
                <c:pt idx="576">
                  <c:v>115.19999999999999</c:v>
                </c:pt>
                <c:pt idx="577">
                  <c:v>115.4</c:v>
                </c:pt>
                <c:pt idx="578">
                  <c:v>115.6</c:v>
                </c:pt>
                <c:pt idx="579">
                  <c:v>115.8</c:v>
                </c:pt>
                <c:pt idx="580">
                  <c:v>116</c:v>
                </c:pt>
                <c:pt idx="581">
                  <c:v>116.19999999999999</c:v>
                </c:pt>
                <c:pt idx="582">
                  <c:v>116.39999999999999</c:v>
                </c:pt>
                <c:pt idx="583">
                  <c:v>116.6</c:v>
                </c:pt>
                <c:pt idx="584">
                  <c:v>116.8</c:v>
                </c:pt>
                <c:pt idx="585">
                  <c:v>117</c:v>
                </c:pt>
                <c:pt idx="586">
                  <c:v>117.19999999999999</c:v>
                </c:pt>
                <c:pt idx="587">
                  <c:v>117.39999999999999</c:v>
                </c:pt>
                <c:pt idx="588">
                  <c:v>117.6</c:v>
                </c:pt>
                <c:pt idx="589">
                  <c:v>117.8</c:v>
                </c:pt>
                <c:pt idx="590">
                  <c:v>118</c:v>
                </c:pt>
                <c:pt idx="591">
                  <c:v>118.2</c:v>
                </c:pt>
                <c:pt idx="592">
                  <c:v>118.39999999999999</c:v>
                </c:pt>
                <c:pt idx="593">
                  <c:v>118.6</c:v>
                </c:pt>
                <c:pt idx="594">
                  <c:v>118.8</c:v>
                </c:pt>
                <c:pt idx="595">
                  <c:v>119</c:v>
                </c:pt>
                <c:pt idx="596">
                  <c:v>119.2</c:v>
                </c:pt>
                <c:pt idx="597">
                  <c:v>119.39999999999999</c:v>
                </c:pt>
                <c:pt idx="598">
                  <c:v>119.6</c:v>
                </c:pt>
                <c:pt idx="599">
                  <c:v>119.8</c:v>
                </c:pt>
                <c:pt idx="600">
                  <c:v>120</c:v>
                </c:pt>
                <c:pt idx="601">
                  <c:v>120.19999999999999</c:v>
                </c:pt>
                <c:pt idx="602">
                  <c:v>120.4</c:v>
                </c:pt>
                <c:pt idx="603">
                  <c:v>120.6</c:v>
                </c:pt>
                <c:pt idx="604">
                  <c:v>120.8</c:v>
                </c:pt>
                <c:pt idx="605">
                  <c:v>121</c:v>
                </c:pt>
                <c:pt idx="606">
                  <c:v>121.19999999999999</c:v>
                </c:pt>
                <c:pt idx="607">
                  <c:v>121.39999999999999</c:v>
                </c:pt>
                <c:pt idx="608">
                  <c:v>121.6</c:v>
                </c:pt>
                <c:pt idx="609">
                  <c:v>121.8</c:v>
                </c:pt>
                <c:pt idx="610">
                  <c:v>122</c:v>
                </c:pt>
                <c:pt idx="611">
                  <c:v>122.19999999999999</c:v>
                </c:pt>
                <c:pt idx="612">
                  <c:v>122.39999999999999</c:v>
                </c:pt>
                <c:pt idx="613">
                  <c:v>122.6</c:v>
                </c:pt>
                <c:pt idx="614">
                  <c:v>122.8</c:v>
                </c:pt>
                <c:pt idx="615">
                  <c:v>123</c:v>
                </c:pt>
                <c:pt idx="616">
                  <c:v>123.19999999999999</c:v>
                </c:pt>
                <c:pt idx="617">
                  <c:v>123.39999999999999</c:v>
                </c:pt>
                <c:pt idx="618">
                  <c:v>123.6</c:v>
                </c:pt>
                <c:pt idx="619">
                  <c:v>123.8</c:v>
                </c:pt>
                <c:pt idx="620">
                  <c:v>124</c:v>
                </c:pt>
                <c:pt idx="621">
                  <c:v>124.19999999999999</c:v>
                </c:pt>
                <c:pt idx="622">
                  <c:v>124.39999999999999</c:v>
                </c:pt>
                <c:pt idx="623">
                  <c:v>124.6</c:v>
                </c:pt>
                <c:pt idx="624">
                  <c:v>124.8</c:v>
                </c:pt>
                <c:pt idx="625">
                  <c:v>125</c:v>
                </c:pt>
                <c:pt idx="626">
                  <c:v>125.2</c:v>
                </c:pt>
                <c:pt idx="627">
                  <c:v>125.39999999999999</c:v>
                </c:pt>
                <c:pt idx="628">
                  <c:v>125.6</c:v>
                </c:pt>
                <c:pt idx="629">
                  <c:v>125.8</c:v>
                </c:pt>
                <c:pt idx="630">
                  <c:v>126</c:v>
                </c:pt>
                <c:pt idx="631">
                  <c:v>126.2</c:v>
                </c:pt>
                <c:pt idx="632">
                  <c:v>126.39999999999999</c:v>
                </c:pt>
                <c:pt idx="633">
                  <c:v>126.6</c:v>
                </c:pt>
                <c:pt idx="634">
                  <c:v>126.8</c:v>
                </c:pt>
                <c:pt idx="635">
                  <c:v>127</c:v>
                </c:pt>
                <c:pt idx="636">
                  <c:v>127.2</c:v>
                </c:pt>
                <c:pt idx="637">
                  <c:v>127.4</c:v>
                </c:pt>
                <c:pt idx="638">
                  <c:v>127.6</c:v>
                </c:pt>
                <c:pt idx="639">
                  <c:v>127.8</c:v>
                </c:pt>
                <c:pt idx="640">
                  <c:v>128</c:v>
                </c:pt>
                <c:pt idx="641">
                  <c:v>128.19999999999999</c:v>
                </c:pt>
                <c:pt idx="642">
                  <c:v>128.4</c:v>
                </c:pt>
                <c:pt idx="643">
                  <c:v>128.6</c:v>
                </c:pt>
                <c:pt idx="644">
                  <c:v>128.79999999999998</c:v>
                </c:pt>
                <c:pt idx="645">
                  <c:v>129</c:v>
                </c:pt>
                <c:pt idx="646">
                  <c:v>129.19999999999999</c:v>
                </c:pt>
                <c:pt idx="647">
                  <c:v>129.4</c:v>
                </c:pt>
                <c:pt idx="648">
                  <c:v>129.6</c:v>
                </c:pt>
                <c:pt idx="649">
                  <c:v>129.79999999999998</c:v>
                </c:pt>
                <c:pt idx="650">
                  <c:v>130</c:v>
                </c:pt>
                <c:pt idx="651">
                  <c:v>130.19999999999999</c:v>
                </c:pt>
                <c:pt idx="652">
                  <c:v>130.4</c:v>
                </c:pt>
                <c:pt idx="653">
                  <c:v>130.6</c:v>
                </c:pt>
                <c:pt idx="654">
                  <c:v>130.79999999999998</c:v>
                </c:pt>
                <c:pt idx="655">
                  <c:v>131</c:v>
                </c:pt>
                <c:pt idx="656">
                  <c:v>131.19999999999999</c:v>
                </c:pt>
                <c:pt idx="657">
                  <c:v>131.4</c:v>
                </c:pt>
                <c:pt idx="658">
                  <c:v>131.6</c:v>
                </c:pt>
                <c:pt idx="659">
                  <c:v>131.80000000000001</c:v>
                </c:pt>
                <c:pt idx="660">
                  <c:v>131.99999999999997</c:v>
                </c:pt>
                <c:pt idx="661">
                  <c:v>132.19999999999999</c:v>
                </c:pt>
                <c:pt idx="662">
                  <c:v>132.4</c:v>
                </c:pt>
                <c:pt idx="663">
                  <c:v>132.6</c:v>
                </c:pt>
                <c:pt idx="664">
                  <c:v>132.80000000000001</c:v>
                </c:pt>
                <c:pt idx="665">
                  <c:v>133</c:v>
                </c:pt>
                <c:pt idx="666">
                  <c:v>133.19999999999999</c:v>
                </c:pt>
                <c:pt idx="667">
                  <c:v>133.4</c:v>
                </c:pt>
                <c:pt idx="668">
                  <c:v>133.6</c:v>
                </c:pt>
                <c:pt idx="669">
                  <c:v>133.80000000000001</c:v>
                </c:pt>
                <c:pt idx="670">
                  <c:v>134</c:v>
                </c:pt>
                <c:pt idx="671">
                  <c:v>134.19999999999999</c:v>
                </c:pt>
                <c:pt idx="672">
                  <c:v>134.4</c:v>
                </c:pt>
                <c:pt idx="673">
                  <c:v>134.6</c:v>
                </c:pt>
                <c:pt idx="674">
                  <c:v>134.79999999999998</c:v>
                </c:pt>
                <c:pt idx="675">
                  <c:v>135</c:v>
                </c:pt>
                <c:pt idx="676">
                  <c:v>135.20000000000002</c:v>
                </c:pt>
                <c:pt idx="677">
                  <c:v>135.4</c:v>
                </c:pt>
                <c:pt idx="678">
                  <c:v>135.6</c:v>
                </c:pt>
                <c:pt idx="679">
                  <c:v>135.79999999999998</c:v>
                </c:pt>
                <c:pt idx="680">
                  <c:v>136</c:v>
                </c:pt>
                <c:pt idx="681">
                  <c:v>136.20000000000002</c:v>
                </c:pt>
                <c:pt idx="682">
                  <c:v>136.4</c:v>
                </c:pt>
                <c:pt idx="683">
                  <c:v>136.6</c:v>
                </c:pt>
                <c:pt idx="684">
                  <c:v>136.79999999999998</c:v>
                </c:pt>
                <c:pt idx="685">
                  <c:v>137</c:v>
                </c:pt>
                <c:pt idx="686">
                  <c:v>137.19999999999999</c:v>
                </c:pt>
                <c:pt idx="687">
                  <c:v>137.4</c:v>
                </c:pt>
                <c:pt idx="688">
                  <c:v>137.6</c:v>
                </c:pt>
                <c:pt idx="689">
                  <c:v>137.79999999999998</c:v>
                </c:pt>
                <c:pt idx="690">
                  <c:v>138</c:v>
                </c:pt>
                <c:pt idx="691">
                  <c:v>138.19999999999999</c:v>
                </c:pt>
                <c:pt idx="692">
                  <c:v>138.4</c:v>
                </c:pt>
                <c:pt idx="693">
                  <c:v>138.6</c:v>
                </c:pt>
                <c:pt idx="694">
                  <c:v>138.79999999999998</c:v>
                </c:pt>
                <c:pt idx="695">
                  <c:v>139</c:v>
                </c:pt>
                <c:pt idx="696">
                  <c:v>139.19999999999999</c:v>
                </c:pt>
                <c:pt idx="697">
                  <c:v>139.4</c:v>
                </c:pt>
                <c:pt idx="698">
                  <c:v>139.6</c:v>
                </c:pt>
                <c:pt idx="699">
                  <c:v>139.79999999999998</c:v>
                </c:pt>
                <c:pt idx="700">
                  <c:v>140</c:v>
                </c:pt>
                <c:pt idx="701">
                  <c:v>140.19999999999999</c:v>
                </c:pt>
                <c:pt idx="702">
                  <c:v>140.4</c:v>
                </c:pt>
                <c:pt idx="703">
                  <c:v>140.6</c:v>
                </c:pt>
                <c:pt idx="704">
                  <c:v>140.80000000000001</c:v>
                </c:pt>
                <c:pt idx="705">
                  <c:v>140.99999999999997</c:v>
                </c:pt>
                <c:pt idx="706">
                  <c:v>141.19999999999999</c:v>
                </c:pt>
                <c:pt idx="707">
                  <c:v>141.4</c:v>
                </c:pt>
                <c:pt idx="708">
                  <c:v>141.6</c:v>
                </c:pt>
                <c:pt idx="709">
                  <c:v>141.80000000000001</c:v>
                </c:pt>
                <c:pt idx="710">
                  <c:v>141.99999999999997</c:v>
                </c:pt>
                <c:pt idx="711">
                  <c:v>142.19999999999999</c:v>
                </c:pt>
                <c:pt idx="712">
                  <c:v>142.4</c:v>
                </c:pt>
                <c:pt idx="713">
                  <c:v>142.6</c:v>
                </c:pt>
                <c:pt idx="714">
                  <c:v>142.80000000000001</c:v>
                </c:pt>
                <c:pt idx="715">
                  <c:v>143</c:v>
                </c:pt>
                <c:pt idx="716">
                  <c:v>143.19999999999999</c:v>
                </c:pt>
                <c:pt idx="717">
                  <c:v>143.4</c:v>
                </c:pt>
                <c:pt idx="718">
                  <c:v>143.6</c:v>
                </c:pt>
                <c:pt idx="719">
                  <c:v>143.80000000000001</c:v>
                </c:pt>
                <c:pt idx="720">
                  <c:v>144</c:v>
                </c:pt>
                <c:pt idx="721">
                  <c:v>144.19999999999999</c:v>
                </c:pt>
                <c:pt idx="722">
                  <c:v>144.4</c:v>
                </c:pt>
                <c:pt idx="723">
                  <c:v>144.6</c:v>
                </c:pt>
                <c:pt idx="724">
                  <c:v>144.79999999999998</c:v>
                </c:pt>
                <c:pt idx="725">
                  <c:v>145</c:v>
                </c:pt>
                <c:pt idx="726">
                  <c:v>145.20000000000002</c:v>
                </c:pt>
                <c:pt idx="727">
                  <c:v>145.4</c:v>
                </c:pt>
                <c:pt idx="728">
                  <c:v>145.6</c:v>
                </c:pt>
                <c:pt idx="729">
                  <c:v>145.79999999999998</c:v>
                </c:pt>
                <c:pt idx="730">
                  <c:v>146</c:v>
                </c:pt>
                <c:pt idx="731">
                  <c:v>146.20000000000002</c:v>
                </c:pt>
                <c:pt idx="732">
                  <c:v>146.4</c:v>
                </c:pt>
                <c:pt idx="733">
                  <c:v>146.6</c:v>
                </c:pt>
                <c:pt idx="734">
                  <c:v>146.79999999999998</c:v>
                </c:pt>
                <c:pt idx="735">
                  <c:v>147</c:v>
                </c:pt>
                <c:pt idx="736">
                  <c:v>147.19999999999999</c:v>
                </c:pt>
                <c:pt idx="737">
                  <c:v>147.4</c:v>
                </c:pt>
                <c:pt idx="738">
                  <c:v>147.6</c:v>
                </c:pt>
                <c:pt idx="739">
                  <c:v>147.79999999999998</c:v>
                </c:pt>
                <c:pt idx="740">
                  <c:v>148</c:v>
                </c:pt>
                <c:pt idx="741">
                  <c:v>148.19999999999999</c:v>
                </c:pt>
                <c:pt idx="742">
                  <c:v>148.4</c:v>
                </c:pt>
                <c:pt idx="743">
                  <c:v>148.59999999999997</c:v>
                </c:pt>
                <c:pt idx="744">
                  <c:v>148.79999999999998</c:v>
                </c:pt>
                <c:pt idx="745">
                  <c:v>149</c:v>
                </c:pt>
                <c:pt idx="746">
                  <c:v>149.19999999999999</c:v>
                </c:pt>
                <c:pt idx="747">
                  <c:v>149.4</c:v>
                </c:pt>
                <c:pt idx="748">
                  <c:v>149.6</c:v>
                </c:pt>
                <c:pt idx="749">
                  <c:v>149.79999999999998</c:v>
                </c:pt>
                <c:pt idx="750">
                  <c:v>150</c:v>
                </c:pt>
                <c:pt idx="751">
                  <c:v>150.19999999999999</c:v>
                </c:pt>
                <c:pt idx="752">
                  <c:v>150.4</c:v>
                </c:pt>
                <c:pt idx="753">
                  <c:v>150.6</c:v>
                </c:pt>
                <c:pt idx="754">
                  <c:v>150.80000000000001</c:v>
                </c:pt>
                <c:pt idx="755">
                  <c:v>150.99999999999997</c:v>
                </c:pt>
                <c:pt idx="756">
                  <c:v>151.19999999999999</c:v>
                </c:pt>
                <c:pt idx="757">
                  <c:v>151.4</c:v>
                </c:pt>
                <c:pt idx="758">
                  <c:v>151.6</c:v>
                </c:pt>
                <c:pt idx="759">
                  <c:v>151.80000000000001</c:v>
                </c:pt>
                <c:pt idx="760">
                  <c:v>151.99999999999997</c:v>
                </c:pt>
                <c:pt idx="761">
                  <c:v>152.19999999999999</c:v>
                </c:pt>
                <c:pt idx="762">
                  <c:v>152.4</c:v>
                </c:pt>
                <c:pt idx="763">
                  <c:v>152.6</c:v>
                </c:pt>
                <c:pt idx="764">
                  <c:v>152.80000000000001</c:v>
                </c:pt>
                <c:pt idx="765">
                  <c:v>153</c:v>
                </c:pt>
                <c:pt idx="766">
                  <c:v>153.19999999999999</c:v>
                </c:pt>
                <c:pt idx="767">
                  <c:v>153.4</c:v>
                </c:pt>
                <c:pt idx="768">
                  <c:v>153.6</c:v>
                </c:pt>
                <c:pt idx="769">
                  <c:v>153.80000000000001</c:v>
                </c:pt>
                <c:pt idx="770">
                  <c:v>154</c:v>
                </c:pt>
                <c:pt idx="771">
                  <c:v>154.19999999999999</c:v>
                </c:pt>
                <c:pt idx="772">
                  <c:v>154.4</c:v>
                </c:pt>
                <c:pt idx="773">
                  <c:v>154.6</c:v>
                </c:pt>
                <c:pt idx="774">
                  <c:v>154.79999999999998</c:v>
                </c:pt>
                <c:pt idx="775">
                  <c:v>155</c:v>
                </c:pt>
                <c:pt idx="776">
                  <c:v>155.20000000000002</c:v>
                </c:pt>
                <c:pt idx="777">
                  <c:v>155.4</c:v>
                </c:pt>
                <c:pt idx="778">
                  <c:v>155.6</c:v>
                </c:pt>
                <c:pt idx="779">
                  <c:v>155.79999999999998</c:v>
                </c:pt>
                <c:pt idx="780">
                  <c:v>156</c:v>
                </c:pt>
                <c:pt idx="781">
                  <c:v>156.19999999999999</c:v>
                </c:pt>
                <c:pt idx="782">
                  <c:v>156.4</c:v>
                </c:pt>
                <c:pt idx="783">
                  <c:v>156.6</c:v>
                </c:pt>
                <c:pt idx="784">
                  <c:v>156.79999999999998</c:v>
                </c:pt>
                <c:pt idx="785">
                  <c:v>157</c:v>
                </c:pt>
                <c:pt idx="786">
                  <c:v>157.19999999999999</c:v>
                </c:pt>
                <c:pt idx="787">
                  <c:v>157.4</c:v>
                </c:pt>
                <c:pt idx="788">
                  <c:v>157.6</c:v>
                </c:pt>
                <c:pt idx="789">
                  <c:v>157.79999999999998</c:v>
                </c:pt>
                <c:pt idx="790">
                  <c:v>158</c:v>
                </c:pt>
                <c:pt idx="791">
                  <c:v>158.19999999999999</c:v>
                </c:pt>
                <c:pt idx="792">
                  <c:v>158.4</c:v>
                </c:pt>
                <c:pt idx="793">
                  <c:v>158.6</c:v>
                </c:pt>
                <c:pt idx="794">
                  <c:v>158.79999999999998</c:v>
                </c:pt>
                <c:pt idx="795">
                  <c:v>159</c:v>
                </c:pt>
                <c:pt idx="796">
                  <c:v>159.19999999999999</c:v>
                </c:pt>
                <c:pt idx="797">
                  <c:v>159.4</c:v>
                </c:pt>
                <c:pt idx="798">
                  <c:v>159.6</c:v>
                </c:pt>
                <c:pt idx="799">
                  <c:v>159.79999999999998</c:v>
                </c:pt>
                <c:pt idx="800">
                  <c:v>160</c:v>
                </c:pt>
                <c:pt idx="801">
                  <c:v>160.19999999999999</c:v>
                </c:pt>
                <c:pt idx="802">
                  <c:v>160.4</c:v>
                </c:pt>
                <c:pt idx="803">
                  <c:v>160.6</c:v>
                </c:pt>
                <c:pt idx="804">
                  <c:v>160.80000000000001</c:v>
                </c:pt>
                <c:pt idx="805">
                  <c:v>160.99999999999997</c:v>
                </c:pt>
                <c:pt idx="806">
                  <c:v>161.19999999999999</c:v>
                </c:pt>
                <c:pt idx="807">
                  <c:v>161.4</c:v>
                </c:pt>
                <c:pt idx="808">
                  <c:v>161.6</c:v>
                </c:pt>
                <c:pt idx="809">
                  <c:v>161.80000000000001</c:v>
                </c:pt>
                <c:pt idx="810">
                  <c:v>161.99999999999997</c:v>
                </c:pt>
                <c:pt idx="811">
                  <c:v>162.19999999999999</c:v>
                </c:pt>
                <c:pt idx="812">
                  <c:v>162.4</c:v>
                </c:pt>
                <c:pt idx="813">
                  <c:v>162.6</c:v>
                </c:pt>
                <c:pt idx="814">
                  <c:v>162.80000000000001</c:v>
                </c:pt>
                <c:pt idx="815">
                  <c:v>163</c:v>
                </c:pt>
                <c:pt idx="816">
                  <c:v>163.19999999999999</c:v>
                </c:pt>
                <c:pt idx="817">
                  <c:v>163.4</c:v>
                </c:pt>
                <c:pt idx="818">
                  <c:v>163.6</c:v>
                </c:pt>
                <c:pt idx="819">
                  <c:v>163.79999999999998</c:v>
                </c:pt>
                <c:pt idx="820">
                  <c:v>164</c:v>
                </c:pt>
                <c:pt idx="821">
                  <c:v>164.2</c:v>
                </c:pt>
                <c:pt idx="822">
                  <c:v>164.4</c:v>
                </c:pt>
                <c:pt idx="823">
                  <c:v>164.6</c:v>
                </c:pt>
                <c:pt idx="824">
                  <c:v>164.79999999999998</c:v>
                </c:pt>
                <c:pt idx="825">
                  <c:v>165</c:v>
                </c:pt>
                <c:pt idx="826">
                  <c:v>165.20000000000002</c:v>
                </c:pt>
                <c:pt idx="827">
                  <c:v>165.4</c:v>
                </c:pt>
                <c:pt idx="828">
                  <c:v>165.6</c:v>
                </c:pt>
                <c:pt idx="829">
                  <c:v>165.79999999999998</c:v>
                </c:pt>
                <c:pt idx="830">
                  <c:v>166</c:v>
                </c:pt>
                <c:pt idx="831">
                  <c:v>166.2</c:v>
                </c:pt>
                <c:pt idx="832">
                  <c:v>166.4</c:v>
                </c:pt>
                <c:pt idx="833">
                  <c:v>166.6</c:v>
                </c:pt>
                <c:pt idx="834">
                  <c:v>166.79999999999998</c:v>
                </c:pt>
                <c:pt idx="835">
                  <c:v>167</c:v>
                </c:pt>
                <c:pt idx="836">
                  <c:v>167.2</c:v>
                </c:pt>
                <c:pt idx="837">
                  <c:v>167.4</c:v>
                </c:pt>
                <c:pt idx="838">
                  <c:v>167.6</c:v>
                </c:pt>
                <c:pt idx="839">
                  <c:v>167.79999999999998</c:v>
                </c:pt>
                <c:pt idx="840">
                  <c:v>168</c:v>
                </c:pt>
                <c:pt idx="841">
                  <c:v>168.2</c:v>
                </c:pt>
                <c:pt idx="842">
                  <c:v>168.4</c:v>
                </c:pt>
                <c:pt idx="843">
                  <c:v>168.6</c:v>
                </c:pt>
                <c:pt idx="844">
                  <c:v>168.79999999999998</c:v>
                </c:pt>
                <c:pt idx="845">
                  <c:v>169</c:v>
                </c:pt>
                <c:pt idx="846">
                  <c:v>169.2</c:v>
                </c:pt>
                <c:pt idx="847">
                  <c:v>169.4</c:v>
                </c:pt>
                <c:pt idx="848">
                  <c:v>169.6</c:v>
                </c:pt>
                <c:pt idx="849">
                  <c:v>169.79999999999998</c:v>
                </c:pt>
                <c:pt idx="850">
                  <c:v>169.99999999999997</c:v>
                </c:pt>
                <c:pt idx="851">
                  <c:v>170.2</c:v>
                </c:pt>
                <c:pt idx="852">
                  <c:v>170.4</c:v>
                </c:pt>
                <c:pt idx="853">
                  <c:v>170.6</c:v>
                </c:pt>
                <c:pt idx="854">
                  <c:v>170.8</c:v>
                </c:pt>
                <c:pt idx="855">
                  <c:v>170.99999999999997</c:v>
                </c:pt>
                <c:pt idx="856">
                  <c:v>171.2</c:v>
                </c:pt>
                <c:pt idx="857">
                  <c:v>171.4</c:v>
                </c:pt>
                <c:pt idx="858">
                  <c:v>171.6</c:v>
                </c:pt>
                <c:pt idx="859">
                  <c:v>171.8</c:v>
                </c:pt>
                <c:pt idx="860">
                  <c:v>171.99999999999997</c:v>
                </c:pt>
                <c:pt idx="861">
                  <c:v>172.2</c:v>
                </c:pt>
                <c:pt idx="862">
                  <c:v>172.4</c:v>
                </c:pt>
                <c:pt idx="863">
                  <c:v>172.6</c:v>
                </c:pt>
                <c:pt idx="864">
                  <c:v>172.8</c:v>
                </c:pt>
                <c:pt idx="865">
                  <c:v>173</c:v>
                </c:pt>
                <c:pt idx="866">
                  <c:v>173.2</c:v>
                </c:pt>
                <c:pt idx="867">
                  <c:v>173.4</c:v>
                </c:pt>
                <c:pt idx="868">
                  <c:v>173.6</c:v>
                </c:pt>
                <c:pt idx="869">
                  <c:v>173.79999999999998</c:v>
                </c:pt>
                <c:pt idx="870">
                  <c:v>174</c:v>
                </c:pt>
                <c:pt idx="871">
                  <c:v>174.2</c:v>
                </c:pt>
                <c:pt idx="872">
                  <c:v>174.4</c:v>
                </c:pt>
                <c:pt idx="873">
                  <c:v>174.6</c:v>
                </c:pt>
                <c:pt idx="874">
                  <c:v>174.79999999999998</c:v>
                </c:pt>
                <c:pt idx="875">
                  <c:v>175</c:v>
                </c:pt>
                <c:pt idx="876">
                  <c:v>175.20000000000002</c:v>
                </c:pt>
                <c:pt idx="877">
                  <c:v>175.4</c:v>
                </c:pt>
                <c:pt idx="878">
                  <c:v>175.6</c:v>
                </c:pt>
                <c:pt idx="879">
                  <c:v>175.79999999999998</c:v>
                </c:pt>
                <c:pt idx="880">
                  <c:v>176</c:v>
                </c:pt>
                <c:pt idx="881">
                  <c:v>176.2</c:v>
                </c:pt>
                <c:pt idx="882">
                  <c:v>176.4</c:v>
                </c:pt>
                <c:pt idx="883">
                  <c:v>176.6</c:v>
                </c:pt>
                <c:pt idx="884">
                  <c:v>176.79999999999998</c:v>
                </c:pt>
                <c:pt idx="885">
                  <c:v>177</c:v>
                </c:pt>
                <c:pt idx="886">
                  <c:v>177.2</c:v>
                </c:pt>
                <c:pt idx="887">
                  <c:v>177.4</c:v>
                </c:pt>
                <c:pt idx="888">
                  <c:v>177.59999999999997</c:v>
                </c:pt>
                <c:pt idx="889">
                  <c:v>177.79999999999998</c:v>
                </c:pt>
                <c:pt idx="890">
                  <c:v>178</c:v>
                </c:pt>
                <c:pt idx="891">
                  <c:v>178.2</c:v>
                </c:pt>
                <c:pt idx="892">
                  <c:v>178.4</c:v>
                </c:pt>
                <c:pt idx="893">
                  <c:v>178.6</c:v>
                </c:pt>
                <c:pt idx="894">
                  <c:v>178.79999999999998</c:v>
                </c:pt>
                <c:pt idx="895">
                  <c:v>179</c:v>
                </c:pt>
                <c:pt idx="896">
                  <c:v>179.2</c:v>
                </c:pt>
                <c:pt idx="897">
                  <c:v>179.4</c:v>
                </c:pt>
                <c:pt idx="898">
                  <c:v>179.6</c:v>
                </c:pt>
                <c:pt idx="899">
                  <c:v>179.79999999999998</c:v>
                </c:pt>
                <c:pt idx="900">
                  <c:v>179.99999999999997</c:v>
                </c:pt>
                <c:pt idx="901">
                  <c:v>180.2</c:v>
                </c:pt>
                <c:pt idx="902">
                  <c:v>180.4</c:v>
                </c:pt>
                <c:pt idx="903">
                  <c:v>180.6</c:v>
                </c:pt>
                <c:pt idx="904">
                  <c:v>180.8</c:v>
                </c:pt>
                <c:pt idx="905">
                  <c:v>180.99999999999997</c:v>
                </c:pt>
                <c:pt idx="906">
                  <c:v>181.2</c:v>
                </c:pt>
                <c:pt idx="907">
                  <c:v>181.4</c:v>
                </c:pt>
                <c:pt idx="908">
                  <c:v>181.6</c:v>
                </c:pt>
                <c:pt idx="909">
                  <c:v>181.8</c:v>
                </c:pt>
                <c:pt idx="910">
                  <c:v>181.99999999999997</c:v>
                </c:pt>
                <c:pt idx="911">
                  <c:v>182.2</c:v>
                </c:pt>
                <c:pt idx="912">
                  <c:v>182.4</c:v>
                </c:pt>
                <c:pt idx="913">
                  <c:v>182.6</c:v>
                </c:pt>
                <c:pt idx="914">
                  <c:v>182.8</c:v>
                </c:pt>
                <c:pt idx="915">
                  <c:v>183</c:v>
                </c:pt>
                <c:pt idx="916">
                  <c:v>183.2</c:v>
                </c:pt>
                <c:pt idx="917">
                  <c:v>183.4</c:v>
                </c:pt>
                <c:pt idx="918">
                  <c:v>183.6</c:v>
                </c:pt>
                <c:pt idx="919">
                  <c:v>183.79999999999998</c:v>
                </c:pt>
                <c:pt idx="920">
                  <c:v>184</c:v>
                </c:pt>
                <c:pt idx="921">
                  <c:v>184.20000000000002</c:v>
                </c:pt>
                <c:pt idx="922">
                  <c:v>184.4</c:v>
                </c:pt>
                <c:pt idx="923">
                  <c:v>184.6</c:v>
                </c:pt>
                <c:pt idx="924">
                  <c:v>184.79999999999998</c:v>
                </c:pt>
                <c:pt idx="925">
                  <c:v>185</c:v>
                </c:pt>
                <c:pt idx="926">
                  <c:v>185.2</c:v>
                </c:pt>
                <c:pt idx="927">
                  <c:v>185.4</c:v>
                </c:pt>
                <c:pt idx="928">
                  <c:v>185.6</c:v>
                </c:pt>
                <c:pt idx="929">
                  <c:v>185.79999999999998</c:v>
                </c:pt>
                <c:pt idx="930">
                  <c:v>186</c:v>
                </c:pt>
                <c:pt idx="931">
                  <c:v>186.2</c:v>
                </c:pt>
                <c:pt idx="932">
                  <c:v>186.4</c:v>
                </c:pt>
                <c:pt idx="933">
                  <c:v>186.6</c:v>
                </c:pt>
                <c:pt idx="934">
                  <c:v>186.79999999999998</c:v>
                </c:pt>
                <c:pt idx="935">
                  <c:v>187</c:v>
                </c:pt>
                <c:pt idx="936">
                  <c:v>187.2</c:v>
                </c:pt>
                <c:pt idx="937">
                  <c:v>187.4</c:v>
                </c:pt>
                <c:pt idx="938">
                  <c:v>187.59999999999997</c:v>
                </c:pt>
                <c:pt idx="939">
                  <c:v>187.79999999999998</c:v>
                </c:pt>
                <c:pt idx="940">
                  <c:v>188</c:v>
                </c:pt>
                <c:pt idx="941">
                  <c:v>188.2</c:v>
                </c:pt>
                <c:pt idx="942">
                  <c:v>188.4</c:v>
                </c:pt>
                <c:pt idx="943">
                  <c:v>188.6</c:v>
                </c:pt>
                <c:pt idx="944">
                  <c:v>188.79999999999998</c:v>
                </c:pt>
                <c:pt idx="945">
                  <c:v>189</c:v>
                </c:pt>
                <c:pt idx="946">
                  <c:v>189.2</c:v>
                </c:pt>
                <c:pt idx="947">
                  <c:v>189.4</c:v>
                </c:pt>
                <c:pt idx="948">
                  <c:v>189.6</c:v>
                </c:pt>
                <c:pt idx="949">
                  <c:v>189.79999999999998</c:v>
                </c:pt>
                <c:pt idx="950">
                  <c:v>189.99999999999997</c:v>
                </c:pt>
                <c:pt idx="951">
                  <c:v>190.2</c:v>
                </c:pt>
                <c:pt idx="952">
                  <c:v>190.4</c:v>
                </c:pt>
                <c:pt idx="953">
                  <c:v>190.6</c:v>
                </c:pt>
                <c:pt idx="954">
                  <c:v>190.8</c:v>
                </c:pt>
                <c:pt idx="955">
                  <c:v>190.99999999999997</c:v>
                </c:pt>
                <c:pt idx="956">
                  <c:v>191.2</c:v>
                </c:pt>
                <c:pt idx="957">
                  <c:v>191.4</c:v>
                </c:pt>
                <c:pt idx="958">
                  <c:v>191.6</c:v>
                </c:pt>
                <c:pt idx="959">
                  <c:v>191.8</c:v>
                </c:pt>
                <c:pt idx="960">
                  <c:v>192</c:v>
                </c:pt>
                <c:pt idx="961">
                  <c:v>192.2</c:v>
                </c:pt>
                <c:pt idx="962">
                  <c:v>192.4</c:v>
                </c:pt>
                <c:pt idx="963">
                  <c:v>192.6</c:v>
                </c:pt>
                <c:pt idx="964">
                  <c:v>192.8</c:v>
                </c:pt>
                <c:pt idx="965">
                  <c:v>193</c:v>
                </c:pt>
                <c:pt idx="966">
                  <c:v>193.2</c:v>
                </c:pt>
                <c:pt idx="967">
                  <c:v>193.4</c:v>
                </c:pt>
                <c:pt idx="968">
                  <c:v>193.6</c:v>
                </c:pt>
                <c:pt idx="969">
                  <c:v>193.79999999999998</c:v>
                </c:pt>
                <c:pt idx="970">
                  <c:v>194</c:v>
                </c:pt>
                <c:pt idx="971">
                  <c:v>194.20000000000002</c:v>
                </c:pt>
                <c:pt idx="972">
                  <c:v>194.4</c:v>
                </c:pt>
                <c:pt idx="973">
                  <c:v>194.6</c:v>
                </c:pt>
                <c:pt idx="974">
                  <c:v>194.79999999999998</c:v>
                </c:pt>
                <c:pt idx="975">
                  <c:v>195</c:v>
                </c:pt>
                <c:pt idx="976">
                  <c:v>195.2</c:v>
                </c:pt>
                <c:pt idx="977">
                  <c:v>195.4</c:v>
                </c:pt>
                <c:pt idx="978">
                  <c:v>195.6</c:v>
                </c:pt>
                <c:pt idx="979">
                  <c:v>195.79999999999998</c:v>
                </c:pt>
                <c:pt idx="980">
                  <c:v>196</c:v>
                </c:pt>
                <c:pt idx="981">
                  <c:v>196.2</c:v>
                </c:pt>
                <c:pt idx="982">
                  <c:v>196.4</c:v>
                </c:pt>
                <c:pt idx="983">
                  <c:v>196.6</c:v>
                </c:pt>
                <c:pt idx="984">
                  <c:v>196.79999999999998</c:v>
                </c:pt>
                <c:pt idx="985">
                  <c:v>197</c:v>
                </c:pt>
                <c:pt idx="986">
                  <c:v>197.2</c:v>
                </c:pt>
                <c:pt idx="987">
                  <c:v>197.4</c:v>
                </c:pt>
                <c:pt idx="988">
                  <c:v>197.59999999999997</c:v>
                </c:pt>
                <c:pt idx="989">
                  <c:v>197.79999999999998</c:v>
                </c:pt>
                <c:pt idx="990">
                  <c:v>198</c:v>
                </c:pt>
                <c:pt idx="991">
                  <c:v>198.2</c:v>
                </c:pt>
                <c:pt idx="992">
                  <c:v>198.4</c:v>
                </c:pt>
                <c:pt idx="993">
                  <c:v>198.6</c:v>
                </c:pt>
                <c:pt idx="994">
                  <c:v>198.79999999999998</c:v>
                </c:pt>
                <c:pt idx="995">
                  <c:v>198.99999999999997</c:v>
                </c:pt>
                <c:pt idx="996">
                  <c:v>199.2</c:v>
                </c:pt>
                <c:pt idx="997">
                  <c:v>199.4</c:v>
                </c:pt>
                <c:pt idx="998">
                  <c:v>199.6</c:v>
                </c:pt>
                <c:pt idx="999">
                  <c:v>199.79999999999998</c:v>
                </c:pt>
                <c:pt idx="1000">
                  <c:v>199.99999999999997</c:v>
                </c:pt>
                <c:pt idx="1001">
                  <c:v>200.2</c:v>
                </c:pt>
                <c:pt idx="1002">
                  <c:v>200.4</c:v>
                </c:pt>
                <c:pt idx="1003">
                  <c:v>200.6</c:v>
                </c:pt>
                <c:pt idx="1004">
                  <c:v>200.8</c:v>
                </c:pt>
                <c:pt idx="1005">
                  <c:v>200.99999999999997</c:v>
                </c:pt>
                <c:pt idx="1006">
                  <c:v>201.2</c:v>
                </c:pt>
                <c:pt idx="1007">
                  <c:v>201.4</c:v>
                </c:pt>
                <c:pt idx="1008">
                  <c:v>201.6</c:v>
                </c:pt>
                <c:pt idx="1009">
                  <c:v>201.8</c:v>
                </c:pt>
                <c:pt idx="1010">
                  <c:v>202</c:v>
                </c:pt>
                <c:pt idx="1011">
                  <c:v>202.2</c:v>
                </c:pt>
                <c:pt idx="1012">
                  <c:v>202.4</c:v>
                </c:pt>
                <c:pt idx="1013">
                  <c:v>202.6</c:v>
                </c:pt>
                <c:pt idx="1014">
                  <c:v>202.79999999999998</c:v>
                </c:pt>
                <c:pt idx="1015">
                  <c:v>203</c:v>
                </c:pt>
                <c:pt idx="1016">
                  <c:v>203.2</c:v>
                </c:pt>
                <c:pt idx="1017">
                  <c:v>203.4</c:v>
                </c:pt>
                <c:pt idx="1018">
                  <c:v>203.6</c:v>
                </c:pt>
                <c:pt idx="1019">
                  <c:v>203.79999999999998</c:v>
                </c:pt>
                <c:pt idx="1020">
                  <c:v>204</c:v>
                </c:pt>
                <c:pt idx="1021">
                  <c:v>204.20000000000002</c:v>
                </c:pt>
                <c:pt idx="1022">
                  <c:v>204.4</c:v>
                </c:pt>
                <c:pt idx="1023">
                  <c:v>204.6</c:v>
                </c:pt>
                <c:pt idx="1024">
                  <c:v>204.79999999999998</c:v>
                </c:pt>
                <c:pt idx="1025">
                  <c:v>205</c:v>
                </c:pt>
                <c:pt idx="1026">
                  <c:v>205.2</c:v>
                </c:pt>
                <c:pt idx="1027">
                  <c:v>205.4</c:v>
                </c:pt>
                <c:pt idx="1028">
                  <c:v>205.6</c:v>
                </c:pt>
                <c:pt idx="1029">
                  <c:v>205.79999999999998</c:v>
                </c:pt>
                <c:pt idx="1030">
                  <c:v>206</c:v>
                </c:pt>
                <c:pt idx="1031">
                  <c:v>206.2</c:v>
                </c:pt>
                <c:pt idx="1032">
                  <c:v>206.4</c:v>
                </c:pt>
                <c:pt idx="1033">
                  <c:v>206.6</c:v>
                </c:pt>
                <c:pt idx="1034">
                  <c:v>206.79999999999998</c:v>
                </c:pt>
                <c:pt idx="1035">
                  <c:v>207</c:v>
                </c:pt>
                <c:pt idx="1036">
                  <c:v>207.2</c:v>
                </c:pt>
                <c:pt idx="1037">
                  <c:v>207.4</c:v>
                </c:pt>
                <c:pt idx="1038">
                  <c:v>207.59999999999997</c:v>
                </c:pt>
                <c:pt idx="1039">
                  <c:v>207.79999999999998</c:v>
                </c:pt>
                <c:pt idx="1040">
                  <c:v>208</c:v>
                </c:pt>
                <c:pt idx="1041">
                  <c:v>208.2</c:v>
                </c:pt>
                <c:pt idx="1042">
                  <c:v>208.4</c:v>
                </c:pt>
                <c:pt idx="1043">
                  <c:v>208.6</c:v>
                </c:pt>
                <c:pt idx="1044">
                  <c:v>208.79999999999998</c:v>
                </c:pt>
                <c:pt idx="1045">
                  <c:v>208.99999999999997</c:v>
                </c:pt>
                <c:pt idx="1046">
                  <c:v>209.2</c:v>
                </c:pt>
                <c:pt idx="1047">
                  <c:v>209.4</c:v>
                </c:pt>
                <c:pt idx="1048">
                  <c:v>209.6</c:v>
                </c:pt>
                <c:pt idx="1049">
                  <c:v>209.8</c:v>
                </c:pt>
                <c:pt idx="1050">
                  <c:v>209.99999999999997</c:v>
                </c:pt>
                <c:pt idx="1051">
                  <c:v>210.2</c:v>
                </c:pt>
                <c:pt idx="1052">
                  <c:v>210.4</c:v>
                </c:pt>
                <c:pt idx="1053">
                  <c:v>210.6</c:v>
                </c:pt>
                <c:pt idx="1054">
                  <c:v>210.8</c:v>
                </c:pt>
                <c:pt idx="1055">
                  <c:v>210.99999999999997</c:v>
                </c:pt>
                <c:pt idx="1056">
                  <c:v>211.2</c:v>
                </c:pt>
                <c:pt idx="1057">
                  <c:v>211.4</c:v>
                </c:pt>
                <c:pt idx="1058">
                  <c:v>211.6</c:v>
                </c:pt>
                <c:pt idx="1059">
                  <c:v>211.8</c:v>
                </c:pt>
                <c:pt idx="1060">
                  <c:v>212</c:v>
                </c:pt>
                <c:pt idx="1061">
                  <c:v>212.2</c:v>
                </c:pt>
                <c:pt idx="1062">
                  <c:v>212.4</c:v>
                </c:pt>
                <c:pt idx="1063">
                  <c:v>212.6</c:v>
                </c:pt>
                <c:pt idx="1064">
                  <c:v>212.79999999999998</c:v>
                </c:pt>
                <c:pt idx="1065">
                  <c:v>213</c:v>
                </c:pt>
                <c:pt idx="1066">
                  <c:v>213.2</c:v>
                </c:pt>
                <c:pt idx="1067">
                  <c:v>213.4</c:v>
                </c:pt>
                <c:pt idx="1068">
                  <c:v>213.6</c:v>
                </c:pt>
                <c:pt idx="1069">
                  <c:v>213.79999999999998</c:v>
                </c:pt>
                <c:pt idx="1070">
                  <c:v>214</c:v>
                </c:pt>
                <c:pt idx="1071">
                  <c:v>214.2</c:v>
                </c:pt>
                <c:pt idx="1072">
                  <c:v>214.4</c:v>
                </c:pt>
                <c:pt idx="1073">
                  <c:v>214.6</c:v>
                </c:pt>
                <c:pt idx="1074">
                  <c:v>214.79999999999998</c:v>
                </c:pt>
                <c:pt idx="1075">
                  <c:v>215</c:v>
                </c:pt>
                <c:pt idx="1076">
                  <c:v>215.2</c:v>
                </c:pt>
                <c:pt idx="1077">
                  <c:v>215.4</c:v>
                </c:pt>
                <c:pt idx="1078">
                  <c:v>215.6</c:v>
                </c:pt>
                <c:pt idx="1079">
                  <c:v>215.79999999999998</c:v>
                </c:pt>
                <c:pt idx="1080">
                  <c:v>216</c:v>
                </c:pt>
                <c:pt idx="1081">
                  <c:v>216.2</c:v>
                </c:pt>
                <c:pt idx="1082">
                  <c:v>216.4</c:v>
                </c:pt>
                <c:pt idx="1083">
                  <c:v>216.59999999999997</c:v>
                </c:pt>
                <c:pt idx="1084">
                  <c:v>216.79999999999998</c:v>
                </c:pt>
                <c:pt idx="1085">
                  <c:v>217</c:v>
                </c:pt>
                <c:pt idx="1086">
                  <c:v>217.2</c:v>
                </c:pt>
                <c:pt idx="1087">
                  <c:v>217.4</c:v>
                </c:pt>
                <c:pt idx="1088">
                  <c:v>217.59999999999997</c:v>
                </c:pt>
                <c:pt idx="1089">
                  <c:v>217.79999999999998</c:v>
                </c:pt>
                <c:pt idx="1090">
                  <c:v>218</c:v>
                </c:pt>
                <c:pt idx="1091">
                  <c:v>218.2</c:v>
                </c:pt>
                <c:pt idx="1092">
                  <c:v>218.4</c:v>
                </c:pt>
                <c:pt idx="1093">
                  <c:v>218.6</c:v>
                </c:pt>
                <c:pt idx="1094">
                  <c:v>218.79999999999998</c:v>
                </c:pt>
                <c:pt idx="1095">
                  <c:v>218.99999999999997</c:v>
                </c:pt>
                <c:pt idx="1096">
                  <c:v>219.2</c:v>
                </c:pt>
                <c:pt idx="1097">
                  <c:v>219.4</c:v>
                </c:pt>
                <c:pt idx="1098">
                  <c:v>219.6</c:v>
                </c:pt>
                <c:pt idx="1099">
                  <c:v>219.8</c:v>
                </c:pt>
                <c:pt idx="1100">
                  <c:v>219.99999999999997</c:v>
                </c:pt>
                <c:pt idx="1101">
                  <c:v>220.2</c:v>
                </c:pt>
                <c:pt idx="1102">
                  <c:v>220.4</c:v>
                </c:pt>
                <c:pt idx="1103">
                  <c:v>220.6</c:v>
                </c:pt>
                <c:pt idx="1104">
                  <c:v>220.8</c:v>
                </c:pt>
                <c:pt idx="1105">
                  <c:v>220.99999999999997</c:v>
                </c:pt>
                <c:pt idx="1106">
                  <c:v>221.2</c:v>
                </c:pt>
                <c:pt idx="1107">
                  <c:v>221.4</c:v>
                </c:pt>
                <c:pt idx="1108">
                  <c:v>221.6</c:v>
                </c:pt>
                <c:pt idx="1109">
                  <c:v>221.8</c:v>
                </c:pt>
                <c:pt idx="1110">
                  <c:v>222</c:v>
                </c:pt>
                <c:pt idx="1111">
                  <c:v>222.2</c:v>
                </c:pt>
                <c:pt idx="1112">
                  <c:v>222.4</c:v>
                </c:pt>
                <c:pt idx="1113">
                  <c:v>222.6</c:v>
                </c:pt>
                <c:pt idx="1114">
                  <c:v>222.79999999999998</c:v>
                </c:pt>
                <c:pt idx="1115">
                  <c:v>223</c:v>
                </c:pt>
                <c:pt idx="1116">
                  <c:v>223.2</c:v>
                </c:pt>
                <c:pt idx="1117">
                  <c:v>223.4</c:v>
                </c:pt>
                <c:pt idx="1118">
                  <c:v>223.6</c:v>
                </c:pt>
                <c:pt idx="1119">
                  <c:v>223.79999999999998</c:v>
                </c:pt>
                <c:pt idx="1120">
                  <c:v>224</c:v>
                </c:pt>
                <c:pt idx="1121">
                  <c:v>224.2</c:v>
                </c:pt>
                <c:pt idx="1122">
                  <c:v>224.4</c:v>
                </c:pt>
                <c:pt idx="1123">
                  <c:v>224.6</c:v>
                </c:pt>
                <c:pt idx="1124">
                  <c:v>224.79999999999998</c:v>
                </c:pt>
                <c:pt idx="1125">
                  <c:v>225</c:v>
                </c:pt>
                <c:pt idx="1126">
                  <c:v>225.2</c:v>
                </c:pt>
                <c:pt idx="1127">
                  <c:v>225.4</c:v>
                </c:pt>
                <c:pt idx="1128">
                  <c:v>225.6</c:v>
                </c:pt>
                <c:pt idx="1129">
                  <c:v>225.79999999999998</c:v>
                </c:pt>
                <c:pt idx="1130">
                  <c:v>226</c:v>
                </c:pt>
                <c:pt idx="1131">
                  <c:v>226.2</c:v>
                </c:pt>
                <c:pt idx="1132">
                  <c:v>226.4</c:v>
                </c:pt>
                <c:pt idx="1133">
                  <c:v>226.59999999999997</c:v>
                </c:pt>
                <c:pt idx="1134">
                  <c:v>226.79999999999998</c:v>
                </c:pt>
                <c:pt idx="1135">
                  <c:v>227</c:v>
                </c:pt>
                <c:pt idx="1136">
                  <c:v>227.2</c:v>
                </c:pt>
                <c:pt idx="1137">
                  <c:v>227.4</c:v>
                </c:pt>
                <c:pt idx="1138">
                  <c:v>227.6</c:v>
                </c:pt>
                <c:pt idx="1139">
                  <c:v>227.79999999999998</c:v>
                </c:pt>
                <c:pt idx="1140">
                  <c:v>227.99999999999997</c:v>
                </c:pt>
                <c:pt idx="1141">
                  <c:v>228.2</c:v>
                </c:pt>
                <c:pt idx="1142">
                  <c:v>228.4</c:v>
                </c:pt>
                <c:pt idx="1143">
                  <c:v>228.6</c:v>
                </c:pt>
                <c:pt idx="1144">
                  <c:v>228.79999999999998</c:v>
                </c:pt>
                <c:pt idx="1145">
                  <c:v>228.99999999999997</c:v>
                </c:pt>
                <c:pt idx="1146">
                  <c:v>229.2</c:v>
                </c:pt>
                <c:pt idx="1147">
                  <c:v>229.4</c:v>
                </c:pt>
                <c:pt idx="1148">
                  <c:v>229.6</c:v>
                </c:pt>
                <c:pt idx="1149">
                  <c:v>229.8</c:v>
                </c:pt>
                <c:pt idx="1150">
                  <c:v>229.99999999999997</c:v>
                </c:pt>
                <c:pt idx="1151">
                  <c:v>230.2</c:v>
                </c:pt>
                <c:pt idx="1152">
                  <c:v>230.4</c:v>
                </c:pt>
                <c:pt idx="1153">
                  <c:v>230.6</c:v>
                </c:pt>
                <c:pt idx="1154">
                  <c:v>230.8</c:v>
                </c:pt>
                <c:pt idx="1155">
                  <c:v>230.99999999999997</c:v>
                </c:pt>
                <c:pt idx="1156">
                  <c:v>231.2</c:v>
                </c:pt>
                <c:pt idx="1157">
                  <c:v>231.4</c:v>
                </c:pt>
                <c:pt idx="1158">
                  <c:v>231.6</c:v>
                </c:pt>
                <c:pt idx="1159">
                  <c:v>231.79999999999998</c:v>
                </c:pt>
                <c:pt idx="1160">
                  <c:v>232</c:v>
                </c:pt>
                <c:pt idx="1161">
                  <c:v>232.2</c:v>
                </c:pt>
                <c:pt idx="1162">
                  <c:v>232.4</c:v>
                </c:pt>
                <c:pt idx="1163">
                  <c:v>232.6</c:v>
                </c:pt>
                <c:pt idx="1164">
                  <c:v>232.79999999999998</c:v>
                </c:pt>
                <c:pt idx="1165">
                  <c:v>233</c:v>
                </c:pt>
                <c:pt idx="1166">
                  <c:v>233.2</c:v>
                </c:pt>
                <c:pt idx="1167">
                  <c:v>233.4</c:v>
                </c:pt>
                <c:pt idx="1168">
                  <c:v>233.6</c:v>
                </c:pt>
                <c:pt idx="1169">
                  <c:v>233.79999999999998</c:v>
                </c:pt>
                <c:pt idx="1170">
                  <c:v>234</c:v>
                </c:pt>
                <c:pt idx="1171">
                  <c:v>234.2</c:v>
                </c:pt>
                <c:pt idx="1172">
                  <c:v>234.4</c:v>
                </c:pt>
                <c:pt idx="1173">
                  <c:v>234.6</c:v>
                </c:pt>
                <c:pt idx="1174">
                  <c:v>234.79999999999998</c:v>
                </c:pt>
                <c:pt idx="1175">
                  <c:v>235</c:v>
                </c:pt>
                <c:pt idx="1176">
                  <c:v>235.2</c:v>
                </c:pt>
                <c:pt idx="1177">
                  <c:v>235.4</c:v>
                </c:pt>
                <c:pt idx="1178">
                  <c:v>235.6</c:v>
                </c:pt>
                <c:pt idx="1179">
                  <c:v>235.79999999999998</c:v>
                </c:pt>
                <c:pt idx="1180">
                  <c:v>236</c:v>
                </c:pt>
                <c:pt idx="1181">
                  <c:v>236.2</c:v>
                </c:pt>
                <c:pt idx="1182">
                  <c:v>236.4</c:v>
                </c:pt>
                <c:pt idx="1183">
                  <c:v>236.59999999999997</c:v>
                </c:pt>
                <c:pt idx="1184">
                  <c:v>236.79999999999998</c:v>
                </c:pt>
                <c:pt idx="1185">
                  <c:v>237</c:v>
                </c:pt>
                <c:pt idx="1186">
                  <c:v>237.2</c:v>
                </c:pt>
                <c:pt idx="1187">
                  <c:v>237.4</c:v>
                </c:pt>
                <c:pt idx="1188">
                  <c:v>237.6</c:v>
                </c:pt>
                <c:pt idx="1189">
                  <c:v>237.79999999999998</c:v>
                </c:pt>
                <c:pt idx="1190">
                  <c:v>237.99999999999997</c:v>
                </c:pt>
                <c:pt idx="1191">
                  <c:v>238.2</c:v>
                </c:pt>
                <c:pt idx="1192">
                  <c:v>238.4</c:v>
                </c:pt>
                <c:pt idx="1193">
                  <c:v>238.6</c:v>
                </c:pt>
                <c:pt idx="1194">
                  <c:v>238.79999999999998</c:v>
                </c:pt>
                <c:pt idx="1195">
                  <c:v>238.99999999999997</c:v>
                </c:pt>
                <c:pt idx="1196">
                  <c:v>239.2</c:v>
                </c:pt>
                <c:pt idx="1197">
                  <c:v>239.4</c:v>
                </c:pt>
                <c:pt idx="1198">
                  <c:v>239.6</c:v>
                </c:pt>
                <c:pt idx="1199">
                  <c:v>239.8</c:v>
                </c:pt>
                <c:pt idx="1200">
                  <c:v>239.99999999999997</c:v>
                </c:pt>
                <c:pt idx="1201">
                  <c:v>240.2</c:v>
                </c:pt>
                <c:pt idx="1202">
                  <c:v>240.4</c:v>
                </c:pt>
                <c:pt idx="1203">
                  <c:v>240.6</c:v>
                </c:pt>
                <c:pt idx="1204">
                  <c:v>240.8</c:v>
                </c:pt>
                <c:pt idx="1205">
                  <c:v>240.99999999999997</c:v>
                </c:pt>
                <c:pt idx="1206">
                  <c:v>241.2</c:v>
                </c:pt>
                <c:pt idx="1207">
                  <c:v>241.4</c:v>
                </c:pt>
                <c:pt idx="1208">
                  <c:v>241.6</c:v>
                </c:pt>
                <c:pt idx="1209">
                  <c:v>241.79999999999998</c:v>
                </c:pt>
                <c:pt idx="1210">
                  <c:v>242</c:v>
                </c:pt>
                <c:pt idx="1211">
                  <c:v>242.2</c:v>
                </c:pt>
                <c:pt idx="1212">
                  <c:v>242.4</c:v>
                </c:pt>
                <c:pt idx="1213">
                  <c:v>242.6</c:v>
                </c:pt>
                <c:pt idx="1214">
                  <c:v>242.79999999999998</c:v>
                </c:pt>
                <c:pt idx="1215">
                  <c:v>243</c:v>
                </c:pt>
                <c:pt idx="1216">
                  <c:v>243.2</c:v>
                </c:pt>
                <c:pt idx="1217">
                  <c:v>243.4</c:v>
                </c:pt>
                <c:pt idx="1218">
                  <c:v>243.6</c:v>
                </c:pt>
                <c:pt idx="1219">
                  <c:v>243.79999999999998</c:v>
                </c:pt>
                <c:pt idx="1220">
                  <c:v>244</c:v>
                </c:pt>
                <c:pt idx="1221">
                  <c:v>244.19999999999996</c:v>
                </c:pt>
                <c:pt idx="1222">
                  <c:v>244.4</c:v>
                </c:pt>
                <c:pt idx="1223">
                  <c:v>244.6</c:v>
                </c:pt>
                <c:pt idx="1224">
                  <c:v>244.79999999999998</c:v>
                </c:pt>
                <c:pt idx="1225">
                  <c:v>245</c:v>
                </c:pt>
                <c:pt idx="1226">
                  <c:v>245.2</c:v>
                </c:pt>
                <c:pt idx="1227">
                  <c:v>245.4</c:v>
                </c:pt>
                <c:pt idx="1228">
                  <c:v>245.6</c:v>
                </c:pt>
                <c:pt idx="1229">
                  <c:v>245.8</c:v>
                </c:pt>
                <c:pt idx="1230">
                  <c:v>245.99999999999997</c:v>
                </c:pt>
                <c:pt idx="1231">
                  <c:v>246.19999999999996</c:v>
                </c:pt>
                <c:pt idx="1232">
                  <c:v>246.4</c:v>
                </c:pt>
                <c:pt idx="1233">
                  <c:v>246.59999999999997</c:v>
                </c:pt>
                <c:pt idx="1234">
                  <c:v>246.79999999999998</c:v>
                </c:pt>
                <c:pt idx="1235">
                  <c:v>247</c:v>
                </c:pt>
                <c:pt idx="1236">
                  <c:v>247.2</c:v>
                </c:pt>
                <c:pt idx="1237">
                  <c:v>247.4</c:v>
                </c:pt>
                <c:pt idx="1238">
                  <c:v>247.6</c:v>
                </c:pt>
                <c:pt idx="1239">
                  <c:v>247.8</c:v>
                </c:pt>
                <c:pt idx="1240">
                  <c:v>248</c:v>
                </c:pt>
                <c:pt idx="1241">
                  <c:v>248.20000000000002</c:v>
                </c:pt>
                <c:pt idx="1242">
                  <c:v>248.4</c:v>
                </c:pt>
                <c:pt idx="1243">
                  <c:v>248.59999999999997</c:v>
                </c:pt>
                <c:pt idx="1244">
                  <c:v>248.79999999999998</c:v>
                </c:pt>
                <c:pt idx="1245">
                  <c:v>248.99999999999997</c:v>
                </c:pt>
                <c:pt idx="1246">
                  <c:v>249.2</c:v>
                </c:pt>
                <c:pt idx="1247">
                  <c:v>249.4</c:v>
                </c:pt>
                <c:pt idx="1248">
                  <c:v>249.6</c:v>
                </c:pt>
                <c:pt idx="1249">
                  <c:v>249.8</c:v>
                </c:pt>
                <c:pt idx="1250">
                  <c:v>250</c:v>
                </c:pt>
                <c:pt idx="1251">
                  <c:v>250.20000000000002</c:v>
                </c:pt>
                <c:pt idx="1252">
                  <c:v>250.4</c:v>
                </c:pt>
                <c:pt idx="1253">
                  <c:v>250.59999999999997</c:v>
                </c:pt>
                <c:pt idx="1254">
                  <c:v>250.79999999999998</c:v>
                </c:pt>
                <c:pt idx="1255">
                  <c:v>250.99999999999997</c:v>
                </c:pt>
                <c:pt idx="1256">
                  <c:v>251.2</c:v>
                </c:pt>
                <c:pt idx="1257">
                  <c:v>251.4</c:v>
                </c:pt>
                <c:pt idx="1258">
                  <c:v>251.6</c:v>
                </c:pt>
                <c:pt idx="1259">
                  <c:v>251.79999999999998</c:v>
                </c:pt>
                <c:pt idx="1260">
                  <c:v>252</c:v>
                </c:pt>
                <c:pt idx="1261">
                  <c:v>252.20000000000002</c:v>
                </c:pt>
                <c:pt idx="1262">
                  <c:v>252.4</c:v>
                </c:pt>
                <c:pt idx="1263">
                  <c:v>252.60000000000002</c:v>
                </c:pt>
                <c:pt idx="1264">
                  <c:v>252.79999999999995</c:v>
                </c:pt>
                <c:pt idx="1265">
                  <c:v>252.99999999999997</c:v>
                </c:pt>
                <c:pt idx="1266">
                  <c:v>253.2</c:v>
                </c:pt>
                <c:pt idx="1267">
                  <c:v>253.4</c:v>
                </c:pt>
                <c:pt idx="1268">
                  <c:v>253.6</c:v>
                </c:pt>
                <c:pt idx="1269">
                  <c:v>253.79999999999998</c:v>
                </c:pt>
                <c:pt idx="1270">
                  <c:v>254</c:v>
                </c:pt>
                <c:pt idx="1271">
                  <c:v>254.2</c:v>
                </c:pt>
                <c:pt idx="1272">
                  <c:v>254.4</c:v>
                </c:pt>
                <c:pt idx="1273">
                  <c:v>254.60000000000002</c:v>
                </c:pt>
                <c:pt idx="1274">
                  <c:v>254.8</c:v>
                </c:pt>
                <c:pt idx="1275">
                  <c:v>254.99999999999997</c:v>
                </c:pt>
                <c:pt idx="1276">
                  <c:v>255.19999999999996</c:v>
                </c:pt>
                <c:pt idx="1277">
                  <c:v>255.4</c:v>
                </c:pt>
                <c:pt idx="1278">
                  <c:v>255.59999999999997</c:v>
                </c:pt>
                <c:pt idx="1279">
                  <c:v>255.79999999999998</c:v>
                </c:pt>
                <c:pt idx="1280">
                  <c:v>256</c:v>
                </c:pt>
                <c:pt idx="1281">
                  <c:v>256.2</c:v>
                </c:pt>
                <c:pt idx="1282">
                  <c:v>256.39999999999969</c:v>
                </c:pt>
                <c:pt idx="1283">
                  <c:v>256.60000000000002</c:v>
                </c:pt>
                <c:pt idx="1284">
                  <c:v>256.8</c:v>
                </c:pt>
                <c:pt idx="1285">
                  <c:v>257</c:v>
                </c:pt>
                <c:pt idx="1286">
                  <c:v>257.2</c:v>
                </c:pt>
                <c:pt idx="1287">
                  <c:v>257.39999999999969</c:v>
                </c:pt>
                <c:pt idx="1288">
                  <c:v>257.59999999999923</c:v>
                </c:pt>
                <c:pt idx="1289">
                  <c:v>257.79999999999899</c:v>
                </c:pt>
                <c:pt idx="1290">
                  <c:v>258</c:v>
                </c:pt>
                <c:pt idx="1291">
                  <c:v>258.2</c:v>
                </c:pt>
                <c:pt idx="1292">
                  <c:v>258.39999999999969</c:v>
                </c:pt>
                <c:pt idx="1293">
                  <c:v>258.60000000000002</c:v>
                </c:pt>
                <c:pt idx="1294">
                  <c:v>258.8</c:v>
                </c:pt>
                <c:pt idx="1295">
                  <c:v>259</c:v>
                </c:pt>
                <c:pt idx="1296">
                  <c:v>259.2</c:v>
                </c:pt>
                <c:pt idx="1297">
                  <c:v>259.39999999999969</c:v>
                </c:pt>
                <c:pt idx="1298">
                  <c:v>259.59999999999923</c:v>
                </c:pt>
                <c:pt idx="1299">
                  <c:v>259.79999999999899</c:v>
                </c:pt>
                <c:pt idx="1300">
                  <c:v>260</c:v>
                </c:pt>
                <c:pt idx="1301">
                  <c:v>260.2</c:v>
                </c:pt>
                <c:pt idx="1302">
                  <c:v>260.39999999999969</c:v>
                </c:pt>
                <c:pt idx="1303">
                  <c:v>260.59999999999923</c:v>
                </c:pt>
                <c:pt idx="1304">
                  <c:v>260.8</c:v>
                </c:pt>
                <c:pt idx="1305">
                  <c:v>261</c:v>
                </c:pt>
                <c:pt idx="1306">
                  <c:v>261.2</c:v>
                </c:pt>
                <c:pt idx="1307">
                  <c:v>261.40000000000003</c:v>
                </c:pt>
                <c:pt idx="1308">
                  <c:v>261.59999999999923</c:v>
                </c:pt>
                <c:pt idx="1309">
                  <c:v>261.79999999999899</c:v>
                </c:pt>
                <c:pt idx="1310">
                  <c:v>262</c:v>
                </c:pt>
                <c:pt idx="1311">
                  <c:v>262.2</c:v>
                </c:pt>
                <c:pt idx="1312">
                  <c:v>262.39999999999969</c:v>
                </c:pt>
                <c:pt idx="1313">
                  <c:v>262.59999999999923</c:v>
                </c:pt>
                <c:pt idx="1314">
                  <c:v>262.8</c:v>
                </c:pt>
                <c:pt idx="1315">
                  <c:v>263</c:v>
                </c:pt>
                <c:pt idx="1316">
                  <c:v>263.2</c:v>
                </c:pt>
                <c:pt idx="1317">
                  <c:v>263.39999999999969</c:v>
                </c:pt>
                <c:pt idx="1318">
                  <c:v>263.60000000000002</c:v>
                </c:pt>
                <c:pt idx="1319">
                  <c:v>263.79999999999899</c:v>
                </c:pt>
                <c:pt idx="1320">
                  <c:v>263.99999999999869</c:v>
                </c:pt>
                <c:pt idx="1321">
                  <c:v>264.2</c:v>
                </c:pt>
                <c:pt idx="1322">
                  <c:v>264.39999999999969</c:v>
                </c:pt>
                <c:pt idx="1323">
                  <c:v>264.59999999999923</c:v>
                </c:pt>
                <c:pt idx="1324">
                  <c:v>264.8</c:v>
                </c:pt>
                <c:pt idx="1325">
                  <c:v>265</c:v>
                </c:pt>
                <c:pt idx="1326">
                  <c:v>265.2</c:v>
                </c:pt>
                <c:pt idx="1327">
                  <c:v>265.39999999999969</c:v>
                </c:pt>
                <c:pt idx="1328">
                  <c:v>265.60000000000002</c:v>
                </c:pt>
                <c:pt idx="1329">
                  <c:v>265.8</c:v>
                </c:pt>
                <c:pt idx="1330">
                  <c:v>266</c:v>
                </c:pt>
                <c:pt idx="1331">
                  <c:v>266.2</c:v>
                </c:pt>
                <c:pt idx="1332">
                  <c:v>266.39999999999969</c:v>
                </c:pt>
                <c:pt idx="1333">
                  <c:v>266.59999999999923</c:v>
                </c:pt>
                <c:pt idx="1334">
                  <c:v>266.79999999999899</c:v>
                </c:pt>
                <c:pt idx="1335">
                  <c:v>267</c:v>
                </c:pt>
                <c:pt idx="1336">
                  <c:v>267.2</c:v>
                </c:pt>
                <c:pt idx="1337">
                  <c:v>267.39999999999969</c:v>
                </c:pt>
                <c:pt idx="1338">
                  <c:v>267.60000000000002</c:v>
                </c:pt>
                <c:pt idx="1339">
                  <c:v>267.8</c:v>
                </c:pt>
                <c:pt idx="1340">
                  <c:v>268</c:v>
                </c:pt>
                <c:pt idx="1341">
                  <c:v>268.2</c:v>
                </c:pt>
                <c:pt idx="1342">
                  <c:v>268.39999999999969</c:v>
                </c:pt>
                <c:pt idx="1343">
                  <c:v>268.59999999999923</c:v>
                </c:pt>
                <c:pt idx="1344">
                  <c:v>268.79999999999899</c:v>
                </c:pt>
                <c:pt idx="1345">
                  <c:v>269</c:v>
                </c:pt>
                <c:pt idx="1346">
                  <c:v>269.2</c:v>
                </c:pt>
                <c:pt idx="1347">
                  <c:v>269.39999999999969</c:v>
                </c:pt>
                <c:pt idx="1348">
                  <c:v>269.59999999999923</c:v>
                </c:pt>
                <c:pt idx="1349">
                  <c:v>269.8</c:v>
                </c:pt>
                <c:pt idx="1350">
                  <c:v>270</c:v>
                </c:pt>
                <c:pt idx="1351">
                  <c:v>270.2</c:v>
                </c:pt>
                <c:pt idx="1352">
                  <c:v>270.40000000000003</c:v>
                </c:pt>
                <c:pt idx="1353">
                  <c:v>270.59999999999923</c:v>
                </c:pt>
                <c:pt idx="1354">
                  <c:v>270.79999999999899</c:v>
                </c:pt>
                <c:pt idx="1355">
                  <c:v>271</c:v>
                </c:pt>
                <c:pt idx="1356">
                  <c:v>271.2</c:v>
                </c:pt>
                <c:pt idx="1357">
                  <c:v>271.39999999999969</c:v>
                </c:pt>
                <c:pt idx="1358">
                  <c:v>271.59999999999923</c:v>
                </c:pt>
                <c:pt idx="1359">
                  <c:v>271.8</c:v>
                </c:pt>
                <c:pt idx="1360">
                  <c:v>272</c:v>
                </c:pt>
                <c:pt idx="1361">
                  <c:v>272.2</c:v>
                </c:pt>
                <c:pt idx="1362">
                  <c:v>272.40000000000003</c:v>
                </c:pt>
                <c:pt idx="1363">
                  <c:v>272.60000000000002</c:v>
                </c:pt>
                <c:pt idx="1364">
                  <c:v>272.79999999999899</c:v>
                </c:pt>
                <c:pt idx="1365">
                  <c:v>272.99999999999869</c:v>
                </c:pt>
                <c:pt idx="1366">
                  <c:v>273.2</c:v>
                </c:pt>
                <c:pt idx="1367">
                  <c:v>273.39999999999969</c:v>
                </c:pt>
                <c:pt idx="1368">
                  <c:v>273.59999999999923</c:v>
                </c:pt>
                <c:pt idx="1369">
                  <c:v>273.8</c:v>
                </c:pt>
                <c:pt idx="1370">
                  <c:v>274</c:v>
                </c:pt>
                <c:pt idx="1371">
                  <c:v>274.2</c:v>
                </c:pt>
                <c:pt idx="1372">
                  <c:v>274.39999999999969</c:v>
                </c:pt>
                <c:pt idx="1373">
                  <c:v>274.60000000000002</c:v>
                </c:pt>
                <c:pt idx="1374">
                  <c:v>274.8</c:v>
                </c:pt>
                <c:pt idx="1375">
                  <c:v>274.99999999999869</c:v>
                </c:pt>
                <c:pt idx="1376">
                  <c:v>275.2</c:v>
                </c:pt>
                <c:pt idx="1377">
                  <c:v>275.39999999999969</c:v>
                </c:pt>
                <c:pt idx="1378">
                  <c:v>275.59999999999923</c:v>
                </c:pt>
                <c:pt idx="1379">
                  <c:v>275.79999999999899</c:v>
                </c:pt>
                <c:pt idx="1380">
                  <c:v>276</c:v>
                </c:pt>
                <c:pt idx="1381">
                  <c:v>276.2</c:v>
                </c:pt>
                <c:pt idx="1382">
                  <c:v>276.39999999999969</c:v>
                </c:pt>
                <c:pt idx="1383">
                  <c:v>276.60000000000002</c:v>
                </c:pt>
                <c:pt idx="1384">
                  <c:v>276.8</c:v>
                </c:pt>
                <c:pt idx="1385">
                  <c:v>277</c:v>
                </c:pt>
                <c:pt idx="1386">
                  <c:v>277.2</c:v>
                </c:pt>
                <c:pt idx="1387">
                  <c:v>277.39999999999969</c:v>
                </c:pt>
                <c:pt idx="1388">
                  <c:v>277.59999999999923</c:v>
                </c:pt>
                <c:pt idx="1389">
                  <c:v>277.79999999999899</c:v>
                </c:pt>
                <c:pt idx="1390">
                  <c:v>278</c:v>
                </c:pt>
                <c:pt idx="1391">
                  <c:v>278.2</c:v>
                </c:pt>
                <c:pt idx="1392">
                  <c:v>278.39999999999969</c:v>
                </c:pt>
                <c:pt idx="1393">
                  <c:v>278.60000000000002</c:v>
                </c:pt>
                <c:pt idx="1394">
                  <c:v>278.8</c:v>
                </c:pt>
                <c:pt idx="1395">
                  <c:v>279</c:v>
                </c:pt>
                <c:pt idx="1396">
                  <c:v>279.2</c:v>
                </c:pt>
                <c:pt idx="1397">
                  <c:v>279.39999999999969</c:v>
                </c:pt>
                <c:pt idx="1398">
                  <c:v>279.59999999999923</c:v>
                </c:pt>
                <c:pt idx="1399">
                  <c:v>279.79999999999899</c:v>
                </c:pt>
                <c:pt idx="1400">
                  <c:v>280</c:v>
                </c:pt>
                <c:pt idx="1401">
                  <c:v>280.2</c:v>
                </c:pt>
                <c:pt idx="1402">
                  <c:v>280.39999999999969</c:v>
                </c:pt>
                <c:pt idx="1403">
                  <c:v>280.59999999999923</c:v>
                </c:pt>
                <c:pt idx="1404">
                  <c:v>280.8</c:v>
                </c:pt>
                <c:pt idx="1405">
                  <c:v>281</c:v>
                </c:pt>
                <c:pt idx="1406">
                  <c:v>281.2</c:v>
                </c:pt>
                <c:pt idx="1407">
                  <c:v>281.40000000000003</c:v>
                </c:pt>
                <c:pt idx="1408">
                  <c:v>281.60000000000002</c:v>
                </c:pt>
                <c:pt idx="1409">
                  <c:v>281.79999999999899</c:v>
                </c:pt>
                <c:pt idx="1410">
                  <c:v>281.99999999999869</c:v>
                </c:pt>
                <c:pt idx="1411">
                  <c:v>282.2</c:v>
                </c:pt>
                <c:pt idx="1412">
                  <c:v>282.39999999999969</c:v>
                </c:pt>
                <c:pt idx="1413">
                  <c:v>282.59999999999923</c:v>
                </c:pt>
                <c:pt idx="1414">
                  <c:v>282.8</c:v>
                </c:pt>
                <c:pt idx="1415">
                  <c:v>283</c:v>
                </c:pt>
                <c:pt idx="1416">
                  <c:v>283.2</c:v>
                </c:pt>
                <c:pt idx="1417">
                  <c:v>283.39999999999969</c:v>
                </c:pt>
                <c:pt idx="1418">
                  <c:v>283.60000000000002</c:v>
                </c:pt>
                <c:pt idx="1419">
                  <c:v>283.8</c:v>
                </c:pt>
                <c:pt idx="1420">
                  <c:v>283.99999999999869</c:v>
                </c:pt>
                <c:pt idx="1421">
                  <c:v>284.2</c:v>
                </c:pt>
                <c:pt idx="1422">
                  <c:v>284.39999999999969</c:v>
                </c:pt>
                <c:pt idx="1423">
                  <c:v>284.59999999999923</c:v>
                </c:pt>
                <c:pt idx="1424">
                  <c:v>284.8</c:v>
                </c:pt>
                <c:pt idx="1425">
                  <c:v>285</c:v>
                </c:pt>
                <c:pt idx="1426">
                  <c:v>285.2</c:v>
                </c:pt>
                <c:pt idx="1427">
                  <c:v>285.39999999999969</c:v>
                </c:pt>
                <c:pt idx="1428">
                  <c:v>285.60000000000002</c:v>
                </c:pt>
                <c:pt idx="1429">
                  <c:v>285.8</c:v>
                </c:pt>
                <c:pt idx="1430">
                  <c:v>286</c:v>
                </c:pt>
                <c:pt idx="1431">
                  <c:v>286.2</c:v>
                </c:pt>
                <c:pt idx="1432">
                  <c:v>286.39999999999969</c:v>
                </c:pt>
                <c:pt idx="1433">
                  <c:v>286.59999999999923</c:v>
                </c:pt>
                <c:pt idx="1434">
                  <c:v>286.79999999999899</c:v>
                </c:pt>
                <c:pt idx="1435">
                  <c:v>287</c:v>
                </c:pt>
                <c:pt idx="1436">
                  <c:v>287.2</c:v>
                </c:pt>
                <c:pt idx="1437">
                  <c:v>287.39999999999969</c:v>
                </c:pt>
                <c:pt idx="1438">
                  <c:v>287.60000000000002</c:v>
                </c:pt>
                <c:pt idx="1439">
                  <c:v>287.8</c:v>
                </c:pt>
                <c:pt idx="1440">
                  <c:v>288</c:v>
                </c:pt>
                <c:pt idx="1441">
                  <c:v>288.2</c:v>
                </c:pt>
                <c:pt idx="1442">
                  <c:v>288.39999999999969</c:v>
                </c:pt>
                <c:pt idx="1443">
                  <c:v>288.59999999999923</c:v>
                </c:pt>
                <c:pt idx="1444">
                  <c:v>288.79999999999899</c:v>
                </c:pt>
                <c:pt idx="1445">
                  <c:v>289</c:v>
                </c:pt>
                <c:pt idx="1446">
                  <c:v>289.2</c:v>
                </c:pt>
                <c:pt idx="1447">
                  <c:v>289.39999999999969</c:v>
                </c:pt>
                <c:pt idx="1448">
                  <c:v>289.59999999999923</c:v>
                </c:pt>
                <c:pt idx="1449">
                  <c:v>289.8</c:v>
                </c:pt>
                <c:pt idx="1450">
                  <c:v>290</c:v>
                </c:pt>
                <c:pt idx="1451">
                  <c:v>290.2</c:v>
                </c:pt>
                <c:pt idx="1452">
                  <c:v>290.40000000000003</c:v>
                </c:pt>
                <c:pt idx="1453">
                  <c:v>290.59999999999923</c:v>
                </c:pt>
                <c:pt idx="1454">
                  <c:v>290.79999999999899</c:v>
                </c:pt>
                <c:pt idx="1455">
                  <c:v>291</c:v>
                </c:pt>
                <c:pt idx="1456">
                  <c:v>291.2</c:v>
                </c:pt>
                <c:pt idx="1457">
                  <c:v>291.39999999999969</c:v>
                </c:pt>
                <c:pt idx="1458">
                  <c:v>291.59999999999923</c:v>
                </c:pt>
                <c:pt idx="1459">
                  <c:v>291.8</c:v>
                </c:pt>
                <c:pt idx="1460">
                  <c:v>292</c:v>
                </c:pt>
                <c:pt idx="1461">
                  <c:v>292.2</c:v>
                </c:pt>
                <c:pt idx="1462">
                  <c:v>292.40000000000003</c:v>
                </c:pt>
                <c:pt idx="1463">
                  <c:v>292.60000000000002</c:v>
                </c:pt>
                <c:pt idx="1464">
                  <c:v>292.79999999999899</c:v>
                </c:pt>
                <c:pt idx="1465">
                  <c:v>292.99999999999869</c:v>
                </c:pt>
                <c:pt idx="1466">
                  <c:v>293.2</c:v>
                </c:pt>
                <c:pt idx="1467">
                  <c:v>293.39999999999969</c:v>
                </c:pt>
                <c:pt idx="1468">
                  <c:v>293.59999999999923</c:v>
                </c:pt>
                <c:pt idx="1469">
                  <c:v>293.8</c:v>
                </c:pt>
                <c:pt idx="1470">
                  <c:v>294</c:v>
                </c:pt>
                <c:pt idx="1471">
                  <c:v>294.2</c:v>
                </c:pt>
                <c:pt idx="1472">
                  <c:v>294.39999999999969</c:v>
                </c:pt>
                <c:pt idx="1473">
                  <c:v>294.60000000000002</c:v>
                </c:pt>
                <c:pt idx="1474">
                  <c:v>294.8</c:v>
                </c:pt>
                <c:pt idx="1475">
                  <c:v>294.99999999999869</c:v>
                </c:pt>
                <c:pt idx="1476">
                  <c:v>295.2</c:v>
                </c:pt>
                <c:pt idx="1477">
                  <c:v>295.39999999999969</c:v>
                </c:pt>
                <c:pt idx="1478">
                  <c:v>295.59999999999923</c:v>
                </c:pt>
                <c:pt idx="1479">
                  <c:v>295.79999999999899</c:v>
                </c:pt>
                <c:pt idx="1480">
                  <c:v>296</c:v>
                </c:pt>
                <c:pt idx="1481">
                  <c:v>296.2</c:v>
                </c:pt>
                <c:pt idx="1482">
                  <c:v>296.39999999999969</c:v>
                </c:pt>
                <c:pt idx="1483">
                  <c:v>296.60000000000002</c:v>
                </c:pt>
                <c:pt idx="1484">
                  <c:v>296.8</c:v>
                </c:pt>
                <c:pt idx="1485">
                  <c:v>297</c:v>
                </c:pt>
                <c:pt idx="1486">
                  <c:v>297.19999999999993</c:v>
                </c:pt>
                <c:pt idx="1487">
                  <c:v>297.39999999999969</c:v>
                </c:pt>
                <c:pt idx="1488">
                  <c:v>297.59999999999923</c:v>
                </c:pt>
                <c:pt idx="1489">
                  <c:v>297.79999999999899</c:v>
                </c:pt>
                <c:pt idx="1490">
                  <c:v>298</c:v>
                </c:pt>
                <c:pt idx="1491">
                  <c:v>298.2</c:v>
                </c:pt>
                <c:pt idx="1492">
                  <c:v>298.39999999999969</c:v>
                </c:pt>
                <c:pt idx="1493">
                  <c:v>298.59999999999923</c:v>
                </c:pt>
                <c:pt idx="1494">
                  <c:v>298.8</c:v>
                </c:pt>
                <c:pt idx="1495">
                  <c:v>299</c:v>
                </c:pt>
                <c:pt idx="1496">
                  <c:v>299.2</c:v>
                </c:pt>
                <c:pt idx="1497">
                  <c:v>299.40000000000003</c:v>
                </c:pt>
                <c:pt idx="1498">
                  <c:v>299.59999999999923</c:v>
                </c:pt>
                <c:pt idx="1499">
                  <c:v>299.79999999999899</c:v>
                </c:pt>
                <c:pt idx="1500">
                  <c:v>300</c:v>
                </c:pt>
                <c:pt idx="1501">
                  <c:v>300.2</c:v>
                </c:pt>
                <c:pt idx="1502">
                  <c:v>300.39999999999969</c:v>
                </c:pt>
                <c:pt idx="1503">
                  <c:v>300.59999999999923</c:v>
                </c:pt>
                <c:pt idx="1504">
                  <c:v>300.8</c:v>
                </c:pt>
                <c:pt idx="1505">
                  <c:v>301</c:v>
                </c:pt>
                <c:pt idx="1506">
                  <c:v>301.2</c:v>
                </c:pt>
                <c:pt idx="1507">
                  <c:v>301.40000000000003</c:v>
                </c:pt>
                <c:pt idx="1508">
                  <c:v>301.60000000000002</c:v>
                </c:pt>
                <c:pt idx="1509">
                  <c:v>301.79999999999899</c:v>
                </c:pt>
                <c:pt idx="1510">
                  <c:v>301.99999999999869</c:v>
                </c:pt>
                <c:pt idx="1511">
                  <c:v>302.2</c:v>
                </c:pt>
                <c:pt idx="1512">
                  <c:v>302.39999999999969</c:v>
                </c:pt>
                <c:pt idx="1513">
                  <c:v>302.59999999999923</c:v>
                </c:pt>
                <c:pt idx="1514">
                  <c:v>302.8</c:v>
                </c:pt>
                <c:pt idx="1515">
                  <c:v>303</c:v>
                </c:pt>
                <c:pt idx="1516">
                  <c:v>303.2</c:v>
                </c:pt>
                <c:pt idx="1517">
                  <c:v>303.39999999999969</c:v>
                </c:pt>
                <c:pt idx="1518">
                  <c:v>303.60000000000002</c:v>
                </c:pt>
                <c:pt idx="1519">
                  <c:v>303.8</c:v>
                </c:pt>
                <c:pt idx="1520">
                  <c:v>303.99999999999869</c:v>
                </c:pt>
                <c:pt idx="1521">
                  <c:v>304.2</c:v>
                </c:pt>
                <c:pt idx="1522">
                  <c:v>304.39999999999969</c:v>
                </c:pt>
                <c:pt idx="1523">
                  <c:v>304.59999999999923</c:v>
                </c:pt>
                <c:pt idx="1524">
                  <c:v>304.79999999999899</c:v>
                </c:pt>
                <c:pt idx="1525">
                  <c:v>305</c:v>
                </c:pt>
                <c:pt idx="1526">
                  <c:v>305.2</c:v>
                </c:pt>
                <c:pt idx="1527">
                  <c:v>305.39999999999969</c:v>
                </c:pt>
                <c:pt idx="1528">
                  <c:v>305.60000000000002</c:v>
                </c:pt>
                <c:pt idx="1529">
                  <c:v>305.8</c:v>
                </c:pt>
                <c:pt idx="1530">
                  <c:v>306</c:v>
                </c:pt>
                <c:pt idx="1531">
                  <c:v>306.2</c:v>
                </c:pt>
                <c:pt idx="1532">
                  <c:v>306.39999999999969</c:v>
                </c:pt>
                <c:pt idx="1533">
                  <c:v>306.59999999999923</c:v>
                </c:pt>
                <c:pt idx="1534">
                  <c:v>306.79999999999899</c:v>
                </c:pt>
                <c:pt idx="1535">
                  <c:v>307</c:v>
                </c:pt>
                <c:pt idx="1536">
                  <c:v>307.2</c:v>
                </c:pt>
                <c:pt idx="1537">
                  <c:v>307.39999999999969</c:v>
                </c:pt>
                <c:pt idx="1538">
                  <c:v>307.60000000000002</c:v>
                </c:pt>
                <c:pt idx="1539">
                  <c:v>307.8</c:v>
                </c:pt>
                <c:pt idx="1540">
                  <c:v>308</c:v>
                </c:pt>
                <c:pt idx="1541">
                  <c:v>308.2</c:v>
                </c:pt>
                <c:pt idx="1542">
                  <c:v>308.39999999999969</c:v>
                </c:pt>
                <c:pt idx="1543">
                  <c:v>308.59999999999923</c:v>
                </c:pt>
                <c:pt idx="1544">
                  <c:v>308.79999999999899</c:v>
                </c:pt>
                <c:pt idx="1545">
                  <c:v>309</c:v>
                </c:pt>
                <c:pt idx="1546">
                  <c:v>309.2</c:v>
                </c:pt>
                <c:pt idx="1547">
                  <c:v>309.39999999999969</c:v>
                </c:pt>
                <c:pt idx="1548">
                  <c:v>309.59999999999923</c:v>
                </c:pt>
                <c:pt idx="1549">
                  <c:v>309.8</c:v>
                </c:pt>
                <c:pt idx="1550">
                  <c:v>310</c:v>
                </c:pt>
                <c:pt idx="1551">
                  <c:v>310.2</c:v>
                </c:pt>
                <c:pt idx="1552">
                  <c:v>310.40000000000003</c:v>
                </c:pt>
                <c:pt idx="1553">
                  <c:v>310.59999999999923</c:v>
                </c:pt>
                <c:pt idx="1554">
                  <c:v>310.79999999999899</c:v>
                </c:pt>
                <c:pt idx="1555">
                  <c:v>310.99999999999869</c:v>
                </c:pt>
                <c:pt idx="1556">
                  <c:v>311.2</c:v>
                </c:pt>
                <c:pt idx="1557">
                  <c:v>311.39999999999969</c:v>
                </c:pt>
                <c:pt idx="1558">
                  <c:v>311.59999999999923</c:v>
                </c:pt>
                <c:pt idx="1559">
                  <c:v>311.8</c:v>
                </c:pt>
                <c:pt idx="1560">
                  <c:v>312</c:v>
                </c:pt>
                <c:pt idx="1561">
                  <c:v>312.2</c:v>
                </c:pt>
                <c:pt idx="1562">
                  <c:v>312.39999999999969</c:v>
                </c:pt>
                <c:pt idx="1563">
                  <c:v>312.60000000000002</c:v>
                </c:pt>
                <c:pt idx="1564">
                  <c:v>312.79999999999899</c:v>
                </c:pt>
                <c:pt idx="1565">
                  <c:v>312.99999999999869</c:v>
                </c:pt>
                <c:pt idx="1566">
                  <c:v>313.2</c:v>
                </c:pt>
                <c:pt idx="1567">
                  <c:v>313.39999999999969</c:v>
                </c:pt>
                <c:pt idx="1568">
                  <c:v>313.59999999999923</c:v>
                </c:pt>
                <c:pt idx="1569">
                  <c:v>313.8</c:v>
                </c:pt>
                <c:pt idx="1570">
                  <c:v>314</c:v>
                </c:pt>
                <c:pt idx="1571">
                  <c:v>314.2</c:v>
                </c:pt>
                <c:pt idx="1572">
                  <c:v>314.39999999999969</c:v>
                </c:pt>
                <c:pt idx="1573">
                  <c:v>314.60000000000002</c:v>
                </c:pt>
                <c:pt idx="1574">
                  <c:v>314.8</c:v>
                </c:pt>
                <c:pt idx="1575">
                  <c:v>314.99999999999869</c:v>
                </c:pt>
                <c:pt idx="1576">
                  <c:v>315.2</c:v>
                </c:pt>
                <c:pt idx="1577">
                  <c:v>315.39999999999969</c:v>
                </c:pt>
                <c:pt idx="1578">
                  <c:v>315.59999999999923</c:v>
                </c:pt>
                <c:pt idx="1579">
                  <c:v>315.79999999999899</c:v>
                </c:pt>
                <c:pt idx="1580">
                  <c:v>316</c:v>
                </c:pt>
                <c:pt idx="1581">
                  <c:v>316.2</c:v>
                </c:pt>
                <c:pt idx="1582">
                  <c:v>316.39999999999969</c:v>
                </c:pt>
                <c:pt idx="1583">
                  <c:v>316.60000000000002</c:v>
                </c:pt>
                <c:pt idx="1584">
                  <c:v>316.8</c:v>
                </c:pt>
                <c:pt idx="1585">
                  <c:v>317</c:v>
                </c:pt>
                <c:pt idx="1586">
                  <c:v>317.2</c:v>
                </c:pt>
                <c:pt idx="1587">
                  <c:v>317.39999999999969</c:v>
                </c:pt>
                <c:pt idx="1588">
                  <c:v>317.59999999999923</c:v>
                </c:pt>
                <c:pt idx="1589">
                  <c:v>317.79999999999899</c:v>
                </c:pt>
                <c:pt idx="1590">
                  <c:v>318</c:v>
                </c:pt>
                <c:pt idx="1591">
                  <c:v>318.2</c:v>
                </c:pt>
                <c:pt idx="1592">
                  <c:v>318.39999999999969</c:v>
                </c:pt>
                <c:pt idx="1593">
                  <c:v>318.59999999999923</c:v>
                </c:pt>
                <c:pt idx="1594">
                  <c:v>318.8</c:v>
                </c:pt>
                <c:pt idx="1595">
                  <c:v>319</c:v>
                </c:pt>
                <c:pt idx="1596">
                  <c:v>319.2</c:v>
                </c:pt>
                <c:pt idx="1597">
                  <c:v>319.40000000000003</c:v>
                </c:pt>
                <c:pt idx="1598">
                  <c:v>319.59999999999923</c:v>
                </c:pt>
                <c:pt idx="1599">
                  <c:v>319.79999999999899</c:v>
                </c:pt>
                <c:pt idx="1600">
                  <c:v>320</c:v>
                </c:pt>
                <c:pt idx="1601">
                  <c:v>320.2</c:v>
                </c:pt>
                <c:pt idx="1602">
                  <c:v>320.39999999999969</c:v>
                </c:pt>
                <c:pt idx="1603">
                  <c:v>320.59999999999923</c:v>
                </c:pt>
                <c:pt idx="1604">
                  <c:v>320.8</c:v>
                </c:pt>
                <c:pt idx="1605">
                  <c:v>321</c:v>
                </c:pt>
                <c:pt idx="1606">
                  <c:v>321.2</c:v>
                </c:pt>
                <c:pt idx="1607">
                  <c:v>321.40000000000003</c:v>
                </c:pt>
                <c:pt idx="1608">
                  <c:v>321.60000000000002</c:v>
                </c:pt>
                <c:pt idx="1609">
                  <c:v>321.79999999999899</c:v>
                </c:pt>
                <c:pt idx="1610">
                  <c:v>321.99999999999869</c:v>
                </c:pt>
                <c:pt idx="1611">
                  <c:v>322.2</c:v>
                </c:pt>
                <c:pt idx="1612">
                  <c:v>322.39999999999969</c:v>
                </c:pt>
                <c:pt idx="1613">
                  <c:v>322.59999999999923</c:v>
                </c:pt>
                <c:pt idx="1614">
                  <c:v>322.8</c:v>
                </c:pt>
                <c:pt idx="1615">
                  <c:v>323</c:v>
                </c:pt>
                <c:pt idx="1616">
                  <c:v>323.2</c:v>
                </c:pt>
                <c:pt idx="1617">
                  <c:v>323.39999999999969</c:v>
                </c:pt>
                <c:pt idx="1618">
                  <c:v>323.60000000000002</c:v>
                </c:pt>
                <c:pt idx="1619">
                  <c:v>323.8</c:v>
                </c:pt>
                <c:pt idx="1620">
                  <c:v>323.99999999999869</c:v>
                </c:pt>
                <c:pt idx="1621">
                  <c:v>324.2</c:v>
                </c:pt>
                <c:pt idx="1622">
                  <c:v>324.39999999999969</c:v>
                </c:pt>
                <c:pt idx="1623">
                  <c:v>324.59999999999923</c:v>
                </c:pt>
                <c:pt idx="1624">
                  <c:v>324.79999999999899</c:v>
                </c:pt>
                <c:pt idx="1625">
                  <c:v>325</c:v>
                </c:pt>
                <c:pt idx="1626">
                  <c:v>325.2</c:v>
                </c:pt>
                <c:pt idx="1627">
                  <c:v>325.39999999999969</c:v>
                </c:pt>
                <c:pt idx="1628">
                  <c:v>325.60000000000002</c:v>
                </c:pt>
                <c:pt idx="1629">
                  <c:v>325.8</c:v>
                </c:pt>
                <c:pt idx="1630">
                  <c:v>326</c:v>
                </c:pt>
                <c:pt idx="1631">
                  <c:v>326.19999999999993</c:v>
                </c:pt>
                <c:pt idx="1632">
                  <c:v>326.39999999999969</c:v>
                </c:pt>
                <c:pt idx="1633">
                  <c:v>326.59999999999923</c:v>
                </c:pt>
                <c:pt idx="1634">
                  <c:v>326.79999999999899</c:v>
                </c:pt>
                <c:pt idx="1635">
                  <c:v>327</c:v>
                </c:pt>
                <c:pt idx="1636">
                  <c:v>327.2</c:v>
                </c:pt>
                <c:pt idx="1637">
                  <c:v>327.39999999999969</c:v>
                </c:pt>
                <c:pt idx="1638">
                  <c:v>327.59999999999923</c:v>
                </c:pt>
                <c:pt idx="1639">
                  <c:v>327.8</c:v>
                </c:pt>
                <c:pt idx="1640">
                  <c:v>328</c:v>
                </c:pt>
                <c:pt idx="1641">
                  <c:v>328.2</c:v>
                </c:pt>
                <c:pt idx="1642">
                  <c:v>328.4</c:v>
                </c:pt>
                <c:pt idx="1643">
                  <c:v>328.59999999999923</c:v>
                </c:pt>
                <c:pt idx="1644">
                  <c:v>328.79999999999899</c:v>
                </c:pt>
                <c:pt idx="1645">
                  <c:v>329</c:v>
                </c:pt>
                <c:pt idx="1646">
                  <c:v>329.2</c:v>
                </c:pt>
                <c:pt idx="1647">
                  <c:v>329.4</c:v>
                </c:pt>
                <c:pt idx="1648">
                  <c:v>329.59999999999923</c:v>
                </c:pt>
                <c:pt idx="1649">
                  <c:v>329.8</c:v>
                </c:pt>
                <c:pt idx="1650">
                  <c:v>330</c:v>
                </c:pt>
                <c:pt idx="1651">
                  <c:v>330.2</c:v>
                </c:pt>
                <c:pt idx="1652">
                  <c:v>330.40000000000003</c:v>
                </c:pt>
                <c:pt idx="1653">
                  <c:v>330.59999999999923</c:v>
                </c:pt>
                <c:pt idx="1654">
                  <c:v>330.79999999999899</c:v>
                </c:pt>
                <c:pt idx="1655">
                  <c:v>330.99999999999869</c:v>
                </c:pt>
                <c:pt idx="1656">
                  <c:v>331.2</c:v>
                </c:pt>
                <c:pt idx="1657">
                  <c:v>331.4</c:v>
                </c:pt>
                <c:pt idx="1658">
                  <c:v>331.59999999999923</c:v>
                </c:pt>
                <c:pt idx="1659">
                  <c:v>331.8</c:v>
                </c:pt>
                <c:pt idx="1660">
                  <c:v>332</c:v>
                </c:pt>
                <c:pt idx="1661">
                  <c:v>332.2</c:v>
                </c:pt>
                <c:pt idx="1662">
                  <c:v>332.4</c:v>
                </c:pt>
                <c:pt idx="1663">
                  <c:v>332.6</c:v>
                </c:pt>
                <c:pt idx="1664">
                  <c:v>332.79999999999899</c:v>
                </c:pt>
                <c:pt idx="1665">
                  <c:v>332.99999999999869</c:v>
                </c:pt>
                <c:pt idx="1666">
                  <c:v>333.2</c:v>
                </c:pt>
                <c:pt idx="1667">
                  <c:v>333.4</c:v>
                </c:pt>
                <c:pt idx="1668">
                  <c:v>333.59999999999923</c:v>
                </c:pt>
                <c:pt idx="1669">
                  <c:v>333.79999999999899</c:v>
                </c:pt>
                <c:pt idx="1670">
                  <c:v>334</c:v>
                </c:pt>
                <c:pt idx="1671">
                  <c:v>334.2</c:v>
                </c:pt>
                <c:pt idx="1672">
                  <c:v>334.4</c:v>
                </c:pt>
                <c:pt idx="1673">
                  <c:v>334.6</c:v>
                </c:pt>
                <c:pt idx="1674">
                  <c:v>334.8</c:v>
                </c:pt>
                <c:pt idx="1675">
                  <c:v>335</c:v>
                </c:pt>
                <c:pt idx="1676">
                  <c:v>335.2</c:v>
                </c:pt>
                <c:pt idx="1677">
                  <c:v>335.4</c:v>
                </c:pt>
                <c:pt idx="1678">
                  <c:v>335.59999999999923</c:v>
                </c:pt>
                <c:pt idx="1679">
                  <c:v>335.79999999999899</c:v>
                </c:pt>
                <c:pt idx="1680">
                  <c:v>336</c:v>
                </c:pt>
                <c:pt idx="1681">
                  <c:v>336.2</c:v>
                </c:pt>
                <c:pt idx="1682">
                  <c:v>336.4</c:v>
                </c:pt>
                <c:pt idx="1683">
                  <c:v>336.6</c:v>
                </c:pt>
                <c:pt idx="1684">
                  <c:v>336.8</c:v>
                </c:pt>
                <c:pt idx="1685">
                  <c:v>337</c:v>
                </c:pt>
                <c:pt idx="1686">
                  <c:v>337.2</c:v>
                </c:pt>
                <c:pt idx="1687">
                  <c:v>337.4</c:v>
                </c:pt>
                <c:pt idx="1688">
                  <c:v>337.59999999999923</c:v>
                </c:pt>
                <c:pt idx="1689">
                  <c:v>337.79999999999899</c:v>
                </c:pt>
                <c:pt idx="1690">
                  <c:v>338</c:v>
                </c:pt>
                <c:pt idx="1691">
                  <c:v>338.2</c:v>
                </c:pt>
                <c:pt idx="1692">
                  <c:v>338.4</c:v>
                </c:pt>
                <c:pt idx="1693">
                  <c:v>338.59999999999923</c:v>
                </c:pt>
                <c:pt idx="1694">
                  <c:v>338.8</c:v>
                </c:pt>
                <c:pt idx="1695">
                  <c:v>339</c:v>
                </c:pt>
                <c:pt idx="1696">
                  <c:v>339.2</c:v>
                </c:pt>
                <c:pt idx="1697">
                  <c:v>339.40000000000003</c:v>
                </c:pt>
                <c:pt idx="1698">
                  <c:v>339.59999999999923</c:v>
                </c:pt>
                <c:pt idx="1699">
                  <c:v>339.79999999999899</c:v>
                </c:pt>
                <c:pt idx="1700">
                  <c:v>339.99999999999869</c:v>
                </c:pt>
                <c:pt idx="1701">
                  <c:v>340.2</c:v>
                </c:pt>
                <c:pt idx="1702">
                  <c:v>340.4</c:v>
                </c:pt>
                <c:pt idx="1703">
                  <c:v>340.59999999999923</c:v>
                </c:pt>
                <c:pt idx="1704">
                  <c:v>340.8</c:v>
                </c:pt>
                <c:pt idx="1705">
                  <c:v>341</c:v>
                </c:pt>
                <c:pt idx="1706">
                  <c:v>341.2</c:v>
                </c:pt>
                <c:pt idx="1707">
                  <c:v>341.4</c:v>
                </c:pt>
                <c:pt idx="1708">
                  <c:v>341.6</c:v>
                </c:pt>
                <c:pt idx="1709">
                  <c:v>341.79999999999899</c:v>
                </c:pt>
                <c:pt idx="1710">
                  <c:v>341.99999999999869</c:v>
                </c:pt>
                <c:pt idx="1711">
                  <c:v>342.2</c:v>
                </c:pt>
                <c:pt idx="1712">
                  <c:v>342.4</c:v>
                </c:pt>
                <c:pt idx="1713">
                  <c:v>342.59999999999923</c:v>
                </c:pt>
                <c:pt idx="1714">
                  <c:v>342.8</c:v>
                </c:pt>
                <c:pt idx="1715">
                  <c:v>343</c:v>
                </c:pt>
                <c:pt idx="1716">
                  <c:v>343.2</c:v>
                </c:pt>
                <c:pt idx="1717">
                  <c:v>343.4</c:v>
                </c:pt>
                <c:pt idx="1718">
                  <c:v>343.6</c:v>
                </c:pt>
                <c:pt idx="1719">
                  <c:v>343.8</c:v>
                </c:pt>
                <c:pt idx="1720">
                  <c:v>343.99999999999869</c:v>
                </c:pt>
                <c:pt idx="1721">
                  <c:v>344.2</c:v>
                </c:pt>
                <c:pt idx="1722">
                  <c:v>344.4</c:v>
                </c:pt>
                <c:pt idx="1723">
                  <c:v>344.59999999999923</c:v>
                </c:pt>
                <c:pt idx="1724">
                  <c:v>344.79999999999899</c:v>
                </c:pt>
                <c:pt idx="1725">
                  <c:v>345</c:v>
                </c:pt>
                <c:pt idx="1726">
                  <c:v>345.2</c:v>
                </c:pt>
                <c:pt idx="1727">
                  <c:v>345.4</c:v>
                </c:pt>
                <c:pt idx="1728">
                  <c:v>345.6</c:v>
                </c:pt>
                <c:pt idx="1729">
                  <c:v>345.8</c:v>
                </c:pt>
                <c:pt idx="1730">
                  <c:v>346</c:v>
                </c:pt>
                <c:pt idx="1731">
                  <c:v>346.19999999999993</c:v>
                </c:pt>
                <c:pt idx="1732">
                  <c:v>346.4</c:v>
                </c:pt>
                <c:pt idx="1733">
                  <c:v>346.59999999999923</c:v>
                </c:pt>
                <c:pt idx="1734">
                  <c:v>346.79999999999899</c:v>
                </c:pt>
                <c:pt idx="1735">
                  <c:v>347</c:v>
                </c:pt>
                <c:pt idx="1736">
                  <c:v>347.2</c:v>
                </c:pt>
                <c:pt idx="1737">
                  <c:v>347.4</c:v>
                </c:pt>
                <c:pt idx="1738">
                  <c:v>347.59999999999923</c:v>
                </c:pt>
                <c:pt idx="1739">
                  <c:v>347.8</c:v>
                </c:pt>
                <c:pt idx="1740">
                  <c:v>348</c:v>
                </c:pt>
                <c:pt idx="1741">
                  <c:v>348.2</c:v>
                </c:pt>
                <c:pt idx="1742">
                  <c:v>348.4</c:v>
                </c:pt>
                <c:pt idx="1743">
                  <c:v>348.59999999999923</c:v>
                </c:pt>
                <c:pt idx="1744">
                  <c:v>348.79999999999899</c:v>
                </c:pt>
                <c:pt idx="1745">
                  <c:v>349</c:v>
                </c:pt>
                <c:pt idx="1746">
                  <c:v>349.2</c:v>
                </c:pt>
                <c:pt idx="1747">
                  <c:v>349.4</c:v>
                </c:pt>
                <c:pt idx="1748">
                  <c:v>349.59999999999923</c:v>
                </c:pt>
                <c:pt idx="1749">
                  <c:v>349.8</c:v>
                </c:pt>
                <c:pt idx="1750">
                  <c:v>350</c:v>
                </c:pt>
                <c:pt idx="1751">
                  <c:v>350.2</c:v>
                </c:pt>
                <c:pt idx="1752">
                  <c:v>350.40000000000003</c:v>
                </c:pt>
                <c:pt idx="1753">
                  <c:v>350.6</c:v>
                </c:pt>
                <c:pt idx="1754">
                  <c:v>350.79999999999899</c:v>
                </c:pt>
                <c:pt idx="1755">
                  <c:v>350.99999999999869</c:v>
                </c:pt>
                <c:pt idx="1756">
                  <c:v>351.2</c:v>
                </c:pt>
                <c:pt idx="1757">
                  <c:v>351.4</c:v>
                </c:pt>
                <c:pt idx="1758">
                  <c:v>351.59999999999923</c:v>
                </c:pt>
                <c:pt idx="1759">
                  <c:v>351.8</c:v>
                </c:pt>
                <c:pt idx="1760">
                  <c:v>352</c:v>
                </c:pt>
                <c:pt idx="1761">
                  <c:v>352.2</c:v>
                </c:pt>
                <c:pt idx="1762">
                  <c:v>352.4</c:v>
                </c:pt>
                <c:pt idx="1763">
                  <c:v>352.6</c:v>
                </c:pt>
                <c:pt idx="1764">
                  <c:v>352.8</c:v>
                </c:pt>
                <c:pt idx="1765">
                  <c:v>352.99999999999869</c:v>
                </c:pt>
                <c:pt idx="1766">
                  <c:v>353.2</c:v>
                </c:pt>
                <c:pt idx="1767">
                  <c:v>353.4</c:v>
                </c:pt>
                <c:pt idx="1768">
                  <c:v>353.59999999999923</c:v>
                </c:pt>
                <c:pt idx="1769">
                  <c:v>353.79999999999899</c:v>
                </c:pt>
                <c:pt idx="1770">
                  <c:v>354</c:v>
                </c:pt>
                <c:pt idx="1771">
                  <c:v>354.2</c:v>
                </c:pt>
                <c:pt idx="1772">
                  <c:v>354.4</c:v>
                </c:pt>
                <c:pt idx="1773">
                  <c:v>354.6</c:v>
                </c:pt>
                <c:pt idx="1774">
                  <c:v>354.8</c:v>
                </c:pt>
                <c:pt idx="1775">
                  <c:v>355</c:v>
                </c:pt>
                <c:pt idx="1776">
                  <c:v>355.19999999999993</c:v>
                </c:pt>
                <c:pt idx="1777">
                  <c:v>355.4</c:v>
                </c:pt>
                <c:pt idx="1778">
                  <c:v>355.59999999999923</c:v>
                </c:pt>
                <c:pt idx="1779">
                  <c:v>355.79999999999899</c:v>
                </c:pt>
                <c:pt idx="1780">
                  <c:v>356</c:v>
                </c:pt>
                <c:pt idx="1781">
                  <c:v>356.2</c:v>
                </c:pt>
                <c:pt idx="1782">
                  <c:v>356.4</c:v>
                </c:pt>
                <c:pt idx="1783">
                  <c:v>356.59999999999923</c:v>
                </c:pt>
                <c:pt idx="1784">
                  <c:v>356.8</c:v>
                </c:pt>
                <c:pt idx="1785">
                  <c:v>357</c:v>
                </c:pt>
                <c:pt idx="1786">
                  <c:v>357.2</c:v>
                </c:pt>
                <c:pt idx="1787">
                  <c:v>357.4</c:v>
                </c:pt>
                <c:pt idx="1788">
                  <c:v>357.59999999999923</c:v>
                </c:pt>
                <c:pt idx="1789">
                  <c:v>357.79999999999899</c:v>
                </c:pt>
                <c:pt idx="1790">
                  <c:v>358</c:v>
                </c:pt>
                <c:pt idx="1791">
                  <c:v>358.2</c:v>
                </c:pt>
                <c:pt idx="1792">
                  <c:v>358.4</c:v>
                </c:pt>
                <c:pt idx="1793">
                  <c:v>358.59999999999923</c:v>
                </c:pt>
                <c:pt idx="1794">
                  <c:v>358.8</c:v>
                </c:pt>
                <c:pt idx="1795">
                  <c:v>359</c:v>
                </c:pt>
                <c:pt idx="1796">
                  <c:v>359.2</c:v>
                </c:pt>
                <c:pt idx="1797">
                  <c:v>359.40000000000003</c:v>
                </c:pt>
                <c:pt idx="1798">
                  <c:v>359.59999999999923</c:v>
                </c:pt>
                <c:pt idx="1799">
                  <c:v>359.79999999999899</c:v>
                </c:pt>
                <c:pt idx="1800">
                  <c:v>359.99999999999869</c:v>
                </c:pt>
                <c:pt idx="1801">
                  <c:v>360.2</c:v>
                </c:pt>
                <c:pt idx="1802">
                  <c:v>360.4</c:v>
                </c:pt>
                <c:pt idx="1803">
                  <c:v>360.59999999999923</c:v>
                </c:pt>
                <c:pt idx="1804">
                  <c:v>360.8</c:v>
                </c:pt>
                <c:pt idx="1805">
                  <c:v>361</c:v>
                </c:pt>
                <c:pt idx="1806">
                  <c:v>361.2</c:v>
                </c:pt>
                <c:pt idx="1807">
                  <c:v>361.4</c:v>
                </c:pt>
                <c:pt idx="1808">
                  <c:v>361.6</c:v>
                </c:pt>
                <c:pt idx="1809">
                  <c:v>361.79999999999899</c:v>
                </c:pt>
                <c:pt idx="1810">
                  <c:v>361.99999999999869</c:v>
                </c:pt>
                <c:pt idx="1811">
                  <c:v>362.2</c:v>
                </c:pt>
                <c:pt idx="1812">
                  <c:v>362.4</c:v>
                </c:pt>
                <c:pt idx="1813">
                  <c:v>362.59999999999923</c:v>
                </c:pt>
                <c:pt idx="1814">
                  <c:v>362.79999999999899</c:v>
                </c:pt>
                <c:pt idx="1815">
                  <c:v>363</c:v>
                </c:pt>
                <c:pt idx="1816">
                  <c:v>363.2</c:v>
                </c:pt>
                <c:pt idx="1817">
                  <c:v>363.4</c:v>
                </c:pt>
                <c:pt idx="1818">
                  <c:v>363.6</c:v>
                </c:pt>
                <c:pt idx="1819">
                  <c:v>363.8</c:v>
                </c:pt>
                <c:pt idx="1820">
                  <c:v>363.99999999999869</c:v>
                </c:pt>
                <c:pt idx="1821">
                  <c:v>364.2</c:v>
                </c:pt>
                <c:pt idx="1822">
                  <c:v>364.4</c:v>
                </c:pt>
                <c:pt idx="1823">
                  <c:v>364.59999999999923</c:v>
                </c:pt>
                <c:pt idx="1824">
                  <c:v>364.79999999999899</c:v>
                </c:pt>
                <c:pt idx="1825">
                  <c:v>365</c:v>
                </c:pt>
                <c:pt idx="1826">
                  <c:v>365.2</c:v>
                </c:pt>
                <c:pt idx="1827">
                  <c:v>365.4</c:v>
                </c:pt>
                <c:pt idx="1828">
                  <c:v>365.6</c:v>
                </c:pt>
                <c:pt idx="1829">
                  <c:v>365.8</c:v>
                </c:pt>
                <c:pt idx="1830">
                  <c:v>366</c:v>
                </c:pt>
                <c:pt idx="1831">
                  <c:v>366.19999999999993</c:v>
                </c:pt>
                <c:pt idx="1832">
                  <c:v>366.4</c:v>
                </c:pt>
                <c:pt idx="1833">
                  <c:v>366.59999999999923</c:v>
                </c:pt>
                <c:pt idx="1834">
                  <c:v>366.79999999999899</c:v>
                </c:pt>
                <c:pt idx="1835">
                  <c:v>367</c:v>
                </c:pt>
                <c:pt idx="1836">
                  <c:v>367.2</c:v>
                </c:pt>
                <c:pt idx="1837">
                  <c:v>367.4</c:v>
                </c:pt>
                <c:pt idx="1838">
                  <c:v>367.59999999999923</c:v>
                </c:pt>
                <c:pt idx="1839">
                  <c:v>367.8</c:v>
                </c:pt>
                <c:pt idx="1840">
                  <c:v>368</c:v>
                </c:pt>
                <c:pt idx="1841">
                  <c:v>368.2</c:v>
                </c:pt>
                <c:pt idx="1842">
                  <c:v>368.40000000000003</c:v>
                </c:pt>
                <c:pt idx="1843">
                  <c:v>368.59999999999923</c:v>
                </c:pt>
                <c:pt idx="1844">
                  <c:v>368.79999999999899</c:v>
                </c:pt>
                <c:pt idx="1845">
                  <c:v>368.99999999999869</c:v>
                </c:pt>
                <c:pt idx="1846">
                  <c:v>369.2</c:v>
                </c:pt>
                <c:pt idx="1847">
                  <c:v>369.4</c:v>
                </c:pt>
                <c:pt idx="1848">
                  <c:v>369.59999999999923</c:v>
                </c:pt>
                <c:pt idx="1849">
                  <c:v>369.8</c:v>
                </c:pt>
                <c:pt idx="1850">
                  <c:v>370</c:v>
                </c:pt>
                <c:pt idx="1851">
                  <c:v>370.2</c:v>
                </c:pt>
                <c:pt idx="1852">
                  <c:v>370.4</c:v>
                </c:pt>
                <c:pt idx="1853">
                  <c:v>370.6</c:v>
                </c:pt>
                <c:pt idx="1854">
                  <c:v>370.79999999999899</c:v>
                </c:pt>
                <c:pt idx="1855">
                  <c:v>370.99999999999869</c:v>
                </c:pt>
                <c:pt idx="1856">
                  <c:v>371.2</c:v>
                </c:pt>
                <c:pt idx="1857">
                  <c:v>371.4</c:v>
                </c:pt>
                <c:pt idx="1858">
                  <c:v>371.59999999999923</c:v>
                </c:pt>
                <c:pt idx="1859">
                  <c:v>371.8</c:v>
                </c:pt>
                <c:pt idx="1860">
                  <c:v>372</c:v>
                </c:pt>
                <c:pt idx="1861">
                  <c:v>372.2</c:v>
                </c:pt>
                <c:pt idx="1862">
                  <c:v>372.4</c:v>
                </c:pt>
                <c:pt idx="1863">
                  <c:v>372.6</c:v>
                </c:pt>
                <c:pt idx="1864">
                  <c:v>372.8</c:v>
                </c:pt>
                <c:pt idx="1865">
                  <c:v>372.99999999999869</c:v>
                </c:pt>
                <c:pt idx="1866">
                  <c:v>373.2</c:v>
                </c:pt>
                <c:pt idx="1867">
                  <c:v>373.4</c:v>
                </c:pt>
                <c:pt idx="1868">
                  <c:v>373.59999999999923</c:v>
                </c:pt>
                <c:pt idx="1869">
                  <c:v>373.79999999999899</c:v>
                </c:pt>
                <c:pt idx="1870">
                  <c:v>374</c:v>
                </c:pt>
                <c:pt idx="1871">
                  <c:v>374.2</c:v>
                </c:pt>
                <c:pt idx="1872">
                  <c:v>374.4</c:v>
                </c:pt>
                <c:pt idx="1873">
                  <c:v>374.6</c:v>
                </c:pt>
                <c:pt idx="1874">
                  <c:v>374.8</c:v>
                </c:pt>
                <c:pt idx="1875">
                  <c:v>375</c:v>
                </c:pt>
                <c:pt idx="1876">
                  <c:v>375.19999999999993</c:v>
                </c:pt>
                <c:pt idx="1877">
                  <c:v>375.4</c:v>
                </c:pt>
                <c:pt idx="1878">
                  <c:v>375.59999999999923</c:v>
                </c:pt>
                <c:pt idx="1879">
                  <c:v>375.79999999999899</c:v>
                </c:pt>
                <c:pt idx="1880">
                  <c:v>376</c:v>
                </c:pt>
                <c:pt idx="1881">
                  <c:v>376.2</c:v>
                </c:pt>
                <c:pt idx="1882">
                  <c:v>376.4</c:v>
                </c:pt>
                <c:pt idx="1883">
                  <c:v>376.59999999999923</c:v>
                </c:pt>
                <c:pt idx="1884">
                  <c:v>376.8</c:v>
                </c:pt>
                <c:pt idx="1885">
                  <c:v>377</c:v>
                </c:pt>
                <c:pt idx="1886">
                  <c:v>377.2</c:v>
                </c:pt>
                <c:pt idx="1887">
                  <c:v>377.4</c:v>
                </c:pt>
                <c:pt idx="1888">
                  <c:v>377.59999999999923</c:v>
                </c:pt>
                <c:pt idx="1889">
                  <c:v>377.79999999999899</c:v>
                </c:pt>
                <c:pt idx="1890">
                  <c:v>378</c:v>
                </c:pt>
                <c:pt idx="1891">
                  <c:v>378.2</c:v>
                </c:pt>
                <c:pt idx="1892">
                  <c:v>378.4</c:v>
                </c:pt>
                <c:pt idx="1893">
                  <c:v>378.59999999999923</c:v>
                </c:pt>
                <c:pt idx="1894">
                  <c:v>378.8</c:v>
                </c:pt>
                <c:pt idx="1895">
                  <c:v>379</c:v>
                </c:pt>
                <c:pt idx="1896">
                  <c:v>379.2</c:v>
                </c:pt>
                <c:pt idx="1897">
                  <c:v>379.40000000000003</c:v>
                </c:pt>
                <c:pt idx="1898">
                  <c:v>379.59999999999923</c:v>
                </c:pt>
                <c:pt idx="1899">
                  <c:v>379.79999999999899</c:v>
                </c:pt>
                <c:pt idx="1900">
                  <c:v>379.99999999999869</c:v>
                </c:pt>
                <c:pt idx="1901">
                  <c:v>380.2</c:v>
                </c:pt>
                <c:pt idx="1902">
                  <c:v>380.4</c:v>
                </c:pt>
                <c:pt idx="1903">
                  <c:v>380.59999999999923</c:v>
                </c:pt>
                <c:pt idx="1904">
                  <c:v>380.8</c:v>
                </c:pt>
                <c:pt idx="1905">
                  <c:v>381</c:v>
                </c:pt>
                <c:pt idx="1906">
                  <c:v>381.2</c:v>
                </c:pt>
                <c:pt idx="1907">
                  <c:v>381.4</c:v>
                </c:pt>
                <c:pt idx="1908">
                  <c:v>381.6</c:v>
                </c:pt>
                <c:pt idx="1909">
                  <c:v>381.79999999999899</c:v>
                </c:pt>
                <c:pt idx="1910">
                  <c:v>381.99999999999869</c:v>
                </c:pt>
                <c:pt idx="1911">
                  <c:v>382.2</c:v>
                </c:pt>
                <c:pt idx="1912">
                  <c:v>382.4</c:v>
                </c:pt>
                <c:pt idx="1913">
                  <c:v>382.59999999999923</c:v>
                </c:pt>
                <c:pt idx="1914">
                  <c:v>382.79999999999899</c:v>
                </c:pt>
                <c:pt idx="1915">
                  <c:v>383</c:v>
                </c:pt>
                <c:pt idx="1916">
                  <c:v>383.2</c:v>
                </c:pt>
                <c:pt idx="1917">
                  <c:v>383.4</c:v>
                </c:pt>
                <c:pt idx="1918">
                  <c:v>383.6</c:v>
                </c:pt>
                <c:pt idx="1919">
                  <c:v>383.8</c:v>
                </c:pt>
                <c:pt idx="1920">
                  <c:v>384</c:v>
                </c:pt>
                <c:pt idx="1921">
                  <c:v>384.2</c:v>
                </c:pt>
                <c:pt idx="1922">
                  <c:v>384.4</c:v>
                </c:pt>
                <c:pt idx="1923">
                  <c:v>384.59999999999923</c:v>
                </c:pt>
                <c:pt idx="1924">
                  <c:v>384.79999999999899</c:v>
                </c:pt>
                <c:pt idx="1925">
                  <c:v>385</c:v>
                </c:pt>
                <c:pt idx="1926">
                  <c:v>385.2</c:v>
                </c:pt>
                <c:pt idx="1927">
                  <c:v>385.4</c:v>
                </c:pt>
                <c:pt idx="1928">
                  <c:v>385.6</c:v>
                </c:pt>
                <c:pt idx="1929">
                  <c:v>385.8</c:v>
                </c:pt>
                <c:pt idx="1930">
                  <c:v>386</c:v>
                </c:pt>
                <c:pt idx="1931">
                  <c:v>386.2</c:v>
                </c:pt>
                <c:pt idx="1932">
                  <c:v>386.4</c:v>
                </c:pt>
                <c:pt idx="1933">
                  <c:v>386.59999999999923</c:v>
                </c:pt>
                <c:pt idx="1934">
                  <c:v>386.79999999999899</c:v>
                </c:pt>
                <c:pt idx="1935">
                  <c:v>387</c:v>
                </c:pt>
                <c:pt idx="1936">
                  <c:v>387.2</c:v>
                </c:pt>
                <c:pt idx="1937">
                  <c:v>387.4</c:v>
                </c:pt>
                <c:pt idx="1938">
                  <c:v>387.59999999999923</c:v>
                </c:pt>
                <c:pt idx="1939">
                  <c:v>387.8</c:v>
                </c:pt>
                <c:pt idx="1940">
                  <c:v>388</c:v>
                </c:pt>
                <c:pt idx="1941">
                  <c:v>388.2</c:v>
                </c:pt>
                <c:pt idx="1942">
                  <c:v>388.40000000000003</c:v>
                </c:pt>
                <c:pt idx="1943">
                  <c:v>388.59999999999923</c:v>
                </c:pt>
                <c:pt idx="1944">
                  <c:v>388.79999999999899</c:v>
                </c:pt>
                <c:pt idx="1945">
                  <c:v>388.99999999999869</c:v>
                </c:pt>
                <c:pt idx="1946">
                  <c:v>389.2</c:v>
                </c:pt>
                <c:pt idx="1947">
                  <c:v>389.4</c:v>
                </c:pt>
                <c:pt idx="1948">
                  <c:v>389.59999999999923</c:v>
                </c:pt>
                <c:pt idx="1949">
                  <c:v>389.8</c:v>
                </c:pt>
                <c:pt idx="1950">
                  <c:v>390</c:v>
                </c:pt>
                <c:pt idx="1951">
                  <c:v>390.2</c:v>
                </c:pt>
                <c:pt idx="1952">
                  <c:v>390.4</c:v>
                </c:pt>
                <c:pt idx="1953">
                  <c:v>390.6</c:v>
                </c:pt>
                <c:pt idx="1954">
                  <c:v>390.79999999999899</c:v>
                </c:pt>
                <c:pt idx="1955">
                  <c:v>390.99999999999869</c:v>
                </c:pt>
                <c:pt idx="1956">
                  <c:v>391.2</c:v>
                </c:pt>
                <c:pt idx="1957">
                  <c:v>391.4</c:v>
                </c:pt>
                <c:pt idx="1958">
                  <c:v>391.59999999999923</c:v>
                </c:pt>
                <c:pt idx="1959">
                  <c:v>391.79999999999899</c:v>
                </c:pt>
                <c:pt idx="1960">
                  <c:v>392</c:v>
                </c:pt>
                <c:pt idx="1961">
                  <c:v>392.2</c:v>
                </c:pt>
                <c:pt idx="1962">
                  <c:v>392.4</c:v>
                </c:pt>
                <c:pt idx="1963">
                  <c:v>392.6</c:v>
                </c:pt>
                <c:pt idx="1964">
                  <c:v>392.8</c:v>
                </c:pt>
                <c:pt idx="1965">
                  <c:v>392.99999999999869</c:v>
                </c:pt>
                <c:pt idx="1966">
                  <c:v>393.2</c:v>
                </c:pt>
                <c:pt idx="1967">
                  <c:v>393.4</c:v>
                </c:pt>
                <c:pt idx="1968">
                  <c:v>393.59999999999923</c:v>
                </c:pt>
                <c:pt idx="1969">
                  <c:v>393.79999999999899</c:v>
                </c:pt>
                <c:pt idx="1970">
                  <c:v>394</c:v>
                </c:pt>
                <c:pt idx="1971">
                  <c:v>394.2</c:v>
                </c:pt>
                <c:pt idx="1972">
                  <c:v>394.4</c:v>
                </c:pt>
                <c:pt idx="1973">
                  <c:v>394.6</c:v>
                </c:pt>
                <c:pt idx="1974">
                  <c:v>394.8</c:v>
                </c:pt>
                <c:pt idx="1975">
                  <c:v>395</c:v>
                </c:pt>
                <c:pt idx="1976">
                  <c:v>395.19999999999993</c:v>
                </c:pt>
                <c:pt idx="1977">
                  <c:v>395.4</c:v>
                </c:pt>
                <c:pt idx="1978">
                  <c:v>395.59999999999923</c:v>
                </c:pt>
                <c:pt idx="1979">
                  <c:v>395.79999999999899</c:v>
                </c:pt>
                <c:pt idx="1980">
                  <c:v>396</c:v>
                </c:pt>
                <c:pt idx="1981">
                  <c:v>396.2</c:v>
                </c:pt>
                <c:pt idx="1982">
                  <c:v>396.4</c:v>
                </c:pt>
                <c:pt idx="1983">
                  <c:v>396.59999999999923</c:v>
                </c:pt>
                <c:pt idx="1984">
                  <c:v>396.8</c:v>
                </c:pt>
                <c:pt idx="1985">
                  <c:v>397</c:v>
                </c:pt>
                <c:pt idx="1986">
                  <c:v>397.2</c:v>
                </c:pt>
                <c:pt idx="1987">
                  <c:v>397.4</c:v>
                </c:pt>
                <c:pt idx="1988">
                  <c:v>397.59999999999923</c:v>
                </c:pt>
                <c:pt idx="1989">
                  <c:v>397.79999999999899</c:v>
                </c:pt>
                <c:pt idx="1990">
                  <c:v>397.99999999999869</c:v>
                </c:pt>
                <c:pt idx="1991">
                  <c:v>398.2</c:v>
                </c:pt>
                <c:pt idx="1992">
                  <c:v>398.4</c:v>
                </c:pt>
                <c:pt idx="1993">
                  <c:v>398.59999999999923</c:v>
                </c:pt>
                <c:pt idx="1994">
                  <c:v>398.8</c:v>
                </c:pt>
                <c:pt idx="1995">
                  <c:v>399</c:v>
                </c:pt>
                <c:pt idx="1996">
                  <c:v>399.2</c:v>
                </c:pt>
                <c:pt idx="1997">
                  <c:v>399.4</c:v>
                </c:pt>
                <c:pt idx="1998">
                  <c:v>399.59999999999923</c:v>
                </c:pt>
                <c:pt idx="1999">
                  <c:v>399.79999999999899</c:v>
                </c:pt>
                <c:pt idx="2000">
                  <c:v>399.99999999999869</c:v>
                </c:pt>
                <c:pt idx="2001">
                  <c:v>400.2</c:v>
                </c:pt>
                <c:pt idx="2002">
                  <c:v>400.4</c:v>
                </c:pt>
                <c:pt idx="2003">
                  <c:v>400.59999999999923</c:v>
                </c:pt>
                <c:pt idx="2004">
                  <c:v>400.8</c:v>
                </c:pt>
                <c:pt idx="2005">
                  <c:v>401</c:v>
                </c:pt>
                <c:pt idx="2006">
                  <c:v>401.2</c:v>
                </c:pt>
                <c:pt idx="2007">
                  <c:v>401.4</c:v>
                </c:pt>
                <c:pt idx="2008">
                  <c:v>401.6</c:v>
                </c:pt>
                <c:pt idx="2009">
                  <c:v>401.8</c:v>
                </c:pt>
                <c:pt idx="2010">
                  <c:v>401.99999999999869</c:v>
                </c:pt>
                <c:pt idx="2011">
                  <c:v>402.2</c:v>
                </c:pt>
                <c:pt idx="2012">
                  <c:v>402.4</c:v>
                </c:pt>
                <c:pt idx="2013">
                  <c:v>402.59999999999923</c:v>
                </c:pt>
                <c:pt idx="2014">
                  <c:v>402.79999999999899</c:v>
                </c:pt>
                <c:pt idx="2015">
                  <c:v>403</c:v>
                </c:pt>
                <c:pt idx="2016">
                  <c:v>403.2</c:v>
                </c:pt>
                <c:pt idx="2017">
                  <c:v>403.4</c:v>
                </c:pt>
                <c:pt idx="2018">
                  <c:v>403.6</c:v>
                </c:pt>
                <c:pt idx="2019">
                  <c:v>403.8</c:v>
                </c:pt>
                <c:pt idx="2020">
                  <c:v>404</c:v>
                </c:pt>
                <c:pt idx="2021">
                  <c:v>404.19999999999993</c:v>
                </c:pt>
                <c:pt idx="2022">
                  <c:v>404.4</c:v>
                </c:pt>
                <c:pt idx="2023">
                  <c:v>404.59999999999923</c:v>
                </c:pt>
                <c:pt idx="2024">
                  <c:v>404.79999999999899</c:v>
                </c:pt>
                <c:pt idx="2025">
                  <c:v>405</c:v>
                </c:pt>
                <c:pt idx="2026">
                  <c:v>405.2</c:v>
                </c:pt>
                <c:pt idx="2027">
                  <c:v>405.4</c:v>
                </c:pt>
                <c:pt idx="2028">
                  <c:v>405.59999999999923</c:v>
                </c:pt>
                <c:pt idx="2029">
                  <c:v>405.8</c:v>
                </c:pt>
                <c:pt idx="2030">
                  <c:v>406</c:v>
                </c:pt>
                <c:pt idx="2031">
                  <c:v>406.2</c:v>
                </c:pt>
                <c:pt idx="2032">
                  <c:v>406.4</c:v>
                </c:pt>
                <c:pt idx="2033">
                  <c:v>406.59999999999923</c:v>
                </c:pt>
                <c:pt idx="2034">
                  <c:v>406.79999999999899</c:v>
                </c:pt>
                <c:pt idx="2035">
                  <c:v>407</c:v>
                </c:pt>
                <c:pt idx="2036">
                  <c:v>407.2</c:v>
                </c:pt>
                <c:pt idx="2037">
                  <c:v>407.4</c:v>
                </c:pt>
                <c:pt idx="2038">
                  <c:v>407.59999999999923</c:v>
                </c:pt>
                <c:pt idx="2039">
                  <c:v>407.8</c:v>
                </c:pt>
                <c:pt idx="2040">
                  <c:v>408</c:v>
                </c:pt>
                <c:pt idx="2041">
                  <c:v>408.2</c:v>
                </c:pt>
                <c:pt idx="2042">
                  <c:v>408.40000000000003</c:v>
                </c:pt>
                <c:pt idx="2043">
                  <c:v>408.59999999999923</c:v>
                </c:pt>
                <c:pt idx="2044">
                  <c:v>408.79999999999899</c:v>
                </c:pt>
                <c:pt idx="2045">
                  <c:v>408.99999999999869</c:v>
                </c:pt>
                <c:pt idx="2046">
                  <c:v>409.2</c:v>
                </c:pt>
                <c:pt idx="2047">
                  <c:v>409.4</c:v>
                </c:pt>
                <c:pt idx="2048">
                  <c:v>409.59999999999923</c:v>
                </c:pt>
                <c:pt idx="2049">
                  <c:v>409.8</c:v>
                </c:pt>
                <c:pt idx="2050">
                  <c:v>410</c:v>
                </c:pt>
                <c:pt idx="2051">
                  <c:v>410.2</c:v>
                </c:pt>
                <c:pt idx="2052">
                  <c:v>410.4</c:v>
                </c:pt>
                <c:pt idx="2053">
                  <c:v>410.6</c:v>
                </c:pt>
                <c:pt idx="2054">
                  <c:v>410.79999999999899</c:v>
                </c:pt>
                <c:pt idx="2055">
                  <c:v>410.99999999999869</c:v>
                </c:pt>
                <c:pt idx="2056">
                  <c:v>411.2</c:v>
                </c:pt>
                <c:pt idx="2057">
                  <c:v>411.4</c:v>
                </c:pt>
                <c:pt idx="2058">
                  <c:v>411.59999999999923</c:v>
                </c:pt>
                <c:pt idx="2059">
                  <c:v>411.79999999999899</c:v>
                </c:pt>
                <c:pt idx="2060">
                  <c:v>412</c:v>
                </c:pt>
                <c:pt idx="2061">
                  <c:v>412.2</c:v>
                </c:pt>
                <c:pt idx="2062">
                  <c:v>412.4</c:v>
                </c:pt>
                <c:pt idx="2063">
                  <c:v>412.6</c:v>
                </c:pt>
                <c:pt idx="2064">
                  <c:v>412.8</c:v>
                </c:pt>
                <c:pt idx="2065">
                  <c:v>412.99999999999869</c:v>
                </c:pt>
                <c:pt idx="2066">
                  <c:v>413.2</c:v>
                </c:pt>
                <c:pt idx="2067">
                  <c:v>413.4</c:v>
                </c:pt>
                <c:pt idx="2068">
                  <c:v>413.59999999999923</c:v>
                </c:pt>
                <c:pt idx="2069">
                  <c:v>413.79999999999899</c:v>
                </c:pt>
                <c:pt idx="2070">
                  <c:v>414</c:v>
                </c:pt>
                <c:pt idx="2071">
                  <c:v>414.2</c:v>
                </c:pt>
                <c:pt idx="2072">
                  <c:v>414.4</c:v>
                </c:pt>
                <c:pt idx="2073">
                  <c:v>414.6</c:v>
                </c:pt>
                <c:pt idx="2074">
                  <c:v>414.8</c:v>
                </c:pt>
                <c:pt idx="2075">
                  <c:v>415</c:v>
                </c:pt>
                <c:pt idx="2076">
                  <c:v>415.19999999999993</c:v>
                </c:pt>
                <c:pt idx="2077">
                  <c:v>415.4</c:v>
                </c:pt>
                <c:pt idx="2078">
                  <c:v>415.59999999999923</c:v>
                </c:pt>
                <c:pt idx="2079">
                  <c:v>415.79999999999899</c:v>
                </c:pt>
                <c:pt idx="2080">
                  <c:v>416</c:v>
                </c:pt>
                <c:pt idx="2081">
                  <c:v>416.2</c:v>
                </c:pt>
                <c:pt idx="2082">
                  <c:v>416.4</c:v>
                </c:pt>
                <c:pt idx="2083">
                  <c:v>416.59999999999923</c:v>
                </c:pt>
                <c:pt idx="2084">
                  <c:v>416.8</c:v>
                </c:pt>
                <c:pt idx="2085">
                  <c:v>417</c:v>
                </c:pt>
                <c:pt idx="2086">
                  <c:v>417.2</c:v>
                </c:pt>
                <c:pt idx="2087">
                  <c:v>417.4</c:v>
                </c:pt>
                <c:pt idx="2088">
                  <c:v>417.59999999999923</c:v>
                </c:pt>
                <c:pt idx="2089">
                  <c:v>417.79999999999899</c:v>
                </c:pt>
                <c:pt idx="2090">
                  <c:v>417.99999999999869</c:v>
                </c:pt>
                <c:pt idx="2091">
                  <c:v>418.2</c:v>
                </c:pt>
                <c:pt idx="2092">
                  <c:v>418.4</c:v>
                </c:pt>
                <c:pt idx="2093">
                  <c:v>418.59999999999923</c:v>
                </c:pt>
                <c:pt idx="2094">
                  <c:v>418.8</c:v>
                </c:pt>
                <c:pt idx="2095">
                  <c:v>419</c:v>
                </c:pt>
                <c:pt idx="2096">
                  <c:v>419.2</c:v>
                </c:pt>
                <c:pt idx="2097">
                  <c:v>419.4</c:v>
                </c:pt>
                <c:pt idx="2098">
                  <c:v>419.6</c:v>
                </c:pt>
                <c:pt idx="2099">
                  <c:v>419.79999999999899</c:v>
                </c:pt>
                <c:pt idx="2100">
                  <c:v>419.99999999999869</c:v>
                </c:pt>
                <c:pt idx="2101">
                  <c:v>420.2</c:v>
                </c:pt>
                <c:pt idx="2102">
                  <c:v>420.4</c:v>
                </c:pt>
                <c:pt idx="2103">
                  <c:v>420.59999999999923</c:v>
                </c:pt>
                <c:pt idx="2104">
                  <c:v>420.79999999999899</c:v>
                </c:pt>
                <c:pt idx="2105">
                  <c:v>421</c:v>
                </c:pt>
                <c:pt idx="2106">
                  <c:v>421.2</c:v>
                </c:pt>
                <c:pt idx="2107">
                  <c:v>421.4</c:v>
                </c:pt>
                <c:pt idx="2108">
                  <c:v>421.6</c:v>
                </c:pt>
                <c:pt idx="2109">
                  <c:v>421.8</c:v>
                </c:pt>
                <c:pt idx="2110">
                  <c:v>421.99999999999869</c:v>
                </c:pt>
                <c:pt idx="2111">
                  <c:v>422.2</c:v>
                </c:pt>
                <c:pt idx="2112">
                  <c:v>422.4</c:v>
                </c:pt>
                <c:pt idx="2113">
                  <c:v>422.59999999999923</c:v>
                </c:pt>
                <c:pt idx="2114">
                  <c:v>422.79999999999899</c:v>
                </c:pt>
                <c:pt idx="2115">
                  <c:v>423</c:v>
                </c:pt>
                <c:pt idx="2116">
                  <c:v>423.2</c:v>
                </c:pt>
                <c:pt idx="2117">
                  <c:v>423.4</c:v>
                </c:pt>
                <c:pt idx="2118">
                  <c:v>423.6</c:v>
                </c:pt>
                <c:pt idx="2119">
                  <c:v>423.8</c:v>
                </c:pt>
                <c:pt idx="2120">
                  <c:v>424</c:v>
                </c:pt>
                <c:pt idx="2121">
                  <c:v>424.19999999999993</c:v>
                </c:pt>
                <c:pt idx="2122">
                  <c:v>424.4</c:v>
                </c:pt>
                <c:pt idx="2123">
                  <c:v>424.59999999999923</c:v>
                </c:pt>
                <c:pt idx="2124">
                  <c:v>424.79999999999899</c:v>
                </c:pt>
                <c:pt idx="2125">
                  <c:v>425</c:v>
                </c:pt>
                <c:pt idx="2126">
                  <c:v>425.2</c:v>
                </c:pt>
                <c:pt idx="2127">
                  <c:v>425.4</c:v>
                </c:pt>
                <c:pt idx="2128">
                  <c:v>425.59999999999923</c:v>
                </c:pt>
                <c:pt idx="2129">
                  <c:v>425.8</c:v>
                </c:pt>
                <c:pt idx="2130">
                  <c:v>426</c:v>
                </c:pt>
                <c:pt idx="2131">
                  <c:v>426.2</c:v>
                </c:pt>
                <c:pt idx="2132">
                  <c:v>426.4</c:v>
                </c:pt>
                <c:pt idx="2133">
                  <c:v>426.59999999999923</c:v>
                </c:pt>
                <c:pt idx="2134">
                  <c:v>426.79999999999899</c:v>
                </c:pt>
                <c:pt idx="2135">
                  <c:v>426.99999999999869</c:v>
                </c:pt>
                <c:pt idx="2136">
                  <c:v>427.2</c:v>
                </c:pt>
                <c:pt idx="2137">
                  <c:v>427.4</c:v>
                </c:pt>
                <c:pt idx="2138">
                  <c:v>427.59999999999923</c:v>
                </c:pt>
                <c:pt idx="2139">
                  <c:v>427.8</c:v>
                </c:pt>
                <c:pt idx="2140">
                  <c:v>428</c:v>
                </c:pt>
                <c:pt idx="2141">
                  <c:v>428.2</c:v>
                </c:pt>
                <c:pt idx="2142">
                  <c:v>428.4</c:v>
                </c:pt>
                <c:pt idx="2143">
                  <c:v>428.59999999999923</c:v>
                </c:pt>
                <c:pt idx="2144">
                  <c:v>428.79999999999899</c:v>
                </c:pt>
                <c:pt idx="2145">
                  <c:v>428.99999999999869</c:v>
                </c:pt>
                <c:pt idx="2146">
                  <c:v>429.2</c:v>
                </c:pt>
                <c:pt idx="2147">
                  <c:v>429.4</c:v>
                </c:pt>
                <c:pt idx="2148">
                  <c:v>429.59999999999923</c:v>
                </c:pt>
                <c:pt idx="2149">
                  <c:v>429.8</c:v>
                </c:pt>
                <c:pt idx="2150">
                  <c:v>430</c:v>
                </c:pt>
                <c:pt idx="2151">
                  <c:v>430.2</c:v>
                </c:pt>
                <c:pt idx="2152">
                  <c:v>430.4</c:v>
                </c:pt>
                <c:pt idx="2153">
                  <c:v>430.6</c:v>
                </c:pt>
                <c:pt idx="2154">
                  <c:v>430.79999999999899</c:v>
                </c:pt>
                <c:pt idx="2155">
                  <c:v>430.99999999999869</c:v>
                </c:pt>
                <c:pt idx="2156">
                  <c:v>431.2</c:v>
                </c:pt>
                <c:pt idx="2157">
                  <c:v>431.4</c:v>
                </c:pt>
                <c:pt idx="2158">
                  <c:v>431.59999999999923</c:v>
                </c:pt>
                <c:pt idx="2159">
                  <c:v>431.79999999999899</c:v>
                </c:pt>
                <c:pt idx="2160">
                  <c:v>432</c:v>
                </c:pt>
                <c:pt idx="2161">
                  <c:v>432.2</c:v>
                </c:pt>
                <c:pt idx="2162">
                  <c:v>432.4</c:v>
                </c:pt>
                <c:pt idx="2163">
                  <c:v>432.6</c:v>
                </c:pt>
                <c:pt idx="2164">
                  <c:v>432.8</c:v>
                </c:pt>
                <c:pt idx="2165">
                  <c:v>432.99999999999869</c:v>
                </c:pt>
                <c:pt idx="2166">
                  <c:v>433.19999999999993</c:v>
                </c:pt>
                <c:pt idx="2167">
                  <c:v>433.4</c:v>
                </c:pt>
                <c:pt idx="2168">
                  <c:v>433.59999999999923</c:v>
                </c:pt>
                <c:pt idx="2169">
                  <c:v>433.79999999999899</c:v>
                </c:pt>
                <c:pt idx="2170">
                  <c:v>434</c:v>
                </c:pt>
                <c:pt idx="2171">
                  <c:v>434.2</c:v>
                </c:pt>
                <c:pt idx="2172">
                  <c:v>434.4</c:v>
                </c:pt>
                <c:pt idx="2173">
                  <c:v>434.59999999999923</c:v>
                </c:pt>
                <c:pt idx="2174">
                  <c:v>434.8</c:v>
                </c:pt>
                <c:pt idx="2175">
                  <c:v>435</c:v>
                </c:pt>
                <c:pt idx="2176">
                  <c:v>435.19999999999993</c:v>
                </c:pt>
                <c:pt idx="2177">
                  <c:v>435.4</c:v>
                </c:pt>
                <c:pt idx="2178">
                  <c:v>435.59999999999923</c:v>
                </c:pt>
                <c:pt idx="2179">
                  <c:v>435.79999999999899</c:v>
                </c:pt>
                <c:pt idx="2180">
                  <c:v>436</c:v>
                </c:pt>
                <c:pt idx="2181">
                  <c:v>436.2</c:v>
                </c:pt>
                <c:pt idx="2182">
                  <c:v>436.4</c:v>
                </c:pt>
                <c:pt idx="2183">
                  <c:v>436.59999999999923</c:v>
                </c:pt>
                <c:pt idx="2184">
                  <c:v>436.8</c:v>
                </c:pt>
                <c:pt idx="2185">
                  <c:v>437</c:v>
                </c:pt>
                <c:pt idx="2186">
                  <c:v>437.2</c:v>
                </c:pt>
                <c:pt idx="2187">
                  <c:v>437.40000000000003</c:v>
                </c:pt>
                <c:pt idx="2188">
                  <c:v>437.59999999999923</c:v>
                </c:pt>
                <c:pt idx="2189">
                  <c:v>437.79999999999899</c:v>
                </c:pt>
                <c:pt idx="2190">
                  <c:v>437.99999999999869</c:v>
                </c:pt>
                <c:pt idx="2191">
                  <c:v>438.2</c:v>
                </c:pt>
                <c:pt idx="2192">
                  <c:v>438.4</c:v>
                </c:pt>
                <c:pt idx="2193">
                  <c:v>438.59999999999923</c:v>
                </c:pt>
                <c:pt idx="2194">
                  <c:v>438.8</c:v>
                </c:pt>
                <c:pt idx="2195">
                  <c:v>439</c:v>
                </c:pt>
                <c:pt idx="2196">
                  <c:v>439.2</c:v>
                </c:pt>
                <c:pt idx="2197">
                  <c:v>439.4</c:v>
                </c:pt>
                <c:pt idx="2198">
                  <c:v>439.6</c:v>
                </c:pt>
                <c:pt idx="2199">
                  <c:v>439.79999999999899</c:v>
                </c:pt>
                <c:pt idx="2200">
                  <c:v>439.99999999999869</c:v>
                </c:pt>
                <c:pt idx="2201">
                  <c:v>440.2</c:v>
                </c:pt>
                <c:pt idx="2202">
                  <c:v>440.4</c:v>
                </c:pt>
                <c:pt idx="2203">
                  <c:v>440.59999999999923</c:v>
                </c:pt>
                <c:pt idx="2204">
                  <c:v>440.79999999999899</c:v>
                </c:pt>
                <c:pt idx="2205">
                  <c:v>441</c:v>
                </c:pt>
                <c:pt idx="2206">
                  <c:v>441.2</c:v>
                </c:pt>
                <c:pt idx="2207">
                  <c:v>441.4</c:v>
                </c:pt>
                <c:pt idx="2208">
                  <c:v>441.6</c:v>
                </c:pt>
                <c:pt idx="2209">
                  <c:v>441.8</c:v>
                </c:pt>
                <c:pt idx="2210">
                  <c:v>441.99999999999869</c:v>
                </c:pt>
                <c:pt idx="2211">
                  <c:v>442.2</c:v>
                </c:pt>
                <c:pt idx="2212">
                  <c:v>442.4</c:v>
                </c:pt>
                <c:pt idx="2213">
                  <c:v>442.59999999999923</c:v>
                </c:pt>
                <c:pt idx="2214">
                  <c:v>442.79999999999899</c:v>
                </c:pt>
                <c:pt idx="2215">
                  <c:v>443</c:v>
                </c:pt>
                <c:pt idx="2216">
                  <c:v>443.2</c:v>
                </c:pt>
                <c:pt idx="2217">
                  <c:v>443.4</c:v>
                </c:pt>
                <c:pt idx="2218">
                  <c:v>443.6</c:v>
                </c:pt>
                <c:pt idx="2219">
                  <c:v>443.8</c:v>
                </c:pt>
                <c:pt idx="2220">
                  <c:v>444</c:v>
                </c:pt>
                <c:pt idx="2221">
                  <c:v>444.19999999999993</c:v>
                </c:pt>
                <c:pt idx="2222">
                  <c:v>444.4</c:v>
                </c:pt>
                <c:pt idx="2223">
                  <c:v>444.59999999999923</c:v>
                </c:pt>
                <c:pt idx="2224">
                  <c:v>444.79999999999899</c:v>
                </c:pt>
                <c:pt idx="2225">
                  <c:v>445</c:v>
                </c:pt>
                <c:pt idx="2226">
                  <c:v>445.2</c:v>
                </c:pt>
                <c:pt idx="2227">
                  <c:v>445.4</c:v>
                </c:pt>
                <c:pt idx="2228">
                  <c:v>445.59999999999923</c:v>
                </c:pt>
                <c:pt idx="2229">
                  <c:v>445.8</c:v>
                </c:pt>
                <c:pt idx="2230">
                  <c:v>446</c:v>
                </c:pt>
                <c:pt idx="2231">
                  <c:v>446.2</c:v>
                </c:pt>
                <c:pt idx="2232">
                  <c:v>446.4</c:v>
                </c:pt>
                <c:pt idx="2233">
                  <c:v>446.59999999999923</c:v>
                </c:pt>
                <c:pt idx="2234">
                  <c:v>446.79999999999899</c:v>
                </c:pt>
                <c:pt idx="2235">
                  <c:v>446.99999999999869</c:v>
                </c:pt>
                <c:pt idx="2236">
                  <c:v>447.2</c:v>
                </c:pt>
                <c:pt idx="2237">
                  <c:v>447.4</c:v>
                </c:pt>
                <c:pt idx="2238">
                  <c:v>447.59999999999923</c:v>
                </c:pt>
                <c:pt idx="2239">
                  <c:v>447.8</c:v>
                </c:pt>
                <c:pt idx="2240">
                  <c:v>448</c:v>
                </c:pt>
                <c:pt idx="2241">
                  <c:v>448.2</c:v>
                </c:pt>
                <c:pt idx="2242">
                  <c:v>448.4</c:v>
                </c:pt>
                <c:pt idx="2243">
                  <c:v>448.59999999999923</c:v>
                </c:pt>
                <c:pt idx="2244">
                  <c:v>448.79999999999899</c:v>
                </c:pt>
                <c:pt idx="2245">
                  <c:v>448.99999999999869</c:v>
                </c:pt>
                <c:pt idx="2246">
                  <c:v>449.2</c:v>
                </c:pt>
                <c:pt idx="2247">
                  <c:v>449.4</c:v>
                </c:pt>
                <c:pt idx="2248">
                  <c:v>449.59999999999923</c:v>
                </c:pt>
                <c:pt idx="2249">
                  <c:v>449.79999999999899</c:v>
                </c:pt>
                <c:pt idx="2250">
                  <c:v>450</c:v>
                </c:pt>
                <c:pt idx="2251">
                  <c:v>450.2</c:v>
                </c:pt>
                <c:pt idx="2252">
                  <c:v>450.4</c:v>
                </c:pt>
                <c:pt idx="2253">
                  <c:v>450.6</c:v>
                </c:pt>
                <c:pt idx="2254">
                  <c:v>450.79999999999899</c:v>
                </c:pt>
                <c:pt idx="2255">
                  <c:v>450.99999999999869</c:v>
                </c:pt>
                <c:pt idx="2256">
                  <c:v>451.2</c:v>
                </c:pt>
                <c:pt idx="2257">
                  <c:v>451.4</c:v>
                </c:pt>
                <c:pt idx="2258">
                  <c:v>451.59999999999923</c:v>
                </c:pt>
                <c:pt idx="2259">
                  <c:v>451.79999999999899</c:v>
                </c:pt>
                <c:pt idx="2260">
                  <c:v>452</c:v>
                </c:pt>
                <c:pt idx="2261">
                  <c:v>452.2</c:v>
                </c:pt>
                <c:pt idx="2262">
                  <c:v>452.4</c:v>
                </c:pt>
                <c:pt idx="2263">
                  <c:v>452.6</c:v>
                </c:pt>
                <c:pt idx="2264">
                  <c:v>452.8</c:v>
                </c:pt>
                <c:pt idx="2265">
                  <c:v>453</c:v>
                </c:pt>
                <c:pt idx="2266">
                  <c:v>453.19999999999993</c:v>
                </c:pt>
                <c:pt idx="2267">
                  <c:v>453.4</c:v>
                </c:pt>
                <c:pt idx="2268">
                  <c:v>453.59999999999923</c:v>
                </c:pt>
                <c:pt idx="2269">
                  <c:v>453.79999999999899</c:v>
                </c:pt>
                <c:pt idx="2270">
                  <c:v>454</c:v>
                </c:pt>
                <c:pt idx="2271">
                  <c:v>454.2</c:v>
                </c:pt>
                <c:pt idx="2272">
                  <c:v>454.4</c:v>
                </c:pt>
                <c:pt idx="2273">
                  <c:v>454.59999999999923</c:v>
                </c:pt>
                <c:pt idx="2274">
                  <c:v>454.8</c:v>
                </c:pt>
                <c:pt idx="2275">
                  <c:v>455</c:v>
                </c:pt>
                <c:pt idx="2276">
                  <c:v>455.2</c:v>
                </c:pt>
                <c:pt idx="2277">
                  <c:v>455.4</c:v>
                </c:pt>
                <c:pt idx="2278">
                  <c:v>455.59999999999923</c:v>
                </c:pt>
                <c:pt idx="2279">
                  <c:v>455.79999999999899</c:v>
                </c:pt>
                <c:pt idx="2280">
                  <c:v>455.99999999999869</c:v>
                </c:pt>
                <c:pt idx="2281">
                  <c:v>456.2</c:v>
                </c:pt>
                <c:pt idx="2282">
                  <c:v>456.4</c:v>
                </c:pt>
                <c:pt idx="2283">
                  <c:v>456.59999999999923</c:v>
                </c:pt>
                <c:pt idx="2284">
                  <c:v>456.8</c:v>
                </c:pt>
                <c:pt idx="2285">
                  <c:v>457</c:v>
                </c:pt>
                <c:pt idx="2286">
                  <c:v>457.2</c:v>
                </c:pt>
                <c:pt idx="2287">
                  <c:v>457.4</c:v>
                </c:pt>
                <c:pt idx="2288">
                  <c:v>457.59999999999923</c:v>
                </c:pt>
                <c:pt idx="2289">
                  <c:v>457.79999999999899</c:v>
                </c:pt>
                <c:pt idx="2290">
                  <c:v>457.99999999999869</c:v>
                </c:pt>
                <c:pt idx="2291">
                  <c:v>458.2</c:v>
                </c:pt>
                <c:pt idx="2292">
                  <c:v>458.4</c:v>
                </c:pt>
                <c:pt idx="2293">
                  <c:v>458.59999999999923</c:v>
                </c:pt>
                <c:pt idx="2294">
                  <c:v>458.8</c:v>
                </c:pt>
                <c:pt idx="2295">
                  <c:v>459</c:v>
                </c:pt>
                <c:pt idx="2296">
                  <c:v>459.2</c:v>
                </c:pt>
                <c:pt idx="2297">
                  <c:v>459.4</c:v>
                </c:pt>
                <c:pt idx="2298">
                  <c:v>459.6</c:v>
                </c:pt>
                <c:pt idx="2299">
                  <c:v>459.79999999999899</c:v>
                </c:pt>
                <c:pt idx="2300">
                  <c:v>459.99999999999869</c:v>
                </c:pt>
                <c:pt idx="2301">
                  <c:v>460.2</c:v>
                </c:pt>
                <c:pt idx="2302">
                  <c:v>460.4</c:v>
                </c:pt>
                <c:pt idx="2303">
                  <c:v>460.59999999999923</c:v>
                </c:pt>
                <c:pt idx="2304">
                  <c:v>460.79999999999899</c:v>
                </c:pt>
                <c:pt idx="2305">
                  <c:v>461</c:v>
                </c:pt>
                <c:pt idx="2306">
                  <c:v>461.2</c:v>
                </c:pt>
                <c:pt idx="2307">
                  <c:v>461.4</c:v>
                </c:pt>
                <c:pt idx="2308">
                  <c:v>461.6</c:v>
                </c:pt>
                <c:pt idx="2309">
                  <c:v>461.8</c:v>
                </c:pt>
                <c:pt idx="2310">
                  <c:v>461.99999999999869</c:v>
                </c:pt>
                <c:pt idx="2311">
                  <c:v>462.19999999999993</c:v>
                </c:pt>
                <c:pt idx="2312">
                  <c:v>462.4</c:v>
                </c:pt>
                <c:pt idx="2313">
                  <c:v>462.59999999999923</c:v>
                </c:pt>
                <c:pt idx="2314">
                  <c:v>462.79999999999899</c:v>
                </c:pt>
                <c:pt idx="2315">
                  <c:v>463</c:v>
                </c:pt>
                <c:pt idx="2316">
                  <c:v>463.2</c:v>
                </c:pt>
                <c:pt idx="2317">
                  <c:v>463.4</c:v>
                </c:pt>
                <c:pt idx="2318">
                  <c:v>463.59999999999923</c:v>
                </c:pt>
                <c:pt idx="2319">
                  <c:v>463.8</c:v>
                </c:pt>
                <c:pt idx="2320">
                  <c:v>464</c:v>
                </c:pt>
                <c:pt idx="2321">
                  <c:v>464.19999999999993</c:v>
                </c:pt>
                <c:pt idx="2322">
                  <c:v>464.4</c:v>
                </c:pt>
                <c:pt idx="2323">
                  <c:v>464.59999999999923</c:v>
                </c:pt>
                <c:pt idx="2324">
                  <c:v>464.79999999999899</c:v>
                </c:pt>
                <c:pt idx="2325">
                  <c:v>465</c:v>
                </c:pt>
                <c:pt idx="2326">
                  <c:v>465.2</c:v>
                </c:pt>
                <c:pt idx="2327">
                  <c:v>465.4</c:v>
                </c:pt>
                <c:pt idx="2328">
                  <c:v>465.59999999999923</c:v>
                </c:pt>
                <c:pt idx="2329">
                  <c:v>465.8</c:v>
                </c:pt>
                <c:pt idx="2330">
                  <c:v>466</c:v>
                </c:pt>
                <c:pt idx="2331">
                  <c:v>466.2</c:v>
                </c:pt>
                <c:pt idx="2332">
                  <c:v>466.4</c:v>
                </c:pt>
                <c:pt idx="2333">
                  <c:v>466.59999999999923</c:v>
                </c:pt>
                <c:pt idx="2334">
                  <c:v>466.79999999999899</c:v>
                </c:pt>
                <c:pt idx="2335">
                  <c:v>466.99999999999869</c:v>
                </c:pt>
                <c:pt idx="2336">
                  <c:v>467.2</c:v>
                </c:pt>
                <c:pt idx="2337">
                  <c:v>467.4</c:v>
                </c:pt>
                <c:pt idx="2338">
                  <c:v>467.59999999999923</c:v>
                </c:pt>
                <c:pt idx="2339">
                  <c:v>467.8</c:v>
                </c:pt>
                <c:pt idx="2340">
                  <c:v>468</c:v>
                </c:pt>
                <c:pt idx="2341">
                  <c:v>468.2</c:v>
                </c:pt>
                <c:pt idx="2342">
                  <c:v>468.4</c:v>
                </c:pt>
                <c:pt idx="2343">
                  <c:v>468.59999999999923</c:v>
                </c:pt>
                <c:pt idx="2344">
                  <c:v>468.79999999999899</c:v>
                </c:pt>
                <c:pt idx="2345">
                  <c:v>468.99999999999869</c:v>
                </c:pt>
                <c:pt idx="2346">
                  <c:v>469.2</c:v>
                </c:pt>
                <c:pt idx="2347">
                  <c:v>469.4</c:v>
                </c:pt>
                <c:pt idx="2348">
                  <c:v>469.59999999999923</c:v>
                </c:pt>
                <c:pt idx="2349">
                  <c:v>469.79999999999899</c:v>
                </c:pt>
                <c:pt idx="2350">
                  <c:v>470</c:v>
                </c:pt>
                <c:pt idx="2351">
                  <c:v>470.2</c:v>
                </c:pt>
                <c:pt idx="2352">
                  <c:v>470.4</c:v>
                </c:pt>
                <c:pt idx="2353">
                  <c:v>470.6</c:v>
                </c:pt>
                <c:pt idx="2354">
                  <c:v>470.8</c:v>
                </c:pt>
                <c:pt idx="2355">
                  <c:v>470.99999999999869</c:v>
                </c:pt>
                <c:pt idx="2356">
                  <c:v>471.2</c:v>
                </c:pt>
                <c:pt idx="2357">
                  <c:v>471.4</c:v>
                </c:pt>
                <c:pt idx="2358">
                  <c:v>471.59999999999923</c:v>
                </c:pt>
                <c:pt idx="2359">
                  <c:v>471.79999999999899</c:v>
                </c:pt>
                <c:pt idx="2360">
                  <c:v>472</c:v>
                </c:pt>
                <c:pt idx="2361">
                  <c:v>472.2</c:v>
                </c:pt>
                <c:pt idx="2362">
                  <c:v>472.4</c:v>
                </c:pt>
                <c:pt idx="2363">
                  <c:v>472.6</c:v>
                </c:pt>
                <c:pt idx="2364">
                  <c:v>472.8</c:v>
                </c:pt>
                <c:pt idx="2365">
                  <c:v>473</c:v>
                </c:pt>
                <c:pt idx="2366">
                  <c:v>473.19999999999993</c:v>
                </c:pt>
                <c:pt idx="2367">
                  <c:v>473.4</c:v>
                </c:pt>
                <c:pt idx="2368">
                  <c:v>473.59999999999923</c:v>
                </c:pt>
                <c:pt idx="2369">
                  <c:v>473.79999999999899</c:v>
                </c:pt>
                <c:pt idx="2370">
                  <c:v>474</c:v>
                </c:pt>
                <c:pt idx="2371">
                  <c:v>474.2</c:v>
                </c:pt>
                <c:pt idx="2372">
                  <c:v>474.4</c:v>
                </c:pt>
                <c:pt idx="2373">
                  <c:v>474.59999999999923</c:v>
                </c:pt>
                <c:pt idx="2374">
                  <c:v>474.8</c:v>
                </c:pt>
                <c:pt idx="2375">
                  <c:v>475</c:v>
                </c:pt>
                <c:pt idx="2376">
                  <c:v>475.2</c:v>
                </c:pt>
                <c:pt idx="2377">
                  <c:v>475.4</c:v>
                </c:pt>
                <c:pt idx="2378">
                  <c:v>475.59999999999923</c:v>
                </c:pt>
                <c:pt idx="2379">
                  <c:v>475.79999999999899</c:v>
                </c:pt>
                <c:pt idx="2380">
                  <c:v>475.99999999999869</c:v>
                </c:pt>
                <c:pt idx="2381">
                  <c:v>476.2</c:v>
                </c:pt>
                <c:pt idx="2382">
                  <c:v>476.4</c:v>
                </c:pt>
                <c:pt idx="2383">
                  <c:v>476.59999999999923</c:v>
                </c:pt>
                <c:pt idx="2384">
                  <c:v>476.8</c:v>
                </c:pt>
                <c:pt idx="2385">
                  <c:v>477</c:v>
                </c:pt>
                <c:pt idx="2386">
                  <c:v>477.2</c:v>
                </c:pt>
                <c:pt idx="2387">
                  <c:v>477.4</c:v>
                </c:pt>
                <c:pt idx="2388">
                  <c:v>477.59999999999923</c:v>
                </c:pt>
                <c:pt idx="2389">
                  <c:v>477.79999999999899</c:v>
                </c:pt>
                <c:pt idx="2390">
                  <c:v>477.99999999999869</c:v>
                </c:pt>
                <c:pt idx="2391">
                  <c:v>478.2</c:v>
                </c:pt>
                <c:pt idx="2392">
                  <c:v>478.4</c:v>
                </c:pt>
                <c:pt idx="2393">
                  <c:v>478.59999999999923</c:v>
                </c:pt>
                <c:pt idx="2394">
                  <c:v>478.8</c:v>
                </c:pt>
                <c:pt idx="2395">
                  <c:v>479</c:v>
                </c:pt>
                <c:pt idx="2396">
                  <c:v>479.2</c:v>
                </c:pt>
                <c:pt idx="2397">
                  <c:v>479.4</c:v>
                </c:pt>
                <c:pt idx="2398">
                  <c:v>479.6</c:v>
                </c:pt>
                <c:pt idx="2399">
                  <c:v>479.79999999999899</c:v>
                </c:pt>
                <c:pt idx="2400">
                  <c:v>479.99999999999869</c:v>
                </c:pt>
                <c:pt idx="2401">
                  <c:v>480.2</c:v>
                </c:pt>
                <c:pt idx="2402">
                  <c:v>480.4</c:v>
                </c:pt>
                <c:pt idx="2403">
                  <c:v>480.59999999999923</c:v>
                </c:pt>
                <c:pt idx="2404">
                  <c:v>480.79999999999899</c:v>
                </c:pt>
                <c:pt idx="2405">
                  <c:v>481</c:v>
                </c:pt>
                <c:pt idx="2406">
                  <c:v>481.2</c:v>
                </c:pt>
                <c:pt idx="2407">
                  <c:v>481.4</c:v>
                </c:pt>
                <c:pt idx="2408">
                  <c:v>481.6</c:v>
                </c:pt>
                <c:pt idx="2409">
                  <c:v>481.8</c:v>
                </c:pt>
                <c:pt idx="2410">
                  <c:v>481.99999999999869</c:v>
                </c:pt>
                <c:pt idx="2411">
                  <c:v>482.19999999999993</c:v>
                </c:pt>
                <c:pt idx="2412">
                  <c:v>482.4</c:v>
                </c:pt>
                <c:pt idx="2413">
                  <c:v>482.59999999999923</c:v>
                </c:pt>
                <c:pt idx="2414">
                  <c:v>482.79999999999899</c:v>
                </c:pt>
                <c:pt idx="2415">
                  <c:v>483</c:v>
                </c:pt>
                <c:pt idx="2416">
                  <c:v>483.2</c:v>
                </c:pt>
                <c:pt idx="2417">
                  <c:v>483.4</c:v>
                </c:pt>
                <c:pt idx="2418">
                  <c:v>483.59999999999923</c:v>
                </c:pt>
                <c:pt idx="2419">
                  <c:v>483.8</c:v>
                </c:pt>
                <c:pt idx="2420">
                  <c:v>484</c:v>
                </c:pt>
                <c:pt idx="2421">
                  <c:v>484.19999999999993</c:v>
                </c:pt>
                <c:pt idx="2422">
                  <c:v>484.4</c:v>
                </c:pt>
                <c:pt idx="2423">
                  <c:v>484.59999999999923</c:v>
                </c:pt>
                <c:pt idx="2424">
                  <c:v>484.79999999999899</c:v>
                </c:pt>
                <c:pt idx="2425">
                  <c:v>484.99999999999869</c:v>
                </c:pt>
                <c:pt idx="2426">
                  <c:v>485.2</c:v>
                </c:pt>
                <c:pt idx="2427">
                  <c:v>485.4</c:v>
                </c:pt>
                <c:pt idx="2428">
                  <c:v>485.59999999999923</c:v>
                </c:pt>
                <c:pt idx="2429">
                  <c:v>485.8</c:v>
                </c:pt>
                <c:pt idx="2430">
                  <c:v>486</c:v>
                </c:pt>
                <c:pt idx="2431">
                  <c:v>486.2</c:v>
                </c:pt>
                <c:pt idx="2432">
                  <c:v>486.4</c:v>
                </c:pt>
                <c:pt idx="2433">
                  <c:v>486.59999999999923</c:v>
                </c:pt>
                <c:pt idx="2434">
                  <c:v>486.79999999999899</c:v>
                </c:pt>
                <c:pt idx="2435">
                  <c:v>486.99999999999869</c:v>
                </c:pt>
                <c:pt idx="2436">
                  <c:v>487.2</c:v>
                </c:pt>
                <c:pt idx="2437">
                  <c:v>487.4</c:v>
                </c:pt>
                <c:pt idx="2438">
                  <c:v>487.59999999999923</c:v>
                </c:pt>
                <c:pt idx="2439">
                  <c:v>487.8</c:v>
                </c:pt>
                <c:pt idx="2440">
                  <c:v>488</c:v>
                </c:pt>
                <c:pt idx="2441">
                  <c:v>488.2</c:v>
                </c:pt>
                <c:pt idx="2442">
                  <c:v>488.39999999999969</c:v>
                </c:pt>
                <c:pt idx="2443">
                  <c:v>488.59999999999923</c:v>
                </c:pt>
                <c:pt idx="2444">
                  <c:v>488.79999999999899</c:v>
                </c:pt>
                <c:pt idx="2445">
                  <c:v>488.99999999999869</c:v>
                </c:pt>
                <c:pt idx="2446">
                  <c:v>489.2</c:v>
                </c:pt>
                <c:pt idx="2447">
                  <c:v>489.4</c:v>
                </c:pt>
                <c:pt idx="2448">
                  <c:v>489.59999999999923</c:v>
                </c:pt>
                <c:pt idx="2449">
                  <c:v>489.79999999999899</c:v>
                </c:pt>
                <c:pt idx="2450">
                  <c:v>490</c:v>
                </c:pt>
                <c:pt idx="2451">
                  <c:v>490.2</c:v>
                </c:pt>
                <c:pt idx="2452">
                  <c:v>490.4</c:v>
                </c:pt>
                <c:pt idx="2453">
                  <c:v>490.6</c:v>
                </c:pt>
                <c:pt idx="2454">
                  <c:v>490.8</c:v>
                </c:pt>
                <c:pt idx="2455">
                  <c:v>491</c:v>
                </c:pt>
                <c:pt idx="2456">
                  <c:v>491.2</c:v>
                </c:pt>
                <c:pt idx="2457">
                  <c:v>491.40000000000003</c:v>
                </c:pt>
                <c:pt idx="2458">
                  <c:v>491.6</c:v>
                </c:pt>
                <c:pt idx="2459">
                  <c:v>491.8</c:v>
                </c:pt>
                <c:pt idx="2460">
                  <c:v>491.99999999999869</c:v>
                </c:pt>
                <c:pt idx="2461">
                  <c:v>492.19999999999993</c:v>
                </c:pt>
                <c:pt idx="2462">
                  <c:v>492.39999999999969</c:v>
                </c:pt>
                <c:pt idx="2463">
                  <c:v>492.59999999999923</c:v>
                </c:pt>
                <c:pt idx="2464">
                  <c:v>492.79999999999899</c:v>
                </c:pt>
                <c:pt idx="2465">
                  <c:v>492.99999999999869</c:v>
                </c:pt>
                <c:pt idx="2466">
                  <c:v>493.19999999999993</c:v>
                </c:pt>
                <c:pt idx="2467">
                  <c:v>493.4</c:v>
                </c:pt>
                <c:pt idx="2468">
                  <c:v>493.59999999999923</c:v>
                </c:pt>
                <c:pt idx="2469">
                  <c:v>493.79999999999899</c:v>
                </c:pt>
                <c:pt idx="2470">
                  <c:v>494</c:v>
                </c:pt>
                <c:pt idx="2471">
                  <c:v>494.2</c:v>
                </c:pt>
                <c:pt idx="2472">
                  <c:v>494.4</c:v>
                </c:pt>
                <c:pt idx="2473">
                  <c:v>494.59999999999923</c:v>
                </c:pt>
                <c:pt idx="2474">
                  <c:v>494.8</c:v>
                </c:pt>
                <c:pt idx="2475">
                  <c:v>495</c:v>
                </c:pt>
                <c:pt idx="2476">
                  <c:v>495.2</c:v>
                </c:pt>
                <c:pt idx="2477">
                  <c:v>495.40000000000003</c:v>
                </c:pt>
                <c:pt idx="2478">
                  <c:v>495.6</c:v>
                </c:pt>
                <c:pt idx="2479">
                  <c:v>495.8</c:v>
                </c:pt>
                <c:pt idx="2480">
                  <c:v>496</c:v>
                </c:pt>
                <c:pt idx="2481">
                  <c:v>496.20000000000005</c:v>
                </c:pt>
                <c:pt idx="2482">
                  <c:v>496.40000000000003</c:v>
                </c:pt>
                <c:pt idx="2483">
                  <c:v>496.59999999999923</c:v>
                </c:pt>
                <c:pt idx="2484">
                  <c:v>496.79999999999899</c:v>
                </c:pt>
                <c:pt idx="2485">
                  <c:v>496.99999999999869</c:v>
                </c:pt>
                <c:pt idx="2486">
                  <c:v>497.19999999999993</c:v>
                </c:pt>
                <c:pt idx="2487">
                  <c:v>497.39999999999969</c:v>
                </c:pt>
                <c:pt idx="2488">
                  <c:v>497.59999999999923</c:v>
                </c:pt>
                <c:pt idx="2489">
                  <c:v>497.79999999999899</c:v>
                </c:pt>
                <c:pt idx="2490">
                  <c:v>497.99999999999869</c:v>
                </c:pt>
                <c:pt idx="2491">
                  <c:v>498.2</c:v>
                </c:pt>
                <c:pt idx="2492">
                  <c:v>498.4</c:v>
                </c:pt>
                <c:pt idx="2493">
                  <c:v>498.59999999999923</c:v>
                </c:pt>
                <c:pt idx="2494">
                  <c:v>498.79999999999899</c:v>
                </c:pt>
                <c:pt idx="2495">
                  <c:v>499</c:v>
                </c:pt>
                <c:pt idx="2496">
                  <c:v>499.2</c:v>
                </c:pt>
                <c:pt idx="2497">
                  <c:v>499.4</c:v>
                </c:pt>
                <c:pt idx="2498">
                  <c:v>499.6</c:v>
                </c:pt>
                <c:pt idx="2499">
                  <c:v>499.8</c:v>
                </c:pt>
                <c:pt idx="2500">
                  <c:v>500</c:v>
                </c:pt>
                <c:pt idx="2501">
                  <c:v>500.2</c:v>
                </c:pt>
                <c:pt idx="2502">
                  <c:v>500.40000000000003</c:v>
                </c:pt>
                <c:pt idx="2503">
                  <c:v>500.6</c:v>
                </c:pt>
                <c:pt idx="2504">
                  <c:v>500.8</c:v>
                </c:pt>
                <c:pt idx="2505">
                  <c:v>501.00000000000006</c:v>
                </c:pt>
                <c:pt idx="2506">
                  <c:v>501.20000000000005</c:v>
                </c:pt>
                <c:pt idx="2507">
                  <c:v>501.40000000000003</c:v>
                </c:pt>
                <c:pt idx="2508">
                  <c:v>501.6</c:v>
                </c:pt>
                <c:pt idx="2509">
                  <c:v>501.80000000000007</c:v>
                </c:pt>
                <c:pt idx="2510">
                  <c:v>502.00000000000006</c:v>
                </c:pt>
                <c:pt idx="2511">
                  <c:v>502.20000000000005</c:v>
                </c:pt>
                <c:pt idx="2512">
                  <c:v>502.40000000000009</c:v>
                </c:pt>
                <c:pt idx="2513">
                  <c:v>502.60000000000008</c:v>
                </c:pt>
                <c:pt idx="2514">
                  <c:v>502.80000000000007</c:v>
                </c:pt>
                <c:pt idx="2515">
                  <c:v>503.00000000000006</c:v>
                </c:pt>
                <c:pt idx="2516">
                  <c:v>503.2000000000001</c:v>
                </c:pt>
                <c:pt idx="2517">
                  <c:v>503.40000000000009</c:v>
                </c:pt>
                <c:pt idx="2518">
                  <c:v>503.59999999999923</c:v>
                </c:pt>
                <c:pt idx="2519">
                  <c:v>503.8</c:v>
                </c:pt>
                <c:pt idx="2520">
                  <c:v>504</c:v>
                </c:pt>
                <c:pt idx="2521">
                  <c:v>504.2</c:v>
                </c:pt>
                <c:pt idx="2522">
                  <c:v>504.40000000000003</c:v>
                </c:pt>
                <c:pt idx="2523">
                  <c:v>504.6</c:v>
                </c:pt>
                <c:pt idx="2524">
                  <c:v>504.8</c:v>
                </c:pt>
                <c:pt idx="2525">
                  <c:v>505</c:v>
                </c:pt>
                <c:pt idx="2526">
                  <c:v>505.20000000000005</c:v>
                </c:pt>
                <c:pt idx="2527">
                  <c:v>505.40000000000003</c:v>
                </c:pt>
                <c:pt idx="2528">
                  <c:v>505.6</c:v>
                </c:pt>
                <c:pt idx="2529">
                  <c:v>505.80000000000007</c:v>
                </c:pt>
                <c:pt idx="2530">
                  <c:v>506.00000000000006</c:v>
                </c:pt>
                <c:pt idx="2531">
                  <c:v>506.20000000000005</c:v>
                </c:pt>
                <c:pt idx="2532">
                  <c:v>506.40000000000003</c:v>
                </c:pt>
                <c:pt idx="2533">
                  <c:v>506.60000000000008</c:v>
                </c:pt>
                <c:pt idx="2534">
                  <c:v>506.80000000000007</c:v>
                </c:pt>
                <c:pt idx="2535">
                  <c:v>507.00000000000006</c:v>
                </c:pt>
                <c:pt idx="2536">
                  <c:v>507.2000000000001</c:v>
                </c:pt>
                <c:pt idx="2537">
                  <c:v>507.40000000000009</c:v>
                </c:pt>
                <c:pt idx="2538">
                  <c:v>507.60000000000008</c:v>
                </c:pt>
                <c:pt idx="2539">
                  <c:v>507.80000000000007</c:v>
                </c:pt>
                <c:pt idx="2540">
                  <c:v>508.00000000000011</c:v>
                </c:pt>
                <c:pt idx="2541">
                  <c:v>508.2</c:v>
                </c:pt>
                <c:pt idx="2542">
                  <c:v>508.4</c:v>
                </c:pt>
                <c:pt idx="2543">
                  <c:v>508.6</c:v>
                </c:pt>
                <c:pt idx="2544">
                  <c:v>508.8</c:v>
                </c:pt>
                <c:pt idx="2545">
                  <c:v>509</c:v>
                </c:pt>
                <c:pt idx="2546">
                  <c:v>509.20000000000005</c:v>
                </c:pt>
                <c:pt idx="2547">
                  <c:v>509.40000000000003</c:v>
                </c:pt>
                <c:pt idx="2548">
                  <c:v>509.6</c:v>
                </c:pt>
                <c:pt idx="2549">
                  <c:v>509.8</c:v>
                </c:pt>
                <c:pt idx="2550">
                  <c:v>510.00000000000006</c:v>
                </c:pt>
                <c:pt idx="2551">
                  <c:v>510.20000000000005</c:v>
                </c:pt>
                <c:pt idx="2552">
                  <c:v>510.40000000000003</c:v>
                </c:pt>
                <c:pt idx="2553">
                  <c:v>510.60000000000008</c:v>
                </c:pt>
                <c:pt idx="2554">
                  <c:v>510.80000000000007</c:v>
                </c:pt>
                <c:pt idx="2555">
                  <c:v>511.00000000000006</c:v>
                </c:pt>
                <c:pt idx="2556">
                  <c:v>511.20000000000005</c:v>
                </c:pt>
                <c:pt idx="2557">
                  <c:v>511.40000000000009</c:v>
                </c:pt>
                <c:pt idx="2558">
                  <c:v>511.60000000000008</c:v>
                </c:pt>
                <c:pt idx="2559">
                  <c:v>511.79999999999899</c:v>
                </c:pt>
                <c:pt idx="2560">
                  <c:v>512.00000000000011</c:v>
                </c:pt>
                <c:pt idx="2561">
                  <c:v>512.19999999999993</c:v>
                </c:pt>
                <c:pt idx="2562">
                  <c:v>512.40000000000009</c:v>
                </c:pt>
                <c:pt idx="2563">
                  <c:v>512.6</c:v>
                </c:pt>
                <c:pt idx="2564">
                  <c:v>512.80000000000007</c:v>
                </c:pt>
                <c:pt idx="2565">
                  <c:v>513</c:v>
                </c:pt>
                <c:pt idx="2566">
                  <c:v>513.2000000000005</c:v>
                </c:pt>
                <c:pt idx="2567">
                  <c:v>513.4</c:v>
                </c:pt>
                <c:pt idx="2568">
                  <c:v>513.6</c:v>
                </c:pt>
                <c:pt idx="2569">
                  <c:v>513.80000000000007</c:v>
                </c:pt>
                <c:pt idx="2570">
                  <c:v>514</c:v>
                </c:pt>
                <c:pt idx="2571">
                  <c:v>514.20000000000005</c:v>
                </c:pt>
                <c:pt idx="2572">
                  <c:v>514.40000000000009</c:v>
                </c:pt>
                <c:pt idx="2573">
                  <c:v>514.6</c:v>
                </c:pt>
                <c:pt idx="2574">
                  <c:v>514.80000000000007</c:v>
                </c:pt>
                <c:pt idx="2575">
                  <c:v>515</c:v>
                </c:pt>
                <c:pt idx="2576">
                  <c:v>515.20000000000005</c:v>
                </c:pt>
                <c:pt idx="2577">
                  <c:v>515.40000000000009</c:v>
                </c:pt>
                <c:pt idx="2578">
                  <c:v>515.6</c:v>
                </c:pt>
                <c:pt idx="2579">
                  <c:v>515.80000000000007</c:v>
                </c:pt>
                <c:pt idx="2580">
                  <c:v>516</c:v>
                </c:pt>
                <c:pt idx="2581">
                  <c:v>516.20000000000005</c:v>
                </c:pt>
                <c:pt idx="2582">
                  <c:v>516.4</c:v>
                </c:pt>
                <c:pt idx="2583">
                  <c:v>516.60000000000014</c:v>
                </c:pt>
                <c:pt idx="2584">
                  <c:v>516.79999999999995</c:v>
                </c:pt>
                <c:pt idx="2585">
                  <c:v>517.00000000000011</c:v>
                </c:pt>
                <c:pt idx="2586">
                  <c:v>517.20000000000005</c:v>
                </c:pt>
                <c:pt idx="2587">
                  <c:v>517.40000000000009</c:v>
                </c:pt>
                <c:pt idx="2588">
                  <c:v>517.6</c:v>
                </c:pt>
                <c:pt idx="2589">
                  <c:v>517.80000000000007</c:v>
                </c:pt>
                <c:pt idx="2590">
                  <c:v>518</c:v>
                </c:pt>
                <c:pt idx="2591">
                  <c:v>518.20000000000005</c:v>
                </c:pt>
                <c:pt idx="2592">
                  <c:v>518.4</c:v>
                </c:pt>
                <c:pt idx="2593">
                  <c:v>518.6</c:v>
                </c:pt>
                <c:pt idx="2594">
                  <c:v>518.80000000000007</c:v>
                </c:pt>
                <c:pt idx="2595">
                  <c:v>519</c:v>
                </c:pt>
                <c:pt idx="2596">
                  <c:v>519.20000000000005</c:v>
                </c:pt>
                <c:pt idx="2597">
                  <c:v>519.40000000000009</c:v>
                </c:pt>
                <c:pt idx="2598">
                  <c:v>519.6</c:v>
                </c:pt>
                <c:pt idx="2599">
                  <c:v>519.80000000000007</c:v>
                </c:pt>
                <c:pt idx="2600">
                  <c:v>520.00000000000011</c:v>
                </c:pt>
                <c:pt idx="2601">
                  <c:v>520.20000000000005</c:v>
                </c:pt>
                <c:pt idx="2602">
                  <c:v>520.40000000000009</c:v>
                </c:pt>
                <c:pt idx="2603">
                  <c:v>520.6</c:v>
                </c:pt>
                <c:pt idx="2604">
                  <c:v>520.80000000000007</c:v>
                </c:pt>
                <c:pt idx="2605">
                  <c:v>521</c:v>
                </c:pt>
                <c:pt idx="2606">
                  <c:v>521.20000000000005</c:v>
                </c:pt>
                <c:pt idx="2607">
                  <c:v>521.4</c:v>
                </c:pt>
                <c:pt idx="2608">
                  <c:v>521.60000000000014</c:v>
                </c:pt>
                <c:pt idx="2609">
                  <c:v>521.79999999999995</c:v>
                </c:pt>
                <c:pt idx="2610">
                  <c:v>522.00000000000011</c:v>
                </c:pt>
                <c:pt idx="2611">
                  <c:v>522.20000000000005</c:v>
                </c:pt>
                <c:pt idx="2612">
                  <c:v>522.40000000000009</c:v>
                </c:pt>
                <c:pt idx="2613">
                  <c:v>522.6</c:v>
                </c:pt>
                <c:pt idx="2614">
                  <c:v>522.80000000000007</c:v>
                </c:pt>
                <c:pt idx="2615">
                  <c:v>523</c:v>
                </c:pt>
                <c:pt idx="2616">
                  <c:v>523.20000000000005</c:v>
                </c:pt>
                <c:pt idx="2617">
                  <c:v>523.40000000000009</c:v>
                </c:pt>
                <c:pt idx="2618">
                  <c:v>523.6</c:v>
                </c:pt>
                <c:pt idx="2619">
                  <c:v>523.80000000000007</c:v>
                </c:pt>
                <c:pt idx="2620">
                  <c:v>524</c:v>
                </c:pt>
                <c:pt idx="2621">
                  <c:v>524.20000000000005</c:v>
                </c:pt>
                <c:pt idx="2622">
                  <c:v>524.40000000000009</c:v>
                </c:pt>
                <c:pt idx="2623">
                  <c:v>524.6</c:v>
                </c:pt>
                <c:pt idx="2624">
                  <c:v>524.79999999999995</c:v>
                </c:pt>
                <c:pt idx="2625">
                  <c:v>525.00000000000011</c:v>
                </c:pt>
                <c:pt idx="2626">
                  <c:v>525.19999999999993</c:v>
                </c:pt>
                <c:pt idx="2627">
                  <c:v>525.40000000000009</c:v>
                </c:pt>
                <c:pt idx="2628">
                  <c:v>525.6</c:v>
                </c:pt>
                <c:pt idx="2629">
                  <c:v>525.80000000000007</c:v>
                </c:pt>
                <c:pt idx="2630">
                  <c:v>526</c:v>
                </c:pt>
                <c:pt idx="2631">
                  <c:v>526.2000000000005</c:v>
                </c:pt>
                <c:pt idx="2632">
                  <c:v>526.4</c:v>
                </c:pt>
                <c:pt idx="2633">
                  <c:v>526.60000000000014</c:v>
                </c:pt>
                <c:pt idx="2634">
                  <c:v>526.79999999999995</c:v>
                </c:pt>
                <c:pt idx="2635">
                  <c:v>527</c:v>
                </c:pt>
                <c:pt idx="2636">
                  <c:v>527.20000000000005</c:v>
                </c:pt>
                <c:pt idx="2637">
                  <c:v>527.4</c:v>
                </c:pt>
                <c:pt idx="2638">
                  <c:v>527.6</c:v>
                </c:pt>
                <c:pt idx="2639">
                  <c:v>527.80000000000007</c:v>
                </c:pt>
                <c:pt idx="2640">
                  <c:v>528</c:v>
                </c:pt>
                <c:pt idx="2641">
                  <c:v>528.20000000000005</c:v>
                </c:pt>
                <c:pt idx="2642">
                  <c:v>528.40000000000009</c:v>
                </c:pt>
                <c:pt idx="2643">
                  <c:v>528.6</c:v>
                </c:pt>
                <c:pt idx="2644">
                  <c:v>528.80000000000007</c:v>
                </c:pt>
                <c:pt idx="2645">
                  <c:v>529.00000000000011</c:v>
                </c:pt>
                <c:pt idx="2646">
                  <c:v>529.20000000000005</c:v>
                </c:pt>
                <c:pt idx="2647">
                  <c:v>529.4</c:v>
                </c:pt>
                <c:pt idx="2648">
                  <c:v>529.6</c:v>
                </c:pt>
                <c:pt idx="2649">
                  <c:v>529.79999999999995</c:v>
                </c:pt>
                <c:pt idx="2650">
                  <c:v>530.00000000000011</c:v>
                </c:pt>
                <c:pt idx="2651">
                  <c:v>530.19999999999993</c:v>
                </c:pt>
                <c:pt idx="2652">
                  <c:v>530.40000000000009</c:v>
                </c:pt>
                <c:pt idx="2653">
                  <c:v>530.6</c:v>
                </c:pt>
                <c:pt idx="2654">
                  <c:v>530.80000000000007</c:v>
                </c:pt>
                <c:pt idx="2655">
                  <c:v>531</c:v>
                </c:pt>
                <c:pt idx="2656">
                  <c:v>531.2000000000005</c:v>
                </c:pt>
                <c:pt idx="2657">
                  <c:v>531.4</c:v>
                </c:pt>
                <c:pt idx="2658">
                  <c:v>531.6</c:v>
                </c:pt>
                <c:pt idx="2659">
                  <c:v>531.80000000000007</c:v>
                </c:pt>
                <c:pt idx="2660">
                  <c:v>532</c:v>
                </c:pt>
                <c:pt idx="2661">
                  <c:v>532.20000000000005</c:v>
                </c:pt>
                <c:pt idx="2662">
                  <c:v>532.40000000000009</c:v>
                </c:pt>
                <c:pt idx="2663">
                  <c:v>532.6</c:v>
                </c:pt>
                <c:pt idx="2664">
                  <c:v>532.80000000000007</c:v>
                </c:pt>
                <c:pt idx="2665">
                  <c:v>533</c:v>
                </c:pt>
                <c:pt idx="2666">
                  <c:v>533.20000000000005</c:v>
                </c:pt>
                <c:pt idx="2667">
                  <c:v>533.40000000000009</c:v>
                </c:pt>
                <c:pt idx="2668">
                  <c:v>533.6</c:v>
                </c:pt>
                <c:pt idx="2669">
                  <c:v>533.80000000000007</c:v>
                </c:pt>
                <c:pt idx="2670">
                  <c:v>534</c:v>
                </c:pt>
                <c:pt idx="2671">
                  <c:v>534.20000000000005</c:v>
                </c:pt>
                <c:pt idx="2672">
                  <c:v>534.4</c:v>
                </c:pt>
                <c:pt idx="2673">
                  <c:v>534.60000000000014</c:v>
                </c:pt>
                <c:pt idx="2674">
                  <c:v>534.79999999999995</c:v>
                </c:pt>
                <c:pt idx="2675">
                  <c:v>535.00000000000011</c:v>
                </c:pt>
                <c:pt idx="2676">
                  <c:v>535.20000000000005</c:v>
                </c:pt>
                <c:pt idx="2677">
                  <c:v>535.40000000000009</c:v>
                </c:pt>
                <c:pt idx="2678">
                  <c:v>535.6</c:v>
                </c:pt>
                <c:pt idx="2679">
                  <c:v>535.80000000000007</c:v>
                </c:pt>
                <c:pt idx="2680">
                  <c:v>536</c:v>
                </c:pt>
                <c:pt idx="2681">
                  <c:v>536.20000000000005</c:v>
                </c:pt>
                <c:pt idx="2682">
                  <c:v>536.4</c:v>
                </c:pt>
                <c:pt idx="2683">
                  <c:v>536.6</c:v>
                </c:pt>
                <c:pt idx="2684">
                  <c:v>536.80000000000007</c:v>
                </c:pt>
                <c:pt idx="2685">
                  <c:v>537</c:v>
                </c:pt>
                <c:pt idx="2686">
                  <c:v>537.20000000000005</c:v>
                </c:pt>
                <c:pt idx="2687">
                  <c:v>537.40000000000009</c:v>
                </c:pt>
                <c:pt idx="2688">
                  <c:v>537.6</c:v>
                </c:pt>
                <c:pt idx="2689">
                  <c:v>537.80000000000007</c:v>
                </c:pt>
                <c:pt idx="2690">
                  <c:v>538.00000000000011</c:v>
                </c:pt>
                <c:pt idx="2691">
                  <c:v>538.19999999999993</c:v>
                </c:pt>
                <c:pt idx="2692">
                  <c:v>538.40000000000009</c:v>
                </c:pt>
                <c:pt idx="2693">
                  <c:v>538.6</c:v>
                </c:pt>
                <c:pt idx="2694">
                  <c:v>538.80000000000007</c:v>
                </c:pt>
                <c:pt idx="2695">
                  <c:v>539</c:v>
                </c:pt>
                <c:pt idx="2696">
                  <c:v>539.20000000000005</c:v>
                </c:pt>
                <c:pt idx="2697">
                  <c:v>539.4</c:v>
                </c:pt>
                <c:pt idx="2698">
                  <c:v>539.60000000000014</c:v>
                </c:pt>
                <c:pt idx="2699">
                  <c:v>539.79999999999995</c:v>
                </c:pt>
                <c:pt idx="2700">
                  <c:v>540.00000000000011</c:v>
                </c:pt>
                <c:pt idx="2701">
                  <c:v>540.20000000000005</c:v>
                </c:pt>
                <c:pt idx="2702">
                  <c:v>540.4</c:v>
                </c:pt>
                <c:pt idx="2703">
                  <c:v>540.6</c:v>
                </c:pt>
                <c:pt idx="2704">
                  <c:v>540.80000000000007</c:v>
                </c:pt>
                <c:pt idx="2705">
                  <c:v>541</c:v>
                </c:pt>
                <c:pt idx="2706">
                  <c:v>541.20000000000005</c:v>
                </c:pt>
                <c:pt idx="2707">
                  <c:v>541.40000000000009</c:v>
                </c:pt>
                <c:pt idx="2708">
                  <c:v>541.6</c:v>
                </c:pt>
                <c:pt idx="2709">
                  <c:v>541.80000000000007</c:v>
                </c:pt>
                <c:pt idx="2710">
                  <c:v>542</c:v>
                </c:pt>
                <c:pt idx="2711">
                  <c:v>542.20000000000005</c:v>
                </c:pt>
                <c:pt idx="2712">
                  <c:v>542.40000000000009</c:v>
                </c:pt>
                <c:pt idx="2713">
                  <c:v>542.6</c:v>
                </c:pt>
                <c:pt idx="2714">
                  <c:v>542.79999999999995</c:v>
                </c:pt>
                <c:pt idx="2715">
                  <c:v>543.00000000000011</c:v>
                </c:pt>
                <c:pt idx="2716">
                  <c:v>543.19999999999993</c:v>
                </c:pt>
                <c:pt idx="2717">
                  <c:v>543.40000000000009</c:v>
                </c:pt>
                <c:pt idx="2718">
                  <c:v>543.6</c:v>
                </c:pt>
                <c:pt idx="2719">
                  <c:v>543.80000000000007</c:v>
                </c:pt>
                <c:pt idx="2720">
                  <c:v>544</c:v>
                </c:pt>
                <c:pt idx="2721">
                  <c:v>544.2000000000005</c:v>
                </c:pt>
                <c:pt idx="2722">
                  <c:v>544.4</c:v>
                </c:pt>
                <c:pt idx="2723">
                  <c:v>544.60000000000014</c:v>
                </c:pt>
                <c:pt idx="2724">
                  <c:v>544.80000000000007</c:v>
                </c:pt>
                <c:pt idx="2725">
                  <c:v>545</c:v>
                </c:pt>
                <c:pt idx="2726">
                  <c:v>545.20000000000005</c:v>
                </c:pt>
                <c:pt idx="2727">
                  <c:v>545.4</c:v>
                </c:pt>
                <c:pt idx="2728">
                  <c:v>545.6</c:v>
                </c:pt>
                <c:pt idx="2729">
                  <c:v>545.80000000000007</c:v>
                </c:pt>
                <c:pt idx="2730">
                  <c:v>546</c:v>
                </c:pt>
                <c:pt idx="2731">
                  <c:v>546.20000000000005</c:v>
                </c:pt>
                <c:pt idx="2732">
                  <c:v>546.40000000000009</c:v>
                </c:pt>
                <c:pt idx="2733">
                  <c:v>546.6</c:v>
                </c:pt>
                <c:pt idx="2734">
                  <c:v>546.80000000000007</c:v>
                </c:pt>
                <c:pt idx="2735">
                  <c:v>547</c:v>
                </c:pt>
                <c:pt idx="2736">
                  <c:v>547.20000000000005</c:v>
                </c:pt>
                <c:pt idx="2737">
                  <c:v>547.4</c:v>
                </c:pt>
                <c:pt idx="2738">
                  <c:v>547.60000000000014</c:v>
                </c:pt>
                <c:pt idx="2739">
                  <c:v>547.79999999999995</c:v>
                </c:pt>
                <c:pt idx="2740">
                  <c:v>548.00000000000011</c:v>
                </c:pt>
                <c:pt idx="2741">
                  <c:v>548.20000000000005</c:v>
                </c:pt>
                <c:pt idx="2742">
                  <c:v>548.40000000000009</c:v>
                </c:pt>
                <c:pt idx="2743">
                  <c:v>548.6</c:v>
                </c:pt>
                <c:pt idx="2744">
                  <c:v>548.80000000000007</c:v>
                </c:pt>
                <c:pt idx="2745">
                  <c:v>549</c:v>
                </c:pt>
                <c:pt idx="2746">
                  <c:v>549.2000000000005</c:v>
                </c:pt>
                <c:pt idx="2747">
                  <c:v>549.4</c:v>
                </c:pt>
                <c:pt idx="2748">
                  <c:v>549.6</c:v>
                </c:pt>
                <c:pt idx="2749">
                  <c:v>549.80000000000007</c:v>
                </c:pt>
                <c:pt idx="2750">
                  <c:v>550</c:v>
                </c:pt>
                <c:pt idx="2751">
                  <c:v>550.20000000000005</c:v>
                </c:pt>
                <c:pt idx="2752">
                  <c:v>550.40000000000009</c:v>
                </c:pt>
                <c:pt idx="2753">
                  <c:v>550.6</c:v>
                </c:pt>
                <c:pt idx="2754">
                  <c:v>550.80000000000007</c:v>
                </c:pt>
                <c:pt idx="2755">
                  <c:v>551.00000000000011</c:v>
                </c:pt>
                <c:pt idx="2756">
                  <c:v>551.20000000000005</c:v>
                </c:pt>
                <c:pt idx="2757">
                  <c:v>551.40000000000009</c:v>
                </c:pt>
                <c:pt idx="2758">
                  <c:v>551.59999999999991</c:v>
                </c:pt>
                <c:pt idx="2759">
                  <c:v>551.80000000000007</c:v>
                </c:pt>
                <c:pt idx="2760">
                  <c:v>552</c:v>
                </c:pt>
                <c:pt idx="2761">
                  <c:v>552.20000000000005</c:v>
                </c:pt>
                <c:pt idx="2762">
                  <c:v>552.4</c:v>
                </c:pt>
                <c:pt idx="2763">
                  <c:v>552.60000000000014</c:v>
                </c:pt>
                <c:pt idx="2764">
                  <c:v>552.79999999999995</c:v>
                </c:pt>
                <c:pt idx="2765">
                  <c:v>553.00000000000011</c:v>
                </c:pt>
                <c:pt idx="2766">
                  <c:v>553.20000000000005</c:v>
                </c:pt>
                <c:pt idx="2767">
                  <c:v>553.40000000000009</c:v>
                </c:pt>
                <c:pt idx="2768">
                  <c:v>553.6</c:v>
                </c:pt>
                <c:pt idx="2769">
                  <c:v>553.80000000000007</c:v>
                </c:pt>
                <c:pt idx="2770">
                  <c:v>554</c:v>
                </c:pt>
                <c:pt idx="2771">
                  <c:v>554.20000000000005</c:v>
                </c:pt>
                <c:pt idx="2772">
                  <c:v>554.4</c:v>
                </c:pt>
                <c:pt idx="2773">
                  <c:v>554.6</c:v>
                </c:pt>
                <c:pt idx="2774">
                  <c:v>554.80000000000007</c:v>
                </c:pt>
                <c:pt idx="2775">
                  <c:v>555</c:v>
                </c:pt>
                <c:pt idx="2776">
                  <c:v>555.20000000000005</c:v>
                </c:pt>
                <c:pt idx="2777">
                  <c:v>555.40000000000009</c:v>
                </c:pt>
                <c:pt idx="2778">
                  <c:v>555.6</c:v>
                </c:pt>
                <c:pt idx="2779">
                  <c:v>555.80000000000007</c:v>
                </c:pt>
                <c:pt idx="2780">
                  <c:v>556.00000000000011</c:v>
                </c:pt>
                <c:pt idx="2781">
                  <c:v>556.19999999999993</c:v>
                </c:pt>
                <c:pt idx="2782">
                  <c:v>556.40000000000009</c:v>
                </c:pt>
                <c:pt idx="2783">
                  <c:v>556.6</c:v>
                </c:pt>
                <c:pt idx="2784">
                  <c:v>556.80000000000007</c:v>
                </c:pt>
                <c:pt idx="2785">
                  <c:v>557</c:v>
                </c:pt>
                <c:pt idx="2786">
                  <c:v>557.20000000000005</c:v>
                </c:pt>
                <c:pt idx="2787">
                  <c:v>557.4</c:v>
                </c:pt>
                <c:pt idx="2788">
                  <c:v>557.60000000000014</c:v>
                </c:pt>
                <c:pt idx="2789">
                  <c:v>557.79999999999995</c:v>
                </c:pt>
                <c:pt idx="2790">
                  <c:v>558.00000000000011</c:v>
                </c:pt>
                <c:pt idx="2791">
                  <c:v>558.20000000000005</c:v>
                </c:pt>
                <c:pt idx="2792">
                  <c:v>558.4</c:v>
                </c:pt>
                <c:pt idx="2793">
                  <c:v>558.6</c:v>
                </c:pt>
                <c:pt idx="2794">
                  <c:v>558.80000000000007</c:v>
                </c:pt>
                <c:pt idx="2795">
                  <c:v>559</c:v>
                </c:pt>
                <c:pt idx="2796">
                  <c:v>559.20000000000005</c:v>
                </c:pt>
                <c:pt idx="2797">
                  <c:v>559.40000000000009</c:v>
                </c:pt>
                <c:pt idx="2798">
                  <c:v>559.6</c:v>
                </c:pt>
                <c:pt idx="2799">
                  <c:v>559.80000000000007</c:v>
                </c:pt>
                <c:pt idx="2800">
                  <c:v>560.00000000000011</c:v>
                </c:pt>
                <c:pt idx="2801">
                  <c:v>560.20000000000005</c:v>
                </c:pt>
                <c:pt idx="2802">
                  <c:v>560.4</c:v>
                </c:pt>
                <c:pt idx="2803">
                  <c:v>560.6</c:v>
                </c:pt>
                <c:pt idx="2804">
                  <c:v>560.79999999999995</c:v>
                </c:pt>
                <c:pt idx="2805">
                  <c:v>561.00000000000011</c:v>
                </c:pt>
                <c:pt idx="2806">
                  <c:v>561.19999999999993</c:v>
                </c:pt>
                <c:pt idx="2807">
                  <c:v>561.40000000000009</c:v>
                </c:pt>
                <c:pt idx="2808">
                  <c:v>561.6</c:v>
                </c:pt>
                <c:pt idx="2809">
                  <c:v>561.80000000000007</c:v>
                </c:pt>
                <c:pt idx="2810">
                  <c:v>562</c:v>
                </c:pt>
                <c:pt idx="2811">
                  <c:v>562.2000000000005</c:v>
                </c:pt>
                <c:pt idx="2812">
                  <c:v>562.4</c:v>
                </c:pt>
                <c:pt idx="2813">
                  <c:v>562.6</c:v>
                </c:pt>
                <c:pt idx="2814">
                  <c:v>562.80000000000007</c:v>
                </c:pt>
                <c:pt idx="2815">
                  <c:v>563</c:v>
                </c:pt>
                <c:pt idx="2816">
                  <c:v>563.20000000000005</c:v>
                </c:pt>
                <c:pt idx="2817">
                  <c:v>563.4</c:v>
                </c:pt>
                <c:pt idx="2818">
                  <c:v>563.6</c:v>
                </c:pt>
                <c:pt idx="2819">
                  <c:v>563.80000000000007</c:v>
                </c:pt>
                <c:pt idx="2820">
                  <c:v>564</c:v>
                </c:pt>
                <c:pt idx="2821">
                  <c:v>564.20000000000005</c:v>
                </c:pt>
                <c:pt idx="2822">
                  <c:v>564.40000000000009</c:v>
                </c:pt>
                <c:pt idx="2823">
                  <c:v>564.6</c:v>
                </c:pt>
                <c:pt idx="2824">
                  <c:v>564.80000000000007</c:v>
                </c:pt>
                <c:pt idx="2825">
                  <c:v>565</c:v>
                </c:pt>
                <c:pt idx="2826">
                  <c:v>565.20000000000005</c:v>
                </c:pt>
                <c:pt idx="2827">
                  <c:v>565.4</c:v>
                </c:pt>
                <c:pt idx="2828">
                  <c:v>565.60000000000014</c:v>
                </c:pt>
                <c:pt idx="2829">
                  <c:v>565.79999999999995</c:v>
                </c:pt>
                <c:pt idx="2830">
                  <c:v>566.00000000000011</c:v>
                </c:pt>
                <c:pt idx="2831">
                  <c:v>566.20000000000005</c:v>
                </c:pt>
                <c:pt idx="2832">
                  <c:v>566.40000000000009</c:v>
                </c:pt>
                <c:pt idx="2833">
                  <c:v>566.6</c:v>
                </c:pt>
                <c:pt idx="2834">
                  <c:v>566.80000000000007</c:v>
                </c:pt>
                <c:pt idx="2835">
                  <c:v>567</c:v>
                </c:pt>
                <c:pt idx="2836">
                  <c:v>567.20000000000005</c:v>
                </c:pt>
                <c:pt idx="2837">
                  <c:v>567.4</c:v>
                </c:pt>
                <c:pt idx="2838">
                  <c:v>567.6</c:v>
                </c:pt>
                <c:pt idx="2839">
                  <c:v>567.80000000000007</c:v>
                </c:pt>
                <c:pt idx="2840">
                  <c:v>568</c:v>
                </c:pt>
                <c:pt idx="2841">
                  <c:v>568.20000000000005</c:v>
                </c:pt>
                <c:pt idx="2842">
                  <c:v>568.40000000000009</c:v>
                </c:pt>
                <c:pt idx="2843">
                  <c:v>568.6</c:v>
                </c:pt>
                <c:pt idx="2844">
                  <c:v>568.80000000000007</c:v>
                </c:pt>
                <c:pt idx="2845">
                  <c:v>569.00000000000011</c:v>
                </c:pt>
                <c:pt idx="2846">
                  <c:v>569.20000000000005</c:v>
                </c:pt>
                <c:pt idx="2847">
                  <c:v>569.40000000000009</c:v>
                </c:pt>
                <c:pt idx="2848">
                  <c:v>569.6</c:v>
                </c:pt>
                <c:pt idx="2849">
                  <c:v>569.80000000000007</c:v>
                </c:pt>
                <c:pt idx="2850">
                  <c:v>570</c:v>
                </c:pt>
                <c:pt idx="2851">
                  <c:v>570.20000000000005</c:v>
                </c:pt>
                <c:pt idx="2852">
                  <c:v>570.4</c:v>
                </c:pt>
                <c:pt idx="2853">
                  <c:v>570.60000000000014</c:v>
                </c:pt>
                <c:pt idx="2854">
                  <c:v>570.79999999999995</c:v>
                </c:pt>
                <c:pt idx="2855">
                  <c:v>571.00000000000011</c:v>
                </c:pt>
                <c:pt idx="2856">
                  <c:v>571.20000000000005</c:v>
                </c:pt>
                <c:pt idx="2857">
                  <c:v>571.40000000000009</c:v>
                </c:pt>
                <c:pt idx="2858">
                  <c:v>571.6</c:v>
                </c:pt>
                <c:pt idx="2859">
                  <c:v>571.80000000000007</c:v>
                </c:pt>
                <c:pt idx="2860">
                  <c:v>572</c:v>
                </c:pt>
                <c:pt idx="2861">
                  <c:v>572.20000000000005</c:v>
                </c:pt>
                <c:pt idx="2862">
                  <c:v>572.40000000000009</c:v>
                </c:pt>
                <c:pt idx="2863">
                  <c:v>572.6</c:v>
                </c:pt>
                <c:pt idx="2864">
                  <c:v>572.80000000000007</c:v>
                </c:pt>
                <c:pt idx="2865">
                  <c:v>573</c:v>
                </c:pt>
                <c:pt idx="2866">
                  <c:v>573.20000000000005</c:v>
                </c:pt>
                <c:pt idx="2867">
                  <c:v>573.40000000000009</c:v>
                </c:pt>
                <c:pt idx="2868">
                  <c:v>573.6</c:v>
                </c:pt>
                <c:pt idx="2869">
                  <c:v>573.79999999999995</c:v>
                </c:pt>
                <c:pt idx="2870">
                  <c:v>574.00000000000011</c:v>
                </c:pt>
                <c:pt idx="2871">
                  <c:v>574.19999999999993</c:v>
                </c:pt>
                <c:pt idx="2872">
                  <c:v>574.40000000000009</c:v>
                </c:pt>
                <c:pt idx="2873">
                  <c:v>574.6</c:v>
                </c:pt>
                <c:pt idx="2874">
                  <c:v>574.80000000000007</c:v>
                </c:pt>
                <c:pt idx="2875">
                  <c:v>575</c:v>
                </c:pt>
                <c:pt idx="2876">
                  <c:v>575.2000000000005</c:v>
                </c:pt>
                <c:pt idx="2877">
                  <c:v>575.4</c:v>
                </c:pt>
                <c:pt idx="2878">
                  <c:v>575.60000000000014</c:v>
                </c:pt>
                <c:pt idx="2879">
                  <c:v>575.79999999999995</c:v>
                </c:pt>
                <c:pt idx="2880">
                  <c:v>576</c:v>
                </c:pt>
                <c:pt idx="2881">
                  <c:v>576.20000000000005</c:v>
                </c:pt>
                <c:pt idx="2882">
                  <c:v>576.4</c:v>
                </c:pt>
                <c:pt idx="2883">
                  <c:v>576.6</c:v>
                </c:pt>
                <c:pt idx="2884">
                  <c:v>576.80000000000007</c:v>
                </c:pt>
                <c:pt idx="2885">
                  <c:v>577</c:v>
                </c:pt>
                <c:pt idx="2886">
                  <c:v>577.20000000000005</c:v>
                </c:pt>
                <c:pt idx="2887">
                  <c:v>577.40000000000009</c:v>
                </c:pt>
                <c:pt idx="2888">
                  <c:v>577.6</c:v>
                </c:pt>
                <c:pt idx="2889">
                  <c:v>577.80000000000007</c:v>
                </c:pt>
                <c:pt idx="2890">
                  <c:v>578.00000000000011</c:v>
                </c:pt>
                <c:pt idx="2891">
                  <c:v>578.20000000000005</c:v>
                </c:pt>
                <c:pt idx="2892">
                  <c:v>578.4</c:v>
                </c:pt>
                <c:pt idx="2893">
                  <c:v>578.6</c:v>
                </c:pt>
                <c:pt idx="2894">
                  <c:v>578.79999999999995</c:v>
                </c:pt>
                <c:pt idx="2895">
                  <c:v>579.00000000000011</c:v>
                </c:pt>
                <c:pt idx="2896">
                  <c:v>579.19999999999993</c:v>
                </c:pt>
                <c:pt idx="2897">
                  <c:v>579.40000000000009</c:v>
                </c:pt>
                <c:pt idx="2898">
                  <c:v>579.6</c:v>
                </c:pt>
                <c:pt idx="2899">
                  <c:v>579.80000000000007</c:v>
                </c:pt>
                <c:pt idx="2900">
                  <c:v>580</c:v>
                </c:pt>
                <c:pt idx="2901">
                  <c:v>580.2000000000005</c:v>
                </c:pt>
                <c:pt idx="2902">
                  <c:v>580.4</c:v>
                </c:pt>
                <c:pt idx="2903">
                  <c:v>580.6</c:v>
                </c:pt>
                <c:pt idx="2904">
                  <c:v>580.80000000000007</c:v>
                </c:pt>
                <c:pt idx="2905">
                  <c:v>581</c:v>
                </c:pt>
                <c:pt idx="2906">
                  <c:v>581.20000000000005</c:v>
                </c:pt>
                <c:pt idx="2907">
                  <c:v>581.40000000000009</c:v>
                </c:pt>
                <c:pt idx="2908">
                  <c:v>581.6</c:v>
                </c:pt>
                <c:pt idx="2909">
                  <c:v>581.80000000000007</c:v>
                </c:pt>
                <c:pt idx="2910">
                  <c:v>582</c:v>
                </c:pt>
                <c:pt idx="2911">
                  <c:v>582.20000000000005</c:v>
                </c:pt>
                <c:pt idx="2912">
                  <c:v>582.40000000000009</c:v>
                </c:pt>
                <c:pt idx="2913">
                  <c:v>582.6</c:v>
                </c:pt>
                <c:pt idx="2914">
                  <c:v>582.80000000000007</c:v>
                </c:pt>
                <c:pt idx="2915">
                  <c:v>583</c:v>
                </c:pt>
                <c:pt idx="2916">
                  <c:v>583.20000000000005</c:v>
                </c:pt>
                <c:pt idx="2917">
                  <c:v>583.4</c:v>
                </c:pt>
                <c:pt idx="2918">
                  <c:v>583.60000000000014</c:v>
                </c:pt>
                <c:pt idx="2919">
                  <c:v>583.79999999999995</c:v>
                </c:pt>
                <c:pt idx="2920">
                  <c:v>584.00000000000011</c:v>
                </c:pt>
                <c:pt idx="2921">
                  <c:v>584.20000000000005</c:v>
                </c:pt>
                <c:pt idx="2922">
                  <c:v>584.40000000000009</c:v>
                </c:pt>
                <c:pt idx="2923">
                  <c:v>584.6</c:v>
                </c:pt>
                <c:pt idx="2924">
                  <c:v>584.80000000000007</c:v>
                </c:pt>
                <c:pt idx="2925">
                  <c:v>585</c:v>
                </c:pt>
                <c:pt idx="2926">
                  <c:v>585.20000000000005</c:v>
                </c:pt>
                <c:pt idx="2927">
                  <c:v>585.4</c:v>
                </c:pt>
                <c:pt idx="2928">
                  <c:v>585.6</c:v>
                </c:pt>
                <c:pt idx="2929">
                  <c:v>585.80000000000007</c:v>
                </c:pt>
                <c:pt idx="2930">
                  <c:v>586</c:v>
                </c:pt>
                <c:pt idx="2931">
                  <c:v>586.20000000000005</c:v>
                </c:pt>
                <c:pt idx="2932">
                  <c:v>586.40000000000009</c:v>
                </c:pt>
                <c:pt idx="2933">
                  <c:v>586.6</c:v>
                </c:pt>
                <c:pt idx="2934">
                  <c:v>586.80000000000007</c:v>
                </c:pt>
                <c:pt idx="2935">
                  <c:v>587.00000000000011</c:v>
                </c:pt>
                <c:pt idx="2936">
                  <c:v>587.19999999999993</c:v>
                </c:pt>
                <c:pt idx="2937">
                  <c:v>587.40000000000009</c:v>
                </c:pt>
                <c:pt idx="2938">
                  <c:v>587.6</c:v>
                </c:pt>
                <c:pt idx="2939">
                  <c:v>587.80000000000007</c:v>
                </c:pt>
                <c:pt idx="2940">
                  <c:v>588</c:v>
                </c:pt>
                <c:pt idx="2941">
                  <c:v>588.20000000000005</c:v>
                </c:pt>
                <c:pt idx="2942">
                  <c:v>588.4</c:v>
                </c:pt>
                <c:pt idx="2943">
                  <c:v>588.60000000000014</c:v>
                </c:pt>
                <c:pt idx="2944">
                  <c:v>588.79999999999995</c:v>
                </c:pt>
                <c:pt idx="2945">
                  <c:v>589.00000000000011</c:v>
                </c:pt>
                <c:pt idx="2946">
                  <c:v>589.20000000000005</c:v>
                </c:pt>
                <c:pt idx="2947">
                  <c:v>589.4</c:v>
                </c:pt>
                <c:pt idx="2948">
                  <c:v>589.6</c:v>
                </c:pt>
                <c:pt idx="2949">
                  <c:v>589.80000000000007</c:v>
                </c:pt>
                <c:pt idx="2950">
                  <c:v>590</c:v>
                </c:pt>
                <c:pt idx="2951">
                  <c:v>590.20000000000005</c:v>
                </c:pt>
                <c:pt idx="2952">
                  <c:v>590.40000000000009</c:v>
                </c:pt>
                <c:pt idx="2953">
                  <c:v>590.6</c:v>
                </c:pt>
                <c:pt idx="2954">
                  <c:v>590.80000000000007</c:v>
                </c:pt>
                <c:pt idx="2955">
                  <c:v>591</c:v>
                </c:pt>
                <c:pt idx="2956">
                  <c:v>591.20000000000005</c:v>
                </c:pt>
                <c:pt idx="2957">
                  <c:v>591.40000000000009</c:v>
                </c:pt>
                <c:pt idx="2958">
                  <c:v>591.6</c:v>
                </c:pt>
                <c:pt idx="2959">
                  <c:v>591.79999999999995</c:v>
                </c:pt>
                <c:pt idx="2960">
                  <c:v>592.00000000000011</c:v>
                </c:pt>
                <c:pt idx="2961">
                  <c:v>592.19999999999993</c:v>
                </c:pt>
                <c:pt idx="2962">
                  <c:v>592.40000000000009</c:v>
                </c:pt>
                <c:pt idx="2963">
                  <c:v>592.6</c:v>
                </c:pt>
                <c:pt idx="2964">
                  <c:v>592.80000000000007</c:v>
                </c:pt>
                <c:pt idx="2965">
                  <c:v>593</c:v>
                </c:pt>
                <c:pt idx="2966">
                  <c:v>593.2000000000005</c:v>
                </c:pt>
                <c:pt idx="2967">
                  <c:v>593.4</c:v>
                </c:pt>
                <c:pt idx="2968">
                  <c:v>593.60000000000014</c:v>
                </c:pt>
                <c:pt idx="2969">
                  <c:v>593.80000000000007</c:v>
                </c:pt>
                <c:pt idx="2970">
                  <c:v>594</c:v>
                </c:pt>
                <c:pt idx="2971">
                  <c:v>594.20000000000005</c:v>
                </c:pt>
                <c:pt idx="2972">
                  <c:v>594.4</c:v>
                </c:pt>
                <c:pt idx="2973">
                  <c:v>594.6</c:v>
                </c:pt>
                <c:pt idx="2974">
                  <c:v>594.80000000000007</c:v>
                </c:pt>
                <c:pt idx="2975">
                  <c:v>595</c:v>
                </c:pt>
                <c:pt idx="2976">
                  <c:v>595.20000000000005</c:v>
                </c:pt>
                <c:pt idx="2977">
                  <c:v>595.40000000000009</c:v>
                </c:pt>
                <c:pt idx="2978">
                  <c:v>595.6</c:v>
                </c:pt>
                <c:pt idx="2979">
                  <c:v>595.80000000000007</c:v>
                </c:pt>
                <c:pt idx="2980">
                  <c:v>596</c:v>
                </c:pt>
                <c:pt idx="2981">
                  <c:v>596.20000000000005</c:v>
                </c:pt>
                <c:pt idx="2982">
                  <c:v>596.4</c:v>
                </c:pt>
                <c:pt idx="2983">
                  <c:v>596.60000000000014</c:v>
                </c:pt>
                <c:pt idx="2984">
                  <c:v>596.79999999999995</c:v>
                </c:pt>
                <c:pt idx="2985">
                  <c:v>597.00000000000011</c:v>
                </c:pt>
                <c:pt idx="2986">
                  <c:v>597.19999999999993</c:v>
                </c:pt>
                <c:pt idx="2987">
                  <c:v>597.40000000000009</c:v>
                </c:pt>
                <c:pt idx="2988">
                  <c:v>597.6</c:v>
                </c:pt>
                <c:pt idx="2989">
                  <c:v>597.80000000000007</c:v>
                </c:pt>
                <c:pt idx="2990">
                  <c:v>598</c:v>
                </c:pt>
                <c:pt idx="2991">
                  <c:v>598.20000000000005</c:v>
                </c:pt>
                <c:pt idx="2992">
                  <c:v>598.4</c:v>
                </c:pt>
                <c:pt idx="2993">
                  <c:v>598.6</c:v>
                </c:pt>
                <c:pt idx="2994">
                  <c:v>598.80000000000007</c:v>
                </c:pt>
                <c:pt idx="2995">
                  <c:v>599</c:v>
                </c:pt>
                <c:pt idx="2996">
                  <c:v>599.20000000000005</c:v>
                </c:pt>
                <c:pt idx="2997">
                  <c:v>599.40000000000009</c:v>
                </c:pt>
                <c:pt idx="2998">
                  <c:v>599.6</c:v>
                </c:pt>
                <c:pt idx="2999">
                  <c:v>599.80000000000007</c:v>
                </c:pt>
                <c:pt idx="3000">
                  <c:v>600</c:v>
                </c:pt>
                <c:pt idx="3001">
                  <c:v>600.20000000000005</c:v>
                </c:pt>
                <c:pt idx="3002">
                  <c:v>600.40000000000009</c:v>
                </c:pt>
                <c:pt idx="3003">
                  <c:v>600.59999999999991</c:v>
                </c:pt>
                <c:pt idx="3004">
                  <c:v>600.80000000000007</c:v>
                </c:pt>
                <c:pt idx="3005">
                  <c:v>601</c:v>
                </c:pt>
                <c:pt idx="3006">
                  <c:v>601.20000000000005</c:v>
                </c:pt>
                <c:pt idx="3007">
                  <c:v>601.4</c:v>
                </c:pt>
                <c:pt idx="3008">
                  <c:v>601.60000000000014</c:v>
                </c:pt>
                <c:pt idx="3009">
                  <c:v>601.79999999999995</c:v>
                </c:pt>
                <c:pt idx="3010">
                  <c:v>602.00000000000011</c:v>
                </c:pt>
                <c:pt idx="3011">
                  <c:v>602.20000000000005</c:v>
                </c:pt>
                <c:pt idx="3012">
                  <c:v>602.40000000000009</c:v>
                </c:pt>
                <c:pt idx="3013">
                  <c:v>602.6</c:v>
                </c:pt>
                <c:pt idx="3014">
                  <c:v>602.80000000000007</c:v>
                </c:pt>
                <c:pt idx="3015">
                  <c:v>603</c:v>
                </c:pt>
                <c:pt idx="3016">
                  <c:v>603.20000000000005</c:v>
                </c:pt>
                <c:pt idx="3017">
                  <c:v>603.4</c:v>
                </c:pt>
                <c:pt idx="3018">
                  <c:v>603.6</c:v>
                </c:pt>
                <c:pt idx="3019">
                  <c:v>603.80000000000007</c:v>
                </c:pt>
                <c:pt idx="3020">
                  <c:v>604</c:v>
                </c:pt>
                <c:pt idx="3021">
                  <c:v>604.20000000000005</c:v>
                </c:pt>
                <c:pt idx="3022">
                  <c:v>604.40000000000009</c:v>
                </c:pt>
                <c:pt idx="3023">
                  <c:v>604.6</c:v>
                </c:pt>
                <c:pt idx="3024">
                  <c:v>604.80000000000007</c:v>
                </c:pt>
                <c:pt idx="3025">
                  <c:v>605.00000000000011</c:v>
                </c:pt>
                <c:pt idx="3026">
                  <c:v>605.19999999999993</c:v>
                </c:pt>
                <c:pt idx="3027">
                  <c:v>605.40000000000009</c:v>
                </c:pt>
                <c:pt idx="3028">
                  <c:v>605.6</c:v>
                </c:pt>
                <c:pt idx="3029">
                  <c:v>605.80000000000007</c:v>
                </c:pt>
                <c:pt idx="3030">
                  <c:v>606</c:v>
                </c:pt>
                <c:pt idx="3031">
                  <c:v>606.20000000000005</c:v>
                </c:pt>
                <c:pt idx="3032">
                  <c:v>606.4</c:v>
                </c:pt>
                <c:pt idx="3033">
                  <c:v>606.60000000000014</c:v>
                </c:pt>
                <c:pt idx="3034">
                  <c:v>606.79999999999995</c:v>
                </c:pt>
                <c:pt idx="3035">
                  <c:v>607.00000000000011</c:v>
                </c:pt>
                <c:pt idx="3036">
                  <c:v>607.20000000000005</c:v>
                </c:pt>
                <c:pt idx="3037">
                  <c:v>607.4</c:v>
                </c:pt>
                <c:pt idx="3038">
                  <c:v>607.6</c:v>
                </c:pt>
                <c:pt idx="3039">
                  <c:v>607.80000000000007</c:v>
                </c:pt>
                <c:pt idx="3040">
                  <c:v>608</c:v>
                </c:pt>
                <c:pt idx="3041">
                  <c:v>608.20000000000005</c:v>
                </c:pt>
                <c:pt idx="3042">
                  <c:v>608.40000000000009</c:v>
                </c:pt>
                <c:pt idx="3043">
                  <c:v>608.6</c:v>
                </c:pt>
                <c:pt idx="3044">
                  <c:v>608.80000000000007</c:v>
                </c:pt>
                <c:pt idx="3045">
                  <c:v>609.00000000000011</c:v>
                </c:pt>
                <c:pt idx="3046">
                  <c:v>609.20000000000005</c:v>
                </c:pt>
                <c:pt idx="3047">
                  <c:v>609.4</c:v>
                </c:pt>
                <c:pt idx="3048">
                  <c:v>609.6</c:v>
                </c:pt>
                <c:pt idx="3049">
                  <c:v>609.79999999999995</c:v>
                </c:pt>
                <c:pt idx="3050">
                  <c:v>610.00000000000011</c:v>
                </c:pt>
                <c:pt idx="3051">
                  <c:v>610.19999999999993</c:v>
                </c:pt>
                <c:pt idx="3052">
                  <c:v>610.40000000000009</c:v>
                </c:pt>
                <c:pt idx="3053">
                  <c:v>610.6</c:v>
                </c:pt>
                <c:pt idx="3054">
                  <c:v>610.80000000000007</c:v>
                </c:pt>
                <c:pt idx="3055">
                  <c:v>611</c:v>
                </c:pt>
                <c:pt idx="3056">
                  <c:v>611.2000000000005</c:v>
                </c:pt>
                <c:pt idx="3057">
                  <c:v>611.4</c:v>
                </c:pt>
                <c:pt idx="3058">
                  <c:v>611.6</c:v>
                </c:pt>
                <c:pt idx="3059">
                  <c:v>611.80000000000007</c:v>
                </c:pt>
                <c:pt idx="3060">
                  <c:v>612</c:v>
                </c:pt>
                <c:pt idx="3061">
                  <c:v>612.20000000000005</c:v>
                </c:pt>
                <c:pt idx="3062">
                  <c:v>612.4</c:v>
                </c:pt>
                <c:pt idx="3063">
                  <c:v>612.6</c:v>
                </c:pt>
                <c:pt idx="3064">
                  <c:v>612.80000000000007</c:v>
                </c:pt>
                <c:pt idx="3065">
                  <c:v>613</c:v>
                </c:pt>
                <c:pt idx="3066">
                  <c:v>613.20000000000005</c:v>
                </c:pt>
                <c:pt idx="3067">
                  <c:v>613.40000000000009</c:v>
                </c:pt>
                <c:pt idx="3068">
                  <c:v>613.6</c:v>
                </c:pt>
                <c:pt idx="3069">
                  <c:v>613.80000000000007</c:v>
                </c:pt>
                <c:pt idx="3070">
                  <c:v>614</c:v>
                </c:pt>
                <c:pt idx="3071">
                  <c:v>614.20000000000005</c:v>
                </c:pt>
                <c:pt idx="3072">
                  <c:v>614.4</c:v>
                </c:pt>
                <c:pt idx="3073">
                  <c:v>614.60000000000014</c:v>
                </c:pt>
                <c:pt idx="3074">
                  <c:v>614.79999999999995</c:v>
                </c:pt>
                <c:pt idx="3075">
                  <c:v>615.00000000000011</c:v>
                </c:pt>
                <c:pt idx="3076">
                  <c:v>615.20000000000005</c:v>
                </c:pt>
                <c:pt idx="3077">
                  <c:v>615.40000000000009</c:v>
                </c:pt>
                <c:pt idx="3078">
                  <c:v>615.6</c:v>
                </c:pt>
                <c:pt idx="3079">
                  <c:v>615.80000000000007</c:v>
                </c:pt>
                <c:pt idx="3080">
                  <c:v>616</c:v>
                </c:pt>
                <c:pt idx="3081">
                  <c:v>616.20000000000005</c:v>
                </c:pt>
                <c:pt idx="3082">
                  <c:v>616.4</c:v>
                </c:pt>
                <c:pt idx="3083">
                  <c:v>616.6</c:v>
                </c:pt>
                <c:pt idx="3084">
                  <c:v>616.80000000000007</c:v>
                </c:pt>
                <c:pt idx="3085">
                  <c:v>617</c:v>
                </c:pt>
                <c:pt idx="3086">
                  <c:v>617.20000000000005</c:v>
                </c:pt>
                <c:pt idx="3087">
                  <c:v>617.40000000000009</c:v>
                </c:pt>
                <c:pt idx="3088">
                  <c:v>617.6</c:v>
                </c:pt>
                <c:pt idx="3089">
                  <c:v>617.80000000000007</c:v>
                </c:pt>
                <c:pt idx="3090">
                  <c:v>618.00000000000011</c:v>
                </c:pt>
                <c:pt idx="3091">
                  <c:v>618.20000000000005</c:v>
                </c:pt>
                <c:pt idx="3092">
                  <c:v>618.40000000000009</c:v>
                </c:pt>
                <c:pt idx="3093">
                  <c:v>618.59999999999991</c:v>
                </c:pt>
                <c:pt idx="3094">
                  <c:v>618.80000000000007</c:v>
                </c:pt>
                <c:pt idx="3095">
                  <c:v>619</c:v>
                </c:pt>
                <c:pt idx="3096">
                  <c:v>619.20000000000005</c:v>
                </c:pt>
                <c:pt idx="3097">
                  <c:v>619.4</c:v>
                </c:pt>
                <c:pt idx="3098">
                  <c:v>619.60000000000014</c:v>
                </c:pt>
                <c:pt idx="3099">
                  <c:v>619.79999999999995</c:v>
                </c:pt>
                <c:pt idx="3100">
                  <c:v>620.00000000000011</c:v>
                </c:pt>
                <c:pt idx="3101">
                  <c:v>620.20000000000005</c:v>
                </c:pt>
                <c:pt idx="3102">
                  <c:v>620.40000000000009</c:v>
                </c:pt>
                <c:pt idx="3103">
                  <c:v>620.6</c:v>
                </c:pt>
                <c:pt idx="3104">
                  <c:v>620.80000000000007</c:v>
                </c:pt>
                <c:pt idx="3105">
                  <c:v>621</c:v>
                </c:pt>
                <c:pt idx="3106">
                  <c:v>621.20000000000005</c:v>
                </c:pt>
                <c:pt idx="3107">
                  <c:v>621.4</c:v>
                </c:pt>
                <c:pt idx="3108">
                  <c:v>621.6</c:v>
                </c:pt>
                <c:pt idx="3109">
                  <c:v>621.80000000000007</c:v>
                </c:pt>
                <c:pt idx="3110">
                  <c:v>622</c:v>
                </c:pt>
                <c:pt idx="3111">
                  <c:v>622.20000000000005</c:v>
                </c:pt>
                <c:pt idx="3112">
                  <c:v>622.40000000000009</c:v>
                </c:pt>
                <c:pt idx="3113">
                  <c:v>622.6</c:v>
                </c:pt>
                <c:pt idx="3114">
                  <c:v>622.79999999999995</c:v>
                </c:pt>
                <c:pt idx="3115">
                  <c:v>623.00000000000011</c:v>
                </c:pt>
                <c:pt idx="3116">
                  <c:v>623.19999999999993</c:v>
                </c:pt>
                <c:pt idx="3117">
                  <c:v>623.40000000000009</c:v>
                </c:pt>
                <c:pt idx="3118">
                  <c:v>623.6</c:v>
                </c:pt>
                <c:pt idx="3119">
                  <c:v>623.80000000000007</c:v>
                </c:pt>
                <c:pt idx="3120">
                  <c:v>624</c:v>
                </c:pt>
                <c:pt idx="3121">
                  <c:v>624.20000000000005</c:v>
                </c:pt>
                <c:pt idx="3122">
                  <c:v>624.4</c:v>
                </c:pt>
                <c:pt idx="3123">
                  <c:v>624.60000000000014</c:v>
                </c:pt>
                <c:pt idx="3124">
                  <c:v>624.79999999999995</c:v>
                </c:pt>
                <c:pt idx="3125">
                  <c:v>625</c:v>
                </c:pt>
                <c:pt idx="3126">
                  <c:v>625.20000000000005</c:v>
                </c:pt>
                <c:pt idx="3127">
                  <c:v>625.4</c:v>
                </c:pt>
                <c:pt idx="3128">
                  <c:v>625.6</c:v>
                </c:pt>
                <c:pt idx="3129">
                  <c:v>625.80000000000007</c:v>
                </c:pt>
                <c:pt idx="3130">
                  <c:v>626</c:v>
                </c:pt>
                <c:pt idx="3131">
                  <c:v>626.20000000000005</c:v>
                </c:pt>
                <c:pt idx="3132">
                  <c:v>626.40000000000009</c:v>
                </c:pt>
                <c:pt idx="3133">
                  <c:v>626.6</c:v>
                </c:pt>
                <c:pt idx="3134">
                  <c:v>626.80000000000007</c:v>
                </c:pt>
                <c:pt idx="3135">
                  <c:v>627.00000000000011</c:v>
                </c:pt>
                <c:pt idx="3136">
                  <c:v>627.20000000000005</c:v>
                </c:pt>
                <c:pt idx="3137">
                  <c:v>627.4</c:v>
                </c:pt>
                <c:pt idx="3138">
                  <c:v>627.6</c:v>
                </c:pt>
                <c:pt idx="3139">
                  <c:v>627.79999999999995</c:v>
                </c:pt>
                <c:pt idx="3140">
                  <c:v>628.00000000000011</c:v>
                </c:pt>
                <c:pt idx="3141">
                  <c:v>628.19999999999993</c:v>
                </c:pt>
                <c:pt idx="3142">
                  <c:v>628.40000000000009</c:v>
                </c:pt>
                <c:pt idx="3143">
                  <c:v>628.6</c:v>
                </c:pt>
                <c:pt idx="3144">
                  <c:v>628.80000000000007</c:v>
                </c:pt>
                <c:pt idx="3145">
                  <c:v>629</c:v>
                </c:pt>
                <c:pt idx="3146">
                  <c:v>629.2000000000005</c:v>
                </c:pt>
                <c:pt idx="3147">
                  <c:v>629.4</c:v>
                </c:pt>
                <c:pt idx="3148">
                  <c:v>629.6</c:v>
                </c:pt>
                <c:pt idx="3149">
                  <c:v>629.80000000000007</c:v>
                </c:pt>
                <c:pt idx="3150">
                  <c:v>630</c:v>
                </c:pt>
                <c:pt idx="3151">
                  <c:v>630.20000000000005</c:v>
                </c:pt>
                <c:pt idx="3152">
                  <c:v>630.40000000000009</c:v>
                </c:pt>
                <c:pt idx="3153">
                  <c:v>630.6</c:v>
                </c:pt>
                <c:pt idx="3154">
                  <c:v>630.80000000000007</c:v>
                </c:pt>
                <c:pt idx="3155">
                  <c:v>631</c:v>
                </c:pt>
                <c:pt idx="3156">
                  <c:v>631.20000000000005</c:v>
                </c:pt>
                <c:pt idx="3157">
                  <c:v>631.40000000000009</c:v>
                </c:pt>
                <c:pt idx="3158">
                  <c:v>631.59999999999991</c:v>
                </c:pt>
                <c:pt idx="3159">
                  <c:v>631.80000000000007</c:v>
                </c:pt>
                <c:pt idx="3160">
                  <c:v>632</c:v>
                </c:pt>
                <c:pt idx="3161">
                  <c:v>632.20000000000005</c:v>
                </c:pt>
                <c:pt idx="3162">
                  <c:v>632.4</c:v>
                </c:pt>
                <c:pt idx="3163">
                  <c:v>632.60000000000014</c:v>
                </c:pt>
                <c:pt idx="3164">
                  <c:v>632.79999999999995</c:v>
                </c:pt>
                <c:pt idx="3165">
                  <c:v>633.00000000000011</c:v>
                </c:pt>
                <c:pt idx="3166">
                  <c:v>633.20000000000005</c:v>
                </c:pt>
                <c:pt idx="3167">
                  <c:v>633.40000000000009</c:v>
                </c:pt>
                <c:pt idx="3168">
                  <c:v>633.6</c:v>
                </c:pt>
                <c:pt idx="3169">
                  <c:v>633.80000000000007</c:v>
                </c:pt>
                <c:pt idx="3170">
                  <c:v>634</c:v>
                </c:pt>
                <c:pt idx="3171">
                  <c:v>634.20000000000005</c:v>
                </c:pt>
                <c:pt idx="3172">
                  <c:v>634.4</c:v>
                </c:pt>
                <c:pt idx="3173">
                  <c:v>634.6</c:v>
                </c:pt>
                <c:pt idx="3174">
                  <c:v>634.80000000000007</c:v>
                </c:pt>
                <c:pt idx="3175">
                  <c:v>635</c:v>
                </c:pt>
                <c:pt idx="3176">
                  <c:v>635.20000000000005</c:v>
                </c:pt>
                <c:pt idx="3177">
                  <c:v>635.40000000000009</c:v>
                </c:pt>
                <c:pt idx="3178">
                  <c:v>635.6</c:v>
                </c:pt>
                <c:pt idx="3179">
                  <c:v>635.80000000000007</c:v>
                </c:pt>
                <c:pt idx="3180">
                  <c:v>636.00000000000011</c:v>
                </c:pt>
                <c:pt idx="3181">
                  <c:v>636.19999999999993</c:v>
                </c:pt>
                <c:pt idx="3182">
                  <c:v>636.40000000000009</c:v>
                </c:pt>
                <c:pt idx="3183">
                  <c:v>636.6</c:v>
                </c:pt>
                <c:pt idx="3184">
                  <c:v>636.80000000000007</c:v>
                </c:pt>
                <c:pt idx="3185">
                  <c:v>637</c:v>
                </c:pt>
                <c:pt idx="3186">
                  <c:v>637.20000000000005</c:v>
                </c:pt>
                <c:pt idx="3187">
                  <c:v>637.4</c:v>
                </c:pt>
                <c:pt idx="3188">
                  <c:v>637.60000000000014</c:v>
                </c:pt>
                <c:pt idx="3189">
                  <c:v>637.79999999999995</c:v>
                </c:pt>
                <c:pt idx="3190">
                  <c:v>638.00000000000011</c:v>
                </c:pt>
                <c:pt idx="3191">
                  <c:v>638.20000000000005</c:v>
                </c:pt>
                <c:pt idx="3192">
                  <c:v>638.4</c:v>
                </c:pt>
                <c:pt idx="3193">
                  <c:v>638.6</c:v>
                </c:pt>
                <c:pt idx="3194">
                  <c:v>638.80000000000007</c:v>
                </c:pt>
                <c:pt idx="3195">
                  <c:v>639</c:v>
                </c:pt>
                <c:pt idx="3196">
                  <c:v>639.20000000000005</c:v>
                </c:pt>
                <c:pt idx="3197">
                  <c:v>639.40000000000009</c:v>
                </c:pt>
                <c:pt idx="3198">
                  <c:v>639.6</c:v>
                </c:pt>
                <c:pt idx="3199">
                  <c:v>639.80000000000007</c:v>
                </c:pt>
                <c:pt idx="3200">
                  <c:v>640</c:v>
                </c:pt>
                <c:pt idx="3201">
                  <c:v>640.20000000000005</c:v>
                </c:pt>
                <c:pt idx="3202">
                  <c:v>640.40000000000009</c:v>
                </c:pt>
                <c:pt idx="3203">
                  <c:v>640.6</c:v>
                </c:pt>
                <c:pt idx="3204">
                  <c:v>640.79999999999995</c:v>
                </c:pt>
                <c:pt idx="3205">
                  <c:v>641.00000000000011</c:v>
                </c:pt>
                <c:pt idx="3206">
                  <c:v>641.19999999999993</c:v>
                </c:pt>
                <c:pt idx="3207">
                  <c:v>641.40000000000009</c:v>
                </c:pt>
                <c:pt idx="3208">
                  <c:v>641.6</c:v>
                </c:pt>
                <c:pt idx="3209">
                  <c:v>641.80000000000007</c:v>
                </c:pt>
                <c:pt idx="3210">
                  <c:v>642</c:v>
                </c:pt>
                <c:pt idx="3211">
                  <c:v>642.2000000000005</c:v>
                </c:pt>
                <c:pt idx="3212">
                  <c:v>642.4</c:v>
                </c:pt>
                <c:pt idx="3213">
                  <c:v>642.60000000000014</c:v>
                </c:pt>
                <c:pt idx="3214">
                  <c:v>642.80000000000007</c:v>
                </c:pt>
                <c:pt idx="3215">
                  <c:v>643</c:v>
                </c:pt>
                <c:pt idx="3216">
                  <c:v>643.20000000000005</c:v>
                </c:pt>
                <c:pt idx="3217">
                  <c:v>643.4</c:v>
                </c:pt>
                <c:pt idx="3218">
                  <c:v>643.6</c:v>
                </c:pt>
                <c:pt idx="3219">
                  <c:v>643.80000000000007</c:v>
                </c:pt>
                <c:pt idx="3220">
                  <c:v>644</c:v>
                </c:pt>
                <c:pt idx="3221">
                  <c:v>644.20000000000005</c:v>
                </c:pt>
                <c:pt idx="3222">
                  <c:v>644.40000000000009</c:v>
                </c:pt>
                <c:pt idx="3223">
                  <c:v>644.6</c:v>
                </c:pt>
                <c:pt idx="3224">
                  <c:v>644.80000000000007</c:v>
                </c:pt>
                <c:pt idx="3225">
                  <c:v>645</c:v>
                </c:pt>
                <c:pt idx="3226">
                  <c:v>645.20000000000005</c:v>
                </c:pt>
                <c:pt idx="3227">
                  <c:v>645.4</c:v>
                </c:pt>
                <c:pt idx="3228">
                  <c:v>645.60000000000014</c:v>
                </c:pt>
                <c:pt idx="3229">
                  <c:v>645.79999999999995</c:v>
                </c:pt>
                <c:pt idx="3230">
                  <c:v>646.00000000000011</c:v>
                </c:pt>
                <c:pt idx="3231">
                  <c:v>646.19999999999993</c:v>
                </c:pt>
                <c:pt idx="3232">
                  <c:v>646.40000000000009</c:v>
                </c:pt>
                <c:pt idx="3233">
                  <c:v>646.6</c:v>
                </c:pt>
                <c:pt idx="3234">
                  <c:v>646.80000000000007</c:v>
                </c:pt>
                <c:pt idx="3235">
                  <c:v>647</c:v>
                </c:pt>
                <c:pt idx="3236">
                  <c:v>647.20000000000005</c:v>
                </c:pt>
                <c:pt idx="3237">
                  <c:v>647.4</c:v>
                </c:pt>
                <c:pt idx="3238">
                  <c:v>647.6</c:v>
                </c:pt>
                <c:pt idx="3239">
                  <c:v>647.80000000000007</c:v>
                </c:pt>
                <c:pt idx="3240">
                  <c:v>648</c:v>
                </c:pt>
                <c:pt idx="3241">
                  <c:v>648.20000000000005</c:v>
                </c:pt>
                <c:pt idx="3242">
                  <c:v>648.40000000000009</c:v>
                </c:pt>
                <c:pt idx="3243">
                  <c:v>648.6</c:v>
                </c:pt>
                <c:pt idx="3244">
                  <c:v>648.80000000000007</c:v>
                </c:pt>
                <c:pt idx="3245">
                  <c:v>649</c:v>
                </c:pt>
                <c:pt idx="3246">
                  <c:v>649.20000000000005</c:v>
                </c:pt>
                <c:pt idx="3247">
                  <c:v>649.40000000000009</c:v>
                </c:pt>
                <c:pt idx="3248">
                  <c:v>649.59999999999991</c:v>
                </c:pt>
                <c:pt idx="3249">
                  <c:v>649.80000000000007</c:v>
                </c:pt>
                <c:pt idx="3250">
                  <c:v>650</c:v>
                </c:pt>
                <c:pt idx="3251">
                  <c:v>650.20000000000005</c:v>
                </c:pt>
                <c:pt idx="3252">
                  <c:v>650.4</c:v>
                </c:pt>
                <c:pt idx="3253">
                  <c:v>650.60000000000014</c:v>
                </c:pt>
                <c:pt idx="3254">
                  <c:v>650.79999999999995</c:v>
                </c:pt>
                <c:pt idx="3255">
                  <c:v>651.00000000000011</c:v>
                </c:pt>
                <c:pt idx="3256">
                  <c:v>651.20000000000005</c:v>
                </c:pt>
                <c:pt idx="3257">
                  <c:v>651.40000000000009</c:v>
                </c:pt>
                <c:pt idx="3258">
                  <c:v>651.6</c:v>
                </c:pt>
                <c:pt idx="3259">
                  <c:v>651.80000000000007</c:v>
                </c:pt>
                <c:pt idx="3260">
                  <c:v>652</c:v>
                </c:pt>
                <c:pt idx="3261">
                  <c:v>652.20000000000005</c:v>
                </c:pt>
                <c:pt idx="3262">
                  <c:v>652.4</c:v>
                </c:pt>
                <c:pt idx="3263">
                  <c:v>652.6</c:v>
                </c:pt>
                <c:pt idx="3264">
                  <c:v>652.80000000000007</c:v>
                </c:pt>
                <c:pt idx="3265">
                  <c:v>653</c:v>
                </c:pt>
                <c:pt idx="3266">
                  <c:v>653.20000000000005</c:v>
                </c:pt>
                <c:pt idx="3267">
                  <c:v>653.40000000000009</c:v>
                </c:pt>
                <c:pt idx="3268">
                  <c:v>653.6</c:v>
                </c:pt>
                <c:pt idx="3269">
                  <c:v>653.80000000000007</c:v>
                </c:pt>
                <c:pt idx="3270">
                  <c:v>654.00000000000011</c:v>
                </c:pt>
                <c:pt idx="3271">
                  <c:v>654.19999999999993</c:v>
                </c:pt>
                <c:pt idx="3272">
                  <c:v>654.40000000000009</c:v>
                </c:pt>
                <c:pt idx="3273">
                  <c:v>654.6</c:v>
                </c:pt>
                <c:pt idx="3274">
                  <c:v>654.80000000000007</c:v>
                </c:pt>
                <c:pt idx="3275">
                  <c:v>655</c:v>
                </c:pt>
                <c:pt idx="3276">
                  <c:v>655.20000000000005</c:v>
                </c:pt>
                <c:pt idx="3277">
                  <c:v>655.4</c:v>
                </c:pt>
                <c:pt idx="3278">
                  <c:v>655.60000000000014</c:v>
                </c:pt>
                <c:pt idx="3279">
                  <c:v>655.8</c:v>
                </c:pt>
                <c:pt idx="3280">
                  <c:v>656.00000000000011</c:v>
                </c:pt>
                <c:pt idx="3281">
                  <c:v>656.2</c:v>
                </c:pt>
                <c:pt idx="3282">
                  <c:v>656.4</c:v>
                </c:pt>
                <c:pt idx="3283">
                  <c:v>656.6</c:v>
                </c:pt>
                <c:pt idx="3284">
                  <c:v>656.80000000000007</c:v>
                </c:pt>
                <c:pt idx="3285">
                  <c:v>657</c:v>
                </c:pt>
                <c:pt idx="3286">
                  <c:v>657.2</c:v>
                </c:pt>
                <c:pt idx="3287">
                  <c:v>657.40000000000009</c:v>
                </c:pt>
                <c:pt idx="3288">
                  <c:v>657.6</c:v>
                </c:pt>
                <c:pt idx="3289">
                  <c:v>657.80000000000007</c:v>
                </c:pt>
                <c:pt idx="3290">
                  <c:v>658</c:v>
                </c:pt>
                <c:pt idx="3291">
                  <c:v>658.2</c:v>
                </c:pt>
                <c:pt idx="3292">
                  <c:v>658.4</c:v>
                </c:pt>
                <c:pt idx="3293">
                  <c:v>658.6</c:v>
                </c:pt>
                <c:pt idx="3294">
                  <c:v>658.8</c:v>
                </c:pt>
                <c:pt idx="3295">
                  <c:v>659.00000000000011</c:v>
                </c:pt>
                <c:pt idx="3296">
                  <c:v>659.19999999999993</c:v>
                </c:pt>
                <c:pt idx="3297">
                  <c:v>659.40000000000009</c:v>
                </c:pt>
                <c:pt idx="3298">
                  <c:v>659.6</c:v>
                </c:pt>
                <c:pt idx="3299">
                  <c:v>659.80000000000007</c:v>
                </c:pt>
                <c:pt idx="3300">
                  <c:v>660</c:v>
                </c:pt>
                <c:pt idx="3301">
                  <c:v>660.2000000000005</c:v>
                </c:pt>
                <c:pt idx="3302">
                  <c:v>660.4</c:v>
                </c:pt>
                <c:pt idx="3303">
                  <c:v>660.6</c:v>
                </c:pt>
                <c:pt idx="3304">
                  <c:v>660.80000000000007</c:v>
                </c:pt>
                <c:pt idx="3305">
                  <c:v>661</c:v>
                </c:pt>
                <c:pt idx="3306">
                  <c:v>661.2</c:v>
                </c:pt>
                <c:pt idx="3307">
                  <c:v>661.4</c:v>
                </c:pt>
                <c:pt idx="3308">
                  <c:v>661.6</c:v>
                </c:pt>
                <c:pt idx="3309">
                  <c:v>661.80000000000007</c:v>
                </c:pt>
                <c:pt idx="3310">
                  <c:v>662</c:v>
                </c:pt>
                <c:pt idx="3311">
                  <c:v>662.2</c:v>
                </c:pt>
                <c:pt idx="3312">
                  <c:v>662.40000000000009</c:v>
                </c:pt>
                <c:pt idx="3313">
                  <c:v>662.6</c:v>
                </c:pt>
                <c:pt idx="3314">
                  <c:v>662.80000000000007</c:v>
                </c:pt>
                <c:pt idx="3315">
                  <c:v>663</c:v>
                </c:pt>
                <c:pt idx="3316">
                  <c:v>663.2</c:v>
                </c:pt>
                <c:pt idx="3317">
                  <c:v>663.4</c:v>
                </c:pt>
                <c:pt idx="3318">
                  <c:v>663.60000000000014</c:v>
                </c:pt>
                <c:pt idx="3319">
                  <c:v>663.8</c:v>
                </c:pt>
                <c:pt idx="3320">
                  <c:v>664.00000000000011</c:v>
                </c:pt>
                <c:pt idx="3321">
                  <c:v>664.2</c:v>
                </c:pt>
                <c:pt idx="3322">
                  <c:v>664.40000000000009</c:v>
                </c:pt>
                <c:pt idx="3323">
                  <c:v>664.6</c:v>
                </c:pt>
                <c:pt idx="3324">
                  <c:v>664.80000000000007</c:v>
                </c:pt>
                <c:pt idx="3325">
                  <c:v>665</c:v>
                </c:pt>
                <c:pt idx="3326">
                  <c:v>665.2</c:v>
                </c:pt>
                <c:pt idx="3327">
                  <c:v>665.4</c:v>
                </c:pt>
                <c:pt idx="3328">
                  <c:v>665.6</c:v>
                </c:pt>
                <c:pt idx="3329">
                  <c:v>665.80000000000007</c:v>
                </c:pt>
                <c:pt idx="3330">
                  <c:v>666</c:v>
                </c:pt>
                <c:pt idx="3331">
                  <c:v>666.2</c:v>
                </c:pt>
                <c:pt idx="3332">
                  <c:v>666.40000000000009</c:v>
                </c:pt>
                <c:pt idx="3333">
                  <c:v>666.6</c:v>
                </c:pt>
                <c:pt idx="3334">
                  <c:v>666.80000000000007</c:v>
                </c:pt>
                <c:pt idx="3335">
                  <c:v>667.00000000000011</c:v>
                </c:pt>
                <c:pt idx="3336">
                  <c:v>667.2</c:v>
                </c:pt>
                <c:pt idx="3337">
                  <c:v>667.40000000000009</c:v>
                </c:pt>
                <c:pt idx="3338">
                  <c:v>667.59999999999991</c:v>
                </c:pt>
                <c:pt idx="3339">
                  <c:v>667.80000000000007</c:v>
                </c:pt>
                <c:pt idx="3340">
                  <c:v>668</c:v>
                </c:pt>
                <c:pt idx="3341">
                  <c:v>668.2</c:v>
                </c:pt>
                <c:pt idx="3342">
                  <c:v>668.4</c:v>
                </c:pt>
                <c:pt idx="3343">
                  <c:v>668.60000000000014</c:v>
                </c:pt>
                <c:pt idx="3344">
                  <c:v>668.8</c:v>
                </c:pt>
                <c:pt idx="3345">
                  <c:v>669.00000000000011</c:v>
                </c:pt>
                <c:pt idx="3346">
                  <c:v>669.2</c:v>
                </c:pt>
                <c:pt idx="3347">
                  <c:v>669.40000000000009</c:v>
                </c:pt>
                <c:pt idx="3348">
                  <c:v>669.6</c:v>
                </c:pt>
                <c:pt idx="3349">
                  <c:v>669.80000000000007</c:v>
                </c:pt>
                <c:pt idx="3350">
                  <c:v>670</c:v>
                </c:pt>
                <c:pt idx="3351">
                  <c:v>670.2</c:v>
                </c:pt>
                <c:pt idx="3352">
                  <c:v>670.4</c:v>
                </c:pt>
                <c:pt idx="3353">
                  <c:v>670.6</c:v>
                </c:pt>
                <c:pt idx="3354">
                  <c:v>670.80000000000007</c:v>
                </c:pt>
                <c:pt idx="3355">
                  <c:v>671</c:v>
                </c:pt>
                <c:pt idx="3356">
                  <c:v>671.2</c:v>
                </c:pt>
                <c:pt idx="3357">
                  <c:v>671.40000000000009</c:v>
                </c:pt>
                <c:pt idx="3358">
                  <c:v>671.6</c:v>
                </c:pt>
                <c:pt idx="3359">
                  <c:v>671.8</c:v>
                </c:pt>
                <c:pt idx="3360">
                  <c:v>672.00000000000011</c:v>
                </c:pt>
                <c:pt idx="3361">
                  <c:v>672.19999999999993</c:v>
                </c:pt>
                <c:pt idx="3362">
                  <c:v>672.40000000000009</c:v>
                </c:pt>
                <c:pt idx="3363">
                  <c:v>672.6</c:v>
                </c:pt>
                <c:pt idx="3364">
                  <c:v>672.80000000000007</c:v>
                </c:pt>
                <c:pt idx="3365">
                  <c:v>673</c:v>
                </c:pt>
                <c:pt idx="3366">
                  <c:v>673.2</c:v>
                </c:pt>
                <c:pt idx="3367">
                  <c:v>673.4</c:v>
                </c:pt>
                <c:pt idx="3368">
                  <c:v>673.60000000000014</c:v>
                </c:pt>
                <c:pt idx="3369">
                  <c:v>673.8</c:v>
                </c:pt>
                <c:pt idx="3370">
                  <c:v>674</c:v>
                </c:pt>
                <c:pt idx="3371">
                  <c:v>674.2</c:v>
                </c:pt>
                <c:pt idx="3372">
                  <c:v>674.4</c:v>
                </c:pt>
                <c:pt idx="3373">
                  <c:v>674.6</c:v>
                </c:pt>
                <c:pt idx="3374">
                  <c:v>674.80000000000007</c:v>
                </c:pt>
                <c:pt idx="3375">
                  <c:v>675</c:v>
                </c:pt>
                <c:pt idx="3376">
                  <c:v>675.2</c:v>
                </c:pt>
                <c:pt idx="3377">
                  <c:v>675.40000000000009</c:v>
                </c:pt>
                <c:pt idx="3378">
                  <c:v>675.6</c:v>
                </c:pt>
                <c:pt idx="3379">
                  <c:v>675.80000000000007</c:v>
                </c:pt>
                <c:pt idx="3380">
                  <c:v>676.00000000000011</c:v>
                </c:pt>
                <c:pt idx="3381">
                  <c:v>676.2</c:v>
                </c:pt>
                <c:pt idx="3382">
                  <c:v>676.4</c:v>
                </c:pt>
                <c:pt idx="3383">
                  <c:v>676.6</c:v>
                </c:pt>
                <c:pt idx="3384">
                  <c:v>676.8</c:v>
                </c:pt>
                <c:pt idx="3385">
                  <c:v>677.00000000000011</c:v>
                </c:pt>
                <c:pt idx="3386">
                  <c:v>677.19999999999993</c:v>
                </c:pt>
                <c:pt idx="3387">
                  <c:v>677.40000000000009</c:v>
                </c:pt>
                <c:pt idx="3388">
                  <c:v>677.6</c:v>
                </c:pt>
                <c:pt idx="3389">
                  <c:v>677.80000000000007</c:v>
                </c:pt>
                <c:pt idx="3390">
                  <c:v>678</c:v>
                </c:pt>
                <c:pt idx="3391">
                  <c:v>678.2000000000005</c:v>
                </c:pt>
                <c:pt idx="3392">
                  <c:v>678.4</c:v>
                </c:pt>
                <c:pt idx="3393">
                  <c:v>678.6</c:v>
                </c:pt>
                <c:pt idx="3394">
                  <c:v>678.80000000000007</c:v>
                </c:pt>
                <c:pt idx="3395">
                  <c:v>679</c:v>
                </c:pt>
                <c:pt idx="3396">
                  <c:v>679.2</c:v>
                </c:pt>
                <c:pt idx="3397">
                  <c:v>679.40000000000009</c:v>
                </c:pt>
                <c:pt idx="3398">
                  <c:v>679.6</c:v>
                </c:pt>
                <c:pt idx="3399">
                  <c:v>679.80000000000007</c:v>
                </c:pt>
                <c:pt idx="3400">
                  <c:v>680</c:v>
                </c:pt>
                <c:pt idx="3401">
                  <c:v>680.2</c:v>
                </c:pt>
                <c:pt idx="3402">
                  <c:v>680.40000000000009</c:v>
                </c:pt>
                <c:pt idx="3403">
                  <c:v>680.59999999999991</c:v>
                </c:pt>
                <c:pt idx="3404">
                  <c:v>680.80000000000007</c:v>
                </c:pt>
                <c:pt idx="3405">
                  <c:v>681</c:v>
                </c:pt>
                <c:pt idx="3406">
                  <c:v>681.2</c:v>
                </c:pt>
                <c:pt idx="3407">
                  <c:v>681.4</c:v>
                </c:pt>
                <c:pt idx="3408">
                  <c:v>681.60000000000014</c:v>
                </c:pt>
                <c:pt idx="3409">
                  <c:v>681.8</c:v>
                </c:pt>
                <c:pt idx="3410">
                  <c:v>682.00000000000011</c:v>
                </c:pt>
                <c:pt idx="3411">
                  <c:v>682.2</c:v>
                </c:pt>
                <c:pt idx="3412">
                  <c:v>682.40000000000009</c:v>
                </c:pt>
                <c:pt idx="3413">
                  <c:v>682.6</c:v>
                </c:pt>
                <c:pt idx="3414">
                  <c:v>682.8</c:v>
                </c:pt>
                <c:pt idx="3415">
                  <c:v>683</c:v>
                </c:pt>
                <c:pt idx="3416">
                  <c:v>683.2</c:v>
                </c:pt>
                <c:pt idx="3417">
                  <c:v>683.4</c:v>
                </c:pt>
                <c:pt idx="3418">
                  <c:v>683.6</c:v>
                </c:pt>
                <c:pt idx="3419">
                  <c:v>683.80000000000007</c:v>
                </c:pt>
                <c:pt idx="3420">
                  <c:v>684</c:v>
                </c:pt>
                <c:pt idx="3421">
                  <c:v>684.2</c:v>
                </c:pt>
                <c:pt idx="3422">
                  <c:v>684.40000000000009</c:v>
                </c:pt>
                <c:pt idx="3423">
                  <c:v>684.6</c:v>
                </c:pt>
                <c:pt idx="3424">
                  <c:v>684.80000000000007</c:v>
                </c:pt>
                <c:pt idx="3425">
                  <c:v>685.00000000000011</c:v>
                </c:pt>
                <c:pt idx="3426">
                  <c:v>685.19999999999993</c:v>
                </c:pt>
                <c:pt idx="3427">
                  <c:v>685.40000000000009</c:v>
                </c:pt>
                <c:pt idx="3428">
                  <c:v>685.6</c:v>
                </c:pt>
                <c:pt idx="3429">
                  <c:v>685.80000000000007</c:v>
                </c:pt>
                <c:pt idx="3430">
                  <c:v>686</c:v>
                </c:pt>
                <c:pt idx="3431">
                  <c:v>686.2</c:v>
                </c:pt>
                <c:pt idx="3432">
                  <c:v>686.4</c:v>
                </c:pt>
                <c:pt idx="3433">
                  <c:v>686.60000000000014</c:v>
                </c:pt>
                <c:pt idx="3434">
                  <c:v>686.8</c:v>
                </c:pt>
                <c:pt idx="3435">
                  <c:v>687.00000000000011</c:v>
                </c:pt>
                <c:pt idx="3436">
                  <c:v>687.2</c:v>
                </c:pt>
                <c:pt idx="3437">
                  <c:v>687.4</c:v>
                </c:pt>
                <c:pt idx="3438">
                  <c:v>687.6</c:v>
                </c:pt>
                <c:pt idx="3439">
                  <c:v>687.80000000000007</c:v>
                </c:pt>
                <c:pt idx="3440">
                  <c:v>688</c:v>
                </c:pt>
                <c:pt idx="3441">
                  <c:v>688.2</c:v>
                </c:pt>
                <c:pt idx="3442">
                  <c:v>688.40000000000009</c:v>
                </c:pt>
                <c:pt idx="3443">
                  <c:v>688.6</c:v>
                </c:pt>
                <c:pt idx="3444">
                  <c:v>688.80000000000007</c:v>
                </c:pt>
                <c:pt idx="3445">
                  <c:v>689</c:v>
                </c:pt>
                <c:pt idx="3446">
                  <c:v>689.2</c:v>
                </c:pt>
                <c:pt idx="3447">
                  <c:v>689.40000000000009</c:v>
                </c:pt>
                <c:pt idx="3448">
                  <c:v>689.6</c:v>
                </c:pt>
                <c:pt idx="3449">
                  <c:v>689.8</c:v>
                </c:pt>
                <c:pt idx="3450">
                  <c:v>690.00000000000011</c:v>
                </c:pt>
                <c:pt idx="3451">
                  <c:v>690.19999999999993</c:v>
                </c:pt>
                <c:pt idx="3452">
                  <c:v>690.40000000000009</c:v>
                </c:pt>
                <c:pt idx="3453">
                  <c:v>690.6</c:v>
                </c:pt>
                <c:pt idx="3454">
                  <c:v>690.80000000000007</c:v>
                </c:pt>
                <c:pt idx="3455">
                  <c:v>691</c:v>
                </c:pt>
                <c:pt idx="3456">
                  <c:v>691.2000000000005</c:v>
                </c:pt>
                <c:pt idx="3457">
                  <c:v>691.4</c:v>
                </c:pt>
                <c:pt idx="3458">
                  <c:v>691.60000000000014</c:v>
                </c:pt>
                <c:pt idx="3459">
                  <c:v>691.8</c:v>
                </c:pt>
                <c:pt idx="3460">
                  <c:v>692</c:v>
                </c:pt>
                <c:pt idx="3461">
                  <c:v>692.2</c:v>
                </c:pt>
                <c:pt idx="3462">
                  <c:v>692.4</c:v>
                </c:pt>
                <c:pt idx="3463">
                  <c:v>692.6</c:v>
                </c:pt>
                <c:pt idx="3464">
                  <c:v>692.80000000000007</c:v>
                </c:pt>
                <c:pt idx="3465">
                  <c:v>693</c:v>
                </c:pt>
                <c:pt idx="3466">
                  <c:v>693.2</c:v>
                </c:pt>
                <c:pt idx="3467">
                  <c:v>693.40000000000009</c:v>
                </c:pt>
                <c:pt idx="3468">
                  <c:v>693.6</c:v>
                </c:pt>
                <c:pt idx="3469">
                  <c:v>693.80000000000007</c:v>
                </c:pt>
                <c:pt idx="3470">
                  <c:v>694</c:v>
                </c:pt>
                <c:pt idx="3471">
                  <c:v>694.2</c:v>
                </c:pt>
                <c:pt idx="3472">
                  <c:v>694.4</c:v>
                </c:pt>
                <c:pt idx="3473">
                  <c:v>694.6</c:v>
                </c:pt>
                <c:pt idx="3474">
                  <c:v>694.8</c:v>
                </c:pt>
                <c:pt idx="3475">
                  <c:v>695.00000000000011</c:v>
                </c:pt>
                <c:pt idx="3476">
                  <c:v>695.19999999999993</c:v>
                </c:pt>
                <c:pt idx="3477">
                  <c:v>695.40000000000009</c:v>
                </c:pt>
                <c:pt idx="3478">
                  <c:v>695.6</c:v>
                </c:pt>
                <c:pt idx="3479">
                  <c:v>695.80000000000007</c:v>
                </c:pt>
                <c:pt idx="3480">
                  <c:v>696</c:v>
                </c:pt>
                <c:pt idx="3481">
                  <c:v>696.2</c:v>
                </c:pt>
                <c:pt idx="3482">
                  <c:v>696.4</c:v>
                </c:pt>
                <c:pt idx="3483">
                  <c:v>696.6</c:v>
                </c:pt>
                <c:pt idx="3484">
                  <c:v>696.80000000000007</c:v>
                </c:pt>
                <c:pt idx="3485">
                  <c:v>697</c:v>
                </c:pt>
                <c:pt idx="3486">
                  <c:v>697.2</c:v>
                </c:pt>
                <c:pt idx="3487">
                  <c:v>697.40000000000009</c:v>
                </c:pt>
                <c:pt idx="3488">
                  <c:v>697.6</c:v>
                </c:pt>
                <c:pt idx="3489">
                  <c:v>697.80000000000007</c:v>
                </c:pt>
                <c:pt idx="3490">
                  <c:v>698</c:v>
                </c:pt>
                <c:pt idx="3491">
                  <c:v>698.2</c:v>
                </c:pt>
                <c:pt idx="3492">
                  <c:v>698.40000000000009</c:v>
                </c:pt>
                <c:pt idx="3493">
                  <c:v>698.59999999999991</c:v>
                </c:pt>
                <c:pt idx="3494">
                  <c:v>698.80000000000007</c:v>
                </c:pt>
                <c:pt idx="3495">
                  <c:v>699</c:v>
                </c:pt>
                <c:pt idx="3496">
                  <c:v>699.2</c:v>
                </c:pt>
                <c:pt idx="3497">
                  <c:v>699.4</c:v>
                </c:pt>
                <c:pt idx="3498">
                  <c:v>699.60000000000014</c:v>
                </c:pt>
                <c:pt idx="3499">
                  <c:v>699.8</c:v>
                </c:pt>
                <c:pt idx="3500">
                  <c:v>700.00000000000011</c:v>
                </c:pt>
                <c:pt idx="3501">
                  <c:v>700.2</c:v>
                </c:pt>
                <c:pt idx="3502">
                  <c:v>700.40000000000009</c:v>
                </c:pt>
                <c:pt idx="3503">
                  <c:v>700.6</c:v>
                </c:pt>
                <c:pt idx="3504">
                  <c:v>700.80000000000007</c:v>
                </c:pt>
                <c:pt idx="3505">
                  <c:v>701</c:v>
                </c:pt>
                <c:pt idx="3506">
                  <c:v>701.2</c:v>
                </c:pt>
                <c:pt idx="3507">
                  <c:v>701.4</c:v>
                </c:pt>
                <c:pt idx="3508">
                  <c:v>701.6</c:v>
                </c:pt>
                <c:pt idx="3509">
                  <c:v>701.80000000000007</c:v>
                </c:pt>
                <c:pt idx="3510">
                  <c:v>702</c:v>
                </c:pt>
                <c:pt idx="3511">
                  <c:v>702.2</c:v>
                </c:pt>
                <c:pt idx="3512">
                  <c:v>702.40000000000009</c:v>
                </c:pt>
                <c:pt idx="3513">
                  <c:v>702.6</c:v>
                </c:pt>
                <c:pt idx="3514">
                  <c:v>702.80000000000007</c:v>
                </c:pt>
                <c:pt idx="3515">
                  <c:v>703.00000000000011</c:v>
                </c:pt>
                <c:pt idx="3516">
                  <c:v>703.19999999999993</c:v>
                </c:pt>
                <c:pt idx="3517">
                  <c:v>703.40000000000009</c:v>
                </c:pt>
                <c:pt idx="3518">
                  <c:v>703.6</c:v>
                </c:pt>
                <c:pt idx="3519">
                  <c:v>703.80000000000007</c:v>
                </c:pt>
                <c:pt idx="3520">
                  <c:v>704</c:v>
                </c:pt>
                <c:pt idx="3521">
                  <c:v>704.2</c:v>
                </c:pt>
                <c:pt idx="3522">
                  <c:v>704.4</c:v>
                </c:pt>
                <c:pt idx="3523">
                  <c:v>704.60000000000014</c:v>
                </c:pt>
                <c:pt idx="3524">
                  <c:v>704.8</c:v>
                </c:pt>
                <c:pt idx="3525">
                  <c:v>705.00000000000011</c:v>
                </c:pt>
                <c:pt idx="3526">
                  <c:v>705.2</c:v>
                </c:pt>
                <c:pt idx="3527">
                  <c:v>705.4</c:v>
                </c:pt>
                <c:pt idx="3528">
                  <c:v>705.6</c:v>
                </c:pt>
                <c:pt idx="3529">
                  <c:v>705.80000000000007</c:v>
                </c:pt>
                <c:pt idx="3530">
                  <c:v>706</c:v>
                </c:pt>
                <c:pt idx="3531">
                  <c:v>706.2</c:v>
                </c:pt>
                <c:pt idx="3532">
                  <c:v>706.40000000000009</c:v>
                </c:pt>
                <c:pt idx="3533">
                  <c:v>706.6</c:v>
                </c:pt>
                <c:pt idx="3534">
                  <c:v>706.80000000000007</c:v>
                </c:pt>
                <c:pt idx="3535">
                  <c:v>707</c:v>
                </c:pt>
                <c:pt idx="3536">
                  <c:v>707.2</c:v>
                </c:pt>
                <c:pt idx="3537">
                  <c:v>707.4</c:v>
                </c:pt>
                <c:pt idx="3538">
                  <c:v>707.6</c:v>
                </c:pt>
                <c:pt idx="3539">
                  <c:v>707.8</c:v>
                </c:pt>
                <c:pt idx="3540">
                  <c:v>708.00000000000011</c:v>
                </c:pt>
                <c:pt idx="3541">
                  <c:v>708.19999999999993</c:v>
                </c:pt>
                <c:pt idx="3542">
                  <c:v>708.40000000000009</c:v>
                </c:pt>
                <c:pt idx="3543">
                  <c:v>708.6</c:v>
                </c:pt>
                <c:pt idx="3544">
                  <c:v>708.80000000000007</c:v>
                </c:pt>
                <c:pt idx="3545">
                  <c:v>709</c:v>
                </c:pt>
                <c:pt idx="3546">
                  <c:v>709.2000000000005</c:v>
                </c:pt>
                <c:pt idx="3547">
                  <c:v>709.4</c:v>
                </c:pt>
                <c:pt idx="3548">
                  <c:v>709.6</c:v>
                </c:pt>
                <c:pt idx="3549">
                  <c:v>709.80000000000007</c:v>
                </c:pt>
                <c:pt idx="3550">
                  <c:v>710</c:v>
                </c:pt>
                <c:pt idx="3551">
                  <c:v>710.2</c:v>
                </c:pt>
                <c:pt idx="3552">
                  <c:v>710.4</c:v>
                </c:pt>
                <c:pt idx="3553">
                  <c:v>710.6</c:v>
                </c:pt>
                <c:pt idx="3554">
                  <c:v>710.80000000000007</c:v>
                </c:pt>
                <c:pt idx="3555">
                  <c:v>711</c:v>
                </c:pt>
                <c:pt idx="3556">
                  <c:v>711.2</c:v>
                </c:pt>
                <c:pt idx="3557">
                  <c:v>711.40000000000009</c:v>
                </c:pt>
                <c:pt idx="3558">
                  <c:v>711.6</c:v>
                </c:pt>
                <c:pt idx="3559">
                  <c:v>711.80000000000007</c:v>
                </c:pt>
                <c:pt idx="3560">
                  <c:v>712</c:v>
                </c:pt>
                <c:pt idx="3561">
                  <c:v>712.2</c:v>
                </c:pt>
                <c:pt idx="3562">
                  <c:v>712.4</c:v>
                </c:pt>
                <c:pt idx="3563">
                  <c:v>712.60000000000014</c:v>
                </c:pt>
                <c:pt idx="3564">
                  <c:v>712.8</c:v>
                </c:pt>
                <c:pt idx="3565">
                  <c:v>713.00000000000011</c:v>
                </c:pt>
                <c:pt idx="3566">
                  <c:v>713.19999999999993</c:v>
                </c:pt>
                <c:pt idx="3567">
                  <c:v>713.40000000000009</c:v>
                </c:pt>
                <c:pt idx="3568">
                  <c:v>713.6</c:v>
                </c:pt>
                <c:pt idx="3569">
                  <c:v>713.80000000000007</c:v>
                </c:pt>
                <c:pt idx="3570">
                  <c:v>714</c:v>
                </c:pt>
                <c:pt idx="3571">
                  <c:v>714.2</c:v>
                </c:pt>
                <c:pt idx="3572">
                  <c:v>714.4</c:v>
                </c:pt>
                <c:pt idx="3573">
                  <c:v>714.6</c:v>
                </c:pt>
                <c:pt idx="3574">
                  <c:v>714.80000000000007</c:v>
                </c:pt>
                <c:pt idx="3575">
                  <c:v>715</c:v>
                </c:pt>
                <c:pt idx="3576">
                  <c:v>715.2</c:v>
                </c:pt>
                <c:pt idx="3577">
                  <c:v>715.40000000000009</c:v>
                </c:pt>
                <c:pt idx="3578">
                  <c:v>715.6</c:v>
                </c:pt>
                <c:pt idx="3579">
                  <c:v>715.80000000000007</c:v>
                </c:pt>
                <c:pt idx="3580">
                  <c:v>716</c:v>
                </c:pt>
                <c:pt idx="3581">
                  <c:v>716.19999999999993</c:v>
                </c:pt>
                <c:pt idx="3582">
                  <c:v>716.40000000000009</c:v>
                </c:pt>
                <c:pt idx="3583">
                  <c:v>716.59999999999991</c:v>
                </c:pt>
                <c:pt idx="3584">
                  <c:v>716.80000000000007</c:v>
                </c:pt>
                <c:pt idx="3585">
                  <c:v>717</c:v>
                </c:pt>
                <c:pt idx="3586">
                  <c:v>717.2</c:v>
                </c:pt>
                <c:pt idx="3587">
                  <c:v>717.4</c:v>
                </c:pt>
                <c:pt idx="3588">
                  <c:v>717.60000000000014</c:v>
                </c:pt>
                <c:pt idx="3589">
                  <c:v>717.8</c:v>
                </c:pt>
                <c:pt idx="3590">
                  <c:v>718.00000000000011</c:v>
                </c:pt>
                <c:pt idx="3591">
                  <c:v>718.2</c:v>
                </c:pt>
                <c:pt idx="3592">
                  <c:v>718.4</c:v>
                </c:pt>
                <c:pt idx="3593">
                  <c:v>718.6</c:v>
                </c:pt>
                <c:pt idx="3594">
                  <c:v>718.80000000000007</c:v>
                </c:pt>
                <c:pt idx="3595">
                  <c:v>719</c:v>
                </c:pt>
                <c:pt idx="3596">
                  <c:v>719.2</c:v>
                </c:pt>
                <c:pt idx="3597">
                  <c:v>719.4</c:v>
                </c:pt>
                <c:pt idx="3598">
                  <c:v>719.6</c:v>
                </c:pt>
                <c:pt idx="3599">
                  <c:v>719.80000000000007</c:v>
                </c:pt>
                <c:pt idx="3600">
                  <c:v>720</c:v>
                </c:pt>
                <c:pt idx="3601">
                  <c:v>720.2</c:v>
                </c:pt>
                <c:pt idx="3602">
                  <c:v>720.40000000000009</c:v>
                </c:pt>
                <c:pt idx="3603">
                  <c:v>720.6</c:v>
                </c:pt>
                <c:pt idx="3604">
                  <c:v>720.8</c:v>
                </c:pt>
                <c:pt idx="3605">
                  <c:v>721.00000000000011</c:v>
                </c:pt>
                <c:pt idx="3606">
                  <c:v>721.19999999999993</c:v>
                </c:pt>
                <c:pt idx="3607">
                  <c:v>721.40000000000009</c:v>
                </c:pt>
                <c:pt idx="3608">
                  <c:v>721.6</c:v>
                </c:pt>
                <c:pt idx="3609">
                  <c:v>721.80000000000007</c:v>
                </c:pt>
                <c:pt idx="3610">
                  <c:v>722</c:v>
                </c:pt>
                <c:pt idx="3611">
                  <c:v>722.2</c:v>
                </c:pt>
                <c:pt idx="3612">
                  <c:v>722.4</c:v>
                </c:pt>
                <c:pt idx="3613">
                  <c:v>722.60000000000014</c:v>
                </c:pt>
                <c:pt idx="3614">
                  <c:v>722.8</c:v>
                </c:pt>
                <c:pt idx="3615">
                  <c:v>723</c:v>
                </c:pt>
                <c:pt idx="3616">
                  <c:v>723.2</c:v>
                </c:pt>
                <c:pt idx="3617">
                  <c:v>723.4</c:v>
                </c:pt>
                <c:pt idx="3618">
                  <c:v>723.6</c:v>
                </c:pt>
                <c:pt idx="3619">
                  <c:v>723.80000000000007</c:v>
                </c:pt>
                <c:pt idx="3620">
                  <c:v>724</c:v>
                </c:pt>
                <c:pt idx="3621">
                  <c:v>724.2</c:v>
                </c:pt>
                <c:pt idx="3622">
                  <c:v>724.40000000000009</c:v>
                </c:pt>
                <c:pt idx="3623">
                  <c:v>724.6</c:v>
                </c:pt>
                <c:pt idx="3624">
                  <c:v>724.80000000000007</c:v>
                </c:pt>
                <c:pt idx="3625">
                  <c:v>725.00000000000011</c:v>
                </c:pt>
                <c:pt idx="3626">
                  <c:v>725.2</c:v>
                </c:pt>
                <c:pt idx="3627">
                  <c:v>725.4</c:v>
                </c:pt>
                <c:pt idx="3628">
                  <c:v>725.6</c:v>
                </c:pt>
                <c:pt idx="3629">
                  <c:v>725.8</c:v>
                </c:pt>
                <c:pt idx="3630">
                  <c:v>726.00000000000011</c:v>
                </c:pt>
                <c:pt idx="3631">
                  <c:v>726.19999999999993</c:v>
                </c:pt>
                <c:pt idx="3632">
                  <c:v>726.40000000000009</c:v>
                </c:pt>
                <c:pt idx="3633">
                  <c:v>726.6</c:v>
                </c:pt>
                <c:pt idx="3634">
                  <c:v>726.80000000000007</c:v>
                </c:pt>
                <c:pt idx="3635">
                  <c:v>727</c:v>
                </c:pt>
                <c:pt idx="3636">
                  <c:v>727.2000000000005</c:v>
                </c:pt>
                <c:pt idx="3637">
                  <c:v>727.4</c:v>
                </c:pt>
                <c:pt idx="3638">
                  <c:v>727.6</c:v>
                </c:pt>
                <c:pt idx="3639">
                  <c:v>727.80000000000007</c:v>
                </c:pt>
                <c:pt idx="3640">
                  <c:v>728</c:v>
                </c:pt>
                <c:pt idx="3641">
                  <c:v>728.2</c:v>
                </c:pt>
                <c:pt idx="3642">
                  <c:v>728.4</c:v>
                </c:pt>
                <c:pt idx="3643">
                  <c:v>728.6</c:v>
                </c:pt>
                <c:pt idx="3644">
                  <c:v>728.80000000000007</c:v>
                </c:pt>
                <c:pt idx="3645">
                  <c:v>729</c:v>
                </c:pt>
                <c:pt idx="3646">
                  <c:v>729.2</c:v>
                </c:pt>
                <c:pt idx="3647">
                  <c:v>729.40000000000009</c:v>
                </c:pt>
                <c:pt idx="3648">
                  <c:v>729.59999999999991</c:v>
                </c:pt>
                <c:pt idx="3649">
                  <c:v>729.80000000000007</c:v>
                </c:pt>
                <c:pt idx="3650">
                  <c:v>730</c:v>
                </c:pt>
                <c:pt idx="3651">
                  <c:v>730.2</c:v>
                </c:pt>
                <c:pt idx="3652">
                  <c:v>730.4</c:v>
                </c:pt>
                <c:pt idx="3653">
                  <c:v>730.60000000000014</c:v>
                </c:pt>
                <c:pt idx="3654">
                  <c:v>730.8</c:v>
                </c:pt>
                <c:pt idx="3655">
                  <c:v>731.00000000000011</c:v>
                </c:pt>
                <c:pt idx="3656">
                  <c:v>731.2</c:v>
                </c:pt>
                <c:pt idx="3657">
                  <c:v>731.40000000000009</c:v>
                </c:pt>
                <c:pt idx="3658">
                  <c:v>731.6</c:v>
                </c:pt>
                <c:pt idx="3659">
                  <c:v>731.8</c:v>
                </c:pt>
                <c:pt idx="3660">
                  <c:v>732</c:v>
                </c:pt>
                <c:pt idx="3661">
                  <c:v>732.2</c:v>
                </c:pt>
                <c:pt idx="3662">
                  <c:v>732.4</c:v>
                </c:pt>
                <c:pt idx="3663">
                  <c:v>732.6</c:v>
                </c:pt>
                <c:pt idx="3664">
                  <c:v>732.80000000000007</c:v>
                </c:pt>
                <c:pt idx="3665">
                  <c:v>733</c:v>
                </c:pt>
                <c:pt idx="3666">
                  <c:v>733.2</c:v>
                </c:pt>
                <c:pt idx="3667">
                  <c:v>733.40000000000009</c:v>
                </c:pt>
                <c:pt idx="3668">
                  <c:v>733.6</c:v>
                </c:pt>
                <c:pt idx="3669">
                  <c:v>733.80000000000007</c:v>
                </c:pt>
                <c:pt idx="3670">
                  <c:v>734.00000000000011</c:v>
                </c:pt>
                <c:pt idx="3671">
                  <c:v>734.19999999999993</c:v>
                </c:pt>
                <c:pt idx="3672">
                  <c:v>734.40000000000009</c:v>
                </c:pt>
                <c:pt idx="3673">
                  <c:v>734.6</c:v>
                </c:pt>
                <c:pt idx="3674">
                  <c:v>734.80000000000007</c:v>
                </c:pt>
                <c:pt idx="3675">
                  <c:v>735</c:v>
                </c:pt>
                <c:pt idx="3676">
                  <c:v>735.2</c:v>
                </c:pt>
                <c:pt idx="3677">
                  <c:v>735.4</c:v>
                </c:pt>
                <c:pt idx="3678">
                  <c:v>735.60000000000014</c:v>
                </c:pt>
                <c:pt idx="3679">
                  <c:v>735.8</c:v>
                </c:pt>
                <c:pt idx="3680">
                  <c:v>736.00000000000011</c:v>
                </c:pt>
                <c:pt idx="3681">
                  <c:v>736.2</c:v>
                </c:pt>
                <c:pt idx="3682">
                  <c:v>736.4</c:v>
                </c:pt>
                <c:pt idx="3683">
                  <c:v>736.6</c:v>
                </c:pt>
                <c:pt idx="3684">
                  <c:v>736.80000000000007</c:v>
                </c:pt>
                <c:pt idx="3685">
                  <c:v>737</c:v>
                </c:pt>
                <c:pt idx="3686">
                  <c:v>737.2</c:v>
                </c:pt>
                <c:pt idx="3687">
                  <c:v>737.40000000000009</c:v>
                </c:pt>
                <c:pt idx="3688">
                  <c:v>737.6</c:v>
                </c:pt>
                <c:pt idx="3689">
                  <c:v>737.80000000000007</c:v>
                </c:pt>
                <c:pt idx="3690">
                  <c:v>738</c:v>
                </c:pt>
                <c:pt idx="3691">
                  <c:v>738.2</c:v>
                </c:pt>
                <c:pt idx="3692">
                  <c:v>738.40000000000009</c:v>
                </c:pt>
                <c:pt idx="3693">
                  <c:v>738.6</c:v>
                </c:pt>
                <c:pt idx="3694">
                  <c:v>738.8</c:v>
                </c:pt>
                <c:pt idx="3695">
                  <c:v>739.00000000000011</c:v>
                </c:pt>
                <c:pt idx="3696">
                  <c:v>739.19999999999993</c:v>
                </c:pt>
                <c:pt idx="3697">
                  <c:v>739.40000000000009</c:v>
                </c:pt>
                <c:pt idx="3698">
                  <c:v>739.6</c:v>
                </c:pt>
                <c:pt idx="3699">
                  <c:v>739.80000000000007</c:v>
                </c:pt>
                <c:pt idx="3700">
                  <c:v>740</c:v>
                </c:pt>
                <c:pt idx="3701">
                  <c:v>740.2000000000005</c:v>
                </c:pt>
                <c:pt idx="3702">
                  <c:v>740.4</c:v>
                </c:pt>
                <c:pt idx="3703">
                  <c:v>740.60000000000014</c:v>
                </c:pt>
                <c:pt idx="3704">
                  <c:v>740.8</c:v>
                </c:pt>
                <c:pt idx="3705">
                  <c:v>741</c:v>
                </c:pt>
                <c:pt idx="3706">
                  <c:v>741.2</c:v>
                </c:pt>
                <c:pt idx="3707">
                  <c:v>741.4</c:v>
                </c:pt>
                <c:pt idx="3708">
                  <c:v>741.6</c:v>
                </c:pt>
                <c:pt idx="3709">
                  <c:v>741.80000000000007</c:v>
                </c:pt>
                <c:pt idx="3710">
                  <c:v>742</c:v>
                </c:pt>
                <c:pt idx="3711">
                  <c:v>742.2</c:v>
                </c:pt>
                <c:pt idx="3712">
                  <c:v>742.40000000000009</c:v>
                </c:pt>
                <c:pt idx="3713">
                  <c:v>742.6</c:v>
                </c:pt>
                <c:pt idx="3714">
                  <c:v>742.80000000000007</c:v>
                </c:pt>
                <c:pt idx="3715">
                  <c:v>743</c:v>
                </c:pt>
                <c:pt idx="3716">
                  <c:v>743.2</c:v>
                </c:pt>
                <c:pt idx="3717">
                  <c:v>743.4</c:v>
                </c:pt>
                <c:pt idx="3718">
                  <c:v>743.6</c:v>
                </c:pt>
                <c:pt idx="3719">
                  <c:v>743.8</c:v>
                </c:pt>
                <c:pt idx="3720">
                  <c:v>744.00000000000011</c:v>
                </c:pt>
                <c:pt idx="3721">
                  <c:v>744.19999999999993</c:v>
                </c:pt>
                <c:pt idx="3722">
                  <c:v>744.40000000000009</c:v>
                </c:pt>
                <c:pt idx="3723">
                  <c:v>744.6</c:v>
                </c:pt>
                <c:pt idx="3724">
                  <c:v>744.80000000000007</c:v>
                </c:pt>
                <c:pt idx="3725">
                  <c:v>745</c:v>
                </c:pt>
                <c:pt idx="3726">
                  <c:v>745.2</c:v>
                </c:pt>
                <c:pt idx="3727">
                  <c:v>745.4</c:v>
                </c:pt>
                <c:pt idx="3728">
                  <c:v>745.6</c:v>
                </c:pt>
                <c:pt idx="3729">
                  <c:v>745.80000000000007</c:v>
                </c:pt>
                <c:pt idx="3730">
                  <c:v>746</c:v>
                </c:pt>
                <c:pt idx="3731">
                  <c:v>746.2</c:v>
                </c:pt>
                <c:pt idx="3732">
                  <c:v>746.40000000000009</c:v>
                </c:pt>
                <c:pt idx="3733">
                  <c:v>746.6</c:v>
                </c:pt>
                <c:pt idx="3734">
                  <c:v>746.80000000000007</c:v>
                </c:pt>
                <c:pt idx="3735">
                  <c:v>747</c:v>
                </c:pt>
                <c:pt idx="3736">
                  <c:v>747.2</c:v>
                </c:pt>
                <c:pt idx="3737">
                  <c:v>747.40000000000009</c:v>
                </c:pt>
                <c:pt idx="3738">
                  <c:v>747.59999999999991</c:v>
                </c:pt>
                <c:pt idx="3739">
                  <c:v>747.80000000000007</c:v>
                </c:pt>
                <c:pt idx="3740">
                  <c:v>748</c:v>
                </c:pt>
                <c:pt idx="3741">
                  <c:v>748.2</c:v>
                </c:pt>
                <c:pt idx="3742">
                  <c:v>748.4</c:v>
                </c:pt>
                <c:pt idx="3743">
                  <c:v>748.60000000000014</c:v>
                </c:pt>
                <c:pt idx="3744">
                  <c:v>748.8</c:v>
                </c:pt>
                <c:pt idx="3745">
                  <c:v>749.00000000000011</c:v>
                </c:pt>
                <c:pt idx="3746">
                  <c:v>749.2</c:v>
                </c:pt>
                <c:pt idx="3747">
                  <c:v>749.40000000000009</c:v>
                </c:pt>
                <c:pt idx="3748">
                  <c:v>749.6</c:v>
                </c:pt>
                <c:pt idx="3749">
                  <c:v>749.8</c:v>
                </c:pt>
                <c:pt idx="3750">
                  <c:v>750</c:v>
                </c:pt>
                <c:pt idx="3751">
                  <c:v>750.2</c:v>
                </c:pt>
                <c:pt idx="3752">
                  <c:v>750.4</c:v>
                </c:pt>
                <c:pt idx="3753">
                  <c:v>750.6</c:v>
                </c:pt>
                <c:pt idx="3754">
                  <c:v>750.80000000000007</c:v>
                </c:pt>
                <c:pt idx="3755">
                  <c:v>751</c:v>
                </c:pt>
                <c:pt idx="3756">
                  <c:v>751.2</c:v>
                </c:pt>
                <c:pt idx="3757">
                  <c:v>751.40000000000009</c:v>
                </c:pt>
                <c:pt idx="3758">
                  <c:v>751.6</c:v>
                </c:pt>
                <c:pt idx="3759">
                  <c:v>751.8</c:v>
                </c:pt>
                <c:pt idx="3760">
                  <c:v>752.00000000000011</c:v>
                </c:pt>
                <c:pt idx="3761">
                  <c:v>752.19999999999993</c:v>
                </c:pt>
                <c:pt idx="3762">
                  <c:v>752.40000000000009</c:v>
                </c:pt>
                <c:pt idx="3763">
                  <c:v>752.6</c:v>
                </c:pt>
                <c:pt idx="3764">
                  <c:v>752.80000000000007</c:v>
                </c:pt>
                <c:pt idx="3765">
                  <c:v>753</c:v>
                </c:pt>
                <c:pt idx="3766">
                  <c:v>753.2</c:v>
                </c:pt>
                <c:pt idx="3767">
                  <c:v>753.4</c:v>
                </c:pt>
                <c:pt idx="3768">
                  <c:v>753.60000000000014</c:v>
                </c:pt>
                <c:pt idx="3769">
                  <c:v>753.8</c:v>
                </c:pt>
                <c:pt idx="3770">
                  <c:v>754.00000000000011</c:v>
                </c:pt>
                <c:pt idx="3771">
                  <c:v>754.2</c:v>
                </c:pt>
                <c:pt idx="3772">
                  <c:v>754.4</c:v>
                </c:pt>
                <c:pt idx="3773">
                  <c:v>754.6</c:v>
                </c:pt>
                <c:pt idx="3774">
                  <c:v>754.80000000000007</c:v>
                </c:pt>
                <c:pt idx="3775">
                  <c:v>755</c:v>
                </c:pt>
                <c:pt idx="3776">
                  <c:v>755.2</c:v>
                </c:pt>
                <c:pt idx="3777">
                  <c:v>755.40000000000009</c:v>
                </c:pt>
                <c:pt idx="3778">
                  <c:v>755.6</c:v>
                </c:pt>
                <c:pt idx="3779">
                  <c:v>755.80000000000007</c:v>
                </c:pt>
                <c:pt idx="3780">
                  <c:v>756</c:v>
                </c:pt>
                <c:pt idx="3781">
                  <c:v>756.2</c:v>
                </c:pt>
                <c:pt idx="3782">
                  <c:v>756.40000000000009</c:v>
                </c:pt>
                <c:pt idx="3783">
                  <c:v>756.6</c:v>
                </c:pt>
                <c:pt idx="3784">
                  <c:v>756.8</c:v>
                </c:pt>
                <c:pt idx="3785">
                  <c:v>757.00000000000011</c:v>
                </c:pt>
                <c:pt idx="3786">
                  <c:v>757.19999999999993</c:v>
                </c:pt>
                <c:pt idx="3787">
                  <c:v>757.40000000000009</c:v>
                </c:pt>
                <c:pt idx="3788">
                  <c:v>757.6</c:v>
                </c:pt>
                <c:pt idx="3789">
                  <c:v>757.80000000000007</c:v>
                </c:pt>
                <c:pt idx="3790">
                  <c:v>758</c:v>
                </c:pt>
                <c:pt idx="3791">
                  <c:v>758.2</c:v>
                </c:pt>
                <c:pt idx="3792">
                  <c:v>758.4</c:v>
                </c:pt>
                <c:pt idx="3793">
                  <c:v>758.6</c:v>
                </c:pt>
                <c:pt idx="3794">
                  <c:v>758.80000000000007</c:v>
                </c:pt>
                <c:pt idx="3795">
                  <c:v>759</c:v>
                </c:pt>
                <c:pt idx="3796">
                  <c:v>759.2</c:v>
                </c:pt>
                <c:pt idx="3797">
                  <c:v>759.4</c:v>
                </c:pt>
                <c:pt idx="3798">
                  <c:v>759.6</c:v>
                </c:pt>
                <c:pt idx="3799">
                  <c:v>759.80000000000007</c:v>
                </c:pt>
                <c:pt idx="3800">
                  <c:v>760</c:v>
                </c:pt>
                <c:pt idx="3801">
                  <c:v>760.2</c:v>
                </c:pt>
                <c:pt idx="3802">
                  <c:v>760.40000000000009</c:v>
                </c:pt>
                <c:pt idx="3803">
                  <c:v>760.6</c:v>
                </c:pt>
                <c:pt idx="3804">
                  <c:v>760.80000000000007</c:v>
                </c:pt>
                <c:pt idx="3805">
                  <c:v>761.00000000000011</c:v>
                </c:pt>
                <c:pt idx="3806">
                  <c:v>761.2</c:v>
                </c:pt>
                <c:pt idx="3807">
                  <c:v>761.4</c:v>
                </c:pt>
                <c:pt idx="3808">
                  <c:v>761.60000000000014</c:v>
                </c:pt>
                <c:pt idx="3809">
                  <c:v>761.8</c:v>
                </c:pt>
                <c:pt idx="3810">
                  <c:v>762.00000000000011</c:v>
                </c:pt>
                <c:pt idx="3811">
                  <c:v>762.19999999999993</c:v>
                </c:pt>
                <c:pt idx="3812">
                  <c:v>762.4</c:v>
                </c:pt>
                <c:pt idx="3813">
                  <c:v>762.6</c:v>
                </c:pt>
                <c:pt idx="3814">
                  <c:v>762.8</c:v>
                </c:pt>
                <c:pt idx="3815">
                  <c:v>763</c:v>
                </c:pt>
                <c:pt idx="3816">
                  <c:v>763.2</c:v>
                </c:pt>
                <c:pt idx="3817">
                  <c:v>763.4</c:v>
                </c:pt>
                <c:pt idx="3818">
                  <c:v>763.6</c:v>
                </c:pt>
                <c:pt idx="3819">
                  <c:v>763.80000000000007</c:v>
                </c:pt>
                <c:pt idx="3820">
                  <c:v>764</c:v>
                </c:pt>
                <c:pt idx="3821">
                  <c:v>764.2</c:v>
                </c:pt>
                <c:pt idx="3822">
                  <c:v>764.40000000000009</c:v>
                </c:pt>
                <c:pt idx="3823">
                  <c:v>764.6</c:v>
                </c:pt>
                <c:pt idx="3824">
                  <c:v>764.80000000000007</c:v>
                </c:pt>
                <c:pt idx="3825">
                  <c:v>765</c:v>
                </c:pt>
                <c:pt idx="3826">
                  <c:v>765.2</c:v>
                </c:pt>
                <c:pt idx="3827">
                  <c:v>765.40000000000009</c:v>
                </c:pt>
                <c:pt idx="3828">
                  <c:v>765.6</c:v>
                </c:pt>
                <c:pt idx="3829">
                  <c:v>765.80000000000007</c:v>
                </c:pt>
                <c:pt idx="3830">
                  <c:v>766</c:v>
                </c:pt>
                <c:pt idx="3831">
                  <c:v>766.2</c:v>
                </c:pt>
                <c:pt idx="3832">
                  <c:v>766.4</c:v>
                </c:pt>
                <c:pt idx="3833">
                  <c:v>766.60000000000014</c:v>
                </c:pt>
                <c:pt idx="3834">
                  <c:v>766.8</c:v>
                </c:pt>
                <c:pt idx="3835">
                  <c:v>767</c:v>
                </c:pt>
                <c:pt idx="3836">
                  <c:v>767.2</c:v>
                </c:pt>
                <c:pt idx="3837">
                  <c:v>767.4</c:v>
                </c:pt>
                <c:pt idx="3838">
                  <c:v>767.6</c:v>
                </c:pt>
                <c:pt idx="3839">
                  <c:v>767.80000000000007</c:v>
                </c:pt>
                <c:pt idx="3840">
                  <c:v>768</c:v>
                </c:pt>
                <c:pt idx="3841">
                  <c:v>768.2</c:v>
                </c:pt>
                <c:pt idx="3842">
                  <c:v>768.4</c:v>
                </c:pt>
                <c:pt idx="3843">
                  <c:v>768.6</c:v>
                </c:pt>
                <c:pt idx="3844">
                  <c:v>768.80000000000007</c:v>
                </c:pt>
                <c:pt idx="3845">
                  <c:v>769</c:v>
                </c:pt>
                <c:pt idx="3846">
                  <c:v>769.2</c:v>
                </c:pt>
                <c:pt idx="3847">
                  <c:v>769.40000000000009</c:v>
                </c:pt>
                <c:pt idx="3848">
                  <c:v>769.6</c:v>
                </c:pt>
                <c:pt idx="3849">
                  <c:v>769.80000000000007</c:v>
                </c:pt>
                <c:pt idx="3850">
                  <c:v>770.00000000000011</c:v>
                </c:pt>
                <c:pt idx="3851">
                  <c:v>770.19999999999993</c:v>
                </c:pt>
                <c:pt idx="3852">
                  <c:v>770.40000000000009</c:v>
                </c:pt>
                <c:pt idx="3853">
                  <c:v>770.6</c:v>
                </c:pt>
                <c:pt idx="3854">
                  <c:v>770.80000000000007</c:v>
                </c:pt>
                <c:pt idx="3855">
                  <c:v>771</c:v>
                </c:pt>
                <c:pt idx="3856">
                  <c:v>771.2</c:v>
                </c:pt>
                <c:pt idx="3857">
                  <c:v>771.4</c:v>
                </c:pt>
                <c:pt idx="3858">
                  <c:v>771.6</c:v>
                </c:pt>
                <c:pt idx="3859">
                  <c:v>771.8</c:v>
                </c:pt>
                <c:pt idx="3860">
                  <c:v>772</c:v>
                </c:pt>
                <c:pt idx="3861">
                  <c:v>772.2</c:v>
                </c:pt>
                <c:pt idx="3862">
                  <c:v>772.4</c:v>
                </c:pt>
                <c:pt idx="3863">
                  <c:v>772.6</c:v>
                </c:pt>
                <c:pt idx="3864">
                  <c:v>772.80000000000007</c:v>
                </c:pt>
                <c:pt idx="3865">
                  <c:v>773</c:v>
                </c:pt>
                <c:pt idx="3866">
                  <c:v>773.2</c:v>
                </c:pt>
                <c:pt idx="3867">
                  <c:v>773.40000000000009</c:v>
                </c:pt>
                <c:pt idx="3868">
                  <c:v>773.6</c:v>
                </c:pt>
                <c:pt idx="3869">
                  <c:v>773.80000000000007</c:v>
                </c:pt>
                <c:pt idx="3870">
                  <c:v>774.00000000000011</c:v>
                </c:pt>
                <c:pt idx="3871">
                  <c:v>774.2</c:v>
                </c:pt>
                <c:pt idx="3872">
                  <c:v>774.40000000000009</c:v>
                </c:pt>
                <c:pt idx="3873">
                  <c:v>774.6</c:v>
                </c:pt>
                <c:pt idx="3874">
                  <c:v>774.8</c:v>
                </c:pt>
                <c:pt idx="3875">
                  <c:v>775.00000000000011</c:v>
                </c:pt>
                <c:pt idx="3876">
                  <c:v>775.19999999999993</c:v>
                </c:pt>
                <c:pt idx="3877">
                  <c:v>775.40000000000009</c:v>
                </c:pt>
                <c:pt idx="3878">
                  <c:v>775.6</c:v>
                </c:pt>
                <c:pt idx="3879">
                  <c:v>775.8</c:v>
                </c:pt>
                <c:pt idx="3880">
                  <c:v>776</c:v>
                </c:pt>
                <c:pt idx="3881">
                  <c:v>776.2</c:v>
                </c:pt>
                <c:pt idx="3882">
                  <c:v>776.4</c:v>
                </c:pt>
                <c:pt idx="3883">
                  <c:v>776.6</c:v>
                </c:pt>
                <c:pt idx="3884">
                  <c:v>776.80000000000007</c:v>
                </c:pt>
                <c:pt idx="3885">
                  <c:v>777</c:v>
                </c:pt>
                <c:pt idx="3886">
                  <c:v>777.2</c:v>
                </c:pt>
                <c:pt idx="3887">
                  <c:v>777.4</c:v>
                </c:pt>
                <c:pt idx="3888">
                  <c:v>777.6</c:v>
                </c:pt>
                <c:pt idx="3889">
                  <c:v>777.80000000000007</c:v>
                </c:pt>
                <c:pt idx="3890">
                  <c:v>778</c:v>
                </c:pt>
                <c:pt idx="3891">
                  <c:v>778.2</c:v>
                </c:pt>
                <c:pt idx="3892">
                  <c:v>778.40000000000009</c:v>
                </c:pt>
                <c:pt idx="3893">
                  <c:v>778.6</c:v>
                </c:pt>
                <c:pt idx="3894">
                  <c:v>778.80000000000007</c:v>
                </c:pt>
                <c:pt idx="3895">
                  <c:v>779.00000000000011</c:v>
                </c:pt>
                <c:pt idx="3896">
                  <c:v>779.2</c:v>
                </c:pt>
                <c:pt idx="3897">
                  <c:v>779.4</c:v>
                </c:pt>
                <c:pt idx="3898">
                  <c:v>779.60000000000014</c:v>
                </c:pt>
                <c:pt idx="3899">
                  <c:v>779.8</c:v>
                </c:pt>
                <c:pt idx="3900">
                  <c:v>780.00000000000011</c:v>
                </c:pt>
                <c:pt idx="3901">
                  <c:v>780.2</c:v>
                </c:pt>
                <c:pt idx="3902">
                  <c:v>780.4</c:v>
                </c:pt>
                <c:pt idx="3903">
                  <c:v>780.6</c:v>
                </c:pt>
                <c:pt idx="3904">
                  <c:v>780.8</c:v>
                </c:pt>
                <c:pt idx="3905">
                  <c:v>781</c:v>
                </c:pt>
                <c:pt idx="3906">
                  <c:v>781.2</c:v>
                </c:pt>
                <c:pt idx="3907">
                  <c:v>781.4</c:v>
                </c:pt>
                <c:pt idx="3908">
                  <c:v>781.6</c:v>
                </c:pt>
                <c:pt idx="3909">
                  <c:v>781.80000000000007</c:v>
                </c:pt>
                <c:pt idx="3910">
                  <c:v>782</c:v>
                </c:pt>
                <c:pt idx="3911">
                  <c:v>782.2</c:v>
                </c:pt>
                <c:pt idx="3912">
                  <c:v>782.40000000000009</c:v>
                </c:pt>
                <c:pt idx="3913">
                  <c:v>782.6</c:v>
                </c:pt>
                <c:pt idx="3914">
                  <c:v>782.80000000000007</c:v>
                </c:pt>
                <c:pt idx="3915">
                  <c:v>783.00000000000011</c:v>
                </c:pt>
                <c:pt idx="3916">
                  <c:v>783.2</c:v>
                </c:pt>
                <c:pt idx="3917">
                  <c:v>783.40000000000009</c:v>
                </c:pt>
                <c:pt idx="3918">
                  <c:v>783.59999999999991</c:v>
                </c:pt>
                <c:pt idx="3919">
                  <c:v>783.80000000000007</c:v>
                </c:pt>
                <c:pt idx="3920">
                  <c:v>784</c:v>
                </c:pt>
                <c:pt idx="3921">
                  <c:v>784.2</c:v>
                </c:pt>
                <c:pt idx="3922">
                  <c:v>784.4</c:v>
                </c:pt>
                <c:pt idx="3923">
                  <c:v>784.60000000000014</c:v>
                </c:pt>
                <c:pt idx="3924">
                  <c:v>784.8</c:v>
                </c:pt>
                <c:pt idx="3925">
                  <c:v>785</c:v>
                </c:pt>
                <c:pt idx="3926">
                  <c:v>785.2</c:v>
                </c:pt>
                <c:pt idx="3927">
                  <c:v>785.4</c:v>
                </c:pt>
                <c:pt idx="3928">
                  <c:v>785.6</c:v>
                </c:pt>
                <c:pt idx="3929">
                  <c:v>785.80000000000007</c:v>
                </c:pt>
                <c:pt idx="3930">
                  <c:v>786</c:v>
                </c:pt>
                <c:pt idx="3931">
                  <c:v>786.2</c:v>
                </c:pt>
                <c:pt idx="3932">
                  <c:v>786.4</c:v>
                </c:pt>
                <c:pt idx="3933">
                  <c:v>786.6</c:v>
                </c:pt>
                <c:pt idx="3934">
                  <c:v>786.80000000000007</c:v>
                </c:pt>
                <c:pt idx="3935">
                  <c:v>787</c:v>
                </c:pt>
                <c:pt idx="3936">
                  <c:v>787.2</c:v>
                </c:pt>
                <c:pt idx="3937">
                  <c:v>787.40000000000009</c:v>
                </c:pt>
                <c:pt idx="3938">
                  <c:v>787.6</c:v>
                </c:pt>
                <c:pt idx="3939">
                  <c:v>787.80000000000007</c:v>
                </c:pt>
                <c:pt idx="3940">
                  <c:v>788.00000000000011</c:v>
                </c:pt>
                <c:pt idx="3941">
                  <c:v>788.19999999999993</c:v>
                </c:pt>
                <c:pt idx="3942">
                  <c:v>788.40000000000009</c:v>
                </c:pt>
                <c:pt idx="3943">
                  <c:v>788.6</c:v>
                </c:pt>
                <c:pt idx="3944">
                  <c:v>788.80000000000007</c:v>
                </c:pt>
                <c:pt idx="3945">
                  <c:v>789</c:v>
                </c:pt>
                <c:pt idx="3946">
                  <c:v>789.2</c:v>
                </c:pt>
                <c:pt idx="3947">
                  <c:v>789.4</c:v>
                </c:pt>
                <c:pt idx="3948">
                  <c:v>789.6</c:v>
                </c:pt>
                <c:pt idx="3949">
                  <c:v>789.8</c:v>
                </c:pt>
                <c:pt idx="3950">
                  <c:v>790</c:v>
                </c:pt>
                <c:pt idx="3951">
                  <c:v>790.2</c:v>
                </c:pt>
                <c:pt idx="3952">
                  <c:v>790.4</c:v>
                </c:pt>
                <c:pt idx="3953">
                  <c:v>790.6</c:v>
                </c:pt>
                <c:pt idx="3954">
                  <c:v>790.80000000000007</c:v>
                </c:pt>
                <c:pt idx="3955">
                  <c:v>791</c:v>
                </c:pt>
                <c:pt idx="3956">
                  <c:v>791.2</c:v>
                </c:pt>
                <c:pt idx="3957">
                  <c:v>791.40000000000009</c:v>
                </c:pt>
                <c:pt idx="3958">
                  <c:v>791.6</c:v>
                </c:pt>
                <c:pt idx="3959">
                  <c:v>791.80000000000007</c:v>
                </c:pt>
                <c:pt idx="3960">
                  <c:v>792.00000000000011</c:v>
                </c:pt>
                <c:pt idx="3961">
                  <c:v>792.2</c:v>
                </c:pt>
                <c:pt idx="3962">
                  <c:v>792.40000000000009</c:v>
                </c:pt>
                <c:pt idx="3963">
                  <c:v>792.6</c:v>
                </c:pt>
                <c:pt idx="3964">
                  <c:v>792.8</c:v>
                </c:pt>
                <c:pt idx="3965">
                  <c:v>793.00000000000011</c:v>
                </c:pt>
                <c:pt idx="3966">
                  <c:v>793.19999999999993</c:v>
                </c:pt>
                <c:pt idx="3967">
                  <c:v>793.40000000000009</c:v>
                </c:pt>
                <c:pt idx="3968">
                  <c:v>793.6</c:v>
                </c:pt>
                <c:pt idx="3969">
                  <c:v>793.8</c:v>
                </c:pt>
                <c:pt idx="3970">
                  <c:v>794</c:v>
                </c:pt>
                <c:pt idx="3971">
                  <c:v>794.2</c:v>
                </c:pt>
                <c:pt idx="3972">
                  <c:v>794.4</c:v>
                </c:pt>
                <c:pt idx="3973">
                  <c:v>794.6</c:v>
                </c:pt>
                <c:pt idx="3974">
                  <c:v>794.80000000000007</c:v>
                </c:pt>
                <c:pt idx="3975">
                  <c:v>795</c:v>
                </c:pt>
                <c:pt idx="3976">
                  <c:v>795.2</c:v>
                </c:pt>
                <c:pt idx="3977">
                  <c:v>795.40000000000009</c:v>
                </c:pt>
                <c:pt idx="3978">
                  <c:v>795.6</c:v>
                </c:pt>
                <c:pt idx="3979">
                  <c:v>795.80000000000007</c:v>
                </c:pt>
                <c:pt idx="3980">
                  <c:v>796</c:v>
                </c:pt>
                <c:pt idx="3981">
                  <c:v>796.2</c:v>
                </c:pt>
                <c:pt idx="3982">
                  <c:v>796.40000000000009</c:v>
                </c:pt>
                <c:pt idx="3983">
                  <c:v>796.6</c:v>
                </c:pt>
                <c:pt idx="3984">
                  <c:v>796.80000000000007</c:v>
                </c:pt>
                <c:pt idx="3985">
                  <c:v>797</c:v>
                </c:pt>
                <c:pt idx="3986">
                  <c:v>797.2</c:v>
                </c:pt>
                <c:pt idx="3987">
                  <c:v>797.4</c:v>
                </c:pt>
                <c:pt idx="3988">
                  <c:v>797.60000000000014</c:v>
                </c:pt>
                <c:pt idx="3989">
                  <c:v>797.8</c:v>
                </c:pt>
                <c:pt idx="3990">
                  <c:v>798</c:v>
                </c:pt>
                <c:pt idx="3991">
                  <c:v>798.2</c:v>
                </c:pt>
                <c:pt idx="3992">
                  <c:v>798.4</c:v>
                </c:pt>
                <c:pt idx="3993">
                  <c:v>798.6</c:v>
                </c:pt>
                <c:pt idx="3994">
                  <c:v>798.8</c:v>
                </c:pt>
                <c:pt idx="3995">
                  <c:v>799</c:v>
                </c:pt>
                <c:pt idx="3996">
                  <c:v>799.2</c:v>
                </c:pt>
                <c:pt idx="3997">
                  <c:v>799.4</c:v>
                </c:pt>
                <c:pt idx="3998">
                  <c:v>799.6</c:v>
                </c:pt>
                <c:pt idx="3999">
                  <c:v>799.80000000000007</c:v>
                </c:pt>
                <c:pt idx="4000">
                  <c:v>800</c:v>
                </c:pt>
                <c:pt idx="4001">
                  <c:v>800.2</c:v>
                </c:pt>
                <c:pt idx="4002">
                  <c:v>800.40000000000009</c:v>
                </c:pt>
                <c:pt idx="4003">
                  <c:v>800.6</c:v>
                </c:pt>
                <c:pt idx="4004">
                  <c:v>800.80000000000007</c:v>
                </c:pt>
                <c:pt idx="4005">
                  <c:v>801.00000000000011</c:v>
                </c:pt>
                <c:pt idx="4006">
                  <c:v>801.2</c:v>
                </c:pt>
                <c:pt idx="4007">
                  <c:v>801.40000000000009</c:v>
                </c:pt>
                <c:pt idx="4008">
                  <c:v>801.6</c:v>
                </c:pt>
                <c:pt idx="4009">
                  <c:v>801.80000000000007</c:v>
                </c:pt>
                <c:pt idx="4010">
                  <c:v>802</c:v>
                </c:pt>
                <c:pt idx="4011">
                  <c:v>802.2</c:v>
                </c:pt>
                <c:pt idx="4012">
                  <c:v>802.4</c:v>
                </c:pt>
                <c:pt idx="4013">
                  <c:v>802.6</c:v>
                </c:pt>
                <c:pt idx="4014">
                  <c:v>802.8</c:v>
                </c:pt>
                <c:pt idx="4015">
                  <c:v>803</c:v>
                </c:pt>
                <c:pt idx="4016">
                  <c:v>803.2</c:v>
                </c:pt>
                <c:pt idx="4017">
                  <c:v>803.4</c:v>
                </c:pt>
                <c:pt idx="4018">
                  <c:v>803.6</c:v>
                </c:pt>
                <c:pt idx="4019">
                  <c:v>803.80000000000007</c:v>
                </c:pt>
                <c:pt idx="4020">
                  <c:v>804</c:v>
                </c:pt>
                <c:pt idx="4021">
                  <c:v>804.2</c:v>
                </c:pt>
                <c:pt idx="4022">
                  <c:v>804.40000000000009</c:v>
                </c:pt>
                <c:pt idx="4023">
                  <c:v>804.6</c:v>
                </c:pt>
                <c:pt idx="4024">
                  <c:v>804.80000000000007</c:v>
                </c:pt>
                <c:pt idx="4025">
                  <c:v>805</c:v>
                </c:pt>
                <c:pt idx="4026">
                  <c:v>805.2</c:v>
                </c:pt>
                <c:pt idx="4027">
                  <c:v>805.40000000000009</c:v>
                </c:pt>
                <c:pt idx="4028">
                  <c:v>805.6</c:v>
                </c:pt>
                <c:pt idx="4029">
                  <c:v>805.8</c:v>
                </c:pt>
                <c:pt idx="4030">
                  <c:v>806.00000000000011</c:v>
                </c:pt>
                <c:pt idx="4031">
                  <c:v>806.19999999999993</c:v>
                </c:pt>
                <c:pt idx="4032">
                  <c:v>806.40000000000009</c:v>
                </c:pt>
                <c:pt idx="4033">
                  <c:v>806.6</c:v>
                </c:pt>
                <c:pt idx="4034">
                  <c:v>806.80000000000007</c:v>
                </c:pt>
                <c:pt idx="4035">
                  <c:v>807</c:v>
                </c:pt>
                <c:pt idx="4036">
                  <c:v>807.2</c:v>
                </c:pt>
                <c:pt idx="4037">
                  <c:v>807.4</c:v>
                </c:pt>
                <c:pt idx="4038">
                  <c:v>807.6</c:v>
                </c:pt>
                <c:pt idx="4039">
                  <c:v>807.8</c:v>
                </c:pt>
                <c:pt idx="4040">
                  <c:v>808</c:v>
                </c:pt>
                <c:pt idx="4041">
                  <c:v>808.2</c:v>
                </c:pt>
                <c:pt idx="4042">
                  <c:v>808.4</c:v>
                </c:pt>
                <c:pt idx="4043">
                  <c:v>808.6</c:v>
                </c:pt>
                <c:pt idx="4044">
                  <c:v>808.80000000000007</c:v>
                </c:pt>
                <c:pt idx="4045">
                  <c:v>809</c:v>
                </c:pt>
                <c:pt idx="4046">
                  <c:v>809.2</c:v>
                </c:pt>
                <c:pt idx="4047">
                  <c:v>809.40000000000009</c:v>
                </c:pt>
                <c:pt idx="4048">
                  <c:v>809.6</c:v>
                </c:pt>
                <c:pt idx="4049">
                  <c:v>809.80000000000007</c:v>
                </c:pt>
                <c:pt idx="4050">
                  <c:v>810.00000000000011</c:v>
                </c:pt>
                <c:pt idx="4051">
                  <c:v>810.2</c:v>
                </c:pt>
                <c:pt idx="4052">
                  <c:v>810.4</c:v>
                </c:pt>
                <c:pt idx="4053">
                  <c:v>810.6</c:v>
                </c:pt>
                <c:pt idx="4054">
                  <c:v>810.8</c:v>
                </c:pt>
                <c:pt idx="4055">
                  <c:v>811.00000000000011</c:v>
                </c:pt>
                <c:pt idx="4056">
                  <c:v>811.19999999999993</c:v>
                </c:pt>
                <c:pt idx="4057">
                  <c:v>811.4</c:v>
                </c:pt>
                <c:pt idx="4058">
                  <c:v>811.6</c:v>
                </c:pt>
                <c:pt idx="4059">
                  <c:v>811.8</c:v>
                </c:pt>
                <c:pt idx="4060">
                  <c:v>812</c:v>
                </c:pt>
                <c:pt idx="4061">
                  <c:v>812.2</c:v>
                </c:pt>
                <c:pt idx="4062">
                  <c:v>812.4</c:v>
                </c:pt>
                <c:pt idx="4063">
                  <c:v>812.6</c:v>
                </c:pt>
                <c:pt idx="4064">
                  <c:v>812.80000000000007</c:v>
                </c:pt>
                <c:pt idx="4065">
                  <c:v>813</c:v>
                </c:pt>
                <c:pt idx="4066">
                  <c:v>813.2</c:v>
                </c:pt>
                <c:pt idx="4067">
                  <c:v>813.40000000000009</c:v>
                </c:pt>
                <c:pt idx="4068">
                  <c:v>813.6</c:v>
                </c:pt>
                <c:pt idx="4069">
                  <c:v>813.80000000000007</c:v>
                </c:pt>
                <c:pt idx="4070">
                  <c:v>814</c:v>
                </c:pt>
                <c:pt idx="4071">
                  <c:v>814.2</c:v>
                </c:pt>
                <c:pt idx="4072">
                  <c:v>814.40000000000009</c:v>
                </c:pt>
                <c:pt idx="4073">
                  <c:v>814.6</c:v>
                </c:pt>
                <c:pt idx="4074">
                  <c:v>814.80000000000007</c:v>
                </c:pt>
                <c:pt idx="4075">
                  <c:v>815</c:v>
                </c:pt>
                <c:pt idx="4076">
                  <c:v>815.2</c:v>
                </c:pt>
                <c:pt idx="4077">
                  <c:v>815.4</c:v>
                </c:pt>
                <c:pt idx="4078">
                  <c:v>815.60000000000014</c:v>
                </c:pt>
                <c:pt idx="4079">
                  <c:v>815.8</c:v>
                </c:pt>
                <c:pt idx="4080">
                  <c:v>816</c:v>
                </c:pt>
                <c:pt idx="4081">
                  <c:v>816.2</c:v>
                </c:pt>
                <c:pt idx="4082">
                  <c:v>816.4</c:v>
                </c:pt>
                <c:pt idx="4083">
                  <c:v>816.6</c:v>
                </c:pt>
                <c:pt idx="4084">
                  <c:v>816.80000000000007</c:v>
                </c:pt>
                <c:pt idx="4085">
                  <c:v>817</c:v>
                </c:pt>
                <c:pt idx="4086">
                  <c:v>817.2</c:v>
                </c:pt>
                <c:pt idx="4087">
                  <c:v>817.4</c:v>
                </c:pt>
                <c:pt idx="4088">
                  <c:v>817.6</c:v>
                </c:pt>
                <c:pt idx="4089">
                  <c:v>817.80000000000007</c:v>
                </c:pt>
                <c:pt idx="4090">
                  <c:v>818</c:v>
                </c:pt>
                <c:pt idx="4091">
                  <c:v>818.2</c:v>
                </c:pt>
                <c:pt idx="4092">
                  <c:v>818.40000000000009</c:v>
                </c:pt>
                <c:pt idx="4093">
                  <c:v>818.6</c:v>
                </c:pt>
                <c:pt idx="4094">
                  <c:v>818.80000000000007</c:v>
                </c:pt>
                <c:pt idx="4095">
                  <c:v>819.00000000000011</c:v>
                </c:pt>
                <c:pt idx="4096">
                  <c:v>819.19999999999993</c:v>
                </c:pt>
                <c:pt idx="4097">
                  <c:v>819.40000000000009</c:v>
                </c:pt>
                <c:pt idx="4098">
                  <c:v>819.6</c:v>
                </c:pt>
                <c:pt idx="4099">
                  <c:v>819.80000000000007</c:v>
                </c:pt>
                <c:pt idx="4100">
                  <c:v>820</c:v>
                </c:pt>
                <c:pt idx="4101">
                  <c:v>820.2</c:v>
                </c:pt>
                <c:pt idx="4102">
                  <c:v>820.4</c:v>
                </c:pt>
                <c:pt idx="4103">
                  <c:v>820.6</c:v>
                </c:pt>
                <c:pt idx="4104">
                  <c:v>820.8</c:v>
                </c:pt>
                <c:pt idx="4105">
                  <c:v>821</c:v>
                </c:pt>
                <c:pt idx="4106">
                  <c:v>821.2</c:v>
                </c:pt>
                <c:pt idx="4107">
                  <c:v>821.4</c:v>
                </c:pt>
                <c:pt idx="4108">
                  <c:v>821.6</c:v>
                </c:pt>
                <c:pt idx="4109">
                  <c:v>821.80000000000007</c:v>
                </c:pt>
                <c:pt idx="4110">
                  <c:v>822</c:v>
                </c:pt>
                <c:pt idx="4111">
                  <c:v>822.2</c:v>
                </c:pt>
                <c:pt idx="4112">
                  <c:v>822.40000000000009</c:v>
                </c:pt>
                <c:pt idx="4113">
                  <c:v>822.6</c:v>
                </c:pt>
                <c:pt idx="4114">
                  <c:v>822.80000000000007</c:v>
                </c:pt>
                <c:pt idx="4115">
                  <c:v>823</c:v>
                </c:pt>
                <c:pt idx="4116">
                  <c:v>823.2</c:v>
                </c:pt>
                <c:pt idx="4117">
                  <c:v>823.40000000000009</c:v>
                </c:pt>
                <c:pt idx="4118">
                  <c:v>823.6</c:v>
                </c:pt>
                <c:pt idx="4119">
                  <c:v>823.8</c:v>
                </c:pt>
                <c:pt idx="4120">
                  <c:v>824.00000000000011</c:v>
                </c:pt>
                <c:pt idx="4121">
                  <c:v>824.19999999999993</c:v>
                </c:pt>
                <c:pt idx="4122">
                  <c:v>824.40000000000009</c:v>
                </c:pt>
                <c:pt idx="4123">
                  <c:v>824.6</c:v>
                </c:pt>
                <c:pt idx="4124">
                  <c:v>824.8</c:v>
                </c:pt>
                <c:pt idx="4125">
                  <c:v>825</c:v>
                </c:pt>
                <c:pt idx="4126">
                  <c:v>825.2</c:v>
                </c:pt>
                <c:pt idx="4127">
                  <c:v>825.4</c:v>
                </c:pt>
                <c:pt idx="4128">
                  <c:v>825.6</c:v>
                </c:pt>
                <c:pt idx="4129">
                  <c:v>825.80000000000007</c:v>
                </c:pt>
                <c:pt idx="4130">
                  <c:v>826</c:v>
                </c:pt>
                <c:pt idx="4131">
                  <c:v>826.2</c:v>
                </c:pt>
                <c:pt idx="4132">
                  <c:v>826.4</c:v>
                </c:pt>
                <c:pt idx="4133">
                  <c:v>826.6</c:v>
                </c:pt>
                <c:pt idx="4134">
                  <c:v>826.80000000000007</c:v>
                </c:pt>
                <c:pt idx="4135">
                  <c:v>827</c:v>
                </c:pt>
                <c:pt idx="4136">
                  <c:v>827.2</c:v>
                </c:pt>
                <c:pt idx="4137">
                  <c:v>827.40000000000009</c:v>
                </c:pt>
                <c:pt idx="4138">
                  <c:v>827.6</c:v>
                </c:pt>
                <c:pt idx="4139">
                  <c:v>827.80000000000007</c:v>
                </c:pt>
                <c:pt idx="4140">
                  <c:v>828.00000000000011</c:v>
                </c:pt>
                <c:pt idx="4141">
                  <c:v>828.2</c:v>
                </c:pt>
                <c:pt idx="4142">
                  <c:v>828.4</c:v>
                </c:pt>
                <c:pt idx="4143">
                  <c:v>828.60000000000014</c:v>
                </c:pt>
                <c:pt idx="4144">
                  <c:v>828.8</c:v>
                </c:pt>
                <c:pt idx="4145">
                  <c:v>829.00000000000011</c:v>
                </c:pt>
                <c:pt idx="4146">
                  <c:v>829.2</c:v>
                </c:pt>
                <c:pt idx="4147">
                  <c:v>829.4</c:v>
                </c:pt>
                <c:pt idx="4148">
                  <c:v>829.6</c:v>
                </c:pt>
                <c:pt idx="4149">
                  <c:v>829.8</c:v>
                </c:pt>
                <c:pt idx="4150">
                  <c:v>830</c:v>
                </c:pt>
                <c:pt idx="4151">
                  <c:v>830.2</c:v>
                </c:pt>
                <c:pt idx="4152">
                  <c:v>830.4</c:v>
                </c:pt>
                <c:pt idx="4153">
                  <c:v>830.6</c:v>
                </c:pt>
                <c:pt idx="4154">
                  <c:v>830.80000000000007</c:v>
                </c:pt>
                <c:pt idx="4155">
                  <c:v>831</c:v>
                </c:pt>
                <c:pt idx="4156">
                  <c:v>831.2</c:v>
                </c:pt>
                <c:pt idx="4157">
                  <c:v>831.40000000000009</c:v>
                </c:pt>
                <c:pt idx="4158">
                  <c:v>831.6</c:v>
                </c:pt>
                <c:pt idx="4159">
                  <c:v>831.80000000000007</c:v>
                </c:pt>
                <c:pt idx="4160">
                  <c:v>832.00000000000011</c:v>
                </c:pt>
                <c:pt idx="4161">
                  <c:v>832.2</c:v>
                </c:pt>
                <c:pt idx="4162">
                  <c:v>832.40000000000009</c:v>
                </c:pt>
                <c:pt idx="4163">
                  <c:v>832.59999999999991</c:v>
                </c:pt>
                <c:pt idx="4164">
                  <c:v>832.80000000000007</c:v>
                </c:pt>
                <c:pt idx="4165">
                  <c:v>833</c:v>
                </c:pt>
                <c:pt idx="4166">
                  <c:v>833.2</c:v>
                </c:pt>
                <c:pt idx="4167">
                  <c:v>833.4</c:v>
                </c:pt>
                <c:pt idx="4168">
                  <c:v>833.60000000000014</c:v>
                </c:pt>
                <c:pt idx="4169">
                  <c:v>833.8</c:v>
                </c:pt>
                <c:pt idx="4170">
                  <c:v>834</c:v>
                </c:pt>
                <c:pt idx="4171">
                  <c:v>834.2</c:v>
                </c:pt>
                <c:pt idx="4172">
                  <c:v>834.4</c:v>
                </c:pt>
                <c:pt idx="4173">
                  <c:v>834.6</c:v>
                </c:pt>
                <c:pt idx="4174">
                  <c:v>834.80000000000007</c:v>
                </c:pt>
                <c:pt idx="4175">
                  <c:v>835</c:v>
                </c:pt>
                <c:pt idx="4176">
                  <c:v>835.2</c:v>
                </c:pt>
                <c:pt idx="4177">
                  <c:v>835.4</c:v>
                </c:pt>
                <c:pt idx="4178">
                  <c:v>835.6</c:v>
                </c:pt>
                <c:pt idx="4179">
                  <c:v>835.80000000000007</c:v>
                </c:pt>
                <c:pt idx="4180">
                  <c:v>836</c:v>
                </c:pt>
                <c:pt idx="4181">
                  <c:v>836.2</c:v>
                </c:pt>
                <c:pt idx="4182">
                  <c:v>836.40000000000009</c:v>
                </c:pt>
                <c:pt idx="4183">
                  <c:v>836.6</c:v>
                </c:pt>
                <c:pt idx="4184">
                  <c:v>836.80000000000007</c:v>
                </c:pt>
                <c:pt idx="4185">
                  <c:v>837.00000000000011</c:v>
                </c:pt>
                <c:pt idx="4186">
                  <c:v>837.19999999999993</c:v>
                </c:pt>
                <c:pt idx="4187">
                  <c:v>837.40000000000009</c:v>
                </c:pt>
                <c:pt idx="4188">
                  <c:v>837.6</c:v>
                </c:pt>
                <c:pt idx="4189">
                  <c:v>837.80000000000007</c:v>
                </c:pt>
                <c:pt idx="4190">
                  <c:v>838</c:v>
                </c:pt>
                <c:pt idx="4191">
                  <c:v>838.2</c:v>
                </c:pt>
                <c:pt idx="4192">
                  <c:v>838.4</c:v>
                </c:pt>
                <c:pt idx="4193">
                  <c:v>838.6</c:v>
                </c:pt>
                <c:pt idx="4194">
                  <c:v>838.8</c:v>
                </c:pt>
                <c:pt idx="4195">
                  <c:v>839</c:v>
                </c:pt>
                <c:pt idx="4196">
                  <c:v>839.2</c:v>
                </c:pt>
                <c:pt idx="4197">
                  <c:v>839.4</c:v>
                </c:pt>
                <c:pt idx="4198">
                  <c:v>839.6</c:v>
                </c:pt>
                <c:pt idx="4199">
                  <c:v>839.80000000000007</c:v>
                </c:pt>
                <c:pt idx="4200">
                  <c:v>840</c:v>
                </c:pt>
                <c:pt idx="4201">
                  <c:v>840.2</c:v>
                </c:pt>
                <c:pt idx="4202">
                  <c:v>840.40000000000009</c:v>
                </c:pt>
                <c:pt idx="4203">
                  <c:v>840.6</c:v>
                </c:pt>
                <c:pt idx="4204">
                  <c:v>840.80000000000007</c:v>
                </c:pt>
                <c:pt idx="4205">
                  <c:v>841.00000000000011</c:v>
                </c:pt>
                <c:pt idx="4206">
                  <c:v>841.2</c:v>
                </c:pt>
                <c:pt idx="4207">
                  <c:v>841.4</c:v>
                </c:pt>
                <c:pt idx="4208">
                  <c:v>841.6</c:v>
                </c:pt>
                <c:pt idx="4209">
                  <c:v>841.8</c:v>
                </c:pt>
                <c:pt idx="4210">
                  <c:v>842.00000000000011</c:v>
                </c:pt>
                <c:pt idx="4211">
                  <c:v>842.19999999999993</c:v>
                </c:pt>
                <c:pt idx="4212">
                  <c:v>842.40000000000009</c:v>
                </c:pt>
                <c:pt idx="4213">
                  <c:v>842.6</c:v>
                </c:pt>
                <c:pt idx="4214">
                  <c:v>842.8</c:v>
                </c:pt>
                <c:pt idx="4215">
                  <c:v>843</c:v>
                </c:pt>
                <c:pt idx="4216">
                  <c:v>843.2</c:v>
                </c:pt>
                <c:pt idx="4217">
                  <c:v>843.4</c:v>
                </c:pt>
                <c:pt idx="4218">
                  <c:v>843.6</c:v>
                </c:pt>
                <c:pt idx="4219">
                  <c:v>843.80000000000007</c:v>
                </c:pt>
                <c:pt idx="4220">
                  <c:v>844</c:v>
                </c:pt>
                <c:pt idx="4221">
                  <c:v>844.2</c:v>
                </c:pt>
                <c:pt idx="4222">
                  <c:v>844.4</c:v>
                </c:pt>
                <c:pt idx="4223">
                  <c:v>844.6</c:v>
                </c:pt>
                <c:pt idx="4224">
                  <c:v>844.80000000000007</c:v>
                </c:pt>
                <c:pt idx="4225">
                  <c:v>845</c:v>
                </c:pt>
                <c:pt idx="4226">
                  <c:v>845.2</c:v>
                </c:pt>
                <c:pt idx="4227">
                  <c:v>845.40000000000009</c:v>
                </c:pt>
                <c:pt idx="4228">
                  <c:v>845.6</c:v>
                </c:pt>
                <c:pt idx="4229">
                  <c:v>845.80000000000007</c:v>
                </c:pt>
                <c:pt idx="4230">
                  <c:v>846</c:v>
                </c:pt>
                <c:pt idx="4231">
                  <c:v>846.2</c:v>
                </c:pt>
                <c:pt idx="4232">
                  <c:v>846.4</c:v>
                </c:pt>
                <c:pt idx="4233">
                  <c:v>846.60000000000014</c:v>
                </c:pt>
                <c:pt idx="4234">
                  <c:v>846.8</c:v>
                </c:pt>
                <c:pt idx="4235">
                  <c:v>847</c:v>
                </c:pt>
                <c:pt idx="4236">
                  <c:v>847.2</c:v>
                </c:pt>
                <c:pt idx="4237">
                  <c:v>847.4</c:v>
                </c:pt>
                <c:pt idx="4238">
                  <c:v>847.6</c:v>
                </c:pt>
                <c:pt idx="4239">
                  <c:v>847.8</c:v>
                </c:pt>
                <c:pt idx="4240">
                  <c:v>848</c:v>
                </c:pt>
                <c:pt idx="4241">
                  <c:v>848.2</c:v>
                </c:pt>
                <c:pt idx="4242">
                  <c:v>848.4</c:v>
                </c:pt>
                <c:pt idx="4243">
                  <c:v>848.6</c:v>
                </c:pt>
                <c:pt idx="4244">
                  <c:v>848.80000000000007</c:v>
                </c:pt>
                <c:pt idx="4245">
                  <c:v>849</c:v>
                </c:pt>
                <c:pt idx="4246">
                  <c:v>849.2</c:v>
                </c:pt>
                <c:pt idx="4247">
                  <c:v>849.40000000000009</c:v>
                </c:pt>
                <c:pt idx="4248">
                  <c:v>849.6</c:v>
                </c:pt>
                <c:pt idx="4249">
                  <c:v>849.80000000000007</c:v>
                </c:pt>
                <c:pt idx="4250">
                  <c:v>850.00000000000011</c:v>
                </c:pt>
                <c:pt idx="4251">
                  <c:v>850.2</c:v>
                </c:pt>
                <c:pt idx="4252">
                  <c:v>850.40000000000009</c:v>
                </c:pt>
                <c:pt idx="4253">
                  <c:v>850.6</c:v>
                </c:pt>
                <c:pt idx="4254">
                  <c:v>850.80000000000007</c:v>
                </c:pt>
                <c:pt idx="4255">
                  <c:v>851</c:v>
                </c:pt>
                <c:pt idx="4256">
                  <c:v>851.2</c:v>
                </c:pt>
                <c:pt idx="4257">
                  <c:v>851.4</c:v>
                </c:pt>
                <c:pt idx="4258">
                  <c:v>851.6</c:v>
                </c:pt>
                <c:pt idx="4259">
                  <c:v>851.8</c:v>
                </c:pt>
                <c:pt idx="4260">
                  <c:v>852</c:v>
                </c:pt>
                <c:pt idx="4261">
                  <c:v>852.2</c:v>
                </c:pt>
                <c:pt idx="4262">
                  <c:v>852.4</c:v>
                </c:pt>
                <c:pt idx="4263">
                  <c:v>852.6</c:v>
                </c:pt>
                <c:pt idx="4264">
                  <c:v>852.80000000000007</c:v>
                </c:pt>
                <c:pt idx="4265">
                  <c:v>853</c:v>
                </c:pt>
                <c:pt idx="4266">
                  <c:v>853.2</c:v>
                </c:pt>
                <c:pt idx="4267">
                  <c:v>853.40000000000009</c:v>
                </c:pt>
                <c:pt idx="4268">
                  <c:v>853.6</c:v>
                </c:pt>
                <c:pt idx="4269">
                  <c:v>853.80000000000007</c:v>
                </c:pt>
                <c:pt idx="4270">
                  <c:v>854</c:v>
                </c:pt>
                <c:pt idx="4271">
                  <c:v>854.2</c:v>
                </c:pt>
                <c:pt idx="4272">
                  <c:v>854.40000000000009</c:v>
                </c:pt>
                <c:pt idx="4273">
                  <c:v>854.6</c:v>
                </c:pt>
                <c:pt idx="4274">
                  <c:v>854.8</c:v>
                </c:pt>
                <c:pt idx="4275">
                  <c:v>855.00000000000011</c:v>
                </c:pt>
                <c:pt idx="4276">
                  <c:v>855.19999999999993</c:v>
                </c:pt>
                <c:pt idx="4277">
                  <c:v>855.40000000000009</c:v>
                </c:pt>
                <c:pt idx="4278">
                  <c:v>855.6</c:v>
                </c:pt>
                <c:pt idx="4279">
                  <c:v>855.80000000000007</c:v>
                </c:pt>
                <c:pt idx="4280">
                  <c:v>856</c:v>
                </c:pt>
                <c:pt idx="4281">
                  <c:v>856.2</c:v>
                </c:pt>
                <c:pt idx="4282">
                  <c:v>856.4</c:v>
                </c:pt>
                <c:pt idx="4283">
                  <c:v>856.6</c:v>
                </c:pt>
                <c:pt idx="4284">
                  <c:v>856.8</c:v>
                </c:pt>
                <c:pt idx="4285">
                  <c:v>857</c:v>
                </c:pt>
                <c:pt idx="4286">
                  <c:v>857.2</c:v>
                </c:pt>
                <c:pt idx="4287">
                  <c:v>857.4</c:v>
                </c:pt>
                <c:pt idx="4288">
                  <c:v>857.6</c:v>
                </c:pt>
                <c:pt idx="4289">
                  <c:v>857.80000000000007</c:v>
                </c:pt>
                <c:pt idx="4290">
                  <c:v>858</c:v>
                </c:pt>
                <c:pt idx="4291">
                  <c:v>858.2</c:v>
                </c:pt>
                <c:pt idx="4292">
                  <c:v>858.40000000000009</c:v>
                </c:pt>
                <c:pt idx="4293">
                  <c:v>858.6</c:v>
                </c:pt>
                <c:pt idx="4294">
                  <c:v>858.80000000000007</c:v>
                </c:pt>
                <c:pt idx="4295">
                  <c:v>859.00000000000011</c:v>
                </c:pt>
                <c:pt idx="4296">
                  <c:v>859.2</c:v>
                </c:pt>
                <c:pt idx="4297">
                  <c:v>859.4</c:v>
                </c:pt>
                <c:pt idx="4298">
                  <c:v>859.6</c:v>
                </c:pt>
                <c:pt idx="4299">
                  <c:v>859.8</c:v>
                </c:pt>
                <c:pt idx="4300">
                  <c:v>860.00000000000011</c:v>
                </c:pt>
                <c:pt idx="4301">
                  <c:v>860.19999999999993</c:v>
                </c:pt>
                <c:pt idx="4302">
                  <c:v>860.4</c:v>
                </c:pt>
                <c:pt idx="4303">
                  <c:v>860.6</c:v>
                </c:pt>
                <c:pt idx="4304">
                  <c:v>860.8</c:v>
                </c:pt>
                <c:pt idx="4305">
                  <c:v>861</c:v>
                </c:pt>
                <c:pt idx="4306">
                  <c:v>861.2</c:v>
                </c:pt>
                <c:pt idx="4307">
                  <c:v>861.4</c:v>
                </c:pt>
                <c:pt idx="4308">
                  <c:v>861.6</c:v>
                </c:pt>
                <c:pt idx="4309">
                  <c:v>861.80000000000007</c:v>
                </c:pt>
                <c:pt idx="4310">
                  <c:v>862</c:v>
                </c:pt>
                <c:pt idx="4311">
                  <c:v>862.2</c:v>
                </c:pt>
                <c:pt idx="4312">
                  <c:v>862.40000000000009</c:v>
                </c:pt>
                <c:pt idx="4313">
                  <c:v>862.6</c:v>
                </c:pt>
                <c:pt idx="4314">
                  <c:v>862.80000000000007</c:v>
                </c:pt>
                <c:pt idx="4315">
                  <c:v>863</c:v>
                </c:pt>
                <c:pt idx="4316">
                  <c:v>863.2</c:v>
                </c:pt>
                <c:pt idx="4317">
                  <c:v>863.40000000000009</c:v>
                </c:pt>
                <c:pt idx="4318">
                  <c:v>863.6</c:v>
                </c:pt>
                <c:pt idx="4319">
                  <c:v>863.80000000000007</c:v>
                </c:pt>
                <c:pt idx="4320">
                  <c:v>864</c:v>
                </c:pt>
                <c:pt idx="4321">
                  <c:v>864.2</c:v>
                </c:pt>
                <c:pt idx="4322">
                  <c:v>864.4</c:v>
                </c:pt>
                <c:pt idx="4323">
                  <c:v>864.60000000000014</c:v>
                </c:pt>
                <c:pt idx="4324">
                  <c:v>864.8</c:v>
                </c:pt>
                <c:pt idx="4325">
                  <c:v>865</c:v>
                </c:pt>
                <c:pt idx="4326">
                  <c:v>865.2</c:v>
                </c:pt>
                <c:pt idx="4327">
                  <c:v>865.4</c:v>
                </c:pt>
                <c:pt idx="4328">
                  <c:v>865.6</c:v>
                </c:pt>
                <c:pt idx="4329">
                  <c:v>865.80000000000007</c:v>
                </c:pt>
                <c:pt idx="4330">
                  <c:v>866</c:v>
                </c:pt>
                <c:pt idx="4331">
                  <c:v>866.2</c:v>
                </c:pt>
                <c:pt idx="4332">
                  <c:v>866.4</c:v>
                </c:pt>
                <c:pt idx="4333">
                  <c:v>866.6</c:v>
                </c:pt>
                <c:pt idx="4334">
                  <c:v>866.80000000000007</c:v>
                </c:pt>
                <c:pt idx="4335">
                  <c:v>867</c:v>
                </c:pt>
                <c:pt idx="4336">
                  <c:v>867.2</c:v>
                </c:pt>
                <c:pt idx="4337">
                  <c:v>867.40000000000009</c:v>
                </c:pt>
                <c:pt idx="4338">
                  <c:v>867.6</c:v>
                </c:pt>
                <c:pt idx="4339">
                  <c:v>867.80000000000007</c:v>
                </c:pt>
                <c:pt idx="4340">
                  <c:v>868.00000000000011</c:v>
                </c:pt>
                <c:pt idx="4341">
                  <c:v>868.19999999999993</c:v>
                </c:pt>
                <c:pt idx="4342">
                  <c:v>868.40000000000009</c:v>
                </c:pt>
                <c:pt idx="4343">
                  <c:v>868.6</c:v>
                </c:pt>
                <c:pt idx="4344">
                  <c:v>868.80000000000007</c:v>
                </c:pt>
                <c:pt idx="4345">
                  <c:v>869</c:v>
                </c:pt>
                <c:pt idx="4346">
                  <c:v>869.2</c:v>
                </c:pt>
                <c:pt idx="4347">
                  <c:v>869.4</c:v>
                </c:pt>
                <c:pt idx="4348">
                  <c:v>869.6</c:v>
                </c:pt>
                <c:pt idx="4349">
                  <c:v>869.8</c:v>
                </c:pt>
                <c:pt idx="4350">
                  <c:v>870</c:v>
                </c:pt>
                <c:pt idx="4351">
                  <c:v>870.2</c:v>
                </c:pt>
                <c:pt idx="4352">
                  <c:v>870.4</c:v>
                </c:pt>
                <c:pt idx="4353">
                  <c:v>870.6</c:v>
                </c:pt>
                <c:pt idx="4354">
                  <c:v>870.80000000000007</c:v>
                </c:pt>
                <c:pt idx="4355">
                  <c:v>871</c:v>
                </c:pt>
                <c:pt idx="4356">
                  <c:v>871.2</c:v>
                </c:pt>
                <c:pt idx="4357">
                  <c:v>871.40000000000009</c:v>
                </c:pt>
                <c:pt idx="4358">
                  <c:v>871.6</c:v>
                </c:pt>
                <c:pt idx="4359">
                  <c:v>871.80000000000007</c:v>
                </c:pt>
                <c:pt idx="4360">
                  <c:v>872</c:v>
                </c:pt>
                <c:pt idx="4361">
                  <c:v>872.2</c:v>
                </c:pt>
                <c:pt idx="4362">
                  <c:v>872.40000000000009</c:v>
                </c:pt>
                <c:pt idx="4363">
                  <c:v>872.6</c:v>
                </c:pt>
                <c:pt idx="4364">
                  <c:v>872.8</c:v>
                </c:pt>
                <c:pt idx="4365">
                  <c:v>873.00000000000011</c:v>
                </c:pt>
                <c:pt idx="4366">
                  <c:v>873.19999999999993</c:v>
                </c:pt>
                <c:pt idx="4367">
                  <c:v>873.40000000000009</c:v>
                </c:pt>
                <c:pt idx="4368">
                  <c:v>873.6</c:v>
                </c:pt>
                <c:pt idx="4369">
                  <c:v>873.8</c:v>
                </c:pt>
                <c:pt idx="4370">
                  <c:v>874</c:v>
                </c:pt>
                <c:pt idx="4371">
                  <c:v>874.2</c:v>
                </c:pt>
                <c:pt idx="4372">
                  <c:v>874.4</c:v>
                </c:pt>
                <c:pt idx="4373">
                  <c:v>874.6</c:v>
                </c:pt>
                <c:pt idx="4374">
                  <c:v>874.80000000000007</c:v>
                </c:pt>
                <c:pt idx="4375">
                  <c:v>875</c:v>
                </c:pt>
                <c:pt idx="4376">
                  <c:v>875.2</c:v>
                </c:pt>
                <c:pt idx="4377">
                  <c:v>875.4</c:v>
                </c:pt>
                <c:pt idx="4378">
                  <c:v>875.6</c:v>
                </c:pt>
                <c:pt idx="4379">
                  <c:v>875.80000000000007</c:v>
                </c:pt>
                <c:pt idx="4380">
                  <c:v>876</c:v>
                </c:pt>
                <c:pt idx="4381">
                  <c:v>876.2</c:v>
                </c:pt>
                <c:pt idx="4382">
                  <c:v>876.40000000000009</c:v>
                </c:pt>
                <c:pt idx="4383">
                  <c:v>876.6</c:v>
                </c:pt>
                <c:pt idx="4384">
                  <c:v>876.80000000000007</c:v>
                </c:pt>
                <c:pt idx="4385">
                  <c:v>877.00000000000011</c:v>
                </c:pt>
                <c:pt idx="4386">
                  <c:v>877.2</c:v>
                </c:pt>
                <c:pt idx="4387">
                  <c:v>877.4</c:v>
                </c:pt>
                <c:pt idx="4388">
                  <c:v>877.60000000000014</c:v>
                </c:pt>
                <c:pt idx="4389">
                  <c:v>877.8</c:v>
                </c:pt>
                <c:pt idx="4390">
                  <c:v>878</c:v>
                </c:pt>
                <c:pt idx="4391">
                  <c:v>878.19999999999993</c:v>
                </c:pt>
                <c:pt idx="4392">
                  <c:v>878.4</c:v>
                </c:pt>
                <c:pt idx="4393">
                  <c:v>878.6</c:v>
                </c:pt>
                <c:pt idx="4394">
                  <c:v>878.8</c:v>
                </c:pt>
                <c:pt idx="4395">
                  <c:v>879</c:v>
                </c:pt>
                <c:pt idx="4396">
                  <c:v>879.2</c:v>
                </c:pt>
                <c:pt idx="4397">
                  <c:v>879.4</c:v>
                </c:pt>
                <c:pt idx="4398">
                  <c:v>879.6</c:v>
                </c:pt>
                <c:pt idx="4399">
                  <c:v>879.80000000000007</c:v>
                </c:pt>
                <c:pt idx="4400">
                  <c:v>880</c:v>
                </c:pt>
                <c:pt idx="4401">
                  <c:v>880.2</c:v>
                </c:pt>
                <c:pt idx="4402">
                  <c:v>880.40000000000009</c:v>
                </c:pt>
                <c:pt idx="4403">
                  <c:v>880.6</c:v>
                </c:pt>
                <c:pt idx="4404">
                  <c:v>880.80000000000007</c:v>
                </c:pt>
                <c:pt idx="4405">
                  <c:v>881</c:v>
                </c:pt>
                <c:pt idx="4406">
                  <c:v>881.2</c:v>
                </c:pt>
                <c:pt idx="4407">
                  <c:v>881.40000000000009</c:v>
                </c:pt>
                <c:pt idx="4408">
                  <c:v>881.6</c:v>
                </c:pt>
                <c:pt idx="4409">
                  <c:v>881.80000000000007</c:v>
                </c:pt>
                <c:pt idx="4410">
                  <c:v>882</c:v>
                </c:pt>
                <c:pt idx="4411">
                  <c:v>882.2</c:v>
                </c:pt>
                <c:pt idx="4412">
                  <c:v>882.4</c:v>
                </c:pt>
                <c:pt idx="4413">
                  <c:v>882.6</c:v>
                </c:pt>
                <c:pt idx="4414">
                  <c:v>882.8</c:v>
                </c:pt>
                <c:pt idx="4415">
                  <c:v>883</c:v>
                </c:pt>
                <c:pt idx="4416">
                  <c:v>883.2</c:v>
                </c:pt>
                <c:pt idx="4417">
                  <c:v>883.4</c:v>
                </c:pt>
                <c:pt idx="4418">
                  <c:v>883.6</c:v>
                </c:pt>
                <c:pt idx="4419">
                  <c:v>883.80000000000007</c:v>
                </c:pt>
                <c:pt idx="4420">
                  <c:v>884</c:v>
                </c:pt>
                <c:pt idx="4421">
                  <c:v>884.2</c:v>
                </c:pt>
                <c:pt idx="4422">
                  <c:v>884.4</c:v>
                </c:pt>
                <c:pt idx="4423">
                  <c:v>884.6</c:v>
                </c:pt>
                <c:pt idx="4424">
                  <c:v>884.80000000000007</c:v>
                </c:pt>
                <c:pt idx="4425">
                  <c:v>885</c:v>
                </c:pt>
                <c:pt idx="4426">
                  <c:v>885.2</c:v>
                </c:pt>
                <c:pt idx="4427">
                  <c:v>885.40000000000009</c:v>
                </c:pt>
                <c:pt idx="4428">
                  <c:v>885.6</c:v>
                </c:pt>
                <c:pt idx="4429">
                  <c:v>885.80000000000007</c:v>
                </c:pt>
                <c:pt idx="4430">
                  <c:v>886.00000000000011</c:v>
                </c:pt>
                <c:pt idx="4431">
                  <c:v>886.19999999999993</c:v>
                </c:pt>
                <c:pt idx="4432">
                  <c:v>886.40000000000009</c:v>
                </c:pt>
                <c:pt idx="4433">
                  <c:v>886.6</c:v>
                </c:pt>
                <c:pt idx="4434">
                  <c:v>886.8</c:v>
                </c:pt>
                <c:pt idx="4435">
                  <c:v>887</c:v>
                </c:pt>
                <c:pt idx="4436">
                  <c:v>887.2</c:v>
                </c:pt>
                <c:pt idx="4437">
                  <c:v>887.4</c:v>
                </c:pt>
                <c:pt idx="4438">
                  <c:v>887.6</c:v>
                </c:pt>
                <c:pt idx="4439">
                  <c:v>887.8</c:v>
                </c:pt>
                <c:pt idx="4440">
                  <c:v>888</c:v>
                </c:pt>
                <c:pt idx="4441">
                  <c:v>888.2</c:v>
                </c:pt>
                <c:pt idx="4442">
                  <c:v>888.4</c:v>
                </c:pt>
                <c:pt idx="4443">
                  <c:v>888.6</c:v>
                </c:pt>
                <c:pt idx="4444">
                  <c:v>888.80000000000007</c:v>
                </c:pt>
                <c:pt idx="4445">
                  <c:v>889</c:v>
                </c:pt>
                <c:pt idx="4446">
                  <c:v>889.2</c:v>
                </c:pt>
                <c:pt idx="4447">
                  <c:v>889.40000000000009</c:v>
                </c:pt>
                <c:pt idx="4448">
                  <c:v>889.6</c:v>
                </c:pt>
                <c:pt idx="4449">
                  <c:v>889.80000000000007</c:v>
                </c:pt>
                <c:pt idx="4450">
                  <c:v>890.00000000000011</c:v>
                </c:pt>
                <c:pt idx="4451">
                  <c:v>890.2</c:v>
                </c:pt>
                <c:pt idx="4452">
                  <c:v>890.40000000000009</c:v>
                </c:pt>
                <c:pt idx="4453">
                  <c:v>890.6</c:v>
                </c:pt>
                <c:pt idx="4454">
                  <c:v>890.8</c:v>
                </c:pt>
                <c:pt idx="4455">
                  <c:v>891.00000000000011</c:v>
                </c:pt>
                <c:pt idx="4456">
                  <c:v>891.19999999999993</c:v>
                </c:pt>
                <c:pt idx="4457">
                  <c:v>891.4</c:v>
                </c:pt>
                <c:pt idx="4458">
                  <c:v>891.6</c:v>
                </c:pt>
                <c:pt idx="4459">
                  <c:v>891.8</c:v>
                </c:pt>
                <c:pt idx="4460">
                  <c:v>892</c:v>
                </c:pt>
                <c:pt idx="4461">
                  <c:v>892.2</c:v>
                </c:pt>
                <c:pt idx="4462">
                  <c:v>892.4</c:v>
                </c:pt>
                <c:pt idx="4463">
                  <c:v>892.6</c:v>
                </c:pt>
                <c:pt idx="4464">
                  <c:v>892.80000000000007</c:v>
                </c:pt>
                <c:pt idx="4465">
                  <c:v>893</c:v>
                </c:pt>
                <c:pt idx="4466">
                  <c:v>893.2</c:v>
                </c:pt>
                <c:pt idx="4467">
                  <c:v>893.4</c:v>
                </c:pt>
                <c:pt idx="4468">
                  <c:v>893.6</c:v>
                </c:pt>
                <c:pt idx="4469">
                  <c:v>893.80000000000007</c:v>
                </c:pt>
                <c:pt idx="4470">
                  <c:v>894</c:v>
                </c:pt>
                <c:pt idx="4471">
                  <c:v>894.2</c:v>
                </c:pt>
                <c:pt idx="4472">
                  <c:v>894.40000000000009</c:v>
                </c:pt>
                <c:pt idx="4473">
                  <c:v>894.6</c:v>
                </c:pt>
                <c:pt idx="4474">
                  <c:v>894.80000000000007</c:v>
                </c:pt>
                <c:pt idx="4475">
                  <c:v>895.00000000000011</c:v>
                </c:pt>
                <c:pt idx="4476">
                  <c:v>895.2</c:v>
                </c:pt>
                <c:pt idx="4477">
                  <c:v>895.4</c:v>
                </c:pt>
                <c:pt idx="4478">
                  <c:v>895.60000000000014</c:v>
                </c:pt>
                <c:pt idx="4479">
                  <c:v>895.8</c:v>
                </c:pt>
                <c:pt idx="4480">
                  <c:v>896</c:v>
                </c:pt>
                <c:pt idx="4481">
                  <c:v>896.2</c:v>
                </c:pt>
                <c:pt idx="4482">
                  <c:v>896.4</c:v>
                </c:pt>
                <c:pt idx="4483">
                  <c:v>896.6</c:v>
                </c:pt>
                <c:pt idx="4484">
                  <c:v>896.8</c:v>
                </c:pt>
                <c:pt idx="4485">
                  <c:v>897</c:v>
                </c:pt>
                <c:pt idx="4486">
                  <c:v>897.2</c:v>
                </c:pt>
                <c:pt idx="4487">
                  <c:v>897.4</c:v>
                </c:pt>
                <c:pt idx="4488">
                  <c:v>897.6</c:v>
                </c:pt>
                <c:pt idx="4489">
                  <c:v>897.80000000000007</c:v>
                </c:pt>
                <c:pt idx="4490">
                  <c:v>898</c:v>
                </c:pt>
                <c:pt idx="4491">
                  <c:v>898.2</c:v>
                </c:pt>
                <c:pt idx="4492">
                  <c:v>898.40000000000009</c:v>
                </c:pt>
                <c:pt idx="4493">
                  <c:v>898.6</c:v>
                </c:pt>
                <c:pt idx="4494">
                  <c:v>898.80000000000007</c:v>
                </c:pt>
                <c:pt idx="4495">
                  <c:v>899.00000000000011</c:v>
                </c:pt>
                <c:pt idx="4496">
                  <c:v>899.2</c:v>
                </c:pt>
                <c:pt idx="4497">
                  <c:v>899.40000000000009</c:v>
                </c:pt>
                <c:pt idx="4498">
                  <c:v>899.59999999999991</c:v>
                </c:pt>
                <c:pt idx="4499">
                  <c:v>899.80000000000007</c:v>
                </c:pt>
                <c:pt idx="4500">
                  <c:v>900</c:v>
                </c:pt>
                <c:pt idx="4501">
                  <c:v>900.19999999999993</c:v>
                </c:pt>
                <c:pt idx="4502">
                  <c:v>900.4</c:v>
                </c:pt>
                <c:pt idx="4503">
                  <c:v>900.6</c:v>
                </c:pt>
                <c:pt idx="4504">
                  <c:v>900.8</c:v>
                </c:pt>
                <c:pt idx="4505">
                  <c:v>901</c:v>
                </c:pt>
                <c:pt idx="4506">
                  <c:v>901.2</c:v>
                </c:pt>
                <c:pt idx="4507">
                  <c:v>901.4</c:v>
                </c:pt>
                <c:pt idx="4508">
                  <c:v>901.6</c:v>
                </c:pt>
                <c:pt idx="4509">
                  <c:v>901.80000000000007</c:v>
                </c:pt>
                <c:pt idx="4510">
                  <c:v>902</c:v>
                </c:pt>
                <c:pt idx="4511">
                  <c:v>902.2</c:v>
                </c:pt>
                <c:pt idx="4512">
                  <c:v>902.4</c:v>
                </c:pt>
                <c:pt idx="4513">
                  <c:v>902.6</c:v>
                </c:pt>
                <c:pt idx="4514">
                  <c:v>902.80000000000007</c:v>
                </c:pt>
                <c:pt idx="4515">
                  <c:v>903</c:v>
                </c:pt>
                <c:pt idx="4516">
                  <c:v>903.2</c:v>
                </c:pt>
                <c:pt idx="4517">
                  <c:v>903.40000000000009</c:v>
                </c:pt>
                <c:pt idx="4518">
                  <c:v>903.6</c:v>
                </c:pt>
                <c:pt idx="4519">
                  <c:v>903.80000000000007</c:v>
                </c:pt>
                <c:pt idx="4520">
                  <c:v>904.00000000000011</c:v>
                </c:pt>
                <c:pt idx="4521">
                  <c:v>904.19999999999993</c:v>
                </c:pt>
                <c:pt idx="4522">
                  <c:v>904.40000000000009</c:v>
                </c:pt>
                <c:pt idx="4523">
                  <c:v>904.6</c:v>
                </c:pt>
                <c:pt idx="4524">
                  <c:v>904.8</c:v>
                </c:pt>
                <c:pt idx="4525">
                  <c:v>905</c:v>
                </c:pt>
                <c:pt idx="4526">
                  <c:v>905.2</c:v>
                </c:pt>
                <c:pt idx="4527">
                  <c:v>905.4</c:v>
                </c:pt>
                <c:pt idx="4528">
                  <c:v>905.6</c:v>
                </c:pt>
                <c:pt idx="4529">
                  <c:v>905.8</c:v>
                </c:pt>
                <c:pt idx="4530">
                  <c:v>906</c:v>
                </c:pt>
                <c:pt idx="4531">
                  <c:v>906.2</c:v>
                </c:pt>
                <c:pt idx="4532">
                  <c:v>906.4</c:v>
                </c:pt>
                <c:pt idx="4533">
                  <c:v>906.6</c:v>
                </c:pt>
                <c:pt idx="4534">
                  <c:v>906.80000000000007</c:v>
                </c:pt>
                <c:pt idx="4535">
                  <c:v>907</c:v>
                </c:pt>
                <c:pt idx="4536">
                  <c:v>907.2</c:v>
                </c:pt>
                <c:pt idx="4537">
                  <c:v>907.40000000000009</c:v>
                </c:pt>
                <c:pt idx="4538">
                  <c:v>907.6</c:v>
                </c:pt>
                <c:pt idx="4539">
                  <c:v>907.80000000000007</c:v>
                </c:pt>
                <c:pt idx="4540">
                  <c:v>908.00000000000011</c:v>
                </c:pt>
                <c:pt idx="4541">
                  <c:v>908.2</c:v>
                </c:pt>
                <c:pt idx="4542">
                  <c:v>908.40000000000009</c:v>
                </c:pt>
                <c:pt idx="4543">
                  <c:v>908.6</c:v>
                </c:pt>
                <c:pt idx="4544">
                  <c:v>908.8</c:v>
                </c:pt>
                <c:pt idx="4545">
                  <c:v>909.00000000000011</c:v>
                </c:pt>
                <c:pt idx="4546">
                  <c:v>909.19999999999993</c:v>
                </c:pt>
                <c:pt idx="4547">
                  <c:v>909.4</c:v>
                </c:pt>
                <c:pt idx="4548">
                  <c:v>909.6</c:v>
                </c:pt>
                <c:pt idx="4549">
                  <c:v>909.8</c:v>
                </c:pt>
                <c:pt idx="4550">
                  <c:v>910</c:v>
                </c:pt>
                <c:pt idx="4551">
                  <c:v>910.2</c:v>
                </c:pt>
                <c:pt idx="4552">
                  <c:v>910.4</c:v>
                </c:pt>
                <c:pt idx="4553">
                  <c:v>910.6</c:v>
                </c:pt>
                <c:pt idx="4554">
                  <c:v>910.80000000000007</c:v>
                </c:pt>
                <c:pt idx="4555">
                  <c:v>911</c:v>
                </c:pt>
                <c:pt idx="4556">
                  <c:v>911.2</c:v>
                </c:pt>
                <c:pt idx="4557">
                  <c:v>911.40000000000009</c:v>
                </c:pt>
                <c:pt idx="4558">
                  <c:v>911.6</c:v>
                </c:pt>
                <c:pt idx="4559">
                  <c:v>911.80000000000007</c:v>
                </c:pt>
                <c:pt idx="4560">
                  <c:v>912</c:v>
                </c:pt>
                <c:pt idx="4561">
                  <c:v>912.2</c:v>
                </c:pt>
                <c:pt idx="4562">
                  <c:v>912.40000000000009</c:v>
                </c:pt>
                <c:pt idx="4563">
                  <c:v>912.6</c:v>
                </c:pt>
                <c:pt idx="4564">
                  <c:v>912.80000000000007</c:v>
                </c:pt>
                <c:pt idx="4565">
                  <c:v>913</c:v>
                </c:pt>
                <c:pt idx="4566">
                  <c:v>913.2</c:v>
                </c:pt>
                <c:pt idx="4567">
                  <c:v>913.4</c:v>
                </c:pt>
                <c:pt idx="4568">
                  <c:v>913.6</c:v>
                </c:pt>
                <c:pt idx="4569">
                  <c:v>913.8</c:v>
                </c:pt>
                <c:pt idx="4570">
                  <c:v>914</c:v>
                </c:pt>
                <c:pt idx="4571">
                  <c:v>914.2</c:v>
                </c:pt>
                <c:pt idx="4572">
                  <c:v>914.4</c:v>
                </c:pt>
                <c:pt idx="4573">
                  <c:v>914.6</c:v>
                </c:pt>
                <c:pt idx="4574">
                  <c:v>914.8</c:v>
                </c:pt>
                <c:pt idx="4575">
                  <c:v>915</c:v>
                </c:pt>
                <c:pt idx="4576">
                  <c:v>915.2</c:v>
                </c:pt>
                <c:pt idx="4577">
                  <c:v>915.4</c:v>
                </c:pt>
                <c:pt idx="4578">
                  <c:v>915.6</c:v>
                </c:pt>
                <c:pt idx="4579">
                  <c:v>915.80000000000007</c:v>
                </c:pt>
                <c:pt idx="4580">
                  <c:v>916</c:v>
                </c:pt>
                <c:pt idx="4581">
                  <c:v>916.2</c:v>
                </c:pt>
                <c:pt idx="4582">
                  <c:v>916.40000000000009</c:v>
                </c:pt>
                <c:pt idx="4583">
                  <c:v>916.6</c:v>
                </c:pt>
                <c:pt idx="4584">
                  <c:v>916.80000000000007</c:v>
                </c:pt>
                <c:pt idx="4585">
                  <c:v>917.00000000000011</c:v>
                </c:pt>
                <c:pt idx="4586">
                  <c:v>917.2</c:v>
                </c:pt>
                <c:pt idx="4587">
                  <c:v>917.40000000000009</c:v>
                </c:pt>
                <c:pt idx="4588">
                  <c:v>917.6</c:v>
                </c:pt>
                <c:pt idx="4589">
                  <c:v>917.80000000000007</c:v>
                </c:pt>
                <c:pt idx="4590">
                  <c:v>918</c:v>
                </c:pt>
                <c:pt idx="4591">
                  <c:v>918.19999999999993</c:v>
                </c:pt>
                <c:pt idx="4592">
                  <c:v>918.4</c:v>
                </c:pt>
                <c:pt idx="4593">
                  <c:v>918.6</c:v>
                </c:pt>
                <c:pt idx="4594">
                  <c:v>918.8</c:v>
                </c:pt>
                <c:pt idx="4595">
                  <c:v>919</c:v>
                </c:pt>
                <c:pt idx="4596">
                  <c:v>919.2</c:v>
                </c:pt>
                <c:pt idx="4597">
                  <c:v>919.4</c:v>
                </c:pt>
                <c:pt idx="4598">
                  <c:v>919.6</c:v>
                </c:pt>
                <c:pt idx="4599">
                  <c:v>919.80000000000007</c:v>
                </c:pt>
                <c:pt idx="4600">
                  <c:v>920</c:v>
                </c:pt>
                <c:pt idx="4601">
                  <c:v>920.2</c:v>
                </c:pt>
                <c:pt idx="4602">
                  <c:v>920.40000000000009</c:v>
                </c:pt>
                <c:pt idx="4603">
                  <c:v>920.6</c:v>
                </c:pt>
                <c:pt idx="4604">
                  <c:v>920.80000000000007</c:v>
                </c:pt>
                <c:pt idx="4605">
                  <c:v>921</c:v>
                </c:pt>
                <c:pt idx="4606">
                  <c:v>921.2</c:v>
                </c:pt>
                <c:pt idx="4607">
                  <c:v>921.40000000000009</c:v>
                </c:pt>
                <c:pt idx="4608">
                  <c:v>921.6</c:v>
                </c:pt>
                <c:pt idx="4609">
                  <c:v>921.80000000000007</c:v>
                </c:pt>
                <c:pt idx="4610">
                  <c:v>922.00000000000011</c:v>
                </c:pt>
                <c:pt idx="4611">
                  <c:v>922.19999999999993</c:v>
                </c:pt>
                <c:pt idx="4612">
                  <c:v>922.4</c:v>
                </c:pt>
                <c:pt idx="4613">
                  <c:v>922.6</c:v>
                </c:pt>
                <c:pt idx="4614">
                  <c:v>922.8</c:v>
                </c:pt>
                <c:pt idx="4615">
                  <c:v>923</c:v>
                </c:pt>
                <c:pt idx="4616">
                  <c:v>923.2</c:v>
                </c:pt>
                <c:pt idx="4617">
                  <c:v>923.4</c:v>
                </c:pt>
                <c:pt idx="4618">
                  <c:v>923.6</c:v>
                </c:pt>
                <c:pt idx="4619">
                  <c:v>923.80000000000007</c:v>
                </c:pt>
                <c:pt idx="4620">
                  <c:v>924</c:v>
                </c:pt>
                <c:pt idx="4621">
                  <c:v>924.2</c:v>
                </c:pt>
                <c:pt idx="4622">
                  <c:v>924.4</c:v>
                </c:pt>
                <c:pt idx="4623">
                  <c:v>924.6</c:v>
                </c:pt>
                <c:pt idx="4624">
                  <c:v>924.80000000000007</c:v>
                </c:pt>
                <c:pt idx="4625">
                  <c:v>925</c:v>
                </c:pt>
                <c:pt idx="4626">
                  <c:v>925.2</c:v>
                </c:pt>
                <c:pt idx="4627">
                  <c:v>925.40000000000009</c:v>
                </c:pt>
                <c:pt idx="4628">
                  <c:v>925.6</c:v>
                </c:pt>
                <c:pt idx="4629">
                  <c:v>925.80000000000007</c:v>
                </c:pt>
                <c:pt idx="4630">
                  <c:v>926.00000000000011</c:v>
                </c:pt>
                <c:pt idx="4631">
                  <c:v>926.2</c:v>
                </c:pt>
                <c:pt idx="4632">
                  <c:v>926.4</c:v>
                </c:pt>
                <c:pt idx="4633">
                  <c:v>926.60000000000014</c:v>
                </c:pt>
                <c:pt idx="4634">
                  <c:v>926.8</c:v>
                </c:pt>
                <c:pt idx="4635">
                  <c:v>927</c:v>
                </c:pt>
                <c:pt idx="4636">
                  <c:v>927.19999999999993</c:v>
                </c:pt>
                <c:pt idx="4637">
                  <c:v>927.4</c:v>
                </c:pt>
                <c:pt idx="4638">
                  <c:v>927.6</c:v>
                </c:pt>
                <c:pt idx="4639">
                  <c:v>927.8</c:v>
                </c:pt>
                <c:pt idx="4640">
                  <c:v>928</c:v>
                </c:pt>
                <c:pt idx="4641">
                  <c:v>928.2</c:v>
                </c:pt>
                <c:pt idx="4642">
                  <c:v>928.4</c:v>
                </c:pt>
                <c:pt idx="4643">
                  <c:v>928.6</c:v>
                </c:pt>
                <c:pt idx="4644">
                  <c:v>928.80000000000007</c:v>
                </c:pt>
                <c:pt idx="4645">
                  <c:v>929</c:v>
                </c:pt>
                <c:pt idx="4646">
                  <c:v>929.2</c:v>
                </c:pt>
                <c:pt idx="4647">
                  <c:v>929.40000000000009</c:v>
                </c:pt>
                <c:pt idx="4648">
                  <c:v>929.6</c:v>
                </c:pt>
                <c:pt idx="4649">
                  <c:v>929.80000000000007</c:v>
                </c:pt>
                <c:pt idx="4650">
                  <c:v>930</c:v>
                </c:pt>
                <c:pt idx="4651">
                  <c:v>930.2</c:v>
                </c:pt>
                <c:pt idx="4652">
                  <c:v>930.40000000000009</c:v>
                </c:pt>
                <c:pt idx="4653">
                  <c:v>930.6</c:v>
                </c:pt>
                <c:pt idx="4654">
                  <c:v>930.80000000000007</c:v>
                </c:pt>
                <c:pt idx="4655">
                  <c:v>931</c:v>
                </c:pt>
                <c:pt idx="4656">
                  <c:v>931.2</c:v>
                </c:pt>
                <c:pt idx="4657">
                  <c:v>931.4</c:v>
                </c:pt>
                <c:pt idx="4658">
                  <c:v>931.6</c:v>
                </c:pt>
                <c:pt idx="4659">
                  <c:v>931.8</c:v>
                </c:pt>
                <c:pt idx="4660">
                  <c:v>932</c:v>
                </c:pt>
                <c:pt idx="4661">
                  <c:v>932.2</c:v>
                </c:pt>
                <c:pt idx="4662">
                  <c:v>932.4</c:v>
                </c:pt>
                <c:pt idx="4663">
                  <c:v>932.6</c:v>
                </c:pt>
                <c:pt idx="4664">
                  <c:v>932.80000000000007</c:v>
                </c:pt>
                <c:pt idx="4665">
                  <c:v>933</c:v>
                </c:pt>
                <c:pt idx="4666">
                  <c:v>933.2</c:v>
                </c:pt>
                <c:pt idx="4667">
                  <c:v>933.4</c:v>
                </c:pt>
                <c:pt idx="4668">
                  <c:v>933.6</c:v>
                </c:pt>
                <c:pt idx="4669">
                  <c:v>933.80000000000007</c:v>
                </c:pt>
                <c:pt idx="4670">
                  <c:v>934</c:v>
                </c:pt>
                <c:pt idx="4671">
                  <c:v>934.2</c:v>
                </c:pt>
                <c:pt idx="4672">
                  <c:v>934.40000000000009</c:v>
                </c:pt>
                <c:pt idx="4673">
                  <c:v>934.6</c:v>
                </c:pt>
                <c:pt idx="4674">
                  <c:v>934.80000000000007</c:v>
                </c:pt>
                <c:pt idx="4675">
                  <c:v>935.00000000000011</c:v>
                </c:pt>
                <c:pt idx="4676">
                  <c:v>935.19999999999993</c:v>
                </c:pt>
                <c:pt idx="4677">
                  <c:v>935.40000000000009</c:v>
                </c:pt>
                <c:pt idx="4678">
                  <c:v>935.6</c:v>
                </c:pt>
                <c:pt idx="4679">
                  <c:v>935.8</c:v>
                </c:pt>
                <c:pt idx="4680">
                  <c:v>936</c:v>
                </c:pt>
                <c:pt idx="4681">
                  <c:v>936.19999999999993</c:v>
                </c:pt>
                <c:pt idx="4682">
                  <c:v>936.4</c:v>
                </c:pt>
                <c:pt idx="4683">
                  <c:v>936.6</c:v>
                </c:pt>
                <c:pt idx="4684">
                  <c:v>936.8</c:v>
                </c:pt>
                <c:pt idx="4685">
                  <c:v>937</c:v>
                </c:pt>
                <c:pt idx="4686">
                  <c:v>937.2</c:v>
                </c:pt>
                <c:pt idx="4687">
                  <c:v>937.4</c:v>
                </c:pt>
                <c:pt idx="4688">
                  <c:v>937.6</c:v>
                </c:pt>
                <c:pt idx="4689">
                  <c:v>937.80000000000007</c:v>
                </c:pt>
                <c:pt idx="4690">
                  <c:v>938</c:v>
                </c:pt>
                <c:pt idx="4691">
                  <c:v>938.2</c:v>
                </c:pt>
                <c:pt idx="4692">
                  <c:v>938.40000000000009</c:v>
                </c:pt>
                <c:pt idx="4693">
                  <c:v>938.6</c:v>
                </c:pt>
                <c:pt idx="4694">
                  <c:v>938.80000000000007</c:v>
                </c:pt>
                <c:pt idx="4695">
                  <c:v>939</c:v>
                </c:pt>
                <c:pt idx="4696">
                  <c:v>939.2</c:v>
                </c:pt>
                <c:pt idx="4697">
                  <c:v>939.40000000000009</c:v>
                </c:pt>
                <c:pt idx="4698">
                  <c:v>939.6</c:v>
                </c:pt>
                <c:pt idx="4699">
                  <c:v>939.8</c:v>
                </c:pt>
                <c:pt idx="4700">
                  <c:v>940.00000000000011</c:v>
                </c:pt>
                <c:pt idx="4701">
                  <c:v>940.19999999999993</c:v>
                </c:pt>
                <c:pt idx="4702">
                  <c:v>940.4</c:v>
                </c:pt>
                <c:pt idx="4703">
                  <c:v>940.6</c:v>
                </c:pt>
                <c:pt idx="4704">
                  <c:v>940.8</c:v>
                </c:pt>
                <c:pt idx="4705">
                  <c:v>941</c:v>
                </c:pt>
                <c:pt idx="4706">
                  <c:v>941.2</c:v>
                </c:pt>
                <c:pt idx="4707">
                  <c:v>941.4</c:v>
                </c:pt>
                <c:pt idx="4708">
                  <c:v>941.6</c:v>
                </c:pt>
                <c:pt idx="4709">
                  <c:v>941.80000000000007</c:v>
                </c:pt>
                <c:pt idx="4710">
                  <c:v>942</c:v>
                </c:pt>
                <c:pt idx="4711">
                  <c:v>942.2</c:v>
                </c:pt>
                <c:pt idx="4712">
                  <c:v>942.4</c:v>
                </c:pt>
                <c:pt idx="4713">
                  <c:v>942.6</c:v>
                </c:pt>
                <c:pt idx="4714">
                  <c:v>942.80000000000007</c:v>
                </c:pt>
                <c:pt idx="4715">
                  <c:v>943</c:v>
                </c:pt>
                <c:pt idx="4716">
                  <c:v>943.2</c:v>
                </c:pt>
                <c:pt idx="4717">
                  <c:v>943.40000000000009</c:v>
                </c:pt>
                <c:pt idx="4718">
                  <c:v>943.6</c:v>
                </c:pt>
                <c:pt idx="4719">
                  <c:v>943.80000000000007</c:v>
                </c:pt>
                <c:pt idx="4720">
                  <c:v>944.00000000000011</c:v>
                </c:pt>
                <c:pt idx="4721">
                  <c:v>944.2</c:v>
                </c:pt>
                <c:pt idx="4722">
                  <c:v>944.4</c:v>
                </c:pt>
                <c:pt idx="4723">
                  <c:v>944.6</c:v>
                </c:pt>
                <c:pt idx="4724">
                  <c:v>944.8</c:v>
                </c:pt>
                <c:pt idx="4725">
                  <c:v>945</c:v>
                </c:pt>
                <c:pt idx="4726">
                  <c:v>945.2</c:v>
                </c:pt>
                <c:pt idx="4727">
                  <c:v>945.4</c:v>
                </c:pt>
                <c:pt idx="4728">
                  <c:v>945.6</c:v>
                </c:pt>
                <c:pt idx="4729">
                  <c:v>945.8</c:v>
                </c:pt>
                <c:pt idx="4730">
                  <c:v>946</c:v>
                </c:pt>
                <c:pt idx="4731">
                  <c:v>946.2</c:v>
                </c:pt>
                <c:pt idx="4732">
                  <c:v>946.4</c:v>
                </c:pt>
                <c:pt idx="4733">
                  <c:v>946.6</c:v>
                </c:pt>
                <c:pt idx="4734">
                  <c:v>946.80000000000007</c:v>
                </c:pt>
                <c:pt idx="4735">
                  <c:v>947</c:v>
                </c:pt>
                <c:pt idx="4736">
                  <c:v>947.2</c:v>
                </c:pt>
                <c:pt idx="4737">
                  <c:v>947.40000000000009</c:v>
                </c:pt>
                <c:pt idx="4738">
                  <c:v>947.6</c:v>
                </c:pt>
                <c:pt idx="4739">
                  <c:v>947.80000000000007</c:v>
                </c:pt>
                <c:pt idx="4740">
                  <c:v>948.00000000000011</c:v>
                </c:pt>
                <c:pt idx="4741">
                  <c:v>948.2</c:v>
                </c:pt>
                <c:pt idx="4742">
                  <c:v>948.40000000000009</c:v>
                </c:pt>
                <c:pt idx="4743">
                  <c:v>948.6</c:v>
                </c:pt>
                <c:pt idx="4744">
                  <c:v>948.80000000000007</c:v>
                </c:pt>
                <c:pt idx="4745">
                  <c:v>949</c:v>
                </c:pt>
                <c:pt idx="4746">
                  <c:v>949.19999999999993</c:v>
                </c:pt>
                <c:pt idx="4747">
                  <c:v>949.4</c:v>
                </c:pt>
                <c:pt idx="4748">
                  <c:v>949.6</c:v>
                </c:pt>
                <c:pt idx="4749">
                  <c:v>949.8</c:v>
                </c:pt>
                <c:pt idx="4750">
                  <c:v>950</c:v>
                </c:pt>
                <c:pt idx="4751">
                  <c:v>950.2</c:v>
                </c:pt>
                <c:pt idx="4752">
                  <c:v>950.4</c:v>
                </c:pt>
                <c:pt idx="4753">
                  <c:v>950.6</c:v>
                </c:pt>
                <c:pt idx="4754">
                  <c:v>950.80000000000007</c:v>
                </c:pt>
                <c:pt idx="4755">
                  <c:v>951</c:v>
                </c:pt>
                <c:pt idx="4756">
                  <c:v>951.2</c:v>
                </c:pt>
                <c:pt idx="4757">
                  <c:v>951.4</c:v>
                </c:pt>
                <c:pt idx="4758">
                  <c:v>951.6</c:v>
                </c:pt>
                <c:pt idx="4759">
                  <c:v>951.80000000000007</c:v>
                </c:pt>
                <c:pt idx="4760">
                  <c:v>952</c:v>
                </c:pt>
                <c:pt idx="4761">
                  <c:v>952.2</c:v>
                </c:pt>
                <c:pt idx="4762">
                  <c:v>952.40000000000009</c:v>
                </c:pt>
                <c:pt idx="4763">
                  <c:v>952.6</c:v>
                </c:pt>
                <c:pt idx="4764">
                  <c:v>952.80000000000007</c:v>
                </c:pt>
                <c:pt idx="4765">
                  <c:v>953.00000000000011</c:v>
                </c:pt>
                <c:pt idx="4766">
                  <c:v>953.19999999999993</c:v>
                </c:pt>
                <c:pt idx="4767">
                  <c:v>953.4</c:v>
                </c:pt>
                <c:pt idx="4768">
                  <c:v>953.6</c:v>
                </c:pt>
                <c:pt idx="4769">
                  <c:v>953.8</c:v>
                </c:pt>
                <c:pt idx="4770">
                  <c:v>954</c:v>
                </c:pt>
                <c:pt idx="4771">
                  <c:v>954.2</c:v>
                </c:pt>
                <c:pt idx="4772">
                  <c:v>954.4</c:v>
                </c:pt>
                <c:pt idx="4773">
                  <c:v>954.6</c:v>
                </c:pt>
                <c:pt idx="4774">
                  <c:v>954.8</c:v>
                </c:pt>
                <c:pt idx="4775">
                  <c:v>955</c:v>
                </c:pt>
                <c:pt idx="4776">
                  <c:v>955.2</c:v>
                </c:pt>
                <c:pt idx="4777">
                  <c:v>955.4</c:v>
                </c:pt>
                <c:pt idx="4778">
                  <c:v>955.6</c:v>
                </c:pt>
                <c:pt idx="4779">
                  <c:v>955.80000000000007</c:v>
                </c:pt>
                <c:pt idx="4780">
                  <c:v>956</c:v>
                </c:pt>
                <c:pt idx="4781">
                  <c:v>956.2</c:v>
                </c:pt>
                <c:pt idx="4782">
                  <c:v>956.40000000000009</c:v>
                </c:pt>
                <c:pt idx="4783">
                  <c:v>956.6</c:v>
                </c:pt>
                <c:pt idx="4784">
                  <c:v>956.80000000000007</c:v>
                </c:pt>
                <c:pt idx="4785">
                  <c:v>957.00000000000011</c:v>
                </c:pt>
                <c:pt idx="4786">
                  <c:v>957.2</c:v>
                </c:pt>
                <c:pt idx="4787">
                  <c:v>957.40000000000009</c:v>
                </c:pt>
                <c:pt idx="4788">
                  <c:v>957.6</c:v>
                </c:pt>
                <c:pt idx="4789">
                  <c:v>957.8</c:v>
                </c:pt>
                <c:pt idx="4790">
                  <c:v>958</c:v>
                </c:pt>
                <c:pt idx="4791">
                  <c:v>958.19999999999993</c:v>
                </c:pt>
                <c:pt idx="4792">
                  <c:v>958.4</c:v>
                </c:pt>
                <c:pt idx="4793">
                  <c:v>958.6</c:v>
                </c:pt>
                <c:pt idx="4794">
                  <c:v>958.8</c:v>
                </c:pt>
                <c:pt idx="4795">
                  <c:v>959</c:v>
                </c:pt>
                <c:pt idx="4796">
                  <c:v>959.2</c:v>
                </c:pt>
                <c:pt idx="4797">
                  <c:v>959.4</c:v>
                </c:pt>
                <c:pt idx="4798">
                  <c:v>959.6</c:v>
                </c:pt>
                <c:pt idx="4799">
                  <c:v>959.80000000000007</c:v>
                </c:pt>
                <c:pt idx="4800">
                  <c:v>960</c:v>
                </c:pt>
                <c:pt idx="4801">
                  <c:v>960.2</c:v>
                </c:pt>
                <c:pt idx="4802">
                  <c:v>960.4</c:v>
                </c:pt>
                <c:pt idx="4803">
                  <c:v>960.6</c:v>
                </c:pt>
                <c:pt idx="4804">
                  <c:v>960.80000000000007</c:v>
                </c:pt>
                <c:pt idx="4805">
                  <c:v>961</c:v>
                </c:pt>
                <c:pt idx="4806">
                  <c:v>961.2</c:v>
                </c:pt>
                <c:pt idx="4807">
                  <c:v>961.40000000000009</c:v>
                </c:pt>
                <c:pt idx="4808">
                  <c:v>961.6</c:v>
                </c:pt>
                <c:pt idx="4809">
                  <c:v>961.80000000000007</c:v>
                </c:pt>
                <c:pt idx="4810">
                  <c:v>962.00000000000011</c:v>
                </c:pt>
                <c:pt idx="4811">
                  <c:v>962.2</c:v>
                </c:pt>
                <c:pt idx="4812">
                  <c:v>962.4</c:v>
                </c:pt>
                <c:pt idx="4813">
                  <c:v>962.6</c:v>
                </c:pt>
                <c:pt idx="4814">
                  <c:v>962.8</c:v>
                </c:pt>
                <c:pt idx="4815">
                  <c:v>963</c:v>
                </c:pt>
                <c:pt idx="4816">
                  <c:v>963.2</c:v>
                </c:pt>
                <c:pt idx="4817">
                  <c:v>963.4</c:v>
                </c:pt>
                <c:pt idx="4818">
                  <c:v>963.6</c:v>
                </c:pt>
                <c:pt idx="4819">
                  <c:v>963.8</c:v>
                </c:pt>
                <c:pt idx="4820">
                  <c:v>964</c:v>
                </c:pt>
                <c:pt idx="4821">
                  <c:v>964.2</c:v>
                </c:pt>
                <c:pt idx="4822">
                  <c:v>964.4</c:v>
                </c:pt>
                <c:pt idx="4823">
                  <c:v>964.6</c:v>
                </c:pt>
                <c:pt idx="4824">
                  <c:v>964.80000000000007</c:v>
                </c:pt>
                <c:pt idx="4825">
                  <c:v>965</c:v>
                </c:pt>
                <c:pt idx="4826">
                  <c:v>965.2</c:v>
                </c:pt>
                <c:pt idx="4827">
                  <c:v>965.40000000000009</c:v>
                </c:pt>
                <c:pt idx="4828">
                  <c:v>965.6</c:v>
                </c:pt>
                <c:pt idx="4829">
                  <c:v>965.80000000000007</c:v>
                </c:pt>
                <c:pt idx="4830">
                  <c:v>966.00000000000011</c:v>
                </c:pt>
                <c:pt idx="4831">
                  <c:v>966.2</c:v>
                </c:pt>
                <c:pt idx="4832">
                  <c:v>966.40000000000009</c:v>
                </c:pt>
                <c:pt idx="4833">
                  <c:v>966.6</c:v>
                </c:pt>
                <c:pt idx="4834">
                  <c:v>966.8</c:v>
                </c:pt>
                <c:pt idx="4835">
                  <c:v>967</c:v>
                </c:pt>
                <c:pt idx="4836">
                  <c:v>967.19999999999993</c:v>
                </c:pt>
                <c:pt idx="4837">
                  <c:v>967.4</c:v>
                </c:pt>
                <c:pt idx="4838">
                  <c:v>967.6</c:v>
                </c:pt>
                <c:pt idx="4839">
                  <c:v>967.8</c:v>
                </c:pt>
                <c:pt idx="4840">
                  <c:v>968</c:v>
                </c:pt>
                <c:pt idx="4841">
                  <c:v>968.2</c:v>
                </c:pt>
                <c:pt idx="4842">
                  <c:v>968.4</c:v>
                </c:pt>
                <c:pt idx="4843">
                  <c:v>968.6</c:v>
                </c:pt>
                <c:pt idx="4844">
                  <c:v>968.80000000000007</c:v>
                </c:pt>
                <c:pt idx="4845">
                  <c:v>969</c:v>
                </c:pt>
                <c:pt idx="4846">
                  <c:v>969.2</c:v>
                </c:pt>
                <c:pt idx="4847">
                  <c:v>969.40000000000009</c:v>
                </c:pt>
                <c:pt idx="4848">
                  <c:v>969.6</c:v>
                </c:pt>
                <c:pt idx="4849">
                  <c:v>969.80000000000007</c:v>
                </c:pt>
                <c:pt idx="4850">
                  <c:v>970</c:v>
                </c:pt>
                <c:pt idx="4851">
                  <c:v>970.2</c:v>
                </c:pt>
                <c:pt idx="4852">
                  <c:v>970.40000000000009</c:v>
                </c:pt>
                <c:pt idx="4853">
                  <c:v>970.6</c:v>
                </c:pt>
                <c:pt idx="4854">
                  <c:v>970.80000000000007</c:v>
                </c:pt>
                <c:pt idx="4855">
                  <c:v>971.00000000000011</c:v>
                </c:pt>
                <c:pt idx="4856">
                  <c:v>971.19999999999993</c:v>
                </c:pt>
                <c:pt idx="4857">
                  <c:v>971.4</c:v>
                </c:pt>
                <c:pt idx="4858">
                  <c:v>971.6</c:v>
                </c:pt>
                <c:pt idx="4859">
                  <c:v>971.8</c:v>
                </c:pt>
                <c:pt idx="4860">
                  <c:v>972</c:v>
                </c:pt>
                <c:pt idx="4861">
                  <c:v>972.2</c:v>
                </c:pt>
                <c:pt idx="4862">
                  <c:v>972.4</c:v>
                </c:pt>
                <c:pt idx="4863">
                  <c:v>972.6</c:v>
                </c:pt>
                <c:pt idx="4864">
                  <c:v>972.8</c:v>
                </c:pt>
                <c:pt idx="4865">
                  <c:v>973</c:v>
                </c:pt>
                <c:pt idx="4866">
                  <c:v>973.2</c:v>
                </c:pt>
                <c:pt idx="4867">
                  <c:v>973.4</c:v>
                </c:pt>
                <c:pt idx="4868">
                  <c:v>973.6</c:v>
                </c:pt>
                <c:pt idx="4869">
                  <c:v>973.80000000000007</c:v>
                </c:pt>
                <c:pt idx="4870">
                  <c:v>974</c:v>
                </c:pt>
                <c:pt idx="4871">
                  <c:v>974.2</c:v>
                </c:pt>
                <c:pt idx="4872">
                  <c:v>974.40000000000009</c:v>
                </c:pt>
                <c:pt idx="4873">
                  <c:v>974.6</c:v>
                </c:pt>
                <c:pt idx="4874">
                  <c:v>974.80000000000007</c:v>
                </c:pt>
                <c:pt idx="4875">
                  <c:v>975.00000000000011</c:v>
                </c:pt>
                <c:pt idx="4876">
                  <c:v>975.2</c:v>
                </c:pt>
                <c:pt idx="4877">
                  <c:v>975.40000000000009</c:v>
                </c:pt>
                <c:pt idx="4878">
                  <c:v>975.6</c:v>
                </c:pt>
                <c:pt idx="4879">
                  <c:v>975.8</c:v>
                </c:pt>
                <c:pt idx="4880">
                  <c:v>976</c:v>
                </c:pt>
                <c:pt idx="4881">
                  <c:v>976.19999999999993</c:v>
                </c:pt>
                <c:pt idx="4882">
                  <c:v>976.4</c:v>
                </c:pt>
                <c:pt idx="4883">
                  <c:v>976.6</c:v>
                </c:pt>
                <c:pt idx="4884">
                  <c:v>976.80000000000007</c:v>
                </c:pt>
                <c:pt idx="4885">
                  <c:v>977</c:v>
                </c:pt>
                <c:pt idx="4886">
                  <c:v>977.2000000000005</c:v>
                </c:pt>
                <c:pt idx="4887">
                  <c:v>977.4</c:v>
                </c:pt>
                <c:pt idx="4888">
                  <c:v>977.60000000000014</c:v>
                </c:pt>
                <c:pt idx="4889">
                  <c:v>977.80000000000007</c:v>
                </c:pt>
                <c:pt idx="4890">
                  <c:v>977.99999999999989</c:v>
                </c:pt>
                <c:pt idx="4891">
                  <c:v>978.2</c:v>
                </c:pt>
                <c:pt idx="4892">
                  <c:v>978.4</c:v>
                </c:pt>
                <c:pt idx="4893">
                  <c:v>978.6</c:v>
                </c:pt>
                <c:pt idx="4894">
                  <c:v>978.8</c:v>
                </c:pt>
                <c:pt idx="4895">
                  <c:v>979</c:v>
                </c:pt>
                <c:pt idx="4896">
                  <c:v>979.19999999999993</c:v>
                </c:pt>
                <c:pt idx="4897">
                  <c:v>979.40000000000009</c:v>
                </c:pt>
                <c:pt idx="4898">
                  <c:v>979.59999999999991</c:v>
                </c:pt>
                <c:pt idx="4899">
                  <c:v>979.80000000000007</c:v>
                </c:pt>
                <c:pt idx="4900">
                  <c:v>980</c:v>
                </c:pt>
                <c:pt idx="4901">
                  <c:v>980.2</c:v>
                </c:pt>
                <c:pt idx="4902">
                  <c:v>980.4</c:v>
                </c:pt>
                <c:pt idx="4903">
                  <c:v>980.60000000000014</c:v>
                </c:pt>
                <c:pt idx="4904">
                  <c:v>980.8</c:v>
                </c:pt>
                <c:pt idx="4905">
                  <c:v>981.00000000000011</c:v>
                </c:pt>
                <c:pt idx="4906">
                  <c:v>981.2</c:v>
                </c:pt>
                <c:pt idx="4907">
                  <c:v>981.40000000000009</c:v>
                </c:pt>
                <c:pt idx="4908">
                  <c:v>981.6</c:v>
                </c:pt>
                <c:pt idx="4909">
                  <c:v>981.80000000000007</c:v>
                </c:pt>
                <c:pt idx="4910">
                  <c:v>982</c:v>
                </c:pt>
                <c:pt idx="4911">
                  <c:v>982.19999999999993</c:v>
                </c:pt>
                <c:pt idx="4912">
                  <c:v>982.4</c:v>
                </c:pt>
                <c:pt idx="4913">
                  <c:v>982.59999999999991</c:v>
                </c:pt>
                <c:pt idx="4914">
                  <c:v>982.80000000000007</c:v>
                </c:pt>
                <c:pt idx="4915">
                  <c:v>982.99999999999989</c:v>
                </c:pt>
                <c:pt idx="4916">
                  <c:v>983.2</c:v>
                </c:pt>
                <c:pt idx="4917">
                  <c:v>983.4</c:v>
                </c:pt>
                <c:pt idx="4918">
                  <c:v>983.6</c:v>
                </c:pt>
                <c:pt idx="4919">
                  <c:v>983.8</c:v>
                </c:pt>
                <c:pt idx="4920">
                  <c:v>984.00000000000011</c:v>
                </c:pt>
                <c:pt idx="4921">
                  <c:v>984.19999999999993</c:v>
                </c:pt>
                <c:pt idx="4922">
                  <c:v>984.40000000000009</c:v>
                </c:pt>
                <c:pt idx="4923">
                  <c:v>984.6</c:v>
                </c:pt>
                <c:pt idx="4924">
                  <c:v>984.80000000000007</c:v>
                </c:pt>
                <c:pt idx="4925">
                  <c:v>985</c:v>
                </c:pt>
                <c:pt idx="4926">
                  <c:v>985.2</c:v>
                </c:pt>
                <c:pt idx="4927">
                  <c:v>985.4</c:v>
                </c:pt>
                <c:pt idx="4928">
                  <c:v>985.60000000000014</c:v>
                </c:pt>
                <c:pt idx="4929">
                  <c:v>985.8</c:v>
                </c:pt>
                <c:pt idx="4930">
                  <c:v>986.00000000000011</c:v>
                </c:pt>
                <c:pt idx="4931">
                  <c:v>986.2</c:v>
                </c:pt>
                <c:pt idx="4932">
                  <c:v>986.40000000000009</c:v>
                </c:pt>
                <c:pt idx="4933">
                  <c:v>986.6</c:v>
                </c:pt>
                <c:pt idx="4934">
                  <c:v>986.8</c:v>
                </c:pt>
                <c:pt idx="4935">
                  <c:v>987</c:v>
                </c:pt>
                <c:pt idx="4936">
                  <c:v>987.19999999999993</c:v>
                </c:pt>
                <c:pt idx="4937">
                  <c:v>987.40000000000009</c:v>
                </c:pt>
                <c:pt idx="4938">
                  <c:v>987.59999999999991</c:v>
                </c:pt>
                <c:pt idx="4939">
                  <c:v>987.80000000000007</c:v>
                </c:pt>
                <c:pt idx="4940">
                  <c:v>988</c:v>
                </c:pt>
                <c:pt idx="4941">
                  <c:v>988.2</c:v>
                </c:pt>
                <c:pt idx="4942">
                  <c:v>988.4</c:v>
                </c:pt>
                <c:pt idx="4943">
                  <c:v>988.6</c:v>
                </c:pt>
                <c:pt idx="4944">
                  <c:v>988.8</c:v>
                </c:pt>
                <c:pt idx="4945">
                  <c:v>989.00000000000011</c:v>
                </c:pt>
                <c:pt idx="4946">
                  <c:v>989.19999999999993</c:v>
                </c:pt>
                <c:pt idx="4947">
                  <c:v>989.40000000000009</c:v>
                </c:pt>
                <c:pt idx="4948">
                  <c:v>989.6</c:v>
                </c:pt>
                <c:pt idx="4949">
                  <c:v>989.80000000000007</c:v>
                </c:pt>
                <c:pt idx="4950">
                  <c:v>990</c:v>
                </c:pt>
                <c:pt idx="4951">
                  <c:v>990.2000000000005</c:v>
                </c:pt>
                <c:pt idx="4952">
                  <c:v>990.4</c:v>
                </c:pt>
                <c:pt idx="4953">
                  <c:v>990.60000000000014</c:v>
                </c:pt>
                <c:pt idx="4954">
                  <c:v>990.80000000000007</c:v>
                </c:pt>
                <c:pt idx="4955">
                  <c:v>991.00000000000011</c:v>
                </c:pt>
                <c:pt idx="4956">
                  <c:v>991.2</c:v>
                </c:pt>
                <c:pt idx="4957">
                  <c:v>991.39999999999986</c:v>
                </c:pt>
                <c:pt idx="4958">
                  <c:v>991.6</c:v>
                </c:pt>
                <c:pt idx="4959">
                  <c:v>991.8</c:v>
                </c:pt>
                <c:pt idx="4960">
                  <c:v>992</c:v>
                </c:pt>
                <c:pt idx="4961">
                  <c:v>992.19999999999993</c:v>
                </c:pt>
                <c:pt idx="4962">
                  <c:v>992.40000000000009</c:v>
                </c:pt>
                <c:pt idx="4963">
                  <c:v>992.59999999999991</c:v>
                </c:pt>
                <c:pt idx="4964">
                  <c:v>992.80000000000007</c:v>
                </c:pt>
                <c:pt idx="4965">
                  <c:v>993</c:v>
                </c:pt>
                <c:pt idx="4966">
                  <c:v>993.2</c:v>
                </c:pt>
                <c:pt idx="4967">
                  <c:v>993.4</c:v>
                </c:pt>
                <c:pt idx="4968">
                  <c:v>993.60000000000014</c:v>
                </c:pt>
                <c:pt idx="4969">
                  <c:v>993.8</c:v>
                </c:pt>
                <c:pt idx="4970">
                  <c:v>994.00000000000011</c:v>
                </c:pt>
                <c:pt idx="4971">
                  <c:v>994.19999999999993</c:v>
                </c:pt>
                <c:pt idx="4972">
                  <c:v>994.40000000000009</c:v>
                </c:pt>
                <c:pt idx="4973">
                  <c:v>994.6</c:v>
                </c:pt>
                <c:pt idx="4974">
                  <c:v>994.80000000000007</c:v>
                </c:pt>
                <c:pt idx="4975">
                  <c:v>995</c:v>
                </c:pt>
                <c:pt idx="4976">
                  <c:v>995.2000000000005</c:v>
                </c:pt>
                <c:pt idx="4977">
                  <c:v>995.4</c:v>
                </c:pt>
                <c:pt idx="4978">
                  <c:v>995.59999999999991</c:v>
                </c:pt>
                <c:pt idx="4979">
                  <c:v>995.80000000000007</c:v>
                </c:pt>
                <c:pt idx="4980">
                  <c:v>995.99999999999989</c:v>
                </c:pt>
                <c:pt idx="4981">
                  <c:v>996.2</c:v>
                </c:pt>
                <c:pt idx="4982">
                  <c:v>996.4</c:v>
                </c:pt>
                <c:pt idx="4983">
                  <c:v>996.6</c:v>
                </c:pt>
                <c:pt idx="4984">
                  <c:v>996.8</c:v>
                </c:pt>
                <c:pt idx="4985">
                  <c:v>997</c:v>
                </c:pt>
                <c:pt idx="4986">
                  <c:v>997.19999999999993</c:v>
                </c:pt>
                <c:pt idx="4987">
                  <c:v>997.40000000000009</c:v>
                </c:pt>
                <c:pt idx="4988">
                  <c:v>997.59999999999991</c:v>
                </c:pt>
                <c:pt idx="4989">
                  <c:v>997.80000000000007</c:v>
                </c:pt>
                <c:pt idx="4990">
                  <c:v>998</c:v>
                </c:pt>
                <c:pt idx="4991">
                  <c:v>998.2</c:v>
                </c:pt>
                <c:pt idx="4992">
                  <c:v>998.4</c:v>
                </c:pt>
                <c:pt idx="4993">
                  <c:v>998.60000000000014</c:v>
                </c:pt>
                <c:pt idx="4994">
                  <c:v>998.8</c:v>
                </c:pt>
                <c:pt idx="4995">
                  <c:v>999.00000000000011</c:v>
                </c:pt>
                <c:pt idx="4996">
                  <c:v>999.2</c:v>
                </c:pt>
                <c:pt idx="4997">
                  <c:v>999.40000000000009</c:v>
                </c:pt>
                <c:pt idx="4998">
                  <c:v>999.6</c:v>
                </c:pt>
                <c:pt idx="4999">
                  <c:v>999.80000000000007</c:v>
                </c:pt>
                <c:pt idx="5000">
                  <c:v>1000</c:v>
                </c:pt>
              </c:numCache>
            </c:numRef>
          </c:xVal>
          <c:yVal>
            <c:numRef>
              <c:f>'3'!$A$2:$A$5002</c:f>
              <c:numCache>
                <c:formatCode>General</c:formatCode>
                <c:ptCount val="5001"/>
                <c:pt idx="0">
                  <c:v>0</c:v>
                </c:pt>
                <c:pt idx="1">
                  <c:v>3.1395259764656678</c:v>
                </c:pt>
                <c:pt idx="2">
                  <c:v>6.2666616782152085</c:v>
                </c:pt>
                <c:pt idx="3">
                  <c:v>9.3690657292862767</c:v>
                </c:pt>
                <c:pt idx="4">
                  <c:v>12.434494358242826</c:v>
                </c:pt>
                <c:pt idx="5">
                  <c:v>15.450849718747591</c:v>
                </c:pt>
                <c:pt idx="6">
                  <c:v>18.406227634233488</c:v>
                </c:pt>
                <c:pt idx="7">
                  <c:v>21.288964578253626</c:v>
                </c:pt>
                <c:pt idx="8">
                  <c:v>24.087683705085759</c:v>
                </c:pt>
                <c:pt idx="9">
                  <c:v>26.791339748949689</c:v>
                </c:pt>
                <c:pt idx="10">
                  <c:v>29.389262614623629</c:v>
                </c:pt>
                <c:pt idx="11">
                  <c:v>31.871199487434495</c:v>
                </c:pt>
                <c:pt idx="12">
                  <c:v>34.227355296435469</c:v>
                </c:pt>
                <c:pt idx="13">
                  <c:v>36.448431371070555</c:v>
                </c:pt>
                <c:pt idx="14">
                  <c:v>38.525662138789563</c:v>
                </c:pt>
                <c:pt idx="15">
                  <c:v>40.450849718746127</c:v>
                </c:pt>
                <c:pt idx="16">
                  <c:v>42.216396275100763</c:v>
                </c:pt>
                <c:pt idx="17">
                  <c:v>43.815334002193175</c:v>
                </c:pt>
                <c:pt idx="18">
                  <c:v>45.241352623300983</c:v>
                </c:pt>
                <c:pt idx="19">
                  <c:v>46.488824294411998</c:v>
                </c:pt>
                <c:pt idx="20">
                  <c:v>47.552825814757675</c:v>
                </c:pt>
                <c:pt idx="21">
                  <c:v>48.429158056431561</c:v>
                </c:pt>
                <c:pt idx="22">
                  <c:v>49.114362536434427</c:v>
                </c:pt>
                <c:pt idx="23">
                  <c:v>49.605735065723913</c:v>
                </c:pt>
                <c:pt idx="24">
                  <c:v>49.901336421412864</c:v>
                </c:pt>
                <c:pt idx="25">
                  <c:v>50</c:v>
                </c:pt>
                <c:pt idx="26">
                  <c:v>49.901336421412864</c:v>
                </c:pt>
                <c:pt idx="27">
                  <c:v>49.605735065723913</c:v>
                </c:pt>
                <c:pt idx="28">
                  <c:v>49.114362536434435</c:v>
                </c:pt>
                <c:pt idx="29">
                  <c:v>48.429158056431561</c:v>
                </c:pt>
                <c:pt idx="30">
                  <c:v>47.552825814757675</c:v>
                </c:pt>
                <c:pt idx="31">
                  <c:v>46.488824294411998</c:v>
                </c:pt>
                <c:pt idx="32">
                  <c:v>45.241352623300983</c:v>
                </c:pt>
                <c:pt idx="33">
                  <c:v>43.815334002193175</c:v>
                </c:pt>
                <c:pt idx="34">
                  <c:v>42.216396275100813</c:v>
                </c:pt>
                <c:pt idx="35">
                  <c:v>40.450849718746127</c:v>
                </c:pt>
                <c:pt idx="36">
                  <c:v>38.525662138789563</c:v>
                </c:pt>
                <c:pt idx="37">
                  <c:v>36.448431371070591</c:v>
                </c:pt>
                <c:pt idx="38">
                  <c:v>34.227355296435476</c:v>
                </c:pt>
                <c:pt idx="39">
                  <c:v>31.871199487434495</c:v>
                </c:pt>
                <c:pt idx="40">
                  <c:v>29.389262614623679</c:v>
                </c:pt>
                <c:pt idx="41">
                  <c:v>26.791339748949689</c:v>
                </c:pt>
                <c:pt idx="42">
                  <c:v>24.08768370508578</c:v>
                </c:pt>
                <c:pt idx="43">
                  <c:v>21.288964578253662</c:v>
                </c:pt>
                <c:pt idx="44">
                  <c:v>18.406227634233499</c:v>
                </c:pt>
                <c:pt idx="45">
                  <c:v>15.450849718747602</c:v>
                </c:pt>
                <c:pt idx="46">
                  <c:v>12.434494358242826</c:v>
                </c:pt>
                <c:pt idx="47">
                  <c:v>9.3690657292862767</c:v>
                </c:pt>
                <c:pt idx="48">
                  <c:v>6.2666616782152271</c:v>
                </c:pt>
                <c:pt idx="49">
                  <c:v>3.1395259764656998</c:v>
                </c:pt>
                <c:pt idx="50">
                  <c:v>2.8327694488241542E-14</c:v>
                </c:pt>
                <c:pt idx="51">
                  <c:v>-3.1395259764656447</c:v>
                </c:pt>
                <c:pt idx="52">
                  <c:v>-6.2666616782151712</c:v>
                </c:pt>
                <c:pt idx="53">
                  <c:v>-9.3690657292862767</c:v>
                </c:pt>
                <c:pt idx="54">
                  <c:v>-12.434494358242826</c:v>
                </c:pt>
                <c:pt idx="55">
                  <c:v>-15.450849718747579</c:v>
                </c:pt>
                <c:pt idx="56">
                  <c:v>-18.406227634233471</c:v>
                </c:pt>
                <c:pt idx="57">
                  <c:v>-21.288964578253612</c:v>
                </c:pt>
                <c:pt idx="58">
                  <c:v>-24.087683705085727</c:v>
                </c:pt>
                <c:pt idx="59">
                  <c:v>-26.791339748949689</c:v>
                </c:pt>
                <c:pt idx="60">
                  <c:v>-29.389262614623629</c:v>
                </c:pt>
                <c:pt idx="61">
                  <c:v>-31.871199487434495</c:v>
                </c:pt>
                <c:pt idx="62">
                  <c:v>-34.227355296435462</c:v>
                </c:pt>
                <c:pt idx="63">
                  <c:v>-36.448431371070555</c:v>
                </c:pt>
                <c:pt idx="64">
                  <c:v>-38.525662138789563</c:v>
                </c:pt>
                <c:pt idx="65">
                  <c:v>-40.450849718746092</c:v>
                </c:pt>
                <c:pt idx="66">
                  <c:v>-42.216396275100763</c:v>
                </c:pt>
                <c:pt idx="67">
                  <c:v>-43.815334002193154</c:v>
                </c:pt>
                <c:pt idx="68">
                  <c:v>-45.241352623300962</c:v>
                </c:pt>
                <c:pt idx="69">
                  <c:v>-46.488824294411998</c:v>
                </c:pt>
                <c:pt idx="70">
                  <c:v>-47.552825814757675</c:v>
                </c:pt>
                <c:pt idx="71">
                  <c:v>-48.429158056431561</c:v>
                </c:pt>
                <c:pt idx="72">
                  <c:v>-49.114362536434427</c:v>
                </c:pt>
                <c:pt idx="73">
                  <c:v>-49.605735065723913</c:v>
                </c:pt>
                <c:pt idx="74">
                  <c:v>-49.901336421412864</c:v>
                </c:pt>
                <c:pt idx="75">
                  <c:v>-50</c:v>
                </c:pt>
                <c:pt idx="76">
                  <c:v>-49.901336421412864</c:v>
                </c:pt>
                <c:pt idx="77">
                  <c:v>-49.605735065723913</c:v>
                </c:pt>
                <c:pt idx="78">
                  <c:v>-49.114362536434435</c:v>
                </c:pt>
                <c:pt idx="79">
                  <c:v>-48.429158056431582</c:v>
                </c:pt>
                <c:pt idx="80">
                  <c:v>-47.552825814757696</c:v>
                </c:pt>
                <c:pt idx="81">
                  <c:v>-46.488824294411998</c:v>
                </c:pt>
                <c:pt idx="82">
                  <c:v>-45.241352623301012</c:v>
                </c:pt>
                <c:pt idx="83">
                  <c:v>-43.81533400219319</c:v>
                </c:pt>
                <c:pt idx="84">
                  <c:v>-42.216396275100813</c:v>
                </c:pt>
                <c:pt idx="85">
                  <c:v>-40.450849718746142</c:v>
                </c:pt>
                <c:pt idx="86">
                  <c:v>-38.525662138789563</c:v>
                </c:pt>
                <c:pt idx="87">
                  <c:v>-36.448431371070605</c:v>
                </c:pt>
                <c:pt idx="88">
                  <c:v>-34.227355296435491</c:v>
                </c:pt>
                <c:pt idx="89">
                  <c:v>-31.871199487434531</c:v>
                </c:pt>
                <c:pt idx="90">
                  <c:v>-29.389262614623629</c:v>
                </c:pt>
                <c:pt idx="91">
                  <c:v>-26.791339748949689</c:v>
                </c:pt>
                <c:pt idx="92">
                  <c:v>-24.087683705085787</c:v>
                </c:pt>
                <c:pt idx="93">
                  <c:v>-21.288964578253687</c:v>
                </c:pt>
                <c:pt idx="94">
                  <c:v>-18.406227634233513</c:v>
                </c:pt>
                <c:pt idx="95">
                  <c:v>-15.45084971874766</c:v>
                </c:pt>
                <c:pt idx="96">
                  <c:v>-12.434494358242826</c:v>
                </c:pt>
                <c:pt idx="97">
                  <c:v>-9.3690657292862767</c:v>
                </c:pt>
                <c:pt idx="98">
                  <c:v>-6.2666616782152769</c:v>
                </c:pt>
                <c:pt idx="99">
                  <c:v>-3.1395259764657077</c:v>
                </c:pt>
                <c:pt idx="100">
                  <c:v>-5.6655388976482194E-14</c:v>
                </c:pt>
                <c:pt idx="101">
                  <c:v>3.1395259764656389</c:v>
                </c:pt>
                <c:pt idx="102">
                  <c:v>6.2666616782151694</c:v>
                </c:pt>
                <c:pt idx="103">
                  <c:v>9.3690657292861665</c:v>
                </c:pt>
                <c:pt idx="104">
                  <c:v>12.434494358242826</c:v>
                </c:pt>
                <c:pt idx="105">
                  <c:v>15.450849718747561</c:v>
                </c:pt>
                <c:pt idx="106">
                  <c:v>18.406227634233467</c:v>
                </c:pt>
                <c:pt idx="107">
                  <c:v>21.288964578253587</c:v>
                </c:pt>
                <c:pt idx="108">
                  <c:v>24.087683705085727</c:v>
                </c:pt>
                <c:pt idx="109">
                  <c:v>26.791339748949689</c:v>
                </c:pt>
                <c:pt idx="110">
                  <c:v>29.389262614623586</c:v>
                </c:pt>
                <c:pt idx="111">
                  <c:v>31.871199487434431</c:v>
                </c:pt>
                <c:pt idx="112">
                  <c:v>34.227355296435434</c:v>
                </c:pt>
                <c:pt idx="113">
                  <c:v>36.448431371070555</c:v>
                </c:pt>
                <c:pt idx="114">
                  <c:v>38.525662138789563</c:v>
                </c:pt>
                <c:pt idx="115">
                  <c:v>40.450849718746092</c:v>
                </c:pt>
                <c:pt idx="116">
                  <c:v>42.216396275100713</c:v>
                </c:pt>
                <c:pt idx="117">
                  <c:v>43.815334002193154</c:v>
                </c:pt>
                <c:pt idx="118">
                  <c:v>45.241352623300962</c:v>
                </c:pt>
                <c:pt idx="119">
                  <c:v>46.488824294411998</c:v>
                </c:pt>
                <c:pt idx="120">
                  <c:v>47.552825814757675</c:v>
                </c:pt>
                <c:pt idx="121">
                  <c:v>48.429158056431561</c:v>
                </c:pt>
                <c:pt idx="122">
                  <c:v>49.114362536434427</c:v>
                </c:pt>
                <c:pt idx="123">
                  <c:v>49.605735065723913</c:v>
                </c:pt>
                <c:pt idx="124">
                  <c:v>49.901336421412864</c:v>
                </c:pt>
                <c:pt idx="125">
                  <c:v>50</c:v>
                </c:pt>
                <c:pt idx="126">
                  <c:v>49.901336421412864</c:v>
                </c:pt>
                <c:pt idx="127">
                  <c:v>49.605735065723913</c:v>
                </c:pt>
                <c:pt idx="128">
                  <c:v>49.114362536434449</c:v>
                </c:pt>
                <c:pt idx="129">
                  <c:v>48.429158056431561</c:v>
                </c:pt>
                <c:pt idx="130">
                  <c:v>47.552825814757711</c:v>
                </c:pt>
                <c:pt idx="131">
                  <c:v>46.488824294411998</c:v>
                </c:pt>
                <c:pt idx="132">
                  <c:v>45.241352623301012</c:v>
                </c:pt>
                <c:pt idx="133">
                  <c:v>43.815334002193204</c:v>
                </c:pt>
                <c:pt idx="134">
                  <c:v>42.216396275100813</c:v>
                </c:pt>
                <c:pt idx="135">
                  <c:v>40.450849718746213</c:v>
                </c:pt>
                <c:pt idx="136">
                  <c:v>38.525662138789563</c:v>
                </c:pt>
                <c:pt idx="137">
                  <c:v>36.448431371070605</c:v>
                </c:pt>
                <c:pt idx="138">
                  <c:v>34.22735529643554</c:v>
                </c:pt>
                <c:pt idx="139">
                  <c:v>31.871199487434591</c:v>
                </c:pt>
                <c:pt idx="140">
                  <c:v>29.389262614623629</c:v>
                </c:pt>
                <c:pt idx="141">
                  <c:v>26.791339748949689</c:v>
                </c:pt>
                <c:pt idx="142">
                  <c:v>24.087683705085812</c:v>
                </c:pt>
                <c:pt idx="143">
                  <c:v>21.288964578253687</c:v>
                </c:pt>
                <c:pt idx="144">
                  <c:v>18.406227634233545</c:v>
                </c:pt>
                <c:pt idx="145">
                  <c:v>15.450849718747616</c:v>
                </c:pt>
                <c:pt idx="146">
                  <c:v>12.434494358242826</c:v>
                </c:pt>
                <c:pt idx="147">
                  <c:v>9.3690657292863246</c:v>
                </c:pt>
                <c:pt idx="148">
                  <c:v>6.266661678215284</c:v>
                </c:pt>
                <c:pt idx="149">
                  <c:v>3.1395259764657584</c:v>
                </c:pt>
                <c:pt idx="150">
                  <c:v>1.0718754395723022E-13</c:v>
                </c:pt>
                <c:pt idx="151">
                  <c:v>-3.1395259764656331</c:v>
                </c:pt>
                <c:pt idx="152">
                  <c:v>-6.2666616782151587</c:v>
                </c:pt>
                <c:pt idx="153">
                  <c:v>-9.3690657292861648</c:v>
                </c:pt>
                <c:pt idx="154">
                  <c:v>-12.434494358242826</c:v>
                </c:pt>
                <c:pt idx="155">
                  <c:v>-15.450849718747582</c:v>
                </c:pt>
                <c:pt idx="156">
                  <c:v>-18.406227634233463</c:v>
                </c:pt>
                <c:pt idx="157">
                  <c:v>-21.288964578253584</c:v>
                </c:pt>
                <c:pt idx="158">
                  <c:v>-24.08768370508562</c:v>
                </c:pt>
                <c:pt idx="159">
                  <c:v>-26.791339748949689</c:v>
                </c:pt>
                <c:pt idx="160">
                  <c:v>-29.389262614623529</c:v>
                </c:pt>
                <c:pt idx="161">
                  <c:v>-31.871199487434392</c:v>
                </c:pt>
                <c:pt idx="162">
                  <c:v>-34.22735529643542</c:v>
                </c:pt>
                <c:pt idx="163">
                  <c:v>-36.448431371070527</c:v>
                </c:pt>
                <c:pt idx="164">
                  <c:v>-38.525662138789563</c:v>
                </c:pt>
                <c:pt idx="165">
                  <c:v>-40.450849718746063</c:v>
                </c:pt>
                <c:pt idx="166">
                  <c:v>-42.216396275100763</c:v>
                </c:pt>
                <c:pt idx="167">
                  <c:v>-43.815334002193154</c:v>
                </c:pt>
                <c:pt idx="168">
                  <c:v>-45.241352623300962</c:v>
                </c:pt>
                <c:pt idx="169">
                  <c:v>-46.488824294411998</c:v>
                </c:pt>
                <c:pt idx="170">
                  <c:v>-47.552825814757654</c:v>
                </c:pt>
                <c:pt idx="171">
                  <c:v>-48.429158056431532</c:v>
                </c:pt>
                <c:pt idx="172">
                  <c:v>-49.114362536434406</c:v>
                </c:pt>
                <c:pt idx="173">
                  <c:v>-49.605735065723913</c:v>
                </c:pt>
                <c:pt idx="174">
                  <c:v>-49.901336421412864</c:v>
                </c:pt>
                <c:pt idx="175">
                  <c:v>-50</c:v>
                </c:pt>
                <c:pt idx="176">
                  <c:v>-49.901336421412864</c:v>
                </c:pt>
                <c:pt idx="177">
                  <c:v>-49.605735065723913</c:v>
                </c:pt>
                <c:pt idx="178">
                  <c:v>-49.114362536434449</c:v>
                </c:pt>
                <c:pt idx="179">
                  <c:v>-48.429158056431582</c:v>
                </c:pt>
                <c:pt idx="180">
                  <c:v>-47.552825814757675</c:v>
                </c:pt>
                <c:pt idx="181">
                  <c:v>-46.488824294411998</c:v>
                </c:pt>
                <c:pt idx="182">
                  <c:v>-45.241352623301061</c:v>
                </c:pt>
                <c:pt idx="183">
                  <c:v>-43.815334002193254</c:v>
                </c:pt>
                <c:pt idx="184">
                  <c:v>-42.216396275100813</c:v>
                </c:pt>
                <c:pt idx="185">
                  <c:v>-40.450849718746213</c:v>
                </c:pt>
                <c:pt idx="186">
                  <c:v>-38.525662138789563</c:v>
                </c:pt>
                <c:pt idx="187">
                  <c:v>-36.448431371070605</c:v>
                </c:pt>
                <c:pt idx="188">
                  <c:v>-34.22735529643554</c:v>
                </c:pt>
                <c:pt idx="189">
                  <c:v>-31.871199487434591</c:v>
                </c:pt>
                <c:pt idx="190">
                  <c:v>-29.389262614623689</c:v>
                </c:pt>
                <c:pt idx="191">
                  <c:v>-26.791339748949689</c:v>
                </c:pt>
                <c:pt idx="192">
                  <c:v>-24.087683705085816</c:v>
                </c:pt>
                <c:pt idx="193">
                  <c:v>-21.288964578253783</c:v>
                </c:pt>
                <c:pt idx="194">
                  <c:v>-18.406227634233495</c:v>
                </c:pt>
                <c:pt idx="195">
                  <c:v>-15.450849718747724</c:v>
                </c:pt>
                <c:pt idx="196">
                  <c:v>-12.434494358242874</c:v>
                </c:pt>
                <c:pt idx="197">
                  <c:v>-9.3690657292863797</c:v>
                </c:pt>
                <c:pt idx="198">
                  <c:v>-6.2666616782152875</c:v>
                </c:pt>
                <c:pt idx="199">
                  <c:v>-3.1395259764657637</c:v>
                </c:pt>
                <c:pt idx="200">
                  <c:v>-1.1331077795296733E-13</c:v>
                </c:pt>
                <c:pt idx="201">
                  <c:v>3.1395259764656265</c:v>
                </c:pt>
                <c:pt idx="202">
                  <c:v>6.2666616782151516</c:v>
                </c:pt>
                <c:pt idx="203">
                  <c:v>9.3690657292861577</c:v>
                </c:pt>
                <c:pt idx="204">
                  <c:v>12.434494358242826</c:v>
                </c:pt>
                <c:pt idx="205">
                  <c:v>15.45084971874758</c:v>
                </c:pt>
                <c:pt idx="206">
                  <c:v>18.406227634233407</c:v>
                </c:pt>
                <c:pt idx="207">
                  <c:v>21.288964578253488</c:v>
                </c:pt>
                <c:pt idx="208">
                  <c:v>24.087683705085617</c:v>
                </c:pt>
                <c:pt idx="209">
                  <c:v>26.791339748949689</c:v>
                </c:pt>
                <c:pt idx="210">
                  <c:v>29.389262614623529</c:v>
                </c:pt>
                <c:pt idx="211">
                  <c:v>31.871199487434385</c:v>
                </c:pt>
                <c:pt idx="212">
                  <c:v>34.22735529643542</c:v>
                </c:pt>
                <c:pt idx="213">
                  <c:v>36.448431371070505</c:v>
                </c:pt>
                <c:pt idx="214">
                  <c:v>38.525662138789563</c:v>
                </c:pt>
                <c:pt idx="215">
                  <c:v>40.450849718746063</c:v>
                </c:pt>
                <c:pt idx="216">
                  <c:v>42.216396275100763</c:v>
                </c:pt>
                <c:pt idx="217">
                  <c:v>43.815334002193104</c:v>
                </c:pt>
                <c:pt idx="218">
                  <c:v>45.241352623300912</c:v>
                </c:pt>
                <c:pt idx="219">
                  <c:v>46.488824294411998</c:v>
                </c:pt>
                <c:pt idx="220">
                  <c:v>47.552825814757647</c:v>
                </c:pt>
                <c:pt idx="221">
                  <c:v>48.429158056431518</c:v>
                </c:pt>
                <c:pt idx="222">
                  <c:v>49.114362536434406</c:v>
                </c:pt>
                <c:pt idx="223">
                  <c:v>49.605735065723913</c:v>
                </c:pt>
                <c:pt idx="224">
                  <c:v>49.901336421412864</c:v>
                </c:pt>
                <c:pt idx="225">
                  <c:v>50</c:v>
                </c:pt>
                <c:pt idx="226">
                  <c:v>49.901336421412864</c:v>
                </c:pt>
                <c:pt idx="227">
                  <c:v>49.605735065723913</c:v>
                </c:pt>
                <c:pt idx="228">
                  <c:v>49.114362536434449</c:v>
                </c:pt>
                <c:pt idx="229">
                  <c:v>48.429158056431611</c:v>
                </c:pt>
                <c:pt idx="230">
                  <c:v>47.552825814757718</c:v>
                </c:pt>
                <c:pt idx="231">
                  <c:v>46.488824294411998</c:v>
                </c:pt>
                <c:pt idx="232">
                  <c:v>45.241352623301061</c:v>
                </c:pt>
                <c:pt idx="233">
                  <c:v>43.815334002193204</c:v>
                </c:pt>
                <c:pt idx="234">
                  <c:v>42.216396275100813</c:v>
                </c:pt>
                <c:pt idx="235">
                  <c:v>40.450849718746213</c:v>
                </c:pt>
                <c:pt idx="236">
                  <c:v>38.525662138789563</c:v>
                </c:pt>
                <c:pt idx="237">
                  <c:v>36.448431371070605</c:v>
                </c:pt>
                <c:pt idx="238">
                  <c:v>34.22735529643554</c:v>
                </c:pt>
                <c:pt idx="239">
                  <c:v>31.871199487434591</c:v>
                </c:pt>
                <c:pt idx="240">
                  <c:v>29.389262614623679</c:v>
                </c:pt>
                <c:pt idx="241">
                  <c:v>26.791339748949689</c:v>
                </c:pt>
                <c:pt idx="242">
                  <c:v>24.087683705085887</c:v>
                </c:pt>
                <c:pt idx="243">
                  <c:v>21.288964578253786</c:v>
                </c:pt>
                <c:pt idx="244">
                  <c:v>18.406227634233556</c:v>
                </c:pt>
                <c:pt idx="245">
                  <c:v>15.450849718747731</c:v>
                </c:pt>
                <c:pt idx="246">
                  <c:v>12.434494358242874</c:v>
                </c:pt>
                <c:pt idx="247">
                  <c:v>9.3690657292863868</c:v>
                </c:pt>
                <c:pt idx="248">
                  <c:v>6.2666616782152946</c:v>
                </c:pt>
                <c:pt idx="249">
                  <c:v>3.1395259764657677</c:v>
                </c:pt>
                <c:pt idx="250">
                  <c:v>1.1943401194870585E-13</c:v>
                </c:pt>
                <c:pt idx="251">
                  <c:v>-3.1395259764656203</c:v>
                </c:pt>
                <c:pt idx="252">
                  <c:v>-6.2666616782151463</c:v>
                </c:pt>
                <c:pt idx="253">
                  <c:v>-9.3690657292860706</c:v>
                </c:pt>
                <c:pt idx="254">
                  <c:v>-12.434494358242556</c:v>
                </c:pt>
                <c:pt idx="255">
                  <c:v>-15.450849718747522</c:v>
                </c:pt>
                <c:pt idx="256">
                  <c:v>-18.406227634233399</c:v>
                </c:pt>
                <c:pt idx="257">
                  <c:v>-21.288964578253488</c:v>
                </c:pt>
                <c:pt idx="258">
                  <c:v>-24.087683705085766</c:v>
                </c:pt>
                <c:pt idx="259">
                  <c:v>-26.791339748949589</c:v>
                </c:pt>
                <c:pt idx="260">
                  <c:v>-29.389262614623483</c:v>
                </c:pt>
                <c:pt idx="261">
                  <c:v>-31.871199487434311</c:v>
                </c:pt>
                <c:pt idx="262">
                  <c:v>-34.22735529643542</c:v>
                </c:pt>
                <c:pt idx="263">
                  <c:v>-36.448431371070505</c:v>
                </c:pt>
                <c:pt idx="264">
                  <c:v>-38.525662138789563</c:v>
                </c:pt>
                <c:pt idx="265">
                  <c:v>-40.450849718746042</c:v>
                </c:pt>
                <c:pt idx="266">
                  <c:v>-42.216396275100685</c:v>
                </c:pt>
                <c:pt idx="267">
                  <c:v>-43.815334002193104</c:v>
                </c:pt>
                <c:pt idx="268">
                  <c:v>-45.241352623300912</c:v>
                </c:pt>
                <c:pt idx="269">
                  <c:v>-46.488824294411998</c:v>
                </c:pt>
                <c:pt idx="270">
                  <c:v>-47.552825814757604</c:v>
                </c:pt>
                <c:pt idx="271">
                  <c:v>-48.429158056431511</c:v>
                </c:pt>
                <c:pt idx="272">
                  <c:v>-49.114362536434385</c:v>
                </c:pt>
                <c:pt idx="273">
                  <c:v>-49.605735065723913</c:v>
                </c:pt>
                <c:pt idx="274">
                  <c:v>-49.901336421412864</c:v>
                </c:pt>
                <c:pt idx="275">
                  <c:v>-50</c:v>
                </c:pt>
                <c:pt idx="276">
                  <c:v>-49.901336421412871</c:v>
                </c:pt>
                <c:pt idx="277">
                  <c:v>-49.605735065723913</c:v>
                </c:pt>
                <c:pt idx="278">
                  <c:v>-49.11436253643447</c:v>
                </c:pt>
                <c:pt idx="279">
                  <c:v>-48.429158056431611</c:v>
                </c:pt>
                <c:pt idx="280">
                  <c:v>-47.552825814757675</c:v>
                </c:pt>
                <c:pt idx="281">
                  <c:v>-46.488824294411998</c:v>
                </c:pt>
                <c:pt idx="282">
                  <c:v>-45.241352623301083</c:v>
                </c:pt>
                <c:pt idx="283">
                  <c:v>-43.815334002193225</c:v>
                </c:pt>
                <c:pt idx="284">
                  <c:v>-42.216396275100813</c:v>
                </c:pt>
                <c:pt idx="285">
                  <c:v>-40.450849718746213</c:v>
                </c:pt>
                <c:pt idx="286">
                  <c:v>-38.525662138789563</c:v>
                </c:pt>
                <c:pt idx="287">
                  <c:v>-36.448431371070676</c:v>
                </c:pt>
                <c:pt idx="288">
                  <c:v>-34.22735529643564</c:v>
                </c:pt>
                <c:pt idx="289">
                  <c:v>-31.871199487434637</c:v>
                </c:pt>
                <c:pt idx="290">
                  <c:v>-29.389262614623686</c:v>
                </c:pt>
                <c:pt idx="291">
                  <c:v>-26.791339748949689</c:v>
                </c:pt>
                <c:pt idx="292">
                  <c:v>-24.087683705085826</c:v>
                </c:pt>
                <c:pt idx="293">
                  <c:v>-21.288964578253829</c:v>
                </c:pt>
                <c:pt idx="294">
                  <c:v>-18.406227634233563</c:v>
                </c:pt>
                <c:pt idx="295">
                  <c:v>-15.450849718747738</c:v>
                </c:pt>
                <c:pt idx="296">
                  <c:v>-12.434494358243095</c:v>
                </c:pt>
                <c:pt idx="297">
                  <c:v>-9.3690657292864028</c:v>
                </c:pt>
                <c:pt idx="298">
                  <c:v>-6.2666616782153888</c:v>
                </c:pt>
                <c:pt idx="299">
                  <c:v>-3.1395259764658627</c:v>
                </c:pt>
                <c:pt idx="300">
                  <c:v>-2.1437508791446096E-13</c:v>
                </c:pt>
                <c:pt idx="301">
                  <c:v>3.1395259764656145</c:v>
                </c:pt>
                <c:pt idx="302">
                  <c:v>6.266661678215141</c:v>
                </c:pt>
                <c:pt idx="303">
                  <c:v>9.3690657292861506</c:v>
                </c:pt>
                <c:pt idx="304">
                  <c:v>12.434494358242826</c:v>
                </c:pt>
                <c:pt idx="305">
                  <c:v>15.450849718747518</c:v>
                </c:pt>
                <c:pt idx="306">
                  <c:v>18.406227634233392</c:v>
                </c:pt>
                <c:pt idx="307">
                  <c:v>21.288964578253484</c:v>
                </c:pt>
                <c:pt idx="308">
                  <c:v>24.087683705085606</c:v>
                </c:pt>
                <c:pt idx="309">
                  <c:v>26.791339748949589</c:v>
                </c:pt>
                <c:pt idx="310">
                  <c:v>29.389262614623622</c:v>
                </c:pt>
                <c:pt idx="311">
                  <c:v>31.871199487434303</c:v>
                </c:pt>
                <c:pt idx="312">
                  <c:v>34.227355296435412</c:v>
                </c:pt>
                <c:pt idx="313">
                  <c:v>36.448431371070505</c:v>
                </c:pt>
                <c:pt idx="314">
                  <c:v>38.525662138789563</c:v>
                </c:pt>
                <c:pt idx="315">
                  <c:v>40.450849718746042</c:v>
                </c:pt>
                <c:pt idx="316">
                  <c:v>42.216396275100578</c:v>
                </c:pt>
                <c:pt idx="317">
                  <c:v>43.815334002193104</c:v>
                </c:pt>
                <c:pt idx="318">
                  <c:v>45.241352623300912</c:v>
                </c:pt>
                <c:pt idx="319">
                  <c:v>46.488824294411998</c:v>
                </c:pt>
                <c:pt idx="320">
                  <c:v>47.552825814757604</c:v>
                </c:pt>
                <c:pt idx="321">
                  <c:v>48.429158056431561</c:v>
                </c:pt>
                <c:pt idx="322">
                  <c:v>49.114362536434385</c:v>
                </c:pt>
                <c:pt idx="323">
                  <c:v>49.605735065723913</c:v>
                </c:pt>
                <c:pt idx="324">
                  <c:v>49.901336421412864</c:v>
                </c:pt>
                <c:pt idx="325">
                  <c:v>50</c:v>
                </c:pt>
                <c:pt idx="326">
                  <c:v>49.901336421412871</c:v>
                </c:pt>
                <c:pt idx="327">
                  <c:v>49.605735065723962</c:v>
                </c:pt>
                <c:pt idx="328">
                  <c:v>49.11436253643447</c:v>
                </c:pt>
                <c:pt idx="329">
                  <c:v>48.429158056431561</c:v>
                </c:pt>
                <c:pt idx="330">
                  <c:v>47.552825814757753</c:v>
                </c:pt>
                <c:pt idx="331">
                  <c:v>46.488824294411998</c:v>
                </c:pt>
                <c:pt idx="332">
                  <c:v>45.241352623301012</c:v>
                </c:pt>
                <c:pt idx="333">
                  <c:v>43.815334002193296</c:v>
                </c:pt>
                <c:pt idx="334">
                  <c:v>42.216396275100813</c:v>
                </c:pt>
                <c:pt idx="335">
                  <c:v>40.450849718746227</c:v>
                </c:pt>
                <c:pt idx="336">
                  <c:v>38.525662138789563</c:v>
                </c:pt>
                <c:pt idx="337">
                  <c:v>36.44843137107069</c:v>
                </c:pt>
                <c:pt idx="338">
                  <c:v>34.227355296435476</c:v>
                </c:pt>
                <c:pt idx="339">
                  <c:v>31.871199487434644</c:v>
                </c:pt>
                <c:pt idx="340">
                  <c:v>29.389262614623689</c:v>
                </c:pt>
                <c:pt idx="341">
                  <c:v>26.791339748950026</c:v>
                </c:pt>
                <c:pt idx="342">
                  <c:v>24.087683705085986</c:v>
                </c:pt>
                <c:pt idx="343">
                  <c:v>21.288964578253719</c:v>
                </c:pt>
                <c:pt idx="344">
                  <c:v>18.406227634234089</c:v>
                </c:pt>
                <c:pt idx="345">
                  <c:v>15.450849718747746</c:v>
                </c:pt>
                <c:pt idx="346">
                  <c:v>12.434494358243104</c:v>
                </c:pt>
                <c:pt idx="347">
                  <c:v>9.3690657292864028</c:v>
                </c:pt>
                <c:pt idx="348">
                  <c:v>6.2666616782153959</c:v>
                </c:pt>
                <c:pt idx="349">
                  <c:v>3.1395259764656935</c:v>
                </c:pt>
                <c:pt idx="350">
                  <c:v>2.2049832191019954E-13</c:v>
                </c:pt>
                <c:pt idx="351">
                  <c:v>-3.1395259764656083</c:v>
                </c:pt>
                <c:pt idx="352">
                  <c:v>-6.2666616782151339</c:v>
                </c:pt>
                <c:pt idx="353">
                  <c:v>-9.3690657292859747</c:v>
                </c:pt>
                <c:pt idx="354">
                  <c:v>-12.434494358242826</c:v>
                </c:pt>
                <c:pt idx="355">
                  <c:v>-15.450849718747357</c:v>
                </c:pt>
                <c:pt idx="356">
                  <c:v>-18.406227634233385</c:v>
                </c:pt>
                <c:pt idx="357">
                  <c:v>-21.288964578253481</c:v>
                </c:pt>
                <c:pt idx="358">
                  <c:v>-24.087683705085599</c:v>
                </c:pt>
                <c:pt idx="359">
                  <c:v>-26.791339748949589</c:v>
                </c:pt>
                <c:pt idx="360">
                  <c:v>-29.389262614623622</c:v>
                </c:pt>
                <c:pt idx="361">
                  <c:v>-31.8711994874343</c:v>
                </c:pt>
                <c:pt idx="362">
                  <c:v>-34.227355296435412</c:v>
                </c:pt>
                <c:pt idx="363">
                  <c:v>-36.448431371070505</c:v>
                </c:pt>
                <c:pt idx="364">
                  <c:v>-38.525662138789563</c:v>
                </c:pt>
                <c:pt idx="365">
                  <c:v>-40.450849718746042</c:v>
                </c:pt>
                <c:pt idx="366">
                  <c:v>-42.216396275100578</c:v>
                </c:pt>
                <c:pt idx="367">
                  <c:v>-43.815334002193097</c:v>
                </c:pt>
                <c:pt idx="368">
                  <c:v>-45.241352623300912</c:v>
                </c:pt>
                <c:pt idx="369">
                  <c:v>-46.488824294411998</c:v>
                </c:pt>
                <c:pt idx="370">
                  <c:v>-47.552825814757604</c:v>
                </c:pt>
                <c:pt idx="371">
                  <c:v>-48.429158056431561</c:v>
                </c:pt>
                <c:pt idx="372">
                  <c:v>-49.114362536434385</c:v>
                </c:pt>
                <c:pt idx="373">
                  <c:v>-49.605735065723913</c:v>
                </c:pt>
                <c:pt idx="374">
                  <c:v>-49.901336421412864</c:v>
                </c:pt>
                <c:pt idx="375">
                  <c:v>-50</c:v>
                </c:pt>
                <c:pt idx="376">
                  <c:v>-49.901336421412871</c:v>
                </c:pt>
                <c:pt idx="377">
                  <c:v>-49.605735065723913</c:v>
                </c:pt>
                <c:pt idx="378">
                  <c:v>-49.11436253643447</c:v>
                </c:pt>
                <c:pt idx="379">
                  <c:v>-48.429158056431611</c:v>
                </c:pt>
                <c:pt idx="380">
                  <c:v>-47.552825814757753</c:v>
                </c:pt>
                <c:pt idx="381">
                  <c:v>-46.488824294411998</c:v>
                </c:pt>
                <c:pt idx="382">
                  <c:v>-45.241352623301012</c:v>
                </c:pt>
                <c:pt idx="383">
                  <c:v>-43.815334002193296</c:v>
                </c:pt>
                <c:pt idx="384">
                  <c:v>-42.216396275100813</c:v>
                </c:pt>
                <c:pt idx="385">
                  <c:v>-40.450849718746227</c:v>
                </c:pt>
                <c:pt idx="386">
                  <c:v>-38.525662138790011</c:v>
                </c:pt>
                <c:pt idx="387">
                  <c:v>-36.448431371070697</c:v>
                </c:pt>
                <c:pt idx="388">
                  <c:v>-34.227355296435476</c:v>
                </c:pt>
                <c:pt idx="389">
                  <c:v>-31.871199487434644</c:v>
                </c:pt>
                <c:pt idx="390">
                  <c:v>-29.389262614623789</c:v>
                </c:pt>
                <c:pt idx="391">
                  <c:v>-26.791339748950026</c:v>
                </c:pt>
                <c:pt idx="392">
                  <c:v>-24.087683705085986</c:v>
                </c:pt>
                <c:pt idx="393">
                  <c:v>-21.288964578253726</c:v>
                </c:pt>
                <c:pt idx="394">
                  <c:v>-18.406227634234089</c:v>
                </c:pt>
                <c:pt idx="395">
                  <c:v>-15.450849718747753</c:v>
                </c:pt>
                <c:pt idx="396">
                  <c:v>-12.434494358243111</c:v>
                </c:pt>
                <c:pt idx="397">
                  <c:v>-9.3690657292864028</c:v>
                </c:pt>
                <c:pt idx="398">
                  <c:v>-6.2666616782153985</c:v>
                </c:pt>
                <c:pt idx="399">
                  <c:v>-3.1395259764656998</c:v>
                </c:pt>
                <c:pt idx="400">
                  <c:v>-2.266215559059316E-13</c:v>
                </c:pt>
                <c:pt idx="401">
                  <c:v>3.1395259764654244</c:v>
                </c:pt>
                <c:pt idx="402">
                  <c:v>6.2666616782151294</c:v>
                </c:pt>
                <c:pt idx="403">
                  <c:v>9.3690657292859747</c:v>
                </c:pt>
                <c:pt idx="404">
                  <c:v>12.434494358242823</c:v>
                </c:pt>
                <c:pt idx="405">
                  <c:v>15.450849718747349</c:v>
                </c:pt>
                <c:pt idx="406">
                  <c:v>18.406227634233378</c:v>
                </c:pt>
                <c:pt idx="407">
                  <c:v>21.288964578253474</c:v>
                </c:pt>
                <c:pt idx="408">
                  <c:v>24.087683705085592</c:v>
                </c:pt>
                <c:pt idx="409">
                  <c:v>26.791339748949589</c:v>
                </c:pt>
                <c:pt idx="410">
                  <c:v>29.389262614623586</c:v>
                </c:pt>
                <c:pt idx="411">
                  <c:v>31.8711994874343</c:v>
                </c:pt>
                <c:pt idx="412">
                  <c:v>34.227355296435263</c:v>
                </c:pt>
                <c:pt idx="413">
                  <c:v>36.448431371070505</c:v>
                </c:pt>
                <c:pt idx="414">
                  <c:v>38.525662138789563</c:v>
                </c:pt>
                <c:pt idx="415">
                  <c:v>40.450849718746042</c:v>
                </c:pt>
                <c:pt idx="416">
                  <c:v>42.216396275100578</c:v>
                </c:pt>
                <c:pt idx="417">
                  <c:v>43.815334002193097</c:v>
                </c:pt>
                <c:pt idx="418">
                  <c:v>45.241352623300912</c:v>
                </c:pt>
                <c:pt idx="419">
                  <c:v>46.488824294411998</c:v>
                </c:pt>
                <c:pt idx="420">
                  <c:v>47.552825814757604</c:v>
                </c:pt>
                <c:pt idx="421">
                  <c:v>48.429158056431561</c:v>
                </c:pt>
                <c:pt idx="422">
                  <c:v>49.114362536434385</c:v>
                </c:pt>
                <c:pt idx="423">
                  <c:v>49.605735065723863</c:v>
                </c:pt>
                <c:pt idx="424">
                  <c:v>49.901336421412864</c:v>
                </c:pt>
                <c:pt idx="425">
                  <c:v>50</c:v>
                </c:pt>
                <c:pt idx="426">
                  <c:v>49.901336421412871</c:v>
                </c:pt>
                <c:pt idx="427">
                  <c:v>49.605735065723913</c:v>
                </c:pt>
                <c:pt idx="428">
                  <c:v>49.11436253643447</c:v>
                </c:pt>
                <c:pt idx="429">
                  <c:v>48.429158056431611</c:v>
                </c:pt>
                <c:pt idx="430">
                  <c:v>47.552825814757753</c:v>
                </c:pt>
                <c:pt idx="431">
                  <c:v>46.488824294411998</c:v>
                </c:pt>
                <c:pt idx="432">
                  <c:v>45.241352623301012</c:v>
                </c:pt>
                <c:pt idx="433">
                  <c:v>43.815334002193296</c:v>
                </c:pt>
                <c:pt idx="434">
                  <c:v>42.216396275100912</c:v>
                </c:pt>
                <c:pt idx="435">
                  <c:v>40.450849718746227</c:v>
                </c:pt>
                <c:pt idx="436">
                  <c:v>38.525662138790011</c:v>
                </c:pt>
                <c:pt idx="437">
                  <c:v>36.448431371070697</c:v>
                </c:pt>
                <c:pt idx="438">
                  <c:v>34.227355296435654</c:v>
                </c:pt>
                <c:pt idx="439">
                  <c:v>31.871199487434648</c:v>
                </c:pt>
                <c:pt idx="440">
                  <c:v>29.389262614623789</c:v>
                </c:pt>
                <c:pt idx="441">
                  <c:v>26.791339748949689</c:v>
                </c:pt>
                <c:pt idx="442">
                  <c:v>24.087683705086</c:v>
                </c:pt>
                <c:pt idx="443">
                  <c:v>21.288964578253729</c:v>
                </c:pt>
                <c:pt idx="444">
                  <c:v>18.406227634234089</c:v>
                </c:pt>
                <c:pt idx="445">
                  <c:v>15.450849718747762</c:v>
                </c:pt>
                <c:pt idx="446">
                  <c:v>12.434494358243118</c:v>
                </c:pt>
                <c:pt idx="447">
                  <c:v>9.3690657292865822</c:v>
                </c:pt>
                <c:pt idx="448">
                  <c:v>6.2666616782154065</c:v>
                </c:pt>
                <c:pt idx="449">
                  <c:v>3.1395259764658827</c:v>
                </c:pt>
                <c:pt idx="450">
                  <c:v>2.3274478990166813E-13</c:v>
                </c:pt>
                <c:pt idx="451">
                  <c:v>-3.1395259764654191</c:v>
                </c:pt>
                <c:pt idx="452">
                  <c:v>-6.2666616782151223</c:v>
                </c:pt>
                <c:pt idx="453">
                  <c:v>-9.3690657292859747</c:v>
                </c:pt>
                <c:pt idx="454">
                  <c:v>-12.434494358242816</c:v>
                </c:pt>
                <c:pt idx="455">
                  <c:v>-15.450849718747342</c:v>
                </c:pt>
                <c:pt idx="456">
                  <c:v>-18.406227634233378</c:v>
                </c:pt>
                <c:pt idx="457">
                  <c:v>-21.28896457825347</c:v>
                </c:pt>
                <c:pt idx="458">
                  <c:v>-24.087683705085432</c:v>
                </c:pt>
                <c:pt idx="459">
                  <c:v>-26.791339748949589</c:v>
                </c:pt>
                <c:pt idx="460">
                  <c:v>-29.389262614623469</c:v>
                </c:pt>
                <c:pt idx="461">
                  <c:v>-31.871199487434293</c:v>
                </c:pt>
                <c:pt idx="462">
                  <c:v>-34.227355296435263</c:v>
                </c:pt>
                <c:pt idx="463">
                  <c:v>-36.448431371070498</c:v>
                </c:pt>
                <c:pt idx="464">
                  <c:v>-38.525662138789563</c:v>
                </c:pt>
                <c:pt idx="465">
                  <c:v>-40.450849718746028</c:v>
                </c:pt>
                <c:pt idx="466">
                  <c:v>-42.216396275100664</c:v>
                </c:pt>
                <c:pt idx="467">
                  <c:v>-43.81533400219309</c:v>
                </c:pt>
                <c:pt idx="468">
                  <c:v>-45.241352623300912</c:v>
                </c:pt>
                <c:pt idx="469">
                  <c:v>-46.488824294411998</c:v>
                </c:pt>
                <c:pt idx="470">
                  <c:v>-47.552825814757604</c:v>
                </c:pt>
                <c:pt idx="471">
                  <c:v>-48.429158056431511</c:v>
                </c:pt>
                <c:pt idx="472">
                  <c:v>-49.114362536434378</c:v>
                </c:pt>
                <c:pt idx="473">
                  <c:v>-49.605735065723863</c:v>
                </c:pt>
                <c:pt idx="474">
                  <c:v>-49.901336421412864</c:v>
                </c:pt>
                <c:pt idx="475">
                  <c:v>-50</c:v>
                </c:pt>
                <c:pt idx="476">
                  <c:v>-49.901336421412871</c:v>
                </c:pt>
                <c:pt idx="477">
                  <c:v>-49.605735065723913</c:v>
                </c:pt>
                <c:pt idx="478">
                  <c:v>-49.11436253643447</c:v>
                </c:pt>
                <c:pt idx="479">
                  <c:v>-48.429158056431611</c:v>
                </c:pt>
                <c:pt idx="480">
                  <c:v>-47.552825814757696</c:v>
                </c:pt>
                <c:pt idx="481">
                  <c:v>-46.488824294411998</c:v>
                </c:pt>
                <c:pt idx="482">
                  <c:v>-45.241352623301111</c:v>
                </c:pt>
                <c:pt idx="483">
                  <c:v>-43.815334002193296</c:v>
                </c:pt>
                <c:pt idx="484">
                  <c:v>-42.216396275100919</c:v>
                </c:pt>
                <c:pt idx="485">
                  <c:v>-40.450849718746227</c:v>
                </c:pt>
                <c:pt idx="486">
                  <c:v>-38.525662138790011</c:v>
                </c:pt>
                <c:pt idx="487">
                  <c:v>-36.448431371070697</c:v>
                </c:pt>
                <c:pt idx="488">
                  <c:v>-34.227355296435654</c:v>
                </c:pt>
                <c:pt idx="489">
                  <c:v>-31.871199487434655</c:v>
                </c:pt>
                <c:pt idx="490">
                  <c:v>-29.389262614623789</c:v>
                </c:pt>
                <c:pt idx="491">
                  <c:v>-26.791339748949689</c:v>
                </c:pt>
                <c:pt idx="492">
                  <c:v>-24.087683705086004</c:v>
                </c:pt>
                <c:pt idx="493">
                  <c:v>-21.288964578253729</c:v>
                </c:pt>
                <c:pt idx="494">
                  <c:v>-18.406227634234089</c:v>
                </c:pt>
                <c:pt idx="495">
                  <c:v>-15.450849718747941</c:v>
                </c:pt>
                <c:pt idx="496">
                  <c:v>-12.434494358243123</c:v>
                </c:pt>
                <c:pt idx="497">
                  <c:v>-9.3690657292865875</c:v>
                </c:pt>
                <c:pt idx="498">
                  <c:v>-6.2666616782154145</c:v>
                </c:pt>
                <c:pt idx="499">
                  <c:v>-3.1395259764658867</c:v>
                </c:pt>
                <c:pt idx="500">
                  <c:v>-2.3886802389740873E-13</c:v>
                </c:pt>
                <c:pt idx="501">
                  <c:v>3.1395259764654142</c:v>
                </c:pt>
                <c:pt idx="502">
                  <c:v>6.2666616782151161</c:v>
                </c:pt>
                <c:pt idx="503">
                  <c:v>9.3690657292859747</c:v>
                </c:pt>
                <c:pt idx="504">
                  <c:v>12.434494358242814</c:v>
                </c:pt>
                <c:pt idx="505">
                  <c:v>15.450849718747504</c:v>
                </c:pt>
                <c:pt idx="506">
                  <c:v>18.406227634233151</c:v>
                </c:pt>
                <c:pt idx="507">
                  <c:v>21.288964578253463</c:v>
                </c:pt>
                <c:pt idx="508">
                  <c:v>24.087683705085432</c:v>
                </c:pt>
                <c:pt idx="509">
                  <c:v>26.791339748949589</c:v>
                </c:pt>
                <c:pt idx="510">
                  <c:v>29.389262614623462</c:v>
                </c:pt>
                <c:pt idx="511">
                  <c:v>31.871199487434147</c:v>
                </c:pt>
                <c:pt idx="512">
                  <c:v>34.227355296435249</c:v>
                </c:pt>
                <c:pt idx="513">
                  <c:v>36.448431371070498</c:v>
                </c:pt>
                <c:pt idx="514">
                  <c:v>38.525662138789563</c:v>
                </c:pt>
                <c:pt idx="515">
                  <c:v>40.450849718746028</c:v>
                </c:pt>
                <c:pt idx="516">
                  <c:v>42.216396275100763</c:v>
                </c:pt>
                <c:pt idx="517">
                  <c:v>43.81533400219309</c:v>
                </c:pt>
                <c:pt idx="518">
                  <c:v>45.241352623300813</c:v>
                </c:pt>
                <c:pt idx="519">
                  <c:v>46.488824294411998</c:v>
                </c:pt>
                <c:pt idx="520">
                  <c:v>47.552825814757547</c:v>
                </c:pt>
                <c:pt idx="521">
                  <c:v>48.429158056431511</c:v>
                </c:pt>
                <c:pt idx="522">
                  <c:v>49.114362536434349</c:v>
                </c:pt>
                <c:pt idx="523">
                  <c:v>49.605735065723863</c:v>
                </c:pt>
                <c:pt idx="524">
                  <c:v>49.901336421412857</c:v>
                </c:pt>
                <c:pt idx="525">
                  <c:v>50</c:v>
                </c:pt>
                <c:pt idx="526">
                  <c:v>49.901336421412871</c:v>
                </c:pt>
                <c:pt idx="527">
                  <c:v>49.605735065723913</c:v>
                </c:pt>
                <c:pt idx="528">
                  <c:v>49.114362536434477</c:v>
                </c:pt>
                <c:pt idx="529">
                  <c:v>48.429158056431653</c:v>
                </c:pt>
                <c:pt idx="530">
                  <c:v>47.552825814757753</c:v>
                </c:pt>
                <c:pt idx="531">
                  <c:v>46.488824294411998</c:v>
                </c:pt>
                <c:pt idx="532">
                  <c:v>45.241352623301111</c:v>
                </c:pt>
                <c:pt idx="533">
                  <c:v>43.815334002193396</c:v>
                </c:pt>
                <c:pt idx="534">
                  <c:v>42.216396275100919</c:v>
                </c:pt>
                <c:pt idx="535">
                  <c:v>40.450849718746227</c:v>
                </c:pt>
                <c:pt idx="536">
                  <c:v>38.525662138790011</c:v>
                </c:pt>
                <c:pt idx="537">
                  <c:v>36.448431371070711</c:v>
                </c:pt>
                <c:pt idx="538">
                  <c:v>34.227355296435505</c:v>
                </c:pt>
                <c:pt idx="539">
                  <c:v>31.871199487434691</c:v>
                </c:pt>
                <c:pt idx="540">
                  <c:v>29.389262614623789</c:v>
                </c:pt>
                <c:pt idx="541">
                  <c:v>26.791339748950026</c:v>
                </c:pt>
                <c:pt idx="542">
                  <c:v>24.087683705086167</c:v>
                </c:pt>
                <c:pt idx="543">
                  <c:v>21.288964578253889</c:v>
                </c:pt>
                <c:pt idx="544">
                  <c:v>18.406227634234089</c:v>
                </c:pt>
                <c:pt idx="545">
                  <c:v>15.450849718747946</c:v>
                </c:pt>
                <c:pt idx="546">
                  <c:v>12.434494358243127</c:v>
                </c:pt>
                <c:pt idx="547">
                  <c:v>9.3690657292865946</c:v>
                </c:pt>
                <c:pt idx="548">
                  <c:v>6.2666616782154145</c:v>
                </c:pt>
                <c:pt idx="549">
                  <c:v>3.139525976465718</c:v>
                </c:pt>
                <c:pt idx="550">
                  <c:v>2.4499125789314897E-13</c:v>
                </c:pt>
                <c:pt idx="551">
                  <c:v>-3.1395259764655838</c:v>
                </c:pt>
                <c:pt idx="552">
                  <c:v>-6.2666616782149394</c:v>
                </c:pt>
                <c:pt idx="553">
                  <c:v>-9.3690657292857704</c:v>
                </c:pt>
                <c:pt idx="554">
                  <c:v>-12.434494358242524</c:v>
                </c:pt>
                <c:pt idx="555">
                  <c:v>-15.450849718747502</c:v>
                </c:pt>
                <c:pt idx="556">
                  <c:v>-18.406227634233137</c:v>
                </c:pt>
                <c:pt idx="557">
                  <c:v>-21.288964578253459</c:v>
                </c:pt>
                <c:pt idx="558">
                  <c:v>-24.087683705085425</c:v>
                </c:pt>
                <c:pt idx="559">
                  <c:v>-26.791339748949589</c:v>
                </c:pt>
                <c:pt idx="560">
                  <c:v>-29.389262614623586</c:v>
                </c:pt>
                <c:pt idx="561">
                  <c:v>-31.871199487434293</c:v>
                </c:pt>
                <c:pt idx="562">
                  <c:v>-34.227355296435384</c:v>
                </c:pt>
                <c:pt idx="563">
                  <c:v>-36.44843137107037</c:v>
                </c:pt>
                <c:pt idx="564">
                  <c:v>-38.525662138789563</c:v>
                </c:pt>
                <c:pt idx="565">
                  <c:v>-40.450849718745957</c:v>
                </c:pt>
                <c:pt idx="566">
                  <c:v>-42.216396275100657</c:v>
                </c:pt>
                <c:pt idx="567">
                  <c:v>-43.815334002193005</c:v>
                </c:pt>
                <c:pt idx="568">
                  <c:v>-45.241352623300912</c:v>
                </c:pt>
                <c:pt idx="569">
                  <c:v>-46.488824294411998</c:v>
                </c:pt>
                <c:pt idx="570">
                  <c:v>-47.552825814757604</c:v>
                </c:pt>
                <c:pt idx="571">
                  <c:v>-48.429158056431532</c:v>
                </c:pt>
                <c:pt idx="572">
                  <c:v>-49.114362536434378</c:v>
                </c:pt>
                <c:pt idx="573">
                  <c:v>-49.605735065723913</c:v>
                </c:pt>
                <c:pt idx="574">
                  <c:v>-49.90133642141285</c:v>
                </c:pt>
                <c:pt idx="575">
                  <c:v>-50</c:v>
                </c:pt>
                <c:pt idx="576">
                  <c:v>-49.901336421412879</c:v>
                </c:pt>
                <c:pt idx="577">
                  <c:v>-49.605735065723913</c:v>
                </c:pt>
                <c:pt idx="578">
                  <c:v>-49.114362536434506</c:v>
                </c:pt>
                <c:pt idx="579">
                  <c:v>-48.429158056431618</c:v>
                </c:pt>
                <c:pt idx="580">
                  <c:v>-47.552825814757696</c:v>
                </c:pt>
                <c:pt idx="581">
                  <c:v>-46.488824294411998</c:v>
                </c:pt>
                <c:pt idx="582">
                  <c:v>-45.241352623301033</c:v>
                </c:pt>
                <c:pt idx="583">
                  <c:v>-43.815334002193325</c:v>
                </c:pt>
                <c:pt idx="584">
                  <c:v>-42.216396275100863</c:v>
                </c:pt>
                <c:pt idx="585">
                  <c:v>-40.45084971874634</c:v>
                </c:pt>
                <c:pt idx="586">
                  <c:v>-38.525662138790011</c:v>
                </c:pt>
                <c:pt idx="587">
                  <c:v>-36.448431371070832</c:v>
                </c:pt>
                <c:pt idx="588">
                  <c:v>-34.227355296435675</c:v>
                </c:pt>
                <c:pt idx="589">
                  <c:v>-31.871199487434804</c:v>
                </c:pt>
                <c:pt idx="590">
                  <c:v>-29.389262614623789</c:v>
                </c:pt>
                <c:pt idx="591">
                  <c:v>-26.791339748949689</c:v>
                </c:pt>
                <c:pt idx="592">
                  <c:v>-24.087683705086015</c:v>
                </c:pt>
                <c:pt idx="593">
                  <c:v>-21.288964578253729</c:v>
                </c:pt>
                <c:pt idx="594">
                  <c:v>-18.406227634234089</c:v>
                </c:pt>
                <c:pt idx="595">
                  <c:v>-15.450849718747778</c:v>
                </c:pt>
                <c:pt idx="596">
                  <c:v>-12.434494358243176</c:v>
                </c:pt>
                <c:pt idx="597">
                  <c:v>-9.3690657292867741</c:v>
                </c:pt>
                <c:pt idx="598">
                  <c:v>-6.2666616782156019</c:v>
                </c:pt>
                <c:pt idx="599">
                  <c:v>-3.1395259764659018</c:v>
                </c:pt>
                <c:pt idx="600">
                  <c:v>-4.2875017582891027E-13</c:v>
                </c:pt>
                <c:pt idx="601">
                  <c:v>3.1395259764654</c:v>
                </c:pt>
                <c:pt idx="602">
                  <c:v>6.2666616782151037</c:v>
                </c:pt>
                <c:pt idx="603">
                  <c:v>9.3690657292859747</c:v>
                </c:pt>
                <c:pt idx="604">
                  <c:v>12.434494358242805</c:v>
                </c:pt>
                <c:pt idx="605">
                  <c:v>15.450849718747325</c:v>
                </c:pt>
                <c:pt idx="606">
                  <c:v>18.406227634233357</c:v>
                </c:pt>
                <c:pt idx="607">
                  <c:v>21.288964578253289</c:v>
                </c:pt>
                <c:pt idx="608">
                  <c:v>24.087683705085574</c:v>
                </c:pt>
                <c:pt idx="609">
                  <c:v>26.791339748949483</c:v>
                </c:pt>
                <c:pt idx="610">
                  <c:v>29.389262614623426</c:v>
                </c:pt>
                <c:pt idx="611">
                  <c:v>31.871199487434144</c:v>
                </c:pt>
                <c:pt idx="612">
                  <c:v>34.227355296435249</c:v>
                </c:pt>
                <c:pt idx="613">
                  <c:v>36.448431371070491</c:v>
                </c:pt>
                <c:pt idx="614">
                  <c:v>38.525662138789563</c:v>
                </c:pt>
                <c:pt idx="615">
                  <c:v>40.4508497187459</c:v>
                </c:pt>
                <c:pt idx="616">
                  <c:v>42.216396275100557</c:v>
                </c:pt>
                <c:pt idx="617">
                  <c:v>43.815334002193076</c:v>
                </c:pt>
                <c:pt idx="618">
                  <c:v>45.241352623300813</c:v>
                </c:pt>
                <c:pt idx="619">
                  <c:v>46.488824294411998</c:v>
                </c:pt>
                <c:pt idx="620">
                  <c:v>47.552825814757654</c:v>
                </c:pt>
                <c:pt idx="621">
                  <c:v>48.429158056431412</c:v>
                </c:pt>
                <c:pt idx="622">
                  <c:v>49.114362536434349</c:v>
                </c:pt>
                <c:pt idx="623">
                  <c:v>49.605735065723863</c:v>
                </c:pt>
                <c:pt idx="624">
                  <c:v>49.901336421412857</c:v>
                </c:pt>
                <c:pt idx="625">
                  <c:v>50</c:v>
                </c:pt>
                <c:pt idx="626">
                  <c:v>49.901336421412871</c:v>
                </c:pt>
                <c:pt idx="627">
                  <c:v>49.605735065723962</c:v>
                </c:pt>
                <c:pt idx="628">
                  <c:v>49.114362536434477</c:v>
                </c:pt>
                <c:pt idx="629">
                  <c:v>48.42915805643166</c:v>
                </c:pt>
                <c:pt idx="630">
                  <c:v>47.55282581475776</c:v>
                </c:pt>
                <c:pt idx="631">
                  <c:v>46.488824294411998</c:v>
                </c:pt>
                <c:pt idx="632">
                  <c:v>45.241352623301253</c:v>
                </c:pt>
                <c:pt idx="633">
                  <c:v>43.815334002193396</c:v>
                </c:pt>
                <c:pt idx="634">
                  <c:v>42.216396275100962</c:v>
                </c:pt>
                <c:pt idx="635">
                  <c:v>40.450849718746241</c:v>
                </c:pt>
                <c:pt idx="636">
                  <c:v>38.525662138790011</c:v>
                </c:pt>
                <c:pt idx="637">
                  <c:v>36.448431371070711</c:v>
                </c:pt>
                <c:pt idx="638">
                  <c:v>34.227355296435896</c:v>
                </c:pt>
                <c:pt idx="639">
                  <c:v>31.871199487434691</c:v>
                </c:pt>
                <c:pt idx="640">
                  <c:v>29.389262614624002</c:v>
                </c:pt>
                <c:pt idx="641">
                  <c:v>26.791339748950062</c:v>
                </c:pt>
                <c:pt idx="642">
                  <c:v>24.087683705085862</c:v>
                </c:pt>
                <c:pt idx="643">
                  <c:v>21.288964578254227</c:v>
                </c:pt>
                <c:pt idx="644">
                  <c:v>18.406227634234089</c:v>
                </c:pt>
                <c:pt idx="645">
                  <c:v>15.450849718747957</c:v>
                </c:pt>
                <c:pt idx="646">
                  <c:v>12.434494358243132</c:v>
                </c:pt>
                <c:pt idx="647">
                  <c:v>9.3690657292862767</c:v>
                </c:pt>
                <c:pt idx="648">
                  <c:v>6.2666616782154305</c:v>
                </c:pt>
                <c:pt idx="649">
                  <c:v>3.1395259764660848</c:v>
                </c:pt>
                <c:pt idx="650">
                  <c:v>2.5723772588462304E-13</c:v>
                </c:pt>
                <c:pt idx="651">
                  <c:v>-3.139525976465217</c:v>
                </c:pt>
                <c:pt idx="652">
                  <c:v>-6.2666616782149234</c:v>
                </c:pt>
                <c:pt idx="653">
                  <c:v>-9.3690657292861008</c:v>
                </c:pt>
                <c:pt idx="654">
                  <c:v>-12.434494358242176</c:v>
                </c:pt>
                <c:pt idx="655">
                  <c:v>-15.450849718747142</c:v>
                </c:pt>
                <c:pt idx="656">
                  <c:v>-18.406227634233122</c:v>
                </c:pt>
                <c:pt idx="657">
                  <c:v>-21.288964578253449</c:v>
                </c:pt>
                <c:pt idx="658">
                  <c:v>-24.087683705085723</c:v>
                </c:pt>
                <c:pt idx="659">
                  <c:v>-26.791339748949589</c:v>
                </c:pt>
                <c:pt idx="660">
                  <c:v>-29.389262614623089</c:v>
                </c:pt>
                <c:pt idx="661">
                  <c:v>-31.871199487434271</c:v>
                </c:pt>
                <c:pt idx="662">
                  <c:v>-34.2273552964351</c:v>
                </c:pt>
                <c:pt idx="663">
                  <c:v>-36.448431371070356</c:v>
                </c:pt>
                <c:pt idx="664">
                  <c:v>-38.525662138789563</c:v>
                </c:pt>
                <c:pt idx="665">
                  <c:v>-40.450849718746127</c:v>
                </c:pt>
                <c:pt idx="666">
                  <c:v>-42.216396275100465</c:v>
                </c:pt>
                <c:pt idx="667">
                  <c:v>-43.815334002192998</c:v>
                </c:pt>
                <c:pt idx="668">
                  <c:v>-45.241352623300912</c:v>
                </c:pt>
                <c:pt idx="669">
                  <c:v>-46.488824294411998</c:v>
                </c:pt>
                <c:pt idx="670">
                  <c:v>-47.552825814757597</c:v>
                </c:pt>
                <c:pt idx="671">
                  <c:v>-48.429158056431461</c:v>
                </c:pt>
                <c:pt idx="672">
                  <c:v>-49.114362536434378</c:v>
                </c:pt>
                <c:pt idx="673">
                  <c:v>-49.605735065723863</c:v>
                </c:pt>
                <c:pt idx="674">
                  <c:v>-49.90133642141285</c:v>
                </c:pt>
                <c:pt idx="675">
                  <c:v>-50</c:v>
                </c:pt>
                <c:pt idx="676">
                  <c:v>-49.901336421412864</c:v>
                </c:pt>
                <c:pt idx="677">
                  <c:v>-49.605735065723962</c:v>
                </c:pt>
                <c:pt idx="678">
                  <c:v>-49.114362536434506</c:v>
                </c:pt>
                <c:pt idx="679">
                  <c:v>-48.429158056431618</c:v>
                </c:pt>
                <c:pt idx="680">
                  <c:v>-47.552825814757703</c:v>
                </c:pt>
                <c:pt idx="681">
                  <c:v>-46.488824294411998</c:v>
                </c:pt>
                <c:pt idx="682">
                  <c:v>-45.241352623301182</c:v>
                </c:pt>
                <c:pt idx="683">
                  <c:v>-43.815334002193325</c:v>
                </c:pt>
                <c:pt idx="684">
                  <c:v>-42.216396275101033</c:v>
                </c:pt>
                <c:pt idx="685">
                  <c:v>-40.45084971874634</c:v>
                </c:pt>
                <c:pt idx="686">
                  <c:v>-38.525662138789613</c:v>
                </c:pt>
                <c:pt idx="687">
                  <c:v>-36.448431371070598</c:v>
                </c:pt>
                <c:pt idx="688">
                  <c:v>-34.227355296436023</c:v>
                </c:pt>
                <c:pt idx="689">
                  <c:v>-31.871199487434808</c:v>
                </c:pt>
                <c:pt idx="690">
                  <c:v>-29.389262614623789</c:v>
                </c:pt>
                <c:pt idx="691">
                  <c:v>-26.791339748949689</c:v>
                </c:pt>
                <c:pt idx="692">
                  <c:v>-24.087683705086025</c:v>
                </c:pt>
                <c:pt idx="693">
                  <c:v>-21.288964578254081</c:v>
                </c:pt>
                <c:pt idx="694">
                  <c:v>-18.406227634234089</c:v>
                </c:pt>
                <c:pt idx="695">
                  <c:v>-15.450849718748154</c:v>
                </c:pt>
                <c:pt idx="696">
                  <c:v>-12.434494358243176</c:v>
                </c:pt>
                <c:pt idx="697">
                  <c:v>-9.3690657292864508</c:v>
                </c:pt>
                <c:pt idx="698">
                  <c:v>-6.2666616782152618</c:v>
                </c:pt>
                <c:pt idx="699">
                  <c:v>-3.1395259764662677</c:v>
                </c:pt>
                <c:pt idx="700">
                  <c:v>-4.4099664382039827E-13</c:v>
                </c:pt>
                <c:pt idx="701">
                  <c:v>3.1395259764653884</c:v>
                </c:pt>
                <c:pt idx="702">
                  <c:v>6.2666616782150895</c:v>
                </c:pt>
                <c:pt idx="703">
                  <c:v>9.3690657292859267</c:v>
                </c:pt>
                <c:pt idx="704">
                  <c:v>12.434494358242789</c:v>
                </c:pt>
                <c:pt idx="705">
                  <c:v>15.450849718747314</c:v>
                </c:pt>
                <c:pt idx="706">
                  <c:v>18.40622763423292</c:v>
                </c:pt>
                <c:pt idx="707">
                  <c:v>21.288964578253282</c:v>
                </c:pt>
                <c:pt idx="708">
                  <c:v>24.087683705085563</c:v>
                </c:pt>
                <c:pt idx="709">
                  <c:v>26.791339748949689</c:v>
                </c:pt>
                <c:pt idx="710">
                  <c:v>29.389262614623089</c:v>
                </c:pt>
                <c:pt idx="711">
                  <c:v>31.871199487434133</c:v>
                </c:pt>
                <c:pt idx="712">
                  <c:v>34.227355296435221</c:v>
                </c:pt>
                <c:pt idx="713">
                  <c:v>36.448431371070477</c:v>
                </c:pt>
                <c:pt idx="714">
                  <c:v>38.525662138789563</c:v>
                </c:pt>
                <c:pt idx="715">
                  <c:v>40.450849718746014</c:v>
                </c:pt>
                <c:pt idx="716">
                  <c:v>42.216396275100557</c:v>
                </c:pt>
                <c:pt idx="717">
                  <c:v>43.815334002192905</c:v>
                </c:pt>
                <c:pt idx="718">
                  <c:v>45.241352623300813</c:v>
                </c:pt>
                <c:pt idx="719">
                  <c:v>46.488824294411998</c:v>
                </c:pt>
                <c:pt idx="720">
                  <c:v>47.552825814757647</c:v>
                </c:pt>
                <c:pt idx="721">
                  <c:v>48.429158056431412</c:v>
                </c:pt>
                <c:pt idx="722">
                  <c:v>49.114362536434342</c:v>
                </c:pt>
                <c:pt idx="723">
                  <c:v>49.605735065723863</c:v>
                </c:pt>
                <c:pt idx="724">
                  <c:v>49.901336421412857</c:v>
                </c:pt>
                <c:pt idx="725">
                  <c:v>50</c:v>
                </c:pt>
                <c:pt idx="726">
                  <c:v>49.901336421412871</c:v>
                </c:pt>
                <c:pt idx="727">
                  <c:v>49.605735065723962</c:v>
                </c:pt>
                <c:pt idx="728">
                  <c:v>49.114362536434541</c:v>
                </c:pt>
                <c:pt idx="729">
                  <c:v>48.429158056431667</c:v>
                </c:pt>
                <c:pt idx="730">
                  <c:v>47.55282581475776</c:v>
                </c:pt>
                <c:pt idx="731">
                  <c:v>46.488824294411998</c:v>
                </c:pt>
                <c:pt idx="732">
                  <c:v>45.241352623301253</c:v>
                </c:pt>
                <c:pt idx="733">
                  <c:v>43.815334002193396</c:v>
                </c:pt>
                <c:pt idx="734">
                  <c:v>42.216396275100962</c:v>
                </c:pt>
                <c:pt idx="735">
                  <c:v>40.450849718746241</c:v>
                </c:pt>
                <c:pt idx="736">
                  <c:v>38.525662138790011</c:v>
                </c:pt>
                <c:pt idx="737">
                  <c:v>36.448431371070733</c:v>
                </c:pt>
                <c:pt idx="738">
                  <c:v>34.227355296435917</c:v>
                </c:pt>
                <c:pt idx="739">
                  <c:v>31.871199487434954</c:v>
                </c:pt>
                <c:pt idx="740">
                  <c:v>29.389262614624016</c:v>
                </c:pt>
                <c:pt idx="741">
                  <c:v>26.791339748950072</c:v>
                </c:pt>
                <c:pt idx="742">
                  <c:v>24.087683705085876</c:v>
                </c:pt>
                <c:pt idx="743">
                  <c:v>21.288964578254227</c:v>
                </c:pt>
                <c:pt idx="744">
                  <c:v>18.406227634234089</c:v>
                </c:pt>
                <c:pt idx="745">
                  <c:v>15.450849718747973</c:v>
                </c:pt>
                <c:pt idx="746">
                  <c:v>12.434494358243141</c:v>
                </c:pt>
                <c:pt idx="747">
                  <c:v>9.3690657292866248</c:v>
                </c:pt>
                <c:pt idx="748">
                  <c:v>6.2666616782154447</c:v>
                </c:pt>
                <c:pt idx="749">
                  <c:v>3.1395259764660981</c:v>
                </c:pt>
                <c:pt idx="750">
                  <c:v>6.2475556175615583E-13</c:v>
                </c:pt>
                <c:pt idx="751">
                  <c:v>-3.1395259764652037</c:v>
                </c:pt>
                <c:pt idx="752">
                  <c:v>-6.2666616782149092</c:v>
                </c:pt>
                <c:pt idx="753">
                  <c:v>-9.3690657292861008</c:v>
                </c:pt>
                <c:pt idx="754">
                  <c:v>-12.434494358242826</c:v>
                </c:pt>
                <c:pt idx="755">
                  <c:v>-15.450849718747129</c:v>
                </c:pt>
                <c:pt idx="756">
                  <c:v>-18.406227634233101</c:v>
                </c:pt>
                <c:pt idx="757">
                  <c:v>-21.288964578253427</c:v>
                </c:pt>
                <c:pt idx="758">
                  <c:v>-24.087683705085404</c:v>
                </c:pt>
                <c:pt idx="759">
                  <c:v>-26.791339748949589</c:v>
                </c:pt>
                <c:pt idx="760">
                  <c:v>-29.389262614623089</c:v>
                </c:pt>
                <c:pt idx="761">
                  <c:v>-31.871199487433987</c:v>
                </c:pt>
                <c:pt idx="762">
                  <c:v>-34.227355296435086</c:v>
                </c:pt>
                <c:pt idx="763">
                  <c:v>-36.448431371070356</c:v>
                </c:pt>
                <c:pt idx="764">
                  <c:v>-38.525662138789563</c:v>
                </c:pt>
                <c:pt idx="765">
                  <c:v>-40.450849718746127</c:v>
                </c:pt>
                <c:pt idx="766">
                  <c:v>-42.21639627510045</c:v>
                </c:pt>
                <c:pt idx="767">
                  <c:v>-43.815334002192991</c:v>
                </c:pt>
                <c:pt idx="768">
                  <c:v>-45.241352623300912</c:v>
                </c:pt>
                <c:pt idx="769">
                  <c:v>-46.488824294411998</c:v>
                </c:pt>
                <c:pt idx="770">
                  <c:v>-47.552825814757597</c:v>
                </c:pt>
                <c:pt idx="771">
                  <c:v>-48.429158056431461</c:v>
                </c:pt>
                <c:pt idx="772">
                  <c:v>-49.114362536434307</c:v>
                </c:pt>
                <c:pt idx="773">
                  <c:v>-49.605735065723863</c:v>
                </c:pt>
                <c:pt idx="774">
                  <c:v>-49.90133642141285</c:v>
                </c:pt>
                <c:pt idx="775">
                  <c:v>-50</c:v>
                </c:pt>
                <c:pt idx="776">
                  <c:v>-49.901336421412864</c:v>
                </c:pt>
                <c:pt idx="777">
                  <c:v>-49.605735065723962</c:v>
                </c:pt>
                <c:pt idx="778">
                  <c:v>-49.114362536434506</c:v>
                </c:pt>
                <c:pt idx="779">
                  <c:v>-48.429158056431618</c:v>
                </c:pt>
                <c:pt idx="780">
                  <c:v>-47.552825814757817</c:v>
                </c:pt>
                <c:pt idx="781">
                  <c:v>-46.488824294411998</c:v>
                </c:pt>
                <c:pt idx="782">
                  <c:v>-45.241352623301182</c:v>
                </c:pt>
                <c:pt idx="783">
                  <c:v>-43.815334002193495</c:v>
                </c:pt>
                <c:pt idx="784">
                  <c:v>-42.216396275101033</c:v>
                </c:pt>
                <c:pt idx="785">
                  <c:v>-40.450849718746362</c:v>
                </c:pt>
                <c:pt idx="786">
                  <c:v>-38.525662138789613</c:v>
                </c:pt>
                <c:pt idx="787">
                  <c:v>-36.448431371070605</c:v>
                </c:pt>
                <c:pt idx="788">
                  <c:v>-34.227355296436031</c:v>
                </c:pt>
                <c:pt idx="789">
                  <c:v>-31.871199487434833</c:v>
                </c:pt>
                <c:pt idx="790">
                  <c:v>-29.389262614623789</c:v>
                </c:pt>
                <c:pt idx="791">
                  <c:v>-26.791339748950229</c:v>
                </c:pt>
                <c:pt idx="792">
                  <c:v>-24.087683705086036</c:v>
                </c:pt>
                <c:pt idx="793">
                  <c:v>-21.288964578253729</c:v>
                </c:pt>
                <c:pt idx="794">
                  <c:v>-18.406227634234089</c:v>
                </c:pt>
                <c:pt idx="795">
                  <c:v>-15.450849718748168</c:v>
                </c:pt>
                <c:pt idx="796">
                  <c:v>-12.434494358243176</c:v>
                </c:pt>
                <c:pt idx="797">
                  <c:v>-9.3690657292864508</c:v>
                </c:pt>
                <c:pt idx="798">
                  <c:v>-6.2666616782152742</c:v>
                </c:pt>
                <c:pt idx="799">
                  <c:v>-3.1395259764662797</c:v>
                </c:pt>
                <c:pt idx="800">
                  <c:v>-4.5324311181186325E-13</c:v>
                </c:pt>
                <c:pt idx="801">
                  <c:v>3.1395259764653782</c:v>
                </c:pt>
                <c:pt idx="802">
                  <c:v>6.2666616782147324</c:v>
                </c:pt>
                <c:pt idx="803">
                  <c:v>9.3690657292859267</c:v>
                </c:pt>
                <c:pt idx="804">
                  <c:v>12.434494358242574</c:v>
                </c:pt>
                <c:pt idx="805">
                  <c:v>15.450849718747296</c:v>
                </c:pt>
                <c:pt idx="806">
                  <c:v>18.406227634232913</c:v>
                </c:pt>
                <c:pt idx="807">
                  <c:v>21.288964578253189</c:v>
                </c:pt>
                <c:pt idx="808">
                  <c:v>24.087683705085553</c:v>
                </c:pt>
                <c:pt idx="809">
                  <c:v>26.791339748949689</c:v>
                </c:pt>
                <c:pt idx="810">
                  <c:v>29.389262614623089</c:v>
                </c:pt>
                <c:pt idx="811">
                  <c:v>31.871199487434133</c:v>
                </c:pt>
                <c:pt idx="812">
                  <c:v>34.227355296435221</c:v>
                </c:pt>
                <c:pt idx="813">
                  <c:v>36.448431371070228</c:v>
                </c:pt>
                <c:pt idx="814">
                  <c:v>38.525662138789563</c:v>
                </c:pt>
                <c:pt idx="815">
                  <c:v>40.450849718746014</c:v>
                </c:pt>
                <c:pt idx="816">
                  <c:v>42.21639627510055</c:v>
                </c:pt>
                <c:pt idx="817">
                  <c:v>43.815334002192898</c:v>
                </c:pt>
                <c:pt idx="818">
                  <c:v>45.241352623300813</c:v>
                </c:pt>
                <c:pt idx="819">
                  <c:v>46.488824294411998</c:v>
                </c:pt>
                <c:pt idx="820">
                  <c:v>47.552825814757647</c:v>
                </c:pt>
                <c:pt idx="821">
                  <c:v>48.429158056431412</c:v>
                </c:pt>
                <c:pt idx="822">
                  <c:v>49.114362536434342</c:v>
                </c:pt>
                <c:pt idx="823">
                  <c:v>49.605735065723863</c:v>
                </c:pt>
                <c:pt idx="824">
                  <c:v>49.901336421412843</c:v>
                </c:pt>
                <c:pt idx="825">
                  <c:v>50</c:v>
                </c:pt>
                <c:pt idx="826">
                  <c:v>49.901336421412871</c:v>
                </c:pt>
                <c:pt idx="827">
                  <c:v>49.605735065723962</c:v>
                </c:pt>
                <c:pt idx="828">
                  <c:v>49.114362536434548</c:v>
                </c:pt>
                <c:pt idx="829">
                  <c:v>48.429158056431667</c:v>
                </c:pt>
                <c:pt idx="830">
                  <c:v>47.552825814757767</c:v>
                </c:pt>
                <c:pt idx="831">
                  <c:v>46.488824294411998</c:v>
                </c:pt>
                <c:pt idx="832">
                  <c:v>45.24135262330126</c:v>
                </c:pt>
                <c:pt idx="833">
                  <c:v>43.815334002193424</c:v>
                </c:pt>
                <c:pt idx="834">
                  <c:v>42.216396275100962</c:v>
                </c:pt>
                <c:pt idx="835">
                  <c:v>40.450849718746461</c:v>
                </c:pt>
                <c:pt idx="836">
                  <c:v>38.525662138790011</c:v>
                </c:pt>
                <c:pt idx="837">
                  <c:v>36.448431371070733</c:v>
                </c:pt>
                <c:pt idx="838">
                  <c:v>34.227355296435931</c:v>
                </c:pt>
                <c:pt idx="839">
                  <c:v>31.871199487434964</c:v>
                </c:pt>
                <c:pt idx="840">
                  <c:v>29.389262614624027</c:v>
                </c:pt>
                <c:pt idx="841">
                  <c:v>26.791339748950083</c:v>
                </c:pt>
                <c:pt idx="842">
                  <c:v>24.087683705085887</c:v>
                </c:pt>
                <c:pt idx="843">
                  <c:v>21.288964578253889</c:v>
                </c:pt>
                <c:pt idx="844">
                  <c:v>18.406227634234089</c:v>
                </c:pt>
                <c:pt idx="845">
                  <c:v>15.450849718747984</c:v>
                </c:pt>
                <c:pt idx="846">
                  <c:v>12.434494358243491</c:v>
                </c:pt>
                <c:pt idx="847">
                  <c:v>9.3690657292866568</c:v>
                </c:pt>
                <c:pt idx="848">
                  <c:v>6.2666616782154545</c:v>
                </c:pt>
                <c:pt idx="849">
                  <c:v>3.1395259764661088</c:v>
                </c:pt>
                <c:pt idx="850">
                  <c:v>6.3700202974763632E-13</c:v>
                </c:pt>
                <c:pt idx="851">
                  <c:v>-3.1395259764651926</c:v>
                </c:pt>
                <c:pt idx="852">
                  <c:v>-6.2666616782148994</c:v>
                </c:pt>
                <c:pt idx="853">
                  <c:v>-9.3690657292860777</c:v>
                </c:pt>
                <c:pt idx="854">
                  <c:v>-12.434494358242524</c:v>
                </c:pt>
                <c:pt idx="855">
                  <c:v>-15.450849718747115</c:v>
                </c:pt>
                <c:pt idx="856">
                  <c:v>-18.406227634233094</c:v>
                </c:pt>
                <c:pt idx="857">
                  <c:v>-21.288964578253086</c:v>
                </c:pt>
                <c:pt idx="858">
                  <c:v>-24.087683705085389</c:v>
                </c:pt>
                <c:pt idx="859">
                  <c:v>-26.791339748949589</c:v>
                </c:pt>
                <c:pt idx="860">
                  <c:v>-29.389262614623089</c:v>
                </c:pt>
                <c:pt idx="861">
                  <c:v>-31.871199487433984</c:v>
                </c:pt>
                <c:pt idx="862">
                  <c:v>-34.227355296435071</c:v>
                </c:pt>
                <c:pt idx="863">
                  <c:v>-36.448431371070342</c:v>
                </c:pt>
                <c:pt idx="864">
                  <c:v>-38.525662138789563</c:v>
                </c:pt>
                <c:pt idx="865">
                  <c:v>-40.45084971874595</c:v>
                </c:pt>
                <c:pt idx="866">
                  <c:v>-42.21639627510045</c:v>
                </c:pt>
                <c:pt idx="867">
                  <c:v>-43.815334002192984</c:v>
                </c:pt>
                <c:pt idx="868">
                  <c:v>-45.241352623300763</c:v>
                </c:pt>
                <c:pt idx="869">
                  <c:v>-46.488824294411998</c:v>
                </c:pt>
                <c:pt idx="870">
                  <c:v>-47.552825814757597</c:v>
                </c:pt>
                <c:pt idx="871">
                  <c:v>-48.429158056431461</c:v>
                </c:pt>
                <c:pt idx="872">
                  <c:v>-49.114362536434307</c:v>
                </c:pt>
                <c:pt idx="873">
                  <c:v>-49.605735065723863</c:v>
                </c:pt>
                <c:pt idx="874">
                  <c:v>-49.90133642141285</c:v>
                </c:pt>
                <c:pt idx="875">
                  <c:v>-50</c:v>
                </c:pt>
                <c:pt idx="876">
                  <c:v>-49.901336421412879</c:v>
                </c:pt>
                <c:pt idx="877">
                  <c:v>-49.605735065723962</c:v>
                </c:pt>
                <c:pt idx="878">
                  <c:v>-49.114362536434506</c:v>
                </c:pt>
                <c:pt idx="879">
                  <c:v>-48.429158056432009</c:v>
                </c:pt>
                <c:pt idx="880">
                  <c:v>-47.552825814757831</c:v>
                </c:pt>
                <c:pt idx="881">
                  <c:v>-46.488824294411998</c:v>
                </c:pt>
                <c:pt idx="882">
                  <c:v>-45.241352623301061</c:v>
                </c:pt>
                <c:pt idx="883">
                  <c:v>-43.815334002193495</c:v>
                </c:pt>
                <c:pt idx="884">
                  <c:v>-42.216396275101062</c:v>
                </c:pt>
                <c:pt idx="885">
                  <c:v>-40.450849718746362</c:v>
                </c:pt>
                <c:pt idx="886">
                  <c:v>-38.525662138789613</c:v>
                </c:pt>
                <c:pt idx="887">
                  <c:v>-36.448431371070853</c:v>
                </c:pt>
                <c:pt idx="888">
                  <c:v>-34.227355296436031</c:v>
                </c:pt>
                <c:pt idx="889">
                  <c:v>-31.871199487434833</c:v>
                </c:pt>
                <c:pt idx="890">
                  <c:v>-29.389262614623789</c:v>
                </c:pt>
                <c:pt idx="891">
                  <c:v>-26.791339748950229</c:v>
                </c:pt>
                <c:pt idx="892">
                  <c:v>-24.087683705086047</c:v>
                </c:pt>
                <c:pt idx="893">
                  <c:v>-21.288964578253779</c:v>
                </c:pt>
                <c:pt idx="894">
                  <c:v>-18.406227634234529</c:v>
                </c:pt>
                <c:pt idx="895">
                  <c:v>-15.450849718748175</c:v>
                </c:pt>
                <c:pt idx="896">
                  <c:v>-12.434494358243176</c:v>
                </c:pt>
                <c:pt idx="897">
                  <c:v>-9.3690657292864667</c:v>
                </c:pt>
                <c:pt idx="898">
                  <c:v>-6.2666616782156392</c:v>
                </c:pt>
                <c:pt idx="899">
                  <c:v>-3.1395259764662926</c:v>
                </c:pt>
                <c:pt idx="900">
                  <c:v>-4.6548957980333697E-13</c:v>
                </c:pt>
                <c:pt idx="901">
                  <c:v>3.1395259764653636</c:v>
                </c:pt>
                <c:pt idx="902">
                  <c:v>6.2666616782147164</c:v>
                </c:pt>
                <c:pt idx="903">
                  <c:v>9.3690657292858948</c:v>
                </c:pt>
                <c:pt idx="904">
                  <c:v>12.434494358242572</c:v>
                </c:pt>
                <c:pt idx="905">
                  <c:v>15.450849718746912</c:v>
                </c:pt>
                <c:pt idx="906">
                  <c:v>18.406227634232909</c:v>
                </c:pt>
                <c:pt idx="907">
                  <c:v>21.288964578253189</c:v>
                </c:pt>
                <c:pt idx="908">
                  <c:v>24.087683705085542</c:v>
                </c:pt>
                <c:pt idx="909">
                  <c:v>26.791339748949429</c:v>
                </c:pt>
                <c:pt idx="910">
                  <c:v>29.389262614623089</c:v>
                </c:pt>
                <c:pt idx="911">
                  <c:v>31.871199487434115</c:v>
                </c:pt>
                <c:pt idx="912">
                  <c:v>34.227355296435213</c:v>
                </c:pt>
                <c:pt idx="913">
                  <c:v>36.448431371070214</c:v>
                </c:pt>
                <c:pt idx="914">
                  <c:v>38.525662138789563</c:v>
                </c:pt>
                <c:pt idx="915">
                  <c:v>40.450849718745999</c:v>
                </c:pt>
                <c:pt idx="916">
                  <c:v>42.216396275100351</c:v>
                </c:pt>
                <c:pt idx="917">
                  <c:v>43.815334002192898</c:v>
                </c:pt>
                <c:pt idx="918">
                  <c:v>45.241352623300813</c:v>
                </c:pt>
                <c:pt idx="919">
                  <c:v>46.488824294411998</c:v>
                </c:pt>
                <c:pt idx="920">
                  <c:v>47.552825814757526</c:v>
                </c:pt>
                <c:pt idx="921">
                  <c:v>48.429158056431483</c:v>
                </c:pt>
                <c:pt idx="922">
                  <c:v>49.114362536434342</c:v>
                </c:pt>
                <c:pt idx="923">
                  <c:v>49.605735065723863</c:v>
                </c:pt>
                <c:pt idx="924">
                  <c:v>49.901336421412843</c:v>
                </c:pt>
                <c:pt idx="925">
                  <c:v>50</c:v>
                </c:pt>
                <c:pt idx="926">
                  <c:v>49.901336421412879</c:v>
                </c:pt>
                <c:pt idx="927">
                  <c:v>49.605735065724012</c:v>
                </c:pt>
                <c:pt idx="928">
                  <c:v>49.114362536434548</c:v>
                </c:pt>
                <c:pt idx="929">
                  <c:v>48.429158056431667</c:v>
                </c:pt>
                <c:pt idx="930">
                  <c:v>47.552825814757767</c:v>
                </c:pt>
                <c:pt idx="931">
                  <c:v>46.488824294412744</c:v>
                </c:pt>
                <c:pt idx="932">
                  <c:v>45.241352623301118</c:v>
                </c:pt>
                <c:pt idx="933">
                  <c:v>43.815334002193424</c:v>
                </c:pt>
                <c:pt idx="934">
                  <c:v>42.216396275100962</c:v>
                </c:pt>
                <c:pt idx="935">
                  <c:v>40.450849718746461</c:v>
                </c:pt>
                <c:pt idx="936">
                  <c:v>38.525662138790011</c:v>
                </c:pt>
                <c:pt idx="937">
                  <c:v>36.448431371070761</c:v>
                </c:pt>
                <c:pt idx="938">
                  <c:v>34.227355296436116</c:v>
                </c:pt>
                <c:pt idx="939">
                  <c:v>31.871199487434971</c:v>
                </c:pt>
                <c:pt idx="940">
                  <c:v>29.389262614624027</c:v>
                </c:pt>
                <c:pt idx="941">
                  <c:v>26.791339748950087</c:v>
                </c:pt>
                <c:pt idx="942">
                  <c:v>24.087683705086206</c:v>
                </c:pt>
                <c:pt idx="943">
                  <c:v>21.288964578253889</c:v>
                </c:pt>
                <c:pt idx="944">
                  <c:v>18.406227634234089</c:v>
                </c:pt>
                <c:pt idx="945">
                  <c:v>15.450849718747996</c:v>
                </c:pt>
                <c:pt idx="946">
                  <c:v>12.434494358243501</c:v>
                </c:pt>
                <c:pt idx="947">
                  <c:v>9.3690657292866568</c:v>
                </c:pt>
                <c:pt idx="948">
                  <c:v>6.2666616782154687</c:v>
                </c:pt>
                <c:pt idx="949">
                  <c:v>3.1395259764664782</c:v>
                </c:pt>
                <c:pt idx="950">
                  <c:v>6.4924849773909923E-13</c:v>
                </c:pt>
                <c:pt idx="951">
                  <c:v>-3.1395259764651797</c:v>
                </c:pt>
                <c:pt idx="952">
                  <c:v>-6.2666616782148914</c:v>
                </c:pt>
                <c:pt idx="953">
                  <c:v>-9.3690657292857225</c:v>
                </c:pt>
                <c:pt idx="954">
                  <c:v>-12.434494358242524</c:v>
                </c:pt>
                <c:pt idx="955">
                  <c:v>-15.450849718747103</c:v>
                </c:pt>
                <c:pt idx="956">
                  <c:v>-18.406227634233083</c:v>
                </c:pt>
                <c:pt idx="957">
                  <c:v>-21.288964578253086</c:v>
                </c:pt>
                <c:pt idx="958">
                  <c:v>-24.087683705085379</c:v>
                </c:pt>
                <c:pt idx="959">
                  <c:v>-26.791339748949589</c:v>
                </c:pt>
                <c:pt idx="960">
                  <c:v>-29.389262614623529</c:v>
                </c:pt>
                <c:pt idx="961">
                  <c:v>-31.871199487433969</c:v>
                </c:pt>
                <c:pt idx="962">
                  <c:v>-34.227355296435057</c:v>
                </c:pt>
                <c:pt idx="963">
                  <c:v>-36.448431371070342</c:v>
                </c:pt>
                <c:pt idx="964">
                  <c:v>-38.525662138789563</c:v>
                </c:pt>
                <c:pt idx="965">
                  <c:v>-40.450849718745943</c:v>
                </c:pt>
                <c:pt idx="966">
                  <c:v>-42.216396275100443</c:v>
                </c:pt>
                <c:pt idx="967">
                  <c:v>-43.815334002192976</c:v>
                </c:pt>
                <c:pt idx="968">
                  <c:v>-45.241352623300713</c:v>
                </c:pt>
                <c:pt idx="969">
                  <c:v>-46.488824294411998</c:v>
                </c:pt>
                <c:pt idx="970">
                  <c:v>-47.55282581475759</c:v>
                </c:pt>
                <c:pt idx="971">
                  <c:v>-48.429158056431518</c:v>
                </c:pt>
                <c:pt idx="972">
                  <c:v>-49.114362536434299</c:v>
                </c:pt>
                <c:pt idx="973">
                  <c:v>-49.605735065723863</c:v>
                </c:pt>
                <c:pt idx="974">
                  <c:v>-49.90133642141285</c:v>
                </c:pt>
                <c:pt idx="975">
                  <c:v>-50</c:v>
                </c:pt>
                <c:pt idx="976">
                  <c:v>-49.901336421412879</c:v>
                </c:pt>
                <c:pt idx="977">
                  <c:v>-49.605735065723962</c:v>
                </c:pt>
                <c:pt idx="978">
                  <c:v>-49.11436253643452</c:v>
                </c:pt>
                <c:pt idx="979">
                  <c:v>-48.429158056432009</c:v>
                </c:pt>
                <c:pt idx="980">
                  <c:v>-47.552825814757831</c:v>
                </c:pt>
                <c:pt idx="981">
                  <c:v>-46.488824294411998</c:v>
                </c:pt>
                <c:pt idx="982">
                  <c:v>-45.241352623301061</c:v>
                </c:pt>
                <c:pt idx="983">
                  <c:v>-43.815334002193495</c:v>
                </c:pt>
                <c:pt idx="984">
                  <c:v>-42.216396275101062</c:v>
                </c:pt>
                <c:pt idx="985">
                  <c:v>-40.450849718746376</c:v>
                </c:pt>
                <c:pt idx="986">
                  <c:v>-38.525662138789613</c:v>
                </c:pt>
                <c:pt idx="987">
                  <c:v>-36.448431371070868</c:v>
                </c:pt>
                <c:pt idx="988">
                  <c:v>-34.227355296436038</c:v>
                </c:pt>
                <c:pt idx="989">
                  <c:v>-31.871199487434836</c:v>
                </c:pt>
                <c:pt idx="990">
                  <c:v>-29.389262614624183</c:v>
                </c:pt>
                <c:pt idx="991">
                  <c:v>-26.791339748950229</c:v>
                </c:pt>
                <c:pt idx="992">
                  <c:v>-24.087683705086057</c:v>
                </c:pt>
                <c:pt idx="993">
                  <c:v>-21.288964578253786</c:v>
                </c:pt>
                <c:pt idx="994">
                  <c:v>-18.406227634234572</c:v>
                </c:pt>
                <c:pt idx="995">
                  <c:v>-15.450849718748184</c:v>
                </c:pt>
                <c:pt idx="996">
                  <c:v>-12.434494358243176</c:v>
                </c:pt>
                <c:pt idx="997">
                  <c:v>-9.3690657292864756</c:v>
                </c:pt>
                <c:pt idx="998">
                  <c:v>-6.2666616782156517</c:v>
                </c:pt>
                <c:pt idx="999">
                  <c:v>-3.139525976466305</c:v>
                </c:pt>
                <c:pt idx="1000">
                  <c:v>-4.7773604779481553E-13</c:v>
                </c:pt>
                <c:pt idx="1001">
                  <c:v>3.1395259764649972</c:v>
                </c:pt>
                <c:pt idx="1002">
                  <c:v>6.2666616782147022</c:v>
                </c:pt>
                <c:pt idx="1003">
                  <c:v>9.3690657292858841</c:v>
                </c:pt>
                <c:pt idx="1004">
                  <c:v>12.434494358242556</c:v>
                </c:pt>
                <c:pt idx="1005">
                  <c:v>15.450849718746902</c:v>
                </c:pt>
                <c:pt idx="1006">
                  <c:v>18.406227634232902</c:v>
                </c:pt>
                <c:pt idx="1007">
                  <c:v>21.288964578253189</c:v>
                </c:pt>
                <c:pt idx="1008">
                  <c:v>24.087683705085528</c:v>
                </c:pt>
                <c:pt idx="1009">
                  <c:v>26.791339748949429</c:v>
                </c:pt>
                <c:pt idx="1010">
                  <c:v>29.389262614623412</c:v>
                </c:pt>
                <c:pt idx="1011">
                  <c:v>31.871199487434104</c:v>
                </c:pt>
                <c:pt idx="1012">
                  <c:v>34.227355296434915</c:v>
                </c:pt>
                <c:pt idx="1013">
                  <c:v>36.448431371070214</c:v>
                </c:pt>
                <c:pt idx="1014">
                  <c:v>38.525662138789563</c:v>
                </c:pt>
                <c:pt idx="1015">
                  <c:v>40.450849718745992</c:v>
                </c:pt>
                <c:pt idx="1016">
                  <c:v>42.216396275100351</c:v>
                </c:pt>
                <c:pt idx="1017">
                  <c:v>43.815334002192891</c:v>
                </c:pt>
                <c:pt idx="1018">
                  <c:v>45.241352623300813</c:v>
                </c:pt>
                <c:pt idx="1019">
                  <c:v>46.488824294411998</c:v>
                </c:pt>
                <c:pt idx="1020">
                  <c:v>47.552825814757526</c:v>
                </c:pt>
                <c:pt idx="1021">
                  <c:v>48.429158056431483</c:v>
                </c:pt>
                <c:pt idx="1022">
                  <c:v>49.114362536434271</c:v>
                </c:pt>
                <c:pt idx="1023">
                  <c:v>49.605735065723813</c:v>
                </c:pt>
                <c:pt idx="1024">
                  <c:v>49.901336421412843</c:v>
                </c:pt>
                <c:pt idx="1025">
                  <c:v>50</c:v>
                </c:pt>
                <c:pt idx="1026">
                  <c:v>49.901336421412879</c:v>
                </c:pt>
                <c:pt idx="1027">
                  <c:v>49.605735065724012</c:v>
                </c:pt>
                <c:pt idx="1028">
                  <c:v>49.114362536434555</c:v>
                </c:pt>
                <c:pt idx="1029">
                  <c:v>48.429158056431667</c:v>
                </c:pt>
                <c:pt idx="1030">
                  <c:v>47.552825814757767</c:v>
                </c:pt>
                <c:pt idx="1031">
                  <c:v>46.488824294411998</c:v>
                </c:pt>
                <c:pt idx="1032">
                  <c:v>45.241352623300969</c:v>
                </c:pt>
                <c:pt idx="1033">
                  <c:v>43.815334002193424</c:v>
                </c:pt>
                <c:pt idx="1034">
                  <c:v>42.216396275100962</c:v>
                </c:pt>
                <c:pt idx="1035">
                  <c:v>40.450849718746277</c:v>
                </c:pt>
                <c:pt idx="1036">
                  <c:v>38.525662138790011</c:v>
                </c:pt>
                <c:pt idx="1037">
                  <c:v>36.448431371070988</c:v>
                </c:pt>
                <c:pt idx="1038">
                  <c:v>34.227355296435931</c:v>
                </c:pt>
                <c:pt idx="1039">
                  <c:v>31.871199487434708</c:v>
                </c:pt>
                <c:pt idx="1040">
                  <c:v>29.389262614624329</c:v>
                </c:pt>
                <c:pt idx="1041">
                  <c:v>26.791339748950406</c:v>
                </c:pt>
                <c:pt idx="1042">
                  <c:v>24.087683705086217</c:v>
                </c:pt>
                <c:pt idx="1043">
                  <c:v>21.288964578253889</c:v>
                </c:pt>
                <c:pt idx="1044">
                  <c:v>18.406227634234689</c:v>
                </c:pt>
                <c:pt idx="1045">
                  <c:v>15.450849718748367</c:v>
                </c:pt>
                <c:pt idx="1046">
                  <c:v>12.434494358243509</c:v>
                </c:pt>
                <c:pt idx="1047">
                  <c:v>9.3690657292866568</c:v>
                </c:pt>
                <c:pt idx="1048">
                  <c:v>6.2666616782154785</c:v>
                </c:pt>
                <c:pt idx="1049">
                  <c:v>3.1395259764657788</c:v>
                </c:pt>
                <c:pt idx="1050">
                  <c:v>6.6149496573057264E-13</c:v>
                </c:pt>
                <c:pt idx="1051">
                  <c:v>-3.1395259764651677</c:v>
                </c:pt>
                <c:pt idx="1052">
                  <c:v>-6.2666616782148834</c:v>
                </c:pt>
                <c:pt idx="1053">
                  <c:v>-9.3690657292860546</c:v>
                </c:pt>
                <c:pt idx="1054">
                  <c:v>-12.434494358242826</c:v>
                </c:pt>
                <c:pt idx="1055">
                  <c:v>-15.450849718747085</c:v>
                </c:pt>
                <c:pt idx="1056">
                  <c:v>-18.406227634233073</c:v>
                </c:pt>
                <c:pt idx="1057">
                  <c:v>-21.288964578253402</c:v>
                </c:pt>
                <c:pt idx="1058">
                  <c:v>-24.087683705085059</c:v>
                </c:pt>
                <c:pt idx="1059">
                  <c:v>-26.791339748948989</c:v>
                </c:pt>
                <c:pt idx="1060">
                  <c:v>-29.389262614623089</c:v>
                </c:pt>
                <c:pt idx="1061">
                  <c:v>-31.871199487434236</c:v>
                </c:pt>
                <c:pt idx="1062">
                  <c:v>-34.227355296434737</c:v>
                </c:pt>
                <c:pt idx="1063">
                  <c:v>-36.448431371070086</c:v>
                </c:pt>
                <c:pt idx="1064">
                  <c:v>-38.525662138789563</c:v>
                </c:pt>
                <c:pt idx="1065">
                  <c:v>-40.450849718745943</c:v>
                </c:pt>
                <c:pt idx="1066">
                  <c:v>-42.216396275100252</c:v>
                </c:pt>
                <c:pt idx="1067">
                  <c:v>-43.815334002192799</c:v>
                </c:pt>
                <c:pt idx="1068">
                  <c:v>-45.241352623300713</c:v>
                </c:pt>
                <c:pt idx="1069">
                  <c:v>-46.488824294411998</c:v>
                </c:pt>
                <c:pt idx="1070">
                  <c:v>-47.552825814757576</c:v>
                </c:pt>
                <c:pt idx="1071">
                  <c:v>-48.429158056431518</c:v>
                </c:pt>
                <c:pt idx="1072">
                  <c:v>-49.114362536434299</c:v>
                </c:pt>
                <c:pt idx="1073">
                  <c:v>-49.605735065723863</c:v>
                </c:pt>
                <c:pt idx="1074">
                  <c:v>-49.90133642141285</c:v>
                </c:pt>
                <c:pt idx="1075">
                  <c:v>-50</c:v>
                </c:pt>
                <c:pt idx="1076">
                  <c:v>-49.901336421412864</c:v>
                </c:pt>
                <c:pt idx="1077">
                  <c:v>-49.605735065723962</c:v>
                </c:pt>
                <c:pt idx="1078">
                  <c:v>-49.11436253643452</c:v>
                </c:pt>
                <c:pt idx="1079">
                  <c:v>-48.429158056431632</c:v>
                </c:pt>
                <c:pt idx="1080">
                  <c:v>-47.552825814757938</c:v>
                </c:pt>
                <c:pt idx="1081">
                  <c:v>-46.488824294412794</c:v>
                </c:pt>
                <c:pt idx="1082">
                  <c:v>-45.241352623301211</c:v>
                </c:pt>
                <c:pt idx="1083">
                  <c:v>-43.815334002193346</c:v>
                </c:pt>
                <c:pt idx="1084">
                  <c:v>-42.216396275101239</c:v>
                </c:pt>
                <c:pt idx="1085">
                  <c:v>-40.450849718746689</c:v>
                </c:pt>
                <c:pt idx="1086">
                  <c:v>-38.525662138790011</c:v>
                </c:pt>
                <c:pt idx="1087">
                  <c:v>-36.448431371070882</c:v>
                </c:pt>
                <c:pt idx="1088">
                  <c:v>-34.227355296436194</c:v>
                </c:pt>
                <c:pt idx="1089">
                  <c:v>-31.871199487435121</c:v>
                </c:pt>
                <c:pt idx="1090">
                  <c:v>-29.389262614624187</c:v>
                </c:pt>
                <c:pt idx="1091">
                  <c:v>-26.791339748950229</c:v>
                </c:pt>
                <c:pt idx="1092">
                  <c:v>-24.087683705086068</c:v>
                </c:pt>
                <c:pt idx="1093">
                  <c:v>-21.288964578253786</c:v>
                </c:pt>
                <c:pt idx="1094">
                  <c:v>-18.406227634234583</c:v>
                </c:pt>
                <c:pt idx="1095">
                  <c:v>-15.450849718748191</c:v>
                </c:pt>
                <c:pt idx="1096">
                  <c:v>-12.434494358243176</c:v>
                </c:pt>
                <c:pt idx="1097">
                  <c:v>-9.3690657292864863</c:v>
                </c:pt>
                <c:pt idx="1098">
                  <c:v>-6.2666616782153097</c:v>
                </c:pt>
                <c:pt idx="1099">
                  <c:v>-3.1395259764663201</c:v>
                </c:pt>
                <c:pt idx="1100">
                  <c:v>-4.8998251578628834E-13</c:v>
                </c:pt>
                <c:pt idx="1101">
                  <c:v>3.1395259764653392</c:v>
                </c:pt>
                <c:pt idx="1102">
                  <c:v>6.2666616782150415</c:v>
                </c:pt>
                <c:pt idx="1103">
                  <c:v>9.3690657292855235</c:v>
                </c:pt>
                <c:pt idx="1104">
                  <c:v>12.434494358242425</c:v>
                </c:pt>
                <c:pt idx="1105">
                  <c:v>15.450849718747257</c:v>
                </c:pt>
                <c:pt idx="1106">
                  <c:v>18.406227634232689</c:v>
                </c:pt>
                <c:pt idx="1107">
                  <c:v>21.288964578252916</c:v>
                </c:pt>
                <c:pt idx="1108">
                  <c:v>24.087683705085187</c:v>
                </c:pt>
                <c:pt idx="1109">
                  <c:v>26.791339748949429</c:v>
                </c:pt>
                <c:pt idx="1110">
                  <c:v>29.389262614623402</c:v>
                </c:pt>
                <c:pt idx="1111">
                  <c:v>31.87119948743382</c:v>
                </c:pt>
                <c:pt idx="1112">
                  <c:v>34.227355296434894</c:v>
                </c:pt>
                <c:pt idx="1113">
                  <c:v>36.448431371070207</c:v>
                </c:pt>
                <c:pt idx="1114">
                  <c:v>38.525662138789563</c:v>
                </c:pt>
                <c:pt idx="1115">
                  <c:v>40.450849718745992</c:v>
                </c:pt>
                <c:pt idx="1116">
                  <c:v>42.216396275100337</c:v>
                </c:pt>
                <c:pt idx="1117">
                  <c:v>43.815334002192884</c:v>
                </c:pt>
                <c:pt idx="1118">
                  <c:v>45.241352623300813</c:v>
                </c:pt>
                <c:pt idx="1119">
                  <c:v>46.488824294411998</c:v>
                </c:pt>
                <c:pt idx="1120">
                  <c:v>47.552825814757625</c:v>
                </c:pt>
                <c:pt idx="1121">
                  <c:v>48.429158056431412</c:v>
                </c:pt>
                <c:pt idx="1122">
                  <c:v>49.114362536434335</c:v>
                </c:pt>
                <c:pt idx="1123">
                  <c:v>49.605735065723863</c:v>
                </c:pt>
                <c:pt idx="1124">
                  <c:v>49.901336421412857</c:v>
                </c:pt>
                <c:pt idx="1125">
                  <c:v>50</c:v>
                </c:pt>
                <c:pt idx="1126">
                  <c:v>49.901336421412886</c:v>
                </c:pt>
                <c:pt idx="1127">
                  <c:v>49.605735065723962</c:v>
                </c:pt>
                <c:pt idx="1128">
                  <c:v>49.114362536434605</c:v>
                </c:pt>
                <c:pt idx="1129">
                  <c:v>48.429158056432009</c:v>
                </c:pt>
                <c:pt idx="1130">
                  <c:v>47.552825814757888</c:v>
                </c:pt>
                <c:pt idx="1131">
                  <c:v>46.488824294412744</c:v>
                </c:pt>
                <c:pt idx="1132">
                  <c:v>45.241352623301132</c:v>
                </c:pt>
                <c:pt idx="1133">
                  <c:v>43.815334002193595</c:v>
                </c:pt>
                <c:pt idx="1134">
                  <c:v>42.216396275101161</c:v>
                </c:pt>
                <c:pt idx="1135">
                  <c:v>40.45084971874649</c:v>
                </c:pt>
                <c:pt idx="1136">
                  <c:v>38.525662138790011</c:v>
                </c:pt>
                <c:pt idx="1137">
                  <c:v>36.448431371070761</c:v>
                </c:pt>
                <c:pt idx="1138">
                  <c:v>34.227355296435569</c:v>
                </c:pt>
                <c:pt idx="1139">
                  <c:v>31.871199487434993</c:v>
                </c:pt>
                <c:pt idx="1140">
                  <c:v>29.389262614624052</c:v>
                </c:pt>
                <c:pt idx="1141">
                  <c:v>26.791339748950087</c:v>
                </c:pt>
                <c:pt idx="1142">
                  <c:v>24.087683705085912</c:v>
                </c:pt>
                <c:pt idx="1143">
                  <c:v>21.288964578254287</c:v>
                </c:pt>
                <c:pt idx="1144">
                  <c:v>18.406227634234423</c:v>
                </c:pt>
                <c:pt idx="1145">
                  <c:v>15.450849718748024</c:v>
                </c:pt>
                <c:pt idx="1146">
                  <c:v>12.434494358243175</c:v>
                </c:pt>
                <c:pt idx="1147">
                  <c:v>9.3690657292870227</c:v>
                </c:pt>
                <c:pt idx="1148">
                  <c:v>6.2666616782158453</c:v>
                </c:pt>
                <c:pt idx="1149">
                  <c:v>3.1395259764661461</c:v>
                </c:pt>
                <c:pt idx="1150">
                  <c:v>1.0290128016021374E-12</c:v>
                </c:pt>
                <c:pt idx="1151">
                  <c:v>-3.1395259764647987</c:v>
                </c:pt>
                <c:pt idx="1152">
                  <c:v>-6.2666616782145104</c:v>
                </c:pt>
                <c:pt idx="1153">
                  <c:v>-9.3690657292857047</c:v>
                </c:pt>
                <c:pt idx="1154">
                  <c:v>-12.434494358242524</c:v>
                </c:pt>
                <c:pt idx="1155">
                  <c:v>-15.450849718746706</c:v>
                </c:pt>
                <c:pt idx="1156">
                  <c:v>-18.406227634232785</c:v>
                </c:pt>
                <c:pt idx="1157">
                  <c:v>-21.288964578253069</c:v>
                </c:pt>
                <c:pt idx="1158">
                  <c:v>-24.087683705085329</c:v>
                </c:pt>
                <c:pt idx="1159">
                  <c:v>-26.791339748949579</c:v>
                </c:pt>
                <c:pt idx="1160">
                  <c:v>-29.389262614623529</c:v>
                </c:pt>
                <c:pt idx="1161">
                  <c:v>-31.871199487433952</c:v>
                </c:pt>
                <c:pt idx="1162">
                  <c:v>-34.227355296435043</c:v>
                </c:pt>
                <c:pt idx="1163">
                  <c:v>-36.44843137107032</c:v>
                </c:pt>
                <c:pt idx="1164">
                  <c:v>-38.525662138789563</c:v>
                </c:pt>
                <c:pt idx="1165">
                  <c:v>-40.450849718745822</c:v>
                </c:pt>
                <c:pt idx="1166">
                  <c:v>-42.216396275100429</c:v>
                </c:pt>
                <c:pt idx="1167">
                  <c:v>-43.815334002192955</c:v>
                </c:pt>
                <c:pt idx="1168">
                  <c:v>-45.241352623300862</c:v>
                </c:pt>
                <c:pt idx="1169">
                  <c:v>-46.488824294411998</c:v>
                </c:pt>
                <c:pt idx="1170">
                  <c:v>-47.552825814757455</c:v>
                </c:pt>
                <c:pt idx="1171">
                  <c:v>-48.429158056431433</c:v>
                </c:pt>
                <c:pt idx="1172">
                  <c:v>-49.114362536434236</c:v>
                </c:pt>
                <c:pt idx="1173">
                  <c:v>-49.605735065723813</c:v>
                </c:pt>
                <c:pt idx="1174">
                  <c:v>-49.901336421412829</c:v>
                </c:pt>
                <c:pt idx="1175">
                  <c:v>-50</c:v>
                </c:pt>
                <c:pt idx="1176">
                  <c:v>-49.901336421412879</c:v>
                </c:pt>
                <c:pt idx="1177">
                  <c:v>-49.605735065723962</c:v>
                </c:pt>
                <c:pt idx="1178">
                  <c:v>-49.114362536434584</c:v>
                </c:pt>
                <c:pt idx="1179">
                  <c:v>-48.429158056432009</c:v>
                </c:pt>
                <c:pt idx="1180">
                  <c:v>-47.552825814757831</c:v>
                </c:pt>
                <c:pt idx="1181">
                  <c:v>-46.488824294411998</c:v>
                </c:pt>
                <c:pt idx="1182">
                  <c:v>-45.241352623301061</c:v>
                </c:pt>
                <c:pt idx="1183">
                  <c:v>-43.815334002193524</c:v>
                </c:pt>
                <c:pt idx="1184">
                  <c:v>-42.216396275101062</c:v>
                </c:pt>
                <c:pt idx="1185">
                  <c:v>-40.450849718746376</c:v>
                </c:pt>
                <c:pt idx="1186">
                  <c:v>-38.525662138789663</c:v>
                </c:pt>
                <c:pt idx="1187">
                  <c:v>-36.448431371071131</c:v>
                </c:pt>
                <c:pt idx="1188">
                  <c:v>-34.227355296436045</c:v>
                </c:pt>
                <c:pt idx="1189">
                  <c:v>-31.871199487434858</c:v>
                </c:pt>
                <c:pt idx="1190">
                  <c:v>-29.389262614623789</c:v>
                </c:pt>
                <c:pt idx="1191">
                  <c:v>-26.79133974895057</c:v>
                </c:pt>
                <c:pt idx="1192">
                  <c:v>-24.087683705086388</c:v>
                </c:pt>
                <c:pt idx="1193">
                  <c:v>-21.288964578254127</c:v>
                </c:pt>
                <c:pt idx="1194">
                  <c:v>-18.406227634234789</c:v>
                </c:pt>
                <c:pt idx="1195">
                  <c:v>-15.450849718748536</c:v>
                </c:pt>
                <c:pt idx="1196">
                  <c:v>-12.434494358243526</c:v>
                </c:pt>
                <c:pt idx="1197">
                  <c:v>-9.3690657292868504</c:v>
                </c:pt>
                <c:pt idx="1198">
                  <c:v>-6.2666616782156774</c:v>
                </c:pt>
                <c:pt idx="1199">
                  <c:v>-3.1395259764659746</c:v>
                </c:pt>
                <c:pt idx="1200">
                  <c:v>-8.5750035165785214E-13</c:v>
                </c:pt>
                <c:pt idx="1201">
                  <c:v>3.1395259764649732</c:v>
                </c:pt>
                <c:pt idx="1202">
                  <c:v>6.2666616782146924</c:v>
                </c:pt>
                <c:pt idx="1203">
                  <c:v>9.3690657292858592</c:v>
                </c:pt>
                <c:pt idx="1204">
                  <c:v>12.434494358242556</c:v>
                </c:pt>
                <c:pt idx="1205">
                  <c:v>15.450849718746881</c:v>
                </c:pt>
                <c:pt idx="1206">
                  <c:v>18.406227634232884</c:v>
                </c:pt>
                <c:pt idx="1207">
                  <c:v>21.288964578253189</c:v>
                </c:pt>
                <c:pt idx="1208">
                  <c:v>24.08768370508551</c:v>
                </c:pt>
                <c:pt idx="1209">
                  <c:v>26.791339748949689</c:v>
                </c:pt>
                <c:pt idx="1210">
                  <c:v>29.389262614623089</c:v>
                </c:pt>
                <c:pt idx="1211">
                  <c:v>31.87119948743409</c:v>
                </c:pt>
                <c:pt idx="1212">
                  <c:v>34.227355296435185</c:v>
                </c:pt>
                <c:pt idx="1213">
                  <c:v>36.448431371069951</c:v>
                </c:pt>
                <c:pt idx="1214">
                  <c:v>38.525662138789563</c:v>
                </c:pt>
                <c:pt idx="1215">
                  <c:v>40.450849718745879</c:v>
                </c:pt>
                <c:pt idx="1216">
                  <c:v>42.216396275100522</c:v>
                </c:pt>
                <c:pt idx="1217">
                  <c:v>43.815334002192706</c:v>
                </c:pt>
                <c:pt idx="1218">
                  <c:v>45.241352623300621</c:v>
                </c:pt>
                <c:pt idx="1219">
                  <c:v>46.488824294411998</c:v>
                </c:pt>
                <c:pt idx="1220">
                  <c:v>47.552825814757504</c:v>
                </c:pt>
                <c:pt idx="1221">
                  <c:v>48.429158056431312</c:v>
                </c:pt>
                <c:pt idx="1222">
                  <c:v>49.114362536434264</c:v>
                </c:pt>
                <c:pt idx="1223">
                  <c:v>49.605735065723813</c:v>
                </c:pt>
                <c:pt idx="1224">
                  <c:v>49.901336421412843</c:v>
                </c:pt>
                <c:pt idx="1225">
                  <c:v>50</c:v>
                </c:pt>
                <c:pt idx="1226">
                  <c:v>49.901336421412879</c:v>
                </c:pt>
                <c:pt idx="1227">
                  <c:v>49.605735065723913</c:v>
                </c:pt>
                <c:pt idx="1228">
                  <c:v>49.114362536434555</c:v>
                </c:pt>
                <c:pt idx="1229">
                  <c:v>48.429158056431682</c:v>
                </c:pt>
                <c:pt idx="1230">
                  <c:v>47.552825814758002</c:v>
                </c:pt>
                <c:pt idx="1231">
                  <c:v>46.488824294412844</c:v>
                </c:pt>
                <c:pt idx="1232">
                  <c:v>45.241352623301282</c:v>
                </c:pt>
                <c:pt idx="1233">
                  <c:v>43.815334002193445</c:v>
                </c:pt>
                <c:pt idx="1234">
                  <c:v>42.216396275100969</c:v>
                </c:pt>
                <c:pt idx="1235">
                  <c:v>40.450849718746824</c:v>
                </c:pt>
                <c:pt idx="1236">
                  <c:v>38.525662138790011</c:v>
                </c:pt>
                <c:pt idx="1237">
                  <c:v>36.448431371071003</c:v>
                </c:pt>
                <c:pt idx="1238">
                  <c:v>34.227355296435945</c:v>
                </c:pt>
                <c:pt idx="1239">
                  <c:v>31.87119948743473</c:v>
                </c:pt>
                <c:pt idx="1240">
                  <c:v>29.389262614623689</c:v>
                </c:pt>
                <c:pt idx="1241">
                  <c:v>26.791339748949689</c:v>
                </c:pt>
                <c:pt idx="1242">
                  <c:v>24.087683705086864</c:v>
                </c:pt>
                <c:pt idx="1243">
                  <c:v>21.288964578254621</c:v>
                </c:pt>
                <c:pt idx="1244">
                  <c:v>18.406227634234689</c:v>
                </c:pt>
                <c:pt idx="1245">
                  <c:v>15.450849718748392</c:v>
                </c:pt>
                <c:pt idx="1246">
                  <c:v>12.434494358243525</c:v>
                </c:pt>
                <c:pt idx="1247">
                  <c:v>9.3690657292867048</c:v>
                </c:pt>
                <c:pt idx="1248">
                  <c:v>6.2666616782155042</c:v>
                </c:pt>
                <c:pt idx="1249">
                  <c:v>3.1395259764658037</c:v>
                </c:pt>
                <c:pt idx="1250">
                  <c:v>6.859879017135327E-13</c:v>
                </c:pt>
                <c:pt idx="1251">
                  <c:v>-3.1395259764651433</c:v>
                </c:pt>
                <c:pt idx="1252">
                  <c:v>-6.2666616782148514</c:v>
                </c:pt>
                <c:pt idx="1253">
                  <c:v>-9.3690657292853547</c:v>
                </c:pt>
                <c:pt idx="1254">
                  <c:v>-12.434494358242176</c:v>
                </c:pt>
                <c:pt idx="1255">
                  <c:v>-15.450849718747062</c:v>
                </c:pt>
                <c:pt idx="1256">
                  <c:v>-18.406227634233051</c:v>
                </c:pt>
                <c:pt idx="1257">
                  <c:v>-21.288964578252727</c:v>
                </c:pt>
                <c:pt idx="1258">
                  <c:v>-24.087683705085027</c:v>
                </c:pt>
                <c:pt idx="1259">
                  <c:v>-26.791339748948989</c:v>
                </c:pt>
                <c:pt idx="1260">
                  <c:v>-29.389262614623089</c:v>
                </c:pt>
                <c:pt idx="1261">
                  <c:v>-31.871199487434215</c:v>
                </c:pt>
                <c:pt idx="1262">
                  <c:v>-34.227355296435313</c:v>
                </c:pt>
                <c:pt idx="1263">
                  <c:v>-36.448431371070555</c:v>
                </c:pt>
                <c:pt idx="1264">
                  <c:v>-38.525662138788633</c:v>
                </c:pt>
                <c:pt idx="1265">
                  <c:v>-40.450849718745744</c:v>
                </c:pt>
                <c:pt idx="1266">
                  <c:v>-42.21639627510023</c:v>
                </c:pt>
                <c:pt idx="1267">
                  <c:v>-43.815334002192785</c:v>
                </c:pt>
                <c:pt idx="1268">
                  <c:v>-45.241352623300699</c:v>
                </c:pt>
                <c:pt idx="1269">
                  <c:v>-46.488824294411998</c:v>
                </c:pt>
                <c:pt idx="1270">
                  <c:v>-47.552825814757576</c:v>
                </c:pt>
                <c:pt idx="1271">
                  <c:v>-48.429158056431518</c:v>
                </c:pt>
                <c:pt idx="1272">
                  <c:v>-49.114362536434299</c:v>
                </c:pt>
                <c:pt idx="1273">
                  <c:v>-49.605735065723863</c:v>
                </c:pt>
                <c:pt idx="1274">
                  <c:v>-49.90133642141285</c:v>
                </c:pt>
                <c:pt idx="1275">
                  <c:v>-50</c:v>
                </c:pt>
                <c:pt idx="1276">
                  <c:v>-49.901336421412893</c:v>
                </c:pt>
                <c:pt idx="1277">
                  <c:v>-49.605735065724012</c:v>
                </c:pt>
                <c:pt idx="1278">
                  <c:v>-49.114362536434527</c:v>
                </c:pt>
                <c:pt idx="1279">
                  <c:v>-48.429158056432009</c:v>
                </c:pt>
                <c:pt idx="1280">
                  <c:v>-47.552825814757952</c:v>
                </c:pt>
                <c:pt idx="1281">
                  <c:v>-46.488824294412794</c:v>
                </c:pt>
                <c:pt idx="1282">
                  <c:v>-45.241352623301211</c:v>
                </c:pt>
                <c:pt idx="1283">
                  <c:v>-43.815334002193346</c:v>
                </c:pt>
                <c:pt idx="1284">
                  <c:v>-42.216396275100912</c:v>
                </c:pt>
                <c:pt idx="1285">
                  <c:v>-40.450849718746177</c:v>
                </c:pt>
                <c:pt idx="1286">
                  <c:v>-38.52566213879031</c:v>
                </c:pt>
                <c:pt idx="1287">
                  <c:v>-36.448431371071379</c:v>
                </c:pt>
                <c:pt idx="1288">
                  <c:v>-34.227355296436208</c:v>
                </c:pt>
                <c:pt idx="1289">
                  <c:v>-31.871199487435142</c:v>
                </c:pt>
                <c:pt idx="1290">
                  <c:v>-29.389262614624219</c:v>
                </c:pt>
                <c:pt idx="1291">
                  <c:v>-26.791339748950229</c:v>
                </c:pt>
                <c:pt idx="1292">
                  <c:v>-24.087683705086093</c:v>
                </c:pt>
                <c:pt idx="1293">
                  <c:v>-21.288964578253822</c:v>
                </c:pt>
                <c:pt idx="1294">
                  <c:v>-18.406227634233517</c:v>
                </c:pt>
                <c:pt idx="1295">
                  <c:v>-15.450849718748213</c:v>
                </c:pt>
                <c:pt idx="1296">
                  <c:v>-12.434494358243176</c:v>
                </c:pt>
                <c:pt idx="1297">
                  <c:v>-9.3690657292872768</c:v>
                </c:pt>
                <c:pt idx="1298">
                  <c:v>-6.2666616782160398</c:v>
                </c:pt>
                <c:pt idx="1299">
                  <c:v>-3.1395259764663419</c:v>
                </c:pt>
                <c:pt idx="1300">
                  <c:v>-5.1447545176922447E-13</c:v>
                </c:pt>
                <c:pt idx="1301">
                  <c:v>3.1395259764646037</c:v>
                </c:pt>
                <c:pt idx="1302">
                  <c:v>6.2666616782143194</c:v>
                </c:pt>
                <c:pt idx="1303">
                  <c:v>9.3690657292855004</c:v>
                </c:pt>
                <c:pt idx="1304">
                  <c:v>12.434494358242176</c:v>
                </c:pt>
                <c:pt idx="1305">
                  <c:v>15.450849718747227</c:v>
                </c:pt>
                <c:pt idx="1306">
                  <c:v>18.40622763423324</c:v>
                </c:pt>
                <c:pt idx="1307">
                  <c:v>21.288964578253527</c:v>
                </c:pt>
                <c:pt idx="1308">
                  <c:v>24.087683705084565</c:v>
                </c:pt>
                <c:pt idx="1309">
                  <c:v>26.791339748948786</c:v>
                </c:pt>
                <c:pt idx="1310">
                  <c:v>29.389262614622787</c:v>
                </c:pt>
                <c:pt idx="1311">
                  <c:v>31.871199487433799</c:v>
                </c:pt>
                <c:pt idx="1312">
                  <c:v>34.22735529643488</c:v>
                </c:pt>
                <c:pt idx="1313">
                  <c:v>36.448431371070185</c:v>
                </c:pt>
                <c:pt idx="1314">
                  <c:v>38.525662138789563</c:v>
                </c:pt>
                <c:pt idx="1315">
                  <c:v>40.450849718745985</c:v>
                </c:pt>
                <c:pt idx="1316">
                  <c:v>42.216396275100713</c:v>
                </c:pt>
                <c:pt idx="1317">
                  <c:v>43.81533400219287</c:v>
                </c:pt>
                <c:pt idx="1318">
                  <c:v>45.241352623300813</c:v>
                </c:pt>
                <c:pt idx="1319">
                  <c:v>46.488824294411998</c:v>
                </c:pt>
                <c:pt idx="1320">
                  <c:v>47.552825814757405</c:v>
                </c:pt>
                <c:pt idx="1321">
                  <c:v>48.429158056431383</c:v>
                </c:pt>
                <c:pt idx="1322">
                  <c:v>49.114362536434328</c:v>
                </c:pt>
                <c:pt idx="1323">
                  <c:v>49.605735065723763</c:v>
                </c:pt>
                <c:pt idx="1324">
                  <c:v>49.901336421412822</c:v>
                </c:pt>
                <c:pt idx="1325">
                  <c:v>50</c:v>
                </c:pt>
                <c:pt idx="1326">
                  <c:v>49.901336421412886</c:v>
                </c:pt>
                <c:pt idx="1327">
                  <c:v>49.605735065723962</c:v>
                </c:pt>
                <c:pt idx="1328">
                  <c:v>49.114362536434491</c:v>
                </c:pt>
                <c:pt idx="1329">
                  <c:v>48.429158056431589</c:v>
                </c:pt>
                <c:pt idx="1330">
                  <c:v>47.552825814757675</c:v>
                </c:pt>
                <c:pt idx="1331">
                  <c:v>46.488824294412844</c:v>
                </c:pt>
                <c:pt idx="1332">
                  <c:v>45.241352623301438</c:v>
                </c:pt>
                <c:pt idx="1333">
                  <c:v>43.815334002193595</c:v>
                </c:pt>
                <c:pt idx="1334">
                  <c:v>42.216396275101161</c:v>
                </c:pt>
                <c:pt idx="1335">
                  <c:v>40.450849718746511</c:v>
                </c:pt>
                <c:pt idx="1336">
                  <c:v>38.525662138790011</c:v>
                </c:pt>
                <c:pt idx="1337">
                  <c:v>36.448431371070782</c:v>
                </c:pt>
                <c:pt idx="1338">
                  <c:v>34.22735529643559</c:v>
                </c:pt>
                <c:pt idx="1339">
                  <c:v>31.87119948743501</c:v>
                </c:pt>
                <c:pt idx="1340">
                  <c:v>29.38926261462408</c:v>
                </c:pt>
                <c:pt idx="1341">
                  <c:v>26.791339748950129</c:v>
                </c:pt>
                <c:pt idx="1342">
                  <c:v>24.087683705086565</c:v>
                </c:pt>
                <c:pt idx="1343">
                  <c:v>21.288964578254287</c:v>
                </c:pt>
                <c:pt idx="1344">
                  <c:v>18.406227634234426</c:v>
                </c:pt>
                <c:pt idx="1345">
                  <c:v>15.450849718748049</c:v>
                </c:pt>
                <c:pt idx="1346">
                  <c:v>12.434494358243876</c:v>
                </c:pt>
                <c:pt idx="1347">
                  <c:v>9.3690657292870547</c:v>
                </c:pt>
                <c:pt idx="1348">
                  <c:v>6.2666616782158693</c:v>
                </c:pt>
                <c:pt idx="1349">
                  <c:v>3.1395259764661705</c:v>
                </c:pt>
                <c:pt idx="1350">
                  <c:v>3.4296300182493976E-13</c:v>
                </c:pt>
                <c:pt idx="1351">
                  <c:v>-3.1395259764654861</c:v>
                </c:pt>
                <c:pt idx="1352">
                  <c:v>-6.2666616782151889</c:v>
                </c:pt>
                <c:pt idx="1353">
                  <c:v>-9.3690657292849728</c:v>
                </c:pt>
                <c:pt idx="1354">
                  <c:v>-12.434494358241826</c:v>
                </c:pt>
                <c:pt idx="1355">
                  <c:v>-15.450849718746678</c:v>
                </c:pt>
                <c:pt idx="1356">
                  <c:v>-18.406227634232771</c:v>
                </c:pt>
                <c:pt idx="1357">
                  <c:v>-21.288964578253029</c:v>
                </c:pt>
                <c:pt idx="1358">
                  <c:v>-24.087683705085329</c:v>
                </c:pt>
                <c:pt idx="1359">
                  <c:v>-26.791339748949529</c:v>
                </c:pt>
                <c:pt idx="1360">
                  <c:v>-29.389262614623522</c:v>
                </c:pt>
                <c:pt idx="1361">
                  <c:v>-31.871199487433927</c:v>
                </c:pt>
                <c:pt idx="1362">
                  <c:v>-34.227355296435029</c:v>
                </c:pt>
                <c:pt idx="1363">
                  <c:v>-36.448431371070299</c:v>
                </c:pt>
                <c:pt idx="1364">
                  <c:v>-38.525662138789535</c:v>
                </c:pt>
                <c:pt idx="1365">
                  <c:v>-40.450849718745815</c:v>
                </c:pt>
                <c:pt idx="1366">
                  <c:v>-42.216396275100415</c:v>
                </c:pt>
                <c:pt idx="1367">
                  <c:v>-43.815334002192955</c:v>
                </c:pt>
                <c:pt idx="1368">
                  <c:v>-45.241352623300543</c:v>
                </c:pt>
                <c:pt idx="1369">
                  <c:v>-46.488824294411998</c:v>
                </c:pt>
                <c:pt idx="1370">
                  <c:v>-47.552825814757455</c:v>
                </c:pt>
                <c:pt idx="1371">
                  <c:v>-48.429158056431419</c:v>
                </c:pt>
                <c:pt idx="1372">
                  <c:v>-49.114362536434356</c:v>
                </c:pt>
                <c:pt idx="1373">
                  <c:v>-49.605735065723863</c:v>
                </c:pt>
                <c:pt idx="1374">
                  <c:v>-49.901336421412864</c:v>
                </c:pt>
                <c:pt idx="1375">
                  <c:v>-50</c:v>
                </c:pt>
                <c:pt idx="1376">
                  <c:v>-49.901336421412907</c:v>
                </c:pt>
                <c:pt idx="1377">
                  <c:v>-49.605735065724019</c:v>
                </c:pt>
                <c:pt idx="1378">
                  <c:v>-49.114362536434591</c:v>
                </c:pt>
                <c:pt idx="1379">
                  <c:v>-48.429158056432009</c:v>
                </c:pt>
                <c:pt idx="1380">
                  <c:v>-47.552825814757853</c:v>
                </c:pt>
                <c:pt idx="1381">
                  <c:v>-46.488824294411998</c:v>
                </c:pt>
                <c:pt idx="1382">
                  <c:v>-45.241352623301061</c:v>
                </c:pt>
                <c:pt idx="1383">
                  <c:v>-43.815334002193545</c:v>
                </c:pt>
                <c:pt idx="1384">
                  <c:v>-42.216396275101083</c:v>
                </c:pt>
                <c:pt idx="1385">
                  <c:v>-40.45084971874639</c:v>
                </c:pt>
                <c:pt idx="1386">
                  <c:v>-38.525662138790089</c:v>
                </c:pt>
                <c:pt idx="1387">
                  <c:v>-36.448431371071152</c:v>
                </c:pt>
                <c:pt idx="1388">
                  <c:v>-34.227355296436066</c:v>
                </c:pt>
                <c:pt idx="1389">
                  <c:v>-31.871199487434875</c:v>
                </c:pt>
                <c:pt idx="1390">
                  <c:v>-29.389262614624514</c:v>
                </c:pt>
                <c:pt idx="1391">
                  <c:v>-26.791339748950588</c:v>
                </c:pt>
                <c:pt idx="1392">
                  <c:v>-24.08768370508643</c:v>
                </c:pt>
                <c:pt idx="1393">
                  <c:v>-21.288964578254159</c:v>
                </c:pt>
                <c:pt idx="1394">
                  <c:v>-18.406227634234089</c:v>
                </c:pt>
                <c:pt idx="1395">
                  <c:v>-15.450849718747877</c:v>
                </c:pt>
                <c:pt idx="1396">
                  <c:v>-12.434494358242874</c:v>
                </c:pt>
                <c:pt idx="1397">
                  <c:v>-9.3690657292875716</c:v>
                </c:pt>
                <c:pt idx="1398">
                  <c:v>-6.266661678216404</c:v>
                </c:pt>
                <c:pt idx="1399">
                  <c:v>-3.1395259764667087</c:v>
                </c:pt>
                <c:pt idx="1400">
                  <c:v>-8.8199328764081128E-13</c:v>
                </c:pt>
                <c:pt idx="1401">
                  <c:v>3.1395259764649479</c:v>
                </c:pt>
                <c:pt idx="1402">
                  <c:v>6.2666616782146534</c:v>
                </c:pt>
                <c:pt idx="1403">
                  <c:v>9.3690657292858361</c:v>
                </c:pt>
                <c:pt idx="1404">
                  <c:v>12.434494358242524</c:v>
                </c:pt>
                <c:pt idx="1405">
                  <c:v>15.450849718746865</c:v>
                </c:pt>
                <c:pt idx="1406">
                  <c:v>18.406227634232874</c:v>
                </c:pt>
                <c:pt idx="1407">
                  <c:v>21.288964578253189</c:v>
                </c:pt>
                <c:pt idx="1408">
                  <c:v>24.087683705085492</c:v>
                </c:pt>
                <c:pt idx="1409">
                  <c:v>26.791339748948989</c:v>
                </c:pt>
                <c:pt idx="1410">
                  <c:v>29.389262614623082</c:v>
                </c:pt>
                <c:pt idx="1411">
                  <c:v>31.871199487434065</c:v>
                </c:pt>
                <c:pt idx="1412">
                  <c:v>34.227355296434574</c:v>
                </c:pt>
                <c:pt idx="1413">
                  <c:v>36.448431371069937</c:v>
                </c:pt>
                <c:pt idx="1414">
                  <c:v>38.525662138789563</c:v>
                </c:pt>
                <c:pt idx="1415">
                  <c:v>40.450849718745872</c:v>
                </c:pt>
                <c:pt idx="1416">
                  <c:v>42.216396275100507</c:v>
                </c:pt>
                <c:pt idx="1417">
                  <c:v>43.815334002193026</c:v>
                </c:pt>
                <c:pt idx="1418">
                  <c:v>45.241352623300919</c:v>
                </c:pt>
                <c:pt idx="1419">
                  <c:v>46.488824294411998</c:v>
                </c:pt>
                <c:pt idx="1420">
                  <c:v>47.552825814757291</c:v>
                </c:pt>
                <c:pt idx="1421">
                  <c:v>48.429158056431312</c:v>
                </c:pt>
                <c:pt idx="1422">
                  <c:v>49.114362536434264</c:v>
                </c:pt>
                <c:pt idx="1423">
                  <c:v>49.605735065723813</c:v>
                </c:pt>
                <c:pt idx="1424">
                  <c:v>49.901336421412836</c:v>
                </c:pt>
                <c:pt idx="1425">
                  <c:v>50</c:v>
                </c:pt>
                <c:pt idx="1426">
                  <c:v>49.901336421412879</c:v>
                </c:pt>
                <c:pt idx="1427">
                  <c:v>49.605735065724012</c:v>
                </c:pt>
                <c:pt idx="1428">
                  <c:v>49.114362536434555</c:v>
                </c:pt>
                <c:pt idx="1429">
                  <c:v>48.429158056431682</c:v>
                </c:pt>
                <c:pt idx="1430">
                  <c:v>47.552825814757789</c:v>
                </c:pt>
                <c:pt idx="1431">
                  <c:v>46.488824294412844</c:v>
                </c:pt>
                <c:pt idx="1432">
                  <c:v>45.241352623301303</c:v>
                </c:pt>
                <c:pt idx="1433">
                  <c:v>43.815334002193445</c:v>
                </c:pt>
                <c:pt idx="1434">
                  <c:v>42.216396275101367</c:v>
                </c:pt>
                <c:pt idx="1435">
                  <c:v>40.450849718746845</c:v>
                </c:pt>
                <c:pt idx="1436">
                  <c:v>38.525662138790011</c:v>
                </c:pt>
                <c:pt idx="1437">
                  <c:v>36.448431371071031</c:v>
                </c:pt>
                <c:pt idx="1438">
                  <c:v>34.227355296435981</c:v>
                </c:pt>
                <c:pt idx="1439">
                  <c:v>31.871199487434744</c:v>
                </c:pt>
                <c:pt idx="1440">
                  <c:v>29.389262614623789</c:v>
                </c:pt>
                <c:pt idx="1441">
                  <c:v>26.791339748949689</c:v>
                </c:pt>
                <c:pt idx="1442">
                  <c:v>24.087683705086885</c:v>
                </c:pt>
                <c:pt idx="1443">
                  <c:v>21.288964578254642</c:v>
                </c:pt>
                <c:pt idx="1444">
                  <c:v>18.406227634234789</c:v>
                </c:pt>
                <c:pt idx="1445">
                  <c:v>15.450849718748419</c:v>
                </c:pt>
                <c:pt idx="1446">
                  <c:v>12.434494358243526</c:v>
                </c:pt>
                <c:pt idx="1447">
                  <c:v>9.3690657292867048</c:v>
                </c:pt>
                <c:pt idx="1448">
                  <c:v>6.2666616782155291</c:v>
                </c:pt>
                <c:pt idx="1449">
                  <c:v>3.1395259764665382</c:v>
                </c:pt>
                <c:pt idx="1450">
                  <c:v>7.1048083769647559E-13</c:v>
                </c:pt>
                <c:pt idx="1451">
                  <c:v>-3.1395259764651193</c:v>
                </c:pt>
                <c:pt idx="1452">
                  <c:v>-6.2666616782148434</c:v>
                </c:pt>
                <c:pt idx="1453">
                  <c:v>-9.3690657292853068</c:v>
                </c:pt>
                <c:pt idx="1454">
                  <c:v>-12.434494358242173</c:v>
                </c:pt>
                <c:pt idx="1455">
                  <c:v>-15.450849718747035</c:v>
                </c:pt>
                <c:pt idx="1456">
                  <c:v>-18.406227634232689</c:v>
                </c:pt>
                <c:pt idx="1457">
                  <c:v>-21.288964578252717</c:v>
                </c:pt>
                <c:pt idx="1458">
                  <c:v>-24.087683705085016</c:v>
                </c:pt>
                <c:pt idx="1459">
                  <c:v>-26.791339748948989</c:v>
                </c:pt>
                <c:pt idx="1460">
                  <c:v>-29.389262614623089</c:v>
                </c:pt>
                <c:pt idx="1461">
                  <c:v>-31.871199487434197</c:v>
                </c:pt>
                <c:pt idx="1462">
                  <c:v>-34.227355296435299</c:v>
                </c:pt>
                <c:pt idx="1463">
                  <c:v>-36.448431371070541</c:v>
                </c:pt>
                <c:pt idx="1464">
                  <c:v>-38.525662138788633</c:v>
                </c:pt>
                <c:pt idx="1465">
                  <c:v>-40.450849718745744</c:v>
                </c:pt>
                <c:pt idx="1466">
                  <c:v>-42.216396275100223</c:v>
                </c:pt>
                <c:pt idx="1467">
                  <c:v>-43.81533400219277</c:v>
                </c:pt>
                <c:pt idx="1468">
                  <c:v>-45.241352623300692</c:v>
                </c:pt>
                <c:pt idx="1469">
                  <c:v>-46.488824294411998</c:v>
                </c:pt>
                <c:pt idx="1470">
                  <c:v>-47.552825814757554</c:v>
                </c:pt>
                <c:pt idx="1471">
                  <c:v>-48.429158056431362</c:v>
                </c:pt>
                <c:pt idx="1472">
                  <c:v>-49.114362536434292</c:v>
                </c:pt>
                <c:pt idx="1473">
                  <c:v>-49.605735065723813</c:v>
                </c:pt>
                <c:pt idx="1474">
                  <c:v>-49.90133642141285</c:v>
                </c:pt>
                <c:pt idx="1475">
                  <c:v>-50</c:v>
                </c:pt>
                <c:pt idx="1476">
                  <c:v>-49.901336421412893</c:v>
                </c:pt>
                <c:pt idx="1477">
                  <c:v>-49.605735065724012</c:v>
                </c:pt>
                <c:pt idx="1478">
                  <c:v>-49.114362536434655</c:v>
                </c:pt>
                <c:pt idx="1479">
                  <c:v>-48.429158056432009</c:v>
                </c:pt>
                <c:pt idx="1480">
                  <c:v>-47.552825814757952</c:v>
                </c:pt>
                <c:pt idx="1481">
                  <c:v>-46.488824294412794</c:v>
                </c:pt>
                <c:pt idx="1482">
                  <c:v>-45.241352623301232</c:v>
                </c:pt>
                <c:pt idx="1483">
                  <c:v>-43.815334002193374</c:v>
                </c:pt>
                <c:pt idx="1484">
                  <c:v>-42.216396275100912</c:v>
                </c:pt>
                <c:pt idx="1485">
                  <c:v>-40.450849718746191</c:v>
                </c:pt>
                <c:pt idx="1486">
                  <c:v>-38.525662138790331</c:v>
                </c:pt>
                <c:pt idx="1487">
                  <c:v>-36.448431371071393</c:v>
                </c:pt>
                <c:pt idx="1488">
                  <c:v>-34.227355296436222</c:v>
                </c:pt>
                <c:pt idx="1489">
                  <c:v>-31.87119948743516</c:v>
                </c:pt>
                <c:pt idx="1490">
                  <c:v>-29.389262614624229</c:v>
                </c:pt>
                <c:pt idx="1491">
                  <c:v>-26.791339748950289</c:v>
                </c:pt>
                <c:pt idx="1492">
                  <c:v>-24.087683705086111</c:v>
                </c:pt>
                <c:pt idx="1493">
                  <c:v>-21.28896457825449</c:v>
                </c:pt>
                <c:pt idx="1494">
                  <c:v>-18.406227634234629</c:v>
                </c:pt>
                <c:pt idx="1495">
                  <c:v>-15.450849718748236</c:v>
                </c:pt>
                <c:pt idx="1496">
                  <c:v>-12.434494358243427</c:v>
                </c:pt>
                <c:pt idx="1497">
                  <c:v>-9.3690657292865342</c:v>
                </c:pt>
                <c:pt idx="1498">
                  <c:v>-6.2666616782160638</c:v>
                </c:pt>
                <c:pt idx="1499">
                  <c:v>-3.1395259764663659</c:v>
                </c:pt>
                <c:pt idx="1500">
                  <c:v>-1.2495111235123266E-12</c:v>
                </c:pt>
                <c:pt idx="1501">
                  <c:v>3.1395259764645798</c:v>
                </c:pt>
                <c:pt idx="1502">
                  <c:v>6.2666616782142901</c:v>
                </c:pt>
                <c:pt idx="1503">
                  <c:v>9.3690657292854755</c:v>
                </c:pt>
                <c:pt idx="1504">
                  <c:v>12.434494358242176</c:v>
                </c:pt>
                <c:pt idx="1505">
                  <c:v>15.450849718747206</c:v>
                </c:pt>
                <c:pt idx="1506">
                  <c:v>18.406227634233218</c:v>
                </c:pt>
                <c:pt idx="1507">
                  <c:v>21.288964578253513</c:v>
                </c:pt>
                <c:pt idx="1508">
                  <c:v>24.087683705085787</c:v>
                </c:pt>
                <c:pt idx="1509">
                  <c:v>26.791339748948786</c:v>
                </c:pt>
                <c:pt idx="1510">
                  <c:v>29.389262614622787</c:v>
                </c:pt>
                <c:pt idx="1511">
                  <c:v>31.871199487433781</c:v>
                </c:pt>
                <c:pt idx="1512">
                  <c:v>34.227355296434844</c:v>
                </c:pt>
                <c:pt idx="1513">
                  <c:v>36.448431371070164</c:v>
                </c:pt>
                <c:pt idx="1514">
                  <c:v>38.525662138789563</c:v>
                </c:pt>
                <c:pt idx="1515">
                  <c:v>40.450849718745744</c:v>
                </c:pt>
                <c:pt idx="1516">
                  <c:v>42.216396275100308</c:v>
                </c:pt>
                <c:pt idx="1517">
                  <c:v>43.815334002192856</c:v>
                </c:pt>
                <c:pt idx="1518">
                  <c:v>45.241352623300763</c:v>
                </c:pt>
                <c:pt idx="1519">
                  <c:v>46.488824294411998</c:v>
                </c:pt>
                <c:pt idx="1520">
                  <c:v>47.552825814757398</c:v>
                </c:pt>
                <c:pt idx="1521">
                  <c:v>48.429158056431369</c:v>
                </c:pt>
                <c:pt idx="1522">
                  <c:v>49.114362536434193</c:v>
                </c:pt>
                <c:pt idx="1523">
                  <c:v>49.605735065723763</c:v>
                </c:pt>
                <c:pt idx="1524">
                  <c:v>49.901336421412822</c:v>
                </c:pt>
                <c:pt idx="1525">
                  <c:v>50</c:v>
                </c:pt>
                <c:pt idx="1526">
                  <c:v>49.901336421412886</c:v>
                </c:pt>
                <c:pt idx="1527">
                  <c:v>49.605735065723962</c:v>
                </c:pt>
                <c:pt idx="1528">
                  <c:v>49.114362536434498</c:v>
                </c:pt>
                <c:pt idx="1529">
                  <c:v>48.429158056431611</c:v>
                </c:pt>
                <c:pt idx="1530">
                  <c:v>47.552825814757675</c:v>
                </c:pt>
                <c:pt idx="1531">
                  <c:v>46.488824294412844</c:v>
                </c:pt>
                <c:pt idx="1532">
                  <c:v>45.241352623301452</c:v>
                </c:pt>
                <c:pt idx="1533">
                  <c:v>43.815334002193595</c:v>
                </c:pt>
                <c:pt idx="1534">
                  <c:v>42.216396275101182</c:v>
                </c:pt>
                <c:pt idx="1535">
                  <c:v>40.450849718746547</c:v>
                </c:pt>
                <c:pt idx="1536">
                  <c:v>38.525662138790011</c:v>
                </c:pt>
                <c:pt idx="1537">
                  <c:v>36.448431371070789</c:v>
                </c:pt>
                <c:pt idx="1538">
                  <c:v>34.227355296436144</c:v>
                </c:pt>
                <c:pt idx="1539">
                  <c:v>31.871199487435025</c:v>
                </c:pt>
                <c:pt idx="1540">
                  <c:v>29.389262614624087</c:v>
                </c:pt>
                <c:pt idx="1541">
                  <c:v>26.791339748950129</c:v>
                </c:pt>
                <c:pt idx="1542">
                  <c:v>24.08768370508659</c:v>
                </c:pt>
                <c:pt idx="1543">
                  <c:v>21.288964578254326</c:v>
                </c:pt>
                <c:pt idx="1544">
                  <c:v>18.406227634234789</c:v>
                </c:pt>
                <c:pt idx="1545">
                  <c:v>15.450849718748728</c:v>
                </c:pt>
                <c:pt idx="1546">
                  <c:v>12.434494358243876</c:v>
                </c:pt>
                <c:pt idx="1547">
                  <c:v>9.3690657292870725</c:v>
                </c:pt>
                <c:pt idx="1548">
                  <c:v>6.2666616782158941</c:v>
                </c:pt>
                <c:pt idx="1549">
                  <c:v>3.1395259764661945</c:v>
                </c:pt>
                <c:pt idx="1550">
                  <c:v>3.6745593780788634E-13</c:v>
                </c:pt>
                <c:pt idx="1551">
                  <c:v>-3.1395259764654613</c:v>
                </c:pt>
                <c:pt idx="1552">
                  <c:v>-6.2666616782151694</c:v>
                </c:pt>
                <c:pt idx="1553">
                  <c:v>-9.3690657292849568</c:v>
                </c:pt>
                <c:pt idx="1554">
                  <c:v>-12.434494358241819</c:v>
                </c:pt>
                <c:pt idx="1555">
                  <c:v>-15.450849718746653</c:v>
                </c:pt>
                <c:pt idx="1556">
                  <c:v>-18.406227634232756</c:v>
                </c:pt>
                <c:pt idx="1557">
                  <c:v>-21.288964578253026</c:v>
                </c:pt>
                <c:pt idx="1558">
                  <c:v>-24.087683705085286</c:v>
                </c:pt>
                <c:pt idx="1559">
                  <c:v>-26.791339748949529</c:v>
                </c:pt>
                <c:pt idx="1560">
                  <c:v>-29.389262614622922</c:v>
                </c:pt>
                <c:pt idx="1561">
                  <c:v>-31.871199487433916</c:v>
                </c:pt>
                <c:pt idx="1562">
                  <c:v>-34.227355296435</c:v>
                </c:pt>
                <c:pt idx="1563">
                  <c:v>-36.448431371070292</c:v>
                </c:pt>
                <c:pt idx="1564">
                  <c:v>-38.525662138789521</c:v>
                </c:pt>
                <c:pt idx="1565">
                  <c:v>-40.450849718745808</c:v>
                </c:pt>
                <c:pt idx="1566">
                  <c:v>-42.216396275100031</c:v>
                </c:pt>
                <c:pt idx="1567">
                  <c:v>-43.815334002192444</c:v>
                </c:pt>
                <c:pt idx="1568">
                  <c:v>-45.241352623300529</c:v>
                </c:pt>
                <c:pt idx="1569">
                  <c:v>-46.488824294411998</c:v>
                </c:pt>
                <c:pt idx="1570">
                  <c:v>-47.552825814757455</c:v>
                </c:pt>
                <c:pt idx="1571">
                  <c:v>-48.429158056431412</c:v>
                </c:pt>
                <c:pt idx="1572">
                  <c:v>-49.114362536434356</c:v>
                </c:pt>
                <c:pt idx="1573">
                  <c:v>-49.605735065723863</c:v>
                </c:pt>
                <c:pt idx="1574">
                  <c:v>-49.901336421412864</c:v>
                </c:pt>
                <c:pt idx="1575">
                  <c:v>-50</c:v>
                </c:pt>
                <c:pt idx="1576">
                  <c:v>-49.901336421412907</c:v>
                </c:pt>
                <c:pt idx="1577">
                  <c:v>-49.605735065724019</c:v>
                </c:pt>
                <c:pt idx="1578">
                  <c:v>-49.114362536434598</c:v>
                </c:pt>
                <c:pt idx="1579">
                  <c:v>-48.429158056432009</c:v>
                </c:pt>
                <c:pt idx="1580">
                  <c:v>-47.552825814757853</c:v>
                </c:pt>
                <c:pt idx="1581">
                  <c:v>-46.488824294411998</c:v>
                </c:pt>
                <c:pt idx="1582">
                  <c:v>-45.241352623301381</c:v>
                </c:pt>
                <c:pt idx="1583">
                  <c:v>-43.815334002193545</c:v>
                </c:pt>
                <c:pt idx="1584">
                  <c:v>-42.216396275101111</c:v>
                </c:pt>
                <c:pt idx="1585">
                  <c:v>-40.450849718746412</c:v>
                </c:pt>
                <c:pt idx="1586">
                  <c:v>-38.525662138789663</c:v>
                </c:pt>
                <c:pt idx="1587">
                  <c:v>-36.448431371071159</c:v>
                </c:pt>
                <c:pt idx="1588">
                  <c:v>-34.227355296436073</c:v>
                </c:pt>
                <c:pt idx="1589">
                  <c:v>-31.87119948743544</c:v>
                </c:pt>
                <c:pt idx="1590">
                  <c:v>-29.389262614624528</c:v>
                </c:pt>
                <c:pt idx="1591">
                  <c:v>-26.791339748950609</c:v>
                </c:pt>
                <c:pt idx="1592">
                  <c:v>-24.087683705086434</c:v>
                </c:pt>
                <c:pt idx="1593">
                  <c:v>-21.288964578254181</c:v>
                </c:pt>
                <c:pt idx="1594">
                  <c:v>-18.406227634234089</c:v>
                </c:pt>
                <c:pt idx="1595">
                  <c:v>-15.450849718747898</c:v>
                </c:pt>
                <c:pt idx="1596">
                  <c:v>-12.434494358242874</c:v>
                </c:pt>
                <c:pt idx="1597">
                  <c:v>-9.3690657292868966</c:v>
                </c:pt>
                <c:pt idx="1598">
                  <c:v>-6.2666616782164288</c:v>
                </c:pt>
                <c:pt idx="1599">
                  <c:v>-3.1395259764667331</c:v>
                </c:pt>
                <c:pt idx="1600">
                  <c:v>-9.0648622362374004E-13</c:v>
                </c:pt>
                <c:pt idx="1601">
                  <c:v>3.1395259764649235</c:v>
                </c:pt>
                <c:pt idx="1602">
                  <c:v>6.2666616782146534</c:v>
                </c:pt>
                <c:pt idx="1603">
                  <c:v>9.3690657292858148</c:v>
                </c:pt>
                <c:pt idx="1604">
                  <c:v>12.434494358241826</c:v>
                </c:pt>
                <c:pt idx="1605">
                  <c:v>15.450849718746849</c:v>
                </c:pt>
                <c:pt idx="1606">
                  <c:v>18.406227634232863</c:v>
                </c:pt>
                <c:pt idx="1607">
                  <c:v>21.288964578253182</c:v>
                </c:pt>
                <c:pt idx="1608">
                  <c:v>24.087683705085468</c:v>
                </c:pt>
                <c:pt idx="1609">
                  <c:v>26.791339748948989</c:v>
                </c:pt>
                <c:pt idx="1610">
                  <c:v>29.389262614622989</c:v>
                </c:pt>
                <c:pt idx="1611">
                  <c:v>31.871199487433501</c:v>
                </c:pt>
                <c:pt idx="1612">
                  <c:v>34.22735529643456</c:v>
                </c:pt>
                <c:pt idx="1613">
                  <c:v>36.448431371069915</c:v>
                </c:pt>
                <c:pt idx="1614">
                  <c:v>38.525662138789563</c:v>
                </c:pt>
                <c:pt idx="1615">
                  <c:v>40.450849718745864</c:v>
                </c:pt>
                <c:pt idx="1616">
                  <c:v>42.2163962751005</c:v>
                </c:pt>
                <c:pt idx="1617">
                  <c:v>43.815334002193026</c:v>
                </c:pt>
                <c:pt idx="1618">
                  <c:v>45.241352623300912</c:v>
                </c:pt>
                <c:pt idx="1619">
                  <c:v>46.488824294411998</c:v>
                </c:pt>
                <c:pt idx="1620">
                  <c:v>47.552825814757291</c:v>
                </c:pt>
                <c:pt idx="1621">
                  <c:v>48.429158056431312</c:v>
                </c:pt>
                <c:pt idx="1622">
                  <c:v>49.114362536434257</c:v>
                </c:pt>
                <c:pt idx="1623">
                  <c:v>49.605735065723813</c:v>
                </c:pt>
                <c:pt idx="1624">
                  <c:v>49.901336421412836</c:v>
                </c:pt>
                <c:pt idx="1625">
                  <c:v>50</c:v>
                </c:pt>
                <c:pt idx="1626">
                  <c:v>49.901336421412907</c:v>
                </c:pt>
                <c:pt idx="1627">
                  <c:v>49.605735065724012</c:v>
                </c:pt>
                <c:pt idx="1628">
                  <c:v>49.114362536434555</c:v>
                </c:pt>
                <c:pt idx="1629">
                  <c:v>48.429158056431689</c:v>
                </c:pt>
                <c:pt idx="1630">
                  <c:v>47.552825814757803</c:v>
                </c:pt>
                <c:pt idx="1631">
                  <c:v>46.488824294412844</c:v>
                </c:pt>
                <c:pt idx="1632">
                  <c:v>45.241352623301303</c:v>
                </c:pt>
                <c:pt idx="1633">
                  <c:v>43.815334002193815</c:v>
                </c:pt>
                <c:pt idx="1634">
                  <c:v>42.216396275101381</c:v>
                </c:pt>
                <c:pt idx="1635">
                  <c:v>40.450849718746859</c:v>
                </c:pt>
                <c:pt idx="1636">
                  <c:v>38.525662138790011</c:v>
                </c:pt>
                <c:pt idx="1637">
                  <c:v>36.448431371071052</c:v>
                </c:pt>
                <c:pt idx="1638">
                  <c:v>34.227355296435995</c:v>
                </c:pt>
                <c:pt idx="1639">
                  <c:v>31.871199487434765</c:v>
                </c:pt>
                <c:pt idx="1640">
                  <c:v>29.389262614623789</c:v>
                </c:pt>
                <c:pt idx="1641">
                  <c:v>26.791339748950467</c:v>
                </c:pt>
                <c:pt idx="1642">
                  <c:v>24.087683705086903</c:v>
                </c:pt>
                <c:pt idx="1643">
                  <c:v>21.288964578254664</c:v>
                </c:pt>
                <c:pt idx="1644">
                  <c:v>18.406227634234789</c:v>
                </c:pt>
                <c:pt idx="1645">
                  <c:v>15.450849718748442</c:v>
                </c:pt>
                <c:pt idx="1646">
                  <c:v>12.434494358243526</c:v>
                </c:pt>
                <c:pt idx="1647">
                  <c:v>9.3690657292867261</c:v>
                </c:pt>
                <c:pt idx="1648">
                  <c:v>6.2666616782162565</c:v>
                </c:pt>
                <c:pt idx="1649">
                  <c:v>3.1395259764665617</c:v>
                </c:pt>
                <c:pt idx="1650">
                  <c:v>7.3497377367943483E-13</c:v>
                </c:pt>
                <c:pt idx="1651">
                  <c:v>-3.1395259764650949</c:v>
                </c:pt>
                <c:pt idx="1652">
                  <c:v>-6.2666616782148123</c:v>
                </c:pt>
                <c:pt idx="1653">
                  <c:v>-9.3690657292853068</c:v>
                </c:pt>
                <c:pt idx="1654">
                  <c:v>-12.434494358242155</c:v>
                </c:pt>
                <c:pt idx="1655">
                  <c:v>-15.450849718746349</c:v>
                </c:pt>
                <c:pt idx="1656">
                  <c:v>-18.406227634232689</c:v>
                </c:pt>
                <c:pt idx="1657">
                  <c:v>-21.288964578252696</c:v>
                </c:pt>
                <c:pt idx="1658">
                  <c:v>-24.087683705084988</c:v>
                </c:pt>
                <c:pt idx="1659">
                  <c:v>-26.791339748948989</c:v>
                </c:pt>
                <c:pt idx="1660">
                  <c:v>-29.389262614623089</c:v>
                </c:pt>
                <c:pt idx="1661">
                  <c:v>-31.87119948743419</c:v>
                </c:pt>
                <c:pt idx="1662">
                  <c:v>-34.22735529643527</c:v>
                </c:pt>
                <c:pt idx="1663">
                  <c:v>-36.448431371070036</c:v>
                </c:pt>
                <c:pt idx="1664">
                  <c:v>-38.525662138788611</c:v>
                </c:pt>
                <c:pt idx="1665">
                  <c:v>-40.450849718745744</c:v>
                </c:pt>
                <c:pt idx="1666">
                  <c:v>-42.216396275100202</c:v>
                </c:pt>
                <c:pt idx="1667">
                  <c:v>-43.815334002192756</c:v>
                </c:pt>
                <c:pt idx="1668">
                  <c:v>-45.241352623300678</c:v>
                </c:pt>
                <c:pt idx="1669">
                  <c:v>-46.488824294411998</c:v>
                </c:pt>
                <c:pt idx="1670">
                  <c:v>-47.552825814757341</c:v>
                </c:pt>
                <c:pt idx="1671">
                  <c:v>-48.429158056431362</c:v>
                </c:pt>
                <c:pt idx="1672">
                  <c:v>-49.114362536434292</c:v>
                </c:pt>
                <c:pt idx="1673">
                  <c:v>-49.605735065723813</c:v>
                </c:pt>
                <c:pt idx="1674">
                  <c:v>-49.90133642141285</c:v>
                </c:pt>
                <c:pt idx="1675">
                  <c:v>-50</c:v>
                </c:pt>
                <c:pt idx="1676">
                  <c:v>-49.901336421412893</c:v>
                </c:pt>
                <c:pt idx="1677">
                  <c:v>-49.605735065724069</c:v>
                </c:pt>
                <c:pt idx="1678">
                  <c:v>-49.114362536434655</c:v>
                </c:pt>
                <c:pt idx="1679">
                  <c:v>-48.429158056432009</c:v>
                </c:pt>
                <c:pt idx="1680">
                  <c:v>-47.552825814757959</c:v>
                </c:pt>
                <c:pt idx="1681">
                  <c:v>-46.488824294412844</c:v>
                </c:pt>
                <c:pt idx="1682">
                  <c:v>-45.241352623301232</c:v>
                </c:pt>
                <c:pt idx="1683">
                  <c:v>-43.815334002193374</c:v>
                </c:pt>
                <c:pt idx="1684">
                  <c:v>-42.216396275100912</c:v>
                </c:pt>
                <c:pt idx="1685">
                  <c:v>-40.450849718746738</c:v>
                </c:pt>
                <c:pt idx="1686">
                  <c:v>-38.525662138790011</c:v>
                </c:pt>
                <c:pt idx="1687">
                  <c:v>-36.448431371071408</c:v>
                </c:pt>
                <c:pt idx="1688">
                  <c:v>-34.22735529643623</c:v>
                </c:pt>
                <c:pt idx="1689">
                  <c:v>-31.871199487435181</c:v>
                </c:pt>
                <c:pt idx="1690">
                  <c:v>-29.389262614624229</c:v>
                </c:pt>
                <c:pt idx="1691">
                  <c:v>-26.791339748950289</c:v>
                </c:pt>
                <c:pt idx="1692">
                  <c:v>-24.087683705086754</c:v>
                </c:pt>
                <c:pt idx="1693">
                  <c:v>-21.288964578254511</c:v>
                </c:pt>
                <c:pt idx="1694">
                  <c:v>-18.406227634234629</c:v>
                </c:pt>
                <c:pt idx="1695">
                  <c:v>-15.450849718748266</c:v>
                </c:pt>
                <c:pt idx="1696">
                  <c:v>-12.434494358243445</c:v>
                </c:pt>
                <c:pt idx="1697">
                  <c:v>-9.3690657292865573</c:v>
                </c:pt>
                <c:pt idx="1698">
                  <c:v>-6.2666616782160887</c:v>
                </c:pt>
                <c:pt idx="1699">
                  <c:v>-3.1395259764670995</c:v>
                </c:pt>
                <c:pt idx="1700">
                  <c:v>-1.2740040594952747E-12</c:v>
                </c:pt>
                <c:pt idx="1701">
                  <c:v>3.1395259764645571</c:v>
                </c:pt>
                <c:pt idx="1702">
                  <c:v>6.2666616782142714</c:v>
                </c:pt>
                <c:pt idx="1703">
                  <c:v>9.3690657292854507</c:v>
                </c:pt>
                <c:pt idx="1704">
                  <c:v>12.434494358242176</c:v>
                </c:pt>
                <c:pt idx="1705">
                  <c:v>15.450849718747184</c:v>
                </c:pt>
                <c:pt idx="1706">
                  <c:v>18.406227634233179</c:v>
                </c:pt>
                <c:pt idx="1707">
                  <c:v>21.288964578252827</c:v>
                </c:pt>
                <c:pt idx="1708">
                  <c:v>24.087683705085126</c:v>
                </c:pt>
                <c:pt idx="1709">
                  <c:v>26.791339748948769</c:v>
                </c:pt>
                <c:pt idx="1710">
                  <c:v>29.389262614622769</c:v>
                </c:pt>
                <c:pt idx="1711">
                  <c:v>31.871199487433767</c:v>
                </c:pt>
                <c:pt idx="1712">
                  <c:v>34.227355296434816</c:v>
                </c:pt>
                <c:pt idx="1713">
                  <c:v>36.44843137107015</c:v>
                </c:pt>
                <c:pt idx="1714">
                  <c:v>38.525662138789436</c:v>
                </c:pt>
                <c:pt idx="1715">
                  <c:v>40.450849718745744</c:v>
                </c:pt>
                <c:pt idx="1716">
                  <c:v>42.216396275100301</c:v>
                </c:pt>
                <c:pt idx="1717">
                  <c:v>43.815334002192849</c:v>
                </c:pt>
                <c:pt idx="1718">
                  <c:v>45.241352623300763</c:v>
                </c:pt>
                <c:pt idx="1719">
                  <c:v>46.488824294411998</c:v>
                </c:pt>
                <c:pt idx="1720">
                  <c:v>47.552825814757391</c:v>
                </c:pt>
                <c:pt idx="1721">
                  <c:v>48.429158056431213</c:v>
                </c:pt>
                <c:pt idx="1722">
                  <c:v>49.114362536434186</c:v>
                </c:pt>
                <c:pt idx="1723">
                  <c:v>49.605735065723763</c:v>
                </c:pt>
                <c:pt idx="1724">
                  <c:v>49.901336421412822</c:v>
                </c:pt>
                <c:pt idx="1725">
                  <c:v>50</c:v>
                </c:pt>
                <c:pt idx="1726">
                  <c:v>49.901336421412893</c:v>
                </c:pt>
                <c:pt idx="1727">
                  <c:v>49.605735065723962</c:v>
                </c:pt>
                <c:pt idx="1728">
                  <c:v>49.114362536434506</c:v>
                </c:pt>
                <c:pt idx="1729">
                  <c:v>48.429158056431611</c:v>
                </c:pt>
                <c:pt idx="1730">
                  <c:v>47.552825814757909</c:v>
                </c:pt>
                <c:pt idx="1731">
                  <c:v>46.488824294412844</c:v>
                </c:pt>
                <c:pt idx="1732">
                  <c:v>45.241352623301459</c:v>
                </c:pt>
                <c:pt idx="1733">
                  <c:v>43.815334002193644</c:v>
                </c:pt>
                <c:pt idx="1734">
                  <c:v>42.216396275101189</c:v>
                </c:pt>
                <c:pt idx="1735">
                  <c:v>40.450849718746568</c:v>
                </c:pt>
                <c:pt idx="1736">
                  <c:v>38.525662138790231</c:v>
                </c:pt>
                <c:pt idx="1737">
                  <c:v>36.448431371071301</c:v>
                </c:pt>
                <c:pt idx="1738">
                  <c:v>34.227355296436158</c:v>
                </c:pt>
                <c:pt idx="1739">
                  <c:v>31.871199487435049</c:v>
                </c:pt>
                <c:pt idx="1740">
                  <c:v>29.389262614624119</c:v>
                </c:pt>
                <c:pt idx="1741">
                  <c:v>26.791339748950172</c:v>
                </c:pt>
                <c:pt idx="1742">
                  <c:v>24.087683705086604</c:v>
                </c:pt>
                <c:pt idx="1743">
                  <c:v>21.288964578254987</c:v>
                </c:pt>
                <c:pt idx="1744">
                  <c:v>18.406227634234789</c:v>
                </c:pt>
                <c:pt idx="1745">
                  <c:v>15.450849718748756</c:v>
                </c:pt>
                <c:pt idx="1746">
                  <c:v>12.434494358243876</c:v>
                </c:pt>
                <c:pt idx="1747">
                  <c:v>9.3690657292871027</c:v>
                </c:pt>
                <c:pt idx="1748">
                  <c:v>6.2666616782159155</c:v>
                </c:pt>
                <c:pt idx="1749">
                  <c:v>3.1395259764662198</c:v>
                </c:pt>
                <c:pt idx="1750">
                  <c:v>3.9194887379083044E-13</c:v>
                </c:pt>
                <c:pt idx="1751">
                  <c:v>-3.1395259764654382</c:v>
                </c:pt>
                <c:pt idx="1752">
                  <c:v>-6.2666616782144384</c:v>
                </c:pt>
                <c:pt idx="1753">
                  <c:v>-9.3690657292856248</c:v>
                </c:pt>
                <c:pt idx="1754">
                  <c:v>-12.434494358241805</c:v>
                </c:pt>
                <c:pt idx="1755">
                  <c:v>-15.450849718746626</c:v>
                </c:pt>
                <c:pt idx="1756">
                  <c:v>-18.406227634232739</c:v>
                </c:pt>
                <c:pt idx="1757">
                  <c:v>-21.288964578252987</c:v>
                </c:pt>
                <c:pt idx="1758">
                  <c:v>-24.087683705084675</c:v>
                </c:pt>
                <c:pt idx="1759">
                  <c:v>-26.791339748948889</c:v>
                </c:pt>
                <c:pt idx="1760">
                  <c:v>-29.389262614622886</c:v>
                </c:pt>
                <c:pt idx="1761">
                  <c:v>-31.871199487433888</c:v>
                </c:pt>
                <c:pt idx="1762">
                  <c:v>-34.227355296434986</c:v>
                </c:pt>
                <c:pt idx="1763">
                  <c:v>-36.448431371070271</c:v>
                </c:pt>
                <c:pt idx="1764">
                  <c:v>-38.525662138789563</c:v>
                </c:pt>
                <c:pt idx="1765">
                  <c:v>-40.450849718745744</c:v>
                </c:pt>
                <c:pt idx="1766">
                  <c:v>-42.21639627510001</c:v>
                </c:pt>
                <c:pt idx="1767">
                  <c:v>-43.815334002192444</c:v>
                </c:pt>
                <c:pt idx="1768">
                  <c:v>-45.241352623300521</c:v>
                </c:pt>
                <c:pt idx="1769">
                  <c:v>-46.488824294411998</c:v>
                </c:pt>
                <c:pt idx="1770">
                  <c:v>-47.552825814757448</c:v>
                </c:pt>
                <c:pt idx="1771">
                  <c:v>-48.429158056431412</c:v>
                </c:pt>
                <c:pt idx="1772">
                  <c:v>-49.114362536434356</c:v>
                </c:pt>
                <c:pt idx="1773">
                  <c:v>-49.605735065723863</c:v>
                </c:pt>
                <c:pt idx="1774">
                  <c:v>-49.901336421412829</c:v>
                </c:pt>
                <c:pt idx="1775">
                  <c:v>-50</c:v>
                </c:pt>
                <c:pt idx="1776">
                  <c:v>-49.901336421412907</c:v>
                </c:pt>
                <c:pt idx="1777">
                  <c:v>-49.605735065724019</c:v>
                </c:pt>
                <c:pt idx="1778">
                  <c:v>-49.114362536434605</c:v>
                </c:pt>
                <c:pt idx="1779">
                  <c:v>-48.429158056432009</c:v>
                </c:pt>
                <c:pt idx="1780">
                  <c:v>-47.552825814757853</c:v>
                </c:pt>
                <c:pt idx="1781">
                  <c:v>-46.488824294412844</c:v>
                </c:pt>
                <c:pt idx="1782">
                  <c:v>-45.241352623301388</c:v>
                </c:pt>
                <c:pt idx="1783">
                  <c:v>-43.815334002193545</c:v>
                </c:pt>
                <c:pt idx="1784">
                  <c:v>-42.216396275101111</c:v>
                </c:pt>
                <c:pt idx="1785">
                  <c:v>-40.450849718746426</c:v>
                </c:pt>
                <c:pt idx="1786">
                  <c:v>-38.525662138790011</c:v>
                </c:pt>
                <c:pt idx="1787">
                  <c:v>-36.448431371071656</c:v>
                </c:pt>
                <c:pt idx="1788">
                  <c:v>-34.227355296436393</c:v>
                </c:pt>
                <c:pt idx="1789">
                  <c:v>-31.871199487435465</c:v>
                </c:pt>
                <c:pt idx="1790">
                  <c:v>-29.389262614624549</c:v>
                </c:pt>
                <c:pt idx="1791">
                  <c:v>-26.791339748950627</c:v>
                </c:pt>
                <c:pt idx="1792">
                  <c:v>-24.087683705086455</c:v>
                </c:pt>
                <c:pt idx="1793">
                  <c:v>-21.288964578254202</c:v>
                </c:pt>
                <c:pt idx="1794">
                  <c:v>-18.406227634234089</c:v>
                </c:pt>
                <c:pt idx="1795">
                  <c:v>-15.450849718747918</c:v>
                </c:pt>
                <c:pt idx="1796">
                  <c:v>-12.434494358243574</c:v>
                </c:pt>
                <c:pt idx="1797">
                  <c:v>-9.3690657292869268</c:v>
                </c:pt>
                <c:pt idx="1798">
                  <c:v>-6.2666616782164475</c:v>
                </c:pt>
                <c:pt idx="1799">
                  <c:v>-3.1395259764667576</c:v>
                </c:pt>
                <c:pt idx="1800">
                  <c:v>-9.3097915960670221E-13</c:v>
                </c:pt>
                <c:pt idx="1801">
                  <c:v>3.1395259764648977</c:v>
                </c:pt>
                <c:pt idx="1802">
                  <c:v>6.2666616782146134</c:v>
                </c:pt>
                <c:pt idx="1803">
                  <c:v>9.3690657292851007</c:v>
                </c:pt>
                <c:pt idx="1804">
                  <c:v>12.434494358241826</c:v>
                </c:pt>
                <c:pt idx="1805">
                  <c:v>15.450849718746818</c:v>
                </c:pt>
                <c:pt idx="1806">
                  <c:v>18.406227634232849</c:v>
                </c:pt>
                <c:pt idx="1807">
                  <c:v>21.288964578253129</c:v>
                </c:pt>
                <c:pt idx="1808">
                  <c:v>24.087683705085443</c:v>
                </c:pt>
                <c:pt idx="1809">
                  <c:v>26.791339748948456</c:v>
                </c:pt>
                <c:pt idx="1810">
                  <c:v>29.389262614622467</c:v>
                </c:pt>
                <c:pt idx="1811">
                  <c:v>31.87119948743349</c:v>
                </c:pt>
                <c:pt idx="1812">
                  <c:v>34.227355296434538</c:v>
                </c:pt>
                <c:pt idx="1813">
                  <c:v>36.448431371069901</c:v>
                </c:pt>
                <c:pt idx="1814">
                  <c:v>38.525662138789563</c:v>
                </c:pt>
                <c:pt idx="1815">
                  <c:v>40.45084971874585</c:v>
                </c:pt>
                <c:pt idx="1816">
                  <c:v>42.216396275100479</c:v>
                </c:pt>
                <c:pt idx="1817">
                  <c:v>43.815334002193005</c:v>
                </c:pt>
                <c:pt idx="1818">
                  <c:v>45.241352623300592</c:v>
                </c:pt>
                <c:pt idx="1819">
                  <c:v>46.488824294411998</c:v>
                </c:pt>
                <c:pt idx="1820">
                  <c:v>47.552825814757284</c:v>
                </c:pt>
                <c:pt idx="1821">
                  <c:v>48.429158056431312</c:v>
                </c:pt>
                <c:pt idx="1822">
                  <c:v>49.11436253643425</c:v>
                </c:pt>
                <c:pt idx="1823">
                  <c:v>49.605735065723813</c:v>
                </c:pt>
                <c:pt idx="1824">
                  <c:v>49.901336421412836</c:v>
                </c:pt>
                <c:pt idx="1825">
                  <c:v>50</c:v>
                </c:pt>
                <c:pt idx="1826">
                  <c:v>49.901336421412907</c:v>
                </c:pt>
                <c:pt idx="1827">
                  <c:v>49.605735065724012</c:v>
                </c:pt>
                <c:pt idx="1828">
                  <c:v>49.11436253643457</c:v>
                </c:pt>
                <c:pt idx="1829">
                  <c:v>48.429158056432009</c:v>
                </c:pt>
                <c:pt idx="1830">
                  <c:v>47.552825814757803</c:v>
                </c:pt>
                <c:pt idx="1831">
                  <c:v>46.488824294412844</c:v>
                </c:pt>
                <c:pt idx="1832">
                  <c:v>45.241352623301616</c:v>
                </c:pt>
                <c:pt idx="1833">
                  <c:v>43.815334002193829</c:v>
                </c:pt>
                <c:pt idx="1834">
                  <c:v>42.216396275101388</c:v>
                </c:pt>
                <c:pt idx="1835">
                  <c:v>40.450849718746873</c:v>
                </c:pt>
                <c:pt idx="1836">
                  <c:v>38.525662138790011</c:v>
                </c:pt>
                <c:pt idx="1837">
                  <c:v>36.448431371071059</c:v>
                </c:pt>
                <c:pt idx="1838">
                  <c:v>34.227355296436016</c:v>
                </c:pt>
                <c:pt idx="1839">
                  <c:v>31.87119948743479</c:v>
                </c:pt>
                <c:pt idx="1840">
                  <c:v>29.38926261462441</c:v>
                </c:pt>
                <c:pt idx="1841">
                  <c:v>26.791339748950488</c:v>
                </c:pt>
                <c:pt idx="1842">
                  <c:v>24.087683705086306</c:v>
                </c:pt>
                <c:pt idx="1843">
                  <c:v>21.288964578254692</c:v>
                </c:pt>
                <c:pt idx="1844">
                  <c:v>18.406227634234789</c:v>
                </c:pt>
                <c:pt idx="1845">
                  <c:v>15.450849718748469</c:v>
                </c:pt>
                <c:pt idx="1846">
                  <c:v>12.434494358243526</c:v>
                </c:pt>
                <c:pt idx="1847">
                  <c:v>9.3690657292874508</c:v>
                </c:pt>
                <c:pt idx="1848">
                  <c:v>6.2666616782162805</c:v>
                </c:pt>
                <c:pt idx="1849">
                  <c:v>3.1395259764665862</c:v>
                </c:pt>
                <c:pt idx="1850">
                  <c:v>7.5946670966238742E-13</c:v>
                </c:pt>
                <c:pt idx="1851">
                  <c:v>-3.1395259764650705</c:v>
                </c:pt>
                <c:pt idx="1852">
                  <c:v>-6.2666616782147804</c:v>
                </c:pt>
                <c:pt idx="1853">
                  <c:v>-9.3690657292859747</c:v>
                </c:pt>
                <c:pt idx="1854">
                  <c:v>-12.434494358241453</c:v>
                </c:pt>
                <c:pt idx="1855">
                  <c:v>-15.450849718746321</c:v>
                </c:pt>
                <c:pt idx="1856">
                  <c:v>-18.406227634232689</c:v>
                </c:pt>
                <c:pt idx="1857">
                  <c:v>-21.288964578252674</c:v>
                </c:pt>
                <c:pt idx="1858">
                  <c:v>-24.087683705084974</c:v>
                </c:pt>
                <c:pt idx="1859">
                  <c:v>-26.791339748948989</c:v>
                </c:pt>
                <c:pt idx="1860">
                  <c:v>-29.389262614623089</c:v>
                </c:pt>
                <c:pt idx="1861">
                  <c:v>-31.871199487434161</c:v>
                </c:pt>
                <c:pt idx="1862">
                  <c:v>-34.227355296434688</c:v>
                </c:pt>
                <c:pt idx="1863">
                  <c:v>-36.448431371070015</c:v>
                </c:pt>
                <c:pt idx="1864">
                  <c:v>-38.525662138789563</c:v>
                </c:pt>
                <c:pt idx="1865">
                  <c:v>-40.450849718745744</c:v>
                </c:pt>
                <c:pt idx="1866">
                  <c:v>-42.216396275100202</c:v>
                </c:pt>
                <c:pt idx="1867">
                  <c:v>-43.815334002192749</c:v>
                </c:pt>
                <c:pt idx="1868">
                  <c:v>-45.241352623300671</c:v>
                </c:pt>
                <c:pt idx="1869">
                  <c:v>-46.488824294411998</c:v>
                </c:pt>
                <c:pt idx="1870">
                  <c:v>-47.552825814757334</c:v>
                </c:pt>
                <c:pt idx="1871">
                  <c:v>-48.429158056431319</c:v>
                </c:pt>
                <c:pt idx="1872">
                  <c:v>-49.114362536434285</c:v>
                </c:pt>
                <c:pt idx="1873">
                  <c:v>-49.605735065723813</c:v>
                </c:pt>
                <c:pt idx="1874">
                  <c:v>-49.90133642141285</c:v>
                </c:pt>
                <c:pt idx="1875">
                  <c:v>-50</c:v>
                </c:pt>
                <c:pt idx="1876">
                  <c:v>-49.901336421412921</c:v>
                </c:pt>
                <c:pt idx="1877">
                  <c:v>-49.605735065724069</c:v>
                </c:pt>
                <c:pt idx="1878">
                  <c:v>-49.114362536434655</c:v>
                </c:pt>
                <c:pt idx="1879">
                  <c:v>-48.429158056432009</c:v>
                </c:pt>
                <c:pt idx="1880">
                  <c:v>-47.552825814757973</c:v>
                </c:pt>
                <c:pt idx="1881">
                  <c:v>-46.488824294412844</c:v>
                </c:pt>
                <c:pt idx="1882">
                  <c:v>-45.241352623301239</c:v>
                </c:pt>
                <c:pt idx="1883">
                  <c:v>-43.815334002193396</c:v>
                </c:pt>
                <c:pt idx="1884">
                  <c:v>-42.216396275101303</c:v>
                </c:pt>
                <c:pt idx="1885">
                  <c:v>-40.450849718746767</c:v>
                </c:pt>
                <c:pt idx="1886">
                  <c:v>-38.525662138790011</c:v>
                </c:pt>
                <c:pt idx="1887">
                  <c:v>-36.448431371071429</c:v>
                </c:pt>
                <c:pt idx="1888">
                  <c:v>-34.227355296436244</c:v>
                </c:pt>
                <c:pt idx="1889">
                  <c:v>-31.871199487435199</c:v>
                </c:pt>
                <c:pt idx="1890">
                  <c:v>-29.389262614624272</c:v>
                </c:pt>
                <c:pt idx="1891">
                  <c:v>-26.791339748950929</c:v>
                </c:pt>
                <c:pt idx="1892">
                  <c:v>-24.087683705086775</c:v>
                </c:pt>
                <c:pt idx="1893">
                  <c:v>-21.288964578254532</c:v>
                </c:pt>
                <c:pt idx="1894">
                  <c:v>-18.406227634234629</c:v>
                </c:pt>
                <c:pt idx="1895">
                  <c:v>-15.450849718748287</c:v>
                </c:pt>
                <c:pt idx="1896">
                  <c:v>-12.434494358243461</c:v>
                </c:pt>
                <c:pt idx="1897">
                  <c:v>-9.3690657292865822</c:v>
                </c:pt>
                <c:pt idx="1898">
                  <c:v>-6.266661678216817</c:v>
                </c:pt>
                <c:pt idx="1899">
                  <c:v>-3.1395259764671244</c:v>
                </c:pt>
                <c:pt idx="1900">
                  <c:v>-1.2984969954782057E-12</c:v>
                </c:pt>
                <c:pt idx="1901">
                  <c:v>3.1395259764645322</c:v>
                </c:pt>
                <c:pt idx="1902">
                  <c:v>6.2666616782142412</c:v>
                </c:pt>
                <c:pt idx="1903">
                  <c:v>9.3690657292854258</c:v>
                </c:pt>
                <c:pt idx="1904">
                  <c:v>12.434494358242176</c:v>
                </c:pt>
                <c:pt idx="1905">
                  <c:v>15.450849718747168</c:v>
                </c:pt>
                <c:pt idx="1906">
                  <c:v>18.406227634232689</c:v>
                </c:pt>
                <c:pt idx="1907">
                  <c:v>21.288964578252827</c:v>
                </c:pt>
                <c:pt idx="1908">
                  <c:v>24.087683705085123</c:v>
                </c:pt>
                <c:pt idx="1909">
                  <c:v>26.791339748948729</c:v>
                </c:pt>
                <c:pt idx="1910">
                  <c:v>29.389262614622726</c:v>
                </c:pt>
                <c:pt idx="1911">
                  <c:v>31.871199487433742</c:v>
                </c:pt>
                <c:pt idx="1912">
                  <c:v>34.227355296434794</c:v>
                </c:pt>
                <c:pt idx="1913">
                  <c:v>36.448431371069645</c:v>
                </c:pt>
                <c:pt idx="1914">
                  <c:v>38.525662138789428</c:v>
                </c:pt>
                <c:pt idx="1915">
                  <c:v>40.450849718745744</c:v>
                </c:pt>
                <c:pt idx="1916">
                  <c:v>42.216396275100287</c:v>
                </c:pt>
                <c:pt idx="1917">
                  <c:v>43.815334002192834</c:v>
                </c:pt>
                <c:pt idx="1918">
                  <c:v>45.241352623300763</c:v>
                </c:pt>
                <c:pt idx="1919">
                  <c:v>46.488824294411998</c:v>
                </c:pt>
                <c:pt idx="1920">
                  <c:v>47.552825814757604</c:v>
                </c:pt>
                <c:pt idx="1921">
                  <c:v>48.429158056431213</c:v>
                </c:pt>
                <c:pt idx="1922">
                  <c:v>49.114362536434186</c:v>
                </c:pt>
                <c:pt idx="1923">
                  <c:v>49.605735065723763</c:v>
                </c:pt>
                <c:pt idx="1924">
                  <c:v>49.901336421412822</c:v>
                </c:pt>
                <c:pt idx="1925">
                  <c:v>50</c:v>
                </c:pt>
                <c:pt idx="1926">
                  <c:v>49.901336421412893</c:v>
                </c:pt>
                <c:pt idx="1927">
                  <c:v>49.605735065723962</c:v>
                </c:pt>
                <c:pt idx="1928">
                  <c:v>49.114362536434626</c:v>
                </c:pt>
                <c:pt idx="1929">
                  <c:v>48.429158056432009</c:v>
                </c:pt>
                <c:pt idx="1930">
                  <c:v>47.552825814757917</c:v>
                </c:pt>
                <c:pt idx="1931">
                  <c:v>46.488824294412794</c:v>
                </c:pt>
                <c:pt idx="1932">
                  <c:v>45.241352623301481</c:v>
                </c:pt>
                <c:pt idx="1933">
                  <c:v>43.815334002193644</c:v>
                </c:pt>
                <c:pt idx="1934">
                  <c:v>42.216396275101211</c:v>
                </c:pt>
                <c:pt idx="1935">
                  <c:v>40.450849718747087</c:v>
                </c:pt>
                <c:pt idx="1936">
                  <c:v>38.525662138790253</c:v>
                </c:pt>
                <c:pt idx="1937">
                  <c:v>36.448431371071308</c:v>
                </c:pt>
                <c:pt idx="1938">
                  <c:v>34.227355296436166</c:v>
                </c:pt>
                <c:pt idx="1939">
                  <c:v>31.871199487435064</c:v>
                </c:pt>
                <c:pt idx="1940">
                  <c:v>29.389262614624126</c:v>
                </c:pt>
                <c:pt idx="1941">
                  <c:v>26.791339748950186</c:v>
                </c:pt>
                <c:pt idx="1942">
                  <c:v>24.087683705086004</c:v>
                </c:pt>
                <c:pt idx="1943">
                  <c:v>21.288964578255019</c:v>
                </c:pt>
                <c:pt idx="1944">
                  <c:v>18.406227634234792</c:v>
                </c:pt>
                <c:pt idx="1945">
                  <c:v>15.450849718748781</c:v>
                </c:pt>
                <c:pt idx="1946">
                  <c:v>12.434494358243876</c:v>
                </c:pt>
                <c:pt idx="1947">
                  <c:v>9.3690657292871204</c:v>
                </c:pt>
                <c:pt idx="1948">
                  <c:v>6.2666616782159386</c:v>
                </c:pt>
                <c:pt idx="1949">
                  <c:v>3.1395259764662438</c:v>
                </c:pt>
                <c:pt idx="1950">
                  <c:v>1.1269845455339294E-12</c:v>
                </c:pt>
                <c:pt idx="1951">
                  <c:v>-3.1395259764647037</c:v>
                </c:pt>
                <c:pt idx="1952">
                  <c:v>-6.2666616782144109</c:v>
                </c:pt>
                <c:pt idx="1953">
                  <c:v>-9.3690657292855963</c:v>
                </c:pt>
                <c:pt idx="1954">
                  <c:v>-12.434494358241579</c:v>
                </c:pt>
                <c:pt idx="1955">
                  <c:v>-15.450849718746605</c:v>
                </c:pt>
                <c:pt idx="1956">
                  <c:v>-18.406227634232721</c:v>
                </c:pt>
                <c:pt idx="1957">
                  <c:v>-21.288964578252326</c:v>
                </c:pt>
                <c:pt idx="1958">
                  <c:v>-24.08768370508465</c:v>
                </c:pt>
                <c:pt idx="1959">
                  <c:v>-26.791339748948889</c:v>
                </c:pt>
                <c:pt idx="1960">
                  <c:v>-29.389262614622886</c:v>
                </c:pt>
                <c:pt idx="1961">
                  <c:v>-31.871199487433877</c:v>
                </c:pt>
                <c:pt idx="1962">
                  <c:v>-34.227355296434958</c:v>
                </c:pt>
                <c:pt idx="1963">
                  <c:v>-36.448431371070257</c:v>
                </c:pt>
                <c:pt idx="1964">
                  <c:v>-38.525662138789563</c:v>
                </c:pt>
                <c:pt idx="1965">
                  <c:v>-40.450849718745744</c:v>
                </c:pt>
                <c:pt idx="1966">
                  <c:v>-42.216396275100003</c:v>
                </c:pt>
                <c:pt idx="1967">
                  <c:v>-43.815334002192444</c:v>
                </c:pt>
                <c:pt idx="1968">
                  <c:v>-45.241352623300514</c:v>
                </c:pt>
                <c:pt idx="1969">
                  <c:v>-46.488824294411998</c:v>
                </c:pt>
                <c:pt idx="1970">
                  <c:v>-47.552825814757441</c:v>
                </c:pt>
                <c:pt idx="1971">
                  <c:v>-48.429158056431412</c:v>
                </c:pt>
                <c:pt idx="1972">
                  <c:v>-49.114362536434349</c:v>
                </c:pt>
                <c:pt idx="1973">
                  <c:v>-49.605735065723763</c:v>
                </c:pt>
                <c:pt idx="1974">
                  <c:v>-49.901336421412829</c:v>
                </c:pt>
                <c:pt idx="1975">
                  <c:v>-50</c:v>
                </c:pt>
                <c:pt idx="1976">
                  <c:v>-49.901336421412907</c:v>
                </c:pt>
                <c:pt idx="1977">
                  <c:v>-49.605735065724033</c:v>
                </c:pt>
                <c:pt idx="1978">
                  <c:v>-49.114362536434605</c:v>
                </c:pt>
                <c:pt idx="1979">
                  <c:v>-48.429158056432009</c:v>
                </c:pt>
                <c:pt idx="1980">
                  <c:v>-47.55282581475808</c:v>
                </c:pt>
                <c:pt idx="1981">
                  <c:v>-46.488824294412844</c:v>
                </c:pt>
                <c:pt idx="1982">
                  <c:v>-45.241352623301403</c:v>
                </c:pt>
                <c:pt idx="1983">
                  <c:v>-43.815334002193545</c:v>
                </c:pt>
                <c:pt idx="1984">
                  <c:v>-42.216396275101111</c:v>
                </c:pt>
                <c:pt idx="1985">
                  <c:v>-40.45084971874644</c:v>
                </c:pt>
                <c:pt idx="1986">
                  <c:v>-38.525662138790011</c:v>
                </c:pt>
                <c:pt idx="1987">
                  <c:v>-36.448431371071678</c:v>
                </c:pt>
                <c:pt idx="1988">
                  <c:v>-34.2273552964364</c:v>
                </c:pt>
                <c:pt idx="1989">
                  <c:v>-31.87119948743549</c:v>
                </c:pt>
                <c:pt idx="1990">
                  <c:v>-29.389262614624574</c:v>
                </c:pt>
                <c:pt idx="1991">
                  <c:v>-26.791339748950652</c:v>
                </c:pt>
                <c:pt idx="1992">
                  <c:v>-24.087683705086491</c:v>
                </c:pt>
                <c:pt idx="1993">
                  <c:v>-21.288964578254223</c:v>
                </c:pt>
                <c:pt idx="1994">
                  <c:v>-18.406227634234089</c:v>
                </c:pt>
                <c:pt idx="1995">
                  <c:v>-15.450849718748595</c:v>
                </c:pt>
                <c:pt idx="1996">
                  <c:v>-12.434494358243807</c:v>
                </c:pt>
                <c:pt idx="1997">
                  <c:v>-9.3690657292869748</c:v>
                </c:pt>
                <c:pt idx="1998">
                  <c:v>-6.2666616782164768</c:v>
                </c:pt>
                <c:pt idx="1999">
                  <c:v>-3.1395259764667807</c:v>
                </c:pt>
                <c:pt idx="2000">
                  <c:v>-9.5547209558963107E-13</c:v>
                </c:pt>
                <c:pt idx="2001">
                  <c:v>3.1395259764641628</c:v>
                </c:pt>
                <c:pt idx="2002">
                  <c:v>6.2666616782138824</c:v>
                </c:pt>
                <c:pt idx="2003">
                  <c:v>9.3690657292850705</c:v>
                </c:pt>
                <c:pt idx="2004">
                  <c:v>12.434494358241826</c:v>
                </c:pt>
                <c:pt idx="2005">
                  <c:v>15.450849718746788</c:v>
                </c:pt>
                <c:pt idx="2006">
                  <c:v>18.406227634232824</c:v>
                </c:pt>
                <c:pt idx="2007">
                  <c:v>21.288964578253129</c:v>
                </c:pt>
                <c:pt idx="2008">
                  <c:v>24.087683705085425</c:v>
                </c:pt>
                <c:pt idx="2009">
                  <c:v>26.791339748949589</c:v>
                </c:pt>
                <c:pt idx="2010">
                  <c:v>29.389262614622453</c:v>
                </c:pt>
                <c:pt idx="2011">
                  <c:v>31.871199487433461</c:v>
                </c:pt>
                <c:pt idx="2012">
                  <c:v>34.22735529643451</c:v>
                </c:pt>
                <c:pt idx="2013">
                  <c:v>36.448431371069887</c:v>
                </c:pt>
                <c:pt idx="2014">
                  <c:v>38.525662138789563</c:v>
                </c:pt>
                <c:pt idx="2015">
                  <c:v>40.450849718745843</c:v>
                </c:pt>
                <c:pt idx="2016">
                  <c:v>42.216396275100472</c:v>
                </c:pt>
                <c:pt idx="2017">
                  <c:v>43.815334002192444</c:v>
                </c:pt>
                <c:pt idx="2018">
                  <c:v>45.241352623300585</c:v>
                </c:pt>
                <c:pt idx="2019">
                  <c:v>46.488824294411998</c:v>
                </c:pt>
                <c:pt idx="2020">
                  <c:v>47.55282581475749</c:v>
                </c:pt>
                <c:pt idx="2021">
                  <c:v>48.429158056431312</c:v>
                </c:pt>
                <c:pt idx="2022">
                  <c:v>49.11436253643425</c:v>
                </c:pt>
                <c:pt idx="2023">
                  <c:v>49.605735065723813</c:v>
                </c:pt>
                <c:pt idx="2024">
                  <c:v>49.9013364214128</c:v>
                </c:pt>
                <c:pt idx="2025">
                  <c:v>50</c:v>
                </c:pt>
                <c:pt idx="2026">
                  <c:v>49.901336421412907</c:v>
                </c:pt>
                <c:pt idx="2027">
                  <c:v>49.605735065724012</c:v>
                </c:pt>
                <c:pt idx="2028">
                  <c:v>49.114362536434577</c:v>
                </c:pt>
                <c:pt idx="2029">
                  <c:v>48.429158056432009</c:v>
                </c:pt>
                <c:pt idx="2030">
                  <c:v>47.55282581475781</c:v>
                </c:pt>
                <c:pt idx="2031">
                  <c:v>46.488824294411998</c:v>
                </c:pt>
                <c:pt idx="2032">
                  <c:v>45.24135262330163</c:v>
                </c:pt>
                <c:pt idx="2033">
                  <c:v>43.815334002193836</c:v>
                </c:pt>
                <c:pt idx="2034">
                  <c:v>42.216396275101403</c:v>
                </c:pt>
                <c:pt idx="2035">
                  <c:v>40.450849718746888</c:v>
                </c:pt>
                <c:pt idx="2036">
                  <c:v>38.525662138790032</c:v>
                </c:pt>
                <c:pt idx="2037">
                  <c:v>36.448431371071081</c:v>
                </c:pt>
                <c:pt idx="2038">
                  <c:v>34.227355296436329</c:v>
                </c:pt>
                <c:pt idx="2039">
                  <c:v>31.871199487435327</c:v>
                </c:pt>
                <c:pt idx="2040">
                  <c:v>29.389262614624432</c:v>
                </c:pt>
                <c:pt idx="2041">
                  <c:v>26.791339748950506</c:v>
                </c:pt>
                <c:pt idx="2042">
                  <c:v>24.087683705086327</c:v>
                </c:pt>
                <c:pt idx="2043">
                  <c:v>21.288964578255289</c:v>
                </c:pt>
                <c:pt idx="2044">
                  <c:v>18.406227634235083</c:v>
                </c:pt>
                <c:pt idx="2045">
                  <c:v>15.450849718749165</c:v>
                </c:pt>
                <c:pt idx="2046">
                  <c:v>12.434494358244176</c:v>
                </c:pt>
                <c:pt idx="2047">
                  <c:v>9.3690657292874722</c:v>
                </c:pt>
                <c:pt idx="2048">
                  <c:v>6.2666616782163063</c:v>
                </c:pt>
                <c:pt idx="2049">
                  <c:v>3.139525976466611</c:v>
                </c:pt>
                <c:pt idx="2050">
                  <c:v>7.8395964564533132E-13</c:v>
                </c:pt>
                <c:pt idx="2051">
                  <c:v>-3.1395259764650447</c:v>
                </c:pt>
                <c:pt idx="2052">
                  <c:v>-6.266661678214752</c:v>
                </c:pt>
                <c:pt idx="2053">
                  <c:v>-9.3690657292859747</c:v>
                </c:pt>
                <c:pt idx="2054">
                  <c:v>-12.434494358241436</c:v>
                </c:pt>
                <c:pt idx="2055">
                  <c:v>-15.4508497187463</c:v>
                </c:pt>
                <c:pt idx="2056">
                  <c:v>-18.406227634232689</c:v>
                </c:pt>
                <c:pt idx="2057">
                  <c:v>-21.288964578252649</c:v>
                </c:pt>
                <c:pt idx="2058">
                  <c:v>-24.087683705084949</c:v>
                </c:pt>
                <c:pt idx="2059">
                  <c:v>-26.791339748948989</c:v>
                </c:pt>
                <c:pt idx="2060">
                  <c:v>-29.389262614623089</c:v>
                </c:pt>
                <c:pt idx="2061">
                  <c:v>-31.871199487434144</c:v>
                </c:pt>
                <c:pt idx="2062">
                  <c:v>-34.227355296435249</c:v>
                </c:pt>
                <c:pt idx="2063">
                  <c:v>-36.448431371070491</c:v>
                </c:pt>
                <c:pt idx="2064">
                  <c:v>-38.525662138789563</c:v>
                </c:pt>
                <c:pt idx="2065">
                  <c:v>-40.450849718745744</c:v>
                </c:pt>
                <c:pt idx="2066">
                  <c:v>-42.21639627510018</c:v>
                </c:pt>
                <c:pt idx="2067">
                  <c:v>-43.815334002192742</c:v>
                </c:pt>
                <c:pt idx="2068">
                  <c:v>-45.241352623300656</c:v>
                </c:pt>
                <c:pt idx="2069">
                  <c:v>-46.488824294411998</c:v>
                </c:pt>
                <c:pt idx="2070">
                  <c:v>-47.55282581475754</c:v>
                </c:pt>
                <c:pt idx="2071">
                  <c:v>-48.429158056431511</c:v>
                </c:pt>
                <c:pt idx="2072">
                  <c:v>-49.11436253643415</c:v>
                </c:pt>
                <c:pt idx="2073">
                  <c:v>-49.605735065723763</c:v>
                </c:pt>
                <c:pt idx="2074">
                  <c:v>-49.901336421412815</c:v>
                </c:pt>
                <c:pt idx="2075">
                  <c:v>-50</c:v>
                </c:pt>
                <c:pt idx="2076">
                  <c:v>-49.901336421412893</c:v>
                </c:pt>
                <c:pt idx="2077">
                  <c:v>-49.605735065724012</c:v>
                </c:pt>
                <c:pt idx="2078">
                  <c:v>-49.114362536434541</c:v>
                </c:pt>
                <c:pt idx="2079">
                  <c:v>-48.429158056432016</c:v>
                </c:pt>
                <c:pt idx="2080">
                  <c:v>-47.552825814758201</c:v>
                </c:pt>
                <c:pt idx="2081">
                  <c:v>-46.488824294412844</c:v>
                </c:pt>
                <c:pt idx="2082">
                  <c:v>-45.241352623301559</c:v>
                </c:pt>
                <c:pt idx="2083">
                  <c:v>-43.815334002193758</c:v>
                </c:pt>
                <c:pt idx="2084">
                  <c:v>-42.21639627510131</c:v>
                </c:pt>
                <c:pt idx="2085">
                  <c:v>-40.450849718746774</c:v>
                </c:pt>
                <c:pt idx="2086">
                  <c:v>-38.525662138790011</c:v>
                </c:pt>
                <c:pt idx="2087">
                  <c:v>-36.448431371071933</c:v>
                </c:pt>
                <c:pt idx="2088">
                  <c:v>-34.227355296436542</c:v>
                </c:pt>
                <c:pt idx="2089">
                  <c:v>-31.871199487435764</c:v>
                </c:pt>
                <c:pt idx="2090">
                  <c:v>-29.389262614624869</c:v>
                </c:pt>
                <c:pt idx="2091">
                  <c:v>-26.791339748950929</c:v>
                </c:pt>
                <c:pt idx="2092">
                  <c:v>-24.0876837050868</c:v>
                </c:pt>
                <c:pt idx="2093">
                  <c:v>-21.288964578254554</c:v>
                </c:pt>
                <c:pt idx="2094">
                  <c:v>-18.406227634234689</c:v>
                </c:pt>
                <c:pt idx="2095">
                  <c:v>-15.450849718748318</c:v>
                </c:pt>
                <c:pt idx="2096">
                  <c:v>-12.434494358243478</c:v>
                </c:pt>
                <c:pt idx="2097">
                  <c:v>-9.3690657292866248</c:v>
                </c:pt>
                <c:pt idx="2098">
                  <c:v>-6.2666616782154305</c:v>
                </c:pt>
                <c:pt idx="2099">
                  <c:v>-3.1395259764671488</c:v>
                </c:pt>
                <c:pt idx="2100">
                  <c:v>-1.3229899314611871E-12</c:v>
                </c:pt>
                <c:pt idx="2101">
                  <c:v>3.1395259764645078</c:v>
                </c:pt>
                <c:pt idx="2102">
                  <c:v>6.2666616782142164</c:v>
                </c:pt>
                <c:pt idx="2103">
                  <c:v>9.3690657292854027</c:v>
                </c:pt>
                <c:pt idx="2104">
                  <c:v>12.434494358242176</c:v>
                </c:pt>
                <c:pt idx="2105">
                  <c:v>15.450849718747142</c:v>
                </c:pt>
                <c:pt idx="2106">
                  <c:v>18.406227634233122</c:v>
                </c:pt>
                <c:pt idx="2107">
                  <c:v>21.288964578253449</c:v>
                </c:pt>
                <c:pt idx="2108">
                  <c:v>24.087683705085723</c:v>
                </c:pt>
                <c:pt idx="2109">
                  <c:v>26.791339748948729</c:v>
                </c:pt>
                <c:pt idx="2110">
                  <c:v>29.389262614622726</c:v>
                </c:pt>
                <c:pt idx="2111">
                  <c:v>31.871199487433728</c:v>
                </c:pt>
                <c:pt idx="2112">
                  <c:v>34.22735529643478</c:v>
                </c:pt>
                <c:pt idx="2113">
                  <c:v>36.448431371070122</c:v>
                </c:pt>
                <c:pt idx="2114">
                  <c:v>38.525662138789563</c:v>
                </c:pt>
                <c:pt idx="2115">
                  <c:v>40.450849718745957</c:v>
                </c:pt>
                <c:pt idx="2116">
                  <c:v>42.216396275099903</c:v>
                </c:pt>
                <c:pt idx="2117">
                  <c:v>43.815334002192444</c:v>
                </c:pt>
                <c:pt idx="2118">
                  <c:v>45.241352623300429</c:v>
                </c:pt>
                <c:pt idx="2119">
                  <c:v>46.488824294411998</c:v>
                </c:pt>
                <c:pt idx="2120">
                  <c:v>47.552825814757377</c:v>
                </c:pt>
                <c:pt idx="2121">
                  <c:v>48.429158056431362</c:v>
                </c:pt>
                <c:pt idx="2122">
                  <c:v>49.114362536434314</c:v>
                </c:pt>
                <c:pt idx="2123">
                  <c:v>49.60573506572365</c:v>
                </c:pt>
                <c:pt idx="2124">
                  <c:v>49.901336421412786</c:v>
                </c:pt>
                <c:pt idx="2125">
                  <c:v>50</c:v>
                </c:pt>
                <c:pt idx="2126">
                  <c:v>49.901336421412914</c:v>
                </c:pt>
                <c:pt idx="2127">
                  <c:v>49.605735065724062</c:v>
                </c:pt>
                <c:pt idx="2128">
                  <c:v>49.114362536434641</c:v>
                </c:pt>
                <c:pt idx="2129">
                  <c:v>48.429158056432009</c:v>
                </c:pt>
                <c:pt idx="2130">
                  <c:v>47.552825814757931</c:v>
                </c:pt>
                <c:pt idx="2131">
                  <c:v>46.488824294412794</c:v>
                </c:pt>
                <c:pt idx="2132">
                  <c:v>45.241352623302006</c:v>
                </c:pt>
                <c:pt idx="2133">
                  <c:v>43.815334002194021</c:v>
                </c:pt>
                <c:pt idx="2134">
                  <c:v>42.216396275101602</c:v>
                </c:pt>
                <c:pt idx="2135">
                  <c:v>40.450849718747094</c:v>
                </c:pt>
                <c:pt idx="2136">
                  <c:v>38.52566213879026</c:v>
                </c:pt>
                <c:pt idx="2137">
                  <c:v>36.448431371071329</c:v>
                </c:pt>
                <c:pt idx="2138">
                  <c:v>34.227355296436173</c:v>
                </c:pt>
                <c:pt idx="2139">
                  <c:v>31.871199487435085</c:v>
                </c:pt>
                <c:pt idx="2140">
                  <c:v>29.389262614624126</c:v>
                </c:pt>
                <c:pt idx="2141">
                  <c:v>26.791339748950186</c:v>
                </c:pt>
                <c:pt idx="2142">
                  <c:v>24.087683705086025</c:v>
                </c:pt>
                <c:pt idx="2143">
                  <c:v>21.288964578255026</c:v>
                </c:pt>
                <c:pt idx="2144">
                  <c:v>18.40622763423481</c:v>
                </c:pt>
                <c:pt idx="2145">
                  <c:v>15.450849718748808</c:v>
                </c:pt>
                <c:pt idx="2146">
                  <c:v>12.434494358243876</c:v>
                </c:pt>
                <c:pt idx="2147">
                  <c:v>9.3690657292871347</c:v>
                </c:pt>
                <c:pt idx="2148">
                  <c:v>6.2666616782159661</c:v>
                </c:pt>
                <c:pt idx="2149">
                  <c:v>3.1395259764662677</c:v>
                </c:pt>
                <c:pt idx="2150">
                  <c:v>4.4093474575673909E-13</c:v>
                </c:pt>
                <c:pt idx="2151">
                  <c:v>-3.1395259764653884</c:v>
                </c:pt>
                <c:pt idx="2152">
                  <c:v>-6.2666616782150895</c:v>
                </c:pt>
                <c:pt idx="2153">
                  <c:v>-9.3690657292862767</c:v>
                </c:pt>
                <c:pt idx="2154">
                  <c:v>-12.434494358241556</c:v>
                </c:pt>
                <c:pt idx="2155">
                  <c:v>-15.450849718746584</c:v>
                </c:pt>
                <c:pt idx="2156">
                  <c:v>-18.4062276342327</c:v>
                </c:pt>
                <c:pt idx="2157">
                  <c:v>-21.288964578252926</c:v>
                </c:pt>
                <c:pt idx="2158">
                  <c:v>-24.087683705085229</c:v>
                </c:pt>
                <c:pt idx="2159">
                  <c:v>-26.791339748949472</c:v>
                </c:pt>
                <c:pt idx="2160">
                  <c:v>-29.389262614622286</c:v>
                </c:pt>
                <c:pt idx="2161">
                  <c:v>-31.871199487433309</c:v>
                </c:pt>
                <c:pt idx="2162">
                  <c:v>-34.227355296434339</c:v>
                </c:pt>
                <c:pt idx="2163">
                  <c:v>-36.448431371069752</c:v>
                </c:pt>
                <c:pt idx="2164">
                  <c:v>-38.525662138789492</c:v>
                </c:pt>
                <c:pt idx="2165">
                  <c:v>-40.450849718745779</c:v>
                </c:pt>
                <c:pt idx="2166">
                  <c:v>-42.216396275100365</c:v>
                </c:pt>
                <c:pt idx="2167">
                  <c:v>-43.815334002192195</c:v>
                </c:pt>
                <c:pt idx="2168">
                  <c:v>-45.241352623300202</c:v>
                </c:pt>
                <c:pt idx="2169">
                  <c:v>-46.488824294411955</c:v>
                </c:pt>
                <c:pt idx="2170">
                  <c:v>-47.552825814757206</c:v>
                </c:pt>
                <c:pt idx="2171">
                  <c:v>-48.429158056431262</c:v>
                </c:pt>
                <c:pt idx="2172">
                  <c:v>-49.114362536434207</c:v>
                </c:pt>
                <c:pt idx="2173">
                  <c:v>-49.605735065723763</c:v>
                </c:pt>
                <c:pt idx="2174">
                  <c:v>-49.901336421412829</c:v>
                </c:pt>
                <c:pt idx="2175">
                  <c:v>-50</c:v>
                </c:pt>
                <c:pt idx="2176">
                  <c:v>-49.901336421412942</c:v>
                </c:pt>
                <c:pt idx="2177">
                  <c:v>-49.605735065724119</c:v>
                </c:pt>
                <c:pt idx="2178">
                  <c:v>-49.114362536434761</c:v>
                </c:pt>
                <c:pt idx="2179">
                  <c:v>-48.429158056432009</c:v>
                </c:pt>
                <c:pt idx="2180">
                  <c:v>-47.552825814758101</c:v>
                </c:pt>
                <c:pt idx="2181">
                  <c:v>-46.488824294412844</c:v>
                </c:pt>
                <c:pt idx="2182">
                  <c:v>-45.24135262330141</c:v>
                </c:pt>
                <c:pt idx="2183">
                  <c:v>-43.815334002193545</c:v>
                </c:pt>
                <c:pt idx="2184">
                  <c:v>-42.216396275101133</c:v>
                </c:pt>
                <c:pt idx="2185">
                  <c:v>-40.45084971874644</c:v>
                </c:pt>
                <c:pt idx="2186">
                  <c:v>-38.525662138790011</c:v>
                </c:pt>
                <c:pt idx="2187">
                  <c:v>-36.448431371070733</c:v>
                </c:pt>
                <c:pt idx="2188">
                  <c:v>-34.227355296436407</c:v>
                </c:pt>
                <c:pt idx="2189">
                  <c:v>-31.871199487435497</c:v>
                </c:pt>
                <c:pt idx="2190">
                  <c:v>-29.389262614624588</c:v>
                </c:pt>
                <c:pt idx="2191">
                  <c:v>-26.791339748950669</c:v>
                </c:pt>
                <c:pt idx="2192">
                  <c:v>-24.087683705086498</c:v>
                </c:pt>
                <c:pt idx="2193">
                  <c:v>-21.288964578254227</c:v>
                </c:pt>
                <c:pt idx="2194">
                  <c:v>-18.406227634234089</c:v>
                </c:pt>
                <c:pt idx="2195">
                  <c:v>-15.450849718747973</c:v>
                </c:pt>
                <c:pt idx="2196">
                  <c:v>-12.434494358243141</c:v>
                </c:pt>
                <c:pt idx="2197">
                  <c:v>-9.3690657292862767</c:v>
                </c:pt>
                <c:pt idx="2198">
                  <c:v>-6.2666616782165026</c:v>
                </c:pt>
                <c:pt idx="2199">
                  <c:v>-3.139525976466806</c:v>
                </c:pt>
                <c:pt idx="2200">
                  <c:v>-9.7996503157258799E-13</c:v>
                </c:pt>
                <c:pt idx="2201">
                  <c:v>3.1395259764648467</c:v>
                </c:pt>
                <c:pt idx="2202">
                  <c:v>6.2666616782145574</c:v>
                </c:pt>
                <c:pt idx="2203">
                  <c:v>9.3690657292857527</c:v>
                </c:pt>
                <c:pt idx="2204">
                  <c:v>12.434494358242524</c:v>
                </c:pt>
                <c:pt idx="2205">
                  <c:v>15.450849718746104</c:v>
                </c:pt>
                <c:pt idx="2206">
                  <c:v>18.406227634232529</c:v>
                </c:pt>
                <c:pt idx="2207">
                  <c:v>21.288964578252475</c:v>
                </c:pt>
                <c:pt idx="2208">
                  <c:v>24.087683705084785</c:v>
                </c:pt>
                <c:pt idx="2209">
                  <c:v>26.791339748948989</c:v>
                </c:pt>
                <c:pt idx="2210">
                  <c:v>29.389262614622989</c:v>
                </c:pt>
                <c:pt idx="2211">
                  <c:v>31.871199487432893</c:v>
                </c:pt>
                <c:pt idx="2212">
                  <c:v>34.227355296433814</c:v>
                </c:pt>
                <c:pt idx="2213">
                  <c:v>36.448431371069375</c:v>
                </c:pt>
                <c:pt idx="2214">
                  <c:v>38.525662138788462</c:v>
                </c:pt>
                <c:pt idx="2215">
                  <c:v>40.450849718745744</c:v>
                </c:pt>
                <c:pt idx="2216">
                  <c:v>42.216396275100081</c:v>
                </c:pt>
                <c:pt idx="2217">
                  <c:v>43.815334002192444</c:v>
                </c:pt>
                <c:pt idx="2218">
                  <c:v>45.241352623300571</c:v>
                </c:pt>
                <c:pt idx="2219">
                  <c:v>46.488824294411998</c:v>
                </c:pt>
                <c:pt idx="2220">
                  <c:v>47.552825814757476</c:v>
                </c:pt>
                <c:pt idx="2221">
                  <c:v>48.429158056431113</c:v>
                </c:pt>
                <c:pt idx="2222">
                  <c:v>49.114362536434108</c:v>
                </c:pt>
                <c:pt idx="2223">
                  <c:v>49.605735065723692</c:v>
                </c:pt>
                <c:pt idx="2224">
                  <c:v>49.9013364214128</c:v>
                </c:pt>
                <c:pt idx="2225">
                  <c:v>50</c:v>
                </c:pt>
                <c:pt idx="2226">
                  <c:v>49.901336421412907</c:v>
                </c:pt>
                <c:pt idx="2227">
                  <c:v>49.605735065724012</c:v>
                </c:pt>
                <c:pt idx="2228">
                  <c:v>49.114362536434584</c:v>
                </c:pt>
                <c:pt idx="2229">
                  <c:v>48.429158056432009</c:v>
                </c:pt>
                <c:pt idx="2230">
                  <c:v>47.552825814757817</c:v>
                </c:pt>
                <c:pt idx="2231">
                  <c:v>46.488824294411998</c:v>
                </c:pt>
                <c:pt idx="2232">
                  <c:v>45.241352623301637</c:v>
                </c:pt>
                <c:pt idx="2233">
                  <c:v>43.81533400219385</c:v>
                </c:pt>
                <c:pt idx="2234">
                  <c:v>42.216396275101417</c:v>
                </c:pt>
                <c:pt idx="2235">
                  <c:v>40.450849718746895</c:v>
                </c:pt>
                <c:pt idx="2236">
                  <c:v>38.525662138790061</c:v>
                </c:pt>
                <c:pt idx="2237">
                  <c:v>36.448431371071102</c:v>
                </c:pt>
                <c:pt idx="2238">
                  <c:v>34.227355296436031</c:v>
                </c:pt>
                <c:pt idx="2239">
                  <c:v>31.871199487434833</c:v>
                </c:pt>
                <c:pt idx="2240">
                  <c:v>29.389262614623789</c:v>
                </c:pt>
                <c:pt idx="2241">
                  <c:v>26.791339748949689</c:v>
                </c:pt>
                <c:pt idx="2242">
                  <c:v>24.08768370508697</c:v>
                </c:pt>
                <c:pt idx="2243">
                  <c:v>21.288964578254728</c:v>
                </c:pt>
                <c:pt idx="2244">
                  <c:v>18.406227634234789</c:v>
                </c:pt>
                <c:pt idx="2245">
                  <c:v>15.450849718748506</c:v>
                </c:pt>
                <c:pt idx="2246">
                  <c:v>12.434494358243526</c:v>
                </c:pt>
                <c:pt idx="2247">
                  <c:v>9.3690657292868025</c:v>
                </c:pt>
                <c:pt idx="2248">
                  <c:v>6.2666616782156304</c:v>
                </c:pt>
                <c:pt idx="2249">
                  <c:v>3.1395259764673442</c:v>
                </c:pt>
                <c:pt idx="2250">
                  <c:v>1.5189953173883906E-12</c:v>
                </c:pt>
                <c:pt idx="2251">
                  <c:v>-3.1395259764643142</c:v>
                </c:pt>
                <c:pt idx="2252">
                  <c:v>-6.2666616782140334</c:v>
                </c:pt>
                <c:pt idx="2253">
                  <c:v>-9.3690657292852748</c:v>
                </c:pt>
                <c:pt idx="2254">
                  <c:v>-12.434494358242102</c:v>
                </c:pt>
                <c:pt idx="2255">
                  <c:v>-15.45084971874693</c:v>
                </c:pt>
                <c:pt idx="2256">
                  <c:v>-18.406227634231612</c:v>
                </c:pt>
                <c:pt idx="2257">
                  <c:v>-21.288964578251889</c:v>
                </c:pt>
                <c:pt idx="2258">
                  <c:v>-24.087683705084306</c:v>
                </c:pt>
                <c:pt idx="2259">
                  <c:v>-26.791339748948563</c:v>
                </c:pt>
                <c:pt idx="2260">
                  <c:v>-29.38926261462257</c:v>
                </c:pt>
                <c:pt idx="2261">
                  <c:v>-31.871199487433593</c:v>
                </c:pt>
                <c:pt idx="2262">
                  <c:v>-34.227355296434659</c:v>
                </c:pt>
                <c:pt idx="2263">
                  <c:v>-36.448431371069987</c:v>
                </c:pt>
                <c:pt idx="2264">
                  <c:v>-38.525662138789563</c:v>
                </c:pt>
                <c:pt idx="2265">
                  <c:v>-40.450849718745893</c:v>
                </c:pt>
                <c:pt idx="2266">
                  <c:v>-42.216396275099811</c:v>
                </c:pt>
                <c:pt idx="2267">
                  <c:v>-43.815334002192344</c:v>
                </c:pt>
                <c:pt idx="2268">
                  <c:v>-45.241352623300351</c:v>
                </c:pt>
                <c:pt idx="2269">
                  <c:v>-46.488824294411998</c:v>
                </c:pt>
                <c:pt idx="2270">
                  <c:v>-47.552825814757306</c:v>
                </c:pt>
                <c:pt idx="2271">
                  <c:v>-48.429158056431312</c:v>
                </c:pt>
                <c:pt idx="2272">
                  <c:v>-49.114362536434278</c:v>
                </c:pt>
                <c:pt idx="2273">
                  <c:v>-49.605735065723813</c:v>
                </c:pt>
                <c:pt idx="2274">
                  <c:v>-49.901336421412843</c:v>
                </c:pt>
                <c:pt idx="2275">
                  <c:v>-50</c:v>
                </c:pt>
                <c:pt idx="2276">
                  <c:v>-49.901336421412871</c:v>
                </c:pt>
                <c:pt idx="2277">
                  <c:v>-49.605735065724083</c:v>
                </c:pt>
                <c:pt idx="2278">
                  <c:v>-49.114362536434676</c:v>
                </c:pt>
                <c:pt idx="2279">
                  <c:v>-48.429158056432009</c:v>
                </c:pt>
                <c:pt idx="2280">
                  <c:v>-47.552825814757981</c:v>
                </c:pt>
                <c:pt idx="2281">
                  <c:v>-46.488824294412844</c:v>
                </c:pt>
                <c:pt idx="2282">
                  <c:v>-45.24135262330126</c:v>
                </c:pt>
                <c:pt idx="2283">
                  <c:v>-43.815334002193424</c:v>
                </c:pt>
                <c:pt idx="2284">
                  <c:v>-42.216396275100962</c:v>
                </c:pt>
                <c:pt idx="2285">
                  <c:v>-40.450849718746262</c:v>
                </c:pt>
                <c:pt idx="2286">
                  <c:v>-38.525662138790388</c:v>
                </c:pt>
                <c:pt idx="2287">
                  <c:v>-36.448431371071457</c:v>
                </c:pt>
                <c:pt idx="2288">
                  <c:v>-34.227355296436265</c:v>
                </c:pt>
                <c:pt idx="2289">
                  <c:v>-31.871199487435227</c:v>
                </c:pt>
                <c:pt idx="2290">
                  <c:v>-29.389262614624286</c:v>
                </c:pt>
                <c:pt idx="2291">
                  <c:v>-26.791339748950382</c:v>
                </c:pt>
                <c:pt idx="2292">
                  <c:v>-24.087683705086196</c:v>
                </c:pt>
                <c:pt idx="2293">
                  <c:v>-21.288964578255186</c:v>
                </c:pt>
                <c:pt idx="2294">
                  <c:v>-18.406227634234924</c:v>
                </c:pt>
                <c:pt idx="2295">
                  <c:v>-15.45084971874901</c:v>
                </c:pt>
                <c:pt idx="2296">
                  <c:v>-12.434494358244176</c:v>
                </c:pt>
                <c:pt idx="2297">
                  <c:v>-9.3690657292873567</c:v>
                </c:pt>
                <c:pt idx="2298">
                  <c:v>-6.2666616782161624</c:v>
                </c:pt>
                <c:pt idx="2299">
                  <c:v>-3.139525976466464</c:v>
                </c:pt>
                <c:pt idx="2300">
                  <c:v>-2.0580256032042042E-12</c:v>
                </c:pt>
                <c:pt idx="2301">
                  <c:v>3.1395259764637737</c:v>
                </c:pt>
                <c:pt idx="2302">
                  <c:v>6.2666616782134881</c:v>
                </c:pt>
                <c:pt idx="2303">
                  <c:v>9.3690657292846868</c:v>
                </c:pt>
                <c:pt idx="2304">
                  <c:v>12.434494358241476</c:v>
                </c:pt>
                <c:pt idx="2305">
                  <c:v>15.450849718746454</c:v>
                </c:pt>
                <c:pt idx="2306">
                  <c:v>18.406227634232689</c:v>
                </c:pt>
                <c:pt idx="2307">
                  <c:v>21.288964578252781</c:v>
                </c:pt>
                <c:pt idx="2308">
                  <c:v>24.08768370508508</c:v>
                </c:pt>
                <c:pt idx="2309">
                  <c:v>26.791339748948989</c:v>
                </c:pt>
                <c:pt idx="2310">
                  <c:v>29.389262614622126</c:v>
                </c:pt>
                <c:pt idx="2311">
                  <c:v>31.871199487433159</c:v>
                </c:pt>
                <c:pt idx="2312">
                  <c:v>34.227355296434126</c:v>
                </c:pt>
                <c:pt idx="2313">
                  <c:v>36.448431371069596</c:v>
                </c:pt>
                <c:pt idx="2314">
                  <c:v>38.525662138788668</c:v>
                </c:pt>
                <c:pt idx="2315">
                  <c:v>40.450849718745744</c:v>
                </c:pt>
                <c:pt idx="2316">
                  <c:v>42.216396275100259</c:v>
                </c:pt>
                <c:pt idx="2317">
                  <c:v>43.815334002192806</c:v>
                </c:pt>
                <c:pt idx="2318">
                  <c:v>45.241352623300763</c:v>
                </c:pt>
                <c:pt idx="2319">
                  <c:v>46.488824294411998</c:v>
                </c:pt>
                <c:pt idx="2320">
                  <c:v>47.552825814757597</c:v>
                </c:pt>
                <c:pt idx="2321">
                  <c:v>48.429158056431213</c:v>
                </c:pt>
                <c:pt idx="2322">
                  <c:v>49.114362536434172</c:v>
                </c:pt>
                <c:pt idx="2323">
                  <c:v>49.605735065723763</c:v>
                </c:pt>
                <c:pt idx="2324">
                  <c:v>49.901336421412815</c:v>
                </c:pt>
                <c:pt idx="2325">
                  <c:v>50</c:v>
                </c:pt>
                <c:pt idx="2326">
                  <c:v>49.901336421412893</c:v>
                </c:pt>
                <c:pt idx="2327">
                  <c:v>49.605735065723962</c:v>
                </c:pt>
                <c:pt idx="2328">
                  <c:v>49.114362536434506</c:v>
                </c:pt>
                <c:pt idx="2329">
                  <c:v>48.429158056431618</c:v>
                </c:pt>
                <c:pt idx="2330">
                  <c:v>47.552825814758151</c:v>
                </c:pt>
                <c:pt idx="2331">
                  <c:v>46.488824294412844</c:v>
                </c:pt>
                <c:pt idx="2332">
                  <c:v>45.241352623301488</c:v>
                </c:pt>
                <c:pt idx="2333">
                  <c:v>43.815334002193644</c:v>
                </c:pt>
                <c:pt idx="2334">
                  <c:v>42.216396275101232</c:v>
                </c:pt>
                <c:pt idx="2335">
                  <c:v>40.450849718746646</c:v>
                </c:pt>
                <c:pt idx="2336">
                  <c:v>38.525662138790011</c:v>
                </c:pt>
                <c:pt idx="2337">
                  <c:v>36.448431371071862</c:v>
                </c:pt>
                <c:pt idx="2338">
                  <c:v>34.227355296436492</c:v>
                </c:pt>
                <c:pt idx="2339">
                  <c:v>31.871199487435653</c:v>
                </c:pt>
                <c:pt idx="2340">
                  <c:v>29.389262614624752</c:v>
                </c:pt>
                <c:pt idx="2341">
                  <c:v>26.791339748950829</c:v>
                </c:pt>
                <c:pt idx="2342">
                  <c:v>24.087683705086668</c:v>
                </c:pt>
                <c:pt idx="2343">
                  <c:v>21.288964578254433</c:v>
                </c:pt>
                <c:pt idx="2344">
                  <c:v>18.406227634235492</c:v>
                </c:pt>
                <c:pt idx="2345">
                  <c:v>15.450849718749529</c:v>
                </c:pt>
                <c:pt idx="2346">
                  <c:v>12.434494358244526</c:v>
                </c:pt>
                <c:pt idx="2347">
                  <c:v>9.3690657292878576</c:v>
                </c:pt>
                <c:pt idx="2348">
                  <c:v>6.2666616782166962</c:v>
                </c:pt>
                <c:pt idx="2349">
                  <c:v>3.1395259764670018</c:v>
                </c:pt>
                <c:pt idx="2350">
                  <c:v>1.1759704174998087E-12</c:v>
                </c:pt>
                <c:pt idx="2351">
                  <c:v>-3.1395259764646548</c:v>
                </c:pt>
                <c:pt idx="2352">
                  <c:v>-6.2666616782143834</c:v>
                </c:pt>
                <c:pt idx="2353">
                  <c:v>-9.3690657292855466</c:v>
                </c:pt>
                <c:pt idx="2354">
                  <c:v>-12.434494358242437</c:v>
                </c:pt>
                <c:pt idx="2355">
                  <c:v>-15.450849718745891</c:v>
                </c:pt>
                <c:pt idx="2356">
                  <c:v>-18.406227634232089</c:v>
                </c:pt>
                <c:pt idx="2357">
                  <c:v>-21.288964578252287</c:v>
                </c:pt>
                <c:pt idx="2358">
                  <c:v>-24.087683705084608</c:v>
                </c:pt>
                <c:pt idx="2359">
                  <c:v>-26.791339748948829</c:v>
                </c:pt>
                <c:pt idx="2360">
                  <c:v>-29.389262614622826</c:v>
                </c:pt>
                <c:pt idx="2361">
                  <c:v>-31.871199487433827</c:v>
                </c:pt>
                <c:pt idx="2362">
                  <c:v>-34.227355296434915</c:v>
                </c:pt>
                <c:pt idx="2363">
                  <c:v>-36.448431371070221</c:v>
                </c:pt>
                <c:pt idx="2364">
                  <c:v>-38.525662138789563</c:v>
                </c:pt>
                <c:pt idx="2365">
                  <c:v>-40.450849718745999</c:v>
                </c:pt>
                <c:pt idx="2366">
                  <c:v>-42.216396275099981</c:v>
                </c:pt>
                <c:pt idx="2367">
                  <c:v>-43.815334002192444</c:v>
                </c:pt>
                <c:pt idx="2368">
                  <c:v>-45.241352623300493</c:v>
                </c:pt>
                <c:pt idx="2369">
                  <c:v>-46.488824294411998</c:v>
                </c:pt>
                <c:pt idx="2370">
                  <c:v>-47.552825814757426</c:v>
                </c:pt>
                <c:pt idx="2371">
                  <c:v>-48.429158056431412</c:v>
                </c:pt>
                <c:pt idx="2372">
                  <c:v>-49.114362536434342</c:v>
                </c:pt>
                <c:pt idx="2373">
                  <c:v>-49.605735065723863</c:v>
                </c:pt>
                <c:pt idx="2374">
                  <c:v>-49.901336421412793</c:v>
                </c:pt>
                <c:pt idx="2375">
                  <c:v>-50</c:v>
                </c:pt>
                <c:pt idx="2376">
                  <c:v>-49.901336421412914</c:v>
                </c:pt>
                <c:pt idx="2377">
                  <c:v>-49.605735065724033</c:v>
                </c:pt>
                <c:pt idx="2378">
                  <c:v>-49.114362536434605</c:v>
                </c:pt>
                <c:pt idx="2379">
                  <c:v>-48.429158056432009</c:v>
                </c:pt>
                <c:pt idx="2380">
                  <c:v>-47.552825814757881</c:v>
                </c:pt>
                <c:pt idx="2381">
                  <c:v>-46.488824294412844</c:v>
                </c:pt>
                <c:pt idx="2382">
                  <c:v>-45.241352623302006</c:v>
                </c:pt>
                <c:pt idx="2383">
                  <c:v>-43.815334002193943</c:v>
                </c:pt>
                <c:pt idx="2384">
                  <c:v>-42.216396275101516</c:v>
                </c:pt>
                <c:pt idx="2385">
                  <c:v>-40.450849718747008</c:v>
                </c:pt>
                <c:pt idx="2386">
                  <c:v>-38.525662138790167</c:v>
                </c:pt>
                <c:pt idx="2387">
                  <c:v>-36.44843137107123</c:v>
                </c:pt>
                <c:pt idx="2388">
                  <c:v>-34.227355296436563</c:v>
                </c:pt>
                <c:pt idx="2389">
                  <c:v>-31.87119948743609</c:v>
                </c:pt>
                <c:pt idx="2390">
                  <c:v>-29.389262614625189</c:v>
                </c:pt>
                <c:pt idx="2391">
                  <c:v>-26.791339748950989</c:v>
                </c:pt>
                <c:pt idx="2392">
                  <c:v>-24.087683705087127</c:v>
                </c:pt>
                <c:pt idx="2393">
                  <c:v>-21.288964578254909</c:v>
                </c:pt>
                <c:pt idx="2394">
                  <c:v>-18.406227634234789</c:v>
                </c:pt>
                <c:pt idx="2395">
                  <c:v>-15.45084971874865</c:v>
                </c:pt>
                <c:pt idx="2396">
                  <c:v>-12.434494358243844</c:v>
                </c:pt>
                <c:pt idx="2397">
                  <c:v>-9.3690657292870068</c:v>
                </c:pt>
                <c:pt idx="2398">
                  <c:v>-6.2666616782158204</c:v>
                </c:pt>
                <c:pt idx="2399">
                  <c:v>-3.1395259764675401</c:v>
                </c:pt>
                <c:pt idx="2400">
                  <c:v>-1.7150007033156518E-12</c:v>
                </c:pt>
                <c:pt idx="2401">
                  <c:v>3.1395259764641166</c:v>
                </c:pt>
                <c:pt idx="2402">
                  <c:v>6.2666616782138433</c:v>
                </c:pt>
                <c:pt idx="2403">
                  <c:v>9.3690657292850208</c:v>
                </c:pt>
                <c:pt idx="2404">
                  <c:v>12.434494358241826</c:v>
                </c:pt>
                <c:pt idx="2405">
                  <c:v>15.450849718746731</c:v>
                </c:pt>
                <c:pt idx="2406">
                  <c:v>18.406227634232803</c:v>
                </c:pt>
                <c:pt idx="2407">
                  <c:v>21.288964578253086</c:v>
                </c:pt>
                <c:pt idx="2408">
                  <c:v>24.087683705085379</c:v>
                </c:pt>
                <c:pt idx="2409">
                  <c:v>26.791339748949589</c:v>
                </c:pt>
                <c:pt idx="2410">
                  <c:v>29.389262614622414</c:v>
                </c:pt>
                <c:pt idx="2411">
                  <c:v>31.871199487433433</c:v>
                </c:pt>
                <c:pt idx="2412">
                  <c:v>34.227355296434467</c:v>
                </c:pt>
                <c:pt idx="2413">
                  <c:v>36.448431371069852</c:v>
                </c:pt>
                <c:pt idx="2414">
                  <c:v>38.525662138789556</c:v>
                </c:pt>
                <c:pt idx="2415">
                  <c:v>40.450849718745829</c:v>
                </c:pt>
                <c:pt idx="2416">
                  <c:v>42.216396275100443</c:v>
                </c:pt>
                <c:pt idx="2417">
                  <c:v>43.815334002192976</c:v>
                </c:pt>
                <c:pt idx="2418">
                  <c:v>45.241352623300912</c:v>
                </c:pt>
                <c:pt idx="2419">
                  <c:v>46.488824294411998</c:v>
                </c:pt>
                <c:pt idx="2420">
                  <c:v>47.552825814757256</c:v>
                </c:pt>
                <c:pt idx="2421">
                  <c:v>48.429158056431262</c:v>
                </c:pt>
                <c:pt idx="2422">
                  <c:v>49.114362536434236</c:v>
                </c:pt>
                <c:pt idx="2423">
                  <c:v>49.605735065723813</c:v>
                </c:pt>
                <c:pt idx="2424">
                  <c:v>49.901336421412829</c:v>
                </c:pt>
                <c:pt idx="2425">
                  <c:v>50</c:v>
                </c:pt>
                <c:pt idx="2426">
                  <c:v>49.901336421412935</c:v>
                </c:pt>
                <c:pt idx="2427">
                  <c:v>49.605735065724112</c:v>
                </c:pt>
                <c:pt idx="2428">
                  <c:v>49.114362536434712</c:v>
                </c:pt>
                <c:pt idx="2429">
                  <c:v>48.429158056432009</c:v>
                </c:pt>
                <c:pt idx="2430">
                  <c:v>47.552825814758052</c:v>
                </c:pt>
                <c:pt idx="2431">
                  <c:v>46.488824294412844</c:v>
                </c:pt>
                <c:pt idx="2432">
                  <c:v>45.241352623301353</c:v>
                </c:pt>
                <c:pt idx="2433">
                  <c:v>43.815334002194206</c:v>
                </c:pt>
                <c:pt idx="2434">
                  <c:v>42.216396275102007</c:v>
                </c:pt>
                <c:pt idx="2435">
                  <c:v>40.450849718747349</c:v>
                </c:pt>
                <c:pt idx="2436">
                  <c:v>38.525662138790508</c:v>
                </c:pt>
                <c:pt idx="2437">
                  <c:v>36.448431371071599</c:v>
                </c:pt>
                <c:pt idx="2438">
                  <c:v>34.22735529643635</c:v>
                </c:pt>
                <c:pt idx="2439">
                  <c:v>31.871199487435387</c:v>
                </c:pt>
                <c:pt idx="2440">
                  <c:v>29.389262614624474</c:v>
                </c:pt>
                <c:pt idx="2441">
                  <c:v>26.791339748950527</c:v>
                </c:pt>
                <c:pt idx="2442">
                  <c:v>24.087683705087613</c:v>
                </c:pt>
                <c:pt idx="2443">
                  <c:v>21.288964578255289</c:v>
                </c:pt>
                <c:pt idx="2444">
                  <c:v>18.406227634235144</c:v>
                </c:pt>
                <c:pt idx="2445">
                  <c:v>15.450849718749202</c:v>
                </c:pt>
                <c:pt idx="2446">
                  <c:v>12.434494358244176</c:v>
                </c:pt>
                <c:pt idx="2447">
                  <c:v>9.3690657292875201</c:v>
                </c:pt>
                <c:pt idx="2448">
                  <c:v>6.2666616782163551</c:v>
                </c:pt>
                <c:pt idx="2449">
                  <c:v>3.1395259764666594</c:v>
                </c:pt>
                <c:pt idx="2450">
                  <c:v>8.3294551761123376E-13</c:v>
                </c:pt>
                <c:pt idx="2451">
                  <c:v>-3.1395259764649972</c:v>
                </c:pt>
                <c:pt idx="2452">
                  <c:v>-6.2666616782147022</c:v>
                </c:pt>
                <c:pt idx="2453">
                  <c:v>-9.3690657292858841</c:v>
                </c:pt>
                <c:pt idx="2454">
                  <c:v>-12.434494358242556</c:v>
                </c:pt>
                <c:pt idx="2455">
                  <c:v>-15.450849718747575</c:v>
                </c:pt>
                <c:pt idx="2456">
                  <c:v>-18.406227634232689</c:v>
                </c:pt>
                <c:pt idx="2457">
                  <c:v>-21.288964578252607</c:v>
                </c:pt>
                <c:pt idx="2458">
                  <c:v>-24.08768370508491</c:v>
                </c:pt>
                <c:pt idx="2459">
                  <c:v>-26.791339748948989</c:v>
                </c:pt>
                <c:pt idx="2460">
                  <c:v>-29.389262614621789</c:v>
                </c:pt>
                <c:pt idx="2461">
                  <c:v>-31.87119948743301</c:v>
                </c:pt>
                <c:pt idx="2462">
                  <c:v>-34.227355296433949</c:v>
                </c:pt>
                <c:pt idx="2463">
                  <c:v>-36.448431371069475</c:v>
                </c:pt>
                <c:pt idx="2464">
                  <c:v>-38.525662138788562</c:v>
                </c:pt>
                <c:pt idx="2465">
                  <c:v>-40.450849718745744</c:v>
                </c:pt>
                <c:pt idx="2466">
                  <c:v>-42.216396275100152</c:v>
                </c:pt>
                <c:pt idx="2467">
                  <c:v>-43.815334002192721</c:v>
                </c:pt>
                <c:pt idx="2468">
                  <c:v>-45.241352623300635</c:v>
                </c:pt>
                <c:pt idx="2469">
                  <c:v>-46.488824294411998</c:v>
                </c:pt>
                <c:pt idx="2470">
                  <c:v>-47.552825814757092</c:v>
                </c:pt>
                <c:pt idx="2471">
                  <c:v>-48.429158056431163</c:v>
                </c:pt>
                <c:pt idx="2472">
                  <c:v>-49.114362536434136</c:v>
                </c:pt>
                <c:pt idx="2473">
                  <c:v>-49.605735065723763</c:v>
                </c:pt>
                <c:pt idx="2474">
                  <c:v>-49.901336421412815</c:v>
                </c:pt>
                <c:pt idx="2475">
                  <c:v>-50</c:v>
                </c:pt>
                <c:pt idx="2476">
                  <c:v>-49.9013364214129</c:v>
                </c:pt>
                <c:pt idx="2477">
                  <c:v>-49.605735065724012</c:v>
                </c:pt>
                <c:pt idx="2478">
                  <c:v>-49.114362536434555</c:v>
                </c:pt>
                <c:pt idx="2479">
                  <c:v>-48.429158056431667</c:v>
                </c:pt>
                <c:pt idx="2480">
                  <c:v>-47.552825814757767</c:v>
                </c:pt>
                <c:pt idx="2481">
                  <c:v>-46.488824294411998</c:v>
                </c:pt>
                <c:pt idx="2482">
                  <c:v>-45.241352623300969</c:v>
                </c:pt>
                <c:pt idx="2483">
                  <c:v>-43.815334002194454</c:v>
                </c:pt>
                <c:pt idx="2484">
                  <c:v>-42.216396275102099</c:v>
                </c:pt>
                <c:pt idx="2485">
                  <c:v>-40.450849718747754</c:v>
                </c:pt>
                <c:pt idx="2486">
                  <c:v>-38.525662138790963</c:v>
                </c:pt>
                <c:pt idx="2487">
                  <c:v>-36.448431371071962</c:v>
                </c:pt>
                <c:pt idx="2488">
                  <c:v>-34.227355296436556</c:v>
                </c:pt>
                <c:pt idx="2489">
                  <c:v>-31.871199487435803</c:v>
                </c:pt>
                <c:pt idx="2490">
                  <c:v>-29.389262614624887</c:v>
                </c:pt>
                <c:pt idx="2491">
                  <c:v>-26.791339748950989</c:v>
                </c:pt>
                <c:pt idx="2492">
                  <c:v>-24.087683705086839</c:v>
                </c:pt>
                <c:pt idx="2493">
                  <c:v>-21.2889645782546</c:v>
                </c:pt>
                <c:pt idx="2494">
                  <c:v>-18.406227634234689</c:v>
                </c:pt>
                <c:pt idx="2495">
                  <c:v>-15.450849718748367</c:v>
                </c:pt>
                <c:pt idx="2496">
                  <c:v>-12.434494358243507</c:v>
                </c:pt>
                <c:pt idx="2497">
                  <c:v>-9.3690657292866568</c:v>
                </c:pt>
                <c:pt idx="2498">
                  <c:v>-6.2666616782154785</c:v>
                </c:pt>
                <c:pt idx="2499">
                  <c:v>-3.1395259764657788</c:v>
                </c:pt>
                <c:pt idx="2500">
                  <c:v>-1.3719758034270668E-12</c:v>
                </c:pt>
                <c:pt idx="2501">
                  <c:v>3.1395259764644594</c:v>
                </c:pt>
                <c:pt idx="2502">
                  <c:v>6.2666616782141924</c:v>
                </c:pt>
                <c:pt idx="2503">
                  <c:v>9.3690657292853547</c:v>
                </c:pt>
                <c:pt idx="2504">
                  <c:v>12.434494358242176</c:v>
                </c:pt>
                <c:pt idx="2505">
                  <c:v>15.450849718747085</c:v>
                </c:pt>
                <c:pt idx="2506">
                  <c:v>18.406227634233073</c:v>
                </c:pt>
                <c:pt idx="2507">
                  <c:v>21.288964578253402</c:v>
                </c:pt>
                <c:pt idx="2508">
                  <c:v>24.087683705085684</c:v>
                </c:pt>
                <c:pt idx="2509">
                  <c:v>26.791339748949689</c:v>
                </c:pt>
                <c:pt idx="2510">
                  <c:v>29.389262614623789</c:v>
                </c:pt>
                <c:pt idx="2511">
                  <c:v>31.87119948743479</c:v>
                </c:pt>
                <c:pt idx="2512">
                  <c:v>34.227355296436016</c:v>
                </c:pt>
                <c:pt idx="2513">
                  <c:v>36.448431371071059</c:v>
                </c:pt>
                <c:pt idx="2514">
                  <c:v>38.525662138790011</c:v>
                </c:pt>
                <c:pt idx="2515">
                  <c:v>40.450849718746873</c:v>
                </c:pt>
                <c:pt idx="2516">
                  <c:v>42.216396275101388</c:v>
                </c:pt>
                <c:pt idx="2517">
                  <c:v>43.81533400219314</c:v>
                </c:pt>
                <c:pt idx="2518">
                  <c:v>45.241352623300408</c:v>
                </c:pt>
                <c:pt idx="2519">
                  <c:v>46.488824294411998</c:v>
                </c:pt>
                <c:pt idx="2520">
                  <c:v>47.552825814757355</c:v>
                </c:pt>
                <c:pt idx="2521">
                  <c:v>48.429158056431362</c:v>
                </c:pt>
                <c:pt idx="2522">
                  <c:v>49.114362536434299</c:v>
                </c:pt>
                <c:pt idx="2523">
                  <c:v>49.605735065723863</c:v>
                </c:pt>
                <c:pt idx="2524">
                  <c:v>49.90133642141285</c:v>
                </c:pt>
                <c:pt idx="2525">
                  <c:v>50</c:v>
                </c:pt>
                <c:pt idx="2526">
                  <c:v>49.901336421412864</c:v>
                </c:pt>
                <c:pt idx="2527">
                  <c:v>49.605735065723913</c:v>
                </c:pt>
                <c:pt idx="2528">
                  <c:v>49.114362536434385</c:v>
                </c:pt>
                <c:pt idx="2529">
                  <c:v>48.429158056431461</c:v>
                </c:pt>
                <c:pt idx="2530">
                  <c:v>47.552825814757497</c:v>
                </c:pt>
                <c:pt idx="2531">
                  <c:v>46.488824294412794</c:v>
                </c:pt>
                <c:pt idx="2532">
                  <c:v>45.241352623301211</c:v>
                </c:pt>
                <c:pt idx="2533">
                  <c:v>43.815334002193346</c:v>
                </c:pt>
                <c:pt idx="2534">
                  <c:v>42.216396275100863</c:v>
                </c:pt>
                <c:pt idx="2535">
                  <c:v>40.450849718746163</c:v>
                </c:pt>
                <c:pt idx="2536">
                  <c:v>38.525662138789563</c:v>
                </c:pt>
                <c:pt idx="2537">
                  <c:v>36.448431371070392</c:v>
                </c:pt>
                <c:pt idx="2538">
                  <c:v>34.227355296435114</c:v>
                </c:pt>
                <c:pt idx="2539">
                  <c:v>31.87119948743403</c:v>
                </c:pt>
                <c:pt idx="2540">
                  <c:v>29.389262614622989</c:v>
                </c:pt>
                <c:pt idx="2541">
                  <c:v>26.791339748950229</c:v>
                </c:pt>
                <c:pt idx="2542">
                  <c:v>24.087683705086068</c:v>
                </c:pt>
                <c:pt idx="2543">
                  <c:v>21.288964578253786</c:v>
                </c:pt>
                <c:pt idx="2544">
                  <c:v>18.406227634234845</c:v>
                </c:pt>
                <c:pt idx="2545">
                  <c:v>15.450849718748868</c:v>
                </c:pt>
                <c:pt idx="2546">
                  <c:v>12.434494358243876</c:v>
                </c:pt>
                <c:pt idx="2547">
                  <c:v>9.3690657292871826</c:v>
                </c:pt>
                <c:pt idx="2548">
                  <c:v>6.2666616782160149</c:v>
                </c:pt>
                <c:pt idx="2549">
                  <c:v>3.1395259764663201</c:v>
                </c:pt>
                <c:pt idx="2550">
                  <c:v>4.8992061772262739E-13</c:v>
                </c:pt>
                <c:pt idx="2551">
                  <c:v>-3.1395259764653392</c:v>
                </c:pt>
                <c:pt idx="2552">
                  <c:v>-6.2666616782150415</c:v>
                </c:pt>
                <c:pt idx="2553">
                  <c:v>-9.3690657292862767</c:v>
                </c:pt>
                <c:pt idx="2554">
                  <c:v>-12.434494358243104</c:v>
                </c:pt>
                <c:pt idx="2555">
                  <c:v>-15.450849718747918</c:v>
                </c:pt>
                <c:pt idx="2556">
                  <c:v>-18.406227634234089</c:v>
                </c:pt>
                <c:pt idx="2557">
                  <c:v>-21.288964578254202</c:v>
                </c:pt>
                <c:pt idx="2558">
                  <c:v>-24.087683705086455</c:v>
                </c:pt>
                <c:pt idx="2559">
                  <c:v>-26.791339748948229</c:v>
                </c:pt>
                <c:pt idx="2560">
                  <c:v>-29.389262614624549</c:v>
                </c:pt>
                <c:pt idx="2561">
                  <c:v>-31.871199487433273</c:v>
                </c:pt>
                <c:pt idx="2562">
                  <c:v>-34.227355296435476</c:v>
                </c:pt>
                <c:pt idx="2563">
                  <c:v>-36.448431371069717</c:v>
                </c:pt>
                <c:pt idx="2564">
                  <c:v>-38.525662138790011</c:v>
                </c:pt>
                <c:pt idx="2565">
                  <c:v>-40.450849718745765</c:v>
                </c:pt>
                <c:pt idx="2566">
                  <c:v>-42.216396275101111</c:v>
                </c:pt>
                <c:pt idx="2567">
                  <c:v>-43.815334002192884</c:v>
                </c:pt>
                <c:pt idx="2568">
                  <c:v>-45.241352623300813</c:v>
                </c:pt>
                <c:pt idx="2569">
                  <c:v>-46.488824294411998</c:v>
                </c:pt>
                <c:pt idx="2570">
                  <c:v>-47.552825814757625</c:v>
                </c:pt>
                <c:pt idx="2571">
                  <c:v>-48.429158056431561</c:v>
                </c:pt>
                <c:pt idx="2572">
                  <c:v>-49.11436253643447</c:v>
                </c:pt>
                <c:pt idx="2573">
                  <c:v>-49.605735065723962</c:v>
                </c:pt>
                <c:pt idx="2574">
                  <c:v>-49.901336421412886</c:v>
                </c:pt>
                <c:pt idx="2575">
                  <c:v>-50</c:v>
                </c:pt>
                <c:pt idx="2576">
                  <c:v>-49.901336421412886</c:v>
                </c:pt>
                <c:pt idx="2577">
                  <c:v>-49.605735065723962</c:v>
                </c:pt>
                <c:pt idx="2578">
                  <c:v>-49.114362536434484</c:v>
                </c:pt>
                <c:pt idx="2579">
                  <c:v>-48.429158056431589</c:v>
                </c:pt>
                <c:pt idx="2580">
                  <c:v>-47.552825814758101</c:v>
                </c:pt>
                <c:pt idx="2581">
                  <c:v>-46.488824294411998</c:v>
                </c:pt>
                <c:pt idx="2582">
                  <c:v>-45.241352623301431</c:v>
                </c:pt>
                <c:pt idx="2583">
                  <c:v>-43.815334002192927</c:v>
                </c:pt>
                <c:pt idx="2584">
                  <c:v>-42.216396275101161</c:v>
                </c:pt>
                <c:pt idx="2585">
                  <c:v>-40.450849718745793</c:v>
                </c:pt>
                <c:pt idx="2586">
                  <c:v>-38.525662138790011</c:v>
                </c:pt>
                <c:pt idx="2587">
                  <c:v>-36.44843137106978</c:v>
                </c:pt>
                <c:pt idx="2588">
                  <c:v>-34.227355296435569</c:v>
                </c:pt>
                <c:pt idx="2589">
                  <c:v>-31.871199487433326</c:v>
                </c:pt>
                <c:pt idx="2590">
                  <c:v>-29.389262614624627</c:v>
                </c:pt>
                <c:pt idx="2591">
                  <c:v>-26.791339748950712</c:v>
                </c:pt>
                <c:pt idx="2592">
                  <c:v>-24.08768370508654</c:v>
                </c:pt>
                <c:pt idx="2593">
                  <c:v>-21.288964578254287</c:v>
                </c:pt>
                <c:pt idx="2594">
                  <c:v>-18.406227634234423</c:v>
                </c:pt>
                <c:pt idx="2595">
                  <c:v>-15.450849718748024</c:v>
                </c:pt>
                <c:pt idx="2596">
                  <c:v>-12.434494358243175</c:v>
                </c:pt>
                <c:pt idx="2597">
                  <c:v>-9.3690657292863246</c:v>
                </c:pt>
                <c:pt idx="2598">
                  <c:v>-6.266661678215141</c:v>
                </c:pt>
                <c:pt idx="2599">
                  <c:v>-3.1395259764654382</c:v>
                </c:pt>
                <c:pt idx="2600">
                  <c:v>3.921345679818091E-13</c:v>
                </c:pt>
                <c:pt idx="2601">
                  <c:v>3.1395259764662198</c:v>
                </c:pt>
                <c:pt idx="2602">
                  <c:v>6.2666616782159155</c:v>
                </c:pt>
                <c:pt idx="2603">
                  <c:v>9.3690657292843067</c:v>
                </c:pt>
                <c:pt idx="2604">
                  <c:v>12.434494358243876</c:v>
                </c:pt>
                <c:pt idx="2605">
                  <c:v>15.450849718746053</c:v>
                </c:pt>
                <c:pt idx="2606">
                  <c:v>18.406227634233449</c:v>
                </c:pt>
                <c:pt idx="2607">
                  <c:v>21.288964578252433</c:v>
                </c:pt>
                <c:pt idx="2608">
                  <c:v>24.087683705085983</c:v>
                </c:pt>
                <c:pt idx="2609">
                  <c:v>26.791339748948889</c:v>
                </c:pt>
                <c:pt idx="2610">
                  <c:v>29.389262614624119</c:v>
                </c:pt>
                <c:pt idx="2611">
                  <c:v>31.871199487433952</c:v>
                </c:pt>
                <c:pt idx="2612">
                  <c:v>34.227355296436158</c:v>
                </c:pt>
                <c:pt idx="2613">
                  <c:v>36.44843137107032</c:v>
                </c:pt>
                <c:pt idx="2614">
                  <c:v>38.525662138789563</c:v>
                </c:pt>
                <c:pt idx="2615">
                  <c:v>40.450849718746092</c:v>
                </c:pt>
                <c:pt idx="2616">
                  <c:v>42.216396275100813</c:v>
                </c:pt>
                <c:pt idx="2617">
                  <c:v>43.815334002193296</c:v>
                </c:pt>
                <c:pt idx="2618">
                  <c:v>45.241352623301161</c:v>
                </c:pt>
                <c:pt idx="2619">
                  <c:v>46.488824294411998</c:v>
                </c:pt>
                <c:pt idx="2620">
                  <c:v>47.552825814757455</c:v>
                </c:pt>
                <c:pt idx="2621">
                  <c:v>48.429158056431433</c:v>
                </c:pt>
                <c:pt idx="2622">
                  <c:v>49.114362536434371</c:v>
                </c:pt>
                <c:pt idx="2623">
                  <c:v>49.605735065723863</c:v>
                </c:pt>
                <c:pt idx="2624">
                  <c:v>49.9013364214128</c:v>
                </c:pt>
                <c:pt idx="2625">
                  <c:v>50</c:v>
                </c:pt>
                <c:pt idx="2626">
                  <c:v>49.901336421412907</c:v>
                </c:pt>
                <c:pt idx="2627">
                  <c:v>49.605735065723863</c:v>
                </c:pt>
                <c:pt idx="2628">
                  <c:v>49.114362536434584</c:v>
                </c:pt>
                <c:pt idx="2629">
                  <c:v>48.429158056431362</c:v>
                </c:pt>
                <c:pt idx="2630">
                  <c:v>47.552825814757831</c:v>
                </c:pt>
                <c:pt idx="2631">
                  <c:v>46.488824294411998</c:v>
                </c:pt>
                <c:pt idx="2632">
                  <c:v>45.241352623301061</c:v>
                </c:pt>
                <c:pt idx="2633">
                  <c:v>43.815334002192444</c:v>
                </c:pt>
                <c:pt idx="2634">
                  <c:v>42.216396275101452</c:v>
                </c:pt>
                <c:pt idx="2635">
                  <c:v>40.450849718746923</c:v>
                </c:pt>
                <c:pt idx="2636">
                  <c:v>38.525662138790082</c:v>
                </c:pt>
                <c:pt idx="2637">
                  <c:v>36.448431371071131</c:v>
                </c:pt>
                <c:pt idx="2638">
                  <c:v>34.227355296436045</c:v>
                </c:pt>
                <c:pt idx="2639">
                  <c:v>31.871199487434858</c:v>
                </c:pt>
                <c:pt idx="2640">
                  <c:v>29.389262614623789</c:v>
                </c:pt>
                <c:pt idx="2641">
                  <c:v>26.791339748949689</c:v>
                </c:pt>
                <c:pt idx="2642">
                  <c:v>24.087683705085766</c:v>
                </c:pt>
                <c:pt idx="2643">
                  <c:v>21.288964578253488</c:v>
                </c:pt>
                <c:pt idx="2644">
                  <c:v>18.406227634233179</c:v>
                </c:pt>
                <c:pt idx="2645">
                  <c:v>15.450849718747184</c:v>
                </c:pt>
                <c:pt idx="2646">
                  <c:v>12.434494358242176</c:v>
                </c:pt>
                <c:pt idx="2647">
                  <c:v>9.3690657292883248</c:v>
                </c:pt>
                <c:pt idx="2648">
                  <c:v>6.2666616782142714</c:v>
                </c:pt>
                <c:pt idx="2649">
                  <c:v>3.1395259764674002</c:v>
                </c:pt>
                <c:pt idx="2650">
                  <c:v>1.4689571783403413E-13</c:v>
                </c:pt>
                <c:pt idx="2651">
                  <c:v>-3.1395259764642627</c:v>
                </c:pt>
                <c:pt idx="2652">
                  <c:v>-6.2666616782153826</c:v>
                </c:pt>
                <c:pt idx="2653">
                  <c:v>-9.3690657292851647</c:v>
                </c:pt>
                <c:pt idx="2654">
                  <c:v>-12.434494358243445</c:v>
                </c:pt>
                <c:pt idx="2655">
                  <c:v>-15.450849718746881</c:v>
                </c:pt>
                <c:pt idx="2656">
                  <c:v>-18.406227634234629</c:v>
                </c:pt>
                <c:pt idx="2657">
                  <c:v>-21.288964578253189</c:v>
                </c:pt>
                <c:pt idx="2658">
                  <c:v>-24.08768370508551</c:v>
                </c:pt>
                <c:pt idx="2659">
                  <c:v>-26.791339748949689</c:v>
                </c:pt>
                <c:pt idx="2660">
                  <c:v>-29.389262614623679</c:v>
                </c:pt>
                <c:pt idx="2661">
                  <c:v>-31.87119948743463</c:v>
                </c:pt>
                <c:pt idx="2662">
                  <c:v>-34.227355296435867</c:v>
                </c:pt>
                <c:pt idx="2663">
                  <c:v>-36.448431371069951</c:v>
                </c:pt>
                <c:pt idx="2664">
                  <c:v>-38.525662138789563</c:v>
                </c:pt>
                <c:pt idx="2665">
                  <c:v>-40.450849718745879</c:v>
                </c:pt>
                <c:pt idx="2666">
                  <c:v>-42.216396275100522</c:v>
                </c:pt>
                <c:pt idx="2667">
                  <c:v>-43.815334002193048</c:v>
                </c:pt>
                <c:pt idx="2668">
                  <c:v>-45.241352623300962</c:v>
                </c:pt>
                <c:pt idx="2669">
                  <c:v>-46.488824294411998</c:v>
                </c:pt>
                <c:pt idx="2670">
                  <c:v>-47.552825814757306</c:v>
                </c:pt>
                <c:pt idx="2671">
                  <c:v>-48.429158056431653</c:v>
                </c:pt>
                <c:pt idx="2672">
                  <c:v>-49.114362536434264</c:v>
                </c:pt>
                <c:pt idx="2673">
                  <c:v>-49.605735065724012</c:v>
                </c:pt>
                <c:pt idx="2674">
                  <c:v>-49.901336421412843</c:v>
                </c:pt>
                <c:pt idx="2675">
                  <c:v>-50</c:v>
                </c:pt>
                <c:pt idx="2676">
                  <c:v>-49.901336421412879</c:v>
                </c:pt>
                <c:pt idx="2677">
                  <c:v>-49.605735065723763</c:v>
                </c:pt>
                <c:pt idx="2678">
                  <c:v>-49.114362536434676</c:v>
                </c:pt>
                <c:pt idx="2679">
                  <c:v>-48.429158056431163</c:v>
                </c:pt>
                <c:pt idx="2680">
                  <c:v>-47.552825814758002</c:v>
                </c:pt>
                <c:pt idx="2681">
                  <c:v>-46.488824294412844</c:v>
                </c:pt>
                <c:pt idx="2682">
                  <c:v>-45.241352623301282</c:v>
                </c:pt>
                <c:pt idx="2683">
                  <c:v>-43.815334002193445</c:v>
                </c:pt>
                <c:pt idx="2684">
                  <c:v>-42.216396275100969</c:v>
                </c:pt>
                <c:pt idx="2685">
                  <c:v>-40.450849718746277</c:v>
                </c:pt>
                <c:pt idx="2686">
                  <c:v>-38.525662138789563</c:v>
                </c:pt>
                <c:pt idx="2687">
                  <c:v>-36.448431371070505</c:v>
                </c:pt>
                <c:pt idx="2688">
                  <c:v>-34.22735529643527</c:v>
                </c:pt>
                <c:pt idx="2689">
                  <c:v>-31.87119948743419</c:v>
                </c:pt>
                <c:pt idx="2690">
                  <c:v>-29.389262614623089</c:v>
                </c:pt>
                <c:pt idx="2691">
                  <c:v>-26.791339748951589</c:v>
                </c:pt>
                <c:pt idx="2692">
                  <c:v>-24.087683705084988</c:v>
                </c:pt>
                <c:pt idx="2693">
                  <c:v>-21.288964578255229</c:v>
                </c:pt>
                <c:pt idx="2694">
                  <c:v>-18.406227634234089</c:v>
                </c:pt>
                <c:pt idx="2695">
                  <c:v>-15.450849718749064</c:v>
                </c:pt>
                <c:pt idx="2696">
                  <c:v>-12.434494358242826</c:v>
                </c:pt>
                <c:pt idx="2697">
                  <c:v>-9.3690657292873762</c:v>
                </c:pt>
                <c:pt idx="2698">
                  <c:v>-6.266661678214799</c:v>
                </c:pt>
                <c:pt idx="2699">
                  <c:v>-3.1395259764665142</c:v>
                </c:pt>
                <c:pt idx="2700">
                  <c:v>7.3515946787040173E-13</c:v>
                </c:pt>
                <c:pt idx="2701">
                  <c:v>3.1395259764651433</c:v>
                </c:pt>
                <c:pt idx="2702">
                  <c:v>6.2666616782148514</c:v>
                </c:pt>
                <c:pt idx="2703">
                  <c:v>9.3690657292860298</c:v>
                </c:pt>
                <c:pt idx="2704">
                  <c:v>12.434494358242826</c:v>
                </c:pt>
                <c:pt idx="2705">
                  <c:v>15.450849718747724</c:v>
                </c:pt>
                <c:pt idx="2706">
                  <c:v>18.406227634234089</c:v>
                </c:pt>
                <c:pt idx="2707">
                  <c:v>21.288964578254024</c:v>
                </c:pt>
                <c:pt idx="2708">
                  <c:v>24.087683705085027</c:v>
                </c:pt>
                <c:pt idx="2709">
                  <c:v>26.791339748948989</c:v>
                </c:pt>
                <c:pt idx="2710">
                  <c:v>29.389262614623089</c:v>
                </c:pt>
                <c:pt idx="2711">
                  <c:v>31.871199487434215</c:v>
                </c:pt>
                <c:pt idx="2712">
                  <c:v>34.227355296435313</c:v>
                </c:pt>
                <c:pt idx="2713">
                  <c:v>36.448431371070555</c:v>
                </c:pt>
                <c:pt idx="2714">
                  <c:v>38.525662138788661</c:v>
                </c:pt>
                <c:pt idx="2715">
                  <c:v>40.450849718746312</c:v>
                </c:pt>
                <c:pt idx="2716">
                  <c:v>42.21639627510023</c:v>
                </c:pt>
                <c:pt idx="2717">
                  <c:v>43.815334002193474</c:v>
                </c:pt>
                <c:pt idx="2718">
                  <c:v>45.241352623300699</c:v>
                </c:pt>
                <c:pt idx="2719">
                  <c:v>46.488824294412844</c:v>
                </c:pt>
                <c:pt idx="2720">
                  <c:v>47.552825814757576</c:v>
                </c:pt>
                <c:pt idx="2721">
                  <c:v>48.429158056432009</c:v>
                </c:pt>
                <c:pt idx="2722">
                  <c:v>49.114362536434164</c:v>
                </c:pt>
                <c:pt idx="2723">
                  <c:v>49.605735065724112</c:v>
                </c:pt>
                <c:pt idx="2724">
                  <c:v>49.901336421412815</c:v>
                </c:pt>
                <c:pt idx="2725">
                  <c:v>50</c:v>
                </c:pt>
                <c:pt idx="2726">
                  <c:v>49.901336421412893</c:v>
                </c:pt>
                <c:pt idx="2727">
                  <c:v>49.605735065724012</c:v>
                </c:pt>
                <c:pt idx="2728">
                  <c:v>49.114362536434527</c:v>
                </c:pt>
                <c:pt idx="2729">
                  <c:v>48.429158056431639</c:v>
                </c:pt>
                <c:pt idx="2730">
                  <c:v>47.552825814757732</c:v>
                </c:pt>
                <c:pt idx="2731">
                  <c:v>46.488824294411998</c:v>
                </c:pt>
                <c:pt idx="2732">
                  <c:v>45.241352623300912</c:v>
                </c:pt>
                <c:pt idx="2733">
                  <c:v>43.815334002193026</c:v>
                </c:pt>
                <c:pt idx="2734">
                  <c:v>42.2163962751005</c:v>
                </c:pt>
                <c:pt idx="2735">
                  <c:v>40.450849718747627</c:v>
                </c:pt>
                <c:pt idx="2736">
                  <c:v>38.525662138789563</c:v>
                </c:pt>
                <c:pt idx="2737">
                  <c:v>36.448431371071862</c:v>
                </c:pt>
                <c:pt idx="2738">
                  <c:v>34.227355296435768</c:v>
                </c:pt>
                <c:pt idx="2739">
                  <c:v>31.871199487435685</c:v>
                </c:pt>
                <c:pt idx="2740">
                  <c:v>29.389262614623629</c:v>
                </c:pt>
                <c:pt idx="2741">
                  <c:v>26.791339748950882</c:v>
                </c:pt>
                <c:pt idx="2742">
                  <c:v>24.087683705085468</c:v>
                </c:pt>
                <c:pt idx="2743">
                  <c:v>21.288964578254465</c:v>
                </c:pt>
                <c:pt idx="2744">
                  <c:v>18.406227634232863</c:v>
                </c:pt>
                <c:pt idx="2745">
                  <c:v>15.450849718748213</c:v>
                </c:pt>
                <c:pt idx="2746">
                  <c:v>12.434494358241826</c:v>
                </c:pt>
                <c:pt idx="2747">
                  <c:v>9.3690657292865094</c:v>
                </c:pt>
                <c:pt idx="2748">
                  <c:v>6.2666616782153364</c:v>
                </c:pt>
                <c:pt idx="2749">
                  <c:v>3.1395259764656331</c:v>
                </c:pt>
                <c:pt idx="2750">
                  <c:v>-1.9612918205456575E-13</c:v>
                </c:pt>
                <c:pt idx="2751">
                  <c:v>-3.1395259764660239</c:v>
                </c:pt>
                <c:pt idx="2752">
                  <c:v>-6.2666616782143194</c:v>
                </c:pt>
                <c:pt idx="2753">
                  <c:v>-9.3690657292855004</c:v>
                </c:pt>
                <c:pt idx="2754">
                  <c:v>-12.434494358242176</c:v>
                </c:pt>
                <c:pt idx="2755">
                  <c:v>-15.450849718747227</c:v>
                </c:pt>
                <c:pt idx="2756">
                  <c:v>-18.40622763423324</c:v>
                </c:pt>
                <c:pt idx="2757">
                  <c:v>-21.288964578253527</c:v>
                </c:pt>
                <c:pt idx="2758">
                  <c:v>-24.087683705084565</c:v>
                </c:pt>
                <c:pt idx="2759">
                  <c:v>-26.791339748950012</c:v>
                </c:pt>
                <c:pt idx="2760">
                  <c:v>-29.389262614622787</c:v>
                </c:pt>
                <c:pt idx="2761">
                  <c:v>-31.871199487434897</c:v>
                </c:pt>
                <c:pt idx="2762">
                  <c:v>-34.22735529643488</c:v>
                </c:pt>
                <c:pt idx="2763">
                  <c:v>-36.448431371071159</c:v>
                </c:pt>
                <c:pt idx="2764">
                  <c:v>-38.525662138789563</c:v>
                </c:pt>
                <c:pt idx="2765">
                  <c:v>-40.450849718746959</c:v>
                </c:pt>
                <c:pt idx="2766">
                  <c:v>-42.216396275099953</c:v>
                </c:pt>
                <c:pt idx="2767">
                  <c:v>-43.8153340021939</c:v>
                </c:pt>
                <c:pt idx="2768">
                  <c:v>-45.241352623300472</c:v>
                </c:pt>
                <c:pt idx="2769">
                  <c:v>-46.488824294411998</c:v>
                </c:pt>
                <c:pt idx="2770">
                  <c:v>-47.552825814757405</c:v>
                </c:pt>
                <c:pt idx="2771">
                  <c:v>-48.429158056431383</c:v>
                </c:pt>
                <c:pt idx="2772">
                  <c:v>-49.114362536434328</c:v>
                </c:pt>
                <c:pt idx="2773">
                  <c:v>-49.605735065723863</c:v>
                </c:pt>
                <c:pt idx="2774">
                  <c:v>-49.90133642141285</c:v>
                </c:pt>
                <c:pt idx="2775">
                  <c:v>-50</c:v>
                </c:pt>
                <c:pt idx="2776">
                  <c:v>-49.901336421412864</c:v>
                </c:pt>
                <c:pt idx="2777">
                  <c:v>-49.605735065723863</c:v>
                </c:pt>
                <c:pt idx="2778">
                  <c:v>-49.114362536434356</c:v>
                </c:pt>
                <c:pt idx="2779">
                  <c:v>-48.429158056431412</c:v>
                </c:pt>
                <c:pt idx="2780">
                  <c:v>-47.552825814757455</c:v>
                </c:pt>
                <c:pt idx="2781">
                  <c:v>-46.488824294412844</c:v>
                </c:pt>
                <c:pt idx="2782">
                  <c:v>-45.241352623301132</c:v>
                </c:pt>
                <c:pt idx="2783">
                  <c:v>-43.815334002193964</c:v>
                </c:pt>
                <c:pt idx="2784">
                  <c:v>-42.216396275100813</c:v>
                </c:pt>
                <c:pt idx="2785">
                  <c:v>-40.450849718747044</c:v>
                </c:pt>
                <c:pt idx="2786">
                  <c:v>-38.525662138789563</c:v>
                </c:pt>
                <c:pt idx="2787">
                  <c:v>-36.448431371071258</c:v>
                </c:pt>
                <c:pt idx="2788">
                  <c:v>-34.227355296435</c:v>
                </c:pt>
                <c:pt idx="2789">
                  <c:v>-31.87119948743501</c:v>
                </c:pt>
                <c:pt idx="2790">
                  <c:v>-29.389262614622922</c:v>
                </c:pt>
                <c:pt idx="2791">
                  <c:v>-26.791339748950129</c:v>
                </c:pt>
                <c:pt idx="2792">
                  <c:v>-24.087683705085929</c:v>
                </c:pt>
                <c:pt idx="2793">
                  <c:v>-21.288964578253669</c:v>
                </c:pt>
                <c:pt idx="2794">
                  <c:v>-18.406227634233417</c:v>
                </c:pt>
                <c:pt idx="2795">
                  <c:v>-15.450849718747385</c:v>
                </c:pt>
                <c:pt idx="2796">
                  <c:v>-12.434494358243876</c:v>
                </c:pt>
                <c:pt idx="2797">
                  <c:v>-9.3690657292870547</c:v>
                </c:pt>
                <c:pt idx="2798">
                  <c:v>-6.2666616782158693</c:v>
                </c:pt>
                <c:pt idx="2799">
                  <c:v>-3.1395259764661705</c:v>
                </c:pt>
                <c:pt idx="2800">
                  <c:v>-3.4290110376128194E-13</c:v>
                </c:pt>
                <c:pt idx="2801">
                  <c:v>3.1395259764654861</c:v>
                </c:pt>
                <c:pt idx="2802">
                  <c:v>6.2666616782137794</c:v>
                </c:pt>
                <c:pt idx="2803">
                  <c:v>9.3690657292863708</c:v>
                </c:pt>
                <c:pt idx="2804">
                  <c:v>12.434494358241826</c:v>
                </c:pt>
                <c:pt idx="2805">
                  <c:v>15.450849718748074</c:v>
                </c:pt>
                <c:pt idx="2806">
                  <c:v>18.406227634232771</c:v>
                </c:pt>
                <c:pt idx="2807">
                  <c:v>21.288964578254326</c:v>
                </c:pt>
                <c:pt idx="2808">
                  <c:v>24.087683705085329</c:v>
                </c:pt>
                <c:pt idx="2809">
                  <c:v>26.791339748950726</c:v>
                </c:pt>
                <c:pt idx="2810">
                  <c:v>29.389262614622329</c:v>
                </c:pt>
                <c:pt idx="2811">
                  <c:v>31.871199487435575</c:v>
                </c:pt>
                <c:pt idx="2812">
                  <c:v>34.227355296434418</c:v>
                </c:pt>
                <c:pt idx="2813">
                  <c:v>36.448431371069816</c:v>
                </c:pt>
                <c:pt idx="2814">
                  <c:v>38.525662138789535</c:v>
                </c:pt>
                <c:pt idx="2815">
                  <c:v>40.450849718745815</c:v>
                </c:pt>
                <c:pt idx="2816">
                  <c:v>42.216396275100415</c:v>
                </c:pt>
                <c:pt idx="2817">
                  <c:v>43.815334002192955</c:v>
                </c:pt>
                <c:pt idx="2818">
                  <c:v>45.241352623300862</c:v>
                </c:pt>
                <c:pt idx="2819">
                  <c:v>46.488824294411998</c:v>
                </c:pt>
                <c:pt idx="2820">
                  <c:v>47.552825814757675</c:v>
                </c:pt>
                <c:pt idx="2821">
                  <c:v>48.429158056431611</c:v>
                </c:pt>
                <c:pt idx="2822">
                  <c:v>49.114362536434498</c:v>
                </c:pt>
                <c:pt idx="2823">
                  <c:v>49.605735065723962</c:v>
                </c:pt>
                <c:pt idx="2824">
                  <c:v>49.901336421412886</c:v>
                </c:pt>
                <c:pt idx="2825">
                  <c:v>50</c:v>
                </c:pt>
                <c:pt idx="2826">
                  <c:v>49.901336421412879</c:v>
                </c:pt>
                <c:pt idx="2827">
                  <c:v>49.605735065724112</c:v>
                </c:pt>
                <c:pt idx="2828">
                  <c:v>49.114362536434456</c:v>
                </c:pt>
                <c:pt idx="2829">
                  <c:v>48.429158056432009</c:v>
                </c:pt>
                <c:pt idx="2830">
                  <c:v>47.552825814757604</c:v>
                </c:pt>
                <c:pt idx="2831">
                  <c:v>46.488824294412844</c:v>
                </c:pt>
                <c:pt idx="2832">
                  <c:v>45.241352623300763</c:v>
                </c:pt>
                <c:pt idx="2833">
                  <c:v>43.815334002193545</c:v>
                </c:pt>
                <c:pt idx="2834">
                  <c:v>42.216396275100308</c:v>
                </c:pt>
                <c:pt idx="2835">
                  <c:v>40.45084971874639</c:v>
                </c:pt>
                <c:pt idx="2836">
                  <c:v>38.525662138789663</c:v>
                </c:pt>
                <c:pt idx="2837">
                  <c:v>36.448431371070654</c:v>
                </c:pt>
                <c:pt idx="2838">
                  <c:v>34.227355296435434</c:v>
                </c:pt>
                <c:pt idx="2839">
                  <c:v>31.871199487434332</c:v>
                </c:pt>
                <c:pt idx="2840">
                  <c:v>29.389262614624514</c:v>
                </c:pt>
                <c:pt idx="2841">
                  <c:v>26.791339748950588</c:v>
                </c:pt>
                <c:pt idx="2842">
                  <c:v>24.08768370508643</c:v>
                </c:pt>
                <c:pt idx="2843">
                  <c:v>21.288964578254159</c:v>
                </c:pt>
                <c:pt idx="2844">
                  <c:v>18.406227634234089</c:v>
                </c:pt>
                <c:pt idx="2845">
                  <c:v>15.450849718747877</c:v>
                </c:pt>
                <c:pt idx="2846">
                  <c:v>12.434494358242874</c:v>
                </c:pt>
                <c:pt idx="2847">
                  <c:v>9.3690657292861736</c:v>
                </c:pt>
                <c:pt idx="2848">
                  <c:v>6.266661678216404</c:v>
                </c:pt>
                <c:pt idx="2849">
                  <c:v>3.1395259764652867</c:v>
                </c:pt>
                <c:pt idx="2850">
                  <c:v>8.8193138957712125E-13</c:v>
                </c:pt>
                <c:pt idx="2851">
                  <c:v>-3.1395259764663659</c:v>
                </c:pt>
                <c:pt idx="2852">
                  <c:v>-6.2666616782146534</c:v>
                </c:pt>
                <c:pt idx="2853">
                  <c:v>-9.3690657292872768</c:v>
                </c:pt>
                <c:pt idx="2854">
                  <c:v>-12.434494358241126</c:v>
                </c:pt>
                <c:pt idx="2855">
                  <c:v>-15.450849718748906</c:v>
                </c:pt>
                <c:pt idx="2856">
                  <c:v>-18.406227634232629</c:v>
                </c:pt>
                <c:pt idx="2857">
                  <c:v>-21.288964578253829</c:v>
                </c:pt>
                <c:pt idx="2858">
                  <c:v>-24.087683705084867</c:v>
                </c:pt>
                <c:pt idx="2859">
                  <c:v>-26.791339748948989</c:v>
                </c:pt>
                <c:pt idx="2860">
                  <c:v>-29.389262614623082</c:v>
                </c:pt>
                <c:pt idx="2861">
                  <c:v>-31.871199487434065</c:v>
                </c:pt>
                <c:pt idx="2862">
                  <c:v>-34.227355296435171</c:v>
                </c:pt>
                <c:pt idx="2863">
                  <c:v>-36.44843137107042</c:v>
                </c:pt>
                <c:pt idx="2864">
                  <c:v>-38.525662138789563</c:v>
                </c:pt>
                <c:pt idx="2865">
                  <c:v>-40.450849718746191</c:v>
                </c:pt>
                <c:pt idx="2866">
                  <c:v>-42.216396275100912</c:v>
                </c:pt>
                <c:pt idx="2867">
                  <c:v>-43.815334002193374</c:v>
                </c:pt>
                <c:pt idx="2868">
                  <c:v>-45.241352623301232</c:v>
                </c:pt>
                <c:pt idx="2869">
                  <c:v>-46.488824294411799</c:v>
                </c:pt>
                <c:pt idx="2870">
                  <c:v>-47.552825814757952</c:v>
                </c:pt>
                <c:pt idx="2871">
                  <c:v>-48.429158056431113</c:v>
                </c:pt>
                <c:pt idx="2872">
                  <c:v>-49.114362536434399</c:v>
                </c:pt>
                <c:pt idx="2873">
                  <c:v>-49.605735065723763</c:v>
                </c:pt>
                <c:pt idx="2874">
                  <c:v>-49.901336421412864</c:v>
                </c:pt>
                <c:pt idx="2875">
                  <c:v>-50</c:v>
                </c:pt>
                <c:pt idx="2876">
                  <c:v>-49.90133642141285</c:v>
                </c:pt>
                <c:pt idx="2877">
                  <c:v>-49.605735065724012</c:v>
                </c:pt>
                <c:pt idx="2878">
                  <c:v>-49.114362536434292</c:v>
                </c:pt>
                <c:pt idx="2879">
                  <c:v>-48.429158056431682</c:v>
                </c:pt>
                <c:pt idx="2880">
                  <c:v>-47.552825814757789</c:v>
                </c:pt>
                <c:pt idx="2881">
                  <c:v>-46.488824294411998</c:v>
                </c:pt>
                <c:pt idx="2882">
                  <c:v>-45.241352623301012</c:v>
                </c:pt>
                <c:pt idx="2883">
                  <c:v>-43.815334002193104</c:v>
                </c:pt>
                <c:pt idx="2884">
                  <c:v>-42.216396275101367</c:v>
                </c:pt>
                <c:pt idx="2885">
                  <c:v>-40.450849718746845</c:v>
                </c:pt>
                <c:pt idx="2886">
                  <c:v>-38.525662138790011</c:v>
                </c:pt>
                <c:pt idx="2887">
                  <c:v>-36.448431371071031</c:v>
                </c:pt>
                <c:pt idx="2888">
                  <c:v>-34.227355296435981</c:v>
                </c:pt>
                <c:pt idx="2889">
                  <c:v>-31.871199487434744</c:v>
                </c:pt>
                <c:pt idx="2890">
                  <c:v>-29.389262614623789</c:v>
                </c:pt>
                <c:pt idx="2891">
                  <c:v>-26.791339748949689</c:v>
                </c:pt>
                <c:pt idx="2892">
                  <c:v>-24.087683705086885</c:v>
                </c:pt>
                <c:pt idx="2893">
                  <c:v>-21.288964578253289</c:v>
                </c:pt>
                <c:pt idx="2894">
                  <c:v>-18.406227634234789</c:v>
                </c:pt>
                <c:pt idx="2895">
                  <c:v>-15.450849718747035</c:v>
                </c:pt>
                <c:pt idx="2896">
                  <c:v>-12.434494358243526</c:v>
                </c:pt>
                <c:pt idx="2897">
                  <c:v>-9.3690657292853068</c:v>
                </c:pt>
                <c:pt idx="2898">
                  <c:v>-6.2666616782169395</c:v>
                </c:pt>
                <c:pt idx="2899">
                  <c:v>-3.1395259764644101</c:v>
                </c:pt>
                <c:pt idx="2900">
                  <c:v>-1.4209616753929253E-12</c:v>
                </c:pt>
                <c:pt idx="2901">
                  <c:v>3.1395259764658277</c:v>
                </c:pt>
                <c:pt idx="2902">
                  <c:v>6.2666616782141524</c:v>
                </c:pt>
                <c:pt idx="2903">
                  <c:v>9.3690657292853068</c:v>
                </c:pt>
                <c:pt idx="2904">
                  <c:v>12.434494358242173</c:v>
                </c:pt>
                <c:pt idx="2905">
                  <c:v>15.450849718747035</c:v>
                </c:pt>
                <c:pt idx="2906">
                  <c:v>18.406227634233012</c:v>
                </c:pt>
                <c:pt idx="2907">
                  <c:v>21.288964578253289</c:v>
                </c:pt>
                <c:pt idx="2908">
                  <c:v>24.087683705085627</c:v>
                </c:pt>
                <c:pt idx="2909">
                  <c:v>26.791339748949689</c:v>
                </c:pt>
                <c:pt idx="2910">
                  <c:v>29.389262614623789</c:v>
                </c:pt>
                <c:pt idx="2911">
                  <c:v>31.871199487434744</c:v>
                </c:pt>
                <c:pt idx="2912">
                  <c:v>34.227355296435981</c:v>
                </c:pt>
                <c:pt idx="2913">
                  <c:v>36.448431371071031</c:v>
                </c:pt>
                <c:pt idx="2914">
                  <c:v>38.525662138790011</c:v>
                </c:pt>
                <c:pt idx="2915">
                  <c:v>40.450849718745744</c:v>
                </c:pt>
                <c:pt idx="2916">
                  <c:v>42.2163962751006</c:v>
                </c:pt>
                <c:pt idx="2917">
                  <c:v>43.815334002192394</c:v>
                </c:pt>
                <c:pt idx="2918">
                  <c:v>45.241352623301012</c:v>
                </c:pt>
                <c:pt idx="2919">
                  <c:v>46.488824294411998</c:v>
                </c:pt>
                <c:pt idx="2920">
                  <c:v>47.552825814757789</c:v>
                </c:pt>
                <c:pt idx="2921">
                  <c:v>48.429158056431362</c:v>
                </c:pt>
                <c:pt idx="2922">
                  <c:v>49.114362536434555</c:v>
                </c:pt>
                <c:pt idx="2923">
                  <c:v>49.605735065723813</c:v>
                </c:pt>
                <c:pt idx="2924">
                  <c:v>49.9013364214129</c:v>
                </c:pt>
                <c:pt idx="2925">
                  <c:v>50</c:v>
                </c:pt>
                <c:pt idx="2926">
                  <c:v>49.901336421412864</c:v>
                </c:pt>
                <c:pt idx="2927">
                  <c:v>49.605735065723913</c:v>
                </c:pt>
                <c:pt idx="2928">
                  <c:v>49.114362536434655</c:v>
                </c:pt>
                <c:pt idx="2929">
                  <c:v>48.429158056432009</c:v>
                </c:pt>
                <c:pt idx="2930">
                  <c:v>47.552825814757952</c:v>
                </c:pt>
                <c:pt idx="2931">
                  <c:v>46.488824294412794</c:v>
                </c:pt>
                <c:pt idx="2932">
                  <c:v>45.241352623301232</c:v>
                </c:pt>
                <c:pt idx="2933">
                  <c:v>43.815334002193374</c:v>
                </c:pt>
                <c:pt idx="2934">
                  <c:v>42.216396275100912</c:v>
                </c:pt>
                <c:pt idx="2935">
                  <c:v>40.450849718746191</c:v>
                </c:pt>
                <c:pt idx="2936">
                  <c:v>38.525662138790331</c:v>
                </c:pt>
                <c:pt idx="2937">
                  <c:v>36.44843137107042</c:v>
                </c:pt>
                <c:pt idx="2938">
                  <c:v>34.227355296436222</c:v>
                </c:pt>
                <c:pt idx="2939">
                  <c:v>31.871199487434065</c:v>
                </c:pt>
                <c:pt idx="2940">
                  <c:v>29.389262614624229</c:v>
                </c:pt>
                <c:pt idx="2941">
                  <c:v>26.791339748948989</c:v>
                </c:pt>
                <c:pt idx="2942">
                  <c:v>24.087683705087329</c:v>
                </c:pt>
                <c:pt idx="2943">
                  <c:v>21.288964578252561</c:v>
                </c:pt>
                <c:pt idx="2944">
                  <c:v>18.40622763423487</c:v>
                </c:pt>
                <c:pt idx="2945">
                  <c:v>15.450849718747548</c:v>
                </c:pt>
                <c:pt idx="2946">
                  <c:v>12.434494358244105</c:v>
                </c:pt>
                <c:pt idx="2947">
                  <c:v>9.3690657292872768</c:v>
                </c:pt>
                <c:pt idx="2948">
                  <c:v>6.2666616782160638</c:v>
                </c:pt>
                <c:pt idx="2949">
                  <c:v>3.1395259764663659</c:v>
                </c:pt>
                <c:pt idx="2950">
                  <c:v>5.3890648968852418E-13</c:v>
                </c:pt>
                <c:pt idx="2951">
                  <c:v>-3.1395259764652907</c:v>
                </c:pt>
                <c:pt idx="2952">
                  <c:v>-6.2666616782149953</c:v>
                </c:pt>
                <c:pt idx="2953">
                  <c:v>-9.3690657292861736</c:v>
                </c:pt>
                <c:pt idx="2954">
                  <c:v>-12.434494358242874</c:v>
                </c:pt>
                <c:pt idx="2955">
                  <c:v>-15.450849718747879</c:v>
                </c:pt>
                <c:pt idx="2956">
                  <c:v>-18.406227634234089</c:v>
                </c:pt>
                <c:pt idx="2957">
                  <c:v>-21.288964578254159</c:v>
                </c:pt>
                <c:pt idx="2958">
                  <c:v>-24.08768370508643</c:v>
                </c:pt>
                <c:pt idx="2959">
                  <c:v>-26.791339748948189</c:v>
                </c:pt>
                <c:pt idx="2960">
                  <c:v>-29.389262614623089</c:v>
                </c:pt>
                <c:pt idx="2961">
                  <c:v>-31.871199487433227</c:v>
                </c:pt>
                <c:pt idx="2962">
                  <c:v>-34.227355296435434</c:v>
                </c:pt>
                <c:pt idx="2963">
                  <c:v>-36.448431371069674</c:v>
                </c:pt>
                <c:pt idx="2964">
                  <c:v>-38.525662138789663</c:v>
                </c:pt>
                <c:pt idx="2965">
                  <c:v>-40.450849718745744</c:v>
                </c:pt>
                <c:pt idx="2966">
                  <c:v>-42.216396275101083</c:v>
                </c:pt>
                <c:pt idx="2967">
                  <c:v>-43.815334002192856</c:v>
                </c:pt>
                <c:pt idx="2968">
                  <c:v>-45.241352623301367</c:v>
                </c:pt>
                <c:pt idx="2969">
                  <c:v>-46.488824294411998</c:v>
                </c:pt>
                <c:pt idx="2970">
                  <c:v>-47.552825814757604</c:v>
                </c:pt>
                <c:pt idx="2971">
                  <c:v>-48.429158056431561</c:v>
                </c:pt>
                <c:pt idx="2972">
                  <c:v>-49.114362536434456</c:v>
                </c:pt>
                <c:pt idx="2973">
                  <c:v>-49.605735065723763</c:v>
                </c:pt>
                <c:pt idx="2974">
                  <c:v>-49.901336421412822</c:v>
                </c:pt>
                <c:pt idx="2975">
                  <c:v>-50</c:v>
                </c:pt>
                <c:pt idx="2976">
                  <c:v>-49.901336421412886</c:v>
                </c:pt>
                <c:pt idx="2977">
                  <c:v>-49.605735065723962</c:v>
                </c:pt>
                <c:pt idx="2978">
                  <c:v>-49.114362536434498</c:v>
                </c:pt>
                <c:pt idx="2979">
                  <c:v>-48.429158056431611</c:v>
                </c:pt>
                <c:pt idx="2980">
                  <c:v>-47.552825814758123</c:v>
                </c:pt>
                <c:pt idx="2981">
                  <c:v>-46.488824294411998</c:v>
                </c:pt>
                <c:pt idx="2982">
                  <c:v>-45.241352623301452</c:v>
                </c:pt>
                <c:pt idx="2983">
                  <c:v>-43.815334002192955</c:v>
                </c:pt>
                <c:pt idx="2984">
                  <c:v>-42.216396275101182</c:v>
                </c:pt>
                <c:pt idx="2985">
                  <c:v>-40.450849718745815</c:v>
                </c:pt>
                <c:pt idx="2986">
                  <c:v>-38.525662138790665</c:v>
                </c:pt>
                <c:pt idx="2987">
                  <c:v>-36.448431371069816</c:v>
                </c:pt>
                <c:pt idx="2988">
                  <c:v>-34.22735529643645</c:v>
                </c:pt>
                <c:pt idx="2989">
                  <c:v>-31.871199487433387</c:v>
                </c:pt>
                <c:pt idx="2990">
                  <c:v>-29.389262614624673</c:v>
                </c:pt>
                <c:pt idx="2991">
                  <c:v>-26.791339748950726</c:v>
                </c:pt>
                <c:pt idx="2992">
                  <c:v>-24.08768370508659</c:v>
                </c:pt>
                <c:pt idx="2993">
                  <c:v>-21.288964578254326</c:v>
                </c:pt>
                <c:pt idx="2994">
                  <c:v>-18.406227634234469</c:v>
                </c:pt>
                <c:pt idx="2995">
                  <c:v>-15.450849718748074</c:v>
                </c:pt>
                <c:pt idx="2996">
                  <c:v>-12.434494358243176</c:v>
                </c:pt>
                <c:pt idx="2997">
                  <c:v>-9.3690657292863708</c:v>
                </c:pt>
                <c:pt idx="2998">
                  <c:v>-6.2666616782151889</c:v>
                </c:pt>
                <c:pt idx="2999">
                  <c:v>-3.1395259764654857</c:v>
                </c:pt>
                <c:pt idx="3000">
                  <c:v>3.4314869601591105E-13</c:v>
                </c:pt>
                <c:pt idx="3001">
                  <c:v>3.1395259764661705</c:v>
                </c:pt>
                <c:pt idx="3002">
                  <c:v>6.2666616782158693</c:v>
                </c:pt>
                <c:pt idx="3003">
                  <c:v>9.3690657292842747</c:v>
                </c:pt>
                <c:pt idx="3004">
                  <c:v>12.434494358242505</c:v>
                </c:pt>
                <c:pt idx="3005">
                  <c:v>15.450849718745996</c:v>
                </c:pt>
                <c:pt idx="3006">
                  <c:v>18.406227634233417</c:v>
                </c:pt>
                <c:pt idx="3007">
                  <c:v>21.288964578252383</c:v>
                </c:pt>
                <c:pt idx="3008">
                  <c:v>24.087683705085929</c:v>
                </c:pt>
                <c:pt idx="3009">
                  <c:v>26.791339748948889</c:v>
                </c:pt>
                <c:pt idx="3010">
                  <c:v>29.38926261462408</c:v>
                </c:pt>
                <c:pt idx="3011">
                  <c:v>31.871199487433916</c:v>
                </c:pt>
                <c:pt idx="3012">
                  <c:v>34.227355296436137</c:v>
                </c:pt>
                <c:pt idx="3013">
                  <c:v>36.448431371070292</c:v>
                </c:pt>
                <c:pt idx="3014">
                  <c:v>38.525662138789563</c:v>
                </c:pt>
                <c:pt idx="3015">
                  <c:v>40.450849718746063</c:v>
                </c:pt>
                <c:pt idx="3016">
                  <c:v>42.216396275100813</c:v>
                </c:pt>
                <c:pt idx="3017">
                  <c:v>43.815334002192444</c:v>
                </c:pt>
                <c:pt idx="3018">
                  <c:v>45.241352623300529</c:v>
                </c:pt>
                <c:pt idx="3019">
                  <c:v>46.488824294411998</c:v>
                </c:pt>
                <c:pt idx="3020">
                  <c:v>47.552825814757455</c:v>
                </c:pt>
                <c:pt idx="3021">
                  <c:v>48.429158056431412</c:v>
                </c:pt>
                <c:pt idx="3022">
                  <c:v>49.114362536434356</c:v>
                </c:pt>
                <c:pt idx="3023">
                  <c:v>49.605735065723863</c:v>
                </c:pt>
                <c:pt idx="3024">
                  <c:v>49.901336421412864</c:v>
                </c:pt>
                <c:pt idx="3025">
                  <c:v>50</c:v>
                </c:pt>
                <c:pt idx="3026">
                  <c:v>49.901336421412907</c:v>
                </c:pt>
                <c:pt idx="3027">
                  <c:v>49.605735065723863</c:v>
                </c:pt>
                <c:pt idx="3028">
                  <c:v>49.114362536434598</c:v>
                </c:pt>
                <c:pt idx="3029">
                  <c:v>48.429158056431383</c:v>
                </c:pt>
                <c:pt idx="3030">
                  <c:v>47.552825814758286</c:v>
                </c:pt>
                <c:pt idx="3031">
                  <c:v>46.488824294411998</c:v>
                </c:pt>
                <c:pt idx="3032">
                  <c:v>45.24135262330168</c:v>
                </c:pt>
                <c:pt idx="3033">
                  <c:v>43.815334002192444</c:v>
                </c:pt>
                <c:pt idx="3034">
                  <c:v>42.216396275101467</c:v>
                </c:pt>
                <c:pt idx="3035">
                  <c:v>40.450849718745985</c:v>
                </c:pt>
                <c:pt idx="3036">
                  <c:v>38.525662138790103</c:v>
                </c:pt>
                <c:pt idx="3037">
                  <c:v>36.448431371071159</c:v>
                </c:pt>
                <c:pt idx="3038">
                  <c:v>34.227355296436073</c:v>
                </c:pt>
                <c:pt idx="3039">
                  <c:v>31.871199487434897</c:v>
                </c:pt>
                <c:pt idx="3040">
                  <c:v>29.389262614623789</c:v>
                </c:pt>
                <c:pt idx="3041">
                  <c:v>26.791339748950012</c:v>
                </c:pt>
                <c:pt idx="3042">
                  <c:v>24.087683705085812</c:v>
                </c:pt>
                <c:pt idx="3043">
                  <c:v>21.288964578253527</c:v>
                </c:pt>
                <c:pt idx="3044">
                  <c:v>18.40622763423324</c:v>
                </c:pt>
                <c:pt idx="3045">
                  <c:v>15.450849718747227</c:v>
                </c:pt>
                <c:pt idx="3046">
                  <c:v>12.434494358242176</c:v>
                </c:pt>
                <c:pt idx="3047">
                  <c:v>9.3690657292883248</c:v>
                </c:pt>
                <c:pt idx="3048">
                  <c:v>6.2666616782157236</c:v>
                </c:pt>
                <c:pt idx="3049">
                  <c:v>3.1395259764674432</c:v>
                </c:pt>
                <c:pt idx="3050">
                  <c:v>1.9588158979993013E-13</c:v>
                </c:pt>
                <c:pt idx="3051">
                  <c:v>-3.1395259764642143</c:v>
                </c:pt>
                <c:pt idx="3052">
                  <c:v>-6.2666616782153364</c:v>
                </c:pt>
                <c:pt idx="3053">
                  <c:v>-9.3690657292851167</c:v>
                </c:pt>
                <c:pt idx="3054">
                  <c:v>-12.434494358243176</c:v>
                </c:pt>
                <c:pt idx="3055">
                  <c:v>-15.450849718746849</c:v>
                </c:pt>
                <c:pt idx="3056">
                  <c:v>-18.406227634234586</c:v>
                </c:pt>
                <c:pt idx="3057">
                  <c:v>-21.288964578253182</c:v>
                </c:pt>
                <c:pt idx="3058">
                  <c:v>-24.087683705085468</c:v>
                </c:pt>
                <c:pt idx="3059">
                  <c:v>-26.791339748949589</c:v>
                </c:pt>
                <c:pt idx="3060">
                  <c:v>-29.389262614623629</c:v>
                </c:pt>
                <c:pt idx="3061">
                  <c:v>-31.871199487433501</c:v>
                </c:pt>
                <c:pt idx="3062">
                  <c:v>-34.22735529643456</c:v>
                </c:pt>
                <c:pt idx="3063">
                  <c:v>-36.448431371069915</c:v>
                </c:pt>
                <c:pt idx="3064">
                  <c:v>-38.525662138789563</c:v>
                </c:pt>
                <c:pt idx="3065">
                  <c:v>-40.450849718745864</c:v>
                </c:pt>
                <c:pt idx="3066">
                  <c:v>-42.2163962751005</c:v>
                </c:pt>
                <c:pt idx="3067">
                  <c:v>-43.815334002193026</c:v>
                </c:pt>
                <c:pt idx="3068">
                  <c:v>-45.241352623300912</c:v>
                </c:pt>
                <c:pt idx="3069">
                  <c:v>-46.488824294411998</c:v>
                </c:pt>
                <c:pt idx="3070">
                  <c:v>-47.552825814757291</c:v>
                </c:pt>
                <c:pt idx="3071">
                  <c:v>-48.429158056431639</c:v>
                </c:pt>
                <c:pt idx="3072">
                  <c:v>-49.114362536434257</c:v>
                </c:pt>
                <c:pt idx="3073">
                  <c:v>-49.605735065724012</c:v>
                </c:pt>
                <c:pt idx="3074">
                  <c:v>-49.901336421412836</c:v>
                </c:pt>
                <c:pt idx="3075">
                  <c:v>-50</c:v>
                </c:pt>
                <c:pt idx="3076">
                  <c:v>-49.901336421412928</c:v>
                </c:pt>
                <c:pt idx="3077">
                  <c:v>-49.605735065723763</c:v>
                </c:pt>
                <c:pt idx="3078">
                  <c:v>-49.114362536434697</c:v>
                </c:pt>
                <c:pt idx="3079">
                  <c:v>-48.429158056431518</c:v>
                </c:pt>
                <c:pt idx="3080">
                  <c:v>-47.552825814758016</c:v>
                </c:pt>
                <c:pt idx="3081">
                  <c:v>-46.488824294412844</c:v>
                </c:pt>
                <c:pt idx="3082">
                  <c:v>-45.241352623301303</c:v>
                </c:pt>
                <c:pt idx="3083">
                  <c:v>-43.815334002193474</c:v>
                </c:pt>
                <c:pt idx="3084">
                  <c:v>-42.216396275101012</c:v>
                </c:pt>
                <c:pt idx="3085">
                  <c:v>-40.450849718746312</c:v>
                </c:pt>
                <c:pt idx="3086">
                  <c:v>-38.525662138789563</c:v>
                </c:pt>
                <c:pt idx="3087">
                  <c:v>-36.448431371070555</c:v>
                </c:pt>
                <c:pt idx="3088">
                  <c:v>-34.227355296435313</c:v>
                </c:pt>
                <c:pt idx="3089">
                  <c:v>-31.871199487434215</c:v>
                </c:pt>
                <c:pt idx="3090">
                  <c:v>-29.389262614623089</c:v>
                </c:pt>
                <c:pt idx="3091">
                  <c:v>-26.791339748948989</c:v>
                </c:pt>
                <c:pt idx="3092">
                  <c:v>-24.087683705086281</c:v>
                </c:pt>
                <c:pt idx="3093">
                  <c:v>-21.288964578255289</c:v>
                </c:pt>
                <c:pt idx="3094">
                  <c:v>-18.406227634234089</c:v>
                </c:pt>
                <c:pt idx="3095">
                  <c:v>-15.450849718749115</c:v>
                </c:pt>
                <c:pt idx="3096">
                  <c:v>-12.434494358242826</c:v>
                </c:pt>
                <c:pt idx="3097">
                  <c:v>-9.3690657292874242</c:v>
                </c:pt>
                <c:pt idx="3098">
                  <c:v>-6.2666616782148514</c:v>
                </c:pt>
                <c:pt idx="3099">
                  <c:v>-3.1395259764665617</c:v>
                </c:pt>
                <c:pt idx="3100">
                  <c:v>6.8617359590450424E-13</c:v>
                </c:pt>
                <c:pt idx="3101">
                  <c:v>3.1395259764650949</c:v>
                </c:pt>
                <c:pt idx="3102">
                  <c:v>6.2666616782162095</c:v>
                </c:pt>
                <c:pt idx="3103">
                  <c:v>9.3690657292860067</c:v>
                </c:pt>
                <c:pt idx="3104">
                  <c:v>12.434494358242826</c:v>
                </c:pt>
                <c:pt idx="3105">
                  <c:v>15.450849718746349</c:v>
                </c:pt>
                <c:pt idx="3106">
                  <c:v>18.406227634232689</c:v>
                </c:pt>
                <c:pt idx="3107">
                  <c:v>21.288964578252696</c:v>
                </c:pt>
                <c:pt idx="3108">
                  <c:v>24.087683705084988</c:v>
                </c:pt>
                <c:pt idx="3109">
                  <c:v>26.791339748948989</c:v>
                </c:pt>
                <c:pt idx="3110">
                  <c:v>29.389262614623089</c:v>
                </c:pt>
                <c:pt idx="3111">
                  <c:v>31.87119948743419</c:v>
                </c:pt>
                <c:pt idx="3112">
                  <c:v>34.22735529643527</c:v>
                </c:pt>
                <c:pt idx="3113">
                  <c:v>36.448431371070505</c:v>
                </c:pt>
                <c:pt idx="3114">
                  <c:v>38.525662138788611</c:v>
                </c:pt>
                <c:pt idx="3115">
                  <c:v>40.450849718746277</c:v>
                </c:pt>
                <c:pt idx="3116">
                  <c:v>42.216396275100202</c:v>
                </c:pt>
                <c:pt idx="3117">
                  <c:v>43.815334002193445</c:v>
                </c:pt>
                <c:pt idx="3118">
                  <c:v>45.241352623300678</c:v>
                </c:pt>
                <c:pt idx="3119">
                  <c:v>46.488824294412844</c:v>
                </c:pt>
                <c:pt idx="3120">
                  <c:v>47.552825814757121</c:v>
                </c:pt>
                <c:pt idx="3121">
                  <c:v>48.429158056432009</c:v>
                </c:pt>
                <c:pt idx="3122">
                  <c:v>49.114362536434157</c:v>
                </c:pt>
                <c:pt idx="3123">
                  <c:v>49.605735065723913</c:v>
                </c:pt>
                <c:pt idx="3124">
                  <c:v>49.901336421412815</c:v>
                </c:pt>
                <c:pt idx="3125">
                  <c:v>50</c:v>
                </c:pt>
                <c:pt idx="3126">
                  <c:v>49.901336421412893</c:v>
                </c:pt>
                <c:pt idx="3127">
                  <c:v>49.605735065724012</c:v>
                </c:pt>
                <c:pt idx="3128">
                  <c:v>49.114362536434527</c:v>
                </c:pt>
                <c:pt idx="3129">
                  <c:v>48.429158056431653</c:v>
                </c:pt>
                <c:pt idx="3130">
                  <c:v>47.552825814757753</c:v>
                </c:pt>
                <c:pt idx="3131">
                  <c:v>46.488824294411998</c:v>
                </c:pt>
                <c:pt idx="3132">
                  <c:v>45.241352623300962</c:v>
                </c:pt>
                <c:pt idx="3133">
                  <c:v>43.815334002193048</c:v>
                </c:pt>
                <c:pt idx="3134">
                  <c:v>42.216396275100522</c:v>
                </c:pt>
                <c:pt idx="3135">
                  <c:v>40.450849718745879</c:v>
                </c:pt>
                <c:pt idx="3136">
                  <c:v>38.525662138790011</c:v>
                </c:pt>
                <c:pt idx="3137">
                  <c:v>36.448431371071912</c:v>
                </c:pt>
                <c:pt idx="3138">
                  <c:v>34.227355296435846</c:v>
                </c:pt>
                <c:pt idx="3139">
                  <c:v>31.871199487435725</c:v>
                </c:pt>
                <c:pt idx="3140">
                  <c:v>29.389262614623679</c:v>
                </c:pt>
                <c:pt idx="3141">
                  <c:v>26.791339748950922</c:v>
                </c:pt>
                <c:pt idx="3142">
                  <c:v>24.08768370508551</c:v>
                </c:pt>
                <c:pt idx="3143">
                  <c:v>21.288964578254511</c:v>
                </c:pt>
                <c:pt idx="3144">
                  <c:v>18.406227634232884</c:v>
                </c:pt>
                <c:pt idx="3145">
                  <c:v>15.450849718748266</c:v>
                </c:pt>
                <c:pt idx="3146">
                  <c:v>12.434494358241874</c:v>
                </c:pt>
                <c:pt idx="3147">
                  <c:v>9.3690657292865573</c:v>
                </c:pt>
                <c:pt idx="3148">
                  <c:v>6.2666616782153826</c:v>
                </c:pt>
                <c:pt idx="3149">
                  <c:v>3.1395259764670995</c:v>
                </c:pt>
                <c:pt idx="3150">
                  <c:v>1.2739421614316344E-12</c:v>
                </c:pt>
                <c:pt idx="3151">
                  <c:v>-3.1395259764645571</c:v>
                </c:pt>
                <c:pt idx="3152">
                  <c:v>-6.2666616782142714</c:v>
                </c:pt>
                <c:pt idx="3153">
                  <c:v>-9.3690657292854507</c:v>
                </c:pt>
                <c:pt idx="3154">
                  <c:v>-12.434494358242176</c:v>
                </c:pt>
                <c:pt idx="3155">
                  <c:v>-15.450849718747184</c:v>
                </c:pt>
                <c:pt idx="3156">
                  <c:v>-18.406227634233179</c:v>
                </c:pt>
                <c:pt idx="3157">
                  <c:v>-21.288964578253488</c:v>
                </c:pt>
                <c:pt idx="3158">
                  <c:v>-24.08768370508453</c:v>
                </c:pt>
                <c:pt idx="3159">
                  <c:v>-26.791339748949689</c:v>
                </c:pt>
                <c:pt idx="3160">
                  <c:v>-29.389262614622769</c:v>
                </c:pt>
                <c:pt idx="3161">
                  <c:v>-31.871199487434858</c:v>
                </c:pt>
                <c:pt idx="3162">
                  <c:v>-34.227355296434816</c:v>
                </c:pt>
                <c:pt idx="3163">
                  <c:v>-36.448431371071131</c:v>
                </c:pt>
                <c:pt idx="3164">
                  <c:v>-38.525662138788263</c:v>
                </c:pt>
                <c:pt idx="3165">
                  <c:v>-40.450849718746923</c:v>
                </c:pt>
                <c:pt idx="3166">
                  <c:v>-42.216396275099918</c:v>
                </c:pt>
                <c:pt idx="3167">
                  <c:v>-43.81533400219319</c:v>
                </c:pt>
                <c:pt idx="3168">
                  <c:v>-45.241352623300443</c:v>
                </c:pt>
                <c:pt idx="3169">
                  <c:v>-46.488824294411998</c:v>
                </c:pt>
                <c:pt idx="3170">
                  <c:v>-47.552825814757391</c:v>
                </c:pt>
                <c:pt idx="3171">
                  <c:v>-48.429158056431362</c:v>
                </c:pt>
                <c:pt idx="3172">
                  <c:v>-49.114362536434321</c:v>
                </c:pt>
                <c:pt idx="3173">
                  <c:v>-49.605735065723863</c:v>
                </c:pt>
                <c:pt idx="3174">
                  <c:v>-49.90133642141285</c:v>
                </c:pt>
                <c:pt idx="3175">
                  <c:v>-50</c:v>
                </c:pt>
                <c:pt idx="3176">
                  <c:v>-49.901336421412864</c:v>
                </c:pt>
                <c:pt idx="3177">
                  <c:v>-49.605735065723863</c:v>
                </c:pt>
                <c:pt idx="3178">
                  <c:v>-49.114362536434371</c:v>
                </c:pt>
                <c:pt idx="3179">
                  <c:v>-48.429158056431433</c:v>
                </c:pt>
                <c:pt idx="3180">
                  <c:v>-47.552825814757909</c:v>
                </c:pt>
                <c:pt idx="3181">
                  <c:v>-46.488824294412844</c:v>
                </c:pt>
                <c:pt idx="3182">
                  <c:v>-45.241352623301161</c:v>
                </c:pt>
                <c:pt idx="3183">
                  <c:v>-43.815334002193993</c:v>
                </c:pt>
                <c:pt idx="3184">
                  <c:v>-42.216396275100813</c:v>
                </c:pt>
                <c:pt idx="3185">
                  <c:v>-40.450849718747072</c:v>
                </c:pt>
                <c:pt idx="3186">
                  <c:v>-38.525662138789563</c:v>
                </c:pt>
                <c:pt idx="3187">
                  <c:v>-36.448431371071301</c:v>
                </c:pt>
                <c:pt idx="3188">
                  <c:v>-34.227355296435043</c:v>
                </c:pt>
                <c:pt idx="3189">
                  <c:v>-31.871199487435049</c:v>
                </c:pt>
                <c:pt idx="3190">
                  <c:v>-29.389262614622929</c:v>
                </c:pt>
                <c:pt idx="3191">
                  <c:v>-26.791339748950172</c:v>
                </c:pt>
                <c:pt idx="3192">
                  <c:v>-24.087683705085983</c:v>
                </c:pt>
                <c:pt idx="3193">
                  <c:v>-21.288964578253712</c:v>
                </c:pt>
                <c:pt idx="3194">
                  <c:v>-18.406227634234789</c:v>
                </c:pt>
                <c:pt idx="3195">
                  <c:v>-15.450849718748753</c:v>
                </c:pt>
                <c:pt idx="3196">
                  <c:v>-12.434494358243876</c:v>
                </c:pt>
                <c:pt idx="3197">
                  <c:v>-9.3690657292871027</c:v>
                </c:pt>
                <c:pt idx="3198">
                  <c:v>-6.2666616782159155</c:v>
                </c:pt>
                <c:pt idx="3199">
                  <c:v>-3.1395259764662198</c:v>
                </c:pt>
                <c:pt idx="3200">
                  <c:v>-3.9188697572717802E-13</c:v>
                </c:pt>
                <c:pt idx="3201">
                  <c:v>3.1395259764654382</c:v>
                </c:pt>
                <c:pt idx="3202">
                  <c:v>6.266661678215141</c:v>
                </c:pt>
                <c:pt idx="3203">
                  <c:v>9.3690657292863246</c:v>
                </c:pt>
                <c:pt idx="3204">
                  <c:v>12.434494358241805</c:v>
                </c:pt>
                <c:pt idx="3205">
                  <c:v>15.450849718748024</c:v>
                </c:pt>
                <c:pt idx="3206">
                  <c:v>18.406227634232739</c:v>
                </c:pt>
                <c:pt idx="3207">
                  <c:v>21.288964578254287</c:v>
                </c:pt>
                <c:pt idx="3208">
                  <c:v>24.08768370508405</c:v>
                </c:pt>
                <c:pt idx="3209">
                  <c:v>26.791339748950712</c:v>
                </c:pt>
                <c:pt idx="3210">
                  <c:v>29.389262614622329</c:v>
                </c:pt>
                <c:pt idx="3211">
                  <c:v>31.871199487434495</c:v>
                </c:pt>
                <c:pt idx="3212">
                  <c:v>34.227355296434375</c:v>
                </c:pt>
                <c:pt idx="3213">
                  <c:v>36.448431371070761</c:v>
                </c:pt>
                <c:pt idx="3214">
                  <c:v>38.525662138789514</c:v>
                </c:pt>
                <c:pt idx="3215">
                  <c:v>40.450849718745793</c:v>
                </c:pt>
                <c:pt idx="3216">
                  <c:v>42.216396275100401</c:v>
                </c:pt>
                <c:pt idx="3217">
                  <c:v>43.815334002192927</c:v>
                </c:pt>
                <c:pt idx="3218">
                  <c:v>45.241352623300862</c:v>
                </c:pt>
                <c:pt idx="3219">
                  <c:v>46.488824294411998</c:v>
                </c:pt>
                <c:pt idx="3220">
                  <c:v>47.552825814757654</c:v>
                </c:pt>
                <c:pt idx="3221">
                  <c:v>48.429158056431589</c:v>
                </c:pt>
                <c:pt idx="3222">
                  <c:v>49.114362536434484</c:v>
                </c:pt>
                <c:pt idx="3223">
                  <c:v>49.605735065723962</c:v>
                </c:pt>
                <c:pt idx="3224">
                  <c:v>49.901336421412829</c:v>
                </c:pt>
                <c:pt idx="3225">
                  <c:v>50</c:v>
                </c:pt>
                <c:pt idx="3226">
                  <c:v>49.901336421412886</c:v>
                </c:pt>
                <c:pt idx="3227">
                  <c:v>49.605735065724112</c:v>
                </c:pt>
                <c:pt idx="3228">
                  <c:v>49.11436253643447</c:v>
                </c:pt>
                <c:pt idx="3229">
                  <c:v>48.429158056432009</c:v>
                </c:pt>
                <c:pt idx="3230">
                  <c:v>47.552825814757625</c:v>
                </c:pt>
                <c:pt idx="3231">
                  <c:v>46.488824294412844</c:v>
                </c:pt>
                <c:pt idx="3232">
                  <c:v>45.241352623300813</c:v>
                </c:pt>
                <c:pt idx="3233">
                  <c:v>43.815334002193545</c:v>
                </c:pt>
                <c:pt idx="3234">
                  <c:v>42.216396275100337</c:v>
                </c:pt>
                <c:pt idx="3235">
                  <c:v>40.450849718746426</c:v>
                </c:pt>
                <c:pt idx="3236">
                  <c:v>38.525662138790011</c:v>
                </c:pt>
                <c:pt idx="3237">
                  <c:v>36.44843137107069</c:v>
                </c:pt>
                <c:pt idx="3238">
                  <c:v>34.227355296436393</c:v>
                </c:pt>
                <c:pt idx="3239">
                  <c:v>31.871199487435465</c:v>
                </c:pt>
                <c:pt idx="3240">
                  <c:v>29.389262614624549</c:v>
                </c:pt>
                <c:pt idx="3241">
                  <c:v>26.791339748950627</c:v>
                </c:pt>
                <c:pt idx="3242">
                  <c:v>24.087683705086455</c:v>
                </c:pt>
                <c:pt idx="3243">
                  <c:v>21.288964578254202</c:v>
                </c:pt>
                <c:pt idx="3244">
                  <c:v>18.406227634234089</c:v>
                </c:pt>
                <c:pt idx="3245">
                  <c:v>15.450849718747918</c:v>
                </c:pt>
                <c:pt idx="3246">
                  <c:v>12.434494358243104</c:v>
                </c:pt>
                <c:pt idx="3247">
                  <c:v>9.3690657292862767</c:v>
                </c:pt>
                <c:pt idx="3248">
                  <c:v>6.2666616782164475</c:v>
                </c:pt>
                <c:pt idx="3249">
                  <c:v>3.1395259764653392</c:v>
                </c:pt>
                <c:pt idx="3250">
                  <c:v>9.3091726154303268E-13</c:v>
                </c:pt>
                <c:pt idx="3251">
                  <c:v>-3.1395259764663201</c:v>
                </c:pt>
                <c:pt idx="3252">
                  <c:v>-6.2666616782131994</c:v>
                </c:pt>
                <c:pt idx="3253">
                  <c:v>-9.3690657292871826</c:v>
                </c:pt>
                <c:pt idx="3254">
                  <c:v>-12.434494358241126</c:v>
                </c:pt>
                <c:pt idx="3255">
                  <c:v>-15.450849718747515</c:v>
                </c:pt>
                <c:pt idx="3256">
                  <c:v>-18.406227634232589</c:v>
                </c:pt>
                <c:pt idx="3257">
                  <c:v>-21.288964578253786</c:v>
                </c:pt>
                <c:pt idx="3258">
                  <c:v>-24.087683705084821</c:v>
                </c:pt>
                <c:pt idx="3259">
                  <c:v>-26.791339748948989</c:v>
                </c:pt>
                <c:pt idx="3260">
                  <c:v>-29.389262614622989</c:v>
                </c:pt>
                <c:pt idx="3261">
                  <c:v>-31.87119948743403</c:v>
                </c:pt>
                <c:pt idx="3262">
                  <c:v>-34.227355296435114</c:v>
                </c:pt>
                <c:pt idx="3263">
                  <c:v>-36.448431371070392</c:v>
                </c:pt>
                <c:pt idx="3264">
                  <c:v>-38.525662138789563</c:v>
                </c:pt>
                <c:pt idx="3265">
                  <c:v>-40.450849718746163</c:v>
                </c:pt>
                <c:pt idx="3266">
                  <c:v>-42.216396275100863</c:v>
                </c:pt>
                <c:pt idx="3267">
                  <c:v>-43.815334002193346</c:v>
                </c:pt>
                <c:pt idx="3268">
                  <c:v>-45.241352623300592</c:v>
                </c:pt>
                <c:pt idx="3269">
                  <c:v>-46.488824294411998</c:v>
                </c:pt>
                <c:pt idx="3270">
                  <c:v>-47.552825814757497</c:v>
                </c:pt>
                <c:pt idx="3271">
                  <c:v>-48.429158056431113</c:v>
                </c:pt>
                <c:pt idx="3272">
                  <c:v>-49.114362536434385</c:v>
                </c:pt>
                <c:pt idx="3273">
                  <c:v>-49.605735065723763</c:v>
                </c:pt>
                <c:pt idx="3274">
                  <c:v>-49.901336421412864</c:v>
                </c:pt>
                <c:pt idx="3275">
                  <c:v>-50</c:v>
                </c:pt>
                <c:pt idx="3276">
                  <c:v>-49.90133642141285</c:v>
                </c:pt>
                <c:pt idx="3277">
                  <c:v>-49.605735065724012</c:v>
                </c:pt>
                <c:pt idx="3278">
                  <c:v>-49.114362536434299</c:v>
                </c:pt>
                <c:pt idx="3279">
                  <c:v>-48.429158056432009</c:v>
                </c:pt>
                <c:pt idx="3280">
                  <c:v>-47.552825814757355</c:v>
                </c:pt>
                <c:pt idx="3281">
                  <c:v>-46.488824294411998</c:v>
                </c:pt>
                <c:pt idx="3282">
                  <c:v>-45.241352623301616</c:v>
                </c:pt>
                <c:pt idx="3283">
                  <c:v>-43.815334002193829</c:v>
                </c:pt>
                <c:pt idx="3284">
                  <c:v>-42.216396275101388</c:v>
                </c:pt>
                <c:pt idx="3285">
                  <c:v>-40.450849718746873</c:v>
                </c:pt>
                <c:pt idx="3286">
                  <c:v>-38.525662138790011</c:v>
                </c:pt>
                <c:pt idx="3287">
                  <c:v>-36.448431371071059</c:v>
                </c:pt>
                <c:pt idx="3288">
                  <c:v>-34.227355296436016</c:v>
                </c:pt>
                <c:pt idx="3289">
                  <c:v>-31.87119948743479</c:v>
                </c:pt>
                <c:pt idx="3290">
                  <c:v>-29.389262614623789</c:v>
                </c:pt>
                <c:pt idx="3291">
                  <c:v>-26.791339748949689</c:v>
                </c:pt>
                <c:pt idx="3292">
                  <c:v>-24.087683705086928</c:v>
                </c:pt>
                <c:pt idx="3293">
                  <c:v>-21.288964578253402</c:v>
                </c:pt>
                <c:pt idx="3294">
                  <c:v>-18.406227634234789</c:v>
                </c:pt>
                <c:pt idx="3295">
                  <c:v>-15.450849718747085</c:v>
                </c:pt>
                <c:pt idx="3296">
                  <c:v>-12.434494358244876</c:v>
                </c:pt>
                <c:pt idx="3297">
                  <c:v>-9.3690657292853547</c:v>
                </c:pt>
                <c:pt idx="3298">
                  <c:v>-6.2666616782169875</c:v>
                </c:pt>
                <c:pt idx="3299">
                  <c:v>-3.1395259764658769</c:v>
                </c:pt>
                <c:pt idx="3300">
                  <c:v>-1.469947547358859E-12</c:v>
                </c:pt>
                <c:pt idx="3301">
                  <c:v>3.1395259764657797</c:v>
                </c:pt>
                <c:pt idx="3302">
                  <c:v>6.2666616782140734</c:v>
                </c:pt>
                <c:pt idx="3303">
                  <c:v>9.3690657292852748</c:v>
                </c:pt>
                <c:pt idx="3304">
                  <c:v>12.434494358242137</c:v>
                </c:pt>
                <c:pt idx="3305">
                  <c:v>15.450849718746985</c:v>
                </c:pt>
                <c:pt idx="3306">
                  <c:v>18.406227634232959</c:v>
                </c:pt>
                <c:pt idx="3307">
                  <c:v>21.288964578253289</c:v>
                </c:pt>
                <c:pt idx="3308">
                  <c:v>24.087683705085592</c:v>
                </c:pt>
                <c:pt idx="3309">
                  <c:v>26.791339748949689</c:v>
                </c:pt>
                <c:pt idx="3310">
                  <c:v>29.389262614623689</c:v>
                </c:pt>
                <c:pt idx="3311">
                  <c:v>31.871199487434708</c:v>
                </c:pt>
                <c:pt idx="3312">
                  <c:v>34.227355296434688</c:v>
                </c:pt>
                <c:pt idx="3313">
                  <c:v>36.448431371070015</c:v>
                </c:pt>
                <c:pt idx="3314">
                  <c:v>38.525662138789563</c:v>
                </c:pt>
                <c:pt idx="3315">
                  <c:v>40.450849718745744</c:v>
                </c:pt>
                <c:pt idx="3316">
                  <c:v>42.216396275100578</c:v>
                </c:pt>
                <c:pt idx="3317">
                  <c:v>43.815334002192394</c:v>
                </c:pt>
                <c:pt idx="3318">
                  <c:v>45.241352623300969</c:v>
                </c:pt>
                <c:pt idx="3319">
                  <c:v>46.488824294411998</c:v>
                </c:pt>
                <c:pt idx="3320">
                  <c:v>47.552825814757767</c:v>
                </c:pt>
                <c:pt idx="3321">
                  <c:v>48.429158056431319</c:v>
                </c:pt>
                <c:pt idx="3322">
                  <c:v>49.114362536434555</c:v>
                </c:pt>
                <c:pt idx="3323">
                  <c:v>49.605735065723813</c:v>
                </c:pt>
                <c:pt idx="3324">
                  <c:v>49.9013364214129</c:v>
                </c:pt>
                <c:pt idx="3325">
                  <c:v>50</c:v>
                </c:pt>
                <c:pt idx="3326">
                  <c:v>49.901336421412921</c:v>
                </c:pt>
                <c:pt idx="3327">
                  <c:v>49.605735065724069</c:v>
                </c:pt>
                <c:pt idx="3328">
                  <c:v>49.114362536434655</c:v>
                </c:pt>
                <c:pt idx="3329">
                  <c:v>48.429158056432009</c:v>
                </c:pt>
                <c:pt idx="3330">
                  <c:v>47.552825814757973</c:v>
                </c:pt>
                <c:pt idx="3331">
                  <c:v>46.488824294412844</c:v>
                </c:pt>
                <c:pt idx="3332">
                  <c:v>45.241352623301239</c:v>
                </c:pt>
                <c:pt idx="3333">
                  <c:v>43.815334002193396</c:v>
                </c:pt>
                <c:pt idx="3334">
                  <c:v>42.216396275100912</c:v>
                </c:pt>
                <c:pt idx="3335">
                  <c:v>40.450849718746227</c:v>
                </c:pt>
                <c:pt idx="3336">
                  <c:v>38.525662138789563</c:v>
                </c:pt>
                <c:pt idx="3337">
                  <c:v>36.448431371070455</c:v>
                </c:pt>
                <c:pt idx="3338">
                  <c:v>34.227355296436244</c:v>
                </c:pt>
                <c:pt idx="3339">
                  <c:v>31.871199487434104</c:v>
                </c:pt>
                <c:pt idx="3340">
                  <c:v>29.389262614625423</c:v>
                </c:pt>
                <c:pt idx="3341">
                  <c:v>26.791339748948989</c:v>
                </c:pt>
                <c:pt idx="3342">
                  <c:v>24.087683705087386</c:v>
                </c:pt>
                <c:pt idx="3343">
                  <c:v>21.288964578253889</c:v>
                </c:pt>
                <c:pt idx="3344">
                  <c:v>18.406227634234899</c:v>
                </c:pt>
                <c:pt idx="3345">
                  <c:v>15.450849718747575</c:v>
                </c:pt>
                <c:pt idx="3346">
                  <c:v>12.434494358244148</c:v>
                </c:pt>
                <c:pt idx="3347">
                  <c:v>9.3690657292858841</c:v>
                </c:pt>
                <c:pt idx="3348">
                  <c:v>6.2666616782161118</c:v>
                </c:pt>
                <c:pt idx="3349">
                  <c:v>3.1395259764664152</c:v>
                </c:pt>
                <c:pt idx="3350">
                  <c:v>5.8789236165442581E-13</c:v>
                </c:pt>
                <c:pt idx="3351">
                  <c:v>-3.1395259764652397</c:v>
                </c:pt>
                <c:pt idx="3352">
                  <c:v>-6.2666616782149474</c:v>
                </c:pt>
                <c:pt idx="3353">
                  <c:v>-9.3690657292861257</c:v>
                </c:pt>
                <c:pt idx="3354">
                  <c:v>-12.434494358242826</c:v>
                </c:pt>
                <c:pt idx="3355">
                  <c:v>-15.450849718747834</c:v>
                </c:pt>
                <c:pt idx="3356">
                  <c:v>-18.406227634234089</c:v>
                </c:pt>
                <c:pt idx="3357">
                  <c:v>-21.288964578252827</c:v>
                </c:pt>
                <c:pt idx="3358">
                  <c:v>-24.087683705085123</c:v>
                </c:pt>
                <c:pt idx="3359">
                  <c:v>-26.791339748948129</c:v>
                </c:pt>
                <c:pt idx="3360">
                  <c:v>-29.389262614623089</c:v>
                </c:pt>
                <c:pt idx="3361">
                  <c:v>-31.871199487433199</c:v>
                </c:pt>
                <c:pt idx="3362">
                  <c:v>-34.227355296435384</c:v>
                </c:pt>
                <c:pt idx="3363">
                  <c:v>-36.448431371069645</c:v>
                </c:pt>
                <c:pt idx="3364">
                  <c:v>-38.525662138789613</c:v>
                </c:pt>
                <c:pt idx="3365">
                  <c:v>-40.450849718745744</c:v>
                </c:pt>
                <c:pt idx="3366">
                  <c:v>-42.216396275101062</c:v>
                </c:pt>
                <c:pt idx="3367">
                  <c:v>-43.815334002192834</c:v>
                </c:pt>
                <c:pt idx="3368">
                  <c:v>-45.241352623301353</c:v>
                </c:pt>
                <c:pt idx="3369">
                  <c:v>-46.488824294411998</c:v>
                </c:pt>
                <c:pt idx="3370">
                  <c:v>-47.552825814757156</c:v>
                </c:pt>
                <c:pt idx="3371">
                  <c:v>-48.429158056431213</c:v>
                </c:pt>
                <c:pt idx="3372">
                  <c:v>-49.114362536434186</c:v>
                </c:pt>
                <c:pt idx="3373">
                  <c:v>-49.605735065723763</c:v>
                </c:pt>
                <c:pt idx="3374">
                  <c:v>-49.901336421412822</c:v>
                </c:pt>
                <c:pt idx="3375">
                  <c:v>-50</c:v>
                </c:pt>
                <c:pt idx="3376">
                  <c:v>-49.901336421412893</c:v>
                </c:pt>
                <c:pt idx="3377">
                  <c:v>-49.605735065723962</c:v>
                </c:pt>
                <c:pt idx="3378">
                  <c:v>-49.114362536434506</c:v>
                </c:pt>
                <c:pt idx="3379">
                  <c:v>-48.429158056431611</c:v>
                </c:pt>
                <c:pt idx="3380">
                  <c:v>-47.552825814757696</c:v>
                </c:pt>
                <c:pt idx="3381">
                  <c:v>-46.488824294411998</c:v>
                </c:pt>
                <c:pt idx="3382">
                  <c:v>-45.241352623301481</c:v>
                </c:pt>
                <c:pt idx="3383">
                  <c:v>-43.815334002192976</c:v>
                </c:pt>
                <c:pt idx="3384">
                  <c:v>-42.216396275102007</c:v>
                </c:pt>
                <c:pt idx="3385">
                  <c:v>-40.450849718745829</c:v>
                </c:pt>
                <c:pt idx="3386">
                  <c:v>-38.525662138790963</c:v>
                </c:pt>
                <c:pt idx="3387">
                  <c:v>-36.448431371070832</c:v>
                </c:pt>
                <c:pt idx="3388">
                  <c:v>-34.227355296436471</c:v>
                </c:pt>
                <c:pt idx="3389">
                  <c:v>-31.871199487434531</c:v>
                </c:pt>
                <c:pt idx="3390">
                  <c:v>-29.389262614624712</c:v>
                </c:pt>
                <c:pt idx="3391">
                  <c:v>-26.791339748949589</c:v>
                </c:pt>
                <c:pt idx="3392">
                  <c:v>-24.087683705086633</c:v>
                </c:pt>
                <c:pt idx="3393">
                  <c:v>-21.288964578254376</c:v>
                </c:pt>
                <c:pt idx="3394">
                  <c:v>-18.406227634234487</c:v>
                </c:pt>
                <c:pt idx="3395">
                  <c:v>-15.450849718748124</c:v>
                </c:pt>
                <c:pt idx="3396">
                  <c:v>-12.434494358243176</c:v>
                </c:pt>
                <c:pt idx="3397">
                  <c:v>-9.3690657292864206</c:v>
                </c:pt>
                <c:pt idx="3398">
                  <c:v>-6.2666616782152378</c:v>
                </c:pt>
                <c:pt idx="3399">
                  <c:v>-3.139525976465535</c:v>
                </c:pt>
                <c:pt idx="3400">
                  <c:v>2.9416282405001866E-13</c:v>
                </c:pt>
                <c:pt idx="3401">
                  <c:v>3.1395259764647037</c:v>
                </c:pt>
                <c:pt idx="3402">
                  <c:v>6.2666616782144109</c:v>
                </c:pt>
                <c:pt idx="3403">
                  <c:v>9.3690657292842268</c:v>
                </c:pt>
                <c:pt idx="3404">
                  <c:v>12.434494358242473</c:v>
                </c:pt>
                <c:pt idx="3405">
                  <c:v>15.450849718745946</c:v>
                </c:pt>
                <c:pt idx="3406">
                  <c:v>18.406227634233371</c:v>
                </c:pt>
                <c:pt idx="3407">
                  <c:v>21.288964578252326</c:v>
                </c:pt>
                <c:pt idx="3408">
                  <c:v>24.087683705085887</c:v>
                </c:pt>
                <c:pt idx="3409">
                  <c:v>26.791339748948889</c:v>
                </c:pt>
                <c:pt idx="3410">
                  <c:v>29.389262614624027</c:v>
                </c:pt>
                <c:pt idx="3411">
                  <c:v>31.871199487433877</c:v>
                </c:pt>
                <c:pt idx="3412">
                  <c:v>34.227355296436116</c:v>
                </c:pt>
                <c:pt idx="3413">
                  <c:v>36.448431371070257</c:v>
                </c:pt>
                <c:pt idx="3414">
                  <c:v>38.525662138788363</c:v>
                </c:pt>
                <c:pt idx="3415">
                  <c:v>40.450849718745744</c:v>
                </c:pt>
                <c:pt idx="3416">
                  <c:v>42.216396275100003</c:v>
                </c:pt>
                <c:pt idx="3417">
                  <c:v>43.815334002192444</c:v>
                </c:pt>
                <c:pt idx="3418">
                  <c:v>45.241352623300514</c:v>
                </c:pt>
                <c:pt idx="3419">
                  <c:v>46.488824294411998</c:v>
                </c:pt>
                <c:pt idx="3420">
                  <c:v>47.552825814757441</c:v>
                </c:pt>
                <c:pt idx="3421">
                  <c:v>48.429158056431412</c:v>
                </c:pt>
                <c:pt idx="3422">
                  <c:v>49.114362536434349</c:v>
                </c:pt>
                <c:pt idx="3423">
                  <c:v>49.605735065723863</c:v>
                </c:pt>
                <c:pt idx="3424">
                  <c:v>49.901336421412857</c:v>
                </c:pt>
                <c:pt idx="3425">
                  <c:v>50</c:v>
                </c:pt>
                <c:pt idx="3426">
                  <c:v>49.901336421412907</c:v>
                </c:pt>
                <c:pt idx="3427">
                  <c:v>49.605735065723863</c:v>
                </c:pt>
                <c:pt idx="3428">
                  <c:v>49.114362536434882</c:v>
                </c:pt>
                <c:pt idx="3429">
                  <c:v>48.429158056431412</c:v>
                </c:pt>
                <c:pt idx="3430">
                  <c:v>47.552825814758307</c:v>
                </c:pt>
                <c:pt idx="3431">
                  <c:v>46.488824294411998</c:v>
                </c:pt>
                <c:pt idx="3432">
                  <c:v>45.241352623302006</c:v>
                </c:pt>
                <c:pt idx="3433">
                  <c:v>43.815334002193225</c:v>
                </c:pt>
                <c:pt idx="3434">
                  <c:v>42.216396275101502</c:v>
                </c:pt>
                <c:pt idx="3435">
                  <c:v>40.450849718745999</c:v>
                </c:pt>
                <c:pt idx="3436">
                  <c:v>38.525662138790139</c:v>
                </c:pt>
                <c:pt idx="3437">
                  <c:v>36.448431371071202</c:v>
                </c:pt>
                <c:pt idx="3438">
                  <c:v>34.227355296436087</c:v>
                </c:pt>
                <c:pt idx="3439">
                  <c:v>31.871199487434932</c:v>
                </c:pt>
                <c:pt idx="3440">
                  <c:v>29.389262614623789</c:v>
                </c:pt>
                <c:pt idx="3441">
                  <c:v>26.791339748950026</c:v>
                </c:pt>
                <c:pt idx="3442">
                  <c:v>24.087683705085826</c:v>
                </c:pt>
                <c:pt idx="3443">
                  <c:v>21.28896457825358</c:v>
                </c:pt>
                <c:pt idx="3444">
                  <c:v>18.406227634233307</c:v>
                </c:pt>
                <c:pt idx="3445">
                  <c:v>15.450849718748595</c:v>
                </c:pt>
                <c:pt idx="3446">
                  <c:v>12.434494358243807</c:v>
                </c:pt>
                <c:pt idx="3447">
                  <c:v>9.3690657292869748</c:v>
                </c:pt>
                <c:pt idx="3448">
                  <c:v>6.2666616782157725</c:v>
                </c:pt>
                <c:pt idx="3449">
                  <c:v>3.1395259764674912</c:v>
                </c:pt>
                <c:pt idx="3450">
                  <c:v>2.4486746176582555E-13</c:v>
                </c:pt>
                <c:pt idx="3451">
                  <c:v>-3.1395259764641628</c:v>
                </c:pt>
                <c:pt idx="3452">
                  <c:v>-6.2666616782152866</c:v>
                </c:pt>
                <c:pt idx="3453">
                  <c:v>-9.3690657292850705</c:v>
                </c:pt>
                <c:pt idx="3454">
                  <c:v>-12.434494358243176</c:v>
                </c:pt>
                <c:pt idx="3455">
                  <c:v>-15.450849718746788</c:v>
                </c:pt>
                <c:pt idx="3456">
                  <c:v>-18.406227634234529</c:v>
                </c:pt>
                <c:pt idx="3457">
                  <c:v>-21.288964578253129</c:v>
                </c:pt>
                <c:pt idx="3458">
                  <c:v>-24.087683705086668</c:v>
                </c:pt>
                <c:pt idx="3459">
                  <c:v>-26.791339748948428</c:v>
                </c:pt>
                <c:pt idx="3460">
                  <c:v>-29.389262614622453</c:v>
                </c:pt>
                <c:pt idx="3461">
                  <c:v>-31.871199487433461</c:v>
                </c:pt>
                <c:pt idx="3462">
                  <c:v>-34.22735529643451</c:v>
                </c:pt>
                <c:pt idx="3463">
                  <c:v>-36.448431371069887</c:v>
                </c:pt>
                <c:pt idx="3464">
                  <c:v>-38.525662138789563</c:v>
                </c:pt>
                <c:pt idx="3465">
                  <c:v>-40.450849718745843</c:v>
                </c:pt>
                <c:pt idx="3466">
                  <c:v>-42.216396275100472</c:v>
                </c:pt>
                <c:pt idx="3467">
                  <c:v>-43.815334002193005</c:v>
                </c:pt>
                <c:pt idx="3468">
                  <c:v>-45.241352623300912</c:v>
                </c:pt>
                <c:pt idx="3469">
                  <c:v>-46.488824294411998</c:v>
                </c:pt>
                <c:pt idx="3470">
                  <c:v>-47.55282581475727</c:v>
                </c:pt>
                <c:pt idx="3471">
                  <c:v>-48.429158056431618</c:v>
                </c:pt>
                <c:pt idx="3472">
                  <c:v>-49.11436253643398</c:v>
                </c:pt>
                <c:pt idx="3473">
                  <c:v>-49.605735065723962</c:v>
                </c:pt>
                <c:pt idx="3474">
                  <c:v>-49.901336421412772</c:v>
                </c:pt>
                <c:pt idx="3475">
                  <c:v>-50</c:v>
                </c:pt>
                <c:pt idx="3476">
                  <c:v>-49.901336421412928</c:v>
                </c:pt>
                <c:pt idx="3477">
                  <c:v>-49.605735065723913</c:v>
                </c:pt>
                <c:pt idx="3478">
                  <c:v>-49.114362536434712</c:v>
                </c:pt>
                <c:pt idx="3479">
                  <c:v>-48.429158056431532</c:v>
                </c:pt>
                <c:pt idx="3480">
                  <c:v>-47.55282581475803</c:v>
                </c:pt>
                <c:pt idx="3481">
                  <c:v>-46.488824294412844</c:v>
                </c:pt>
                <c:pt idx="3482">
                  <c:v>-45.241352623301331</c:v>
                </c:pt>
                <c:pt idx="3483">
                  <c:v>-43.815334002193495</c:v>
                </c:pt>
                <c:pt idx="3484">
                  <c:v>-42.216396275101019</c:v>
                </c:pt>
                <c:pt idx="3485">
                  <c:v>-40.45084971874634</c:v>
                </c:pt>
                <c:pt idx="3486">
                  <c:v>-38.525662138789613</c:v>
                </c:pt>
                <c:pt idx="3487">
                  <c:v>-36.448431371070591</c:v>
                </c:pt>
                <c:pt idx="3488">
                  <c:v>-34.227355296435348</c:v>
                </c:pt>
                <c:pt idx="3489">
                  <c:v>-31.871199487435327</c:v>
                </c:pt>
                <c:pt idx="3490">
                  <c:v>-29.389262614624432</c:v>
                </c:pt>
                <c:pt idx="3491">
                  <c:v>-26.791339748950506</c:v>
                </c:pt>
                <c:pt idx="3492">
                  <c:v>-24.087683705086324</c:v>
                </c:pt>
                <c:pt idx="3493">
                  <c:v>-21.288964578255289</c:v>
                </c:pt>
                <c:pt idx="3494">
                  <c:v>-18.406227634234089</c:v>
                </c:pt>
                <c:pt idx="3495">
                  <c:v>-15.450849718749165</c:v>
                </c:pt>
                <c:pt idx="3496">
                  <c:v>-12.434494358242826</c:v>
                </c:pt>
                <c:pt idx="3497">
                  <c:v>-9.3690657292874722</c:v>
                </c:pt>
                <c:pt idx="3498">
                  <c:v>-6.2666616782148994</c:v>
                </c:pt>
                <c:pt idx="3499">
                  <c:v>-3.1395259764666101</c:v>
                </c:pt>
                <c:pt idx="3500">
                  <c:v>6.3718772393860998E-13</c:v>
                </c:pt>
                <c:pt idx="3501">
                  <c:v>3.1395259764650447</c:v>
                </c:pt>
                <c:pt idx="3502">
                  <c:v>6.2666616782161624</c:v>
                </c:pt>
                <c:pt idx="3503">
                  <c:v>9.3690657292845376</c:v>
                </c:pt>
                <c:pt idx="3504">
                  <c:v>12.434494358241436</c:v>
                </c:pt>
                <c:pt idx="3505">
                  <c:v>15.4508497187463</c:v>
                </c:pt>
                <c:pt idx="3506">
                  <c:v>18.406227634232689</c:v>
                </c:pt>
                <c:pt idx="3507">
                  <c:v>21.288964578252649</c:v>
                </c:pt>
                <c:pt idx="3508">
                  <c:v>24.087683705084949</c:v>
                </c:pt>
                <c:pt idx="3509">
                  <c:v>26.791339748948989</c:v>
                </c:pt>
                <c:pt idx="3510">
                  <c:v>29.389262614623089</c:v>
                </c:pt>
                <c:pt idx="3511">
                  <c:v>31.871199487434144</c:v>
                </c:pt>
                <c:pt idx="3512">
                  <c:v>34.227355296435249</c:v>
                </c:pt>
                <c:pt idx="3513">
                  <c:v>36.448431371070491</c:v>
                </c:pt>
                <c:pt idx="3514">
                  <c:v>38.525662138789563</c:v>
                </c:pt>
                <c:pt idx="3515">
                  <c:v>40.450849718746262</c:v>
                </c:pt>
                <c:pt idx="3516">
                  <c:v>42.21639627509942</c:v>
                </c:pt>
                <c:pt idx="3517">
                  <c:v>43.815334002193424</c:v>
                </c:pt>
                <c:pt idx="3518">
                  <c:v>45.241352623300052</c:v>
                </c:pt>
                <c:pt idx="3519">
                  <c:v>46.488824294412844</c:v>
                </c:pt>
                <c:pt idx="3520">
                  <c:v>47.552825814757107</c:v>
                </c:pt>
                <c:pt idx="3521">
                  <c:v>48.429158056431511</c:v>
                </c:pt>
                <c:pt idx="3522">
                  <c:v>49.11436253643415</c:v>
                </c:pt>
                <c:pt idx="3523">
                  <c:v>49.605735065723913</c:v>
                </c:pt>
                <c:pt idx="3524">
                  <c:v>49.901336421412815</c:v>
                </c:pt>
                <c:pt idx="3525">
                  <c:v>50</c:v>
                </c:pt>
                <c:pt idx="3526">
                  <c:v>49.901336421412893</c:v>
                </c:pt>
                <c:pt idx="3527">
                  <c:v>49.605735065724012</c:v>
                </c:pt>
                <c:pt idx="3528">
                  <c:v>49.114362536434541</c:v>
                </c:pt>
                <c:pt idx="3529">
                  <c:v>48.42915805643166</c:v>
                </c:pt>
                <c:pt idx="3530">
                  <c:v>47.55282581475776</c:v>
                </c:pt>
                <c:pt idx="3531">
                  <c:v>46.488824294411998</c:v>
                </c:pt>
                <c:pt idx="3532">
                  <c:v>45.241352623300962</c:v>
                </c:pt>
                <c:pt idx="3533">
                  <c:v>43.815334002193758</c:v>
                </c:pt>
                <c:pt idx="3534">
                  <c:v>42.21639627510131</c:v>
                </c:pt>
                <c:pt idx="3535">
                  <c:v>40.450849718746774</c:v>
                </c:pt>
                <c:pt idx="3536">
                  <c:v>38.525662138790011</c:v>
                </c:pt>
                <c:pt idx="3537">
                  <c:v>36.448431371071933</c:v>
                </c:pt>
                <c:pt idx="3538">
                  <c:v>34.227355296435896</c:v>
                </c:pt>
                <c:pt idx="3539">
                  <c:v>31.871199487435764</c:v>
                </c:pt>
                <c:pt idx="3540">
                  <c:v>29.389262614623689</c:v>
                </c:pt>
                <c:pt idx="3541">
                  <c:v>26.791339748950929</c:v>
                </c:pt>
                <c:pt idx="3542">
                  <c:v>24.087683705085553</c:v>
                </c:pt>
                <c:pt idx="3543">
                  <c:v>21.288964578254554</c:v>
                </c:pt>
                <c:pt idx="3544">
                  <c:v>18.406227634232913</c:v>
                </c:pt>
                <c:pt idx="3545">
                  <c:v>15.450849718748318</c:v>
                </c:pt>
                <c:pt idx="3546">
                  <c:v>12.434494358242098</c:v>
                </c:pt>
                <c:pt idx="3547">
                  <c:v>9.3690657292880068</c:v>
                </c:pt>
                <c:pt idx="3548">
                  <c:v>6.2666616782168418</c:v>
                </c:pt>
                <c:pt idx="3549">
                  <c:v>3.1395259764671488</c:v>
                </c:pt>
                <c:pt idx="3550">
                  <c:v>1.3229280333974947E-12</c:v>
                </c:pt>
                <c:pt idx="3551">
                  <c:v>-3.1395259764645078</c:v>
                </c:pt>
                <c:pt idx="3552">
                  <c:v>-6.2666616782142164</c:v>
                </c:pt>
                <c:pt idx="3553">
                  <c:v>-9.3690657292854027</c:v>
                </c:pt>
                <c:pt idx="3554">
                  <c:v>-12.434494358242176</c:v>
                </c:pt>
                <c:pt idx="3555">
                  <c:v>-15.450849718747142</c:v>
                </c:pt>
                <c:pt idx="3556">
                  <c:v>-18.406227634233122</c:v>
                </c:pt>
                <c:pt idx="3557">
                  <c:v>-21.288964578253449</c:v>
                </c:pt>
                <c:pt idx="3558">
                  <c:v>-24.087683705085723</c:v>
                </c:pt>
                <c:pt idx="3559">
                  <c:v>-26.791339748949689</c:v>
                </c:pt>
                <c:pt idx="3560">
                  <c:v>-29.389262614622726</c:v>
                </c:pt>
                <c:pt idx="3561">
                  <c:v>-31.871199487434833</c:v>
                </c:pt>
                <c:pt idx="3562">
                  <c:v>-34.227355296433601</c:v>
                </c:pt>
                <c:pt idx="3563">
                  <c:v>-36.448431371071102</c:v>
                </c:pt>
                <c:pt idx="3564">
                  <c:v>-38.525662138788263</c:v>
                </c:pt>
                <c:pt idx="3565">
                  <c:v>-40.450849718745957</c:v>
                </c:pt>
                <c:pt idx="3566">
                  <c:v>-42.216396275099903</c:v>
                </c:pt>
                <c:pt idx="3567">
                  <c:v>-43.815334002193154</c:v>
                </c:pt>
                <c:pt idx="3568">
                  <c:v>-45.241352623300429</c:v>
                </c:pt>
                <c:pt idx="3569">
                  <c:v>-46.488824294411998</c:v>
                </c:pt>
                <c:pt idx="3570">
                  <c:v>-47.552825814757377</c:v>
                </c:pt>
                <c:pt idx="3571">
                  <c:v>-48.429158056431362</c:v>
                </c:pt>
                <c:pt idx="3572">
                  <c:v>-49.114362536434314</c:v>
                </c:pt>
                <c:pt idx="3573">
                  <c:v>-49.605735065723863</c:v>
                </c:pt>
                <c:pt idx="3574">
                  <c:v>-49.90133642141285</c:v>
                </c:pt>
                <c:pt idx="3575">
                  <c:v>-50</c:v>
                </c:pt>
                <c:pt idx="3576">
                  <c:v>-49.901336421412864</c:v>
                </c:pt>
                <c:pt idx="3577">
                  <c:v>-49.605735065723913</c:v>
                </c:pt>
                <c:pt idx="3578">
                  <c:v>-49.114362536434641</c:v>
                </c:pt>
                <c:pt idx="3579">
                  <c:v>-48.429158056432009</c:v>
                </c:pt>
                <c:pt idx="3580">
                  <c:v>-47.552825814757931</c:v>
                </c:pt>
                <c:pt idx="3581">
                  <c:v>-46.488824294412844</c:v>
                </c:pt>
                <c:pt idx="3582">
                  <c:v>-45.241352623301182</c:v>
                </c:pt>
                <c:pt idx="3583">
                  <c:v>-43.815334002194021</c:v>
                </c:pt>
                <c:pt idx="3584">
                  <c:v>-42.216396275100863</c:v>
                </c:pt>
                <c:pt idx="3585">
                  <c:v>-40.450849718747094</c:v>
                </c:pt>
                <c:pt idx="3586">
                  <c:v>-38.525662138789563</c:v>
                </c:pt>
                <c:pt idx="3587">
                  <c:v>-36.448431371071329</c:v>
                </c:pt>
                <c:pt idx="3588">
                  <c:v>-34.227355296435086</c:v>
                </c:pt>
                <c:pt idx="3589">
                  <c:v>-31.871199487435085</c:v>
                </c:pt>
                <c:pt idx="3590">
                  <c:v>-29.389262614622989</c:v>
                </c:pt>
                <c:pt idx="3591">
                  <c:v>-26.791339748951412</c:v>
                </c:pt>
                <c:pt idx="3592">
                  <c:v>-24.087683705087272</c:v>
                </c:pt>
                <c:pt idx="3593">
                  <c:v>-21.288964578255026</c:v>
                </c:pt>
                <c:pt idx="3594">
                  <c:v>-18.40622763423481</c:v>
                </c:pt>
                <c:pt idx="3595">
                  <c:v>-15.450849718748808</c:v>
                </c:pt>
                <c:pt idx="3596">
                  <c:v>-12.434494358243876</c:v>
                </c:pt>
                <c:pt idx="3597">
                  <c:v>-9.3690657292871347</c:v>
                </c:pt>
                <c:pt idx="3598">
                  <c:v>-6.2666616782159661</c:v>
                </c:pt>
                <c:pt idx="3599">
                  <c:v>-3.1395259764662677</c:v>
                </c:pt>
                <c:pt idx="3600">
                  <c:v>-4.4087284769307799E-13</c:v>
                </c:pt>
                <c:pt idx="3601">
                  <c:v>3.1395259764653884</c:v>
                </c:pt>
                <c:pt idx="3602">
                  <c:v>6.2666616782150895</c:v>
                </c:pt>
                <c:pt idx="3603">
                  <c:v>9.3690657292862767</c:v>
                </c:pt>
                <c:pt idx="3604">
                  <c:v>12.434494358241556</c:v>
                </c:pt>
                <c:pt idx="3605">
                  <c:v>15.450849718747973</c:v>
                </c:pt>
                <c:pt idx="3606">
                  <c:v>18.406227634231335</c:v>
                </c:pt>
                <c:pt idx="3607">
                  <c:v>21.288964578254227</c:v>
                </c:pt>
                <c:pt idx="3608">
                  <c:v>24.087683705084007</c:v>
                </c:pt>
                <c:pt idx="3609">
                  <c:v>26.791339748949472</c:v>
                </c:pt>
                <c:pt idx="3610">
                  <c:v>29.389262614622286</c:v>
                </c:pt>
                <c:pt idx="3611">
                  <c:v>31.871199487434431</c:v>
                </c:pt>
                <c:pt idx="3612">
                  <c:v>34.227355296434339</c:v>
                </c:pt>
                <c:pt idx="3613">
                  <c:v>36.448431371070733</c:v>
                </c:pt>
                <c:pt idx="3614">
                  <c:v>38.525662138789492</c:v>
                </c:pt>
                <c:pt idx="3615">
                  <c:v>40.450849718745779</c:v>
                </c:pt>
                <c:pt idx="3616">
                  <c:v>42.216396275100365</c:v>
                </c:pt>
                <c:pt idx="3617">
                  <c:v>43.815334002192905</c:v>
                </c:pt>
                <c:pt idx="3618">
                  <c:v>45.241352623300813</c:v>
                </c:pt>
                <c:pt idx="3619">
                  <c:v>46.488824294411998</c:v>
                </c:pt>
                <c:pt idx="3620">
                  <c:v>47.552825814757647</c:v>
                </c:pt>
                <c:pt idx="3621">
                  <c:v>48.429158056431582</c:v>
                </c:pt>
                <c:pt idx="3622">
                  <c:v>49.114362536434207</c:v>
                </c:pt>
                <c:pt idx="3623">
                  <c:v>49.605735065723763</c:v>
                </c:pt>
                <c:pt idx="3624">
                  <c:v>49.901336421412829</c:v>
                </c:pt>
                <c:pt idx="3625">
                  <c:v>50</c:v>
                </c:pt>
                <c:pt idx="3626">
                  <c:v>49.901336421412886</c:v>
                </c:pt>
                <c:pt idx="3627">
                  <c:v>49.605735065724119</c:v>
                </c:pt>
                <c:pt idx="3628">
                  <c:v>49.114362536434477</c:v>
                </c:pt>
                <c:pt idx="3629">
                  <c:v>48.429158056432009</c:v>
                </c:pt>
                <c:pt idx="3630">
                  <c:v>47.552825814757647</c:v>
                </c:pt>
                <c:pt idx="3631">
                  <c:v>46.488824294412844</c:v>
                </c:pt>
                <c:pt idx="3632">
                  <c:v>45.241352623300813</c:v>
                </c:pt>
                <c:pt idx="3633">
                  <c:v>43.815334002193545</c:v>
                </c:pt>
                <c:pt idx="3634">
                  <c:v>42.216396275100365</c:v>
                </c:pt>
                <c:pt idx="3635">
                  <c:v>40.450849718747463</c:v>
                </c:pt>
                <c:pt idx="3636">
                  <c:v>38.525662138789492</c:v>
                </c:pt>
                <c:pt idx="3637">
                  <c:v>36.448431371071692</c:v>
                </c:pt>
                <c:pt idx="3638">
                  <c:v>34.227355296436407</c:v>
                </c:pt>
                <c:pt idx="3639">
                  <c:v>31.871199487435497</c:v>
                </c:pt>
                <c:pt idx="3640">
                  <c:v>29.389262614624588</c:v>
                </c:pt>
                <c:pt idx="3641">
                  <c:v>26.791339748950669</c:v>
                </c:pt>
                <c:pt idx="3642">
                  <c:v>24.087683705086498</c:v>
                </c:pt>
                <c:pt idx="3643">
                  <c:v>21.288964578254227</c:v>
                </c:pt>
                <c:pt idx="3644">
                  <c:v>18.406227634234089</c:v>
                </c:pt>
                <c:pt idx="3645">
                  <c:v>15.450849718747973</c:v>
                </c:pt>
                <c:pt idx="3646">
                  <c:v>12.434494358243141</c:v>
                </c:pt>
                <c:pt idx="3647">
                  <c:v>9.3690657292862767</c:v>
                </c:pt>
                <c:pt idx="3648">
                  <c:v>6.2666616782165008</c:v>
                </c:pt>
                <c:pt idx="3649">
                  <c:v>3.1395259764653876</c:v>
                </c:pt>
                <c:pt idx="3650">
                  <c:v>2.4009886050291699E-12</c:v>
                </c:pt>
                <c:pt idx="3651">
                  <c:v>-3.1395259764662677</c:v>
                </c:pt>
                <c:pt idx="3652">
                  <c:v>-6.2666616782131523</c:v>
                </c:pt>
                <c:pt idx="3653">
                  <c:v>-9.3690657292857527</c:v>
                </c:pt>
                <c:pt idx="3654">
                  <c:v>-12.434494358241126</c:v>
                </c:pt>
                <c:pt idx="3655">
                  <c:v>-15.450849718747484</c:v>
                </c:pt>
                <c:pt idx="3656">
                  <c:v>-18.406227634232529</c:v>
                </c:pt>
                <c:pt idx="3657">
                  <c:v>-21.288964578253729</c:v>
                </c:pt>
                <c:pt idx="3658">
                  <c:v>-24.087683705084785</c:v>
                </c:pt>
                <c:pt idx="3659">
                  <c:v>-26.791339748948989</c:v>
                </c:pt>
                <c:pt idx="3660">
                  <c:v>-29.389262614622989</c:v>
                </c:pt>
                <c:pt idx="3661">
                  <c:v>-31.871199487433987</c:v>
                </c:pt>
                <c:pt idx="3662">
                  <c:v>-34.227355296435086</c:v>
                </c:pt>
                <c:pt idx="3663">
                  <c:v>-36.448431371070356</c:v>
                </c:pt>
                <c:pt idx="3664">
                  <c:v>-38.525662138789563</c:v>
                </c:pt>
                <c:pt idx="3665">
                  <c:v>-40.450849718746127</c:v>
                </c:pt>
                <c:pt idx="3666">
                  <c:v>-42.216396275100081</c:v>
                </c:pt>
                <c:pt idx="3667">
                  <c:v>-43.815334002192444</c:v>
                </c:pt>
                <c:pt idx="3668">
                  <c:v>-45.241352623300571</c:v>
                </c:pt>
                <c:pt idx="3669">
                  <c:v>-46.488824294411998</c:v>
                </c:pt>
                <c:pt idx="3670">
                  <c:v>-47.552825814757476</c:v>
                </c:pt>
                <c:pt idx="3671">
                  <c:v>-48.429158056431113</c:v>
                </c:pt>
                <c:pt idx="3672">
                  <c:v>-49.114362536434378</c:v>
                </c:pt>
                <c:pt idx="3673">
                  <c:v>-49.605735065723692</c:v>
                </c:pt>
                <c:pt idx="3674">
                  <c:v>-49.901336421412864</c:v>
                </c:pt>
                <c:pt idx="3675">
                  <c:v>-50</c:v>
                </c:pt>
                <c:pt idx="3676">
                  <c:v>-49.90133642141285</c:v>
                </c:pt>
                <c:pt idx="3677">
                  <c:v>-49.605735065724012</c:v>
                </c:pt>
                <c:pt idx="3678">
                  <c:v>-49.114362536434314</c:v>
                </c:pt>
                <c:pt idx="3679">
                  <c:v>-48.429158056432009</c:v>
                </c:pt>
                <c:pt idx="3680">
                  <c:v>-47.552825814757377</c:v>
                </c:pt>
                <c:pt idx="3681">
                  <c:v>-46.488824294412844</c:v>
                </c:pt>
                <c:pt idx="3682">
                  <c:v>-45.241352623301637</c:v>
                </c:pt>
                <c:pt idx="3683">
                  <c:v>-43.81533400219385</c:v>
                </c:pt>
                <c:pt idx="3684">
                  <c:v>-42.216396275101417</c:v>
                </c:pt>
                <c:pt idx="3685">
                  <c:v>-40.450849718746895</c:v>
                </c:pt>
                <c:pt idx="3686">
                  <c:v>-38.525662138790061</c:v>
                </c:pt>
                <c:pt idx="3687">
                  <c:v>-36.448431371071102</c:v>
                </c:pt>
                <c:pt idx="3688">
                  <c:v>-34.227355296436031</c:v>
                </c:pt>
                <c:pt idx="3689">
                  <c:v>-31.871199487434833</c:v>
                </c:pt>
                <c:pt idx="3690">
                  <c:v>-29.389262614623789</c:v>
                </c:pt>
                <c:pt idx="3691">
                  <c:v>-26.791339748949689</c:v>
                </c:pt>
                <c:pt idx="3692">
                  <c:v>-24.087683705085723</c:v>
                </c:pt>
                <c:pt idx="3693">
                  <c:v>-21.288964578253449</c:v>
                </c:pt>
                <c:pt idx="3694">
                  <c:v>-18.406227634236089</c:v>
                </c:pt>
                <c:pt idx="3695">
                  <c:v>-15.450849718747142</c:v>
                </c:pt>
                <c:pt idx="3696">
                  <c:v>-12.434494358244876</c:v>
                </c:pt>
                <c:pt idx="3697">
                  <c:v>-9.3690657292868025</c:v>
                </c:pt>
                <c:pt idx="3698">
                  <c:v>-6.2666616782170363</c:v>
                </c:pt>
                <c:pt idx="3699">
                  <c:v>-3.1395259764659262</c:v>
                </c:pt>
                <c:pt idx="3700">
                  <c:v>-1.5189334193247466E-12</c:v>
                </c:pt>
                <c:pt idx="3701">
                  <c:v>3.1395259764657304</c:v>
                </c:pt>
                <c:pt idx="3702">
                  <c:v>6.2666616782140334</c:v>
                </c:pt>
                <c:pt idx="3703">
                  <c:v>9.3690657292866248</c:v>
                </c:pt>
                <c:pt idx="3704">
                  <c:v>12.434494358242102</c:v>
                </c:pt>
                <c:pt idx="3705">
                  <c:v>15.45084971874693</c:v>
                </c:pt>
                <c:pt idx="3706">
                  <c:v>18.406227634232913</c:v>
                </c:pt>
                <c:pt idx="3707">
                  <c:v>21.288964578253189</c:v>
                </c:pt>
                <c:pt idx="3708">
                  <c:v>24.087683705085553</c:v>
                </c:pt>
                <c:pt idx="3709">
                  <c:v>26.791339748949689</c:v>
                </c:pt>
                <c:pt idx="3710">
                  <c:v>29.38926261462257</c:v>
                </c:pt>
                <c:pt idx="3711">
                  <c:v>31.871199487433593</c:v>
                </c:pt>
                <c:pt idx="3712">
                  <c:v>34.227355296434659</c:v>
                </c:pt>
                <c:pt idx="3713">
                  <c:v>36.448431371069987</c:v>
                </c:pt>
                <c:pt idx="3714">
                  <c:v>38.525662138789563</c:v>
                </c:pt>
                <c:pt idx="3715">
                  <c:v>40.450849718745744</c:v>
                </c:pt>
                <c:pt idx="3716">
                  <c:v>42.21639627510055</c:v>
                </c:pt>
                <c:pt idx="3717">
                  <c:v>43.815334002192344</c:v>
                </c:pt>
                <c:pt idx="3718">
                  <c:v>45.241352623300962</c:v>
                </c:pt>
                <c:pt idx="3719">
                  <c:v>46.488824294411998</c:v>
                </c:pt>
                <c:pt idx="3720">
                  <c:v>47.55282581475776</c:v>
                </c:pt>
                <c:pt idx="3721">
                  <c:v>48.429158056431312</c:v>
                </c:pt>
                <c:pt idx="3722">
                  <c:v>49.114362536434541</c:v>
                </c:pt>
                <c:pt idx="3723">
                  <c:v>49.605735065723813</c:v>
                </c:pt>
                <c:pt idx="3724">
                  <c:v>49.901336421412893</c:v>
                </c:pt>
                <c:pt idx="3725">
                  <c:v>50</c:v>
                </c:pt>
                <c:pt idx="3726">
                  <c:v>49.901336421412921</c:v>
                </c:pt>
                <c:pt idx="3727">
                  <c:v>49.605735065724083</c:v>
                </c:pt>
                <c:pt idx="3728">
                  <c:v>49.114362536434676</c:v>
                </c:pt>
                <c:pt idx="3729">
                  <c:v>48.429158056432009</c:v>
                </c:pt>
                <c:pt idx="3730">
                  <c:v>47.552825814757981</c:v>
                </c:pt>
                <c:pt idx="3731">
                  <c:v>46.488824294412844</c:v>
                </c:pt>
                <c:pt idx="3732">
                  <c:v>45.24135262330126</c:v>
                </c:pt>
                <c:pt idx="3733">
                  <c:v>43.815334002193424</c:v>
                </c:pt>
                <c:pt idx="3734">
                  <c:v>42.216396275100962</c:v>
                </c:pt>
                <c:pt idx="3735">
                  <c:v>40.450849718746262</c:v>
                </c:pt>
                <c:pt idx="3736">
                  <c:v>38.525662138789563</c:v>
                </c:pt>
                <c:pt idx="3737">
                  <c:v>36.448431371070491</c:v>
                </c:pt>
                <c:pt idx="3738">
                  <c:v>34.227355296436563</c:v>
                </c:pt>
                <c:pt idx="3739">
                  <c:v>31.871199487434144</c:v>
                </c:pt>
                <c:pt idx="3740">
                  <c:v>29.389262614625466</c:v>
                </c:pt>
                <c:pt idx="3741">
                  <c:v>26.791339748950382</c:v>
                </c:pt>
                <c:pt idx="3742">
                  <c:v>24.087683705087443</c:v>
                </c:pt>
                <c:pt idx="3743">
                  <c:v>21.288964578253889</c:v>
                </c:pt>
                <c:pt idx="3744">
                  <c:v>18.406227634234924</c:v>
                </c:pt>
                <c:pt idx="3745">
                  <c:v>15.450849718747612</c:v>
                </c:pt>
                <c:pt idx="3746">
                  <c:v>12.434494358244176</c:v>
                </c:pt>
                <c:pt idx="3747">
                  <c:v>9.3690657292859747</c:v>
                </c:pt>
                <c:pt idx="3748">
                  <c:v>6.2666616782161624</c:v>
                </c:pt>
                <c:pt idx="3749">
                  <c:v>3.139525976466464</c:v>
                </c:pt>
                <c:pt idx="3750">
                  <c:v>6.3687823362031401E-13</c:v>
                </c:pt>
                <c:pt idx="3751">
                  <c:v>-3.1395259764651926</c:v>
                </c:pt>
                <c:pt idx="3752">
                  <c:v>-6.2666616782148994</c:v>
                </c:pt>
                <c:pt idx="3753">
                  <c:v>-9.3690657292860777</c:v>
                </c:pt>
                <c:pt idx="3754">
                  <c:v>-12.434494358241476</c:v>
                </c:pt>
                <c:pt idx="3755">
                  <c:v>-15.450849718746454</c:v>
                </c:pt>
                <c:pt idx="3756">
                  <c:v>-18.406227634232689</c:v>
                </c:pt>
                <c:pt idx="3757">
                  <c:v>-21.288964578252781</c:v>
                </c:pt>
                <c:pt idx="3758">
                  <c:v>-24.08768370508508</c:v>
                </c:pt>
                <c:pt idx="3759">
                  <c:v>-26.791339748948086</c:v>
                </c:pt>
                <c:pt idx="3760">
                  <c:v>-29.389262614623089</c:v>
                </c:pt>
                <c:pt idx="3761">
                  <c:v>-31.871199487433159</c:v>
                </c:pt>
                <c:pt idx="3762">
                  <c:v>-34.227355296435348</c:v>
                </c:pt>
                <c:pt idx="3763">
                  <c:v>-36.448431371069596</c:v>
                </c:pt>
                <c:pt idx="3764">
                  <c:v>-38.525662138789613</c:v>
                </c:pt>
                <c:pt idx="3765">
                  <c:v>-40.450849718745744</c:v>
                </c:pt>
                <c:pt idx="3766">
                  <c:v>-42.216396275101019</c:v>
                </c:pt>
                <c:pt idx="3767">
                  <c:v>-43.815334002192806</c:v>
                </c:pt>
                <c:pt idx="3768">
                  <c:v>-45.241352623301331</c:v>
                </c:pt>
                <c:pt idx="3769">
                  <c:v>-46.488824294411884</c:v>
                </c:pt>
                <c:pt idx="3770">
                  <c:v>-47.55282581475803</c:v>
                </c:pt>
                <c:pt idx="3771">
                  <c:v>-48.429158056431213</c:v>
                </c:pt>
                <c:pt idx="3772">
                  <c:v>-49.114362536434172</c:v>
                </c:pt>
                <c:pt idx="3773">
                  <c:v>-49.605735065723763</c:v>
                </c:pt>
                <c:pt idx="3774">
                  <c:v>-49.901336421412815</c:v>
                </c:pt>
                <c:pt idx="3775">
                  <c:v>-50</c:v>
                </c:pt>
                <c:pt idx="3776">
                  <c:v>-49.901336421412893</c:v>
                </c:pt>
                <c:pt idx="3777">
                  <c:v>-49.605735065723962</c:v>
                </c:pt>
                <c:pt idx="3778">
                  <c:v>-49.114362536434506</c:v>
                </c:pt>
                <c:pt idx="3779">
                  <c:v>-48.429158056431618</c:v>
                </c:pt>
                <c:pt idx="3780">
                  <c:v>-47.552825814757711</c:v>
                </c:pt>
                <c:pt idx="3781">
                  <c:v>-46.488824294411998</c:v>
                </c:pt>
                <c:pt idx="3782">
                  <c:v>-45.241352623300912</c:v>
                </c:pt>
                <c:pt idx="3783">
                  <c:v>-43.815334002193005</c:v>
                </c:pt>
                <c:pt idx="3784">
                  <c:v>-42.216396275102007</c:v>
                </c:pt>
                <c:pt idx="3785">
                  <c:v>-40.450849718746646</c:v>
                </c:pt>
                <c:pt idx="3786">
                  <c:v>-38.525662138790963</c:v>
                </c:pt>
                <c:pt idx="3787">
                  <c:v>-36.448431371070853</c:v>
                </c:pt>
                <c:pt idx="3788">
                  <c:v>-34.227355296436492</c:v>
                </c:pt>
                <c:pt idx="3789">
                  <c:v>-31.871199487434591</c:v>
                </c:pt>
                <c:pt idx="3790">
                  <c:v>-29.389262614624752</c:v>
                </c:pt>
                <c:pt idx="3791">
                  <c:v>-26.791339748950829</c:v>
                </c:pt>
                <c:pt idx="3792">
                  <c:v>-24.087683705086668</c:v>
                </c:pt>
                <c:pt idx="3793">
                  <c:v>-21.288964578254433</c:v>
                </c:pt>
                <c:pt idx="3794">
                  <c:v>-18.406227634234529</c:v>
                </c:pt>
                <c:pt idx="3795">
                  <c:v>-15.450849718748175</c:v>
                </c:pt>
                <c:pt idx="3796">
                  <c:v>-12.434494358243176</c:v>
                </c:pt>
                <c:pt idx="3797">
                  <c:v>-9.3690657292864667</c:v>
                </c:pt>
                <c:pt idx="3798">
                  <c:v>-6.2666616782166962</c:v>
                </c:pt>
                <c:pt idx="3799">
                  <c:v>-3.1395259764670018</c:v>
                </c:pt>
                <c:pt idx="3800">
                  <c:v>-1.1759085194361697E-12</c:v>
                </c:pt>
                <c:pt idx="3801">
                  <c:v>3.1395259764646548</c:v>
                </c:pt>
                <c:pt idx="3802">
                  <c:v>6.2666616782143834</c:v>
                </c:pt>
                <c:pt idx="3803">
                  <c:v>9.3690657292855466</c:v>
                </c:pt>
                <c:pt idx="3804">
                  <c:v>12.434494358242437</c:v>
                </c:pt>
                <c:pt idx="3805">
                  <c:v>15.450849718747284</c:v>
                </c:pt>
                <c:pt idx="3806">
                  <c:v>18.406227634233307</c:v>
                </c:pt>
                <c:pt idx="3807">
                  <c:v>21.288964578252287</c:v>
                </c:pt>
                <c:pt idx="3808">
                  <c:v>24.087683705085826</c:v>
                </c:pt>
                <c:pt idx="3809">
                  <c:v>26.791339748948829</c:v>
                </c:pt>
                <c:pt idx="3810">
                  <c:v>29.389262614623789</c:v>
                </c:pt>
                <c:pt idx="3811">
                  <c:v>31.871199487433827</c:v>
                </c:pt>
                <c:pt idx="3812">
                  <c:v>34.227355296433664</c:v>
                </c:pt>
                <c:pt idx="3813">
                  <c:v>36.448431371069248</c:v>
                </c:pt>
                <c:pt idx="3814">
                  <c:v>38.525662138788363</c:v>
                </c:pt>
                <c:pt idx="3815">
                  <c:v>40.450849718745744</c:v>
                </c:pt>
                <c:pt idx="3816">
                  <c:v>42.216396275099981</c:v>
                </c:pt>
                <c:pt idx="3817">
                  <c:v>43.815334002192444</c:v>
                </c:pt>
                <c:pt idx="3818">
                  <c:v>45.241352623300493</c:v>
                </c:pt>
                <c:pt idx="3819">
                  <c:v>46.488824294411998</c:v>
                </c:pt>
                <c:pt idx="3820">
                  <c:v>47.552825814757426</c:v>
                </c:pt>
                <c:pt idx="3821">
                  <c:v>48.429158056431412</c:v>
                </c:pt>
                <c:pt idx="3822">
                  <c:v>49.114362536434342</c:v>
                </c:pt>
                <c:pt idx="3823">
                  <c:v>49.605735065723863</c:v>
                </c:pt>
                <c:pt idx="3824">
                  <c:v>49.901336421412857</c:v>
                </c:pt>
                <c:pt idx="3825">
                  <c:v>50</c:v>
                </c:pt>
                <c:pt idx="3826">
                  <c:v>49.901336421412857</c:v>
                </c:pt>
                <c:pt idx="3827">
                  <c:v>49.605735065723863</c:v>
                </c:pt>
                <c:pt idx="3828">
                  <c:v>49.114362536434349</c:v>
                </c:pt>
                <c:pt idx="3829">
                  <c:v>48.429158056432009</c:v>
                </c:pt>
                <c:pt idx="3830">
                  <c:v>47.552825814758314</c:v>
                </c:pt>
                <c:pt idx="3831">
                  <c:v>46.488824294412744</c:v>
                </c:pt>
                <c:pt idx="3832">
                  <c:v>45.241352623302006</c:v>
                </c:pt>
                <c:pt idx="3833">
                  <c:v>43.815334002193254</c:v>
                </c:pt>
                <c:pt idx="3834">
                  <c:v>42.216396275101516</c:v>
                </c:pt>
                <c:pt idx="3835">
                  <c:v>40.450849718747008</c:v>
                </c:pt>
                <c:pt idx="3836">
                  <c:v>38.525662138790167</c:v>
                </c:pt>
                <c:pt idx="3837">
                  <c:v>36.44843137107123</c:v>
                </c:pt>
                <c:pt idx="3838">
                  <c:v>34.227355296436116</c:v>
                </c:pt>
                <c:pt idx="3839">
                  <c:v>31.871199487434971</c:v>
                </c:pt>
                <c:pt idx="3840">
                  <c:v>29.389262614624027</c:v>
                </c:pt>
                <c:pt idx="3841">
                  <c:v>26.791339748950087</c:v>
                </c:pt>
                <c:pt idx="3842">
                  <c:v>24.087683705085887</c:v>
                </c:pt>
                <c:pt idx="3843">
                  <c:v>21.288964578254909</c:v>
                </c:pt>
                <c:pt idx="3844">
                  <c:v>18.406227634234789</c:v>
                </c:pt>
                <c:pt idx="3845">
                  <c:v>15.45084971874865</c:v>
                </c:pt>
                <c:pt idx="3846">
                  <c:v>12.434494358243844</c:v>
                </c:pt>
                <c:pt idx="3847">
                  <c:v>9.3690657292870068</c:v>
                </c:pt>
                <c:pt idx="3848">
                  <c:v>6.2666616782158204</c:v>
                </c:pt>
                <c:pt idx="3849">
                  <c:v>3.1395259764661207</c:v>
                </c:pt>
                <c:pt idx="3850">
                  <c:v>2.9385333373172486E-13</c:v>
                </c:pt>
                <c:pt idx="3851">
                  <c:v>-3.1395259764641166</c:v>
                </c:pt>
                <c:pt idx="3852">
                  <c:v>-6.2666616782152378</c:v>
                </c:pt>
                <c:pt idx="3853">
                  <c:v>-9.3690657292850208</c:v>
                </c:pt>
                <c:pt idx="3854">
                  <c:v>-12.434494358243176</c:v>
                </c:pt>
                <c:pt idx="3855">
                  <c:v>-15.450849718746731</c:v>
                </c:pt>
                <c:pt idx="3856">
                  <c:v>-18.406227634234487</c:v>
                </c:pt>
                <c:pt idx="3857">
                  <c:v>-21.288964578251786</c:v>
                </c:pt>
                <c:pt idx="3858">
                  <c:v>-24.087683705084132</c:v>
                </c:pt>
                <c:pt idx="3859">
                  <c:v>-26.791339748948289</c:v>
                </c:pt>
                <c:pt idx="3860">
                  <c:v>-29.389262614622414</c:v>
                </c:pt>
                <c:pt idx="3861">
                  <c:v>-31.871199487433433</c:v>
                </c:pt>
                <c:pt idx="3862">
                  <c:v>-34.227355296434467</c:v>
                </c:pt>
                <c:pt idx="3863">
                  <c:v>-36.448431371069852</c:v>
                </c:pt>
                <c:pt idx="3864">
                  <c:v>-38.525662138789556</c:v>
                </c:pt>
                <c:pt idx="3865">
                  <c:v>-40.450849718745829</c:v>
                </c:pt>
                <c:pt idx="3866">
                  <c:v>-42.216396275100443</c:v>
                </c:pt>
                <c:pt idx="3867">
                  <c:v>-43.815334002192976</c:v>
                </c:pt>
                <c:pt idx="3868">
                  <c:v>-45.241352623300912</c:v>
                </c:pt>
                <c:pt idx="3869">
                  <c:v>-46.488824294411998</c:v>
                </c:pt>
                <c:pt idx="3870">
                  <c:v>-47.552825814757696</c:v>
                </c:pt>
                <c:pt idx="3871">
                  <c:v>-48.429158056431611</c:v>
                </c:pt>
                <c:pt idx="3872">
                  <c:v>-49.114362536434506</c:v>
                </c:pt>
                <c:pt idx="3873">
                  <c:v>-49.605735065723813</c:v>
                </c:pt>
                <c:pt idx="3874">
                  <c:v>-49.901336421412772</c:v>
                </c:pt>
                <c:pt idx="3875">
                  <c:v>-50</c:v>
                </c:pt>
                <c:pt idx="3876">
                  <c:v>-49.901336421412935</c:v>
                </c:pt>
                <c:pt idx="3877">
                  <c:v>-49.605735065723962</c:v>
                </c:pt>
                <c:pt idx="3878">
                  <c:v>-49.114362536434712</c:v>
                </c:pt>
                <c:pt idx="3879">
                  <c:v>-48.429158056432009</c:v>
                </c:pt>
                <c:pt idx="3880">
                  <c:v>-47.552825814758052</c:v>
                </c:pt>
                <c:pt idx="3881">
                  <c:v>-46.488824294412844</c:v>
                </c:pt>
                <c:pt idx="3882">
                  <c:v>-45.241352623301353</c:v>
                </c:pt>
                <c:pt idx="3883">
                  <c:v>-43.815334002193495</c:v>
                </c:pt>
                <c:pt idx="3884">
                  <c:v>-42.216396275101062</c:v>
                </c:pt>
                <c:pt idx="3885">
                  <c:v>-40.450849718746376</c:v>
                </c:pt>
                <c:pt idx="3886">
                  <c:v>-38.525662138789613</c:v>
                </c:pt>
                <c:pt idx="3887">
                  <c:v>-36.448431371071599</c:v>
                </c:pt>
                <c:pt idx="3888">
                  <c:v>-34.22735529643635</c:v>
                </c:pt>
                <c:pt idx="3889">
                  <c:v>-31.871199487435387</c:v>
                </c:pt>
                <c:pt idx="3890">
                  <c:v>-29.389262614624474</c:v>
                </c:pt>
                <c:pt idx="3891">
                  <c:v>-26.791339748950527</c:v>
                </c:pt>
                <c:pt idx="3892">
                  <c:v>-24.08768370508637</c:v>
                </c:pt>
                <c:pt idx="3893">
                  <c:v>-21.288964578254113</c:v>
                </c:pt>
                <c:pt idx="3894">
                  <c:v>-18.406227634234089</c:v>
                </c:pt>
                <c:pt idx="3895">
                  <c:v>-15.450849718747834</c:v>
                </c:pt>
                <c:pt idx="3896">
                  <c:v>-12.434494358242826</c:v>
                </c:pt>
                <c:pt idx="3897">
                  <c:v>-9.3690657292875201</c:v>
                </c:pt>
                <c:pt idx="3898">
                  <c:v>-6.2666616782149474</c:v>
                </c:pt>
                <c:pt idx="3899">
                  <c:v>-3.1395259764666594</c:v>
                </c:pt>
                <c:pt idx="3900">
                  <c:v>5.8820185197270713E-13</c:v>
                </c:pt>
                <c:pt idx="3901">
                  <c:v>3.1395259764635788</c:v>
                </c:pt>
                <c:pt idx="3902">
                  <c:v>6.2666616782132936</c:v>
                </c:pt>
                <c:pt idx="3903">
                  <c:v>9.3690657292844897</c:v>
                </c:pt>
                <c:pt idx="3904">
                  <c:v>12.434494358241176</c:v>
                </c:pt>
                <c:pt idx="3905">
                  <c:v>15.450849718746246</c:v>
                </c:pt>
                <c:pt idx="3906">
                  <c:v>18.406227634232689</c:v>
                </c:pt>
                <c:pt idx="3907">
                  <c:v>21.288964578252607</c:v>
                </c:pt>
                <c:pt idx="3908">
                  <c:v>24.08768370508491</c:v>
                </c:pt>
                <c:pt idx="3909">
                  <c:v>26.791339748948989</c:v>
                </c:pt>
                <c:pt idx="3910">
                  <c:v>29.389262614623089</c:v>
                </c:pt>
                <c:pt idx="3911">
                  <c:v>31.871199487434104</c:v>
                </c:pt>
                <c:pt idx="3912">
                  <c:v>34.227355296435199</c:v>
                </c:pt>
                <c:pt idx="3913">
                  <c:v>36.448431371070455</c:v>
                </c:pt>
                <c:pt idx="3914">
                  <c:v>38.525662138789563</c:v>
                </c:pt>
                <c:pt idx="3915">
                  <c:v>40.450849718746227</c:v>
                </c:pt>
                <c:pt idx="3916">
                  <c:v>42.216396275100912</c:v>
                </c:pt>
                <c:pt idx="3917">
                  <c:v>43.815334002192721</c:v>
                </c:pt>
                <c:pt idx="3918">
                  <c:v>45.241352623300031</c:v>
                </c:pt>
                <c:pt idx="3919">
                  <c:v>46.488824294411998</c:v>
                </c:pt>
                <c:pt idx="3920">
                  <c:v>47.552825814757092</c:v>
                </c:pt>
                <c:pt idx="3921">
                  <c:v>48.429158056431483</c:v>
                </c:pt>
                <c:pt idx="3922">
                  <c:v>49.114362536434136</c:v>
                </c:pt>
                <c:pt idx="3923">
                  <c:v>49.605735065723913</c:v>
                </c:pt>
                <c:pt idx="3924">
                  <c:v>49.901336421412815</c:v>
                </c:pt>
                <c:pt idx="3925">
                  <c:v>50</c:v>
                </c:pt>
                <c:pt idx="3926">
                  <c:v>49.9013364214129</c:v>
                </c:pt>
                <c:pt idx="3927">
                  <c:v>49.605735065724012</c:v>
                </c:pt>
                <c:pt idx="3928">
                  <c:v>49.114362536434555</c:v>
                </c:pt>
                <c:pt idx="3929">
                  <c:v>48.429158056431667</c:v>
                </c:pt>
                <c:pt idx="3930">
                  <c:v>47.552825814757767</c:v>
                </c:pt>
                <c:pt idx="3931">
                  <c:v>46.488824294412844</c:v>
                </c:pt>
                <c:pt idx="3932">
                  <c:v>45.241352623301573</c:v>
                </c:pt>
                <c:pt idx="3933">
                  <c:v>43.815334002193779</c:v>
                </c:pt>
                <c:pt idx="3934">
                  <c:v>42.216396275101339</c:v>
                </c:pt>
                <c:pt idx="3935">
                  <c:v>40.450849718746817</c:v>
                </c:pt>
                <c:pt idx="3936">
                  <c:v>38.525662138790011</c:v>
                </c:pt>
                <c:pt idx="3937">
                  <c:v>36.448431371070988</c:v>
                </c:pt>
                <c:pt idx="3938">
                  <c:v>34.227355296435931</c:v>
                </c:pt>
                <c:pt idx="3939">
                  <c:v>31.871199487434708</c:v>
                </c:pt>
                <c:pt idx="3940">
                  <c:v>29.389262614623689</c:v>
                </c:pt>
                <c:pt idx="3941">
                  <c:v>26.791339748950989</c:v>
                </c:pt>
                <c:pt idx="3942">
                  <c:v>24.087683705085592</c:v>
                </c:pt>
                <c:pt idx="3943">
                  <c:v>21.2889645782546</c:v>
                </c:pt>
                <c:pt idx="3944">
                  <c:v>18.406227634232959</c:v>
                </c:pt>
                <c:pt idx="3945">
                  <c:v>15.450849718749692</c:v>
                </c:pt>
                <c:pt idx="3946">
                  <c:v>12.434494358244876</c:v>
                </c:pt>
                <c:pt idx="3947">
                  <c:v>9.3690657292880548</c:v>
                </c:pt>
                <c:pt idx="3948">
                  <c:v>6.2666616782168907</c:v>
                </c:pt>
                <c:pt idx="3949">
                  <c:v>3.1395259764671972</c:v>
                </c:pt>
                <c:pt idx="3950">
                  <c:v>1.3719139053634096E-12</c:v>
                </c:pt>
                <c:pt idx="3951">
                  <c:v>-3.1395259764644594</c:v>
                </c:pt>
                <c:pt idx="3952">
                  <c:v>-6.2666616782141924</c:v>
                </c:pt>
                <c:pt idx="3953">
                  <c:v>-9.3690657292853547</c:v>
                </c:pt>
                <c:pt idx="3954">
                  <c:v>-12.434494358242176</c:v>
                </c:pt>
                <c:pt idx="3955">
                  <c:v>-15.450849718747085</c:v>
                </c:pt>
                <c:pt idx="3956">
                  <c:v>-18.406227634233073</c:v>
                </c:pt>
                <c:pt idx="3957">
                  <c:v>-21.288964578253402</c:v>
                </c:pt>
                <c:pt idx="3958">
                  <c:v>-24.087683705085684</c:v>
                </c:pt>
                <c:pt idx="3959">
                  <c:v>-26.791339748949689</c:v>
                </c:pt>
                <c:pt idx="3960">
                  <c:v>-29.389262614623789</c:v>
                </c:pt>
                <c:pt idx="3961">
                  <c:v>-31.87119948743479</c:v>
                </c:pt>
                <c:pt idx="3962">
                  <c:v>-34.227355296434737</c:v>
                </c:pt>
                <c:pt idx="3963">
                  <c:v>-36.448431371070086</c:v>
                </c:pt>
                <c:pt idx="3964">
                  <c:v>-38.525662138788213</c:v>
                </c:pt>
                <c:pt idx="3965">
                  <c:v>-40.450849718745943</c:v>
                </c:pt>
                <c:pt idx="3966">
                  <c:v>-42.216396275099868</c:v>
                </c:pt>
                <c:pt idx="3967">
                  <c:v>-43.81533400219314</c:v>
                </c:pt>
                <c:pt idx="3968">
                  <c:v>-45.241352623300408</c:v>
                </c:pt>
                <c:pt idx="3969">
                  <c:v>-46.488824294411998</c:v>
                </c:pt>
                <c:pt idx="3970">
                  <c:v>-47.552825814757355</c:v>
                </c:pt>
                <c:pt idx="3971">
                  <c:v>-48.429158056431362</c:v>
                </c:pt>
                <c:pt idx="3972">
                  <c:v>-49.114362536434299</c:v>
                </c:pt>
                <c:pt idx="3973">
                  <c:v>-49.605735065723863</c:v>
                </c:pt>
                <c:pt idx="3974">
                  <c:v>-49.90133642141285</c:v>
                </c:pt>
                <c:pt idx="3975">
                  <c:v>-50</c:v>
                </c:pt>
                <c:pt idx="3976">
                  <c:v>-49.901336421412921</c:v>
                </c:pt>
                <c:pt idx="3977">
                  <c:v>-49.605735065724062</c:v>
                </c:pt>
                <c:pt idx="3978">
                  <c:v>-49.114362536434655</c:v>
                </c:pt>
                <c:pt idx="3979">
                  <c:v>-48.429158056432009</c:v>
                </c:pt>
                <c:pt idx="3980">
                  <c:v>-47.552825814757938</c:v>
                </c:pt>
                <c:pt idx="3981">
                  <c:v>-46.488824294412794</c:v>
                </c:pt>
                <c:pt idx="3982">
                  <c:v>-45.241352623301211</c:v>
                </c:pt>
                <c:pt idx="3983">
                  <c:v>-43.815334002193346</c:v>
                </c:pt>
                <c:pt idx="3984">
                  <c:v>-42.216396275100863</c:v>
                </c:pt>
                <c:pt idx="3985">
                  <c:v>-40.450849718747122</c:v>
                </c:pt>
                <c:pt idx="3986">
                  <c:v>-38.525662138789563</c:v>
                </c:pt>
                <c:pt idx="3987">
                  <c:v>-36.448431371071358</c:v>
                </c:pt>
                <c:pt idx="3988">
                  <c:v>-34.227355296435114</c:v>
                </c:pt>
                <c:pt idx="3989">
                  <c:v>-31.871199487436218</c:v>
                </c:pt>
                <c:pt idx="3990">
                  <c:v>-29.389262614625189</c:v>
                </c:pt>
                <c:pt idx="3991">
                  <c:v>-26.791339748951426</c:v>
                </c:pt>
                <c:pt idx="3992">
                  <c:v>-24.087683705087287</c:v>
                </c:pt>
                <c:pt idx="3993">
                  <c:v>-21.288964578255086</c:v>
                </c:pt>
                <c:pt idx="3994">
                  <c:v>-18.406227634234845</c:v>
                </c:pt>
                <c:pt idx="3995">
                  <c:v>-15.450849718748868</c:v>
                </c:pt>
                <c:pt idx="3996">
                  <c:v>-12.434494358243876</c:v>
                </c:pt>
                <c:pt idx="3997">
                  <c:v>-9.3690657292871826</c:v>
                </c:pt>
                <c:pt idx="3998">
                  <c:v>-6.2666616782160149</c:v>
                </c:pt>
                <c:pt idx="3999">
                  <c:v>-3.1395259764663201</c:v>
                </c:pt>
                <c:pt idx="4000">
                  <c:v>-4.8985871965896543E-13</c:v>
                </c:pt>
                <c:pt idx="4001">
                  <c:v>3.1395259764653392</c:v>
                </c:pt>
                <c:pt idx="4002">
                  <c:v>6.2666616782150415</c:v>
                </c:pt>
                <c:pt idx="4003">
                  <c:v>9.3690657292862767</c:v>
                </c:pt>
                <c:pt idx="4004">
                  <c:v>12.434494358243104</c:v>
                </c:pt>
                <c:pt idx="4005">
                  <c:v>15.450849718747918</c:v>
                </c:pt>
                <c:pt idx="4006">
                  <c:v>18.406227634232689</c:v>
                </c:pt>
                <c:pt idx="4007">
                  <c:v>21.288964578252916</c:v>
                </c:pt>
                <c:pt idx="4008">
                  <c:v>24.087683705083929</c:v>
                </c:pt>
                <c:pt idx="4009">
                  <c:v>26.791339748949429</c:v>
                </c:pt>
                <c:pt idx="4010">
                  <c:v>29.389262614622229</c:v>
                </c:pt>
                <c:pt idx="4011">
                  <c:v>31.871199487434364</c:v>
                </c:pt>
                <c:pt idx="4012">
                  <c:v>34.227355296434276</c:v>
                </c:pt>
                <c:pt idx="4013">
                  <c:v>36.448431371069717</c:v>
                </c:pt>
                <c:pt idx="4014">
                  <c:v>38.525662138789464</c:v>
                </c:pt>
                <c:pt idx="4015">
                  <c:v>40.450849718745765</c:v>
                </c:pt>
                <c:pt idx="4016">
                  <c:v>42.216396275100337</c:v>
                </c:pt>
                <c:pt idx="4017">
                  <c:v>43.815334002192884</c:v>
                </c:pt>
                <c:pt idx="4018">
                  <c:v>45.241352623300813</c:v>
                </c:pt>
                <c:pt idx="4019">
                  <c:v>46.488824294411941</c:v>
                </c:pt>
                <c:pt idx="4020">
                  <c:v>47.552825814757199</c:v>
                </c:pt>
                <c:pt idx="4021">
                  <c:v>48.429158056431213</c:v>
                </c:pt>
                <c:pt idx="4022">
                  <c:v>49.1143625364342</c:v>
                </c:pt>
                <c:pt idx="4023">
                  <c:v>49.605735065723763</c:v>
                </c:pt>
                <c:pt idx="4024">
                  <c:v>49.901336421412829</c:v>
                </c:pt>
                <c:pt idx="4025">
                  <c:v>50</c:v>
                </c:pt>
                <c:pt idx="4026">
                  <c:v>49.901336421412886</c:v>
                </c:pt>
                <c:pt idx="4027">
                  <c:v>49.605735065723962</c:v>
                </c:pt>
                <c:pt idx="4028">
                  <c:v>49.114362536434484</c:v>
                </c:pt>
                <c:pt idx="4029">
                  <c:v>48.429158056432009</c:v>
                </c:pt>
                <c:pt idx="4030">
                  <c:v>47.552825814757654</c:v>
                </c:pt>
                <c:pt idx="4031">
                  <c:v>46.488824294412844</c:v>
                </c:pt>
                <c:pt idx="4032">
                  <c:v>45.241352623300862</c:v>
                </c:pt>
                <c:pt idx="4033">
                  <c:v>43.815334002194298</c:v>
                </c:pt>
                <c:pt idx="4034">
                  <c:v>42.216396275100401</c:v>
                </c:pt>
                <c:pt idx="4035">
                  <c:v>40.450849718747492</c:v>
                </c:pt>
                <c:pt idx="4036">
                  <c:v>38.525662138790636</c:v>
                </c:pt>
                <c:pt idx="4037">
                  <c:v>36.448431371071763</c:v>
                </c:pt>
                <c:pt idx="4038">
                  <c:v>34.227355296436428</c:v>
                </c:pt>
                <c:pt idx="4039">
                  <c:v>31.871199487435536</c:v>
                </c:pt>
                <c:pt idx="4040">
                  <c:v>29.389262614624627</c:v>
                </c:pt>
                <c:pt idx="4041">
                  <c:v>26.791339748950712</c:v>
                </c:pt>
                <c:pt idx="4042">
                  <c:v>24.08768370508654</c:v>
                </c:pt>
                <c:pt idx="4043">
                  <c:v>21.288964578254287</c:v>
                </c:pt>
                <c:pt idx="4044">
                  <c:v>18.406227634234423</c:v>
                </c:pt>
                <c:pt idx="4045">
                  <c:v>15.450849718748024</c:v>
                </c:pt>
                <c:pt idx="4046">
                  <c:v>12.434494358243175</c:v>
                </c:pt>
                <c:pt idx="4047">
                  <c:v>9.3690657292863246</c:v>
                </c:pt>
                <c:pt idx="4048">
                  <c:v>6.266661678215141</c:v>
                </c:pt>
                <c:pt idx="4049">
                  <c:v>3.1395259764654382</c:v>
                </c:pt>
                <c:pt idx="4050">
                  <c:v>1.0288890054748085E-12</c:v>
                </c:pt>
                <c:pt idx="4051">
                  <c:v>-3.1395259764647987</c:v>
                </c:pt>
                <c:pt idx="4052">
                  <c:v>-6.2666616782130982</c:v>
                </c:pt>
                <c:pt idx="4053">
                  <c:v>-9.3690657292857047</c:v>
                </c:pt>
                <c:pt idx="4054">
                  <c:v>-12.434494358241126</c:v>
                </c:pt>
                <c:pt idx="4055">
                  <c:v>-15.450849718747438</c:v>
                </c:pt>
                <c:pt idx="4056">
                  <c:v>-18.406227634232486</c:v>
                </c:pt>
                <c:pt idx="4057">
                  <c:v>-21.288964578252433</c:v>
                </c:pt>
                <c:pt idx="4058">
                  <c:v>-24.087683705084736</c:v>
                </c:pt>
                <c:pt idx="4059">
                  <c:v>-26.791339748948889</c:v>
                </c:pt>
                <c:pt idx="4060">
                  <c:v>-29.389262614622929</c:v>
                </c:pt>
                <c:pt idx="4061">
                  <c:v>-31.871199487433952</c:v>
                </c:pt>
                <c:pt idx="4062">
                  <c:v>-34.227355296435043</c:v>
                </c:pt>
                <c:pt idx="4063">
                  <c:v>-36.44843137107032</c:v>
                </c:pt>
                <c:pt idx="4064">
                  <c:v>-38.525662138788419</c:v>
                </c:pt>
                <c:pt idx="4065">
                  <c:v>-40.450849718745744</c:v>
                </c:pt>
                <c:pt idx="4066">
                  <c:v>-42.216396275100053</c:v>
                </c:pt>
                <c:pt idx="4067">
                  <c:v>-43.815334002192444</c:v>
                </c:pt>
                <c:pt idx="4068">
                  <c:v>-45.24135262330055</c:v>
                </c:pt>
                <c:pt idx="4069">
                  <c:v>-46.488824294411998</c:v>
                </c:pt>
                <c:pt idx="4070">
                  <c:v>-47.552825814757455</c:v>
                </c:pt>
                <c:pt idx="4071">
                  <c:v>-48.429158056431433</c:v>
                </c:pt>
                <c:pt idx="4072">
                  <c:v>-49.114362536434371</c:v>
                </c:pt>
                <c:pt idx="4073">
                  <c:v>-49.605735065723863</c:v>
                </c:pt>
                <c:pt idx="4074">
                  <c:v>-49.901336421412864</c:v>
                </c:pt>
                <c:pt idx="4075">
                  <c:v>-50</c:v>
                </c:pt>
                <c:pt idx="4076">
                  <c:v>-49.90133642141285</c:v>
                </c:pt>
                <c:pt idx="4077">
                  <c:v>-49.605735065724019</c:v>
                </c:pt>
                <c:pt idx="4078">
                  <c:v>-49.114362536434321</c:v>
                </c:pt>
                <c:pt idx="4079">
                  <c:v>-48.429158056432009</c:v>
                </c:pt>
                <c:pt idx="4080">
                  <c:v>-47.552825814758272</c:v>
                </c:pt>
                <c:pt idx="4081">
                  <c:v>-46.488824294411998</c:v>
                </c:pt>
                <c:pt idx="4082">
                  <c:v>-45.241352623301658</c:v>
                </c:pt>
                <c:pt idx="4083">
                  <c:v>-43.81533400219319</c:v>
                </c:pt>
                <c:pt idx="4084">
                  <c:v>-42.216396275101452</c:v>
                </c:pt>
                <c:pt idx="4085">
                  <c:v>-40.450849718745971</c:v>
                </c:pt>
                <c:pt idx="4086">
                  <c:v>-38.525662138790082</c:v>
                </c:pt>
                <c:pt idx="4087">
                  <c:v>-36.448431371072097</c:v>
                </c:pt>
                <c:pt idx="4088">
                  <c:v>-34.227355296436045</c:v>
                </c:pt>
                <c:pt idx="4089">
                  <c:v>-31.871199487435952</c:v>
                </c:pt>
                <c:pt idx="4090">
                  <c:v>-29.389262614623789</c:v>
                </c:pt>
                <c:pt idx="4091">
                  <c:v>-26.791339748950989</c:v>
                </c:pt>
                <c:pt idx="4092">
                  <c:v>-24.087683705085766</c:v>
                </c:pt>
                <c:pt idx="4093">
                  <c:v>-21.288964578254777</c:v>
                </c:pt>
                <c:pt idx="4094">
                  <c:v>-18.406227634233179</c:v>
                </c:pt>
                <c:pt idx="4095">
                  <c:v>-15.450849718748536</c:v>
                </c:pt>
                <c:pt idx="4096">
                  <c:v>-12.434494358244876</c:v>
                </c:pt>
                <c:pt idx="4097">
                  <c:v>-9.3690657292868504</c:v>
                </c:pt>
                <c:pt idx="4098">
                  <c:v>-6.2666616782170852</c:v>
                </c:pt>
                <c:pt idx="4099">
                  <c:v>-3.1395259764659746</c:v>
                </c:pt>
                <c:pt idx="4100">
                  <c:v>-1.5679192912906313E-12</c:v>
                </c:pt>
                <c:pt idx="4101">
                  <c:v>3.139525976465682</c:v>
                </c:pt>
                <c:pt idx="4102">
                  <c:v>6.2666616782139739</c:v>
                </c:pt>
                <c:pt idx="4103">
                  <c:v>9.3690657292837667</c:v>
                </c:pt>
                <c:pt idx="4104">
                  <c:v>12.434494358241874</c:v>
                </c:pt>
                <c:pt idx="4105">
                  <c:v>15.450849718745529</c:v>
                </c:pt>
                <c:pt idx="4106">
                  <c:v>18.406227634232888</c:v>
                </c:pt>
                <c:pt idx="4107">
                  <c:v>21.288964578251889</c:v>
                </c:pt>
                <c:pt idx="4108">
                  <c:v>24.08768370508551</c:v>
                </c:pt>
                <c:pt idx="4109">
                  <c:v>26.791339748948523</c:v>
                </c:pt>
                <c:pt idx="4110">
                  <c:v>29.389262614623679</c:v>
                </c:pt>
                <c:pt idx="4111">
                  <c:v>31.87119948743354</c:v>
                </c:pt>
                <c:pt idx="4112">
                  <c:v>34.227355296435867</c:v>
                </c:pt>
                <c:pt idx="4113">
                  <c:v>36.448431371069951</c:v>
                </c:pt>
                <c:pt idx="4114">
                  <c:v>38.525662138790011</c:v>
                </c:pt>
                <c:pt idx="4115">
                  <c:v>40.450849718745879</c:v>
                </c:pt>
                <c:pt idx="4116">
                  <c:v>42.216396275099761</c:v>
                </c:pt>
                <c:pt idx="4117">
                  <c:v>43.815334002193048</c:v>
                </c:pt>
                <c:pt idx="4118">
                  <c:v>45.241352623300322</c:v>
                </c:pt>
                <c:pt idx="4119">
                  <c:v>46.488824294411494</c:v>
                </c:pt>
                <c:pt idx="4120">
                  <c:v>47.552825814757306</c:v>
                </c:pt>
                <c:pt idx="4121">
                  <c:v>48.429158056431113</c:v>
                </c:pt>
                <c:pt idx="4122">
                  <c:v>49.114362536434264</c:v>
                </c:pt>
                <c:pt idx="4123">
                  <c:v>49.605735065723621</c:v>
                </c:pt>
                <c:pt idx="4124">
                  <c:v>49.901336421412843</c:v>
                </c:pt>
                <c:pt idx="4125">
                  <c:v>50</c:v>
                </c:pt>
                <c:pt idx="4126">
                  <c:v>49.901336421412879</c:v>
                </c:pt>
                <c:pt idx="4127">
                  <c:v>49.605735065724083</c:v>
                </c:pt>
                <c:pt idx="4128">
                  <c:v>49.114362536434427</c:v>
                </c:pt>
                <c:pt idx="4129">
                  <c:v>48.429158056432009</c:v>
                </c:pt>
                <c:pt idx="4130">
                  <c:v>47.552825814758435</c:v>
                </c:pt>
                <c:pt idx="4131">
                  <c:v>46.488824294412844</c:v>
                </c:pt>
                <c:pt idx="4132">
                  <c:v>45.241352623302006</c:v>
                </c:pt>
                <c:pt idx="4133">
                  <c:v>43.815334002193445</c:v>
                </c:pt>
                <c:pt idx="4134">
                  <c:v>42.216396275102007</c:v>
                </c:pt>
                <c:pt idx="4135">
                  <c:v>40.450849718746277</c:v>
                </c:pt>
                <c:pt idx="4136">
                  <c:v>38.525662138790416</c:v>
                </c:pt>
                <c:pt idx="4137">
                  <c:v>36.448431371070505</c:v>
                </c:pt>
                <c:pt idx="4138">
                  <c:v>34.227355296436286</c:v>
                </c:pt>
                <c:pt idx="4139">
                  <c:v>31.87119948743419</c:v>
                </c:pt>
                <c:pt idx="4140">
                  <c:v>29.389262614624329</c:v>
                </c:pt>
                <c:pt idx="4141">
                  <c:v>26.791339748948989</c:v>
                </c:pt>
                <c:pt idx="4142">
                  <c:v>24.087683705086242</c:v>
                </c:pt>
                <c:pt idx="4143">
                  <c:v>21.288964578252692</c:v>
                </c:pt>
                <c:pt idx="4144">
                  <c:v>18.406227634236689</c:v>
                </c:pt>
                <c:pt idx="4145">
                  <c:v>15.450849718746349</c:v>
                </c:pt>
                <c:pt idx="4146">
                  <c:v>12.434494358245574</c:v>
                </c:pt>
                <c:pt idx="4147">
                  <c:v>9.3690657292873762</c:v>
                </c:pt>
                <c:pt idx="4148">
                  <c:v>6.266661678217619</c:v>
                </c:pt>
                <c:pt idx="4149">
                  <c:v>3.1395259764665142</c:v>
                </c:pt>
                <c:pt idx="4150">
                  <c:v>2.106949577106521E-12</c:v>
                </c:pt>
                <c:pt idx="4151">
                  <c:v>-3.1395259764651433</c:v>
                </c:pt>
                <c:pt idx="4152">
                  <c:v>-6.2666616782134392</c:v>
                </c:pt>
                <c:pt idx="4153">
                  <c:v>-9.3690657292860298</c:v>
                </c:pt>
                <c:pt idx="4154">
                  <c:v>-12.434494358241476</c:v>
                </c:pt>
                <c:pt idx="4155">
                  <c:v>-15.450849718747724</c:v>
                </c:pt>
                <c:pt idx="4156">
                  <c:v>-18.406227634232689</c:v>
                </c:pt>
                <c:pt idx="4157">
                  <c:v>-21.288964578254024</c:v>
                </c:pt>
                <c:pt idx="4158">
                  <c:v>-24.087683705085027</c:v>
                </c:pt>
                <c:pt idx="4159">
                  <c:v>-26.791339748950467</c:v>
                </c:pt>
                <c:pt idx="4160">
                  <c:v>-29.389262614623089</c:v>
                </c:pt>
                <c:pt idx="4161">
                  <c:v>-31.87119948743312</c:v>
                </c:pt>
                <c:pt idx="4162">
                  <c:v>-34.227355296435313</c:v>
                </c:pt>
                <c:pt idx="4163">
                  <c:v>-36.448431371069574</c:v>
                </c:pt>
                <c:pt idx="4164">
                  <c:v>-38.525662138789563</c:v>
                </c:pt>
                <c:pt idx="4165">
                  <c:v>-40.450849718745744</c:v>
                </c:pt>
                <c:pt idx="4166">
                  <c:v>-42.216396275101012</c:v>
                </c:pt>
                <c:pt idx="4167">
                  <c:v>-43.815334002192785</c:v>
                </c:pt>
                <c:pt idx="4168">
                  <c:v>-45.241352623301303</c:v>
                </c:pt>
                <c:pt idx="4169">
                  <c:v>-46.488824294411998</c:v>
                </c:pt>
                <c:pt idx="4170">
                  <c:v>-47.552825814757135</c:v>
                </c:pt>
                <c:pt idx="4171">
                  <c:v>-48.429158056431518</c:v>
                </c:pt>
                <c:pt idx="4172">
                  <c:v>-49.114362536434164</c:v>
                </c:pt>
                <c:pt idx="4173">
                  <c:v>-49.605735065723913</c:v>
                </c:pt>
                <c:pt idx="4174">
                  <c:v>-49.901336421412815</c:v>
                </c:pt>
                <c:pt idx="4175">
                  <c:v>-50</c:v>
                </c:pt>
                <c:pt idx="4176">
                  <c:v>-49.901336421412893</c:v>
                </c:pt>
                <c:pt idx="4177">
                  <c:v>-49.605735065724161</c:v>
                </c:pt>
                <c:pt idx="4178">
                  <c:v>-49.114362536434527</c:v>
                </c:pt>
                <c:pt idx="4179">
                  <c:v>-48.429158056432009</c:v>
                </c:pt>
                <c:pt idx="4180">
                  <c:v>-47.552825814757732</c:v>
                </c:pt>
                <c:pt idx="4181">
                  <c:v>-46.488824294412844</c:v>
                </c:pt>
                <c:pt idx="4182">
                  <c:v>-45.241352623300912</c:v>
                </c:pt>
                <c:pt idx="4183">
                  <c:v>-43.815334002193708</c:v>
                </c:pt>
                <c:pt idx="4184">
                  <c:v>-42.2163962751005</c:v>
                </c:pt>
                <c:pt idx="4185">
                  <c:v>-40.450849718746703</c:v>
                </c:pt>
                <c:pt idx="4186">
                  <c:v>-38.525662138790963</c:v>
                </c:pt>
                <c:pt idx="4187">
                  <c:v>-36.448431371070889</c:v>
                </c:pt>
                <c:pt idx="4188">
                  <c:v>-34.227355296436514</c:v>
                </c:pt>
                <c:pt idx="4189">
                  <c:v>-31.871199487434591</c:v>
                </c:pt>
                <c:pt idx="4190">
                  <c:v>-29.389262614624787</c:v>
                </c:pt>
                <c:pt idx="4191">
                  <c:v>-26.79133974895208</c:v>
                </c:pt>
                <c:pt idx="4192">
                  <c:v>-24.087683705086711</c:v>
                </c:pt>
                <c:pt idx="4193">
                  <c:v>-21.288964578255726</c:v>
                </c:pt>
                <c:pt idx="4194">
                  <c:v>-18.406227634234586</c:v>
                </c:pt>
                <c:pt idx="4195">
                  <c:v>-15.450849718749559</c:v>
                </c:pt>
                <c:pt idx="4196">
                  <c:v>-12.434494358243176</c:v>
                </c:pt>
                <c:pt idx="4197">
                  <c:v>-9.3690657292879767</c:v>
                </c:pt>
                <c:pt idx="4198">
                  <c:v>-6.2666616782153364</c:v>
                </c:pt>
                <c:pt idx="4199">
                  <c:v>-3.1395259764670511</c:v>
                </c:pt>
                <c:pt idx="4200">
                  <c:v>1.9619108011822476E-13</c:v>
                </c:pt>
                <c:pt idx="4201">
                  <c:v>3.1395259764646037</c:v>
                </c:pt>
                <c:pt idx="4202">
                  <c:v>6.2666616782157236</c:v>
                </c:pt>
                <c:pt idx="4203">
                  <c:v>9.3690657292855004</c:v>
                </c:pt>
                <c:pt idx="4204">
                  <c:v>12.434494358243574</c:v>
                </c:pt>
                <c:pt idx="4205">
                  <c:v>15.450849718747227</c:v>
                </c:pt>
                <c:pt idx="4206">
                  <c:v>18.406227634232089</c:v>
                </c:pt>
                <c:pt idx="4207">
                  <c:v>21.288964578250962</c:v>
                </c:pt>
                <c:pt idx="4208">
                  <c:v>24.087683705084565</c:v>
                </c:pt>
                <c:pt idx="4209">
                  <c:v>26.791339748947589</c:v>
                </c:pt>
                <c:pt idx="4210">
                  <c:v>29.389262614622787</c:v>
                </c:pt>
                <c:pt idx="4211">
                  <c:v>31.871199487432705</c:v>
                </c:pt>
                <c:pt idx="4212">
                  <c:v>34.22735529643488</c:v>
                </c:pt>
                <c:pt idx="4213">
                  <c:v>36.448431371069205</c:v>
                </c:pt>
                <c:pt idx="4214">
                  <c:v>38.525662138789563</c:v>
                </c:pt>
                <c:pt idx="4215">
                  <c:v>40.450849718745744</c:v>
                </c:pt>
                <c:pt idx="4216">
                  <c:v>42.216396275100713</c:v>
                </c:pt>
                <c:pt idx="4217">
                  <c:v>43.815334002192444</c:v>
                </c:pt>
                <c:pt idx="4218">
                  <c:v>45.241352623299861</c:v>
                </c:pt>
                <c:pt idx="4219">
                  <c:v>46.488824294411998</c:v>
                </c:pt>
                <c:pt idx="4220">
                  <c:v>47.552825814756972</c:v>
                </c:pt>
                <c:pt idx="4221">
                  <c:v>48.429158056431383</c:v>
                </c:pt>
                <c:pt idx="4222">
                  <c:v>49.114362536434065</c:v>
                </c:pt>
                <c:pt idx="4223">
                  <c:v>49.605735065723863</c:v>
                </c:pt>
                <c:pt idx="4224">
                  <c:v>49.901336421412793</c:v>
                </c:pt>
                <c:pt idx="4225">
                  <c:v>50</c:v>
                </c:pt>
                <c:pt idx="4226">
                  <c:v>49.901336421412914</c:v>
                </c:pt>
                <c:pt idx="4227">
                  <c:v>49.605735065723863</c:v>
                </c:pt>
                <c:pt idx="4228">
                  <c:v>49.114362536434626</c:v>
                </c:pt>
                <c:pt idx="4229">
                  <c:v>48.429158056431412</c:v>
                </c:pt>
                <c:pt idx="4230">
                  <c:v>47.552825814757902</c:v>
                </c:pt>
                <c:pt idx="4231">
                  <c:v>46.488824294411998</c:v>
                </c:pt>
                <c:pt idx="4232">
                  <c:v>45.241352623302348</c:v>
                </c:pt>
                <c:pt idx="4233">
                  <c:v>43.815334002192444</c:v>
                </c:pt>
                <c:pt idx="4234">
                  <c:v>42.216396275102305</c:v>
                </c:pt>
                <c:pt idx="4235">
                  <c:v>40.450849718747044</c:v>
                </c:pt>
                <c:pt idx="4236">
                  <c:v>38.525662138791112</c:v>
                </c:pt>
                <c:pt idx="4237">
                  <c:v>36.448431371071258</c:v>
                </c:pt>
                <c:pt idx="4238">
                  <c:v>34.227355296436563</c:v>
                </c:pt>
                <c:pt idx="4239">
                  <c:v>31.87119948743501</c:v>
                </c:pt>
                <c:pt idx="4240">
                  <c:v>29.389262614625189</c:v>
                </c:pt>
                <c:pt idx="4241">
                  <c:v>26.791339748950129</c:v>
                </c:pt>
                <c:pt idx="4242">
                  <c:v>24.087683705087183</c:v>
                </c:pt>
                <c:pt idx="4243">
                  <c:v>21.288964578253669</c:v>
                </c:pt>
                <c:pt idx="4244">
                  <c:v>18.406227634234789</c:v>
                </c:pt>
                <c:pt idx="4245">
                  <c:v>15.450849718747385</c:v>
                </c:pt>
                <c:pt idx="4246">
                  <c:v>12.434494358243876</c:v>
                </c:pt>
                <c:pt idx="4247">
                  <c:v>9.3690657292856567</c:v>
                </c:pt>
                <c:pt idx="4248">
                  <c:v>6.2666616782158693</c:v>
                </c:pt>
                <c:pt idx="4249">
                  <c:v>3.1395259764675885</c:v>
                </c:pt>
                <c:pt idx="4250">
                  <c:v>3.4283920569762523E-13</c:v>
                </c:pt>
                <c:pt idx="4251">
                  <c:v>-3.1395259764640677</c:v>
                </c:pt>
                <c:pt idx="4252">
                  <c:v>-6.2666616782151889</c:v>
                </c:pt>
                <c:pt idx="4253">
                  <c:v>-9.3690657292849728</c:v>
                </c:pt>
                <c:pt idx="4254">
                  <c:v>-12.434494358243176</c:v>
                </c:pt>
                <c:pt idx="4255">
                  <c:v>-15.450849718746678</c:v>
                </c:pt>
                <c:pt idx="4256">
                  <c:v>-18.406227634234469</c:v>
                </c:pt>
                <c:pt idx="4257">
                  <c:v>-21.288964578253029</c:v>
                </c:pt>
                <c:pt idx="4258">
                  <c:v>-24.087683705084093</c:v>
                </c:pt>
                <c:pt idx="4259">
                  <c:v>-26.791339748949529</c:v>
                </c:pt>
                <c:pt idx="4260">
                  <c:v>-29.389262614622329</c:v>
                </c:pt>
                <c:pt idx="4261">
                  <c:v>-31.871199487434495</c:v>
                </c:pt>
                <c:pt idx="4262">
                  <c:v>-34.227355296434418</c:v>
                </c:pt>
                <c:pt idx="4263">
                  <c:v>-36.448431371068843</c:v>
                </c:pt>
                <c:pt idx="4264">
                  <c:v>-38.525662138789535</c:v>
                </c:pt>
                <c:pt idx="4265">
                  <c:v>-40.450849718745744</c:v>
                </c:pt>
                <c:pt idx="4266">
                  <c:v>-42.216396275100415</c:v>
                </c:pt>
                <c:pt idx="4267">
                  <c:v>-43.815334002192245</c:v>
                </c:pt>
                <c:pt idx="4268">
                  <c:v>-45.241352623300862</c:v>
                </c:pt>
                <c:pt idx="4269">
                  <c:v>-46.488824294411991</c:v>
                </c:pt>
                <c:pt idx="4270">
                  <c:v>-47.552825814757675</c:v>
                </c:pt>
                <c:pt idx="4271">
                  <c:v>-48.429158056431262</c:v>
                </c:pt>
                <c:pt idx="4272">
                  <c:v>-49.114362536434498</c:v>
                </c:pt>
                <c:pt idx="4273">
                  <c:v>-49.605735065723813</c:v>
                </c:pt>
                <c:pt idx="4274">
                  <c:v>-49.901336421412765</c:v>
                </c:pt>
                <c:pt idx="4275">
                  <c:v>-50</c:v>
                </c:pt>
                <c:pt idx="4276">
                  <c:v>-49.901336421412935</c:v>
                </c:pt>
                <c:pt idx="4277">
                  <c:v>-49.605735065723962</c:v>
                </c:pt>
                <c:pt idx="4278">
                  <c:v>-49.114362536434733</c:v>
                </c:pt>
                <c:pt idx="4279">
                  <c:v>-48.429158056431561</c:v>
                </c:pt>
                <c:pt idx="4280">
                  <c:v>-47.552825814758059</c:v>
                </c:pt>
                <c:pt idx="4281">
                  <c:v>-46.488824294412844</c:v>
                </c:pt>
                <c:pt idx="4282">
                  <c:v>-45.241352623301367</c:v>
                </c:pt>
                <c:pt idx="4283">
                  <c:v>-43.815334002194227</c:v>
                </c:pt>
                <c:pt idx="4284">
                  <c:v>-42.216396275101083</c:v>
                </c:pt>
                <c:pt idx="4285">
                  <c:v>-40.450849718747392</c:v>
                </c:pt>
                <c:pt idx="4286">
                  <c:v>-38.525662138789663</c:v>
                </c:pt>
                <c:pt idx="4287">
                  <c:v>-36.448431371071628</c:v>
                </c:pt>
                <c:pt idx="4288">
                  <c:v>-34.227355296435434</c:v>
                </c:pt>
                <c:pt idx="4289">
                  <c:v>-31.87119948743543</c:v>
                </c:pt>
                <c:pt idx="4290">
                  <c:v>-29.389262614623089</c:v>
                </c:pt>
                <c:pt idx="4291">
                  <c:v>-26.791339748950588</c:v>
                </c:pt>
                <c:pt idx="4292">
                  <c:v>-24.087683705085166</c:v>
                </c:pt>
                <c:pt idx="4293">
                  <c:v>-21.288964578254159</c:v>
                </c:pt>
                <c:pt idx="4294">
                  <c:v>-18.406227634235211</c:v>
                </c:pt>
                <c:pt idx="4295">
                  <c:v>-15.450849718747877</c:v>
                </c:pt>
                <c:pt idx="4296">
                  <c:v>-12.434494358244452</c:v>
                </c:pt>
                <c:pt idx="4297">
                  <c:v>-9.3690657292889767</c:v>
                </c:pt>
                <c:pt idx="4298">
                  <c:v>-6.266661678216404</c:v>
                </c:pt>
                <c:pt idx="4299">
                  <c:v>-3.1395259764681263</c:v>
                </c:pt>
                <c:pt idx="4300">
                  <c:v>-8.8186949151347373E-13</c:v>
                </c:pt>
                <c:pt idx="4301">
                  <c:v>3.1395259764635277</c:v>
                </c:pt>
                <c:pt idx="4302">
                  <c:v>6.2666616782146924</c:v>
                </c:pt>
                <c:pt idx="4303">
                  <c:v>9.3690657292844506</c:v>
                </c:pt>
                <c:pt idx="4304">
                  <c:v>12.434494358242524</c:v>
                </c:pt>
                <c:pt idx="4305">
                  <c:v>15.450849718746195</c:v>
                </c:pt>
                <c:pt idx="4306">
                  <c:v>18.406227634233531</c:v>
                </c:pt>
                <c:pt idx="4307">
                  <c:v>21.288964578252561</c:v>
                </c:pt>
                <c:pt idx="4308">
                  <c:v>24.08768370508362</c:v>
                </c:pt>
                <c:pt idx="4309">
                  <c:v>26.791339748948989</c:v>
                </c:pt>
                <c:pt idx="4310">
                  <c:v>29.389262614621789</c:v>
                </c:pt>
                <c:pt idx="4311">
                  <c:v>31.871199487434065</c:v>
                </c:pt>
                <c:pt idx="4312">
                  <c:v>34.227355296433913</c:v>
                </c:pt>
                <c:pt idx="4313">
                  <c:v>36.44843137107042</c:v>
                </c:pt>
                <c:pt idx="4314">
                  <c:v>38.525662138788512</c:v>
                </c:pt>
                <c:pt idx="4315">
                  <c:v>40.450849718746191</c:v>
                </c:pt>
                <c:pt idx="4316">
                  <c:v>42.216396275100131</c:v>
                </c:pt>
                <c:pt idx="4317">
                  <c:v>43.815334002193374</c:v>
                </c:pt>
                <c:pt idx="4318">
                  <c:v>45.241352623300614</c:v>
                </c:pt>
                <c:pt idx="4319">
                  <c:v>46.488824294412794</c:v>
                </c:pt>
                <c:pt idx="4320">
                  <c:v>47.552825814756595</c:v>
                </c:pt>
                <c:pt idx="4321">
                  <c:v>48.429158056432009</c:v>
                </c:pt>
                <c:pt idx="4322">
                  <c:v>49.114362536433866</c:v>
                </c:pt>
                <c:pt idx="4323">
                  <c:v>49.605735065724069</c:v>
                </c:pt>
                <c:pt idx="4324">
                  <c:v>49.901336421412744</c:v>
                </c:pt>
                <c:pt idx="4325">
                  <c:v>50</c:v>
                </c:pt>
                <c:pt idx="4326">
                  <c:v>49.901336421413724</c:v>
                </c:pt>
                <c:pt idx="4327">
                  <c:v>49.605735065724012</c:v>
                </c:pt>
                <c:pt idx="4328">
                  <c:v>49.114362536434832</c:v>
                </c:pt>
                <c:pt idx="4329">
                  <c:v>48.429158056431682</c:v>
                </c:pt>
                <c:pt idx="4330">
                  <c:v>47.552825814758229</c:v>
                </c:pt>
                <c:pt idx="4331">
                  <c:v>46.488824294411998</c:v>
                </c:pt>
                <c:pt idx="4332">
                  <c:v>45.241352623301601</c:v>
                </c:pt>
                <c:pt idx="4333">
                  <c:v>43.815334002193104</c:v>
                </c:pt>
                <c:pt idx="4334">
                  <c:v>42.216396275101367</c:v>
                </c:pt>
                <c:pt idx="4335">
                  <c:v>40.450849718745928</c:v>
                </c:pt>
                <c:pt idx="4336">
                  <c:v>38.525662138790011</c:v>
                </c:pt>
                <c:pt idx="4337">
                  <c:v>36.448431371072004</c:v>
                </c:pt>
                <c:pt idx="4338">
                  <c:v>34.227355296435981</c:v>
                </c:pt>
                <c:pt idx="4339">
                  <c:v>31.871199487435842</c:v>
                </c:pt>
                <c:pt idx="4340">
                  <c:v>29.389262614623789</c:v>
                </c:pt>
                <c:pt idx="4341">
                  <c:v>26.791339748950989</c:v>
                </c:pt>
                <c:pt idx="4342">
                  <c:v>24.087683705085627</c:v>
                </c:pt>
                <c:pt idx="4343">
                  <c:v>21.288964578254642</c:v>
                </c:pt>
                <c:pt idx="4344">
                  <c:v>18.406227634233012</c:v>
                </c:pt>
                <c:pt idx="4345">
                  <c:v>15.450849718748419</c:v>
                </c:pt>
                <c:pt idx="4346">
                  <c:v>12.434494358242173</c:v>
                </c:pt>
                <c:pt idx="4347">
                  <c:v>9.3690657292867048</c:v>
                </c:pt>
                <c:pt idx="4348">
                  <c:v>6.2666616782169395</c:v>
                </c:pt>
                <c:pt idx="4349">
                  <c:v>3.1395259764658277</c:v>
                </c:pt>
                <c:pt idx="4350">
                  <c:v>1.4208997773292685E-12</c:v>
                </c:pt>
                <c:pt idx="4351">
                  <c:v>-3.1395259764629952</c:v>
                </c:pt>
                <c:pt idx="4352">
                  <c:v>-6.2666616782141524</c:v>
                </c:pt>
                <c:pt idx="4353">
                  <c:v>-9.3690657292839248</c:v>
                </c:pt>
                <c:pt idx="4354">
                  <c:v>-12.434494358242173</c:v>
                </c:pt>
                <c:pt idx="4355">
                  <c:v>-15.450849718745639</c:v>
                </c:pt>
                <c:pt idx="4356">
                  <c:v>-18.406227634233012</c:v>
                </c:pt>
                <c:pt idx="4357">
                  <c:v>-21.288964578252074</c:v>
                </c:pt>
                <c:pt idx="4358">
                  <c:v>-24.087683705085627</c:v>
                </c:pt>
                <c:pt idx="4359">
                  <c:v>-26.791339748948626</c:v>
                </c:pt>
                <c:pt idx="4360">
                  <c:v>-29.389262614623789</c:v>
                </c:pt>
                <c:pt idx="4361">
                  <c:v>-31.87119948743365</c:v>
                </c:pt>
                <c:pt idx="4362">
                  <c:v>-34.227355296435981</c:v>
                </c:pt>
                <c:pt idx="4363">
                  <c:v>-36.44843137107005</c:v>
                </c:pt>
                <c:pt idx="4364">
                  <c:v>-38.525662138788213</c:v>
                </c:pt>
                <c:pt idx="4365">
                  <c:v>-40.450849718745928</c:v>
                </c:pt>
                <c:pt idx="4366">
                  <c:v>-42.216396275099839</c:v>
                </c:pt>
                <c:pt idx="4367">
                  <c:v>-43.815334002193104</c:v>
                </c:pt>
                <c:pt idx="4368">
                  <c:v>-45.241352623300386</c:v>
                </c:pt>
                <c:pt idx="4369">
                  <c:v>-46.488824294411494</c:v>
                </c:pt>
                <c:pt idx="4370">
                  <c:v>-47.552825814757348</c:v>
                </c:pt>
                <c:pt idx="4371">
                  <c:v>-48.429158056431113</c:v>
                </c:pt>
                <c:pt idx="4372">
                  <c:v>-49.114362536434292</c:v>
                </c:pt>
                <c:pt idx="4373">
                  <c:v>-49.605735065723636</c:v>
                </c:pt>
                <c:pt idx="4374">
                  <c:v>-49.90133642141285</c:v>
                </c:pt>
                <c:pt idx="4375">
                  <c:v>-50</c:v>
                </c:pt>
                <c:pt idx="4376">
                  <c:v>-49.901336421412864</c:v>
                </c:pt>
                <c:pt idx="4377">
                  <c:v>-49.605735065724069</c:v>
                </c:pt>
                <c:pt idx="4378">
                  <c:v>-49.114362536434399</c:v>
                </c:pt>
                <c:pt idx="4379">
                  <c:v>-48.429158056432009</c:v>
                </c:pt>
                <c:pt idx="4380">
                  <c:v>-47.552825814757504</c:v>
                </c:pt>
                <c:pt idx="4381">
                  <c:v>-46.488824294412794</c:v>
                </c:pt>
                <c:pt idx="4382">
                  <c:v>-45.241352623302006</c:v>
                </c:pt>
                <c:pt idx="4383">
                  <c:v>-43.815334002193374</c:v>
                </c:pt>
                <c:pt idx="4384">
                  <c:v>-42.216396275101651</c:v>
                </c:pt>
                <c:pt idx="4385">
                  <c:v>-40.450849718746191</c:v>
                </c:pt>
                <c:pt idx="4386">
                  <c:v>-38.525662138790331</c:v>
                </c:pt>
                <c:pt idx="4387">
                  <c:v>-36.448431371072346</c:v>
                </c:pt>
                <c:pt idx="4388">
                  <c:v>-34.227355296436222</c:v>
                </c:pt>
                <c:pt idx="4389">
                  <c:v>-31.871199487436254</c:v>
                </c:pt>
                <c:pt idx="4390">
                  <c:v>-29.389262614624229</c:v>
                </c:pt>
                <c:pt idx="4391">
                  <c:v>-26.791339748951486</c:v>
                </c:pt>
                <c:pt idx="4392">
                  <c:v>-24.087683705086111</c:v>
                </c:pt>
                <c:pt idx="4393">
                  <c:v>-21.288964578255129</c:v>
                </c:pt>
                <c:pt idx="4394">
                  <c:v>-18.406227634233531</c:v>
                </c:pt>
                <c:pt idx="4395">
                  <c:v>-15.450849718748906</c:v>
                </c:pt>
                <c:pt idx="4396">
                  <c:v>-12.434494358245482</c:v>
                </c:pt>
                <c:pt idx="4397">
                  <c:v>-9.3690657292872768</c:v>
                </c:pt>
                <c:pt idx="4398">
                  <c:v>-6.2666616782174716</c:v>
                </c:pt>
                <c:pt idx="4399">
                  <c:v>-3.1395259764663659</c:v>
                </c:pt>
                <c:pt idx="4400">
                  <c:v>-1.9599300631451465E-12</c:v>
                </c:pt>
                <c:pt idx="4401">
                  <c:v>3.1395259764652907</c:v>
                </c:pt>
                <c:pt idx="4402">
                  <c:v>6.2666616782135884</c:v>
                </c:pt>
                <c:pt idx="4403">
                  <c:v>9.3690657292861736</c:v>
                </c:pt>
                <c:pt idx="4404">
                  <c:v>12.434494358241476</c:v>
                </c:pt>
                <c:pt idx="4405">
                  <c:v>15.450849718747879</c:v>
                </c:pt>
                <c:pt idx="4406">
                  <c:v>18.406227634232689</c:v>
                </c:pt>
                <c:pt idx="4407">
                  <c:v>21.288964578254159</c:v>
                </c:pt>
                <c:pt idx="4408">
                  <c:v>24.087683705085166</c:v>
                </c:pt>
                <c:pt idx="4409">
                  <c:v>26.791339748950588</c:v>
                </c:pt>
                <c:pt idx="4410">
                  <c:v>29.389262614620989</c:v>
                </c:pt>
                <c:pt idx="4411">
                  <c:v>31.87119948743543</c:v>
                </c:pt>
                <c:pt idx="4412">
                  <c:v>34.227355296432513</c:v>
                </c:pt>
                <c:pt idx="4413">
                  <c:v>36.448431371069674</c:v>
                </c:pt>
                <c:pt idx="4414">
                  <c:v>38.525662138788213</c:v>
                </c:pt>
                <c:pt idx="4415">
                  <c:v>40.450849718745744</c:v>
                </c:pt>
                <c:pt idx="4416">
                  <c:v>42.216396275099548</c:v>
                </c:pt>
                <c:pt idx="4417">
                  <c:v>43.815334002192856</c:v>
                </c:pt>
                <c:pt idx="4418">
                  <c:v>45.241352623300159</c:v>
                </c:pt>
                <c:pt idx="4419">
                  <c:v>46.488824294411998</c:v>
                </c:pt>
                <c:pt idx="4420">
                  <c:v>47.552825814757185</c:v>
                </c:pt>
                <c:pt idx="4421">
                  <c:v>48.429158056431561</c:v>
                </c:pt>
                <c:pt idx="4422">
                  <c:v>49.114362536434193</c:v>
                </c:pt>
                <c:pt idx="4423">
                  <c:v>49.605735065723962</c:v>
                </c:pt>
                <c:pt idx="4424">
                  <c:v>49.901336421412822</c:v>
                </c:pt>
                <c:pt idx="4425">
                  <c:v>50</c:v>
                </c:pt>
                <c:pt idx="4426">
                  <c:v>49.901336421412886</c:v>
                </c:pt>
                <c:pt idx="4427">
                  <c:v>49.605735065724133</c:v>
                </c:pt>
                <c:pt idx="4428">
                  <c:v>49.114362536434498</c:v>
                </c:pt>
                <c:pt idx="4429">
                  <c:v>48.429158056432009</c:v>
                </c:pt>
                <c:pt idx="4430">
                  <c:v>47.552825814757675</c:v>
                </c:pt>
                <c:pt idx="4431">
                  <c:v>46.488824294412844</c:v>
                </c:pt>
                <c:pt idx="4432">
                  <c:v>45.241352623300862</c:v>
                </c:pt>
                <c:pt idx="4433">
                  <c:v>43.815334002193595</c:v>
                </c:pt>
                <c:pt idx="4434">
                  <c:v>42.216396275102007</c:v>
                </c:pt>
                <c:pt idx="4435">
                  <c:v>40.450849718746547</c:v>
                </c:pt>
                <c:pt idx="4436">
                  <c:v>38.525662138790665</c:v>
                </c:pt>
                <c:pt idx="4437">
                  <c:v>36.448431371070789</c:v>
                </c:pt>
                <c:pt idx="4438">
                  <c:v>34.22735529643645</c:v>
                </c:pt>
                <c:pt idx="4439">
                  <c:v>31.871199487436691</c:v>
                </c:pt>
                <c:pt idx="4440">
                  <c:v>29.389262614624673</c:v>
                </c:pt>
                <c:pt idx="4441">
                  <c:v>26.791339748951689</c:v>
                </c:pt>
                <c:pt idx="4442">
                  <c:v>24.08768370508659</c:v>
                </c:pt>
                <c:pt idx="4443">
                  <c:v>21.288964578255619</c:v>
                </c:pt>
                <c:pt idx="4444">
                  <c:v>18.406227634234469</c:v>
                </c:pt>
                <c:pt idx="4445">
                  <c:v>15.450849718749453</c:v>
                </c:pt>
                <c:pt idx="4446">
                  <c:v>12.434494358243176</c:v>
                </c:pt>
                <c:pt idx="4447">
                  <c:v>9.3690657292877706</c:v>
                </c:pt>
                <c:pt idx="4448">
                  <c:v>6.2666616782151889</c:v>
                </c:pt>
                <c:pt idx="4449">
                  <c:v>3.1395259764669041</c:v>
                </c:pt>
                <c:pt idx="4450">
                  <c:v>-3.4321059407957119E-13</c:v>
                </c:pt>
                <c:pt idx="4451">
                  <c:v>-3.139525976464753</c:v>
                </c:pt>
                <c:pt idx="4452">
                  <c:v>-6.2666616782158693</c:v>
                </c:pt>
                <c:pt idx="4453">
                  <c:v>-9.3690657292856567</c:v>
                </c:pt>
                <c:pt idx="4454">
                  <c:v>-12.434494358241126</c:v>
                </c:pt>
                <c:pt idx="4455">
                  <c:v>-15.450849718747385</c:v>
                </c:pt>
                <c:pt idx="4456">
                  <c:v>-18.406227634232462</c:v>
                </c:pt>
                <c:pt idx="4457">
                  <c:v>-21.288964578251086</c:v>
                </c:pt>
                <c:pt idx="4458">
                  <c:v>-24.087683705084693</c:v>
                </c:pt>
                <c:pt idx="4459">
                  <c:v>-26.791339748947689</c:v>
                </c:pt>
                <c:pt idx="4460">
                  <c:v>-29.389262614622922</c:v>
                </c:pt>
                <c:pt idx="4461">
                  <c:v>-31.871199487432825</c:v>
                </c:pt>
                <c:pt idx="4462">
                  <c:v>-34.227355296435</c:v>
                </c:pt>
                <c:pt idx="4463">
                  <c:v>-36.448431371069304</c:v>
                </c:pt>
                <c:pt idx="4464">
                  <c:v>-38.525662138789563</c:v>
                </c:pt>
                <c:pt idx="4465">
                  <c:v>-40.450849718745744</c:v>
                </c:pt>
                <c:pt idx="4466">
                  <c:v>-42.216396275100813</c:v>
                </c:pt>
                <c:pt idx="4467">
                  <c:v>-43.815334002192444</c:v>
                </c:pt>
                <c:pt idx="4468">
                  <c:v>-45.241352623301132</c:v>
                </c:pt>
                <c:pt idx="4469">
                  <c:v>-46.488824294411998</c:v>
                </c:pt>
                <c:pt idx="4470">
                  <c:v>-47.552825814757014</c:v>
                </c:pt>
                <c:pt idx="4471">
                  <c:v>-48.429158056431412</c:v>
                </c:pt>
                <c:pt idx="4472">
                  <c:v>-49.114362536434093</c:v>
                </c:pt>
                <c:pt idx="4473">
                  <c:v>-49.605735065723863</c:v>
                </c:pt>
                <c:pt idx="4474">
                  <c:v>-49.901336421412793</c:v>
                </c:pt>
                <c:pt idx="4475">
                  <c:v>-50</c:v>
                </c:pt>
                <c:pt idx="4476">
                  <c:v>-49.901336421412907</c:v>
                </c:pt>
                <c:pt idx="4477">
                  <c:v>-49.605735065724211</c:v>
                </c:pt>
                <c:pt idx="4478">
                  <c:v>-49.114362536434598</c:v>
                </c:pt>
                <c:pt idx="4479">
                  <c:v>-48.429158056432087</c:v>
                </c:pt>
                <c:pt idx="4480">
                  <c:v>-47.552825814757853</c:v>
                </c:pt>
                <c:pt idx="4481">
                  <c:v>-46.488824294412844</c:v>
                </c:pt>
                <c:pt idx="4482">
                  <c:v>-45.241352623301083</c:v>
                </c:pt>
                <c:pt idx="4483">
                  <c:v>-43.815334002193893</c:v>
                </c:pt>
                <c:pt idx="4484">
                  <c:v>-42.216396275102227</c:v>
                </c:pt>
                <c:pt idx="4485">
                  <c:v>-40.450849718746959</c:v>
                </c:pt>
                <c:pt idx="4486">
                  <c:v>-38.525662138791013</c:v>
                </c:pt>
                <c:pt idx="4487">
                  <c:v>-36.448431371071159</c:v>
                </c:pt>
                <c:pt idx="4488">
                  <c:v>-34.227355296436563</c:v>
                </c:pt>
                <c:pt idx="4489">
                  <c:v>-31.871199487434897</c:v>
                </c:pt>
                <c:pt idx="4490">
                  <c:v>-29.389262614625089</c:v>
                </c:pt>
                <c:pt idx="4491">
                  <c:v>-26.791339748950012</c:v>
                </c:pt>
                <c:pt idx="4492">
                  <c:v>-24.087683705087056</c:v>
                </c:pt>
                <c:pt idx="4493">
                  <c:v>-21.288964578253527</c:v>
                </c:pt>
                <c:pt idx="4494">
                  <c:v>-18.406227634234789</c:v>
                </c:pt>
                <c:pt idx="4495">
                  <c:v>-15.450849718747227</c:v>
                </c:pt>
                <c:pt idx="4496">
                  <c:v>-12.434494358243574</c:v>
                </c:pt>
                <c:pt idx="4497">
                  <c:v>-9.3690657292855004</c:v>
                </c:pt>
                <c:pt idx="4498">
                  <c:v>-6.2666616782185436</c:v>
                </c:pt>
                <c:pt idx="4499">
                  <c:v>-3.1395259764646037</c:v>
                </c:pt>
                <c:pt idx="4500">
                  <c:v>-3.0379906347768286E-12</c:v>
                </c:pt>
                <c:pt idx="4501">
                  <c:v>3.1395259764642143</c:v>
                </c:pt>
                <c:pt idx="4502">
                  <c:v>6.2666616782125164</c:v>
                </c:pt>
                <c:pt idx="4503">
                  <c:v>9.3690657292851167</c:v>
                </c:pt>
                <c:pt idx="4504">
                  <c:v>12.434494358240476</c:v>
                </c:pt>
                <c:pt idx="4505">
                  <c:v>15.450849718746849</c:v>
                </c:pt>
                <c:pt idx="4506">
                  <c:v>18.406227634231517</c:v>
                </c:pt>
                <c:pt idx="4507">
                  <c:v>21.288964578253182</c:v>
                </c:pt>
                <c:pt idx="4508">
                  <c:v>24.087683705084221</c:v>
                </c:pt>
                <c:pt idx="4509">
                  <c:v>26.791339748949589</c:v>
                </c:pt>
                <c:pt idx="4510">
                  <c:v>29.389262614622492</c:v>
                </c:pt>
                <c:pt idx="4511">
                  <c:v>31.871199487434591</c:v>
                </c:pt>
                <c:pt idx="4512">
                  <c:v>34.22735529643456</c:v>
                </c:pt>
                <c:pt idx="4513">
                  <c:v>36.448431371070903</c:v>
                </c:pt>
                <c:pt idx="4514">
                  <c:v>38.525662138789563</c:v>
                </c:pt>
                <c:pt idx="4515">
                  <c:v>40.450849718745744</c:v>
                </c:pt>
                <c:pt idx="4516">
                  <c:v>42.2163962751005</c:v>
                </c:pt>
                <c:pt idx="4517">
                  <c:v>43.815334002192344</c:v>
                </c:pt>
                <c:pt idx="4518">
                  <c:v>45.241352623300912</c:v>
                </c:pt>
                <c:pt idx="4519">
                  <c:v>46.488824294411998</c:v>
                </c:pt>
                <c:pt idx="4520">
                  <c:v>47.552825814757732</c:v>
                </c:pt>
                <c:pt idx="4521">
                  <c:v>48.429158056431312</c:v>
                </c:pt>
                <c:pt idx="4522">
                  <c:v>49.114362536434527</c:v>
                </c:pt>
                <c:pt idx="4523">
                  <c:v>49.605735065723813</c:v>
                </c:pt>
                <c:pt idx="4524">
                  <c:v>49.901336421412772</c:v>
                </c:pt>
                <c:pt idx="4525">
                  <c:v>50</c:v>
                </c:pt>
                <c:pt idx="4526">
                  <c:v>49.901336421412928</c:v>
                </c:pt>
                <c:pt idx="4527">
                  <c:v>49.605735065723913</c:v>
                </c:pt>
                <c:pt idx="4528">
                  <c:v>49.114362536434697</c:v>
                </c:pt>
                <c:pt idx="4529">
                  <c:v>48.429158056432222</c:v>
                </c:pt>
                <c:pt idx="4530">
                  <c:v>47.552825814758016</c:v>
                </c:pt>
                <c:pt idx="4531">
                  <c:v>46.488824294412844</c:v>
                </c:pt>
                <c:pt idx="4532">
                  <c:v>45.241352623301303</c:v>
                </c:pt>
                <c:pt idx="4533">
                  <c:v>43.815334002194156</c:v>
                </c:pt>
                <c:pt idx="4534">
                  <c:v>42.216396275101012</c:v>
                </c:pt>
                <c:pt idx="4535">
                  <c:v>40.450849718747293</c:v>
                </c:pt>
                <c:pt idx="4536">
                  <c:v>38.525662138789563</c:v>
                </c:pt>
                <c:pt idx="4537">
                  <c:v>36.448431371071528</c:v>
                </c:pt>
                <c:pt idx="4538">
                  <c:v>34.227355296435313</c:v>
                </c:pt>
                <c:pt idx="4539">
                  <c:v>31.871199487435309</c:v>
                </c:pt>
                <c:pt idx="4540">
                  <c:v>29.389262614623089</c:v>
                </c:pt>
                <c:pt idx="4541">
                  <c:v>26.791339748950467</c:v>
                </c:pt>
                <c:pt idx="4542">
                  <c:v>24.087683705085027</c:v>
                </c:pt>
                <c:pt idx="4543">
                  <c:v>21.288964578254024</c:v>
                </c:pt>
                <c:pt idx="4544">
                  <c:v>18.406227634235023</c:v>
                </c:pt>
                <c:pt idx="4545">
                  <c:v>15.450849718747724</c:v>
                </c:pt>
                <c:pt idx="4546">
                  <c:v>12.434494358244176</c:v>
                </c:pt>
                <c:pt idx="4547">
                  <c:v>9.3690657292888204</c:v>
                </c:pt>
                <c:pt idx="4548">
                  <c:v>6.2666616782162565</c:v>
                </c:pt>
                <c:pt idx="4549">
                  <c:v>3.1395259764679802</c:v>
                </c:pt>
                <c:pt idx="4550">
                  <c:v>7.3484997755212132E-13</c:v>
                </c:pt>
                <c:pt idx="4551">
                  <c:v>-3.1395259764636765</c:v>
                </c:pt>
                <c:pt idx="4552">
                  <c:v>-6.2666616782148123</c:v>
                </c:pt>
                <c:pt idx="4553">
                  <c:v>-9.3690657292845838</c:v>
                </c:pt>
                <c:pt idx="4554">
                  <c:v>-12.434494358242826</c:v>
                </c:pt>
                <c:pt idx="4555">
                  <c:v>-15.450849718746349</c:v>
                </c:pt>
                <c:pt idx="4556">
                  <c:v>-18.406227634234089</c:v>
                </c:pt>
                <c:pt idx="4557">
                  <c:v>-21.288964578252696</c:v>
                </c:pt>
                <c:pt idx="4558">
                  <c:v>-24.087683705083727</c:v>
                </c:pt>
                <c:pt idx="4559">
                  <c:v>-26.791339748948989</c:v>
                </c:pt>
                <c:pt idx="4560">
                  <c:v>-29.389262614622027</c:v>
                </c:pt>
                <c:pt idx="4561">
                  <c:v>-31.87119948743419</c:v>
                </c:pt>
                <c:pt idx="4562">
                  <c:v>-34.227355296434048</c:v>
                </c:pt>
                <c:pt idx="4563">
                  <c:v>-36.448431371070505</c:v>
                </c:pt>
                <c:pt idx="4564">
                  <c:v>-38.525662138788611</c:v>
                </c:pt>
                <c:pt idx="4565">
                  <c:v>-40.450849718745744</c:v>
                </c:pt>
                <c:pt idx="4566">
                  <c:v>-42.216396275100202</c:v>
                </c:pt>
                <c:pt idx="4567">
                  <c:v>-43.815334002192074</c:v>
                </c:pt>
                <c:pt idx="4568">
                  <c:v>-45.241352623300678</c:v>
                </c:pt>
                <c:pt idx="4569">
                  <c:v>-46.488824294411849</c:v>
                </c:pt>
                <c:pt idx="4570">
                  <c:v>-47.552825814757554</c:v>
                </c:pt>
                <c:pt idx="4571">
                  <c:v>-48.429158056431163</c:v>
                </c:pt>
                <c:pt idx="4572">
                  <c:v>-49.114362536433902</c:v>
                </c:pt>
                <c:pt idx="4573">
                  <c:v>-49.605735065723763</c:v>
                </c:pt>
                <c:pt idx="4574">
                  <c:v>-49.901336421412751</c:v>
                </c:pt>
                <c:pt idx="4575">
                  <c:v>-50</c:v>
                </c:pt>
                <c:pt idx="4576">
                  <c:v>-49.901336421413724</c:v>
                </c:pt>
                <c:pt idx="4577">
                  <c:v>-49.605735065724012</c:v>
                </c:pt>
                <c:pt idx="4578">
                  <c:v>-49.114362536434811</c:v>
                </c:pt>
                <c:pt idx="4579">
                  <c:v>-48.429158056431653</c:v>
                </c:pt>
                <c:pt idx="4580">
                  <c:v>-47.552825814758179</c:v>
                </c:pt>
                <c:pt idx="4581">
                  <c:v>-46.488824294411998</c:v>
                </c:pt>
                <c:pt idx="4582">
                  <c:v>-45.241352623301538</c:v>
                </c:pt>
                <c:pt idx="4583">
                  <c:v>-43.815334002193048</c:v>
                </c:pt>
                <c:pt idx="4584">
                  <c:v>-42.216396275101282</c:v>
                </c:pt>
                <c:pt idx="4585">
                  <c:v>-40.450849718745879</c:v>
                </c:pt>
                <c:pt idx="4586">
                  <c:v>-38.525662138790011</c:v>
                </c:pt>
                <c:pt idx="4587">
                  <c:v>-36.448431371069951</c:v>
                </c:pt>
                <c:pt idx="4588">
                  <c:v>-34.227355296437615</c:v>
                </c:pt>
                <c:pt idx="4589">
                  <c:v>-31.871199487435725</c:v>
                </c:pt>
                <c:pt idx="4590">
                  <c:v>-29.389262614625789</c:v>
                </c:pt>
                <c:pt idx="4591">
                  <c:v>-26.791339748950922</c:v>
                </c:pt>
                <c:pt idx="4592">
                  <c:v>-24.087683705088001</c:v>
                </c:pt>
                <c:pt idx="4593">
                  <c:v>-21.288964578254511</c:v>
                </c:pt>
                <c:pt idx="4594">
                  <c:v>-18.406227634235549</c:v>
                </c:pt>
                <c:pt idx="4595">
                  <c:v>-15.450849718748266</c:v>
                </c:pt>
                <c:pt idx="4596">
                  <c:v>-12.434494358244811</c:v>
                </c:pt>
                <c:pt idx="4597">
                  <c:v>-9.3690657292865573</c:v>
                </c:pt>
                <c:pt idx="4598">
                  <c:v>-6.2666616782167885</c:v>
                </c:pt>
                <c:pt idx="4599">
                  <c:v>-3.1395259764656807</c:v>
                </c:pt>
                <c:pt idx="4600">
                  <c:v>-1.2738802633679427E-12</c:v>
                </c:pt>
                <c:pt idx="4601">
                  <c:v>3.1395259764659755</c:v>
                </c:pt>
                <c:pt idx="4602">
                  <c:v>6.2666616782142714</c:v>
                </c:pt>
                <c:pt idx="4603">
                  <c:v>9.3690657292840562</c:v>
                </c:pt>
                <c:pt idx="4604">
                  <c:v>12.434494358242176</c:v>
                </c:pt>
                <c:pt idx="4605">
                  <c:v>15.450849718745815</c:v>
                </c:pt>
                <c:pt idx="4606">
                  <c:v>18.406227634233179</c:v>
                </c:pt>
                <c:pt idx="4607">
                  <c:v>21.288964578252202</c:v>
                </c:pt>
                <c:pt idx="4608">
                  <c:v>24.087683705085766</c:v>
                </c:pt>
                <c:pt idx="4609">
                  <c:v>26.791339748948769</c:v>
                </c:pt>
                <c:pt idx="4610">
                  <c:v>29.389262614623789</c:v>
                </c:pt>
                <c:pt idx="4611">
                  <c:v>31.871199487433767</c:v>
                </c:pt>
                <c:pt idx="4612">
                  <c:v>34.227355296433622</c:v>
                </c:pt>
                <c:pt idx="4613">
                  <c:v>36.448431371070157</c:v>
                </c:pt>
                <c:pt idx="4614">
                  <c:v>38.525662138788263</c:v>
                </c:pt>
                <c:pt idx="4615">
                  <c:v>40.450849718745971</c:v>
                </c:pt>
                <c:pt idx="4616">
                  <c:v>42.216396275099918</c:v>
                </c:pt>
                <c:pt idx="4617">
                  <c:v>43.815334002191818</c:v>
                </c:pt>
                <c:pt idx="4618">
                  <c:v>45.241352623300443</c:v>
                </c:pt>
                <c:pt idx="4619">
                  <c:v>46.488824294411494</c:v>
                </c:pt>
                <c:pt idx="4620">
                  <c:v>47.552825814757391</c:v>
                </c:pt>
                <c:pt idx="4621">
                  <c:v>48.429158056431113</c:v>
                </c:pt>
                <c:pt idx="4622">
                  <c:v>49.114362536434321</c:v>
                </c:pt>
                <c:pt idx="4623">
                  <c:v>49.605735065723664</c:v>
                </c:pt>
                <c:pt idx="4624">
                  <c:v>49.90133642141285</c:v>
                </c:pt>
                <c:pt idx="4625">
                  <c:v>50</c:v>
                </c:pt>
                <c:pt idx="4626">
                  <c:v>49.901336421412864</c:v>
                </c:pt>
                <c:pt idx="4627">
                  <c:v>49.605735065724062</c:v>
                </c:pt>
                <c:pt idx="4628">
                  <c:v>49.114362536434371</c:v>
                </c:pt>
                <c:pt idx="4629">
                  <c:v>48.429158056432009</c:v>
                </c:pt>
                <c:pt idx="4630">
                  <c:v>47.552825814757455</c:v>
                </c:pt>
                <c:pt idx="4631">
                  <c:v>46.488824294412744</c:v>
                </c:pt>
                <c:pt idx="4632">
                  <c:v>45.241352623302006</c:v>
                </c:pt>
                <c:pt idx="4633">
                  <c:v>43.815334002193296</c:v>
                </c:pt>
                <c:pt idx="4634">
                  <c:v>42.216396275101573</c:v>
                </c:pt>
                <c:pt idx="4635">
                  <c:v>40.450849718748103</c:v>
                </c:pt>
                <c:pt idx="4636">
                  <c:v>38.525662138790231</c:v>
                </c:pt>
                <c:pt idx="4637">
                  <c:v>36.448431371072246</c:v>
                </c:pt>
                <c:pt idx="4638">
                  <c:v>34.227355296436158</c:v>
                </c:pt>
                <c:pt idx="4639">
                  <c:v>31.87119948743614</c:v>
                </c:pt>
                <c:pt idx="4640">
                  <c:v>29.389262614624119</c:v>
                </c:pt>
                <c:pt idx="4641">
                  <c:v>26.791339748951021</c:v>
                </c:pt>
                <c:pt idx="4642">
                  <c:v>24.087683705085983</c:v>
                </c:pt>
                <c:pt idx="4643">
                  <c:v>21.288964578254987</c:v>
                </c:pt>
                <c:pt idx="4644">
                  <c:v>18.406227634233449</c:v>
                </c:pt>
                <c:pt idx="4645">
                  <c:v>15.450849718748753</c:v>
                </c:pt>
                <c:pt idx="4646">
                  <c:v>12.434494358245342</c:v>
                </c:pt>
                <c:pt idx="4647">
                  <c:v>9.3690657292871027</c:v>
                </c:pt>
                <c:pt idx="4648">
                  <c:v>6.2666616782173294</c:v>
                </c:pt>
                <c:pt idx="4649">
                  <c:v>3.1395259764662189</c:v>
                </c:pt>
                <c:pt idx="4650">
                  <c:v>1.8129105491838214E-12</c:v>
                </c:pt>
                <c:pt idx="4651">
                  <c:v>-3.1395259764654382</c:v>
                </c:pt>
                <c:pt idx="4652">
                  <c:v>-6.2666616782137314</c:v>
                </c:pt>
                <c:pt idx="4653">
                  <c:v>-9.3690657292863246</c:v>
                </c:pt>
                <c:pt idx="4654">
                  <c:v>-12.434494358241805</c:v>
                </c:pt>
                <c:pt idx="4655">
                  <c:v>-15.45084971874531</c:v>
                </c:pt>
                <c:pt idx="4656">
                  <c:v>-18.406227634232739</c:v>
                </c:pt>
                <c:pt idx="4657">
                  <c:v>-21.288964578251719</c:v>
                </c:pt>
                <c:pt idx="4658">
                  <c:v>-24.087683705085286</c:v>
                </c:pt>
                <c:pt idx="4659">
                  <c:v>-26.791339748948289</c:v>
                </c:pt>
                <c:pt idx="4660">
                  <c:v>-29.389262614621089</c:v>
                </c:pt>
                <c:pt idx="4661">
                  <c:v>-31.871199487433326</c:v>
                </c:pt>
                <c:pt idx="4662">
                  <c:v>-34.227355296432513</c:v>
                </c:pt>
                <c:pt idx="4663">
                  <c:v>-36.44843137106978</c:v>
                </c:pt>
                <c:pt idx="4664">
                  <c:v>-38.525662138788213</c:v>
                </c:pt>
                <c:pt idx="4665">
                  <c:v>-40.450849718745793</c:v>
                </c:pt>
                <c:pt idx="4666">
                  <c:v>-42.216396275099626</c:v>
                </c:pt>
                <c:pt idx="4667">
                  <c:v>-43.815334002192927</c:v>
                </c:pt>
                <c:pt idx="4668">
                  <c:v>-45.241352623300216</c:v>
                </c:pt>
                <c:pt idx="4669">
                  <c:v>-46.488824294411998</c:v>
                </c:pt>
                <c:pt idx="4670">
                  <c:v>-47.552825814757227</c:v>
                </c:pt>
                <c:pt idx="4671">
                  <c:v>-48.429158056431589</c:v>
                </c:pt>
                <c:pt idx="4672">
                  <c:v>-49.114362536434221</c:v>
                </c:pt>
                <c:pt idx="4673">
                  <c:v>-49.605735065723962</c:v>
                </c:pt>
                <c:pt idx="4674">
                  <c:v>-49.901336421412829</c:v>
                </c:pt>
                <c:pt idx="4675">
                  <c:v>-50</c:v>
                </c:pt>
                <c:pt idx="4676">
                  <c:v>-49.901336421413774</c:v>
                </c:pt>
                <c:pt idx="4677">
                  <c:v>-49.605735065724112</c:v>
                </c:pt>
                <c:pt idx="4678">
                  <c:v>-49.114362536435003</c:v>
                </c:pt>
                <c:pt idx="4679">
                  <c:v>-48.429158056432009</c:v>
                </c:pt>
                <c:pt idx="4680">
                  <c:v>-47.552825814758506</c:v>
                </c:pt>
                <c:pt idx="4681">
                  <c:v>-46.488824294412844</c:v>
                </c:pt>
                <c:pt idx="4682">
                  <c:v>-45.241352623302006</c:v>
                </c:pt>
                <c:pt idx="4683">
                  <c:v>-43.815334002193545</c:v>
                </c:pt>
                <c:pt idx="4684">
                  <c:v>-42.216396275102007</c:v>
                </c:pt>
                <c:pt idx="4685">
                  <c:v>-40.450849718746426</c:v>
                </c:pt>
                <c:pt idx="4686">
                  <c:v>-38.525662138790572</c:v>
                </c:pt>
                <c:pt idx="4687">
                  <c:v>-36.44843137107069</c:v>
                </c:pt>
                <c:pt idx="4688">
                  <c:v>-34.227355296436393</c:v>
                </c:pt>
                <c:pt idx="4689">
                  <c:v>-31.871199487434364</c:v>
                </c:pt>
                <c:pt idx="4690">
                  <c:v>-29.389262614624549</c:v>
                </c:pt>
                <c:pt idx="4691">
                  <c:v>-26.791339748951689</c:v>
                </c:pt>
                <c:pt idx="4692">
                  <c:v>-24.087683705086455</c:v>
                </c:pt>
                <c:pt idx="4693">
                  <c:v>-21.288964578255488</c:v>
                </c:pt>
                <c:pt idx="4694">
                  <c:v>-18.406227634234089</c:v>
                </c:pt>
                <c:pt idx="4695">
                  <c:v>-15.450849718749296</c:v>
                </c:pt>
                <c:pt idx="4696">
                  <c:v>-12.434494358243104</c:v>
                </c:pt>
                <c:pt idx="4697">
                  <c:v>-9.3690657292876267</c:v>
                </c:pt>
                <c:pt idx="4698">
                  <c:v>-6.2666616782150415</c:v>
                </c:pt>
                <c:pt idx="4699">
                  <c:v>-3.1395259764667576</c:v>
                </c:pt>
                <c:pt idx="4700">
                  <c:v>4.9023010804093042E-13</c:v>
                </c:pt>
                <c:pt idx="4701">
                  <c:v>3.1395259764648977</c:v>
                </c:pt>
                <c:pt idx="4702">
                  <c:v>6.2666616782131994</c:v>
                </c:pt>
                <c:pt idx="4703">
                  <c:v>9.3690657292858006</c:v>
                </c:pt>
                <c:pt idx="4704">
                  <c:v>12.434494358241126</c:v>
                </c:pt>
                <c:pt idx="4705">
                  <c:v>15.450849718744779</c:v>
                </c:pt>
                <c:pt idx="4706">
                  <c:v>18.406227634232589</c:v>
                </c:pt>
                <c:pt idx="4707">
                  <c:v>21.288964578251189</c:v>
                </c:pt>
                <c:pt idx="4708">
                  <c:v>24.087683705084821</c:v>
                </c:pt>
                <c:pt idx="4709">
                  <c:v>26.791339748947689</c:v>
                </c:pt>
                <c:pt idx="4710">
                  <c:v>29.389262614622989</c:v>
                </c:pt>
                <c:pt idx="4711">
                  <c:v>31.871199487432932</c:v>
                </c:pt>
                <c:pt idx="4712">
                  <c:v>34.227355296435114</c:v>
                </c:pt>
                <c:pt idx="4713">
                  <c:v>36.448431371069404</c:v>
                </c:pt>
                <c:pt idx="4714">
                  <c:v>38.525662138789563</c:v>
                </c:pt>
                <c:pt idx="4715">
                  <c:v>40.450849718745744</c:v>
                </c:pt>
                <c:pt idx="4716">
                  <c:v>42.216396275100863</c:v>
                </c:pt>
                <c:pt idx="4717">
                  <c:v>43.815334002192444</c:v>
                </c:pt>
                <c:pt idx="4718">
                  <c:v>45.241352623301211</c:v>
                </c:pt>
                <c:pt idx="4719">
                  <c:v>46.488824294411998</c:v>
                </c:pt>
                <c:pt idx="4720">
                  <c:v>47.552825814757938</c:v>
                </c:pt>
                <c:pt idx="4721">
                  <c:v>48.429158056431461</c:v>
                </c:pt>
                <c:pt idx="4722">
                  <c:v>49.114362536434122</c:v>
                </c:pt>
                <c:pt idx="4723">
                  <c:v>49.605735065723522</c:v>
                </c:pt>
                <c:pt idx="4724">
                  <c:v>49.901336421412807</c:v>
                </c:pt>
                <c:pt idx="4725">
                  <c:v>50</c:v>
                </c:pt>
                <c:pt idx="4726">
                  <c:v>49.901336421412907</c:v>
                </c:pt>
                <c:pt idx="4727">
                  <c:v>49.605735065724183</c:v>
                </c:pt>
                <c:pt idx="4728">
                  <c:v>49.11436253643457</c:v>
                </c:pt>
                <c:pt idx="4729">
                  <c:v>48.429158056432051</c:v>
                </c:pt>
                <c:pt idx="4730">
                  <c:v>47.552825814757803</c:v>
                </c:pt>
                <c:pt idx="4731">
                  <c:v>46.488824294412844</c:v>
                </c:pt>
                <c:pt idx="4732">
                  <c:v>45.241352623301012</c:v>
                </c:pt>
                <c:pt idx="4733">
                  <c:v>43.815334002193829</c:v>
                </c:pt>
                <c:pt idx="4734">
                  <c:v>42.216396275100628</c:v>
                </c:pt>
                <c:pt idx="4735">
                  <c:v>40.450849718746873</c:v>
                </c:pt>
                <c:pt idx="4736">
                  <c:v>38.525662138790963</c:v>
                </c:pt>
                <c:pt idx="4737">
                  <c:v>36.448431371071059</c:v>
                </c:pt>
                <c:pt idx="4738">
                  <c:v>34.227355296436563</c:v>
                </c:pt>
                <c:pt idx="4739">
                  <c:v>31.87119948743479</c:v>
                </c:pt>
                <c:pt idx="4740">
                  <c:v>29.389262614624986</c:v>
                </c:pt>
                <c:pt idx="4741">
                  <c:v>26.791339748949689</c:v>
                </c:pt>
                <c:pt idx="4742">
                  <c:v>24.087683705086928</c:v>
                </c:pt>
                <c:pt idx="4743">
                  <c:v>21.288964578253402</c:v>
                </c:pt>
                <c:pt idx="4744">
                  <c:v>18.406227634234789</c:v>
                </c:pt>
                <c:pt idx="4745">
                  <c:v>15.450849718749796</c:v>
                </c:pt>
                <c:pt idx="4746">
                  <c:v>12.434494358243526</c:v>
                </c:pt>
                <c:pt idx="4747">
                  <c:v>9.3690657292881507</c:v>
                </c:pt>
                <c:pt idx="4748">
                  <c:v>6.2666616782183979</c:v>
                </c:pt>
                <c:pt idx="4749">
                  <c:v>3.1395259764672954</c:v>
                </c:pt>
                <c:pt idx="4750">
                  <c:v>2.8909711208154851E-12</c:v>
                </c:pt>
                <c:pt idx="4751">
                  <c:v>-3.1395259764643613</c:v>
                </c:pt>
                <c:pt idx="4752">
                  <c:v>-6.2666616782126834</c:v>
                </c:pt>
                <c:pt idx="4753">
                  <c:v>-9.3690657292852748</c:v>
                </c:pt>
                <c:pt idx="4754">
                  <c:v>-12.43449435824057</c:v>
                </c:pt>
                <c:pt idx="4755">
                  <c:v>-15.450849718746985</c:v>
                </c:pt>
                <c:pt idx="4756">
                  <c:v>-18.406227634232089</c:v>
                </c:pt>
                <c:pt idx="4757">
                  <c:v>-21.288964578253289</c:v>
                </c:pt>
                <c:pt idx="4758">
                  <c:v>-24.087683705084352</c:v>
                </c:pt>
                <c:pt idx="4759">
                  <c:v>-26.791339748949689</c:v>
                </c:pt>
                <c:pt idx="4760">
                  <c:v>-29.389262614622609</c:v>
                </c:pt>
                <c:pt idx="4761">
                  <c:v>-31.871199487434708</c:v>
                </c:pt>
                <c:pt idx="4762">
                  <c:v>-34.227355296434688</c:v>
                </c:pt>
                <c:pt idx="4763">
                  <c:v>-36.448431371070988</c:v>
                </c:pt>
                <c:pt idx="4764">
                  <c:v>-38.525662138789563</c:v>
                </c:pt>
                <c:pt idx="4765">
                  <c:v>-40.450849718745744</c:v>
                </c:pt>
                <c:pt idx="4766">
                  <c:v>-42.216396275099051</c:v>
                </c:pt>
                <c:pt idx="4767">
                  <c:v>-43.815334002192394</c:v>
                </c:pt>
                <c:pt idx="4768">
                  <c:v>-45.241352623299761</c:v>
                </c:pt>
                <c:pt idx="4769">
                  <c:v>-46.488824294411998</c:v>
                </c:pt>
                <c:pt idx="4770">
                  <c:v>-47.552825814756893</c:v>
                </c:pt>
                <c:pt idx="4771">
                  <c:v>-48.429158056431319</c:v>
                </c:pt>
                <c:pt idx="4772">
                  <c:v>-49.114362536434022</c:v>
                </c:pt>
                <c:pt idx="4773">
                  <c:v>-49.605735065723813</c:v>
                </c:pt>
                <c:pt idx="4774">
                  <c:v>-49.901336421412779</c:v>
                </c:pt>
                <c:pt idx="4775">
                  <c:v>-50</c:v>
                </c:pt>
                <c:pt idx="4776">
                  <c:v>-49.901336421412921</c:v>
                </c:pt>
                <c:pt idx="4777">
                  <c:v>-49.605735065723913</c:v>
                </c:pt>
                <c:pt idx="4778">
                  <c:v>-49.114362536434655</c:v>
                </c:pt>
                <c:pt idx="4779">
                  <c:v>-48.429158056432179</c:v>
                </c:pt>
                <c:pt idx="4780">
                  <c:v>-47.552825814757973</c:v>
                </c:pt>
                <c:pt idx="4781">
                  <c:v>-46.488824294412844</c:v>
                </c:pt>
                <c:pt idx="4782">
                  <c:v>-45.241352623301239</c:v>
                </c:pt>
                <c:pt idx="4783">
                  <c:v>-43.815334002194085</c:v>
                </c:pt>
                <c:pt idx="4784">
                  <c:v>-42.216396275100912</c:v>
                </c:pt>
                <c:pt idx="4785">
                  <c:v>-40.450849718747193</c:v>
                </c:pt>
                <c:pt idx="4786">
                  <c:v>-38.525662138789563</c:v>
                </c:pt>
                <c:pt idx="4787">
                  <c:v>-36.448431371071429</c:v>
                </c:pt>
                <c:pt idx="4788">
                  <c:v>-34.227355296435199</c:v>
                </c:pt>
                <c:pt idx="4789">
                  <c:v>-31.871199487435199</c:v>
                </c:pt>
                <c:pt idx="4790">
                  <c:v>-29.389262614625423</c:v>
                </c:pt>
                <c:pt idx="4791">
                  <c:v>-26.791339748950289</c:v>
                </c:pt>
                <c:pt idx="4792">
                  <c:v>-24.087683705087386</c:v>
                </c:pt>
                <c:pt idx="4793">
                  <c:v>-21.288964578256461</c:v>
                </c:pt>
                <c:pt idx="4794">
                  <c:v>-18.406227634234899</c:v>
                </c:pt>
                <c:pt idx="4795">
                  <c:v>-15.450849718750074</c:v>
                </c:pt>
                <c:pt idx="4796">
                  <c:v>-12.434494358244148</c:v>
                </c:pt>
                <c:pt idx="4797">
                  <c:v>-9.3690657292886748</c:v>
                </c:pt>
                <c:pt idx="4798">
                  <c:v>-6.2666616782161118</c:v>
                </c:pt>
                <c:pt idx="4799">
                  <c:v>-3.1395259764678332</c:v>
                </c:pt>
                <c:pt idx="4800">
                  <c:v>-5.8783046359076506E-13</c:v>
                </c:pt>
                <c:pt idx="4801">
                  <c:v>3.1395259764638177</c:v>
                </c:pt>
                <c:pt idx="4802">
                  <c:v>6.2666616782149474</c:v>
                </c:pt>
                <c:pt idx="4803">
                  <c:v>9.3690657292847277</c:v>
                </c:pt>
                <c:pt idx="4804">
                  <c:v>12.434494358242826</c:v>
                </c:pt>
                <c:pt idx="4805">
                  <c:v>15.450849718746495</c:v>
                </c:pt>
                <c:pt idx="4806">
                  <c:v>18.406227634234089</c:v>
                </c:pt>
                <c:pt idx="4807">
                  <c:v>21.288964578252827</c:v>
                </c:pt>
                <c:pt idx="4808">
                  <c:v>24.08768370508637</c:v>
                </c:pt>
                <c:pt idx="4809">
                  <c:v>26.791339748948989</c:v>
                </c:pt>
                <c:pt idx="4810">
                  <c:v>29.389262614622176</c:v>
                </c:pt>
                <c:pt idx="4811">
                  <c:v>31.871199487434293</c:v>
                </c:pt>
                <c:pt idx="4812">
                  <c:v>34.227355296434176</c:v>
                </c:pt>
                <c:pt idx="4813">
                  <c:v>36.448431371068644</c:v>
                </c:pt>
                <c:pt idx="4814">
                  <c:v>38.525662138789428</c:v>
                </c:pt>
                <c:pt idx="4815">
                  <c:v>40.450849718745744</c:v>
                </c:pt>
                <c:pt idx="4816">
                  <c:v>42.216396275100287</c:v>
                </c:pt>
                <c:pt idx="4817">
                  <c:v>43.815334002192145</c:v>
                </c:pt>
                <c:pt idx="4818">
                  <c:v>45.241352623300763</c:v>
                </c:pt>
                <c:pt idx="4819">
                  <c:v>46.488824294411899</c:v>
                </c:pt>
                <c:pt idx="4820">
                  <c:v>47.552825814757604</c:v>
                </c:pt>
                <c:pt idx="4821">
                  <c:v>48.429158056431213</c:v>
                </c:pt>
                <c:pt idx="4822">
                  <c:v>49.114362536434456</c:v>
                </c:pt>
                <c:pt idx="4823">
                  <c:v>49.605735065723763</c:v>
                </c:pt>
                <c:pt idx="4824">
                  <c:v>49.901336421412758</c:v>
                </c:pt>
                <c:pt idx="4825">
                  <c:v>50</c:v>
                </c:pt>
                <c:pt idx="4826">
                  <c:v>49.90133642141295</c:v>
                </c:pt>
                <c:pt idx="4827">
                  <c:v>49.605735065723962</c:v>
                </c:pt>
                <c:pt idx="4828">
                  <c:v>49.114362536434768</c:v>
                </c:pt>
                <c:pt idx="4829">
                  <c:v>48.429158056431611</c:v>
                </c:pt>
                <c:pt idx="4830">
                  <c:v>47.552825814758137</c:v>
                </c:pt>
                <c:pt idx="4831">
                  <c:v>46.488824294411998</c:v>
                </c:pt>
                <c:pt idx="4832">
                  <c:v>45.241352623301481</c:v>
                </c:pt>
                <c:pt idx="4833">
                  <c:v>43.815334002194348</c:v>
                </c:pt>
                <c:pt idx="4834">
                  <c:v>42.216396275101211</c:v>
                </c:pt>
                <c:pt idx="4835">
                  <c:v>40.450849718747563</c:v>
                </c:pt>
                <c:pt idx="4836">
                  <c:v>38.525662138790011</c:v>
                </c:pt>
                <c:pt idx="4837">
                  <c:v>36.448431371071813</c:v>
                </c:pt>
                <c:pt idx="4838">
                  <c:v>34.227355296436663</c:v>
                </c:pt>
                <c:pt idx="4839">
                  <c:v>31.871199487435614</c:v>
                </c:pt>
                <c:pt idx="4840">
                  <c:v>29.389262614625789</c:v>
                </c:pt>
                <c:pt idx="4841">
                  <c:v>26.791339748950787</c:v>
                </c:pt>
                <c:pt idx="4842">
                  <c:v>24.087683705087869</c:v>
                </c:pt>
                <c:pt idx="4843">
                  <c:v>21.288964578254376</c:v>
                </c:pt>
                <c:pt idx="4844">
                  <c:v>18.40622763423546</c:v>
                </c:pt>
                <c:pt idx="4845">
                  <c:v>15.450849718748124</c:v>
                </c:pt>
                <c:pt idx="4846">
                  <c:v>12.434494358244526</c:v>
                </c:pt>
                <c:pt idx="4847">
                  <c:v>9.3690657292864206</c:v>
                </c:pt>
                <c:pt idx="4848">
                  <c:v>6.2666616782166482</c:v>
                </c:pt>
                <c:pt idx="4849">
                  <c:v>3.139525976465535</c:v>
                </c:pt>
                <c:pt idx="4850">
                  <c:v>1.1268607494066162E-12</c:v>
                </c:pt>
                <c:pt idx="4851">
                  <c:v>-3.1395259764661207</c:v>
                </c:pt>
                <c:pt idx="4852">
                  <c:v>-6.2666616782144109</c:v>
                </c:pt>
                <c:pt idx="4853">
                  <c:v>-9.3690657292870068</c:v>
                </c:pt>
                <c:pt idx="4854">
                  <c:v>-12.434494358242473</c:v>
                </c:pt>
                <c:pt idx="4855">
                  <c:v>-15.450849718745946</c:v>
                </c:pt>
                <c:pt idx="4856">
                  <c:v>-18.406227634230714</c:v>
                </c:pt>
                <c:pt idx="4857">
                  <c:v>-21.288964578252326</c:v>
                </c:pt>
                <c:pt idx="4858">
                  <c:v>-24.087683705083407</c:v>
                </c:pt>
                <c:pt idx="4859">
                  <c:v>-26.791339748948889</c:v>
                </c:pt>
                <c:pt idx="4860">
                  <c:v>-29.389262614621689</c:v>
                </c:pt>
                <c:pt idx="4861">
                  <c:v>-31.871199487433877</c:v>
                </c:pt>
                <c:pt idx="4862">
                  <c:v>-34.227355296433686</c:v>
                </c:pt>
                <c:pt idx="4863">
                  <c:v>-36.448431371070257</c:v>
                </c:pt>
                <c:pt idx="4864">
                  <c:v>-38.525662138788363</c:v>
                </c:pt>
                <c:pt idx="4865">
                  <c:v>-40.450849718746028</c:v>
                </c:pt>
                <c:pt idx="4866">
                  <c:v>-42.216396275100003</c:v>
                </c:pt>
                <c:pt idx="4867">
                  <c:v>-43.815334002191889</c:v>
                </c:pt>
                <c:pt idx="4868">
                  <c:v>-45.241352623300514</c:v>
                </c:pt>
                <c:pt idx="4869">
                  <c:v>-46.4888242944117</c:v>
                </c:pt>
                <c:pt idx="4870">
                  <c:v>-47.552825814757441</c:v>
                </c:pt>
                <c:pt idx="4871">
                  <c:v>-48.429158056431113</c:v>
                </c:pt>
                <c:pt idx="4872">
                  <c:v>-49.114362536434349</c:v>
                </c:pt>
                <c:pt idx="4873">
                  <c:v>-49.605735065723678</c:v>
                </c:pt>
                <c:pt idx="4874">
                  <c:v>-49.901336421412857</c:v>
                </c:pt>
                <c:pt idx="4875">
                  <c:v>-50</c:v>
                </c:pt>
                <c:pt idx="4876">
                  <c:v>-49.901336421412857</c:v>
                </c:pt>
                <c:pt idx="4877">
                  <c:v>-49.605735065724033</c:v>
                </c:pt>
                <c:pt idx="4878">
                  <c:v>-49.114362536434882</c:v>
                </c:pt>
                <c:pt idx="4879">
                  <c:v>-48.429158056432009</c:v>
                </c:pt>
                <c:pt idx="4880">
                  <c:v>-47.552825814758307</c:v>
                </c:pt>
                <c:pt idx="4881">
                  <c:v>-46.488824294413774</c:v>
                </c:pt>
                <c:pt idx="4882">
                  <c:v>-45.241352623302006</c:v>
                </c:pt>
                <c:pt idx="4883">
                  <c:v>-43.815334002194604</c:v>
                </c:pt>
                <c:pt idx="4884">
                  <c:v>-42.216396275101502</c:v>
                </c:pt>
                <c:pt idx="4885">
                  <c:v>-40.450849718747968</c:v>
                </c:pt>
                <c:pt idx="4886">
                  <c:v>-38.525662138790139</c:v>
                </c:pt>
                <c:pt idx="4887">
                  <c:v>-36.448431371072154</c:v>
                </c:pt>
                <c:pt idx="4888">
                  <c:v>-34.227355296436087</c:v>
                </c:pt>
                <c:pt idx="4889">
                  <c:v>-31.87119948743603</c:v>
                </c:pt>
                <c:pt idx="4890">
                  <c:v>-29.389262614626286</c:v>
                </c:pt>
                <c:pt idx="4891">
                  <c:v>-26.791339748950989</c:v>
                </c:pt>
                <c:pt idx="4892">
                  <c:v>-24.087683705088342</c:v>
                </c:pt>
                <c:pt idx="4893">
                  <c:v>-21.288964578254866</c:v>
                </c:pt>
                <c:pt idx="4894">
                  <c:v>-18.406227634236089</c:v>
                </c:pt>
                <c:pt idx="4895">
                  <c:v>-15.450849718748595</c:v>
                </c:pt>
                <c:pt idx="4896">
                  <c:v>-12.434494358245178</c:v>
                </c:pt>
                <c:pt idx="4897">
                  <c:v>-9.3690657292869748</c:v>
                </c:pt>
                <c:pt idx="4898">
                  <c:v>-6.266661678217182</c:v>
                </c:pt>
                <c:pt idx="4899">
                  <c:v>-3.1395259764660732</c:v>
                </c:pt>
                <c:pt idx="4900">
                  <c:v>-1.6658910352224243E-12</c:v>
                </c:pt>
                <c:pt idx="4901">
                  <c:v>3.1395259764655838</c:v>
                </c:pt>
                <c:pt idx="4902">
                  <c:v>6.2666616782138824</c:v>
                </c:pt>
                <c:pt idx="4903">
                  <c:v>9.3690657292864667</c:v>
                </c:pt>
                <c:pt idx="4904">
                  <c:v>12.434494358241826</c:v>
                </c:pt>
                <c:pt idx="4905">
                  <c:v>15.450849718748175</c:v>
                </c:pt>
                <c:pt idx="4906">
                  <c:v>18.406227634232824</c:v>
                </c:pt>
                <c:pt idx="4907">
                  <c:v>21.288964578254433</c:v>
                </c:pt>
                <c:pt idx="4908">
                  <c:v>24.087683705085425</c:v>
                </c:pt>
                <c:pt idx="4909">
                  <c:v>26.791339748950829</c:v>
                </c:pt>
                <c:pt idx="4910">
                  <c:v>29.389262614623586</c:v>
                </c:pt>
                <c:pt idx="4911">
                  <c:v>31.871199487431273</c:v>
                </c:pt>
                <c:pt idx="4912">
                  <c:v>34.227355296432563</c:v>
                </c:pt>
                <c:pt idx="4913">
                  <c:v>36.44843137106794</c:v>
                </c:pt>
                <c:pt idx="4914">
                  <c:v>38.525662138788213</c:v>
                </c:pt>
                <c:pt idx="4915">
                  <c:v>40.450849718744415</c:v>
                </c:pt>
                <c:pt idx="4916">
                  <c:v>42.216396275099711</c:v>
                </c:pt>
                <c:pt idx="4917">
                  <c:v>43.815334002191634</c:v>
                </c:pt>
                <c:pt idx="4918">
                  <c:v>45.24135262330028</c:v>
                </c:pt>
                <c:pt idx="4919">
                  <c:v>46.488824294411494</c:v>
                </c:pt>
                <c:pt idx="4920">
                  <c:v>47.55282581475727</c:v>
                </c:pt>
                <c:pt idx="4921">
                  <c:v>48.429158056431113</c:v>
                </c:pt>
                <c:pt idx="4922">
                  <c:v>49.11436253643425</c:v>
                </c:pt>
                <c:pt idx="4923">
                  <c:v>49.605735065723607</c:v>
                </c:pt>
                <c:pt idx="4924">
                  <c:v>49.901336421412829</c:v>
                </c:pt>
                <c:pt idx="4925">
                  <c:v>50</c:v>
                </c:pt>
                <c:pt idx="4926">
                  <c:v>49.901336421412879</c:v>
                </c:pt>
                <c:pt idx="4927">
                  <c:v>49.605735065724112</c:v>
                </c:pt>
                <c:pt idx="4928">
                  <c:v>49.114362536434442</c:v>
                </c:pt>
                <c:pt idx="4929">
                  <c:v>48.429158056432009</c:v>
                </c:pt>
                <c:pt idx="4930">
                  <c:v>47.552825814757597</c:v>
                </c:pt>
                <c:pt idx="4931">
                  <c:v>46.488824294412844</c:v>
                </c:pt>
                <c:pt idx="4932">
                  <c:v>45.241352623300763</c:v>
                </c:pt>
                <c:pt idx="4933">
                  <c:v>43.815334002193495</c:v>
                </c:pt>
                <c:pt idx="4934">
                  <c:v>42.216396275102007</c:v>
                </c:pt>
                <c:pt idx="4935">
                  <c:v>40.45084971874634</c:v>
                </c:pt>
                <c:pt idx="4936">
                  <c:v>38.52566213879048</c:v>
                </c:pt>
                <c:pt idx="4937">
                  <c:v>36.448431371070591</c:v>
                </c:pt>
                <c:pt idx="4938">
                  <c:v>34.227355296436329</c:v>
                </c:pt>
                <c:pt idx="4939">
                  <c:v>31.871199487434254</c:v>
                </c:pt>
                <c:pt idx="4940">
                  <c:v>29.389262614626727</c:v>
                </c:pt>
                <c:pt idx="4941">
                  <c:v>26.791339748948989</c:v>
                </c:pt>
                <c:pt idx="4942">
                  <c:v>24.087683705088818</c:v>
                </c:pt>
                <c:pt idx="4943">
                  <c:v>21.288964578255289</c:v>
                </c:pt>
                <c:pt idx="4944">
                  <c:v>18.406227634236789</c:v>
                </c:pt>
                <c:pt idx="4945">
                  <c:v>15.450849718749165</c:v>
                </c:pt>
                <c:pt idx="4946">
                  <c:v>12.434494358245574</c:v>
                </c:pt>
                <c:pt idx="4947">
                  <c:v>9.3690657292874722</c:v>
                </c:pt>
                <c:pt idx="4948">
                  <c:v>6.2666616782177167</c:v>
                </c:pt>
                <c:pt idx="4949">
                  <c:v>3.1395259764666101</c:v>
                </c:pt>
                <c:pt idx="4950">
                  <c:v>2.2049213210383132E-12</c:v>
                </c:pt>
                <c:pt idx="4951">
                  <c:v>-3.1395259764650465</c:v>
                </c:pt>
                <c:pt idx="4952">
                  <c:v>-6.2666616782133424</c:v>
                </c:pt>
                <c:pt idx="4953">
                  <c:v>-9.3690657292859747</c:v>
                </c:pt>
                <c:pt idx="4954">
                  <c:v>-12.434494358241436</c:v>
                </c:pt>
                <c:pt idx="4955">
                  <c:v>-15.450849718747616</c:v>
                </c:pt>
                <c:pt idx="4956">
                  <c:v>-18.406227634232689</c:v>
                </c:pt>
                <c:pt idx="4957">
                  <c:v>-21.288964578251289</c:v>
                </c:pt>
                <c:pt idx="4958">
                  <c:v>-24.087683705084949</c:v>
                </c:pt>
                <c:pt idx="4959">
                  <c:v>-26.791339748947689</c:v>
                </c:pt>
                <c:pt idx="4960">
                  <c:v>-29.389262614623089</c:v>
                </c:pt>
                <c:pt idx="4961">
                  <c:v>-31.871199487433046</c:v>
                </c:pt>
                <c:pt idx="4962">
                  <c:v>-34.227355296435249</c:v>
                </c:pt>
                <c:pt idx="4963">
                  <c:v>-36.448431371069496</c:v>
                </c:pt>
                <c:pt idx="4964">
                  <c:v>-38.525662138789563</c:v>
                </c:pt>
                <c:pt idx="4965">
                  <c:v>-40.450849718745744</c:v>
                </c:pt>
                <c:pt idx="4966">
                  <c:v>-42.216396275100962</c:v>
                </c:pt>
                <c:pt idx="4967">
                  <c:v>-43.815334002192742</c:v>
                </c:pt>
                <c:pt idx="4968">
                  <c:v>-45.24135262330126</c:v>
                </c:pt>
                <c:pt idx="4969">
                  <c:v>-46.488824294411295</c:v>
                </c:pt>
                <c:pt idx="4970">
                  <c:v>-47.552825814757981</c:v>
                </c:pt>
                <c:pt idx="4971">
                  <c:v>-48.429158056431113</c:v>
                </c:pt>
                <c:pt idx="4972">
                  <c:v>-49.114362536434676</c:v>
                </c:pt>
                <c:pt idx="4973">
                  <c:v>-49.605735065723543</c:v>
                </c:pt>
                <c:pt idx="4974">
                  <c:v>-49.901336421412815</c:v>
                </c:pt>
                <c:pt idx="4975">
                  <c:v>-50</c:v>
                </c:pt>
                <c:pt idx="4976">
                  <c:v>-49.901336421412893</c:v>
                </c:pt>
                <c:pt idx="4977">
                  <c:v>-49.605735065724161</c:v>
                </c:pt>
                <c:pt idx="4978">
                  <c:v>-49.114362536435081</c:v>
                </c:pt>
                <c:pt idx="4979">
                  <c:v>-48.429158056432016</c:v>
                </c:pt>
                <c:pt idx="4980">
                  <c:v>-47.552825814758634</c:v>
                </c:pt>
                <c:pt idx="4981">
                  <c:v>-46.488824294412844</c:v>
                </c:pt>
                <c:pt idx="4982">
                  <c:v>-45.241352623302156</c:v>
                </c:pt>
                <c:pt idx="4983">
                  <c:v>-43.815334002193758</c:v>
                </c:pt>
                <c:pt idx="4984">
                  <c:v>-42.21639627510207</c:v>
                </c:pt>
                <c:pt idx="4985">
                  <c:v>-40.450849718746774</c:v>
                </c:pt>
                <c:pt idx="4986">
                  <c:v>-38.525662138790963</c:v>
                </c:pt>
                <c:pt idx="4987">
                  <c:v>-36.448431371070953</c:v>
                </c:pt>
                <c:pt idx="4988">
                  <c:v>-34.227355296436542</c:v>
                </c:pt>
                <c:pt idx="4989">
                  <c:v>-31.871199487434691</c:v>
                </c:pt>
                <c:pt idx="4990">
                  <c:v>-29.389262614624869</c:v>
                </c:pt>
                <c:pt idx="4991">
                  <c:v>-26.791339748949689</c:v>
                </c:pt>
                <c:pt idx="4992">
                  <c:v>-24.0876837050868</c:v>
                </c:pt>
                <c:pt idx="4993">
                  <c:v>-21.288964578253189</c:v>
                </c:pt>
                <c:pt idx="4994">
                  <c:v>-18.406227634234689</c:v>
                </c:pt>
                <c:pt idx="4995">
                  <c:v>-15.45084971874693</c:v>
                </c:pt>
                <c:pt idx="4996">
                  <c:v>-12.434494358243478</c:v>
                </c:pt>
                <c:pt idx="4997">
                  <c:v>-9.3690657292852748</c:v>
                </c:pt>
                <c:pt idx="4998">
                  <c:v>-6.2666616782154305</c:v>
                </c:pt>
                <c:pt idx="4999">
                  <c:v>-3.1395259764643142</c:v>
                </c:pt>
                <c:pt idx="5000">
                  <c:v>-2.7439516068541671E-1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580544"/>
        <c:axId val="73582464"/>
      </c:scatterChart>
      <c:valAx>
        <c:axId val="73580544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Time (</a:t>
                </a:r>
                <a:r>
                  <a:rPr lang="el-GR"/>
                  <a:t>μ</a:t>
                </a:r>
                <a:r>
                  <a:rPr lang="it-IT"/>
                  <a:t>s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it-IT"/>
          </a:p>
        </c:txPr>
        <c:crossAx val="73582464"/>
        <c:crossesAt val="-125"/>
        <c:crossBetween val="midCat"/>
      </c:valAx>
      <c:valAx>
        <c:axId val="73582464"/>
        <c:scaling>
          <c:orientation val="minMax"/>
          <c:max val="125"/>
          <c:min val="-12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/>
                  <a:t>Magnitude (mV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crossAx val="73580544"/>
        <c:crosses val="autoZero"/>
        <c:crossBetween val="midCat"/>
        <c:majorUnit val="25"/>
      </c:valAx>
    </c:plotArea>
    <c:legend>
      <c:legendPos val="r"/>
      <c:layout>
        <c:manualLayout>
          <c:xMode val="edge"/>
          <c:yMode val="edge"/>
          <c:x val="0.7357965092539237"/>
          <c:y val="2.0679500175351802E-2"/>
          <c:w val="0.24007610486717912"/>
          <c:h val="0.27725759417351659"/>
        </c:manualLayout>
      </c:layout>
      <c:overlay val="1"/>
    </c:legend>
    <c:plotVisOnly val="1"/>
    <c:dispBlanksAs val="gap"/>
    <c:showDLblsOverMax val="0"/>
  </c:chart>
  <c:spPr>
    <a:ln>
      <a:noFill/>
    </a:ln>
  </c:spPr>
  <c:txPr>
    <a:bodyPr/>
    <a:lstStyle/>
    <a:p>
      <a:pPr>
        <a:defRPr b="0">
          <a:latin typeface="+mj-lt"/>
        </a:defRPr>
      </a:pPr>
      <a:endParaRPr lang="it-IT"/>
    </a:p>
  </c:tx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A=100</c:v>
          </c:tx>
          <c:marker>
            <c:symbol val="none"/>
          </c:marker>
          <c:xVal>
            <c:numRef>
              <c:f>'4'!$G$2:$G$5002</c:f>
              <c:numCache>
                <c:formatCode>General</c:formatCode>
                <c:ptCount val="5001"/>
                <c:pt idx="0">
                  <c:v>-2500000</c:v>
                </c:pt>
                <c:pt idx="1">
                  <c:v>-2499000</c:v>
                </c:pt>
                <c:pt idx="2">
                  <c:v>-2498000</c:v>
                </c:pt>
                <c:pt idx="3">
                  <c:v>-2497000</c:v>
                </c:pt>
                <c:pt idx="4">
                  <c:v>-2496000</c:v>
                </c:pt>
                <c:pt idx="5">
                  <c:v>-2495000</c:v>
                </c:pt>
                <c:pt idx="6">
                  <c:v>-2494000</c:v>
                </c:pt>
                <c:pt idx="7">
                  <c:v>-2493000</c:v>
                </c:pt>
                <c:pt idx="8">
                  <c:v>-2492000</c:v>
                </c:pt>
                <c:pt idx="9">
                  <c:v>-2491000</c:v>
                </c:pt>
                <c:pt idx="10">
                  <c:v>-2490000</c:v>
                </c:pt>
                <c:pt idx="11">
                  <c:v>-2489000</c:v>
                </c:pt>
                <c:pt idx="12">
                  <c:v>-2488000</c:v>
                </c:pt>
                <c:pt idx="13">
                  <c:v>-2487000</c:v>
                </c:pt>
                <c:pt idx="14">
                  <c:v>-2486000</c:v>
                </c:pt>
                <c:pt idx="15">
                  <c:v>-2485000</c:v>
                </c:pt>
                <c:pt idx="16">
                  <c:v>-2484000</c:v>
                </c:pt>
                <c:pt idx="17">
                  <c:v>-2483000</c:v>
                </c:pt>
                <c:pt idx="18">
                  <c:v>-2482000</c:v>
                </c:pt>
                <c:pt idx="19">
                  <c:v>-2481000</c:v>
                </c:pt>
                <c:pt idx="20">
                  <c:v>-2480000</c:v>
                </c:pt>
                <c:pt idx="21">
                  <c:v>-2479000</c:v>
                </c:pt>
                <c:pt idx="22">
                  <c:v>-2478000</c:v>
                </c:pt>
                <c:pt idx="23">
                  <c:v>-2477000</c:v>
                </c:pt>
                <c:pt idx="24">
                  <c:v>-2476000</c:v>
                </c:pt>
                <c:pt idx="25">
                  <c:v>-2475000</c:v>
                </c:pt>
                <c:pt idx="26">
                  <c:v>-2474000</c:v>
                </c:pt>
                <c:pt idx="27">
                  <c:v>-2473000</c:v>
                </c:pt>
                <c:pt idx="28">
                  <c:v>-2472000</c:v>
                </c:pt>
                <c:pt idx="29">
                  <c:v>-2471000</c:v>
                </c:pt>
                <c:pt idx="30">
                  <c:v>-2470000</c:v>
                </c:pt>
                <c:pt idx="31">
                  <c:v>-2469000</c:v>
                </c:pt>
                <c:pt idx="32">
                  <c:v>-2468000</c:v>
                </c:pt>
                <c:pt idx="33">
                  <c:v>-2467000</c:v>
                </c:pt>
                <c:pt idx="34">
                  <c:v>-2466000</c:v>
                </c:pt>
                <c:pt idx="35">
                  <c:v>-2465000</c:v>
                </c:pt>
                <c:pt idx="36">
                  <c:v>-2464000</c:v>
                </c:pt>
                <c:pt idx="37">
                  <c:v>-2463000</c:v>
                </c:pt>
                <c:pt idx="38">
                  <c:v>-2462000</c:v>
                </c:pt>
                <c:pt idx="39">
                  <c:v>-2461000</c:v>
                </c:pt>
                <c:pt idx="40">
                  <c:v>-2460000</c:v>
                </c:pt>
                <c:pt idx="41">
                  <c:v>-2459000</c:v>
                </c:pt>
                <c:pt idx="42">
                  <c:v>-2458000</c:v>
                </c:pt>
                <c:pt idx="43">
                  <c:v>-2457000</c:v>
                </c:pt>
                <c:pt idx="44">
                  <c:v>-2456000</c:v>
                </c:pt>
                <c:pt idx="45">
                  <c:v>-2455000</c:v>
                </c:pt>
                <c:pt idx="46">
                  <c:v>-2454000</c:v>
                </c:pt>
                <c:pt idx="47">
                  <c:v>-2453000</c:v>
                </c:pt>
                <c:pt idx="48">
                  <c:v>-2452000</c:v>
                </c:pt>
                <c:pt idx="49">
                  <c:v>-2451000</c:v>
                </c:pt>
                <c:pt idx="50">
                  <c:v>-2450000</c:v>
                </c:pt>
                <c:pt idx="51">
                  <c:v>-2449000</c:v>
                </c:pt>
                <c:pt idx="52">
                  <c:v>-2448000</c:v>
                </c:pt>
                <c:pt idx="53">
                  <c:v>-2447000</c:v>
                </c:pt>
                <c:pt idx="54">
                  <c:v>-2446000</c:v>
                </c:pt>
                <c:pt idx="55">
                  <c:v>-2445000</c:v>
                </c:pt>
                <c:pt idx="56">
                  <c:v>-2444000</c:v>
                </c:pt>
                <c:pt idx="57">
                  <c:v>-2443000</c:v>
                </c:pt>
                <c:pt idx="58">
                  <c:v>-2442000</c:v>
                </c:pt>
                <c:pt idx="59">
                  <c:v>-2441000</c:v>
                </c:pt>
                <c:pt idx="60">
                  <c:v>-2440000</c:v>
                </c:pt>
                <c:pt idx="61">
                  <c:v>-2439000</c:v>
                </c:pt>
                <c:pt idx="62">
                  <c:v>-2438000</c:v>
                </c:pt>
                <c:pt idx="63">
                  <c:v>-2437000</c:v>
                </c:pt>
                <c:pt idx="64">
                  <c:v>-2436000</c:v>
                </c:pt>
                <c:pt idx="65">
                  <c:v>-2435000</c:v>
                </c:pt>
                <c:pt idx="66">
                  <c:v>-2434000</c:v>
                </c:pt>
                <c:pt idx="67">
                  <c:v>-2433000</c:v>
                </c:pt>
                <c:pt idx="68">
                  <c:v>-2432000</c:v>
                </c:pt>
                <c:pt idx="69">
                  <c:v>-2431000</c:v>
                </c:pt>
                <c:pt idx="70">
                  <c:v>-2430000</c:v>
                </c:pt>
                <c:pt idx="71">
                  <c:v>-2429000</c:v>
                </c:pt>
                <c:pt idx="72">
                  <c:v>-2428000</c:v>
                </c:pt>
                <c:pt idx="73">
                  <c:v>-2427000</c:v>
                </c:pt>
                <c:pt idx="74">
                  <c:v>-2426000</c:v>
                </c:pt>
                <c:pt idx="75">
                  <c:v>-2425000</c:v>
                </c:pt>
                <c:pt idx="76">
                  <c:v>-2424000</c:v>
                </c:pt>
                <c:pt idx="77">
                  <c:v>-2423000</c:v>
                </c:pt>
                <c:pt idx="78">
                  <c:v>-2422000</c:v>
                </c:pt>
                <c:pt idx="79">
                  <c:v>-2421000</c:v>
                </c:pt>
                <c:pt idx="80">
                  <c:v>-2420000</c:v>
                </c:pt>
                <c:pt idx="81">
                  <c:v>-2419000</c:v>
                </c:pt>
                <c:pt idx="82">
                  <c:v>-2418000</c:v>
                </c:pt>
                <c:pt idx="83">
                  <c:v>-2417000</c:v>
                </c:pt>
                <c:pt idx="84">
                  <c:v>-2416000</c:v>
                </c:pt>
                <c:pt idx="85">
                  <c:v>-2415000</c:v>
                </c:pt>
                <c:pt idx="86">
                  <c:v>-2414000</c:v>
                </c:pt>
                <c:pt idx="87">
                  <c:v>-2413000</c:v>
                </c:pt>
                <c:pt idx="88">
                  <c:v>-2412000</c:v>
                </c:pt>
                <c:pt idx="89">
                  <c:v>-2411000</c:v>
                </c:pt>
                <c:pt idx="90">
                  <c:v>-2410000</c:v>
                </c:pt>
                <c:pt idx="91">
                  <c:v>-2409000</c:v>
                </c:pt>
                <c:pt idx="92">
                  <c:v>-2408000</c:v>
                </c:pt>
                <c:pt idx="93">
                  <c:v>-2407000</c:v>
                </c:pt>
                <c:pt idx="94">
                  <c:v>-2406000</c:v>
                </c:pt>
                <c:pt idx="95">
                  <c:v>-2405000</c:v>
                </c:pt>
                <c:pt idx="96">
                  <c:v>-2404000</c:v>
                </c:pt>
                <c:pt idx="97">
                  <c:v>-2403000</c:v>
                </c:pt>
                <c:pt idx="98">
                  <c:v>-2402000</c:v>
                </c:pt>
                <c:pt idx="99">
                  <c:v>-2401000</c:v>
                </c:pt>
                <c:pt idx="100">
                  <c:v>-2400000</c:v>
                </c:pt>
                <c:pt idx="101">
                  <c:v>-2399000</c:v>
                </c:pt>
                <c:pt idx="102">
                  <c:v>-2398000</c:v>
                </c:pt>
                <c:pt idx="103">
                  <c:v>-2397000</c:v>
                </c:pt>
                <c:pt idx="104">
                  <c:v>-2396000</c:v>
                </c:pt>
                <c:pt idx="105">
                  <c:v>-2395000</c:v>
                </c:pt>
                <c:pt idx="106">
                  <c:v>-2394000</c:v>
                </c:pt>
                <c:pt idx="107">
                  <c:v>-2393000</c:v>
                </c:pt>
                <c:pt idx="108">
                  <c:v>-2392000</c:v>
                </c:pt>
                <c:pt idx="109">
                  <c:v>-2391000</c:v>
                </c:pt>
                <c:pt idx="110">
                  <c:v>-2390000</c:v>
                </c:pt>
                <c:pt idx="111">
                  <c:v>-2389000</c:v>
                </c:pt>
                <c:pt idx="112">
                  <c:v>-2388000</c:v>
                </c:pt>
                <c:pt idx="113">
                  <c:v>-2387000</c:v>
                </c:pt>
                <c:pt idx="114">
                  <c:v>-2386000</c:v>
                </c:pt>
                <c:pt idx="115">
                  <c:v>-2385000</c:v>
                </c:pt>
                <c:pt idx="116">
                  <c:v>-2384000</c:v>
                </c:pt>
                <c:pt idx="117">
                  <c:v>-2383000</c:v>
                </c:pt>
                <c:pt idx="118">
                  <c:v>-2382000</c:v>
                </c:pt>
                <c:pt idx="119">
                  <c:v>-2381000</c:v>
                </c:pt>
                <c:pt idx="120">
                  <c:v>-2380000</c:v>
                </c:pt>
                <c:pt idx="121">
                  <c:v>-2379000</c:v>
                </c:pt>
                <c:pt idx="122">
                  <c:v>-2378000</c:v>
                </c:pt>
                <c:pt idx="123">
                  <c:v>-2377000</c:v>
                </c:pt>
                <c:pt idx="124">
                  <c:v>-2376000</c:v>
                </c:pt>
                <c:pt idx="125">
                  <c:v>-2375000</c:v>
                </c:pt>
                <c:pt idx="126">
                  <c:v>-2374000</c:v>
                </c:pt>
                <c:pt idx="127">
                  <c:v>-2373000</c:v>
                </c:pt>
                <c:pt idx="128">
                  <c:v>-2372000</c:v>
                </c:pt>
                <c:pt idx="129">
                  <c:v>-2371000</c:v>
                </c:pt>
                <c:pt idx="130">
                  <c:v>-2370000</c:v>
                </c:pt>
                <c:pt idx="131">
                  <c:v>-2369000</c:v>
                </c:pt>
                <c:pt idx="132">
                  <c:v>-2368000</c:v>
                </c:pt>
                <c:pt idx="133">
                  <c:v>-2367000</c:v>
                </c:pt>
                <c:pt idx="134">
                  <c:v>-2366000</c:v>
                </c:pt>
                <c:pt idx="135">
                  <c:v>-2365000</c:v>
                </c:pt>
                <c:pt idx="136">
                  <c:v>-2364000</c:v>
                </c:pt>
                <c:pt idx="137">
                  <c:v>-2363000</c:v>
                </c:pt>
                <c:pt idx="138">
                  <c:v>-2362000</c:v>
                </c:pt>
                <c:pt idx="139">
                  <c:v>-2361000</c:v>
                </c:pt>
                <c:pt idx="140">
                  <c:v>-2360000</c:v>
                </c:pt>
                <c:pt idx="141">
                  <c:v>-2359000</c:v>
                </c:pt>
                <c:pt idx="142">
                  <c:v>-2358000</c:v>
                </c:pt>
                <c:pt idx="143">
                  <c:v>-2357000</c:v>
                </c:pt>
                <c:pt idx="144">
                  <c:v>-2356000</c:v>
                </c:pt>
                <c:pt idx="145">
                  <c:v>-2355000</c:v>
                </c:pt>
                <c:pt idx="146">
                  <c:v>-2354000</c:v>
                </c:pt>
                <c:pt idx="147">
                  <c:v>-2353000</c:v>
                </c:pt>
                <c:pt idx="148">
                  <c:v>-2352000</c:v>
                </c:pt>
                <c:pt idx="149">
                  <c:v>-2351000</c:v>
                </c:pt>
                <c:pt idx="150">
                  <c:v>-2350000</c:v>
                </c:pt>
                <c:pt idx="151">
                  <c:v>-2349000</c:v>
                </c:pt>
                <c:pt idx="152">
                  <c:v>-2348000</c:v>
                </c:pt>
                <c:pt idx="153">
                  <c:v>-2347000</c:v>
                </c:pt>
                <c:pt idx="154">
                  <c:v>-2346000</c:v>
                </c:pt>
                <c:pt idx="155">
                  <c:v>-2345000</c:v>
                </c:pt>
                <c:pt idx="156">
                  <c:v>-2344000</c:v>
                </c:pt>
                <c:pt idx="157">
                  <c:v>-2343000</c:v>
                </c:pt>
                <c:pt idx="158">
                  <c:v>-2342000</c:v>
                </c:pt>
                <c:pt idx="159">
                  <c:v>-2341000</c:v>
                </c:pt>
                <c:pt idx="160">
                  <c:v>-2340000</c:v>
                </c:pt>
                <c:pt idx="161">
                  <c:v>-2339000</c:v>
                </c:pt>
                <c:pt idx="162">
                  <c:v>-2338000</c:v>
                </c:pt>
                <c:pt idx="163">
                  <c:v>-2337000</c:v>
                </c:pt>
                <c:pt idx="164">
                  <c:v>-2336000</c:v>
                </c:pt>
                <c:pt idx="165">
                  <c:v>-2335000</c:v>
                </c:pt>
                <c:pt idx="166">
                  <c:v>-2334000</c:v>
                </c:pt>
                <c:pt idx="167">
                  <c:v>-2333000</c:v>
                </c:pt>
                <c:pt idx="168">
                  <c:v>-2332000</c:v>
                </c:pt>
                <c:pt idx="169">
                  <c:v>-2331000</c:v>
                </c:pt>
                <c:pt idx="170">
                  <c:v>-2330000</c:v>
                </c:pt>
                <c:pt idx="171">
                  <c:v>-2329000</c:v>
                </c:pt>
                <c:pt idx="172">
                  <c:v>-2328000</c:v>
                </c:pt>
                <c:pt idx="173">
                  <c:v>-2327000</c:v>
                </c:pt>
                <c:pt idx="174">
                  <c:v>-2326000</c:v>
                </c:pt>
                <c:pt idx="175">
                  <c:v>-2325000</c:v>
                </c:pt>
                <c:pt idx="176">
                  <c:v>-2324000</c:v>
                </c:pt>
                <c:pt idx="177">
                  <c:v>-2323000</c:v>
                </c:pt>
                <c:pt idx="178">
                  <c:v>-2322000</c:v>
                </c:pt>
                <c:pt idx="179">
                  <c:v>-2321000</c:v>
                </c:pt>
                <c:pt idx="180">
                  <c:v>-2320000</c:v>
                </c:pt>
                <c:pt idx="181">
                  <c:v>-2319000</c:v>
                </c:pt>
                <c:pt idx="182">
                  <c:v>-2318000</c:v>
                </c:pt>
                <c:pt idx="183">
                  <c:v>-2317000</c:v>
                </c:pt>
                <c:pt idx="184">
                  <c:v>-2316000</c:v>
                </c:pt>
                <c:pt idx="185">
                  <c:v>-2315000</c:v>
                </c:pt>
                <c:pt idx="186">
                  <c:v>-2314000</c:v>
                </c:pt>
                <c:pt idx="187">
                  <c:v>-2313000</c:v>
                </c:pt>
                <c:pt idx="188">
                  <c:v>-2312000</c:v>
                </c:pt>
                <c:pt idx="189">
                  <c:v>-2311000</c:v>
                </c:pt>
                <c:pt idx="190">
                  <c:v>-2310000</c:v>
                </c:pt>
                <c:pt idx="191">
                  <c:v>-2309000</c:v>
                </c:pt>
                <c:pt idx="192">
                  <c:v>-2308000</c:v>
                </c:pt>
                <c:pt idx="193">
                  <c:v>-2307000</c:v>
                </c:pt>
                <c:pt idx="194">
                  <c:v>-2306000</c:v>
                </c:pt>
                <c:pt idx="195">
                  <c:v>-2305000</c:v>
                </c:pt>
                <c:pt idx="196">
                  <c:v>-2304000</c:v>
                </c:pt>
                <c:pt idx="197">
                  <c:v>-2303000</c:v>
                </c:pt>
                <c:pt idx="198">
                  <c:v>-2302000</c:v>
                </c:pt>
                <c:pt idx="199">
                  <c:v>-2301000</c:v>
                </c:pt>
                <c:pt idx="200">
                  <c:v>-2300000</c:v>
                </c:pt>
                <c:pt idx="201">
                  <c:v>-2299000</c:v>
                </c:pt>
                <c:pt idx="202">
                  <c:v>-2298000</c:v>
                </c:pt>
                <c:pt idx="203">
                  <c:v>-2297000</c:v>
                </c:pt>
                <c:pt idx="204">
                  <c:v>-2296000</c:v>
                </c:pt>
                <c:pt idx="205">
                  <c:v>-2295000</c:v>
                </c:pt>
                <c:pt idx="206">
                  <c:v>-2294000</c:v>
                </c:pt>
                <c:pt idx="207">
                  <c:v>-2293000</c:v>
                </c:pt>
                <c:pt idx="208">
                  <c:v>-2292000</c:v>
                </c:pt>
                <c:pt idx="209">
                  <c:v>-2291000</c:v>
                </c:pt>
                <c:pt idx="210">
                  <c:v>-2290000</c:v>
                </c:pt>
                <c:pt idx="211">
                  <c:v>-2289000</c:v>
                </c:pt>
                <c:pt idx="212">
                  <c:v>-2288000</c:v>
                </c:pt>
                <c:pt idx="213">
                  <c:v>-2287000</c:v>
                </c:pt>
                <c:pt idx="214">
                  <c:v>-2286000</c:v>
                </c:pt>
                <c:pt idx="215">
                  <c:v>-2285000</c:v>
                </c:pt>
                <c:pt idx="216">
                  <c:v>-2284000</c:v>
                </c:pt>
                <c:pt idx="217">
                  <c:v>-2283000</c:v>
                </c:pt>
                <c:pt idx="218">
                  <c:v>-2282000</c:v>
                </c:pt>
                <c:pt idx="219">
                  <c:v>-2281000</c:v>
                </c:pt>
                <c:pt idx="220">
                  <c:v>-2280000</c:v>
                </c:pt>
                <c:pt idx="221">
                  <c:v>-2279000</c:v>
                </c:pt>
                <c:pt idx="222">
                  <c:v>-2278000</c:v>
                </c:pt>
                <c:pt idx="223">
                  <c:v>-2277000</c:v>
                </c:pt>
                <c:pt idx="224">
                  <c:v>-2276000</c:v>
                </c:pt>
                <c:pt idx="225">
                  <c:v>-2275000</c:v>
                </c:pt>
                <c:pt idx="226">
                  <c:v>-2274000</c:v>
                </c:pt>
                <c:pt idx="227">
                  <c:v>-2273000</c:v>
                </c:pt>
                <c:pt idx="228">
                  <c:v>-2272000</c:v>
                </c:pt>
                <c:pt idx="229">
                  <c:v>-2271000</c:v>
                </c:pt>
                <c:pt idx="230">
                  <c:v>-2270000</c:v>
                </c:pt>
                <c:pt idx="231">
                  <c:v>-2269000</c:v>
                </c:pt>
                <c:pt idx="232">
                  <c:v>-2268000</c:v>
                </c:pt>
                <c:pt idx="233">
                  <c:v>-2267000</c:v>
                </c:pt>
                <c:pt idx="234">
                  <c:v>-2266000</c:v>
                </c:pt>
                <c:pt idx="235">
                  <c:v>-2265000</c:v>
                </c:pt>
                <c:pt idx="236">
                  <c:v>-2264000</c:v>
                </c:pt>
                <c:pt idx="237">
                  <c:v>-2263000</c:v>
                </c:pt>
                <c:pt idx="238">
                  <c:v>-2262000</c:v>
                </c:pt>
                <c:pt idx="239">
                  <c:v>-2261000</c:v>
                </c:pt>
                <c:pt idx="240">
                  <c:v>-2260000</c:v>
                </c:pt>
                <c:pt idx="241">
                  <c:v>-2259000</c:v>
                </c:pt>
                <c:pt idx="242">
                  <c:v>-2258000</c:v>
                </c:pt>
                <c:pt idx="243">
                  <c:v>-2257000</c:v>
                </c:pt>
                <c:pt idx="244">
                  <c:v>-2256000</c:v>
                </c:pt>
                <c:pt idx="245">
                  <c:v>-2255000</c:v>
                </c:pt>
                <c:pt idx="246">
                  <c:v>-2254000</c:v>
                </c:pt>
                <c:pt idx="247">
                  <c:v>-2253000</c:v>
                </c:pt>
                <c:pt idx="248">
                  <c:v>-2252000</c:v>
                </c:pt>
                <c:pt idx="249">
                  <c:v>-2251000</c:v>
                </c:pt>
                <c:pt idx="250">
                  <c:v>-2250000</c:v>
                </c:pt>
                <c:pt idx="251">
                  <c:v>-2249000</c:v>
                </c:pt>
                <c:pt idx="252">
                  <c:v>-2248000</c:v>
                </c:pt>
                <c:pt idx="253">
                  <c:v>-2247000</c:v>
                </c:pt>
                <c:pt idx="254">
                  <c:v>-2246000</c:v>
                </c:pt>
                <c:pt idx="255">
                  <c:v>-2245000</c:v>
                </c:pt>
                <c:pt idx="256">
                  <c:v>-2244000</c:v>
                </c:pt>
                <c:pt idx="257">
                  <c:v>-2243000</c:v>
                </c:pt>
                <c:pt idx="258">
                  <c:v>-2242000</c:v>
                </c:pt>
                <c:pt idx="259">
                  <c:v>-2241000</c:v>
                </c:pt>
                <c:pt idx="260">
                  <c:v>-2240000</c:v>
                </c:pt>
                <c:pt idx="261">
                  <c:v>-2239000</c:v>
                </c:pt>
                <c:pt idx="262">
                  <c:v>-2238000</c:v>
                </c:pt>
                <c:pt idx="263">
                  <c:v>-2237000</c:v>
                </c:pt>
                <c:pt idx="264">
                  <c:v>-2236000</c:v>
                </c:pt>
                <c:pt idx="265">
                  <c:v>-2235000</c:v>
                </c:pt>
                <c:pt idx="266">
                  <c:v>-2234000</c:v>
                </c:pt>
                <c:pt idx="267">
                  <c:v>-2233000</c:v>
                </c:pt>
                <c:pt idx="268">
                  <c:v>-2232000</c:v>
                </c:pt>
                <c:pt idx="269">
                  <c:v>-2231000</c:v>
                </c:pt>
                <c:pt idx="270">
                  <c:v>-2230000</c:v>
                </c:pt>
                <c:pt idx="271">
                  <c:v>-2229000</c:v>
                </c:pt>
                <c:pt idx="272">
                  <c:v>-2228000</c:v>
                </c:pt>
                <c:pt idx="273">
                  <c:v>-2227000</c:v>
                </c:pt>
                <c:pt idx="274">
                  <c:v>-2226000</c:v>
                </c:pt>
                <c:pt idx="275">
                  <c:v>-2225000</c:v>
                </c:pt>
                <c:pt idx="276">
                  <c:v>-2224000</c:v>
                </c:pt>
                <c:pt idx="277">
                  <c:v>-2223000</c:v>
                </c:pt>
                <c:pt idx="278">
                  <c:v>-2222000</c:v>
                </c:pt>
                <c:pt idx="279">
                  <c:v>-2221000</c:v>
                </c:pt>
                <c:pt idx="280">
                  <c:v>-2220000</c:v>
                </c:pt>
                <c:pt idx="281">
                  <c:v>-2219000</c:v>
                </c:pt>
                <c:pt idx="282">
                  <c:v>-2218000</c:v>
                </c:pt>
                <c:pt idx="283">
                  <c:v>-2217000</c:v>
                </c:pt>
                <c:pt idx="284">
                  <c:v>-2216000</c:v>
                </c:pt>
                <c:pt idx="285">
                  <c:v>-2215000</c:v>
                </c:pt>
                <c:pt idx="286">
                  <c:v>-2214000</c:v>
                </c:pt>
                <c:pt idx="287">
                  <c:v>-2213000</c:v>
                </c:pt>
                <c:pt idx="288">
                  <c:v>-2212000</c:v>
                </c:pt>
                <c:pt idx="289">
                  <c:v>-2211000</c:v>
                </c:pt>
                <c:pt idx="290">
                  <c:v>-2210000</c:v>
                </c:pt>
                <c:pt idx="291">
                  <c:v>-2209000</c:v>
                </c:pt>
                <c:pt idx="292">
                  <c:v>-2208000</c:v>
                </c:pt>
                <c:pt idx="293">
                  <c:v>-2207000</c:v>
                </c:pt>
                <c:pt idx="294">
                  <c:v>-2206000</c:v>
                </c:pt>
                <c:pt idx="295">
                  <c:v>-2205000</c:v>
                </c:pt>
                <c:pt idx="296">
                  <c:v>-2204000</c:v>
                </c:pt>
                <c:pt idx="297">
                  <c:v>-2203000</c:v>
                </c:pt>
                <c:pt idx="298">
                  <c:v>-2202000</c:v>
                </c:pt>
                <c:pt idx="299">
                  <c:v>-2201000</c:v>
                </c:pt>
                <c:pt idx="300">
                  <c:v>-2200000</c:v>
                </c:pt>
                <c:pt idx="301">
                  <c:v>-2199000</c:v>
                </c:pt>
                <c:pt idx="302">
                  <c:v>-2198000</c:v>
                </c:pt>
                <c:pt idx="303">
                  <c:v>-2197000</c:v>
                </c:pt>
                <c:pt idx="304">
                  <c:v>-2196000</c:v>
                </c:pt>
                <c:pt idx="305">
                  <c:v>-2195000</c:v>
                </c:pt>
                <c:pt idx="306">
                  <c:v>-2194000</c:v>
                </c:pt>
                <c:pt idx="307">
                  <c:v>-2193000</c:v>
                </c:pt>
                <c:pt idx="308">
                  <c:v>-2192000</c:v>
                </c:pt>
                <c:pt idx="309">
                  <c:v>-2191000</c:v>
                </c:pt>
                <c:pt idx="310">
                  <c:v>-2190000</c:v>
                </c:pt>
                <c:pt idx="311">
                  <c:v>-2189000</c:v>
                </c:pt>
                <c:pt idx="312">
                  <c:v>-2188000</c:v>
                </c:pt>
                <c:pt idx="313">
                  <c:v>-2187000</c:v>
                </c:pt>
                <c:pt idx="314">
                  <c:v>-2186000</c:v>
                </c:pt>
                <c:pt idx="315">
                  <c:v>-2185000</c:v>
                </c:pt>
                <c:pt idx="316">
                  <c:v>-2184000</c:v>
                </c:pt>
                <c:pt idx="317">
                  <c:v>-2183000</c:v>
                </c:pt>
                <c:pt idx="318">
                  <c:v>-2182000</c:v>
                </c:pt>
                <c:pt idx="319">
                  <c:v>-2181000</c:v>
                </c:pt>
                <c:pt idx="320">
                  <c:v>-2180000</c:v>
                </c:pt>
                <c:pt idx="321">
                  <c:v>-2179000</c:v>
                </c:pt>
                <c:pt idx="322">
                  <c:v>-2178000</c:v>
                </c:pt>
                <c:pt idx="323">
                  <c:v>-2177000</c:v>
                </c:pt>
                <c:pt idx="324">
                  <c:v>-2176000</c:v>
                </c:pt>
                <c:pt idx="325">
                  <c:v>-2175000</c:v>
                </c:pt>
                <c:pt idx="326">
                  <c:v>-2174000</c:v>
                </c:pt>
                <c:pt idx="327">
                  <c:v>-2173000</c:v>
                </c:pt>
                <c:pt idx="328">
                  <c:v>-2172000</c:v>
                </c:pt>
                <c:pt idx="329">
                  <c:v>-2171000</c:v>
                </c:pt>
                <c:pt idx="330">
                  <c:v>-2170000</c:v>
                </c:pt>
                <c:pt idx="331">
                  <c:v>-2169000</c:v>
                </c:pt>
                <c:pt idx="332">
                  <c:v>-2168000</c:v>
                </c:pt>
                <c:pt idx="333">
                  <c:v>-2167000</c:v>
                </c:pt>
                <c:pt idx="334">
                  <c:v>-2166000</c:v>
                </c:pt>
                <c:pt idx="335">
                  <c:v>-2165000</c:v>
                </c:pt>
                <c:pt idx="336">
                  <c:v>-2164000</c:v>
                </c:pt>
                <c:pt idx="337">
                  <c:v>-2163000</c:v>
                </c:pt>
                <c:pt idx="338">
                  <c:v>-2162000</c:v>
                </c:pt>
                <c:pt idx="339">
                  <c:v>-2161000</c:v>
                </c:pt>
                <c:pt idx="340">
                  <c:v>-2160000</c:v>
                </c:pt>
                <c:pt idx="341">
                  <c:v>-2159000</c:v>
                </c:pt>
                <c:pt idx="342">
                  <c:v>-2158000</c:v>
                </c:pt>
                <c:pt idx="343">
                  <c:v>-2157000</c:v>
                </c:pt>
                <c:pt idx="344">
                  <c:v>-2156000</c:v>
                </c:pt>
                <c:pt idx="345">
                  <c:v>-2155000</c:v>
                </c:pt>
                <c:pt idx="346">
                  <c:v>-2154000</c:v>
                </c:pt>
                <c:pt idx="347">
                  <c:v>-2153000</c:v>
                </c:pt>
                <c:pt idx="348">
                  <c:v>-2152000</c:v>
                </c:pt>
                <c:pt idx="349">
                  <c:v>-2151000</c:v>
                </c:pt>
                <c:pt idx="350">
                  <c:v>-2150000</c:v>
                </c:pt>
                <c:pt idx="351">
                  <c:v>-2149000</c:v>
                </c:pt>
                <c:pt idx="352">
                  <c:v>-2148000</c:v>
                </c:pt>
                <c:pt idx="353">
                  <c:v>-2147000</c:v>
                </c:pt>
                <c:pt idx="354">
                  <c:v>-2146000</c:v>
                </c:pt>
                <c:pt idx="355">
                  <c:v>-2145000</c:v>
                </c:pt>
                <c:pt idx="356">
                  <c:v>-2144000</c:v>
                </c:pt>
                <c:pt idx="357">
                  <c:v>-2143000</c:v>
                </c:pt>
                <c:pt idx="358">
                  <c:v>-2142000</c:v>
                </c:pt>
                <c:pt idx="359">
                  <c:v>-2141000</c:v>
                </c:pt>
                <c:pt idx="360">
                  <c:v>-2140000</c:v>
                </c:pt>
                <c:pt idx="361">
                  <c:v>-2139000</c:v>
                </c:pt>
                <c:pt idx="362">
                  <c:v>-2138000</c:v>
                </c:pt>
                <c:pt idx="363">
                  <c:v>-2137000</c:v>
                </c:pt>
                <c:pt idx="364">
                  <c:v>-2136000</c:v>
                </c:pt>
                <c:pt idx="365">
                  <c:v>-2135000</c:v>
                </c:pt>
                <c:pt idx="366">
                  <c:v>-2134000</c:v>
                </c:pt>
                <c:pt idx="367">
                  <c:v>-2133000</c:v>
                </c:pt>
                <c:pt idx="368">
                  <c:v>-2132000</c:v>
                </c:pt>
                <c:pt idx="369">
                  <c:v>-2131000</c:v>
                </c:pt>
                <c:pt idx="370">
                  <c:v>-2130000</c:v>
                </c:pt>
                <c:pt idx="371">
                  <c:v>-2129000</c:v>
                </c:pt>
                <c:pt idx="372">
                  <c:v>-2128000</c:v>
                </c:pt>
                <c:pt idx="373">
                  <c:v>-2127000</c:v>
                </c:pt>
                <c:pt idx="374">
                  <c:v>-2126000</c:v>
                </c:pt>
                <c:pt idx="375">
                  <c:v>-2125000</c:v>
                </c:pt>
                <c:pt idx="376">
                  <c:v>-2124000</c:v>
                </c:pt>
                <c:pt idx="377">
                  <c:v>-2123000</c:v>
                </c:pt>
                <c:pt idx="378">
                  <c:v>-2122000</c:v>
                </c:pt>
                <c:pt idx="379">
                  <c:v>-2121000</c:v>
                </c:pt>
                <c:pt idx="380">
                  <c:v>-2120000</c:v>
                </c:pt>
                <c:pt idx="381">
                  <c:v>-2119000</c:v>
                </c:pt>
                <c:pt idx="382">
                  <c:v>-2118000</c:v>
                </c:pt>
                <c:pt idx="383">
                  <c:v>-2117000</c:v>
                </c:pt>
                <c:pt idx="384">
                  <c:v>-2116000</c:v>
                </c:pt>
                <c:pt idx="385">
                  <c:v>-2115000</c:v>
                </c:pt>
                <c:pt idx="386">
                  <c:v>-2114000</c:v>
                </c:pt>
                <c:pt idx="387">
                  <c:v>-2113000</c:v>
                </c:pt>
                <c:pt idx="388">
                  <c:v>-2112000</c:v>
                </c:pt>
                <c:pt idx="389">
                  <c:v>-2111000</c:v>
                </c:pt>
                <c:pt idx="390">
                  <c:v>-2110000</c:v>
                </c:pt>
                <c:pt idx="391">
                  <c:v>-2109000</c:v>
                </c:pt>
                <c:pt idx="392">
                  <c:v>-2108000</c:v>
                </c:pt>
                <c:pt idx="393">
                  <c:v>-2107000</c:v>
                </c:pt>
                <c:pt idx="394">
                  <c:v>-2106000</c:v>
                </c:pt>
                <c:pt idx="395">
                  <c:v>-2105000</c:v>
                </c:pt>
                <c:pt idx="396">
                  <c:v>-2104000</c:v>
                </c:pt>
                <c:pt idx="397">
                  <c:v>-2103000</c:v>
                </c:pt>
                <c:pt idx="398">
                  <c:v>-2102000</c:v>
                </c:pt>
                <c:pt idx="399">
                  <c:v>-2101000</c:v>
                </c:pt>
                <c:pt idx="400">
                  <c:v>-2100000</c:v>
                </c:pt>
                <c:pt idx="401">
                  <c:v>-2099000</c:v>
                </c:pt>
                <c:pt idx="402">
                  <c:v>-2098000</c:v>
                </c:pt>
                <c:pt idx="403">
                  <c:v>-2097000</c:v>
                </c:pt>
                <c:pt idx="404">
                  <c:v>-2096000</c:v>
                </c:pt>
                <c:pt idx="405">
                  <c:v>-2095000</c:v>
                </c:pt>
                <c:pt idx="406">
                  <c:v>-2094000</c:v>
                </c:pt>
                <c:pt idx="407">
                  <c:v>-2093000</c:v>
                </c:pt>
                <c:pt idx="408">
                  <c:v>-2092000</c:v>
                </c:pt>
                <c:pt idx="409">
                  <c:v>-2091000</c:v>
                </c:pt>
                <c:pt idx="410">
                  <c:v>-2090000</c:v>
                </c:pt>
                <c:pt idx="411">
                  <c:v>-2089000</c:v>
                </c:pt>
                <c:pt idx="412">
                  <c:v>-2088000</c:v>
                </c:pt>
                <c:pt idx="413">
                  <c:v>-2087000</c:v>
                </c:pt>
                <c:pt idx="414">
                  <c:v>-2086000</c:v>
                </c:pt>
                <c:pt idx="415">
                  <c:v>-2085000</c:v>
                </c:pt>
                <c:pt idx="416">
                  <c:v>-2084000</c:v>
                </c:pt>
                <c:pt idx="417">
                  <c:v>-2083000</c:v>
                </c:pt>
                <c:pt idx="418">
                  <c:v>-2082000</c:v>
                </c:pt>
                <c:pt idx="419">
                  <c:v>-2081000</c:v>
                </c:pt>
                <c:pt idx="420">
                  <c:v>-2080000</c:v>
                </c:pt>
                <c:pt idx="421">
                  <c:v>-2079000</c:v>
                </c:pt>
                <c:pt idx="422">
                  <c:v>-2078000</c:v>
                </c:pt>
                <c:pt idx="423">
                  <c:v>-2077000</c:v>
                </c:pt>
                <c:pt idx="424">
                  <c:v>-2076000</c:v>
                </c:pt>
                <c:pt idx="425">
                  <c:v>-2075000</c:v>
                </c:pt>
                <c:pt idx="426">
                  <c:v>-2074000</c:v>
                </c:pt>
                <c:pt idx="427">
                  <c:v>-2073000</c:v>
                </c:pt>
                <c:pt idx="428">
                  <c:v>-2072000</c:v>
                </c:pt>
                <c:pt idx="429">
                  <c:v>-2071000</c:v>
                </c:pt>
                <c:pt idx="430">
                  <c:v>-2070000.0000000002</c:v>
                </c:pt>
                <c:pt idx="431">
                  <c:v>-2069000</c:v>
                </c:pt>
                <c:pt idx="432">
                  <c:v>-2068000</c:v>
                </c:pt>
                <c:pt idx="433">
                  <c:v>-2067000</c:v>
                </c:pt>
                <c:pt idx="434">
                  <c:v>-2066000</c:v>
                </c:pt>
                <c:pt idx="435">
                  <c:v>-2065000.0000000002</c:v>
                </c:pt>
                <c:pt idx="436">
                  <c:v>-2064000</c:v>
                </c:pt>
                <c:pt idx="437">
                  <c:v>-2063000</c:v>
                </c:pt>
                <c:pt idx="438">
                  <c:v>-2062000</c:v>
                </c:pt>
                <c:pt idx="439">
                  <c:v>-2061000</c:v>
                </c:pt>
                <c:pt idx="440">
                  <c:v>-2060000.0000000002</c:v>
                </c:pt>
                <c:pt idx="441">
                  <c:v>-2059000</c:v>
                </c:pt>
                <c:pt idx="442">
                  <c:v>-2058000</c:v>
                </c:pt>
                <c:pt idx="443">
                  <c:v>-2057000</c:v>
                </c:pt>
                <c:pt idx="444">
                  <c:v>-2056000</c:v>
                </c:pt>
                <c:pt idx="445">
                  <c:v>-2055000.0000000002</c:v>
                </c:pt>
                <c:pt idx="446">
                  <c:v>-2054000</c:v>
                </c:pt>
                <c:pt idx="447">
                  <c:v>-2053000</c:v>
                </c:pt>
                <c:pt idx="448">
                  <c:v>-2052000</c:v>
                </c:pt>
                <c:pt idx="449">
                  <c:v>-2051000</c:v>
                </c:pt>
                <c:pt idx="450">
                  <c:v>-2050000.0000000002</c:v>
                </c:pt>
                <c:pt idx="451">
                  <c:v>-2049000</c:v>
                </c:pt>
                <c:pt idx="452">
                  <c:v>-2048000</c:v>
                </c:pt>
                <c:pt idx="453">
                  <c:v>-2047000</c:v>
                </c:pt>
                <c:pt idx="454">
                  <c:v>-2046000</c:v>
                </c:pt>
                <c:pt idx="455">
                  <c:v>-2045000.0000000002</c:v>
                </c:pt>
                <c:pt idx="456">
                  <c:v>-2044000</c:v>
                </c:pt>
                <c:pt idx="457">
                  <c:v>-2043000</c:v>
                </c:pt>
                <c:pt idx="458">
                  <c:v>-2042000</c:v>
                </c:pt>
                <c:pt idx="459">
                  <c:v>-2041000</c:v>
                </c:pt>
                <c:pt idx="460">
                  <c:v>-2040000.0000000002</c:v>
                </c:pt>
                <c:pt idx="461">
                  <c:v>-2039000</c:v>
                </c:pt>
                <c:pt idx="462">
                  <c:v>-2038000</c:v>
                </c:pt>
                <c:pt idx="463">
                  <c:v>-2037000</c:v>
                </c:pt>
                <c:pt idx="464">
                  <c:v>-2036000</c:v>
                </c:pt>
                <c:pt idx="465">
                  <c:v>-2035000.0000000002</c:v>
                </c:pt>
                <c:pt idx="466">
                  <c:v>-2034000</c:v>
                </c:pt>
                <c:pt idx="467">
                  <c:v>-2033000</c:v>
                </c:pt>
                <c:pt idx="468">
                  <c:v>-2032000</c:v>
                </c:pt>
                <c:pt idx="469">
                  <c:v>-2031000</c:v>
                </c:pt>
                <c:pt idx="470">
                  <c:v>-2030000.0000000002</c:v>
                </c:pt>
                <c:pt idx="471">
                  <c:v>-2029000</c:v>
                </c:pt>
                <c:pt idx="472">
                  <c:v>-2028000</c:v>
                </c:pt>
                <c:pt idx="473">
                  <c:v>-2027000</c:v>
                </c:pt>
                <c:pt idx="474">
                  <c:v>-2026000</c:v>
                </c:pt>
                <c:pt idx="475">
                  <c:v>-2025000.0000000002</c:v>
                </c:pt>
                <c:pt idx="476">
                  <c:v>-2024000</c:v>
                </c:pt>
                <c:pt idx="477">
                  <c:v>-2023000</c:v>
                </c:pt>
                <c:pt idx="478">
                  <c:v>-2022000</c:v>
                </c:pt>
                <c:pt idx="479">
                  <c:v>-2021000</c:v>
                </c:pt>
                <c:pt idx="480">
                  <c:v>-2020000.0000000002</c:v>
                </c:pt>
                <c:pt idx="481">
                  <c:v>-2019000</c:v>
                </c:pt>
                <c:pt idx="482">
                  <c:v>-2018000</c:v>
                </c:pt>
                <c:pt idx="483">
                  <c:v>-2017000</c:v>
                </c:pt>
                <c:pt idx="484">
                  <c:v>-2016000</c:v>
                </c:pt>
                <c:pt idx="485">
                  <c:v>-2015000.0000000002</c:v>
                </c:pt>
                <c:pt idx="486">
                  <c:v>-2014000</c:v>
                </c:pt>
                <c:pt idx="487">
                  <c:v>-2013000</c:v>
                </c:pt>
                <c:pt idx="488">
                  <c:v>-2012000</c:v>
                </c:pt>
                <c:pt idx="489">
                  <c:v>-2011000</c:v>
                </c:pt>
                <c:pt idx="490">
                  <c:v>-2010000.0000000002</c:v>
                </c:pt>
                <c:pt idx="491">
                  <c:v>-2009000</c:v>
                </c:pt>
                <c:pt idx="492">
                  <c:v>-2008000</c:v>
                </c:pt>
                <c:pt idx="493">
                  <c:v>-2007000</c:v>
                </c:pt>
                <c:pt idx="494">
                  <c:v>-2006000</c:v>
                </c:pt>
                <c:pt idx="495">
                  <c:v>-2005000</c:v>
                </c:pt>
                <c:pt idx="496">
                  <c:v>-2004000</c:v>
                </c:pt>
                <c:pt idx="497">
                  <c:v>-2003000</c:v>
                </c:pt>
                <c:pt idx="498">
                  <c:v>-2002000</c:v>
                </c:pt>
                <c:pt idx="499">
                  <c:v>-2001000</c:v>
                </c:pt>
                <c:pt idx="500">
                  <c:v>-2000000</c:v>
                </c:pt>
                <c:pt idx="501">
                  <c:v>-1999000</c:v>
                </c:pt>
                <c:pt idx="502">
                  <c:v>-1998000</c:v>
                </c:pt>
                <c:pt idx="503">
                  <c:v>-1997000</c:v>
                </c:pt>
                <c:pt idx="504">
                  <c:v>-1996000</c:v>
                </c:pt>
                <c:pt idx="505">
                  <c:v>-1995000</c:v>
                </c:pt>
                <c:pt idx="506">
                  <c:v>-1994000</c:v>
                </c:pt>
                <c:pt idx="507">
                  <c:v>-1993000</c:v>
                </c:pt>
                <c:pt idx="508">
                  <c:v>-1992000</c:v>
                </c:pt>
                <c:pt idx="509">
                  <c:v>-1991000</c:v>
                </c:pt>
                <c:pt idx="510">
                  <c:v>-1990000</c:v>
                </c:pt>
                <c:pt idx="511">
                  <c:v>-1989000</c:v>
                </c:pt>
                <c:pt idx="512">
                  <c:v>-1988000</c:v>
                </c:pt>
                <c:pt idx="513">
                  <c:v>-1987000</c:v>
                </c:pt>
                <c:pt idx="514">
                  <c:v>-1986000</c:v>
                </c:pt>
                <c:pt idx="515">
                  <c:v>-1985000</c:v>
                </c:pt>
                <c:pt idx="516">
                  <c:v>-1984000</c:v>
                </c:pt>
                <c:pt idx="517">
                  <c:v>-1983000</c:v>
                </c:pt>
                <c:pt idx="518">
                  <c:v>-1982000</c:v>
                </c:pt>
                <c:pt idx="519">
                  <c:v>-1981000</c:v>
                </c:pt>
                <c:pt idx="520">
                  <c:v>-1980000</c:v>
                </c:pt>
                <c:pt idx="521">
                  <c:v>-1979000</c:v>
                </c:pt>
                <c:pt idx="522">
                  <c:v>-1978000</c:v>
                </c:pt>
                <c:pt idx="523">
                  <c:v>-1977000</c:v>
                </c:pt>
                <c:pt idx="524">
                  <c:v>-1976000</c:v>
                </c:pt>
                <c:pt idx="525">
                  <c:v>-1975000</c:v>
                </c:pt>
                <c:pt idx="526">
                  <c:v>-1974000</c:v>
                </c:pt>
                <c:pt idx="527">
                  <c:v>-1973000</c:v>
                </c:pt>
                <c:pt idx="528">
                  <c:v>-1972000</c:v>
                </c:pt>
                <c:pt idx="529">
                  <c:v>-1971000</c:v>
                </c:pt>
                <c:pt idx="530">
                  <c:v>-1970000</c:v>
                </c:pt>
                <c:pt idx="531">
                  <c:v>-1969000</c:v>
                </c:pt>
                <c:pt idx="532">
                  <c:v>-1968000</c:v>
                </c:pt>
                <c:pt idx="533">
                  <c:v>-1967000</c:v>
                </c:pt>
                <c:pt idx="534">
                  <c:v>-1966000</c:v>
                </c:pt>
                <c:pt idx="535">
                  <c:v>-1965000</c:v>
                </c:pt>
                <c:pt idx="536">
                  <c:v>-1964000</c:v>
                </c:pt>
                <c:pt idx="537">
                  <c:v>-1963000</c:v>
                </c:pt>
                <c:pt idx="538">
                  <c:v>-1962000</c:v>
                </c:pt>
                <c:pt idx="539">
                  <c:v>-1961000</c:v>
                </c:pt>
                <c:pt idx="540">
                  <c:v>-1960000</c:v>
                </c:pt>
                <c:pt idx="541">
                  <c:v>-1959000</c:v>
                </c:pt>
                <c:pt idx="542">
                  <c:v>-1958000</c:v>
                </c:pt>
                <c:pt idx="543">
                  <c:v>-1957000</c:v>
                </c:pt>
                <c:pt idx="544">
                  <c:v>-1956000</c:v>
                </c:pt>
                <c:pt idx="545">
                  <c:v>-1955000</c:v>
                </c:pt>
                <c:pt idx="546">
                  <c:v>-1954000</c:v>
                </c:pt>
                <c:pt idx="547">
                  <c:v>-1953000</c:v>
                </c:pt>
                <c:pt idx="548">
                  <c:v>-1952000</c:v>
                </c:pt>
                <c:pt idx="549">
                  <c:v>-1951000</c:v>
                </c:pt>
                <c:pt idx="550">
                  <c:v>-1950000</c:v>
                </c:pt>
                <c:pt idx="551">
                  <c:v>-1949000</c:v>
                </c:pt>
                <c:pt idx="552">
                  <c:v>-1948000</c:v>
                </c:pt>
                <c:pt idx="553">
                  <c:v>-1947000</c:v>
                </c:pt>
                <c:pt idx="554">
                  <c:v>-1946000</c:v>
                </c:pt>
                <c:pt idx="555">
                  <c:v>-1945000</c:v>
                </c:pt>
                <c:pt idx="556">
                  <c:v>-1944000.0000000002</c:v>
                </c:pt>
                <c:pt idx="557">
                  <c:v>-1943000</c:v>
                </c:pt>
                <c:pt idx="558">
                  <c:v>-1942000</c:v>
                </c:pt>
                <c:pt idx="559">
                  <c:v>-1941000</c:v>
                </c:pt>
                <c:pt idx="560">
                  <c:v>-1940000</c:v>
                </c:pt>
                <c:pt idx="561">
                  <c:v>-1939000.0000000002</c:v>
                </c:pt>
                <c:pt idx="562">
                  <c:v>-1938000</c:v>
                </c:pt>
                <c:pt idx="563">
                  <c:v>-1937000</c:v>
                </c:pt>
                <c:pt idx="564">
                  <c:v>-1936000</c:v>
                </c:pt>
                <c:pt idx="565">
                  <c:v>-1935000</c:v>
                </c:pt>
                <c:pt idx="566">
                  <c:v>-1934000.0000000002</c:v>
                </c:pt>
                <c:pt idx="567">
                  <c:v>-1933000</c:v>
                </c:pt>
                <c:pt idx="568">
                  <c:v>-1932000</c:v>
                </c:pt>
                <c:pt idx="569">
                  <c:v>-1931000</c:v>
                </c:pt>
                <c:pt idx="570">
                  <c:v>-1930000</c:v>
                </c:pt>
                <c:pt idx="571">
                  <c:v>-1929000.0000000002</c:v>
                </c:pt>
                <c:pt idx="572">
                  <c:v>-1928000</c:v>
                </c:pt>
                <c:pt idx="573">
                  <c:v>-1927000</c:v>
                </c:pt>
                <c:pt idx="574">
                  <c:v>-1926000</c:v>
                </c:pt>
                <c:pt idx="575">
                  <c:v>-1925000</c:v>
                </c:pt>
                <c:pt idx="576">
                  <c:v>-1924000.0000000002</c:v>
                </c:pt>
                <c:pt idx="577">
                  <c:v>-1923000</c:v>
                </c:pt>
                <c:pt idx="578">
                  <c:v>-1922000</c:v>
                </c:pt>
                <c:pt idx="579">
                  <c:v>-1921000</c:v>
                </c:pt>
                <c:pt idx="580">
                  <c:v>-1920000</c:v>
                </c:pt>
                <c:pt idx="581">
                  <c:v>-1919000.0000000002</c:v>
                </c:pt>
                <c:pt idx="582">
                  <c:v>-1918000</c:v>
                </c:pt>
                <c:pt idx="583">
                  <c:v>-1917000</c:v>
                </c:pt>
                <c:pt idx="584">
                  <c:v>-1916000</c:v>
                </c:pt>
                <c:pt idx="585">
                  <c:v>-1915000</c:v>
                </c:pt>
                <c:pt idx="586">
                  <c:v>-1914000.0000000002</c:v>
                </c:pt>
                <c:pt idx="587">
                  <c:v>-1913000</c:v>
                </c:pt>
                <c:pt idx="588">
                  <c:v>-1912000</c:v>
                </c:pt>
                <c:pt idx="589">
                  <c:v>-1911000</c:v>
                </c:pt>
                <c:pt idx="590">
                  <c:v>-1910000</c:v>
                </c:pt>
                <c:pt idx="591">
                  <c:v>-1909000.0000000002</c:v>
                </c:pt>
                <c:pt idx="592">
                  <c:v>-1908000</c:v>
                </c:pt>
                <c:pt idx="593">
                  <c:v>-1907000</c:v>
                </c:pt>
                <c:pt idx="594">
                  <c:v>-1906000</c:v>
                </c:pt>
                <c:pt idx="595">
                  <c:v>-1905000</c:v>
                </c:pt>
                <c:pt idx="596">
                  <c:v>-1904000.0000000002</c:v>
                </c:pt>
                <c:pt idx="597">
                  <c:v>-1903000</c:v>
                </c:pt>
                <c:pt idx="598">
                  <c:v>-1902000</c:v>
                </c:pt>
                <c:pt idx="599">
                  <c:v>-1901000</c:v>
                </c:pt>
                <c:pt idx="600">
                  <c:v>-1900000</c:v>
                </c:pt>
                <c:pt idx="601">
                  <c:v>-1899000.0000000002</c:v>
                </c:pt>
                <c:pt idx="602">
                  <c:v>-1898000</c:v>
                </c:pt>
                <c:pt idx="603">
                  <c:v>-1897000</c:v>
                </c:pt>
                <c:pt idx="604">
                  <c:v>-1896000</c:v>
                </c:pt>
                <c:pt idx="605">
                  <c:v>-1895000</c:v>
                </c:pt>
                <c:pt idx="606">
                  <c:v>-1894000.0000000002</c:v>
                </c:pt>
                <c:pt idx="607">
                  <c:v>-1893000</c:v>
                </c:pt>
                <c:pt idx="608">
                  <c:v>-1892000</c:v>
                </c:pt>
                <c:pt idx="609">
                  <c:v>-1891000</c:v>
                </c:pt>
                <c:pt idx="610">
                  <c:v>-1890000</c:v>
                </c:pt>
                <c:pt idx="611">
                  <c:v>-1889000.0000000002</c:v>
                </c:pt>
                <c:pt idx="612">
                  <c:v>-1888000</c:v>
                </c:pt>
                <c:pt idx="613">
                  <c:v>-1887000</c:v>
                </c:pt>
                <c:pt idx="614">
                  <c:v>-1886000</c:v>
                </c:pt>
                <c:pt idx="615">
                  <c:v>-1885000</c:v>
                </c:pt>
                <c:pt idx="616">
                  <c:v>-1884000.0000000002</c:v>
                </c:pt>
                <c:pt idx="617">
                  <c:v>-1883000</c:v>
                </c:pt>
                <c:pt idx="618">
                  <c:v>-1882000</c:v>
                </c:pt>
                <c:pt idx="619">
                  <c:v>-1881000</c:v>
                </c:pt>
                <c:pt idx="620">
                  <c:v>-1880000</c:v>
                </c:pt>
                <c:pt idx="621">
                  <c:v>-1879000</c:v>
                </c:pt>
                <c:pt idx="622">
                  <c:v>-1878000</c:v>
                </c:pt>
                <c:pt idx="623">
                  <c:v>-1877000</c:v>
                </c:pt>
                <c:pt idx="624">
                  <c:v>-1876000</c:v>
                </c:pt>
                <c:pt idx="625">
                  <c:v>-1875000</c:v>
                </c:pt>
                <c:pt idx="626">
                  <c:v>-1874000</c:v>
                </c:pt>
                <c:pt idx="627">
                  <c:v>-1873000</c:v>
                </c:pt>
                <c:pt idx="628">
                  <c:v>-1872000</c:v>
                </c:pt>
                <c:pt idx="629">
                  <c:v>-1871000</c:v>
                </c:pt>
                <c:pt idx="630">
                  <c:v>-1870000</c:v>
                </c:pt>
                <c:pt idx="631">
                  <c:v>-1869000</c:v>
                </c:pt>
                <c:pt idx="632">
                  <c:v>-1868000</c:v>
                </c:pt>
                <c:pt idx="633">
                  <c:v>-1867000</c:v>
                </c:pt>
                <c:pt idx="634">
                  <c:v>-1866000</c:v>
                </c:pt>
                <c:pt idx="635">
                  <c:v>-1865000</c:v>
                </c:pt>
                <c:pt idx="636">
                  <c:v>-1864000</c:v>
                </c:pt>
                <c:pt idx="637">
                  <c:v>-1863000</c:v>
                </c:pt>
                <c:pt idx="638">
                  <c:v>-1862000</c:v>
                </c:pt>
                <c:pt idx="639">
                  <c:v>-1861000</c:v>
                </c:pt>
                <c:pt idx="640">
                  <c:v>-1860000</c:v>
                </c:pt>
                <c:pt idx="641">
                  <c:v>-1859000</c:v>
                </c:pt>
                <c:pt idx="642">
                  <c:v>-1858000.0000000002</c:v>
                </c:pt>
                <c:pt idx="643">
                  <c:v>-1857000</c:v>
                </c:pt>
                <c:pt idx="644">
                  <c:v>-1856000</c:v>
                </c:pt>
                <c:pt idx="645">
                  <c:v>-1855000</c:v>
                </c:pt>
                <c:pt idx="646">
                  <c:v>-1854000</c:v>
                </c:pt>
                <c:pt idx="647">
                  <c:v>-1853000.0000000002</c:v>
                </c:pt>
                <c:pt idx="648">
                  <c:v>-1852000</c:v>
                </c:pt>
                <c:pt idx="649">
                  <c:v>-1851000</c:v>
                </c:pt>
                <c:pt idx="650">
                  <c:v>-1850000</c:v>
                </c:pt>
                <c:pt idx="651">
                  <c:v>-1849000</c:v>
                </c:pt>
                <c:pt idx="652">
                  <c:v>-1848000.0000000002</c:v>
                </c:pt>
                <c:pt idx="653">
                  <c:v>-1847000</c:v>
                </c:pt>
                <c:pt idx="654">
                  <c:v>-1846000</c:v>
                </c:pt>
                <c:pt idx="655">
                  <c:v>-1845000</c:v>
                </c:pt>
                <c:pt idx="656">
                  <c:v>-1844000</c:v>
                </c:pt>
                <c:pt idx="657">
                  <c:v>-1843000.0000000002</c:v>
                </c:pt>
                <c:pt idx="658">
                  <c:v>-1842000</c:v>
                </c:pt>
                <c:pt idx="659">
                  <c:v>-1841000</c:v>
                </c:pt>
                <c:pt idx="660">
                  <c:v>-1840000</c:v>
                </c:pt>
                <c:pt idx="661">
                  <c:v>-1839000</c:v>
                </c:pt>
                <c:pt idx="662">
                  <c:v>-1838000.0000000002</c:v>
                </c:pt>
                <c:pt idx="663">
                  <c:v>-1837000</c:v>
                </c:pt>
                <c:pt idx="664">
                  <c:v>-1836000</c:v>
                </c:pt>
                <c:pt idx="665">
                  <c:v>-1835000</c:v>
                </c:pt>
                <c:pt idx="666">
                  <c:v>-1834000</c:v>
                </c:pt>
                <c:pt idx="667">
                  <c:v>-1833000.0000000002</c:v>
                </c:pt>
                <c:pt idx="668">
                  <c:v>-1832000</c:v>
                </c:pt>
                <c:pt idx="669">
                  <c:v>-1831000</c:v>
                </c:pt>
                <c:pt idx="670">
                  <c:v>-1830000</c:v>
                </c:pt>
                <c:pt idx="671">
                  <c:v>-1829000</c:v>
                </c:pt>
                <c:pt idx="672">
                  <c:v>-1828000.0000000002</c:v>
                </c:pt>
                <c:pt idx="673">
                  <c:v>-1827000</c:v>
                </c:pt>
                <c:pt idx="674">
                  <c:v>-1826000</c:v>
                </c:pt>
                <c:pt idx="675">
                  <c:v>-1825000</c:v>
                </c:pt>
                <c:pt idx="676">
                  <c:v>-1824000</c:v>
                </c:pt>
                <c:pt idx="677">
                  <c:v>-1823000.0000000002</c:v>
                </c:pt>
                <c:pt idx="678">
                  <c:v>-1822000</c:v>
                </c:pt>
                <c:pt idx="679">
                  <c:v>-1821000</c:v>
                </c:pt>
                <c:pt idx="680">
                  <c:v>-1820000</c:v>
                </c:pt>
                <c:pt idx="681">
                  <c:v>-1819000</c:v>
                </c:pt>
                <c:pt idx="682">
                  <c:v>-1818000.0000000002</c:v>
                </c:pt>
                <c:pt idx="683">
                  <c:v>-1817000</c:v>
                </c:pt>
                <c:pt idx="684">
                  <c:v>-1816000</c:v>
                </c:pt>
                <c:pt idx="685">
                  <c:v>-1815000</c:v>
                </c:pt>
                <c:pt idx="686">
                  <c:v>-1814000</c:v>
                </c:pt>
                <c:pt idx="687">
                  <c:v>-1813000.0000000002</c:v>
                </c:pt>
                <c:pt idx="688">
                  <c:v>-1812000</c:v>
                </c:pt>
                <c:pt idx="689">
                  <c:v>-1811000</c:v>
                </c:pt>
                <c:pt idx="690">
                  <c:v>-1810000</c:v>
                </c:pt>
                <c:pt idx="691">
                  <c:v>-1809000</c:v>
                </c:pt>
                <c:pt idx="692">
                  <c:v>-1808000.0000000002</c:v>
                </c:pt>
                <c:pt idx="693">
                  <c:v>-1807000</c:v>
                </c:pt>
                <c:pt idx="694">
                  <c:v>-1806000</c:v>
                </c:pt>
                <c:pt idx="695">
                  <c:v>-1805000</c:v>
                </c:pt>
                <c:pt idx="696">
                  <c:v>-1804000</c:v>
                </c:pt>
                <c:pt idx="697">
                  <c:v>-1803000.0000000002</c:v>
                </c:pt>
                <c:pt idx="698">
                  <c:v>-1802000</c:v>
                </c:pt>
                <c:pt idx="699">
                  <c:v>-1801000</c:v>
                </c:pt>
                <c:pt idx="700">
                  <c:v>-1800000</c:v>
                </c:pt>
                <c:pt idx="701">
                  <c:v>-1799000</c:v>
                </c:pt>
                <c:pt idx="702">
                  <c:v>-1798000.0000000002</c:v>
                </c:pt>
                <c:pt idx="703">
                  <c:v>-1797000</c:v>
                </c:pt>
                <c:pt idx="704">
                  <c:v>-1796000</c:v>
                </c:pt>
                <c:pt idx="705">
                  <c:v>-1795000</c:v>
                </c:pt>
                <c:pt idx="706">
                  <c:v>-1794000</c:v>
                </c:pt>
                <c:pt idx="707">
                  <c:v>-1793000.0000000002</c:v>
                </c:pt>
                <c:pt idx="708">
                  <c:v>-1792000</c:v>
                </c:pt>
                <c:pt idx="709">
                  <c:v>-1791000</c:v>
                </c:pt>
                <c:pt idx="710">
                  <c:v>-1790000</c:v>
                </c:pt>
                <c:pt idx="711">
                  <c:v>-1789000</c:v>
                </c:pt>
                <c:pt idx="712">
                  <c:v>-1788000.0000000002</c:v>
                </c:pt>
                <c:pt idx="713">
                  <c:v>-1787000</c:v>
                </c:pt>
                <c:pt idx="714">
                  <c:v>-1786000</c:v>
                </c:pt>
                <c:pt idx="715">
                  <c:v>-1785000</c:v>
                </c:pt>
                <c:pt idx="716">
                  <c:v>-1784000</c:v>
                </c:pt>
                <c:pt idx="717">
                  <c:v>-1783000.0000000002</c:v>
                </c:pt>
                <c:pt idx="718">
                  <c:v>-1782000</c:v>
                </c:pt>
                <c:pt idx="719">
                  <c:v>-1781000</c:v>
                </c:pt>
                <c:pt idx="720">
                  <c:v>-1780000</c:v>
                </c:pt>
                <c:pt idx="721">
                  <c:v>-1779000</c:v>
                </c:pt>
                <c:pt idx="722">
                  <c:v>-1778000.0000000002</c:v>
                </c:pt>
                <c:pt idx="723">
                  <c:v>-1777000</c:v>
                </c:pt>
                <c:pt idx="724">
                  <c:v>-1776000</c:v>
                </c:pt>
                <c:pt idx="725">
                  <c:v>-1775000</c:v>
                </c:pt>
                <c:pt idx="726">
                  <c:v>-1774000</c:v>
                </c:pt>
                <c:pt idx="727">
                  <c:v>-1773000.0000000002</c:v>
                </c:pt>
                <c:pt idx="728">
                  <c:v>-1772000</c:v>
                </c:pt>
                <c:pt idx="729">
                  <c:v>-1771000</c:v>
                </c:pt>
                <c:pt idx="730">
                  <c:v>-1770000</c:v>
                </c:pt>
                <c:pt idx="731">
                  <c:v>-1769000</c:v>
                </c:pt>
                <c:pt idx="732">
                  <c:v>-1768000.0000000002</c:v>
                </c:pt>
                <c:pt idx="733">
                  <c:v>-1767000</c:v>
                </c:pt>
                <c:pt idx="734">
                  <c:v>-1766000</c:v>
                </c:pt>
                <c:pt idx="735">
                  <c:v>-1765000</c:v>
                </c:pt>
                <c:pt idx="736">
                  <c:v>-1764000</c:v>
                </c:pt>
                <c:pt idx="737">
                  <c:v>-1763000.0000000002</c:v>
                </c:pt>
                <c:pt idx="738">
                  <c:v>-1762000</c:v>
                </c:pt>
                <c:pt idx="739">
                  <c:v>-1761000</c:v>
                </c:pt>
                <c:pt idx="740">
                  <c:v>-1760000</c:v>
                </c:pt>
                <c:pt idx="741">
                  <c:v>-1759000</c:v>
                </c:pt>
                <c:pt idx="742">
                  <c:v>-1758000.0000000002</c:v>
                </c:pt>
                <c:pt idx="743">
                  <c:v>-1757000</c:v>
                </c:pt>
                <c:pt idx="744">
                  <c:v>-1756000</c:v>
                </c:pt>
                <c:pt idx="745">
                  <c:v>-1755000</c:v>
                </c:pt>
                <c:pt idx="746">
                  <c:v>-1754000</c:v>
                </c:pt>
                <c:pt idx="747">
                  <c:v>-1753000</c:v>
                </c:pt>
                <c:pt idx="748">
                  <c:v>-1752000</c:v>
                </c:pt>
                <c:pt idx="749">
                  <c:v>-1751000</c:v>
                </c:pt>
                <c:pt idx="750">
                  <c:v>-1750000</c:v>
                </c:pt>
                <c:pt idx="751">
                  <c:v>-1749000</c:v>
                </c:pt>
                <c:pt idx="752">
                  <c:v>-1748000</c:v>
                </c:pt>
                <c:pt idx="753">
                  <c:v>-1747000</c:v>
                </c:pt>
                <c:pt idx="754">
                  <c:v>-1746000</c:v>
                </c:pt>
                <c:pt idx="755">
                  <c:v>-1745000</c:v>
                </c:pt>
                <c:pt idx="756">
                  <c:v>-1744000</c:v>
                </c:pt>
                <c:pt idx="757">
                  <c:v>-1743000</c:v>
                </c:pt>
                <c:pt idx="758">
                  <c:v>-1742000</c:v>
                </c:pt>
                <c:pt idx="759">
                  <c:v>-1741000</c:v>
                </c:pt>
                <c:pt idx="760">
                  <c:v>-1740000</c:v>
                </c:pt>
                <c:pt idx="761">
                  <c:v>-1739000</c:v>
                </c:pt>
                <c:pt idx="762">
                  <c:v>-1738000</c:v>
                </c:pt>
                <c:pt idx="763">
                  <c:v>-1737000</c:v>
                </c:pt>
                <c:pt idx="764">
                  <c:v>-1736000</c:v>
                </c:pt>
                <c:pt idx="765">
                  <c:v>-1735000</c:v>
                </c:pt>
                <c:pt idx="766">
                  <c:v>-1734000</c:v>
                </c:pt>
                <c:pt idx="767">
                  <c:v>-1733000</c:v>
                </c:pt>
                <c:pt idx="768">
                  <c:v>-1732000.0000000002</c:v>
                </c:pt>
                <c:pt idx="769">
                  <c:v>-1731000</c:v>
                </c:pt>
                <c:pt idx="770">
                  <c:v>-1730000</c:v>
                </c:pt>
                <c:pt idx="771">
                  <c:v>-1729000</c:v>
                </c:pt>
                <c:pt idx="772">
                  <c:v>-1728000</c:v>
                </c:pt>
                <c:pt idx="773">
                  <c:v>-1727000.0000000002</c:v>
                </c:pt>
                <c:pt idx="774">
                  <c:v>-1726000</c:v>
                </c:pt>
                <c:pt idx="775">
                  <c:v>-1725000</c:v>
                </c:pt>
                <c:pt idx="776">
                  <c:v>-1724000</c:v>
                </c:pt>
                <c:pt idx="777">
                  <c:v>-1723000</c:v>
                </c:pt>
                <c:pt idx="778">
                  <c:v>-1722000.0000000002</c:v>
                </c:pt>
                <c:pt idx="779">
                  <c:v>-1721000</c:v>
                </c:pt>
                <c:pt idx="780">
                  <c:v>-1720000</c:v>
                </c:pt>
                <c:pt idx="781">
                  <c:v>-1719000</c:v>
                </c:pt>
                <c:pt idx="782">
                  <c:v>-1718000</c:v>
                </c:pt>
                <c:pt idx="783">
                  <c:v>-1717000.0000000002</c:v>
                </c:pt>
                <c:pt idx="784">
                  <c:v>-1716000</c:v>
                </c:pt>
                <c:pt idx="785">
                  <c:v>-1715000</c:v>
                </c:pt>
                <c:pt idx="786">
                  <c:v>-1714000</c:v>
                </c:pt>
                <c:pt idx="787">
                  <c:v>-1713000</c:v>
                </c:pt>
                <c:pt idx="788">
                  <c:v>-1712000.0000000002</c:v>
                </c:pt>
                <c:pt idx="789">
                  <c:v>-1711000</c:v>
                </c:pt>
                <c:pt idx="790">
                  <c:v>-1710000</c:v>
                </c:pt>
                <c:pt idx="791">
                  <c:v>-1709000</c:v>
                </c:pt>
                <c:pt idx="792">
                  <c:v>-1708000</c:v>
                </c:pt>
                <c:pt idx="793">
                  <c:v>-1707000.0000000002</c:v>
                </c:pt>
                <c:pt idx="794">
                  <c:v>-1706000</c:v>
                </c:pt>
                <c:pt idx="795">
                  <c:v>-1705000</c:v>
                </c:pt>
                <c:pt idx="796">
                  <c:v>-1704000</c:v>
                </c:pt>
                <c:pt idx="797">
                  <c:v>-1703000</c:v>
                </c:pt>
                <c:pt idx="798">
                  <c:v>-1702000.0000000002</c:v>
                </c:pt>
                <c:pt idx="799">
                  <c:v>-1701000</c:v>
                </c:pt>
                <c:pt idx="800">
                  <c:v>-1700000</c:v>
                </c:pt>
                <c:pt idx="801">
                  <c:v>-1699000</c:v>
                </c:pt>
                <c:pt idx="802">
                  <c:v>-1698000</c:v>
                </c:pt>
                <c:pt idx="803">
                  <c:v>-1697000.0000000002</c:v>
                </c:pt>
                <c:pt idx="804">
                  <c:v>-1696000</c:v>
                </c:pt>
                <c:pt idx="805">
                  <c:v>-1695000</c:v>
                </c:pt>
                <c:pt idx="806">
                  <c:v>-1694000</c:v>
                </c:pt>
                <c:pt idx="807">
                  <c:v>-1693000</c:v>
                </c:pt>
                <c:pt idx="808">
                  <c:v>-1692000.0000000002</c:v>
                </c:pt>
                <c:pt idx="809">
                  <c:v>-1691000</c:v>
                </c:pt>
                <c:pt idx="810">
                  <c:v>-1690000</c:v>
                </c:pt>
                <c:pt idx="811">
                  <c:v>-1689000</c:v>
                </c:pt>
                <c:pt idx="812">
                  <c:v>-1688000</c:v>
                </c:pt>
                <c:pt idx="813">
                  <c:v>-1687000.0000000002</c:v>
                </c:pt>
                <c:pt idx="814">
                  <c:v>-1686000</c:v>
                </c:pt>
                <c:pt idx="815">
                  <c:v>-1685000</c:v>
                </c:pt>
                <c:pt idx="816">
                  <c:v>-1684000</c:v>
                </c:pt>
                <c:pt idx="817">
                  <c:v>-1683000</c:v>
                </c:pt>
                <c:pt idx="818">
                  <c:v>-1682000.0000000002</c:v>
                </c:pt>
                <c:pt idx="819">
                  <c:v>-1681000</c:v>
                </c:pt>
                <c:pt idx="820">
                  <c:v>-1680000</c:v>
                </c:pt>
                <c:pt idx="821">
                  <c:v>-1679000</c:v>
                </c:pt>
                <c:pt idx="822">
                  <c:v>-1678000</c:v>
                </c:pt>
                <c:pt idx="823">
                  <c:v>-1677000.0000000002</c:v>
                </c:pt>
                <c:pt idx="824">
                  <c:v>-1676000</c:v>
                </c:pt>
                <c:pt idx="825">
                  <c:v>-1675000</c:v>
                </c:pt>
                <c:pt idx="826">
                  <c:v>-1674000</c:v>
                </c:pt>
                <c:pt idx="827">
                  <c:v>-1673000</c:v>
                </c:pt>
                <c:pt idx="828">
                  <c:v>-1672000.0000000002</c:v>
                </c:pt>
                <c:pt idx="829">
                  <c:v>-1671000</c:v>
                </c:pt>
                <c:pt idx="830">
                  <c:v>-1670000</c:v>
                </c:pt>
                <c:pt idx="831">
                  <c:v>-1669000</c:v>
                </c:pt>
                <c:pt idx="832">
                  <c:v>-1668000</c:v>
                </c:pt>
                <c:pt idx="833">
                  <c:v>-1667000.0000000002</c:v>
                </c:pt>
                <c:pt idx="834">
                  <c:v>-1666000</c:v>
                </c:pt>
                <c:pt idx="835">
                  <c:v>-1665000</c:v>
                </c:pt>
                <c:pt idx="836">
                  <c:v>-1664000</c:v>
                </c:pt>
                <c:pt idx="837">
                  <c:v>-1663000</c:v>
                </c:pt>
                <c:pt idx="838">
                  <c:v>-1662000.0000000002</c:v>
                </c:pt>
                <c:pt idx="839">
                  <c:v>-1661000</c:v>
                </c:pt>
                <c:pt idx="840">
                  <c:v>-1660000</c:v>
                </c:pt>
                <c:pt idx="841">
                  <c:v>-1659000</c:v>
                </c:pt>
                <c:pt idx="842">
                  <c:v>-1658000</c:v>
                </c:pt>
                <c:pt idx="843">
                  <c:v>-1657000.0000000002</c:v>
                </c:pt>
                <c:pt idx="844">
                  <c:v>-1656000</c:v>
                </c:pt>
                <c:pt idx="845">
                  <c:v>-1655000</c:v>
                </c:pt>
                <c:pt idx="846">
                  <c:v>-1654000</c:v>
                </c:pt>
                <c:pt idx="847">
                  <c:v>-1653000</c:v>
                </c:pt>
                <c:pt idx="848">
                  <c:v>-1652000.0000000002</c:v>
                </c:pt>
                <c:pt idx="849">
                  <c:v>-1651000</c:v>
                </c:pt>
                <c:pt idx="850">
                  <c:v>-1650000</c:v>
                </c:pt>
                <c:pt idx="851">
                  <c:v>-1649000</c:v>
                </c:pt>
                <c:pt idx="852">
                  <c:v>-1648000</c:v>
                </c:pt>
                <c:pt idx="853">
                  <c:v>-1647000.0000000002</c:v>
                </c:pt>
                <c:pt idx="854">
                  <c:v>-1646000</c:v>
                </c:pt>
                <c:pt idx="855">
                  <c:v>-1645000</c:v>
                </c:pt>
                <c:pt idx="856">
                  <c:v>-1644000</c:v>
                </c:pt>
                <c:pt idx="857">
                  <c:v>-1643000</c:v>
                </c:pt>
                <c:pt idx="858">
                  <c:v>-1642000.0000000002</c:v>
                </c:pt>
                <c:pt idx="859">
                  <c:v>-1641000</c:v>
                </c:pt>
                <c:pt idx="860">
                  <c:v>-1640000</c:v>
                </c:pt>
                <c:pt idx="861">
                  <c:v>-1639000</c:v>
                </c:pt>
                <c:pt idx="862">
                  <c:v>-1638000</c:v>
                </c:pt>
                <c:pt idx="863">
                  <c:v>-1637000.0000000002</c:v>
                </c:pt>
                <c:pt idx="864">
                  <c:v>-1636000</c:v>
                </c:pt>
                <c:pt idx="865">
                  <c:v>-1635000</c:v>
                </c:pt>
                <c:pt idx="866">
                  <c:v>-1634000</c:v>
                </c:pt>
                <c:pt idx="867">
                  <c:v>-1633000</c:v>
                </c:pt>
                <c:pt idx="868">
                  <c:v>-1632000.0000000002</c:v>
                </c:pt>
                <c:pt idx="869">
                  <c:v>-1631000</c:v>
                </c:pt>
                <c:pt idx="870">
                  <c:v>-1630000</c:v>
                </c:pt>
                <c:pt idx="871">
                  <c:v>-1629000</c:v>
                </c:pt>
                <c:pt idx="872">
                  <c:v>-1628000</c:v>
                </c:pt>
                <c:pt idx="873">
                  <c:v>-1627000</c:v>
                </c:pt>
                <c:pt idx="874">
                  <c:v>-1626000</c:v>
                </c:pt>
                <c:pt idx="875">
                  <c:v>-1625000</c:v>
                </c:pt>
                <c:pt idx="876">
                  <c:v>-1624000</c:v>
                </c:pt>
                <c:pt idx="877">
                  <c:v>-1623000</c:v>
                </c:pt>
                <c:pt idx="878">
                  <c:v>-1622000</c:v>
                </c:pt>
                <c:pt idx="879">
                  <c:v>-1621000</c:v>
                </c:pt>
                <c:pt idx="880">
                  <c:v>-1620000</c:v>
                </c:pt>
                <c:pt idx="881">
                  <c:v>-1619000</c:v>
                </c:pt>
                <c:pt idx="882">
                  <c:v>-1618000</c:v>
                </c:pt>
                <c:pt idx="883">
                  <c:v>-1617000</c:v>
                </c:pt>
                <c:pt idx="884">
                  <c:v>-1616000</c:v>
                </c:pt>
                <c:pt idx="885">
                  <c:v>-1615000</c:v>
                </c:pt>
                <c:pt idx="886">
                  <c:v>-1614000</c:v>
                </c:pt>
                <c:pt idx="887">
                  <c:v>-1613000</c:v>
                </c:pt>
                <c:pt idx="888">
                  <c:v>-1612000</c:v>
                </c:pt>
                <c:pt idx="889">
                  <c:v>-1611000</c:v>
                </c:pt>
                <c:pt idx="890">
                  <c:v>-1610000</c:v>
                </c:pt>
                <c:pt idx="891">
                  <c:v>-1609000</c:v>
                </c:pt>
                <c:pt idx="892">
                  <c:v>-1608000</c:v>
                </c:pt>
                <c:pt idx="893">
                  <c:v>-1607000</c:v>
                </c:pt>
                <c:pt idx="894">
                  <c:v>-1606000.0000000002</c:v>
                </c:pt>
                <c:pt idx="895">
                  <c:v>-1605000</c:v>
                </c:pt>
                <c:pt idx="896">
                  <c:v>-1604000</c:v>
                </c:pt>
                <c:pt idx="897">
                  <c:v>-1603000</c:v>
                </c:pt>
                <c:pt idx="898">
                  <c:v>-1602000</c:v>
                </c:pt>
                <c:pt idx="899">
                  <c:v>-1601000.0000000002</c:v>
                </c:pt>
                <c:pt idx="900">
                  <c:v>-1600000</c:v>
                </c:pt>
                <c:pt idx="901">
                  <c:v>-1599000</c:v>
                </c:pt>
                <c:pt idx="902">
                  <c:v>-1598000</c:v>
                </c:pt>
                <c:pt idx="903">
                  <c:v>-1597000</c:v>
                </c:pt>
                <c:pt idx="904">
                  <c:v>-1596000.0000000002</c:v>
                </c:pt>
                <c:pt idx="905">
                  <c:v>-1595000</c:v>
                </c:pt>
                <c:pt idx="906">
                  <c:v>-1594000</c:v>
                </c:pt>
                <c:pt idx="907">
                  <c:v>-1593000</c:v>
                </c:pt>
                <c:pt idx="908">
                  <c:v>-1592000</c:v>
                </c:pt>
                <c:pt idx="909">
                  <c:v>-1591000.0000000002</c:v>
                </c:pt>
                <c:pt idx="910">
                  <c:v>-1590000</c:v>
                </c:pt>
                <c:pt idx="911">
                  <c:v>-1589000</c:v>
                </c:pt>
                <c:pt idx="912">
                  <c:v>-1588000</c:v>
                </c:pt>
                <c:pt idx="913">
                  <c:v>-1587000</c:v>
                </c:pt>
                <c:pt idx="914">
                  <c:v>-1586000.0000000002</c:v>
                </c:pt>
                <c:pt idx="915">
                  <c:v>-1585000</c:v>
                </c:pt>
                <c:pt idx="916">
                  <c:v>-1584000</c:v>
                </c:pt>
                <c:pt idx="917">
                  <c:v>-1583000</c:v>
                </c:pt>
                <c:pt idx="918">
                  <c:v>-1582000</c:v>
                </c:pt>
                <c:pt idx="919">
                  <c:v>-1581000.0000000002</c:v>
                </c:pt>
                <c:pt idx="920">
                  <c:v>-1580000</c:v>
                </c:pt>
                <c:pt idx="921">
                  <c:v>-1579000</c:v>
                </c:pt>
                <c:pt idx="922">
                  <c:v>-1578000</c:v>
                </c:pt>
                <c:pt idx="923">
                  <c:v>-1577000</c:v>
                </c:pt>
                <c:pt idx="924">
                  <c:v>-1576000.0000000002</c:v>
                </c:pt>
                <c:pt idx="925">
                  <c:v>-1575000</c:v>
                </c:pt>
                <c:pt idx="926">
                  <c:v>-1574000</c:v>
                </c:pt>
                <c:pt idx="927">
                  <c:v>-1573000</c:v>
                </c:pt>
                <c:pt idx="928">
                  <c:v>-1572000</c:v>
                </c:pt>
                <c:pt idx="929">
                  <c:v>-1571000.0000000002</c:v>
                </c:pt>
                <c:pt idx="930">
                  <c:v>-1570000</c:v>
                </c:pt>
                <c:pt idx="931">
                  <c:v>-1569000</c:v>
                </c:pt>
                <c:pt idx="932">
                  <c:v>-1568000</c:v>
                </c:pt>
                <c:pt idx="933">
                  <c:v>-1567000</c:v>
                </c:pt>
                <c:pt idx="934">
                  <c:v>-1566000.0000000002</c:v>
                </c:pt>
                <c:pt idx="935">
                  <c:v>-1565000</c:v>
                </c:pt>
                <c:pt idx="936">
                  <c:v>-1564000</c:v>
                </c:pt>
                <c:pt idx="937">
                  <c:v>-1563000</c:v>
                </c:pt>
                <c:pt idx="938">
                  <c:v>-1562000</c:v>
                </c:pt>
                <c:pt idx="939">
                  <c:v>-1561000.0000000002</c:v>
                </c:pt>
                <c:pt idx="940">
                  <c:v>-1560000</c:v>
                </c:pt>
                <c:pt idx="941">
                  <c:v>-1559000</c:v>
                </c:pt>
                <c:pt idx="942">
                  <c:v>-1558000</c:v>
                </c:pt>
                <c:pt idx="943">
                  <c:v>-1557000</c:v>
                </c:pt>
                <c:pt idx="944">
                  <c:v>-1556000.0000000002</c:v>
                </c:pt>
                <c:pt idx="945">
                  <c:v>-1555000</c:v>
                </c:pt>
                <c:pt idx="946">
                  <c:v>-1554000</c:v>
                </c:pt>
                <c:pt idx="947">
                  <c:v>-1553000</c:v>
                </c:pt>
                <c:pt idx="948">
                  <c:v>-1552000</c:v>
                </c:pt>
                <c:pt idx="949">
                  <c:v>-1551000.0000000002</c:v>
                </c:pt>
                <c:pt idx="950">
                  <c:v>-1550000</c:v>
                </c:pt>
                <c:pt idx="951">
                  <c:v>-1549000</c:v>
                </c:pt>
                <c:pt idx="952">
                  <c:v>-1548000</c:v>
                </c:pt>
                <c:pt idx="953">
                  <c:v>-1547000</c:v>
                </c:pt>
                <c:pt idx="954">
                  <c:v>-1546000.0000000002</c:v>
                </c:pt>
                <c:pt idx="955">
                  <c:v>-1545000</c:v>
                </c:pt>
                <c:pt idx="956">
                  <c:v>-1544000</c:v>
                </c:pt>
                <c:pt idx="957">
                  <c:v>-1543000</c:v>
                </c:pt>
                <c:pt idx="958">
                  <c:v>-1542000</c:v>
                </c:pt>
                <c:pt idx="959">
                  <c:v>-1541000.0000000002</c:v>
                </c:pt>
                <c:pt idx="960">
                  <c:v>-1540000</c:v>
                </c:pt>
                <c:pt idx="961">
                  <c:v>-1539000</c:v>
                </c:pt>
                <c:pt idx="962">
                  <c:v>-1538000</c:v>
                </c:pt>
                <c:pt idx="963">
                  <c:v>-1537000</c:v>
                </c:pt>
                <c:pt idx="964">
                  <c:v>-1536000.0000000002</c:v>
                </c:pt>
                <c:pt idx="965">
                  <c:v>-1535000</c:v>
                </c:pt>
                <c:pt idx="966">
                  <c:v>-1534000</c:v>
                </c:pt>
                <c:pt idx="967">
                  <c:v>-1533000</c:v>
                </c:pt>
                <c:pt idx="968">
                  <c:v>-1532000</c:v>
                </c:pt>
                <c:pt idx="969">
                  <c:v>-1531000.0000000002</c:v>
                </c:pt>
                <c:pt idx="970">
                  <c:v>-1530000</c:v>
                </c:pt>
                <c:pt idx="971">
                  <c:v>-1529000</c:v>
                </c:pt>
                <c:pt idx="972">
                  <c:v>-1528000</c:v>
                </c:pt>
                <c:pt idx="973">
                  <c:v>-1527000</c:v>
                </c:pt>
                <c:pt idx="974">
                  <c:v>-1526000.0000000002</c:v>
                </c:pt>
                <c:pt idx="975">
                  <c:v>-1525000</c:v>
                </c:pt>
                <c:pt idx="976">
                  <c:v>-1524000</c:v>
                </c:pt>
                <c:pt idx="977">
                  <c:v>-1523000</c:v>
                </c:pt>
                <c:pt idx="978">
                  <c:v>-1522000</c:v>
                </c:pt>
                <c:pt idx="979">
                  <c:v>-1521000.0000000002</c:v>
                </c:pt>
                <c:pt idx="980">
                  <c:v>-1520000</c:v>
                </c:pt>
                <c:pt idx="981">
                  <c:v>-1519000</c:v>
                </c:pt>
                <c:pt idx="982">
                  <c:v>-1518000</c:v>
                </c:pt>
                <c:pt idx="983">
                  <c:v>-1517000</c:v>
                </c:pt>
                <c:pt idx="984">
                  <c:v>-1516000.0000000002</c:v>
                </c:pt>
                <c:pt idx="985">
                  <c:v>-1515000</c:v>
                </c:pt>
                <c:pt idx="986">
                  <c:v>-1514000</c:v>
                </c:pt>
                <c:pt idx="987">
                  <c:v>-1513000</c:v>
                </c:pt>
                <c:pt idx="988">
                  <c:v>-1512000</c:v>
                </c:pt>
                <c:pt idx="989">
                  <c:v>-1511000.0000000002</c:v>
                </c:pt>
                <c:pt idx="990">
                  <c:v>-1510000</c:v>
                </c:pt>
                <c:pt idx="991">
                  <c:v>-1509000</c:v>
                </c:pt>
                <c:pt idx="992">
                  <c:v>-1508000</c:v>
                </c:pt>
                <c:pt idx="993">
                  <c:v>-1507000</c:v>
                </c:pt>
                <c:pt idx="994">
                  <c:v>-1506000</c:v>
                </c:pt>
                <c:pt idx="995">
                  <c:v>-1505000</c:v>
                </c:pt>
                <c:pt idx="996">
                  <c:v>-1504000</c:v>
                </c:pt>
                <c:pt idx="997">
                  <c:v>-1503000</c:v>
                </c:pt>
                <c:pt idx="998">
                  <c:v>-1502000</c:v>
                </c:pt>
                <c:pt idx="999">
                  <c:v>-1501000</c:v>
                </c:pt>
                <c:pt idx="1000">
                  <c:v>-1500000</c:v>
                </c:pt>
                <c:pt idx="1001">
                  <c:v>-1499000</c:v>
                </c:pt>
                <c:pt idx="1002">
                  <c:v>-1498000</c:v>
                </c:pt>
                <c:pt idx="1003">
                  <c:v>-1497000</c:v>
                </c:pt>
                <c:pt idx="1004">
                  <c:v>-1496000</c:v>
                </c:pt>
                <c:pt idx="1005">
                  <c:v>-1495000</c:v>
                </c:pt>
                <c:pt idx="1006">
                  <c:v>-1494000</c:v>
                </c:pt>
                <c:pt idx="1007">
                  <c:v>-1493000</c:v>
                </c:pt>
                <c:pt idx="1008">
                  <c:v>-1492000</c:v>
                </c:pt>
                <c:pt idx="1009">
                  <c:v>-1491000</c:v>
                </c:pt>
                <c:pt idx="1010">
                  <c:v>-1490000</c:v>
                </c:pt>
                <c:pt idx="1011">
                  <c:v>-1489000</c:v>
                </c:pt>
                <c:pt idx="1012">
                  <c:v>-1488000</c:v>
                </c:pt>
                <c:pt idx="1013">
                  <c:v>-1487000</c:v>
                </c:pt>
                <c:pt idx="1014">
                  <c:v>-1486000</c:v>
                </c:pt>
                <c:pt idx="1015">
                  <c:v>-1485000</c:v>
                </c:pt>
                <c:pt idx="1016">
                  <c:v>-1484000</c:v>
                </c:pt>
                <c:pt idx="1017">
                  <c:v>-1483000</c:v>
                </c:pt>
                <c:pt idx="1018">
                  <c:v>-1482000</c:v>
                </c:pt>
                <c:pt idx="1019">
                  <c:v>-1481000</c:v>
                </c:pt>
                <c:pt idx="1020">
                  <c:v>-1480000.0000000002</c:v>
                </c:pt>
                <c:pt idx="1021">
                  <c:v>-1479000</c:v>
                </c:pt>
                <c:pt idx="1022">
                  <c:v>-1478000</c:v>
                </c:pt>
                <c:pt idx="1023">
                  <c:v>-1477000</c:v>
                </c:pt>
                <c:pt idx="1024">
                  <c:v>-1476000</c:v>
                </c:pt>
                <c:pt idx="1025">
                  <c:v>-1475000.0000000002</c:v>
                </c:pt>
                <c:pt idx="1026">
                  <c:v>-1474000</c:v>
                </c:pt>
                <c:pt idx="1027">
                  <c:v>-1473000</c:v>
                </c:pt>
                <c:pt idx="1028">
                  <c:v>-1472000</c:v>
                </c:pt>
                <c:pt idx="1029">
                  <c:v>-1471000</c:v>
                </c:pt>
                <c:pt idx="1030">
                  <c:v>-1470000.0000000002</c:v>
                </c:pt>
                <c:pt idx="1031">
                  <c:v>-1469000</c:v>
                </c:pt>
                <c:pt idx="1032">
                  <c:v>-1468000</c:v>
                </c:pt>
                <c:pt idx="1033">
                  <c:v>-1467000</c:v>
                </c:pt>
                <c:pt idx="1034">
                  <c:v>-1466000</c:v>
                </c:pt>
                <c:pt idx="1035">
                  <c:v>-1465000.0000000002</c:v>
                </c:pt>
                <c:pt idx="1036">
                  <c:v>-1464000</c:v>
                </c:pt>
                <c:pt idx="1037">
                  <c:v>-1463000</c:v>
                </c:pt>
                <c:pt idx="1038">
                  <c:v>-1462000</c:v>
                </c:pt>
                <c:pt idx="1039">
                  <c:v>-1461000</c:v>
                </c:pt>
                <c:pt idx="1040">
                  <c:v>-1460000.0000000002</c:v>
                </c:pt>
                <c:pt idx="1041">
                  <c:v>-1459000</c:v>
                </c:pt>
                <c:pt idx="1042">
                  <c:v>-1458000</c:v>
                </c:pt>
                <c:pt idx="1043">
                  <c:v>-1457000</c:v>
                </c:pt>
                <c:pt idx="1044">
                  <c:v>-1456000</c:v>
                </c:pt>
                <c:pt idx="1045">
                  <c:v>-1455000.0000000002</c:v>
                </c:pt>
                <c:pt idx="1046">
                  <c:v>-1454000</c:v>
                </c:pt>
                <c:pt idx="1047">
                  <c:v>-1453000</c:v>
                </c:pt>
                <c:pt idx="1048">
                  <c:v>-1452000</c:v>
                </c:pt>
                <c:pt idx="1049">
                  <c:v>-1451000</c:v>
                </c:pt>
                <c:pt idx="1050">
                  <c:v>-1450000.0000000002</c:v>
                </c:pt>
                <c:pt idx="1051">
                  <c:v>-1449000</c:v>
                </c:pt>
                <c:pt idx="1052">
                  <c:v>-1448000</c:v>
                </c:pt>
                <c:pt idx="1053">
                  <c:v>-1447000</c:v>
                </c:pt>
                <c:pt idx="1054">
                  <c:v>-1446000</c:v>
                </c:pt>
                <c:pt idx="1055">
                  <c:v>-1445000.0000000002</c:v>
                </c:pt>
                <c:pt idx="1056">
                  <c:v>-1444000</c:v>
                </c:pt>
                <c:pt idx="1057">
                  <c:v>-1443000</c:v>
                </c:pt>
                <c:pt idx="1058">
                  <c:v>-1442000</c:v>
                </c:pt>
                <c:pt idx="1059">
                  <c:v>-1441000</c:v>
                </c:pt>
                <c:pt idx="1060">
                  <c:v>-1440000.0000000002</c:v>
                </c:pt>
                <c:pt idx="1061">
                  <c:v>-1439000</c:v>
                </c:pt>
                <c:pt idx="1062">
                  <c:v>-1438000</c:v>
                </c:pt>
                <c:pt idx="1063">
                  <c:v>-1437000</c:v>
                </c:pt>
                <c:pt idx="1064">
                  <c:v>-1436000</c:v>
                </c:pt>
                <c:pt idx="1065">
                  <c:v>-1435000.0000000002</c:v>
                </c:pt>
                <c:pt idx="1066">
                  <c:v>-1434000</c:v>
                </c:pt>
                <c:pt idx="1067">
                  <c:v>-1433000</c:v>
                </c:pt>
                <c:pt idx="1068">
                  <c:v>-1432000</c:v>
                </c:pt>
                <c:pt idx="1069">
                  <c:v>-1431000</c:v>
                </c:pt>
                <c:pt idx="1070">
                  <c:v>-1430000.0000000002</c:v>
                </c:pt>
                <c:pt idx="1071">
                  <c:v>-1429000</c:v>
                </c:pt>
                <c:pt idx="1072">
                  <c:v>-1428000</c:v>
                </c:pt>
                <c:pt idx="1073">
                  <c:v>-1427000</c:v>
                </c:pt>
                <c:pt idx="1074">
                  <c:v>-1426000</c:v>
                </c:pt>
                <c:pt idx="1075">
                  <c:v>-1425000.0000000002</c:v>
                </c:pt>
                <c:pt idx="1076">
                  <c:v>-1424000</c:v>
                </c:pt>
                <c:pt idx="1077">
                  <c:v>-1423000</c:v>
                </c:pt>
                <c:pt idx="1078">
                  <c:v>-1422000</c:v>
                </c:pt>
                <c:pt idx="1079">
                  <c:v>-1421000</c:v>
                </c:pt>
                <c:pt idx="1080">
                  <c:v>-1420000.0000000002</c:v>
                </c:pt>
                <c:pt idx="1081">
                  <c:v>-1419000</c:v>
                </c:pt>
                <c:pt idx="1082">
                  <c:v>-1418000</c:v>
                </c:pt>
                <c:pt idx="1083">
                  <c:v>-1417000</c:v>
                </c:pt>
                <c:pt idx="1084">
                  <c:v>-1416000</c:v>
                </c:pt>
                <c:pt idx="1085">
                  <c:v>-1415000.0000000002</c:v>
                </c:pt>
                <c:pt idx="1086">
                  <c:v>-1414000</c:v>
                </c:pt>
                <c:pt idx="1087">
                  <c:v>-1413000</c:v>
                </c:pt>
                <c:pt idx="1088">
                  <c:v>-1412000</c:v>
                </c:pt>
                <c:pt idx="1089">
                  <c:v>-1411000</c:v>
                </c:pt>
                <c:pt idx="1090">
                  <c:v>-1410000.0000000002</c:v>
                </c:pt>
                <c:pt idx="1091">
                  <c:v>-1409000</c:v>
                </c:pt>
                <c:pt idx="1092">
                  <c:v>-1408000</c:v>
                </c:pt>
                <c:pt idx="1093">
                  <c:v>-1407000</c:v>
                </c:pt>
                <c:pt idx="1094">
                  <c:v>-1406000</c:v>
                </c:pt>
                <c:pt idx="1095">
                  <c:v>-1405000.0000000002</c:v>
                </c:pt>
                <c:pt idx="1096">
                  <c:v>-1404000</c:v>
                </c:pt>
                <c:pt idx="1097">
                  <c:v>-1403000</c:v>
                </c:pt>
                <c:pt idx="1098">
                  <c:v>-1402000</c:v>
                </c:pt>
                <c:pt idx="1099">
                  <c:v>-1401000</c:v>
                </c:pt>
                <c:pt idx="1100">
                  <c:v>-1400000.0000000002</c:v>
                </c:pt>
                <c:pt idx="1101">
                  <c:v>-1399000</c:v>
                </c:pt>
                <c:pt idx="1102">
                  <c:v>-1398000</c:v>
                </c:pt>
                <c:pt idx="1103">
                  <c:v>-1397000</c:v>
                </c:pt>
                <c:pt idx="1104">
                  <c:v>-1396000</c:v>
                </c:pt>
                <c:pt idx="1105">
                  <c:v>-1395000.0000000002</c:v>
                </c:pt>
                <c:pt idx="1106">
                  <c:v>-1394000</c:v>
                </c:pt>
                <c:pt idx="1107">
                  <c:v>-1393000</c:v>
                </c:pt>
                <c:pt idx="1108">
                  <c:v>-1392000</c:v>
                </c:pt>
                <c:pt idx="1109">
                  <c:v>-1391000</c:v>
                </c:pt>
                <c:pt idx="1110">
                  <c:v>-1390000.0000000002</c:v>
                </c:pt>
                <c:pt idx="1111">
                  <c:v>-1389000</c:v>
                </c:pt>
                <c:pt idx="1112">
                  <c:v>-1388000</c:v>
                </c:pt>
                <c:pt idx="1113">
                  <c:v>-1387000</c:v>
                </c:pt>
                <c:pt idx="1114">
                  <c:v>-1386000</c:v>
                </c:pt>
                <c:pt idx="1115">
                  <c:v>-1385000.0000000002</c:v>
                </c:pt>
                <c:pt idx="1116">
                  <c:v>-1384000</c:v>
                </c:pt>
                <c:pt idx="1117">
                  <c:v>-1383000</c:v>
                </c:pt>
                <c:pt idx="1118">
                  <c:v>-1382000</c:v>
                </c:pt>
                <c:pt idx="1119">
                  <c:v>-1381000</c:v>
                </c:pt>
                <c:pt idx="1120">
                  <c:v>-1380000</c:v>
                </c:pt>
                <c:pt idx="1121">
                  <c:v>-1379000</c:v>
                </c:pt>
                <c:pt idx="1122">
                  <c:v>-1378000</c:v>
                </c:pt>
                <c:pt idx="1123">
                  <c:v>-1377000</c:v>
                </c:pt>
                <c:pt idx="1124">
                  <c:v>-1376000</c:v>
                </c:pt>
                <c:pt idx="1125">
                  <c:v>-1375000</c:v>
                </c:pt>
                <c:pt idx="1126">
                  <c:v>-1374000</c:v>
                </c:pt>
                <c:pt idx="1127">
                  <c:v>-1373000</c:v>
                </c:pt>
                <c:pt idx="1128">
                  <c:v>-1372000</c:v>
                </c:pt>
                <c:pt idx="1129">
                  <c:v>-1371000</c:v>
                </c:pt>
                <c:pt idx="1130">
                  <c:v>-1370000</c:v>
                </c:pt>
                <c:pt idx="1131">
                  <c:v>-1369000</c:v>
                </c:pt>
                <c:pt idx="1132">
                  <c:v>-1368000</c:v>
                </c:pt>
                <c:pt idx="1133">
                  <c:v>-1367000</c:v>
                </c:pt>
                <c:pt idx="1134">
                  <c:v>-1366000</c:v>
                </c:pt>
                <c:pt idx="1135">
                  <c:v>-1365000</c:v>
                </c:pt>
                <c:pt idx="1136">
                  <c:v>-1364000</c:v>
                </c:pt>
                <c:pt idx="1137">
                  <c:v>-1363000</c:v>
                </c:pt>
                <c:pt idx="1138">
                  <c:v>-1362000</c:v>
                </c:pt>
                <c:pt idx="1139">
                  <c:v>-1361000</c:v>
                </c:pt>
                <c:pt idx="1140">
                  <c:v>-1360000</c:v>
                </c:pt>
                <c:pt idx="1141">
                  <c:v>-1359000.0000000002</c:v>
                </c:pt>
                <c:pt idx="1142">
                  <c:v>-1358000</c:v>
                </c:pt>
                <c:pt idx="1143">
                  <c:v>-1357000</c:v>
                </c:pt>
                <c:pt idx="1144">
                  <c:v>-1356000</c:v>
                </c:pt>
                <c:pt idx="1145">
                  <c:v>-1355000</c:v>
                </c:pt>
                <c:pt idx="1146">
                  <c:v>-1354000.0000000002</c:v>
                </c:pt>
                <c:pt idx="1147">
                  <c:v>-1353000</c:v>
                </c:pt>
                <c:pt idx="1148">
                  <c:v>-1352000</c:v>
                </c:pt>
                <c:pt idx="1149">
                  <c:v>-1351000</c:v>
                </c:pt>
                <c:pt idx="1150">
                  <c:v>-1350000</c:v>
                </c:pt>
                <c:pt idx="1151">
                  <c:v>-1349000.0000000002</c:v>
                </c:pt>
                <c:pt idx="1152">
                  <c:v>-1348000</c:v>
                </c:pt>
                <c:pt idx="1153">
                  <c:v>-1347000</c:v>
                </c:pt>
                <c:pt idx="1154">
                  <c:v>-1346000</c:v>
                </c:pt>
                <c:pt idx="1155">
                  <c:v>-1345000</c:v>
                </c:pt>
                <c:pt idx="1156">
                  <c:v>-1344000.0000000002</c:v>
                </c:pt>
                <c:pt idx="1157">
                  <c:v>-1343000</c:v>
                </c:pt>
                <c:pt idx="1158">
                  <c:v>-1342000</c:v>
                </c:pt>
                <c:pt idx="1159">
                  <c:v>-1341000</c:v>
                </c:pt>
                <c:pt idx="1160">
                  <c:v>-1340000</c:v>
                </c:pt>
                <c:pt idx="1161">
                  <c:v>-1339000.0000000002</c:v>
                </c:pt>
                <c:pt idx="1162">
                  <c:v>-1338000</c:v>
                </c:pt>
                <c:pt idx="1163">
                  <c:v>-1337000</c:v>
                </c:pt>
                <c:pt idx="1164">
                  <c:v>-1336000</c:v>
                </c:pt>
                <c:pt idx="1165">
                  <c:v>-1335000</c:v>
                </c:pt>
                <c:pt idx="1166">
                  <c:v>-1334000.0000000002</c:v>
                </c:pt>
                <c:pt idx="1167">
                  <c:v>-1333000</c:v>
                </c:pt>
                <c:pt idx="1168">
                  <c:v>-1332000</c:v>
                </c:pt>
                <c:pt idx="1169">
                  <c:v>-1331000</c:v>
                </c:pt>
                <c:pt idx="1170">
                  <c:v>-1330000</c:v>
                </c:pt>
                <c:pt idx="1171">
                  <c:v>-1329000.0000000002</c:v>
                </c:pt>
                <c:pt idx="1172">
                  <c:v>-1328000</c:v>
                </c:pt>
                <c:pt idx="1173">
                  <c:v>-1327000</c:v>
                </c:pt>
                <c:pt idx="1174">
                  <c:v>-1326000</c:v>
                </c:pt>
                <c:pt idx="1175">
                  <c:v>-1325000</c:v>
                </c:pt>
                <c:pt idx="1176">
                  <c:v>-1324000.0000000002</c:v>
                </c:pt>
                <c:pt idx="1177">
                  <c:v>-1323000</c:v>
                </c:pt>
                <c:pt idx="1178">
                  <c:v>-1322000</c:v>
                </c:pt>
                <c:pt idx="1179">
                  <c:v>-1321000</c:v>
                </c:pt>
                <c:pt idx="1180">
                  <c:v>-1320000</c:v>
                </c:pt>
                <c:pt idx="1181">
                  <c:v>-1319000.0000000002</c:v>
                </c:pt>
                <c:pt idx="1182">
                  <c:v>-1318000</c:v>
                </c:pt>
                <c:pt idx="1183">
                  <c:v>-1317000</c:v>
                </c:pt>
                <c:pt idx="1184">
                  <c:v>-1316000</c:v>
                </c:pt>
                <c:pt idx="1185">
                  <c:v>-1315000</c:v>
                </c:pt>
                <c:pt idx="1186">
                  <c:v>-1314000.0000000002</c:v>
                </c:pt>
                <c:pt idx="1187">
                  <c:v>-1313000</c:v>
                </c:pt>
                <c:pt idx="1188">
                  <c:v>-1312000</c:v>
                </c:pt>
                <c:pt idx="1189">
                  <c:v>-1311000</c:v>
                </c:pt>
                <c:pt idx="1190">
                  <c:v>-1310000</c:v>
                </c:pt>
                <c:pt idx="1191">
                  <c:v>-1309000.0000000002</c:v>
                </c:pt>
                <c:pt idx="1192">
                  <c:v>-1308000</c:v>
                </c:pt>
                <c:pt idx="1193">
                  <c:v>-1307000</c:v>
                </c:pt>
                <c:pt idx="1194">
                  <c:v>-1306000</c:v>
                </c:pt>
                <c:pt idx="1195">
                  <c:v>-1305000</c:v>
                </c:pt>
                <c:pt idx="1196">
                  <c:v>-1304000.0000000002</c:v>
                </c:pt>
                <c:pt idx="1197">
                  <c:v>-1303000</c:v>
                </c:pt>
                <c:pt idx="1198">
                  <c:v>-1302000</c:v>
                </c:pt>
                <c:pt idx="1199">
                  <c:v>-1301000</c:v>
                </c:pt>
                <c:pt idx="1200">
                  <c:v>-1300000</c:v>
                </c:pt>
                <c:pt idx="1201">
                  <c:v>-1299000.0000000002</c:v>
                </c:pt>
                <c:pt idx="1202">
                  <c:v>-1298000</c:v>
                </c:pt>
                <c:pt idx="1203">
                  <c:v>-1297000</c:v>
                </c:pt>
                <c:pt idx="1204">
                  <c:v>-1296000</c:v>
                </c:pt>
                <c:pt idx="1205">
                  <c:v>-1295000</c:v>
                </c:pt>
                <c:pt idx="1206">
                  <c:v>-1294000.0000000002</c:v>
                </c:pt>
                <c:pt idx="1207">
                  <c:v>-1293000</c:v>
                </c:pt>
                <c:pt idx="1208">
                  <c:v>-1292000</c:v>
                </c:pt>
                <c:pt idx="1209">
                  <c:v>-1291000</c:v>
                </c:pt>
                <c:pt idx="1210">
                  <c:v>-1290000</c:v>
                </c:pt>
                <c:pt idx="1211">
                  <c:v>-1289000.0000000002</c:v>
                </c:pt>
                <c:pt idx="1212">
                  <c:v>-1288000</c:v>
                </c:pt>
                <c:pt idx="1213">
                  <c:v>-1287000</c:v>
                </c:pt>
                <c:pt idx="1214">
                  <c:v>-1286000</c:v>
                </c:pt>
                <c:pt idx="1215">
                  <c:v>-1285000</c:v>
                </c:pt>
                <c:pt idx="1216">
                  <c:v>-1284000.0000000002</c:v>
                </c:pt>
                <c:pt idx="1217">
                  <c:v>-1283000</c:v>
                </c:pt>
                <c:pt idx="1218">
                  <c:v>-1282000</c:v>
                </c:pt>
                <c:pt idx="1219">
                  <c:v>-1281000</c:v>
                </c:pt>
                <c:pt idx="1220">
                  <c:v>-1280000</c:v>
                </c:pt>
                <c:pt idx="1221">
                  <c:v>-1279000.0000000002</c:v>
                </c:pt>
                <c:pt idx="1222">
                  <c:v>-1278000</c:v>
                </c:pt>
                <c:pt idx="1223">
                  <c:v>-1277000</c:v>
                </c:pt>
                <c:pt idx="1224">
                  <c:v>-1276000</c:v>
                </c:pt>
                <c:pt idx="1225">
                  <c:v>-1275000</c:v>
                </c:pt>
                <c:pt idx="1226">
                  <c:v>-1274000.0000000002</c:v>
                </c:pt>
                <c:pt idx="1227">
                  <c:v>-1273000</c:v>
                </c:pt>
                <c:pt idx="1228">
                  <c:v>-1272000</c:v>
                </c:pt>
                <c:pt idx="1229">
                  <c:v>-1271000</c:v>
                </c:pt>
                <c:pt idx="1230">
                  <c:v>-1270000</c:v>
                </c:pt>
                <c:pt idx="1231">
                  <c:v>-1269000.0000000002</c:v>
                </c:pt>
                <c:pt idx="1232">
                  <c:v>-1268000</c:v>
                </c:pt>
                <c:pt idx="1233">
                  <c:v>-1267000</c:v>
                </c:pt>
                <c:pt idx="1234">
                  <c:v>-1266000</c:v>
                </c:pt>
                <c:pt idx="1235">
                  <c:v>-1265000</c:v>
                </c:pt>
                <c:pt idx="1236">
                  <c:v>-1264000.0000000002</c:v>
                </c:pt>
                <c:pt idx="1237">
                  <c:v>-1263000</c:v>
                </c:pt>
                <c:pt idx="1238">
                  <c:v>-1262000</c:v>
                </c:pt>
                <c:pt idx="1239">
                  <c:v>-1261000</c:v>
                </c:pt>
                <c:pt idx="1240">
                  <c:v>-1260000</c:v>
                </c:pt>
                <c:pt idx="1241">
                  <c:v>-1259000.0000000002</c:v>
                </c:pt>
                <c:pt idx="1242">
                  <c:v>-1258000</c:v>
                </c:pt>
                <c:pt idx="1243">
                  <c:v>-1257000</c:v>
                </c:pt>
                <c:pt idx="1244">
                  <c:v>-1256000</c:v>
                </c:pt>
                <c:pt idx="1245">
                  <c:v>-1255000</c:v>
                </c:pt>
                <c:pt idx="1246">
                  <c:v>-1254000</c:v>
                </c:pt>
                <c:pt idx="1247">
                  <c:v>-1253000</c:v>
                </c:pt>
                <c:pt idx="1248">
                  <c:v>-1252000</c:v>
                </c:pt>
                <c:pt idx="1249">
                  <c:v>-1251000</c:v>
                </c:pt>
                <c:pt idx="1250">
                  <c:v>-1250000</c:v>
                </c:pt>
                <c:pt idx="1251">
                  <c:v>-1249000</c:v>
                </c:pt>
                <c:pt idx="1252">
                  <c:v>-1248000</c:v>
                </c:pt>
                <c:pt idx="1253">
                  <c:v>-1247000</c:v>
                </c:pt>
                <c:pt idx="1254">
                  <c:v>-1246000</c:v>
                </c:pt>
                <c:pt idx="1255">
                  <c:v>-1245000</c:v>
                </c:pt>
                <c:pt idx="1256">
                  <c:v>-1244000</c:v>
                </c:pt>
                <c:pt idx="1257">
                  <c:v>-1243000</c:v>
                </c:pt>
                <c:pt idx="1258">
                  <c:v>-1242000</c:v>
                </c:pt>
                <c:pt idx="1259">
                  <c:v>-1241000</c:v>
                </c:pt>
                <c:pt idx="1260">
                  <c:v>-1240000</c:v>
                </c:pt>
                <c:pt idx="1261">
                  <c:v>-1239000</c:v>
                </c:pt>
                <c:pt idx="1262">
                  <c:v>-1238000</c:v>
                </c:pt>
                <c:pt idx="1263">
                  <c:v>-1237000</c:v>
                </c:pt>
                <c:pt idx="1264">
                  <c:v>-1236000</c:v>
                </c:pt>
                <c:pt idx="1265">
                  <c:v>-1235000</c:v>
                </c:pt>
                <c:pt idx="1266">
                  <c:v>-1234000</c:v>
                </c:pt>
                <c:pt idx="1267">
                  <c:v>-1233000</c:v>
                </c:pt>
                <c:pt idx="1268">
                  <c:v>-1232000</c:v>
                </c:pt>
                <c:pt idx="1269">
                  <c:v>-1231000</c:v>
                </c:pt>
                <c:pt idx="1270">
                  <c:v>-1230000</c:v>
                </c:pt>
                <c:pt idx="1271">
                  <c:v>-1229000</c:v>
                </c:pt>
                <c:pt idx="1272">
                  <c:v>-1228000</c:v>
                </c:pt>
                <c:pt idx="1273">
                  <c:v>-1227000</c:v>
                </c:pt>
                <c:pt idx="1274">
                  <c:v>-1226000</c:v>
                </c:pt>
                <c:pt idx="1275">
                  <c:v>-1225000</c:v>
                </c:pt>
                <c:pt idx="1276">
                  <c:v>-1224000</c:v>
                </c:pt>
                <c:pt idx="1277">
                  <c:v>-1223000</c:v>
                </c:pt>
                <c:pt idx="1278">
                  <c:v>-1222000</c:v>
                </c:pt>
                <c:pt idx="1279">
                  <c:v>-1221000</c:v>
                </c:pt>
                <c:pt idx="1280">
                  <c:v>-1220000</c:v>
                </c:pt>
                <c:pt idx="1281">
                  <c:v>-1219000</c:v>
                </c:pt>
                <c:pt idx="1282">
                  <c:v>-1218000</c:v>
                </c:pt>
                <c:pt idx="1283">
                  <c:v>-1217000</c:v>
                </c:pt>
                <c:pt idx="1284">
                  <c:v>-1216000.0000000002</c:v>
                </c:pt>
                <c:pt idx="1285">
                  <c:v>-1215000</c:v>
                </c:pt>
                <c:pt idx="1286">
                  <c:v>-1214000</c:v>
                </c:pt>
                <c:pt idx="1287">
                  <c:v>-1213000</c:v>
                </c:pt>
                <c:pt idx="1288">
                  <c:v>-1212000</c:v>
                </c:pt>
                <c:pt idx="1289">
                  <c:v>-1211000.0000000002</c:v>
                </c:pt>
                <c:pt idx="1290">
                  <c:v>-1210000</c:v>
                </c:pt>
                <c:pt idx="1291">
                  <c:v>-1209000</c:v>
                </c:pt>
                <c:pt idx="1292">
                  <c:v>-1208000</c:v>
                </c:pt>
                <c:pt idx="1293">
                  <c:v>-1207000</c:v>
                </c:pt>
                <c:pt idx="1294">
                  <c:v>-1206000.0000000002</c:v>
                </c:pt>
                <c:pt idx="1295">
                  <c:v>-1205000</c:v>
                </c:pt>
                <c:pt idx="1296">
                  <c:v>-1204000</c:v>
                </c:pt>
                <c:pt idx="1297">
                  <c:v>-1203000</c:v>
                </c:pt>
                <c:pt idx="1298">
                  <c:v>-1202000</c:v>
                </c:pt>
                <c:pt idx="1299">
                  <c:v>-1201000.0000000002</c:v>
                </c:pt>
                <c:pt idx="1300">
                  <c:v>-1200000</c:v>
                </c:pt>
                <c:pt idx="1301">
                  <c:v>-1199000</c:v>
                </c:pt>
                <c:pt idx="1302">
                  <c:v>-1198000</c:v>
                </c:pt>
                <c:pt idx="1303">
                  <c:v>-1197000</c:v>
                </c:pt>
                <c:pt idx="1304">
                  <c:v>-1196000.0000000002</c:v>
                </c:pt>
                <c:pt idx="1305">
                  <c:v>-1195000</c:v>
                </c:pt>
                <c:pt idx="1306">
                  <c:v>-1194000</c:v>
                </c:pt>
                <c:pt idx="1307">
                  <c:v>-1193000</c:v>
                </c:pt>
                <c:pt idx="1308">
                  <c:v>-1192000</c:v>
                </c:pt>
                <c:pt idx="1309">
                  <c:v>-1191000</c:v>
                </c:pt>
                <c:pt idx="1310">
                  <c:v>-1190000</c:v>
                </c:pt>
                <c:pt idx="1311">
                  <c:v>-1189000</c:v>
                </c:pt>
                <c:pt idx="1312">
                  <c:v>-1188000</c:v>
                </c:pt>
                <c:pt idx="1313">
                  <c:v>-1187000</c:v>
                </c:pt>
                <c:pt idx="1314">
                  <c:v>-1186000</c:v>
                </c:pt>
                <c:pt idx="1315">
                  <c:v>-1185000</c:v>
                </c:pt>
                <c:pt idx="1316">
                  <c:v>-1184000</c:v>
                </c:pt>
                <c:pt idx="1317">
                  <c:v>-1183000</c:v>
                </c:pt>
                <c:pt idx="1318">
                  <c:v>-1182000</c:v>
                </c:pt>
                <c:pt idx="1319">
                  <c:v>-1181000</c:v>
                </c:pt>
                <c:pt idx="1320">
                  <c:v>-1180000</c:v>
                </c:pt>
                <c:pt idx="1321">
                  <c:v>-1179000</c:v>
                </c:pt>
                <c:pt idx="1322">
                  <c:v>-1178000</c:v>
                </c:pt>
                <c:pt idx="1323">
                  <c:v>-1177000</c:v>
                </c:pt>
                <c:pt idx="1324">
                  <c:v>-1176000</c:v>
                </c:pt>
                <c:pt idx="1325">
                  <c:v>-1175000</c:v>
                </c:pt>
                <c:pt idx="1326">
                  <c:v>-1174000</c:v>
                </c:pt>
                <c:pt idx="1327">
                  <c:v>-1173000</c:v>
                </c:pt>
                <c:pt idx="1328">
                  <c:v>-1172000</c:v>
                </c:pt>
                <c:pt idx="1329">
                  <c:v>-1171000</c:v>
                </c:pt>
                <c:pt idx="1330">
                  <c:v>-1170000</c:v>
                </c:pt>
                <c:pt idx="1331">
                  <c:v>-1169000</c:v>
                </c:pt>
                <c:pt idx="1332">
                  <c:v>-1168000</c:v>
                </c:pt>
                <c:pt idx="1333">
                  <c:v>-1167000</c:v>
                </c:pt>
                <c:pt idx="1334">
                  <c:v>-1166000</c:v>
                </c:pt>
                <c:pt idx="1335">
                  <c:v>-1165000</c:v>
                </c:pt>
                <c:pt idx="1336">
                  <c:v>-1164000</c:v>
                </c:pt>
                <c:pt idx="1337">
                  <c:v>-1163000</c:v>
                </c:pt>
                <c:pt idx="1338">
                  <c:v>-1162000</c:v>
                </c:pt>
                <c:pt idx="1339">
                  <c:v>-1161000</c:v>
                </c:pt>
                <c:pt idx="1340">
                  <c:v>-1160000</c:v>
                </c:pt>
                <c:pt idx="1341">
                  <c:v>-1159000</c:v>
                </c:pt>
                <c:pt idx="1342">
                  <c:v>-1158000</c:v>
                </c:pt>
                <c:pt idx="1343">
                  <c:v>-1157000</c:v>
                </c:pt>
                <c:pt idx="1344">
                  <c:v>-1156000</c:v>
                </c:pt>
                <c:pt idx="1345">
                  <c:v>-1155000</c:v>
                </c:pt>
                <c:pt idx="1346">
                  <c:v>-1154000</c:v>
                </c:pt>
                <c:pt idx="1347">
                  <c:v>-1153000.0000000002</c:v>
                </c:pt>
                <c:pt idx="1348">
                  <c:v>-1152000</c:v>
                </c:pt>
                <c:pt idx="1349">
                  <c:v>-1151000</c:v>
                </c:pt>
                <c:pt idx="1350">
                  <c:v>-1150000</c:v>
                </c:pt>
                <c:pt idx="1351">
                  <c:v>-1149000</c:v>
                </c:pt>
                <c:pt idx="1352">
                  <c:v>-1148000.0000000002</c:v>
                </c:pt>
                <c:pt idx="1353">
                  <c:v>-1147000</c:v>
                </c:pt>
                <c:pt idx="1354">
                  <c:v>-1146000</c:v>
                </c:pt>
                <c:pt idx="1355">
                  <c:v>-1145000</c:v>
                </c:pt>
                <c:pt idx="1356">
                  <c:v>-1144000</c:v>
                </c:pt>
                <c:pt idx="1357">
                  <c:v>-1143000.0000000002</c:v>
                </c:pt>
                <c:pt idx="1358">
                  <c:v>-1142000</c:v>
                </c:pt>
                <c:pt idx="1359">
                  <c:v>-1141000</c:v>
                </c:pt>
                <c:pt idx="1360">
                  <c:v>-1140000</c:v>
                </c:pt>
                <c:pt idx="1361">
                  <c:v>-1139000</c:v>
                </c:pt>
                <c:pt idx="1362">
                  <c:v>-1138000.0000000002</c:v>
                </c:pt>
                <c:pt idx="1363">
                  <c:v>-1137000</c:v>
                </c:pt>
                <c:pt idx="1364">
                  <c:v>-1136000</c:v>
                </c:pt>
                <c:pt idx="1365">
                  <c:v>-1135000</c:v>
                </c:pt>
                <c:pt idx="1366">
                  <c:v>-1134000</c:v>
                </c:pt>
                <c:pt idx="1367">
                  <c:v>-1133000.0000000002</c:v>
                </c:pt>
                <c:pt idx="1368">
                  <c:v>-1132000</c:v>
                </c:pt>
                <c:pt idx="1369">
                  <c:v>-1131000</c:v>
                </c:pt>
                <c:pt idx="1370">
                  <c:v>-1130000</c:v>
                </c:pt>
                <c:pt idx="1371">
                  <c:v>-1129000</c:v>
                </c:pt>
                <c:pt idx="1372">
                  <c:v>-1128000</c:v>
                </c:pt>
                <c:pt idx="1373">
                  <c:v>-1127000</c:v>
                </c:pt>
                <c:pt idx="1374">
                  <c:v>-1126000</c:v>
                </c:pt>
                <c:pt idx="1375">
                  <c:v>-1125000</c:v>
                </c:pt>
                <c:pt idx="1376">
                  <c:v>-1124000</c:v>
                </c:pt>
                <c:pt idx="1377">
                  <c:v>-1123000</c:v>
                </c:pt>
                <c:pt idx="1378">
                  <c:v>-1122000</c:v>
                </c:pt>
                <c:pt idx="1379">
                  <c:v>-1121000</c:v>
                </c:pt>
                <c:pt idx="1380">
                  <c:v>-1120000</c:v>
                </c:pt>
                <c:pt idx="1381">
                  <c:v>-1119000</c:v>
                </c:pt>
                <c:pt idx="1382">
                  <c:v>-1118000</c:v>
                </c:pt>
                <c:pt idx="1383">
                  <c:v>-1117000</c:v>
                </c:pt>
                <c:pt idx="1384">
                  <c:v>-1116000</c:v>
                </c:pt>
                <c:pt idx="1385">
                  <c:v>-1115000</c:v>
                </c:pt>
                <c:pt idx="1386">
                  <c:v>-1114000</c:v>
                </c:pt>
                <c:pt idx="1387">
                  <c:v>-1113000</c:v>
                </c:pt>
                <c:pt idx="1388">
                  <c:v>-1112000</c:v>
                </c:pt>
                <c:pt idx="1389">
                  <c:v>-1111000</c:v>
                </c:pt>
                <c:pt idx="1390">
                  <c:v>-1110000</c:v>
                </c:pt>
                <c:pt idx="1391">
                  <c:v>-1109000</c:v>
                </c:pt>
                <c:pt idx="1392">
                  <c:v>-1108000</c:v>
                </c:pt>
                <c:pt idx="1393">
                  <c:v>-1107000</c:v>
                </c:pt>
                <c:pt idx="1394">
                  <c:v>-1106000</c:v>
                </c:pt>
                <c:pt idx="1395">
                  <c:v>-1105000</c:v>
                </c:pt>
                <c:pt idx="1396">
                  <c:v>-1104000</c:v>
                </c:pt>
                <c:pt idx="1397">
                  <c:v>-1103000</c:v>
                </c:pt>
                <c:pt idx="1398">
                  <c:v>-1102000</c:v>
                </c:pt>
                <c:pt idx="1399">
                  <c:v>-1101000</c:v>
                </c:pt>
                <c:pt idx="1400">
                  <c:v>-1100000</c:v>
                </c:pt>
                <c:pt idx="1401">
                  <c:v>-1099000</c:v>
                </c:pt>
                <c:pt idx="1402">
                  <c:v>-1098000</c:v>
                </c:pt>
                <c:pt idx="1403">
                  <c:v>-1097000</c:v>
                </c:pt>
                <c:pt idx="1404">
                  <c:v>-1096000</c:v>
                </c:pt>
                <c:pt idx="1405">
                  <c:v>-1095000</c:v>
                </c:pt>
                <c:pt idx="1406">
                  <c:v>-1094000</c:v>
                </c:pt>
                <c:pt idx="1407">
                  <c:v>-1093000</c:v>
                </c:pt>
                <c:pt idx="1408">
                  <c:v>-1092000</c:v>
                </c:pt>
                <c:pt idx="1409">
                  <c:v>-1091000</c:v>
                </c:pt>
                <c:pt idx="1410">
                  <c:v>-1090000.0000000002</c:v>
                </c:pt>
                <c:pt idx="1411">
                  <c:v>-1089000</c:v>
                </c:pt>
                <c:pt idx="1412">
                  <c:v>-1088000</c:v>
                </c:pt>
                <c:pt idx="1413">
                  <c:v>-1087000</c:v>
                </c:pt>
                <c:pt idx="1414">
                  <c:v>-1086000</c:v>
                </c:pt>
                <c:pt idx="1415">
                  <c:v>-1085000.0000000002</c:v>
                </c:pt>
                <c:pt idx="1416">
                  <c:v>-1084000</c:v>
                </c:pt>
                <c:pt idx="1417">
                  <c:v>-1083000</c:v>
                </c:pt>
                <c:pt idx="1418">
                  <c:v>-1082000</c:v>
                </c:pt>
                <c:pt idx="1419">
                  <c:v>-1081000</c:v>
                </c:pt>
                <c:pt idx="1420">
                  <c:v>-1080000.0000000002</c:v>
                </c:pt>
                <c:pt idx="1421">
                  <c:v>-1079000</c:v>
                </c:pt>
                <c:pt idx="1422">
                  <c:v>-1078000</c:v>
                </c:pt>
                <c:pt idx="1423">
                  <c:v>-1077000</c:v>
                </c:pt>
                <c:pt idx="1424">
                  <c:v>-1076000</c:v>
                </c:pt>
                <c:pt idx="1425">
                  <c:v>-1075000.0000000002</c:v>
                </c:pt>
                <c:pt idx="1426">
                  <c:v>-1074000</c:v>
                </c:pt>
                <c:pt idx="1427">
                  <c:v>-1073000</c:v>
                </c:pt>
                <c:pt idx="1428">
                  <c:v>-1072000</c:v>
                </c:pt>
                <c:pt idx="1429">
                  <c:v>-1071000</c:v>
                </c:pt>
                <c:pt idx="1430">
                  <c:v>-1070000.0000000002</c:v>
                </c:pt>
                <c:pt idx="1431">
                  <c:v>-1069000</c:v>
                </c:pt>
                <c:pt idx="1432">
                  <c:v>-1068000</c:v>
                </c:pt>
                <c:pt idx="1433">
                  <c:v>-1067000</c:v>
                </c:pt>
                <c:pt idx="1434">
                  <c:v>-1066000</c:v>
                </c:pt>
                <c:pt idx="1435">
                  <c:v>-1065000</c:v>
                </c:pt>
                <c:pt idx="1436">
                  <c:v>-1064000</c:v>
                </c:pt>
                <c:pt idx="1437">
                  <c:v>-1063000</c:v>
                </c:pt>
                <c:pt idx="1438">
                  <c:v>-1062000</c:v>
                </c:pt>
                <c:pt idx="1439">
                  <c:v>-1061000</c:v>
                </c:pt>
                <c:pt idx="1440">
                  <c:v>-1060000</c:v>
                </c:pt>
                <c:pt idx="1441">
                  <c:v>-1059000</c:v>
                </c:pt>
                <c:pt idx="1442">
                  <c:v>-1058000</c:v>
                </c:pt>
                <c:pt idx="1443">
                  <c:v>-1057000</c:v>
                </c:pt>
                <c:pt idx="1444">
                  <c:v>-1056000</c:v>
                </c:pt>
                <c:pt idx="1445">
                  <c:v>-1055000</c:v>
                </c:pt>
                <c:pt idx="1446">
                  <c:v>-1054000</c:v>
                </c:pt>
                <c:pt idx="1447">
                  <c:v>-1053000</c:v>
                </c:pt>
                <c:pt idx="1448">
                  <c:v>-1052000</c:v>
                </c:pt>
                <c:pt idx="1449">
                  <c:v>-1051000</c:v>
                </c:pt>
                <c:pt idx="1450">
                  <c:v>-1050000</c:v>
                </c:pt>
                <c:pt idx="1451">
                  <c:v>-1049000</c:v>
                </c:pt>
                <c:pt idx="1452">
                  <c:v>-1048000</c:v>
                </c:pt>
                <c:pt idx="1453">
                  <c:v>-1046999.9999999983</c:v>
                </c:pt>
                <c:pt idx="1454">
                  <c:v>-1046000</c:v>
                </c:pt>
                <c:pt idx="1455">
                  <c:v>-1045000.0000000001</c:v>
                </c:pt>
                <c:pt idx="1456">
                  <c:v>-1043999.9999999983</c:v>
                </c:pt>
                <c:pt idx="1457">
                  <c:v>-1043000</c:v>
                </c:pt>
                <c:pt idx="1458">
                  <c:v>-1041999.9999999983</c:v>
                </c:pt>
                <c:pt idx="1459">
                  <c:v>-1041000</c:v>
                </c:pt>
                <c:pt idx="1460">
                  <c:v>-1040000.0000000001</c:v>
                </c:pt>
                <c:pt idx="1461">
                  <c:v>-1038999.9999999983</c:v>
                </c:pt>
                <c:pt idx="1462">
                  <c:v>-1038000</c:v>
                </c:pt>
                <c:pt idx="1463">
                  <c:v>-1036999.9999999983</c:v>
                </c:pt>
                <c:pt idx="1464">
                  <c:v>-1036000</c:v>
                </c:pt>
                <c:pt idx="1465">
                  <c:v>-1035000.0000000001</c:v>
                </c:pt>
                <c:pt idx="1466">
                  <c:v>-1033999.9999999983</c:v>
                </c:pt>
                <c:pt idx="1467">
                  <c:v>-1033000</c:v>
                </c:pt>
                <c:pt idx="1468">
                  <c:v>-1031999.9999999983</c:v>
                </c:pt>
                <c:pt idx="1469">
                  <c:v>-1031000</c:v>
                </c:pt>
                <c:pt idx="1470">
                  <c:v>-1030000.0000000001</c:v>
                </c:pt>
                <c:pt idx="1471">
                  <c:v>-1028999.9999999983</c:v>
                </c:pt>
                <c:pt idx="1472">
                  <c:v>-1028000</c:v>
                </c:pt>
                <c:pt idx="1473">
                  <c:v>-1027000.0000000001</c:v>
                </c:pt>
                <c:pt idx="1474">
                  <c:v>-1026000</c:v>
                </c:pt>
                <c:pt idx="1475">
                  <c:v>-1025000.0000000001</c:v>
                </c:pt>
                <c:pt idx="1476">
                  <c:v>-1023999.9999999983</c:v>
                </c:pt>
                <c:pt idx="1477">
                  <c:v>-1023000</c:v>
                </c:pt>
                <c:pt idx="1478">
                  <c:v>-1022000.0000000001</c:v>
                </c:pt>
                <c:pt idx="1479">
                  <c:v>-1021000</c:v>
                </c:pt>
                <c:pt idx="1480">
                  <c:v>-1020000.0000000001</c:v>
                </c:pt>
                <c:pt idx="1481">
                  <c:v>-1018999.9999999983</c:v>
                </c:pt>
                <c:pt idx="1482">
                  <c:v>-1018000</c:v>
                </c:pt>
                <c:pt idx="1483">
                  <c:v>-1017000.0000000001</c:v>
                </c:pt>
                <c:pt idx="1484">
                  <c:v>-1016000</c:v>
                </c:pt>
                <c:pt idx="1485">
                  <c:v>-1015000.0000000001</c:v>
                </c:pt>
                <c:pt idx="1486">
                  <c:v>-1013999.9999999983</c:v>
                </c:pt>
                <c:pt idx="1487">
                  <c:v>-1013000</c:v>
                </c:pt>
                <c:pt idx="1488">
                  <c:v>-1012000.0000000001</c:v>
                </c:pt>
                <c:pt idx="1489">
                  <c:v>-1011000</c:v>
                </c:pt>
                <c:pt idx="1490">
                  <c:v>-1010000.0000000001</c:v>
                </c:pt>
                <c:pt idx="1491">
                  <c:v>-1008999.9999999983</c:v>
                </c:pt>
                <c:pt idx="1492">
                  <c:v>-1008000</c:v>
                </c:pt>
                <c:pt idx="1493">
                  <c:v>-1007000.0000000001</c:v>
                </c:pt>
                <c:pt idx="1494">
                  <c:v>-1006000</c:v>
                </c:pt>
                <c:pt idx="1495">
                  <c:v>-1005000.0000000001</c:v>
                </c:pt>
                <c:pt idx="1496">
                  <c:v>-1003999.9999999983</c:v>
                </c:pt>
                <c:pt idx="1497">
                  <c:v>-1003000</c:v>
                </c:pt>
                <c:pt idx="1498">
                  <c:v>-1002000.0000000001</c:v>
                </c:pt>
                <c:pt idx="1499">
                  <c:v>-1001000</c:v>
                </c:pt>
                <c:pt idx="1500">
                  <c:v>-1000000</c:v>
                </c:pt>
                <c:pt idx="1501">
                  <c:v>-998999.99999999837</c:v>
                </c:pt>
                <c:pt idx="1502">
                  <c:v>-998000</c:v>
                </c:pt>
                <c:pt idx="1503">
                  <c:v>-997000.00000000012</c:v>
                </c:pt>
                <c:pt idx="1504">
                  <c:v>-995999.99999999837</c:v>
                </c:pt>
                <c:pt idx="1505">
                  <c:v>-995000</c:v>
                </c:pt>
                <c:pt idx="1506">
                  <c:v>-993999.99999999837</c:v>
                </c:pt>
                <c:pt idx="1507">
                  <c:v>-993000</c:v>
                </c:pt>
                <c:pt idx="1508">
                  <c:v>-992000.00000000012</c:v>
                </c:pt>
                <c:pt idx="1509">
                  <c:v>-990999.99999999837</c:v>
                </c:pt>
                <c:pt idx="1510">
                  <c:v>-990000</c:v>
                </c:pt>
                <c:pt idx="1511">
                  <c:v>-988999.99999999837</c:v>
                </c:pt>
                <c:pt idx="1512">
                  <c:v>-988000</c:v>
                </c:pt>
                <c:pt idx="1513">
                  <c:v>-987000.00000000012</c:v>
                </c:pt>
                <c:pt idx="1514">
                  <c:v>-985999.99999999837</c:v>
                </c:pt>
                <c:pt idx="1515">
                  <c:v>-985000</c:v>
                </c:pt>
                <c:pt idx="1516">
                  <c:v>-983999.99999999837</c:v>
                </c:pt>
                <c:pt idx="1517">
                  <c:v>-983000</c:v>
                </c:pt>
                <c:pt idx="1518">
                  <c:v>-982000.00000000012</c:v>
                </c:pt>
                <c:pt idx="1519">
                  <c:v>-980999.99999999837</c:v>
                </c:pt>
                <c:pt idx="1520">
                  <c:v>-980000</c:v>
                </c:pt>
                <c:pt idx="1521">
                  <c:v>-978999.99999999837</c:v>
                </c:pt>
                <c:pt idx="1522">
                  <c:v>-978000</c:v>
                </c:pt>
                <c:pt idx="1523">
                  <c:v>-977000.00000000012</c:v>
                </c:pt>
                <c:pt idx="1524">
                  <c:v>-975999.99999999837</c:v>
                </c:pt>
                <c:pt idx="1525">
                  <c:v>-975000</c:v>
                </c:pt>
                <c:pt idx="1526">
                  <c:v>-973999.99999999837</c:v>
                </c:pt>
                <c:pt idx="1527">
                  <c:v>-973000</c:v>
                </c:pt>
                <c:pt idx="1528">
                  <c:v>-972000.00000000012</c:v>
                </c:pt>
                <c:pt idx="1529">
                  <c:v>-970999.99999999837</c:v>
                </c:pt>
                <c:pt idx="1530">
                  <c:v>-970000</c:v>
                </c:pt>
                <c:pt idx="1531">
                  <c:v>-968999.99999999837</c:v>
                </c:pt>
                <c:pt idx="1532">
                  <c:v>-968000</c:v>
                </c:pt>
                <c:pt idx="1533">
                  <c:v>-967000.00000000012</c:v>
                </c:pt>
                <c:pt idx="1534">
                  <c:v>-965999.99999999837</c:v>
                </c:pt>
                <c:pt idx="1535">
                  <c:v>-965000</c:v>
                </c:pt>
                <c:pt idx="1536">
                  <c:v>-964000.00000000012</c:v>
                </c:pt>
                <c:pt idx="1537">
                  <c:v>-963000</c:v>
                </c:pt>
                <c:pt idx="1538">
                  <c:v>-962000.00000000012</c:v>
                </c:pt>
                <c:pt idx="1539">
                  <c:v>-960999.99999999837</c:v>
                </c:pt>
                <c:pt idx="1540">
                  <c:v>-960000</c:v>
                </c:pt>
                <c:pt idx="1541">
                  <c:v>-959000.00000000012</c:v>
                </c:pt>
                <c:pt idx="1542">
                  <c:v>-958000</c:v>
                </c:pt>
                <c:pt idx="1543">
                  <c:v>-957000.00000000012</c:v>
                </c:pt>
                <c:pt idx="1544">
                  <c:v>-955999.99999999837</c:v>
                </c:pt>
                <c:pt idx="1545">
                  <c:v>-955000</c:v>
                </c:pt>
                <c:pt idx="1546">
                  <c:v>-954000.00000000012</c:v>
                </c:pt>
                <c:pt idx="1547">
                  <c:v>-953000</c:v>
                </c:pt>
                <c:pt idx="1548">
                  <c:v>-952000.00000000012</c:v>
                </c:pt>
                <c:pt idx="1549">
                  <c:v>-950999.99999999837</c:v>
                </c:pt>
                <c:pt idx="1550">
                  <c:v>-950000</c:v>
                </c:pt>
                <c:pt idx="1551">
                  <c:v>-949000.00000000012</c:v>
                </c:pt>
                <c:pt idx="1552">
                  <c:v>-948000</c:v>
                </c:pt>
                <c:pt idx="1553">
                  <c:v>-947000.00000000012</c:v>
                </c:pt>
                <c:pt idx="1554">
                  <c:v>-945999.99999999837</c:v>
                </c:pt>
                <c:pt idx="1555">
                  <c:v>-945000</c:v>
                </c:pt>
                <c:pt idx="1556">
                  <c:v>-944000.00000000012</c:v>
                </c:pt>
                <c:pt idx="1557">
                  <c:v>-943000</c:v>
                </c:pt>
                <c:pt idx="1558">
                  <c:v>-942000.00000000012</c:v>
                </c:pt>
                <c:pt idx="1559">
                  <c:v>-940999.99999999837</c:v>
                </c:pt>
                <c:pt idx="1560">
                  <c:v>-940000</c:v>
                </c:pt>
                <c:pt idx="1561">
                  <c:v>-939000.00000000012</c:v>
                </c:pt>
                <c:pt idx="1562">
                  <c:v>-938000</c:v>
                </c:pt>
                <c:pt idx="1563">
                  <c:v>-937000</c:v>
                </c:pt>
                <c:pt idx="1564">
                  <c:v>-935999.99999999837</c:v>
                </c:pt>
                <c:pt idx="1565">
                  <c:v>-935000</c:v>
                </c:pt>
                <c:pt idx="1566">
                  <c:v>-934000.00000000012</c:v>
                </c:pt>
                <c:pt idx="1567">
                  <c:v>-932999.99999999837</c:v>
                </c:pt>
                <c:pt idx="1568">
                  <c:v>-932000</c:v>
                </c:pt>
                <c:pt idx="1569">
                  <c:v>-930999.99999999837</c:v>
                </c:pt>
                <c:pt idx="1570">
                  <c:v>-930000</c:v>
                </c:pt>
                <c:pt idx="1571">
                  <c:v>-929000.00000000012</c:v>
                </c:pt>
                <c:pt idx="1572">
                  <c:v>-927999.99999999837</c:v>
                </c:pt>
                <c:pt idx="1573">
                  <c:v>-927000</c:v>
                </c:pt>
                <c:pt idx="1574">
                  <c:v>-925999.99999999837</c:v>
                </c:pt>
                <c:pt idx="1575">
                  <c:v>-925000</c:v>
                </c:pt>
                <c:pt idx="1576">
                  <c:v>-924000.00000000012</c:v>
                </c:pt>
                <c:pt idx="1577">
                  <c:v>-922999.99999999837</c:v>
                </c:pt>
                <c:pt idx="1578">
                  <c:v>-922000</c:v>
                </c:pt>
                <c:pt idx="1579">
                  <c:v>-920999.99999999837</c:v>
                </c:pt>
                <c:pt idx="1580">
                  <c:v>-920000</c:v>
                </c:pt>
                <c:pt idx="1581">
                  <c:v>-919000.00000000012</c:v>
                </c:pt>
                <c:pt idx="1582">
                  <c:v>-917999.99999999837</c:v>
                </c:pt>
                <c:pt idx="1583">
                  <c:v>-917000</c:v>
                </c:pt>
                <c:pt idx="1584">
                  <c:v>-915999.99999999837</c:v>
                </c:pt>
                <c:pt idx="1585">
                  <c:v>-915000</c:v>
                </c:pt>
                <c:pt idx="1586">
                  <c:v>-914000.00000000012</c:v>
                </c:pt>
                <c:pt idx="1587">
                  <c:v>-912999.99999999837</c:v>
                </c:pt>
                <c:pt idx="1588">
                  <c:v>-912000</c:v>
                </c:pt>
                <c:pt idx="1589">
                  <c:v>-910999.99999999837</c:v>
                </c:pt>
                <c:pt idx="1590">
                  <c:v>-910000</c:v>
                </c:pt>
                <c:pt idx="1591">
                  <c:v>-909000.00000000012</c:v>
                </c:pt>
                <c:pt idx="1592">
                  <c:v>-907999.99999999837</c:v>
                </c:pt>
                <c:pt idx="1593">
                  <c:v>-907000</c:v>
                </c:pt>
                <c:pt idx="1594">
                  <c:v>-906000.00000000012</c:v>
                </c:pt>
                <c:pt idx="1595">
                  <c:v>-905000</c:v>
                </c:pt>
                <c:pt idx="1596">
                  <c:v>-904000.00000000012</c:v>
                </c:pt>
                <c:pt idx="1597">
                  <c:v>-902999.99999999837</c:v>
                </c:pt>
                <c:pt idx="1598">
                  <c:v>-902000</c:v>
                </c:pt>
                <c:pt idx="1599">
                  <c:v>-901000.00000000012</c:v>
                </c:pt>
                <c:pt idx="1600">
                  <c:v>-900000</c:v>
                </c:pt>
                <c:pt idx="1601">
                  <c:v>-899000.00000000012</c:v>
                </c:pt>
                <c:pt idx="1602">
                  <c:v>-897999.99999999837</c:v>
                </c:pt>
                <c:pt idx="1603">
                  <c:v>-897000</c:v>
                </c:pt>
                <c:pt idx="1604">
                  <c:v>-896000.00000000012</c:v>
                </c:pt>
                <c:pt idx="1605">
                  <c:v>-895000</c:v>
                </c:pt>
                <c:pt idx="1606">
                  <c:v>-894000.00000000012</c:v>
                </c:pt>
                <c:pt idx="1607">
                  <c:v>-892999.99999999837</c:v>
                </c:pt>
                <c:pt idx="1608">
                  <c:v>-892000</c:v>
                </c:pt>
                <c:pt idx="1609">
                  <c:v>-891000.00000000012</c:v>
                </c:pt>
                <c:pt idx="1610">
                  <c:v>-890000</c:v>
                </c:pt>
                <c:pt idx="1611">
                  <c:v>-889000.00000000012</c:v>
                </c:pt>
                <c:pt idx="1612">
                  <c:v>-887999.99999999837</c:v>
                </c:pt>
                <c:pt idx="1613">
                  <c:v>-887000</c:v>
                </c:pt>
                <c:pt idx="1614">
                  <c:v>-886000.00000000012</c:v>
                </c:pt>
                <c:pt idx="1615">
                  <c:v>-885000</c:v>
                </c:pt>
                <c:pt idx="1616">
                  <c:v>-884000.00000000012</c:v>
                </c:pt>
                <c:pt idx="1617">
                  <c:v>-882999.99999999837</c:v>
                </c:pt>
                <c:pt idx="1618">
                  <c:v>-882000</c:v>
                </c:pt>
                <c:pt idx="1619">
                  <c:v>-881000.00000000012</c:v>
                </c:pt>
                <c:pt idx="1620">
                  <c:v>-880000</c:v>
                </c:pt>
                <c:pt idx="1621">
                  <c:v>-879000.00000000012</c:v>
                </c:pt>
                <c:pt idx="1622">
                  <c:v>-877999.99999999837</c:v>
                </c:pt>
                <c:pt idx="1623">
                  <c:v>-877000</c:v>
                </c:pt>
                <c:pt idx="1624">
                  <c:v>-876000.00000000012</c:v>
                </c:pt>
                <c:pt idx="1625">
                  <c:v>-875000</c:v>
                </c:pt>
                <c:pt idx="1626">
                  <c:v>-874000</c:v>
                </c:pt>
                <c:pt idx="1627">
                  <c:v>-872999.99999999837</c:v>
                </c:pt>
                <c:pt idx="1628">
                  <c:v>-872000</c:v>
                </c:pt>
                <c:pt idx="1629">
                  <c:v>-871000.00000000012</c:v>
                </c:pt>
                <c:pt idx="1630">
                  <c:v>-869999.99999999837</c:v>
                </c:pt>
                <c:pt idx="1631">
                  <c:v>-869000</c:v>
                </c:pt>
                <c:pt idx="1632">
                  <c:v>-867999.99999999837</c:v>
                </c:pt>
                <c:pt idx="1633">
                  <c:v>-867000</c:v>
                </c:pt>
                <c:pt idx="1634">
                  <c:v>-866000.00000000012</c:v>
                </c:pt>
                <c:pt idx="1635">
                  <c:v>-864999.99999999837</c:v>
                </c:pt>
                <c:pt idx="1636">
                  <c:v>-864000</c:v>
                </c:pt>
                <c:pt idx="1637">
                  <c:v>-862999.99999999837</c:v>
                </c:pt>
                <c:pt idx="1638">
                  <c:v>-862000</c:v>
                </c:pt>
                <c:pt idx="1639">
                  <c:v>-861000.00000000012</c:v>
                </c:pt>
                <c:pt idx="1640">
                  <c:v>-859999.99999999837</c:v>
                </c:pt>
                <c:pt idx="1641">
                  <c:v>-859000</c:v>
                </c:pt>
                <c:pt idx="1642">
                  <c:v>-857999.99999999837</c:v>
                </c:pt>
                <c:pt idx="1643">
                  <c:v>-857000</c:v>
                </c:pt>
                <c:pt idx="1644">
                  <c:v>-856000.00000000012</c:v>
                </c:pt>
                <c:pt idx="1645">
                  <c:v>-854999.99999999837</c:v>
                </c:pt>
                <c:pt idx="1646">
                  <c:v>-854000</c:v>
                </c:pt>
                <c:pt idx="1647">
                  <c:v>-852999.99999999837</c:v>
                </c:pt>
                <c:pt idx="1648">
                  <c:v>-852000</c:v>
                </c:pt>
                <c:pt idx="1649">
                  <c:v>-851000.00000000012</c:v>
                </c:pt>
                <c:pt idx="1650">
                  <c:v>-849999.99999999837</c:v>
                </c:pt>
                <c:pt idx="1651">
                  <c:v>-849000</c:v>
                </c:pt>
                <c:pt idx="1652">
                  <c:v>-847999.99999999837</c:v>
                </c:pt>
                <c:pt idx="1653">
                  <c:v>-847000</c:v>
                </c:pt>
                <c:pt idx="1654">
                  <c:v>-846000.00000000012</c:v>
                </c:pt>
                <c:pt idx="1655">
                  <c:v>-844999.99999999837</c:v>
                </c:pt>
                <c:pt idx="1656">
                  <c:v>-844000</c:v>
                </c:pt>
                <c:pt idx="1657">
                  <c:v>-843000.00000000012</c:v>
                </c:pt>
                <c:pt idx="1658">
                  <c:v>-842000</c:v>
                </c:pt>
                <c:pt idx="1659">
                  <c:v>-841000.00000000012</c:v>
                </c:pt>
                <c:pt idx="1660">
                  <c:v>-839999.99999999837</c:v>
                </c:pt>
                <c:pt idx="1661">
                  <c:v>-839000</c:v>
                </c:pt>
                <c:pt idx="1662">
                  <c:v>-838000.00000000012</c:v>
                </c:pt>
                <c:pt idx="1663">
                  <c:v>-837000</c:v>
                </c:pt>
                <c:pt idx="1664">
                  <c:v>-836000.00000000012</c:v>
                </c:pt>
                <c:pt idx="1665">
                  <c:v>-834999.99999999837</c:v>
                </c:pt>
                <c:pt idx="1666">
                  <c:v>-834000</c:v>
                </c:pt>
                <c:pt idx="1667">
                  <c:v>-833000.00000000012</c:v>
                </c:pt>
                <c:pt idx="1668">
                  <c:v>-832000</c:v>
                </c:pt>
                <c:pt idx="1669">
                  <c:v>-831000.00000000012</c:v>
                </c:pt>
                <c:pt idx="1670">
                  <c:v>-829999.99999999837</c:v>
                </c:pt>
                <c:pt idx="1671">
                  <c:v>-829000</c:v>
                </c:pt>
                <c:pt idx="1672">
                  <c:v>-828000.00000000012</c:v>
                </c:pt>
                <c:pt idx="1673">
                  <c:v>-827000</c:v>
                </c:pt>
                <c:pt idx="1674">
                  <c:v>-826000.00000000012</c:v>
                </c:pt>
                <c:pt idx="1675">
                  <c:v>-824999.99999999837</c:v>
                </c:pt>
                <c:pt idx="1676">
                  <c:v>-824000</c:v>
                </c:pt>
                <c:pt idx="1677">
                  <c:v>-823000.00000000012</c:v>
                </c:pt>
                <c:pt idx="1678">
                  <c:v>-822000</c:v>
                </c:pt>
                <c:pt idx="1679">
                  <c:v>-821000.00000000012</c:v>
                </c:pt>
                <c:pt idx="1680">
                  <c:v>-819999.99999999837</c:v>
                </c:pt>
                <c:pt idx="1681">
                  <c:v>-819000</c:v>
                </c:pt>
                <c:pt idx="1682">
                  <c:v>-818000.00000000012</c:v>
                </c:pt>
                <c:pt idx="1683">
                  <c:v>-817000</c:v>
                </c:pt>
                <c:pt idx="1684">
                  <c:v>-816000.00000000012</c:v>
                </c:pt>
                <c:pt idx="1685">
                  <c:v>-814999.99999999837</c:v>
                </c:pt>
                <c:pt idx="1686">
                  <c:v>-814000</c:v>
                </c:pt>
                <c:pt idx="1687">
                  <c:v>-813000.00000000012</c:v>
                </c:pt>
                <c:pt idx="1688">
                  <c:v>-812000</c:v>
                </c:pt>
                <c:pt idx="1689">
                  <c:v>-811000</c:v>
                </c:pt>
                <c:pt idx="1690">
                  <c:v>-809999.99999999837</c:v>
                </c:pt>
                <c:pt idx="1691">
                  <c:v>-809000</c:v>
                </c:pt>
                <c:pt idx="1692">
                  <c:v>-808000.00000000012</c:v>
                </c:pt>
                <c:pt idx="1693">
                  <c:v>-806999.99999999837</c:v>
                </c:pt>
                <c:pt idx="1694">
                  <c:v>-806000</c:v>
                </c:pt>
                <c:pt idx="1695">
                  <c:v>-804999.99999999837</c:v>
                </c:pt>
                <c:pt idx="1696">
                  <c:v>-804000</c:v>
                </c:pt>
                <c:pt idx="1697">
                  <c:v>-803000.00000000012</c:v>
                </c:pt>
                <c:pt idx="1698">
                  <c:v>-801999.99999999837</c:v>
                </c:pt>
                <c:pt idx="1699">
                  <c:v>-801000</c:v>
                </c:pt>
                <c:pt idx="1700">
                  <c:v>-799999.99999999837</c:v>
                </c:pt>
                <c:pt idx="1701">
                  <c:v>-799000</c:v>
                </c:pt>
                <c:pt idx="1702">
                  <c:v>-798000.00000000012</c:v>
                </c:pt>
                <c:pt idx="1703">
                  <c:v>-796999.99999999837</c:v>
                </c:pt>
                <c:pt idx="1704">
                  <c:v>-796000</c:v>
                </c:pt>
                <c:pt idx="1705">
                  <c:v>-794999.99999999837</c:v>
                </c:pt>
                <c:pt idx="1706">
                  <c:v>-794000</c:v>
                </c:pt>
                <c:pt idx="1707">
                  <c:v>-793000.00000000012</c:v>
                </c:pt>
                <c:pt idx="1708">
                  <c:v>-791999.99999999837</c:v>
                </c:pt>
                <c:pt idx="1709">
                  <c:v>-791000</c:v>
                </c:pt>
                <c:pt idx="1710">
                  <c:v>-789999.99999999837</c:v>
                </c:pt>
                <c:pt idx="1711">
                  <c:v>-789000</c:v>
                </c:pt>
                <c:pt idx="1712">
                  <c:v>-788000.00000000012</c:v>
                </c:pt>
                <c:pt idx="1713">
                  <c:v>-786999.99999999837</c:v>
                </c:pt>
                <c:pt idx="1714">
                  <c:v>-786000</c:v>
                </c:pt>
                <c:pt idx="1715">
                  <c:v>-784999.99999999837</c:v>
                </c:pt>
                <c:pt idx="1716">
                  <c:v>-784000</c:v>
                </c:pt>
                <c:pt idx="1717">
                  <c:v>-783000.00000000012</c:v>
                </c:pt>
                <c:pt idx="1718">
                  <c:v>-781999.99999999837</c:v>
                </c:pt>
                <c:pt idx="1719">
                  <c:v>-781000</c:v>
                </c:pt>
                <c:pt idx="1720">
                  <c:v>-780000.00000000012</c:v>
                </c:pt>
                <c:pt idx="1721">
                  <c:v>-779000</c:v>
                </c:pt>
                <c:pt idx="1722">
                  <c:v>-778000.00000000012</c:v>
                </c:pt>
                <c:pt idx="1723">
                  <c:v>-776999.99999999837</c:v>
                </c:pt>
                <c:pt idx="1724">
                  <c:v>-776000</c:v>
                </c:pt>
                <c:pt idx="1725">
                  <c:v>-775000.00000000012</c:v>
                </c:pt>
                <c:pt idx="1726">
                  <c:v>-774000</c:v>
                </c:pt>
                <c:pt idx="1727">
                  <c:v>-773000.00000000012</c:v>
                </c:pt>
                <c:pt idx="1728">
                  <c:v>-771999.99999999837</c:v>
                </c:pt>
                <c:pt idx="1729">
                  <c:v>-771000</c:v>
                </c:pt>
                <c:pt idx="1730">
                  <c:v>-770000.00000000012</c:v>
                </c:pt>
                <c:pt idx="1731">
                  <c:v>-769000</c:v>
                </c:pt>
                <c:pt idx="1732">
                  <c:v>-768000.00000000012</c:v>
                </c:pt>
                <c:pt idx="1733">
                  <c:v>-766999.99999999837</c:v>
                </c:pt>
                <c:pt idx="1734">
                  <c:v>-766000</c:v>
                </c:pt>
                <c:pt idx="1735">
                  <c:v>-765000.00000000012</c:v>
                </c:pt>
                <c:pt idx="1736">
                  <c:v>-764000</c:v>
                </c:pt>
                <c:pt idx="1737">
                  <c:v>-763000.00000000012</c:v>
                </c:pt>
                <c:pt idx="1738">
                  <c:v>-761999.99999999837</c:v>
                </c:pt>
                <c:pt idx="1739">
                  <c:v>-761000</c:v>
                </c:pt>
                <c:pt idx="1740">
                  <c:v>-760000.00000000012</c:v>
                </c:pt>
                <c:pt idx="1741">
                  <c:v>-759000</c:v>
                </c:pt>
                <c:pt idx="1742">
                  <c:v>-758000.00000000012</c:v>
                </c:pt>
                <c:pt idx="1743">
                  <c:v>-756999.99999999837</c:v>
                </c:pt>
                <c:pt idx="1744">
                  <c:v>-756000</c:v>
                </c:pt>
                <c:pt idx="1745">
                  <c:v>-755000.00000000012</c:v>
                </c:pt>
                <c:pt idx="1746">
                  <c:v>-754000</c:v>
                </c:pt>
                <c:pt idx="1747">
                  <c:v>-753000</c:v>
                </c:pt>
                <c:pt idx="1748">
                  <c:v>-751999.99999999837</c:v>
                </c:pt>
                <c:pt idx="1749">
                  <c:v>-751000</c:v>
                </c:pt>
                <c:pt idx="1750">
                  <c:v>-750000.00000000012</c:v>
                </c:pt>
                <c:pt idx="1751">
                  <c:v>-749000</c:v>
                </c:pt>
                <c:pt idx="1752">
                  <c:v>-748000</c:v>
                </c:pt>
                <c:pt idx="1753">
                  <c:v>-746999.99999999837</c:v>
                </c:pt>
                <c:pt idx="1754">
                  <c:v>-746000</c:v>
                </c:pt>
                <c:pt idx="1755">
                  <c:v>-745000.00000000012</c:v>
                </c:pt>
                <c:pt idx="1756">
                  <c:v>-743999.99999999837</c:v>
                </c:pt>
                <c:pt idx="1757">
                  <c:v>-743000</c:v>
                </c:pt>
                <c:pt idx="1758">
                  <c:v>-741999.99999999837</c:v>
                </c:pt>
                <c:pt idx="1759">
                  <c:v>-741000</c:v>
                </c:pt>
                <c:pt idx="1760">
                  <c:v>-740000.00000000012</c:v>
                </c:pt>
                <c:pt idx="1761">
                  <c:v>-738999.99999999837</c:v>
                </c:pt>
                <c:pt idx="1762">
                  <c:v>-738000</c:v>
                </c:pt>
                <c:pt idx="1763">
                  <c:v>-736999.99999999837</c:v>
                </c:pt>
                <c:pt idx="1764">
                  <c:v>-736000</c:v>
                </c:pt>
                <c:pt idx="1765">
                  <c:v>-735000.00000000012</c:v>
                </c:pt>
                <c:pt idx="1766">
                  <c:v>-733999.99999999837</c:v>
                </c:pt>
                <c:pt idx="1767">
                  <c:v>-733000</c:v>
                </c:pt>
                <c:pt idx="1768">
                  <c:v>-731999.99999999837</c:v>
                </c:pt>
                <c:pt idx="1769">
                  <c:v>-731000</c:v>
                </c:pt>
                <c:pt idx="1770">
                  <c:v>-730000.00000000012</c:v>
                </c:pt>
                <c:pt idx="1771">
                  <c:v>-728999.99999999837</c:v>
                </c:pt>
                <c:pt idx="1772">
                  <c:v>-728000</c:v>
                </c:pt>
                <c:pt idx="1773">
                  <c:v>-726999.99999999837</c:v>
                </c:pt>
                <c:pt idx="1774">
                  <c:v>-726000</c:v>
                </c:pt>
                <c:pt idx="1775">
                  <c:v>-725000.00000000012</c:v>
                </c:pt>
                <c:pt idx="1776">
                  <c:v>-723999.99999999837</c:v>
                </c:pt>
                <c:pt idx="1777">
                  <c:v>-723000</c:v>
                </c:pt>
                <c:pt idx="1778">
                  <c:v>-721999.99999999837</c:v>
                </c:pt>
                <c:pt idx="1779">
                  <c:v>-721000</c:v>
                </c:pt>
                <c:pt idx="1780">
                  <c:v>-720000.00000000012</c:v>
                </c:pt>
                <c:pt idx="1781">
                  <c:v>-718999.99999999837</c:v>
                </c:pt>
                <c:pt idx="1782">
                  <c:v>-718000</c:v>
                </c:pt>
                <c:pt idx="1783">
                  <c:v>-717000.00000000012</c:v>
                </c:pt>
                <c:pt idx="1784">
                  <c:v>-716000</c:v>
                </c:pt>
                <c:pt idx="1785">
                  <c:v>-715000.00000000012</c:v>
                </c:pt>
                <c:pt idx="1786">
                  <c:v>-713999.99999999837</c:v>
                </c:pt>
                <c:pt idx="1787">
                  <c:v>-713000</c:v>
                </c:pt>
                <c:pt idx="1788">
                  <c:v>-712000.00000000012</c:v>
                </c:pt>
                <c:pt idx="1789">
                  <c:v>-711000</c:v>
                </c:pt>
                <c:pt idx="1790">
                  <c:v>-710000.00000000012</c:v>
                </c:pt>
                <c:pt idx="1791">
                  <c:v>-708999.99999999837</c:v>
                </c:pt>
                <c:pt idx="1792">
                  <c:v>-708000</c:v>
                </c:pt>
                <c:pt idx="1793">
                  <c:v>-707000.00000000012</c:v>
                </c:pt>
                <c:pt idx="1794">
                  <c:v>-706000</c:v>
                </c:pt>
                <c:pt idx="1795">
                  <c:v>-705000.00000000012</c:v>
                </c:pt>
                <c:pt idx="1796">
                  <c:v>-703999.99999999837</c:v>
                </c:pt>
                <c:pt idx="1797">
                  <c:v>-703000</c:v>
                </c:pt>
                <c:pt idx="1798">
                  <c:v>-702000.00000000012</c:v>
                </c:pt>
                <c:pt idx="1799">
                  <c:v>-701000</c:v>
                </c:pt>
                <c:pt idx="1800">
                  <c:v>-700000.00000000012</c:v>
                </c:pt>
                <c:pt idx="1801">
                  <c:v>-698999.99999999837</c:v>
                </c:pt>
                <c:pt idx="1802">
                  <c:v>-698000</c:v>
                </c:pt>
                <c:pt idx="1803">
                  <c:v>-697000.00000000012</c:v>
                </c:pt>
                <c:pt idx="1804">
                  <c:v>-696000</c:v>
                </c:pt>
                <c:pt idx="1805">
                  <c:v>-695000.00000000012</c:v>
                </c:pt>
                <c:pt idx="1806">
                  <c:v>-693999.99999999837</c:v>
                </c:pt>
                <c:pt idx="1807">
                  <c:v>-693000</c:v>
                </c:pt>
                <c:pt idx="1808">
                  <c:v>-692000.00000000012</c:v>
                </c:pt>
                <c:pt idx="1809">
                  <c:v>-691000</c:v>
                </c:pt>
                <c:pt idx="1810">
                  <c:v>-690000</c:v>
                </c:pt>
                <c:pt idx="1811">
                  <c:v>-688999.99999999837</c:v>
                </c:pt>
                <c:pt idx="1812">
                  <c:v>-688000</c:v>
                </c:pt>
                <c:pt idx="1813">
                  <c:v>-687000.00000000012</c:v>
                </c:pt>
                <c:pt idx="1814">
                  <c:v>-686000</c:v>
                </c:pt>
                <c:pt idx="1815">
                  <c:v>-685000</c:v>
                </c:pt>
                <c:pt idx="1816">
                  <c:v>-683999.99999999837</c:v>
                </c:pt>
                <c:pt idx="1817">
                  <c:v>-683000</c:v>
                </c:pt>
                <c:pt idx="1818">
                  <c:v>-682000.00000000012</c:v>
                </c:pt>
                <c:pt idx="1819">
                  <c:v>-680999.99999999837</c:v>
                </c:pt>
                <c:pt idx="1820">
                  <c:v>-680000</c:v>
                </c:pt>
                <c:pt idx="1821">
                  <c:v>-678999.99999999837</c:v>
                </c:pt>
                <c:pt idx="1822">
                  <c:v>-678000</c:v>
                </c:pt>
                <c:pt idx="1823">
                  <c:v>-677000.00000000012</c:v>
                </c:pt>
                <c:pt idx="1824">
                  <c:v>-675999.99999999837</c:v>
                </c:pt>
                <c:pt idx="1825">
                  <c:v>-675000</c:v>
                </c:pt>
                <c:pt idx="1826">
                  <c:v>-673999.99999999837</c:v>
                </c:pt>
                <c:pt idx="1827">
                  <c:v>-673000</c:v>
                </c:pt>
                <c:pt idx="1828">
                  <c:v>-672000.00000000012</c:v>
                </c:pt>
                <c:pt idx="1829">
                  <c:v>-670999.99999999837</c:v>
                </c:pt>
                <c:pt idx="1830">
                  <c:v>-670000</c:v>
                </c:pt>
                <c:pt idx="1831">
                  <c:v>-668999.99999999837</c:v>
                </c:pt>
                <c:pt idx="1832">
                  <c:v>-668000</c:v>
                </c:pt>
                <c:pt idx="1833">
                  <c:v>-667000.00000000012</c:v>
                </c:pt>
                <c:pt idx="1834">
                  <c:v>-665999.99999999837</c:v>
                </c:pt>
                <c:pt idx="1835">
                  <c:v>-665000</c:v>
                </c:pt>
                <c:pt idx="1836">
                  <c:v>-663999.99999999837</c:v>
                </c:pt>
                <c:pt idx="1837">
                  <c:v>-663000</c:v>
                </c:pt>
                <c:pt idx="1838">
                  <c:v>-662000.00000000012</c:v>
                </c:pt>
                <c:pt idx="1839">
                  <c:v>-660999.99999999837</c:v>
                </c:pt>
                <c:pt idx="1840">
                  <c:v>-660000</c:v>
                </c:pt>
                <c:pt idx="1841">
                  <c:v>-658999.99999999837</c:v>
                </c:pt>
                <c:pt idx="1842">
                  <c:v>-658000</c:v>
                </c:pt>
                <c:pt idx="1843">
                  <c:v>-657000.00000000012</c:v>
                </c:pt>
                <c:pt idx="1844">
                  <c:v>-655999.99999999837</c:v>
                </c:pt>
                <c:pt idx="1845">
                  <c:v>-655000</c:v>
                </c:pt>
                <c:pt idx="1846">
                  <c:v>-654000.00000000012</c:v>
                </c:pt>
                <c:pt idx="1847">
                  <c:v>-653000</c:v>
                </c:pt>
                <c:pt idx="1848">
                  <c:v>-652000.00000000012</c:v>
                </c:pt>
                <c:pt idx="1849">
                  <c:v>-650999.99999999837</c:v>
                </c:pt>
                <c:pt idx="1850">
                  <c:v>-650000</c:v>
                </c:pt>
                <c:pt idx="1851">
                  <c:v>-649000.00000000012</c:v>
                </c:pt>
                <c:pt idx="1852">
                  <c:v>-648000</c:v>
                </c:pt>
                <c:pt idx="1853">
                  <c:v>-647000.00000000012</c:v>
                </c:pt>
                <c:pt idx="1854">
                  <c:v>-645999.99999999837</c:v>
                </c:pt>
                <c:pt idx="1855">
                  <c:v>-645000</c:v>
                </c:pt>
                <c:pt idx="1856">
                  <c:v>-644000.00000000012</c:v>
                </c:pt>
                <c:pt idx="1857">
                  <c:v>-643000</c:v>
                </c:pt>
                <c:pt idx="1858">
                  <c:v>-642000.00000000012</c:v>
                </c:pt>
                <c:pt idx="1859">
                  <c:v>-640999.99999999837</c:v>
                </c:pt>
                <c:pt idx="1860">
                  <c:v>-640000</c:v>
                </c:pt>
                <c:pt idx="1861">
                  <c:v>-639000.00000000012</c:v>
                </c:pt>
                <c:pt idx="1862">
                  <c:v>-638000</c:v>
                </c:pt>
                <c:pt idx="1863">
                  <c:v>-637000.00000000012</c:v>
                </c:pt>
                <c:pt idx="1864">
                  <c:v>-635999.99999999837</c:v>
                </c:pt>
                <c:pt idx="1865">
                  <c:v>-635000</c:v>
                </c:pt>
                <c:pt idx="1866">
                  <c:v>-634000.00000000012</c:v>
                </c:pt>
                <c:pt idx="1867">
                  <c:v>-633000</c:v>
                </c:pt>
                <c:pt idx="1868">
                  <c:v>-632000.00000000012</c:v>
                </c:pt>
                <c:pt idx="1869">
                  <c:v>-630999.99999999837</c:v>
                </c:pt>
                <c:pt idx="1870">
                  <c:v>-630000</c:v>
                </c:pt>
                <c:pt idx="1871">
                  <c:v>-629000.00000000012</c:v>
                </c:pt>
                <c:pt idx="1872">
                  <c:v>-628000</c:v>
                </c:pt>
                <c:pt idx="1873">
                  <c:v>-627000</c:v>
                </c:pt>
                <c:pt idx="1874">
                  <c:v>-625999.99999999837</c:v>
                </c:pt>
                <c:pt idx="1875">
                  <c:v>-625000</c:v>
                </c:pt>
                <c:pt idx="1876">
                  <c:v>-624000.00000000012</c:v>
                </c:pt>
                <c:pt idx="1877">
                  <c:v>-623000</c:v>
                </c:pt>
                <c:pt idx="1878">
                  <c:v>-622000</c:v>
                </c:pt>
                <c:pt idx="1879">
                  <c:v>-620999.99999999837</c:v>
                </c:pt>
                <c:pt idx="1880">
                  <c:v>-620000</c:v>
                </c:pt>
                <c:pt idx="1881">
                  <c:v>-619000.00000000012</c:v>
                </c:pt>
                <c:pt idx="1882">
                  <c:v>-617999.99999999837</c:v>
                </c:pt>
                <c:pt idx="1883">
                  <c:v>-617000</c:v>
                </c:pt>
                <c:pt idx="1884">
                  <c:v>-615999.99999999837</c:v>
                </c:pt>
                <c:pt idx="1885">
                  <c:v>-615000</c:v>
                </c:pt>
                <c:pt idx="1886">
                  <c:v>-614000.00000000012</c:v>
                </c:pt>
                <c:pt idx="1887">
                  <c:v>-612999.99999999837</c:v>
                </c:pt>
                <c:pt idx="1888">
                  <c:v>-612000</c:v>
                </c:pt>
                <c:pt idx="1889">
                  <c:v>-610999.99999999837</c:v>
                </c:pt>
                <c:pt idx="1890">
                  <c:v>-610000</c:v>
                </c:pt>
                <c:pt idx="1891">
                  <c:v>-609000.00000000012</c:v>
                </c:pt>
                <c:pt idx="1892">
                  <c:v>-607999.99999999837</c:v>
                </c:pt>
                <c:pt idx="1893">
                  <c:v>-607000</c:v>
                </c:pt>
                <c:pt idx="1894">
                  <c:v>-605999.99999999837</c:v>
                </c:pt>
                <c:pt idx="1895">
                  <c:v>-605000</c:v>
                </c:pt>
                <c:pt idx="1896">
                  <c:v>-604000.00000000012</c:v>
                </c:pt>
                <c:pt idx="1897">
                  <c:v>-602999.99999999837</c:v>
                </c:pt>
                <c:pt idx="1898">
                  <c:v>-602000</c:v>
                </c:pt>
                <c:pt idx="1899">
                  <c:v>-600999.99999999837</c:v>
                </c:pt>
                <c:pt idx="1900">
                  <c:v>-600000</c:v>
                </c:pt>
                <c:pt idx="1901">
                  <c:v>-599000.00000000012</c:v>
                </c:pt>
                <c:pt idx="1902">
                  <c:v>-597999.99999999837</c:v>
                </c:pt>
                <c:pt idx="1903">
                  <c:v>-597000</c:v>
                </c:pt>
                <c:pt idx="1904">
                  <c:v>-595999.99999999837</c:v>
                </c:pt>
                <c:pt idx="1905">
                  <c:v>-595000</c:v>
                </c:pt>
                <c:pt idx="1906">
                  <c:v>-594000.00000000012</c:v>
                </c:pt>
                <c:pt idx="1907">
                  <c:v>-592999.99999999837</c:v>
                </c:pt>
                <c:pt idx="1908">
                  <c:v>-592000</c:v>
                </c:pt>
                <c:pt idx="1909">
                  <c:v>-591000.00000000012</c:v>
                </c:pt>
                <c:pt idx="1910">
                  <c:v>-590000</c:v>
                </c:pt>
                <c:pt idx="1911">
                  <c:v>-589000.00000000012</c:v>
                </c:pt>
                <c:pt idx="1912">
                  <c:v>-587999.99999999837</c:v>
                </c:pt>
                <c:pt idx="1913">
                  <c:v>-587000</c:v>
                </c:pt>
                <c:pt idx="1914">
                  <c:v>-586000.00000000012</c:v>
                </c:pt>
                <c:pt idx="1915">
                  <c:v>-585000</c:v>
                </c:pt>
                <c:pt idx="1916">
                  <c:v>-584000.00000000012</c:v>
                </c:pt>
                <c:pt idx="1917">
                  <c:v>-582999.99999999837</c:v>
                </c:pt>
                <c:pt idx="1918">
                  <c:v>-582000</c:v>
                </c:pt>
                <c:pt idx="1919">
                  <c:v>-581000.00000000012</c:v>
                </c:pt>
                <c:pt idx="1920">
                  <c:v>-580000</c:v>
                </c:pt>
                <c:pt idx="1921">
                  <c:v>-579000.00000000012</c:v>
                </c:pt>
                <c:pt idx="1922">
                  <c:v>-577999.99999999837</c:v>
                </c:pt>
                <c:pt idx="1923">
                  <c:v>-577000</c:v>
                </c:pt>
                <c:pt idx="1924">
                  <c:v>-576000.00000000012</c:v>
                </c:pt>
                <c:pt idx="1925">
                  <c:v>-575000</c:v>
                </c:pt>
                <c:pt idx="1926">
                  <c:v>-574000.00000000012</c:v>
                </c:pt>
                <c:pt idx="1927">
                  <c:v>-572999.99999999837</c:v>
                </c:pt>
                <c:pt idx="1928">
                  <c:v>-572000</c:v>
                </c:pt>
                <c:pt idx="1929">
                  <c:v>-571000.00000000012</c:v>
                </c:pt>
                <c:pt idx="1930">
                  <c:v>-570000</c:v>
                </c:pt>
                <c:pt idx="1931">
                  <c:v>-569000.00000000012</c:v>
                </c:pt>
                <c:pt idx="1932">
                  <c:v>-567999.99999999837</c:v>
                </c:pt>
                <c:pt idx="1933">
                  <c:v>-567000</c:v>
                </c:pt>
                <c:pt idx="1934">
                  <c:v>-566000.00000000012</c:v>
                </c:pt>
                <c:pt idx="1935">
                  <c:v>-565000</c:v>
                </c:pt>
                <c:pt idx="1936">
                  <c:v>-564000</c:v>
                </c:pt>
                <c:pt idx="1937">
                  <c:v>-562999.99999999837</c:v>
                </c:pt>
                <c:pt idx="1938">
                  <c:v>-562000</c:v>
                </c:pt>
                <c:pt idx="1939">
                  <c:v>-561000.00000000012</c:v>
                </c:pt>
                <c:pt idx="1940">
                  <c:v>-560000</c:v>
                </c:pt>
                <c:pt idx="1941">
                  <c:v>-559000</c:v>
                </c:pt>
                <c:pt idx="1942">
                  <c:v>-557999.99999999837</c:v>
                </c:pt>
                <c:pt idx="1943">
                  <c:v>-557000</c:v>
                </c:pt>
                <c:pt idx="1944">
                  <c:v>-556000.00000000012</c:v>
                </c:pt>
                <c:pt idx="1945">
                  <c:v>-554999.99999999837</c:v>
                </c:pt>
                <c:pt idx="1946">
                  <c:v>-554000</c:v>
                </c:pt>
                <c:pt idx="1947">
                  <c:v>-552999.99999999837</c:v>
                </c:pt>
                <c:pt idx="1948">
                  <c:v>-552000</c:v>
                </c:pt>
                <c:pt idx="1949">
                  <c:v>-551000.00000000012</c:v>
                </c:pt>
                <c:pt idx="1950">
                  <c:v>-549999.99999999837</c:v>
                </c:pt>
                <c:pt idx="1951">
                  <c:v>-549000</c:v>
                </c:pt>
                <c:pt idx="1952">
                  <c:v>-547999.99999999837</c:v>
                </c:pt>
                <c:pt idx="1953">
                  <c:v>-547000</c:v>
                </c:pt>
                <c:pt idx="1954">
                  <c:v>-546000.00000000012</c:v>
                </c:pt>
                <c:pt idx="1955">
                  <c:v>-544999.99999999837</c:v>
                </c:pt>
                <c:pt idx="1956">
                  <c:v>-544000</c:v>
                </c:pt>
                <c:pt idx="1957">
                  <c:v>-542999.99999999837</c:v>
                </c:pt>
                <c:pt idx="1958">
                  <c:v>-542000</c:v>
                </c:pt>
                <c:pt idx="1959">
                  <c:v>-541000.00000000012</c:v>
                </c:pt>
                <c:pt idx="1960">
                  <c:v>-539999.99999999837</c:v>
                </c:pt>
                <c:pt idx="1961">
                  <c:v>-539000</c:v>
                </c:pt>
                <c:pt idx="1962">
                  <c:v>-537999.99999999837</c:v>
                </c:pt>
                <c:pt idx="1963">
                  <c:v>-537000</c:v>
                </c:pt>
                <c:pt idx="1964">
                  <c:v>-536000.00000000012</c:v>
                </c:pt>
                <c:pt idx="1965">
                  <c:v>-534999.99999999837</c:v>
                </c:pt>
                <c:pt idx="1966">
                  <c:v>-534000</c:v>
                </c:pt>
                <c:pt idx="1967">
                  <c:v>-532999.99999999837</c:v>
                </c:pt>
                <c:pt idx="1968">
                  <c:v>-532000</c:v>
                </c:pt>
                <c:pt idx="1969">
                  <c:v>-531000.00000000012</c:v>
                </c:pt>
                <c:pt idx="1970">
                  <c:v>-529999.99999999837</c:v>
                </c:pt>
                <c:pt idx="1971">
                  <c:v>-529000</c:v>
                </c:pt>
                <c:pt idx="1972">
                  <c:v>-528000.00000000012</c:v>
                </c:pt>
                <c:pt idx="1973">
                  <c:v>-527000</c:v>
                </c:pt>
                <c:pt idx="1974">
                  <c:v>-526000.00000000012</c:v>
                </c:pt>
                <c:pt idx="1975">
                  <c:v>-524999.99999999837</c:v>
                </c:pt>
                <c:pt idx="1976">
                  <c:v>-524000</c:v>
                </c:pt>
                <c:pt idx="1977">
                  <c:v>-523000.00000000012</c:v>
                </c:pt>
                <c:pt idx="1978">
                  <c:v>-522000</c:v>
                </c:pt>
                <c:pt idx="1979">
                  <c:v>-521000.00000000006</c:v>
                </c:pt>
                <c:pt idx="1980">
                  <c:v>-520000</c:v>
                </c:pt>
                <c:pt idx="1981">
                  <c:v>-519000</c:v>
                </c:pt>
                <c:pt idx="1982">
                  <c:v>-518000.00000000012</c:v>
                </c:pt>
                <c:pt idx="1983">
                  <c:v>-517000</c:v>
                </c:pt>
                <c:pt idx="1984">
                  <c:v>-516000.00000000006</c:v>
                </c:pt>
                <c:pt idx="1985">
                  <c:v>-515000</c:v>
                </c:pt>
                <c:pt idx="1986">
                  <c:v>-514000</c:v>
                </c:pt>
                <c:pt idx="1987">
                  <c:v>-513000.00000000012</c:v>
                </c:pt>
                <c:pt idx="1988">
                  <c:v>-512000</c:v>
                </c:pt>
                <c:pt idx="1989">
                  <c:v>-511000.00000000006</c:v>
                </c:pt>
                <c:pt idx="1990">
                  <c:v>-510000</c:v>
                </c:pt>
                <c:pt idx="1991">
                  <c:v>-509000</c:v>
                </c:pt>
                <c:pt idx="1992">
                  <c:v>-508000.00000000012</c:v>
                </c:pt>
                <c:pt idx="1993">
                  <c:v>-507000</c:v>
                </c:pt>
                <c:pt idx="1994">
                  <c:v>-506000.00000000006</c:v>
                </c:pt>
                <c:pt idx="1995">
                  <c:v>-505000</c:v>
                </c:pt>
                <c:pt idx="1996">
                  <c:v>-504000</c:v>
                </c:pt>
                <c:pt idx="1997">
                  <c:v>-503000.00000000012</c:v>
                </c:pt>
                <c:pt idx="1998">
                  <c:v>-502000</c:v>
                </c:pt>
                <c:pt idx="1999">
                  <c:v>-501000.00000000006</c:v>
                </c:pt>
                <c:pt idx="2000">
                  <c:v>-500000</c:v>
                </c:pt>
                <c:pt idx="2001">
                  <c:v>-499000</c:v>
                </c:pt>
                <c:pt idx="2002">
                  <c:v>-498000.00000000012</c:v>
                </c:pt>
                <c:pt idx="2003">
                  <c:v>-497000</c:v>
                </c:pt>
                <c:pt idx="2004">
                  <c:v>-496000.00000000006</c:v>
                </c:pt>
                <c:pt idx="2005">
                  <c:v>-495000</c:v>
                </c:pt>
                <c:pt idx="2006">
                  <c:v>-494000</c:v>
                </c:pt>
                <c:pt idx="2007">
                  <c:v>-493000.00000000012</c:v>
                </c:pt>
                <c:pt idx="2008">
                  <c:v>-492000</c:v>
                </c:pt>
                <c:pt idx="2009">
                  <c:v>-491000.00000000006</c:v>
                </c:pt>
                <c:pt idx="2010">
                  <c:v>-490000</c:v>
                </c:pt>
                <c:pt idx="2011">
                  <c:v>-489000</c:v>
                </c:pt>
                <c:pt idx="2012">
                  <c:v>-488000.00000000012</c:v>
                </c:pt>
                <c:pt idx="2013">
                  <c:v>-487000</c:v>
                </c:pt>
                <c:pt idx="2014">
                  <c:v>-486000.00000000006</c:v>
                </c:pt>
                <c:pt idx="2015">
                  <c:v>-485000</c:v>
                </c:pt>
                <c:pt idx="2016">
                  <c:v>-484000</c:v>
                </c:pt>
                <c:pt idx="2017">
                  <c:v>-483000.00000000012</c:v>
                </c:pt>
                <c:pt idx="2018">
                  <c:v>-482000</c:v>
                </c:pt>
                <c:pt idx="2019">
                  <c:v>-481000.00000000006</c:v>
                </c:pt>
                <c:pt idx="2020">
                  <c:v>-480000</c:v>
                </c:pt>
                <c:pt idx="2021">
                  <c:v>-479000</c:v>
                </c:pt>
                <c:pt idx="2022">
                  <c:v>-478000.00000000012</c:v>
                </c:pt>
                <c:pt idx="2023">
                  <c:v>-477000</c:v>
                </c:pt>
                <c:pt idx="2024">
                  <c:v>-476000.00000000006</c:v>
                </c:pt>
                <c:pt idx="2025">
                  <c:v>-475000</c:v>
                </c:pt>
                <c:pt idx="2026">
                  <c:v>-474000</c:v>
                </c:pt>
                <c:pt idx="2027">
                  <c:v>-473000.00000000006</c:v>
                </c:pt>
                <c:pt idx="2028">
                  <c:v>-472000</c:v>
                </c:pt>
                <c:pt idx="2029">
                  <c:v>-471000.00000000006</c:v>
                </c:pt>
                <c:pt idx="2030">
                  <c:v>-470000</c:v>
                </c:pt>
                <c:pt idx="2031">
                  <c:v>-469000</c:v>
                </c:pt>
                <c:pt idx="2032">
                  <c:v>-468000.00000000006</c:v>
                </c:pt>
                <c:pt idx="2033">
                  <c:v>-467000</c:v>
                </c:pt>
                <c:pt idx="2034">
                  <c:v>-466000</c:v>
                </c:pt>
                <c:pt idx="2035">
                  <c:v>-465000.00000000012</c:v>
                </c:pt>
                <c:pt idx="2036">
                  <c:v>-464000</c:v>
                </c:pt>
                <c:pt idx="2037">
                  <c:v>-463000.00000000006</c:v>
                </c:pt>
                <c:pt idx="2038">
                  <c:v>-462000</c:v>
                </c:pt>
                <c:pt idx="2039">
                  <c:v>-461000</c:v>
                </c:pt>
                <c:pt idx="2040">
                  <c:v>-460000.00000000012</c:v>
                </c:pt>
                <c:pt idx="2041">
                  <c:v>-459000</c:v>
                </c:pt>
                <c:pt idx="2042">
                  <c:v>-458000.00000000006</c:v>
                </c:pt>
                <c:pt idx="2043">
                  <c:v>-457000</c:v>
                </c:pt>
                <c:pt idx="2044">
                  <c:v>-456000</c:v>
                </c:pt>
                <c:pt idx="2045">
                  <c:v>-455000.00000000012</c:v>
                </c:pt>
                <c:pt idx="2046">
                  <c:v>-454000</c:v>
                </c:pt>
                <c:pt idx="2047">
                  <c:v>-453000.00000000006</c:v>
                </c:pt>
                <c:pt idx="2048">
                  <c:v>-452000</c:v>
                </c:pt>
                <c:pt idx="2049">
                  <c:v>-451000</c:v>
                </c:pt>
                <c:pt idx="2050">
                  <c:v>-450000.00000000012</c:v>
                </c:pt>
                <c:pt idx="2051">
                  <c:v>-449000</c:v>
                </c:pt>
                <c:pt idx="2052">
                  <c:v>-448000.00000000006</c:v>
                </c:pt>
                <c:pt idx="2053">
                  <c:v>-447000</c:v>
                </c:pt>
                <c:pt idx="2054">
                  <c:v>-446000</c:v>
                </c:pt>
                <c:pt idx="2055">
                  <c:v>-445000.00000000012</c:v>
                </c:pt>
                <c:pt idx="2056">
                  <c:v>-444000</c:v>
                </c:pt>
                <c:pt idx="2057">
                  <c:v>-443000.00000000006</c:v>
                </c:pt>
                <c:pt idx="2058">
                  <c:v>-442000</c:v>
                </c:pt>
                <c:pt idx="2059">
                  <c:v>-441000</c:v>
                </c:pt>
                <c:pt idx="2060">
                  <c:v>-440000.00000000012</c:v>
                </c:pt>
                <c:pt idx="2061">
                  <c:v>-439000</c:v>
                </c:pt>
                <c:pt idx="2062">
                  <c:v>-438000.00000000006</c:v>
                </c:pt>
                <c:pt idx="2063">
                  <c:v>-437000</c:v>
                </c:pt>
                <c:pt idx="2064">
                  <c:v>-436000</c:v>
                </c:pt>
                <c:pt idx="2065">
                  <c:v>-435000.00000000012</c:v>
                </c:pt>
                <c:pt idx="2066">
                  <c:v>-434000</c:v>
                </c:pt>
                <c:pt idx="2067">
                  <c:v>-433000.00000000006</c:v>
                </c:pt>
                <c:pt idx="2068">
                  <c:v>-432000</c:v>
                </c:pt>
                <c:pt idx="2069">
                  <c:v>-431000</c:v>
                </c:pt>
                <c:pt idx="2070">
                  <c:v>-430000.00000000012</c:v>
                </c:pt>
                <c:pt idx="2071">
                  <c:v>-429000</c:v>
                </c:pt>
                <c:pt idx="2072">
                  <c:v>-428000.00000000006</c:v>
                </c:pt>
                <c:pt idx="2073">
                  <c:v>-427000</c:v>
                </c:pt>
                <c:pt idx="2074">
                  <c:v>-426000</c:v>
                </c:pt>
                <c:pt idx="2075">
                  <c:v>-425000.00000000012</c:v>
                </c:pt>
                <c:pt idx="2076">
                  <c:v>-424000</c:v>
                </c:pt>
                <c:pt idx="2077">
                  <c:v>-423000.00000000006</c:v>
                </c:pt>
                <c:pt idx="2078">
                  <c:v>-422000</c:v>
                </c:pt>
                <c:pt idx="2079">
                  <c:v>-421000</c:v>
                </c:pt>
                <c:pt idx="2080">
                  <c:v>-420000.00000000012</c:v>
                </c:pt>
                <c:pt idx="2081">
                  <c:v>-419000</c:v>
                </c:pt>
                <c:pt idx="2082">
                  <c:v>-418000.00000000006</c:v>
                </c:pt>
                <c:pt idx="2083">
                  <c:v>-417000</c:v>
                </c:pt>
                <c:pt idx="2084">
                  <c:v>-416000</c:v>
                </c:pt>
                <c:pt idx="2085">
                  <c:v>-415000.00000000012</c:v>
                </c:pt>
                <c:pt idx="2086">
                  <c:v>-414000</c:v>
                </c:pt>
                <c:pt idx="2087">
                  <c:v>-413000.00000000006</c:v>
                </c:pt>
                <c:pt idx="2088">
                  <c:v>-412000</c:v>
                </c:pt>
                <c:pt idx="2089">
                  <c:v>-411000</c:v>
                </c:pt>
                <c:pt idx="2090">
                  <c:v>-410000.00000000006</c:v>
                </c:pt>
                <c:pt idx="2091">
                  <c:v>-409000</c:v>
                </c:pt>
                <c:pt idx="2092">
                  <c:v>-408000.00000000006</c:v>
                </c:pt>
                <c:pt idx="2093">
                  <c:v>-407000</c:v>
                </c:pt>
                <c:pt idx="2094">
                  <c:v>-406000</c:v>
                </c:pt>
                <c:pt idx="2095">
                  <c:v>-405000.00000000006</c:v>
                </c:pt>
                <c:pt idx="2096">
                  <c:v>-404000</c:v>
                </c:pt>
                <c:pt idx="2097">
                  <c:v>-403000</c:v>
                </c:pt>
                <c:pt idx="2098">
                  <c:v>-402000.00000000012</c:v>
                </c:pt>
                <c:pt idx="2099">
                  <c:v>-401000</c:v>
                </c:pt>
                <c:pt idx="2100">
                  <c:v>-400000.00000000006</c:v>
                </c:pt>
                <c:pt idx="2101">
                  <c:v>-399000</c:v>
                </c:pt>
                <c:pt idx="2102">
                  <c:v>-398000</c:v>
                </c:pt>
                <c:pt idx="2103">
                  <c:v>-397000.00000000012</c:v>
                </c:pt>
                <c:pt idx="2104">
                  <c:v>-396000</c:v>
                </c:pt>
                <c:pt idx="2105">
                  <c:v>-395000.00000000006</c:v>
                </c:pt>
                <c:pt idx="2106">
                  <c:v>-394000</c:v>
                </c:pt>
                <c:pt idx="2107">
                  <c:v>-393000</c:v>
                </c:pt>
                <c:pt idx="2108">
                  <c:v>-392000.00000000012</c:v>
                </c:pt>
                <c:pt idx="2109">
                  <c:v>-391000</c:v>
                </c:pt>
                <c:pt idx="2110">
                  <c:v>-390000.00000000006</c:v>
                </c:pt>
                <c:pt idx="2111">
                  <c:v>-389000</c:v>
                </c:pt>
                <c:pt idx="2112">
                  <c:v>-388000</c:v>
                </c:pt>
                <c:pt idx="2113">
                  <c:v>-387000.00000000012</c:v>
                </c:pt>
                <c:pt idx="2114">
                  <c:v>-386000</c:v>
                </c:pt>
                <c:pt idx="2115">
                  <c:v>-385000.00000000006</c:v>
                </c:pt>
                <c:pt idx="2116">
                  <c:v>-384000</c:v>
                </c:pt>
                <c:pt idx="2117">
                  <c:v>-383000</c:v>
                </c:pt>
                <c:pt idx="2118">
                  <c:v>-382000.00000000012</c:v>
                </c:pt>
                <c:pt idx="2119">
                  <c:v>-381000</c:v>
                </c:pt>
                <c:pt idx="2120">
                  <c:v>-380000.00000000006</c:v>
                </c:pt>
                <c:pt idx="2121">
                  <c:v>-379000</c:v>
                </c:pt>
                <c:pt idx="2122">
                  <c:v>-378000</c:v>
                </c:pt>
                <c:pt idx="2123">
                  <c:v>-377000.00000000012</c:v>
                </c:pt>
                <c:pt idx="2124">
                  <c:v>-376000</c:v>
                </c:pt>
                <c:pt idx="2125">
                  <c:v>-375000.00000000006</c:v>
                </c:pt>
                <c:pt idx="2126">
                  <c:v>-374000</c:v>
                </c:pt>
                <c:pt idx="2127">
                  <c:v>-373000</c:v>
                </c:pt>
                <c:pt idx="2128">
                  <c:v>-372000.00000000012</c:v>
                </c:pt>
                <c:pt idx="2129">
                  <c:v>-371000</c:v>
                </c:pt>
                <c:pt idx="2130">
                  <c:v>-370000.00000000006</c:v>
                </c:pt>
                <c:pt idx="2131">
                  <c:v>-369000</c:v>
                </c:pt>
                <c:pt idx="2132">
                  <c:v>-368000</c:v>
                </c:pt>
                <c:pt idx="2133">
                  <c:v>-367000.00000000012</c:v>
                </c:pt>
                <c:pt idx="2134">
                  <c:v>-366000</c:v>
                </c:pt>
                <c:pt idx="2135">
                  <c:v>-365000.00000000006</c:v>
                </c:pt>
                <c:pt idx="2136">
                  <c:v>-364000</c:v>
                </c:pt>
                <c:pt idx="2137">
                  <c:v>-363000</c:v>
                </c:pt>
                <c:pt idx="2138">
                  <c:v>-362000.00000000012</c:v>
                </c:pt>
                <c:pt idx="2139">
                  <c:v>-361000</c:v>
                </c:pt>
                <c:pt idx="2140">
                  <c:v>-360000.00000000006</c:v>
                </c:pt>
                <c:pt idx="2141">
                  <c:v>-359000</c:v>
                </c:pt>
                <c:pt idx="2142">
                  <c:v>-358000</c:v>
                </c:pt>
                <c:pt idx="2143">
                  <c:v>-357000.00000000012</c:v>
                </c:pt>
                <c:pt idx="2144">
                  <c:v>-356000</c:v>
                </c:pt>
                <c:pt idx="2145">
                  <c:v>-355000.00000000006</c:v>
                </c:pt>
                <c:pt idx="2146">
                  <c:v>-354000</c:v>
                </c:pt>
                <c:pt idx="2147">
                  <c:v>-353000</c:v>
                </c:pt>
                <c:pt idx="2148">
                  <c:v>-352000.00000000012</c:v>
                </c:pt>
                <c:pt idx="2149">
                  <c:v>-351000</c:v>
                </c:pt>
                <c:pt idx="2150">
                  <c:v>-350000.00000000006</c:v>
                </c:pt>
                <c:pt idx="2151">
                  <c:v>-349000</c:v>
                </c:pt>
                <c:pt idx="2152">
                  <c:v>-348000</c:v>
                </c:pt>
                <c:pt idx="2153">
                  <c:v>-347000.00000000006</c:v>
                </c:pt>
                <c:pt idx="2154">
                  <c:v>-346000</c:v>
                </c:pt>
                <c:pt idx="2155">
                  <c:v>-345000</c:v>
                </c:pt>
                <c:pt idx="2156">
                  <c:v>-344000</c:v>
                </c:pt>
                <c:pt idx="2157">
                  <c:v>-343000</c:v>
                </c:pt>
                <c:pt idx="2158">
                  <c:v>-342000.00000000006</c:v>
                </c:pt>
                <c:pt idx="2159">
                  <c:v>-341000</c:v>
                </c:pt>
                <c:pt idx="2160">
                  <c:v>-340000</c:v>
                </c:pt>
                <c:pt idx="2161">
                  <c:v>-339000.00000000012</c:v>
                </c:pt>
                <c:pt idx="2162">
                  <c:v>-338000</c:v>
                </c:pt>
                <c:pt idx="2163">
                  <c:v>-337000.00000000006</c:v>
                </c:pt>
                <c:pt idx="2164">
                  <c:v>-336000</c:v>
                </c:pt>
                <c:pt idx="2165">
                  <c:v>-335000</c:v>
                </c:pt>
                <c:pt idx="2166">
                  <c:v>-334000.00000000012</c:v>
                </c:pt>
                <c:pt idx="2167">
                  <c:v>-333000</c:v>
                </c:pt>
                <c:pt idx="2168">
                  <c:v>-332000.00000000006</c:v>
                </c:pt>
                <c:pt idx="2169">
                  <c:v>-331000</c:v>
                </c:pt>
                <c:pt idx="2170">
                  <c:v>-330000</c:v>
                </c:pt>
                <c:pt idx="2171">
                  <c:v>-329000.00000000012</c:v>
                </c:pt>
                <c:pt idx="2172">
                  <c:v>-328000</c:v>
                </c:pt>
                <c:pt idx="2173">
                  <c:v>-327000.00000000006</c:v>
                </c:pt>
                <c:pt idx="2174">
                  <c:v>-326000</c:v>
                </c:pt>
                <c:pt idx="2175">
                  <c:v>-325000</c:v>
                </c:pt>
                <c:pt idx="2176">
                  <c:v>-324000.00000000012</c:v>
                </c:pt>
                <c:pt idx="2177">
                  <c:v>-323000</c:v>
                </c:pt>
                <c:pt idx="2178">
                  <c:v>-322000.00000000006</c:v>
                </c:pt>
                <c:pt idx="2179">
                  <c:v>-321000</c:v>
                </c:pt>
                <c:pt idx="2180">
                  <c:v>-320000</c:v>
                </c:pt>
                <c:pt idx="2181">
                  <c:v>-319000.00000000012</c:v>
                </c:pt>
                <c:pt idx="2182">
                  <c:v>-318000</c:v>
                </c:pt>
                <c:pt idx="2183">
                  <c:v>-317000.00000000006</c:v>
                </c:pt>
                <c:pt idx="2184">
                  <c:v>-316000</c:v>
                </c:pt>
                <c:pt idx="2185">
                  <c:v>-315000</c:v>
                </c:pt>
                <c:pt idx="2186">
                  <c:v>-314000.00000000012</c:v>
                </c:pt>
                <c:pt idx="2187">
                  <c:v>-313000</c:v>
                </c:pt>
                <c:pt idx="2188">
                  <c:v>-312000.00000000006</c:v>
                </c:pt>
                <c:pt idx="2189">
                  <c:v>-311000</c:v>
                </c:pt>
                <c:pt idx="2190">
                  <c:v>-310000</c:v>
                </c:pt>
                <c:pt idx="2191">
                  <c:v>-309000.00000000012</c:v>
                </c:pt>
                <c:pt idx="2192">
                  <c:v>-308000</c:v>
                </c:pt>
                <c:pt idx="2193">
                  <c:v>-307000.00000000006</c:v>
                </c:pt>
                <c:pt idx="2194">
                  <c:v>-306000</c:v>
                </c:pt>
                <c:pt idx="2195">
                  <c:v>-305000</c:v>
                </c:pt>
                <c:pt idx="2196">
                  <c:v>-304000.00000000012</c:v>
                </c:pt>
                <c:pt idx="2197">
                  <c:v>-303000</c:v>
                </c:pt>
                <c:pt idx="2198">
                  <c:v>-302000.00000000006</c:v>
                </c:pt>
                <c:pt idx="2199">
                  <c:v>-301000</c:v>
                </c:pt>
                <c:pt idx="2200">
                  <c:v>-300000</c:v>
                </c:pt>
                <c:pt idx="2201">
                  <c:v>-299000.00000000012</c:v>
                </c:pt>
                <c:pt idx="2202">
                  <c:v>-298000</c:v>
                </c:pt>
                <c:pt idx="2203">
                  <c:v>-297000.00000000006</c:v>
                </c:pt>
                <c:pt idx="2204">
                  <c:v>-296000</c:v>
                </c:pt>
                <c:pt idx="2205">
                  <c:v>-295000</c:v>
                </c:pt>
                <c:pt idx="2206">
                  <c:v>-294000.00000000012</c:v>
                </c:pt>
                <c:pt idx="2207">
                  <c:v>-293000</c:v>
                </c:pt>
                <c:pt idx="2208">
                  <c:v>-292000.00000000006</c:v>
                </c:pt>
                <c:pt idx="2209">
                  <c:v>-291000</c:v>
                </c:pt>
                <c:pt idx="2210">
                  <c:v>-290000</c:v>
                </c:pt>
                <c:pt idx="2211">
                  <c:v>-289000.00000000012</c:v>
                </c:pt>
                <c:pt idx="2212">
                  <c:v>-288000</c:v>
                </c:pt>
                <c:pt idx="2213">
                  <c:v>-287000.00000000006</c:v>
                </c:pt>
                <c:pt idx="2214">
                  <c:v>-286000</c:v>
                </c:pt>
                <c:pt idx="2215">
                  <c:v>-285000</c:v>
                </c:pt>
                <c:pt idx="2216">
                  <c:v>-284000.00000000006</c:v>
                </c:pt>
                <c:pt idx="2217">
                  <c:v>-283000</c:v>
                </c:pt>
                <c:pt idx="2218">
                  <c:v>-282000</c:v>
                </c:pt>
                <c:pt idx="2219">
                  <c:v>-281000.00000000012</c:v>
                </c:pt>
                <c:pt idx="2220">
                  <c:v>-280000</c:v>
                </c:pt>
                <c:pt idx="2221">
                  <c:v>-279000.00000000006</c:v>
                </c:pt>
                <c:pt idx="2222">
                  <c:v>-278000</c:v>
                </c:pt>
                <c:pt idx="2223">
                  <c:v>-277000</c:v>
                </c:pt>
                <c:pt idx="2224">
                  <c:v>-276000.00000000012</c:v>
                </c:pt>
                <c:pt idx="2225">
                  <c:v>-275000</c:v>
                </c:pt>
                <c:pt idx="2226">
                  <c:v>-274000.00000000006</c:v>
                </c:pt>
                <c:pt idx="2227">
                  <c:v>-273000</c:v>
                </c:pt>
                <c:pt idx="2228">
                  <c:v>-272000</c:v>
                </c:pt>
                <c:pt idx="2229">
                  <c:v>-271000.00000000012</c:v>
                </c:pt>
                <c:pt idx="2230">
                  <c:v>-270000</c:v>
                </c:pt>
                <c:pt idx="2231">
                  <c:v>-269000.00000000006</c:v>
                </c:pt>
                <c:pt idx="2232">
                  <c:v>-268000</c:v>
                </c:pt>
                <c:pt idx="2233">
                  <c:v>-267000</c:v>
                </c:pt>
                <c:pt idx="2234">
                  <c:v>-266000.00000000012</c:v>
                </c:pt>
                <c:pt idx="2235">
                  <c:v>-265000</c:v>
                </c:pt>
                <c:pt idx="2236">
                  <c:v>-264000.00000000006</c:v>
                </c:pt>
                <c:pt idx="2237">
                  <c:v>-263000</c:v>
                </c:pt>
                <c:pt idx="2238">
                  <c:v>-262000</c:v>
                </c:pt>
                <c:pt idx="2239">
                  <c:v>-261000.00000000012</c:v>
                </c:pt>
                <c:pt idx="2240">
                  <c:v>-259999.99999999968</c:v>
                </c:pt>
                <c:pt idx="2241">
                  <c:v>-259000.00000000006</c:v>
                </c:pt>
                <c:pt idx="2242">
                  <c:v>-257999.99999999968</c:v>
                </c:pt>
                <c:pt idx="2243">
                  <c:v>-257000</c:v>
                </c:pt>
                <c:pt idx="2244">
                  <c:v>-256000.00000000012</c:v>
                </c:pt>
                <c:pt idx="2245">
                  <c:v>-254999.99999999968</c:v>
                </c:pt>
                <c:pt idx="2246">
                  <c:v>-254000.00000000006</c:v>
                </c:pt>
                <c:pt idx="2247">
                  <c:v>-252999.99999999968</c:v>
                </c:pt>
                <c:pt idx="2248">
                  <c:v>-252000</c:v>
                </c:pt>
                <c:pt idx="2249">
                  <c:v>-251000.00000000012</c:v>
                </c:pt>
                <c:pt idx="2250">
                  <c:v>-249999.99999999968</c:v>
                </c:pt>
                <c:pt idx="2251">
                  <c:v>-249000.00000000006</c:v>
                </c:pt>
                <c:pt idx="2252">
                  <c:v>-247999.99999999968</c:v>
                </c:pt>
                <c:pt idx="2253">
                  <c:v>-247000</c:v>
                </c:pt>
                <c:pt idx="2254">
                  <c:v>-246000.00000000012</c:v>
                </c:pt>
                <c:pt idx="2255">
                  <c:v>-244999.99999999968</c:v>
                </c:pt>
                <c:pt idx="2256">
                  <c:v>-244000.00000000006</c:v>
                </c:pt>
                <c:pt idx="2257">
                  <c:v>-242999.99999999968</c:v>
                </c:pt>
                <c:pt idx="2258">
                  <c:v>-242000</c:v>
                </c:pt>
                <c:pt idx="2259">
                  <c:v>-241000.00000000012</c:v>
                </c:pt>
                <c:pt idx="2260">
                  <c:v>-239999.99999999968</c:v>
                </c:pt>
                <c:pt idx="2261">
                  <c:v>-239000.00000000006</c:v>
                </c:pt>
                <c:pt idx="2262">
                  <c:v>-237999.99999999968</c:v>
                </c:pt>
                <c:pt idx="2263">
                  <c:v>-237000</c:v>
                </c:pt>
                <c:pt idx="2264">
                  <c:v>-236000.00000000009</c:v>
                </c:pt>
                <c:pt idx="2265">
                  <c:v>-234999.99999999968</c:v>
                </c:pt>
                <c:pt idx="2266">
                  <c:v>-234000.00000000003</c:v>
                </c:pt>
                <c:pt idx="2267">
                  <c:v>-232999.99999999968</c:v>
                </c:pt>
                <c:pt idx="2268">
                  <c:v>-231999.99999999968</c:v>
                </c:pt>
                <c:pt idx="2269">
                  <c:v>-231000.00000000009</c:v>
                </c:pt>
                <c:pt idx="2270">
                  <c:v>-229999.99999999968</c:v>
                </c:pt>
                <c:pt idx="2271">
                  <c:v>-229000.00000000003</c:v>
                </c:pt>
                <c:pt idx="2272">
                  <c:v>-227999.99999999968</c:v>
                </c:pt>
                <c:pt idx="2273">
                  <c:v>-226999.99999999968</c:v>
                </c:pt>
                <c:pt idx="2274">
                  <c:v>-226000.00000000009</c:v>
                </c:pt>
                <c:pt idx="2275">
                  <c:v>-224999.99999999968</c:v>
                </c:pt>
                <c:pt idx="2276">
                  <c:v>-224000.00000000003</c:v>
                </c:pt>
                <c:pt idx="2277">
                  <c:v>-222999.99999999968</c:v>
                </c:pt>
                <c:pt idx="2278">
                  <c:v>-221999.99999999968</c:v>
                </c:pt>
                <c:pt idx="2279">
                  <c:v>-221000.00000000009</c:v>
                </c:pt>
                <c:pt idx="2280">
                  <c:v>-219999.99999999968</c:v>
                </c:pt>
                <c:pt idx="2281">
                  <c:v>-219000.00000000003</c:v>
                </c:pt>
                <c:pt idx="2282">
                  <c:v>-218000.00000000015</c:v>
                </c:pt>
                <c:pt idx="2283">
                  <c:v>-216999.99999999968</c:v>
                </c:pt>
                <c:pt idx="2284">
                  <c:v>-216000.00000000009</c:v>
                </c:pt>
                <c:pt idx="2285">
                  <c:v>-214999.99999999968</c:v>
                </c:pt>
                <c:pt idx="2286">
                  <c:v>-214000.00000000003</c:v>
                </c:pt>
                <c:pt idx="2287">
                  <c:v>-213000.00000000015</c:v>
                </c:pt>
                <c:pt idx="2288">
                  <c:v>-211999.99999999968</c:v>
                </c:pt>
                <c:pt idx="2289">
                  <c:v>-211000.00000000009</c:v>
                </c:pt>
                <c:pt idx="2290">
                  <c:v>-209999.99999999968</c:v>
                </c:pt>
                <c:pt idx="2291">
                  <c:v>-209000.00000000003</c:v>
                </c:pt>
                <c:pt idx="2292">
                  <c:v>-208000.00000000012</c:v>
                </c:pt>
                <c:pt idx="2293">
                  <c:v>-206999.99999999968</c:v>
                </c:pt>
                <c:pt idx="2294">
                  <c:v>-206000.00000000006</c:v>
                </c:pt>
                <c:pt idx="2295">
                  <c:v>-204999.99999999968</c:v>
                </c:pt>
                <c:pt idx="2296">
                  <c:v>-204000.00000000003</c:v>
                </c:pt>
                <c:pt idx="2297">
                  <c:v>-203000.00000000012</c:v>
                </c:pt>
                <c:pt idx="2298">
                  <c:v>-201999.99999999968</c:v>
                </c:pt>
                <c:pt idx="2299">
                  <c:v>-201000.00000000006</c:v>
                </c:pt>
                <c:pt idx="2300">
                  <c:v>-199999.99999999968</c:v>
                </c:pt>
                <c:pt idx="2301">
                  <c:v>-199000</c:v>
                </c:pt>
                <c:pt idx="2302">
                  <c:v>-198000.00000000012</c:v>
                </c:pt>
                <c:pt idx="2303">
                  <c:v>-196999.99999999968</c:v>
                </c:pt>
                <c:pt idx="2304">
                  <c:v>-196000.00000000006</c:v>
                </c:pt>
                <c:pt idx="2305">
                  <c:v>-194999.99999999968</c:v>
                </c:pt>
                <c:pt idx="2306">
                  <c:v>-194000</c:v>
                </c:pt>
                <c:pt idx="2307">
                  <c:v>-193000.00000000012</c:v>
                </c:pt>
                <c:pt idx="2308">
                  <c:v>-191999.99999999968</c:v>
                </c:pt>
                <c:pt idx="2309">
                  <c:v>-191000.00000000006</c:v>
                </c:pt>
                <c:pt idx="2310">
                  <c:v>-189999.99999999968</c:v>
                </c:pt>
                <c:pt idx="2311">
                  <c:v>-189000</c:v>
                </c:pt>
                <c:pt idx="2312">
                  <c:v>-188000.00000000012</c:v>
                </c:pt>
                <c:pt idx="2313">
                  <c:v>-186999.99999999968</c:v>
                </c:pt>
                <c:pt idx="2314">
                  <c:v>-186000.00000000006</c:v>
                </c:pt>
                <c:pt idx="2315">
                  <c:v>-184999.99999999968</c:v>
                </c:pt>
                <c:pt idx="2316">
                  <c:v>-184000</c:v>
                </c:pt>
                <c:pt idx="2317">
                  <c:v>-183000.00000000012</c:v>
                </c:pt>
                <c:pt idx="2318">
                  <c:v>-181999.99999999968</c:v>
                </c:pt>
                <c:pt idx="2319">
                  <c:v>-181000.00000000006</c:v>
                </c:pt>
                <c:pt idx="2320">
                  <c:v>-179999.99999999968</c:v>
                </c:pt>
                <c:pt idx="2321">
                  <c:v>-179000</c:v>
                </c:pt>
                <c:pt idx="2322">
                  <c:v>-178000.00000000012</c:v>
                </c:pt>
                <c:pt idx="2323">
                  <c:v>-176999.99999999968</c:v>
                </c:pt>
                <c:pt idx="2324">
                  <c:v>-176000.00000000006</c:v>
                </c:pt>
                <c:pt idx="2325">
                  <c:v>-174999.99999999968</c:v>
                </c:pt>
                <c:pt idx="2326">
                  <c:v>-174000</c:v>
                </c:pt>
                <c:pt idx="2327">
                  <c:v>-173000.00000000009</c:v>
                </c:pt>
                <c:pt idx="2328">
                  <c:v>-171999.99999999968</c:v>
                </c:pt>
                <c:pt idx="2329">
                  <c:v>-171000.00000000003</c:v>
                </c:pt>
                <c:pt idx="2330">
                  <c:v>-169999.99999999968</c:v>
                </c:pt>
                <c:pt idx="2331">
                  <c:v>-168999.99999999968</c:v>
                </c:pt>
                <c:pt idx="2332">
                  <c:v>-168000.00000000009</c:v>
                </c:pt>
                <c:pt idx="2333">
                  <c:v>-166999.99999999968</c:v>
                </c:pt>
                <c:pt idx="2334">
                  <c:v>-166000.00000000003</c:v>
                </c:pt>
                <c:pt idx="2335">
                  <c:v>-164999.99999999968</c:v>
                </c:pt>
                <c:pt idx="2336">
                  <c:v>-163999.99999999968</c:v>
                </c:pt>
                <c:pt idx="2337">
                  <c:v>-163000.00000000009</c:v>
                </c:pt>
                <c:pt idx="2338">
                  <c:v>-161999.99999999968</c:v>
                </c:pt>
                <c:pt idx="2339">
                  <c:v>-161000.00000000003</c:v>
                </c:pt>
                <c:pt idx="2340">
                  <c:v>-159999.99999999968</c:v>
                </c:pt>
                <c:pt idx="2341">
                  <c:v>-158999.99999999968</c:v>
                </c:pt>
                <c:pt idx="2342">
                  <c:v>-158000.00000000009</c:v>
                </c:pt>
                <c:pt idx="2343">
                  <c:v>-156999.99999999968</c:v>
                </c:pt>
                <c:pt idx="2344">
                  <c:v>-156000.00000000003</c:v>
                </c:pt>
                <c:pt idx="2345">
                  <c:v>-155000.00000000015</c:v>
                </c:pt>
                <c:pt idx="2346">
                  <c:v>-153999.99999999968</c:v>
                </c:pt>
                <c:pt idx="2347">
                  <c:v>-153000.00000000009</c:v>
                </c:pt>
                <c:pt idx="2348">
                  <c:v>-151999.99999999968</c:v>
                </c:pt>
                <c:pt idx="2349">
                  <c:v>-151000.00000000003</c:v>
                </c:pt>
                <c:pt idx="2350">
                  <c:v>-150000.00000000015</c:v>
                </c:pt>
                <c:pt idx="2351">
                  <c:v>-148999.99999999968</c:v>
                </c:pt>
                <c:pt idx="2352">
                  <c:v>-148000.00000000009</c:v>
                </c:pt>
                <c:pt idx="2353">
                  <c:v>-146999.99999999968</c:v>
                </c:pt>
                <c:pt idx="2354">
                  <c:v>-146000.00000000003</c:v>
                </c:pt>
                <c:pt idx="2355">
                  <c:v>-145000.00000000012</c:v>
                </c:pt>
                <c:pt idx="2356">
                  <c:v>-143999.99999999968</c:v>
                </c:pt>
                <c:pt idx="2357">
                  <c:v>-143000.00000000006</c:v>
                </c:pt>
                <c:pt idx="2358">
                  <c:v>-141999.99999999968</c:v>
                </c:pt>
                <c:pt idx="2359">
                  <c:v>-141000</c:v>
                </c:pt>
                <c:pt idx="2360">
                  <c:v>-140000.00000000012</c:v>
                </c:pt>
                <c:pt idx="2361">
                  <c:v>-138999.99999999968</c:v>
                </c:pt>
                <c:pt idx="2362">
                  <c:v>-138000.00000000006</c:v>
                </c:pt>
                <c:pt idx="2363">
                  <c:v>-136999.99999999968</c:v>
                </c:pt>
                <c:pt idx="2364">
                  <c:v>-136000</c:v>
                </c:pt>
                <c:pt idx="2365">
                  <c:v>-135000.00000000012</c:v>
                </c:pt>
                <c:pt idx="2366">
                  <c:v>-133999.99999999968</c:v>
                </c:pt>
                <c:pt idx="2367">
                  <c:v>-133000.00000000006</c:v>
                </c:pt>
                <c:pt idx="2368">
                  <c:v>-131999.99999999968</c:v>
                </c:pt>
                <c:pt idx="2369">
                  <c:v>-131000</c:v>
                </c:pt>
                <c:pt idx="2370">
                  <c:v>-130000.00000000012</c:v>
                </c:pt>
                <c:pt idx="2371">
                  <c:v>-128999.99999999994</c:v>
                </c:pt>
                <c:pt idx="2372">
                  <c:v>-128000.00000000006</c:v>
                </c:pt>
                <c:pt idx="2373">
                  <c:v>-126999.99999999987</c:v>
                </c:pt>
                <c:pt idx="2374">
                  <c:v>-126000</c:v>
                </c:pt>
                <c:pt idx="2375">
                  <c:v>-125000.00000000012</c:v>
                </c:pt>
                <c:pt idx="2376">
                  <c:v>-123999.99999999994</c:v>
                </c:pt>
                <c:pt idx="2377">
                  <c:v>-123000.00000000006</c:v>
                </c:pt>
                <c:pt idx="2378">
                  <c:v>-121999.99999999987</c:v>
                </c:pt>
                <c:pt idx="2379">
                  <c:v>-121000</c:v>
                </c:pt>
                <c:pt idx="2380">
                  <c:v>-120000.0000000001</c:v>
                </c:pt>
                <c:pt idx="2381">
                  <c:v>-118999.99999999994</c:v>
                </c:pt>
                <c:pt idx="2382">
                  <c:v>-118000.00000000004</c:v>
                </c:pt>
                <c:pt idx="2383">
                  <c:v>-116999.99999999987</c:v>
                </c:pt>
                <c:pt idx="2384">
                  <c:v>-115999.99999999999</c:v>
                </c:pt>
                <c:pt idx="2385">
                  <c:v>-115000.0000000001</c:v>
                </c:pt>
                <c:pt idx="2386">
                  <c:v>-113999.99999999994</c:v>
                </c:pt>
                <c:pt idx="2387">
                  <c:v>-113000.00000000004</c:v>
                </c:pt>
                <c:pt idx="2388">
                  <c:v>-111999.99999999987</c:v>
                </c:pt>
                <c:pt idx="2389">
                  <c:v>-110999.99999999999</c:v>
                </c:pt>
                <c:pt idx="2390">
                  <c:v>-110000.0000000001</c:v>
                </c:pt>
                <c:pt idx="2391">
                  <c:v>-108999.99999999993</c:v>
                </c:pt>
                <c:pt idx="2392">
                  <c:v>-108000.00000000004</c:v>
                </c:pt>
                <c:pt idx="2393">
                  <c:v>-106999.99999999987</c:v>
                </c:pt>
                <c:pt idx="2394">
                  <c:v>-105999.99999999999</c:v>
                </c:pt>
                <c:pt idx="2395">
                  <c:v>-105000.00000000009</c:v>
                </c:pt>
                <c:pt idx="2396">
                  <c:v>-103999.99999999993</c:v>
                </c:pt>
                <c:pt idx="2397">
                  <c:v>-103000.00000000003</c:v>
                </c:pt>
                <c:pt idx="2398">
                  <c:v>-101999.99999999987</c:v>
                </c:pt>
                <c:pt idx="2399">
                  <c:v>-100999.99999999999</c:v>
                </c:pt>
                <c:pt idx="2400">
                  <c:v>-100000.00000000009</c:v>
                </c:pt>
                <c:pt idx="2401">
                  <c:v>-98999.999999999913</c:v>
                </c:pt>
                <c:pt idx="2402">
                  <c:v>-98000.000000000029</c:v>
                </c:pt>
                <c:pt idx="2403">
                  <c:v>-96999.999999999869</c:v>
                </c:pt>
                <c:pt idx="2404">
                  <c:v>-95999.999999999971</c:v>
                </c:pt>
                <c:pt idx="2405">
                  <c:v>-95000.000000000073</c:v>
                </c:pt>
                <c:pt idx="2406">
                  <c:v>-93999.999999999913</c:v>
                </c:pt>
                <c:pt idx="2407">
                  <c:v>-93000.000000000029</c:v>
                </c:pt>
                <c:pt idx="2408">
                  <c:v>-92000.000000000131</c:v>
                </c:pt>
                <c:pt idx="2409">
                  <c:v>-90999.999999999971</c:v>
                </c:pt>
                <c:pt idx="2410">
                  <c:v>-90000.000000000073</c:v>
                </c:pt>
                <c:pt idx="2411">
                  <c:v>-88999.999999999913</c:v>
                </c:pt>
                <c:pt idx="2412">
                  <c:v>-88000.000000000029</c:v>
                </c:pt>
                <c:pt idx="2413">
                  <c:v>-87000.000000000131</c:v>
                </c:pt>
                <c:pt idx="2414">
                  <c:v>-85999.999999999971</c:v>
                </c:pt>
                <c:pt idx="2415">
                  <c:v>-85000.000000000073</c:v>
                </c:pt>
                <c:pt idx="2416">
                  <c:v>-83999.999999999913</c:v>
                </c:pt>
                <c:pt idx="2417">
                  <c:v>-83000.000000000015</c:v>
                </c:pt>
                <c:pt idx="2418">
                  <c:v>-82000.000000000131</c:v>
                </c:pt>
                <c:pt idx="2419">
                  <c:v>-80999.999999999942</c:v>
                </c:pt>
                <c:pt idx="2420">
                  <c:v>-80000.000000000073</c:v>
                </c:pt>
                <c:pt idx="2421">
                  <c:v>-78999.999999999898</c:v>
                </c:pt>
                <c:pt idx="2422">
                  <c:v>-78000.000000000015</c:v>
                </c:pt>
                <c:pt idx="2423">
                  <c:v>-77000.000000000131</c:v>
                </c:pt>
                <c:pt idx="2424">
                  <c:v>-75999.999999999942</c:v>
                </c:pt>
                <c:pt idx="2425">
                  <c:v>-75000.000000000073</c:v>
                </c:pt>
                <c:pt idx="2426">
                  <c:v>-73999.999999999898</c:v>
                </c:pt>
                <c:pt idx="2427">
                  <c:v>-73000.000000000015</c:v>
                </c:pt>
                <c:pt idx="2428">
                  <c:v>-72000.000000000116</c:v>
                </c:pt>
                <c:pt idx="2429">
                  <c:v>-70999.999999999942</c:v>
                </c:pt>
                <c:pt idx="2430">
                  <c:v>-70000.000000000058</c:v>
                </c:pt>
                <c:pt idx="2431">
                  <c:v>-68999.999999999898</c:v>
                </c:pt>
                <c:pt idx="2432">
                  <c:v>-68000</c:v>
                </c:pt>
                <c:pt idx="2433">
                  <c:v>-67000.000000000116</c:v>
                </c:pt>
                <c:pt idx="2434">
                  <c:v>-65999.999999999942</c:v>
                </c:pt>
                <c:pt idx="2435">
                  <c:v>-65000.000000000058</c:v>
                </c:pt>
                <c:pt idx="2436">
                  <c:v>-63999.999999999891</c:v>
                </c:pt>
                <c:pt idx="2437">
                  <c:v>-63000</c:v>
                </c:pt>
                <c:pt idx="2438">
                  <c:v>-62000.000000000109</c:v>
                </c:pt>
                <c:pt idx="2439">
                  <c:v>-60999.999999999942</c:v>
                </c:pt>
                <c:pt idx="2440">
                  <c:v>-60000.000000000051</c:v>
                </c:pt>
                <c:pt idx="2441">
                  <c:v>-58999.999999999891</c:v>
                </c:pt>
                <c:pt idx="2442">
                  <c:v>-57999.999999999993</c:v>
                </c:pt>
                <c:pt idx="2443">
                  <c:v>-57000.000000000109</c:v>
                </c:pt>
                <c:pt idx="2444">
                  <c:v>-55999.999999999942</c:v>
                </c:pt>
                <c:pt idx="2445">
                  <c:v>-55000.000000000051</c:v>
                </c:pt>
                <c:pt idx="2446">
                  <c:v>-53999.999999999891</c:v>
                </c:pt>
                <c:pt idx="2447">
                  <c:v>-52999.999999999993</c:v>
                </c:pt>
                <c:pt idx="2448">
                  <c:v>-52000.000000000102</c:v>
                </c:pt>
                <c:pt idx="2449">
                  <c:v>-50999.999999999942</c:v>
                </c:pt>
                <c:pt idx="2450">
                  <c:v>-50000.000000000044</c:v>
                </c:pt>
                <c:pt idx="2451">
                  <c:v>-48999.999999999891</c:v>
                </c:pt>
                <c:pt idx="2452">
                  <c:v>-47999.999999999993</c:v>
                </c:pt>
                <c:pt idx="2453">
                  <c:v>-47000.000000000095</c:v>
                </c:pt>
                <c:pt idx="2454">
                  <c:v>-45999.999999999942</c:v>
                </c:pt>
                <c:pt idx="2455">
                  <c:v>-45000.000000000036</c:v>
                </c:pt>
                <c:pt idx="2456">
                  <c:v>-43999.999999999869</c:v>
                </c:pt>
                <c:pt idx="2457">
                  <c:v>-42999.999999999993</c:v>
                </c:pt>
                <c:pt idx="2458">
                  <c:v>-42000.000000000095</c:v>
                </c:pt>
                <c:pt idx="2459">
                  <c:v>-40999.999999999942</c:v>
                </c:pt>
                <c:pt idx="2460">
                  <c:v>-40000.000000000036</c:v>
                </c:pt>
                <c:pt idx="2461">
                  <c:v>-38999.999999999869</c:v>
                </c:pt>
                <c:pt idx="2462">
                  <c:v>-37999.999999999993</c:v>
                </c:pt>
                <c:pt idx="2463">
                  <c:v>-37000.000000000087</c:v>
                </c:pt>
                <c:pt idx="2464">
                  <c:v>-35999.999999999942</c:v>
                </c:pt>
                <c:pt idx="2465">
                  <c:v>-35000.000000000029</c:v>
                </c:pt>
                <c:pt idx="2466">
                  <c:v>-33999.999999999862</c:v>
                </c:pt>
                <c:pt idx="2467">
                  <c:v>-32999.999999999993</c:v>
                </c:pt>
                <c:pt idx="2468">
                  <c:v>-32000.000000000084</c:v>
                </c:pt>
                <c:pt idx="2469">
                  <c:v>-30999.999999999916</c:v>
                </c:pt>
                <c:pt idx="2470">
                  <c:v>-30000.000000000022</c:v>
                </c:pt>
                <c:pt idx="2471">
                  <c:v>-29000.000000000116</c:v>
                </c:pt>
                <c:pt idx="2472">
                  <c:v>-27999.999999999956</c:v>
                </c:pt>
                <c:pt idx="2473">
                  <c:v>-27000.00000000008</c:v>
                </c:pt>
                <c:pt idx="2474">
                  <c:v>-25999.999999999913</c:v>
                </c:pt>
                <c:pt idx="2475">
                  <c:v>-25000.000000000022</c:v>
                </c:pt>
                <c:pt idx="2476">
                  <c:v>-24000.000000000116</c:v>
                </c:pt>
                <c:pt idx="2477">
                  <c:v>-22999.999999999956</c:v>
                </c:pt>
                <c:pt idx="2478">
                  <c:v>-22000.000000000076</c:v>
                </c:pt>
                <c:pt idx="2479">
                  <c:v>-20999.999999999902</c:v>
                </c:pt>
                <c:pt idx="2480">
                  <c:v>-20000.000000000018</c:v>
                </c:pt>
                <c:pt idx="2481">
                  <c:v>-19000.000000000116</c:v>
                </c:pt>
                <c:pt idx="2482">
                  <c:v>-17999.999999999956</c:v>
                </c:pt>
                <c:pt idx="2483">
                  <c:v>-17000.000000000062</c:v>
                </c:pt>
                <c:pt idx="2484">
                  <c:v>-15999.999999999729</c:v>
                </c:pt>
                <c:pt idx="2485">
                  <c:v>-15000.000000000013</c:v>
                </c:pt>
                <c:pt idx="2486">
                  <c:v>-14000.000000000124</c:v>
                </c:pt>
                <c:pt idx="2487">
                  <c:v>-12999.999999999787</c:v>
                </c:pt>
                <c:pt idx="2488">
                  <c:v>-12000.000000000065</c:v>
                </c:pt>
                <c:pt idx="2489">
                  <c:v>-10999.999999999724</c:v>
                </c:pt>
                <c:pt idx="2490">
                  <c:v>-10000.000000000009</c:v>
                </c:pt>
                <c:pt idx="2491">
                  <c:v>-9000.000000000111</c:v>
                </c:pt>
                <c:pt idx="2492">
                  <c:v>-7999.9999999999554</c:v>
                </c:pt>
                <c:pt idx="2493">
                  <c:v>-7000.0000000000618</c:v>
                </c:pt>
                <c:pt idx="2494">
                  <c:v>-5999.9999999998954</c:v>
                </c:pt>
                <c:pt idx="2495">
                  <c:v>-5000.0000000000045</c:v>
                </c:pt>
                <c:pt idx="2496">
                  <c:v>-4000.0000000001146</c:v>
                </c:pt>
                <c:pt idx="2497">
                  <c:v>-2999.9999999999468</c:v>
                </c:pt>
                <c:pt idx="2498">
                  <c:v>-2000.0000000000573</c:v>
                </c:pt>
                <c:pt idx="2499">
                  <c:v>-999.99999999988984</c:v>
                </c:pt>
                <c:pt idx="2500">
                  <c:v>0</c:v>
                </c:pt>
                <c:pt idx="2501">
                  <c:v>999.99999999988984</c:v>
                </c:pt>
                <c:pt idx="2502">
                  <c:v>1999.9999999997801</c:v>
                </c:pt>
                <c:pt idx="2503">
                  <c:v>3000.0000000002246</c:v>
                </c:pt>
                <c:pt idx="2504">
                  <c:v>4000.0000000001146</c:v>
                </c:pt>
                <c:pt idx="2505">
                  <c:v>5000.0000000000045</c:v>
                </c:pt>
                <c:pt idx="2506">
                  <c:v>5999.9999999998954</c:v>
                </c:pt>
                <c:pt idx="2507">
                  <c:v>6999.9999999997844</c:v>
                </c:pt>
                <c:pt idx="2508">
                  <c:v>8000.0000000002292</c:v>
                </c:pt>
                <c:pt idx="2509">
                  <c:v>9000.000000000111</c:v>
                </c:pt>
                <c:pt idx="2510">
                  <c:v>10000.000000000009</c:v>
                </c:pt>
                <c:pt idx="2511">
                  <c:v>10999.999999999724</c:v>
                </c:pt>
                <c:pt idx="2512">
                  <c:v>11999.999999999618</c:v>
                </c:pt>
                <c:pt idx="2513">
                  <c:v>13000.000000000233</c:v>
                </c:pt>
                <c:pt idx="2514">
                  <c:v>14000.000000000124</c:v>
                </c:pt>
                <c:pt idx="2515">
                  <c:v>15000.000000000013</c:v>
                </c:pt>
                <c:pt idx="2516">
                  <c:v>15999.999999999729</c:v>
                </c:pt>
                <c:pt idx="2517">
                  <c:v>16999.999999999793</c:v>
                </c:pt>
                <c:pt idx="2518">
                  <c:v>18000.000000000236</c:v>
                </c:pt>
                <c:pt idx="2519">
                  <c:v>19000.000000000116</c:v>
                </c:pt>
                <c:pt idx="2520">
                  <c:v>20000.000000000018</c:v>
                </c:pt>
                <c:pt idx="2521">
                  <c:v>20999.999999999902</c:v>
                </c:pt>
                <c:pt idx="2522">
                  <c:v>21999.999999999796</c:v>
                </c:pt>
                <c:pt idx="2523">
                  <c:v>23000.000000000244</c:v>
                </c:pt>
                <c:pt idx="2524">
                  <c:v>24000.000000000116</c:v>
                </c:pt>
                <c:pt idx="2525">
                  <c:v>25000.000000000022</c:v>
                </c:pt>
                <c:pt idx="2526">
                  <c:v>25999.999999999913</c:v>
                </c:pt>
                <c:pt idx="2527">
                  <c:v>26999.999999999804</c:v>
                </c:pt>
                <c:pt idx="2528">
                  <c:v>28000.000000000247</c:v>
                </c:pt>
                <c:pt idx="2529">
                  <c:v>29000.000000000116</c:v>
                </c:pt>
                <c:pt idx="2530">
                  <c:v>30000.000000000022</c:v>
                </c:pt>
                <c:pt idx="2531">
                  <c:v>30999.999999999916</c:v>
                </c:pt>
                <c:pt idx="2532">
                  <c:v>31999.999999999807</c:v>
                </c:pt>
                <c:pt idx="2533">
                  <c:v>33000.000000000255</c:v>
                </c:pt>
                <c:pt idx="2534">
                  <c:v>34000.000000000138</c:v>
                </c:pt>
                <c:pt idx="2535">
                  <c:v>35000.000000000029</c:v>
                </c:pt>
                <c:pt idx="2536">
                  <c:v>35999.999999999942</c:v>
                </c:pt>
                <c:pt idx="2537">
                  <c:v>36999.999999999811</c:v>
                </c:pt>
                <c:pt idx="2538">
                  <c:v>38000.000000000255</c:v>
                </c:pt>
                <c:pt idx="2539">
                  <c:v>39000.000000000146</c:v>
                </c:pt>
                <c:pt idx="2540">
                  <c:v>40000.000000000036</c:v>
                </c:pt>
                <c:pt idx="2541">
                  <c:v>40999.999999999942</c:v>
                </c:pt>
                <c:pt idx="2542">
                  <c:v>41999.999999999818</c:v>
                </c:pt>
                <c:pt idx="2543">
                  <c:v>43000.000000000255</c:v>
                </c:pt>
                <c:pt idx="2544">
                  <c:v>44000.000000000153</c:v>
                </c:pt>
                <c:pt idx="2545">
                  <c:v>45000.000000000036</c:v>
                </c:pt>
                <c:pt idx="2546">
                  <c:v>45999.999999999942</c:v>
                </c:pt>
                <c:pt idx="2547">
                  <c:v>46999.999999999818</c:v>
                </c:pt>
                <c:pt idx="2548">
                  <c:v>48000.000000000255</c:v>
                </c:pt>
                <c:pt idx="2549">
                  <c:v>49000.000000000153</c:v>
                </c:pt>
                <c:pt idx="2550">
                  <c:v>50000.000000000044</c:v>
                </c:pt>
                <c:pt idx="2551">
                  <c:v>50999.999999999942</c:v>
                </c:pt>
                <c:pt idx="2552">
                  <c:v>51999.999999999833</c:v>
                </c:pt>
                <c:pt idx="2553">
                  <c:v>53000.000000000255</c:v>
                </c:pt>
                <c:pt idx="2554">
                  <c:v>54000.00000000016</c:v>
                </c:pt>
                <c:pt idx="2555">
                  <c:v>55000.000000000051</c:v>
                </c:pt>
                <c:pt idx="2556">
                  <c:v>55999.999999999942</c:v>
                </c:pt>
                <c:pt idx="2557">
                  <c:v>56999.999999999833</c:v>
                </c:pt>
                <c:pt idx="2558">
                  <c:v>58000.000000000276</c:v>
                </c:pt>
                <c:pt idx="2559">
                  <c:v>59000.00000000016</c:v>
                </c:pt>
                <c:pt idx="2560">
                  <c:v>60000.000000000051</c:v>
                </c:pt>
                <c:pt idx="2561">
                  <c:v>60999.999999999942</c:v>
                </c:pt>
                <c:pt idx="2562">
                  <c:v>61999.999999999833</c:v>
                </c:pt>
                <c:pt idx="2563">
                  <c:v>62999.999999999731</c:v>
                </c:pt>
                <c:pt idx="2564">
                  <c:v>64000.000000000167</c:v>
                </c:pt>
                <c:pt idx="2565">
                  <c:v>65000.000000000058</c:v>
                </c:pt>
                <c:pt idx="2566">
                  <c:v>65999.999999999942</c:v>
                </c:pt>
                <c:pt idx="2567">
                  <c:v>66999.99999999984</c:v>
                </c:pt>
                <c:pt idx="2568">
                  <c:v>67999.999999999709</c:v>
                </c:pt>
                <c:pt idx="2569">
                  <c:v>69000.000000000175</c:v>
                </c:pt>
                <c:pt idx="2570">
                  <c:v>70000.000000000058</c:v>
                </c:pt>
                <c:pt idx="2571">
                  <c:v>70999.999999999942</c:v>
                </c:pt>
                <c:pt idx="2572">
                  <c:v>71999.99999999984</c:v>
                </c:pt>
                <c:pt idx="2573">
                  <c:v>72999.999999999738</c:v>
                </c:pt>
                <c:pt idx="2574">
                  <c:v>74000.000000000175</c:v>
                </c:pt>
                <c:pt idx="2575">
                  <c:v>75000.000000000073</c:v>
                </c:pt>
                <c:pt idx="2576">
                  <c:v>75999.999999999942</c:v>
                </c:pt>
                <c:pt idx="2577">
                  <c:v>76999.99999999984</c:v>
                </c:pt>
                <c:pt idx="2578">
                  <c:v>77999.999999999738</c:v>
                </c:pt>
                <c:pt idx="2579">
                  <c:v>79000.000000000175</c:v>
                </c:pt>
                <c:pt idx="2580">
                  <c:v>80000.000000000073</c:v>
                </c:pt>
                <c:pt idx="2581">
                  <c:v>80999.999999999942</c:v>
                </c:pt>
                <c:pt idx="2582">
                  <c:v>81999.99999999984</c:v>
                </c:pt>
                <c:pt idx="2583">
                  <c:v>82999.999999999738</c:v>
                </c:pt>
                <c:pt idx="2584">
                  <c:v>84000.000000000189</c:v>
                </c:pt>
                <c:pt idx="2585">
                  <c:v>85000.000000000073</c:v>
                </c:pt>
                <c:pt idx="2586">
                  <c:v>85999.999999999971</c:v>
                </c:pt>
                <c:pt idx="2587">
                  <c:v>86999.99999999984</c:v>
                </c:pt>
                <c:pt idx="2588">
                  <c:v>87999.999999999738</c:v>
                </c:pt>
                <c:pt idx="2589">
                  <c:v>89000.000000000189</c:v>
                </c:pt>
                <c:pt idx="2590">
                  <c:v>90000.000000000073</c:v>
                </c:pt>
                <c:pt idx="2591">
                  <c:v>90999.999999999971</c:v>
                </c:pt>
                <c:pt idx="2592">
                  <c:v>91999.99999999984</c:v>
                </c:pt>
                <c:pt idx="2593">
                  <c:v>92999.999999999738</c:v>
                </c:pt>
                <c:pt idx="2594">
                  <c:v>94000.000000000189</c:v>
                </c:pt>
                <c:pt idx="2595">
                  <c:v>95000.000000000073</c:v>
                </c:pt>
                <c:pt idx="2596">
                  <c:v>95999.999999999971</c:v>
                </c:pt>
                <c:pt idx="2597">
                  <c:v>96999.999999999869</c:v>
                </c:pt>
                <c:pt idx="2598">
                  <c:v>97999.999999999738</c:v>
                </c:pt>
                <c:pt idx="2599">
                  <c:v>99000.000000000204</c:v>
                </c:pt>
                <c:pt idx="2600">
                  <c:v>100000.00000000009</c:v>
                </c:pt>
                <c:pt idx="2601">
                  <c:v>100999.99999999999</c:v>
                </c:pt>
                <c:pt idx="2602">
                  <c:v>101999.99999999987</c:v>
                </c:pt>
                <c:pt idx="2603">
                  <c:v>102999.99999999974</c:v>
                </c:pt>
                <c:pt idx="2604">
                  <c:v>104000.0000000002</c:v>
                </c:pt>
                <c:pt idx="2605">
                  <c:v>105000.00000000009</c:v>
                </c:pt>
                <c:pt idx="2606">
                  <c:v>105999.99999999999</c:v>
                </c:pt>
                <c:pt idx="2607">
                  <c:v>106999.99999999987</c:v>
                </c:pt>
                <c:pt idx="2608">
                  <c:v>107999.99999999977</c:v>
                </c:pt>
                <c:pt idx="2609">
                  <c:v>109000.0000000002</c:v>
                </c:pt>
                <c:pt idx="2610">
                  <c:v>110000.0000000001</c:v>
                </c:pt>
                <c:pt idx="2611">
                  <c:v>110999.99999999999</c:v>
                </c:pt>
                <c:pt idx="2612">
                  <c:v>111999.99999999987</c:v>
                </c:pt>
                <c:pt idx="2613">
                  <c:v>112999.99999999977</c:v>
                </c:pt>
                <c:pt idx="2614">
                  <c:v>114000.00000000022</c:v>
                </c:pt>
                <c:pt idx="2615">
                  <c:v>115000.0000000001</c:v>
                </c:pt>
                <c:pt idx="2616">
                  <c:v>115999.99999999999</c:v>
                </c:pt>
                <c:pt idx="2617">
                  <c:v>116999.99999999987</c:v>
                </c:pt>
                <c:pt idx="2618">
                  <c:v>117999.99999999977</c:v>
                </c:pt>
                <c:pt idx="2619">
                  <c:v>119000.00000000022</c:v>
                </c:pt>
                <c:pt idx="2620">
                  <c:v>120000.0000000001</c:v>
                </c:pt>
                <c:pt idx="2621">
                  <c:v>121000</c:v>
                </c:pt>
                <c:pt idx="2622">
                  <c:v>121999.99999999987</c:v>
                </c:pt>
                <c:pt idx="2623">
                  <c:v>122999.99999999977</c:v>
                </c:pt>
                <c:pt idx="2624">
                  <c:v>124000.00000000022</c:v>
                </c:pt>
                <c:pt idx="2625">
                  <c:v>125000.00000000012</c:v>
                </c:pt>
                <c:pt idx="2626">
                  <c:v>126000</c:v>
                </c:pt>
                <c:pt idx="2627">
                  <c:v>126999.99999999987</c:v>
                </c:pt>
                <c:pt idx="2628">
                  <c:v>127999.99999999977</c:v>
                </c:pt>
                <c:pt idx="2629">
                  <c:v>129000.00000000023</c:v>
                </c:pt>
                <c:pt idx="2630">
                  <c:v>130000.00000000012</c:v>
                </c:pt>
                <c:pt idx="2631">
                  <c:v>131000</c:v>
                </c:pt>
                <c:pt idx="2632">
                  <c:v>131999.99999999968</c:v>
                </c:pt>
                <c:pt idx="2633">
                  <c:v>132999.99999999968</c:v>
                </c:pt>
                <c:pt idx="2634">
                  <c:v>134000.00000000023</c:v>
                </c:pt>
                <c:pt idx="2635">
                  <c:v>135000.00000000012</c:v>
                </c:pt>
                <c:pt idx="2636">
                  <c:v>136000</c:v>
                </c:pt>
                <c:pt idx="2637">
                  <c:v>136999.99999999968</c:v>
                </c:pt>
                <c:pt idx="2638">
                  <c:v>137999.99999999968</c:v>
                </c:pt>
                <c:pt idx="2639">
                  <c:v>139000.00000000023</c:v>
                </c:pt>
                <c:pt idx="2640">
                  <c:v>140000.00000000012</c:v>
                </c:pt>
                <c:pt idx="2641">
                  <c:v>141000</c:v>
                </c:pt>
                <c:pt idx="2642">
                  <c:v>141999.99999999968</c:v>
                </c:pt>
                <c:pt idx="2643">
                  <c:v>142999.99999999968</c:v>
                </c:pt>
                <c:pt idx="2644">
                  <c:v>144000.00000000023</c:v>
                </c:pt>
                <c:pt idx="2645">
                  <c:v>145000.00000000012</c:v>
                </c:pt>
                <c:pt idx="2646">
                  <c:v>146000.00000000003</c:v>
                </c:pt>
                <c:pt idx="2647">
                  <c:v>146999.99999999968</c:v>
                </c:pt>
                <c:pt idx="2648">
                  <c:v>147999.99999999968</c:v>
                </c:pt>
                <c:pt idx="2649">
                  <c:v>149000.00000000023</c:v>
                </c:pt>
                <c:pt idx="2650">
                  <c:v>150000.00000000015</c:v>
                </c:pt>
                <c:pt idx="2651">
                  <c:v>151000.00000000003</c:v>
                </c:pt>
                <c:pt idx="2652">
                  <c:v>151999.99999999968</c:v>
                </c:pt>
                <c:pt idx="2653">
                  <c:v>152999.99999999968</c:v>
                </c:pt>
                <c:pt idx="2654">
                  <c:v>154000.00000000026</c:v>
                </c:pt>
                <c:pt idx="2655">
                  <c:v>155000.00000000015</c:v>
                </c:pt>
                <c:pt idx="2656">
                  <c:v>156000.00000000003</c:v>
                </c:pt>
                <c:pt idx="2657">
                  <c:v>156999.99999999968</c:v>
                </c:pt>
                <c:pt idx="2658">
                  <c:v>157999.99999999968</c:v>
                </c:pt>
                <c:pt idx="2659">
                  <c:v>159000.00000000026</c:v>
                </c:pt>
                <c:pt idx="2660">
                  <c:v>160000.00000000015</c:v>
                </c:pt>
                <c:pt idx="2661">
                  <c:v>161000.00000000003</c:v>
                </c:pt>
                <c:pt idx="2662">
                  <c:v>161999.99999999968</c:v>
                </c:pt>
                <c:pt idx="2663">
                  <c:v>162999.99999999968</c:v>
                </c:pt>
                <c:pt idx="2664">
                  <c:v>164000.00000000026</c:v>
                </c:pt>
                <c:pt idx="2665">
                  <c:v>165000.00000000015</c:v>
                </c:pt>
                <c:pt idx="2666">
                  <c:v>166000.00000000003</c:v>
                </c:pt>
                <c:pt idx="2667">
                  <c:v>166999.99999999968</c:v>
                </c:pt>
                <c:pt idx="2668">
                  <c:v>167999.99999999968</c:v>
                </c:pt>
                <c:pt idx="2669">
                  <c:v>169000.00000000026</c:v>
                </c:pt>
                <c:pt idx="2670">
                  <c:v>170000.00000000015</c:v>
                </c:pt>
                <c:pt idx="2671">
                  <c:v>171000.00000000003</c:v>
                </c:pt>
                <c:pt idx="2672">
                  <c:v>171999.99999999968</c:v>
                </c:pt>
                <c:pt idx="2673">
                  <c:v>172999.99999999968</c:v>
                </c:pt>
                <c:pt idx="2674">
                  <c:v>174000.00000000026</c:v>
                </c:pt>
                <c:pt idx="2675">
                  <c:v>175000.00000000015</c:v>
                </c:pt>
                <c:pt idx="2676">
                  <c:v>176000.00000000006</c:v>
                </c:pt>
                <c:pt idx="2677">
                  <c:v>176999.99999999968</c:v>
                </c:pt>
                <c:pt idx="2678">
                  <c:v>177999.99999999968</c:v>
                </c:pt>
                <c:pt idx="2679">
                  <c:v>179000.00000000026</c:v>
                </c:pt>
                <c:pt idx="2680">
                  <c:v>180000.00000000015</c:v>
                </c:pt>
                <c:pt idx="2681">
                  <c:v>181000.00000000006</c:v>
                </c:pt>
                <c:pt idx="2682">
                  <c:v>181999.99999999968</c:v>
                </c:pt>
                <c:pt idx="2683">
                  <c:v>182999.99999999968</c:v>
                </c:pt>
                <c:pt idx="2684">
                  <c:v>184000.00000000026</c:v>
                </c:pt>
                <c:pt idx="2685">
                  <c:v>185000.00000000015</c:v>
                </c:pt>
                <c:pt idx="2686">
                  <c:v>186000.00000000006</c:v>
                </c:pt>
                <c:pt idx="2687">
                  <c:v>186999.99999999968</c:v>
                </c:pt>
                <c:pt idx="2688">
                  <c:v>187999.99999999968</c:v>
                </c:pt>
                <c:pt idx="2689">
                  <c:v>188999.99999999968</c:v>
                </c:pt>
                <c:pt idx="2690">
                  <c:v>190000.00000000015</c:v>
                </c:pt>
                <c:pt idx="2691">
                  <c:v>191000.00000000006</c:v>
                </c:pt>
                <c:pt idx="2692">
                  <c:v>191999.99999999968</c:v>
                </c:pt>
                <c:pt idx="2693">
                  <c:v>192999.99999999968</c:v>
                </c:pt>
                <c:pt idx="2694">
                  <c:v>193999.99999999968</c:v>
                </c:pt>
                <c:pt idx="2695">
                  <c:v>195000.00000000015</c:v>
                </c:pt>
                <c:pt idx="2696">
                  <c:v>196000.00000000006</c:v>
                </c:pt>
                <c:pt idx="2697">
                  <c:v>196999.99999999968</c:v>
                </c:pt>
                <c:pt idx="2698">
                  <c:v>197999.99999999968</c:v>
                </c:pt>
                <c:pt idx="2699">
                  <c:v>198999.99999999968</c:v>
                </c:pt>
                <c:pt idx="2700">
                  <c:v>200000.00000000015</c:v>
                </c:pt>
                <c:pt idx="2701">
                  <c:v>201000.00000000006</c:v>
                </c:pt>
                <c:pt idx="2702">
                  <c:v>201999.99999999968</c:v>
                </c:pt>
                <c:pt idx="2703">
                  <c:v>202999.99999999968</c:v>
                </c:pt>
                <c:pt idx="2704">
                  <c:v>203999.99999999968</c:v>
                </c:pt>
                <c:pt idx="2705">
                  <c:v>205000.00000000015</c:v>
                </c:pt>
                <c:pt idx="2706">
                  <c:v>206000.00000000006</c:v>
                </c:pt>
                <c:pt idx="2707">
                  <c:v>206999.99999999968</c:v>
                </c:pt>
                <c:pt idx="2708">
                  <c:v>207999.99999999968</c:v>
                </c:pt>
                <c:pt idx="2709">
                  <c:v>208999.99999999968</c:v>
                </c:pt>
                <c:pt idx="2710">
                  <c:v>210000.00000000015</c:v>
                </c:pt>
                <c:pt idx="2711">
                  <c:v>211000.00000000009</c:v>
                </c:pt>
                <c:pt idx="2712">
                  <c:v>211999.99999999968</c:v>
                </c:pt>
                <c:pt idx="2713">
                  <c:v>212999.99999999968</c:v>
                </c:pt>
                <c:pt idx="2714">
                  <c:v>213999.99999999968</c:v>
                </c:pt>
                <c:pt idx="2715">
                  <c:v>215000.0000000002</c:v>
                </c:pt>
                <c:pt idx="2716">
                  <c:v>216000.00000000009</c:v>
                </c:pt>
                <c:pt idx="2717">
                  <c:v>216999.99999999968</c:v>
                </c:pt>
                <c:pt idx="2718">
                  <c:v>217999.99999999968</c:v>
                </c:pt>
                <c:pt idx="2719">
                  <c:v>218999.99999999968</c:v>
                </c:pt>
                <c:pt idx="2720">
                  <c:v>220000.0000000002</c:v>
                </c:pt>
                <c:pt idx="2721">
                  <c:v>221000.00000000009</c:v>
                </c:pt>
                <c:pt idx="2722">
                  <c:v>221999.99999999968</c:v>
                </c:pt>
                <c:pt idx="2723">
                  <c:v>222999.99999999968</c:v>
                </c:pt>
                <c:pt idx="2724">
                  <c:v>223999.99999999968</c:v>
                </c:pt>
                <c:pt idx="2725">
                  <c:v>225000.0000000002</c:v>
                </c:pt>
                <c:pt idx="2726">
                  <c:v>226000.00000000009</c:v>
                </c:pt>
                <c:pt idx="2727">
                  <c:v>226999.99999999968</c:v>
                </c:pt>
                <c:pt idx="2728">
                  <c:v>227999.99999999968</c:v>
                </c:pt>
                <c:pt idx="2729">
                  <c:v>228999.99999999968</c:v>
                </c:pt>
                <c:pt idx="2730">
                  <c:v>230000.0000000002</c:v>
                </c:pt>
                <c:pt idx="2731">
                  <c:v>231000.00000000009</c:v>
                </c:pt>
                <c:pt idx="2732">
                  <c:v>231999.99999999968</c:v>
                </c:pt>
                <c:pt idx="2733">
                  <c:v>232999.99999999968</c:v>
                </c:pt>
                <c:pt idx="2734">
                  <c:v>233999.99999999968</c:v>
                </c:pt>
                <c:pt idx="2735">
                  <c:v>235000.0000000002</c:v>
                </c:pt>
                <c:pt idx="2736">
                  <c:v>236000.00000000009</c:v>
                </c:pt>
                <c:pt idx="2737">
                  <c:v>237000</c:v>
                </c:pt>
                <c:pt idx="2738">
                  <c:v>237999.99999999968</c:v>
                </c:pt>
                <c:pt idx="2739">
                  <c:v>238999.99999999968</c:v>
                </c:pt>
                <c:pt idx="2740">
                  <c:v>240000.0000000002</c:v>
                </c:pt>
                <c:pt idx="2741">
                  <c:v>241000.00000000012</c:v>
                </c:pt>
                <c:pt idx="2742">
                  <c:v>242000</c:v>
                </c:pt>
                <c:pt idx="2743">
                  <c:v>242999.99999999968</c:v>
                </c:pt>
                <c:pt idx="2744">
                  <c:v>243999.99999999968</c:v>
                </c:pt>
                <c:pt idx="2745">
                  <c:v>245000.0000000002</c:v>
                </c:pt>
                <c:pt idx="2746">
                  <c:v>246000.00000000012</c:v>
                </c:pt>
                <c:pt idx="2747">
                  <c:v>247000</c:v>
                </c:pt>
                <c:pt idx="2748">
                  <c:v>247999.99999999968</c:v>
                </c:pt>
                <c:pt idx="2749">
                  <c:v>248999.99999999968</c:v>
                </c:pt>
                <c:pt idx="2750">
                  <c:v>250000.00000000023</c:v>
                </c:pt>
                <c:pt idx="2751">
                  <c:v>251000.00000000012</c:v>
                </c:pt>
                <c:pt idx="2752">
                  <c:v>252000</c:v>
                </c:pt>
                <c:pt idx="2753">
                  <c:v>252999.99999999968</c:v>
                </c:pt>
                <c:pt idx="2754">
                  <c:v>253999.99999999968</c:v>
                </c:pt>
                <c:pt idx="2755">
                  <c:v>255000.00000000023</c:v>
                </c:pt>
                <c:pt idx="2756">
                  <c:v>256000.00000000012</c:v>
                </c:pt>
                <c:pt idx="2757">
                  <c:v>257000</c:v>
                </c:pt>
                <c:pt idx="2758">
                  <c:v>257999.99999999968</c:v>
                </c:pt>
                <c:pt idx="2759">
                  <c:v>258999.99999999968</c:v>
                </c:pt>
                <c:pt idx="2760">
                  <c:v>260000.00000000023</c:v>
                </c:pt>
                <c:pt idx="2761">
                  <c:v>261000.00000000012</c:v>
                </c:pt>
                <c:pt idx="2762">
                  <c:v>262000</c:v>
                </c:pt>
                <c:pt idx="2763">
                  <c:v>263000</c:v>
                </c:pt>
                <c:pt idx="2764">
                  <c:v>264000</c:v>
                </c:pt>
                <c:pt idx="2765">
                  <c:v>265000.00000000023</c:v>
                </c:pt>
                <c:pt idx="2766">
                  <c:v>266000.00000000012</c:v>
                </c:pt>
                <c:pt idx="2767">
                  <c:v>267000</c:v>
                </c:pt>
                <c:pt idx="2768">
                  <c:v>268000</c:v>
                </c:pt>
                <c:pt idx="2769">
                  <c:v>269000</c:v>
                </c:pt>
                <c:pt idx="2770">
                  <c:v>270000.00000000023</c:v>
                </c:pt>
                <c:pt idx="2771">
                  <c:v>271000.00000000012</c:v>
                </c:pt>
                <c:pt idx="2772">
                  <c:v>272000</c:v>
                </c:pt>
                <c:pt idx="2773">
                  <c:v>273000</c:v>
                </c:pt>
                <c:pt idx="2774">
                  <c:v>274000</c:v>
                </c:pt>
                <c:pt idx="2775">
                  <c:v>275000.00000000023</c:v>
                </c:pt>
                <c:pt idx="2776">
                  <c:v>276000.00000000012</c:v>
                </c:pt>
                <c:pt idx="2777">
                  <c:v>277000</c:v>
                </c:pt>
                <c:pt idx="2778">
                  <c:v>278000</c:v>
                </c:pt>
                <c:pt idx="2779">
                  <c:v>279000</c:v>
                </c:pt>
                <c:pt idx="2780">
                  <c:v>280000.00000000023</c:v>
                </c:pt>
                <c:pt idx="2781">
                  <c:v>281000.00000000012</c:v>
                </c:pt>
                <c:pt idx="2782">
                  <c:v>282000</c:v>
                </c:pt>
                <c:pt idx="2783">
                  <c:v>283000</c:v>
                </c:pt>
                <c:pt idx="2784">
                  <c:v>284000</c:v>
                </c:pt>
                <c:pt idx="2785">
                  <c:v>285000.00000000023</c:v>
                </c:pt>
                <c:pt idx="2786">
                  <c:v>286000.00000000012</c:v>
                </c:pt>
                <c:pt idx="2787">
                  <c:v>287000.00000000006</c:v>
                </c:pt>
                <c:pt idx="2788">
                  <c:v>288000</c:v>
                </c:pt>
                <c:pt idx="2789">
                  <c:v>289000</c:v>
                </c:pt>
                <c:pt idx="2790">
                  <c:v>290000.00000000023</c:v>
                </c:pt>
                <c:pt idx="2791">
                  <c:v>291000.00000000017</c:v>
                </c:pt>
                <c:pt idx="2792">
                  <c:v>292000.00000000006</c:v>
                </c:pt>
                <c:pt idx="2793">
                  <c:v>293000</c:v>
                </c:pt>
                <c:pt idx="2794">
                  <c:v>294000</c:v>
                </c:pt>
                <c:pt idx="2795">
                  <c:v>295000.00000000029</c:v>
                </c:pt>
                <c:pt idx="2796">
                  <c:v>296000.00000000017</c:v>
                </c:pt>
                <c:pt idx="2797">
                  <c:v>297000.00000000006</c:v>
                </c:pt>
                <c:pt idx="2798">
                  <c:v>298000</c:v>
                </c:pt>
                <c:pt idx="2799">
                  <c:v>299000</c:v>
                </c:pt>
                <c:pt idx="2800">
                  <c:v>300000.00000000029</c:v>
                </c:pt>
                <c:pt idx="2801">
                  <c:v>301000.00000000017</c:v>
                </c:pt>
                <c:pt idx="2802">
                  <c:v>302000.00000000006</c:v>
                </c:pt>
                <c:pt idx="2803">
                  <c:v>303000</c:v>
                </c:pt>
                <c:pt idx="2804">
                  <c:v>304000</c:v>
                </c:pt>
                <c:pt idx="2805">
                  <c:v>305000.00000000029</c:v>
                </c:pt>
                <c:pt idx="2806">
                  <c:v>306000.00000000017</c:v>
                </c:pt>
                <c:pt idx="2807">
                  <c:v>307000.00000000006</c:v>
                </c:pt>
                <c:pt idx="2808">
                  <c:v>308000</c:v>
                </c:pt>
                <c:pt idx="2809">
                  <c:v>309000</c:v>
                </c:pt>
                <c:pt idx="2810">
                  <c:v>310000.00000000029</c:v>
                </c:pt>
                <c:pt idx="2811">
                  <c:v>311000.00000000017</c:v>
                </c:pt>
                <c:pt idx="2812">
                  <c:v>312000.00000000006</c:v>
                </c:pt>
                <c:pt idx="2813">
                  <c:v>313000</c:v>
                </c:pt>
                <c:pt idx="2814">
                  <c:v>314000</c:v>
                </c:pt>
                <c:pt idx="2815">
                  <c:v>315000</c:v>
                </c:pt>
                <c:pt idx="2816">
                  <c:v>316000.00000000017</c:v>
                </c:pt>
                <c:pt idx="2817">
                  <c:v>317000.00000000006</c:v>
                </c:pt>
                <c:pt idx="2818">
                  <c:v>318000</c:v>
                </c:pt>
                <c:pt idx="2819">
                  <c:v>319000</c:v>
                </c:pt>
                <c:pt idx="2820">
                  <c:v>320000</c:v>
                </c:pt>
                <c:pt idx="2821">
                  <c:v>321000.00000000017</c:v>
                </c:pt>
                <c:pt idx="2822">
                  <c:v>322000.00000000006</c:v>
                </c:pt>
                <c:pt idx="2823">
                  <c:v>323000</c:v>
                </c:pt>
                <c:pt idx="2824">
                  <c:v>324000</c:v>
                </c:pt>
                <c:pt idx="2825">
                  <c:v>325000</c:v>
                </c:pt>
                <c:pt idx="2826">
                  <c:v>326000.00000000017</c:v>
                </c:pt>
                <c:pt idx="2827">
                  <c:v>327000.00000000006</c:v>
                </c:pt>
                <c:pt idx="2828">
                  <c:v>328000</c:v>
                </c:pt>
                <c:pt idx="2829">
                  <c:v>329000</c:v>
                </c:pt>
                <c:pt idx="2830">
                  <c:v>330000</c:v>
                </c:pt>
                <c:pt idx="2831">
                  <c:v>331000.00000000017</c:v>
                </c:pt>
                <c:pt idx="2832">
                  <c:v>332000.00000000006</c:v>
                </c:pt>
                <c:pt idx="2833">
                  <c:v>333000</c:v>
                </c:pt>
                <c:pt idx="2834">
                  <c:v>334000</c:v>
                </c:pt>
                <c:pt idx="2835">
                  <c:v>335000</c:v>
                </c:pt>
                <c:pt idx="2836">
                  <c:v>336000.00000000017</c:v>
                </c:pt>
                <c:pt idx="2837">
                  <c:v>337000.00000000006</c:v>
                </c:pt>
                <c:pt idx="2838">
                  <c:v>338000</c:v>
                </c:pt>
                <c:pt idx="2839">
                  <c:v>339000</c:v>
                </c:pt>
                <c:pt idx="2840">
                  <c:v>340000</c:v>
                </c:pt>
                <c:pt idx="2841">
                  <c:v>341000.00000000017</c:v>
                </c:pt>
                <c:pt idx="2842">
                  <c:v>342000.00000000006</c:v>
                </c:pt>
                <c:pt idx="2843">
                  <c:v>343000</c:v>
                </c:pt>
                <c:pt idx="2844">
                  <c:v>344000</c:v>
                </c:pt>
                <c:pt idx="2845">
                  <c:v>345000</c:v>
                </c:pt>
                <c:pt idx="2846">
                  <c:v>346000.00000000017</c:v>
                </c:pt>
                <c:pt idx="2847">
                  <c:v>347000.00000000006</c:v>
                </c:pt>
                <c:pt idx="2848">
                  <c:v>348000</c:v>
                </c:pt>
                <c:pt idx="2849">
                  <c:v>349000</c:v>
                </c:pt>
                <c:pt idx="2850">
                  <c:v>350000</c:v>
                </c:pt>
                <c:pt idx="2851">
                  <c:v>351000.00000000017</c:v>
                </c:pt>
                <c:pt idx="2852">
                  <c:v>352000.00000000012</c:v>
                </c:pt>
                <c:pt idx="2853">
                  <c:v>353000</c:v>
                </c:pt>
                <c:pt idx="2854">
                  <c:v>354000</c:v>
                </c:pt>
                <c:pt idx="2855">
                  <c:v>355000</c:v>
                </c:pt>
                <c:pt idx="2856">
                  <c:v>356000.00000000023</c:v>
                </c:pt>
                <c:pt idx="2857">
                  <c:v>357000.00000000012</c:v>
                </c:pt>
                <c:pt idx="2858">
                  <c:v>358000</c:v>
                </c:pt>
                <c:pt idx="2859">
                  <c:v>359000</c:v>
                </c:pt>
                <c:pt idx="2860">
                  <c:v>360000</c:v>
                </c:pt>
                <c:pt idx="2861">
                  <c:v>361000.00000000023</c:v>
                </c:pt>
                <c:pt idx="2862">
                  <c:v>362000.00000000012</c:v>
                </c:pt>
                <c:pt idx="2863">
                  <c:v>363000</c:v>
                </c:pt>
                <c:pt idx="2864">
                  <c:v>364000</c:v>
                </c:pt>
                <c:pt idx="2865">
                  <c:v>365000</c:v>
                </c:pt>
                <c:pt idx="2866">
                  <c:v>366000.00000000023</c:v>
                </c:pt>
                <c:pt idx="2867">
                  <c:v>367000.00000000012</c:v>
                </c:pt>
                <c:pt idx="2868">
                  <c:v>368000</c:v>
                </c:pt>
                <c:pt idx="2869">
                  <c:v>369000</c:v>
                </c:pt>
                <c:pt idx="2870">
                  <c:v>370000</c:v>
                </c:pt>
                <c:pt idx="2871">
                  <c:v>371000.00000000023</c:v>
                </c:pt>
                <c:pt idx="2872">
                  <c:v>372000.00000000012</c:v>
                </c:pt>
                <c:pt idx="2873">
                  <c:v>373000</c:v>
                </c:pt>
                <c:pt idx="2874">
                  <c:v>374000</c:v>
                </c:pt>
                <c:pt idx="2875">
                  <c:v>375000</c:v>
                </c:pt>
                <c:pt idx="2876">
                  <c:v>376000.00000000023</c:v>
                </c:pt>
                <c:pt idx="2877">
                  <c:v>377000.00000000012</c:v>
                </c:pt>
                <c:pt idx="2878">
                  <c:v>378000</c:v>
                </c:pt>
                <c:pt idx="2879">
                  <c:v>379000</c:v>
                </c:pt>
                <c:pt idx="2880">
                  <c:v>380000</c:v>
                </c:pt>
                <c:pt idx="2881">
                  <c:v>381000.00000000023</c:v>
                </c:pt>
                <c:pt idx="2882">
                  <c:v>382000.00000000012</c:v>
                </c:pt>
                <c:pt idx="2883">
                  <c:v>383000</c:v>
                </c:pt>
                <c:pt idx="2884">
                  <c:v>384000</c:v>
                </c:pt>
                <c:pt idx="2885">
                  <c:v>385000</c:v>
                </c:pt>
                <c:pt idx="2886">
                  <c:v>386000.00000000023</c:v>
                </c:pt>
                <c:pt idx="2887">
                  <c:v>387000.00000000012</c:v>
                </c:pt>
                <c:pt idx="2888">
                  <c:v>388000</c:v>
                </c:pt>
                <c:pt idx="2889">
                  <c:v>389000</c:v>
                </c:pt>
                <c:pt idx="2890">
                  <c:v>390000</c:v>
                </c:pt>
                <c:pt idx="2891">
                  <c:v>391000.00000000023</c:v>
                </c:pt>
                <c:pt idx="2892">
                  <c:v>392000.00000000012</c:v>
                </c:pt>
                <c:pt idx="2893">
                  <c:v>393000</c:v>
                </c:pt>
                <c:pt idx="2894">
                  <c:v>394000</c:v>
                </c:pt>
                <c:pt idx="2895">
                  <c:v>395000</c:v>
                </c:pt>
                <c:pt idx="2896">
                  <c:v>396000.00000000023</c:v>
                </c:pt>
                <c:pt idx="2897">
                  <c:v>397000.00000000012</c:v>
                </c:pt>
                <c:pt idx="2898">
                  <c:v>398000</c:v>
                </c:pt>
                <c:pt idx="2899">
                  <c:v>399000</c:v>
                </c:pt>
                <c:pt idx="2900">
                  <c:v>400000</c:v>
                </c:pt>
                <c:pt idx="2901">
                  <c:v>401000.00000000023</c:v>
                </c:pt>
                <c:pt idx="2902">
                  <c:v>402000.00000000012</c:v>
                </c:pt>
                <c:pt idx="2903">
                  <c:v>403000</c:v>
                </c:pt>
                <c:pt idx="2904">
                  <c:v>404000</c:v>
                </c:pt>
                <c:pt idx="2905">
                  <c:v>405000</c:v>
                </c:pt>
                <c:pt idx="2906">
                  <c:v>406000.00000000023</c:v>
                </c:pt>
                <c:pt idx="2907">
                  <c:v>407000.00000000012</c:v>
                </c:pt>
                <c:pt idx="2908">
                  <c:v>408000.00000000006</c:v>
                </c:pt>
                <c:pt idx="2909">
                  <c:v>409000</c:v>
                </c:pt>
                <c:pt idx="2910">
                  <c:v>410000</c:v>
                </c:pt>
                <c:pt idx="2911">
                  <c:v>411000.00000000023</c:v>
                </c:pt>
                <c:pt idx="2912">
                  <c:v>412000.00000000012</c:v>
                </c:pt>
                <c:pt idx="2913">
                  <c:v>413000.00000000006</c:v>
                </c:pt>
                <c:pt idx="2914">
                  <c:v>414000</c:v>
                </c:pt>
                <c:pt idx="2915">
                  <c:v>415000</c:v>
                </c:pt>
                <c:pt idx="2916">
                  <c:v>416000.00000000023</c:v>
                </c:pt>
                <c:pt idx="2917">
                  <c:v>417000.00000000017</c:v>
                </c:pt>
                <c:pt idx="2918">
                  <c:v>418000.00000000006</c:v>
                </c:pt>
                <c:pt idx="2919">
                  <c:v>419000</c:v>
                </c:pt>
                <c:pt idx="2920">
                  <c:v>420000</c:v>
                </c:pt>
                <c:pt idx="2921">
                  <c:v>421000.00000000029</c:v>
                </c:pt>
                <c:pt idx="2922">
                  <c:v>422000.00000000017</c:v>
                </c:pt>
                <c:pt idx="2923">
                  <c:v>423000.00000000006</c:v>
                </c:pt>
                <c:pt idx="2924">
                  <c:v>424000</c:v>
                </c:pt>
                <c:pt idx="2925">
                  <c:v>425000</c:v>
                </c:pt>
                <c:pt idx="2926">
                  <c:v>426000.00000000029</c:v>
                </c:pt>
                <c:pt idx="2927">
                  <c:v>427000.00000000017</c:v>
                </c:pt>
                <c:pt idx="2928">
                  <c:v>428000.00000000006</c:v>
                </c:pt>
                <c:pt idx="2929">
                  <c:v>429000</c:v>
                </c:pt>
                <c:pt idx="2930">
                  <c:v>430000</c:v>
                </c:pt>
                <c:pt idx="2931">
                  <c:v>431000.00000000029</c:v>
                </c:pt>
                <c:pt idx="2932">
                  <c:v>432000.00000000017</c:v>
                </c:pt>
                <c:pt idx="2933">
                  <c:v>433000.00000000006</c:v>
                </c:pt>
                <c:pt idx="2934">
                  <c:v>434000</c:v>
                </c:pt>
                <c:pt idx="2935">
                  <c:v>435000</c:v>
                </c:pt>
                <c:pt idx="2936">
                  <c:v>436000.00000000029</c:v>
                </c:pt>
                <c:pt idx="2937">
                  <c:v>437000.00000000017</c:v>
                </c:pt>
                <c:pt idx="2938">
                  <c:v>438000.00000000006</c:v>
                </c:pt>
                <c:pt idx="2939">
                  <c:v>439000</c:v>
                </c:pt>
                <c:pt idx="2940">
                  <c:v>440000</c:v>
                </c:pt>
                <c:pt idx="2941">
                  <c:v>441000</c:v>
                </c:pt>
                <c:pt idx="2942">
                  <c:v>442000.00000000017</c:v>
                </c:pt>
                <c:pt idx="2943">
                  <c:v>443000.00000000006</c:v>
                </c:pt>
                <c:pt idx="2944">
                  <c:v>444000</c:v>
                </c:pt>
                <c:pt idx="2945">
                  <c:v>445000</c:v>
                </c:pt>
                <c:pt idx="2946">
                  <c:v>446000</c:v>
                </c:pt>
                <c:pt idx="2947">
                  <c:v>447000.00000000017</c:v>
                </c:pt>
                <c:pt idx="2948">
                  <c:v>448000.00000000006</c:v>
                </c:pt>
                <c:pt idx="2949">
                  <c:v>449000</c:v>
                </c:pt>
                <c:pt idx="2950">
                  <c:v>450000</c:v>
                </c:pt>
                <c:pt idx="2951">
                  <c:v>451000</c:v>
                </c:pt>
                <c:pt idx="2952">
                  <c:v>452000.00000000017</c:v>
                </c:pt>
                <c:pt idx="2953">
                  <c:v>453000.00000000006</c:v>
                </c:pt>
                <c:pt idx="2954">
                  <c:v>454000</c:v>
                </c:pt>
                <c:pt idx="2955">
                  <c:v>455000</c:v>
                </c:pt>
                <c:pt idx="2956">
                  <c:v>456000</c:v>
                </c:pt>
                <c:pt idx="2957">
                  <c:v>457000.00000000017</c:v>
                </c:pt>
                <c:pt idx="2958">
                  <c:v>458000.00000000006</c:v>
                </c:pt>
                <c:pt idx="2959">
                  <c:v>459000</c:v>
                </c:pt>
                <c:pt idx="2960">
                  <c:v>460000</c:v>
                </c:pt>
                <c:pt idx="2961">
                  <c:v>461000</c:v>
                </c:pt>
                <c:pt idx="2962">
                  <c:v>462000.00000000017</c:v>
                </c:pt>
                <c:pt idx="2963">
                  <c:v>463000.00000000006</c:v>
                </c:pt>
                <c:pt idx="2964">
                  <c:v>464000</c:v>
                </c:pt>
                <c:pt idx="2965">
                  <c:v>465000</c:v>
                </c:pt>
                <c:pt idx="2966">
                  <c:v>466000</c:v>
                </c:pt>
                <c:pt idx="2967">
                  <c:v>467000.00000000017</c:v>
                </c:pt>
                <c:pt idx="2968">
                  <c:v>468000.00000000006</c:v>
                </c:pt>
                <c:pt idx="2969">
                  <c:v>469000</c:v>
                </c:pt>
                <c:pt idx="2970">
                  <c:v>470000</c:v>
                </c:pt>
                <c:pt idx="2971">
                  <c:v>471000</c:v>
                </c:pt>
                <c:pt idx="2972">
                  <c:v>472000.00000000017</c:v>
                </c:pt>
                <c:pt idx="2973">
                  <c:v>473000.00000000006</c:v>
                </c:pt>
                <c:pt idx="2974">
                  <c:v>474000</c:v>
                </c:pt>
                <c:pt idx="2975">
                  <c:v>475000</c:v>
                </c:pt>
                <c:pt idx="2976">
                  <c:v>476000</c:v>
                </c:pt>
                <c:pt idx="2977">
                  <c:v>477000.00000000017</c:v>
                </c:pt>
                <c:pt idx="2978">
                  <c:v>478000.00000000012</c:v>
                </c:pt>
                <c:pt idx="2979">
                  <c:v>479000</c:v>
                </c:pt>
                <c:pt idx="2980">
                  <c:v>480000</c:v>
                </c:pt>
                <c:pt idx="2981">
                  <c:v>481000</c:v>
                </c:pt>
                <c:pt idx="2982">
                  <c:v>482000.00000000023</c:v>
                </c:pt>
                <c:pt idx="2983">
                  <c:v>483000.00000000012</c:v>
                </c:pt>
                <c:pt idx="2984">
                  <c:v>484000</c:v>
                </c:pt>
                <c:pt idx="2985">
                  <c:v>485000</c:v>
                </c:pt>
                <c:pt idx="2986">
                  <c:v>486000</c:v>
                </c:pt>
                <c:pt idx="2987">
                  <c:v>487000.00000000023</c:v>
                </c:pt>
                <c:pt idx="2988">
                  <c:v>488000.00000000012</c:v>
                </c:pt>
                <c:pt idx="2989">
                  <c:v>489000</c:v>
                </c:pt>
                <c:pt idx="2990">
                  <c:v>490000</c:v>
                </c:pt>
                <c:pt idx="2991">
                  <c:v>491000</c:v>
                </c:pt>
                <c:pt idx="2992">
                  <c:v>492000.00000000023</c:v>
                </c:pt>
                <c:pt idx="2993">
                  <c:v>493000.00000000012</c:v>
                </c:pt>
                <c:pt idx="2994">
                  <c:v>494000</c:v>
                </c:pt>
                <c:pt idx="2995">
                  <c:v>495000</c:v>
                </c:pt>
                <c:pt idx="2996">
                  <c:v>496000</c:v>
                </c:pt>
                <c:pt idx="2997">
                  <c:v>497000.00000000023</c:v>
                </c:pt>
                <c:pt idx="2998">
                  <c:v>498000.00000000012</c:v>
                </c:pt>
                <c:pt idx="2999">
                  <c:v>499000</c:v>
                </c:pt>
                <c:pt idx="3000">
                  <c:v>500000</c:v>
                </c:pt>
                <c:pt idx="3001">
                  <c:v>501000</c:v>
                </c:pt>
                <c:pt idx="3002">
                  <c:v>502000.00000000023</c:v>
                </c:pt>
                <c:pt idx="3003">
                  <c:v>503000.00000000012</c:v>
                </c:pt>
                <c:pt idx="3004">
                  <c:v>504000</c:v>
                </c:pt>
                <c:pt idx="3005">
                  <c:v>505000</c:v>
                </c:pt>
                <c:pt idx="3006">
                  <c:v>506000</c:v>
                </c:pt>
                <c:pt idx="3007">
                  <c:v>507000.00000000023</c:v>
                </c:pt>
                <c:pt idx="3008">
                  <c:v>508000.00000000012</c:v>
                </c:pt>
                <c:pt idx="3009">
                  <c:v>509000</c:v>
                </c:pt>
                <c:pt idx="3010">
                  <c:v>510000</c:v>
                </c:pt>
                <c:pt idx="3011">
                  <c:v>511000</c:v>
                </c:pt>
                <c:pt idx="3012">
                  <c:v>512000.00000000023</c:v>
                </c:pt>
                <c:pt idx="3013">
                  <c:v>513000.00000000012</c:v>
                </c:pt>
                <c:pt idx="3014">
                  <c:v>514000</c:v>
                </c:pt>
                <c:pt idx="3015">
                  <c:v>515000</c:v>
                </c:pt>
                <c:pt idx="3016">
                  <c:v>516000</c:v>
                </c:pt>
                <c:pt idx="3017">
                  <c:v>517000.00000000023</c:v>
                </c:pt>
                <c:pt idx="3018">
                  <c:v>518000.00000000012</c:v>
                </c:pt>
                <c:pt idx="3019">
                  <c:v>519000</c:v>
                </c:pt>
                <c:pt idx="3020">
                  <c:v>520000</c:v>
                </c:pt>
                <c:pt idx="3021">
                  <c:v>521000</c:v>
                </c:pt>
                <c:pt idx="3022">
                  <c:v>522000.00000000023</c:v>
                </c:pt>
                <c:pt idx="3023">
                  <c:v>523000.00000000012</c:v>
                </c:pt>
                <c:pt idx="3024">
                  <c:v>524000</c:v>
                </c:pt>
                <c:pt idx="3025">
                  <c:v>524999.99999999837</c:v>
                </c:pt>
                <c:pt idx="3026">
                  <c:v>525999.99999999837</c:v>
                </c:pt>
                <c:pt idx="3027">
                  <c:v>527000.00000000023</c:v>
                </c:pt>
                <c:pt idx="3028">
                  <c:v>528000.00000000012</c:v>
                </c:pt>
                <c:pt idx="3029">
                  <c:v>529000</c:v>
                </c:pt>
                <c:pt idx="3030">
                  <c:v>529999.99999999837</c:v>
                </c:pt>
                <c:pt idx="3031">
                  <c:v>530999.99999999837</c:v>
                </c:pt>
                <c:pt idx="3032">
                  <c:v>532000.00000000023</c:v>
                </c:pt>
                <c:pt idx="3033">
                  <c:v>533000.00000000012</c:v>
                </c:pt>
                <c:pt idx="3034">
                  <c:v>534000</c:v>
                </c:pt>
                <c:pt idx="3035">
                  <c:v>534999.99999999837</c:v>
                </c:pt>
                <c:pt idx="3036">
                  <c:v>535999.99999999837</c:v>
                </c:pt>
                <c:pt idx="3037">
                  <c:v>537000.00000000023</c:v>
                </c:pt>
                <c:pt idx="3038">
                  <c:v>538000.00000000012</c:v>
                </c:pt>
                <c:pt idx="3039">
                  <c:v>539000</c:v>
                </c:pt>
                <c:pt idx="3040">
                  <c:v>539999.99999999837</c:v>
                </c:pt>
                <c:pt idx="3041">
                  <c:v>540999.99999999837</c:v>
                </c:pt>
                <c:pt idx="3042">
                  <c:v>542000.00000000023</c:v>
                </c:pt>
                <c:pt idx="3043">
                  <c:v>543000.00000000012</c:v>
                </c:pt>
                <c:pt idx="3044">
                  <c:v>544000</c:v>
                </c:pt>
                <c:pt idx="3045">
                  <c:v>544999.99999999837</c:v>
                </c:pt>
                <c:pt idx="3046">
                  <c:v>545999.99999999837</c:v>
                </c:pt>
                <c:pt idx="3047">
                  <c:v>547000.00000000023</c:v>
                </c:pt>
                <c:pt idx="3048">
                  <c:v>548000.00000000012</c:v>
                </c:pt>
                <c:pt idx="3049">
                  <c:v>549000</c:v>
                </c:pt>
                <c:pt idx="3050">
                  <c:v>549999.99999999837</c:v>
                </c:pt>
                <c:pt idx="3051">
                  <c:v>550999.99999999837</c:v>
                </c:pt>
                <c:pt idx="3052">
                  <c:v>552000.00000000023</c:v>
                </c:pt>
                <c:pt idx="3053">
                  <c:v>553000.00000000012</c:v>
                </c:pt>
                <c:pt idx="3054">
                  <c:v>554000</c:v>
                </c:pt>
                <c:pt idx="3055">
                  <c:v>554999.99999999837</c:v>
                </c:pt>
                <c:pt idx="3056">
                  <c:v>555999.99999999837</c:v>
                </c:pt>
                <c:pt idx="3057">
                  <c:v>557000.00000000023</c:v>
                </c:pt>
                <c:pt idx="3058">
                  <c:v>558000.00000000012</c:v>
                </c:pt>
                <c:pt idx="3059">
                  <c:v>559000</c:v>
                </c:pt>
                <c:pt idx="3060">
                  <c:v>560000</c:v>
                </c:pt>
                <c:pt idx="3061">
                  <c:v>560999.99999999837</c:v>
                </c:pt>
                <c:pt idx="3062">
                  <c:v>562000.00000000023</c:v>
                </c:pt>
                <c:pt idx="3063">
                  <c:v>563000.00000000012</c:v>
                </c:pt>
                <c:pt idx="3064">
                  <c:v>564000</c:v>
                </c:pt>
                <c:pt idx="3065">
                  <c:v>565000</c:v>
                </c:pt>
                <c:pt idx="3066">
                  <c:v>565999.99999999837</c:v>
                </c:pt>
                <c:pt idx="3067">
                  <c:v>566999.99999999837</c:v>
                </c:pt>
                <c:pt idx="3068">
                  <c:v>568000.00000000012</c:v>
                </c:pt>
                <c:pt idx="3069">
                  <c:v>569000.00000000012</c:v>
                </c:pt>
                <c:pt idx="3070">
                  <c:v>570000</c:v>
                </c:pt>
                <c:pt idx="3071">
                  <c:v>570999.99999999837</c:v>
                </c:pt>
                <c:pt idx="3072">
                  <c:v>571999.99999999837</c:v>
                </c:pt>
                <c:pt idx="3073">
                  <c:v>573000.00000000023</c:v>
                </c:pt>
                <c:pt idx="3074">
                  <c:v>574000.00000000012</c:v>
                </c:pt>
                <c:pt idx="3075">
                  <c:v>575000</c:v>
                </c:pt>
                <c:pt idx="3076">
                  <c:v>575999.99999999837</c:v>
                </c:pt>
                <c:pt idx="3077">
                  <c:v>576999.99999999837</c:v>
                </c:pt>
                <c:pt idx="3078">
                  <c:v>578000.00000000023</c:v>
                </c:pt>
                <c:pt idx="3079">
                  <c:v>579000.00000000012</c:v>
                </c:pt>
                <c:pt idx="3080">
                  <c:v>580000</c:v>
                </c:pt>
                <c:pt idx="3081">
                  <c:v>580999.99999999837</c:v>
                </c:pt>
                <c:pt idx="3082">
                  <c:v>581999.99999999837</c:v>
                </c:pt>
                <c:pt idx="3083">
                  <c:v>583000.00000000023</c:v>
                </c:pt>
                <c:pt idx="3084">
                  <c:v>584000.00000000012</c:v>
                </c:pt>
                <c:pt idx="3085">
                  <c:v>585000</c:v>
                </c:pt>
                <c:pt idx="3086">
                  <c:v>585999.99999999837</c:v>
                </c:pt>
                <c:pt idx="3087">
                  <c:v>586999.99999999837</c:v>
                </c:pt>
                <c:pt idx="3088">
                  <c:v>588000.00000000023</c:v>
                </c:pt>
                <c:pt idx="3089">
                  <c:v>589000.00000000012</c:v>
                </c:pt>
                <c:pt idx="3090">
                  <c:v>590000</c:v>
                </c:pt>
                <c:pt idx="3091">
                  <c:v>590999.99999999837</c:v>
                </c:pt>
                <c:pt idx="3092">
                  <c:v>591999.99999999837</c:v>
                </c:pt>
                <c:pt idx="3093">
                  <c:v>593000.00000000023</c:v>
                </c:pt>
                <c:pt idx="3094">
                  <c:v>594000.00000000012</c:v>
                </c:pt>
                <c:pt idx="3095">
                  <c:v>595000</c:v>
                </c:pt>
                <c:pt idx="3096">
                  <c:v>595999.99999999837</c:v>
                </c:pt>
                <c:pt idx="3097">
                  <c:v>596999.99999999837</c:v>
                </c:pt>
                <c:pt idx="3098">
                  <c:v>598000.00000000023</c:v>
                </c:pt>
                <c:pt idx="3099">
                  <c:v>599000.00000000012</c:v>
                </c:pt>
                <c:pt idx="3100">
                  <c:v>600000</c:v>
                </c:pt>
                <c:pt idx="3101">
                  <c:v>600999.99999999837</c:v>
                </c:pt>
                <c:pt idx="3102">
                  <c:v>601999.99999999837</c:v>
                </c:pt>
                <c:pt idx="3103">
                  <c:v>603000.00000000023</c:v>
                </c:pt>
                <c:pt idx="3104">
                  <c:v>604000.00000000012</c:v>
                </c:pt>
                <c:pt idx="3105">
                  <c:v>605000</c:v>
                </c:pt>
                <c:pt idx="3106">
                  <c:v>605999.99999999837</c:v>
                </c:pt>
                <c:pt idx="3107">
                  <c:v>606999.99999999837</c:v>
                </c:pt>
                <c:pt idx="3108">
                  <c:v>608000.00000000023</c:v>
                </c:pt>
                <c:pt idx="3109">
                  <c:v>609000.00000000012</c:v>
                </c:pt>
                <c:pt idx="3110">
                  <c:v>610000</c:v>
                </c:pt>
                <c:pt idx="3111">
                  <c:v>610999.99999999837</c:v>
                </c:pt>
                <c:pt idx="3112">
                  <c:v>611999.99999999837</c:v>
                </c:pt>
                <c:pt idx="3113">
                  <c:v>613000.00000000023</c:v>
                </c:pt>
                <c:pt idx="3114">
                  <c:v>614000.00000000012</c:v>
                </c:pt>
                <c:pt idx="3115">
                  <c:v>615000</c:v>
                </c:pt>
                <c:pt idx="3116">
                  <c:v>615999.99999999837</c:v>
                </c:pt>
                <c:pt idx="3117">
                  <c:v>616999.99999999837</c:v>
                </c:pt>
                <c:pt idx="3118">
                  <c:v>618000.00000000023</c:v>
                </c:pt>
                <c:pt idx="3119">
                  <c:v>619000.00000000012</c:v>
                </c:pt>
                <c:pt idx="3120">
                  <c:v>620000</c:v>
                </c:pt>
                <c:pt idx="3121">
                  <c:v>620999.99999999837</c:v>
                </c:pt>
                <c:pt idx="3122">
                  <c:v>621999.99999999837</c:v>
                </c:pt>
                <c:pt idx="3123">
                  <c:v>623000.00000000023</c:v>
                </c:pt>
                <c:pt idx="3124">
                  <c:v>624000.00000000012</c:v>
                </c:pt>
                <c:pt idx="3125">
                  <c:v>625000</c:v>
                </c:pt>
                <c:pt idx="3126">
                  <c:v>625999.99999999837</c:v>
                </c:pt>
                <c:pt idx="3127">
                  <c:v>626999.99999999837</c:v>
                </c:pt>
                <c:pt idx="3128">
                  <c:v>628000.00000000023</c:v>
                </c:pt>
                <c:pt idx="3129">
                  <c:v>629000.00000000012</c:v>
                </c:pt>
                <c:pt idx="3130">
                  <c:v>630000</c:v>
                </c:pt>
                <c:pt idx="3131">
                  <c:v>630999.99999999837</c:v>
                </c:pt>
                <c:pt idx="3132">
                  <c:v>631999.99999999837</c:v>
                </c:pt>
                <c:pt idx="3133">
                  <c:v>633000.00000000023</c:v>
                </c:pt>
                <c:pt idx="3134">
                  <c:v>634000.00000000012</c:v>
                </c:pt>
                <c:pt idx="3135">
                  <c:v>635000</c:v>
                </c:pt>
                <c:pt idx="3136">
                  <c:v>635999.99999999837</c:v>
                </c:pt>
                <c:pt idx="3137">
                  <c:v>636999.99999999837</c:v>
                </c:pt>
                <c:pt idx="3138">
                  <c:v>638000.00000000023</c:v>
                </c:pt>
                <c:pt idx="3139">
                  <c:v>639000.00000000012</c:v>
                </c:pt>
                <c:pt idx="3140">
                  <c:v>640000</c:v>
                </c:pt>
                <c:pt idx="3141">
                  <c:v>640999.99999999837</c:v>
                </c:pt>
                <c:pt idx="3142">
                  <c:v>641999.99999999837</c:v>
                </c:pt>
                <c:pt idx="3143">
                  <c:v>643000.00000000023</c:v>
                </c:pt>
                <c:pt idx="3144">
                  <c:v>644000.00000000012</c:v>
                </c:pt>
                <c:pt idx="3145">
                  <c:v>645000</c:v>
                </c:pt>
                <c:pt idx="3146">
                  <c:v>645999.99999999837</c:v>
                </c:pt>
                <c:pt idx="3147">
                  <c:v>646999.99999999837</c:v>
                </c:pt>
                <c:pt idx="3148">
                  <c:v>648000.00000000023</c:v>
                </c:pt>
                <c:pt idx="3149">
                  <c:v>649000.00000000012</c:v>
                </c:pt>
                <c:pt idx="3150">
                  <c:v>650000</c:v>
                </c:pt>
                <c:pt idx="3151">
                  <c:v>650999.99999999837</c:v>
                </c:pt>
                <c:pt idx="3152">
                  <c:v>651999.99999999837</c:v>
                </c:pt>
                <c:pt idx="3153">
                  <c:v>653000.00000000023</c:v>
                </c:pt>
                <c:pt idx="3154">
                  <c:v>654000.00000000012</c:v>
                </c:pt>
                <c:pt idx="3155">
                  <c:v>655000</c:v>
                </c:pt>
                <c:pt idx="3156">
                  <c:v>655999.99999999837</c:v>
                </c:pt>
                <c:pt idx="3157">
                  <c:v>656999.99999999837</c:v>
                </c:pt>
                <c:pt idx="3158">
                  <c:v>658000.00000000023</c:v>
                </c:pt>
                <c:pt idx="3159">
                  <c:v>659000.00000000012</c:v>
                </c:pt>
                <c:pt idx="3160">
                  <c:v>660000</c:v>
                </c:pt>
                <c:pt idx="3161">
                  <c:v>660999.99999999837</c:v>
                </c:pt>
                <c:pt idx="3162">
                  <c:v>661999.99999999837</c:v>
                </c:pt>
                <c:pt idx="3163">
                  <c:v>663000.00000000023</c:v>
                </c:pt>
                <c:pt idx="3164">
                  <c:v>664000.00000000012</c:v>
                </c:pt>
                <c:pt idx="3165">
                  <c:v>665000</c:v>
                </c:pt>
                <c:pt idx="3166">
                  <c:v>665999.99999999837</c:v>
                </c:pt>
                <c:pt idx="3167">
                  <c:v>666999.99999999837</c:v>
                </c:pt>
                <c:pt idx="3168">
                  <c:v>668000.00000000023</c:v>
                </c:pt>
                <c:pt idx="3169">
                  <c:v>669000.00000000012</c:v>
                </c:pt>
                <c:pt idx="3170">
                  <c:v>670000</c:v>
                </c:pt>
                <c:pt idx="3171">
                  <c:v>670999.99999999837</c:v>
                </c:pt>
                <c:pt idx="3172">
                  <c:v>671999.99999999837</c:v>
                </c:pt>
                <c:pt idx="3173">
                  <c:v>673000.00000000023</c:v>
                </c:pt>
                <c:pt idx="3174">
                  <c:v>674000.00000000012</c:v>
                </c:pt>
                <c:pt idx="3175">
                  <c:v>675000</c:v>
                </c:pt>
                <c:pt idx="3176">
                  <c:v>675999.99999999837</c:v>
                </c:pt>
                <c:pt idx="3177">
                  <c:v>676999.99999999837</c:v>
                </c:pt>
                <c:pt idx="3178">
                  <c:v>678000.00000000023</c:v>
                </c:pt>
                <c:pt idx="3179">
                  <c:v>679000.00000000012</c:v>
                </c:pt>
                <c:pt idx="3180">
                  <c:v>680000</c:v>
                </c:pt>
                <c:pt idx="3181">
                  <c:v>680999.99999999837</c:v>
                </c:pt>
                <c:pt idx="3182">
                  <c:v>681999.99999999837</c:v>
                </c:pt>
                <c:pt idx="3183">
                  <c:v>683000.00000000023</c:v>
                </c:pt>
                <c:pt idx="3184">
                  <c:v>684000.00000000012</c:v>
                </c:pt>
                <c:pt idx="3185">
                  <c:v>685000</c:v>
                </c:pt>
                <c:pt idx="3186">
                  <c:v>686000</c:v>
                </c:pt>
                <c:pt idx="3187">
                  <c:v>686999.99999999837</c:v>
                </c:pt>
                <c:pt idx="3188">
                  <c:v>687999.99999999837</c:v>
                </c:pt>
                <c:pt idx="3189">
                  <c:v>689000.00000000012</c:v>
                </c:pt>
                <c:pt idx="3190">
                  <c:v>690000</c:v>
                </c:pt>
                <c:pt idx="3191">
                  <c:v>691000</c:v>
                </c:pt>
                <c:pt idx="3192">
                  <c:v>691999.99999999837</c:v>
                </c:pt>
                <c:pt idx="3193">
                  <c:v>692999.99999999837</c:v>
                </c:pt>
                <c:pt idx="3194">
                  <c:v>694000.00000000012</c:v>
                </c:pt>
                <c:pt idx="3195">
                  <c:v>695000.00000000012</c:v>
                </c:pt>
                <c:pt idx="3196">
                  <c:v>696000</c:v>
                </c:pt>
                <c:pt idx="3197">
                  <c:v>696999.99999999837</c:v>
                </c:pt>
                <c:pt idx="3198">
                  <c:v>697999.99999999837</c:v>
                </c:pt>
                <c:pt idx="3199">
                  <c:v>699000.00000000023</c:v>
                </c:pt>
                <c:pt idx="3200">
                  <c:v>700000.00000000012</c:v>
                </c:pt>
                <c:pt idx="3201">
                  <c:v>701000</c:v>
                </c:pt>
                <c:pt idx="3202">
                  <c:v>701999.99999999837</c:v>
                </c:pt>
                <c:pt idx="3203">
                  <c:v>702999.99999999837</c:v>
                </c:pt>
                <c:pt idx="3204">
                  <c:v>704000.00000000023</c:v>
                </c:pt>
                <c:pt idx="3205">
                  <c:v>705000.00000000012</c:v>
                </c:pt>
                <c:pt idx="3206">
                  <c:v>706000</c:v>
                </c:pt>
                <c:pt idx="3207">
                  <c:v>706999.99999999837</c:v>
                </c:pt>
                <c:pt idx="3208">
                  <c:v>707999.99999999837</c:v>
                </c:pt>
                <c:pt idx="3209">
                  <c:v>709000.00000000023</c:v>
                </c:pt>
                <c:pt idx="3210">
                  <c:v>710000.00000000012</c:v>
                </c:pt>
                <c:pt idx="3211">
                  <c:v>711000</c:v>
                </c:pt>
                <c:pt idx="3212">
                  <c:v>711999.99999999837</c:v>
                </c:pt>
                <c:pt idx="3213">
                  <c:v>712999.99999999837</c:v>
                </c:pt>
                <c:pt idx="3214">
                  <c:v>714000.00000000023</c:v>
                </c:pt>
                <c:pt idx="3215">
                  <c:v>715000.00000000012</c:v>
                </c:pt>
                <c:pt idx="3216">
                  <c:v>716000</c:v>
                </c:pt>
                <c:pt idx="3217">
                  <c:v>716999.99999999837</c:v>
                </c:pt>
                <c:pt idx="3218">
                  <c:v>717999.99999999837</c:v>
                </c:pt>
                <c:pt idx="3219">
                  <c:v>719000.00000000023</c:v>
                </c:pt>
                <c:pt idx="3220">
                  <c:v>720000.00000000012</c:v>
                </c:pt>
                <c:pt idx="3221">
                  <c:v>721000</c:v>
                </c:pt>
                <c:pt idx="3222">
                  <c:v>721999.99999999837</c:v>
                </c:pt>
                <c:pt idx="3223">
                  <c:v>722999.99999999837</c:v>
                </c:pt>
                <c:pt idx="3224">
                  <c:v>724000.00000000023</c:v>
                </c:pt>
                <c:pt idx="3225">
                  <c:v>725000.00000000012</c:v>
                </c:pt>
                <c:pt idx="3226">
                  <c:v>726000</c:v>
                </c:pt>
                <c:pt idx="3227">
                  <c:v>726999.99999999837</c:v>
                </c:pt>
                <c:pt idx="3228">
                  <c:v>727999.99999999837</c:v>
                </c:pt>
                <c:pt idx="3229">
                  <c:v>729000.00000000023</c:v>
                </c:pt>
                <c:pt idx="3230">
                  <c:v>730000.00000000012</c:v>
                </c:pt>
                <c:pt idx="3231">
                  <c:v>731000</c:v>
                </c:pt>
                <c:pt idx="3232">
                  <c:v>731999.99999999837</c:v>
                </c:pt>
                <c:pt idx="3233">
                  <c:v>732999.99999999837</c:v>
                </c:pt>
                <c:pt idx="3234">
                  <c:v>734000.00000000023</c:v>
                </c:pt>
                <c:pt idx="3235">
                  <c:v>735000.00000000012</c:v>
                </c:pt>
                <c:pt idx="3236">
                  <c:v>736000</c:v>
                </c:pt>
                <c:pt idx="3237">
                  <c:v>736999.99999999837</c:v>
                </c:pt>
                <c:pt idx="3238">
                  <c:v>737999.99999999837</c:v>
                </c:pt>
                <c:pt idx="3239">
                  <c:v>739000.00000000023</c:v>
                </c:pt>
                <c:pt idx="3240">
                  <c:v>740000.00000000012</c:v>
                </c:pt>
                <c:pt idx="3241">
                  <c:v>741000</c:v>
                </c:pt>
                <c:pt idx="3242">
                  <c:v>741999.99999999837</c:v>
                </c:pt>
                <c:pt idx="3243">
                  <c:v>742999.99999999837</c:v>
                </c:pt>
                <c:pt idx="3244">
                  <c:v>744000.00000000023</c:v>
                </c:pt>
                <c:pt idx="3245">
                  <c:v>745000.00000000012</c:v>
                </c:pt>
                <c:pt idx="3246">
                  <c:v>746000</c:v>
                </c:pt>
                <c:pt idx="3247">
                  <c:v>746999.99999999837</c:v>
                </c:pt>
                <c:pt idx="3248">
                  <c:v>747999.99999999837</c:v>
                </c:pt>
                <c:pt idx="3249">
                  <c:v>749000.00000000023</c:v>
                </c:pt>
                <c:pt idx="3250">
                  <c:v>750000.00000000012</c:v>
                </c:pt>
                <c:pt idx="3251">
                  <c:v>751000</c:v>
                </c:pt>
                <c:pt idx="3252">
                  <c:v>751999.99999999837</c:v>
                </c:pt>
                <c:pt idx="3253">
                  <c:v>752999.99999999837</c:v>
                </c:pt>
                <c:pt idx="3254">
                  <c:v>754000.00000000023</c:v>
                </c:pt>
                <c:pt idx="3255">
                  <c:v>755000.00000000012</c:v>
                </c:pt>
                <c:pt idx="3256">
                  <c:v>756000</c:v>
                </c:pt>
                <c:pt idx="3257">
                  <c:v>756999.99999999837</c:v>
                </c:pt>
                <c:pt idx="3258">
                  <c:v>757999.99999999837</c:v>
                </c:pt>
                <c:pt idx="3259">
                  <c:v>759000.00000000023</c:v>
                </c:pt>
                <c:pt idx="3260">
                  <c:v>760000.00000000012</c:v>
                </c:pt>
                <c:pt idx="3261">
                  <c:v>761000</c:v>
                </c:pt>
                <c:pt idx="3262">
                  <c:v>761999.99999999837</c:v>
                </c:pt>
                <c:pt idx="3263">
                  <c:v>762999.99999999837</c:v>
                </c:pt>
                <c:pt idx="3264">
                  <c:v>764000.00000000023</c:v>
                </c:pt>
                <c:pt idx="3265">
                  <c:v>765000.00000000012</c:v>
                </c:pt>
                <c:pt idx="3266">
                  <c:v>766000</c:v>
                </c:pt>
                <c:pt idx="3267">
                  <c:v>766999.99999999837</c:v>
                </c:pt>
                <c:pt idx="3268">
                  <c:v>767999.99999999837</c:v>
                </c:pt>
                <c:pt idx="3269">
                  <c:v>769000.00000000023</c:v>
                </c:pt>
                <c:pt idx="3270">
                  <c:v>770000.00000000012</c:v>
                </c:pt>
                <c:pt idx="3271">
                  <c:v>771000</c:v>
                </c:pt>
                <c:pt idx="3272">
                  <c:v>771999.99999999837</c:v>
                </c:pt>
                <c:pt idx="3273">
                  <c:v>772999.99999999837</c:v>
                </c:pt>
                <c:pt idx="3274">
                  <c:v>774000.00000000023</c:v>
                </c:pt>
                <c:pt idx="3275">
                  <c:v>775000.00000000012</c:v>
                </c:pt>
                <c:pt idx="3276">
                  <c:v>776000</c:v>
                </c:pt>
                <c:pt idx="3277">
                  <c:v>776999.99999999837</c:v>
                </c:pt>
                <c:pt idx="3278">
                  <c:v>777999.99999999837</c:v>
                </c:pt>
                <c:pt idx="3279">
                  <c:v>779000.00000000023</c:v>
                </c:pt>
                <c:pt idx="3280">
                  <c:v>780000.00000000012</c:v>
                </c:pt>
                <c:pt idx="3281">
                  <c:v>781000</c:v>
                </c:pt>
                <c:pt idx="3282">
                  <c:v>781999.99999999837</c:v>
                </c:pt>
                <c:pt idx="3283">
                  <c:v>782999.99999999837</c:v>
                </c:pt>
                <c:pt idx="3284">
                  <c:v>784000.00000000023</c:v>
                </c:pt>
                <c:pt idx="3285">
                  <c:v>785000.00000000012</c:v>
                </c:pt>
                <c:pt idx="3286">
                  <c:v>786000</c:v>
                </c:pt>
                <c:pt idx="3287">
                  <c:v>786999.99999999837</c:v>
                </c:pt>
                <c:pt idx="3288">
                  <c:v>787999.99999999837</c:v>
                </c:pt>
                <c:pt idx="3289">
                  <c:v>789000.00000000023</c:v>
                </c:pt>
                <c:pt idx="3290">
                  <c:v>790000.00000000012</c:v>
                </c:pt>
                <c:pt idx="3291">
                  <c:v>791000</c:v>
                </c:pt>
                <c:pt idx="3292">
                  <c:v>791999.99999999837</c:v>
                </c:pt>
                <c:pt idx="3293">
                  <c:v>792999.99999999837</c:v>
                </c:pt>
                <c:pt idx="3294">
                  <c:v>794000.00000000023</c:v>
                </c:pt>
                <c:pt idx="3295">
                  <c:v>795000.00000000012</c:v>
                </c:pt>
                <c:pt idx="3296">
                  <c:v>796000</c:v>
                </c:pt>
                <c:pt idx="3297">
                  <c:v>796999.99999999837</c:v>
                </c:pt>
                <c:pt idx="3298">
                  <c:v>797999.99999999837</c:v>
                </c:pt>
                <c:pt idx="3299">
                  <c:v>799000.00000000023</c:v>
                </c:pt>
                <c:pt idx="3300">
                  <c:v>800000.00000000012</c:v>
                </c:pt>
                <c:pt idx="3301">
                  <c:v>801000</c:v>
                </c:pt>
                <c:pt idx="3302">
                  <c:v>801999.99999999837</c:v>
                </c:pt>
                <c:pt idx="3303">
                  <c:v>802999.99999999837</c:v>
                </c:pt>
                <c:pt idx="3304">
                  <c:v>804000.00000000023</c:v>
                </c:pt>
                <c:pt idx="3305">
                  <c:v>805000.00000000012</c:v>
                </c:pt>
                <c:pt idx="3306">
                  <c:v>806000</c:v>
                </c:pt>
                <c:pt idx="3307">
                  <c:v>806999.99999999837</c:v>
                </c:pt>
                <c:pt idx="3308">
                  <c:v>807999.99999999837</c:v>
                </c:pt>
                <c:pt idx="3309">
                  <c:v>809000.00000000023</c:v>
                </c:pt>
                <c:pt idx="3310">
                  <c:v>810000.00000000012</c:v>
                </c:pt>
                <c:pt idx="3311">
                  <c:v>811000</c:v>
                </c:pt>
                <c:pt idx="3312">
                  <c:v>812000</c:v>
                </c:pt>
                <c:pt idx="3313">
                  <c:v>812999.99999999837</c:v>
                </c:pt>
                <c:pt idx="3314">
                  <c:v>813999.99999999837</c:v>
                </c:pt>
                <c:pt idx="3315">
                  <c:v>815000.00000000012</c:v>
                </c:pt>
                <c:pt idx="3316">
                  <c:v>816000.00000000012</c:v>
                </c:pt>
                <c:pt idx="3317">
                  <c:v>817000</c:v>
                </c:pt>
                <c:pt idx="3318">
                  <c:v>817999.99999999837</c:v>
                </c:pt>
                <c:pt idx="3319">
                  <c:v>818999.99999999837</c:v>
                </c:pt>
                <c:pt idx="3320">
                  <c:v>820000.00000000012</c:v>
                </c:pt>
                <c:pt idx="3321">
                  <c:v>821000.00000000012</c:v>
                </c:pt>
                <c:pt idx="3322">
                  <c:v>822000</c:v>
                </c:pt>
                <c:pt idx="3323">
                  <c:v>822999.99999999837</c:v>
                </c:pt>
                <c:pt idx="3324">
                  <c:v>823999.99999999837</c:v>
                </c:pt>
                <c:pt idx="3325">
                  <c:v>825000.00000000023</c:v>
                </c:pt>
                <c:pt idx="3326">
                  <c:v>826000.00000000012</c:v>
                </c:pt>
                <c:pt idx="3327">
                  <c:v>827000</c:v>
                </c:pt>
                <c:pt idx="3328">
                  <c:v>827999.99999999837</c:v>
                </c:pt>
                <c:pt idx="3329">
                  <c:v>828999.99999999837</c:v>
                </c:pt>
                <c:pt idx="3330">
                  <c:v>830000.00000000023</c:v>
                </c:pt>
                <c:pt idx="3331">
                  <c:v>831000.00000000012</c:v>
                </c:pt>
                <c:pt idx="3332">
                  <c:v>832000</c:v>
                </c:pt>
                <c:pt idx="3333">
                  <c:v>832999.99999999837</c:v>
                </c:pt>
                <c:pt idx="3334">
                  <c:v>833999.99999999837</c:v>
                </c:pt>
                <c:pt idx="3335">
                  <c:v>835000.00000000023</c:v>
                </c:pt>
                <c:pt idx="3336">
                  <c:v>836000.00000000012</c:v>
                </c:pt>
                <c:pt idx="3337">
                  <c:v>837000</c:v>
                </c:pt>
                <c:pt idx="3338">
                  <c:v>837999.99999999837</c:v>
                </c:pt>
                <c:pt idx="3339">
                  <c:v>838999.99999999837</c:v>
                </c:pt>
                <c:pt idx="3340">
                  <c:v>840000.00000000023</c:v>
                </c:pt>
                <c:pt idx="3341">
                  <c:v>841000.00000000012</c:v>
                </c:pt>
                <c:pt idx="3342">
                  <c:v>842000</c:v>
                </c:pt>
                <c:pt idx="3343">
                  <c:v>842999.99999999837</c:v>
                </c:pt>
                <c:pt idx="3344">
                  <c:v>843999.99999999837</c:v>
                </c:pt>
                <c:pt idx="3345">
                  <c:v>845000.00000000023</c:v>
                </c:pt>
                <c:pt idx="3346">
                  <c:v>846000.00000000012</c:v>
                </c:pt>
                <c:pt idx="3347">
                  <c:v>847000</c:v>
                </c:pt>
                <c:pt idx="3348">
                  <c:v>847999.99999999837</c:v>
                </c:pt>
                <c:pt idx="3349">
                  <c:v>848999.99999999837</c:v>
                </c:pt>
                <c:pt idx="3350">
                  <c:v>850000.00000000023</c:v>
                </c:pt>
                <c:pt idx="3351">
                  <c:v>851000.00000000012</c:v>
                </c:pt>
                <c:pt idx="3352">
                  <c:v>852000</c:v>
                </c:pt>
                <c:pt idx="3353">
                  <c:v>852999.99999999837</c:v>
                </c:pt>
                <c:pt idx="3354">
                  <c:v>853999.99999999837</c:v>
                </c:pt>
                <c:pt idx="3355">
                  <c:v>855000.00000000023</c:v>
                </c:pt>
                <c:pt idx="3356">
                  <c:v>856000.00000000012</c:v>
                </c:pt>
                <c:pt idx="3357">
                  <c:v>857000</c:v>
                </c:pt>
                <c:pt idx="3358">
                  <c:v>857999.99999999837</c:v>
                </c:pt>
                <c:pt idx="3359">
                  <c:v>858999.99999999837</c:v>
                </c:pt>
                <c:pt idx="3360">
                  <c:v>860000.00000000023</c:v>
                </c:pt>
                <c:pt idx="3361">
                  <c:v>861000.00000000012</c:v>
                </c:pt>
                <c:pt idx="3362">
                  <c:v>862000</c:v>
                </c:pt>
                <c:pt idx="3363">
                  <c:v>862999.99999999837</c:v>
                </c:pt>
                <c:pt idx="3364">
                  <c:v>863999.99999999837</c:v>
                </c:pt>
                <c:pt idx="3365">
                  <c:v>865000.00000000023</c:v>
                </c:pt>
                <c:pt idx="3366">
                  <c:v>866000.00000000012</c:v>
                </c:pt>
                <c:pt idx="3367">
                  <c:v>867000</c:v>
                </c:pt>
                <c:pt idx="3368">
                  <c:v>867999.99999999837</c:v>
                </c:pt>
                <c:pt idx="3369">
                  <c:v>868999.99999999837</c:v>
                </c:pt>
                <c:pt idx="3370">
                  <c:v>870000.00000000023</c:v>
                </c:pt>
                <c:pt idx="3371">
                  <c:v>871000.00000000012</c:v>
                </c:pt>
                <c:pt idx="3372">
                  <c:v>872000</c:v>
                </c:pt>
                <c:pt idx="3373">
                  <c:v>872999.99999999837</c:v>
                </c:pt>
                <c:pt idx="3374">
                  <c:v>873999.99999999837</c:v>
                </c:pt>
                <c:pt idx="3375">
                  <c:v>875000.00000000023</c:v>
                </c:pt>
                <c:pt idx="3376">
                  <c:v>876000.00000000012</c:v>
                </c:pt>
                <c:pt idx="3377">
                  <c:v>877000</c:v>
                </c:pt>
                <c:pt idx="3378">
                  <c:v>877999.99999999837</c:v>
                </c:pt>
                <c:pt idx="3379">
                  <c:v>878999.99999999837</c:v>
                </c:pt>
                <c:pt idx="3380">
                  <c:v>880000.00000000023</c:v>
                </c:pt>
                <c:pt idx="3381">
                  <c:v>881000.00000000012</c:v>
                </c:pt>
                <c:pt idx="3382">
                  <c:v>882000</c:v>
                </c:pt>
                <c:pt idx="3383">
                  <c:v>882999.99999999837</c:v>
                </c:pt>
                <c:pt idx="3384">
                  <c:v>883999.99999999837</c:v>
                </c:pt>
                <c:pt idx="3385">
                  <c:v>885000.00000000023</c:v>
                </c:pt>
                <c:pt idx="3386">
                  <c:v>886000.00000000012</c:v>
                </c:pt>
                <c:pt idx="3387">
                  <c:v>887000</c:v>
                </c:pt>
                <c:pt idx="3388">
                  <c:v>887999.99999999837</c:v>
                </c:pt>
                <c:pt idx="3389">
                  <c:v>888999.99999999837</c:v>
                </c:pt>
                <c:pt idx="3390">
                  <c:v>890000.00000000023</c:v>
                </c:pt>
                <c:pt idx="3391">
                  <c:v>891000.00000000012</c:v>
                </c:pt>
                <c:pt idx="3392">
                  <c:v>892000</c:v>
                </c:pt>
                <c:pt idx="3393">
                  <c:v>892999.99999999837</c:v>
                </c:pt>
                <c:pt idx="3394">
                  <c:v>893999.99999999837</c:v>
                </c:pt>
                <c:pt idx="3395">
                  <c:v>895000.00000000023</c:v>
                </c:pt>
                <c:pt idx="3396">
                  <c:v>896000.00000000012</c:v>
                </c:pt>
                <c:pt idx="3397">
                  <c:v>897000</c:v>
                </c:pt>
                <c:pt idx="3398">
                  <c:v>897999.99999999837</c:v>
                </c:pt>
                <c:pt idx="3399">
                  <c:v>898999.99999999837</c:v>
                </c:pt>
                <c:pt idx="3400">
                  <c:v>900000.00000000023</c:v>
                </c:pt>
                <c:pt idx="3401">
                  <c:v>901000.00000000012</c:v>
                </c:pt>
                <c:pt idx="3402">
                  <c:v>902000</c:v>
                </c:pt>
                <c:pt idx="3403">
                  <c:v>902999.99999999837</c:v>
                </c:pt>
                <c:pt idx="3404">
                  <c:v>903999.99999999837</c:v>
                </c:pt>
                <c:pt idx="3405">
                  <c:v>905000.00000000023</c:v>
                </c:pt>
                <c:pt idx="3406">
                  <c:v>906000.00000000012</c:v>
                </c:pt>
                <c:pt idx="3407">
                  <c:v>907000</c:v>
                </c:pt>
                <c:pt idx="3408">
                  <c:v>907999.99999999837</c:v>
                </c:pt>
                <c:pt idx="3409">
                  <c:v>908999.99999999837</c:v>
                </c:pt>
                <c:pt idx="3410">
                  <c:v>910000.00000000023</c:v>
                </c:pt>
                <c:pt idx="3411">
                  <c:v>911000.00000000012</c:v>
                </c:pt>
                <c:pt idx="3412">
                  <c:v>912000</c:v>
                </c:pt>
                <c:pt idx="3413">
                  <c:v>912999.99999999837</c:v>
                </c:pt>
                <c:pt idx="3414">
                  <c:v>913999.99999999837</c:v>
                </c:pt>
                <c:pt idx="3415">
                  <c:v>915000.00000000023</c:v>
                </c:pt>
                <c:pt idx="3416">
                  <c:v>916000.00000000012</c:v>
                </c:pt>
                <c:pt idx="3417">
                  <c:v>917000</c:v>
                </c:pt>
                <c:pt idx="3418">
                  <c:v>917999.99999999837</c:v>
                </c:pt>
                <c:pt idx="3419">
                  <c:v>918999.99999999837</c:v>
                </c:pt>
                <c:pt idx="3420">
                  <c:v>920000.00000000023</c:v>
                </c:pt>
                <c:pt idx="3421">
                  <c:v>921000.00000000012</c:v>
                </c:pt>
                <c:pt idx="3422">
                  <c:v>922000</c:v>
                </c:pt>
                <c:pt idx="3423">
                  <c:v>922999.99999999837</c:v>
                </c:pt>
                <c:pt idx="3424">
                  <c:v>923999.99999999837</c:v>
                </c:pt>
                <c:pt idx="3425">
                  <c:v>925000.00000000023</c:v>
                </c:pt>
                <c:pt idx="3426">
                  <c:v>926000.00000000012</c:v>
                </c:pt>
                <c:pt idx="3427">
                  <c:v>927000</c:v>
                </c:pt>
                <c:pt idx="3428">
                  <c:v>927999.99999999837</c:v>
                </c:pt>
                <c:pt idx="3429">
                  <c:v>928999.99999999837</c:v>
                </c:pt>
                <c:pt idx="3430">
                  <c:v>930000.00000000023</c:v>
                </c:pt>
                <c:pt idx="3431">
                  <c:v>931000.00000000012</c:v>
                </c:pt>
                <c:pt idx="3432">
                  <c:v>932000</c:v>
                </c:pt>
                <c:pt idx="3433">
                  <c:v>932999.99999999837</c:v>
                </c:pt>
                <c:pt idx="3434">
                  <c:v>933999.99999999837</c:v>
                </c:pt>
                <c:pt idx="3435">
                  <c:v>935000.00000000023</c:v>
                </c:pt>
                <c:pt idx="3436">
                  <c:v>936000.00000000012</c:v>
                </c:pt>
                <c:pt idx="3437">
                  <c:v>937000</c:v>
                </c:pt>
                <c:pt idx="3438">
                  <c:v>938000</c:v>
                </c:pt>
                <c:pt idx="3439">
                  <c:v>938999.99999999837</c:v>
                </c:pt>
                <c:pt idx="3440">
                  <c:v>939999.99999999837</c:v>
                </c:pt>
                <c:pt idx="3441">
                  <c:v>941000.00000000012</c:v>
                </c:pt>
                <c:pt idx="3442">
                  <c:v>942000.00000000012</c:v>
                </c:pt>
                <c:pt idx="3443">
                  <c:v>943000</c:v>
                </c:pt>
                <c:pt idx="3444">
                  <c:v>943999.99999999837</c:v>
                </c:pt>
                <c:pt idx="3445">
                  <c:v>944999.99999999837</c:v>
                </c:pt>
                <c:pt idx="3446">
                  <c:v>946000.00000000012</c:v>
                </c:pt>
                <c:pt idx="3447">
                  <c:v>947000.00000000012</c:v>
                </c:pt>
                <c:pt idx="3448">
                  <c:v>948000</c:v>
                </c:pt>
                <c:pt idx="3449">
                  <c:v>948999.99999999837</c:v>
                </c:pt>
                <c:pt idx="3450">
                  <c:v>949999.99999999837</c:v>
                </c:pt>
                <c:pt idx="3451">
                  <c:v>951000.00000000023</c:v>
                </c:pt>
                <c:pt idx="3452">
                  <c:v>952000.00000000012</c:v>
                </c:pt>
                <c:pt idx="3453">
                  <c:v>953000</c:v>
                </c:pt>
                <c:pt idx="3454">
                  <c:v>953999.99999999837</c:v>
                </c:pt>
                <c:pt idx="3455">
                  <c:v>954999.99999999837</c:v>
                </c:pt>
                <c:pt idx="3456">
                  <c:v>956000.00000000023</c:v>
                </c:pt>
                <c:pt idx="3457">
                  <c:v>957000.00000000012</c:v>
                </c:pt>
                <c:pt idx="3458">
                  <c:v>958000</c:v>
                </c:pt>
                <c:pt idx="3459">
                  <c:v>958999.99999999837</c:v>
                </c:pt>
                <c:pt idx="3460">
                  <c:v>959999.99999999837</c:v>
                </c:pt>
                <c:pt idx="3461">
                  <c:v>961000.00000000023</c:v>
                </c:pt>
                <c:pt idx="3462">
                  <c:v>962000.00000000012</c:v>
                </c:pt>
                <c:pt idx="3463">
                  <c:v>963000</c:v>
                </c:pt>
                <c:pt idx="3464">
                  <c:v>963999.99999999837</c:v>
                </c:pt>
                <c:pt idx="3465">
                  <c:v>964999.99999999837</c:v>
                </c:pt>
                <c:pt idx="3466">
                  <c:v>966000.00000000023</c:v>
                </c:pt>
                <c:pt idx="3467">
                  <c:v>967000.00000000012</c:v>
                </c:pt>
                <c:pt idx="3468">
                  <c:v>968000</c:v>
                </c:pt>
                <c:pt idx="3469">
                  <c:v>968999.99999999837</c:v>
                </c:pt>
                <c:pt idx="3470">
                  <c:v>969999.99999999837</c:v>
                </c:pt>
                <c:pt idx="3471">
                  <c:v>971000.00000000023</c:v>
                </c:pt>
                <c:pt idx="3472">
                  <c:v>972000.00000000012</c:v>
                </c:pt>
                <c:pt idx="3473">
                  <c:v>973000</c:v>
                </c:pt>
                <c:pt idx="3474">
                  <c:v>973999.99999999837</c:v>
                </c:pt>
                <c:pt idx="3475">
                  <c:v>974999.99999999837</c:v>
                </c:pt>
                <c:pt idx="3476">
                  <c:v>976000.00000000023</c:v>
                </c:pt>
                <c:pt idx="3477">
                  <c:v>977000.00000000012</c:v>
                </c:pt>
                <c:pt idx="3478">
                  <c:v>978000</c:v>
                </c:pt>
                <c:pt idx="3479">
                  <c:v>978999.99999999837</c:v>
                </c:pt>
                <c:pt idx="3480">
                  <c:v>979999.99999999837</c:v>
                </c:pt>
                <c:pt idx="3481">
                  <c:v>981000.00000000023</c:v>
                </c:pt>
                <c:pt idx="3482">
                  <c:v>982000.00000000012</c:v>
                </c:pt>
                <c:pt idx="3483">
                  <c:v>983000</c:v>
                </c:pt>
                <c:pt idx="3484">
                  <c:v>983999.99999999837</c:v>
                </c:pt>
                <c:pt idx="3485">
                  <c:v>984999.99999999837</c:v>
                </c:pt>
                <c:pt idx="3486">
                  <c:v>986000.00000000023</c:v>
                </c:pt>
                <c:pt idx="3487">
                  <c:v>987000.00000000012</c:v>
                </c:pt>
                <c:pt idx="3488">
                  <c:v>988000</c:v>
                </c:pt>
                <c:pt idx="3489">
                  <c:v>988999.99999999837</c:v>
                </c:pt>
                <c:pt idx="3490">
                  <c:v>989999.99999999837</c:v>
                </c:pt>
                <c:pt idx="3491">
                  <c:v>991000.00000000023</c:v>
                </c:pt>
                <c:pt idx="3492">
                  <c:v>992000.00000000012</c:v>
                </c:pt>
                <c:pt idx="3493">
                  <c:v>993000</c:v>
                </c:pt>
                <c:pt idx="3494">
                  <c:v>993999.99999999837</c:v>
                </c:pt>
                <c:pt idx="3495">
                  <c:v>994999.99999999837</c:v>
                </c:pt>
                <c:pt idx="3496">
                  <c:v>996000.00000000023</c:v>
                </c:pt>
                <c:pt idx="3497">
                  <c:v>997000.00000000012</c:v>
                </c:pt>
                <c:pt idx="3498">
                  <c:v>998000</c:v>
                </c:pt>
                <c:pt idx="3499">
                  <c:v>998999.99999999837</c:v>
                </c:pt>
                <c:pt idx="3500">
                  <c:v>999999.99999999837</c:v>
                </c:pt>
                <c:pt idx="3501">
                  <c:v>1001000.0000000002</c:v>
                </c:pt>
                <c:pt idx="3502">
                  <c:v>1002000.0000000001</c:v>
                </c:pt>
                <c:pt idx="3503">
                  <c:v>1003000</c:v>
                </c:pt>
                <c:pt idx="3504">
                  <c:v>1003999.9999999983</c:v>
                </c:pt>
                <c:pt idx="3505">
                  <c:v>1004999.9999999983</c:v>
                </c:pt>
                <c:pt idx="3506">
                  <c:v>1006000.0000000002</c:v>
                </c:pt>
                <c:pt idx="3507">
                  <c:v>1007000.0000000001</c:v>
                </c:pt>
                <c:pt idx="3508">
                  <c:v>1008000</c:v>
                </c:pt>
                <c:pt idx="3509">
                  <c:v>1008999.9999999983</c:v>
                </c:pt>
                <c:pt idx="3510">
                  <c:v>1009999.9999999983</c:v>
                </c:pt>
                <c:pt idx="3511">
                  <c:v>1011000.0000000002</c:v>
                </c:pt>
                <c:pt idx="3512">
                  <c:v>1012000.0000000001</c:v>
                </c:pt>
                <c:pt idx="3513">
                  <c:v>1013000</c:v>
                </c:pt>
                <c:pt idx="3514">
                  <c:v>1013999.9999999983</c:v>
                </c:pt>
                <c:pt idx="3515">
                  <c:v>1014999.9999999983</c:v>
                </c:pt>
                <c:pt idx="3516">
                  <c:v>1016000.0000000002</c:v>
                </c:pt>
                <c:pt idx="3517">
                  <c:v>1017000.0000000001</c:v>
                </c:pt>
                <c:pt idx="3518">
                  <c:v>1018000</c:v>
                </c:pt>
                <c:pt idx="3519">
                  <c:v>1018999.9999999983</c:v>
                </c:pt>
                <c:pt idx="3520">
                  <c:v>1019999.9999999983</c:v>
                </c:pt>
                <c:pt idx="3521">
                  <c:v>1021000.0000000002</c:v>
                </c:pt>
                <c:pt idx="3522">
                  <c:v>1022000.0000000001</c:v>
                </c:pt>
                <c:pt idx="3523">
                  <c:v>1023000</c:v>
                </c:pt>
                <c:pt idx="3524">
                  <c:v>1023999.9999999983</c:v>
                </c:pt>
                <c:pt idx="3525">
                  <c:v>1024999.9999999983</c:v>
                </c:pt>
                <c:pt idx="3526">
                  <c:v>1026000.0000000002</c:v>
                </c:pt>
                <c:pt idx="3527">
                  <c:v>1027000.0000000001</c:v>
                </c:pt>
                <c:pt idx="3528">
                  <c:v>1028000</c:v>
                </c:pt>
                <c:pt idx="3529">
                  <c:v>1028999.9999999983</c:v>
                </c:pt>
                <c:pt idx="3530">
                  <c:v>1029999.9999999983</c:v>
                </c:pt>
                <c:pt idx="3531">
                  <c:v>1031000.0000000002</c:v>
                </c:pt>
                <c:pt idx="3532">
                  <c:v>1032000.0000000001</c:v>
                </c:pt>
                <c:pt idx="3533">
                  <c:v>1033000</c:v>
                </c:pt>
                <c:pt idx="3534">
                  <c:v>1033999.9999999983</c:v>
                </c:pt>
                <c:pt idx="3535">
                  <c:v>1034999.9999999983</c:v>
                </c:pt>
                <c:pt idx="3536">
                  <c:v>1036000.0000000002</c:v>
                </c:pt>
                <c:pt idx="3537">
                  <c:v>1037000.0000000001</c:v>
                </c:pt>
                <c:pt idx="3538">
                  <c:v>1038000</c:v>
                </c:pt>
                <c:pt idx="3539">
                  <c:v>1038999.9999999983</c:v>
                </c:pt>
                <c:pt idx="3540">
                  <c:v>1039999.9999999983</c:v>
                </c:pt>
                <c:pt idx="3541">
                  <c:v>1041000.0000000002</c:v>
                </c:pt>
                <c:pt idx="3542">
                  <c:v>1042000.0000000001</c:v>
                </c:pt>
                <c:pt idx="3543">
                  <c:v>1043000</c:v>
                </c:pt>
                <c:pt idx="3544">
                  <c:v>1043999.9999999983</c:v>
                </c:pt>
                <c:pt idx="3545">
                  <c:v>1044999.9999999983</c:v>
                </c:pt>
                <c:pt idx="3546">
                  <c:v>1046000.0000000002</c:v>
                </c:pt>
                <c:pt idx="3547">
                  <c:v>1047000.0000000001</c:v>
                </c:pt>
                <c:pt idx="3548">
                  <c:v>1048000</c:v>
                </c:pt>
                <c:pt idx="3549">
                  <c:v>1049000</c:v>
                </c:pt>
                <c:pt idx="3550">
                  <c:v>1050000</c:v>
                </c:pt>
                <c:pt idx="3551">
                  <c:v>1051000.0000000002</c:v>
                </c:pt>
                <c:pt idx="3552">
                  <c:v>1052000.0000000002</c:v>
                </c:pt>
                <c:pt idx="3553">
                  <c:v>1053000</c:v>
                </c:pt>
                <c:pt idx="3554">
                  <c:v>1054000</c:v>
                </c:pt>
                <c:pt idx="3555">
                  <c:v>1055000</c:v>
                </c:pt>
                <c:pt idx="3556">
                  <c:v>1056000.0000000002</c:v>
                </c:pt>
                <c:pt idx="3557">
                  <c:v>1057000.0000000002</c:v>
                </c:pt>
                <c:pt idx="3558">
                  <c:v>1058000</c:v>
                </c:pt>
                <c:pt idx="3559">
                  <c:v>1059000</c:v>
                </c:pt>
                <c:pt idx="3560">
                  <c:v>1060000</c:v>
                </c:pt>
                <c:pt idx="3561">
                  <c:v>1061000.0000000002</c:v>
                </c:pt>
                <c:pt idx="3562">
                  <c:v>1062000.0000000002</c:v>
                </c:pt>
                <c:pt idx="3563">
                  <c:v>1063000</c:v>
                </c:pt>
                <c:pt idx="3564">
                  <c:v>1064000</c:v>
                </c:pt>
                <c:pt idx="3565">
                  <c:v>1065000</c:v>
                </c:pt>
                <c:pt idx="3566">
                  <c:v>1066000</c:v>
                </c:pt>
                <c:pt idx="3567">
                  <c:v>1067000.0000000002</c:v>
                </c:pt>
                <c:pt idx="3568">
                  <c:v>1068000</c:v>
                </c:pt>
                <c:pt idx="3569">
                  <c:v>1069000</c:v>
                </c:pt>
                <c:pt idx="3570">
                  <c:v>1070000</c:v>
                </c:pt>
                <c:pt idx="3571">
                  <c:v>1071000</c:v>
                </c:pt>
                <c:pt idx="3572">
                  <c:v>1072000.0000000002</c:v>
                </c:pt>
                <c:pt idx="3573">
                  <c:v>1073000</c:v>
                </c:pt>
                <c:pt idx="3574">
                  <c:v>1074000</c:v>
                </c:pt>
                <c:pt idx="3575">
                  <c:v>1075000</c:v>
                </c:pt>
                <c:pt idx="3576">
                  <c:v>1076000</c:v>
                </c:pt>
                <c:pt idx="3577">
                  <c:v>1077000.0000000002</c:v>
                </c:pt>
                <c:pt idx="3578">
                  <c:v>1078000</c:v>
                </c:pt>
                <c:pt idx="3579">
                  <c:v>1079000</c:v>
                </c:pt>
                <c:pt idx="3580">
                  <c:v>1080000</c:v>
                </c:pt>
                <c:pt idx="3581">
                  <c:v>1081000</c:v>
                </c:pt>
                <c:pt idx="3582">
                  <c:v>1082000.0000000002</c:v>
                </c:pt>
                <c:pt idx="3583">
                  <c:v>1083000</c:v>
                </c:pt>
                <c:pt idx="3584">
                  <c:v>1084000</c:v>
                </c:pt>
                <c:pt idx="3585">
                  <c:v>1085000</c:v>
                </c:pt>
                <c:pt idx="3586">
                  <c:v>1086000</c:v>
                </c:pt>
                <c:pt idx="3587">
                  <c:v>1087000.0000000002</c:v>
                </c:pt>
                <c:pt idx="3588">
                  <c:v>1088000</c:v>
                </c:pt>
                <c:pt idx="3589">
                  <c:v>1089000</c:v>
                </c:pt>
                <c:pt idx="3590">
                  <c:v>1090000</c:v>
                </c:pt>
                <c:pt idx="3591">
                  <c:v>1091000</c:v>
                </c:pt>
                <c:pt idx="3592">
                  <c:v>1092000.0000000002</c:v>
                </c:pt>
                <c:pt idx="3593">
                  <c:v>1093000</c:v>
                </c:pt>
                <c:pt idx="3594">
                  <c:v>1094000</c:v>
                </c:pt>
                <c:pt idx="3595">
                  <c:v>1095000</c:v>
                </c:pt>
                <c:pt idx="3596">
                  <c:v>1096000</c:v>
                </c:pt>
                <c:pt idx="3597">
                  <c:v>1097000.0000000002</c:v>
                </c:pt>
                <c:pt idx="3598">
                  <c:v>1098000</c:v>
                </c:pt>
                <c:pt idx="3599">
                  <c:v>1099000</c:v>
                </c:pt>
                <c:pt idx="3600">
                  <c:v>1100000</c:v>
                </c:pt>
                <c:pt idx="3601">
                  <c:v>1101000</c:v>
                </c:pt>
                <c:pt idx="3602">
                  <c:v>1102000.0000000002</c:v>
                </c:pt>
                <c:pt idx="3603">
                  <c:v>1103000</c:v>
                </c:pt>
                <c:pt idx="3604">
                  <c:v>1104000</c:v>
                </c:pt>
                <c:pt idx="3605">
                  <c:v>1105000</c:v>
                </c:pt>
                <c:pt idx="3606">
                  <c:v>1106000</c:v>
                </c:pt>
                <c:pt idx="3607">
                  <c:v>1107000.0000000002</c:v>
                </c:pt>
                <c:pt idx="3608">
                  <c:v>1108000</c:v>
                </c:pt>
                <c:pt idx="3609">
                  <c:v>1109000</c:v>
                </c:pt>
                <c:pt idx="3610">
                  <c:v>1110000</c:v>
                </c:pt>
                <c:pt idx="3611">
                  <c:v>1111000</c:v>
                </c:pt>
                <c:pt idx="3612">
                  <c:v>1112000.0000000002</c:v>
                </c:pt>
                <c:pt idx="3613">
                  <c:v>1113000</c:v>
                </c:pt>
                <c:pt idx="3614">
                  <c:v>1114000</c:v>
                </c:pt>
                <c:pt idx="3615">
                  <c:v>1115000</c:v>
                </c:pt>
                <c:pt idx="3616">
                  <c:v>1116000</c:v>
                </c:pt>
                <c:pt idx="3617">
                  <c:v>1117000.0000000002</c:v>
                </c:pt>
                <c:pt idx="3618">
                  <c:v>1118000</c:v>
                </c:pt>
                <c:pt idx="3619">
                  <c:v>1119000</c:v>
                </c:pt>
                <c:pt idx="3620">
                  <c:v>1120000</c:v>
                </c:pt>
                <c:pt idx="3621">
                  <c:v>1121000</c:v>
                </c:pt>
                <c:pt idx="3622">
                  <c:v>1122000.0000000002</c:v>
                </c:pt>
                <c:pt idx="3623">
                  <c:v>1123000</c:v>
                </c:pt>
                <c:pt idx="3624">
                  <c:v>1124000</c:v>
                </c:pt>
                <c:pt idx="3625">
                  <c:v>1125000</c:v>
                </c:pt>
                <c:pt idx="3626">
                  <c:v>1126000</c:v>
                </c:pt>
                <c:pt idx="3627">
                  <c:v>1127000.0000000002</c:v>
                </c:pt>
                <c:pt idx="3628">
                  <c:v>1128000</c:v>
                </c:pt>
                <c:pt idx="3629">
                  <c:v>1129000</c:v>
                </c:pt>
                <c:pt idx="3630">
                  <c:v>1130000</c:v>
                </c:pt>
                <c:pt idx="3631">
                  <c:v>1131000</c:v>
                </c:pt>
                <c:pt idx="3632">
                  <c:v>1132000.0000000002</c:v>
                </c:pt>
                <c:pt idx="3633">
                  <c:v>1133000.0000000002</c:v>
                </c:pt>
                <c:pt idx="3634">
                  <c:v>1134000</c:v>
                </c:pt>
                <c:pt idx="3635">
                  <c:v>1135000</c:v>
                </c:pt>
                <c:pt idx="3636">
                  <c:v>1136000</c:v>
                </c:pt>
                <c:pt idx="3637">
                  <c:v>1137000.0000000002</c:v>
                </c:pt>
                <c:pt idx="3638">
                  <c:v>1138000.0000000002</c:v>
                </c:pt>
                <c:pt idx="3639">
                  <c:v>1139000</c:v>
                </c:pt>
                <c:pt idx="3640">
                  <c:v>1140000</c:v>
                </c:pt>
                <c:pt idx="3641">
                  <c:v>1141000</c:v>
                </c:pt>
                <c:pt idx="3642">
                  <c:v>1142000.0000000002</c:v>
                </c:pt>
                <c:pt idx="3643">
                  <c:v>1143000.0000000002</c:v>
                </c:pt>
                <c:pt idx="3644">
                  <c:v>1144000</c:v>
                </c:pt>
                <c:pt idx="3645">
                  <c:v>1145000</c:v>
                </c:pt>
                <c:pt idx="3646">
                  <c:v>1146000</c:v>
                </c:pt>
                <c:pt idx="3647">
                  <c:v>1147000.0000000002</c:v>
                </c:pt>
                <c:pt idx="3648">
                  <c:v>1148000.0000000002</c:v>
                </c:pt>
                <c:pt idx="3649">
                  <c:v>1149000</c:v>
                </c:pt>
                <c:pt idx="3650">
                  <c:v>1150000</c:v>
                </c:pt>
                <c:pt idx="3651">
                  <c:v>1151000</c:v>
                </c:pt>
                <c:pt idx="3652">
                  <c:v>1152000.0000000002</c:v>
                </c:pt>
                <c:pt idx="3653">
                  <c:v>1153000.0000000002</c:v>
                </c:pt>
                <c:pt idx="3654">
                  <c:v>1154000</c:v>
                </c:pt>
                <c:pt idx="3655">
                  <c:v>1155000</c:v>
                </c:pt>
                <c:pt idx="3656">
                  <c:v>1156000</c:v>
                </c:pt>
                <c:pt idx="3657">
                  <c:v>1157000.0000000002</c:v>
                </c:pt>
                <c:pt idx="3658">
                  <c:v>1158000.0000000002</c:v>
                </c:pt>
                <c:pt idx="3659">
                  <c:v>1159000</c:v>
                </c:pt>
                <c:pt idx="3660">
                  <c:v>1160000</c:v>
                </c:pt>
                <c:pt idx="3661">
                  <c:v>1161000</c:v>
                </c:pt>
                <c:pt idx="3662">
                  <c:v>1162000.0000000002</c:v>
                </c:pt>
                <c:pt idx="3663">
                  <c:v>1163000.0000000002</c:v>
                </c:pt>
                <c:pt idx="3664">
                  <c:v>1164000</c:v>
                </c:pt>
                <c:pt idx="3665">
                  <c:v>1165000</c:v>
                </c:pt>
                <c:pt idx="3666">
                  <c:v>1166000</c:v>
                </c:pt>
                <c:pt idx="3667">
                  <c:v>1167000.0000000002</c:v>
                </c:pt>
                <c:pt idx="3668">
                  <c:v>1168000.0000000002</c:v>
                </c:pt>
                <c:pt idx="3669">
                  <c:v>1169000</c:v>
                </c:pt>
                <c:pt idx="3670">
                  <c:v>1170000</c:v>
                </c:pt>
                <c:pt idx="3671">
                  <c:v>1171000</c:v>
                </c:pt>
                <c:pt idx="3672">
                  <c:v>1172000.0000000002</c:v>
                </c:pt>
                <c:pt idx="3673">
                  <c:v>1173000.0000000002</c:v>
                </c:pt>
                <c:pt idx="3674">
                  <c:v>1174000</c:v>
                </c:pt>
                <c:pt idx="3675">
                  <c:v>1175000</c:v>
                </c:pt>
                <c:pt idx="3676">
                  <c:v>1176000</c:v>
                </c:pt>
                <c:pt idx="3677">
                  <c:v>1177000.0000000002</c:v>
                </c:pt>
                <c:pt idx="3678">
                  <c:v>1178000.0000000002</c:v>
                </c:pt>
                <c:pt idx="3679">
                  <c:v>1179000</c:v>
                </c:pt>
                <c:pt idx="3680">
                  <c:v>1180000</c:v>
                </c:pt>
                <c:pt idx="3681">
                  <c:v>1181000</c:v>
                </c:pt>
                <c:pt idx="3682">
                  <c:v>1182000.0000000002</c:v>
                </c:pt>
                <c:pt idx="3683">
                  <c:v>1183000.0000000002</c:v>
                </c:pt>
                <c:pt idx="3684">
                  <c:v>1184000</c:v>
                </c:pt>
                <c:pt idx="3685">
                  <c:v>1185000</c:v>
                </c:pt>
                <c:pt idx="3686">
                  <c:v>1186000</c:v>
                </c:pt>
                <c:pt idx="3687">
                  <c:v>1187000.0000000002</c:v>
                </c:pt>
                <c:pt idx="3688">
                  <c:v>1188000.0000000002</c:v>
                </c:pt>
                <c:pt idx="3689">
                  <c:v>1189000</c:v>
                </c:pt>
                <c:pt idx="3690">
                  <c:v>1190000</c:v>
                </c:pt>
                <c:pt idx="3691">
                  <c:v>1191000</c:v>
                </c:pt>
                <c:pt idx="3692">
                  <c:v>1192000</c:v>
                </c:pt>
                <c:pt idx="3693">
                  <c:v>1193000.0000000002</c:v>
                </c:pt>
                <c:pt idx="3694">
                  <c:v>1194000</c:v>
                </c:pt>
                <c:pt idx="3695">
                  <c:v>1195000</c:v>
                </c:pt>
                <c:pt idx="3696">
                  <c:v>1196000</c:v>
                </c:pt>
                <c:pt idx="3697">
                  <c:v>1197000</c:v>
                </c:pt>
                <c:pt idx="3698">
                  <c:v>1198000.0000000002</c:v>
                </c:pt>
                <c:pt idx="3699">
                  <c:v>1199000</c:v>
                </c:pt>
                <c:pt idx="3700">
                  <c:v>1200000</c:v>
                </c:pt>
                <c:pt idx="3701">
                  <c:v>1201000</c:v>
                </c:pt>
                <c:pt idx="3702">
                  <c:v>1202000</c:v>
                </c:pt>
                <c:pt idx="3703">
                  <c:v>1203000.0000000002</c:v>
                </c:pt>
                <c:pt idx="3704">
                  <c:v>1204000</c:v>
                </c:pt>
                <c:pt idx="3705">
                  <c:v>1205000</c:v>
                </c:pt>
                <c:pt idx="3706">
                  <c:v>1206000</c:v>
                </c:pt>
                <c:pt idx="3707">
                  <c:v>1207000</c:v>
                </c:pt>
                <c:pt idx="3708">
                  <c:v>1208000.0000000002</c:v>
                </c:pt>
                <c:pt idx="3709">
                  <c:v>1209000</c:v>
                </c:pt>
                <c:pt idx="3710">
                  <c:v>1210000</c:v>
                </c:pt>
                <c:pt idx="3711">
                  <c:v>1211000</c:v>
                </c:pt>
                <c:pt idx="3712">
                  <c:v>1212000</c:v>
                </c:pt>
                <c:pt idx="3713">
                  <c:v>1213000.0000000002</c:v>
                </c:pt>
                <c:pt idx="3714">
                  <c:v>1214000</c:v>
                </c:pt>
                <c:pt idx="3715">
                  <c:v>1215000</c:v>
                </c:pt>
                <c:pt idx="3716">
                  <c:v>1216000</c:v>
                </c:pt>
                <c:pt idx="3717">
                  <c:v>1217000</c:v>
                </c:pt>
                <c:pt idx="3718">
                  <c:v>1218000.0000000002</c:v>
                </c:pt>
                <c:pt idx="3719">
                  <c:v>1219000</c:v>
                </c:pt>
                <c:pt idx="3720">
                  <c:v>1220000</c:v>
                </c:pt>
                <c:pt idx="3721">
                  <c:v>1221000</c:v>
                </c:pt>
                <c:pt idx="3722">
                  <c:v>1222000</c:v>
                </c:pt>
                <c:pt idx="3723">
                  <c:v>1223000.0000000002</c:v>
                </c:pt>
                <c:pt idx="3724">
                  <c:v>1224000</c:v>
                </c:pt>
                <c:pt idx="3725">
                  <c:v>1225000</c:v>
                </c:pt>
                <c:pt idx="3726">
                  <c:v>1226000</c:v>
                </c:pt>
                <c:pt idx="3727">
                  <c:v>1227000</c:v>
                </c:pt>
                <c:pt idx="3728">
                  <c:v>1228000.0000000002</c:v>
                </c:pt>
                <c:pt idx="3729">
                  <c:v>1229000</c:v>
                </c:pt>
                <c:pt idx="3730">
                  <c:v>1230000</c:v>
                </c:pt>
                <c:pt idx="3731">
                  <c:v>1231000</c:v>
                </c:pt>
                <c:pt idx="3732">
                  <c:v>1232000</c:v>
                </c:pt>
                <c:pt idx="3733">
                  <c:v>1233000.0000000002</c:v>
                </c:pt>
                <c:pt idx="3734">
                  <c:v>1234000</c:v>
                </c:pt>
                <c:pt idx="3735">
                  <c:v>1235000</c:v>
                </c:pt>
                <c:pt idx="3736">
                  <c:v>1236000</c:v>
                </c:pt>
                <c:pt idx="3737">
                  <c:v>1237000</c:v>
                </c:pt>
                <c:pt idx="3738">
                  <c:v>1238000.0000000002</c:v>
                </c:pt>
                <c:pt idx="3739">
                  <c:v>1239000</c:v>
                </c:pt>
                <c:pt idx="3740">
                  <c:v>1240000</c:v>
                </c:pt>
                <c:pt idx="3741">
                  <c:v>1241000</c:v>
                </c:pt>
                <c:pt idx="3742">
                  <c:v>1242000</c:v>
                </c:pt>
                <c:pt idx="3743">
                  <c:v>1243000.0000000002</c:v>
                </c:pt>
                <c:pt idx="3744">
                  <c:v>1244000</c:v>
                </c:pt>
                <c:pt idx="3745">
                  <c:v>1245000</c:v>
                </c:pt>
                <c:pt idx="3746">
                  <c:v>1246000</c:v>
                </c:pt>
                <c:pt idx="3747">
                  <c:v>1247000</c:v>
                </c:pt>
                <c:pt idx="3748">
                  <c:v>1248000.0000000002</c:v>
                </c:pt>
                <c:pt idx="3749">
                  <c:v>1249000</c:v>
                </c:pt>
                <c:pt idx="3750">
                  <c:v>1250000</c:v>
                </c:pt>
                <c:pt idx="3751">
                  <c:v>1251000</c:v>
                </c:pt>
                <c:pt idx="3752">
                  <c:v>1252000</c:v>
                </c:pt>
                <c:pt idx="3753">
                  <c:v>1253000.0000000002</c:v>
                </c:pt>
                <c:pt idx="3754">
                  <c:v>1254000</c:v>
                </c:pt>
                <c:pt idx="3755">
                  <c:v>1255000</c:v>
                </c:pt>
                <c:pt idx="3756">
                  <c:v>1256000</c:v>
                </c:pt>
                <c:pt idx="3757">
                  <c:v>1257000</c:v>
                </c:pt>
                <c:pt idx="3758">
                  <c:v>1258000.0000000002</c:v>
                </c:pt>
                <c:pt idx="3759">
                  <c:v>1259000.0000000002</c:v>
                </c:pt>
                <c:pt idx="3760">
                  <c:v>1260000</c:v>
                </c:pt>
                <c:pt idx="3761">
                  <c:v>1261000</c:v>
                </c:pt>
                <c:pt idx="3762">
                  <c:v>1262000</c:v>
                </c:pt>
                <c:pt idx="3763">
                  <c:v>1263000.0000000002</c:v>
                </c:pt>
                <c:pt idx="3764">
                  <c:v>1264000.0000000002</c:v>
                </c:pt>
                <c:pt idx="3765">
                  <c:v>1265000</c:v>
                </c:pt>
                <c:pt idx="3766">
                  <c:v>1266000</c:v>
                </c:pt>
                <c:pt idx="3767">
                  <c:v>1267000</c:v>
                </c:pt>
                <c:pt idx="3768">
                  <c:v>1268000.0000000002</c:v>
                </c:pt>
                <c:pt idx="3769">
                  <c:v>1269000.0000000002</c:v>
                </c:pt>
                <c:pt idx="3770">
                  <c:v>1270000</c:v>
                </c:pt>
                <c:pt idx="3771">
                  <c:v>1271000</c:v>
                </c:pt>
                <c:pt idx="3772">
                  <c:v>1272000</c:v>
                </c:pt>
                <c:pt idx="3773">
                  <c:v>1273000.0000000002</c:v>
                </c:pt>
                <c:pt idx="3774">
                  <c:v>1274000.0000000002</c:v>
                </c:pt>
                <c:pt idx="3775">
                  <c:v>1275000</c:v>
                </c:pt>
                <c:pt idx="3776">
                  <c:v>1276000</c:v>
                </c:pt>
                <c:pt idx="3777">
                  <c:v>1277000</c:v>
                </c:pt>
                <c:pt idx="3778">
                  <c:v>1278000.0000000002</c:v>
                </c:pt>
                <c:pt idx="3779">
                  <c:v>1279000.0000000002</c:v>
                </c:pt>
                <c:pt idx="3780">
                  <c:v>1280000</c:v>
                </c:pt>
                <c:pt idx="3781">
                  <c:v>1281000</c:v>
                </c:pt>
                <c:pt idx="3782">
                  <c:v>1282000</c:v>
                </c:pt>
                <c:pt idx="3783">
                  <c:v>1283000.0000000002</c:v>
                </c:pt>
                <c:pt idx="3784">
                  <c:v>1284000.0000000002</c:v>
                </c:pt>
                <c:pt idx="3785">
                  <c:v>1285000</c:v>
                </c:pt>
                <c:pt idx="3786">
                  <c:v>1286000</c:v>
                </c:pt>
                <c:pt idx="3787">
                  <c:v>1287000</c:v>
                </c:pt>
                <c:pt idx="3788">
                  <c:v>1288000.0000000002</c:v>
                </c:pt>
                <c:pt idx="3789">
                  <c:v>1289000.0000000002</c:v>
                </c:pt>
                <c:pt idx="3790">
                  <c:v>1290000</c:v>
                </c:pt>
                <c:pt idx="3791">
                  <c:v>1291000</c:v>
                </c:pt>
                <c:pt idx="3792">
                  <c:v>1292000</c:v>
                </c:pt>
                <c:pt idx="3793">
                  <c:v>1293000.0000000002</c:v>
                </c:pt>
                <c:pt idx="3794">
                  <c:v>1294000.0000000002</c:v>
                </c:pt>
                <c:pt idx="3795">
                  <c:v>1295000</c:v>
                </c:pt>
                <c:pt idx="3796">
                  <c:v>1296000</c:v>
                </c:pt>
                <c:pt idx="3797">
                  <c:v>1297000</c:v>
                </c:pt>
                <c:pt idx="3798">
                  <c:v>1298000.0000000002</c:v>
                </c:pt>
                <c:pt idx="3799">
                  <c:v>1299000.0000000002</c:v>
                </c:pt>
                <c:pt idx="3800">
                  <c:v>1300000</c:v>
                </c:pt>
                <c:pt idx="3801">
                  <c:v>1301000</c:v>
                </c:pt>
                <c:pt idx="3802">
                  <c:v>1302000</c:v>
                </c:pt>
                <c:pt idx="3803">
                  <c:v>1303000.0000000002</c:v>
                </c:pt>
                <c:pt idx="3804">
                  <c:v>1304000.0000000002</c:v>
                </c:pt>
                <c:pt idx="3805">
                  <c:v>1305000</c:v>
                </c:pt>
                <c:pt idx="3806">
                  <c:v>1306000</c:v>
                </c:pt>
                <c:pt idx="3807">
                  <c:v>1307000</c:v>
                </c:pt>
                <c:pt idx="3808">
                  <c:v>1308000.0000000002</c:v>
                </c:pt>
                <c:pt idx="3809">
                  <c:v>1309000.0000000002</c:v>
                </c:pt>
                <c:pt idx="3810">
                  <c:v>1310000</c:v>
                </c:pt>
                <c:pt idx="3811">
                  <c:v>1311000</c:v>
                </c:pt>
                <c:pt idx="3812">
                  <c:v>1312000</c:v>
                </c:pt>
                <c:pt idx="3813">
                  <c:v>1313000</c:v>
                </c:pt>
                <c:pt idx="3814">
                  <c:v>1314000.0000000002</c:v>
                </c:pt>
                <c:pt idx="3815">
                  <c:v>1315000</c:v>
                </c:pt>
                <c:pt idx="3816">
                  <c:v>1316000</c:v>
                </c:pt>
                <c:pt idx="3817">
                  <c:v>1317000</c:v>
                </c:pt>
                <c:pt idx="3818">
                  <c:v>1318000</c:v>
                </c:pt>
                <c:pt idx="3819">
                  <c:v>1319000.0000000002</c:v>
                </c:pt>
                <c:pt idx="3820">
                  <c:v>1320000</c:v>
                </c:pt>
                <c:pt idx="3821">
                  <c:v>1321000</c:v>
                </c:pt>
                <c:pt idx="3822">
                  <c:v>1322000</c:v>
                </c:pt>
                <c:pt idx="3823">
                  <c:v>1323000</c:v>
                </c:pt>
                <c:pt idx="3824">
                  <c:v>1324000.0000000002</c:v>
                </c:pt>
                <c:pt idx="3825">
                  <c:v>1325000</c:v>
                </c:pt>
                <c:pt idx="3826">
                  <c:v>1326000</c:v>
                </c:pt>
                <c:pt idx="3827">
                  <c:v>1327000</c:v>
                </c:pt>
                <c:pt idx="3828">
                  <c:v>1328000</c:v>
                </c:pt>
                <c:pt idx="3829">
                  <c:v>1329000.0000000002</c:v>
                </c:pt>
                <c:pt idx="3830">
                  <c:v>1330000</c:v>
                </c:pt>
                <c:pt idx="3831">
                  <c:v>1331000</c:v>
                </c:pt>
                <c:pt idx="3832">
                  <c:v>1332000</c:v>
                </c:pt>
                <c:pt idx="3833">
                  <c:v>1333000</c:v>
                </c:pt>
                <c:pt idx="3834">
                  <c:v>1334000.0000000002</c:v>
                </c:pt>
                <c:pt idx="3835">
                  <c:v>1335000</c:v>
                </c:pt>
                <c:pt idx="3836">
                  <c:v>1336000</c:v>
                </c:pt>
                <c:pt idx="3837">
                  <c:v>1337000</c:v>
                </c:pt>
                <c:pt idx="3838">
                  <c:v>1338000</c:v>
                </c:pt>
                <c:pt idx="3839">
                  <c:v>1339000.0000000002</c:v>
                </c:pt>
                <c:pt idx="3840">
                  <c:v>1340000</c:v>
                </c:pt>
                <c:pt idx="3841">
                  <c:v>1341000</c:v>
                </c:pt>
                <c:pt idx="3842">
                  <c:v>1342000</c:v>
                </c:pt>
                <c:pt idx="3843">
                  <c:v>1343000</c:v>
                </c:pt>
                <c:pt idx="3844">
                  <c:v>1344000.0000000002</c:v>
                </c:pt>
                <c:pt idx="3845">
                  <c:v>1345000</c:v>
                </c:pt>
                <c:pt idx="3846">
                  <c:v>1346000</c:v>
                </c:pt>
                <c:pt idx="3847">
                  <c:v>1347000</c:v>
                </c:pt>
                <c:pt idx="3848">
                  <c:v>1348000</c:v>
                </c:pt>
                <c:pt idx="3849">
                  <c:v>1349000.0000000002</c:v>
                </c:pt>
                <c:pt idx="3850">
                  <c:v>1350000</c:v>
                </c:pt>
                <c:pt idx="3851">
                  <c:v>1351000</c:v>
                </c:pt>
                <c:pt idx="3852">
                  <c:v>1352000</c:v>
                </c:pt>
                <c:pt idx="3853">
                  <c:v>1353000</c:v>
                </c:pt>
                <c:pt idx="3854">
                  <c:v>1354000.0000000002</c:v>
                </c:pt>
                <c:pt idx="3855">
                  <c:v>1355000</c:v>
                </c:pt>
                <c:pt idx="3856">
                  <c:v>1356000</c:v>
                </c:pt>
                <c:pt idx="3857">
                  <c:v>1357000</c:v>
                </c:pt>
                <c:pt idx="3858">
                  <c:v>1358000</c:v>
                </c:pt>
                <c:pt idx="3859">
                  <c:v>1359000.0000000002</c:v>
                </c:pt>
                <c:pt idx="3860">
                  <c:v>1360000</c:v>
                </c:pt>
                <c:pt idx="3861">
                  <c:v>1361000</c:v>
                </c:pt>
                <c:pt idx="3862">
                  <c:v>1362000</c:v>
                </c:pt>
                <c:pt idx="3863">
                  <c:v>1363000</c:v>
                </c:pt>
                <c:pt idx="3864">
                  <c:v>1364000.0000000002</c:v>
                </c:pt>
                <c:pt idx="3865">
                  <c:v>1365000</c:v>
                </c:pt>
                <c:pt idx="3866">
                  <c:v>1366000</c:v>
                </c:pt>
                <c:pt idx="3867">
                  <c:v>1367000</c:v>
                </c:pt>
                <c:pt idx="3868">
                  <c:v>1368000</c:v>
                </c:pt>
                <c:pt idx="3869">
                  <c:v>1369000.0000000002</c:v>
                </c:pt>
                <c:pt idx="3870">
                  <c:v>1370000</c:v>
                </c:pt>
                <c:pt idx="3871">
                  <c:v>1371000</c:v>
                </c:pt>
                <c:pt idx="3872">
                  <c:v>1372000</c:v>
                </c:pt>
                <c:pt idx="3873">
                  <c:v>1373000</c:v>
                </c:pt>
                <c:pt idx="3874">
                  <c:v>1374000.0000000002</c:v>
                </c:pt>
                <c:pt idx="3875">
                  <c:v>1375000</c:v>
                </c:pt>
                <c:pt idx="3876">
                  <c:v>1376000</c:v>
                </c:pt>
                <c:pt idx="3877">
                  <c:v>1377000</c:v>
                </c:pt>
                <c:pt idx="3878">
                  <c:v>1378000</c:v>
                </c:pt>
                <c:pt idx="3879">
                  <c:v>1379000.0000000002</c:v>
                </c:pt>
                <c:pt idx="3880">
                  <c:v>1380000</c:v>
                </c:pt>
                <c:pt idx="3881">
                  <c:v>1381000</c:v>
                </c:pt>
                <c:pt idx="3882">
                  <c:v>1382000</c:v>
                </c:pt>
                <c:pt idx="3883">
                  <c:v>1383000</c:v>
                </c:pt>
                <c:pt idx="3884">
                  <c:v>1384000.0000000002</c:v>
                </c:pt>
                <c:pt idx="3885">
                  <c:v>1385000.0000000002</c:v>
                </c:pt>
                <c:pt idx="3886">
                  <c:v>1386000</c:v>
                </c:pt>
                <c:pt idx="3887">
                  <c:v>1387000</c:v>
                </c:pt>
                <c:pt idx="3888">
                  <c:v>1388000</c:v>
                </c:pt>
                <c:pt idx="3889">
                  <c:v>1389000.0000000002</c:v>
                </c:pt>
                <c:pt idx="3890">
                  <c:v>1390000.0000000002</c:v>
                </c:pt>
                <c:pt idx="3891">
                  <c:v>1391000</c:v>
                </c:pt>
                <c:pt idx="3892">
                  <c:v>1392000</c:v>
                </c:pt>
                <c:pt idx="3893">
                  <c:v>1393000</c:v>
                </c:pt>
                <c:pt idx="3894">
                  <c:v>1394000.0000000002</c:v>
                </c:pt>
                <c:pt idx="3895">
                  <c:v>1395000.0000000002</c:v>
                </c:pt>
                <c:pt idx="3896">
                  <c:v>1396000</c:v>
                </c:pt>
                <c:pt idx="3897">
                  <c:v>1397000</c:v>
                </c:pt>
                <c:pt idx="3898">
                  <c:v>1398000</c:v>
                </c:pt>
                <c:pt idx="3899">
                  <c:v>1399000.0000000002</c:v>
                </c:pt>
                <c:pt idx="3900">
                  <c:v>1400000.0000000002</c:v>
                </c:pt>
                <c:pt idx="3901">
                  <c:v>1401000</c:v>
                </c:pt>
                <c:pt idx="3902">
                  <c:v>1402000</c:v>
                </c:pt>
                <c:pt idx="3903">
                  <c:v>1403000</c:v>
                </c:pt>
                <c:pt idx="3904">
                  <c:v>1404000.0000000002</c:v>
                </c:pt>
                <c:pt idx="3905">
                  <c:v>1405000.0000000002</c:v>
                </c:pt>
                <c:pt idx="3906">
                  <c:v>1406000</c:v>
                </c:pt>
                <c:pt idx="3907">
                  <c:v>1407000</c:v>
                </c:pt>
                <c:pt idx="3908">
                  <c:v>1408000</c:v>
                </c:pt>
                <c:pt idx="3909">
                  <c:v>1409000.0000000002</c:v>
                </c:pt>
                <c:pt idx="3910">
                  <c:v>1410000.0000000002</c:v>
                </c:pt>
                <c:pt idx="3911">
                  <c:v>1411000</c:v>
                </c:pt>
                <c:pt idx="3912">
                  <c:v>1412000</c:v>
                </c:pt>
                <c:pt idx="3913">
                  <c:v>1413000</c:v>
                </c:pt>
                <c:pt idx="3914">
                  <c:v>1414000.0000000002</c:v>
                </c:pt>
                <c:pt idx="3915">
                  <c:v>1415000.0000000002</c:v>
                </c:pt>
                <c:pt idx="3916">
                  <c:v>1416000</c:v>
                </c:pt>
                <c:pt idx="3917">
                  <c:v>1417000</c:v>
                </c:pt>
                <c:pt idx="3918">
                  <c:v>1418000</c:v>
                </c:pt>
                <c:pt idx="3919">
                  <c:v>1419000.0000000002</c:v>
                </c:pt>
                <c:pt idx="3920">
                  <c:v>1420000.0000000002</c:v>
                </c:pt>
                <c:pt idx="3921">
                  <c:v>1421000</c:v>
                </c:pt>
                <c:pt idx="3922">
                  <c:v>1422000</c:v>
                </c:pt>
                <c:pt idx="3923">
                  <c:v>1423000</c:v>
                </c:pt>
                <c:pt idx="3924">
                  <c:v>1424000.0000000002</c:v>
                </c:pt>
                <c:pt idx="3925">
                  <c:v>1425000.0000000002</c:v>
                </c:pt>
                <c:pt idx="3926">
                  <c:v>1426000</c:v>
                </c:pt>
                <c:pt idx="3927">
                  <c:v>1427000</c:v>
                </c:pt>
                <c:pt idx="3928">
                  <c:v>1428000</c:v>
                </c:pt>
                <c:pt idx="3929">
                  <c:v>1429000.0000000002</c:v>
                </c:pt>
                <c:pt idx="3930">
                  <c:v>1430000.0000000002</c:v>
                </c:pt>
                <c:pt idx="3931">
                  <c:v>1431000</c:v>
                </c:pt>
                <c:pt idx="3932">
                  <c:v>1432000</c:v>
                </c:pt>
                <c:pt idx="3933">
                  <c:v>1433000</c:v>
                </c:pt>
                <c:pt idx="3934">
                  <c:v>1434000.0000000002</c:v>
                </c:pt>
                <c:pt idx="3935">
                  <c:v>1435000.0000000002</c:v>
                </c:pt>
                <c:pt idx="3936">
                  <c:v>1436000</c:v>
                </c:pt>
                <c:pt idx="3937">
                  <c:v>1437000</c:v>
                </c:pt>
                <c:pt idx="3938">
                  <c:v>1438000</c:v>
                </c:pt>
                <c:pt idx="3939">
                  <c:v>1439000</c:v>
                </c:pt>
                <c:pt idx="3940">
                  <c:v>1440000.0000000002</c:v>
                </c:pt>
                <c:pt idx="3941">
                  <c:v>1441000</c:v>
                </c:pt>
                <c:pt idx="3942">
                  <c:v>1442000</c:v>
                </c:pt>
                <c:pt idx="3943">
                  <c:v>1443000</c:v>
                </c:pt>
                <c:pt idx="3944">
                  <c:v>1444000</c:v>
                </c:pt>
                <c:pt idx="3945">
                  <c:v>1445000.0000000002</c:v>
                </c:pt>
                <c:pt idx="3946">
                  <c:v>1446000</c:v>
                </c:pt>
                <c:pt idx="3947">
                  <c:v>1447000</c:v>
                </c:pt>
                <c:pt idx="3948">
                  <c:v>1448000</c:v>
                </c:pt>
                <c:pt idx="3949">
                  <c:v>1449000</c:v>
                </c:pt>
                <c:pt idx="3950">
                  <c:v>1450000.0000000002</c:v>
                </c:pt>
                <c:pt idx="3951">
                  <c:v>1451000</c:v>
                </c:pt>
                <c:pt idx="3952">
                  <c:v>1452000</c:v>
                </c:pt>
                <c:pt idx="3953">
                  <c:v>1453000</c:v>
                </c:pt>
                <c:pt idx="3954">
                  <c:v>1454000</c:v>
                </c:pt>
                <c:pt idx="3955">
                  <c:v>1455000.0000000002</c:v>
                </c:pt>
                <c:pt idx="3956">
                  <c:v>1456000</c:v>
                </c:pt>
                <c:pt idx="3957">
                  <c:v>1457000</c:v>
                </c:pt>
                <c:pt idx="3958">
                  <c:v>1458000</c:v>
                </c:pt>
                <c:pt idx="3959">
                  <c:v>1459000</c:v>
                </c:pt>
                <c:pt idx="3960">
                  <c:v>1460000.0000000002</c:v>
                </c:pt>
                <c:pt idx="3961">
                  <c:v>1461000</c:v>
                </c:pt>
                <c:pt idx="3962">
                  <c:v>1462000</c:v>
                </c:pt>
                <c:pt idx="3963">
                  <c:v>1463000</c:v>
                </c:pt>
                <c:pt idx="3964">
                  <c:v>1464000</c:v>
                </c:pt>
                <c:pt idx="3965">
                  <c:v>1465000.0000000002</c:v>
                </c:pt>
                <c:pt idx="3966">
                  <c:v>1466000</c:v>
                </c:pt>
                <c:pt idx="3967">
                  <c:v>1467000</c:v>
                </c:pt>
                <c:pt idx="3968">
                  <c:v>1468000</c:v>
                </c:pt>
                <c:pt idx="3969">
                  <c:v>1469000</c:v>
                </c:pt>
                <c:pt idx="3970">
                  <c:v>1470000.0000000002</c:v>
                </c:pt>
                <c:pt idx="3971">
                  <c:v>1471000</c:v>
                </c:pt>
                <c:pt idx="3972">
                  <c:v>1472000</c:v>
                </c:pt>
                <c:pt idx="3973">
                  <c:v>1473000</c:v>
                </c:pt>
                <c:pt idx="3974">
                  <c:v>1474000</c:v>
                </c:pt>
                <c:pt idx="3975">
                  <c:v>1475000.0000000002</c:v>
                </c:pt>
                <c:pt idx="3976">
                  <c:v>1476000</c:v>
                </c:pt>
                <c:pt idx="3977">
                  <c:v>1477000</c:v>
                </c:pt>
                <c:pt idx="3978">
                  <c:v>1478000</c:v>
                </c:pt>
                <c:pt idx="3979">
                  <c:v>1479000</c:v>
                </c:pt>
                <c:pt idx="3980">
                  <c:v>1480000.0000000002</c:v>
                </c:pt>
                <c:pt idx="3981">
                  <c:v>1481000</c:v>
                </c:pt>
                <c:pt idx="3982">
                  <c:v>1482000</c:v>
                </c:pt>
                <c:pt idx="3983">
                  <c:v>1483000</c:v>
                </c:pt>
                <c:pt idx="3984">
                  <c:v>1484000</c:v>
                </c:pt>
                <c:pt idx="3985">
                  <c:v>1485000.0000000002</c:v>
                </c:pt>
                <c:pt idx="3986">
                  <c:v>1486000</c:v>
                </c:pt>
                <c:pt idx="3987">
                  <c:v>1487000</c:v>
                </c:pt>
                <c:pt idx="3988">
                  <c:v>1488000</c:v>
                </c:pt>
                <c:pt idx="3989">
                  <c:v>1489000</c:v>
                </c:pt>
                <c:pt idx="3990">
                  <c:v>1490000.0000000002</c:v>
                </c:pt>
                <c:pt idx="3991">
                  <c:v>1491000</c:v>
                </c:pt>
                <c:pt idx="3992">
                  <c:v>1492000</c:v>
                </c:pt>
                <c:pt idx="3993">
                  <c:v>1493000</c:v>
                </c:pt>
                <c:pt idx="3994">
                  <c:v>1494000</c:v>
                </c:pt>
                <c:pt idx="3995">
                  <c:v>1495000.0000000002</c:v>
                </c:pt>
                <c:pt idx="3996">
                  <c:v>1496000</c:v>
                </c:pt>
                <c:pt idx="3997">
                  <c:v>1497000</c:v>
                </c:pt>
                <c:pt idx="3998">
                  <c:v>1498000</c:v>
                </c:pt>
                <c:pt idx="3999">
                  <c:v>1499000</c:v>
                </c:pt>
                <c:pt idx="4000">
                  <c:v>1500000.0000000002</c:v>
                </c:pt>
                <c:pt idx="4001">
                  <c:v>1501000</c:v>
                </c:pt>
                <c:pt idx="4002">
                  <c:v>1502000</c:v>
                </c:pt>
                <c:pt idx="4003">
                  <c:v>1503000</c:v>
                </c:pt>
                <c:pt idx="4004">
                  <c:v>1504000</c:v>
                </c:pt>
                <c:pt idx="4005">
                  <c:v>1505000.0000000002</c:v>
                </c:pt>
                <c:pt idx="4006">
                  <c:v>1506000</c:v>
                </c:pt>
                <c:pt idx="4007">
                  <c:v>1507000</c:v>
                </c:pt>
                <c:pt idx="4008">
                  <c:v>1508000</c:v>
                </c:pt>
                <c:pt idx="4009">
                  <c:v>1509000</c:v>
                </c:pt>
                <c:pt idx="4010">
                  <c:v>1510000.0000000002</c:v>
                </c:pt>
                <c:pt idx="4011">
                  <c:v>1511000.0000000002</c:v>
                </c:pt>
                <c:pt idx="4012">
                  <c:v>1512000</c:v>
                </c:pt>
                <c:pt idx="4013">
                  <c:v>1513000</c:v>
                </c:pt>
                <c:pt idx="4014">
                  <c:v>1514000</c:v>
                </c:pt>
                <c:pt idx="4015">
                  <c:v>1515000.0000000002</c:v>
                </c:pt>
                <c:pt idx="4016">
                  <c:v>1516000.0000000002</c:v>
                </c:pt>
                <c:pt idx="4017">
                  <c:v>1517000</c:v>
                </c:pt>
                <c:pt idx="4018">
                  <c:v>1518000</c:v>
                </c:pt>
                <c:pt idx="4019">
                  <c:v>1519000</c:v>
                </c:pt>
                <c:pt idx="4020">
                  <c:v>1520000.0000000002</c:v>
                </c:pt>
                <c:pt idx="4021">
                  <c:v>1521000.0000000002</c:v>
                </c:pt>
                <c:pt idx="4022">
                  <c:v>1522000</c:v>
                </c:pt>
                <c:pt idx="4023">
                  <c:v>1523000</c:v>
                </c:pt>
                <c:pt idx="4024">
                  <c:v>1524000</c:v>
                </c:pt>
                <c:pt idx="4025">
                  <c:v>1525000.0000000002</c:v>
                </c:pt>
                <c:pt idx="4026">
                  <c:v>1526000.0000000002</c:v>
                </c:pt>
                <c:pt idx="4027">
                  <c:v>1527000</c:v>
                </c:pt>
                <c:pt idx="4028">
                  <c:v>1528000</c:v>
                </c:pt>
                <c:pt idx="4029">
                  <c:v>1529000</c:v>
                </c:pt>
                <c:pt idx="4030">
                  <c:v>1530000.0000000002</c:v>
                </c:pt>
                <c:pt idx="4031">
                  <c:v>1531000.0000000002</c:v>
                </c:pt>
                <c:pt idx="4032">
                  <c:v>1532000</c:v>
                </c:pt>
                <c:pt idx="4033">
                  <c:v>1533000</c:v>
                </c:pt>
                <c:pt idx="4034">
                  <c:v>1534000</c:v>
                </c:pt>
                <c:pt idx="4035">
                  <c:v>1535000.0000000002</c:v>
                </c:pt>
                <c:pt idx="4036">
                  <c:v>1536000.0000000002</c:v>
                </c:pt>
                <c:pt idx="4037">
                  <c:v>1537000</c:v>
                </c:pt>
                <c:pt idx="4038">
                  <c:v>1538000</c:v>
                </c:pt>
                <c:pt idx="4039">
                  <c:v>1539000</c:v>
                </c:pt>
                <c:pt idx="4040">
                  <c:v>1540000.0000000002</c:v>
                </c:pt>
                <c:pt idx="4041">
                  <c:v>1541000.0000000002</c:v>
                </c:pt>
                <c:pt idx="4042">
                  <c:v>1542000</c:v>
                </c:pt>
                <c:pt idx="4043">
                  <c:v>1543000</c:v>
                </c:pt>
                <c:pt idx="4044">
                  <c:v>1544000</c:v>
                </c:pt>
                <c:pt idx="4045">
                  <c:v>1545000.0000000002</c:v>
                </c:pt>
                <c:pt idx="4046">
                  <c:v>1546000.0000000002</c:v>
                </c:pt>
                <c:pt idx="4047">
                  <c:v>1547000</c:v>
                </c:pt>
                <c:pt idx="4048">
                  <c:v>1548000</c:v>
                </c:pt>
                <c:pt idx="4049">
                  <c:v>1549000</c:v>
                </c:pt>
                <c:pt idx="4050">
                  <c:v>1550000.0000000002</c:v>
                </c:pt>
                <c:pt idx="4051">
                  <c:v>1551000.0000000002</c:v>
                </c:pt>
                <c:pt idx="4052">
                  <c:v>1552000</c:v>
                </c:pt>
                <c:pt idx="4053">
                  <c:v>1553000</c:v>
                </c:pt>
                <c:pt idx="4054">
                  <c:v>1554000</c:v>
                </c:pt>
                <c:pt idx="4055">
                  <c:v>1555000.0000000002</c:v>
                </c:pt>
                <c:pt idx="4056">
                  <c:v>1556000.0000000002</c:v>
                </c:pt>
                <c:pt idx="4057">
                  <c:v>1557000</c:v>
                </c:pt>
                <c:pt idx="4058">
                  <c:v>1558000</c:v>
                </c:pt>
                <c:pt idx="4059">
                  <c:v>1559000</c:v>
                </c:pt>
                <c:pt idx="4060">
                  <c:v>1560000.0000000002</c:v>
                </c:pt>
                <c:pt idx="4061">
                  <c:v>1561000.0000000002</c:v>
                </c:pt>
                <c:pt idx="4062">
                  <c:v>1562000</c:v>
                </c:pt>
                <c:pt idx="4063">
                  <c:v>1563000</c:v>
                </c:pt>
                <c:pt idx="4064">
                  <c:v>1564000</c:v>
                </c:pt>
                <c:pt idx="4065">
                  <c:v>1565000</c:v>
                </c:pt>
                <c:pt idx="4066">
                  <c:v>1566000.0000000002</c:v>
                </c:pt>
                <c:pt idx="4067">
                  <c:v>1567000</c:v>
                </c:pt>
                <c:pt idx="4068">
                  <c:v>1568000</c:v>
                </c:pt>
                <c:pt idx="4069">
                  <c:v>1569000</c:v>
                </c:pt>
                <c:pt idx="4070">
                  <c:v>1570000</c:v>
                </c:pt>
                <c:pt idx="4071">
                  <c:v>1571000.0000000002</c:v>
                </c:pt>
                <c:pt idx="4072">
                  <c:v>1572000</c:v>
                </c:pt>
                <c:pt idx="4073">
                  <c:v>1573000</c:v>
                </c:pt>
                <c:pt idx="4074">
                  <c:v>1574000</c:v>
                </c:pt>
                <c:pt idx="4075">
                  <c:v>1575000</c:v>
                </c:pt>
                <c:pt idx="4076">
                  <c:v>1576000.0000000002</c:v>
                </c:pt>
                <c:pt idx="4077">
                  <c:v>1577000</c:v>
                </c:pt>
                <c:pt idx="4078">
                  <c:v>1578000</c:v>
                </c:pt>
                <c:pt idx="4079">
                  <c:v>1579000</c:v>
                </c:pt>
                <c:pt idx="4080">
                  <c:v>1580000</c:v>
                </c:pt>
                <c:pt idx="4081">
                  <c:v>1581000.0000000002</c:v>
                </c:pt>
                <c:pt idx="4082">
                  <c:v>1582000</c:v>
                </c:pt>
                <c:pt idx="4083">
                  <c:v>1583000</c:v>
                </c:pt>
                <c:pt idx="4084">
                  <c:v>1584000</c:v>
                </c:pt>
                <c:pt idx="4085">
                  <c:v>1585000</c:v>
                </c:pt>
                <c:pt idx="4086">
                  <c:v>1586000.0000000002</c:v>
                </c:pt>
                <c:pt idx="4087">
                  <c:v>1587000</c:v>
                </c:pt>
                <c:pt idx="4088">
                  <c:v>1588000</c:v>
                </c:pt>
                <c:pt idx="4089">
                  <c:v>1589000</c:v>
                </c:pt>
                <c:pt idx="4090">
                  <c:v>1590000</c:v>
                </c:pt>
                <c:pt idx="4091">
                  <c:v>1591000.0000000002</c:v>
                </c:pt>
                <c:pt idx="4092">
                  <c:v>1592000</c:v>
                </c:pt>
                <c:pt idx="4093">
                  <c:v>1593000</c:v>
                </c:pt>
                <c:pt idx="4094">
                  <c:v>1594000</c:v>
                </c:pt>
                <c:pt idx="4095">
                  <c:v>1595000</c:v>
                </c:pt>
                <c:pt idx="4096">
                  <c:v>1596000.0000000002</c:v>
                </c:pt>
                <c:pt idx="4097">
                  <c:v>1597000</c:v>
                </c:pt>
                <c:pt idx="4098">
                  <c:v>1598000</c:v>
                </c:pt>
                <c:pt idx="4099">
                  <c:v>1599000</c:v>
                </c:pt>
                <c:pt idx="4100">
                  <c:v>1600000</c:v>
                </c:pt>
                <c:pt idx="4101">
                  <c:v>1601000.0000000002</c:v>
                </c:pt>
                <c:pt idx="4102">
                  <c:v>1602000</c:v>
                </c:pt>
                <c:pt idx="4103">
                  <c:v>1603000</c:v>
                </c:pt>
                <c:pt idx="4104">
                  <c:v>1604000</c:v>
                </c:pt>
                <c:pt idx="4105">
                  <c:v>1605000</c:v>
                </c:pt>
                <c:pt idx="4106">
                  <c:v>1606000.0000000002</c:v>
                </c:pt>
                <c:pt idx="4107">
                  <c:v>1607000</c:v>
                </c:pt>
                <c:pt idx="4108">
                  <c:v>1608000</c:v>
                </c:pt>
                <c:pt idx="4109">
                  <c:v>1609000</c:v>
                </c:pt>
                <c:pt idx="4110">
                  <c:v>1610000</c:v>
                </c:pt>
                <c:pt idx="4111">
                  <c:v>1611000.0000000002</c:v>
                </c:pt>
                <c:pt idx="4112">
                  <c:v>1612000</c:v>
                </c:pt>
                <c:pt idx="4113">
                  <c:v>1613000</c:v>
                </c:pt>
                <c:pt idx="4114">
                  <c:v>1614000</c:v>
                </c:pt>
                <c:pt idx="4115">
                  <c:v>1615000</c:v>
                </c:pt>
                <c:pt idx="4116">
                  <c:v>1616000.0000000002</c:v>
                </c:pt>
                <c:pt idx="4117">
                  <c:v>1617000</c:v>
                </c:pt>
                <c:pt idx="4118">
                  <c:v>1618000</c:v>
                </c:pt>
                <c:pt idx="4119">
                  <c:v>1619000</c:v>
                </c:pt>
                <c:pt idx="4120">
                  <c:v>1620000</c:v>
                </c:pt>
                <c:pt idx="4121">
                  <c:v>1621000.0000000002</c:v>
                </c:pt>
                <c:pt idx="4122">
                  <c:v>1622000</c:v>
                </c:pt>
                <c:pt idx="4123">
                  <c:v>1623000</c:v>
                </c:pt>
                <c:pt idx="4124">
                  <c:v>1624000</c:v>
                </c:pt>
                <c:pt idx="4125">
                  <c:v>1625000</c:v>
                </c:pt>
                <c:pt idx="4126">
                  <c:v>1626000.0000000002</c:v>
                </c:pt>
                <c:pt idx="4127">
                  <c:v>1627000</c:v>
                </c:pt>
                <c:pt idx="4128">
                  <c:v>1628000</c:v>
                </c:pt>
                <c:pt idx="4129">
                  <c:v>1629000</c:v>
                </c:pt>
                <c:pt idx="4130">
                  <c:v>1630000</c:v>
                </c:pt>
                <c:pt idx="4131">
                  <c:v>1631000.0000000002</c:v>
                </c:pt>
                <c:pt idx="4132">
                  <c:v>1632000.0000000002</c:v>
                </c:pt>
                <c:pt idx="4133">
                  <c:v>1633000</c:v>
                </c:pt>
                <c:pt idx="4134">
                  <c:v>1634000</c:v>
                </c:pt>
                <c:pt idx="4135">
                  <c:v>1635000</c:v>
                </c:pt>
                <c:pt idx="4136">
                  <c:v>1636000.0000000002</c:v>
                </c:pt>
                <c:pt idx="4137">
                  <c:v>1637000.0000000002</c:v>
                </c:pt>
                <c:pt idx="4138">
                  <c:v>1638000</c:v>
                </c:pt>
                <c:pt idx="4139">
                  <c:v>1639000</c:v>
                </c:pt>
                <c:pt idx="4140">
                  <c:v>1640000</c:v>
                </c:pt>
                <c:pt idx="4141">
                  <c:v>1641000.0000000002</c:v>
                </c:pt>
                <c:pt idx="4142">
                  <c:v>1642000.0000000002</c:v>
                </c:pt>
                <c:pt idx="4143">
                  <c:v>1643000</c:v>
                </c:pt>
                <c:pt idx="4144">
                  <c:v>1644000</c:v>
                </c:pt>
                <c:pt idx="4145">
                  <c:v>1645000</c:v>
                </c:pt>
                <c:pt idx="4146">
                  <c:v>1646000.0000000002</c:v>
                </c:pt>
                <c:pt idx="4147">
                  <c:v>1647000.0000000002</c:v>
                </c:pt>
                <c:pt idx="4148">
                  <c:v>1648000</c:v>
                </c:pt>
                <c:pt idx="4149">
                  <c:v>1649000</c:v>
                </c:pt>
                <c:pt idx="4150">
                  <c:v>1650000</c:v>
                </c:pt>
                <c:pt idx="4151">
                  <c:v>1651000.0000000002</c:v>
                </c:pt>
                <c:pt idx="4152">
                  <c:v>1652000.0000000002</c:v>
                </c:pt>
                <c:pt idx="4153">
                  <c:v>1653000</c:v>
                </c:pt>
                <c:pt idx="4154">
                  <c:v>1654000</c:v>
                </c:pt>
                <c:pt idx="4155">
                  <c:v>1655000</c:v>
                </c:pt>
                <c:pt idx="4156">
                  <c:v>1656000.0000000002</c:v>
                </c:pt>
                <c:pt idx="4157">
                  <c:v>1657000.0000000002</c:v>
                </c:pt>
                <c:pt idx="4158">
                  <c:v>1658000</c:v>
                </c:pt>
                <c:pt idx="4159">
                  <c:v>1659000</c:v>
                </c:pt>
                <c:pt idx="4160">
                  <c:v>1660000</c:v>
                </c:pt>
                <c:pt idx="4161">
                  <c:v>1661000.0000000002</c:v>
                </c:pt>
                <c:pt idx="4162">
                  <c:v>1662000.0000000002</c:v>
                </c:pt>
                <c:pt idx="4163">
                  <c:v>1663000</c:v>
                </c:pt>
                <c:pt idx="4164">
                  <c:v>1664000</c:v>
                </c:pt>
                <c:pt idx="4165">
                  <c:v>1665000</c:v>
                </c:pt>
                <c:pt idx="4166">
                  <c:v>1666000.0000000002</c:v>
                </c:pt>
                <c:pt idx="4167">
                  <c:v>1667000.0000000002</c:v>
                </c:pt>
                <c:pt idx="4168">
                  <c:v>1668000</c:v>
                </c:pt>
                <c:pt idx="4169">
                  <c:v>1669000</c:v>
                </c:pt>
                <c:pt idx="4170">
                  <c:v>1670000</c:v>
                </c:pt>
                <c:pt idx="4171">
                  <c:v>1671000.0000000002</c:v>
                </c:pt>
                <c:pt idx="4172">
                  <c:v>1672000.0000000002</c:v>
                </c:pt>
                <c:pt idx="4173">
                  <c:v>1673000</c:v>
                </c:pt>
                <c:pt idx="4174">
                  <c:v>1674000</c:v>
                </c:pt>
                <c:pt idx="4175">
                  <c:v>1675000</c:v>
                </c:pt>
                <c:pt idx="4176">
                  <c:v>1676000.0000000002</c:v>
                </c:pt>
                <c:pt idx="4177">
                  <c:v>1677000.0000000002</c:v>
                </c:pt>
                <c:pt idx="4178">
                  <c:v>1678000</c:v>
                </c:pt>
                <c:pt idx="4179">
                  <c:v>1679000</c:v>
                </c:pt>
                <c:pt idx="4180">
                  <c:v>1680000</c:v>
                </c:pt>
                <c:pt idx="4181">
                  <c:v>1681000.0000000002</c:v>
                </c:pt>
                <c:pt idx="4182">
                  <c:v>1682000.0000000002</c:v>
                </c:pt>
                <c:pt idx="4183">
                  <c:v>1683000</c:v>
                </c:pt>
                <c:pt idx="4184">
                  <c:v>1684000</c:v>
                </c:pt>
                <c:pt idx="4185">
                  <c:v>1685000</c:v>
                </c:pt>
                <c:pt idx="4186">
                  <c:v>1686000.0000000002</c:v>
                </c:pt>
                <c:pt idx="4187">
                  <c:v>1687000.0000000002</c:v>
                </c:pt>
                <c:pt idx="4188">
                  <c:v>1688000</c:v>
                </c:pt>
                <c:pt idx="4189">
                  <c:v>1689000</c:v>
                </c:pt>
                <c:pt idx="4190">
                  <c:v>1690000</c:v>
                </c:pt>
                <c:pt idx="4191">
                  <c:v>1691000</c:v>
                </c:pt>
                <c:pt idx="4192">
                  <c:v>1692000.0000000002</c:v>
                </c:pt>
                <c:pt idx="4193">
                  <c:v>1693000</c:v>
                </c:pt>
                <c:pt idx="4194">
                  <c:v>1694000</c:v>
                </c:pt>
                <c:pt idx="4195">
                  <c:v>1695000</c:v>
                </c:pt>
                <c:pt idx="4196">
                  <c:v>1696000</c:v>
                </c:pt>
                <c:pt idx="4197">
                  <c:v>1697000.0000000002</c:v>
                </c:pt>
                <c:pt idx="4198">
                  <c:v>1698000</c:v>
                </c:pt>
                <c:pt idx="4199">
                  <c:v>1699000</c:v>
                </c:pt>
                <c:pt idx="4200">
                  <c:v>1700000</c:v>
                </c:pt>
                <c:pt idx="4201">
                  <c:v>1701000</c:v>
                </c:pt>
                <c:pt idx="4202">
                  <c:v>1702000.0000000002</c:v>
                </c:pt>
                <c:pt idx="4203">
                  <c:v>1703000</c:v>
                </c:pt>
                <c:pt idx="4204">
                  <c:v>1704000</c:v>
                </c:pt>
                <c:pt idx="4205">
                  <c:v>1705000</c:v>
                </c:pt>
                <c:pt idx="4206">
                  <c:v>1706000</c:v>
                </c:pt>
                <c:pt idx="4207">
                  <c:v>1707000.0000000002</c:v>
                </c:pt>
                <c:pt idx="4208">
                  <c:v>1708000</c:v>
                </c:pt>
                <c:pt idx="4209">
                  <c:v>1709000</c:v>
                </c:pt>
                <c:pt idx="4210">
                  <c:v>1710000</c:v>
                </c:pt>
                <c:pt idx="4211">
                  <c:v>1711000</c:v>
                </c:pt>
                <c:pt idx="4212">
                  <c:v>1712000.0000000002</c:v>
                </c:pt>
                <c:pt idx="4213">
                  <c:v>1713000</c:v>
                </c:pt>
                <c:pt idx="4214">
                  <c:v>1714000</c:v>
                </c:pt>
                <c:pt idx="4215">
                  <c:v>1715000</c:v>
                </c:pt>
                <c:pt idx="4216">
                  <c:v>1716000</c:v>
                </c:pt>
                <c:pt idx="4217">
                  <c:v>1717000.0000000002</c:v>
                </c:pt>
                <c:pt idx="4218">
                  <c:v>1718000</c:v>
                </c:pt>
                <c:pt idx="4219">
                  <c:v>1719000</c:v>
                </c:pt>
                <c:pt idx="4220">
                  <c:v>1720000</c:v>
                </c:pt>
                <c:pt idx="4221">
                  <c:v>1721000</c:v>
                </c:pt>
                <c:pt idx="4222">
                  <c:v>1722000.0000000002</c:v>
                </c:pt>
                <c:pt idx="4223">
                  <c:v>1723000</c:v>
                </c:pt>
                <c:pt idx="4224">
                  <c:v>1724000</c:v>
                </c:pt>
                <c:pt idx="4225">
                  <c:v>1725000</c:v>
                </c:pt>
                <c:pt idx="4226">
                  <c:v>1726000</c:v>
                </c:pt>
                <c:pt idx="4227">
                  <c:v>1727000.0000000002</c:v>
                </c:pt>
                <c:pt idx="4228">
                  <c:v>1728000</c:v>
                </c:pt>
                <c:pt idx="4229">
                  <c:v>1729000</c:v>
                </c:pt>
                <c:pt idx="4230">
                  <c:v>1730000</c:v>
                </c:pt>
                <c:pt idx="4231">
                  <c:v>1731000</c:v>
                </c:pt>
                <c:pt idx="4232">
                  <c:v>1732000.0000000002</c:v>
                </c:pt>
                <c:pt idx="4233">
                  <c:v>1733000</c:v>
                </c:pt>
                <c:pt idx="4234">
                  <c:v>1734000</c:v>
                </c:pt>
                <c:pt idx="4235">
                  <c:v>1735000</c:v>
                </c:pt>
                <c:pt idx="4236">
                  <c:v>1736000</c:v>
                </c:pt>
                <c:pt idx="4237">
                  <c:v>1737000.0000000002</c:v>
                </c:pt>
                <c:pt idx="4238">
                  <c:v>1738000</c:v>
                </c:pt>
                <c:pt idx="4239">
                  <c:v>1739000</c:v>
                </c:pt>
                <c:pt idx="4240">
                  <c:v>1740000</c:v>
                </c:pt>
                <c:pt idx="4241">
                  <c:v>1741000</c:v>
                </c:pt>
                <c:pt idx="4242">
                  <c:v>1742000.0000000002</c:v>
                </c:pt>
                <c:pt idx="4243">
                  <c:v>1743000</c:v>
                </c:pt>
                <c:pt idx="4244">
                  <c:v>1744000</c:v>
                </c:pt>
                <c:pt idx="4245">
                  <c:v>1745000</c:v>
                </c:pt>
                <c:pt idx="4246">
                  <c:v>1746000</c:v>
                </c:pt>
                <c:pt idx="4247">
                  <c:v>1747000.0000000002</c:v>
                </c:pt>
                <c:pt idx="4248">
                  <c:v>1748000</c:v>
                </c:pt>
                <c:pt idx="4249">
                  <c:v>1749000</c:v>
                </c:pt>
                <c:pt idx="4250">
                  <c:v>1750000</c:v>
                </c:pt>
                <c:pt idx="4251">
                  <c:v>1751000</c:v>
                </c:pt>
                <c:pt idx="4252">
                  <c:v>1752000.0000000002</c:v>
                </c:pt>
                <c:pt idx="4253">
                  <c:v>1753000</c:v>
                </c:pt>
                <c:pt idx="4254">
                  <c:v>1754000</c:v>
                </c:pt>
                <c:pt idx="4255">
                  <c:v>1755000</c:v>
                </c:pt>
                <c:pt idx="4256">
                  <c:v>1756000</c:v>
                </c:pt>
                <c:pt idx="4257">
                  <c:v>1757000.0000000002</c:v>
                </c:pt>
                <c:pt idx="4258">
                  <c:v>1758000.0000000002</c:v>
                </c:pt>
                <c:pt idx="4259">
                  <c:v>1759000</c:v>
                </c:pt>
                <c:pt idx="4260">
                  <c:v>1760000</c:v>
                </c:pt>
                <c:pt idx="4261">
                  <c:v>1761000</c:v>
                </c:pt>
                <c:pt idx="4262">
                  <c:v>1762000.0000000002</c:v>
                </c:pt>
                <c:pt idx="4263">
                  <c:v>1763000.0000000002</c:v>
                </c:pt>
                <c:pt idx="4264">
                  <c:v>1764000</c:v>
                </c:pt>
                <c:pt idx="4265">
                  <c:v>1765000</c:v>
                </c:pt>
                <c:pt idx="4266">
                  <c:v>1766000</c:v>
                </c:pt>
                <c:pt idx="4267">
                  <c:v>1767000.0000000002</c:v>
                </c:pt>
                <c:pt idx="4268">
                  <c:v>1768000.0000000002</c:v>
                </c:pt>
                <c:pt idx="4269">
                  <c:v>1769000</c:v>
                </c:pt>
                <c:pt idx="4270">
                  <c:v>1770000</c:v>
                </c:pt>
                <c:pt idx="4271">
                  <c:v>1771000</c:v>
                </c:pt>
                <c:pt idx="4272">
                  <c:v>1772000.0000000002</c:v>
                </c:pt>
                <c:pt idx="4273">
                  <c:v>1773000.0000000002</c:v>
                </c:pt>
                <c:pt idx="4274">
                  <c:v>1774000</c:v>
                </c:pt>
                <c:pt idx="4275">
                  <c:v>1775000</c:v>
                </c:pt>
                <c:pt idx="4276">
                  <c:v>1776000</c:v>
                </c:pt>
                <c:pt idx="4277">
                  <c:v>1777000.0000000002</c:v>
                </c:pt>
                <c:pt idx="4278">
                  <c:v>1778000.0000000002</c:v>
                </c:pt>
                <c:pt idx="4279">
                  <c:v>1779000</c:v>
                </c:pt>
                <c:pt idx="4280">
                  <c:v>1780000</c:v>
                </c:pt>
                <c:pt idx="4281">
                  <c:v>1781000</c:v>
                </c:pt>
                <c:pt idx="4282">
                  <c:v>1782000.0000000002</c:v>
                </c:pt>
                <c:pt idx="4283">
                  <c:v>1783000.0000000002</c:v>
                </c:pt>
                <c:pt idx="4284">
                  <c:v>1784000</c:v>
                </c:pt>
                <c:pt idx="4285">
                  <c:v>1785000</c:v>
                </c:pt>
                <c:pt idx="4286">
                  <c:v>1786000</c:v>
                </c:pt>
                <c:pt idx="4287">
                  <c:v>1787000.0000000002</c:v>
                </c:pt>
                <c:pt idx="4288">
                  <c:v>1788000.0000000002</c:v>
                </c:pt>
                <c:pt idx="4289">
                  <c:v>1789000</c:v>
                </c:pt>
                <c:pt idx="4290">
                  <c:v>1790000</c:v>
                </c:pt>
                <c:pt idx="4291">
                  <c:v>1791000</c:v>
                </c:pt>
                <c:pt idx="4292">
                  <c:v>1792000.0000000002</c:v>
                </c:pt>
                <c:pt idx="4293">
                  <c:v>1793000.0000000002</c:v>
                </c:pt>
                <c:pt idx="4294">
                  <c:v>1794000</c:v>
                </c:pt>
                <c:pt idx="4295">
                  <c:v>1795000</c:v>
                </c:pt>
                <c:pt idx="4296">
                  <c:v>1796000</c:v>
                </c:pt>
                <c:pt idx="4297">
                  <c:v>1797000.0000000002</c:v>
                </c:pt>
                <c:pt idx="4298">
                  <c:v>1798000.0000000002</c:v>
                </c:pt>
                <c:pt idx="4299">
                  <c:v>1799000</c:v>
                </c:pt>
                <c:pt idx="4300">
                  <c:v>1800000</c:v>
                </c:pt>
                <c:pt idx="4301">
                  <c:v>1801000</c:v>
                </c:pt>
                <c:pt idx="4302">
                  <c:v>1802000.0000000002</c:v>
                </c:pt>
                <c:pt idx="4303">
                  <c:v>1803000.0000000002</c:v>
                </c:pt>
                <c:pt idx="4304">
                  <c:v>1804000</c:v>
                </c:pt>
                <c:pt idx="4305">
                  <c:v>1805000</c:v>
                </c:pt>
                <c:pt idx="4306">
                  <c:v>1806000</c:v>
                </c:pt>
                <c:pt idx="4307">
                  <c:v>1807000.0000000002</c:v>
                </c:pt>
                <c:pt idx="4308">
                  <c:v>1808000.0000000002</c:v>
                </c:pt>
                <c:pt idx="4309">
                  <c:v>1809000</c:v>
                </c:pt>
                <c:pt idx="4310">
                  <c:v>1810000</c:v>
                </c:pt>
                <c:pt idx="4311">
                  <c:v>1811000</c:v>
                </c:pt>
                <c:pt idx="4312">
                  <c:v>1812000.0000000002</c:v>
                </c:pt>
                <c:pt idx="4313">
                  <c:v>1813000.0000000002</c:v>
                </c:pt>
                <c:pt idx="4314">
                  <c:v>1814000</c:v>
                </c:pt>
                <c:pt idx="4315">
                  <c:v>1815000</c:v>
                </c:pt>
                <c:pt idx="4316">
                  <c:v>1816000</c:v>
                </c:pt>
                <c:pt idx="4317">
                  <c:v>1817000</c:v>
                </c:pt>
                <c:pt idx="4318">
                  <c:v>1818000.0000000002</c:v>
                </c:pt>
                <c:pt idx="4319">
                  <c:v>1819000</c:v>
                </c:pt>
                <c:pt idx="4320">
                  <c:v>1820000</c:v>
                </c:pt>
                <c:pt idx="4321">
                  <c:v>1821000</c:v>
                </c:pt>
                <c:pt idx="4322">
                  <c:v>1822000</c:v>
                </c:pt>
                <c:pt idx="4323">
                  <c:v>1823000.0000000002</c:v>
                </c:pt>
                <c:pt idx="4324">
                  <c:v>1824000</c:v>
                </c:pt>
                <c:pt idx="4325">
                  <c:v>1825000</c:v>
                </c:pt>
                <c:pt idx="4326">
                  <c:v>1826000</c:v>
                </c:pt>
                <c:pt idx="4327">
                  <c:v>1827000</c:v>
                </c:pt>
                <c:pt idx="4328">
                  <c:v>1828000.0000000002</c:v>
                </c:pt>
                <c:pt idx="4329">
                  <c:v>1829000</c:v>
                </c:pt>
                <c:pt idx="4330">
                  <c:v>1830000</c:v>
                </c:pt>
                <c:pt idx="4331">
                  <c:v>1831000</c:v>
                </c:pt>
                <c:pt idx="4332">
                  <c:v>1832000</c:v>
                </c:pt>
                <c:pt idx="4333">
                  <c:v>1833000.0000000002</c:v>
                </c:pt>
                <c:pt idx="4334">
                  <c:v>1834000</c:v>
                </c:pt>
                <c:pt idx="4335">
                  <c:v>1835000</c:v>
                </c:pt>
                <c:pt idx="4336">
                  <c:v>1836000</c:v>
                </c:pt>
                <c:pt idx="4337">
                  <c:v>1837000</c:v>
                </c:pt>
                <c:pt idx="4338">
                  <c:v>1838000.0000000002</c:v>
                </c:pt>
                <c:pt idx="4339">
                  <c:v>1839000</c:v>
                </c:pt>
                <c:pt idx="4340">
                  <c:v>1840000</c:v>
                </c:pt>
                <c:pt idx="4341">
                  <c:v>1841000</c:v>
                </c:pt>
                <c:pt idx="4342">
                  <c:v>1842000</c:v>
                </c:pt>
                <c:pt idx="4343">
                  <c:v>1843000.0000000002</c:v>
                </c:pt>
                <c:pt idx="4344">
                  <c:v>1844000</c:v>
                </c:pt>
                <c:pt idx="4345">
                  <c:v>1845000</c:v>
                </c:pt>
                <c:pt idx="4346">
                  <c:v>1846000</c:v>
                </c:pt>
                <c:pt idx="4347">
                  <c:v>1847000</c:v>
                </c:pt>
                <c:pt idx="4348">
                  <c:v>1848000.0000000002</c:v>
                </c:pt>
                <c:pt idx="4349">
                  <c:v>1849000</c:v>
                </c:pt>
                <c:pt idx="4350">
                  <c:v>1850000</c:v>
                </c:pt>
                <c:pt idx="4351">
                  <c:v>1851000</c:v>
                </c:pt>
                <c:pt idx="4352">
                  <c:v>1852000</c:v>
                </c:pt>
                <c:pt idx="4353">
                  <c:v>1853000.0000000002</c:v>
                </c:pt>
                <c:pt idx="4354">
                  <c:v>1854000</c:v>
                </c:pt>
                <c:pt idx="4355">
                  <c:v>1855000</c:v>
                </c:pt>
                <c:pt idx="4356">
                  <c:v>1856000</c:v>
                </c:pt>
                <c:pt idx="4357">
                  <c:v>1857000</c:v>
                </c:pt>
                <c:pt idx="4358">
                  <c:v>1858000.0000000002</c:v>
                </c:pt>
                <c:pt idx="4359">
                  <c:v>1859000</c:v>
                </c:pt>
                <c:pt idx="4360">
                  <c:v>1860000</c:v>
                </c:pt>
                <c:pt idx="4361">
                  <c:v>1861000</c:v>
                </c:pt>
                <c:pt idx="4362">
                  <c:v>1862000</c:v>
                </c:pt>
                <c:pt idx="4363">
                  <c:v>1863000.0000000002</c:v>
                </c:pt>
                <c:pt idx="4364">
                  <c:v>1864000</c:v>
                </c:pt>
                <c:pt idx="4365">
                  <c:v>1865000</c:v>
                </c:pt>
                <c:pt idx="4366">
                  <c:v>1866000</c:v>
                </c:pt>
                <c:pt idx="4367">
                  <c:v>1867000</c:v>
                </c:pt>
                <c:pt idx="4368">
                  <c:v>1868000.0000000002</c:v>
                </c:pt>
                <c:pt idx="4369">
                  <c:v>1869000</c:v>
                </c:pt>
                <c:pt idx="4370">
                  <c:v>1870000</c:v>
                </c:pt>
                <c:pt idx="4371">
                  <c:v>1871000</c:v>
                </c:pt>
                <c:pt idx="4372">
                  <c:v>1872000</c:v>
                </c:pt>
                <c:pt idx="4373">
                  <c:v>1873000.0000000002</c:v>
                </c:pt>
                <c:pt idx="4374">
                  <c:v>1874000</c:v>
                </c:pt>
                <c:pt idx="4375">
                  <c:v>1875000</c:v>
                </c:pt>
                <c:pt idx="4376">
                  <c:v>1876000</c:v>
                </c:pt>
                <c:pt idx="4377">
                  <c:v>1877000</c:v>
                </c:pt>
                <c:pt idx="4378">
                  <c:v>1878000.0000000002</c:v>
                </c:pt>
                <c:pt idx="4379">
                  <c:v>1879000</c:v>
                </c:pt>
                <c:pt idx="4380">
                  <c:v>1880000</c:v>
                </c:pt>
                <c:pt idx="4381">
                  <c:v>1881000</c:v>
                </c:pt>
                <c:pt idx="4382">
                  <c:v>1882000</c:v>
                </c:pt>
                <c:pt idx="4383">
                  <c:v>1883000.0000000002</c:v>
                </c:pt>
                <c:pt idx="4384">
                  <c:v>1884000.0000000002</c:v>
                </c:pt>
                <c:pt idx="4385">
                  <c:v>1885000</c:v>
                </c:pt>
                <c:pt idx="4386">
                  <c:v>1886000</c:v>
                </c:pt>
                <c:pt idx="4387">
                  <c:v>1887000</c:v>
                </c:pt>
                <c:pt idx="4388">
                  <c:v>1888000.0000000002</c:v>
                </c:pt>
                <c:pt idx="4389">
                  <c:v>1889000.0000000002</c:v>
                </c:pt>
                <c:pt idx="4390">
                  <c:v>1890000</c:v>
                </c:pt>
                <c:pt idx="4391">
                  <c:v>1891000</c:v>
                </c:pt>
                <c:pt idx="4392">
                  <c:v>1892000</c:v>
                </c:pt>
                <c:pt idx="4393">
                  <c:v>1893000.0000000002</c:v>
                </c:pt>
                <c:pt idx="4394">
                  <c:v>1894000.0000000002</c:v>
                </c:pt>
                <c:pt idx="4395">
                  <c:v>1895000</c:v>
                </c:pt>
                <c:pt idx="4396">
                  <c:v>1896000</c:v>
                </c:pt>
                <c:pt idx="4397">
                  <c:v>1897000</c:v>
                </c:pt>
                <c:pt idx="4398">
                  <c:v>1898000.0000000002</c:v>
                </c:pt>
                <c:pt idx="4399">
                  <c:v>1899000.0000000002</c:v>
                </c:pt>
                <c:pt idx="4400">
                  <c:v>1900000</c:v>
                </c:pt>
                <c:pt idx="4401">
                  <c:v>1901000</c:v>
                </c:pt>
                <c:pt idx="4402">
                  <c:v>1902000</c:v>
                </c:pt>
                <c:pt idx="4403">
                  <c:v>1903000.0000000002</c:v>
                </c:pt>
                <c:pt idx="4404">
                  <c:v>1904000.0000000002</c:v>
                </c:pt>
                <c:pt idx="4405">
                  <c:v>1905000</c:v>
                </c:pt>
                <c:pt idx="4406">
                  <c:v>1906000</c:v>
                </c:pt>
                <c:pt idx="4407">
                  <c:v>1907000</c:v>
                </c:pt>
                <c:pt idx="4408">
                  <c:v>1908000.0000000002</c:v>
                </c:pt>
                <c:pt idx="4409">
                  <c:v>1909000.0000000002</c:v>
                </c:pt>
                <c:pt idx="4410">
                  <c:v>1910000</c:v>
                </c:pt>
                <c:pt idx="4411">
                  <c:v>1911000</c:v>
                </c:pt>
                <c:pt idx="4412">
                  <c:v>1912000</c:v>
                </c:pt>
                <c:pt idx="4413">
                  <c:v>1913000.0000000002</c:v>
                </c:pt>
                <c:pt idx="4414">
                  <c:v>1914000.0000000002</c:v>
                </c:pt>
                <c:pt idx="4415">
                  <c:v>1915000</c:v>
                </c:pt>
                <c:pt idx="4416">
                  <c:v>1916000</c:v>
                </c:pt>
                <c:pt idx="4417">
                  <c:v>1917000</c:v>
                </c:pt>
                <c:pt idx="4418">
                  <c:v>1918000.0000000002</c:v>
                </c:pt>
                <c:pt idx="4419">
                  <c:v>1919000.0000000002</c:v>
                </c:pt>
                <c:pt idx="4420">
                  <c:v>1920000</c:v>
                </c:pt>
                <c:pt idx="4421">
                  <c:v>1921000</c:v>
                </c:pt>
                <c:pt idx="4422">
                  <c:v>1922000</c:v>
                </c:pt>
                <c:pt idx="4423">
                  <c:v>1923000.0000000002</c:v>
                </c:pt>
                <c:pt idx="4424">
                  <c:v>1924000.0000000002</c:v>
                </c:pt>
                <c:pt idx="4425">
                  <c:v>1925000</c:v>
                </c:pt>
                <c:pt idx="4426">
                  <c:v>1926000</c:v>
                </c:pt>
                <c:pt idx="4427">
                  <c:v>1927000</c:v>
                </c:pt>
                <c:pt idx="4428">
                  <c:v>1928000.0000000002</c:v>
                </c:pt>
                <c:pt idx="4429">
                  <c:v>1929000.0000000002</c:v>
                </c:pt>
                <c:pt idx="4430">
                  <c:v>1930000</c:v>
                </c:pt>
                <c:pt idx="4431">
                  <c:v>1931000</c:v>
                </c:pt>
                <c:pt idx="4432">
                  <c:v>1932000</c:v>
                </c:pt>
                <c:pt idx="4433">
                  <c:v>1933000.0000000002</c:v>
                </c:pt>
                <c:pt idx="4434">
                  <c:v>1934000.0000000002</c:v>
                </c:pt>
                <c:pt idx="4435">
                  <c:v>1935000</c:v>
                </c:pt>
                <c:pt idx="4436">
                  <c:v>1936000</c:v>
                </c:pt>
                <c:pt idx="4437">
                  <c:v>1937000</c:v>
                </c:pt>
                <c:pt idx="4438">
                  <c:v>1938000</c:v>
                </c:pt>
                <c:pt idx="4439">
                  <c:v>1939000.0000000002</c:v>
                </c:pt>
                <c:pt idx="4440">
                  <c:v>1940000</c:v>
                </c:pt>
                <c:pt idx="4441">
                  <c:v>1941000</c:v>
                </c:pt>
                <c:pt idx="4442">
                  <c:v>1942000</c:v>
                </c:pt>
                <c:pt idx="4443">
                  <c:v>1943000</c:v>
                </c:pt>
                <c:pt idx="4444">
                  <c:v>1944000.0000000002</c:v>
                </c:pt>
                <c:pt idx="4445">
                  <c:v>1945000</c:v>
                </c:pt>
                <c:pt idx="4446">
                  <c:v>1946000</c:v>
                </c:pt>
                <c:pt idx="4447">
                  <c:v>1947000</c:v>
                </c:pt>
                <c:pt idx="4448">
                  <c:v>1948000</c:v>
                </c:pt>
                <c:pt idx="4449">
                  <c:v>1949000.0000000002</c:v>
                </c:pt>
                <c:pt idx="4450">
                  <c:v>1950000</c:v>
                </c:pt>
                <c:pt idx="4451">
                  <c:v>1951000</c:v>
                </c:pt>
                <c:pt idx="4452">
                  <c:v>1952000</c:v>
                </c:pt>
                <c:pt idx="4453">
                  <c:v>1953000</c:v>
                </c:pt>
                <c:pt idx="4454">
                  <c:v>1954000.0000000002</c:v>
                </c:pt>
                <c:pt idx="4455">
                  <c:v>1955000</c:v>
                </c:pt>
                <c:pt idx="4456">
                  <c:v>1956000</c:v>
                </c:pt>
                <c:pt idx="4457">
                  <c:v>1957000</c:v>
                </c:pt>
                <c:pt idx="4458">
                  <c:v>1958000</c:v>
                </c:pt>
                <c:pt idx="4459">
                  <c:v>1959000.0000000002</c:v>
                </c:pt>
                <c:pt idx="4460">
                  <c:v>1960000</c:v>
                </c:pt>
                <c:pt idx="4461">
                  <c:v>1961000</c:v>
                </c:pt>
                <c:pt idx="4462">
                  <c:v>1962000</c:v>
                </c:pt>
                <c:pt idx="4463">
                  <c:v>1963000</c:v>
                </c:pt>
                <c:pt idx="4464">
                  <c:v>1964000.0000000002</c:v>
                </c:pt>
                <c:pt idx="4465">
                  <c:v>1965000</c:v>
                </c:pt>
                <c:pt idx="4466">
                  <c:v>1966000</c:v>
                </c:pt>
                <c:pt idx="4467">
                  <c:v>1967000</c:v>
                </c:pt>
                <c:pt idx="4468">
                  <c:v>1968000</c:v>
                </c:pt>
                <c:pt idx="4469">
                  <c:v>1969000.0000000002</c:v>
                </c:pt>
                <c:pt idx="4470">
                  <c:v>1970000</c:v>
                </c:pt>
                <c:pt idx="4471">
                  <c:v>1971000</c:v>
                </c:pt>
                <c:pt idx="4472">
                  <c:v>1972000</c:v>
                </c:pt>
                <c:pt idx="4473">
                  <c:v>1973000</c:v>
                </c:pt>
                <c:pt idx="4474">
                  <c:v>1974000.0000000002</c:v>
                </c:pt>
                <c:pt idx="4475">
                  <c:v>1975000</c:v>
                </c:pt>
                <c:pt idx="4476">
                  <c:v>1976000</c:v>
                </c:pt>
                <c:pt idx="4477">
                  <c:v>1977000</c:v>
                </c:pt>
                <c:pt idx="4478">
                  <c:v>1978000</c:v>
                </c:pt>
                <c:pt idx="4479">
                  <c:v>1979000.0000000002</c:v>
                </c:pt>
                <c:pt idx="4480">
                  <c:v>1980000</c:v>
                </c:pt>
                <c:pt idx="4481">
                  <c:v>1981000</c:v>
                </c:pt>
                <c:pt idx="4482">
                  <c:v>1982000</c:v>
                </c:pt>
                <c:pt idx="4483">
                  <c:v>1983000</c:v>
                </c:pt>
                <c:pt idx="4484">
                  <c:v>1984000.0000000002</c:v>
                </c:pt>
                <c:pt idx="4485">
                  <c:v>1985000</c:v>
                </c:pt>
                <c:pt idx="4486">
                  <c:v>1986000</c:v>
                </c:pt>
                <c:pt idx="4487">
                  <c:v>1987000</c:v>
                </c:pt>
                <c:pt idx="4488">
                  <c:v>1988000</c:v>
                </c:pt>
                <c:pt idx="4489">
                  <c:v>1989000.0000000002</c:v>
                </c:pt>
                <c:pt idx="4490">
                  <c:v>1990000</c:v>
                </c:pt>
                <c:pt idx="4491">
                  <c:v>1991000</c:v>
                </c:pt>
                <c:pt idx="4492">
                  <c:v>1992000</c:v>
                </c:pt>
                <c:pt idx="4493">
                  <c:v>1993000</c:v>
                </c:pt>
                <c:pt idx="4494">
                  <c:v>1994000.0000000002</c:v>
                </c:pt>
                <c:pt idx="4495">
                  <c:v>1995000</c:v>
                </c:pt>
                <c:pt idx="4496">
                  <c:v>1996000</c:v>
                </c:pt>
                <c:pt idx="4497">
                  <c:v>1997000</c:v>
                </c:pt>
                <c:pt idx="4498">
                  <c:v>1998000</c:v>
                </c:pt>
                <c:pt idx="4499">
                  <c:v>1999000.0000000002</c:v>
                </c:pt>
                <c:pt idx="4500">
                  <c:v>2000000</c:v>
                </c:pt>
                <c:pt idx="4501">
                  <c:v>2001000</c:v>
                </c:pt>
                <c:pt idx="4502">
                  <c:v>2002000</c:v>
                </c:pt>
                <c:pt idx="4503">
                  <c:v>2003000</c:v>
                </c:pt>
                <c:pt idx="4504">
                  <c:v>2004000.0000000002</c:v>
                </c:pt>
                <c:pt idx="4505">
                  <c:v>2005000</c:v>
                </c:pt>
                <c:pt idx="4506">
                  <c:v>2006000</c:v>
                </c:pt>
                <c:pt idx="4507">
                  <c:v>2007000</c:v>
                </c:pt>
                <c:pt idx="4508">
                  <c:v>2008000</c:v>
                </c:pt>
                <c:pt idx="4509">
                  <c:v>2009000.0000000002</c:v>
                </c:pt>
                <c:pt idx="4510">
                  <c:v>2010000.0000000002</c:v>
                </c:pt>
                <c:pt idx="4511">
                  <c:v>2011000</c:v>
                </c:pt>
                <c:pt idx="4512">
                  <c:v>2012000</c:v>
                </c:pt>
                <c:pt idx="4513">
                  <c:v>2013000</c:v>
                </c:pt>
                <c:pt idx="4514">
                  <c:v>2014000.0000000002</c:v>
                </c:pt>
                <c:pt idx="4515">
                  <c:v>2015000.0000000002</c:v>
                </c:pt>
                <c:pt idx="4516">
                  <c:v>2016000</c:v>
                </c:pt>
                <c:pt idx="4517">
                  <c:v>2017000</c:v>
                </c:pt>
                <c:pt idx="4518">
                  <c:v>2018000</c:v>
                </c:pt>
                <c:pt idx="4519">
                  <c:v>2019000.0000000002</c:v>
                </c:pt>
                <c:pt idx="4520">
                  <c:v>2020000.0000000002</c:v>
                </c:pt>
                <c:pt idx="4521">
                  <c:v>2021000</c:v>
                </c:pt>
                <c:pt idx="4522">
                  <c:v>2022000</c:v>
                </c:pt>
                <c:pt idx="4523">
                  <c:v>2023000</c:v>
                </c:pt>
                <c:pt idx="4524">
                  <c:v>2024000.0000000002</c:v>
                </c:pt>
                <c:pt idx="4525">
                  <c:v>2025000.0000000002</c:v>
                </c:pt>
                <c:pt idx="4526">
                  <c:v>2026000</c:v>
                </c:pt>
                <c:pt idx="4527">
                  <c:v>2027000</c:v>
                </c:pt>
                <c:pt idx="4528">
                  <c:v>2028000</c:v>
                </c:pt>
                <c:pt idx="4529">
                  <c:v>2029000.0000000002</c:v>
                </c:pt>
                <c:pt idx="4530">
                  <c:v>2030000.0000000002</c:v>
                </c:pt>
                <c:pt idx="4531">
                  <c:v>2031000</c:v>
                </c:pt>
                <c:pt idx="4532">
                  <c:v>2032000</c:v>
                </c:pt>
                <c:pt idx="4533">
                  <c:v>2033000</c:v>
                </c:pt>
                <c:pt idx="4534">
                  <c:v>2034000.0000000002</c:v>
                </c:pt>
                <c:pt idx="4535">
                  <c:v>2035000.0000000002</c:v>
                </c:pt>
                <c:pt idx="4536">
                  <c:v>2036000</c:v>
                </c:pt>
                <c:pt idx="4537">
                  <c:v>2037000</c:v>
                </c:pt>
                <c:pt idx="4538">
                  <c:v>2038000</c:v>
                </c:pt>
                <c:pt idx="4539">
                  <c:v>2039000.0000000002</c:v>
                </c:pt>
                <c:pt idx="4540">
                  <c:v>2040000.0000000002</c:v>
                </c:pt>
                <c:pt idx="4541">
                  <c:v>2041000</c:v>
                </c:pt>
                <c:pt idx="4542">
                  <c:v>2042000</c:v>
                </c:pt>
                <c:pt idx="4543">
                  <c:v>2043000</c:v>
                </c:pt>
                <c:pt idx="4544">
                  <c:v>2044000.0000000002</c:v>
                </c:pt>
                <c:pt idx="4545">
                  <c:v>2045000.0000000002</c:v>
                </c:pt>
                <c:pt idx="4546">
                  <c:v>2046000</c:v>
                </c:pt>
                <c:pt idx="4547">
                  <c:v>2047000</c:v>
                </c:pt>
                <c:pt idx="4548">
                  <c:v>2048000</c:v>
                </c:pt>
                <c:pt idx="4549">
                  <c:v>2049000.0000000002</c:v>
                </c:pt>
                <c:pt idx="4550">
                  <c:v>2050000.0000000002</c:v>
                </c:pt>
                <c:pt idx="4551">
                  <c:v>2051000</c:v>
                </c:pt>
                <c:pt idx="4552">
                  <c:v>2052000</c:v>
                </c:pt>
                <c:pt idx="4553">
                  <c:v>2053000</c:v>
                </c:pt>
                <c:pt idx="4554">
                  <c:v>2054000.0000000002</c:v>
                </c:pt>
                <c:pt idx="4555">
                  <c:v>2055000.0000000002</c:v>
                </c:pt>
                <c:pt idx="4556">
                  <c:v>2056000</c:v>
                </c:pt>
                <c:pt idx="4557">
                  <c:v>2057000</c:v>
                </c:pt>
                <c:pt idx="4558">
                  <c:v>2058000</c:v>
                </c:pt>
                <c:pt idx="4559">
                  <c:v>2059000.0000000002</c:v>
                </c:pt>
                <c:pt idx="4560">
                  <c:v>2060000.0000000002</c:v>
                </c:pt>
                <c:pt idx="4561">
                  <c:v>2061000</c:v>
                </c:pt>
                <c:pt idx="4562">
                  <c:v>2062000</c:v>
                </c:pt>
                <c:pt idx="4563">
                  <c:v>2063000</c:v>
                </c:pt>
                <c:pt idx="4564">
                  <c:v>2064000</c:v>
                </c:pt>
                <c:pt idx="4565">
                  <c:v>2065000.0000000002</c:v>
                </c:pt>
                <c:pt idx="4566">
                  <c:v>2066000</c:v>
                </c:pt>
                <c:pt idx="4567">
                  <c:v>2067000</c:v>
                </c:pt>
                <c:pt idx="4568">
                  <c:v>2068000</c:v>
                </c:pt>
                <c:pt idx="4569">
                  <c:v>2069000</c:v>
                </c:pt>
                <c:pt idx="4570">
                  <c:v>2070000.0000000002</c:v>
                </c:pt>
                <c:pt idx="4571">
                  <c:v>2071000</c:v>
                </c:pt>
                <c:pt idx="4572">
                  <c:v>2072000</c:v>
                </c:pt>
                <c:pt idx="4573">
                  <c:v>2073000</c:v>
                </c:pt>
                <c:pt idx="4574">
                  <c:v>2074000</c:v>
                </c:pt>
                <c:pt idx="4575">
                  <c:v>2075000.0000000002</c:v>
                </c:pt>
                <c:pt idx="4576">
                  <c:v>2076000</c:v>
                </c:pt>
                <c:pt idx="4577">
                  <c:v>2077000</c:v>
                </c:pt>
                <c:pt idx="4578">
                  <c:v>2078000</c:v>
                </c:pt>
                <c:pt idx="4579">
                  <c:v>2079000</c:v>
                </c:pt>
                <c:pt idx="4580">
                  <c:v>2080000.0000000002</c:v>
                </c:pt>
                <c:pt idx="4581">
                  <c:v>2081000</c:v>
                </c:pt>
                <c:pt idx="4582">
                  <c:v>2082000</c:v>
                </c:pt>
                <c:pt idx="4583">
                  <c:v>2083000</c:v>
                </c:pt>
                <c:pt idx="4584">
                  <c:v>2084000</c:v>
                </c:pt>
                <c:pt idx="4585">
                  <c:v>2085000.0000000002</c:v>
                </c:pt>
                <c:pt idx="4586">
                  <c:v>2086000</c:v>
                </c:pt>
                <c:pt idx="4587">
                  <c:v>2087000</c:v>
                </c:pt>
                <c:pt idx="4588">
                  <c:v>2088000</c:v>
                </c:pt>
                <c:pt idx="4589">
                  <c:v>2089000</c:v>
                </c:pt>
                <c:pt idx="4590">
                  <c:v>2090000.0000000002</c:v>
                </c:pt>
                <c:pt idx="4591">
                  <c:v>2091000</c:v>
                </c:pt>
                <c:pt idx="4592">
                  <c:v>2092000</c:v>
                </c:pt>
                <c:pt idx="4593">
                  <c:v>2093000</c:v>
                </c:pt>
                <c:pt idx="4594">
                  <c:v>2094000</c:v>
                </c:pt>
                <c:pt idx="4595">
                  <c:v>2095000.0000000002</c:v>
                </c:pt>
                <c:pt idx="4596">
                  <c:v>2096000</c:v>
                </c:pt>
                <c:pt idx="4597">
                  <c:v>2097000</c:v>
                </c:pt>
                <c:pt idx="4598">
                  <c:v>2098000</c:v>
                </c:pt>
                <c:pt idx="4599">
                  <c:v>2098999.9999999977</c:v>
                </c:pt>
                <c:pt idx="4600">
                  <c:v>2100000</c:v>
                </c:pt>
                <c:pt idx="4601">
                  <c:v>2101000</c:v>
                </c:pt>
                <c:pt idx="4602">
                  <c:v>2102000</c:v>
                </c:pt>
                <c:pt idx="4603">
                  <c:v>2103000</c:v>
                </c:pt>
                <c:pt idx="4604">
                  <c:v>2103999.9999999977</c:v>
                </c:pt>
                <c:pt idx="4605">
                  <c:v>2105000</c:v>
                </c:pt>
                <c:pt idx="4606">
                  <c:v>2106000</c:v>
                </c:pt>
                <c:pt idx="4607">
                  <c:v>2107000</c:v>
                </c:pt>
                <c:pt idx="4608">
                  <c:v>2108000</c:v>
                </c:pt>
                <c:pt idx="4609">
                  <c:v>2108999.9999999977</c:v>
                </c:pt>
                <c:pt idx="4610">
                  <c:v>2110000</c:v>
                </c:pt>
                <c:pt idx="4611">
                  <c:v>2111000</c:v>
                </c:pt>
                <c:pt idx="4612">
                  <c:v>2112000</c:v>
                </c:pt>
                <c:pt idx="4613">
                  <c:v>2113000</c:v>
                </c:pt>
                <c:pt idx="4614">
                  <c:v>2114000</c:v>
                </c:pt>
                <c:pt idx="4615">
                  <c:v>2115000</c:v>
                </c:pt>
                <c:pt idx="4616">
                  <c:v>2116000</c:v>
                </c:pt>
                <c:pt idx="4617">
                  <c:v>2117000</c:v>
                </c:pt>
                <c:pt idx="4618">
                  <c:v>2118000</c:v>
                </c:pt>
                <c:pt idx="4619">
                  <c:v>2119000</c:v>
                </c:pt>
                <c:pt idx="4620">
                  <c:v>2120000</c:v>
                </c:pt>
                <c:pt idx="4621">
                  <c:v>2121000</c:v>
                </c:pt>
                <c:pt idx="4622">
                  <c:v>2122000</c:v>
                </c:pt>
                <c:pt idx="4623">
                  <c:v>2123000</c:v>
                </c:pt>
                <c:pt idx="4624">
                  <c:v>2124000</c:v>
                </c:pt>
                <c:pt idx="4625">
                  <c:v>2125000</c:v>
                </c:pt>
                <c:pt idx="4626">
                  <c:v>2126000</c:v>
                </c:pt>
                <c:pt idx="4627">
                  <c:v>2127000</c:v>
                </c:pt>
                <c:pt idx="4628">
                  <c:v>2128000</c:v>
                </c:pt>
                <c:pt idx="4629">
                  <c:v>2129000</c:v>
                </c:pt>
                <c:pt idx="4630">
                  <c:v>2130000</c:v>
                </c:pt>
                <c:pt idx="4631">
                  <c:v>2131000</c:v>
                </c:pt>
                <c:pt idx="4632">
                  <c:v>2132000</c:v>
                </c:pt>
                <c:pt idx="4633">
                  <c:v>2133000</c:v>
                </c:pt>
                <c:pt idx="4634">
                  <c:v>2134000</c:v>
                </c:pt>
                <c:pt idx="4635">
                  <c:v>2135000</c:v>
                </c:pt>
                <c:pt idx="4636">
                  <c:v>2136000</c:v>
                </c:pt>
                <c:pt idx="4637">
                  <c:v>2137000</c:v>
                </c:pt>
                <c:pt idx="4638">
                  <c:v>2138000</c:v>
                </c:pt>
                <c:pt idx="4639">
                  <c:v>2139000</c:v>
                </c:pt>
                <c:pt idx="4640">
                  <c:v>2140000.0000000005</c:v>
                </c:pt>
                <c:pt idx="4641">
                  <c:v>2141000</c:v>
                </c:pt>
                <c:pt idx="4642">
                  <c:v>2142000</c:v>
                </c:pt>
                <c:pt idx="4643">
                  <c:v>2143000</c:v>
                </c:pt>
                <c:pt idx="4644">
                  <c:v>2144000</c:v>
                </c:pt>
                <c:pt idx="4645">
                  <c:v>2145000.0000000005</c:v>
                </c:pt>
                <c:pt idx="4646">
                  <c:v>2146000</c:v>
                </c:pt>
                <c:pt idx="4647">
                  <c:v>2147000</c:v>
                </c:pt>
                <c:pt idx="4648">
                  <c:v>2148000</c:v>
                </c:pt>
                <c:pt idx="4649">
                  <c:v>2149000</c:v>
                </c:pt>
                <c:pt idx="4650">
                  <c:v>2150000.0000000005</c:v>
                </c:pt>
                <c:pt idx="4651">
                  <c:v>2151000</c:v>
                </c:pt>
                <c:pt idx="4652">
                  <c:v>2152000</c:v>
                </c:pt>
                <c:pt idx="4653">
                  <c:v>2153000</c:v>
                </c:pt>
                <c:pt idx="4654">
                  <c:v>2154000</c:v>
                </c:pt>
                <c:pt idx="4655">
                  <c:v>2155000.0000000005</c:v>
                </c:pt>
                <c:pt idx="4656">
                  <c:v>2156000</c:v>
                </c:pt>
                <c:pt idx="4657">
                  <c:v>2157000</c:v>
                </c:pt>
                <c:pt idx="4658">
                  <c:v>2158000</c:v>
                </c:pt>
                <c:pt idx="4659">
                  <c:v>2159000</c:v>
                </c:pt>
                <c:pt idx="4660">
                  <c:v>2160000.0000000005</c:v>
                </c:pt>
                <c:pt idx="4661">
                  <c:v>2161000</c:v>
                </c:pt>
                <c:pt idx="4662">
                  <c:v>2162000</c:v>
                </c:pt>
                <c:pt idx="4663">
                  <c:v>2163000</c:v>
                </c:pt>
                <c:pt idx="4664">
                  <c:v>2164000</c:v>
                </c:pt>
                <c:pt idx="4665">
                  <c:v>2165000.0000000005</c:v>
                </c:pt>
                <c:pt idx="4666">
                  <c:v>2166000</c:v>
                </c:pt>
                <c:pt idx="4667">
                  <c:v>2167000</c:v>
                </c:pt>
                <c:pt idx="4668">
                  <c:v>2168000</c:v>
                </c:pt>
                <c:pt idx="4669">
                  <c:v>2169000</c:v>
                </c:pt>
                <c:pt idx="4670">
                  <c:v>2170000.0000000005</c:v>
                </c:pt>
                <c:pt idx="4671">
                  <c:v>2171000</c:v>
                </c:pt>
                <c:pt idx="4672">
                  <c:v>2172000</c:v>
                </c:pt>
                <c:pt idx="4673">
                  <c:v>2173000</c:v>
                </c:pt>
                <c:pt idx="4674">
                  <c:v>2174000</c:v>
                </c:pt>
                <c:pt idx="4675">
                  <c:v>2175000.0000000005</c:v>
                </c:pt>
                <c:pt idx="4676">
                  <c:v>2176000</c:v>
                </c:pt>
                <c:pt idx="4677">
                  <c:v>2177000</c:v>
                </c:pt>
                <c:pt idx="4678">
                  <c:v>2178000</c:v>
                </c:pt>
                <c:pt idx="4679">
                  <c:v>2179000</c:v>
                </c:pt>
                <c:pt idx="4680">
                  <c:v>2180000.0000000005</c:v>
                </c:pt>
                <c:pt idx="4681">
                  <c:v>2181000</c:v>
                </c:pt>
                <c:pt idx="4682">
                  <c:v>2182000</c:v>
                </c:pt>
                <c:pt idx="4683">
                  <c:v>2183000</c:v>
                </c:pt>
                <c:pt idx="4684">
                  <c:v>2184000</c:v>
                </c:pt>
                <c:pt idx="4685">
                  <c:v>2185000.0000000005</c:v>
                </c:pt>
                <c:pt idx="4686">
                  <c:v>2186000</c:v>
                </c:pt>
                <c:pt idx="4687">
                  <c:v>2187000</c:v>
                </c:pt>
                <c:pt idx="4688">
                  <c:v>2188000</c:v>
                </c:pt>
                <c:pt idx="4689">
                  <c:v>2189000</c:v>
                </c:pt>
                <c:pt idx="4690">
                  <c:v>2189999.9999999977</c:v>
                </c:pt>
                <c:pt idx="4691">
                  <c:v>2191000</c:v>
                </c:pt>
                <c:pt idx="4692">
                  <c:v>2192000</c:v>
                </c:pt>
                <c:pt idx="4693">
                  <c:v>2193000</c:v>
                </c:pt>
                <c:pt idx="4694">
                  <c:v>2194000</c:v>
                </c:pt>
                <c:pt idx="4695">
                  <c:v>2194999.9999999977</c:v>
                </c:pt>
                <c:pt idx="4696">
                  <c:v>2196000</c:v>
                </c:pt>
                <c:pt idx="4697">
                  <c:v>2197000</c:v>
                </c:pt>
                <c:pt idx="4698">
                  <c:v>2198000</c:v>
                </c:pt>
                <c:pt idx="4699">
                  <c:v>2199000</c:v>
                </c:pt>
                <c:pt idx="4700">
                  <c:v>2199999.9999999977</c:v>
                </c:pt>
                <c:pt idx="4701">
                  <c:v>2201000</c:v>
                </c:pt>
                <c:pt idx="4702">
                  <c:v>2202000</c:v>
                </c:pt>
                <c:pt idx="4703">
                  <c:v>2203000</c:v>
                </c:pt>
                <c:pt idx="4704">
                  <c:v>2204000</c:v>
                </c:pt>
                <c:pt idx="4705">
                  <c:v>2204999.9999999977</c:v>
                </c:pt>
                <c:pt idx="4706">
                  <c:v>2206000</c:v>
                </c:pt>
                <c:pt idx="4707">
                  <c:v>2207000</c:v>
                </c:pt>
                <c:pt idx="4708">
                  <c:v>2208000</c:v>
                </c:pt>
                <c:pt idx="4709">
                  <c:v>2209000</c:v>
                </c:pt>
                <c:pt idx="4710">
                  <c:v>2209999.9999999977</c:v>
                </c:pt>
                <c:pt idx="4711">
                  <c:v>2211000</c:v>
                </c:pt>
                <c:pt idx="4712">
                  <c:v>2212000</c:v>
                </c:pt>
                <c:pt idx="4713">
                  <c:v>2213000</c:v>
                </c:pt>
                <c:pt idx="4714">
                  <c:v>2214000</c:v>
                </c:pt>
                <c:pt idx="4715">
                  <c:v>2214999.9999999977</c:v>
                </c:pt>
                <c:pt idx="4716">
                  <c:v>2216000</c:v>
                </c:pt>
                <c:pt idx="4717">
                  <c:v>2217000</c:v>
                </c:pt>
                <c:pt idx="4718">
                  <c:v>2218000</c:v>
                </c:pt>
                <c:pt idx="4719">
                  <c:v>2219000</c:v>
                </c:pt>
                <c:pt idx="4720">
                  <c:v>2219999.9999999977</c:v>
                </c:pt>
                <c:pt idx="4721">
                  <c:v>2221000</c:v>
                </c:pt>
                <c:pt idx="4722">
                  <c:v>2222000</c:v>
                </c:pt>
                <c:pt idx="4723">
                  <c:v>2223000</c:v>
                </c:pt>
                <c:pt idx="4724">
                  <c:v>2224000</c:v>
                </c:pt>
                <c:pt idx="4725">
                  <c:v>2224999.9999999977</c:v>
                </c:pt>
                <c:pt idx="4726">
                  <c:v>2226000</c:v>
                </c:pt>
                <c:pt idx="4727">
                  <c:v>2227000</c:v>
                </c:pt>
                <c:pt idx="4728">
                  <c:v>2228000</c:v>
                </c:pt>
                <c:pt idx="4729">
                  <c:v>2229000</c:v>
                </c:pt>
                <c:pt idx="4730">
                  <c:v>2229999.9999999977</c:v>
                </c:pt>
                <c:pt idx="4731">
                  <c:v>2231000</c:v>
                </c:pt>
                <c:pt idx="4732">
                  <c:v>2232000</c:v>
                </c:pt>
                <c:pt idx="4733">
                  <c:v>2233000</c:v>
                </c:pt>
                <c:pt idx="4734">
                  <c:v>2234000</c:v>
                </c:pt>
                <c:pt idx="4735">
                  <c:v>2234999.9999999977</c:v>
                </c:pt>
                <c:pt idx="4736">
                  <c:v>2236000</c:v>
                </c:pt>
                <c:pt idx="4737">
                  <c:v>2237000</c:v>
                </c:pt>
                <c:pt idx="4738">
                  <c:v>2238000</c:v>
                </c:pt>
                <c:pt idx="4739">
                  <c:v>2239000</c:v>
                </c:pt>
                <c:pt idx="4740">
                  <c:v>2240000</c:v>
                </c:pt>
                <c:pt idx="4741">
                  <c:v>2241000</c:v>
                </c:pt>
                <c:pt idx="4742">
                  <c:v>2242000</c:v>
                </c:pt>
                <c:pt idx="4743">
                  <c:v>2243000</c:v>
                </c:pt>
                <c:pt idx="4744">
                  <c:v>2244000</c:v>
                </c:pt>
                <c:pt idx="4745">
                  <c:v>2245000</c:v>
                </c:pt>
                <c:pt idx="4746">
                  <c:v>2246000</c:v>
                </c:pt>
                <c:pt idx="4747">
                  <c:v>2247000</c:v>
                </c:pt>
                <c:pt idx="4748">
                  <c:v>2248000</c:v>
                </c:pt>
                <c:pt idx="4749">
                  <c:v>2249000</c:v>
                </c:pt>
                <c:pt idx="4750">
                  <c:v>2250000</c:v>
                </c:pt>
                <c:pt idx="4751">
                  <c:v>2251000</c:v>
                </c:pt>
                <c:pt idx="4752">
                  <c:v>2252000</c:v>
                </c:pt>
                <c:pt idx="4753">
                  <c:v>2253000</c:v>
                </c:pt>
                <c:pt idx="4754">
                  <c:v>2254000</c:v>
                </c:pt>
                <c:pt idx="4755">
                  <c:v>2255000</c:v>
                </c:pt>
                <c:pt idx="4756">
                  <c:v>2256000</c:v>
                </c:pt>
                <c:pt idx="4757">
                  <c:v>2257000</c:v>
                </c:pt>
                <c:pt idx="4758">
                  <c:v>2258000</c:v>
                </c:pt>
                <c:pt idx="4759">
                  <c:v>2259000</c:v>
                </c:pt>
                <c:pt idx="4760">
                  <c:v>2260000</c:v>
                </c:pt>
                <c:pt idx="4761">
                  <c:v>2261000</c:v>
                </c:pt>
                <c:pt idx="4762">
                  <c:v>2262000</c:v>
                </c:pt>
                <c:pt idx="4763">
                  <c:v>2263000</c:v>
                </c:pt>
                <c:pt idx="4764">
                  <c:v>2264000</c:v>
                </c:pt>
                <c:pt idx="4765">
                  <c:v>2265000</c:v>
                </c:pt>
                <c:pt idx="4766">
                  <c:v>2266000.0000000005</c:v>
                </c:pt>
                <c:pt idx="4767">
                  <c:v>2267000</c:v>
                </c:pt>
                <c:pt idx="4768">
                  <c:v>2268000</c:v>
                </c:pt>
                <c:pt idx="4769">
                  <c:v>2269000</c:v>
                </c:pt>
                <c:pt idx="4770">
                  <c:v>2270000</c:v>
                </c:pt>
                <c:pt idx="4771">
                  <c:v>2271000.0000000005</c:v>
                </c:pt>
                <c:pt idx="4772">
                  <c:v>2272000</c:v>
                </c:pt>
                <c:pt idx="4773">
                  <c:v>2273000</c:v>
                </c:pt>
                <c:pt idx="4774">
                  <c:v>2274000</c:v>
                </c:pt>
                <c:pt idx="4775">
                  <c:v>2275000</c:v>
                </c:pt>
                <c:pt idx="4776">
                  <c:v>2276000.0000000005</c:v>
                </c:pt>
                <c:pt idx="4777">
                  <c:v>2277000</c:v>
                </c:pt>
                <c:pt idx="4778">
                  <c:v>2278000</c:v>
                </c:pt>
                <c:pt idx="4779">
                  <c:v>2279000</c:v>
                </c:pt>
                <c:pt idx="4780">
                  <c:v>2280000</c:v>
                </c:pt>
                <c:pt idx="4781">
                  <c:v>2281000.0000000005</c:v>
                </c:pt>
                <c:pt idx="4782">
                  <c:v>2282000</c:v>
                </c:pt>
                <c:pt idx="4783">
                  <c:v>2283000</c:v>
                </c:pt>
                <c:pt idx="4784">
                  <c:v>2284000</c:v>
                </c:pt>
                <c:pt idx="4785">
                  <c:v>2285000</c:v>
                </c:pt>
                <c:pt idx="4786">
                  <c:v>2286000.0000000005</c:v>
                </c:pt>
                <c:pt idx="4787">
                  <c:v>2287000</c:v>
                </c:pt>
                <c:pt idx="4788">
                  <c:v>2288000</c:v>
                </c:pt>
                <c:pt idx="4789">
                  <c:v>2289000</c:v>
                </c:pt>
                <c:pt idx="4790">
                  <c:v>2290000</c:v>
                </c:pt>
                <c:pt idx="4791">
                  <c:v>2291000.0000000005</c:v>
                </c:pt>
                <c:pt idx="4792">
                  <c:v>2292000</c:v>
                </c:pt>
                <c:pt idx="4793">
                  <c:v>2293000</c:v>
                </c:pt>
                <c:pt idx="4794">
                  <c:v>2294000</c:v>
                </c:pt>
                <c:pt idx="4795">
                  <c:v>2295000</c:v>
                </c:pt>
                <c:pt idx="4796">
                  <c:v>2296000.0000000005</c:v>
                </c:pt>
                <c:pt idx="4797">
                  <c:v>2297000</c:v>
                </c:pt>
                <c:pt idx="4798">
                  <c:v>2298000</c:v>
                </c:pt>
                <c:pt idx="4799">
                  <c:v>2299000</c:v>
                </c:pt>
                <c:pt idx="4800">
                  <c:v>2300000</c:v>
                </c:pt>
                <c:pt idx="4801">
                  <c:v>2301000.0000000005</c:v>
                </c:pt>
                <c:pt idx="4802">
                  <c:v>2302000</c:v>
                </c:pt>
                <c:pt idx="4803">
                  <c:v>2303000</c:v>
                </c:pt>
                <c:pt idx="4804">
                  <c:v>2304000</c:v>
                </c:pt>
                <c:pt idx="4805">
                  <c:v>2305000</c:v>
                </c:pt>
                <c:pt idx="4806">
                  <c:v>2306000.0000000005</c:v>
                </c:pt>
                <c:pt idx="4807">
                  <c:v>2307000</c:v>
                </c:pt>
                <c:pt idx="4808">
                  <c:v>2308000</c:v>
                </c:pt>
                <c:pt idx="4809">
                  <c:v>2309000</c:v>
                </c:pt>
                <c:pt idx="4810">
                  <c:v>2310000</c:v>
                </c:pt>
                <c:pt idx="4811">
                  <c:v>2311000.0000000005</c:v>
                </c:pt>
                <c:pt idx="4812">
                  <c:v>2312000</c:v>
                </c:pt>
                <c:pt idx="4813">
                  <c:v>2313000</c:v>
                </c:pt>
                <c:pt idx="4814">
                  <c:v>2314000</c:v>
                </c:pt>
                <c:pt idx="4815">
                  <c:v>2315000</c:v>
                </c:pt>
                <c:pt idx="4816">
                  <c:v>2315999.9999999977</c:v>
                </c:pt>
                <c:pt idx="4817">
                  <c:v>2317000</c:v>
                </c:pt>
                <c:pt idx="4818">
                  <c:v>2318000</c:v>
                </c:pt>
                <c:pt idx="4819">
                  <c:v>2319000</c:v>
                </c:pt>
                <c:pt idx="4820">
                  <c:v>2320000</c:v>
                </c:pt>
                <c:pt idx="4821">
                  <c:v>2320999.9999999977</c:v>
                </c:pt>
                <c:pt idx="4822">
                  <c:v>2322000</c:v>
                </c:pt>
                <c:pt idx="4823">
                  <c:v>2323000</c:v>
                </c:pt>
                <c:pt idx="4824">
                  <c:v>2324000</c:v>
                </c:pt>
                <c:pt idx="4825">
                  <c:v>2325000</c:v>
                </c:pt>
                <c:pt idx="4826">
                  <c:v>2325999.9999999977</c:v>
                </c:pt>
                <c:pt idx="4827">
                  <c:v>2327000</c:v>
                </c:pt>
                <c:pt idx="4828">
                  <c:v>2328000</c:v>
                </c:pt>
                <c:pt idx="4829">
                  <c:v>2329000</c:v>
                </c:pt>
                <c:pt idx="4830">
                  <c:v>2330000</c:v>
                </c:pt>
                <c:pt idx="4831">
                  <c:v>2330999.9999999977</c:v>
                </c:pt>
                <c:pt idx="4832">
                  <c:v>2332000</c:v>
                </c:pt>
                <c:pt idx="4833">
                  <c:v>2333000</c:v>
                </c:pt>
                <c:pt idx="4834">
                  <c:v>2334000</c:v>
                </c:pt>
                <c:pt idx="4835">
                  <c:v>2335000</c:v>
                </c:pt>
                <c:pt idx="4836">
                  <c:v>2335999.9999999977</c:v>
                </c:pt>
                <c:pt idx="4837">
                  <c:v>2337000</c:v>
                </c:pt>
                <c:pt idx="4838">
                  <c:v>2338000</c:v>
                </c:pt>
                <c:pt idx="4839">
                  <c:v>2339000</c:v>
                </c:pt>
                <c:pt idx="4840">
                  <c:v>2340000</c:v>
                </c:pt>
                <c:pt idx="4841">
                  <c:v>2340999.9999999977</c:v>
                </c:pt>
                <c:pt idx="4842">
                  <c:v>2342000</c:v>
                </c:pt>
                <c:pt idx="4843">
                  <c:v>2343000</c:v>
                </c:pt>
                <c:pt idx="4844">
                  <c:v>2344000</c:v>
                </c:pt>
                <c:pt idx="4845">
                  <c:v>2345000</c:v>
                </c:pt>
                <c:pt idx="4846">
                  <c:v>2345999.9999999977</c:v>
                </c:pt>
                <c:pt idx="4847">
                  <c:v>2347000</c:v>
                </c:pt>
                <c:pt idx="4848">
                  <c:v>2348000</c:v>
                </c:pt>
                <c:pt idx="4849">
                  <c:v>2349000</c:v>
                </c:pt>
                <c:pt idx="4850">
                  <c:v>2350000</c:v>
                </c:pt>
                <c:pt idx="4851">
                  <c:v>2350999.9999999977</c:v>
                </c:pt>
                <c:pt idx="4852">
                  <c:v>2352000</c:v>
                </c:pt>
                <c:pt idx="4853">
                  <c:v>2353000</c:v>
                </c:pt>
                <c:pt idx="4854">
                  <c:v>2354000</c:v>
                </c:pt>
                <c:pt idx="4855">
                  <c:v>2355000</c:v>
                </c:pt>
                <c:pt idx="4856">
                  <c:v>2355999.9999999977</c:v>
                </c:pt>
                <c:pt idx="4857">
                  <c:v>2357000</c:v>
                </c:pt>
                <c:pt idx="4858">
                  <c:v>2358000</c:v>
                </c:pt>
                <c:pt idx="4859">
                  <c:v>2359000</c:v>
                </c:pt>
                <c:pt idx="4860">
                  <c:v>2360000</c:v>
                </c:pt>
                <c:pt idx="4861">
                  <c:v>2360999.9999999977</c:v>
                </c:pt>
                <c:pt idx="4862">
                  <c:v>2362000</c:v>
                </c:pt>
                <c:pt idx="4863">
                  <c:v>2363000</c:v>
                </c:pt>
                <c:pt idx="4864">
                  <c:v>2364000</c:v>
                </c:pt>
                <c:pt idx="4865">
                  <c:v>2365000</c:v>
                </c:pt>
                <c:pt idx="4866">
                  <c:v>2366000</c:v>
                </c:pt>
                <c:pt idx="4867">
                  <c:v>2367000</c:v>
                </c:pt>
                <c:pt idx="4868">
                  <c:v>2368000</c:v>
                </c:pt>
                <c:pt idx="4869">
                  <c:v>2369000</c:v>
                </c:pt>
                <c:pt idx="4870">
                  <c:v>2370000</c:v>
                </c:pt>
                <c:pt idx="4871">
                  <c:v>2371000</c:v>
                </c:pt>
                <c:pt idx="4872">
                  <c:v>2372000</c:v>
                </c:pt>
                <c:pt idx="4873">
                  <c:v>2373000</c:v>
                </c:pt>
                <c:pt idx="4874">
                  <c:v>2374000</c:v>
                </c:pt>
                <c:pt idx="4875">
                  <c:v>2375000</c:v>
                </c:pt>
                <c:pt idx="4876">
                  <c:v>2376000</c:v>
                </c:pt>
                <c:pt idx="4877">
                  <c:v>2377000</c:v>
                </c:pt>
                <c:pt idx="4878">
                  <c:v>2378000</c:v>
                </c:pt>
                <c:pt idx="4879">
                  <c:v>2379000</c:v>
                </c:pt>
                <c:pt idx="4880">
                  <c:v>2380000</c:v>
                </c:pt>
                <c:pt idx="4881">
                  <c:v>2381000</c:v>
                </c:pt>
                <c:pt idx="4882">
                  <c:v>2382000</c:v>
                </c:pt>
                <c:pt idx="4883">
                  <c:v>2383000</c:v>
                </c:pt>
                <c:pt idx="4884">
                  <c:v>2384000</c:v>
                </c:pt>
                <c:pt idx="4885">
                  <c:v>2385000</c:v>
                </c:pt>
                <c:pt idx="4886">
                  <c:v>2386000</c:v>
                </c:pt>
                <c:pt idx="4887">
                  <c:v>2387000</c:v>
                </c:pt>
                <c:pt idx="4888">
                  <c:v>2388000</c:v>
                </c:pt>
                <c:pt idx="4889">
                  <c:v>2389000</c:v>
                </c:pt>
                <c:pt idx="4890">
                  <c:v>2390000</c:v>
                </c:pt>
                <c:pt idx="4891">
                  <c:v>2391000</c:v>
                </c:pt>
                <c:pt idx="4892">
                  <c:v>2392000.0000000005</c:v>
                </c:pt>
                <c:pt idx="4893">
                  <c:v>2393000</c:v>
                </c:pt>
                <c:pt idx="4894">
                  <c:v>2394000</c:v>
                </c:pt>
                <c:pt idx="4895">
                  <c:v>2395000</c:v>
                </c:pt>
                <c:pt idx="4896">
                  <c:v>2396000</c:v>
                </c:pt>
                <c:pt idx="4897">
                  <c:v>2397000.0000000005</c:v>
                </c:pt>
                <c:pt idx="4898">
                  <c:v>2398000</c:v>
                </c:pt>
                <c:pt idx="4899">
                  <c:v>2399000</c:v>
                </c:pt>
                <c:pt idx="4900">
                  <c:v>2400000</c:v>
                </c:pt>
                <c:pt idx="4901">
                  <c:v>2401000</c:v>
                </c:pt>
                <c:pt idx="4902">
                  <c:v>2402000.0000000005</c:v>
                </c:pt>
                <c:pt idx="4903">
                  <c:v>2403000</c:v>
                </c:pt>
                <c:pt idx="4904">
                  <c:v>2404000</c:v>
                </c:pt>
                <c:pt idx="4905">
                  <c:v>2405000</c:v>
                </c:pt>
                <c:pt idx="4906">
                  <c:v>2406000</c:v>
                </c:pt>
                <c:pt idx="4907">
                  <c:v>2407000.0000000005</c:v>
                </c:pt>
                <c:pt idx="4908">
                  <c:v>2408000</c:v>
                </c:pt>
                <c:pt idx="4909">
                  <c:v>2409000</c:v>
                </c:pt>
                <c:pt idx="4910">
                  <c:v>2410000</c:v>
                </c:pt>
                <c:pt idx="4911">
                  <c:v>2411000</c:v>
                </c:pt>
                <c:pt idx="4912">
                  <c:v>2412000.0000000005</c:v>
                </c:pt>
                <c:pt idx="4913">
                  <c:v>2413000</c:v>
                </c:pt>
                <c:pt idx="4914">
                  <c:v>2414000</c:v>
                </c:pt>
                <c:pt idx="4915">
                  <c:v>2415000</c:v>
                </c:pt>
                <c:pt idx="4916">
                  <c:v>2416000</c:v>
                </c:pt>
                <c:pt idx="4917">
                  <c:v>2417000.0000000005</c:v>
                </c:pt>
                <c:pt idx="4918">
                  <c:v>2418000</c:v>
                </c:pt>
                <c:pt idx="4919">
                  <c:v>2419000</c:v>
                </c:pt>
                <c:pt idx="4920">
                  <c:v>2420000</c:v>
                </c:pt>
                <c:pt idx="4921">
                  <c:v>2421000</c:v>
                </c:pt>
                <c:pt idx="4922">
                  <c:v>2422000.0000000005</c:v>
                </c:pt>
                <c:pt idx="4923">
                  <c:v>2423000</c:v>
                </c:pt>
                <c:pt idx="4924">
                  <c:v>2424000</c:v>
                </c:pt>
                <c:pt idx="4925">
                  <c:v>2425000</c:v>
                </c:pt>
                <c:pt idx="4926">
                  <c:v>2426000</c:v>
                </c:pt>
                <c:pt idx="4927">
                  <c:v>2427000.0000000005</c:v>
                </c:pt>
                <c:pt idx="4928">
                  <c:v>2428000</c:v>
                </c:pt>
                <c:pt idx="4929">
                  <c:v>2429000</c:v>
                </c:pt>
                <c:pt idx="4930">
                  <c:v>2430000</c:v>
                </c:pt>
                <c:pt idx="4931">
                  <c:v>2431000</c:v>
                </c:pt>
                <c:pt idx="4932">
                  <c:v>2432000.0000000005</c:v>
                </c:pt>
                <c:pt idx="4933">
                  <c:v>2433000</c:v>
                </c:pt>
                <c:pt idx="4934">
                  <c:v>2434000</c:v>
                </c:pt>
                <c:pt idx="4935">
                  <c:v>2435000</c:v>
                </c:pt>
                <c:pt idx="4936">
                  <c:v>2436000</c:v>
                </c:pt>
                <c:pt idx="4937">
                  <c:v>2437000.0000000005</c:v>
                </c:pt>
                <c:pt idx="4938">
                  <c:v>2438000</c:v>
                </c:pt>
                <c:pt idx="4939">
                  <c:v>2439000</c:v>
                </c:pt>
                <c:pt idx="4940">
                  <c:v>2440000</c:v>
                </c:pt>
                <c:pt idx="4941">
                  <c:v>2441000</c:v>
                </c:pt>
                <c:pt idx="4942">
                  <c:v>2441999.9999999977</c:v>
                </c:pt>
                <c:pt idx="4943">
                  <c:v>2443000</c:v>
                </c:pt>
                <c:pt idx="4944">
                  <c:v>2444000</c:v>
                </c:pt>
                <c:pt idx="4945">
                  <c:v>2445000</c:v>
                </c:pt>
                <c:pt idx="4946">
                  <c:v>2446000</c:v>
                </c:pt>
                <c:pt idx="4947">
                  <c:v>2446999.9999999977</c:v>
                </c:pt>
                <c:pt idx="4948">
                  <c:v>2448000</c:v>
                </c:pt>
                <c:pt idx="4949">
                  <c:v>2449000</c:v>
                </c:pt>
                <c:pt idx="4950">
                  <c:v>2450000</c:v>
                </c:pt>
                <c:pt idx="4951">
                  <c:v>2451000</c:v>
                </c:pt>
                <c:pt idx="4952">
                  <c:v>2451999.9999999977</c:v>
                </c:pt>
                <c:pt idx="4953">
                  <c:v>2453000</c:v>
                </c:pt>
                <c:pt idx="4954">
                  <c:v>2454000</c:v>
                </c:pt>
                <c:pt idx="4955">
                  <c:v>2455000</c:v>
                </c:pt>
                <c:pt idx="4956">
                  <c:v>2456000</c:v>
                </c:pt>
                <c:pt idx="4957">
                  <c:v>2456999.9999999977</c:v>
                </c:pt>
                <c:pt idx="4958">
                  <c:v>2458000</c:v>
                </c:pt>
                <c:pt idx="4959">
                  <c:v>2459000</c:v>
                </c:pt>
                <c:pt idx="4960">
                  <c:v>2460000</c:v>
                </c:pt>
                <c:pt idx="4961">
                  <c:v>2461000</c:v>
                </c:pt>
                <c:pt idx="4962">
                  <c:v>2461999.9999999977</c:v>
                </c:pt>
                <c:pt idx="4963">
                  <c:v>2463000</c:v>
                </c:pt>
                <c:pt idx="4964">
                  <c:v>2464000</c:v>
                </c:pt>
                <c:pt idx="4965">
                  <c:v>2465000</c:v>
                </c:pt>
                <c:pt idx="4966">
                  <c:v>2466000</c:v>
                </c:pt>
                <c:pt idx="4967">
                  <c:v>2466999.9999999977</c:v>
                </c:pt>
                <c:pt idx="4968">
                  <c:v>2468000</c:v>
                </c:pt>
                <c:pt idx="4969">
                  <c:v>2469000</c:v>
                </c:pt>
                <c:pt idx="4970">
                  <c:v>2470000</c:v>
                </c:pt>
                <c:pt idx="4971">
                  <c:v>2471000</c:v>
                </c:pt>
                <c:pt idx="4972">
                  <c:v>2471999.9999999977</c:v>
                </c:pt>
                <c:pt idx="4973">
                  <c:v>2473000</c:v>
                </c:pt>
                <c:pt idx="4974">
                  <c:v>2474000</c:v>
                </c:pt>
                <c:pt idx="4975">
                  <c:v>2475000</c:v>
                </c:pt>
                <c:pt idx="4976">
                  <c:v>2476000</c:v>
                </c:pt>
                <c:pt idx="4977">
                  <c:v>2476999.9999999977</c:v>
                </c:pt>
                <c:pt idx="4978">
                  <c:v>2478000</c:v>
                </c:pt>
                <c:pt idx="4979">
                  <c:v>2479000</c:v>
                </c:pt>
                <c:pt idx="4980">
                  <c:v>2480000</c:v>
                </c:pt>
                <c:pt idx="4981">
                  <c:v>2481000</c:v>
                </c:pt>
                <c:pt idx="4982">
                  <c:v>2481999.9999999977</c:v>
                </c:pt>
                <c:pt idx="4983">
                  <c:v>2483000</c:v>
                </c:pt>
                <c:pt idx="4984">
                  <c:v>2484000</c:v>
                </c:pt>
                <c:pt idx="4985">
                  <c:v>2485000</c:v>
                </c:pt>
                <c:pt idx="4986">
                  <c:v>2486000</c:v>
                </c:pt>
                <c:pt idx="4987">
                  <c:v>2486999.9999999977</c:v>
                </c:pt>
                <c:pt idx="4988">
                  <c:v>2488000</c:v>
                </c:pt>
                <c:pt idx="4989">
                  <c:v>2489000</c:v>
                </c:pt>
                <c:pt idx="4990">
                  <c:v>2490000</c:v>
                </c:pt>
                <c:pt idx="4991">
                  <c:v>2491000</c:v>
                </c:pt>
                <c:pt idx="4992">
                  <c:v>2492000</c:v>
                </c:pt>
                <c:pt idx="4993">
                  <c:v>2493000</c:v>
                </c:pt>
                <c:pt idx="4994">
                  <c:v>2494000</c:v>
                </c:pt>
                <c:pt idx="4995">
                  <c:v>2495000</c:v>
                </c:pt>
                <c:pt idx="4996">
                  <c:v>2496000</c:v>
                </c:pt>
                <c:pt idx="4997">
                  <c:v>2497000</c:v>
                </c:pt>
                <c:pt idx="4998">
                  <c:v>2498000</c:v>
                </c:pt>
                <c:pt idx="4999">
                  <c:v>2499000</c:v>
                </c:pt>
                <c:pt idx="5000">
                  <c:v>2500000</c:v>
                </c:pt>
              </c:numCache>
            </c:numRef>
          </c:xVal>
          <c:yVal>
            <c:numRef>
              <c:f>'4'!$F$2:$F$5002</c:f>
              <c:numCache>
                <c:formatCode>General</c:formatCode>
                <c:ptCount val="5001"/>
                <c:pt idx="0">
                  <c:v>1.9748256249904452E-3</c:v>
                </c:pt>
                <c:pt idx="1">
                  <c:v>1.9748271867279978E-3</c:v>
                </c:pt>
                <c:pt idx="2">
                  <c:v>1.974830310116916E-3</c:v>
                </c:pt>
                <c:pt idx="3">
                  <c:v>1.974834995375486E-3</c:v>
                </c:pt>
                <c:pt idx="4">
                  <c:v>1.9748412423699446E-3</c:v>
                </c:pt>
                <c:pt idx="5">
                  <c:v>1.9748490511404563E-3</c:v>
                </c:pt>
                <c:pt idx="6">
                  <c:v>1.9748584214582848E-3</c:v>
                </c:pt>
                <c:pt idx="7">
                  <c:v>1.9748693535362781E-3</c:v>
                </c:pt>
                <c:pt idx="8">
                  <c:v>1.9748818474632523E-3</c:v>
                </c:pt>
                <c:pt idx="9">
                  <c:v>1.9748959034882369E-3</c:v>
                </c:pt>
                <c:pt idx="10">
                  <c:v>1.9749115215810633E-3</c:v>
                </c:pt>
                <c:pt idx="11">
                  <c:v>1.9749287017061653E-3</c:v>
                </c:pt>
                <c:pt idx="12">
                  <c:v>1.9749474437619342E-3</c:v>
                </c:pt>
                <c:pt idx="13">
                  <c:v>1.9749677478649581E-3</c:v>
                </c:pt>
                <c:pt idx="14">
                  <c:v>1.9749896140504883E-3</c:v>
                </c:pt>
                <c:pt idx="15">
                  <c:v>1.9750130425809863E-3</c:v>
                </c:pt>
                <c:pt idx="16">
                  <c:v>1.9750380334053966E-3</c:v>
                </c:pt>
                <c:pt idx="17">
                  <c:v>1.9750645867002928E-3</c:v>
                </c:pt>
                <c:pt idx="18">
                  <c:v>1.9750927023664123E-3</c:v>
                </c:pt>
                <c:pt idx="19">
                  <c:v>1.9751223805879741E-3</c:v>
                </c:pt>
                <c:pt idx="20">
                  <c:v>1.9751536214163428E-3</c:v>
                </c:pt>
                <c:pt idx="21">
                  <c:v>1.9751864251031496E-3</c:v>
                </c:pt>
                <c:pt idx="22">
                  <c:v>1.9752207916215489E-3</c:v>
                </c:pt>
                <c:pt idx="23">
                  <c:v>1.9752567211531167E-3</c:v>
                </c:pt>
                <c:pt idx="24">
                  <c:v>1.9752942136310363E-3</c:v>
                </c:pt>
                <c:pt idx="25">
                  <c:v>1.9753332694094463E-3</c:v>
                </c:pt>
                <c:pt idx="26">
                  <c:v>1.975373888449746E-3</c:v>
                </c:pt>
                <c:pt idx="27">
                  <c:v>1.9754160710511834E-3</c:v>
                </c:pt>
                <c:pt idx="28">
                  <c:v>1.9754598171033183E-3</c:v>
                </c:pt>
                <c:pt idx="29">
                  <c:v>1.9755051269836647E-3</c:v>
                </c:pt>
                <c:pt idx="30">
                  <c:v>1.9755520006468569E-3</c:v>
                </c:pt>
                <c:pt idx="31">
                  <c:v>1.9756004383944341E-3</c:v>
                </c:pt>
                <c:pt idx="32">
                  <c:v>1.975650440256833E-3</c:v>
                </c:pt>
                <c:pt idx="33">
                  <c:v>1.9757020065238056E-3</c:v>
                </c:pt>
                <c:pt idx="34">
                  <c:v>1.9757551372180976E-3</c:v>
                </c:pt>
                <c:pt idx="35">
                  <c:v>1.9758098326031603E-3</c:v>
                </c:pt>
                <c:pt idx="36">
                  <c:v>1.9758660927635383E-3</c:v>
                </c:pt>
                <c:pt idx="37">
                  <c:v>1.9759239179967538E-3</c:v>
                </c:pt>
                <c:pt idx="38">
                  <c:v>1.9759833083503541E-3</c:v>
                </c:pt>
                <c:pt idx="39">
                  <c:v>1.9760442642455271E-3</c:v>
                </c:pt>
                <c:pt idx="40">
                  <c:v>1.9761067855756501E-3</c:v>
                </c:pt>
                <c:pt idx="41">
                  <c:v>1.9761708727406998E-3</c:v>
                </c:pt>
                <c:pt idx="42">
                  <c:v>1.9762365258126154E-3</c:v>
                </c:pt>
                <c:pt idx="43">
                  <c:v>1.9763037451975681E-3</c:v>
                </c:pt>
                <c:pt idx="44">
                  <c:v>1.9763725308540258E-3</c:v>
                </c:pt>
                <c:pt idx="45">
                  <c:v>1.9764428832368987E-3</c:v>
                </c:pt>
                <c:pt idx="46">
                  <c:v>1.9765148023362625E-3</c:v>
                </c:pt>
                <c:pt idx="47">
                  <c:v>1.9765882885638781E-3</c:v>
                </c:pt>
                <c:pt idx="48">
                  <c:v>1.9766633421608821E-3</c:v>
                </c:pt>
                <c:pt idx="49">
                  <c:v>1.9767399631529918E-3</c:v>
                </c:pt>
                <c:pt idx="50">
                  <c:v>1.9768181520217073E-3</c:v>
                </c:pt>
                <c:pt idx="51">
                  <c:v>1.9768979089824471E-3</c:v>
                </c:pt>
                <c:pt idx="52">
                  <c:v>1.9769792341139901E-3</c:v>
                </c:pt>
                <c:pt idx="53">
                  <c:v>1.9770621278085722E-3</c:v>
                </c:pt>
                <c:pt idx="54">
                  <c:v>1.9771465903646807E-3</c:v>
                </c:pt>
                <c:pt idx="55">
                  <c:v>1.9772326219732466E-3</c:v>
                </c:pt>
                <c:pt idx="56">
                  <c:v>1.9773202229973201E-3</c:v>
                </c:pt>
                <c:pt idx="57">
                  <c:v>1.9774093933853181E-3</c:v>
                </c:pt>
                <c:pt idx="58">
                  <c:v>1.9775001339699164E-3</c:v>
                </c:pt>
                <c:pt idx="59">
                  <c:v>1.9775924444770322E-3</c:v>
                </c:pt>
                <c:pt idx="60">
                  <c:v>1.9776863258880559E-3</c:v>
                </c:pt>
                <c:pt idx="61">
                  <c:v>1.9777817769448761E-3</c:v>
                </c:pt>
                <c:pt idx="62">
                  <c:v>1.9778788009525432E-3</c:v>
                </c:pt>
                <c:pt idx="63">
                  <c:v>1.9779773954153061E-3</c:v>
                </c:pt>
                <c:pt idx="64">
                  <c:v>1.9780775609790631E-3</c:v>
                </c:pt>
                <c:pt idx="65">
                  <c:v>1.9781792994181661E-3</c:v>
                </c:pt>
                <c:pt idx="66">
                  <c:v>1.9782826097420941E-3</c:v>
                </c:pt>
                <c:pt idx="67">
                  <c:v>1.978387492977855E-3</c:v>
                </c:pt>
                <c:pt idx="68">
                  <c:v>1.9784939490236145E-3</c:v>
                </c:pt>
                <c:pt idx="69">
                  <c:v>1.9786019786886175E-3</c:v>
                </c:pt>
                <c:pt idx="70">
                  <c:v>1.9787115818447744E-3</c:v>
                </c:pt>
                <c:pt idx="71">
                  <c:v>1.978822759147761E-3</c:v>
                </c:pt>
                <c:pt idx="72">
                  <c:v>1.9789355106685524E-3</c:v>
                </c:pt>
                <c:pt idx="73">
                  <c:v>1.9790498371408073E-3</c:v>
                </c:pt>
                <c:pt idx="74">
                  <c:v>1.9791657385780643E-3</c:v>
                </c:pt>
                <c:pt idx="75">
                  <c:v>1.9792832156045703E-3</c:v>
                </c:pt>
                <c:pt idx="76">
                  <c:v>1.9794022683841581E-3</c:v>
                </c:pt>
                <c:pt idx="77">
                  <c:v>1.9795228974893576E-3</c:v>
                </c:pt>
                <c:pt idx="78">
                  <c:v>1.979645103143966E-3</c:v>
                </c:pt>
                <c:pt idx="79">
                  <c:v>1.9797688858333201E-3</c:v>
                </c:pt>
                <c:pt idx="80">
                  <c:v>1.9798942458778765E-3</c:v>
                </c:pt>
                <c:pt idx="81">
                  <c:v>1.9800211837741801E-3</c:v>
                </c:pt>
                <c:pt idx="82">
                  <c:v>1.9801496998790341E-3</c:v>
                </c:pt>
                <c:pt idx="83">
                  <c:v>1.9802797945125514E-3</c:v>
                </c:pt>
                <c:pt idx="84">
                  <c:v>1.9804114682122876E-3</c:v>
                </c:pt>
                <c:pt idx="85">
                  <c:v>1.9805447213332617E-3</c:v>
                </c:pt>
                <c:pt idx="86">
                  <c:v>1.9806795543934733E-3</c:v>
                </c:pt>
                <c:pt idx="87">
                  <c:v>1.9808159677250393E-3</c:v>
                </c:pt>
                <c:pt idx="88">
                  <c:v>1.9809539616771261E-3</c:v>
                </c:pt>
                <c:pt idx="89">
                  <c:v>1.9810935368620667E-3</c:v>
                </c:pt>
                <c:pt idx="90">
                  <c:v>1.9812346936369084E-3</c:v>
                </c:pt>
                <c:pt idx="91">
                  <c:v>1.9813774325098126E-3</c:v>
                </c:pt>
                <c:pt idx="92">
                  <c:v>1.9815217539118101E-3</c:v>
                </c:pt>
                <c:pt idx="93">
                  <c:v>1.9816676583071734E-3</c:v>
                </c:pt>
                <c:pt idx="94">
                  <c:v>1.9818151460863596E-3</c:v>
                </c:pt>
                <c:pt idx="95">
                  <c:v>1.9819642177507611E-3</c:v>
                </c:pt>
                <c:pt idx="96">
                  <c:v>1.9821148737940134E-3</c:v>
                </c:pt>
                <c:pt idx="97">
                  <c:v>1.9822671147425096E-3</c:v>
                </c:pt>
                <c:pt idx="98">
                  <c:v>1.9824209411001478E-3</c:v>
                </c:pt>
                <c:pt idx="99">
                  <c:v>1.9825763531900863E-3</c:v>
                </c:pt>
                <c:pt idx="100">
                  <c:v>1.9827333516073721E-3</c:v>
                </c:pt>
                <c:pt idx="101">
                  <c:v>1.9828919368287726E-3</c:v>
                </c:pt>
                <c:pt idx="102">
                  <c:v>1.9830521094826876E-3</c:v>
                </c:pt>
                <c:pt idx="103">
                  <c:v>1.9832138700358591E-3</c:v>
                </c:pt>
                <c:pt idx="104">
                  <c:v>1.9833772189481401E-3</c:v>
                </c:pt>
                <c:pt idx="105">
                  <c:v>1.9835421566563576E-3</c:v>
                </c:pt>
                <c:pt idx="106">
                  <c:v>1.9837086836433501E-3</c:v>
                </c:pt>
                <c:pt idx="107">
                  <c:v>1.9838768004590023E-3</c:v>
                </c:pt>
                <c:pt idx="108">
                  <c:v>1.9840465078125066E-3</c:v>
                </c:pt>
                <c:pt idx="109">
                  <c:v>1.9842178063306974E-3</c:v>
                </c:pt>
                <c:pt idx="110">
                  <c:v>1.9843906965421533E-3</c:v>
                </c:pt>
                <c:pt idx="111">
                  <c:v>1.9845651788974344E-3</c:v>
                </c:pt>
                <c:pt idx="112">
                  <c:v>1.9847412538086823E-3</c:v>
                </c:pt>
                <c:pt idx="113">
                  <c:v>1.9849189218894936E-3</c:v>
                </c:pt>
                <c:pt idx="114">
                  <c:v>1.9850981838001823E-3</c:v>
                </c:pt>
                <c:pt idx="115">
                  <c:v>1.9852790400772301E-3</c:v>
                </c:pt>
                <c:pt idx="116">
                  <c:v>1.9854614913029363E-3</c:v>
                </c:pt>
                <c:pt idx="117">
                  <c:v>1.985645538015605E-3</c:v>
                </c:pt>
                <c:pt idx="118">
                  <c:v>1.9858311808590161E-3</c:v>
                </c:pt>
                <c:pt idx="119">
                  <c:v>1.986018420406683E-3</c:v>
                </c:pt>
                <c:pt idx="120">
                  <c:v>1.9862072572542481E-3</c:v>
                </c:pt>
                <c:pt idx="121">
                  <c:v>1.9863976921043929E-3</c:v>
                </c:pt>
                <c:pt idx="122">
                  <c:v>1.9865897254332911E-3</c:v>
                </c:pt>
                <c:pt idx="123">
                  <c:v>1.9867833579312721E-3</c:v>
                </c:pt>
                <c:pt idx="124">
                  <c:v>1.9869785900826263E-3</c:v>
                </c:pt>
                <c:pt idx="125">
                  <c:v>1.9871754226248825E-3</c:v>
                </c:pt>
                <c:pt idx="126">
                  <c:v>1.9873738561695681E-3</c:v>
                </c:pt>
                <c:pt idx="127">
                  <c:v>1.9875738914149343E-3</c:v>
                </c:pt>
                <c:pt idx="128">
                  <c:v>1.9877755288662661E-3</c:v>
                </c:pt>
                <c:pt idx="129">
                  <c:v>1.9879787692914119E-3</c:v>
                </c:pt>
                <c:pt idx="130">
                  <c:v>1.9881836132434141E-3</c:v>
                </c:pt>
                <c:pt idx="131">
                  <c:v>1.9883900614737896E-3</c:v>
                </c:pt>
                <c:pt idx="132">
                  <c:v>1.9885981145708886E-3</c:v>
                </c:pt>
                <c:pt idx="133">
                  <c:v>1.9888077732371943E-3</c:v>
                </c:pt>
                <c:pt idx="134">
                  <c:v>1.9890190380935226E-3</c:v>
                </c:pt>
                <c:pt idx="135">
                  <c:v>1.9892319098478235E-3</c:v>
                </c:pt>
                <c:pt idx="136">
                  <c:v>1.9894463891952964E-3</c:v>
                </c:pt>
                <c:pt idx="137">
                  <c:v>1.9896624768153967E-3</c:v>
                </c:pt>
                <c:pt idx="138">
                  <c:v>1.9898801733548967E-3</c:v>
                </c:pt>
                <c:pt idx="139">
                  <c:v>1.9900994796357195E-3</c:v>
                </c:pt>
                <c:pt idx="140">
                  <c:v>1.9903203962461581E-3</c:v>
                </c:pt>
                <c:pt idx="141">
                  <c:v>1.990542923908367E-3</c:v>
                </c:pt>
                <c:pt idx="142">
                  <c:v>1.9907670633308116E-3</c:v>
                </c:pt>
                <c:pt idx="143">
                  <c:v>1.9909928152425376E-3</c:v>
                </c:pt>
                <c:pt idx="144">
                  <c:v>1.9912201804970341E-3</c:v>
                </c:pt>
                <c:pt idx="145">
                  <c:v>1.9914491595271243E-3</c:v>
                </c:pt>
                <c:pt idx="146">
                  <c:v>1.991679753340924E-3</c:v>
                </c:pt>
                <c:pt idx="147">
                  <c:v>1.9919119626493295E-3</c:v>
                </c:pt>
                <c:pt idx="148">
                  <c:v>1.9921457879590286E-3</c:v>
                </c:pt>
                <c:pt idx="149">
                  <c:v>1.9923812302949481E-3</c:v>
                </c:pt>
                <c:pt idx="150">
                  <c:v>1.9926182903164803E-3</c:v>
                </c:pt>
                <c:pt idx="151">
                  <c:v>1.9928569687673978E-3</c:v>
                </c:pt>
                <c:pt idx="152">
                  <c:v>1.9930972664091561E-3</c:v>
                </c:pt>
                <c:pt idx="153">
                  <c:v>1.9933391839436106E-3</c:v>
                </c:pt>
                <c:pt idx="154">
                  <c:v>1.99358272231337E-3</c:v>
                </c:pt>
                <c:pt idx="155">
                  <c:v>1.9938278822714543E-3</c:v>
                </c:pt>
                <c:pt idx="156">
                  <c:v>1.9940746645500467E-3</c:v>
                </c:pt>
                <c:pt idx="157">
                  <c:v>1.9943230697539787E-3</c:v>
                </c:pt>
                <c:pt idx="158">
                  <c:v>1.994573099056313E-3</c:v>
                </c:pt>
                <c:pt idx="159">
                  <c:v>1.994824752865262E-3</c:v>
                </c:pt>
                <c:pt idx="160">
                  <c:v>1.9950780325764957E-3</c:v>
                </c:pt>
                <c:pt idx="161">
                  <c:v>1.9953329375938826E-3</c:v>
                </c:pt>
                <c:pt idx="162">
                  <c:v>1.9955894715522563E-3</c:v>
                </c:pt>
                <c:pt idx="163">
                  <c:v>1.9958476325099561E-3</c:v>
                </c:pt>
                <c:pt idx="164">
                  <c:v>1.9961074217089429E-3</c:v>
                </c:pt>
                <c:pt idx="165">
                  <c:v>1.9963688414319624E-3</c:v>
                </c:pt>
                <c:pt idx="166">
                  <c:v>1.9966318911780771E-3</c:v>
                </c:pt>
                <c:pt idx="167">
                  <c:v>1.9968965724799061E-3</c:v>
                </c:pt>
                <c:pt idx="168">
                  <c:v>1.9971628857636367E-3</c:v>
                </c:pt>
                <c:pt idx="169">
                  <c:v>1.9974308323542581E-3</c:v>
                </c:pt>
                <c:pt idx="170">
                  <c:v>1.9977004126533041E-3</c:v>
                </c:pt>
                <c:pt idx="171">
                  <c:v>1.9979716278673543E-3</c:v>
                </c:pt>
                <c:pt idx="172">
                  <c:v>1.9982444785588724E-3</c:v>
                </c:pt>
                <c:pt idx="173">
                  <c:v>1.9985189659830638E-3</c:v>
                </c:pt>
                <c:pt idx="174">
                  <c:v>1.9987950907179707E-3</c:v>
                </c:pt>
                <c:pt idx="175">
                  <c:v>1.9990728537947586E-3</c:v>
                </c:pt>
                <c:pt idx="176">
                  <c:v>1.9993522559006841E-3</c:v>
                </c:pt>
                <c:pt idx="177">
                  <c:v>1.9996332984115383E-3</c:v>
                </c:pt>
                <c:pt idx="178">
                  <c:v>1.9999159815905273E-3</c:v>
                </c:pt>
                <c:pt idx="179">
                  <c:v>2.0002003069583092E-3</c:v>
                </c:pt>
                <c:pt idx="180">
                  <c:v>2.0004862750256812E-3</c:v>
                </c:pt>
                <c:pt idx="181">
                  <c:v>2.0007738869365767E-3</c:v>
                </c:pt>
                <c:pt idx="182">
                  <c:v>2.0010631434573692E-3</c:v>
                </c:pt>
                <c:pt idx="183">
                  <c:v>2.0013540456642002E-3</c:v>
                </c:pt>
                <c:pt idx="184">
                  <c:v>2.0016465944128581E-3</c:v>
                </c:pt>
                <c:pt idx="185">
                  <c:v>2.0019407905672252E-3</c:v>
                </c:pt>
                <c:pt idx="186">
                  <c:v>2.0022366353644808E-3</c:v>
                </c:pt>
                <c:pt idx="187">
                  <c:v>2.0025341295079558E-3</c:v>
                </c:pt>
                <c:pt idx="188">
                  <c:v>2.0028332739762192E-3</c:v>
                </c:pt>
                <c:pt idx="189">
                  <c:v>2.0031340698309971E-3</c:v>
                </c:pt>
                <c:pt idx="190">
                  <c:v>2.0034365180000126E-3</c:v>
                </c:pt>
                <c:pt idx="191">
                  <c:v>2.0037406194457152E-3</c:v>
                </c:pt>
                <c:pt idx="192">
                  <c:v>2.0040463752028586E-3</c:v>
                </c:pt>
                <c:pt idx="193">
                  <c:v>2.004353786245108E-3</c:v>
                </c:pt>
                <c:pt idx="194">
                  <c:v>2.0046628534901522E-3</c:v>
                </c:pt>
                <c:pt idx="195">
                  <c:v>2.0049735780764098E-3</c:v>
                </c:pt>
                <c:pt idx="196">
                  <c:v>2.0052859608543699E-3</c:v>
                </c:pt>
                <c:pt idx="197">
                  <c:v>2.0056000029465915E-3</c:v>
                </c:pt>
                <c:pt idx="198">
                  <c:v>2.0059157053528612E-3</c:v>
                </c:pt>
                <c:pt idx="199">
                  <c:v>2.0062330690693402E-3</c:v>
                </c:pt>
                <c:pt idx="200">
                  <c:v>2.0065520951788197E-3</c:v>
                </c:pt>
                <c:pt idx="201">
                  <c:v>2.0068727845671481E-3</c:v>
                </c:pt>
                <c:pt idx="202">
                  <c:v>2.0071951385280036E-3</c:v>
                </c:pt>
                <c:pt idx="203">
                  <c:v>2.0075191579248092E-3</c:v>
                </c:pt>
                <c:pt idx="204">
                  <c:v>2.0078448436560811E-3</c:v>
                </c:pt>
                <c:pt idx="205">
                  <c:v>2.0081721972040642E-3</c:v>
                </c:pt>
                <c:pt idx="206">
                  <c:v>2.0085012193344852E-3</c:v>
                </c:pt>
                <c:pt idx="207">
                  <c:v>2.0088319111200006E-3</c:v>
                </c:pt>
                <c:pt idx="208">
                  <c:v>2.009164273777635E-3</c:v>
                </c:pt>
                <c:pt idx="209">
                  <c:v>2.0094983082605692E-3</c:v>
                </c:pt>
                <c:pt idx="210">
                  <c:v>2.0098340157072652E-3</c:v>
                </c:pt>
                <c:pt idx="211">
                  <c:v>2.0101713971520841E-3</c:v>
                </c:pt>
                <c:pt idx="212">
                  <c:v>2.0105104538129452E-3</c:v>
                </c:pt>
                <c:pt idx="213">
                  <c:v>2.0108511866591271E-3</c:v>
                </c:pt>
                <c:pt idx="214">
                  <c:v>2.0111935969439692E-3</c:v>
                </c:pt>
                <c:pt idx="215">
                  <c:v>2.0115376855580152E-3</c:v>
                </c:pt>
                <c:pt idx="216">
                  <c:v>2.0118834538244684E-3</c:v>
                </c:pt>
                <c:pt idx="217">
                  <c:v>2.0122309027427211E-3</c:v>
                </c:pt>
                <c:pt idx="218">
                  <c:v>2.012580033560662E-3</c:v>
                </c:pt>
                <c:pt idx="219">
                  <c:v>2.0129308473008012E-3</c:v>
                </c:pt>
                <c:pt idx="220">
                  <c:v>2.0132833452261452E-3</c:v>
                </c:pt>
                <c:pt idx="221">
                  <c:v>2.0136375284422678E-3</c:v>
                </c:pt>
                <c:pt idx="222">
                  <c:v>2.0139933980984057E-3</c:v>
                </c:pt>
                <c:pt idx="223">
                  <c:v>2.0143509553050094E-3</c:v>
                </c:pt>
                <c:pt idx="224">
                  <c:v>2.0147102013034052E-3</c:v>
                </c:pt>
                <c:pt idx="225">
                  <c:v>2.0150711371168238E-3</c:v>
                </c:pt>
                <c:pt idx="226">
                  <c:v>2.0154337640939392E-3</c:v>
                </c:pt>
                <c:pt idx="227">
                  <c:v>2.015798083324877E-3</c:v>
                </c:pt>
                <c:pt idx="228">
                  <c:v>2.0161640961850404E-3</c:v>
                </c:pt>
                <c:pt idx="229">
                  <c:v>2.0165318036181592E-3</c:v>
                </c:pt>
                <c:pt idx="230">
                  <c:v>2.0169012068487792E-3</c:v>
                </c:pt>
                <c:pt idx="231">
                  <c:v>2.0172723070729292E-3</c:v>
                </c:pt>
                <c:pt idx="232">
                  <c:v>2.0176451056125558E-3</c:v>
                </c:pt>
                <c:pt idx="233">
                  <c:v>2.0180196036815945E-3</c:v>
                </c:pt>
                <c:pt idx="234">
                  <c:v>2.0183958026057792E-3</c:v>
                </c:pt>
                <c:pt idx="235">
                  <c:v>2.0187737035137318E-3</c:v>
                </c:pt>
                <c:pt idx="236">
                  <c:v>2.0191533076599202E-3</c:v>
                </c:pt>
                <c:pt idx="237">
                  <c:v>2.019534616131352E-3</c:v>
                </c:pt>
                <c:pt idx="238">
                  <c:v>2.0199176303009152E-3</c:v>
                </c:pt>
                <c:pt idx="239">
                  <c:v>2.0203023513984892E-3</c:v>
                </c:pt>
                <c:pt idx="240">
                  <c:v>2.0206887807816092E-3</c:v>
                </c:pt>
                <c:pt idx="241">
                  <c:v>2.021076919613713E-3</c:v>
                </c:pt>
                <c:pt idx="242">
                  <c:v>2.021466769158679E-3</c:v>
                </c:pt>
                <c:pt idx="243">
                  <c:v>2.0218583306513072E-3</c:v>
                </c:pt>
                <c:pt idx="244">
                  <c:v>2.0222516056425752E-3</c:v>
                </c:pt>
                <c:pt idx="245">
                  <c:v>2.0226465950305742E-3</c:v>
                </c:pt>
                <c:pt idx="246">
                  <c:v>2.0230433004494192E-3</c:v>
                </c:pt>
                <c:pt idx="247">
                  <c:v>2.0234417230689692E-3</c:v>
                </c:pt>
                <c:pt idx="248">
                  <c:v>2.0238418640239632E-3</c:v>
                </c:pt>
                <c:pt idx="249">
                  <c:v>2.0242437249217192E-3</c:v>
                </c:pt>
                <c:pt idx="250">
                  <c:v>2.0246473069725412E-3</c:v>
                </c:pt>
                <c:pt idx="251">
                  <c:v>2.025052611497278E-3</c:v>
                </c:pt>
                <c:pt idx="252">
                  <c:v>2.0254596397602377E-3</c:v>
                </c:pt>
                <c:pt idx="253">
                  <c:v>2.0258683931644273E-3</c:v>
                </c:pt>
                <c:pt idx="254">
                  <c:v>2.0262788730512965E-3</c:v>
                </c:pt>
                <c:pt idx="255">
                  <c:v>2.0266910807561012E-3</c:v>
                </c:pt>
                <c:pt idx="256">
                  <c:v>2.0271050176328283E-3</c:v>
                </c:pt>
                <c:pt idx="257">
                  <c:v>2.0275206851150048E-3</c:v>
                </c:pt>
                <c:pt idx="258">
                  <c:v>2.0279380844391202E-3</c:v>
                </c:pt>
                <c:pt idx="259">
                  <c:v>2.0283572171224387E-3</c:v>
                </c:pt>
                <c:pt idx="260">
                  <c:v>2.0287780844066251E-3</c:v>
                </c:pt>
                <c:pt idx="261">
                  <c:v>2.0292006878294892E-3</c:v>
                </c:pt>
                <c:pt idx="262">
                  <c:v>2.0296250286945552E-3</c:v>
                </c:pt>
                <c:pt idx="263">
                  <c:v>2.0300511084340792E-3</c:v>
                </c:pt>
                <c:pt idx="264">
                  <c:v>2.0304789283299277E-3</c:v>
                </c:pt>
                <c:pt idx="265">
                  <c:v>2.0309084899793155E-3</c:v>
                </c:pt>
                <c:pt idx="266">
                  <c:v>2.0313397946800892E-3</c:v>
                </c:pt>
                <c:pt idx="267">
                  <c:v>2.0317728439148007E-3</c:v>
                </c:pt>
                <c:pt idx="268">
                  <c:v>2.0322076390845768E-3</c:v>
                </c:pt>
                <c:pt idx="269">
                  <c:v>2.0326441816361277E-3</c:v>
                </c:pt>
                <c:pt idx="270">
                  <c:v>2.0330824729543851E-3</c:v>
                </c:pt>
                <c:pt idx="271">
                  <c:v>2.0335225146408866E-3</c:v>
                </c:pt>
                <c:pt idx="272">
                  <c:v>2.0339643079773408E-3</c:v>
                </c:pt>
                <c:pt idx="273">
                  <c:v>2.0344078545941392E-3</c:v>
                </c:pt>
                <c:pt idx="274">
                  <c:v>2.034853155830631E-3</c:v>
                </c:pt>
                <c:pt idx="275">
                  <c:v>2.0353002131721031E-3</c:v>
                </c:pt>
                <c:pt idx="276">
                  <c:v>2.0357490280335237E-3</c:v>
                </c:pt>
                <c:pt idx="277">
                  <c:v>2.0361996022192352E-3</c:v>
                </c:pt>
                <c:pt idx="278">
                  <c:v>2.0366519367099787E-3</c:v>
                </c:pt>
                <c:pt idx="279">
                  <c:v>2.0371060335574692E-3</c:v>
                </c:pt>
                <c:pt idx="280">
                  <c:v>2.0375618938915092E-3</c:v>
                </c:pt>
                <c:pt idx="281">
                  <c:v>2.0380195193712798E-3</c:v>
                </c:pt>
                <c:pt idx="282">
                  <c:v>2.0384789113501787E-3</c:v>
                </c:pt>
                <c:pt idx="283">
                  <c:v>2.0389400716453402E-3</c:v>
                </c:pt>
                <c:pt idx="284">
                  <c:v>2.0394030015885847E-3</c:v>
                </c:pt>
                <c:pt idx="285">
                  <c:v>2.0398677027612202E-3</c:v>
                </c:pt>
                <c:pt idx="286">
                  <c:v>2.0403341767724916E-3</c:v>
                </c:pt>
                <c:pt idx="287">
                  <c:v>2.0408024244495827E-3</c:v>
                </c:pt>
                <c:pt idx="288">
                  <c:v>2.0412724487768414E-3</c:v>
                </c:pt>
                <c:pt idx="289">
                  <c:v>2.0417442503631602E-3</c:v>
                </c:pt>
                <c:pt idx="290">
                  <c:v>2.0422178308794011E-3</c:v>
                </c:pt>
                <c:pt idx="291">
                  <c:v>2.0426931920765152E-3</c:v>
                </c:pt>
                <c:pt idx="292">
                  <c:v>2.0431703353135612E-3</c:v>
                </c:pt>
                <c:pt idx="293">
                  <c:v>2.0436492622881402E-3</c:v>
                </c:pt>
                <c:pt idx="294">
                  <c:v>2.0441299746701011E-3</c:v>
                </c:pt>
                <c:pt idx="295">
                  <c:v>2.0446124740405558E-3</c:v>
                </c:pt>
                <c:pt idx="296">
                  <c:v>2.045096761919646E-3</c:v>
                </c:pt>
                <c:pt idx="297">
                  <c:v>2.0455828399734807E-3</c:v>
                </c:pt>
                <c:pt idx="298">
                  <c:v>2.0460707098043252E-3</c:v>
                </c:pt>
                <c:pt idx="299">
                  <c:v>2.0465603730597322E-3</c:v>
                </c:pt>
                <c:pt idx="300">
                  <c:v>2.0470518314916406E-3</c:v>
                </c:pt>
                <c:pt idx="301">
                  <c:v>2.0475450864407842E-3</c:v>
                </c:pt>
                <c:pt idx="302">
                  <c:v>2.0480401399258397E-3</c:v>
                </c:pt>
                <c:pt idx="303">
                  <c:v>2.0485369933692442E-3</c:v>
                </c:pt>
                <c:pt idx="304">
                  <c:v>2.0490356483065198E-3</c:v>
                </c:pt>
                <c:pt idx="305">
                  <c:v>2.0495361067707492E-3</c:v>
                </c:pt>
                <c:pt idx="306">
                  <c:v>2.0500383701985408E-3</c:v>
                </c:pt>
                <c:pt idx="307">
                  <c:v>2.0505424402665782E-3</c:v>
                </c:pt>
                <c:pt idx="308">
                  <c:v>2.0510483187922788E-3</c:v>
                </c:pt>
                <c:pt idx="309">
                  <c:v>2.0515560073548007E-3</c:v>
                </c:pt>
                <c:pt idx="310">
                  <c:v>2.0520655076658239E-3</c:v>
                </c:pt>
                <c:pt idx="311">
                  <c:v>2.0525768214506418E-3</c:v>
                </c:pt>
                <c:pt idx="312">
                  <c:v>2.0530899504522001E-3</c:v>
                </c:pt>
                <c:pt idx="313">
                  <c:v>2.0536048964115293E-3</c:v>
                </c:pt>
                <c:pt idx="314">
                  <c:v>2.0541216609614456E-3</c:v>
                </c:pt>
                <c:pt idx="315">
                  <c:v>2.0546402458830192E-3</c:v>
                </c:pt>
                <c:pt idx="316">
                  <c:v>2.0551606529729677E-3</c:v>
                </c:pt>
                <c:pt idx="317">
                  <c:v>2.0556828839308067E-3</c:v>
                </c:pt>
                <c:pt idx="318">
                  <c:v>2.0562069404968515E-3</c:v>
                </c:pt>
                <c:pt idx="319">
                  <c:v>2.0567328244077807E-3</c:v>
                </c:pt>
                <c:pt idx="320">
                  <c:v>2.0572605375328646E-3</c:v>
                </c:pt>
                <c:pt idx="321">
                  <c:v>2.057790081550344E-3</c:v>
                </c:pt>
                <c:pt idx="322">
                  <c:v>2.0583214583546287E-3</c:v>
                </c:pt>
                <c:pt idx="323">
                  <c:v>2.0588546696116601E-3</c:v>
                </c:pt>
                <c:pt idx="324">
                  <c:v>2.0593897171738052E-3</c:v>
                </c:pt>
                <c:pt idx="325">
                  <c:v>2.0599266028085992E-3</c:v>
                </c:pt>
                <c:pt idx="326">
                  <c:v>2.060465328397204E-3</c:v>
                </c:pt>
                <c:pt idx="327">
                  <c:v>2.0610058957071082E-3</c:v>
                </c:pt>
                <c:pt idx="328">
                  <c:v>2.0615483066410692E-3</c:v>
                </c:pt>
                <c:pt idx="329">
                  <c:v>2.0620925629046402E-3</c:v>
                </c:pt>
                <c:pt idx="330">
                  <c:v>2.0626386663029884E-3</c:v>
                </c:pt>
                <c:pt idx="331">
                  <c:v>2.0631866187143686E-3</c:v>
                </c:pt>
                <c:pt idx="332">
                  <c:v>2.0637364220241652E-3</c:v>
                </c:pt>
                <c:pt idx="333">
                  <c:v>2.0642880781689891E-3</c:v>
                </c:pt>
                <c:pt idx="334">
                  <c:v>2.0648415890674892E-3</c:v>
                </c:pt>
                <c:pt idx="335">
                  <c:v>2.0653969565062554E-3</c:v>
                </c:pt>
                <c:pt idx="336">
                  <c:v>2.0659541823307742E-3</c:v>
                </c:pt>
                <c:pt idx="337">
                  <c:v>2.0665132683617962E-3</c:v>
                </c:pt>
                <c:pt idx="338">
                  <c:v>2.067074216577936E-3</c:v>
                </c:pt>
                <c:pt idx="339">
                  <c:v>2.0676370288368728E-3</c:v>
                </c:pt>
                <c:pt idx="340">
                  <c:v>2.0682017070775259E-3</c:v>
                </c:pt>
                <c:pt idx="341">
                  <c:v>2.0687682532937648E-3</c:v>
                </c:pt>
                <c:pt idx="342">
                  <c:v>2.0693366693211612E-3</c:v>
                </c:pt>
                <c:pt idx="343">
                  <c:v>2.0699069570610023E-3</c:v>
                </c:pt>
                <c:pt idx="344">
                  <c:v>2.0704791184408739E-3</c:v>
                </c:pt>
                <c:pt idx="345">
                  <c:v>2.0710531554082767E-3</c:v>
                </c:pt>
                <c:pt idx="346">
                  <c:v>2.0716290699279642E-3</c:v>
                </c:pt>
                <c:pt idx="347">
                  <c:v>2.0722068640390673E-3</c:v>
                </c:pt>
                <c:pt idx="348">
                  <c:v>2.0727865396236501E-3</c:v>
                </c:pt>
                <c:pt idx="349">
                  <c:v>2.0733680987860023E-3</c:v>
                </c:pt>
                <c:pt idx="350">
                  <c:v>2.0739515433961619E-3</c:v>
                </c:pt>
                <c:pt idx="351">
                  <c:v>2.0745368754451652E-3</c:v>
                </c:pt>
                <c:pt idx="352">
                  <c:v>2.075124096865479E-3</c:v>
                </c:pt>
                <c:pt idx="353">
                  <c:v>2.0757132096783691E-3</c:v>
                </c:pt>
                <c:pt idx="354">
                  <c:v>2.0763042159382752E-3</c:v>
                </c:pt>
                <c:pt idx="355">
                  <c:v>2.0768971177076152E-3</c:v>
                </c:pt>
                <c:pt idx="356">
                  <c:v>2.077491916932581E-3</c:v>
                </c:pt>
                <c:pt idx="357">
                  <c:v>2.0780886156602403E-3</c:v>
                </c:pt>
                <c:pt idx="358">
                  <c:v>2.0786872159141412E-3</c:v>
                </c:pt>
                <c:pt idx="359">
                  <c:v>2.0792877197927211E-3</c:v>
                </c:pt>
                <c:pt idx="360">
                  <c:v>2.079890129301854E-3</c:v>
                </c:pt>
                <c:pt idx="361">
                  <c:v>2.0804944465095286E-3</c:v>
                </c:pt>
                <c:pt idx="362">
                  <c:v>2.081100673520085E-3</c:v>
                </c:pt>
                <c:pt idx="363">
                  <c:v>2.0817088124396002E-3</c:v>
                </c:pt>
                <c:pt idx="364">
                  <c:v>2.0823188651186795E-3</c:v>
                </c:pt>
                <c:pt idx="365">
                  <c:v>2.0829308338924288E-3</c:v>
                </c:pt>
                <c:pt idx="366">
                  <c:v>2.0835447207328914E-3</c:v>
                </c:pt>
                <c:pt idx="367">
                  <c:v>2.0841605278914296E-3</c:v>
                </c:pt>
                <c:pt idx="368">
                  <c:v>2.0847782573310629E-3</c:v>
                </c:pt>
                <c:pt idx="369">
                  <c:v>2.0853979112297602E-3</c:v>
                </c:pt>
                <c:pt idx="370">
                  <c:v>2.0860194916391931E-3</c:v>
                </c:pt>
                <c:pt idx="371">
                  <c:v>2.0866430008470885E-3</c:v>
                </c:pt>
                <c:pt idx="372">
                  <c:v>2.0872684408495012E-3</c:v>
                </c:pt>
                <c:pt idx="373">
                  <c:v>2.0878958139239076E-3</c:v>
                </c:pt>
                <c:pt idx="374">
                  <c:v>2.0885251220440601E-3</c:v>
                </c:pt>
                <c:pt idx="375">
                  <c:v>2.0891563675731082E-3</c:v>
                </c:pt>
                <c:pt idx="376">
                  <c:v>2.0897895525605927E-3</c:v>
                </c:pt>
                <c:pt idx="377">
                  <c:v>2.0904246792785002E-3</c:v>
                </c:pt>
                <c:pt idx="378">
                  <c:v>2.0910617498044212E-3</c:v>
                </c:pt>
                <c:pt idx="379">
                  <c:v>2.0917007664289812E-3</c:v>
                </c:pt>
                <c:pt idx="380">
                  <c:v>2.0923417313024281E-3</c:v>
                </c:pt>
                <c:pt idx="381">
                  <c:v>2.0929846466040242E-3</c:v>
                </c:pt>
                <c:pt idx="382">
                  <c:v>2.0936295146040391E-3</c:v>
                </c:pt>
                <c:pt idx="383">
                  <c:v>2.0942763376219412E-3</c:v>
                </c:pt>
                <c:pt idx="384">
                  <c:v>2.0949251177582984E-3</c:v>
                </c:pt>
                <c:pt idx="385">
                  <c:v>2.0955758573577292E-3</c:v>
                </c:pt>
                <c:pt idx="386">
                  <c:v>2.0962285585043412E-3</c:v>
                </c:pt>
                <c:pt idx="387">
                  <c:v>2.0968832230244781E-3</c:v>
                </c:pt>
                <c:pt idx="388">
                  <c:v>2.0975398544787012E-3</c:v>
                </c:pt>
                <c:pt idx="389">
                  <c:v>2.0981984542044192E-3</c:v>
                </c:pt>
                <c:pt idx="390">
                  <c:v>2.0988590245113914E-3</c:v>
                </c:pt>
                <c:pt idx="391">
                  <c:v>2.0995215679394403E-3</c:v>
                </c:pt>
                <c:pt idx="392">
                  <c:v>2.1001860865840676E-3</c:v>
                </c:pt>
                <c:pt idx="393">
                  <c:v>2.1008525829234416E-3</c:v>
                </c:pt>
                <c:pt idx="394">
                  <c:v>2.1015210590555238E-3</c:v>
                </c:pt>
                <c:pt idx="395">
                  <c:v>2.102191517534051E-3</c:v>
                </c:pt>
                <c:pt idx="396">
                  <c:v>2.1028639605876805E-3</c:v>
                </c:pt>
                <c:pt idx="397">
                  <c:v>2.1035383904071609E-3</c:v>
                </c:pt>
                <c:pt idx="398">
                  <c:v>2.1042148095788346E-3</c:v>
                </c:pt>
                <c:pt idx="399">
                  <c:v>2.1048932202695652E-3</c:v>
                </c:pt>
                <c:pt idx="400">
                  <c:v>2.1055736251913452E-3</c:v>
                </c:pt>
                <c:pt idx="401">
                  <c:v>2.1062560261140995E-3</c:v>
                </c:pt>
                <c:pt idx="402">
                  <c:v>2.1069404259444762E-3</c:v>
                </c:pt>
                <c:pt idx="403">
                  <c:v>2.1076268268946092E-3</c:v>
                </c:pt>
                <c:pt idx="404">
                  <c:v>2.1083152311997602E-3</c:v>
                </c:pt>
                <c:pt idx="405">
                  <c:v>2.1090056414090242E-3</c:v>
                </c:pt>
                <c:pt idx="406">
                  <c:v>2.1096980599624284E-3</c:v>
                </c:pt>
                <c:pt idx="407">
                  <c:v>2.1103924892155439E-3</c:v>
                </c:pt>
                <c:pt idx="408">
                  <c:v>2.1110889316178307E-3</c:v>
                </c:pt>
                <c:pt idx="409">
                  <c:v>2.1117873896184889E-3</c:v>
                </c:pt>
                <c:pt idx="410">
                  <c:v>2.1124878655574652E-3</c:v>
                </c:pt>
                <c:pt idx="411">
                  <c:v>2.1131903620463673E-3</c:v>
                </c:pt>
                <c:pt idx="412">
                  <c:v>2.1138948813217528E-3</c:v>
                </c:pt>
                <c:pt idx="413">
                  <c:v>2.1146014261557741E-3</c:v>
                </c:pt>
                <c:pt idx="414">
                  <c:v>2.1153099987251882E-3</c:v>
                </c:pt>
                <c:pt idx="415">
                  <c:v>2.1160206017400854E-3</c:v>
                </c:pt>
                <c:pt idx="416">
                  <c:v>2.1167332375317811E-3</c:v>
                </c:pt>
                <c:pt idx="417">
                  <c:v>2.1174479087090001E-3</c:v>
                </c:pt>
                <c:pt idx="418">
                  <c:v>2.1181646176406037E-3</c:v>
                </c:pt>
                <c:pt idx="419">
                  <c:v>2.1188833669989401E-3</c:v>
                </c:pt>
                <c:pt idx="420">
                  <c:v>2.1196041592897829E-3</c:v>
                </c:pt>
                <c:pt idx="421">
                  <c:v>2.1203269969447612E-3</c:v>
                </c:pt>
                <c:pt idx="422">
                  <c:v>2.1210518825827813E-3</c:v>
                </c:pt>
                <c:pt idx="423">
                  <c:v>2.1217788187141012E-3</c:v>
                </c:pt>
                <c:pt idx="424">
                  <c:v>2.1225078079331492E-3</c:v>
                </c:pt>
                <c:pt idx="425">
                  <c:v>2.1232388528065107E-3</c:v>
                </c:pt>
                <c:pt idx="426">
                  <c:v>2.1239719558727816E-3</c:v>
                </c:pt>
                <c:pt idx="427">
                  <c:v>2.1247071197817492E-3</c:v>
                </c:pt>
                <c:pt idx="428">
                  <c:v>2.1254443470280402E-3</c:v>
                </c:pt>
                <c:pt idx="429">
                  <c:v>2.1261836402936092E-3</c:v>
                </c:pt>
                <c:pt idx="430">
                  <c:v>2.1269250021841552E-3</c:v>
                </c:pt>
                <c:pt idx="431">
                  <c:v>2.1276684353047468E-3</c:v>
                </c:pt>
                <c:pt idx="432">
                  <c:v>2.1284139422699726E-3</c:v>
                </c:pt>
                <c:pt idx="433">
                  <c:v>2.1291615257092202E-3</c:v>
                </c:pt>
                <c:pt idx="434">
                  <c:v>2.1299111882322197E-3</c:v>
                </c:pt>
                <c:pt idx="435">
                  <c:v>2.1306629325777713E-3</c:v>
                </c:pt>
                <c:pt idx="436">
                  <c:v>2.1314167613892686E-3</c:v>
                </c:pt>
                <c:pt idx="437">
                  <c:v>2.1321726773494802E-3</c:v>
                </c:pt>
                <c:pt idx="438">
                  <c:v>2.1329306830738522E-3</c:v>
                </c:pt>
                <c:pt idx="439">
                  <c:v>2.1336907812855538E-3</c:v>
                </c:pt>
                <c:pt idx="440">
                  <c:v>2.1344529746734407E-3</c:v>
                </c:pt>
                <c:pt idx="441">
                  <c:v>2.1352172659853744E-3</c:v>
                </c:pt>
                <c:pt idx="442">
                  <c:v>2.1359836579300262E-3</c:v>
                </c:pt>
                <c:pt idx="443">
                  <c:v>2.1367521531582439E-3</c:v>
                </c:pt>
                <c:pt idx="444">
                  <c:v>2.1375227544648693E-3</c:v>
                </c:pt>
                <c:pt idx="445">
                  <c:v>2.1382954644909792E-3</c:v>
                </c:pt>
                <c:pt idx="446">
                  <c:v>2.1390702860732439E-3</c:v>
                </c:pt>
                <c:pt idx="447">
                  <c:v>2.1398472219748572E-3</c:v>
                </c:pt>
                <c:pt idx="448">
                  <c:v>2.1406262750342402E-3</c:v>
                </c:pt>
                <c:pt idx="449">
                  <c:v>2.1414074479985602E-3</c:v>
                </c:pt>
                <c:pt idx="450">
                  <c:v>2.1421907436076338E-3</c:v>
                </c:pt>
                <c:pt idx="451">
                  <c:v>2.1429761646508945E-3</c:v>
                </c:pt>
                <c:pt idx="452">
                  <c:v>2.1437637138985036E-3</c:v>
                </c:pt>
                <c:pt idx="453">
                  <c:v>2.1445533941991282E-3</c:v>
                </c:pt>
                <c:pt idx="454">
                  <c:v>2.1453452084065168E-3</c:v>
                </c:pt>
                <c:pt idx="455">
                  <c:v>2.1461391593610092E-3</c:v>
                </c:pt>
                <c:pt idx="456">
                  <c:v>2.1469352498995719E-3</c:v>
                </c:pt>
                <c:pt idx="457">
                  <c:v>2.14773348281227E-3</c:v>
                </c:pt>
                <c:pt idx="458">
                  <c:v>2.1485338610025819E-3</c:v>
                </c:pt>
                <c:pt idx="459">
                  <c:v>2.1493363872792898E-3</c:v>
                </c:pt>
                <c:pt idx="460">
                  <c:v>2.1501410646287246E-3</c:v>
                </c:pt>
                <c:pt idx="461">
                  <c:v>2.1509478958471819E-3</c:v>
                </c:pt>
                <c:pt idx="462">
                  <c:v>2.1517568839068799E-3</c:v>
                </c:pt>
                <c:pt idx="463">
                  <c:v>2.1525680316452529E-3</c:v>
                </c:pt>
                <c:pt idx="464">
                  <c:v>2.153381342012828E-3</c:v>
                </c:pt>
                <c:pt idx="465">
                  <c:v>2.1541968179010413E-3</c:v>
                </c:pt>
                <c:pt idx="466">
                  <c:v>2.1550144623310812E-3</c:v>
                </c:pt>
                <c:pt idx="467">
                  <c:v>2.1558342781516616E-3</c:v>
                </c:pt>
                <c:pt idx="468">
                  <c:v>2.1566562683754012E-3</c:v>
                </c:pt>
                <c:pt idx="469">
                  <c:v>2.1574804359094E-3</c:v>
                </c:pt>
                <c:pt idx="470">
                  <c:v>2.1583067838101201E-3</c:v>
                </c:pt>
                <c:pt idx="471">
                  <c:v>2.1591353149250391E-3</c:v>
                </c:pt>
                <c:pt idx="472">
                  <c:v>2.1599660324059912E-3</c:v>
                </c:pt>
                <c:pt idx="473">
                  <c:v>2.1607989391696832E-3</c:v>
                </c:pt>
                <c:pt idx="474">
                  <c:v>2.1616340381867259E-3</c:v>
                </c:pt>
                <c:pt idx="475">
                  <c:v>2.1624713325283052E-3</c:v>
                </c:pt>
                <c:pt idx="476">
                  <c:v>2.1633108252168136E-3</c:v>
                </c:pt>
                <c:pt idx="477">
                  <c:v>2.1641525193452152E-3</c:v>
                </c:pt>
                <c:pt idx="478">
                  <c:v>2.1649964178732392E-3</c:v>
                </c:pt>
                <c:pt idx="479">
                  <c:v>2.1658425238455354E-3</c:v>
                </c:pt>
                <c:pt idx="480">
                  <c:v>2.1666908404715519E-3</c:v>
                </c:pt>
                <c:pt idx="481">
                  <c:v>2.1675413706346929E-3</c:v>
                </c:pt>
                <c:pt idx="482">
                  <c:v>2.1683941176427308E-3</c:v>
                </c:pt>
                <c:pt idx="483">
                  <c:v>2.1692490843862535E-3</c:v>
                </c:pt>
                <c:pt idx="484">
                  <c:v>2.1701062741539892E-3</c:v>
                </c:pt>
                <c:pt idx="485">
                  <c:v>2.1709656898618109E-3</c:v>
                </c:pt>
                <c:pt idx="486">
                  <c:v>2.1718273347696394E-3</c:v>
                </c:pt>
                <c:pt idx="487">
                  <c:v>2.1726912120230012E-3</c:v>
                </c:pt>
                <c:pt idx="488">
                  <c:v>2.1735573247204892E-3</c:v>
                </c:pt>
                <c:pt idx="489">
                  <c:v>2.1744256760799882E-3</c:v>
                </c:pt>
                <c:pt idx="490">
                  <c:v>2.1752962691825692E-3</c:v>
                </c:pt>
                <c:pt idx="491">
                  <c:v>2.1761691072009841E-3</c:v>
                </c:pt>
                <c:pt idx="492">
                  <c:v>2.1770441934348397E-3</c:v>
                </c:pt>
                <c:pt idx="493">
                  <c:v>2.1779215310781092E-3</c:v>
                </c:pt>
                <c:pt idx="494">
                  <c:v>2.178801123134315E-3</c:v>
                </c:pt>
                <c:pt idx="495">
                  <c:v>2.1796829730370182E-3</c:v>
                </c:pt>
                <c:pt idx="496">
                  <c:v>2.1805670839686792E-3</c:v>
                </c:pt>
                <c:pt idx="497">
                  <c:v>2.1814534589636152E-3</c:v>
                </c:pt>
                <c:pt idx="498">
                  <c:v>2.1823421016233602E-3</c:v>
                </c:pt>
                <c:pt idx="499">
                  <c:v>2.1832330148765632E-3</c:v>
                </c:pt>
                <c:pt idx="500">
                  <c:v>2.1841262023375272E-3</c:v>
                </c:pt>
                <c:pt idx="501">
                  <c:v>2.1850216668608652E-3</c:v>
                </c:pt>
                <c:pt idx="502">
                  <c:v>2.1859194121468836E-3</c:v>
                </c:pt>
                <c:pt idx="503">
                  <c:v>2.1868194412638271E-3</c:v>
                </c:pt>
                <c:pt idx="504">
                  <c:v>2.1877217574394385E-3</c:v>
                </c:pt>
                <c:pt idx="505">
                  <c:v>2.1886263641382095E-3</c:v>
                </c:pt>
                <c:pt idx="506">
                  <c:v>2.1895332648166795E-3</c:v>
                </c:pt>
                <c:pt idx="507">
                  <c:v>2.1904424625622809E-3</c:v>
                </c:pt>
                <c:pt idx="508">
                  <c:v>2.1913539608250654E-3</c:v>
                </c:pt>
                <c:pt idx="509">
                  <c:v>2.1922677628758492E-3</c:v>
                </c:pt>
                <c:pt idx="510">
                  <c:v>2.1931838724346666E-3</c:v>
                </c:pt>
                <c:pt idx="511">
                  <c:v>2.1941022925605698E-3</c:v>
                </c:pt>
                <c:pt idx="512">
                  <c:v>2.1950230266082299E-3</c:v>
                </c:pt>
                <c:pt idx="513">
                  <c:v>2.1959460783105892E-3</c:v>
                </c:pt>
                <c:pt idx="514">
                  <c:v>2.1968714505481504E-3</c:v>
                </c:pt>
                <c:pt idx="515">
                  <c:v>2.1977991472312544E-3</c:v>
                </c:pt>
                <c:pt idx="516">
                  <c:v>2.1987291714430012E-3</c:v>
                </c:pt>
                <c:pt idx="517">
                  <c:v>2.1996615271772202E-3</c:v>
                </c:pt>
                <c:pt idx="518">
                  <c:v>2.2005962172033855E-3</c:v>
                </c:pt>
                <c:pt idx="519">
                  <c:v>2.2015332454402761E-3</c:v>
                </c:pt>
                <c:pt idx="520">
                  <c:v>2.2024726152457064E-3</c:v>
                </c:pt>
                <c:pt idx="521">
                  <c:v>2.2034143301327812E-3</c:v>
                </c:pt>
                <c:pt idx="522">
                  <c:v>2.2043583934609192E-3</c:v>
                </c:pt>
                <c:pt idx="523">
                  <c:v>2.2053048088452E-3</c:v>
                </c:pt>
                <c:pt idx="524">
                  <c:v>2.2062535799087847E-3</c:v>
                </c:pt>
                <c:pt idx="525">
                  <c:v>2.2072047100728802E-3</c:v>
                </c:pt>
                <c:pt idx="526">
                  <c:v>2.2081582028477095E-3</c:v>
                </c:pt>
                <c:pt idx="527">
                  <c:v>2.2091140618735092E-3</c:v>
                </c:pt>
                <c:pt idx="528">
                  <c:v>2.2100722906745899E-3</c:v>
                </c:pt>
                <c:pt idx="529">
                  <c:v>2.2110328928437251E-3</c:v>
                </c:pt>
                <c:pt idx="530">
                  <c:v>2.2119958719717492E-3</c:v>
                </c:pt>
                <c:pt idx="531">
                  <c:v>2.2129612315780005E-3</c:v>
                </c:pt>
                <c:pt idx="532">
                  <c:v>2.2139289754033692E-3</c:v>
                </c:pt>
                <c:pt idx="533">
                  <c:v>2.2148991069661952E-3</c:v>
                </c:pt>
                <c:pt idx="534">
                  <c:v>2.2158716299367181E-3</c:v>
                </c:pt>
                <c:pt idx="535">
                  <c:v>2.2168465479728452E-3</c:v>
                </c:pt>
                <c:pt idx="536">
                  <c:v>2.2178238647131052E-3</c:v>
                </c:pt>
                <c:pt idx="537">
                  <c:v>2.2188035838977592E-3</c:v>
                </c:pt>
                <c:pt idx="538">
                  <c:v>2.2197857090505211E-3</c:v>
                </c:pt>
                <c:pt idx="539">
                  <c:v>2.2207702439481693E-3</c:v>
                </c:pt>
                <c:pt idx="540">
                  <c:v>2.2217571923131992E-3</c:v>
                </c:pt>
                <c:pt idx="541">
                  <c:v>2.2227465578348801E-3</c:v>
                </c:pt>
                <c:pt idx="542">
                  <c:v>2.2237383442031693E-3</c:v>
                </c:pt>
                <c:pt idx="543">
                  <c:v>2.2247325551920409E-3</c:v>
                </c:pt>
                <c:pt idx="544">
                  <c:v>2.2257291945659012E-3</c:v>
                </c:pt>
                <c:pt idx="545">
                  <c:v>2.2267282660762269E-3</c:v>
                </c:pt>
                <c:pt idx="546">
                  <c:v>2.2277297734648095E-3</c:v>
                </c:pt>
                <c:pt idx="547">
                  <c:v>2.2287337204533E-3</c:v>
                </c:pt>
                <c:pt idx="548">
                  <c:v>2.2297401109784946E-3</c:v>
                </c:pt>
                <c:pt idx="549">
                  <c:v>2.2307489487386552E-3</c:v>
                </c:pt>
                <c:pt idx="550">
                  <c:v>2.2317602376035611E-3</c:v>
                </c:pt>
                <c:pt idx="551">
                  <c:v>2.232773981309619E-3</c:v>
                </c:pt>
                <c:pt idx="552">
                  <c:v>2.2337901838122092E-3</c:v>
                </c:pt>
                <c:pt idx="553">
                  <c:v>2.234808848924475E-3</c:v>
                </c:pt>
                <c:pt idx="554">
                  <c:v>2.2358299805204681E-3</c:v>
                </c:pt>
                <c:pt idx="555">
                  <c:v>2.2368535824385917E-3</c:v>
                </c:pt>
                <c:pt idx="556">
                  <c:v>2.2378796586018292E-3</c:v>
                </c:pt>
                <c:pt idx="557">
                  <c:v>2.2389082129007452E-3</c:v>
                </c:pt>
                <c:pt idx="558">
                  <c:v>2.2399392492095118E-3</c:v>
                </c:pt>
                <c:pt idx="559">
                  <c:v>2.24097277145162E-3</c:v>
                </c:pt>
                <c:pt idx="560">
                  <c:v>2.2420087835927681E-3</c:v>
                </c:pt>
                <c:pt idx="561">
                  <c:v>2.2430472896106078E-3</c:v>
                </c:pt>
                <c:pt idx="562">
                  <c:v>2.2440882934111452E-3</c:v>
                </c:pt>
                <c:pt idx="563">
                  <c:v>2.2451317989411208E-3</c:v>
                </c:pt>
                <c:pt idx="564">
                  <c:v>2.2461778102334656E-3</c:v>
                </c:pt>
                <c:pt idx="565">
                  <c:v>2.2472263313351652E-3</c:v>
                </c:pt>
                <c:pt idx="566">
                  <c:v>2.2482773662034486E-3</c:v>
                </c:pt>
                <c:pt idx="567">
                  <c:v>2.249330918807742E-3</c:v>
                </c:pt>
                <c:pt idx="568">
                  <c:v>2.2503869932316862E-3</c:v>
                </c:pt>
                <c:pt idx="569">
                  <c:v>2.2514455935267177E-3</c:v>
                </c:pt>
                <c:pt idx="570">
                  <c:v>2.2525067237035281E-3</c:v>
                </c:pt>
                <c:pt idx="571">
                  <c:v>2.253570387856208E-3</c:v>
                </c:pt>
                <c:pt idx="572">
                  <c:v>2.2546365901128691E-3</c:v>
                </c:pt>
                <c:pt idx="573">
                  <c:v>2.2557053345555662E-3</c:v>
                </c:pt>
                <c:pt idx="574">
                  <c:v>2.2567766252788177E-3</c:v>
                </c:pt>
                <c:pt idx="575">
                  <c:v>2.257850466356421E-3</c:v>
                </c:pt>
                <c:pt idx="576">
                  <c:v>2.2589268619128641E-3</c:v>
                </c:pt>
                <c:pt idx="577">
                  <c:v>2.2600058161939452E-3</c:v>
                </c:pt>
                <c:pt idx="578">
                  <c:v>2.2610873332855092E-3</c:v>
                </c:pt>
                <c:pt idx="579">
                  <c:v>2.2621714173395252E-3</c:v>
                </c:pt>
                <c:pt idx="580">
                  <c:v>2.2632580726076506E-3</c:v>
                </c:pt>
                <c:pt idx="581">
                  <c:v>2.2643473032319854E-3</c:v>
                </c:pt>
                <c:pt idx="582">
                  <c:v>2.2654391134676152E-3</c:v>
                </c:pt>
                <c:pt idx="583">
                  <c:v>2.2665335074458655E-3</c:v>
                </c:pt>
                <c:pt idx="584">
                  <c:v>2.267630489512128E-3</c:v>
                </c:pt>
                <c:pt idx="585">
                  <c:v>2.268730063814161E-3</c:v>
                </c:pt>
                <c:pt idx="586">
                  <c:v>2.2698322346785815E-3</c:v>
                </c:pt>
                <c:pt idx="587">
                  <c:v>2.2709370063670391E-3</c:v>
                </c:pt>
                <c:pt idx="588">
                  <c:v>2.2720443831352787E-3</c:v>
                </c:pt>
                <c:pt idx="589">
                  <c:v>2.2731543693166726E-3</c:v>
                </c:pt>
                <c:pt idx="590">
                  <c:v>2.2742669693067018E-3</c:v>
                </c:pt>
                <c:pt idx="591">
                  <c:v>2.2753821872592752E-3</c:v>
                </c:pt>
                <c:pt idx="592">
                  <c:v>2.2765000275970231E-3</c:v>
                </c:pt>
                <c:pt idx="593">
                  <c:v>2.2776204945427012E-3</c:v>
                </c:pt>
                <c:pt idx="594">
                  <c:v>2.2787435927471475E-3</c:v>
                </c:pt>
                <c:pt idx="595">
                  <c:v>2.2798693264275294E-3</c:v>
                </c:pt>
                <c:pt idx="596">
                  <c:v>2.2809976998150821E-3</c:v>
                </c:pt>
                <c:pt idx="597">
                  <c:v>2.2821287176638012E-3</c:v>
                </c:pt>
                <c:pt idx="598">
                  <c:v>2.2832623841404212E-3</c:v>
                </c:pt>
                <c:pt idx="599">
                  <c:v>2.2843987036931463E-3</c:v>
                </c:pt>
                <c:pt idx="600">
                  <c:v>2.2855376808185069E-3</c:v>
                </c:pt>
                <c:pt idx="601">
                  <c:v>2.2866793199754951E-3</c:v>
                </c:pt>
                <c:pt idx="602">
                  <c:v>2.2878236257221629E-3</c:v>
                </c:pt>
                <c:pt idx="603">
                  <c:v>2.288970602342144E-3</c:v>
                </c:pt>
                <c:pt idx="604">
                  <c:v>2.290120254471166E-3</c:v>
                </c:pt>
                <c:pt idx="605">
                  <c:v>2.2912725865831883E-3</c:v>
                </c:pt>
                <c:pt idx="606">
                  <c:v>2.2924276033216857E-3</c:v>
                </c:pt>
                <c:pt idx="607">
                  <c:v>2.2935853090298606E-3</c:v>
                </c:pt>
                <c:pt idx="608">
                  <c:v>2.2947457083385852E-3</c:v>
                </c:pt>
                <c:pt idx="609">
                  <c:v>2.2959088057522272E-3</c:v>
                </c:pt>
                <c:pt idx="610">
                  <c:v>2.2970746062298212E-3</c:v>
                </c:pt>
                <c:pt idx="611">
                  <c:v>2.2982431139432187E-3</c:v>
                </c:pt>
                <c:pt idx="612">
                  <c:v>2.2994143336259112E-3</c:v>
                </c:pt>
                <c:pt idx="613">
                  <c:v>2.3005882700125511E-3</c:v>
                </c:pt>
                <c:pt idx="614">
                  <c:v>2.3017649273972653E-3</c:v>
                </c:pt>
                <c:pt idx="615">
                  <c:v>2.3029443108193819E-3</c:v>
                </c:pt>
                <c:pt idx="616">
                  <c:v>2.3041264246455402E-3</c:v>
                </c:pt>
                <c:pt idx="617">
                  <c:v>2.3053112740262292E-3</c:v>
                </c:pt>
                <c:pt idx="618">
                  <c:v>2.3064988630817308E-3</c:v>
                </c:pt>
                <c:pt idx="619">
                  <c:v>2.3076891969073892E-3</c:v>
                </c:pt>
                <c:pt idx="620">
                  <c:v>2.3088822800635231E-3</c:v>
                </c:pt>
                <c:pt idx="621">
                  <c:v>2.3100781173982727E-3</c:v>
                </c:pt>
                <c:pt idx="622">
                  <c:v>2.3112767135318787E-3</c:v>
                </c:pt>
                <c:pt idx="623">
                  <c:v>2.3124780732783927E-3</c:v>
                </c:pt>
                <c:pt idx="624">
                  <c:v>2.3136822014489244E-3</c:v>
                </c:pt>
                <c:pt idx="625">
                  <c:v>2.3148891028184791E-3</c:v>
                </c:pt>
                <c:pt idx="626">
                  <c:v>2.3160987822227041E-3</c:v>
                </c:pt>
                <c:pt idx="627">
                  <c:v>2.31731124441442E-3</c:v>
                </c:pt>
                <c:pt idx="628">
                  <c:v>2.3185264943396088E-3</c:v>
                </c:pt>
                <c:pt idx="629">
                  <c:v>2.3197445368905271E-3</c:v>
                </c:pt>
                <c:pt idx="630">
                  <c:v>2.3209653767018112E-3</c:v>
                </c:pt>
                <c:pt idx="631">
                  <c:v>2.3221890188385016E-3</c:v>
                </c:pt>
                <c:pt idx="632">
                  <c:v>2.3234154682100802E-3</c:v>
                </c:pt>
                <c:pt idx="633">
                  <c:v>2.3246447295538937E-3</c:v>
                </c:pt>
                <c:pt idx="634">
                  <c:v>2.3258768080750801E-3</c:v>
                </c:pt>
                <c:pt idx="635">
                  <c:v>2.3271117084886217E-3</c:v>
                </c:pt>
                <c:pt idx="636">
                  <c:v>2.3283494358682768E-3</c:v>
                </c:pt>
                <c:pt idx="637">
                  <c:v>2.3295899951357797E-3</c:v>
                </c:pt>
                <c:pt idx="638">
                  <c:v>2.3308333912879812E-3</c:v>
                </c:pt>
                <c:pt idx="639">
                  <c:v>2.3320796292200926E-3</c:v>
                </c:pt>
                <c:pt idx="640">
                  <c:v>2.3333287143205692E-3</c:v>
                </c:pt>
                <c:pt idx="641">
                  <c:v>2.3345806512485392E-3</c:v>
                </c:pt>
                <c:pt idx="642">
                  <c:v>2.3358354451033974E-3</c:v>
                </c:pt>
                <c:pt idx="643">
                  <c:v>2.3370931011160402E-3</c:v>
                </c:pt>
                <c:pt idx="644">
                  <c:v>2.3383536241884731E-3</c:v>
                </c:pt>
                <c:pt idx="645">
                  <c:v>2.339617019577894E-3</c:v>
                </c:pt>
                <c:pt idx="646">
                  <c:v>2.3408832923087941E-3</c:v>
                </c:pt>
                <c:pt idx="647">
                  <c:v>2.342152447485083E-3</c:v>
                </c:pt>
                <c:pt idx="648">
                  <c:v>2.3434244903167202E-3</c:v>
                </c:pt>
                <c:pt idx="649">
                  <c:v>2.3446994259017392E-3</c:v>
                </c:pt>
                <c:pt idx="650">
                  <c:v>2.3459772594391459E-3</c:v>
                </c:pt>
                <c:pt idx="651">
                  <c:v>2.3472579960525201E-3</c:v>
                </c:pt>
                <c:pt idx="652">
                  <c:v>2.3485416409326069E-3</c:v>
                </c:pt>
                <c:pt idx="653">
                  <c:v>2.3498281997221247E-3</c:v>
                </c:pt>
                <c:pt idx="654">
                  <c:v>2.3511176770130795E-3</c:v>
                </c:pt>
                <c:pt idx="655">
                  <c:v>2.3524100783511802E-3</c:v>
                </c:pt>
                <c:pt idx="656">
                  <c:v>2.353705409106008E-3</c:v>
                </c:pt>
                <c:pt idx="657">
                  <c:v>2.3550036744419732E-3</c:v>
                </c:pt>
                <c:pt idx="658">
                  <c:v>2.3563048797608887E-3</c:v>
                </c:pt>
                <c:pt idx="659">
                  <c:v>2.3576090302136043E-3</c:v>
                </c:pt>
                <c:pt idx="660">
                  <c:v>2.3589161312679192E-3</c:v>
                </c:pt>
                <c:pt idx="661">
                  <c:v>2.3602261881785851E-3</c:v>
                </c:pt>
                <c:pt idx="662">
                  <c:v>2.3615392063706261E-3</c:v>
                </c:pt>
                <c:pt idx="663">
                  <c:v>2.3628551911454737E-3</c:v>
                </c:pt>
                <c:pt idx="664">
                  <c:v>2.3641741480043962E-3</c:v>
                </c:pt>
                <c:pt idx="665">
                  <c:v>2.365496082352972E-3</c:v>
                </c:pt>
                <c:pt idx="666">
                  <c:v>2.3668209995966753E-3</c:v>
                </c:pt>
                <c:pt idx="667">
                  <c:v>2.368148905171878E-3</c:v>
                </c:pt>
                <c:pt idx="668">
                  <c:v>2.3694798045440814E-3</c:v>
                </c:pt>
                <c:pt idx="669">
                  <c:v>2.3708137031725582E-3</c:v>
                </c:pt>
                <c:pt idx="670">
                  <c:v>2.3721506065399653E-3</c:v>
                </c:pt>
                <c:pt idx="671">
                  <c:v>2.3734905202145592E-3</c:v>
                </c:pt>
                <c:pt idx="672">
                  <c:v>2.3748334497396971E-3</c:v>
                </c:pt>
                <c:pt idx="673">
                  <c:v>2.3761794006092267E-3</c:v>
                </c:pt>
                <c:pt idx="674">
                  <c:v>2.3775283784907412E-3</c:v>
                </c:pt>
                <c:pt idx="675">
                  <c:v>2.3788803888536675E-3</c:v>
                </c:pt>
                <c:pt idx="676">
                  <c:v>2.3802354372999671E-3</c:v>
                </c:pt>
                <c:pt idx="677">
                  <c:v>2.3815935294189692E-3</c:v>
                </c:pt>
                <c:pt idx="678">
                  <c:v>2.3829546708680474E-3</c:v>
                </c:pt>
                <c:pt idx="679">
                  <c:v>2.3843188674011109E-3</c:v>
                </c:pt>
                <c:pt idx="680">
                  <c:v>2.3856861245555631E-3</c:v>
                </c:pt>
                <c:pt idx="681">
                  <c:v>2.3870564481291842E-3</c:v>
                </c:pt>
                <c:pt idx="682">
                  <c:v>2.3884298436952001E-3</c:v>
                </c:pt>
                <c:pt idx="683">
                  <c:v>2.3898063170337178E-3</c:v>
                </c:pt>
                <c:pt idx="684">
                  <c:v>2.3911858738103896E-3</c:v>
                </c:pt>
                <c:pt idx="685">
                  <c:v>2.3925685198513259E-3</c:v>
                </c:pt>
                <c:pt idx="686">
                  <c:v>2.3939542609620846E-3</c:v>
                </c:pt>
                <c:pt idx="687">
                  <c:v>2.3953431029412032E-3</c:v>
                </c:pt>
                <c:pt idx="688">
                  <c:v>2.3967350515599652E-3</c:v>
                </c:pt>
                <c:pt idx="689">
                  <c:v>2.3981301126092202E-3</c:v>
                </c:pt>
                <c:pt idx="690">
                  <c:v>2.3995282919241205E-3</c:v>
                </c:pt>
                <c:pt idx="691">
                  <c:v>2.4009295953481649E-3</c:v>
                </c:pt>
                <c:pt idx="692">
                  <c:v>2.4023340288292288E-3</c:v>
                </c:pt>
                <c:pt idx="693">
                  <c:v>2.4037415981031812E-3</c:v>
                </c:pt>
                <c:pt idx="694">
                  <c:v>2.4051523093126192E-3</c:v>
                </c:pt>
                <c:pt idx="695">
                  <c:v>2.4065661682962291E-3</c:v>
                </c:pt>
                <c:pt idx="696">
                  <c:v>2.407983180832185E-3</c:v>
                </c:pt>
                <c:pt idx="697">
                  <c:v>2.4094033532247182E-3</c:v>
                </c:pt>
                <c:pt idx="698">
                  <c:v>2.4108266911605542E-3</c:v>
                </c:pt>
                <c:pt idx="699">
                  <c:v>2.4122532007590947E-3</c:v>
                </c:pt>
                <c:pt idx="700">
                  <c:v>2.4136828880726682E-3</c:v>
                </c:pt>
                <c:pt idx="701">
                  <c:v>2.4151157590928214E-3</c:v>
                </c:pt>
                <c:pt idx="702">
                  <c:v>2.4165518198379552E-3</c:v>
                </c:pt>
                <c:pt idx="703">
                  <c:v>2.4179910764630212E-3</c:v>
                </c:pt>
                <c:pt idx="704">
                  <c:v>2.419433535018051E-3</c:v>
                </c:pt>
                <c:pt idx="705">
                  <c:v>2.4208792016744115E-3</c:v>
                </c:pt>
                <c:pt idx="706">
                  <c:v>2.4223280824520652E-3</c:v>
                </c:pt>
                <c:pt idx="707">
                  <c:v>2.4237801836135432E-3</c:v>
                </c:pt>
                <c:pt idx="708">
                  <c:v>2.4252355112144852E-3</c:v>
                </c:pt>
                <c:pt idx="709">
                  <c:v>2.4266940715936282E-3</c:v>
                </c:pt>
                <c:pt idx="710">
                  <c:v>2.4281558708330311E-3</c:v>
                </c:pt>
                <c:pt idx="711">
                  <c:v>2.429620915238542E-3</c:v>
                </c:pt>
                <c:pt idx="712">
                  <c:v>2.4310892109623292E-3</c:v>
                </c:pt>
                <c:pt idx="713">
                  <c:v>2.4325607644029652E-3</c:v>
                </c:pt>
                <c:pt idx="714">
                  <c:v>2.4340355816931942E-3</c:v>
                </c:pt>
                <c:pt idx="715">
                  <c:v>2.4355136692243299E-3</c:v>
                </c:pt>
                <c:pt idx="716">
                  <c:v>2.4369950333230387E-3</c:v>
                </c:pt>
                <c:pt idx="717">
                  <c:v>2.4384796802798597E-3</c:v>
                </c:pt>
                <c:pt idx="718">
                  <c:v>2.4399676164713491E-3</c:v>
                </c:pt>
                <c:pt idx="719">
                  <c:v>2.4414588482833412E-3</c:v>
                </c:pt>
                <c:pt idx="720">
                  <c:v>2.4429533821547678E-3</c:v>
                </c:pt>
                <c:pt idx="721">
                  <c:v>2.4444512244760092E-3</c:v>
                </c:pt>
                <c:pt idx="722">
                  <c:v>2.4459523816964851E-3</c:v>
                </c:pt>
                <c:pt idx="723">
                  <c:v>2.4474568601981811E-3</c:v>
                </c:pt>
                <c:pt idx="724">
                  <c:v>2.4489646665267492E-3</c:v>
                </c:pt>
                <c:pt idx="725">
                  <c:v>2.4504758071349402E-3</c:v>
                </c:pt>
                <c:pt idx="726">
                  <c:v>2.4519902886808052E-3</c:v>
                </c:pt>
                <c:pt idx="727">
                  <c:v>2.4535081174280006E-3</c:v>
                </c:pt>
                <c:pt idx="728">
                  <c:v>2.4550293002323052E-3</c:v>
                </c:pt>
                <c:pt idx="729">
                  <c:v>2.4565538435983181E-3</c:v>
                </c:pt>
                <c:pt idx="730">
                  <c:v>2.4580817539900652E-3</c:v>
                </c:pt>
                <c:pt idx="731">
                  <c:v>2.4596130380879692E-3</c:v>
                </c:pt>
                <c:pt idx="732">
                  <c:v>2.4611477025692076E-3</c:v>
                </c:pt>
                <c:pt idx="733">
                  <c:v>2.4626857540461441E-3</c:v>
                </c:pt>
                <c:pt idx="734">
                  <c:v>2.4642271993060602E-3</c:v>
                </c:pt>
                <c:pt idx="735">
                  <c:v>2.4657720446544882E-3</c:v>
                </c:pt>
                <c:pt idx="736">
                  <c:v>2.467320297519165E-3</c:v>
                </c:pt>
                <c:pt idx="737">
                  <c:v>2.4688719638719715E-3</c:v>
                </c:pt>
                <c:pt idx="738">
                  <c:v>2.4704270510730792E-3</c:v>
                </c:pt>
                <c:pt idx="739">
                  <c:v>2.4719855655183612E-3</c:v>
                </c:pt>
                <c:pt idx="740">
                  <c:v>2.4735475145085742E-3</c:v>
                </c:pt>
                <c:pt idx="741">
                  <c:v>2.4751129042680348E-3</c:v>
                </c:pt>
                <c:pt idx="742">
                  <c:v>2.4766817418319536E-3</c:v>
                </c:pt>
                <c:pt idx="743">
                  <c:v>2.4782540342919192E-3</c:v>
                </c:pt>
                <c:pt idx="744">
                  <c:v>2.4798297882293492E-3</c:v>
                </c:pt>
                <c:pt idx="745">
                  <c:v>2.4814090107404011E-3</c:v>
                </c:pt>
                <c:pt idx="746">
                  <c:v>2.4829917087488477E-3</c:v>
                </c:pt>
                <c:pt idx="747">
                  <c:v>2.4845778891782219E-3</c:v>
                </c:pt>
                <c:pt idx="748">
                  <c:v>2.4861675589817546E-3</c:v>
                </c:pt>
                <c:pt idx="749">
                  <c:v>2.4877607251492092E-3</c:v>
                </c:pt>
                <c:pt idx="750">
                  <c:v>2.4893573946491842E-3</c:v>
                </c:pt>
                <c:pt idx="751">
                  <c:v>2.4909575745975052E-3</c:v>
                </c:pt>
                <c:pt idx="752">
                  <c:v>2.4925612718992292E-3</c:v>
                </c:pt>
                <c:pt idx="753">
                  <c:v>2.4941684941428227E-3</c:v>
                </c:pt>
                <c:pt idx="754">
                  <c:v>2.4957792477076027E-3</c:v>
                </c:pt>
                <c:pt idx="755">
                  <c:v>2.497393540080349E-3</c:v>
                </c:pt>
                <c:pt idx="756">
                  <c:v>2.4990113784995652E-3</c:v>
                </c:pt>
                <c:pt idx="757">
                  <c:v>2.5006327699734852E-3</c:v>
                </c:pt>
                <c:pt idx="758">
                  <c:v>2.5022577218143612E-3</c:v>
                </c:pt>
                <c:pt idx="759">
                  <c:v>2.503886241087046E-3</c:v>
                </c:pt>
                <c:pt idx="760">
                  <c:v>2.5055183350970451E-3</c:v>
                </c:pt>
                <c:pt idx="761">
                  <c:v>2.5071540110646892E-3</c:v>
                </c:pt>
                <c:pt idx="762">
                  <c:v>2.5087932762942757E-3</c:v>
                </c:pt>
                <c:pt idx="763">
                  <c:v>2.5104361381103691E-3</c:v>
                </c:pt>
                <c:pt idx="764">
                  <c:v>2.5120826038334577E-3</c:v>
                </c:pt>
                <c:pt idx="765">
                  <c:v>2.5137326807926452E-3</c:v>
                </c:pt>
                <c:pt idx="766">
                  <c:v>2.5153863763778352E-3</c:v>
                </c:pt>
                <c:pt idx="767">
                  <c:v>2.5170436979512741E-3</c:v>
                </c:pt>
                <c:pt idx="768">
                  <c:v>2.5187046529535095E-3</c:v>
                </c:pt>
                <c:pt idx="769">
                  <c:v>2.5203692487283944E-3</c:v>
                </c:pt>
                <c:pt idx="770">
                  <c:v>2.5220374929007011E-3</c:v>
                </c:pt>
                <c:pt idx="771">
                  <c:v>2.523709392810086E-3</c:v>
                </c:pt>
                <c:pt idx="772">
                  <c:v>2.5253849560145846E-3</c:v>
                </c:pt>
                <c:pt idx="773">
                  <c:v>2.5270641900698265E-3</c:v>
                </c:pt>
                <c:pt idx="774">
                  <c:v>2.5287471025391651E-3</c:v>
                </c:pt>
                <c:pt idx="775">
                  <c:v>2.5304337009556615E-3</c:v>
                </c:pt>
                <c:pt idx="776">
                  <c:v>2.5321239929506252E-3</c:v>
                </c:pt>
                <c:pt idx="777">
                  <c:v>2.5338179860584192E-3</c:v>
                </c:pt>
                <c:pt idx="778">
                  <c:v>2.5355156879733791E-3</c:v>
                </c:pt>
                <c:pt idx="779">
                  <c:v>2.5372171064410292E-3</c:v>
                </c:pt>
                <c:pt idx="780">
                  <c:v>2.5389222490594292E-3</c:v>
                </c:pt>
                <c:pt idx="781">
                  <c:v>2.5406311236671202E-3</c:v>
                </c:pt>
                <c:pt idx="782">
                  <c:v>2.5423437378963615E-3</c:v>
                </c:pt>
                <c:pt idx="783">
                  <c:v>2.544060099545763E-3</c:v>
                </c:pt>
                <c:pt idx="784">
                  <c:v>2.5457802163017171E-3</c:v>
                </c:pt>
                <c:pt idx="785">
                  <c:v>2.5475040961137154E-3</c:v>
                </c:pt>
                <c:pt idx="786">
                  <c:v>2.5492317468507756E-3</c:v>
                </c:pt>
                <c:pt idx="787">
                  <c:v>2.5509631763570811E-3</c:v>
                </c:pt>
                <c:pt idx="788">
                  <c:v>2.5526983925244101E-3</c:v>
                </c:pt>
                <c:pt idx="789">
                  <c:v>2.5544374032018149E-3</c:v>
                </c:pt>
                <c:pt idx="790">
                  <c:v>2.5561802162517612E-3</c:v>
                </c:pt>
                <c:pt idx="791">
                  <c:v>2.5579268397328881E-3</c:v>
                </c:pt>
                <c:pt idx="792">
                  <c:v>2.5596772816485892E-3</c:v>
                </c:pt>
                <c:pt idx="793">
                  <c:v>2.5614315499895906E-3</c:v>
                </c:pt>
                <c:pt idx="794">
                  <c:v>2.5631896527919221E-3</c:v>
                </c:pt>
                <c:pt idx="795">
                  <c:v>2.5649515981402047E-3</c:v>
                </c:pt>
                <c:pt idx="796">
                  <c:v>2.5667173940232754E-3</c:v>
                </c:pt>
                <c:pt idx="797">
                  <c:v>2.5684870486727155E-3</c:v>
                </c:pt>
                <c:pt idx="798">
                  <c:v>2.5702605701401191E-3</c:v>
                </c:pt>
                <c:pt idx="799">
                  <c:v>2.5720379666595802E-3</c:v>
                </c:pt>
                <c:pt idx="800">
                  <c:v>2.5738192463882295E-3</c:v>
                </c:pt>
                <c:pt idx="801">
                  <c:v>2.5756044175201261E-3</c:v>
                </c:pt>
                <c:pt idx="802">
                  <c:v>2.57739348828653E-3</c:v>
                </c:pt>
                <c:pt idx="803">
                  <c:v>2.5791864670066202E-3</c:v>
                </c:pt>
                <c:pt idx="804">
                  <c:v>2.5809833619181164E-3</c:v>
                </c:pt>
                <c:pt idx="805">
                  <c:v>2.5827841813524446E-3</c:v>
                </c:pt>
                <c:pt idx="806">
                  <c:v>2.5845889336796922E-3</c:v>
                </c:pt>
                <c:pt idx="807">
                  <c:v>2.5863976272094578E-3</c:v>
                </c:pt>
                <c:pt idx="808">
                  <c:v>2.58821027039801E-3</c:v>
                </c:pt>
                <c:pt idx="809">
                  <c:v>2.5900268716124689E-3</c:v>
                </c:pt>
                <c:pt idx="810">
                  <c:v>2.5918474393690567E-3</c:v>
                </c:pt>
                <c:pt idx="811">
                  <c:v>2.5936719821001092E-3</c:v>
                </c:pt>
                <c:pt idx="812">
                  <c:v>2.5955005082357254E-3</c:v>
                </c:pt>
                <c:pt idx="813">
                  <c:v>2.5973330264736812E-3</c:v>
                </c:pt>
                <c:pt idx="814">
                  <c:v>2.599169545183984E-3</c:v>
                </c:pt>
                <c:pt idx="815">
                  <c:v>2.601010073027459E-3</c:v>
                </c:pt>
                <c:pt idx="816">
                  <c:v>2.6028546186402952E-3</c:v>
                </c:pt>
                <c:pt idx="817">
                  <c:v>2.6047031905952092E-3</c:v>
                </c:pt>
                <c:pt idx="818">
                  <c:v>2.6065557976363623E-3</c:v>
                </c:pt>
                <c:pt idx="819">
                  <c:v>2.6084124483361916E-3</c:v>
                </c:pt>
                <c:pt idx="820">
                  <c:v>2.6102731515547412E-3</c:v>
                </c:pt>
                <c:pt idx="821">
                  <c:v>2.6121379159152682E-3</c:v>
                </c:pt>
                <c:pt idx="822">
                  <c:v>2.6140067502255183E-3</c:v>
                </c:pt>
                <c:pt idx="823">
                  <c:v>2.6158796632541267E-3</c:v>
                </c:pt>
                <c:pt idx="824">
                  <c:v>2.6177566639265402E-3</c:v>
                </c:pt>
                <c:pt idx="825">
                  <c:v>2.619637760990601E-3</c:v>
                </c:pt>
                <c:pt idx="826">
                  <c:v>2.6215229634081682E-3</c:v>
                </c:pt>
                <c:pt idx="827">
                  <c:v>2.6234122799750612E-3</c:v>
                </c:pt>
                <c:pt idx="828">
                  <c:v>2.6253057197880751E-3</c:v>
                </c:pt>
                <c:pt idx="829">
                  <c:v>2.6272032916364852E-3</c:v>
                </c:pt>
                <c:pt idx="830">
                  <c:v>2.6291050047370906E-3</c:v>
                </c:pt>
                <c:pt idx="831">
                  <c:v>2.6310108678644305E-3</c:v>
                </c:pt>
                <c:pt idx="832">
                  <c:v>2.6329208902130911E-3</c:v>
                </c:pt>
                <c:pt idx="833">
                  <c:v>2.6348350808893212E-3</c:v>
                </c:pt>
                <c:pt idx="834">
                  <c:v>2.6367534489293892E-3</c:v>
                </c:pt>
                <c:pt idx="835">
                  <c:v>2.6386760032515192E-3</c:v>
                </c:pt>
                <c:pt idx="836">
                  <c:v>2.6406027536000692E-3</c:v>
                </c:pt>
                <c:pt idx="837">
                  <c:v>2.6425337085018716E-3</c:v>
                </c:pt>
                <c:pt idx="838">
                  <c:v>2.6444688776983212E-3</c:v>
                </c:pt>
                <c:pt idx="839">
                  <c:v>2.6464082702533052E-3</c:v>
                </c:pt>
                <c:pt idx="840">
                  <c:v>2.6483518955086054E-3</c:v>
                </c:pt>
                <c:pt idx="841">
                  <c:v>2.6502997626002994E-3</c:v>
                </c:pt>
                <c:pt idx="842">
                  <c:v>2.6522518809310872E-3</c:v>
                </c:pt>
                <c:pt idx="843">
                  <c:v>2.6542082600532731E-3</c:v>
                </c:pt>
                <c:pt idx="844">
                  <c:v>2.6561689091791929E-3</c:v>
                </c:pt>
                <c:pt idx="845">
                  <c:v>2.6581338377067716E-3</c:v>
                </c:pt>
                <c:pt idx="846">
                  <c:v>2.6601030552874565E-3</c:v>
                </c:pt>
                <c:pt idx="847">
                  <c:v>2.6620765712810452E-3</c:v>
                </c:pt>
                <c:pt idx="848">
                  <c:v>2.6640543952425118E-3</c:v>
                </c:pt>
                <c:pt idx="849">
                  <c:v>2.6660365367007412E-3</c:v>
                </c:pt>
                <c:pt idx="850">
                  <c:v>2.6680230052344061E-3</c:v>
                </c:pt>
                <c:pt idx="851">
                  <c:v>2.6700138105176692E-3</c:v>
                </c:pt>
                <c:pt idx="852">
                  <c:v>2.6720089621111282E-3</c:v>
                </c:pt>
                <c:pt idx="853">
                  <c:v>2.6740084697238122E-3</c:v>
                </c:pt>
                <c:pt idx="854">
                  <c:v>2.6760123429828402E-3</c:v>
                </c:pt>
                <c:pt idx="855">
                  <c:v>2.6780205918931002E-3</c:v>
                </c:pt>
                <c:pt idx="856">
                  <c:v>2.6800332257551161E-3</c:v>
                </c:pt>
                <c:pt idx="857">
                  <c:v>2.6820502548430092E-3</c:v>
                </c:pt>
                <c:pt idx="858">
                  <c:v>2.6840716887102166E-3</c:v>
                </c:pt>
                <c:pt idx="859">
                  <c:v>2.6860975372866862E-3</c:v>
                </c:pt>
                <c:pt idx="860">
                  <c:v>2.6881278104181443E-3</c:v>
                </c:pt>
                <c:pt idx="861">
                  <c:v>2.6901625180227335E-3</c:v>
                </c:pt>
                <c:pt idx="862">
                  <c:v>2.6922016701764252E-3</c:v>
                </c:pt>
                <c:pt idx="863">
                  <c:v>2.6942452768074212E-3</c:v>
                </c:pt>
                <c:pt idx="864">
                  <c:v>2.6962933478012012E-3</c:v>
                </c:pt>
                <c:pt idx="865">
                  <c:v>2.6983458933887384E-3</c:v>
                </c:pt>
                <c:pt idx="866">
                  <c:v>2.7004029236139481E-3</c:v>
                </c:pt>
                <c:pt idx="867">
                  <c:v>2.7024644484890292E-3</c:v>
                </c:pt>
                <c:pt idx="868">
                  <c:v>2.7045304782071658E-3</c:v>
                </c:pt>
                <c:pt idx="869">
                  <c:v>2.7066010229897892E-3</c:v>
                </c:pt>
                <c:pt idx="870">
                  <c:v>2.7086760929989858E-3</c:v>
                </c:pt>
                <c:pt idx="871">
                  <c:v>2.7107556985651012E-3</c:v>
                </c:pt>
                <c:pt idx="872">
                  <c:v>2.7128398497754092E-3</c:v>
                </c:pt>
                <c:pt idx="873">
                  <c:v>2.7149285571567388E-3</c:v>
                </c:pt>
                <c:pt idx="874">
                  <c:v>2.7170218309375237E-3</c:v>
                </c:pt>
                <c:pt idx="875">
                  <c:v>2.7191196815532811E-3</c:v>
                </c:pt>
                <c:pt idx="876">
                  <c:v>2.7212221193517448E-3</c:v>
                </c:pt>
                <c:pt idx="877">
                  <c:v>2.7233291547663864E-3</c:v>
                </c:pt>
                <c:pt idx="878">
                  <c:v>2.7254407983142602E-3</c:v>
                </c:pt>
                <c:pt idx="879">
                  <c:v>2.7275570604965928E-3</c:v>
                </c:pt>
                <c:pt idx="880">
                  <c:v>2.7296779518806019E-3</c:v>
                </c:pt>
                <c:pt idx="881">
                  <c:v>2.7318034830185237E-3</c:v>
                </c:pt>
                <c:pt idx="882">
                  <c:v>2.7339336644754547E-3</c:v>
                </c:pt>
                <c:pt idx="883">
                  <c:v>2.7360685070024812E-3</c:v>
                </c:pt>
                <c:pt idx="884">
                  <c:v>2.7382080211256392E-3</c:v>
                </c:pt>
                <c:pt idx="885">
                  <c:v>2.7403522177597336E-3</c:v>
                </c:pt>
                <c:pt idx="886">
                  <c:v>2.7425011075345733E-3</c:v>
                </c:pt>
                <c:pt idx="887">
                  <c:v>2.7446547012298221E-3</c:v>
                </c:pt>
                <c:pt idx="888">
                  <c:v>2.7468130096991485E-3</c:v>
                </c:pt>
                <c:pt idx="889">
                  <c:v>2.7489760437840803E-3</c:v>
                </c:pt>
                <c:pt idx="890">
                  <c:v>2.7511438143447186E-3</c:v>
                </c:pt>
                <c:pt idx="891">
                  <c:v>2.7533163323086897E-3</c:v>
                </c:pt>
                <c:pt idx="892">
                  <c:v>2.7554936086945049E-3</c:v>
                </c:pt>
                <c:pt idx="893">
                  <c:v>2.7576756544229891E-3</c:v>
                </c:pt>
                <c:pt idx="894">
                  <c:v>2.7598624805861786E-3</c:v>
                </c:pt>
                <c:pt idx="895">
                  <c:v>2.7620540982508223E-3</c:v>
                </c:pt>
                <c:pt idx="896">
                  <c:v>2.7642505184690769E-3</c:v>
                </c:pt>
                <c:pt idx="897">
                  <c:v>2.7664517524212209E-3</c:v>
                </c:pt>
                <c:pt idx="898">
                  <c:v>2.7686578111960768E-3</c:v>
                </c:pt>
                <c:pt idx="899">
                  <c:v>2.7708687060922612E-3</c:v>
                </c:pt>
                <c:pt idx="900">
                  <c:v>2.7730844483046788E-3</c:v>
                </c:pt>
                <c:pt idx="901">
                  <c:v>2.7753050492324688E-3</c:v>
                </c:pt>
                <c:pt idx="902">
                  <c:v>2.7775305200638412E-3</c:v>
                </c:pt>
                <c:pt idx="903">
                  <c:v>2.7797608722373466E-3</c:v>
                </c:pt>
                <c:pt idx="904">
                  <c:v>2.781996117051625E-3</c:v>
                </c:pt>
                <c:pt idx="905">
                  <c:v>2.7842362659950297E-3</c:v>
                </c:pt>
                <c:pt idx="906">
                  <c:v>2.786481330566401E-3</c:v>
                </c:pt>
                <c:pt idx="907">
                  <c:v>2.7887313222015298E-3</c:v>
                </c:pt>
                <c:pt idx="908">
                  <c:v>2.7909862525531456E-3</c:v>
                </c:pt>
                <c:pt idx="909">
                  <c:v>2.7932461330663254E-3</c:v>
                </c:pt>
                <c:pt idx="910">
                  <c:v>2.7955109754387451E-3</c:v>
                </c:pt>
                <c:pt idx="911">
                  <c:v>2.7977807913081971E-3</c:v>
                </c:pt>
                <c:pt idx="912">
                  <c:v>2.8000555923460152E-3</c:v>
                </c:pt>
                <c:pt idx="913">
                  <c:v>2.8023353903365192E-3</c:v>
                </c:pt>
                <c:pt idx="914">
                  <c:v>2.8046201970210092E-3</c:v>
                </c:pt>
                <c:pt idx="915">
                  <c:v>2.8069100241682188E-3</c:v>
                </c:pt>
                <c:pt idx="916">
                  <c:v>2.8092048836795072E-3</c:v>
                </c:pt>
                <c:pt idx="917">
                  <c:v>2.811504787437399E-3</c:v>
                </c:pt>
                <c:pt idx="918">
                  <c:v>2.8138097473684623E-3</c:v>
                </c:pt>
                <c:pt idx="919">
                  <c:v>2.8161197754096572E-3</c:v>
                </c:pt>
                <c:pt idx="920">
                  <c:v>2.8184348835955312E-3</c:v>
                </c:pt>
                <c:pt idx="921">
                  <c:v>2.8207550839686028E-3</c:v>
                </c:pt>
                <c:pt idx="922">
                  <c:v>2.8230803885423211E-3</c:v>
                </c:pt>
                <c:pt idx="923">
                  <c:v>2.825410809545847E-3</c:v>
                </c:pt>
                <c:pt idx="924">
                  <c:v>2.8277463590281912E-3</c:v>
                </c:pt>
                <c:pt idx="925">
                  <c:v>2.8300870493250612E-3</c:v>
                </c:pt>
                <c:pt idx="926">
                  <c:v>2.8324328925264882E-3</c:v>
                </c:pt>
                <c:pt idx="927">
                  <c:v>2.8347839010480014E-3</c:v>
                </c:pt>
                <c:pt idx="928">
                  <c:v>2.8371400872067012E-3</c:v>
                </c:pt>
                <c:pt idx="929">
                  <c:v>2.8395014632082169E-3</c:v>
                </c:pt>
                <c:pt idx="930">
                  <c:v>2.8418680416361052E-3</c:v>
                </c:pt>
                <c:pt idx="931">
                  <c:v>2.8442398348341781E-3</c:v>
                </c:pt>
                <c:pt idx="932">
                  <c:v>2.8466168553143482E-3</c:v>
                </c:pt>
                <c:pt idx="933">
                  <c:v>2.8489991155842484E-3</c:v>
                </c:pt>
                <c:pt idx="934">
                  <c:v>2.8513866282508771E-3</c:v>
                </c:pt>
                <c:pt idx="935">
                  <c:v>2.8537794059674292E-3</c:v>
                </c:pt>
                <c:pt idx="936">
                  <c:v>2.8561774612391191E-3</c:v>
                </c:pt>
                <c:pt idx="937">
                  <c:v>2.8585808068640611E-3</c:v>
                </c:pt>
                <c:pt idx="938">
                  <c:v>2.8609894555571892E-3</c:v>
                </c:pt>
                <c:pt idx="939">
                  <c:v>2.8634034200935186E-3</c:v>
                </c:pt>
                <c:pt idx="940">
                  <c:v>2.865822713305119E-3</c:v>
                </c:pt>
                <c:pt idx="941">
                  <c:v>2.8682473480654059E-3</c:v>
                </c:pt>
                <c:pt idx="942">
                  <c:v>2.8706773372549096E-3</c:v>
                </c:pt>
                <c:pt idx="943">
                  <c:v>2.8731126938063272E-3</c:v>
                </c:pt>
                <c:pt idx="944">
                  <c:v>2.8755534307417863E-3</c:v>
                </c:pt>
                <c:pt idx="945">
                  <c:v>2.8779995610366108E-3</c:v>
                </c:pt>
                <c:pt idx="946">
                  <c:v>2.8804510978697392E-3</c:v>
                </c:pt>
                <c:pt idx="947">
                  <c:v>2.8829080542509392E-3</c:v>
                </c:pt>
                <c:pt idx="948">
                  <c:v>2.8853704434148955E-3</c:v>
                </c:pt>
                <c:pt idx="949">
                  <c:v>2.8878382785477467E-3</c:v>
                </c:pt>
                <c:pt idx="950">
                  <c:v>2.8903115729474313E-3</c:v>
                </c:pt>
                <c:pt idx="951">
                  <c:v>2.8927903398233141E-3</c:v>
                </c:pt>
                <c:pt idx="952">
                  <c:v>2.8952745925968082E-3</c:v>
                </c:pt>
                <c:pt idx="953">
                  <c:v>2.8977643445482672E-3</c:v>
                </c:pt>
                <c:pt idx="954">
                  <c:v>2.9002596091531924E-3</c:v>
                </c:pt>
                <c:pt idx="955">
                  <c:v>2.9027603999858603E-3</c:v>
                </c:pt>
                <c:pt idx="956">
                  <c:v>2.9052667303348825E-3</c:v>
                </c:pt>
                <c:pt idx="957">
                  <c:v>2.9077786140780399E-3</c:v>
                </c:pt>
                <c:pt idx="958">
                  <c:v>2.9102960647169941E-3</c:v>
                </c:pt>
                <c:pt idx="959">
                  <c:v>2.9128190956701529E-3</c:v>
                </c:pt>
                <c:pt idx="960">
                  <c:v>2.9153477208672882E-3</c:v>
                </c:pt>
                <c:pt idx="961">
                  <c:v>2.9178819540289819E-3</c:v>
                </c:pt>
                <c:pt idx="962">
                  <c:v>2.9204218088805041E-3</c:v>
                </c:pt>
                <c:pt idx="963">
                  <c:v>2.9229672994235002E-3</c:v>
                </c:pt>
                <c:pt idx="964">
                  <c:v>2.9255184392531467E-3</c:v>
                </c:pt>
                <c:pt idx="965">
                  <c:v>2.9280752424682092E-3</c:v>
                </c:pt>
                <c:pt idx="966">
                  <c:v>2.9306377231281631E-3</c:v>
                </c:pt>
                <c:pt idx="967">
                  <c:v>2.9332058951636267E-3</c:v>
                </c:pt>
                <c:pt idx="968">
                  <c:v>2.9357797726186881E-3</c:v>
                </c:pt>
                <c:pt idx="969">
                  <c:v>2.9383593697537001E-3</c:v>
                </c:pt>
                <c:pt idx="970">
                  <c:v>2.9409447004982402E-3</c:v>
                </c:pt>
                <c:pt idx="971">
                  <c:v>2.9435357792744585E-3</c:v>
                </c:pt>
                <c:pt idx="972">
                  <c:v>2.9461326202466602E-3</c:v>
                </c:pt>
                <c:pt idx="973">
                  <c:v>2.9487352377412152E-3</c:v>
                </c:pt>
                <c:pt idx="974">
                  <c:v>2.9513436461544792E-3</c:v>
                </c:pt>
                <c:pt idx="975">
                  <c:v>2.953957859839994E-3</c:v>
                </c:pt>
                <c:pt idx="976">
                  <c:v>2.9565778933135561E-3</c:v>
                </c:pt>
                <c:pt idx="977">
                  <c:v>2.9592037608924177E-3</c:v>
                </c:pt>
                <c:pt idx="978">
                  <c:v>2.9618354776256052E-3</c:v>
                </c:pt>
                <c:pt idx="979">
                  <c:v>2.9644730573442292E-3</c:v>
                </c:pt>
                <c:pt idx="980">
                  <c:v>2.9671165155294127E-3</c:v>
                </c:pt>
                <c:pt idx="981">
                  <c:v>2.9697658662786652E-3</c:v>
                </c:pt>
                <c:pt idx="982">
                  <c:v>2.9724211245546581E-3</c:v>
                </c:pt>
                <c:pt idx="983">
                  <c:v>2.975082305056794E-3</c:v>
                </c:pt>
                <c:pt idx="984">
                  <c:v>2.9777494227831488E-3</c:v>
                </c:pt>
                <c:pt idx="985">
                  <c:v>2.9804224926818792E-3</c:v>
                </c:pt>
                <c:pt idx="986">
                  <c:v>2.9831015295441209E-3</c:v>
                </c:pt>
                <c:pt idx="987">
                  <c:v>2.9857865484452387E-3</c:v>
                </c:pt>
                <c:pt idx="988">
                  <c:v>2.9884775643996206E-3</c:v>
                </c:pt>
                <c:pt idx="989">
                  <c:v>2.9911745925091052E-3</c:v>
                </c:pt>
                <c:pt idx="990">
                  <c:v>2.993877647945549E-3</c:v>
                </c:pt>
                <c:pt idx="991">
                  <c:v>2.9965867459812679E-3</c:v>
                </c:pt>
                <c:pt idx="992">
                  <c:v>2.9993019018166095E-3</c:v>
                </c:pt>
                <c:pt idx="993">
                  <c:v>3.0020231307385432E-3</c:v>
                </c:pt>
                <c:pt idx="994">
                  <c:v>3.0047504481628606E-3</c:v>
                </c:pt>
                <c:pt idx="995">
                  <c:v>3.0074838694771509E-3</c:v>
                </c:pt>
                <c:pt idx="996">
                  <c:v>3.0102234102266441E-3</c:v>
                </c:pt>
                <c:pt idx="997">
                  <c:v>3.0129690857781067E-3</c:v>
                </c:pt>
                <c:pt idx="998">
                  <c:v>3.0157209118285072E-3</c:v>
                </c:pt>
                <c:pt idx="999">
                  <c:v>3.0184789039100724E-3</c:v>
                </c:pt>
                <c:pt idx="1000">
                  <c:v>3.0212430778016612E-3</c:v>
                </c:pt>
                <c:pt idx="1001">
                  <c:v>3.0240134492272802E-3</c:v>
                </c:pt>
                <c:pt idx="1002">
                  <c:v>3.0267900339365252E-3</c:v>
                </c:pt>
                <c:pt idx="1003">
                  <c:v>3.0295728477956686E-3</c:v>
                </c:pt>
                <c:pt idx="1004">
                  <c:v>3.0323619066556212E-3</c:v>
                </c:pt>
                <c:pt idx="1005">
                  <c:v>3.0351572265092481E-3</c:v>
                </c:pt>
                <c:pt idx="1006">
                  <c:v>3.0379588233117112E-3</c:v>
                </c:pt>
                <c:pt idx="1007">
                  <c:v>3.0407667132233852E-3</c:v>
                </c:pt>
                <c:pt idx="1008">
                  <c:v>3.0435809123168034E-3</c:v>
                </c:pt>
                <c:pt idx="1009">
                  <c:v>3.0464014367365812E-3</c:v>
                </c:pt>
                <c:pt idx="1010">
                  <c:v>3.0492283026698841E-3</c:v>
                </c:pt>
                <c:pt idx="1011">
                  <c:v>3.0520615264562432E-3</c:v>
                </c:pt>
                <c:pt idx="1012">
                  <c:v>3.0549011244527012E-3</c:v>
                </c:pt>
                <c:pt idx="1013">
                  <c:v>3.0577471130507272E-3</c:v>
                </c:pt>
                <c:pt idx="1014">
                  <c:v>3.0605995086451301E-3</c:v>
                </c:pt>
                <c:pt idx="1015">
                  <c:v>3.0634583278168494E-3</c:v>
                </c:pt>
                <c:pt idx="1016">
                  <c:v>3.0663235870754891E-3</c:v>
                </c:pt>
                <c:pt idx="1017">
                  <c:v>3.0691953030771452E-3</c:v>
                </c:pt>
                <c:pt idx="1018">
                  <c:v>3.0720734923998243E-3</c:v>
                </c:pt>
                <c:pt idx="1019">
                  <c:v>3.0749581720219423E-3</c:v>
                </c:pt>
                <c:pt idx="1020">
                  <c:v>3.0778493585354692E-3</c:v>
                </c:pt>
                <c:pt idx="1021">
                  <c:v>3.0807470688380026E-3</c:v>
                </c:pt>
                <c:pt idx="1022">
                  <c:v>3.0836513198009502E-3</c:v>
                </c:pt>
                <c:pt idx="1023">
                  <c:v>3.0865621284471892E-3</c:v>
                </c:pt>
                <c:pt idx="1024">
                  <c:v>3.0894795117771844E-3</c:v>
                </c:pt>
                <c:pt idx="1025">
                  <c:v>3.0924034870188767E-3</c:v>
                </c:pt>
                <c:pt idx="1026">
                  <c:v>3.0953340711312423E-3</c:v>
                </c:pt>
                <c:pt idx="1027">
                  <c:v>3.0982712814640648E-3</c:v>
                </c:pt>
                <c:pt idx="1028">
                  <c:v>3.1012151352259689E-3</c:v>
                </c:pt>
                <c:pt idx="1029">
                  <c:v>3.1041656496970656E-3</c:v>
                </c:pt>
                <c:pt idx="1030">
                  <c:v>3.1071228422619068E-3</c:v>
                </c:pt>
                <c:pt idx="1031">
                  <c:v>3.1100867304112412E-3</c:v>
                </c:pt>
                <c:pt idx="1032">
                  <c:v>3.1130573316755002E-3</c:v>
                </c:pt>
                <c:pt idx="1033">
                  <c:v>3.1160346635925452E-3</c:v>
                </c:pt>
                <c:pt idx="1034">
                  <c:v>3.1190187437875661E-3</c:v>
                </c:pt>
                <c:pt idx="1035">
                  <c:v>3.1220095900015652E-3</c:v>
                </c:pt>
                <c:pt idx="1036">
                  <c:v>3.1250072198980411E-3</c:v>
                </c:pt>
                <c:pt idx="1037">
                  <c:v>3.1280116514079055E-3</c:v>
                </c:pt>
                <c:pt idx="1038">
                  <c:v>3.1310229023220892E-3</c:v>
                </c:pt>
                <c:pt idx="1039">
                  <c:v>3.134040990563794E-3</c:v>
                </c:pt>
                <c:pt idx="1040">
                  <c:v>3.137065934266874E-3</c:v>
                </c:pt>
                <c:pt idx="1041">
                  <c:v>3.1400977514172523E-3</c:v>
                </c:pt>
                <c:pt idx="1042">
                  <c:v>3.1431364601613738E-3</c:v>
                </c:pt>
                <c:pt idx="1043">
                  <c:v>3.1461820785609815E-3</c:v>
                </c:pt>
                <c:pt idx="1044">
                  <c:v>3.1492346249257811E-3</c:v>
                </c:pt>
                <c:pt idx="1045">
                  <c:v>3.1522941179015452E-3</c:v>
                </c:pt>
                <c:pt idx="1046">
                  <c:v>3.1553605754340852E-3</c:v>
                </c:pt>
                <c:pt idx="1047">
                  <c:v>3.15843401616936E-3</c:v>
                </c:pt>
                <c:pt idx="1048">
                  <c:v>3.1615144585670687E-3</c:v>
                </c:pt>
                <c:pt idx="1049">
                  <c:v>3.1646019213436801E-3</c:v>
                </c:pt>
                <c:pt idx="1050">
                  <c:v>3.1676964230204691E-3</c:v>
                </c:pt>
                <c:pt idx="1051">
                  <c:v>3.1707979822640916E-3</c:v>
                </c:pt>
                <c:pt idx="1052">
                  <c:v>3.1739066179849573E-3</c:v>
                </c:pt>
                <c:pt idx="1053">
                  <c:v>3.1770223489175939E-3</c:v>
                </c:pt>
                <c:pt idx="1054">
                  <c:v>3.1801451940350854E-3</c:v>
                </c:pt>
                <c:pt idx="1055">
                  <c:v>3.1832751722369575E-3</c:v>
                </c:pt>
                <c:pt idx="1056">
                  <c:v>3.1864123027424674E-3</c:v>
                </c:pt>
                <c:pt idx="1057">
                  <c:v>3.1895566044980992E-3</c:v>
                </c:pt>
                <c:pt idx="1058">
                  <c:v>3.1927080968538989E-3</c:v>
                </c:pt>
                <c:pt idx="1059">
                  <c:v>3.1958667987371562E-3</c:v>
                </c:pt>
                <c:pt idx="1060">
                  <c:v>3.1990327297781382E-3</c:v>
                </c:pt>
                <c:pt idx="1061">
                  <c:v>3.2022059093065472E-3</c:v>
                </c:pt>
                <c:pt idx="1062">
                  <c:v>3.2053863565927516E-3</c:v>
                </c:pt>
                <c:pt idx="1063">
                  <c:v>3.2085740913658394E-3</c:v>
                </c:pt>
                <c:pt idx="1064">
                  <c:v>3.2117691330715782E-3</c:v>
                </c:pt>
                <c:pt idx="1065">
                  <c:v>3.2149715013914241E-3</c:v>
                </c:pt>
                <c:pt idx="1066">
                  <c:v>3.218181216172056E-3</c:v>
                </c:pt>
                <c:pt idx="1067">
                  <c:v>3.2213982971496867E-3</c:v>
                </c:pt>
                <c:pt idx="1068">
                  <c:v>3.2246227641027692E-3</c:v>
                </c:pt>
                <c:pt idx="1069">
                  <c:v>3.2278546371377159E-3</c:v>
                </c:pt>
                <c:pt idx="1070">
                  <c:v>3.2310939361501942E-3</c:v>
                </c:pt>
                <c:pt idx="1071">
                  <c:v>3.2343406812243938E-3</c:v>
                </c:pt>
                <c:pt idx="1072">
                  <c:v>3.2375948926691785E-3</c:v>
                </c:pt>
                <c:pt idx="1073">
                  <c:v>3.2408565904468692E-3</c:v>
                </c:pt>
                <c:pt idx="1074">
                  <c:v>3.2441257951147683E-3</c:v>
                </c:pt>
                <c:pt idx="1075">
                  <c:v>3.2474025267637402E-3</c:v>
                </c:pt>
                <c:pt idx="1076">
                  <c:v>3.2506868061918412E-3</c:v>
                </c:pt>
                <c:pt idx="1077">
                  <c:v>3.2539786535298052E-3</c:v>
                </c:pt>
                <c:pt idx="1078">
                  <c:v>3.2572780899941252E-3</c:v>
                </c:pt>
                <c:pt idx="1079">
                  <c:v>3.2605851353110452E-3</c:v>
                </c:pt>
                <c:pt idx="1080">
                  <c:v>3.2638998111965928E-3</c:v>
                </c:pt>
                <c:pt idx="1081">
                  <c:v>3.2672221378384036E-3</c:v>
                </c:pt>
                <c:pt idx="1082">
                  <c:v>3.2705521362967282E-3</c:v>
                </c:pt>
                <c:pt idx="1083">
                  <c:v>3.2738898274280452E-3</c:v>
                </c:pt>
                <c:pt idx="1084">
                  <c:v>3.2772352325266692E-3</c:v>
                </c:pt>
                <c:pt idx="1085">
                  <c:v>3.2805883726019771E-3</c:v>
                </c:pt>
                <c:pt idx="1086">
                  <c:v>3.2839492687270905E-3</c:v>
                </c:pt>
                <c:pt idx="1087">
                  <c:v>3.2873179422814162E-3</c:v>
                </c:pt>
                <c:pt idx="1088">
                  <c:v>3.2906944145472492E-3</c:v>
                </c:pt>
                <c:pt idx="1089">
                  <c:v>3.294078707056689E-3</c:v>
                </c:pt>
                <c:pt idx="1090">
                  <c:v>3.2974708411802481E-3</c:v>
                </c:pt>
                <c:pt idx="1091">
                  <c:v>3.3008708386334192E-3</c:v>
                </c:pt>
                <c:pt idx="1092">
                  <c:v>3.3042787207837854E-3</c:v>
                </c:pt>
                <c:pt idx="1093">
                  <c:v>3.3076945098441412E-3</c:v>
                </c:pt>
                <c:pt idx="1094">
                  <c:v>3.3111182272586208E-3</c:v>
                </c:pt>
                <c:pt idx="1095">
                  <c:v>3.3145498948804297E-3</c:v>
                </c:pt>
                <c:pt idx="1096">
                  <c:v>3.3179895350499491E-3</c:v>
                </c:pt>
                <c:pt idx="1097">
                  <c:v>3.3214371695013812E-3</c:v>
                </c:pt>
                <c:pt idx="1098">
                  <c:v>3.3248928204463292E-3</c:v>
                </c:pt>
                <c:pt idx="1099">
                  <c:v>3.3283565099650092E-3</c:v>
                </c:pt>
                <c:pt idx="1100">
                  <c:v>3.3318282605048427E-3</c:v>
                </c:pt>
                <c:pt idx="1101">
                  <c:v>3.3353080946585847E-3</c:v>
                </c:pt>
                <c:pt idx="1102">
                  <c:v>3.3387960343207392E-3</c:v>
                </c:pt>
                <c:pt idx="1103">
                  <c:v>3.3422921025053412E-3</c:v>
                </c:pt>
                <c:pt idx="1104">
                  <c:v>3.3457963218024183E-3</c:v>
                </c:pt>
                <c:pt idx="1105">
                  <c:v>3.3493087144407792E-3</c:v>
                </c:pt>
                <c:pt idx="1106">
                  <c:v>3.3528293038077787E-3</c:v>
                </c:pt>
                <c:pt idx="1107">
                  <c:v>3.3563581124130331E-3</c:v>
                </c:pt>
                <c:pt idx="1108">
                  <c:v>3.3598951633923603E-3</c:v>
                </c:pt>
                <c:pt idx="1109">
                  <c:v>3.3634404795199841E-3</c:v>
                </c:pt>
                <c:pt idx="1110">
                  <c:v>3.3669940841594692E-3</c:v>
                </c:pt>
                <c:pt idx="1111">
                  <c:v>3.3705560004062291E-3</c:v>
                </c:pt>
                <c:pt idx="1112">
                  <c:v>3.3741262516226033E-3</c:v>
                </c:pt>
                <c:pt idx="1113">
                  <c:v>3.37770486105565E-3</c:v>
                </c:pt>
                <c:pt idx="1114">
                  <c:v>3.3812918522829385E-3</c:v>
                </c:pt>
                <c:pt idx="1115">
                  <c:v>3.3848872488502425E-3</c:v>
                </c:pt>
                <c:pt idx="1116">
                  <c:v>3.3884910743401052E-3</c:v>
                </c:pt>
                <c:pt idx="1117">
                  <c:v>3.3921033524284892E-3</c:v>
                </c:pt>
                <c:pt idx="1118">
                  <c:v>3.3957241069121646E-3</c:v>
                </c:pt>
                <c:pt idx="1119">
                  <c:v>3.3993533618947094E-3</c:v>
                </c:pt>
                <c:pt idx="1120">
                  <c:v>3.4029911411506855E-3</c:v>
                </c:pt>
                <c:pt idx="1121">
                  <c:v>3.4066374687398092E-3</c:v>
                </c:pt>
                <c:pt idx="1122">
                  <c:v>3.4102923689130092E-3</c:v>
                </c:pt>
                <c:pt idx="1123">
                  <c:v>3.4139558658654052E-3</c:v>
                </c:pt>
                <c:pt idx="1124">
                  <c:v>3.4176279840095782E-3</c:v>
                </c:pt>
                <c:pt idx="1125">
                  <c:v>3.4213087477082196E-3</c:v>
                </c:pt>
                <c:pt idx="1126">
                  <c:v>3.4249981815150012E-3</c:v>
                </c:pt>
                <c:pt idx="1127">
                  <c:v>3.4286963100800811E-3</c:v>
                </c:pt>
                <c:pt idx="1128">
                  <c:v>3.4324031579355441E-3</c:v>
                </c:pt>
                <c:pt idx="1129">
                  <c:v>3.4361187500517652E-3</c:v>
                </c:pt>
                <c:pt idx="1130">
                  <c:v>3.4398431111523253E-3</c:v>
                </c:pt>
                <c:pt idx="1131">
                  <c:v>3.4435762663287007E-3</c:v>
                </c:pt>
                <c:pt idx="1132">
                  <c:v>3.4473182406051812E-3</c:v>
                </c:pt>
                <c:pt idx="1133">
                  <c:v>3.4510690591653412E-3</c:v>
                </c:pt>
                <c:pt idx="1134">
                  <c:v>3.4548287472262211E-3</c:v>
                </c:pt>
                <c:pt idx="1135">
                  <c:v>3.4585973301902492E-3</c:v>
                </c:pt>
                <c:pt idx="1136">
                  <c:v>3.4623748334671692E-3</c:v>
                </c:pt>
                <c:pt idx="1137">
                  <c:v>3.4661612826237444E-3</c:v>
                </c:pt>
                <c:pt idx="1138">
                  <c:v>3.4699567032041951E-3</c:v>
                </c:pt>
                <c:pt idx="1139">
                  <c:v>3.4737611210618482E-3</c:v>
                </c:pt>
                <c:pt idx="1140">
                  <c:v>3.4775745619720654E-3</c:v>
                </c:pt>
                <c:pt idx="1141">
                  <c:v>3.4813970518574795E-3</c:v>
                </c:pt>
                <c:pt idx="1142">
                  <c:v>3.4852286167141441E-3</c:v>
                </c:pt>
                <c:pt idx="1143">
                  <c:v>3.4890692826291488E-3</c:v>
                </c:pt>
                <c:pt idx="1144">
                  <c:v>3.4929190757605412E-3</c:v>
                </c:pt>
                <c:pt idx="1145">
                  <c:v>3.4967780227452305E-3</c:v>
                </c:pt>
                <c:pt idx="1146">
                  <c:v>3.5006461495938742E-3</c:v>
                </c:pt>
                <c:pt idx="1147">
                  <c:v>3.5045234830297792E-3</c:v>
                </c:pt>
                <c:pt idx="1148">
                  <c:v>3.5084100496011236E-3</c:v>
                </c:pt>
                <c:pt idx="1149">
                  <c:v>3.5123058761027202E-3</c:v>
                </c:pt>
                <c:pt idx="1150">
                  <c:v>3.5162109892023612E-3</c:v>
                </c:pt>
                <c:pt idx="1151">
                  <c:v>3.5201254159061292E-3</c:v>
                </c:pt>
                <c:pt idx="1152">
                  <c:v>3.5240491831559041E-3</c:v>
                </c:pt>
                <c:pt idx="1153">
                  <c:v>3.5279823181548634E-3</c:v>
                </c:pt>
                <c:pt idx="1154">
                  <c:v>3.5319248479974683E-3</c:v>
                </c:pt>
                <c:pt idx="1155">
                  <c:v>3.5358768001551616E-3</c:v>
                </c:pt>
                <c:pt idx="1156">
                  <c:v>3.5398382019255852E-3</c:v>
                </c:pt>
                <c:pt idx="1157">
                  <c:v>3.5438090809171798E-3</c:v>
                </c:pt>
                <c:pt idx="1158">
                  <c:v>3.5477894647096375E-3</c:v>
                </c:pt>
                <c:pt idx="1159">
                  <c:v>3.5517793810093692E-3</c:v>
                </c:pt>
                <c:pt idx="1160">
                  <c:v>3.5557788577282854E-3</c:v>
                </c:pt>
                <c:pt idx="1161">
                  <c:v>3.5597879228045012E-3</c:v>
                </c:pt>
                <c:pt idx="1162">
                  <c:v>3.5638066042105012E-3</c:v>
                </c:pt>
                <c:pt idx="1163">
                  <c:v>3.5678349301604246E-3</c:v>
                </c:pt>
                <c:pt idx="1164">
                  <c:v>3.5718729289539912E-3</c:v>
                </c:pt>
                <c:pt idx="1165">
                  <c:v>3.5759206288574147E-3</c:v>
                </c:pt>
                <c:pt idx="1166">
                  <c:v>3.5799780584164858E-3</c:v>
                </c:pt>
                <c:pt idx="1167">
                  <c:v>3.5840452461893663E-3</c:v>
                </c:pt>
                <c:pt idx="1168">
                  <c:v>3.5881222208846352E-3</c:v>
                </c:pt>
                <c:pt idx="1169">
                  <c:v>3.5922090113508034E-3</c:v>
                </c:pt>
                <c:pt idx="1170">
                  <c:v>3.5963056464553746E-3</c:v>
                </c:pt>
                <c:pt idx="1171">
                  <c:v>3.6004121552257692E-3</c:v>
                </c:pt>
                <c:pt idx="1172">
                  <c:v>3.6045285668889326E-3</c:v>
                </c:pt>
                <c:pt idx="1173">
                  <c:v>3.6086549104647051E-3</c:v>
                </c:pt>
                <c:pt idx="1174">
                  <c:v>3.6127912155554495E-3</c:v>
                </c:pt>
                <c:pt idx="1175">
                  <c:v>3.6169375113876195E-3</c:v>
                </c:pt>
                <c:pt idx="1176">
                  <c:v>3.6210938278937012E-3</c:v>
                </c:pt>
                <c:pt idx="1177">
                  <c:v>3.6252601944126482E-3</c:v>
                </c:pt>
                <c:pt idx="1178">
                  <c:v>3.629436641022808E-3</c:v>
                </c:pt>
                <c:pt idx="1179">
                  <c:v>3.6336231974647012E-3</c:v>
                </c:pt>
                <c:pt idx="1180">
                  <c:v>3.6378198939961992E-3</c:v>
                </c:pt>
                <c:pt idx="1181">
                  <c:v>3.6420267605574725E-3</c:v>
                </c:pt>
                <c:pt idx="1182">
                  <c:v>3.6462438273478052E-3</c:v>
                </c:pt>
                <c:pt idx="1183">
                  <c:v>3.6504711249026292E-3</c:v>
                </c:pt>
                <c:pt idx="1184">
                  <c:v>3.6547086840343192E-3</c:v>
                </c:pt>
                <c:pt idx="1185">
                  <c:v>3.6589565348562041E-3</c:v>
                </c:pt>
                <c:pt idx="1186">
                  <c:v>3.6632147083322168E-3</c:v>
                </c:pt>
                <c:pt idx="1187">
                  <c:v>3.6674832353240047E-3</c:v>
                </c:pt>
                <c:pt idx="1188">
                  <c:v>3.6717621466610352E-3</c:v>
                </c:pt>
                <c:pt idx="1189">
                  <c:v>3.6760514738144942E-3</c:v>
                </c:pt>
                <c:pt idx="1190">
                  <c:v>3.6803512477102313E-3</c:v>
                </c:pt>
                <c:pt idx="1191">
                  <c:v>3.6846614997727012E-3</c:v>
                </c:pt>
                <c:pt idx="1192">
                  <c:v>3.688982261166986E-3</c:v>
                </c:pt>
                <c:pt idx="1193">
                  <c:v>3.6933135641015946E-3</c:v>
                </c:pt>
                <c:pt idx="1194">
                  <c:v>3.6976554397333493E-3</c:v>
                </c:pt>
                <c:pt idx="1195">
                  <c:v>3.7020079200872492E-3</c:v>
                </c:pt>
                <c:pt idx="1196">
                  <c:v>3.706371037232301E-3</c:v>
                </c:pt>
                <c:pt idx="1197">
                  <c:v>3.7107448231394682E-3</c:v>
                </c:pt>
                <c:pt idx="1198">
                  <c:v>3.7151293099541211E-3</c:v>
                </c:pt>
                <c:pt idx="1199">
                  <c:v>3.7195245299858075E-3</c:v>
                </c:pt>
                <c:pt idx="1200">
                  <c:v>3.7239305157014844E-3</c:v>
                </c:pt>
                <c:pt idx="1201">
                  <c:v>3.7283473000537812E-3</c:v>
                </c:pt>
                <c:pt idx="1202">
                  <c:v>3.7327749150699941E-3</c:v>
                </c:pt>
                <c:pt idx="1203">
                  <c:v>3.7372133941657656E-3</c:v>
                </c:pt>
                <c:pt idx="1204">
                  <c:v>3.7416627701906003E-3</c:v>
                </c:pt>
                <c:pt idx="1205">
                  <c:v>3.7461230757921452E-3</c:v>
                </c:pt>
                <c:pt idx="1206">
                  <c:v>3.750594344809561E-3</c:v>
                </c:pt>
                <c:pt idx="1207">
                  <c:v>3.7550766102959292E-3</c:v>
                </c:pt>
                <c:pt idx="1208">
                  <c:v>3.7595699057477857E-3</c:v>
                </c:pt>
                <c:pt idx="1209">
                  <c:v>3.7640742647426471E-3</c:v>
                </c:pt>
                <c:pt idx="1210">
                  <c:v>3.7685897210764383E-3</c:v>
                </c:pt>
                <c:pt idx="1211">
                  <c:v>3.7731163087058759E-3</c:v>
                </c:pt>
                <c:pt idx="1212">
                  <c:v>3.7776540615302207E-3</c:v>
                </c:pt>
                <c:pt idx="1213">
                  <c:v>3.7822030136864119E-3</c:v>
                </c:pt>
                <c:pt idx="1214">
                  <c:v>3.7867631996302102E-3</c:v>
                </c:pt>
                <c:pt idx="1215">
                  <c:v>3.7913346535585692E-3</c:v>
                </c:pt>
                <c:pt idx="1216">
                  <c:v>3.7959174102256492E-3</c:v>
                </c:pt>
                <c:pt idx="1217">
                  <c:v>3.8005115040928702E-3</c:v>
                </c:pt>
                <c:pt idx="1218">
                  <c:v>3.8051169702152652E-3</c:v>
                </c:pt>
                <c:pt idx="1219">
                  <c:v>3.8097338433026209E-3</c:v>
                </c:pt>
                <c:pt idx="1220">
                  <c:v>3.8143621586740899E-3</c:v>
                </c:pt>
                <c:pt idx="1221">
                  <c:v>3.8190019514984419E-3</c:v>
                </c:pt>
                <c:pt idx="1222">
                  <c:v>3.8236532571767675E-3</c:v>
                </c:pt>
                <c:pt idx="1223">
                  <c:v>3.8283161111938792E-3</c:v>
                </c:pt>
                <c:pt idx="1224">
                  <c:v>3.8329905492566893E-3</c:v>
                </c:pt>
                <c:pt idx="1225">
                  <c:v>3.837676607059685E-3</c:v>
                </c:pt>
                <c:pt idx="1226">
                  <c:v>3.8423743206487042E-3</c:v>
                </c:pt>
                <c:pt idx="1227">
                  <c:v>3.8470837261395355E-3</c:v>
                </c:pt>
                <c:pt idx="1228">
                  <c:v>3.8518048595907002E-3</c:v>
                </c:pt>
                <c:pt idx="1229">
                  <c:v>3.8565377576080724E-3</c:v>
                </c:pt>
                <c:pt idx="1230">
                  <c:v>3.8612824565738809E-3</c:v>
                </c:pt>
                <c:pt idx="1231">
                  <c:v>3.8660389931600247E-3</c:v>
                </c:pt>
                <c:pt idx="1232">
                  <c:v>3.8708074041827632E-3</c:v>
                </c:pt>
                <c:pt idx="1233">
                  <c:v>3.8755877266540527E-3</c:v>
                </c:pt>
                <c:pt idx="1234">
                  <c:v>3.8803799976592401E-3</c:v>
                </c:pt>
                <c:pt idx="1235">
                  <c:v>3.8851842544758977E-3</c:v>
                </c:pt>
                <c:pt idx="1236">
                  <c:v>3.8900005344289219E-3</c:v>
                </c:pt>
                <c:pt idx="1237">
                  <c:v>3.8948288751620682E-3</c:v>
                </c:pt>
                <c:pt idx="1238">
                  <c:v>3.8996693142536007E-3</c:v>
                </c:pt>
                <c:pt idx="1239">
                  <c:v>3.9045218897518956E-3</c:v>
                </c:pt>
                <c:pt idx="1240">
                  <c:v>3.9093866395258038E-3</c:v>
                </c:pt>
                <c:pt idx="1241">
                  <c:v>3.9142636018300002E-3</c:v>
                </c:pt>
                <c:pt idx="1242">
                  <c:v>3.9191528149066191E-3</c:v>
                </c:pt>
                <c:pt idx="1243">
                  <c:v>3.9240543172638885E-3</c:v>
                </c:pt>
                <c:pt idx="1244">
                  <c:v>3.9289681474198252E-3</c:v>
                </c:pt>
                <c:pt idx="1245">
                  <c:v>3.9338943443127409E-3</c:v>
                </c:pt>
                <c:pt idx="1246">
                  <c:v>3.9388329468061619E-3</c:v>
                </c:pt>
                <c:pt idx="1247">
                  <c:v>3.9437839940309723E-3</c:v>
                </c:pt>
                <c:pt idx="1248">
                  <c:v>3.9487475252022886E-3</c:v>
                </c:pt>
                <c:pt idx="1249">
                  <c:v>3.9537235797176239E-3</c:v>
                </c:pt>
                <c:pt idx="1250">
                  <c:v>3.9587121971755802E-3</c:v>
                </c:pt>
                <c:pt idx="1251">
                  <c:v>3.9637134173367812E-3</c:v>
                </c:pt>
                <c:pt idx="1252">
                  <c:v>3.9687272800250665E-3</c:v>
                </c:pt>
                <c:pt idx="1253">
                  <c:v>3.9737538253573892E-3</c:v>
                </c:pt>
                <c:pt idx="1254">
                  <c:v>3.978793093530629E-3</c:v>
                </c:pt>
                <c:pt idx="1255">
                  <c:v>3.9838451248755879E-3</c:v>
                </c:pt>
                <c:pt idx="1256">
                  <c:v>3.9889099599724294E-3</c:v>
                </c:pt>
                <c:pt idx="1257">
                  <c:v>3.9939876395972415E-3</c:v>
                </c:pt>
                <c:pt idx="1258">
                  <c:v>3.9990782045863692E-3</c:v>
                </c:pt>
                <c:pt idx="1259">
                  <c:v>4.0041816959583022E-3</c:v>
                </c:pt>
                <c:pt idx="1260">
                  <c:v>4.0092981548620491E-3</c:v>
                </c:pt>
                <c:pt idx="1261">
                  <c:v>4.0144276228435104E-3</c:v>
                </c:pt>
                <c:pt idx="1262">
                  <c:v>4.0195701412521524E-3</c:v>
                </c:pt>
                <c:pt idx="1263">
                  <c:v>4.0247257519947762E-3</c:v>
                </c:pt>
                <c:pt idx="1264">
                  <c:v>4.0298944968775894E-3</c:v>
                </c:pt>
                <c:pt idx="1265">
                  <c:v>4.0350764178737914E-3</c:v>
                </c:pt>
                <c:pt idx="1266">
                  <c:v>4.0402715573001563E-3</c:v>
                </c:pt>
                <c:pt idx="1267">
                  <c:v>4.0454799575386936E-3</c:v>
                </c:pt>
                <c:pt idx="1268">
                  <c:v>4.0507016612752475E-3</c:v>
                </c:pt>
                <c:pt idx="1269">
                  <c:v>4.0559367111153398E-3</c:v>
                </c:pt>
                <c:pt idx="1270">
                  <c:v>4.0611851499917327E-3</c:v>
                </c:pt>
                <c:pt idx="1271">
                  <c:v>4.0664470211458983E-3</c:v>
                </c:pt>
                <c:pt idx="1272">
                  <c:v>4.0717223678077034E-3</c:v>
                </c:pt>
                <c:pt idx="1273">
                  <c:v>4.0770112333589799E-3</c:v>
                </c:pt>
                <c:pt idx="1274">
                  <c:v>4.0823136615171724E-3</c:v>
                </c:pt>
                <c:pt idx="1275">
                  <c:v>4.0876296960383933E-3</c:v>
                </c:pt>
                <c:pt idx="1276">
                  <c:v>4.0929593810725903E-3</c:v>
                </c:pt>
                <c:pt idx="1277">
                  <c:v>4.0983027606186113E-3</c:v>
                </c:pt>
                <c:pt idx="1278">
                  <c:v>4.1036598792586424E-3</c:v>
                </c:pt>
                <c:pt idx="1279">
                  <c:v>4.1090307813237623E-3</c:v>
                </c:pt>
                <c:pt idx="1280">
                  <c:v>4.1144155117488765E-3</c:v>
                </c:pt>
                <c:pt idx="1281">
                  <c:v>4.1198141152315234E-3</c:v>
                </c:pt>
                <c:pt idx="1282">
                  <c:v>4.1252266369784666E-3</c:v>
                </c:pt>
                <c:pt idx="1283">
                  <c:v>4.1306531223038664E-3</c:v>
                </c:pt>
                <c:pt idx="1284">
                  <c:v>4.1360936169087884E-3</c:v>
                </c:pt>
                <c:pt idx="1285">
                  <c:v>4.141548166055737E-3</c:v>
                </c:pt>
                <c:pt idx="1286">
                  <c:v>4.1470168159026214E-3</c:v>
                </c:pt>
                <c:pt idx="1287">
                  <c:v>4.1524996124475402E-3</c:v>
                </c:pt>
                <c:pt idx="1288">
                  <c:v>4.1579966017385736E-3</c:v>
                </c:pt>
                <c:pt idx="1289">
                  <c:v>4.1635078305464245E-3</c:v>
                </c:pt>
                <c:pt idx="1290">
                  <c:v>4.1690333453399927E-3</c:v>
                </c:pt>
                <c:pt idx="1291">
                  <c:v>4.1745731929552004E-3</c:v>
                </c:pt>
                <c:pt idx="1292">
                  <c:v>4.1801274203585514E-3</c:v>
                </c:pt>
                <c:pt idx="1293">
                  <c:v>4.1856960748496534E-3</c:v>
                </c:pt>
                <c:pt idx="1294">
                  <c:v>4.1912792038399024E-3</c:v>
                </c:pt>
                <c:pt idx="1295">
                  <c:v>4.1968768549980008E-3</c:v>
                </c:pt>
                <c:pt idx="1296">
                  <c:v>4.2024890760174608E-3</c:v>
                </c:pt>
                <c:pt idx="1297">
                  <c:v>4.2081159149960946E-3</c:v>
                </c:pt>
                <c:pt idx="1298">
                  <c:v>4.2137574201976434E-3</c:v>
                </c:pt>
                <c:pt idx="1299">
                  <c:v>4.2194136400163134E-3</c:v>
                </c:pt>
                <c:pt idx="1300">
                  <c:v>4.2250846230278008E-3</c:v>
                </c:pt>
                <c:pt idx="1301">
                  <c:v>4.230770418100189E-3</c:v>
                </c:pt>
                <c:pt idx="1302">
                  <c:v>4.2364710743414994E-3</c:v>
                </c:pt>
                <c:pt idx="1303">
                  <c:v>4.2421866409562865E-3</c:v>
                </c:pt>
                <c:pt idx="1304">
                  <c:v>4.2479171673199785E-3</c:v>
                </c:pt>
                <c:pt idx="1305">
                  <c:v>4.2536627031892742E-3</c:v>
                </c:pt>
                <c:pt idx="1306">
                  <c:v>4.2594232983975532E-3</c:v>
                </c:pt>
                <c:pt idx="1307">
                  <c:v>4.2651990031892014E-3</c:v>
                </c:pt>
                <c:pt idx="1308">
                  <c:v>4.27098986759431E-3</c:v>
                </c:pt>
                <c:pt idx="1309">
                  <c:v>4.2767959423143419E-3</c:v>
                </c:pt>
                <c:pt idx="1310">
                  <c:v>4.2826172780327165E-3</c:v>
                </c:pt>
                <c:pt idx="1311">
                  <c:v>4.2884539257069124E-3</c:v>
                </c:pt>
                <c:pt idx="1312">
                  <c:v>4.2943059364514945E-3</c:v>
                </c:pt>
                <c:pt idx="1313">
                  <c:v>4.3001733616545934E-3</c:v>
                </c:pt>
                <c:pt idx="1314">
                  <c:v>4.3060562530423414E-3</c:v>
                </c:pt>
                <c:pt idx="1315">
                  <c:v>4.3119546621538394E-3</c:v>
                </c:pt>
                <c:pt idx="1316">
                  <c:v>4.3178686414463863E-3</c:v>
                </c:pt>
                <c:pt idx="1317">
                  <c:v>4.3237982426039987E-3</c:v>
                </c:pt>
                <c:pt idx="1318">
                  <c:v>4.3297435189500804E-3</c:v>
                </c:pt>
                <c:pt idx="1319">
                  <c:v>4.3357045223486714E-3</c:v>
                </c:pt>
                <c:pt idx="1320">
                  <c:v>4.3416813060113534E-3</c:v>
                </c:pt>
                <c:pt idx="1321">
                  <c:v>4.3476739233026772E-3</c:v>
                </c:pt>
                <c:pt idx="1322">
                  <c:v>4.3536824274566814E-3</c:v>
                </c:pt>
                <c:pt idx="1323">
                  <c:v>4.3597068720632381E-3</c:v>
                </c:pt>
                <c:pt idx="1324">
                  <c:v>4.3657473111236534E-3</c:v>
                </c:pt>
                <c:pt idx="1325">
                  <c:v>4.371803798548163E-3</c:v>
                </c:pt>
                <c:pt idx="1326">
                  <c:v>4.377876388846496E-3</c:v>
                </c:pt>
                <c:pt idx="1327">
                  <c:v>4.3839651362723433E-3</c:v>
                </c:pt>
                <c:pt idx="1328">
                  <c:v>4.3900700959385924E-3</c:v>
                </c:pt>
                <c:pt idx="1329">
                  <c:v>4.3961913225882814E-3</c:v>
                </c:pt>
                <c:pt idx="1330">
                  <c:v>4.4023288716828124E-3</c:v>
                </c:pt>
                <c:pt idx="1331">
                  <c:v>4.4084827985912487E-3</c:v>
                </c:pt>
                <c:pt idx="1332">
                  <c:v>4.4146531591963524E-3</c:v>
                </c:pt>
                <c:pt idx="1333">
                  <c:v>4.4208400093395704E-3</c:v>
                </c:pt>
                <c:pt idx="1334">
                  <c:v>4.4270434053451206E-3</c:v>
                </c:pt>
                <c:pt idx="1335">
                  <c:v>4.433263403548676E-3</c:v>
                </c:pt>
                <c:pt idx="1336">
                  <c:v>4.4395000608289034E-3</c:v>
                </c:pt>
                <c:pt idx="1337">
                  <c:v>4.4457534339608206E-3</c:v>
                </c:pt>
                <c:pt idx="1338">
                  <c:v>4.4520235803673534E-3</c:v>
                </c:pt>
                <c:pt idx="1339">
                  <c:v>4.4583105572305872E-3</c:v>
                </c:pt>
                <c:pt idx="1340">
                  <c:v>4.4646144225409072E-3</c:v>
                </c:pt>
                <c:pt idx="1341">
                  <c:v>4.4709352340170884E-3</c:v>
                </c:pt>
                <c:pt idx="1342">
                  <c:v>4.4772730500803231E-3</c:v>
                </c:pt>
                <c:pt idx="1343">
                  <c:v>4.4836279290154874E-3</c:v>
                </c:pt>
                <c:pt idx="1344">
                  <c:v>4.4899999296004424E-3</c:v>
                </c:pt>
                <c:pt idx="1345">
                  <c:v>4.4963891108647505E-3</c:v>
                </c:pt>
                <c:pt idx="1346">
                  <c:v>4.5027955320290818E-3</c:v>
                </c:pt>
                <c:pt idx="1347">
                  <c:v>4.5092192525485533E-3</c:v>
                </c:pt>
                <c:pt idx="1348">
                  <c:v>4.5156603322443565E-3</c:v>
                </c:pt>
                <c:pt idx="1349">
                  <c:v>4.5221188310065755E-3</c:v>
                </c:pt>
                <c:pt idx="1350">
                  <c:v>4.5285948092200065E-3</c:v>
                </c:pt>
                <c:pt idx="1351">
                  <c:v>4.5350883273838514E-3</c:v>
                </c:pt>
                <c:pt idx="1352">
                  <c:v>4.5415994463942318E-3</c:v>
                </c:pt>
                <c:pt idx="1353">
                  <c:v>4.5481282272584215E-3</c:v>
                </c:pt>
                <c:pt idx="1354">
                  <c:v>4.5546747313900864E-3</c:v>
                </c:pt>
                <c:pt idx="1355">
                  <c:v>4.5612390202870914E-3</c:v>
                </c:pt>
                <c:pt idx="1356">
                  <c:v>4.5678211559395413E-3</c:v>
                </c:pt>
                <c:pt idx="1357">
                  <c:v>4.5744212005674944E-3</c:v>
                </c:pt>
                <c:pt idx="1358">
                  <c:v>4.5810392165356404E-3</c:v>
                </c:pt>
                <c:pt idx="1359">
                  <c:v>4.5876752665689365E-3</c:v>
                </c:pt>
                <c:pt idx="1360">
                  <c:v>4.5943294136738594E-3</c:v>
                </c:pt>
                <c:pt idx="1361">
                  <c:v>4.6010017211089004E-3</c:v>
                </c:pt>
                <c:pt idx="1362">
                  <c:v>4.6076922524254842E-3</c:v>
                </c:pt>
                <c:pt idx="1363">
                  <c:v>4.614401071499661E-3</c:v>
                </c:pt>
                <c:pt idx="1364">
                  <c:v>4.6211282424762053E-3</c:v>
                </c:pt>
                <c:pt idx="1365">
                  <c:v>4.6278738297919775E-3</c:v>
                </c:pt>
                <c:pt idx="1366">
                  <c:v>4.6346378980789806E-3</c:v>
                </c:pt>
                <c:pt idx="1367">
                  <c:v>4.6414205123316834E-3</c:v>
                </c:pt>
                <c:pt idx="1368">
                  <c:v>4.6482217377977024E-3</c:v>
                </c:pt>
                <c:pt idx="1369">
                  <c:v>4.6550416400895816E-3</c:v>
                </c:pt>
                <c:pt idx="1370">
                  <c:v>4.6618802849983073E-3</c:v>
                </c:pt>
                <c:pt idx="1371">
                  <c:v>4.6687377388488329E-3</c:v>
                </c:pt>
                <c:pt idx="1372">
                  <c:v>4.6756140678993006E-3</c:v>
                </c:pt>
                <c:pt idx="1373">
                  <c:v>4.6825093390823044E-3</c:v>
                </c:pt>
                <c:pt idx="1374">
                  <c:v>4.6894236192543343E-3</c:v>
                </c:pt>
                <c:pt idx="1375">
                  <c:v>4.6963569759296414E-3</c:v>
                </c:pt>
                <c:pt idx="1376">
                  <c:v>4.7033094766810524E-3</c:v>
                </c:pt>
                <c:pt idx="1377">
                  <c:v>4.7102811894774504E-3</c:v>
                </c:pt>
                <c:pt idx="1378">
                  <c:v>4.7172721827088591E-3</c:v>
                </c:pt>
                <c:pt idx="1379">
                  <c:v>4.7242825247278304E-3</c:v>
                </c:pt>
                <c:pt idx="1380">
                  <c:v>4.7313122845168351E-3</c:v>
                </c:pt>
                <c:pt idx="1381">
                  <c:v>4.7383615313027795E-3</c:v>
                </c:pt>
                <c:pt idx="1382">
                  <c:v>4.745430334571251E-3</c:v>
                </c:pt>
                <c:pt idx="1383">
                  <c:v>4.7525187642173724E-3</c:v>
                </c:pt>
                <c:pt idx="1384">
                  <c:v>4.7596268901194134E-3</c:v>
                </c:pt>
                <c:pt idx="1385">
                  <c:v>4.7667547830483534E-3</c:v>
                </c:pt>
                <c:pt idx="1386">
                  <c:v>4.7739025135424221E-3</c:v>
                </c:pt>
                <c:pt idx="1387">
                  <c:v>4.7810701528808036E-3</c:v>
                </c:pt>
                <c:pt idx="1388">
                  <c:v>4.7882577723041449E-3</c:v>
                </c:pt>
                <c:pt idx="1389">
                  <c:v>4.7954654437514024E-3</c:v>
                </c:pt>
                <c:pt idx="1390">
                  <c:v>4.8026932391664664E-3</c:v>
                </c:pt>
                <c:pt idx="1391">
                  <c:v>4.8099412309857573E-3</c:v>
                </c:pt>
                <c:pt idx="1392">
                  <c:v>4.8172094919236921E-3</c:v>
                </c:pt>
                <c:pt idx="1393">
                  <c:v>4.824498095045978E-3</c:v>
                </c:pt>
                <c:pt idx="1394">
                  <c:v>4.8318071137738146E-3</c:v>
                </c:pt>
                <c:pt idx="1395">
                  <c:v>4.8391366217854842E-3</c:v>
                </c:pt>
                <c:pt idx="1396">
                  <c:v>4.8464866931671935E-3</c:v>
                </c:pt>
                <c:pt idx="1397">
                  <c:v>4.8538574023429528E-3</c:v>
                </c:pt>
                <c:pt idx="1398">
                  <c:v>4.8612488240960192E-3</c:v>
                </c:pt>
                <c:pt idx="1399">
                  <c:v>4.8686610334709134E-3</c:v>
                </c:pt>
                <c:pt idx="1400">
                  <c:v>4.8760941059532905E-3</c:v>
                </c:pt>
                <c:pt idx="1401">
                  <c:v>4.8835481171832134E-3</c:v>
                </c:pt>
                <c:pt idx="1402">
                  <c:v>4.8910231434899001E-3</c:v>
                </c:pt>
                <c:pt idx="1403">
                  <c:v>4.8985192612735068E-3</c:v>
                </c:pt>
                <c:pt idx="1404">
                  <c:v>4.9060365473177058E-3</c:v>
                </c:pt>
                <c:pt idx="1405">
                  <c:v>4.9135750788519318E-3</c:v>
                </c:pt>
                <c:pt idx="1406">
                  <c:v>4.9211349334875483E-3</c:v>
                </c:pt>
                <c:pt idx="1407">
                  <c:v>4.9287161891400904E-3</c:v>
                </c:pt>
                <c:pt idx="1408">
                  <c:v>4.9363189239902232E-3</c:v>
                </c:pt>
                <c:pt idx="1409">
                  <c:v>4.9439432166419528E-3</c:v>
                </c:pt>
                <c:pt idx="1410">
                  <c:v>4.9515891460576904E-3</c:v>
                </c:pt>
                <c:pt idx="1411">
                  <c:v>4.9592567918924054E-3</c:v>
                </c:pt>
                <c:pt idx="1412">
                  <c:v>4.9669462335847833E-3</c:v>
                </c:pt>
                <c:pt idx="1413">
                  <c:v>4.9746575512119732E-3</c:v>
                </c:pt>
                <c:pt idx="1414">
                  <c:v>4.9823908254317834E-3</c:v>
                </c:pt>
                <c:pt idx="1415">
                  <c:v>4.9901461369465184E-3</c:v>
                </c:pt>
                <c:pt idx="1416">
                  <c:v>4.9979235672190491E-3</c:v>
                </c:pt>
                <c:pt idx="1417">
                  <c:v>5.0057231974140332E-3</c:v>
                </c:pt>
                <c:pt idx="1418">
                  <c:v>5.0135451102265314E-3</c:v>
                </c:pt>
                <c:pt idx="1419">
                  <c:v>5.0213893873679114E-3</c:v>
                </c:pt>
                <c:pt idx="1420">
                  <c:v>5.0292561116599124E-3</c:v>
                </c:pt>
                <c:pt idx="1421">
                  <c:v>5.0371453665392051E-3</c:v>
                </c:pt>
                <c:pt idx="1422">
                  <c:v>5.0450572353742014E-3</c:v>
                </c:pt>
                <c:pt idx="1423">
                  <c:v>5.0529918020463622E-3</c:v>
                </c:pt>
                <c:pt idx="1424">
                  <c:v>5.0609491509819304E-3</c:v>
                </c:pt>
                <c:pt idx="1425">
                  <c:v>5.0689293668892167E-3</c:v>
                </c:pt>
                <c:pt idx="1426">
                  <c:v>5.0769325349260984E-3</c:v>
                </c:pt>
                <c:pt idx="1427">
                  <c:v>5.0849587403127231E-3</c:v>
                </c:pt>
                <c:pt idx="1428">
                  <c:v>5.0930080693570674E-3</c:v>
                </c:pt>
                <c:pt idx="1429">
                  <c:v>5.1010806080185505E-3</c:v>
                </c:pt>
                <c:pt idx="1430">
                  <c:v>5.1091764433192424E-3</c:v>
                </c:pt>
                <c:pt idx="1431">
                  <c:v>5.117295662377494E-3</c:v>
                </c:pt>
                <c:pt idx="1432">
                  <c:v>5.1254383526573889E-3</c:v>
                </c:pt>
                <c:pt idx="1433">
                  <c:v>5.1336046020409734E-3</c:v>
                </c:pt>
                <c:pt idx="1434">
                  <c:v>5.1417944990792734E-3</c:v>
                </c:pt>
                <c:pt idx="1435">
                  <c:v>5.1500081324827524E-3</c:v>
                </c:pt>
                <c:pt idx="1436">
                  <c:v>5.1582455915155194E-3</c:v>
                </c:pt>
                <c:pt idx="1437">
                  <c:v>5.1665069657340825E-3</c:v>
                </c:pt>
                <c:pt idx="1438">
                  <c:v>5.1747923453880134E-3</c:v>
                </c:pt>
                <c:pt idx="1439">
                  <c:v>5.1831018208296714E-3</c:v>
                </c:pt>
                <c:pt idx="1440">
                  <c:v>5.1914354831134124E-3</c:v>
                </c:pt>
                <c:pt idx="1441">
                  <c:v>5.1997934234434837E-3</c:v>
                </c:pt>
                <c:pt idx="1442">
                  <c:v>5.2081757338632434E-3</c:v>
                </c:pt>
                <c:pt idx="1443">
                  <c:v>5.2165825064790861E-3</c:v>
                </c:pt>
                <c:pt idx="1444">
                  <c:v>5.225013834060991E-3</c:v>
                </c:pt>
                <c:pt idx="1445">
                  <c:v>5.2334698095809493E-3</c:v>
                </c:pt>
                <c:pt idx="1446">
                  <c:v>5.2419505268503494E-3</c:v>
                </c:pt>
                <c:pt idx="1447">
                  <c:v>5.2504560796170887E-3</c:v>
                </c:pt>
                <c:pt idx="1448">
                  <c:v>5.2589865626738314E-3</c:v>
                </c:pt>
                <c:pt idx="1449">
                  <c:v>5.2675420707266008E-3</c:v>
                </c:pt>
                <c:pt idx="1450">
                  <c:v>5.2761226992530117E-3</c:v>
                </c:pt>
                <c:pt idx="1451">
                  <c:v>5.2847285440897574E-3</c:v>
                </c:pt>
                <c:pt idx="1452">
                  <c:v>5.2933597015891115E-3</c:v>
                </c:pt>
                <c:pt idx="1453">
                  <c:v>5.3020162685019365E-3</c:v>
                </c:pt>
                <c:pt idx="1454">
                  <c:v>5.3106983420569513E-3</c:v>
                </c:pt>
                <c:pt idx="1455">
                  <c:v>5.3194060200411524E-3</c:v>
                </c:pt>
                <c:pt idx="1456">
                  <c:v>5.3281394005704804E-3</c:v>
                </c:pt>
                <c:pt idx="1457">
                  <c:v>5.3368985823884834E-3</c:v>
                </c:pt>
                <c:pt idx="1458">
                  <c:v>5.3456836645096534E-3</c:v>
                </c:pt>
                <c:pt idx="1459">
                  <c:v>5.3544947466897756E-3</c:v>
                </c:pt>
                <c:pt idx="1460">
                  <c:v>5.3633319290334004E-3</c:v>
                </c:pt>
                <c:pt idx="1461">
                  <c:v>5.3721953121144304E-3</c:v>
                </c:pt>
                <c:pt idx="1462">
                  <c:v>5.3810849969493516E-3</c:v>
                </c:pt>
                <c:pt idx="1463">
                  <c:v>5.3900010852369513E-3</c:v>
                </c:pt>
                <c:pt idx="1464">
                  <c:v>5.3989436789733834E-3</c:v>
                </c:pt>
                <c:pt idx="1465">
                  <c:v>5.4079128808529929E-3</c:v>
                </c:pt>
                <c:pt idx="1466">
                  <c:v>5.4169087938467832E-3</c:v>
                </c:pt>
                <c:pt idx="1467">
                  <c:v>5.4259315216326123E-3</c:v>
                </c:pt>
                <c:pt idx="1468">
                  <c:v>5.4349811681031531E-3</c:v>
                </c:pt>
                <c:pt idx="1469">
                  <c:v>5.4440578380082353E-3</c:v>
                </c:pt>
                <c:pt idx="1470">
                  <c:v>5.453161636496973E-3</c:v>
                </c:pt>
                <c:pt idx="1471">
                  <c:v>5.4622926691028934E-3</c:v>
                </c:pt>
                <c:pt idx="1472">
                  <c:v>5.471451041998243E-3</c:v>
                </c:pt>
                <c:pt idx="1473">
                  <c:v>5.4806368620076134E-3</c:v>
                </c:pt>
                <c:pt idx="1474">
                  <c:v>5.4898502360269819E-3</c:v>
                </c:pt>
                <c:pt idx="1475">
                  <c:v>5.4990912720928962E-3</c:v>
                </c:pt>
                <c:pt idx="1476">
                  <c:v>5.5083600782375114E-3</c:v>
                </c:pt>
                <c:pt idx="1477">
                  <c:v>5.5176567634074181E-3</c:v>
                </c:pt>
                <c:pt idx="1478">
                  <c:v>5.5269814368592955E-3</c:v>
                </c:pt>
                <c:pt idx="1479">
                  <c:v>5.5363342085380414E-3</c:v>
                </c:pt>
                <c:pt idx="1480">
                  <c:v>5.5457151887836117E-3</c:v>
                </c:pt>
                <c:pt idx="1481">
                  <c:v>5.5551244886360525E-3</c:v>
                </c:pt>
                <c:pt idx="1482">
                  <c:v>5.5645622195320803E-3</c:v>
                </c:pt>
                <c:pt idx="1483">
                  <c:v>5.5740284935899874E-3</c:v>
                </c:pt>
                <c:pt idx="1484">
                  <c:v>5.5835234233229834E-3</c:v>
                </c:pt>
                <c:pt idx="1485">
                  <c:v>5.5930471221730558E-3</c:v>
                </c:pt>
                <c:pt idx="1486">
                  <c:v>5.6025997036867484E-3</c:v>
                </c:pt>
                <c:pt idx="1487">
                  <c:v>5.6121812823019777E-3</c:v>
                </c:pt>
                <c:pt idx="1488">
                  <c:v>5.6217919728379405E-3</c:v>
                </c:pt>
                <c:pt idx="1489">
                  <c:v>5.6314318908059404E-3</c:v>
                </c:pt>
                <c:pt idx="1490">
                  <c:v>5.6411011522709813E-3</c:v>
                </c:pt>
                <c:pt idx="1491">
                  <c:v>5.6507998738473814E-3</c:v>
                </c:pt>
                <c:pt idx="1492">
                  <c:v>5.6605281727102738E-3</c:v>
                </c:pt>
                <c:pt idx="1493">
                  <c:v>5.6702861669004683E-3</c:v>
                </c:pt>
                <c:pt idx="1494">
                  <c:v>5.6800739742879974E-3</c:v>
                </c:pt>
                <c:pt idx="1495">
                  <c:v>5.6898917143857934E-3</c:v>
                </c:pt>
                <c:pt idx="1496">
                  <c:v>5.6997395065183426E-3</c:v>
                </c:pt>
                <c:pt idx="1497">
                  <c:v>5.7096174709857124E-3</c:v>
                </c:pt>
                <c:pt idx="1498">
                  <c:v>5.7195257285746603E-3</c:v>
                </c:pt>
                <c:pt idx="1499">
                  <c:v>5.7294644006894114E-3</c:v>
                </c:pt>
                <c:pt idx="1500">
                  <c:v>5.7394336093738452E-3</c:v>
                </c:pt>
                <c:pt idx="1501">
                  <c:v>5.7494334770822834E-3</c:v>
                </c:pt>
                <c:pt idx="1502">
                  <c:v>5.7594641273068124E-3</c:v>
                </c:pt>
                <c:pt idx="1503">
                  <c:v>5.7695256839310864E-3</c:v>
                </c:pt>
                <c:pt idx="1504">
                  <c:v>5.7796182714297106E-3</c:v>
                </c:pt>
                <c:pt idx="1505">
                  <c:v>5.7897420148797446E-3</c:v>
                </c:pt>
                <c:pt idx="1506">
                  <c:v>5.7998970402039531E-3</c:v>
                </c:pt>
                <c:pt idx="1507">
                  <c:v>5.8100834737734013E-3</c:v>
                </c:pt>
                <c:pt idx="1508">
                  <c:v>5.8203014426839814E-3</c:v>
                </c:pt>
                <c:pt idx="1509">
                  <c:v>5.8305510745693514E-3</c:v>
                </c:pt>
                <c:pt idx="1510">
                  <c:v>5.8408324977200134E-3</c:v>
                </c:pt>
                <c:pt idx="1511">
                  <c:v>5.8511458415903932E-3</c:v>
                </c:pt>
                <c:pt idx="1512">
                  <c:v>5.8614912354902904E-3</c:v>
                </c:pt>
                <c:pt idx="1513">
                  <c:v>5.8718688097999534E-3</c:v>
                </c:pt>
                <c:pt idx="1514">
                  <c:v>5.8822786957197087E-3</c:v>
                </c:pt>
                <c:pt idx="1515">
                  <c:v>5.8927210248460723E-3</c:v>
                </c:pt>
                <c:pt idx="1516">
                  <c:v>5.9031959295758434E-3</c:v>
                </c:pt>
                <c:pt idx="1517">
                  <c:v>5.9137035430250114E-3</c:v>
                </c:pt>
                <c:pt idx="1518">
                  <c:v>5.924243998841363E-3</c:v>
                </c:pt>
                <c:pt idx="1519">
                  <c:v>5.9348174314529014E-3</c:v>
                </c:pt>
                <c:pt idx="1520">
                  <c:v>5.9454239761227894E-3</c:v>
                </c:pt>
                <c:pt idx="1521">
                  <c:v>5.9560637685246521E-3</c:v>
                </c:pt>
                <c:pt idx="1522">
                  <c:v>5.9667369453144034E-3</c:v>
                </c:pt>
                <c:pt idx="1523">
                  <c:v>5.9774436435629805E-3</c:v>
                </c:pt>
                <c:pt idx="1524">
                  <c:v>5.9881840014812514E-3</c:v>
                </c:pt>
                <c:pt idx="1525">
                  <c:v>5.9989581575053564E-3</c:v>
                </c:pt>
                <c:pt idx="1526">
                  <c:v>6.0097662510432033E-3</c:v>
                </c:pt>
                <c:pt idx="1527">
                  <c:v>6.0206084222954193E-3</c:v>
                </c:pt>
                <c:pt idx="1528">
                  <c:v>6.0314848119769095E-3</c:v>
                </c:pt>
                <c:pt idx="1529">
                  <c:v>6.0423955617561684E-3</c:v>
                </c:pt>
                <c:pt idx="1530">
                  <c:v>6.0533408139374113E-3</c:v>
                </c:pt>
                <c:pt idx="1531">
                  <c:v>6.0643207117137034E-3</c:v>
                </c:pt>
                <c:pt idx="1532">
                  <c:v>6.0753353986632034E-3</c:v>
                </c:pt>
                <c:pt idx="1533">
                  <c:v>6.0863850192701434E-3</c:v>
                </c:pt>
                <c:pt idx="1534">
                  <c:v>6.0974697190533129E-3</c:v>
                </c:pt>
                <c:pt idx="1535">
                  <c:v>6.1085896441093893E-3</c:v>
                </c:pt>
                <c:pt idx="1536">
                  <c:v>6.1197449411156584E-3</c:v>
                </c:pt>
                <c:pt idx="1537">
                  <c:v>6.1309357577384056E-3</c:v>
                </c:pt>
                <c:pt idx="1538">
                  <c:v>6.1421622422519013E-3</c:v>
                </c:pt>
                <c:pt idx="1539">
                  <c:v>6.153424544215096E-3</c:v>
                </c:pt>
                <c:pt idx="1540">
                  <c:v>6.1647228132754445E-3</c:v>
                </c:pt>
                <c:pt idx="1541">
                  <c:v>6.1760572000976134E-3</c:v>
                </c:pt>
                <c:pt idx="1542">
                  <c:v>6.1874278563688965E-3</c:v>
                </c:pt>
                <c:pt idx="1543">
                  <c:v>6.1988349345656179E-3</c:v>
                </c:pt>
                <c:pt idx="1544">
                  <c:v>6.2102785875620421E-3</c:v>
                </c:pt>
                <c:pt idx="1545">
                  <c:v>6.2217589696630122E-3</c:v>
                </c:pt>
                <c:pt idx="1546">
                  <c:v>6.2332762350945491E-3</c:v>
                </c:pt>
                <c:pt idx="1547">
                  <c:v>6.2448305400312799E-3</c:v>
                </c:pt>
                <c:pt idx="1548">
                  <c:v>6.2564220407124128E-3</c:v>
                </c:pt>
                <c:pt idx="1549">
                  <c:v>6.2680508946409324E-3</c:v>
                </c:pt>
                <c:pt idx="1550">
                  <c:v>6.2797172589029414E-3</c:v>
                </c:pt>
                <c:pt idx="1551">
                  <c:v>6.291421293655757E-3</c:v>
                </c:pt>
                <c:pt idx="1552">
                  <c:v>6.3031631582929652E-3</c:v>
                </c:pt>
                <c:pt idx="1553">
                  <c:v>6.3149430128517838E-3</c:v>
                </c:pt>
                <c:pt idx="1554">
                  <c:v>6.3267610203754992E-3</c:v>
                </c:pt>
                <c:pt idx="1555">
                  <c:v>6.3386173415107914E-3</c:v>
                </c:pt>
                <c:pt idx="1556">
                  <c:v>6.3505121402754605E-3</c:v>
                </c:pt>
                <c:pt idx="1557">
                  <c:v>6.3624455805900539E-3</c:v>
                </c:pt>
                <c:pt idx="1558">
                  <c:v>6.3744178279251289E-3</c:v>
                </c:pt>
                <c:pt idx="1559">
                  <c:v>6.3864290477169587E-3</c:v>
                </c:pt>
                <c:pt idx="1560">
                  <c:v>6.3984794068632162E-3</c:v>
                </c:pt>
                <c:pt idx="1561">
                  <c:v>6.4105690730262184E-3</c:v>
                </c:pt>
                <c:pt idx="1562">
                  <c:v>6.4226982150144057E-3</c:v>
                </c:pt>
                <c:pt idx="1563">
                  <c:v>6.4348670019734287E-3</c:v>
                </c:pt>
                <c:pt idx="1564">
                  <c:v>6.4470756043990534E-3</c:v>
                </c:pt>
                <c:pt idx="1565">
                  <c:v>6.4593241936879561E-3</c:v>
                </c:pt>
                <c:pt idx="1566">
                  <c:v>6.4716129421976808E-3</c:v>
                </c:pt>
                <c:pt idx="1567">
                  <c:v>6.4839420230978538E-3</c:v>
                </c:pt>
                <c:pt idx="1568">
                  <c:v>6.4963116104589814E-3</c:v>
                </c:pt>
                <c:pt idx="1569">
                  <c:v>6.5087218792682115E-3</c:v>
                </c:pt>
                <c:pt idx="1570">
                  <c:v>6.5211730059117502E-3</c:v>
                </c:pt>
                <c:pt idx="1571">
                  <c:v>6.5336651669394832E-3</c:v>
                </c:pt>
                <c:pt idx="1572">
                  <c:v>6.5461985405785433E-3</c:v>
                </c:pt>
                <c:pt idx="1573">
                  <c:v>6.5587733057306148E-3</c:v>
                </c:pt>
                <c:pt idx="1574">
                  <c:v>6.571389642432369E-3</c:v>
                </c:pt>
                <c:pt idx="1575">
                  <c:v>6.5840477314838336E-3</c:v>
                </c:pt>
                <c:pt idx="1576">
                  <c:v>6.5967477546377421E-3</c:v>
                </c:pt>
                <c:pt idx="1577">
                  <c:v>6.6094898949587508E-3</c:v>
                </c:pt>
                <c:pt idx="1578">
                  <c:v>6.6222743363308694E-3</c:v>
                </c:pt>
                <c:pt idx="1579">
                  <c:v>6.6351012636149034E-3</c:v>
                </c:pt>
                <c:pt idx="1580">
                  <c:v>6.6479708628038791E-3</c:v>
                </c:pt>
                <c:pt idx="1581">
                  <c:v>6.6608833207130813E-3</c:v>
                </c:pt>
                <c:pt idx="1582">
                  <c:v>6.6738388254575474E-3</c:v>
                </c:pt>
                <c:pt idx="1583">
                  <c:v>6.6868375659117013E-3</c:v>
                </c:pt>
                <c:pt idx="1584">
                  <c:v>6.6998797323292534E-3</c:v>
                </c:pt>
                <c:pt idx="1585">
                  <c:v>6.7129655156763423E-3</c:v>
                </c:pt>
                <c:pt idx="1586">
                  <c:v>6.7260951082802134E-3</c:v>
                </c:pt>
                <c:pt idx="1587">
                  <c:v>6.7392687032402443E-3</c:v>
                </c:pt>
                <c:pt idx="1588">
                  <c:v>6.7524864949950834E-3</c:v>
                </c:pt>
                <c:pt idx="1589">
                  <c:v>6.7657486786857537E-3</c:v>
                </c:pt>
                <c:pt idx="1590">
                  <c:v>6.7790554511274114E-3</c:v>
                </c:pt>
                <c:pt idx="1591">
                  <c:v>6.7924070096991524E-3</c:v>
                </c:pt>
                <c:pt idx="1592">
                  <c:v>6.8058035531807113E-3</c:v>
                </c:pt>
                <c:pt idx="1593">
                  <c:v>6.8192452813836428E-3</c:v>
                </c:pt>
                <c:pt idx="1594">
                  <c:v>6.8327323949868733E-3</c:v>
                </c:pt>
                <c:pt idx="1595">
                  <c:v>6.8462650962849174E-3</c:v>
                </c:pt>
                <c:pt idx="1596">
                  <c:v>6.8598435883917199E-3</c:v>
                </c:pt>
                <c:pt idx="1597">
                  <c:v>6.8734680754559746E-3</c:v>
                </c:pt>
                <c:pt idx="1598">
                  <c:v>6.8871387631651414E-3</c:v>
                </c:pt>
                <c:pt idx="1599">
                  <c:v>6.9008558579823224E-3</c:v>
                </c:pt>
                <c:pt idx="1600">
                  <c:v>6.9146195677390948E-3</c:v>
                </c:pt>
                <c:pt idx="1601">
                  <c:v>6.9284301012287114E-3</c:v>
                </c:pt>
                <c:pt idx="1602">
                  <c:v>6.9422876687192034E-3</c:v>
                </c:pt>
                <c:pt idx="1603">
                  <c:v>6.9561924815627939E-3</c:v>
                </c:pt>
                <c:pt idx="1604">
                  <c:v>6.9701447521852014E-3</c:v>
                </c:pt>
                <c:pt idx="1605">
                  <c:v>6.9841446942486736E-3</c:v>
                </c:pt>
                <c:pt idx="1606">
                  <c:v>6.9981925227503789E-3</c:v>
                </c:pt>
                <c:pt idx="1607">
                  <c:v>7.0122884537360914E-3</c:v>
                </c:pt>
                <c:pt idx="1608">
                  <c:v>7.0264327048069194E-3</c:v>
                </c:pt>
                <c:pt idx="1609">
                  <c:v>7.0406254942560467E-3</c:v>
                </c:pt>
                <c:pt idx="1610">
                  <c:v>7.0548670421110423E-3</c:v>
                </c:pt>
                <c:pt idx="1611">
                  <c:v>7.0691575694435474E-3</c:v>
                </c:pt>
                <c:pt idx="1612">
                  <c:v>7.0834972987509114E-3</c:v>
                </c:pt>
                <c:pt idx="1613">
                  <c:v>7.0978864532744703E-3</c:v>
                </c:pt>
                <c:pt idx="1614">
                  <c:v>7.1123252583648192E-3</c:v>
                </c:pt>
                <c:pt idx="1615">
                  <c:v>7.1268139399400894E-3</c:v>
                </c:pt>
                <c:pt idx="1616">
                  <c:v>7.1413527256959704E-3</c:v>
                </c:pt>
                <c:pt idx="1617">
                  <c:v>7.1559418441836534E-3</c:v>
                </c:pt>
                <c:pt idx="1618">
                  <c:v>7.1705815257870724E-3</c:v>
                </c:pt>
                <c:pt idx="1619">
                  <c:v>7.1852720017692934E-3</c:v>
                </c:pt>
                <c:pt idx="1620">
                  <c:v>7.2000135051459423E-3</c:v>
                </c:pt>
                <c:pt idx="1621">
                  <c:v>7.2148062696174055E-3</c:v>
                </c:pt>
                <c:pt idx="1622">
                  <c:v>7.2296505310522124E-3</c:v>
                </c:pt>
                <c:pt idx="1623">
                  <c:v>7.2445465260229571E-3</c:v>
                </c:pt>
                <c:pt idx="1624">
                  <c:v>7.2594944931206416E-3</c:v>
                </c:pt>
                <c:pt idx="1625">
                  <c:v>7.2744946714286733E-3</c:v>
                </c:pt>
                <c:pt idx="1626">
                  <c:v>7.2895473021188442E-3</c:v>
                </c:pt>
                <c:pt idx="1627">
                  <c:v>7.3046526276580714E-3</c:v>
                </c:pt>
                <c:pt idx="1628">
                  <c:v>7.3198108917471513E-3</c:v>
                </c:pt>
                <c:pt idx="1629">
                  <c:v>7.3350223395394504E-3</c:v>
                </c:pt>
                <c:pt idx="1630">
                  <c:v>7.3502872177772464E-3</c:v>
                </c:pt>
                <c:pt idx="1631">
                  <c:v>7.3656057744800104E-3</c:v>
                </c:pt>
                <c:pt idx="1632">
                  <c:v>7.3809782592933314E-3</c:v>
                </c:pt>
                <c:pt idx="1633">
                  <c:v>7.3964049227604554E-3</c:v>
                </c:pt>
                <c:pt idx="1634">
                  <c:v>7.4118860178269E-3</c:v>
                </c:pt>
                <c:pt idx="1635">
                  <c:v>7.4274217983159984E-3</c:v>
                </c:pt>
                <c:pt idx="1636">
                  <c:v>7.4430125194170334E-3</c:v>
                </c:pt>
                <c:pt idx="1637">
                  <c:v>7.4586584382830331E-3</c:v>
                </c:pt>
                <c:pt idx="1638">
                  <c:v>7.4743598130922106E-3</c:v>
                </c:pt>
                <c:pt idx="1639">
                  <c:v>7.4901169041753134E-3</c:v>
                </c:pt>
                <c:pt idx="1640">
                  <c:v>7.5059299727940924E-3</c:v>
                </c:pt>
                <c:pt idx="1641">
                  <c:v>7.5217992819041216E-3</c:v>
                </c:pt>
                <c:pt idx="1642">
                  <c:v>7.5377250960912533E-3</c:v>
                </c:pt>
                <c:pt idx="1643">
                  <c:v>7.5537076817487571E-3</c:v>
                </c:pt>
                <c:pt idx="1644">
                  <c:v>7.5697473063267434E-3</c:v>
                </c:pt>
                <c:pt idx="1645">
                  <c:v>7.5858442395511424E-3</c:v>
                </c:pt>
                <c:pt idx="1646">
                  <c:v>7.6019987515147441E-3</c:v>
                </c:pt>
                <c:pt idx="1647">
                  <c:v>7.6182111157239241E-3</c:v>
                </c:pt>
                <c:pt idx="1648">
                  <c:v>7.6344816057659784E-3</c:v>
                </c:pt>
                <c:pt idx="1649">
                  <c:v>7.650810498058486E-3</c:v>
                </c:pt>
                <c:pt idx="1650">
                  <c:v>7.6671980685430333E-3</c:v>
                </c:pt>
                <c:pt idx="1651">
                  <c:v>7.6836445978939252E-3</c:v>
                </c:pt>
                <c:pt idx="1652">
                  <c:v>7.700150366370802E-3</c:v>
                </c:pt>
                <c:pt idx="1653">
                  <c:v>7.7167156555683824E-3</c:v>
                </c:pt>
                <c:pt idx="1654">
                  <c:v>7.733340751712549E-3</c:v>
                </c:pt>
                <c:pt idx="1655">
                  <c:v>7.7500259382197925E-3</c:v>
                </c:pt>
                <c:pt idx="1656">
                  <c:v>7.7667715043587869E-3</c:v>
                </c:pt>
                <c:pt idx="1657">
                  <c:v>7.7835777380367123E-3</c:v>
                </c:pt>
                <c:pt idx="1658">
                  <c:v>7.8004449318378414E-3</c:v>
                </c:pt>
                <c:pt idx="1659">
                  <c:v>7.817373377640437E-3</c:v>
                </c:pt>
                <c:pt idx="1660">
                  <c:v>7.8343633698122524E-3</c:v>
                </c:pt>
                <c:pt idx="1661">
                  <c:v>7.8514152050780193E-3</c:v>
                </c:pt>
                <c:pt idx="1662">
                  <c:v>7.8685291817859014E-3</c:v>
                </c:pt>
                <c:pt idx="1663">
                  <c:v>7.8857055993945911E-3</c:v>
                </c:pt>
                <c:pt idx="1664">
                  <c:v>7.9029447599775586E-3</c:v>
                </c:pt>
                <c:pt idx="1665">
                  <c:v>7.9202469669836933E-3</c:v>
                </c:pt>
                <c:pt idx="1666">
                  <c:v>7.9376125259872123E-3</c:v>
                </c:pt>
                <c:pt idx="1667">
                  <c:v>7.9550417441353934E-3</c:v>
                </c:pt>
                <c:pt idx="1668">
                  <c:v>7.9725349308707293E-3</c:v>
                </c:pt>
                <c:pt idx="1669">
                  <c:v>7.9900923971079514E-3</c:v>
                </c:pt>
                <c:pt idx="1670">
                  <c:v>8.0077144558041245E-3</c:v>
                </c:pt>
                <c:pt idx="1671">
                  <c:v>8.0254014218114709E-3</c:v>
                </c:pt>
                <c:pt idx="1672">
                  <c:v>8.0431536120098967E-3</c:v>
                </c:pt>
                <c:pt idx="1673">
                  <c:v>8.0609713451774284E-3</c:v>
                </c:pt>
                <c:pt idx="1674">
                  <c:v>8.0788549421682548E-3</c:v>
                </c:pt>
                <c:pt idx="1675">
                  <c:v>8.0968047256075367E-3</c:v>
                </c:pt>
                <c:pt idx="1676">
                  <c:v>8.114821020022249E-3</c:v>
                </c:pt>
                <c:pt idx="1677">
                  <c:v>8.1329041523369727E-3</c:v>
                </c:pt>
                <c:pt idx="1678">
                  <c:v>8.1510544510538709E-3</c:v>
                </c:pt>
                <c:pt idx="1679">
                  <c:v>8.1692722470406726E-3</c:v>
                </c:pt>
                <c:pt idx="1680">
                  <c:v>8.1875578731331628E-3</c:v>
                </c:pt>
                <c:pt idx="1681">
                  <c:v>8.2059116640817217E-3</c:v>
                </c:pt>
                <c:pt idx="1682">
                  <c:v>8.2243339568999294E-3</c:v>
                </c:pt>
                <c:pt idx="1683">
                  <c:v>8.2428250905747426E-3</c:v>
                </c:pt>
                <c:pt idx="1684">
                  <c:v>8.2613854063339504E-3</c:v>
                </c:pt>
                <c:pt idx="1685">
                  <c:v>8.280015247332977E-3</c:v>
                </c:pt>
                <c:pt idx="1686">
                  <c:v>8.2987149590341303E-3</c:v>
                </c:pt>
                <c:pt idx="1687">
                  <c:v>8.3174848890233809E-3</c:v>
                </c:pt>
                <c:pt idx="1688">
                  <c:v>8.336325387030951E-3</c:v>
                </c:pt>
                <c:pt idx="1689">
                  <c:v>8.355236804961693E-3</c:v>
                </c:pt>
                <c:pt idx="1690">
                  <c:v>8.3742194969888047E-3</c:v>
                </c:pt>
                <c:pt idx="1691">
                  <c:v>8.3932738194658248E-3</c:v>
                </c:pt>
                <c:pt idx="1692">
                  <c:v>8.4124001310104547E-3</c:v>
                </c:pt>
                <c:pt idx="1693">
                  <c:v>8.4315987925118151E-3</c:v>
                </c:pt>
                <c:pt idx="1694">
                  <c:v>8.4508701670250267E-3</c:v>
                </c:pt>
                <c:pt idx="1695">
                  <c:v>8.4702146200116707E-3</c:v>
                </c:pt>
                <c:pt idx="1696">
                  <c:v>8.4896325192856566E-3</c:v>
                </c:pt>
                <c:pt idx="1697">
                  <c:v>8.5091242348161247E-3</c:v>
                </c:pt>
                <c:pt idx="1698">
                  <c:v>8.5286901391343067E-3</c:v>
                </c:pt>
                <c:pt idx="1699">
                  <c:v>8.5483306068586049E-3</c:v>
                </c:pt>
                <c:pt idx="1700">
                  <c:v>8.5680460152298063E-3</c:v>
                </c:pt>
                <c:pt idx="1701">
                  <c:v>8.5878367438271246E-3</c:v>
                </c:pt>
                <c:pt idx="1702">
                  <c:v>8.6077031746126537E-3</c:v>
                </c:pt>
                <c:pt idx="1703">
                  <c:v>8.6276456919214504E-3</c:v>
                </c:pt>
                <c:pt idx="1704">
                  <c:v>8.6476646827074229E-3</c:v>
                </c:pt>
                <c:pt idx="1705">
                  <c:v>8.6677605362200268E-3</c:v>
                </c:pt>
                <c:pt idx="1706">
                  <c:v>8.6879336443860967E-3</c:v>
                </c:pt>
                <c:pt idx="1707">
                  <c:v>8.7081844014334289E-3</c:v>
                </c:pt>
                <c:pt idx="1708">
                  <c:v>8.7285132043412508E-3</c:v>
                </c:pt>
                <c:pt idx="1709">
                  <c:v>8.7489204525096915E-3</c:v>
                </c:pt>
                <c:pt idx="1710">
                  <c:v>8.7694065477451153E-3</c:v>
                </c:pt>
                <c:pt idx="1711">
                  <c:v>8.7899718949446242E-3</c:v>
                </c:pt>
                <c:pt idx="1712">
                  <c:v>8.810616901160773E-3</c:v>
                </c:pt>
                <c:pt idx="1713">
                  <c:v>8.8313419761215217E-3</c:v>
                </c:pt>
                <c:pt idx="1714">
                  <c:v>8.8521475324656752E-3</c:v>
                </c:pt>
                <c:pt idx="1715">
                  <c:v>8.8730339851517247E-3</c:v>
                </c:pt>
                <c:pt idx="1716">
                  <c:v>8.8940017522207027E-3</c:v>
                </c:pt>
                <c:pt idx="1717">
                  <c:v>8.9150512539491432E-3</c:v>
                </c:pt>
                <c:pt idx="1718">
                  <c:v>8.9361829139029698E-3</c:v>
                </c:pt>
                <c:pt idx="1719">
                  <c:v>8.9573971581004708E-3</c:v>
                </c:pt>
                <c:pt idx="1720">
                  <c:v>8.9786944152198227E-3</c:v>
                </c:pt>
                <c:pt idx="1721">
                  <c:v>9.0000751169497066E-3</c:v>
                </c:pt>
                <c:pt idx="1722">
                  <c:v>9.021539697728757E-3</c:v>
                </c:pt>
                <c:pt idx="1723">
                  <c:v>9.0430885948594008E-3</c:v>
                </c:pt>
                <c:pt idx="1724">
                  <c:v>9.0647222484591568E-3</c:v>
                </c:pt>
                <c:pt idx="1725">
                  <c:v>9.0864411016307028E-3</c:v>
                </c:pt>
                <c:pt idx="1726">
                  <c:v>9.1082456003685041E-3</c:v>
                </c:pt>
                <c:pt idx="1727">
                  <c:v>9.1301361933991201E-3</c:v>
                </c:pt>
                <c:pt idx="1728">
                  <c:v>9.1521133326795227E-3</c:v>
                </c:pt>
                <c:pt idx="1729">
                  <c:v>9.1741774730036627E-3</c:v>
                </c:pt>
                <c:pt idx="1730">
                  <c:v>9.1963290722035049E-3</c:v>
                </c:pt>
                <c:pt idx="1731">
                  <c:v>9.2185685911973098E-3</c:v>
                </c:pt>
                <c:pt idx="1732">
                  <c:v>9.2408964938481067E-3</c:v>
                </c:pt>
                <c:pt idx="1733">
                  <c:v>9.2633132471394656E-3</c:v>
                </c:pt>
                <c:pt idx="1734">
                  <c:v>9.2858193212898028E-3</c:v>
                </c:pt>
                <c:pt idx="1735">
                  <c:v>9.3084151894905869E-3</c:v>
                </c:pt>
                <c:pt idx="1736">
                  <c:v>9.3311013278151809E-3</c:v>
                </c:pt>
                <c:pt idx="1737">
                  <c:v>9.3538782163303767E-3</c:v>
                </c:pt>
                <c:pt idx="1738">
                  <c:v>9.3767463373816261E-3</c:v>
                </c:pt>
                <c:pt idx="1739">
                  <c:v>9.3997061772011885E-3</c:v>
                </c:pt>
                <c:pt idx="1740">
                  <c:v>9.4227582248573548E-3</c:v>
                </c:pt>
                <c:pt idx="1741">
                  <c:v>9.4459029730559248E-3</c:v>
                </c:pt>
                <c:pt idx="1742">
                  <c:v>9.469140917359951E-3</c:v>
                </c:pt>
                <c:pt idx="1743">
                  <c:v>9.492472557278241E-3</c:v>
                </c:pt>
                <c:pt idx="1744">
                  <c:v>9.5158983950721296E-3</c:v>
                </c:pt>
                <c:pt idx="1745">
                  <c:v>9.5394189369078768E-3</c:v>
                </c:pt>
                <c:pt idx="1746">
                  <c:v>9.5630346917146593E-3</c:v>
                </c:pt>
                <c:pt idx="1747">
                  <c:v>9.5867461725910267E-3</c:v>
                </c:pt>
                <c:pt idx="1748">
                  <c:v>9.6105538956116707E-3</c:v>
                </c:pt>
                <c:pt idx="1749">
                  <c:v>9.6344583809027402E-3</c:v>
                </c:pt>
                <c:pt idx="1750">
                  <c:v>9.6584601512030247E-3</c:v>
                </c:pt>
                <c:pt idx="1751">
                  <c:v>9.6825597336518548E-3</c:v>
                </c:pt>
                <c:pt idx="1752">
                  <c:v>9.7067576586285266E-3</c:v>
                </c:pt>
                <c:pt idx="1753">
                  <c:v>9.7310544601096217E-3</c:v>
                </c:pt>
                <c:pt idx="1754">
                  <c:v>9.7554506759014569E-3</c:v>
                </c:pt>
                <c:pt idx="1755">
                  <c:v>9.7799468472134568E-3</c:v>
                </c:pt>
                <c:pt idx="1756">
                  <c:v>9.8045435195426248E-3</c:v>
                </c:pt>
                <c:pt idx="1757">
                  <c:v>9.8292412408318378E-3</c:v>
                </c:pt>
                <c:pt idx="1758">
                  <c:v>9.8540405645864537E-3</c:v>
                </c:pt>
                <c:pt idx="1759">
                  <c:v>9.8789420467374246E-3</c:v>
                </c:pt>
                <c:pt idx="1760">
                  <c:v>9.9039462471758686E-3</c:v>
                </c:pt>
                <c:pt idx="1761">
                  <c:v>9.9290537304540204E-3</c:v>
                </c:pt>
                <c:pt idx="1762">
                  <c:v>9.9542650643348121E-3</c:v>
                </c:pt>
                <c:pt idx="1763">
                  <c:v>9.979580820920873E-3</c:v>
                </c:pt>
                <c:pt idx="1764">
                  <c:v>1.00050015756126E-2</c:v>
                </c:pt>
                <c:pt idx="1765">
                  <c:v>1.0030527908807823E-2</c:v>
                </c:pt>
                <c:pt idx="1766">
                  <c:v>1.0056160403746956E-2</c:v>
                </c:pt>
                <c:pt idx="1767">
                  <c:v>1.0081899648996201E-2</c:v>
                </c:pt>
                <c:pt idx="1768">
                  <c:v>1.0107746235832007E-2</c:v>
                </c:pt>
                <c:pt idx="1769">
                  <c:v>1.0133700761225831E-2</c:v>
                </c:pt>
                <c:pt idx="1770">
                  <c:v>1.0159763825090951E-2</c:v>
                </c:pt>
                <c:pt idx="1771">
                  <c:v>1.0185936031593752E-2</c:v>
                </c:pt>
                <c:pt idx="1772">
                  <c:v>1.0212217990349411E-2</c:v>
                </c:pt>
                <c:pt idx="1773">
                  <c:v>1.023861031318298E-2</c:v>
                </c:pt>
                <c:pt idx="1774">
                  <c:v>1.0265113618250703E-2</c:v>
                </c:pt>
                <c:pt idx="1775">
                  <c:v>1.0291728526651504E-2</c:v>
                </c:pt>
                <c:pt idx="1776">
                  <c:v>1.0318455665601021E-2</c:v>
                </c:pt>
                <c:pt idx="1777">
                  <c:v>1.03452956639706E-2</c:v>
                </c:pt>
                <c:pt idx="1778">
                  <c:v>1.037224915751042E-2</c:v>
                </c:pt>
                <c:pt idx="1779">
                  <c:v>1.0399316785334458E-2</c:v>
                </c:pt>
                <c:pt idx="1780">
                  <c:v>1.0426499191788861E-2</c:v>
                </c:pt>
                <c:pt idx="1781">
                  <c:v>1.0453797025173066E-2</c:v>
                </c:pt>
                <c:pt idx="1782">
                  <c:v>1.0481210938192197E-2</c:v>
                </c:pt>
                <c:pt idx="1783">
                  <c:v>1.0508741588952321E-2</c:v>
                </c:pt>
                <c:pt idx="1784">
                  <c:v>1.0536389639721701E-2</c:v>
                </c:pt>
                <c:pt idx="1785">
                  <c:v>1.0564155757681019E-2</c:v>
                </c:pt>
                <c:pt idx="1786">
                  <c:v>1.0592040614861849E-2</c:v>
                </c:pt>
                <c:pt idx="1787">
                  <c:v>1.0620044887692571E-2</c:v>
                </c:pt>
                <c:pt idx="1788">
                  <c:v>1.0648169258167592E-2</c:v>
                </c:pt>
                <c:pt idx="1789">
                  <c:v>1.067641441248812E-2</c:v>
                </c:pt>
                <c:pt idx="1790">
                  <c:v>1.0704781042011844E-2</c:v>
                </c:pt>
                <c:pt idx="1791">
                  <c:v>1.0733269843209688E-2</c:v>
                </c:pt>
                <c:pt idx="1792">
                  <c:v>1.0761881517338314E-2</c:v>
                </c:pt>
                <c:pt idx="1793">
                  <c:v>1.0790616771270556E-2</c:v>
                </c:pt>
                <c:pt idx="1794">
                  <c:v>1.0819476315885436E-2</c:v>
                </c:pt>
                <c:pt idx="1795">
                  <c:v>1.0848460868384389E-2</c:v>
                </c:pt>
                <c:pt idx="1796">
                  <c:v>1.0877571150584901E-2</c:v>
                </c:pt>
                <c:pt idx="1797">
                  <c:v>1.0906807889706769E-2</c:v>
                </c:pt>
                <c:pt idx="1798">
                  <c:v>1.0936171817996623E-2</c:v>
                </c:pt>
                <c:pt idx="1799">
                  <c:v>1.0965663673225793E-2</c:v>
                </c:pt>
                <c:pt idx="1800">
                  <c:v>1.099528419859885E-2</c:v>
                </c:pt>
                <c:pt idx="1801">
                  <c:v>1.1025034142856023E-2</c:v>
                </c:pt>
                <c:pt idx="1802">
                  <c:v>1.1054914259876692E-2</c:v>
                </c:pt>
                <c:pt idx="1803">
                  <c:v>1.1084925309293841E-2</c:v>
                </c:pt>
                <c:pt idx="1804">
                  <c:v>1.111506805620324E-2</c:v>
                </c:pt>
                <c:pt idx="1805">
                  <c:v>1.1145343271553533E-2</c:v>
                </c:pt>
                <c:pt idx="1806">
                  <c:v>1.1175751731590321E-2</c:v>
                </c:pt>
                <c:pt idx="1807">
                  <c:v>1.1206294218569451E-2</c:v>
                </c:pt>
                <c:pt idx="1808">
                  <c:v>1.1236971520343328E-2</c:v>
                </c:pt>
                <c:pt idx="1809">
                  <c:v>1.1267784430795421E-2</c:v>
                </c:pt>
                <c:pt idx="1810">
                  <c:v>1.1298733749508101E-2</c:v>
                </c:pt>
                <c:pt idx="1811">
                  <c:v>1.1329820282096194E-2</c:v>
                </c:pt>
                <c:pt idx="1812">
                  <c:v>1.1361044839987563E-2</c:v>
                </c:pt>
                <c:pt idx="1813">
                  <c:v>1.1392408241071903E-2</c:v>
                </c:pt>
                <c:pt idx="1814">
                  <c:v>1.142391130867966E-2</c:v>
                </c:pt>
                <c:pt idx="1815">
                  <c:v>1.145555487279826E-2</c:v>
                </c:pt>
                <c:pt idx="1816">
                  <c:v>1.1487339769329401E-2</c:v>
                </c:pt>
                <c:pt idx="1817">
                  <c:v>1.1519266840774416E-2</c:v>
                </c:pt>
                <c:pt idx="1818">
                  <c:v>1.1551336935540219E-2</c:v>
                </c:pt>
                <c:pt idx="1819">
                  <c:v>1.1583550908787965E-2</c:v>
                </c:pt>
                <c:pt idx="1820">
                  <c:v>1.1615909621522581E-2</c:v>
                </c:pt>
                <c:pt idx="1821">
                  <c:v>1.1648413941987469E-2</c:v>
                </c:pt>
                <c:pt idx="1822">
                  <c:v>1.1681064744324189E-2</c:v>
                </c:pt>
                <c:pt idx="1823">
                  <c:v>1.1713862909729044E-2</c:v>
                </c:pt>
                <c:pt idx="1824">
                  <c:v>1.1746809325743212E-2</c:v>
                </c:pt>
                <c:pt idx="1825">
                  <c:v>1.1779904886867703E-2</c:v>
                </c:pt>
                <c:pt idx="1826">
                  <c:v>1.1813150494452637E-2</c:v>
                </c:pt>
                <c:pt idx="1827">
                  <c:v>1.1846547056096435E-2</c:v>
                </c:pt>
                <c:pt idx="1828">
                  <c:v>1.1880095486993645E-2</c:v>
                </c:pt>
                <c:pt idx="1829">
                  <c:v>1.1913796709160323E-2</c:v>
                </c:pt>
                <c:pt idx="1830">
                  <c:v>1.1947651651441061E-2</c:v>
                </c:pt>
                <c:pt idx="1831">
                  <c:v>1.1981661249926943E-2</c:v>
                </c:pt>
                <c:pt idx="1832">
                  <c:v>1.2015826447681711E-2</c:v>
                </c:pt>
                <c:pt idx="1833">
                  <c:v>1.2050148195346172E-2</c:v>
                </c:pt>
                <c:pt idx="1834">
                  <c:v>1.2084627450524878E-2</c:v>
                </c:pt>
                <c:pt idx="1835">
                  <c:v>1.2119265178417542E-2</c:v>
                </c:pt>
                <c:pt idx="1836">
                  <c:v>1.2154062351730548E-2</c:v>
                </c:pt>
                <c:pt idx="1837">
                  <c:v>1.2189019950356159E-2</c:v>
                </c:pt>
                <c:pt idx="1838">
                  <c:v>1.222413896207622E-2</c:v>
                </c:pt>
                <c:pt idx="1839">
                  <c:v>1.2259420381888127E-2</c:v>
                </c:pt>
                <c:pt idx="1840">
                  <c:v>1.2294865213180886E-2</c:v>
                </c:pt>
                <c:pt idx="1841">
                  <c:v>1.2330474466475541E-2</c:v>
                </c:pt>
                <c:pt idx="1842">
                  <c:v>1.2366249160630199E-2</c:v>
                </c:pt>
                <c:pt idx="1843">
                  <c:v>1.2402190322182123E-2</c:v>
                </c:pt>
                <c:pt idx="1844">
                  <c:v>1.2438298985664478E-2</c:v>
                </c:pt>
                <c:pt idx="1845">
                  <c:v>1.2474576193815302E-2</c:v>
                </c:pt>
                <c:pt idx="1846">
                  <c:v>1.2511022997542535E-2</c:v>
                </c:pt>
                <c:pt idx="1847">
                  <c:v>1.2547640455736406E-2</c:v>
                </c:pt>
                <c:pt idx="1848">
                  <c:v>1.2584429636178502E-2</c:v>
                </c:pt>
                <c:pt idx="1849">
                  <c:v>1.2621391614343587E-2</c:v>
                </c:pt>
                <c:pt idx="1850">
                  <c:v>1.2658527474747784E-2</c:v>
                </c:pt>
                <c:pt idx="1851">
                  <c:v>1.2695838309986461E-2</c:v>
                </c:pt>
                <c:pt idx="1852">
                  <c:v>1.2733325221971264E-2</c:v>
                </c:pt>
                <c:pt idx="1853">
                  <c:v>1.2770989320441458E-2</c:v>
                </c:pt>
                <c:pt idx="1854">
                  <c:v>1.2808831724735344E-2</c:v>
                </c:pt>
                <c:pt idx="1855">
                  <c:v>1.2846853562622721E-2</c:v>
                </c:pt>
                <c:pt idx="1856">
                  <c:v>1.2885055970796156E-2</c:v>
                </c:pt>
                <c:pt idx="1857">
                  <c:v>1.292344009549177E-2</c:v>
                </c:pt>
                <c:pt idx="1858">
                  <c:v>1.2962007091731963E-2</c:v>
                </c:pt>
                <c:pt idx="1859">
                  <c:v>1.3000758123733925E-2</c:v>
                </c:pt>
                <c:pt idx="1860">
                  <c:v>1.3039694365019535E-2</c:v>
                </c:pt>
                <c:pt idx="1861">
                  <c:v>1.3078816998718375E-2</c:v>
                </c:pt>
                <c:pt idx="1862">
                  <c:v>1.3118127217682201E-2</c:v>
                </c:pt>
                <c:pt idx="1863">
                  <c:v>1.3157626223697075E-2</c:v>
                </c:pt>
                <c:pt idx="1864">
                  <c:v>1.3197315228583129E-2</c:v>
                </c:pt>
                <c:pt idx="1865">
                  <c:v>1.3237195454314355E-2</c:v>
                </c:pt>
                <c:pt idx="1866">
                  <c:v>1.3277268131918185E-2</c:v>
                </c:pt>
                <c:pt idx="1867">
                  <c:v>1.3317534503441536E-2</c:v>
                </c:pt>
                <c:pt idx="1868">
                  <c:v>1.33579958197221E-2</c:v>
                </c:pt>
                <c:pt idx="1869">
                  <c:v>1.3398653343090624E-2</c:v>
                </c:pt>
                <c:pt idx="1870">
                  <c:v>1.3439508345775834E-2</c:v>
                </c:pt>
                <c:pt idx="1871">
                  <c:v>1.3480562109061341E-2</c:v>
                </c:pt>
                <c:pt idx="1872">
                  <c:v>1.3521815927309971E-2</c:v>
                </c:pt>
                <c:pt idx="1873">
                  <c:v>1.3563271102001343E-2</c:v>
                </c:pt>
                <c:pt idx="1874">
                  <c:v>1.3604928948864801E-2</c:v>
                </c:pt>
                <c:pt idx="1875">
                  <c:v>1.3646790791674433E-2</c:v>
                </c:pt>
                <c:pt idx="1876">
                  <c:v>1.3688857967983307E-2</c:v>
                </c:pt>
                <c:pt idx="1877">
                  <c:v>1.3731131822306401E-2</c:v>
                </c:pt>
                <c:pt idx="1878">
                  <c:v>1.3773613714074984E-2</c:v>
                </c:pt>
                <c:pt idx="1879">
                  <c:v>1.3816305011606947E-2</c:v>
                </c:pt>
                <c:pt idx="1880">
                  <c:v>1.3859207096029422E-2</c:v>
                </c:pt>
                <c:pt idx="1881">
                  <c:v>1.3902321359258793E-2</c:v>
                </c:pt>
                <c:pt idx="1882">
                  <c:v>1.3945649203706481E-2</c:v>
                </c:pt>
                <c:pt idx="1883">
                  <c:v>1.3989192045927861E-2</c:v>
                </c:pt>
                <c:pt idx="1884">
                  <c:v>1.4032951311529235E-2</c:v>
                </c:pt>
                <c:pt idx="1885">
                  <c:v>1.4076928440535161E-2</c:v>
                </c:pt>
                <c:pt idx="1886">
                  <c:v>1.4121124883063461E-2</c:v>
                </c:pt>
                <c:pt idx="1887">
                  <c:v>1.4165542102615657E-2</c:v>
                </c:pt>
                <c:pt idx="1888">
                  <c:v>1.4210181574299338E-2</c:v>
                </c:pt>
                <c:pt idx="1889">
                  <c:v>1.4255044785828536E-2</c:v>
                </c:pt>
                <c:pt idx="1890">
                  <c:v>1.4300133237686113E-2</c:v>
                </c:pt>
                <c:pt idx="1891">
                  <c:v>1.4345448442379531E-2</c:v>
                </c:pt>
                <c:pt idx="1892">
                  <c:v>1.4390991926097434E-2</c:v>
                </c:pt>
                <c:pt idx="1893">
                  <c:v>1.4436765226931622E-2</c:v>
                </c:pt>
                <c:pt idx="1894">
                  <c:v>1.4482769897099413E-2</c:v>
                </c:pt>
                <c:pt idx="1895">
                  <c:v>1.4529007500900764E-2</c:v>
                </c:pt>
                <c:pt idx="1896">
                  <c:v>1.4575479617139432E-2</c:v>
                </c:pt>
                <c:pt idx="1897">
                  <c:v>1.4622187836825265E-2</c:v>
                </c:pt>
                <c:pt idx="1898">
                  <c:v>1.4669133765438441E-2</c:v>
                </c:pt>
                <c:pt idx="1899">
                  <c:v>1.47163190218277E-2</c:v>
                </c:pt>
                <c:pt idx="1900">
                  <c:v>1.4763745238920621E-2</c:v>
                </c:pt>
                <c:pt idx="1901">
                  <c:v>1.4811414063490005E-2</c:v>
                </c:pt>
                <c:pt idx="1902">
                  <c:v>1.4859327156490696E-2</c:v>
                </c:pt>
                <c:pt idx="1903">
                  <c:v>1.4907486193239151E-2</c:v>
                </c:pt>
                <c:pt idx="1904">
                  <c:v>1.4955892863462701E-2</c:v>
                </c:pt>
                <c:pt idx="1905">
                  <c:v>1.5004548871678087E-2</c:v>
                </c:pt>
                <c:pt idx="1906">
                  <c:v>1.5053455936762963E-2</c:v>
                </c:pt>
                <c:pt idx="1907">
                  <c:v>1.5102615792979081E-2</c:v>
                </c:pt>
                <c:pt idx="1908">
                  <c:v>1.5152030189393866E-2</c:v>
                </c:pt>
                <c:pt idx="1909">
                  <c:v>1.5201700890168767E-2</c:v>
                </c:pt>
                <c:pt idx="1910">
                  <c:v>1.5251629675251285E-2</c:v>
                </c:pt>
                <c:pt idx="1911">
                  <c:v>1.5301818339897943E-2</c:v>
                </c:pt>
                <c:pt idx="1912">
                  <c:v>1.5352268694943929E-2</c:v>
                </c:pt>
                <c:pt idx="1913">
                  <c:v>1.5402982567480811E-2</c:v>
                </c:pt>
                <c:pt idx="1914">
                  <c:v>1.545396180027326E-2</c:v>
                </c:pt>
                <c:pt idx="1915">
                  <c:v>1.5505208252593322E-2</c:v>
                </c:pt>
                <c:pt idx="1916">
                  <c:v>1.5556723799786065E-2</c:v>
                </c:pt>
                <c:pt idx="1917">
                  <c:v>1.5608510334153721E-2</c:v>
                </c:pt>
                <c:pt idx="1918">
                  <c:v>1.5660569764685668E-2</c:v>
                </c:pt>
                <c:pt idx="1919">
                  <c:v>1.5712904016757043E-2</c:v>
                </c:pt>
                <c:pt idx="1920">
                  <c:v>1.5765515033702444E-2</c:v>
                </c:pt>
                <c:pt idx="1921">
                  <c:v>1.5818404775222322E-2</c:v>
                </c:pt>
                <c:pt idx="1922">
                  <c:v>1.5871575219151331E-2</c:v>
                </c:pt>
                <c:pt idx="1923">
                  <c:v>1.5925028360786294E-2</c:v>
                </c:pt>
                <c:pt idx="1924">
                  <c:v>1.5978766213486123E-2</c:v>
                </c:pt>
                <c:pt idx="1925">
                  <c:v>1.6032790808091613E-2</c:v>
                </c:pt>
                <c:pt idx="1926">
                  <c:v>1.6087104194390085E-2</c:v>
                </c:pt>
                <c:pt idx="1927">
                  <c:v>1.6141708439791385E-2</c:v>
                </c:pt>
                <c:pt idx="1928">
                  <c:v>1.6196605631330081E-2</c:v>
                </c:pt>
                <c:pt idx="1929">
                  <c:v>1.6251797874007261E-2</c:v>
                </c:pt>
                <c:pt idx="1930">
                  <c:v>1.6307287292544166E-2</c:v>
                </c:pt>
                <c:pt idx="1931">
                  <c:v>1.6363076030081841E-2</c:v>
                </c:pt>
                <c:pt idx="1932">
                  <c:v>1.6419166250234679E-2</c:v>
                </c:pt>
                <c:pt idx="1933">
                  <c:v>1.6475560135353701E-2</c:v>
                </c:pt>
                <c:pt idx="1934">
                  <c:v>1.6532259888468941E-2</c:v>
                </c:pt>
                <c:pt idx="1935">
                  <c:v>1.6589267732061871E-2</c:v>
                </c:pt>
                <c:pt idx="1936">
                  <c:v>1.6646585909835535E-2</c:v>
                </c:pt>
                <c:pt idx="1937">
                  <c:v>1.6704216684819702E-2</c:v>
                </c:pt>
                <c:pt idx="1938">
                  <c:v>1.6762162342027816E-2</c:v>
                </c:pt>
                <c:pt idx="1939">
                  <c:v>1.6820425186299923E-2</c:v>
                </c:pt>
                <c:pt idx="1940">
                  <c:v>1.6879007545199321E-2</c:v>
                </c:pt>
                <c:pt idx="1941">
                  <c:v>1.6937911766430183E-2</c:v>
                </c:pt>
                <c:pt idx="1942">
                  <c:v>1.6997140220149434E-2</c:v>
                </c:pt>
                <c:pt idx="1943">
                  <c:v>1.7056695298160725E-2</c:v>
                </c:pt>
                <c:pt idx="1944">
                  <c:v>1.7116579414853401E-2</c:v>
                </c:pt>
                <c:pt idx="1945">
                  <c:v>1.7176795006266964E-2</c:v>
                </c:pt>
                <c:pt idx="1946">
                  <c:v>1.7237344532687777E-2</c:v>
                </c:pt>
                <c:pt idx="1947">
                  <c:v>1.7298230475441361E-2</c:v>
                </c:pt>
                <c:pt idx="1948">
                  <c:v>1.7359455340789181E-2</c:v>
                </c:pt>
                <c:pt idx="1949">
                  <c:v>1.7421021657043383E-2</c:v>
                </c:pt>
                <c:pt idx="1950">
                  <c:v>1.7482931978004043E-2</c:v>
                </c:pt>
                <c:pt idx="1951">
                  <c:v>1.7545188879611765E-2</c:v>
                </c:pt>
                <c:pt idx="1952">
                  <c:v>1.760779496381602E-2</c:v>
                </c:pt>
                <c:pt idx="1953">
                  <c:v>1.7670752855287915E-2</c:v>
                </c:pt>
                <c:pt idx="1954">
                  <c:v>1.7734065205796439E-2</c:v>
                </c:pt>
                <c:pt idx="1955">
                  <c:v>1.7797734689851959E-2</c:v>
                </c:pt>
                <c:pt idx="1956">
                  <c:v>1.7861764009759501E-2</c:v>
                </c:pt>
                <c:pt idx="1957">
                  <c:v>1.7926155891523281E-2</c:v>
                </c:pt>
                <c:pt idx="1958">
                  <c:v>1.799091308871284E-2</c:v>
                </c:pt>
                <c:pt idx="1959">
                  <c:v>1.80560383801802E-2</c:v>
                </c:pt>
                <c:pt idx="1960">
                  <c:v>1.8121534571850853E-2</c:v>
                </c:pt>
                <c:pt idx="1961">
                  <c:v>1.8187404496378661E-2</c:v>
                </c:pt>
                <c:pt idx="1962">
                  <c:v>1.8253651014517914E-2</c:v>
                </c:pt>
                <c:pt idx="1963">
                  <c:v>1.8320277012926725E-2</c:v>
                </c:pt>
                <c:pt idx="1964">
                  <c:v>1.8387285407911749E-2</c:v>
                </c:pt>
                <c:pt idx="1965">
                  <c:v>1.8454679142595881E-2</c:v>
                </c:pt>
                <c:pt idx="1966">
                  <c:v>1.8522461189666467E-2</c:v>
                </c:pt>
                <c:pt idx="1967">
                  <c:v>1.8590634549798365E-2</c:v>
                </c:pt>
                <c:pt idx="1968">
                  <c:v>1.8659202253995231E-2</c:v>
                </c:pt>
                <c:pt idx="1969">
                  <c:v>1.8728167361403463E-2</c:v>
                </c:pt>
                <c:pt idx="1970">
                  <c:v>1.8797532962604748E-2</c:v>
                </c:pt>
                <c:pt idx="1971">
                  <c:v>1.8867302177066603E-2</c:v>
                </c:pt>
                <c:pt idx="1972">
                  <c:v>1.8937478156005341E-2</c:v>
                </c:pt>
                <c:pt idx="1973">
                  <c:v>1.9008064080408803E-2</c:v>
                </c:pt>
                <c:pt idx="1974">
                  <c:v>1.9079063163993857E-2</c:v>
                </c:pt>
                <c:pt idx="1975">
                  <c:v>1.9150478651199981E-2</c:v>
                </c:pt>
                <c:pt idx="1976">
                  <c:v>1.9222313818931403E-2</c:v>
                </c:pt>
                <c:pt idx="1977">
                  <c:v>1.9294571976375761E-2</c:v>
                </c:pt>
                <c:pt idx="1978">
                  <c:v>1.9367256465873804E-2</c:v>
                </c:pt>
                <c:pt idx="1979">
                  <c:v>1.9440370663026337E-2</c:v>
                </c:pt>
                <c:pt idx="1980">
                  <c:v>1.9513917976738567E-2</c:v>
                </c:pt>
                <c:pt idx="1981">
                  <c:v>1.9587901850564627E-2</c:v>
                </c:pt>
                <c:pt idx="1982">
                  <c:v>1.9662325761520775E-2</c:v>
                </c:pt>
                <c:pt idx="1983">
                  <c:v>1.9737193223542105E-2</c:v>
                </c:pt>
                <c:pt idx="1984">
                  <c:v>1.9812507782822363E-2</c:v>
                </c:pt>
                <c:pt idx="1985">
                  <c:v>1.9888273024798685E-2</c:v>
                </c:pt>
                <c:pt idx="1986">
                  <c:v>1.9964492567991873E-2</c:v>
                </c:pt>
                <c:pt idx="1987">
                  <c:v>2.0041170070379224E-2</c:v>
                </c:pt>
                <c:pt idx="1988">
                  <c:v>2.0118309223895701E-2</c:v>
                </c:pt>
                <c:pt idx="1989">
                  <c:v>2.0195913761038839E-2</c:v>
                </c:pt>
                <c:pt idx="1990">
                  <c:v>2.0273987450348786E-2</c:v>
                </c:pt>
                <c:pt idx="1991">
                  <c:v>2.0352534099734178E-2</c:v>
                </c:pt>
                <c:pt idx="1992">
                  <c:v>2.0431557555566394E-2</c:v>
                </c:pt>
                <c:pt idx="1993">
                  <c:v>2.0511061703696126E-2</c:v>
                </c:pt>
                <c:pt idx="1994">
                  <c:v>2.0591050470418992E-2</c:v>
                </c:pt>
                <c:pt idx="1995">
                  <c:v>2.0671527822104994E-2</c:v>
                </c:pt>
                <c:pt idx="1996">
                  <c:v>2.0752497766106159E-2</c:v>
                </c:pt>
                <c:pt idx="1997">
                  <c:v>2.0833964350456632E-2</c:v>
                </c:pt>
                <c:pt idx="1998">
                  <c:v>2.0915931664980156E-2</c:v>
                </c:pt>
                <c:pt idx="1999">
                  <c:v>2.0998403845931327E-2</c:v>
                </c:pt>
                <c:pt idx="2000">
                  <c:v>2.1081385065984878E-2</c:v>
                </c:pt>
                <c:pt idx="2001">
                  <c:v>2.1164879544624451E-2</c:v>
                </c:pt>
                <c:pt idx="2002">
                  <c:v>2.1248891550647072E-2</c:v>
                </c:pt>
                <c:pt idx="2003">
                  <c:v>2.1333425385164691E-2</c:v>
                </c:pt>
                <c:pt idx="2004">
                  <c:v>2.1418485406486758E-2</c:v>
                </c:pt>
                <c:pt idx="2005">
                  <c:v>2.1504076012774816E-2</c:v>
                </c:pt>
                <c:pt idx="2006">
                  <c:v>2.1590201649691679E-2</c:v>
                </c:pt>
                <c:pt idx="2007">
                  <c:v>2.1676866809558801E-2</c:v>
                </c:pt>
                <c:pt idx="2008">
                  <c:v>2.1764076032795388E-2</c:v>
                </c:pt>
                <c:pt idx="2009">
                  <c:v>2.1851833908344852E-2</c:v>
                </c:pt>
                <c:pt idx="2010">
                  <c:v>2.1940145072671217E-2</c:v>
                </c:pt>
                <c:pt idx="2011">
                  <c:v>2.2029014212617652E-2</c:v>
                </c:pt>
                <c:pt idx="2012">
                  <c:v>2.2118446064403351E-2</c:v>
                </c:pt>
                <c:pt idx="2013">
                  <c:v>2.2208445416174651E-2</c:v>
                </c:pt>
                <c:pt idx="2014">
                  <c:v>2.2299017105972572E-2</c:v>
                </c:pt>
                <c:pt idx="2015">
                  <c:v>2.2390166024775292E-2</c:v>
                </c:pt>
                <c:pt idx="2016">
                  <c:v>2.2481897115460434E-2</c:v>
                </c:pt>
                <c:pt idx="2017">
                  <c:v>2.2574215375596812E-2</c:v>
                </c:pt>
                <c:pt idx="2018">
                  <c:v>2.2667125855598453E-2</c:v>
                </c:pt>
                <c:pt idx="2019">
                  <c:v>2.2760633661055081E-2</c:v>
                </c:pt>
                <c:pt idx="2020">
                  <c:v>2.2854743953171212E-2</c:v>
                </c:pt>
                <c:pt idx="2021">
                  <c:v>2.2949461949680939E-2</c:v>
                </c:pt>
                <c:pt idx="2022">
                  <c:v>2.3044792924324452E-2</c:v>
                </c:pt>
                <c:pt idx="2023">
                  <c:v>2.3140742209741608E-2</c:v>
                </c:pt>
                <c:pt idx="2024">
                  <c:v>2.3237315195997452E-2</c:v>
                </c:pt>
                <c:pt idx="2025">
                  <c:v>2.3334517333755807E-2</c:v>
                </c:pt>
                <c:pt idx="2026">
                  <c:v>2.3432354132094629E-2</c:v>
                </c:pt>
                <c:pt idx="2027">
                  <c:v>2.3530831162339633E-2</c:v>
                </c:pt>
                <c:pt idx="2028">
                  <c:v>2.3629954056588777E-2</c:v>
                </c:pt>
                <c:pt idx="2029">
                  <c:v>2.3729728510349875E-2</c:v>
                </c:pt>
                <c:pt idx="2030">
                  <c:v>2.3830160281223589E-2</c:v>
                </c:pt>
                <c:pt idx="2031">
                  <c:v>2.3931255192305382E-2</c:v>
                </c:pt>
                <c:pt idx="2032">
                  <c:v>2.4033019130704082E-2</c:v>
                </c:pt>
                <c:pt idx="2033">
                  <c:v>2.4135458050526772E-2</c:v>
                </c:pt>
                <c:pt idx="2034">
                  <c:v>2.4238577971518002E-2</c:v>
                </c:pt>
                <c:pt idx="2035">
                  <c:v>2.4342384982196548E-2</c:v>
                </c:pt>
                <c:pt idx="2036">
                  <c:v>2.4446885238752238E-2</c:v>
                </c:pt>
                <c:pt idx="2037">
                  <c:v>2.4552084968250027E-2</c:v>
                </c:pt>
                <c:pt idx="2038">
                  <c:v>2.4657990467041816E-2</c:v>
                </c:pt>
                <c:pt idx="2039">
                  <c:v>2.4764608103887368E-2</c:v>
                </c:pt>
                <c:pt idx="2040">
                  <c:v>2.4871944319434652E-2</c:v>
                </c:pt>
                <c:pt idx="2041">
                  <c:v>2.4980005628634012E-2</c:v>
                </c:pt>
                <c:pt idx="2042">
                  <c:v>2.508879861969621E-2</c:v>
                </c:pt>
                <c:pt idx="2043">
                  <c:v>2.5198329958001139E-2</c:v>
                </c:pt>
                <c:pt idx="2044">
                  <c:v>2.5308606383879492E-2</c:v>
                </c:pt>
                <c:pt idx="2045">
                  <c:v>2.5419634716610802E-2</c:v>
                </c:pt>
                <c:pt idx="2046">
                  <c:v>2.5531421853643672E-2</c:v>
                </c:pt>
                <c:pt idx="2047">
                  <c:v>2.5643974772349733E-2</c:v>
                </c:pt>
                <c:pt idx="2048">
                  <c:v>2.5757300530688289E-2</c:v>
                </c:pt>
                <c:pt idx="2049">
                  <c:v>2.5871406269791682E-2</c:v>
                </c:pt>
                <c:pt idx="2050">
                  <c:v>2.5986299213169892E-2</c:v>
                </c:pt>
                <c:pt idx="2051">
                  <c:v>2.6101986669271496E-2</c:v>
                </c:pt>
                <c:pt idx="2052">
                  <c:v>2.6218476031445608E-2</c:v>
                </c:pt>
                <c:pt idx="2053">
                  <c:v>2.6335774780610534E-2</c:v>
                </c:pt>
                <c:pt idx="2054">
                  <c:v>2.645389048542994E-2</c:v>
                </c:pt>
                <c:pt idx="2055">
                  <c:v>2.6572830803886276E-2</c:v>
                </c:pt>
                <c:pt idx="2056">
                  <c:v>2.6692603485195733E-2</c:v>
                </c:pt>
                <c:pt idx="2057">
                  <c:v>2.6813216369770243E-2</c:v>
                </c:pt>
                <c:pt idx="2058">
                  <c:v>2.6934677391580609E-2</c:v>
                </c:pt>
                <c:pt idx="2059">
                  <c:v>2.705699457942029E-2</c:v>
                </c:pt>
                <c:pt idx="2060">
                  <c:v>2.7180176057079616E-2</c:v>
                </c:pt>
                <c:pt idx="2061">
                  <c:v>2.7304230046220155E-2</c:v>
                </c:pt>
                <c:pt idx="2062">
                  <c:v>2.7429164868234192E-2</c:v>
                </c:pt>
                <c:pt idx="2063">
                  <c:v>2.7554988943461131E-2</c:v>
                </c:pt>
                <c:pt idx="2064">
                  <c:v>2.7681710794281358E-2</c:v>
                </c:pt>
                <c:pt idx="2065">
                  <c:v>2.7809339046221064E-2</c:v>
                </c:pt>
                <c:pt idx="2066">
                  <c:v>2.7937882429486798E-2</c:v>
                </c:pt>
                <c:pt idx="2067">
                  <c:v>2.8067349780393692E-2</c:v>
                </c:pt>
                <c:pt idx="2068">
                  <c:v>2.8197750043022708E-2</c:v>
                </c:pt>
                <c:pt idx="2069">
                  <c:v>2.8329092270704372E-2</c:v>
                </c:pt>
                <c:pt idx="2070">
                  <c:v>2.8461385628459748E-2</c:v>
                </c:pt>
                <c:pt idx="2071">
                  <c:v>2.8594639392904173E-2</c:v>
                </c:pt>
                <c:pt idx="2072">
                  <c:v>2.8728862955545428E-2</c:v>
                </c:pt>
                <c:pt idx="2073">
                  <c:v>2.8864065823340609E-2</c:v>
                </c:pt>
                <c:pt idx="2074">
                  <c:v>2.9000257621863999E-2</c:v>
                </c:pt>
                <c:pt idx="2075">
                  <c:v>2.9137448095603691E-2</c:v>
                </c:pt>
                <c:pt idx="2076">
                  <c:v>2.9275647110199841E-2</c:v>
                </c:pt>
                <c:pt idx="2077">
                  <c:v>2.9414864654710951E-2</c:v>
                </c:pt>
                <c:pt idx="2078">
                  <c:v>2.9555110843138273E-2</c:v>
                </c:pt>
                <c:pt idx="2079">
                  <c:v>2.9696395916717411E-2</c:v>
                </c:pt>
                <c:pt idx="2080">
                  <c:v>2.983873024487264E-2</c:v>
                </c:pt>
                <c:pt idx="2081">
                  <c:v>2.998212432801383E-2</c:v>
                </c:pt>
                <c:pt idx="2082">
                  <c:v>3.0126588799700524E-2</c:v>
                </c:pt>
                <c:pt idx="2083">
                  <c:v>3.0272134427788082E-2</c:v>
                </c:pt>
                <c:pt idx="2084">
                  <c:v>3.0418772116875468E-2</c:v>
                </c:pt>
                <c:pt idx="2085">
                  <c:v>3.0566512911888787E-2</c:v>
                </c:pt>
                <c:pt idx="2086">
                  <c:v>3.0715367997254456E-2</c:v>
                </c:pt>
                <c:pt idx="2087">
                  <c:v>3.0865348701997038E-2</c:v>
                </c:pt>
                <c:pt idx="2088">
                  <c:v>3.1016466499126871E-2</c:v>
                </c:pt>
                <c:pt idx="2089">
                  <c:v>3.1168733011456735E-2</c:v>
                </c:pt>
                <c:pt idx="2090">
                  <c:v>3.1322160010292421E-2</c:v>
                </c:pt>
                <c:pt idx="2091">
                  <c:v>3.1476759420928452E-2</c:v>
                </c:pt>
                <c:pt idx="2092">
                  <c:v>3.1632543321830402E-2</c:v>
                </c:pt>
                <c:pt idx="2093">
                  <c:v>3.1789523950298063E-2</c:v>
                </c:pt>
                <c:pt idx="2094">
                  <c:v>3.1947713702149452E-2</c:v>
                </c:pt>
                <c:pt idx="2095">
                  <c:v>3.2107125137320211E-2</c:v>
                </c:pt>
                <c:pt idx="2096">
                  <c:v>3.2267770978846491E-2</c:v>
                </c:pt>
                <c:pt idx="2097">
                  <c:v>3.2429664118142514E-2</c:v>
                </c:pt>
                <c:pt idx="2098">
                  <c:v>3.2592817615404134E-2</c:v>
                </c:pt>
                <c:pt idx="2099">
                  <c:v>3.2757244708772691E-2</c:v>
                </c:pt>
                <c:pt idx="2100">
                  <c:v>3.292295880436151E-2</c:v>
                </c:pt>
                <c:pt idx="2101">
                  <c:v>3.3089973490658182E-2</c:v>
                </c:pt>
                <c:pt idx="2102">
                  <c:v>3.3258302544584659E-2</c:v>
                </c:pt>
                <c:pt idx="2103">
                  <c:v>3.3427959911661934E-2</c:v>
                </c:pt>
                <c:pt idx="2104">
                  <c:v>3.3598959740085067E-2</c:v>
                </c:pt>
                <c:pt idx="2105">
                  <c:v>3.377131635958E-2</c:v>
                </c:pt>
                <c:pt idx="2106">
                  <c:v>3.3945044296834669E-2</c:v>
                </c:pt>
                <c:pt idx="2107">
                  <c:v>3.4120158273735726E-2</c:v>
                </c:pt>
                <c:pt idx="2108">
                  <c:v>3.4296673213732504E-2</c:v>
                </c:pt>
                <c:pt idx="2109">
                  <c:v>3.4474604243813795E-2</c:v>
                </c:pt>
                <c:pt idx="2110">
                  <c:v>3.4653966694785911E-2</c:v>
                </c:pt>
                <c:pt idx="2111">
                  <c:v>3.4834776105573798E-2</c:v>
                </c:pt>
                <c:pt idx="2112">
                  <c:v>3.5017048240406502E-2</c:v>
                </c:pt>
                <c:pt idx="2113">
                  <c:v>3.520079906419258E-2</c:v>
                </c:pt>
                <c:pt idx="2114">
                  <c:v>3.5386044774499859E-2</c:v>
                </c:pt>
                <c:pt idx="2115">
                  <c:v>3.5572801788478894E-2</c:v>
                </c:pt>
                <c:pt idx="2116">
                  <c:v>3.5761086753818574E-2</c:v>
                </c:pt>
                <c:pt idx="2117">
                  <c:v>3.5950916547910612E-2</c:v>
                </c:pt>
                <c:pt idx="2118">
                  <c:v>3.6142308284408259E-2</c:v>
                </c:pt>
                <c:pt idx="2119">
                  <c:v>3.6335279317832911E-2</c:v>
                </c:pt>
                <c:pt idx="2120">
                  <c:v>3.6529847246108992E-2</c:v>
                </c:pt>
                <c:pt idx="2121">
                  <c:v>3.6726029916767045E-2</c:v>
                </c:pt>
                <c:pt idx="2122">
                  <c:v>3.6923845427917087E-2</c:v>
                </c:pt>
                <c:pt idx="2123">
                  <c:v>3.7123312135522696E-2</c:v>
                </c:pt>
                <c:pt idx="2124">
                  <c:v>3.7324448655739681E-2</c:v>
                </c:pt>
                <c:pt idx="2125">
                  <c:v>3.7527273872038351E-2</c:v>
                </c:pt>
                <c:pt idx="2126">
                  <c:v>3.7731806936966615E-2</c:v>
                </c:pt>
                <c:pt idx="2127">
                  <c:v>3.7938067278902282E-2</c:v>
                </c:pt>
                <c:pt idx="2128">
                  <c:v>3.8146074605311581E-2</c:v>
                </c:pt>
                <c:pt idx="2129">
                  <c:v>3.8355848908970015E-2</c:v>
                </c:pt>
                <c:pt idx="2130">
                  <c:v>3.8567410471634679E-2</c:v>
                </c:pt>
                <c:pt idx="2131">
                  <c:v>3.878077987110707E-2</c:v>
                </c:pt>
                <c:pt idx="2132">
                  <c:v>3.8995977983773085E-2</c:v>
                </c:pt>
                <c:pt idx="2133">
                  <c:v>3.9213025993094605E-2</c:v>
                </c:pt>
                <c:pt idx="2134">
                  <c:v>3.9431945391369891E-2</c:v>
                </c:pt>
                <c:pt idx="2135">
                  <c:v>3.9652757988675492E-2</c:v>
                </c:pt>
                <c:pt idx="2136">
                  <c:v>3.9875485915624807E-2</c:v>
                </c:pt>
                <c:pt idx="2137">
                  <c:v>4.0100151632609965E-2</c:v>
                </c:pt>
                <c:pt idx="2138">
                  <c:v>4.0326777931775838E-2</c:v>
                </c:pt>
                <c:pt idx="2139">
                  <c:v>4.0555387946067764E-2</c:v>
                </c:pt>
                <c:pt idx="2140">
                  <c:v>4.0786005153078932E-2</c:v>
                </c:pt>
                <c:pt idx="2141">
                  <c:v>4.1018653383834862E-2</c:v>
                </c:pt>
                <c:pt idx="2142">
                  <c:v>4.1253356826690735E-2</c:v>
                </c:pt>
                <c:pt idx="2143">
                  <c:v>4.1490140036217975E-2</c:v>
                </c:pt>
                <c:pt idx="2144">
                  <c:v>4.1729027937518134E-2</c:v>
                </c:pt>
                <c:pt idx="2145">
                  <c:v>4.1970045835064675E-2</c:v>
                </c:pt>
                <c:pt idx="2146">
                  <c:v>4.2213219418496914E-2</c:v>
                </c:pt>
                <c:pt idx="2147">
                  <c:v>4.2458574770606702E-2</c:v>
                </c:pt>
                <c:pt idx="2148">
                  <c:v>4.2706138373682728E-2</c:v>
                </c:pt>
                <c:pt idx="2149">
                  <c:v>4.2955937118337124E-2</c:v>
                </c:pt>
                <c:pt idx="2150">
                  <c:v>4.3207998309062086E-2</c:v>
                </c:pt>
                <c:pt idx="2151">
                  <c:v>4.3462349674593476E-2</c:v>
                </c:pt>
                <c:pt idx="2152">
                  <c:v>4.3719019372770763E-2</c:v>
                </c:pt>
                <c:pt idx="2153">
                  <c:v>4.3978036002291922E-2</c:v>
                </c:pt>
                <c:pt idx="2154">
                  <c:v>4.4239428607619806E-2</c:v>
                </c:pt>
                <c:pt idx="2155">
                  <c:v>4.4503226690444424E-2</c:v>
                </c:pt>
                <c:pt idx="2156">
                  <c:v>4.4769460215644534E-2</c:v>
                </c:pt>
                <c:pt idx="2157">
                  <c:v>4.5038159622687396E-2</c:v>
                </c:pt>
                <c:pt idx="2158">
                  <c:v>4.5309355832546923E-2</c:v>
                </c:pt>
                <c:pt idx="2159">
                  <c:v>4.5583080259160413E-2</c:v>
                </c:pt>
                <c:pt idx="2160">
                  <c:v>4.5859364816040513E-2</c:v>
                </c:pt>
                <c:pt idx="2161">
                  <c:v>4.6138241928649404E-2</c:v>
                </c:pt>
                <c:pt idx="2162">
                  <c:v>4.6419744544335333E-2</c:v>
                </c:pt>
                <c:pt idx="2163">
                  <c:v>4.6703906140565812E-2</c:v>
                </c:pt>
                <c:pt idx="2164">
                  <c:v>4.6990760737137989E-2</c:v>
                </c:pt>
                <c:pt idx="2165">
                  <c:v>4.7280342905326518E-2</c:v>
                </c:pt>
                <c:pt idx="2166">
                  <c:v>4.7572687779934494E-2</c:v>
                </c:pt>
                <c:pt idx="2167">
                  <c:v>4.7867831070043387E-2</c:v>
                </c:pt>
                <c:pt idx="2168">
                  <c:v>4.8165809070540785E-2</c:v>
                </c:pt>
                <c:pt idx="2169">
                  <c:v>4.8466658673868561E-2</c:v>
                </c:pt>
                <c:pt idx="2170">
                  <c:v>4.8770417382419773E-2</c:v>
                </c:pt>
                <c:pt idx="2171">
                  <c:v>4.9077123319002484E-2</c:v>
                </c:pt>
                <c:pt idx="2172">
                  <c:v>4.9386815242064952E-2</c:v>
                </c:pt>
                <c:pt idx="2173">
                  <c:v>4.9699532555409404E-2</c:v>
                </c:pt>
                <c:pt idx="2174">
                  <c:v>5.0015315324723322E-2</c:v>
                </c:pt>
                <c:pt idx="2175">
                  <c:v>5.0334204287915914E-2</c:v>
                </c:pt>
                <c:pt idx="2176">
                  <c:v>5.0656240872148914E-2</c:v>
                </c:pt>
                <c:pt idx="2177">
                  <c:v>5.0981467204142004E-2</c:v>
                </c:pt>
                <c:pt idx="2178">
                  <c:v>5.1309926128493014E-2</c:v>
                </c:pt>
                <c:pt idx="2179">
                  <c:v>5.1641661219046994E-2</c:v>
                </c:pt>
                <c:pt idx="2180">
                  <c:v>5.1976716797698254E-2</c:v>
                </c:pt>
                <c:pt idx="2181">
                  <c:v>5.2315137945450126E-2</c:v>
                </c:pt>
                <c:pt idx="2182">
                  <c:v>5.2656970523172995E-2</c:v>
                </c:pt>
                <c:pt idx="2183">
                  <c:v>5.3002261183488594E-2</c:v>
                </c:pt>
                <c:pt idx="2184">
                  <c:v>5.3351057391729462E-2</c:v>
                </c:pt>
                <c:pt idx="2185">
                  <c:v>5.3703407439857034E-2</c:v>
                </c:pt>
                <c:pt idx="2186">
                  <c:v>5.4059360465236392E-2</c:v>
                </c:pt>
                <c:pt idx="2187">
                  <c:v>5.4418966468304054E-2</c:v>
                </c:pt>
                <c:pt idx="2188">
                  <c:v>5.4782276332808813E-2</c:v>
                </c:pt>
                <c:pt idx="2189">
                  <c:v>5.5149341840859206E-2</c:v>
                </c:pt>
                <c:pt idx="2190">
                  <c:v>5.552021569778838E-2</c:v>
                </c:pt>
                <c:pt idx="2191">
                  <c:v>5.5894951545922854E-2</c:v>
                </c:pt>
                <c:pt idx="2192">
                  <c:v>5.627360399186554E-2</c:v>
                </c:pt>
                <c:pt idx="2193">
                  <c:v>5.6656228619684355E-2</c:v>
                </c:pt>
                <c:pt idx="2194">
                  <c:v>5.7042882019970403E-2</c:v>
                </c:pt>
                <c:pt idx="2195">
                  <c:v>5.7433621805715915E-2</c:v>
                </c:pt>
                <c:pt idx="2196">
                  <c:v>5.7828506640432313E-2</c:v>
                </c:pt>
                <c:pt idx="2197">
                  <c:v>5.8227596255931914E-2</c:v>
                </c:pt>
                <c:pt idx="2198">
                  <c:v>5.8630951481566704E-2</c:v>
                </c:pt>
                <c:pt idx="2199">
                  <c:v>5.9038634262422139E-2</c:v>
                </c:pt>
                <c:pt idx="2200">
                  <c:v>5.9450707692006534E-2</c:v>
                </c:pt>
                <c:pt idx="2201">
                  <c:v>5.9867236029984484E-2</c:v>
                </c:pt>
                <c:pt idx="2202">
                  <c:v>6.0288284737238934E-2</c:v>
                </c:pt>
                <c:pt idx="2203">
                  <c:v>6.0713920493799534E-2</c:v>
                </c:pt>
                <c:pt idx="2204">
                  <c:v>6.1144211235235134E-2</c:v>
                </c:pt>
                <c:pt idx="2205">
                  <c:v>6.15792261734006E-2</c:v>
                </c:pt>
                <c:pt idx="2206">
                  <c:v>6.2019035834041926E-2</c:v>
                </c:pt>
                <c:pt idx="2207">
                  <c:v>6.2463712079717494E-2</c:v>
                </c:pt>
                <c:pt idx="2208">
                  <c:v>6.2913328147763431E-2</c:v>
                </c:pt>
                <c:pt idx="2209">
                  <c:v>6.3367958675559277E-2</c:v>
                </c:pt>
                <c:pt idx="2210">
                  <c:v>6.3827679736718504E-2</c:v>
                </c:pt>
                <c:pt idx="2211">
                  <c:v>6.4292568868150712E-2</c:v>
                </c:pt>
                <c:pt idx="2212">
                  <c:v>6.4762705130816819E-2</c:v>
                </c:pt>
                <c:pt idx="2213">
                  <c:v>6.5238169097621618E-2</c:v>
                </c:pt>
                <c:pt idx="2214">
                  <c:v>6.5719042940315733E-2</c:v>
                </c:pt>
                <c:pt idx="2215">
                  <c:v>6.6205410431886602E-2</c:v>
                </c:pt>
                <c:pt idx="2216">
                  <c:v>6.6697357006533037E-2</c:v>
                </c:pt>
                <c:pt idx="2217">
                  <c:v>6.7194969783170438E-2</c:v>
                </c:pt>
                <c:pt idx="2218">
                  <c:v>6.7698337618370782E-2</c:v>
                </c:pt>
                <c:pt idx="2219">
                  <c:v>6.8207551142002193E-2</c:v>
                </c:pt>
                <c:pt idx="2220">
                  <c:v>6.8722702803635932E-2</c:v>
                </c:pt>
                <c:pt idx="2221">
                  <c:v>6.9243886917190439E-2</c:v>
                </c:pt>
                <c:pt idx="2222">
                  <c:v>6.9771199705283837E-2</c:v>
                </c:pt>
                <c:pt idx="2223">
                  <c:v>7.0304739344427186E-2</c:v>
                </c:pt>
                <c:pt idx="2224">
                  <c:v>7.0844606017385223E-2</c:v>
                </c:pt>
                <c:pt idx="2225">
                  <c:v>7.1390901962342213E-2</c:v>
                </c:pt>
                <c:pt idx="2226">
                  <c:v>7.1943731526139323E-2</c:v>
                </c:pt>
                <c:pt idx="2227">
                  <c:v>7.2503201211417123E-2</c:v>
                </c:pt>
                <c:pt idx="2228">
                  <c:v>7.3069419735465838E-2</c:v>
                </c:pt>
                <c:pt idx="2229">
                  <c:v>7.3642498083460711E-2</c:v>
                </c:pt>
                <c:pt idx="2230">
                  <c:v>7.4222549573595767E-2</c:v>
                </c:pt>
                <c:pt idx="2231">
                  <c:v>7.4809689908612864E-2</c:v>
                </c:pt>
                <c:pt idx="2232">
                  <c:v>7.5404037242259234E-2</c:v>
                </c:pt>
                <c:pt idx="2233">
                  <c:v>7.6005712237757372E-2</c:v>
                </c:pt>
                <c:pt idx="2234">
                  <c:v>7.6614838139456284E-2</c:v>
                </c:pt>
                <c:pt idx="2235">
                  <c:v>7.7231540834320891E-2</c:v>
                </c:pt>
                <c:pt idx="2236">
                  <c:v>7.7855948926447024E-2</c:v>
                </c:pt>
                <c:pt idx="2237">
                  <c:v>7.8488193803123524E-2</c:v>
                </c:pt>
                <c:pt idx="2238">
                  <c:v>7.9128409712920622E-2</c:v>
                </c:pt>
                <c:pt idx="2239">
                  <c:v>7.9776733840550354E-2</c:v>
                </c:pt>
                <c:pt idx="2240">
                  <c:v>8.0433306384561518E-2</c:v>
                </c:pt>
                <c:pt idx="2241">
                  <c:v>8.1098270639240216E-2</c:v>
                </c:pt>
                <c:pt idx="2242">
                  <c:v>8.1771773077064014E-2</c:v>
                </c:pt>
                <c:pt idx="2243">
                  <c:v>8.2453963436616526E-2</c:v>
                </c:pt>
                <c:pt idx="2244">
                  <c:v>8.3144994810690265E-2</c:v>
                </c:pt>
                <c:pt idx="2245">
                  <c:v>8.3845023737628768E-2</c:v>
                </c:pt>
                <c:pt idx="2246">
                  <c:v>8.4554210296618248E-2</c:v>
                </c:pt>
                <c:pt idx="2247">
                  <c:v>8.5272718206408499E-2</c:v>
                </c:pt>
                <c:pt idx="2248">
                  <c:v>8.6000714926086921E-2</c:v>
                </c:pt>
                <c:pt idx="2249">
                  <c:v>8.6738371758608948E-2</c:v>
                </c:pt>
                <c:pt idx="2250">
                  <c:v>8.7485863959755106E-2</c:v>
                </c:pt>
                <c:pt idx="2251">
                  <c:v>8.8243370850414712E-2</c:v>
                </c:pt>
                <c:pt idx="2252">
                  <c:v>8.9011075929958244E-2</c:v>
                </c:pt>
                <c:pt idx="2253">
                  <c:v>8.9789166997880768E-2</c:v>
                </c:pt>
                <c:pt idx="2254">
                  <c:v>9.0577836273976725E-2</c:v>
                </c:pt>
                <c:pt idx="2255">
                  <c:v>9.1377280530071034E-2</c:v>
                </c:pt>
                <c:pt idx="2256">
                  <c:v>9.2187701217009629E-2</c:v>
                </c:pt>
                <c:pt idx="2257">
                  <c:v>9.3009304605020868E-2</c:v>
                </c:pt>
                <c:pt idx="2258">
                  <c:v>9.3842301921410243E-2</c:v>
                </c:pt>
                <c:pt idx="2259">
                  <c:v>9.4686909500150226E-2</c:v>
                </c:pt>
                <c:pt idx="2260">
                  <c:v>9.5543348929526747E-2</c:v>
                </c:pt>
                <c:pt idx="2261">
                  <c:v>9.6411847211179832E-2</c:v>
                </c:pt>
                <c:pt idx="2262">
                  <c:v>9.7292636918958189E-2</c:v>
                </c:pt>
                <c:pt idx="2263">
                  <c:v>9.8185956370605704E-2</c:v>
                </c:pt>
                <c:pt idx="2264">
                  <c:v>9.9092049797863319E-2</c:v>
                </c:pt>
                <c:pt idx="2265">
                  <c:v>0.10001116752866607</c:v>
                </c:pt>
                <c:pt idx="2266">
                  <c:v>0.10094356617038618</c:v>
                </c:pt>
                <c:pt idx="2267">
                  <c:v>0.10188950880792144</c:v>
                </c:pt>
                <c:pt idx="2268">
                  <c:v>0.10284926519827545</c:v>
                </c:pt>
                <c:pt idx="2269">
                  <c:v>0.10382311198343888</c:v>
                </c:pt>
                <c:pt idx="2270">
                  <c:v>0.1048113329003859</c:v>
                </c:pt>
                <c:pt idx="2271">
                  <c:v>0.10581421900926211</c:v>
                </c:pt>
                <c:pt idx="2272">
                  <c:v>0.10683206892101572</c:v>
                </c:pt>
                <c:pt idx="2273">
                  <c:v>0.10786518903972786</c:v>
                </c:pt>
                <c:pt idx="2274">
                  <c:v>0.10891389381017325</c:v>
                </c:pt>
                <c:pt idx="2275">
                  <c:v>0.10997850597823644</c:v>
                </c:pt>
                <c:pt idx="2276">
                  <c:v>0.1110593568599245</c:v>
                </c:pt>
                <c:pt idx="2277">
                  <c:v>0.11215678661930308</c:v>
                </c:pt>
                <c:pt idx="2278">
                  <c:v>0.11327114455747429</c:v>
                </c:pt>
                <c:pt idx="2279">
                  <c:v>0.11440278941586</c:v>
                </c:pt>
                <c:pt idx="2280">
                  <c:v>0.11555208968647919</c:v>
                </c:pt>
                <c:pt idx="2281">
                  <c:v>0.11671942393945228</c:v>
                </c:pt>
                <c:pt idx="2282">
                  <c:v>0.1179051811590692</c:v>
                </c:pt>
                <c:pt idx="2283">
                  <c:v>0.11910976109824489</c:v>
                </c:pt>
                <c:pt idx="2284">
                  <c:v>0.120333574642028</c:v>
                </c:pt>
                <c:pt idx="2285">
                  <c:v>0.12157704418742327</c:v>
                </c:pt>
                <c:pt idx="2286">
                  <c:v>0.12284060404072296</c:v>
                </c:pt>
                <c:pt idx="2287">
                  <c:v>0.12412470082834486</c:v>
                </c:pt>
                <c:pt idx="2288">
                  <c:v>0.12542979392845138</c:v>
                </c:pt>
                <c:pt idx="2289">
                  <c:v>0.12675635591398615</c:v>
                </c:pt>
                <c:pt idx="2290">
                  <c:v>0.1281048730222985</c:v>
                </c:pt>
                <c:pt idx="2291">
                  <c:v>0.12947584563519471</c:v>
                </c:pt>
                <c:pt idx="2292">
                  <c:v>0.13086978878957531</c:v>
                </c:pt>
                <c:pt idx="2293">
                  <c:v>0.13228723269958309</c:v>
                </c:pt>
                <c:pt idx="2294">
                  <c:v>0.13372872330978366</c:v>
                </c:pt>
                <c:pt idx="2295">
                  <c:v>0.13519482286504592</c:v>
                </c:pt>
                <c:pt idx="2296">
                  <c:v>0.13668611051254964</c:v>
                </c:pt>
                <c:pt idx="2297">
                  <c:v>0.13820318292063871</c:v>
                </c:pt>
                <c:pt idx="2298">
                  <c:v>0.13974665493533794</c:v>
                </c:pt>
                <c:pt idx="2299">
                  <c:v>0.14131716025519353</c:v>
                </c:pt>
                <c:pt idx="2300">
                  <c:v>0.14291535214855641</c:v>
                </c:pt>
                <c:pt idx="2301">
                  <c:v>0.14454190418886798</c:v>
                </c:pt>
                <c:pt idx="2302">
                  <c:v>0.14619751103711098</c:v>
                </c:pt>
                <c:pt idx="2303">
                  <c:v>0.14788288924564369</c:v>
                </c:pt>
                <c:pt idx="2304">
                  <c:v>0.14959877811396746</c:v>
                </c:pt>
                <c:pt idx="2305">
                  <c:v>0.15134594057210154</c:v>
                </c:pt>
                <c:pt idx="2306">
                  <c:v>0.15312516410989041</c:v>
                </c:pt>
                <c:pt idx="2307">
                  <c:v>0.15493726174844219</c:v>
                </c:pt>
                <c:pt idx="2308">
                  <c:v>0.15678307306104011</c:v>
                </c:pt>
                <c:pt idx="2309">
                  <c:v>0.15866346523453984</c:v>
                </c:pt>
                <c:pt idx="2310">
                  <c:v>0.16057933419160644</c:v>
                </c:pt>
                <c:pt idx="2311">
                  <c:v>0.16253160575525338</c:v>
                </c:pt>
                <c:pt idx="2312">
                  <c:v>0.16452123688737938</c:v>
                </c:pt>
                <c:pt idx="2313">
                  <c:v>0.1665492169636752</c:v>
                </c:pt>
                <c:pt idx="2314">
                  <c:v>0.16861656913555467</c:v>
                </c:pt>
                <c:pt idx="2315">
                  <c:v>0.17072435173985648</c:v>
                </c:pt>
                <c:pt idx="2316">
                  <c:v>0.17287365979722091</c:v>
                </c:pt>
                <c:pt idx="2317">
                  <c:v>0.17506562656940841</c:v>
                </c:pt>
                <c:pt idx="2318">
                  <c:v>0.17730142520656281</c:v>
                </c:pt>
                <c:pt idx="2319">
                  <c:v>0.17958227047141895</c:v>
                </c:pt>
                <c:pt idx="2320">
                  <c:v>0.18190942056177356</c:v>
                </c:pt>
                <c:pt idx="2321">
                  <c:v>0.18428417902026994</c:v>
                </c:pt>
                <c:pt idx="2322">
                  <c:v>0.18670789674613658</c:v>
                </c:pt>
                <c:pt idx="2323">
                  <c:v>0.189181974110217</c:v>
                </c:pt>
                <c:pt idx="2324">
                  <c:v>0.19170786318959879</c:v>
                </c:pt>
                <c:pt idx="2325">
                  <c:v>0.19428707012210641</c:v>
                </c:pt>
                <c:pt idx="2326">
                  <c:v>0.19692115758063691</c:v>
                </c:pt>
                <c:pt idx="2327">
                  <c:v>0.19961174738718734</c:v>
                </c:pt>
                <c:pt idx="2328">
                  <c:v>0.20236052326664067</c:v>
                </c:pt>
                <c:pt idx="2329">
                  <c:v>0.20516923376491039</c:v>
                </c:pt>
                <c:pt idx="2330">
                  <c:v>0.20803969532596844</c:v>
                </c:pt>
                <c:pt idx="2331">
                  <c:v>0.21097379552932619</c:v>
                </c:pt>
                <c:pt idx="2332">
                  <c:v>0.21397349653695619</c:v>
                </c:pt>
                <c:pt idx="2333">
                  <c:v>0.21704083870431229</c:v>
                </c:pt>
                <c:pt idx="2334">
                  <c:v>0.2201779444501451</c:v>
                </c:pt>
                <c:pt idx="2335">
                  <c:v>0.22338702229256888</c:v>
                </c:pt>
                <c:pt idx="2336">
                  <c:v>0.22667037118417019</c:v>
                </c:pt>
                <c:pt idx="2337">
                  <c:v>0.23003038505681694</c:v>
                </c:pt>
                <c:pt idx="2338">
                  <c:v>0.23346955766234273</c:v>
                </c:pt>
                <c:pt idx="2339">
                  <c:v>0.23699048772198103</c:v>
                </c:pt>
                <c:pt idx="2340">
                  <c:v>0.24059588434687768</c:v>
                </c:pt>
                <c:pt idx="2341">
                  <c:v>0.24428857284964434</c:v>
                </c:pt>
                <c:pt idx="2342">
                  <c:v>0.24807150086523191</c:v>
                </c:pt>
                <c:pt idx="2343">
                  <c:v>0.25194774490658872</c:v>
                </c:pt>
                <c:pt idx="2344">
                  <c:v>0.25592051729663184</c:v>
                </c:pt>
                <c:pt idx="2345">
                  <c:v>0.25999317358070212</c:v>
                </c:pt>
                <c:pt idx="2346">
                  <c:v>0.26416922038875285</c:v>
                </c:pt>
                <c:pt idx="2347">
                  <c:v>0.26845232384423795</c:v>
                </c:pt>
                <c:pt idx="2348">
                  <c:v>0.2728463185016668</c:v>
                </c:pt>
                <c:pt idx="2349">
                  <c:v>0.27735521690988241</c:v>
                </c:pt>
                <c:pt idx="2350">
                  <c:v>0.28198321979511082</c:v>
                </c:pt>
                <c:pt idx="2351">
                  <c:v>0.28673472696977581</c:v>
                </c:pt>
                <c:pt idx="2352">
                  <c:v>0.29161434895882038</c:v>
                </c:pt>
                <c:pt idx="2353">
                  <c:v>0.29662691948095377</c:v>
                </c:pt>
                <c:pt idx="2354">
                  <c:v>0.30177750876350612</c:v>
                </c:pt>
                <c:pt idx="2355">
                  <c:v>0.30707143785589658</c:v>
                </c:pt>
                <c:pt idx="2356">
                  <c:v>0.31251429392612318</c:v>
                </c:pt>
                <c:pt idx="2357">
                  <c:v>0.31811194671837478</c:v>
                </c:pt>
                <c:pt idx="2358">
                  <c:v>0.32387056618556243</c:v>
                </c:pt>
                <c:pt idx="2359">
                  <c:v>0.3297966414681846</c:v>
                </c:pt>
                <c:pt idx="2360">
                  <c:v>0.33589700127633232</c:v>
                </c:pt>
                <c:pt idx="2361">
                  <c:v>0.34217883585789344</c:v>
                </c:pt>
                <c:pt idx="2362">
                  <c:v>0.34864972062462696</c:v>
                </c:pt>
                <c:pt idx="2363">
                  <c:v>0.35531764166621732</c:v>
                </c:pt>
                <c:pt idx="2364">
                  <c:v>0.36219102323987273</c:v>
                </c:pt>
                <c:pt idx="2365">
                  <c:v>0.36927875749824574</c:v>
                </c:pt>
                <c:pt idx="2366">
                  <c:v>0.37659023658490282</c:v>
                </c:pt>
                <c:pt idx="2367">
                  <c:v>0.38413538740197872</c:v>
                </c:pt>
                <c:pt idx="2368">
                  <c:v>0.39192470922836298</c:v>
                </c:pt>
                <c:pt idx="2369">
                  <c:v>0.39996931453005041</c:v>
                </c:pt>
                <c:pt idx="2370">
                  <c:v>0.40828097322078388</c:v>
                </c:pt>
                <c:pt idx="2371">
                  <c:v>0.41687216077047179</c:v>
                </c:pt>
                <c:pt idx="2372">
                  <c:v>0.42575611048160561</c:v>
                </c:pt>
                <c:pt idx="2373">
                  <c:v>0.43494687044133784</c:v>
                </c:pt>
                <c:pt idx="2374">
                  <c:v>0.44445936554038845</c:v>
                </c:pt>
                <c:pt idx="2375">
                  <c:v>0.45430946518437904</c:v>
                </c:pt>
                <c:pt idx="2376">
                  <c:v>0.46451405720845645</c:v>
                </c:pt>
                <c:pt idx="2377">
                  <c:v>0.47509112875464982</c:v>
                </c:pt>
                <c:pt idx="2378">
                  <c:v>0.4860598547833106</c:v>
                </c:pt>
                <c:pt idx="2379">
                  <c:v>0.49744069515162487</c:v>
                </c:pt>
                <c:pt idx="2380">
                  <c:v>0.50925550114038654</c:v>
                </c:pt>
                <c:pt idx="2381">
                  <c:v>0.52152763258428425</c:v>
                </c:pt>
                <c:pt idx="2382">
                  <c:v>0.53428208676015887</c:v>
                </c:pt>
                <c:pt idx="2383">
                  <c:v>0.54754564049251964</c:v>
                </c:pt>
                <c:pt idx="2384">
                  <c:v>0.56134700696759265</c:v>
                </c:pt>
                <c:pt idx="2385">
                  <c:v>0.57571700913750412</c:v>
                </c:pt>
                <c:pt idx="2386">
                  <c:v>0.5906887716632635</c:v>
                </c:pt>
                <c:pt idx="2387">
                  <c:v>0.60629793380789065</c:v>
                </c:pt>
                <c:pt idx="2388">
                  <c:v>0.62258288586454857</c:v>
                </c:pt>
                <c:pt idx="2389">
                  <c:v>0.6395850322483555</c:v>
                </c:pt>
                <c:pt idx="2390">
                  <c:v>0.65734908467812236</c:v>
                </c:pt>
                <c:pt idx="2391">
                  <c:v>0.6759233895721336</c:v>
                </c:pt>
                <c:pt idx="2392">
                  <c:v>0.69536029421501766</c:v>
                </c:pt>
                <c:pt idx="2393">
                  <c:v>0.71571655720252569</c:v>
                </c:pt>
                <c:pt idx="2394">
                  <c:v>0.73705380929011965</c:v>
                </c:pt>
                <c:pt idx="2395">
                  <c:v>0.75943907201675365</c:v>
                </c:pt>
                <c:pt idx="2396">
                  <c:v>0.78294534249231162</c:v>
                </c:pt>
                <c:pt idx="2397">
                  <c:v>0.80765225430875065</c:v>
                </c:pt>
                <c:pt idx="2398">
                  <c:v>0.83364682611389718</c:v>
                </c:pt>
                <c:pt idx="2399">
                  <c:v>0.86102431155546466</c:v>
                </c:pt>
                <c:pt idx="2400">
                  <c:v>0.88988916660953565</c:v>
                </c:pt>
                <c:pt idx="2401">
                  <c:v>0.92035615338590449</c:v>
                </c:pt>
                <c:pt idx="2402">
                  <c:v>0.95255160292040963</c:v>
                </c:pt>
                <c:pt idx="2403">
                  <c:v>0.9866148639164235</c:v>
                </c:pt>
                <c:pt idx="2404">
                  <c:v>1.0226999694884504</c:v>
                </c:pt>
                <c:pt idx="2405">
                  <c:v>1.0609775605456373</c:v>
                </c:pt>
                <c:pt idx="2406">
                  <c:v>1.1016371121264734</c:v>
                </c:pt>
                <c:pt idx="2407">
                  <c:v>1.1448895189210821</c:v>
                </c:pt>
                <c:pt idx="2408">
                  <c:v>1.1909701079834805</c:v>
                </c:pt>
                <c:pt idx="2409">
                  <c:v>1.2401421618461268</c:v>
                </c:pt>
                <c:pt idx="2410">
                  <c:v>1.2927010536855659</c:v>
                </c:pt>
                <c:pt idx="2411">
                  <c:v>1.3489791199273875</c:v>
                </c:pt>
                <c:pt idx="2412">
                  <c:v>1.409351425182519</c:v>
                </c:pt>
                <c:pt idx="2413">
                  <c:v>1.4742426123421746</c:v>
                </c:pt>
                <c:pt idx="2414">
                  <c:v>1.5441350787932253</c:v>
                </c:pt>
                <c:pt idx="2415">
                  <c:v>1.6195787820782999</c:v>
                </c:pt>
                <c:pt idx="2416">
                  <c:v>1.7012030586228546</c:v>
                </c:pt>
                <c:pt idx="2417">
                  <c:v>1.7897309445537961</c:v>
                </c:pt>
                <c:pt idx="2418">
                  <c:v>1.8859966255047858</c:v>
                </c:pt>
                <c:pt idx="2419">
                  <c:v>1.9909668256464021</c:v>
                </c:pt>
                <c:pt idx="2420">
                  <c:v>2.1057671905212687</c:v>
                </c:pt>
                <c:pt idx="2421">
                  <c:v>2.2317150481455212</c:v>
                </c:pt>
                <c:pt idx="2422">
                  <c:v>2.3703603811460732</c:v>
                </c:pt>
                <c:pt idx="2423">
                  <c:v>2.5235374592818212</c:v>
                </c:pt>
                <c:pt idx="2424">
                  <c:v>2.6934304375422284</c:v>
                </c:pt>
                <c:pt idx="2425">
                  <c:v>2.8826574279550927</c:v>
                </c:pt>
                <c:pt idx="2426">
                  <c:v>3.0943792632210791</c:v>
                </c:pt>
                <c:pt idx="2427">
                  <c:v>3.3324416351966457</c:v>
                </c:pt>
                <c:pt idx="2428">
                  <c:v>3.6015628924961693</c:v>
                </c:pt>
                <c:pt idx="2429">
                  <c:v>3.9075851271189501</c:v>
                </c:pt>
                <c:pt idx="2430">
                  <c:v>4.257814244436215</c:v>
                </c:pt>
                <c:pt idx="2431">
                  <c:v>4.6614871023989455</c:v>
                </c:pt>
                <c:pt idx="2432">
                  <c:v>5.1304232225250361</c:v>
                </c:pt>
                <c:pt idx="2433">
                  <c:v>5.6799496699478436</c:v>
                </c:pt>
                <c:pt idx="2434">
                  <c:v>6.3302386986726962</c:v>
                </c:pt>
                <c:pt idx="2435">
                  <c:v>7.1082836508424077</c:v>
                </c:pt>
                <c:pt idx="2436">
                  <c:v>8.0508875996707268</c:v>
                </c:pt>
                <c:pt idx="2437">
                  <c:v>9.2093064274374488</c:v>
                </c:pt>
                <c:pt idx="2438">
                  <c:v>10.656685538574504</c:v>
                </c:pt>
                <c:pt idx="2439">
                  <c:v>12.500396308522324</c:v>
                </c:pt>
                <c:pt idx="2440">
                  <c:v>14.903352756661805</c:v>
                </c:pt>
                <c:pt idx="2441">
                  <c:v>18.122660103295836</c:v>
                </c:pt>
                <c:pt idx="2442">
                  <c:v>22.583840284825566</c:v>
                </c:pt>
                <c:pt idx="2443">
                  <c:v>29.033764930926289</c:v>
                </c:pt>
                <c:pt idx="2444">
                  <c:v>38.884722699934294</c:v>
                </c:pt>
                <c:pt idx="2445">
                  <c:v>55.081643815985544</c:v>
                </c:pt>
                <c:pt idx="2446">
                  <c:v>84.650441468482839</c:v>
                </c:pt>
                <c:pt idx="2447">
                  <c:v>148.04105265084914</c:v>
                </c:pt>
                <c:pt idx="2448">
                  <c:v>328.05043227166601</c:v>
                </c:pt>
                <c:pt idx="2449">
                  <c:v>1300.3519369347996</c:v>
                </c:pt>
                <c:pt idx="2450">
                  <c:v>12495886.436365133</c:v>
                </c:pt>
                <c:pt idx="2451">
                  <c:v>1200.3269269067052</c:v>
                </c:pt>
                <c:pt idx="2452">
                  <c:v>296.79207136635949</c:v>
                </c:pt>
                <c:pt idx="2453">
                  <c:v>129.51706647079467</c:v>
                </c:pt>
                <c:pt idx="2454">
                  <c:v>71.365111245233322</c:v>
                </c:pt>
                <c:pt idx="2455">
                  <c:v>44.678409776746754</c:v>
                </c:pt>
                <c:pt idx="2456">
                  <c:v>30.31726251787379</c:v>
                </c:pt>
                <c:pt idx="2457">
                  <c:v>21.742941373732759</c:v>
                </c:pt>
                <c:pt idx="2458">
                  <c:v>16.234366178021766</c:v>
                </c:pt>
                <c:pt idx="2459">
                  <c:v>12.497035668917324</c:v>
                </c:pt>
                <c:pt idx="2460">
                  <c:v>9.8521900656940566</c:v>
                </c:pt>
                <c:pt idx="2461">
                  <c:v>7.9165313546463096</c:v>
                </c:pt>
                <c:pt idx="2462">
                  <c:v>6.4605679386674355</c:v>
                </c:pt>
                <c:pt idx="2463">
                  <c:v>5.3402279151497183</c:v>
                </c:pt>
                <c:pt idx="2464">
                  <c:v>4.46144905773851</c:v>
                </c:pt>
                <c:pt idx="2465">
                  <c:v>3.7607608473780112</c:v>
                </c:pt>
                <c:pt idx="2466">
                  <c:v>3.1941131907255356</c:v>
                </c:pt>
                <c:pt idx="2467">
                  <c:v>2.7301826162969411</c:v>
                </c:pt>
                <c:pt idx="2468">
                  <c:v>2.3462185523627666</c:v>
                </c:pt>
                <c:pt idx="2469">
                  <c:v>2.0253861991107764</c:v>
                </c:pt>
                <c:pt idx="2470">
                  <c:v>1.7550207753857499</c:v>
                </c:pt>
                <c:pt idx="2471">
                  <c:v>1.5254531215786824</c:v>
                </c:pt>
                <c:pt idx="2472">
                  <c:v>1.329202846607477</c:v>
                </c:pt>
                <c:pt idx="2473">
                  <c:v>1.1604134174910781</c:v>
                </c:pt>
                <c:pt idx="2474">
                  <c:v>1.0144498430673352</c:v>
                </c:pt>
                <c:pt idx="2475">
                  <c:v>0.88760769117281269</c:v>
                </c:pt>
                <c:pt idx="2476">
                  <c:v>0.77689964678119661</c:v>
                </c:pt>
                <c:pt idx="2477">
                  <c:v>0.67989692041440586</c:v>
                </c:pt>
                <c:pt idx="2478">
                  <c:v>0.59461001208709463</c:v>
                </c:pt>
                <c:pt idx="2479">
                  <c:v>0.51939808553675348</c:v>
                </c:pt>
                <c:pt idx="2480">
                  <c:v>0.45289939436539028</c:v>
                </c:pt>
                <c:pt idx="2481">
                  <c:v>0.39397737339812389</c:v>
                </c:pt>
                <c:pt idx="2482">
                  <c:v>0.34167850917754938</c:v>
                </c:pt>
                <c:pt idx="2483">
                  <c:v>0.29519915446441775</c:v>
                </c:pt>
                <c:pt idx="2484">
                  <c:v>0.25385919640095295</c:v>
                </c:pt>
                <c:pt idx="2485">
                  <c:v>0.21708102214497146</c:v>
                </c:pt>
                <c:pt idx="2486">
                  <c:v>0.18437261276746339</c:v>
                </c:pt>
                <c:pt idx="2487">
                  <c:v>0.15531387958181117</c:v>
                </c:pt>
                <c:pt idx="2488">
                  <c:v>0.12954556643777104</c:v>
                </c:pt>
                <c:pt idx="2489">
                  <c:v>0.10676019769901278</c:v>
                </c:pt>
                <c:pt idx="2490">
                  <c:v>8.6694669075459169E-2</c:v>
                </c:pt>
                <c:pt idx="2491">
                  <c:v>6.912416761697214E-2</c:v>
                </c:pt>
                <c:pt idx="2492">
                  <c:v>5.3857175326698925E-2</c:v>
                </c:pt>
                <c:pt idx="2493">
                  <c:v>4.0731363422744936E-2</c:v>
                </c:pt>
                <c:pt idx="2494">
                  <c:v>2.9610225180239411E-2</c:v>
                </c:pt>
                <c:pt idx="2495">
                  <c:v>2.0380327381601681E-2</c:v>
                </c:pt>
                <c:pt idx="2496">
                  <c:v>1.2949085856189023E-2</c:v>
                </c:pt>
                <c:pt idx="2497">
                  <c:v>7.2429910302744104E-3</c:v>
                </c:pt>
                <c:pt idx="2498">
                  <c:v>3.2062260241642192E-3</c:v>
                </c:pt>
                <c:pt idx="2499">
                  <c:v>7.9963360907718247E-4</c:v>
                </c:pt>
                <c:pt idx="2500">
                  <c:v>1.0026703577745263E-25</c:v>
                </c:pt>
                <c:pt idx="2501">
                  <c:v>7.9963360907718247E-4</c:v>
                </c:pt>
                <c:pt idx="2502">
                  <c:v>3.2062260241642192E-3</c:v>
                </c:pt>
                <c:pt idx="2503">
                  <c:v>7.2429910302744104E-3</c:v>
                </c:pt>
                <c:pt idx="2504">
                  <c:v>1.2949085856189023E-2</c:v>
                </c:pt>
                <c:pt idx="2505">
                  <c:v>2.0380327381601681E-2</c:v>
                </c:pt>
                <c:pt idx="2506">
                  <c:v>2.9610225180239411E-2</c:v>
                </c:pt>
                <c:pt idx="2507">
                  <c:v>4.0731363422744936E-2</c:v>
                </c:pt>
                <c:pt idx="2508">
                  <c:v>5.3857175326698925E-2</c:v>
                </c:pt>
                <c:pt idx="2509">
                  <c:v>6.912416761697214E-2</c:v>
                </c:pt>
                <c:pt idx="2510">
                  <c:v>8.6694669075459169E-2</c:v>
                </c:pt>
                <c:pt idx="2511">
                  <c:v>0.10676019769901278</c:v>
                </c:pt>
                <c:pt idx="2512">
                  <c:v>0.12954556643777104</c:v>
                </c:pt>
                <c:pt idx="2513">
                  <c:v>0.15531387958181117</c:v>
                </c:pt>
                <c:pt idx="2514">
                  <c:v>0.18437261276746339</c:v>
                </c:pt>
                <c:pt idx="2515">
                  <c:v>0.21708102214497146</c:v>
                </c:pt>
                <c:pt idx="2516">
                  <c:v>0.25385919640095295</c:v>
                </c:pt>
                <c:pt idx="2517">
                  <c:v>0.29519915446441775</c:v>
                </c:pt>
                <c:pt idx="2518">
                  <c:v>0.34167850917754938</c:v>
                </c:pt>
                <c:pt idx="2519">
                  <c:v>0.39397737339812389</c:v>
                </c:pt>
                <c:pt idx="2520">
                  <c:v>0.45289939436539028</c:v>
                </c:pt>
                <c:pt idx="2521">
                  <c:v>0.51939808553675348</c:v>
                </c:pt>
                <c:pt idx="2522">
                  <c:v>0.59461001208709463</c:v>
                </c:pt>
                <c:pt idx="2523">
                  <c:v>0.67989692041440586</c:v>
                </c:pt>
                <c:pt idx="2524">
                  <c:v>0.77689964678119661</c:v>
                </c:pt>
                <c:pt idx="2525">
                  <c:v>0.88760769117281269</c:v>
                </c:pt>
                <c:pt idx="2526">
                  <c:v>1.0144498430673352</c:v>
                </c:pt>
                <c:pt idx="2527">
                  <c:v>1.1604134174910781</c:v>
                </c:pt>
                <c:pt idx="2528">
                  <c:v>1.329202846607477</c:v>
                </c:pt>
                <c:pt idx="2529">
                  <c:v>1.5254531215786824</c:v>
                </c:pt>
                <c:pt idx="2530">
                  <c:v>1.7550207753857499</c:v>
                </c:pt>
                <c:pt idx="2531">
                  <c:v>2.0253861991107764</c:v>
                </c:pt>
                <c:pt idx="2532">
                  <c:v>2.3462185523627666</c:v>
                </c:pt>
                <c:pt idx="2533">
                  <c:v>2.7301826162969411</c:v>
                </c:pt>
                <c:pt idx="2534">
                  <c:v>3.1941131907255356</c:v>
                </c:pt>
                <c:pt idx="2535">
                  <c:v>3.7607608473780112</c:v>
                </c:pt>
                <c:pt idx="2536">
                  <c:v>4.46144905773851</c:v>
                </c:pt>
                <c:pt idx="2537">
                  <c:v>5.3402279151497183</c:v>
                </c:pt>
                <c:pt idx="2538">
                  <c:v>6.4605679386674355</c:v>
                </c:pt>
                <c:pt idx="2539">
                  <c:v>7.9165313546463096</c:v>
                </c:pt>
                <c:pt idx="2540">
                  <c:v>9.8521900656940566</c:v>
                </c:pt>
                <c:pt idx="2541">
                  <c:v>12.497035668917324</c:v>
                </c:pt>
                <c:pt idx="2542">
                  <c:v>16.234366178021766</c:v>
                </c:pt>
                <c:pt idx="2543">
                  <c:v>21.742941373732759</c:v>
                </c:pt>
                <c:pt idx="2544">
                  <c:v>30.31726251787379</c:v>
                </c:pt>
                <c:pt idx="2545">
                  <c:v>44.678409776746754</c:v>
                </c:pt>
                <c:pt idx="2546">
                  <c:v>71.365111245233322</c:v>
                </c:pt>
                <c:pt idx="2547">
                  <c:v>129.51706647079467</c:v>
                </c:pt>
                <c:pt idx="2548">
                  <c:v>296.79207136635949</c:v>
                </c:pt>
                <c:pt idx="2549">
                  <c:v>1200.3269269067052</c:v>
                </c:pt>
                <c:pt idx="2550">
                  <c:v>12495886.436365133</c:v>
                </c:pt>
                <c:pt idx="2551">
                  <c:v>1300.3519369347996</c:v>
                </c:pt>
                <c:pt idx="2552">
                  <c:v>328.05043227166601</c:v>
                </c:pt>
                <c:pt idx="2553">
                  <c:v>148.04105265084914</c:v>
                </c:pt>
                <c:pt idx="2554">
                  <c:v>84.650441468482839</c:v>
                </c:pt>
                <c:pt idx="2555">
                  <c:v>55.081643815985544</c:v>
                </c:pt>
                <c:pt idx="2556">
                  <c:v>38.884722699934294</c:v>
                </c:pt>
                <c:pt idx="2557">
                  <c:v>29.033764930926289</c:v>
                </c:pt>
                <c:pt idx="2558">
                  <c:v>22.583840284825566</c:v>
                </c:pt>
                <c:pt idx="2559">
                  <c:v>18.122660103295836</c:v>
                </c:pt>
                <c:pt idx="2560">
                  <c:v>14.903352756661805</c:v>
                </c:pt>
                <c:pt idx="2561">
                  <c:v>12.500396308522324</c:v>
                </c:pt>
                <c:pt idx="2562">
                  <c:v>10.656685538574504</c:v>
                </c:pt>
                <c:pt idx="2563">
                  <c:v>9.2093064274374488</c:v>
                </c:pt>
                <c:pt idx="2564">
                  <c:v>8.0508875996707268</c:v>
                </c:pt>
                <c:pt idx="2565">
                  <c:v>7.1082836508424077</c:v>
                </c:pt>
                <c:pt idx="2566">
                  <c:v>6.3302386986726962</c:v>
                </c:pt>
                <c:pt idx="2567">
                  <c:v>5.6799496699478436</c:v>
                </c:pt>
                <c:pt idx="2568">
                  <c:v>5.1304232225250361</c:v>
                </c:pt>
                <c:pt idx="2569">
                  <c:v>4.6614871023989455</c:v>
                </c:pt>
                <c:pt idx="2570">
                  <c:v>4.257814244436215</c:v>
                </c:pt>
                <c:pt idx="2571">
                  <c:v>3.9075851271189501</c:v>
                </c:pt>
                <c:pt idx="2572">
                  <c:v>3.6015628924961693</c:v>
                </c:pt>
                <c:pt idx="2573">
                  <c:v>3.3324416351966457</c:v>
                </c:pt>
                <c:pt idx="2574">
                  <c:v>3.0943792632210791</c:v>
                </c:pt>
                <c:pt idx="2575">
                  <c:v>2.8826574279550927</c:v>
                </c:pt>
                <c:pt idx="2576">
                  <c:v>2.6934304375422284</c:v>
                </c:pt>
                <c:pt idx="2577">
                  <c:v>2.5235374592818212</c:v>
                </c:pt>
                <c:pt idx="2578">
                  <c:v>2.3703603811460732</c:v>
                </c:pt>
                <c:pt idx="2579">
                  <c:v>2.2317150481455212</c:v>
                </c:pt>
                <c:pt idx="2580">
                  <c:v>2.1057671905212687</c:v>
                </c:pt>
                <c:pt idx="2581">
                  <c:v>1.9909668256464021</c:v>
                </c:pt>
                <c:pt idx="2582">
                  <c:v>1.8859966255047858</c:v>
                </c:pt>
                <c:pt idx="2583">
                  <c:v>1.7897309445537961</c:v>
                </c:pt>
                <c:pt idx="2584">
                  <c:v>1.7012030586228546</c:v>
                </c:pt>
                <c:pt idx="2585">
                  <c:v>1.6195787820782999</c:v>
                </c:pt>
                <c:pt idx="2586">
                  <c:v>1.5441350787932253</c:v>
                </c:pt>
                <c:pt idx="2587">
                  <c:v>1.4742426123421746</c:v>
                </c:pt>
                <c:pt idx="2588">
                  <c:v>1.409351425182519</c:v>
                </c:pt>
                <c:pt idx="2589">
                  <c:v>1.3489791199273875</c:v>
                </c:pt>
                <c:pt idx="2590">
                  <c:v>1.2927010536855659</c:v>
                </c:pt>
                <c:pt idx="2591">
                  <c:v>1.2401421618461268</c:v>
                </c:pt>
                <c:pt idx="2592">
                  <c:v>1.1909701079834805</c:v>
                </c:pt>
                <c:pt idx="2593">
                  <c:v>1.1448895189210821</c:v>
                </c:pt>
                <c:pt idx="2594">
                  <c:v>1.1016371121264734</c:v>
                </c:pt>
                <c:pt idx="2595">
                  <c:v>1.0609775605456373</c:v>
                </c:pt>
                <c:pt idx="2596">
                  <c:v>1.0226999694884504</c:v>
                </c:pt>
                <c:pt idx="2597">
                  <c:v>0.9866148639164235</c:v>
                </c:pt>
                <c:pt idx="2598">
                  <c:v>0.95255160292040963</c:v>
                </c:pt>
                <c:pt idx="2599">
                  <c:v>0.92035615338590449</c:v>
                </c:pt>
                <c:pt idx="2600">
                  <c:v>0.88988916660953565</c:v>
                </c:pt>
                <c:pt idx="2601">
                  <c:v>0.86102431155546466</c:v>
                </c:pt>
                <c:pt idx="2602">
                  <c:v>0.83364682611389718</c:v>
                </c:pt>
                <c:pt idx="2603">
                  <c:v>0.80765225430875065</c:v>
                </c:pt>
                <c:pt idx="2604">
                  <c:v>0.78294534249231162</c:v>
                </c:pt>
                <c:pt idx="2605">
                  <c:v>0.75943907201675365</c:v>
                </c:pt>
                <c:pt idx="2606">
                  <c:v>0.73705380929011965</c:v>
                </c:pt>
                <c:pt idx="2607">
                  <c:v>0.71571655720252569</c:v>
                </c:pt>
                <c:pt idx="2608">
                  <c:v>0.69536029421501766</c:v>
                </c:pt>
                <c:pt idx="2609">
                  <c:v>0.6759233895721336</c:v>
                </c:pt>
                <c:pt idx="2610">
                  <c:v>0.65734908467812236</c:v>
                </c:pt>
                <c:pt idx="2611">
                  <c:v>0.6395850322483555</c:v>
                </c:pt>
                <c:pt idx="2612">
                  <c:v>0.62258288586454857</c:v>
                </c:pt>
                <c:pt idx="2613">
                  <c:v>0.60629793380789065</c:v>
                </c:pt>
                <c:pt idx="2614">
                  <c:v>0.5906887716632635</c:v>
                </c:pt>
                <c:pt idx="2615">
                  <c:v>0.57571700913750412</c:v>
                </c:pt>
                <c:pt idx="2616">
                  <c:v>0.56134700696759265</c:v>
                </c:pt>
                <c:pt idx="2617">
                  <c:v>0.54754564049251964</c:v>
                </c:pt>
                <c:pt idx="2618">
                  <c:v>0.53428208676015887</c:v>
                </c:pt>
                <c:pt idx="2619">
                  <c:v>0.52152763258428425</c:v>
                </c:pt>
                <c:pt idx="2620">
                  <c:v>0.50925550114038654</c:v>
                </c:pt>
                <c:pt idx="2621">
                  <c:v>0.49744069515162487</c:v>
                </c:pt>
                <c:pt idx="2622">
                  <c:v>0.4860598547833106</c:v>
                </c:pt>
                <c:pt idx="2623">
                  <c:v>0.47509112875464982</c:v>
                </c:pt>
                <c:pt idx="2624">
                  <c:v>0.46451405720845645</c:v>
                </c:pt>
                <c:pt idx="2625">
                  <c:v>0.45430946518437904</c:v>
                </c:pt>
                <c:pt idx="2626">
                  <c:v>0.44445936554038845</c:v>
                </c:pt>
                <c:pt idx="2627">
                  <c:v>0.43494687044133784</c:v>
                </c:pt>
                <c:pt idx="2628">
                  <c:v>0.42575611048160561</c:v>
                </c:pt>
                <c:pt idx="2629">
                  <c:v>0.41687216077047179</c:v>
                </c:pt>
                <c:pt idx="2630">
                  <c:v>0.40828097322078388</c:v>
                </c:pt>
                <c:pt idx="2631">
                  <c:v>0.39996931453005041</c:v>
                </c:pt>
                <c:pt idx="2632">
                  <c:v>0.39192470922836298</c:v>
                </c:pt>
                <c:pt idx="2633">
                  <c:v>0.38413538740197872</c:v>
                </c:pt>
                <c:pt idx="2634">
                  <c:v>0.37659023658490282</c:v>
                </c:pt>
                <c:pt idx="2635">
                  <c:v>0.36927875749824574</c:v>
                </c:pt>
                <c:pt idx="2636">
                  <c:v>0.36219102323987273</c:v>
                </c:pt>
                <c:pt idx="2637">
                  <c:v>0.35531764166621732</c:v>
                </c:pt>
                <c:pt idx="2638">
                  <c:v>0.34864972062462696</c:v>
                </c:pt>
                <c:pt idx="2639">
                  <c:v>0.34217883585789344</c:v>
                </c:pt>
                <c:pt idx="2640">
                  <c:v>0.33589700127633232</c:v>
                </c:pt>
                <c:pt idx="2641">
                  <c:v>0.3297966414681846</c:v>
                </c:pt>
                <c:pt idx="2642">
                  <c:v>0.32387056618556243</c:v>
                </c:pt>
                <c:pt idx="2643">
                  <c:v>0.31811194671837478</c:v>
                </c:pt>
                <c:pt idx="2644">
                  <c:v>0.31251429392612318</c:v>
                </c:pt>
                <c:pt idx="2645">
                  <c:v>0.30707143785589658</c:v>
                </c:pt>
                <c:pt idx="2646">
                  <c:v>0.30177750876350612</c:v>
                </c:pt>
                <c:pt idx="2647">
                  <c:v>0.29662691948095377</c:v>
                </c:pt>
                <c:pt idx="2648">
                  <c:v>0.29161434895882038</c:v>
                </c:pt>
                <c:pt idx="2649">
                  <c:v>0.28673472696977581</c:v>
                </c:pt>
                <c:pt idx="2650">
                  <c:v>0.28198321979511082</c:v>
                </c:pt>
                <c:pt idx="2651">
                  <c:v>0.27735521690988241</c:v>
                </c:pt>
                <c:pt idx="2652">
                  <c:v>0.2728463185016668</c:v>
                </c:pt>
                <c:pt idx="2653">
                  <c:v>0.26845232384423795</c:v>
                </c:pt>
                <c:pt idx="2654">
                  <c:v>0.26416922038875285</c:v>
                </c:pt>
                <c:pt idx="2655">
                  <c:v>0.25999317358070212</c:v>
                </c:pt>
                <c:pt idx="2656">
                  <c:v>0.25592051729663184</c:v>
                </c:pt>
                <c:pt idx="2657">
                  <c:v>0.25194774490658872</c:v>
                </c:pt>
                <c:pt idx="2658">
                  <c:v>0.24807150086523191</c:v>
                </c:pt>
                <c:pt idx="2659">
                  <c:v>0.24428857284964434</c:v>
                </c:pt>
                <c:pt idx="2660">
                  <c:v>0.24059588434687768</c:v>
                </c:pt>
                <c:pt idx="2661">
                  <c:v>0.23699048772198103</c:v>
                </c:pt>
                <c:pt idx="2662">
                  <c:v>0.23346955766234273</c:v>
                </c:pt>
                <c:pt idx="2663">
                  <c:v>0.23003038505681694</c:v>
                </c:pt>
                <c:pt idx="2664">
                  <c:v>0.22667037118417019</c:v>
                </c:pt>
                <c:pt idx="2665">
                  <c:v>0.22338702229256888</c:v>
                </c:pt>
                <c:pt idx="2666">
                  <c:v>0.2201779444501451</c:v>
                </c:pt>
                <c:pt idx="2667">
                  <c:v>0.21704083870431229</c:v>
                </c:pt>
                <c:pt idx="2668">
                  <c:v>0.21397349653695619</c:v>
                </c:pt>
                <c:pt idx="2669">
                  <c:v>0.21097379552932619</c:v>
                </c:pt>
                <c:pt idx="2670">
                  <c:v>0.20803969532596844</c:v>
                </c:pt>
                <c:pt idx="2671">
                  <c:v>0.20516923376491039</c:v>
                </c:pt>
                <c:pt idx="2672">
                  <c:v>0.20236052326664067</c:v>
                </c:pt>
                <c:pt idx="2673">
                  <c:v>0.19961174738718734</c:v>
                </c:pt>
                <c:pt idx="2674">
                  <c:v>0.19692115758063691</c:v>
                </c:pt>
                <c:pt idx="2675">
                  <c:v>0.19428707012210641</c:v>
                </c:pt>
                <c:pt idx="2676">
                  <c:v>0.19170786318959879</c:v>
                </c:pt>
                <c:pt idx="2677">
                  <c:v>0.189181974110217</c:v>
                </c:pt>
                <c:pt idx="2678">
                  <c:v>0.18670789674613658</c:v>
                </c:pt>
                <c:pt idx="2679">
                  <c:v>0.18428417902026994</c:v>
                </c:pt>
                <c:pt idx="2680">
                  <c:v>0.18190942056177356</c:v>
                </c:pt>
                <c:pt idx="2681">
                  <c:v>0.17958227047141895</c:v>
                </c:pt>
                <c:pt idx="2682">
                  <c:v>0.17730142520656281</c:v>
                </c:pt>
                <c:pt idx="2683">
                  <c:v>0.17506562656940841</c:v>
                </c:pt>
                <c:pt idx="2684">
                  <c:v>0.17287365979722091</c:v>
                </c:pt>
                <c:pt idx="2685">
                  <c:v>0.17072435173985648</c:v>
                </c:pt>
                <c:pt idx="2686">
                  <c:v>0.16861656913555467</c:v>
                </c:pt>
                <c:pt idx="2687">
                  <c:v>0.1665492169636752</c:v>
                </c:pt>
                <c:pt idx="2688">
                  <c:v>0.16452123688737938</c:v>
                </c:pt>
                <c:pt idx="2689">
                  <c:v>0.16253160575525338</c:v>
                </c:pt>
                <c:pt idx="2690">
                  <c:v>0.16057933419160644</c:v>
                </c:pt>
                <c:pt idx="2691">
                  <c:v>0.15866346523453984</c:v>
                </c:pt>
                <c:pt idx="2692">
                  <c:v>0.15678307306104011</c:v>
                </c:pt>
                <c:pt idx="2693">
                  <c:v>0.15493726174844219</c:v>
                </c:pt>
                <c:pt idx="2694">
                  <c:v>0.15312516410989041</c:v>
                </c:pt>
                <c:pt idx="2695">
                  <c:v>0.15134594057210154</c:v>
                </c:pt>
                <c:pt idx="2696">
                  <c:v>0.14959877811396746</c:v>
                </c:pt>
                <c:pt idx="2697">
                  <c:v>0.14788288924564369</c:v>
                </c:pt>
                <c:pt idx="2698">
                  <c:v>0.14619751103711098</c:v>
                </c:pt>
                <c:pt idx="2699">
                  <c:v>0.14454190418886798</c:v>
                </c:pt>
                <c:pt idx="2700">
                  <c:v>0.14291535214855641</c:v>
                </c:pt>
                <c:pt idx="2701">
                  <c:v>0.14131716025519353</c:v>
                </c:pt>
                <c:pt idx="2702">
                  <c:v>0.13974665493533794</c:v>
                </c:pt>
                <c:pt idx="2703">
                  <c:v>0.13820318292063871</c:v>
                </c:pt>
                <c:pt idx="2704">
                  <c:v>0.13668611051254964</c:v>
                </c:pt>
                <c:pt idx="2705">
                  <c:v>0.13519482286504592</c:v>
                </c:pt>
                <c:pt idx="2706">
                  <c:v>0.13372872330978366</c:v>
                </c:pt>
                <c:pt idx="2707">
                  <c:v>0.13228723269958309</c:v>
                </c:pt>
                <c:pt idx="2708">
                  <c:v>0.13086978878957531</c:v>
                </c:pt>
                <c:pt idx="2709">
                  <c:v>0.12947584563519471</c:v>
                </c:pt>
                <c:pt idx="2710">
                  <c:v>0.1281048730222985</c:v>
                </c:pt>
                <c:pt idx="2711">
                  <c:v>0.12675635591398615</c:v>
                </c:pt>
                <c:pt idx="2712">
                  <c:v>0.12542979392845138</c:v>
                </c:pt>
                <c:pt idx="2713">
                  <c:v>0.12412470082834486</c:v>
                </c:pt>
                <c:pt idx="2714">
                  <c:v>0.12284060404072296</c:v>
                </c:pt>
                <c:pt idx="2715">
                  <c:v>0.12157704418742327</c:v>
                </c:pt>
                <c:pt idx="2716">
                  <c:v>0.120333574642028</c:v>
                </c:pt>
                <c:pt idx="2717">
                  <c:v>0.11910976109824489</c:v>
                </c:pt>
                <c:pt idx="2718">
                  <c:v>0.1179051811590692</c:v>
                </c:pt>
                <c:pt idx="2719">
                  <c:v>0.11671942393945228</c:v>
                </c:pt>
                <c:pt idx="2720">
                  <c:v>0.11555208968647919</c:v>
                </c:pt>
                <c:pt idx="2721">
                  <c:v>0.11440278941586</c:v>
                </c:pt>
                <c:pt idx="2722">
                  <c:v>0.11327114455747429</c:v>
                </c:pt>
                <c:pt idx="2723">
                  <c:v>0.11215678661930308</c:v>
                </c:pt>
                <c:pt idx="2724">
                  <c:v>0.1110593568599245</c:v>
                </c:pt>
                <c:pt idx="2725">
                  <c:v>0.10997850597823644</c:v>
                </c:pt>
                <c:pt idx="2726">
                  <c:v>0.10891389381017325</c:v>
                </c:pt>
                <c:pt idx="2727">
                  <c:v>0.10786518903972786</c:v>
                </c:pt>
                <c:pt idx="2728">
                  <c:v>0.10683206892101572</c:v>
                </c:pt>
                <c:pt idx="2729">
                  <c:v>0.10581421900926211</c:v>
                </c:pt>
                <c:pt idx="2730">
                  <c:v>0.1048113329003859</c:v>
                </c:pt>
                <c:pt idx="2731">
                  <c:v>0.10382311198343888</c:v>
                </c:pt>
                <c:pt idx="2732">
                  <c:v>0.10284926519827545</c:v>
                </c:pt>
                <c:pt idx="2733">
                  <c:v>0.10188950880792144</c:v>
                </c:pt>
                <c:pt idx="2734">
                  <c:v>0.10094356617038618</c:v>
                </c:pt>
                <c:pt idx="2735">
                  <c:v>0.10001116752866607</c:v>
                </c:pt>
                <c:pt idx="2736">
                  <c:v>9.9092049797863319E-2</c:v>
                </c:pt>
                <c:pt idx="2737">
                  <c:v>9.8185956370605704E-2</c:v>
                </c:pt>
                <c:pt idx="2738">
                  <c:v>9.7292636918958189E-2</c:v>
                </c:pt>
                <c:pt idx="2739">
                  <c:v>9.6411847211179832E-2</c:v>
                </c:pt>
                <c:pt idx="2740">
                  <c:v>9.5543348929526747E-2</c:v>
                </c:pt>
                <c:pt idx="2741">
                  <c:v>9.4686909500150226E-2</c:v>
                </c:pt>
                <c:pt idx="2742">
                  <c:v>9.3842301921410243E-2</c:v>
                </c:pt>
                <c:pt idx="2743">
                  <c:v>9.3009304605020868E-2</c:v>
                </c:pt>
                <c:pt idx="2744">
                  <c:v>9.2187701217009629E-2</c:v>
                </c:pt>
                <c:pt idx="2745">
                  <c:v>9.1377280530071034E-2</c:v>
                </c:pt>
                <c:pt idx="2746">
                  <c:v>9.0577836273976725E-2</c:v>
                </c:pt>
                <c:pt idx="2747">
                  <c:v>8.9789166997880768E-2</c:v>
                </c:pt>
                <c:pt idx="2748">
                  <c:v>8.9011075929958244E-2</c:v>
                </c:pt>
                <c:pt idx="2749">
                  <c:v>8.8243370850414712E-2</c:v>
                </c:pt>
                <c:pt idx="2750">
                  <c:v>8.7485863959755106E-2</c:v>
                </c:pt>
                <c:pt idx="2751">
                  <c:v>8.6738371758608948E-2</c:v>
                </c:pt>
                <c:pt idx="2752">
                  <c:v>8.6000714926086921E-2</c:v>
                </c:pt>
                <c:pt idx="2753">
                  <c:v>8.5272718206408499E-2</c:v>
                </c:pt>
                <c:pt idx="2754">
                  <c:v>8.4554210296618248E-2</c:v>
                </c:pt>
                <c:pt idx="2755">
                  <c:v>8.3845023737628768E-2</c:v>
                </c:pt>
                <c:pt idx="2756">
                  <c:v>8.3144994810690265E-2</c:v>
                </c:pt>
                <c:pt idx="2757">
                  <c:v>8.2453963436616526E-2</c:v>
                </c:pt>
                <c:pt idx="2758">
                  <c:v>8.1771773077064014E-2</c:v>
                </c:pt>
                <c:pt idx="2759">
                  <c:v>8.1098270639240216E-2</c:v>
                </c:pt>
                <c:pt idx="2760">
                  <c:v>8.0433306384561518E-2</c:v>
                </c:pt>
                <c:pt idx="2761">
                  <c:v>7.9776733840550354E-2</c:v>
                </c:pt>
                <c:pt idx="2762">
                  <c:v>7.9128409712920622E-2</c:v>
                </c:pt>
                <c:pt idx="2763">
                  <c:v>7.8488193803123524E-2</c:v>
                </c:pt>
                <c:pt idx="2764">
                  <c:v>7.7855948926447024E-2</c:v>
                </c:pt>
                <c:pt idx="2765">
                  <c:v>7.7231540834320891E-2</c:v>
                </c:pt>
                <c:pt idx="2766">
                  <c:v>7.6614838139456284E-2</c:v>
                </c:pt>
                <c:pt idx="2767">
                  <c:v>7.6005712237757372E-2</c:v>
                </c:pt>
                <c:pt idx="2768">
                  <c:v>7.5404037242259234E-2</c:v>
                </c:pt>
                <c:pt idx="2769">
                  <c:v>7.4809689908612864E-2</c:v>
                </c:pt>
                <c:pt idx="2770">
                  <c:v>7.4222549573595767E-2</c:v>
                </c:pt>
                <c:pt idx="2771">
                  <c:v>7.3642498083460711E-2</c:v>
                </c:pt>
                <c:pt idx="2772">
                  <c:v>7.3069419735465838E-2</c:v>
                </c:pt>
                <c:pt idx="2773">
                  <c:v>7.2503201211417123E-2</c:v>
                </c:pt>
                <c:pt idx="2774">
                  <c:v>7.1943731526139323E-2</c:v>
                </c:pt>
                <c:pt idx="2775">
                  <c:v>7.1390901962342213E-2</c:v>
                </c:pt>
                <c:pt idx="2776">
                  <c:v>7.0844606017385223E-2</c:v>
                </c:pt>
                <c:pt idx="2777">
                  <c:v>7.0304739344427186E-2</c:v>
                </c:pt>
                <c:pt idx="2778">
                  <c:v>6.9771199705283837E-2</c:v>
                </c:pt>
                <c:pt idx="2779">
                  <c:v>6.9243886917190439E-2</c:v>
                </c:pt>
                <c:pt idx="2780">
                  <c:v>6.8722702803635932E-2</c:v>
                </c:pt>
                <c:pt idx="2781">
                  <c:v>6.8207551142002193E-2</c:v>
                </c:pt>
                <c:pt idx="2782">
                  <c:v>6.7698337618370782E-2</c:v>
                </c:pt>
                <c:pt idx="2783">
                  <c:v>6.7194969783170438E-2</c:v>
                </c:pt>
                <c:pt idx="2784">
                  <c:v>6.6697357006533037E-2</c:v>
                </c:pt>
                <c:pt idx="2785">
                  <c:v>6.6205410431886602E-2</c:v>
                </c:pt>
                <c:pt idx="2786">
                  <c:v>6.5719042940315733E-2</c:v>
                </c:pt>
                <c:pt idx="2787">
                  <c:v>6.5238169097621618E-2</c:v>
                </c:pt>
                <c:pt idx="2788">
                  <c:v>6.4762705130816819E-2</c:v>
                </c:pt>
                <c:pt idx="2789">
                  <c:v>6.4292568868150712E-2</c:v>
                </c:pt>
                <c:pt idx="2790">
                  <c:v>6.3827679736718504E-2</c:v>
                </c:pt>
                <c:pt idx="2791">
                  <c:v>6.3367958675559277E-2</c:v>
                </c:pt>
                <c:pt idx="2792">
                  <c:v>6.2913328147763431E-2</c:v>
                </c:pt>
                <c:pt idx="2793">
                  <c:v>6.2463712079717494E-2</c:v>
                </c:pt>
                <c:pt idx="2794">
                  <c:v>6.2019035834041926E-2</c:v>
                </c:pt>
                <c:pt idx="2795">
                  <c:v>6.15792261734006E-2</c:v>
                </c:pt>
                <c:pt idx="2796">
                  <c:v>6.1144211235235134E-2</c:v>
                </c:pt>
                <c:pt idx="2797">
                  <c:v>6.0713920493799534E-2</c:v>
                </c:pt>
                <c:pt idx="2798">
                  <c:v>6.0288284737238934E-2</c:v>
                </c:pt>
                <c:pt idx="2799">
                  <c:v>5.9867236029984484E-2</c:v>
                </c:pt>
                <c:pt idx="2800">
                  <c:v>5.9450707692006534E-2</c:v>
                </c:pt>
                <c:pt idx="2801">
                  <c:v>5.9038634262422139E-2</c:v>
                </c:pt>
                <c:pt idx="2802">
                  <c:v>5.8630951481566704E-2</c:v>
                </c:pt>
                <c:pt idx="2803">
                  <c:v>5.8227596255931914E-2</c:v>
                </c:pt>
                <c:pt idx="2804">
                  <c:v>5.7828506640432313E-2</c:v>
                </c:pt>
                <c:pt idx="2805">
                  <c:v>5.7433621805715915E-2</c:v>
                </c:pt>
                <c:pt idx="2806">
                  <c:v>5.7042882019970403E-2</c:v>
                </c:pt>
                <c:pt idx="2807">
                  <c:v>5.6656228619684355E-2</c:v>
                </c:pt>
                <c:pt idx="2808">
                  <c:v>5.627360399186554E-2</c:v>
                </c:pt>
                <c:pt idx="2809">
                  <c:v>5.5894951545922854E-2</c:v>
                </c:pt>
                <c:pt idx="2810">
                  <c:v>5.552021569778838E-2</c:v>
                </c:pt>
                <c:pt idx="2811">
                  <c:v>5.5149341840859206E-2</c:v>
                </c:pt>
                <c:pt idx="2812">
                  <c:v>5.4782276332808813E-2</c:v>
                </c:pt>
                <c:pt idx="2813">
                  <c:v>5.4418966468304054E-2</c:v>
                </c:pt>
                <c:pt idx="2814">
                  <c:v>5.4059360465236392E-2</c:v>
                </c:pt>
                <c:pt idx="2815">
                  <c:v>5.3703407439857034E-2</c:v>
                </c:pt>
                <c:pt idx="2816">
                  <c:v>5.3351057391729462E-2</c:v>
                </c:pt>
                <c:pt idx="2817">
                  <c:v>5.3002261183488594E-2</c:v>
                </c:pt>
                <c:pt idx="2818">
                  <c:v>5.2656970523172995E-2</c:v>
                </c:pt>
                <c:pt idx="2819">
                  <c:v>5.2315137945450126E-2</c:v>
                </c:pt>
                <c:pt idx="2820">
                  <c:v>5.1976716797698254E-2</c:v>
                </c:pt>
                <c:pt idx="2821">
                  <c:v>5.1641661219046994E-2</c:v>
                </c:pt>
                <c:pt idx="2822">
                  <c:v>5.1309926128493014E-2</c:v>
                </c:pt>
                <c:pt idx="2823">
                  <c:v>5.0981467204142004E-2</c:v>
                </c:pt>
                <c:pt idx="2824">
                  <c:v>5.0656240872148914E-2</c:v>
                </c:pt>
                <c:pt idx="2825">
                  <c:v>5.0334204287915914E-2</c:v>
                </c:pt>
                <c:pt idx="2826">
                  <c:v>5.0015315324723322E-2</c:v>
                </c:pt>
                <c:pt idx="2827">
                  <c:v>4.9699532555409404E-2</c:v>
                </c:pt>
                <c:pt idx="2828">
                  <c:v>4.9386815242064952E-2</c:v>
                </c:pt>
                <c:pt idx="2829">
                  <c:v>4.9077123319002484E-2</c:v>
                </c:pt>
                <c:pt idx="2830">
                  <c:v>4.8770417382419773E-2</c:v>
                </c:pt>
                <c:pt idx="2831">
                  <c:v>4.8466658673868561E-2</c:v>
                </c:pt>
                <c:pt idx="2832">
                  <c:v>4.8165809070540785E-2</c:v>
                </c:pt>
                <c:pt idx="2833">
                  <c:v>4.7867831070043387E-2</c:v>
                </c:pt>
                <c:pt idx="2834">
                  <c:v>4.7572687779934494E-2</c:v>
                </c:pt>
                <c:pt idx="2835">
                  <c:v>4.7280342905326518E-2</c:v>
                </c:pt>
                <c:pt idx="2836">
                  <c:v>4.6990760737137989E-2</c:v>
                </c:pt>
                <c:pt idx="2837">
                  <c:v>4.6703906140565812E-2</c:v>
                </c:pt>
                <c:pt idx="2838">
                  <c:v>4.6419744544335333E-2</c:v>
                </c:pt>
                <c:pt idx="2839">
                  <c:v>4.6138241928649404E-2</c:v>
                </c:pt>
                <c:pt idx="2840">
                  <c:v>4.5859364816040513E-2</c:v>
                </c:pt>
                <c:pt idx="2841">
                  <c:v>4.5583080259160413E-2</c:v>
                </c:pt>
                <c:pt idx="2842">
                  <c:v>4.5309355832546923E-2</c:v>
                </c:pt>
                <c:pt idx="2843">
                  <c:v>4.5038159622687396E-2</c:v>
                </c:pt>
                <c:pt idx="2844">
                  <c:v>4.4769460215644534E-2</c:v>
                </c:pt>
                <c:pt idx="2845">
                  <c:v>4.4503226690444424E-2</c:v>
                </c:pt>
                <c:pt idx="2846">
                  <c:v>4.4239428607619806E-2</c:v>
                </c:pt>
                <c:pt idx="2847">
                  <c:v>4.3978036002291922E-2</c:v>
                </c:pt>
                <c:pt idx="2848">
                  <c:v>4.3719019372770763E-2</c:v>
                </c:pt>
                <c:pt idx="2849">
                  <c:v>4.3462349674593476E-2</c:v>
                </c:pt>
                <c:pt idx="2850">
                  <c:v>4.3207998309062086E-2</c:v>
                </c:pt>
                <c:pt idx="2851">
                  <c:v>4.2955937118337124E-2</c:v>
                </c:pt>
                <c:pt idx="2852">
                  <c:v>4.2706138373682728E-2</c:v>
                </c:pt>
                <c:pt idx="2853">
                  <c:v>4.2458574770606702E-2</c:v>
                </c:pt>
                <c:pt idx="2854">
                  <c:v>4.2213219418496914E-2</c:v>
                </c:pt>
                <c:pt idx="2855">
                  <c:v>4.1970045835064675E-2</c:v>
                </c:pt>
                <c:pt idx="2856">
                  <c:v>4.1729027937518134E-2</c:v>
                </c:pt>
                <c:pt idx="2857">
                  <c:v>4.1490140036217975E-2</c:v>
                </c:pt>
                <c:pt idx="2858">
                  <c:v>4.1253356826690735E-2</c:v>
                </c:pt>
                <c:pt idx="2859">
                  <c:v>4.1018653383834862E-2</c:v>
                </c:pt>
                <c:pt idx="2860">
                  <c:v>4.0786005153078932E-2</c:v>
                </c:pt>
                <c:pt idx="2861">
                  <c:v>4.0555387946067764E-2</c:v>
                </c:pt>
                <c:pt idx="2862">
                  <c:v>4.0326777931775838E-2</c:v>
                </c:pt>
                <c:pt idx="2863">
                  <c:v>4.0100151632609965E-2</c:v>
                </c:pt>
                <c:pt idx="2864">
                  <c:v>3.9875485915624807E-2</c:v>
                </c:pt>
                <c:pt idx="2865">
                  <c:v>3.9652757988675492E-2</c:v>
                </c:pt>
                <c:pt idx="2866">
                  <c:v>3.9431945391369891E-2</c:v>
                </c:pt>
                <c:pt idx="2867">
                  <c:v>3.9213025993094605E-2</c:v>
                </c:pt>
                <c:pt idx="2868">
                  <c:v>3.8995977983773085E-2</c:v>
                </c:pt>
                <c:pt idx="2869">
                  <c:v>3.878077987110707E-2</c:v>
                </c:pt>
                <c:pt idx="2870">
                  <c:v>3.8567410471634679E-2</c:v>
                </c:pt>
                <c:pt idx="2871">
                  <c:v>3.8355848908970015E-2</c:v>
                </c:pt>
                <c:pt idx="2872">
                  <c:v>3.8146074605311581E-2</c:v>
                </c:pt>
                <c:pt idx="2873">
                  <c:v>3.7938067278902282E-2</c:v>
                </c:pt>
                <c:pt idx="2874">
                  <c:v>3.7731806936966615E-2</c:v>
                </c:pt>
                <c:pt idx="2875">
                  <c:v>3.7527273872038351E-2</c:v>
                </c:pt>
                <c:pt idx="2876">
                  <c:v>3.7324448655739681E-2</c:v>
                </c:pt>
                <c:pt idx="2877">
                  <c:v>3.7123312135522696E-2</c:v>
                </c:pt>
                <c:pt idx="2878">
                  <c:v>3.6923845427917087E-2</c:v>
                </c:pt>
                <c:pt idx="2879">
                  <c:v>3.6726029916767045E-2</c:v>
                </c:pt>
                <c:pt idx="2880">
                  <c:v>3.6529847246108992E-2</c:v>
                </c:pt>
                <c:pt idx="2881">
                  <c:v>3.6335279317832911E-2</c:v>
                </c:pt>
                <c:pt idx="2882">
                  <c:v>3.6142308284408259E-2</c:v>
                </c:pt>
                <c:pt idx="2883">
                  <c:v>3.5950916547910612E-2</c:v>
                </c:pt>
                <c:pt idx="2884">
                  <c:v>3.5761086753818574E-2</c:v>
                </c:pt>
                <c:pt idx="2885">
                  <c:v>3.5572801788478894E-2</c:v>
                </c:pt>
                <c:pt idx="2886">
                  <c:v>3.5386044774499859E-2</c:v>
                </c:pt>
                <c:pt idx="2887">
                  <c:v>3.520079906419258E-2</c:v>
                </c:pt>
                <c:pt idx="2888">
                  <c:v>3.5017048240406502E-2</c:v>
                </c:pt>
                <c:pt idx="2889">
                  <c:v>3.4834776105573798E-2</c:v>
                </c:pt>
                <c:pt idx="2890">
                  <c:v>3.4653966694785911E-2</c:v>
                </c:pt>
                <c:pt idx="2891">
                  <c:v>3.4474604243813795E-2</c:v>
                </c:pt>
                <c:pt idx="2892">
                  <c:v>3.4296673213732504E-2</c:v>
                </c:pt>
                <c:pt idx="2893">
                  <c:v>3.4120158273735726E-2</c:v>
                </c:pt>
                <c:pt idx="2894">
                  <c:v>3.3945044296834669E-2</c:v>
                </c:pt>
                <c:pt idx="2895">
                  <c:v>3.377131635958E-2</c:v>
                </c:pt>
                <c:pt idx="2896">
                  <c:v>3.3598959740085067E-2</c:v>
                </c:pt>
                <c:pt idx="2897">
                  <c:v>3.3427959911661934E-2</c:v>
                </c:pt>
                <c:pt idx="2898">
                  <c:v>3.3258302544584659E-2</c:v>
                </c:pt>
                <c:pt idx="2899">
                  <c:v>3.3089973490658182E-2</c:v>
                </c:pt>
                <c:pt idx="2900">
                  <c:v>3.292295880436151E-2</c:v>
                </c:pt>
                <c:pt idx="2901">
                  <c:v>3.2757244708772691E-2</c:v>
                </c:pt>
                <c:pt idx="2902">
                  <c:v>3.2592817615404134E-2</c:v>
                </c:pt>
                <c:pt idx="2903">
                  <c:v>3.2429664118142514E-2</c:v>
                </c:pt>
                <c:pt idx="2904">
                  <c:v>3.2267770978846491E-2</c:v>
                </c:pt>
                <c:pt idx="2905">
                  <c:v>3.2107125137320211E-2</c:v>
                </c:pt>
                <c:pt idx="2906">
                  <c:v>3.1947713702149452E-2</c:v>
                </c:pt>
                <c:pt idx="2907">
                  <c:v>3.1789523950298063E-2</c:v>
                </c:pt>
                <c:pt idx="2908">
                  <c:v>3.1632543321830402E-2</c:v>
                </c:pt>
                <c:pt idx="2909">
                  <c:v>3.1476759420928452E-2</c:v>
                </c:pt>
                <c:pt idx="2910">
                  <c:v>3.1322160010292421E-2</c:v>
                </c:pt>
                <c:pt idx="2911">
                  <c:v>3.1168733011456735E-2</c:v>
                </c:pt>
                <c:pt idx="2912">
                  <c:v>3.1016466499126871E-2</c:v>
                </c:pt>
                <c:pt idx="2913">
                  <c:v>3.0865348701997038E-2</c:v>
                </c:pt>
                <c:pt idx="2914">
                  <c:v>3.0715367997254456E-2</c:v>
                </c:pt>
                <c:pt idx="2915">
                  <c:v>3.0566512911888787E-2</c:v>
                </c:pt>
                <c:pt idx="2916">
                  <c:v>3.0418772116875468E-2</c:v>
                </c:pt>
                <c:pt idx="2917">
                  <c:v>3.0272134427788082E-2</c:v>
                </c:pt>
                <c:pt idx="2918">
                  <c:v>3.0126588799700524E-2</c:v>
                </c:pt>
                <c:pt idx="2919">
                  <c:v>2.998212432801383E-2</c:v>
                </c:pt>
                <c:pt idx="2920">
                  <c:v>2.983873024487264E-2</c:v>
                </c:pt>
                <c:pt idx="2921">
                  <c:v>2.9696395916717411E-2</c:v>
                </c:pt>
                <c:pt idx="2922">
                  <c:v>2.9555110843138273E-2</c:v>
                </c:pt>
                <c:pt idx="2923">
                  <c:v>2.9414864654710951E-2</c:v>
                </c:pt>
                <c:pt idx="2924">
                  <c:v>2.9275647110199841E-2</c:v>
                </c:pt>
                <c:pt idx="2925">
                  <c:v>2.9137448095603691E-2</c:v>
                </c:pt>
                <c:pt idx="2926">
                  <c:v>2.9000257621863999E-2</c:v>
                </c:pt>
                <c:pt idx="2927">
                  <c:v>2.8864065823340609E-2</c:v>
                </c:pt>
                <c:pt idx="2928">
                  <c:v>2.8728862955545428E-2</c:v>
                </c:pt>
                <c:pt idx="2929">
                  <c:v>2.8594639392904173E-2</c:v>
                </c:pt>
                <c:pt idx="2930">
                  <c:v>2.8461385628459748E-2</c:v>
                </c:pt>
                <c:pt idx="2931">
                  <c:v>2.8329092270704372E-2</c:v>
                </c:pt>
                <c:pt idx="2932">
                  <c:v>2.8197750043022708E-2</c:v>
                </c:pt>
                <c:pt idx="2933">
                  <c:v>2.8067349780393692E-2</c:v>
                </c:pt>
                <c:pt idx="2934">
                  <c:v>2.7937882429486798E-2</c:v>
                </c:pt>
                <c:pt idx="2935">
                  <c:v>2.7809339046221064E-2</c:v>
                </c:pt>
                <c:pt idx="2936">
                  <c:v>2.7681710794281358E-2</c:v>
                </c:pt>
                <c:pt idx="2937">
                  <c:v>2.7554988943461131E-2</c:v>
                </c:pt>
                <c:pt idx="2938">
                  <c:v>2.7429164868234192E-2</c:v>
                </c:pt>
                <c:pt idx="2939">
                  <c:v>2.7304230046220155E-2</c:v>
                </c:pt>
                <c:pt idx="2940">
                  <c:v>2.7180176057079616E-2</c:v>
                </c:pt>
                <c:pt idx="2941">
                  <c:v>2.705699457942029E-2</c:v>
                </c:pt>
                <c:pt idx="2942">
                  <c:v>2.6934677391580609E-2</c:v>
                </c:pt>
                <c:pt idx="2943">
                  <c:v>2.6813216369770243E-2</c:v>
                </c:pt>
                <c:pt idx="2944">
                  <c:v>2.6692603485195733E-2</c:v>
                </c:pt>
                <c:pt idx="2945">
                  <c:v>2.6572830803886276E-2</c:v>
                </c:pt>
                <c:pt idx="2946">
                  <c:v>2.645389048542994E-2</c:v>
                </c:pt>
                <c:pt idx="2947">
                  <c:v>2.6335774780610534E-2</c:v>
                </c:pt>
                <c:pt idx="2948">
                  <c:v>2.6218476031445608E-2</c:v>
                </c:pt>
                <c:pt idx="2949">
                  <c:v>2.6101986669271496E-2</c:v>
                </c:pt>
                <c:pt idx="2950">
                  <c:v>2.5986299213169892E-2</c:v>
                </c:pt>
                <c:pt idx="2951">
                  <c:v>2.5871406269791682E-2</c:v>
                </c:pt>
                <c:pt idx="2952">
                  <c:v>2.5757300530688289E-2</c:v>
                </c:pt>
                <c:pt idx="2953">
                  <c:v>2.5643974772349733E-2</c:v>
                </c:pt>
                <c:pt idx="2954">
                  <c:v>2.5531421853643672E-2</c:v>
                </c:pt>
                <c:pt idx="2955">
                  <c:v>2.5419634716610802E-2</c:v>
                </c:pt>
                <c:pt idx="2956">
                  <c:v>2.5308606383879492E-2</c:v>
                </c:pt>
                <c:pt idx="2957">
                  <c:v>2.5198329958001139E-2</c:v>
                </c:pt>
                <c:pt idx="2958">
                  <c:v>2.508879861969621E-2</c:v>
                </c:pt>
                <c:pt idx="2959">
                  <c:v>2.4980005628634012E-2</c:v>
                </c:pt>
                <c:pt idx="2960">
                  <c:v>2.4871944319434652E-2</c:v>
                </c:pt>
                <c:pt idx="2961">
                  <c:v>2.4764608103887368E-2</c:v>
                </c:pt>
                <c:pt idx="2962">
                  <c:v>2.4657990467041816E-2</c:v>
                </c:pt>
                <c:pt idx="2963">
                  <c:v>2.4552084968250027E-2</c:v>
                </c:pt>
                <c:pt idx="2964">
                  <c:v>2.4446885238752238E-2</c:v>
                </c:pt>
                <c:pt idx="2965">
                  <c:v>2.4342384982196548E-2</c:v>
                </c:pt>
                <c:pt idx="2966">
                  <c:v>2.4238577971518002E-2</c:v>
                </c:pt>
                <c:pt idx="2967">
                  <c:v>2.4135458050526772E-2</c:v>
                </c:pt>
                <c:pt idx="2968">
                  <c:v>2.4033019130704082E-2</c:v>
                </c:pt>
                <c:pt idx="2969">
                  <c:v>2.3931255192305382E-2</c:v>
                </c:pt>
                <c:pt idx="2970">
                  <c:v>2.3830160281223589E-2</c:v>
                </c:pt>
                <c:pt idx="2971">
                  <c:v>2.3729728510349875E-2</c:v>
                </c:pt>
                <c:pt idx="2972">
                  <c:v>2.3629954056588777E-2</c:v>
                </c:pt>
                <c:pt idx="2973">
                  <c:v>2.3530831162339633E-2</c:v>
                </c:pt>
                <c:pt idx="2974">
                  <c:v>2.3432354132094629E-2</c:v>
                </c:pt>
                <c:pt idx="2975">
                  <c:v>2.3334517333755807E-2</c:v>
                </c:pt>
                <c:pt idx="2976">
                  <c:v>2.3237315195997452E-2</c:v>
                </c:pt>
                <c:pt idx="2977">
                  <c:v>2.3140742209741608E-2</c:v>
                </c:pt>
                <c:pt idx="2978">
                  <c:v>2.3044792924324452E-2</c:v>
                </c:pt>
                <c:pt idx="2979">
                  <c:v>2.2949461949680939E-2</c:v>
                </c:pt>
                <c:pt idx="2980">
                  <c:v>2.2854743953171212E-2</c:v>
                </c:pt>
                <c:pt idx="2981">
                  <c:v>2.2760633661055081E-2</c:v>
                </c:pt>
                <c:pt idx="2982">
                  <c:v>2.2667125855598453E-2</c:v>
                </c:pt>
                <c:pt idx="2983">
                  <c:v>2.2574215375596812E-2</c:v>
                </c:pt>
                <c:pt idx="2984">
                  <c:v>2.2481897115460434E-2</c:v>
                </c:pt>
                <c:pt idx="2985">
                  <c:v>2.2390166024775292E-2</c:v>
                </c:pt>
                <c:pt idx="2986">
                  <c:v>2.2299017105972572E-2</c:v>
                </c:pt>
                <c:pt idx="2987">
                  <c:v>2.2208445416174651E-2</c:v>
                </c:pt>
                <c:pt idx="2988">
                  <c:v>2.2118446064403351E-2</c:v>
                </c:pt>
                <c:pt idx="2989">
                  <c:v>2.2029014212617652E-2</c:v>
                </c:pt>
                <c:pt idx="2990">
                  <c:v>2.1940145072671217E-2</c:v>
                </c:pt>
                <c:pt idx="2991">
                  <c:v>2.1851833908344852E-2</c:v>
                </c:pt>
                <c:pt idx="2992">
                  <c:v>2.1764076032795388E-2</c:v>
                </c:pt>
                <c:pt idx="2993">
                  <c:v>2.1676866809558801E-2</c:v>
                </c:pt>
                <c:pt idx="2994">
                  <c:v>2.1590201649691679E-2</c:v>
                </c:pt>
                <c:pt idx="2995">
                  <c:v>2.1504076012774816E-2</c:v>
                </c:pt>
                <c:pt idx="2996">
                  <c:v>2.1418485406486758E-2</c:v>
                </c:pt>
                <c:pt idx="2997">
                  <c:v>2.1333425385164691E-2</c:v>
                </c:pt>
                <c:pt idx="2998">
                  <c:v>2.1248891550647072E-2</c:v>
                </c:pt>
                <c:pt idx="2999">
                  <c:v>2.1164879544624451E-2</c:v>
                </c:pt>
                <c:pt idx="3000">
                  <c:v>2.1081385065984878E-2</c:v>
                </c:pt>
                <c:pt idx="3001">
                  <c:v>2.0998403845931327E-2</c:v>
                </c:pt>
                <c:pt idx="3002">
                  <c:v>2.0915931664980156E-2</c:v>
                </c:pt>
                <c:pt idx="3003">
                  <c:v>2.0833964350456632E-2</c:v>
                </c:pt>
                <c:pt idx="3004">
                  <c:v>2.0752497766106159E-2</c:v>
                </c:pt>
                <c:pt idx="3005">
                  <c:v>2.0671527822104994E-2</c:v>
                </c:pt>
                <c:pt idx="3006">
                  <c:v>2.0591050470418992E-2</c:v>
                </c:pt>
                <c:pt idx="3007">
                  <c:v>2.0511061703696126E-2</c:v>
                </c:pt>
                <c:pt idx="3008">
                  <c:v>2.0431557555566394E-2</c:v>
                </c:pt>
                <c:pt idx="3009">
                  <c:v>2.0352534099734178E-2</c:v>
                </c:pt>
                <c:pt idx="3010">
                  <c:v>2.0273987450348786E-2</c:v>
                </c:pt>
                <c:pt idx="3011">
                  <c:v>2.0195913761038839E-2</c:v>
                </c:pt>
                <c:pt idx="3012">
                  <c:v>2.0118309223895701E-2</c:v>
                </c:pt>
                <c:pt idx="3013">
                  <c:v>2.0041170070379224E-2</c:v>
                </c:pt>
                <c:pt idx="3014">
                  <c:v>1.9964492567991873E-2</c:v>
                </c:pt>
                <c:pt idx="3015">
                  <c:v>1.9888273024798685E-2</c:v>
                </c:pt>
                <c:pt idx="3016">
                  <c:v>1.9812507782822363E-2</c:v>
                </c:pt>
                <c:pt idx="3017">
                  <c:v>1.9737193223542105E-2</c:v>
                </c:pt>
                <c:pt idx="3018">
                  <c:v>1.9662325761520775E-2</c:v>
                </c:pt>
                <c:pt idx="3019">
                  <c:v>1.9587901850564627E-2</c:v>
                </c:pt>
                <c:pt idx="3020">
                  <c:v>1.9513917976738567E-2</c:v>
                </c:pt>
                <c:pt idx="3021">
                  <c:v>1.9440370663026337E-2</c:v>
                </c:pt>
                <c:pt idx="3022">
                  <c:v>1.9367256465873804E-2</c:v>
                </c:pt>
                <c:pt idx="3023">
                  <c:v>1.9294571976375761E-2</c:v>
                </c:pt>
                <c:pt idx="3024">
                  <c:v>1.9222313818931403E-2</c:v>
                </c:pt>
                <c:pt idx="3025">
                  <c:v>1.9150478651199981E-2</c:v>
                </c:pt>
                <c:pt idx="3026">
                  <c:v>1.9079063163993857E-2</c:v>
                </c:pt>
                <c:pt idx="3027">
                  <c:v>1.9008064080408803E-2</c:v>
                </c:pt>
                <c:pt idx="3028">
                  <c:v>1.8937478156005341E-2</c:v>
                </c:pt>
                <c:pt idx="3029">
                  <c:v>1.8867302177066603E-2</c:v>
                </c:pt>
                <c:pt idx="3030">
                  <c:v>1.8797532962604748E-2</c:v>
                </c:pt>
                <c:pt idx="3031">
                  <c:v>1.8728167361403463E-2</c:v>
                </c:pt>
                <c:pt idx="3032">
                  <c:v>1.8659202253995231E-2</c:v>
                </c:pt>
                <c:pt idx="3033">
                  <c:v>1.8590634549798365E-2</c:v>
                </c:pt>
                <c:pt idx="3034">
                  <c:v>1.8522461189666467E-2</c:v>
                </c:pt>
                <c:pt idx="3035">
                  <c:v>1.8454679142595881E-2</c:v>
                </c:pt>
                <c:pt idx="3036">
                  <c:v>1.8387285407911749E-2</c:v>
                </c:pt>
                <c:pt idx="3037">
                  <c:v>1.8320277012926725E-2</c:v>
                </c:pt>
                <c:pt idx="3038">
                  <c:v>1.8253651014517914E-2</c:v>
                </c:pt>
                <c:pt idx="3039">
                  <c:v>1.8187404496378661E-2</c:v>
                </c:pt>
                <c:pt idx="3040">
                  <c:v>1.8121534571850853E-2</c:v>
                </c:pt>
                <c:pt idx="3041">
                  <c:v>1.80560383801802E-2</c:v>
                </c:pt>
                <c:pt idx="3042">
                  <c:v>1.799091308871284E-2</c:v>
                </c:pt>
                <c:pt idx="3043">
                  <c:v>1.7926155891523281E-2</c:v>
                </c:pt>
                <c:pt idx="3044">
                  <c:v>1.7861764009759501E-2</c:v>
                </c:pt>
                <c:pt idx="3045">
                  <c:v>1.7797734689851959E-2</c:v>
                </c:pt>
                <c:pt idx="3046">
                  <c:v>1.7734065205796439E-2</c:v>
                </c:pt>
                <c:pt idx="3047">
                  <c:v>1.7670752855287915E-2</c:v>
                </c:pt>
                <c:pt idx="3048">
                  <c:v>1.760779496381602E-2</c:v>
                </c:pt>
                <c:pt idx="3049">
                  <c:v>1.7545188879611765E-2</c:v>
                </c:pt>
                <c:pt idx="3050">
                  <c:v>1.7482931978004043E-2</c:v>
                </c:pt>
                <c:pt idx="3051">
                  <c:v>1.7421021657043383E-2</c:v>
                </c:pt>
                <c:pt idx="3052">
                  <c:v>1.7359455340789181E-2</c:v>
                </c:pt>
                <c:pt idx="3053">
                  <c:v>1.7298230475441361E-2</c:v>
                </c:pt>
                <c:pt idx="3054">
                  <c:v>1.7237344532687777E-2</c:v>
                </c:pt>
                <c:pt idx="3055">
                  <c:v>1.7176795006266964E-2</c:v>
                </c:pt>
                <c:pt idx="3056">
                  <c:v>1.7116579414853401E-2</c:v>
                </c:pt>
                <c:pt idx="3057">
                  <c:v>1.7056695298160725E-2</c:v>
                </c:pt>
                <c:pt idx="3058">
                  <c:v>1.6997140220149434E-2</c:v>
                </c:pt>
                <c:pt idx="3059">
                  <c:v>1.6937911766430183E-2</c:v>
                </c:pt>
                <c:pt idx="3060">
                  <c:v>1.6879007545199321E-2</c:v>
                </c:pt>
                <c:pt idx="3061">
                  <c:v>1.6820425186299923E-2</c:v>
                </c:pt>
                <c:pt idx="3062">
                  <c:v>1.6762162342027816E-2</c:v>
                </c:pt>
                <c:pt idx="3063">
                  <c:v>1.6704216684819702E-2</c:v>
                </c:pt>
                <c:pt idx="3064">
                  <c:v>1.6646585909835535E-2</c:v>
                </c:pt>
                <c:pt idx="3065">
                  <c:v>1.6589267732061871E-2</c:v>
                </c:pt>
                <c:pt idx="3066">
                  <c:v>1.6532259888468941E-2</c:v>
                </c:pt>
                <c:pt idx="3067">
                  <c:v>1.6475560135353701E-2</c:v>
                </c:pt>
                <c:pt idx="3068">
                  <c:v>1.6419166250234679E-2</c:v>
                </c:pt>
                <c:pt idx="3069">
                  <c:v>1.6363076030081841E-2</c:v>
                </c:pt>
                <c:pt idx="3070">
                  <c:v>1.6307287292544166E-2</c:v>
                </c:pt>
                <c:pt idx="3071">
                  <c:v>1.6251797874007261E-2</c:v>
                </c:pt>
                <c:pt idx="3072">
                  <c:v>1.6196605631330081E-2</c:v>
                </c:pt>
                <c:pt idx="3073">
                  <c:v>1.6141708439791385E-2</c:v>
                </c:pt>
                <c:pt idx="3074">
                  <c:v>1.6087104194390085E-2</c:v>
                </c:pt>
                <c:pt idx="3075">
                  <c:v>1.6032790808091613E-2</c:v>
                </c:pt>
                <c:pt idx="3076">
                  <c:v>1.5978766213486123E-2</c:v>
                </c:pt>
                <c:pt idx="3077">
                  <c:v>1.5925028360786294E-2</c:v>
                </c:pt>
                <c:pt idx="3078">
                  <c:v>1.5871575219151331E-2</c:v>
                </c:pt>
                <c:pt idx="3079">
                  <c:v>1.5818404775222322E-2</c:v>
                </c:pt>
                <c:pt idx="3080">
                  <c:v>1.5765515033702444E-2</c:v>
                </c:pt>
                <c:pt idx="3081">
                  <c:v>1.5712904016757043E-2</c:v>
                </c:pt>
                <c:pt idx="3082">
                  <c:v>1.5660569764685668E-2</c:v>
                </c:pt>
                <c:pt idx="3083">
                  <c:v>1.5608510334153721E-2</c:v>
                </c:pt>
                <c:pt idx="3084">
                  <c:v>1.5556723799786065E-2</c:v>
                </c:pt>
                <c:pt idx="3085">
                  <c:v>1.5505208252593322E-2</c:v>
                </c:pt>
                <c:pt idx="3086">
                  <c:v>1.545396180027326E-2</c:v>
                </c:pt>
                <c:pt idx="3087">
                  <c:v>1.5402982567480811E-2</c:v>
                </c:pt>
                <c:pt idx="3088">
                  <c:v>1.5352268694943929E-2</c:v>
                </c:pt>
                <c:pt idx="3089">
                  <c:v>1.5301818339897943E-2</c:v>
                </c:pt>
                <c:pt idx="3090">
                  <c:v>1.5251629675251285E-2</c:v>
                </c:pt>
                <c:pt idx="3091">
                  <c:v>1.5201700890168767E-2</c:v>
                </c:pt>
                <c:pt idx="3092">
                  <c:v>1.5152030189393866E-2</c:v>
                </c:pt>
                <c:pt idx="3093">
                  <c:v>1.5102615792979081E-2</c:v>
                </c:pt>
                <c:pt idx="3094">
                  <c:v>1.5053455936762963E-2</c:v>
                </c:pt>
                <c:pt idx="3095">
                  <c:v>1.5004548871678087E-2</c:v>
                </c:pt>
                <c:pt idx="3096">
                  <c:v>1.4955892863462701E-2</c:v>
                </c:pt>
                <c:pt idx="3097">
                  <c:v>1.4907486193239151E-2</c:v>
                </c:pt>
                <c:pt idx="3098">
                  <c:v>1.4859327156490696E-2</c:v>
                </c:pt>
                <c:pt idx="3099">
                  <c:v>1.4811414063490005E-2</c:v>
                </c:pt>
                <c:pt idx="3100">
                  <c:v>1.4763745238920621E-2</c:v>
                </c:pt>
                <c:pt idx="3101">
                  <c:v>1.47163190218277E-2</c:v>
                </c:pt>
                <c:pt idx="3102">
                  <c:v>1.4669133765438441E-2</c:v>
                </c:pt>
                <c:pt idx="3103">
                  <c:v>1.4622187836825265E-2</c:v>
                </c:pt>
                <c:pt idx="3104">
                  <c:v>1.4575479617139432E-2</c:v>
                </c:pt>
                <c:pt idx="3105">
                  <c:v>1.4529007500900764E-2</c:v>
                </c:pt>
                <c:pt idx="3106">
                  <c:v>1.4482769897099413E-2</c:v>
                </c:pt>
                <c:pt idx="3107">
                  <c:v>1.4436765226931622E-2</c:v>
                </c:pt>
                <c:pt idx="3108">
                  <c:v>1.4390991926097434E-2</c:v>
                </c:pt>
                <c:pt idx="3109">
                  <c:v>1.4345448442379531E-2</c:v>
                </c:pt>
                <c:pt idx="3110">
                  <c:v>1.4300133237686113E-2</c:v>
                </c:pt>
                <c:pt idx="3111">
                  <c:v>1.4255044785828536E-2</c:v>
                </c:pt>
                <c:pt idx="3112">
                  <c:v>1.4210181574299338E-2</c:v>
                </c:pt>
                <c:pt idx="3113">
                  <c:v>1.4165542102615657E-2</c:v>
                </c:pt>
                <c:pt idx="3114">
                  <c:v>1.4121124883063461E-2</c:v>
                </c:pt>
                <c:pt idx="3115">
                  <c:v>1.4076928440535161E-2</c:v>
                </c:pt>
                <c:pt idx="3116">
                  <c:v>1.4032951311529235E-2</c:v>
                </c:pt>
                <c:pt idx="3117">
                  <c:v>1.3989192045927861E-2</c:v>
                </c:pt>
                <c:pt idx="3118">
                  <c:v>1.3945649203706481E-2</c:v>
                </c:pt>
                <c:pt idx="3119">
                  <c:v>1.3902321359258793E-2</c:v>
                </c:pt>
                <c:pt idx="3120">
                  <c:v>1.3859207096029422E-2</c:v>
                </c:pt>
                <c:pt idx="3121">
                  <c:v>1.3816305011606947E-2</c:v>
                </c:pt>
                <c:pt idx="3122">
                  <c:v>1.3773613714074984E-2</c:v>
                </c:pt>
                <c:pt idx="3123">
                  <c:v>1.3731131822306401E-2</c:v>
                </c:pt>
                <c:pt idx="3124">
                  <c:v>1.3688857967983307E-2</c:v>
                </c:pt>
                <c:pt idx="3125">
                  <c:v>1.3646790791674433E-2</c:v>
                </c:pt>
                <c:pt idx="3126">
                  <c:v>1.3604928948864801E-2</c:v>
                </c:pt>
                <c:pt idx="3127">
                  <c:v>1.3563271102001343E-2</c:v>
                </c:pt>
                <c:pt idx="3128">
                  <c:v>1.3521815927309971E-2</c:v>
                </c:pt>
                <c:pt idx="3129">
                  <c:v>1.3480562109061341E-2</c:v>
                </c:pt>
                <c:pt idx="3130">
                  <c:v>1.3439508345775834E-2</c:v>
                </c:pt>
                <c:pt idx="3131">
                  <c:v>1.3398653343090624E-2</c:v>
                </c:pt>
                <c:pt idx="3132">
                  <c:v>1.33579958197221E-2</c:v>
                </c:pt>
                <c:pt idx="3133">
                  <c:v>1.3317534503441536E-2</c:v>
                </c:pt>
                <c:pt idx="3134">
                  <c:v>1.3277268131918185E-2</c:v>
                </c:pt>
                <c:pt idx="3135">
                  <c:v>1.3237195454314355E-2</c:v>
                </c:pt>
                <c:pt idx="3136">
                  <c:v>1.3197315228583129E-2</c:v>
                </c:pt>
                <c:pt idx="3137">
                  <c:v>1.3157626223697075E-2</c:v>
                </c:pt>
                <c:pt idx="3138">
                  <c:v>1.3118127217682201E-2</c:v>
                </c:pt>
                <c:pt idx="3139">
                  <c:v>1.3078816998718375E-2</c:v>
                </c:pt>
                <c:pt idx="3140">
                  <c:v>1.3039694365019535E-2</c:v>
                </c:pt>
                <c:pt idx="3141">
                  <c:v>1.3000758123733925E-2</c:v>
                </c:pt>
                <c:pt idx="3142">
                  <c:v>1.2962007091731963E-2</c:v>
                </c:pt>
                <c:pt idx="3143">
                  <c:v>1.292344009549177E-2</c:v>
                </c:pt>
                <c:pt idx="3144">
                  <c:v>1.2885055970796156E-2</c:v>
                </c:pt>
                <c:pt idx="3145">
                  <c:v>1.2846853562622721E-2</c:v>
                </c:pt>
                <c:pt idx="3146">
                  <c:v>1.2808831724735344E-2</c:v>
                </c:pt>
                <c:pt idx="3147">
                  <c:v>1.2770989320441458E-2</c:v>
                </c:pt>
                <c:pt idx="3148">
                  <c:v>1.2733325221971264E-2</c:v>
                </c:pt>
                <c:pt idx="3149">
                  <c:v>1.2695838309986461E-2</c:v>
                </c:pt>
                <c:pt idx="3150">
                  <c:v>1.2658527474747784E-2</c:v>
                </c:pt>
                <c:pt idx="3151">
                  <c:v>1.2621391614343587E-2</c:v>
                </c:pt>
                <c:pt idx="3152">
                  <c:v>1.2584429636178502E-2</c:v>
                </c:pt>
                <c:pt idx="3153">
                  <c:v>1.2547640455736406E-2</c:v>
                </c:pt>
                <c:pt idx="3154">
                  <c:v>1.2511022997542535E-2</c:v>
                </c:pt>
                <c:pt idx="3155">
                  <c:v>1.2474576193815302E-2</c:v>
                </c:pt>
                <c:pt idx="3156">
                  <c:v>1.2438298985664478E-2</c:v>
                </c:pt>
                <c:pt idx="3157">
                  <c:v>1.2402190322182123E-2</c:v>
                </c:pt>
                <c:pt idx="3158">
                  <c:v>1.2366249160630199E-2</c:v>
                </c:pt>
                <c:pt idx="3159">
                  <c:v>1.2330474466475541E-2</c:v>
                </c:pt>
                <c:pt idx="3160">
                  <c:v>1.2294865213180886E-2</c:v>
                </c:pt>
                <c:pt idx="3161">
                  <c:v>1.2259420381888127E-2</c:v>
                </c:pt>
                <c:pt idx="3162">
                  <c:v>1.222413896207622E-2</c:v>
                </c:pt>
                <c:pt idx="3163">
                  <c:v>1.2189019950356159E-2</c:v>
                </c:pt>
                <c:pt idx="3164">
                  <c:v>1.2154062351730548E-2</c:v>
                </c:pt>
                <c:pt idx="3165">
                  <c:v>1.2119265178417542E-2</c:v>
                </c:pt>
                <c:pt idx="3166">
                  <c:v>1.2084627450524878E-2</c:v>
                </c:pt>
                <c:pt idx="3167">
                  <c:v>1.2050148195346172E-2</c:v>
                </c:pt>
                <c:pt idx="3168">
                  <c:v>1.2015826447681711E-2</c:v>
                </c:pt>
                <c:pt idx="3169">
                  <c:v>1.1981661249926943E-2</c:v>
                </c:pt>
                <c:pt idx="3170">
                  <c:v>1.1947651651441061E-2</c:v>
                </c:pt>
                <c:pt idx="3171">
                  <c:v>1.1913796709160323E-2</c:v>
                </c:pt>
                <c:pt idx="3172">
                  <c:v>1.1880095486993645E-2</c:v>
                </c:pt>
                <c:pt idx="3173">
                  <c:v>1.1846547056096435E-2</c:v>
                </c:pt>
                <c:pt idx="3174">
                  <c:v>1.1813150494452637E-2</c:v>
                </c:pt>
                <c:pt idx="3175">
                  <c:v>1.1779904886867703E-2</c:v>
                </c:pt>
                <c:pt idx="3176">
                  <c:v>1.1746809325743212E-2</c:v>
                </c:pt>
                <c:pt idx="3177">
                  <c:v>1.1713862909729044E-2</c:v>
                </c:pt>
                <c:pt idx="3178">
                  <c:v>1.1681064744324189E-2</c:v>
                </c:pt>
                <c:pt idx="3179">
                  <c:v>1.1648413941987469E-2</c:v>
                </c:pt>
                <c:pt idx="3180">
                  <c:v>1.1615909621522581E-2</c:v>
                </c:pt>
                <c:pt idx="3181">
                  <c:v>1.1583550908787965E-2</c:v>
                </c:pt>
                <c:pt idx="3182">
                  <c:v>1.1551336935540219E-2</c:v>
                </c:pt>
                <c:pt idx="3183">
                  <c:v>1.1519266840774416E-2</c:v>
                </c:pt>
                <c:pt idx="3184">
                  <c:v>1.1487339769329401E-2</c:v>
                </c:pt>
                <c:pt idx="3185">
                  <c:v>1.145555487279826E-2</c:v>
                </c:pt>
                <c:pt idx="3186">
                  <c:v>1.142391130867966E-2</c:v>
                </c:pt>
                <c:pt idx="3187">
                  <c:v>1.1392408241071903E-2</c:v>
                </c:pt>
                <c:pt idx="3188">
                  <c:v>1.1361044839987563E-2</c:v>
                </c:pt>
                <c:pt idx="3189">
                  <c:v>1.1329820282096194E-2</c:v>
                </c:pt>
                <c:pt idx="3190">
                  <c:v>1.1298733749508101E-2</c:v>
                </c:pt>
                <c:pt idx="3191">
                  <c:v>1.1267784430795421E-2</c:v>
                </c:pt>
                <c:pt idx="3192">
                  <c:v>1.1236971520343328E-2</c:v>
                </c:pt>
                <c:pt idx="3193">
                  <c:v>1.1206294218569451E-2</c:v>
                </c:pt>
                <c:pt idx="3194">
                  <c:v>1.1175751731590321E-2</c:v>
                </c:pt>
                <c:pt idx="3195">
                  <c:v>1.1145343271553533E-2</c:v>
                </c:pt>
                <c:pt idx="3196">
                  <c:v>1.111506805620324E-2</c:v>
                </c:pt>
                <c:pt idx="3197">
                  <c:v>1.1084925309293841E-2</c:v>
                </c:pt>
                <c:pt idx="3198">
                  <c:v>1.1054914259876692E-2</c:v>
                </c:pt>
                <c:pt idx="3199">
                  <c:v>1.1025034142856023E-2</c:v>
                </c:pt>
                <c:pt idx="3200">
                  <c:v>1.099528419859885E-2</c:v>
                </c:pt>
                <c:pt idx="3201">
                  <c:v>1.0965663673225793E-2</c:v>
                </c:pt>
                <c:pt idx="3202">
                  <c:v>1.0936171817996623E-2</c:v>
                </c:pt>
                <c:pt idx="3203">
                  <c:v>1.0906807889706769E-2</c:v>
                </c:pt>
                <c:pt idx="3204">
                  <c:v>1.0877571150584901E-2</c:v>
                </c:pt>
                <c:pt idx="3205">
                  <c:v>1.0848460868384389E-2</c:v>
                </c:pt>
                <c:pt idx="3206">
                  <c:v>1.0819476315885436E-2</c:v>
                </c:pt>
                <c:pt idx="3207">
                  <c:v>1.0790616771270556E-2</c:v>
                </c:pt>
                <c:pt idx="3208">
                  <c:v>1.0761881517338314E-2</c:v>
                </c:pt>
                <c:pt idx="3209">
                  <c:v>1.0733269843209688E-2</c:v>
                </c:pt>
                <c:pt idx="3210">
                  <c:v>1.0704781042011844E-2</c:v>
                </c:pt>
                <c:pt idx="3211">
                  <c:v>1.067641441248812E-2</c:v>
                </c:pt>
                <c:pt idx="3212">
                  <c:v>1.0648169258167592E-2</c:v>
                </c:pt>
                <c:pt idx="3213">
                  <c:v>1.0620044887692571E-2</c:v>
                </c:pt>
                <c:pt idx="3214">
                  <c:v>1.0592040614861849E-2</c:v>
                </c:pt>
                <c:pt idx="3215">
                  <c:v>1.0564155757681019E-2</c:v>
                </c:pt>
                <c:pt idx="3216">
                  <c:v>1.0536389639721701E-2</c:v>
                </c:pt>
                <c:pt idx="3217">
                  <c:v>1.0508741588952321E-2</c:v>
                </c:pt>
                <c:pt idx="3218">
                  <c:v>1.0481210938192197E-2</c:v>
                </c:pt>
                <c:pt idx="3219">
                  <c:v>1.0453797025173066E-2</c:v>
                </c:pt>
                <c:pt idx="3220">
                  <c:v>1.0426499191788861E-2</c:v>
                </c:pt>
                <c:pt idx="3221">
                  <c:v>1.0399316785334458E-2</c:v>
                </c:pt>
                <c:pt idx="3222">
                  <c:v>1.037224915751042E-2</c:v>
                </c:pt>
                <c:pt idx="3223">
                  <c:v>1.03452956639706E-2</c:v>
                </c:pt>
                <c:pt idx="3224">
                  <c:v>1.0318455665601021E-2</c:v>
                </c:pt>
                <c:pt idx="3225">
                  <c:v>1.0291728526651504E-2</c:v>
                </c:pt>
                <c:pt idx="3226">
                  <c:v>1.0265113618250703E-2</c:v>
                </c:pt>
                <c:pt idx="3227">
                  <c:v>1.023861031318298E-2</c:v>
                </c:pt>
                <c:pt idx="3228">
                  <c:v>1.0212217990349411E-2</c:v>
                </c:pt>
                <c:pt idx="3229">
                  <c:v>1.0185936031593752E-2</c:v>
                </c:pt>
                <c:pt idx="3230">
                  <c:v>1.0159763825090951E-2</c:v>
                </c:pt>
                <c:pt idx="3231">
                  <c:v>1.0133700761225831E-2</c:v>
                </c:pt>
                <c:pt idx="3232">
                  <c:v>1.0107746235832007E-2</c:v>
                </c:pt>
                <c:pt idx="3233">
                  <c:v>1.0081899648996201E-2</c:v>
                </c:pt>
                <c:pt idx="3234">
                  <c:v>1.0056160403746956E-2</c:v>
                </c:pt>
                <c:pt idx="3235">
                  <c:v>1.0030527908807823E-2</c:v>
                </c:pt>
                <c:pt idx="3236">
                  <c:v>1.00050015756126E-2</c:v>
                </c:pt>
                <c:pt idx="3237">
                  <c:v>9.979580820920873E-3</c:v>
                </c:pt>
                <c:pt idx="3238">
                  <c:v>9.9542650643348121E-3</c:v>
                </c:pt>
                <c:pt idx="3239">
                  <c:v>9.9290537304540204E-3</c:v>
                </c:pt>
                <c:pt idx="3240">
                  <c:v>9.9039462471758686E-3</c:v>
                </c:pt>
                <c:pt idx="3241">
                  <c:v>9.8789420467374246E-3</c:v>
                </c:pt>
                <c:pt idx="3242">
                  <c:v>9.8540405645864537E-3</c:v>
                </c:pt>
                <c:pt idx="3243">
                  <c:v>9.8292412408318378E-3</c:v>
                </c:pt>
                <c:pt idx="3244">
                  <c:v>9.8045435195426248E-3</c:v>
                </c:pt>
                <c:pt idx="3245">
                  <c:v>9.7799468472134568E-3</c:v>
                </c:pt>
                <c:pt idx="3246">
                  <c:v>9.7554506759014569E-3</c:v>
                </c:pt>
                <c:pt idx="3247">
                  <c:v>9.7310544601096217E-3</c:v>
                </c:pt>
                <c:pt idx="3248">
                  <c:v>9.7067576586285266E-3</c:v>
                </c:pt>
                <c:pt idx="3249">
                  <c:v>9.6825597336518548E-3</c:v>
                </c:pt>
                <c:pt idx="3250">
                  <c:v>9.6584601512030247E-3</c:v>
                </c:pt>
                <c:pt idx="3251">
                  <c:v>9.6344583809027402E-3</c:v>
                </c:pt>
                <c:pt idx="3252">
                  <c:v>9.6105538956116707E-3</c:v>
                </c:pt>
                <c:pt idx="3253">
                  <c:v>9.5867461725910267E-3</c:v>
                </c:pt>
                <c:pt idx="3254">
                  <c:v>9.5630346917146593E-3</c:v>
                </c:pt>
                <c:pt idx="3255">
                  <c:v>9.5394189369078768E-3</c:v>
                </c:pt>
                <c:pt idx="3256">
                  <c:v>9.5158983950721296E-3</c:v>
                </c:pt>
                <c:pt idx="3257">
                  <c:v>9.492472557278241E-3</c:v>
                </c:pt>
                <c:pt idx="3258">
                  <c:v>9.469140917359951E-3</c:v>
                </c:pt>
                <c:pt idx="3259">
                  <c:v>9.4459029730559248E-3</c:v>
                </c:pt>
                <c:pt idx="3260">
                  <c:v>9.4227582248573548E-3</c:v>
                </c:pt>
                <c:pt idx="3261">
                  <c:v>9.3997061772011885E-3</c:v>
                </c:pt>
                <c:pt idx="3262">
                  <c:v>9.3767463373816261E-3</c:v>
                </c:pt>
                <c:pt idx="3263">
                  <c:v>9.3538782163303767E-3</c:v>
                </c:pt>
                <c:pt idx="3264">
                  <c:v>9.3311013278151809E-3</c:v>
                </c:pt>
                <c:pt idx="3265">
                  <c:v>9.3084151894905869E-3</c:v>
                </c:pt>
                <c:pt idx="3266">
                  <c:v>9.2858193212898028E-3</c:v>
                </c:pt>
                <c:pt idx="3267">
                  <c:v>9.2633132471394656E-3</c:v>
                </c:pt>
                <c:pt idx="3268">
                  <c:v>9.2408964938481067E-3</c:v>
                </c:pt>
                <c:pt idx="3269">
                  <c:v>9.2185685911973098E-3</c:v>
                </c:pt>
                <c:pt idx="3270">
                  <c:v>9.1963290722035049E-3</c:v>
                </c:pt>
                <c:pt idx="3271">
                  <c:v>9.1741774730036627E-3</c:v>
                </c:pt>
                <c:pt idx="3272">
                  <c:v>9.1521133326795227E-3</c:v>
                </c:pt>
                <c:pt idx="3273">
                  <c:v>9.1301361933991201E-3</c:v>
                </c:pt>
                <c:pt idx="3274">
                  <c:v>9.1082456003685041E-3</c:v>
                </c:pt>
                <c:pt idx="3275">
                  <c:v>9.0864411016307028E-3</c:v>
                </c:pt>
                <c:pt idx="3276">
                  <c:v>9.0647222484591568E-3</c:v>
                </c:pt>
                <c:pt idx="3277">
                  <c:v>9.0430885948594008E-3</c:v>
                </c:pt>
                <c:pt idx="3278">
                  <c:v>9.021539697728757E-3</c:v>
                </c:pt>
                <c:pt idx="3279">
                  <c:v>9.0000751169497066E-3</c:v>
                </c:pt>
                <c:pt idx="3280">
                  <c:v>8.9786944152198227E-3</c:v>
                </c:pt>
                <c:pt idx="3281">
                  <c:v>8.9573971581004708E-3</c:v>
                </c:pt>
                <c:pt idx="3282">
                  <c:v>8.9361829139029698E-3</c:v>
                </c:pt>
                <c:pt idx="3283">
                  <c:v>8.9150512539491432E-3</c:v>
                </c:pt>
                <c:pt idx="3284">
                  <c:v>8.8940017522207027E-3</c:v>
                </c:pt>
                <c:pt idx="3285">
                  <c:v>8.8730339851517247E-3</c:v>
                </c:pt>
                <c:pt idx="3286">
                  <c:v>8.8521475324656752E-3</c:v>
                </c:pt>
                <c:pt idx="3287">
                  <c:v>8.8313419761215217E-3</c:v>
                </c:pt>
                <c:pt idx="3288">
                  <c:v>8.810616901160773E-3</c:v>
                </c:pt>
                <c:pt idx="3289">
                  <c:v>8.7899718949446242E-3</c:v>
                </c:pt>
                <c:pt idx="3290">
                  <c:v>8.7694065477451153E-3</c:v>
                </c:pt>
                <c:pt idx="3291">
                  <c:v>8.7489204525096915E-3</c:v>
                </c:pt>
                <c:pt idx="3292">
                  <c:v>8.7285132043412508E-3</c:v>
                </c:pt>
                <c:pt idx="3293">
                  <c:v>8.7081844014334289E-3</c:v>
                </c:pt>
                <c:pt idx="3294">
                  <c:v>8.6879336443860967E-3</c:v>
                </c:pt>
                <c:pt idx="3295">
                  <c:v>8.6677605362200268E-3</c:v>
                </c:pt>
                <c:pt idx="3296">
                  <c:v>8.6476646827074229E-3</c:v>
                </c:pt>
                <c:pt idx="3297">
                  <c:v>8.6276456919214504E-3</c:v>
                </c:pt>
                <c:pt idx="3298">
                  <c:v>8.6077031746126537E-3</c:v>
                </c:pt>
                <c:pt idx="3299">
                  <c:v>8.5878367438271246E-3</c:v>
                </c:pt>
                <c:pt idx="3300">
                  <c:v>8.5680460152298063E-3</c:v>
                </c:pt>
                <c:pt idx="3301">
                  <c:v>8.5483306068586049E-3</c:v>
                </c:pt>
                <c:pt idx="3302">
                  <c:v>8.5286901391343067E-3</c:v>
                </c:pt>
                <c:pt idx="3303">
                  <c:v>8.5091242348161247E-3</c:v>
                </c:pt>
                <c:pt idx="3304">
                  <c:v>8.4896325192856566E-3</c:v>
                </c:pt>
                <c:pt idx="3305">
                  <c:v>8.4702146200116707E-3</c:v>
                </c:pt>
                <c:pt idx="3306">
                  <c:v>8.4508701670250267E-3</c:v>
                </c:pt>
                <c:pt idx="3307">
                  <c:v>8.4315987925118151E-3</c:v>
                </c:pt>
                <c:pt idx="3308">
                  <c:v>8.4124001310104547E-3</c:v>
                </c:pt>
                <c:pt idx="3309">
                  <c:v>8.3932738194658248E-3</c:v>
                </c:pt>
                <c:pt idx="3310">
                  <c:v>8.3742194969888047E-3</c:v>
                </c:pt>
                <c:pt idx="3311">
                  <c:v>8.355236804961693E-3</c:v>
                </c:pt>
                <c:pt idx="3312">
                  <c:v>8.336325387030951E-3</c:v>
                </c:pt>
                <c:pt idx="3313">
                  <c:v>8.3174848890233809E-3</c:v>
                </c:pt>
                <c:pt idx="3314">
                  <c:v>8.2987149590341303E-3</c:v>
                </c:pt>
                <c:pt idx="3315">
                  <c:v>8.280015247332977E-3</c:v>
                </c:pt>
                <c:pt idx="3316">
                  <c:v>8.2613854063339504E-3</c:v>
                </c:pt>
                <c:pt idx="3317">
                  <c:v>8.2428250905747426E-3</c:v>
                </c:pt>
                <c:pt idx="3318">
                  <c:v>8.2243339568999294E-3</c:v>
                </c:pt>
                <c:pt idx="3319">
                  <c:v>8.2059116640817217E-3</c:v>
                </c:pt>
                <c:pt idx="3320">
                  <c:v>8.1875578731331628E-3</c:v>
                </c:pt>
                <c:pt idx="3321">
                  <c:v>8.1692722470406726E-3</c:v>
                </c:pt>
                <c:pt idx="3322">
                  <c:v>8.1510544510538709E-3</c:v>
                </c:pt>
                <c:pt idx="3323">
                  <c:v>8.1329041523369727E-3</c:v>
                </c:pt>
                <c:pt idx="3324">
                  <c:v>8.114821020022249E-3</c:v>
                </c:pt>
                <c:pt idx="3325">
                  <c:v>8.0968047256075367E-3</c:v>
                </c:pt>
                <c:pt idx="3326">
                  <c:v>8.0788549421682548E-3</c:v>
                </c:pt>
                <c:pt idx="3327">
                  <c:v>8.0609713451774284E-3</c:v>
                </c:pt>
                <c:pt idx="3328">
                  <c:v>8.0431536120098967E-3</c:v>
                </c:pt>
                <c:pt idx="3329">
                  <c:v>8.0254014218114709E-3</c:v>
                </c:pt>
                <c:pt idx="3330">
                  <c:v>8.0077144558041245E-3</c:v>
                </c:pt>
                <c:pt idx="3331">
                  <c:v>7.9900923971079514E-3</c:v>
                </c:pt>
                <c:pt idx="3332">
                  <c:v>7.9725349308707293E-3</c:v>
                </c:pt>
                <c:pt idx="3333">
                  <c:v>7.9550417441353934E-3</c:v>
                </c:pt>
                <c:pt idx="3334">
                  <c:v>7.9376125259872123E-3</c:v>
                </c:pt>
                <c:pt idx="3335">
                  <c:v>7.9202469669836933E-3</c:v>
                </c:pt>
                <c:pt idx="3336">
                  <c:v>7.9029447599775586E-3</c:v>
                </c:pt>
                <c:pt idx="3337">
                  <c:v>7.8857055993945911E-3</c:v>
                </c:pt>
                <c:pt idx="3338">
                  <c:v>7.8685291817859014E-3</c:v>
                </c:pt>
                <c:pt idx="3339">
                  <c:v>7.8514152050780193E-3</c:v>
                </c:pt>
                <c:pt idx="3340">
                  <c:v>7.8343633698122524E-3</c:v>
                </c:pt>
                <c:pt idx="3341">
                  <c:v>7.817373377640437E-3</c:v>
                </c:pt>
                <c:pt idx="3342">
                  <c:v>7.8004449318378414E-3</c:v>
                </c:pt>
                <c:pt idx="3343">
                  <c:v>7.7835777380367123E-3</c:v>
                </c:pt>
                <c:pt idx="3344">
                  <c:v>7.7667715043587869E-3</c:v>
                </c:pt>
                <c:pt idx="3345">
                  <c:v>7.7500259382197925E-3</c:v>
                </c:pt>
                <c:pt idx="3346">
                  <c:v>7.733340751712549E-3</c:v>
                </c:pt>
                <c:pt idx="3347">
                  <c:v>7.7167156555683824E-3</c:v>
                </c:pt>
                <c:pt idx="3348">
                  <c:v>7.700150366370802E-3</c:v>
                </c:pt>
                <c:pt idx="3349">
                  <c:v>7.6836445978939252E-3</c:v>
                </c:pt>
                <c:pt idx="3350">
                  <c:v>7.6671980685430333E-3</c:v>
                </c:pt>
                <c:pt idx="3351">
                  <c:v>7.650810498058486E-3</c:v>
                </c:pt>
                <c:pt idx="3352">
                  <c:v>7.6344816057659784E-3</c:v>
                </c:pt>
                <c:pt idx="3353">
                  <c:v>7.6182111157239241E-3</c:v>
                </c:pt>
                <c:pt idx="3354">
                  <c:v>7.6019987515147441E-3</c:v>
                </c:pt>
                <c:pt idx="3355">
                  <c:v>7.5858442395511424E-3</c:v>
                </c:pt>
                <c:pt idx="3356">
                  <c:v>7.5697473063267434E-3</c:v>
                </c:pt>
                <c:pt idx="3357">
                  <c:v>7.5537076817487571E-3</c:v>
                </c:pt>
                <c:pt idx="3358">
                  <c:v>7.5377250960912533E-3</c:v>
                </c:pt>
                <c:pt idx="3359">
                  <c:v>7.5217992819041216E-3</c:v>
                </c:pt>
                <c:pt idx="3360">
                  <c:v>7.5059299727940924E-3</c:v>
                </c:pt>
                <c:pt idx="3361">
                  <c:v>7.4901169041753134E-3</c:v>
                </c:pt>
                <c:pt idx="3362">
                  <c:v>7.4743598130922106E-3</c:v>
                </c:pt>
                <c:pt idx="3363">
                  <c:v>7.4586584382830331E-3</c:v>
                </c:pt>
                <c:pt idx="3364">
                  <c:v>7.4430125194170334E-3</c:v>
                </c:pt>
                <c:pt idx="3365">
                  <c:v>7.4274217983159984E-3</c:v>
                </c:pt>
                <c:pt idx="3366">
                  <c:v>7.4118860178269E-3</c:v>
                </c:pt>
                <c:pt idx="3367">
                  <c:v>7.3964049227604554E-3</c:v>
                </c:pt>
                <c:pt idx="3368">
                  <c:v>7.3809782592933314E-3</c:v>
                </c:pt>
                <c:pt idx="3369">
                  <c:v>7.3656057744800104E-3</c:v>
                </c:pt>
                <c:pt idx="3370">
                  <c:v>7.3502872177772464E-3</c:v>
                </c:pt>
                <c:pt idx="3371">
                  <c:v>7.3350223395394504E-3</c:v>
                </c:pt>
                <c:pt idx="3372">
                  <c:v>7.3198108917471513E-3</c:v>
                </c:pt>
                <c:pt idx="3373">
                  <c:v>7.3046526276580714E-3</c:v>
                </c:pt>
                <c:pt idx="3374">
                  <c:v>7.2895473021188442E-3</c:v>
                </c:pt>
                <c:pt idx="3375">
                  <c:v>7.2744946714286733E-3</c:v>
                </c:pt>
                <c:pt idx="3376">
                  <c:v>7.2594944931206416E-3</c:v>
                </c:pt>
                <c:pt idx="3377">
                  <c:v>7.2445465260229571E-3</c:v>
                </c:pt>
                <c:pt idx="3378">
                  <c:v>7.2296505310522124E-3</c:v>
                </c:pt>
                <c:pt idx="3379">
                  <c:v>7.2148062696174055E-3</c:v>
                </c:pt>
                <c:pt idx="3380">
                  <c:v>7.2000135051459423E-3</c:v>
                </c:pt>
                <c:pt idx="3381">
                  <c:v>7.1852720017692934E-3</c:v>
                </c:pt>
                <c:pt idx="3382">
                  <c:v>7.1705815257870724E-3</c:v>
                </c:pt>
                <c:pt idx="3383">
                  <c:v>7.1559418441836534E-3</c:v>
                </c:pt>
                <c:pt idx="3384">
                  <c:v>7.1413527256959704E-3</c:v>
                </c:pt>
                <c:pt idx="3385">
                  <c:v>7.1268139399400894E-3</c:v>
                </c:pt>
                <c:pt idx="3386">
                  <c:v>7.1123252583648192E-3</c:v>
                </c:pt>
                <c:pt idx="3387">
                  <c:v>7.0978864532744703E-3</c:v>
                </c:pt>
                <c:pt idx="3388">
                  <c:v>7.0834972987509114E-3</c:v>
                </c:pt>
                <c:pt idx="3389">
                  <c:v>7.0691575694435474E-3</c:v>
                </c:pt>
                <c:pt idx="3390">
                  <c:v>7.0548670421110423E-3</c:v>
                </c:pt>
                <c:pt idx="3391">
                  <c:v>7.0406254942560467E-3</c:v>
                </c:pt>
                <c:pt idx="3392">
                  <c:v>7.0264327048069194E-3</c:v>
                </c:pt>
                <c:pt idx="3393">
                  <c:v>7.0122884537360914E-3</c:v>
                </c:pt>
                <c:pt idx="3394">
                  <c:v>6.9981925227503789E-3</c:v>
                </c:pt>
                <c:pt idx="3395">
                  <c:v>6.9841446942486736E-3</c:v>
                </c:pt>
                <c:pt idx="3396">
                  <c:v>6.9701447521852014E-3</c:v>
                </c:pt>
                <c:pt idx="3397">
                  <c:v>6.9561924815627939E-3</c:v>
                </c:pt>
                <c:pt idx="3398">
                  <c:v>6.9422876687192034E-3</c:v>
                </c:pt>
                <c:pt idx="3399">
                  <c:v>6.9284301012287114E-3</c:v>
                </c:pt>
                <c:pt idx="3400">
                  <c:v>6.9146195677390948E-3</c:v>
                </c:pt>
                <c:pt idx="3401">
                  <c:v>6.9008558579823224E-3</c:v>
                </c:pt>
                <c:pt idx="3402">
                  <c:v>6.8871387631651414E-3</c:v>
                </c:pt>
                <c:pt idx="3403">
                  <c:v>6.8734680754559746E-3</c:v>
                </c:pt>
                <c:pt idx="3404">
                  <c:v>6.8598435883917199E-3</c:v>
                </c:pt>
                <c:pt idx="3405">
                  <c:v>6.8462650962849174E-3</c:v>
                </c:pt>
                <c:pt idx="3406">
                  <c:v>6.8327323949868733E-3</c:v>
                </c:pt>
                <c:pt idx="3407">
                  <c:v>6.8192452813836428E-3</c:v>
                </c:pt>
                <c:pt idx="3408">
                  <c:v>6.8058035531807113E-3</c:v>
                </c:pt>
                <c:pt idx="3409">
                  <c:v>6.7924070096991524E-3</c:v>
                </c:pt>
                <c:pt idx="3410">
                  <c:v>6.7790554511274114E-3</c:v>
                </c:pt>
                <c:pt idx="3411">
                  <c:v>6.7657486786857537E-3</c:v>
                </c:pt>
                <c:pt idx="3412">
                  <c:v>6.7524864949950834E-3</c:v>
                </c:pt>
                <c:pt idx="3413">
                  <c:v>6.7392687032402443E-3</c:v>
                </c:pt>
                <c:pt idx="3414">
                  <c:v>6.7260951082802134E-3</c:v>
                </c:pt>
                <c:pt idx="3415">
                  <c:v>6.7129655156763423E-3</c:v>
                </c:pt>
                <c:pt idx="3416">
                  <c:v>6.6998797323292534E-3</c:v>
                </c:pt>
                <c:pt idx="3417">
                  <c:v>6.6868375659117013E-3</c:v>
                </c:pt>
                <c:pt idx="3418">
                  <c:v>6.6738388254575474E-3</c:v>
                </c:pt>
                <c:pt idx="3419">
                  <c:v>6.6608833207130813E-3</c:v>
                </c:pt>
                <c:pt idx="3420">
                  <c:v>6.6479708628038791E-3</c:v>
                </c:pt>
                <c:pt idx="3421">
                  <c:v>6.6351012636149034E-3</c:v>
                </c:pt>
                <c:pt idx="3422">
                  <c:v>6.6222743363308694E-3</c:v>
                </c:pt>
                <c:pt idx="3423">
                  <c:v>6.6094898949587508E-3</c:v>
                </c:pt>
                <c:pt idx="3424">
                  <c:v>6.5967477546377421E-3</c:v>
                </c:pt>
                <c:pt idx="3425">
                  <c:v>6.5840477314838336E-3</c:v>
                </c:pt>
                <c:pt idx="3426">
                  <c:v>6.571389642432369E-3</c:v>
                </c:pt>
                <c:pt idx="3427">
                  <c:v>6.5587733057306148E-3</c:v>
                </c:pt>
                <c:pt idx="3428">
                  <c:v>6.5461985405785433E-3</c:v>
                </c:pt>
                <c:pt idx="3429">
                  <c:v>6.5336651669394832E-3</c:v>
                </c:pt>
                <c:pt idx="3430">
                  <c:v>6.5211730059117502E-3</c:v>
                </c:pt>
                <c:pt idx="3431">
                  <c:v>6.5087218792682115E-3</c:v>
                </c:pt>
                <c:pt idx="3432">
                  <c:v>6.4963116104589814E-3</c:v>
                </c:pt>
                <c:pt idx="3433">
                  <c:v>6.4839420230978538E-3</c:v>
                </c:pt>
                <c:pt idx="3434">
                  <c:v>6.4716129421976808E-3</c:v>
                </c:pt>
                <c:pt idx="3435">
                  <c:v>6.4593241936879561E-3</c:v>
                </c:pt>
                <c:pt idx="3436">
                  <c:v>6.4470756043990534E-3</c:v>
                </c:pt>
                <c:pt idx="3437">
                  <c:v>6.4348670019734287E-3</c:v>
                </c:pt>
                <c:pt idx="3438">
                  <c:v>6.4226982150144057E-3</c:v>
                </c:pt>
                <c:pt idx="3439">
                  <c:v>6.4105690730262184E-3</c:v>
                </c:pt>
                <c:pt idx="3440">
                  <c:v>6.3984794068632162E-3</c:v>
                </c:pt>
                <c:pt idx="3441">
                  <c:v>6.3864290477169587E-3</c:v>
                </c:pt>
                <c:pt idx="3442">
                  <c:v>6.3744178279251289E-3</c:v>
                </c:pt>
                <c:pt idx="3443">
                  <c:v>6.3624455805900539E-3</c:v>
                </c:pt>
                <c:pt idx="3444">
                  <c:v>6.3505121402754605E-3</c:v>
                </c:pt>
                <c:pt idx="3445">
                  <c:v>6.3386173415107914E-3</c:v>
                </c:pt>
                <c:pt idx="3446">
                  <c:v>6.3267610203754992E-3</c:v>
                </c:pt>
                <c:pt idx="3447">
                  <c:v>6.3149430128517838E-3</c:v>
                </c:pt>
                <c:pt idx="3448">
                  <c:v>6.3031631582929652E-3</c:v>
                </c:pt>
                <c:pt idx="3449">
                  <c:v>6.291421293655757E-3</c:v>
                </c:pt>
                <c:pt idx="3450">
                  <c:v>6.2797172589029414E-3</c:v>
                </c:pt>
                <c:pt idx="3451">
                  <c:v>6.2680508946409324E-3</c:v>
                </c:pt>
                <c:pt idx="3452">
                  <c:v>6.2564220407124128E-3</c:v>
                </c:pt>
                <c:pt idx="3453">
                  <c:v>6.2448305400312799E-3</c:v>
                </c:pt>
                <c:pt idx="3454">
                  <c:v>6.2332762350945491E-3</c:v>
                </c:pt>
                <c:pt idx="3455">
                  <c:v>6.2217589696630122E-3</c:v>
                </c:pt>
                <c:pt idx="3456">
                  <c:v>6.2102785875620421E-3</c:v>
                </c:pt>
                <c:pt idx="3457">
                  <c:v>6.1988349345656179E-3</c:v>
                </c:pt>
                <c:pt idx="3458">
                  <c:v>6.1874278563688965E-3</c:v>
                </c:pt>
                <c:pt idx="3459">
                  <c:v>6.1760572000976134E-3</c:v>
                </c:pt>
                <c:pt idx="3460">
                  <c:v>6.1647228132754445E-3</c:v>
                </c:pt>
                <c:pt idx="3461">
                  <c:v>6.153424544215096E-3</c:v>
                </c:pt>
                <c:pt idx="3462">
                  <c:v>6.1421622422519013E-3</c:v>
                </c:pt>
                <c:pt idx="3463">
                  <c:v>6.1309357577384056E-3</c:v>
                </c:pt>
                <c:pt idx="3464">
                  <c:v>6.1197449411156584E-3</c:v>
                </c:pt>
                <c:pt idx="3465">
                  <c:v>6.1085896441093893E-3</c:v>
                </c:pt>
                <c:pt idx="3466">
                  <c:v>6.0974697190533129E-3</c:v>
                </c:pt>
                <c:pt idx="3467">
                  <c:v>6.0863850192701434E-3</c:v>
                </c:pt>
                <c:pt idx="3468">
                  <c:v>6.0753353986632034E-3</c:v>
                </c:pt>
                <c:pt idx="3469">
                  <c:v>6.0643207117137034E-3</c:v>
                </c:pt>
                <c:pt idx="3470">
                  <c:v>6.0533408139374113E-3</c:v>
                </c:pt>
                <c:pt idx="3471">
                  <c:v>6.0423955617561684E-3</c:v>
                </c:pt>
                <c:pt idx="3472">
                  <c:v>6.0314848119769095E-3</c:v>
                </c:pt>
                <c:pt idx="3473">
                  <c:v>6.0206084222954193E-3</c:v>
                </c:pt>
                <c:pt idx="3474">
                  <c:v>6.0097662510432033E-3</c:v>
                </c:pt>
                <c:pt idx="3475">
                  <c:v>5.9989581575053564E-3</c:v>
                </c:pt>
                <c:pt idx="3476">
                  <c:v>5.9881840014812514E-3</c:v>
                </c:pt>
                <c:pt idx="3477">
                  <c:v>5.9774436435629805E-3</c:v>
                </c:pt>
                <c:pt idx="3478">
                  <c:v>5.9667369453144034E-3</c:v>
                </c:pt>
                <c:pt idx="3479">
                  <c:v>5.9560637685246521E-3</c:v>
                </c:pt>
                <c:pt idx="3480">
                  <c:v>5.9454239761227894E-3</c:v>
                </c:pt>
                <c:pt idx="3481">
                  <c:v>5.9348174314529014E-3</c:v>
                </c:pt>
                <c:pt idx="3482">
                  <c:v>5.924243998841363E-3</c:v>
                </c:pt>
                <c:pt idx="3483">
                  <c:v>5.9137035430250114E-3</c:v>
                </c:pt>
                <c:pt idx="3484">
                  <c:v>5.9031959295758434E-3</c:v>
                </c:pt>
                <c:pt idx="3485">
                  <c:v>5.8927210248460723E-3</c:v>
                </c:pt>
                <c:pt idx="3486">
                  <c:v>5.8822786957197087E-3</c:v>
                </c:pt>
                <c:pt idx="3487">
                  <c:v>5.8718688097999534E-3</c:v>
                </c:pt>
                <c:pt idx="3488">
                  <c:v>5.8614912354902904E-3</c:v>
                </c:pt>
                <c:pt idx="3489">
                  <c:v>5.8511458415903932E-3</c:v>
                </c:pt>
                <c:pt idx="3490">
                  <c:v>5.8408324977200134E-3</c:v>
                </c:pt>
                <c:pt idx="3491">
                  <c:v>5.8305510745693514E-3</c:v>
                </c:pt>
                <c:pt idx="3492">
                  <c:v>5.8203014426839814E-3</c:v>
                </c:pt>
                <c:pt idx="3493">
                  <c:v>5.8100834737734013E-3</c:v>
                </c:pt>
                <c:pt idx="3494">
                  <c:v>5.7998970402039531E-3</c:v>
                </c:pt>
                <c:pt idx="3495">
                  <c:v>5.7897420148797446E-3</c:v>
                </c:pt>
                <c:pt idx="3496">
                  <c:v>5.7796182714297106E-3</c:v>
                </c:pt>
                <c:pt idx="3497">
                  <c:v>5.7695256839310864E-3</c:v>
                </c:pt>
                <c:pt idx="3498">
                  <c:v>5.7594641273068124E-3</c:v>
                </c:pt>
                <c:pt idx="3499">
                  <c:v>5.7494334770822834E-3</c:v>
                </c:pt>
                <c:pt idx="3500">
                  <c:v>5.7394336093738452E-3</c:v>
                </c:pt>
                <c:pt idx="3501">
                  <c:v>5.7294644006894114E-3</c:v>
                </c:pt>
                <c:pt idx="3502">
                  <c:v>5.7195257285746603E-3</c:v>
                </c:pt>
                <c:pt idx="3503">
                  <c:v>5.7096174709857124E-3</c:v>
                </c:pt>
                <c:pt idx="3504">
                  <c:v>5.6997395065183426E-3</c:v>
                </c:pt>
                <c:pt idx="3505">
                  <c:v>5.6898917143857934E-3</c:v>
                </c:pt>
                <c:pt idx="3506">
                  <c:v>5.6800739742879974E-3</c:v>
                </c:pt>
                <c:pt idx="3507">
                  <c:v>5.6702861669004683E-3</c:v>
                </c:pt>
                <c:pt idx="3508">
                  <c:v>5.6605281727102738E-3</c:v>
                </c:pt>
                <c:pt idx="3509">
                  <c:v>5.6507998738473814E-3</c:v>
                </c:pt>
                <c:pt idx="3510">
                  <c:v>5.6411011522709813E-3</c:v>
                </c:pt>
                <c:pt idx="3511">
                  <c:v>5.6314318908059404E-3</c:v>
                </c:pt>
                <c:pt idx="3512">
                  <c:v>5.6217919728379405E-3</c:v>
                </c:pt>
                <c:pt idx="3513">
                  <c:v>5.6121812823019777E-3</c:v>
                </c:pt>
                <c:pt idx="3514">
                  <c:v>5.6025997036867484E-3</c:v>
                </c:pt>
                <c:pt idx="3515">
                  <c:v>5.5930471221730558E-3</c:v>
                </c:pt>
                <c:pt idx="3516">
                  <c:v>5.5835234233229834E-3</c:v>
                </c:pt>
                <c:pt idx="3517">
                  <c:v>5.5740284935899874E-3</c:v>
                </c:pt>
                <c:pt idx="3518">
                  <c:v>5.5645622195320803E-3</c:v>
                </c:pt>
                <c:pt idx="3519">
                  <c:v>5.5551244886360525E-3</c:v>
                </c:pt>
                <c:pt idx="3520">
                  <c:v>5.5457151887836117E-3</c:v>
                </c:pt>
                <c:pt idx="3521">
                  <c:v>5.5363342085380414E-3</c:v>
                </c:pt>
                <c:pt idx="3522">
                  <c:v>5.5269814368592955E-3</c:v>
                </c:pt>
                <c:pt idx="3523">
                  <c:v>5.5176567634074181E-3</c:v>
                </c:pt>
                <c:pt idx="3524">
                  <c:v>5.5083600782375114E-3</c:v>
                </c:pt>
                <c:pt idx="3525">
                  <c:v>5.4990912720928962E-3</c:v>
                </c:pt>
                <c:pt idx="3526">
                  <c:v>5.4898502360269819E-3</c:v>
                </c:pt>
                <c:pt idx="3527">
                  <c:v>5.4806368620076134E-3</c:v>
                </c:pt>
                <c:pt idx="3528">
                  <c:v>5.471451041998243E-3</c:v>
                </c:pt>
                <c:pt idx="3529">
                  <c:v>5.4622926691028934E-3</c:v>
                </c:pt>
                <c:pt idx="3530">
                  <c:v>5.453161636496973E-3</c:v>
                </c:pt>
                <c:pt idx="3531">
                  <c:v>5.4440578380082353E-3</c:v>
                </c:pt>
                <c:pt idx="3532">
                  <c:v>5.4349811681031531E-3</c:v>
                </c:pt>
                <c:pt idx="3533">
                  <c:v>5.4259315216326123E-3</c:v>
                </c:pt>
                <c:pt idx="3534">
                  <c:v>5.4169087938467832E-3</c:v>
                </c:pt>
                <c:pt idx="3535">
                  <c:v>5.4079128808529929E-3</c:v>
                </c:pt>
                <c:pt idx="3536">
                  <c:v>5.3989436789733834E-3</c:v>
                </c:pt>
                <c:pt idx="3537">
                  <c:v>5.3900010852369513E-3</c:v>
                </c:pt>
                <c:pt idx="3538">
                  <c:v>5.3810849969493516E-3</c:v>
                </c:pt>
                <c:pt idx="3539">
                  <c:v>5.3721953121144304E-3</c:v>
                </c:pt>
                <c:pt idx="3540">
                  <c:v>5.3633319290334004E-3</c:v>
                </c:pt>
                <c:pt idx="3541">
                  <c:v>5.3544947466897756E-3</c:v>
                </c:pt>
                <c:pt idx="3542">
                  <c:v>5.3456836645096534E-3</c:v>
                </c:pt>
                <c:pt idx="3543">
                  <c:v>5.3368985823884834E-3</c:v>
                </c:pt>
                <c:pt idx="3544">
                  <c:v>5.3281394005704804E-3</c:v>
                </c:pt>
                <c:pt idx="3545">
                  <c:v>5.3194060200411524E-3</c:v>
                </c:pt>
                <c:pt idx="3546">
                  <c:v>5.3106983420569513E-3</c:v>
                </c:pt>
                <c:pt idx="3547">
                  <c:v>5.3020162685019365E-3</c:v>
                </c:pt>
                <c:pt idx="3548">
                  <c:v>5.2933597015891115E-3</c:v>
                </c:pt>
                <c:pt idx="3549">
                  <c:v>5.2847285440897574E-3</c:v>
                </c:pt>
                <c:pt idx="3550">
                  <c:v>5.2761226992530117E-3</c:v>
                </c:pt>
                <c:pt idx="3551">
                  <c:v>5.2675420707266008E-3</c:v>
                </c:pt>
                <c:pt idx="3552">
                  <c:v>5.2589865626738314E-3</c:v>
                </c:pt>
                <c:pt idx="3553">
                  <c:v>5.2504560796170887E-3</c:v>
                </c:pt>
                <c:pt idx="3554">
                  <c:v>5.2419505268503494E-3</c:v>
                </c:pt>
                <c:pt idx="3555">
                  <c:v>5.2334698095809493E-3</c:v>
                </c:pt>
                <c:pt idx="3556">
                  <c:v>5.225013834060991E-3</c:v>
                </c:pt>
                <c:pt idx="3557">
                  <c:v>5.2165825064790861E-3</c:v>
                </c:pt>
                <c:pt idx="3558">
                  <c:v>5.2081757338632434E-3</c:v>
                </c:pt>
                <c:pt idx="3559">
                  <c:v>5.1997934234434837E-3</c:v>
                </c:pt>
                <c:pt idx="3560">
                  <c:v>5.1914354831134124E-3</c:v>
                </c:pt>
                <c:pt idx="3561">
                  <c:v>5.1831018208296714E-3</c:v>
                </c:pt>
                <c:pt idx="3562">
                  <c:v>5.1747923453880134E-3</c:v>
                </c:pt>
                <c:pt idx="3563">
                  <c:v>5.1665069657340825E-3</c:v>
                </c:pt>
                <c:pt idx="3564">
                  <c:v>5.1582455915155194E-3</c:v>
                </c:pt>
                <c:pt idx="3565">
                  <c:v>5.1500081324827524E-3</c:v>
                </c:pt>
                <c:pt idx="3566">
                  <c:v>5.1417944990792734E-3</c:v>
                </c:pt>
                <c:pt idx="3567">
                  <c:v>5.1336046020409734E-3</c:v>
                </c:pt>
                <c:pt idx="3568">
                  <c:v>5.1254383526573889E-3</c:v>
                </c:pt>
                <c:pt idx="3569">
                  <c:v>5.117295662377494E-3</c:v>
                </c:pt>
                <c:pt idx="3570">
                  <c:v>5.1091764433192424E-3</c:v>
                </c:pt>
                <c:pt idx="3571">
                  <c:v>5.1010806080185505E-3</c:v>
                </c:pt>
                <c:pt idx="3572">
                  <c:v>5.0930080693570674E-3</c:v>
                </c:pt>
                <c:pt idx="3573">
                  <c:v>5.0849587403127231E-3</c:v>
                </c:pt>
                <c:pt idx="3574">
                  <c:v>5.0769325349260984E-3</c:v>
                </c:pt>
                <c:pt idx="3575">
                  <c:v>5.0689293668892167E-3</c:v>
                </c:pt>
                <c:pt idx="3576">
                  <c:v>5.0609491509819304E-3</c:v>
                </c:pt>
                <c:pt idx="3577">
                  <c:v>5.0529918020463622E-3</c:v>
                </c:pt>
                <c:pt idx="3578">
                  <c:v>5.0450572353742014E-3</c:v>
                </c:pt>
                <c:pt idx="3579">
                  <c:v>5.0371453665392051E-3</c:v>
                </c:pt>
                <c:pt idx="3580">
                  <c:v>5.0292561116599124E-3</c:v>
                </c:pt>
                <c:pt idx="3581">
                  <c:v>5.0213893873679114E-3</c:v>
                </c:pt>
                <c:pt idx="3582">
                  <c:v>5.0135451102265314E-3</c:v>
                </c:pt>
                <c:pt idx="3583">
                  <c:v>5.0057231974140332E-3</c:v>
                </c:pt>
                <c:pt idx="3584">
                  <c:v>4.9979235672190491E-3</c:v>
                </c:pt>
                <c:pt idx="3585">
                  <c:v>4.9901461369465184E-3</c:v>
                </c:pt>
                <c:pt idx="3586">
                  <c:v>4.9823908254317834E-3</c:v>
                </c:pt>
                <c:pt idx="3587">
                  <c:v>4.9746575512119732E-3</c:v>
                </c:pt>
                <c:pt idx="3588">
                  <c:v>4.9669462335847833E-3</c:v>
                </c:pt>
                <c:pt idx="3589">
                  <c:v>4.9592567918924054E-3</c:v>
                </c:pt>
                <c:pt idx="3590">
                  <c:v>4.9515891460576904E-3</c:v>
                </c:pt>
                <c:pt idx="3591">
                  <c:v>4.9439432166419528E-3</c:v>
                </c:pt>
                <c:pt idx="3592">
                  <c:v>4.9363189239902232E-3</c:v>
                </c:pt>
                <c:pt idx="3593">
                  <c:v>4.9287161891400904E-3</c:v>
                </c:pt>
                <c:pt idx="3594">
                  <c:v>4.9211349334875483E-3</c:v>
                </c:pt>
                <c:pt idx="3595">
                  <c:v>4.9135750788519318E-3</c:v>
                </c:pt>
                <c:pt idx="3596">
                  <c:v>4.9060365473177058E-3</c:v>
                </c:pt>
                <c:pt idx="3597">
                  <c:v>4.8985192612735068E-3</c:v>
                </c:pt>
                <c:pt idx="3598">
                  <c:v>4.8910231434899001E-3</c:v>
                </c:pt>
                <c:pt idx="3599">
                  <c:v>4.8835481171832134E-3</c:v>
                </c:pt>
                <c:pt idx="3600">
                  <c:v>4.8760941059532905E-3</c:v>
                </c:pt>
                <c:pt idx="3601">
                  <c:v>4.8686610334709134E-3</c:v>
                </c:pt>
                <c:pt idx="3602">
                  <c:v>4.8612488240960192E-3</c:v>
                </c:pt>
                <c:pt idx="3603">
                  <c:v>4.8538574023429528E-3</c:v>
                </c:pt>
                <c:pt idx="3604">
                  <c:v>4.8464866931671935E-3</c:v>
                </c:pt>
                <c:pt idx="3605">
                  <c:v>4.8391366217854842E-3</c:v>
                </c:pt>
                <c:pt idx="3606">
                  <c:v>4.8318071137738146E-3</c:v>
                </c:pt>
                <c:pt idx="3607">
                  <c:v>4.824498095045978E-3</c:v>
                </c:pt>
                <c:pt idx="3608">
                  <c:v>4.8172094919236921E-3</c:v>
                </c:pt>
                <c:pt idx="3609">
                  <c:v>4.8099412309857573E-3</c:v>
                </c:pt>
                <c:pt idx="3610">
                  <c:v>4.8026932391664664E-3</c:v>
                </c:pt>
                <c:pt idx="3611">
                  <c:v>4.7954654437514024E-3</c:v>
                </c:pt>
                <c:pt idx="3612">
                  <c:v>4.7882577723041449E-3</c:v>
                </c:pt>
                <c:pt idx="3613">
                  <c:v>4.7810701528808036E-3</c:v>
                </c:pt>
                <c:pt idx="3614">
                  <c:v>4.7739025135424221E-3</c:v>
                </c:pt>
                <c:pt idx="3615">
                  <c:v>4.7667547830483534E-3</c:v>
                </c:pt>
                <c:pt idx="3616">
                  <c:v>4.7596268901194134E-3</c:v>
                </c:pt>
                <c:pt idx="3617">
                  <c:v>4.7525187642173724E-3</c:v>
                </c:pt>
                <c:pt idx="3618">
                  <c:v>4.745430334571251E-3</c:v>
                </c:pt>
                <c:pt idx="3619">
                  <c:v>4.7383615313027795E-3</c:v>
                </c:pt>
                <c:pt idx="3620">
                  <c:v>4.7313122845168351E-3</c:v>
                </c:pt>
                <c:pt idx="3621">
                  <c:v>4.7242825247278304E-3</c:v>
                </c:pt>
                <c:pt idx="3622">
                  <c:v>4.7172721827088591E-3</c:v>
                </c:pt>
                <c:pt idx="3623">
                  <c:v>4.7102811894774504E-3</c:v>
                </c:pt>
                <c:pt idx="3624">
                  <c:v>4.7033094766810524E-3</c:v>
                </c:pt>
                <c:pt idx="3625">
                  <c:v>4.6963569759296414E-3</c:v>
                </c:pt>
                <c:pt idx="3626">
                  <c:v>4.6894236192543343E-3</c:v>
                </c:pt>
                <c:pt idx="3627">
                  <c:v>4.6825093390823044E-3</c:v>
                </c:pt>
                <c:pt idx="3628">
                  <c:v>4.6756140678993006E-3</c:v>
                </c:pt>
                <c:pt idx="3629">
                  <c:v>4.6687377388488329E-3</c:v>
                </c:pt>
                <c:pt idx="3630">
                  <c:v>4.6618802849983073E-3</c:v>
                </c:pt>
                <c:pt idx="3631">
                  <c:v>4.6550416400895816E-3</c:v>
                </c:pt>
                <c:pt idx="3632">
                  <c:v>4.6482217377977024E-3</c:v>
                </c:pt>
                <c:pt idx="3633">
                  <c:v>4.6414205123316834E-3</c:v>
                </c:pt>
                <c:pt idx="3634">
                  <c:v>4.6346378980789806E-3</c:v>
                </c:pt>
                <c:pt idx="3635">
                  <c:v>4.6278738297919775E-3</c:v>
                </c:pt>
                <c:pt idx="3636">
                  <c:v>4.6211282424762053E-3</c:v>
                </c:pt>
                <c:pt idx="3637">
                  <c:v>4.614401071499661E-3</c:v>
                </c:pt>
                <c:pt idx="3638">
                  <c:v>4.6076922524254842E-3</c:v>
                </c:pt>
                <c:pt idx="3639">
                  <c:v>4.6010017211089004E-3</c:v>
                </c:pt>
                <c:pt idx="3640">
                  <c:v>4.5943294136738594E-3</c:v>
                </c:pt>
                <c:pt idx="3641">
                  <c:v>4.5876752665689365E-3</c:v>
                </c:pt>
                <c:pt idx="3642">
                  <c:v>4.5810392165356404E-3</c:v>
                </c:pt>
                <c:pt idx="3643">
                  <c:v>4.5744212005674944E-3</c:v>
                </c:pt>
                <c:pt idx="3644">
                  <c:v>4.5678211559395413E-3</c:v>
                </c:pt>
                <c:pt idx="3645">
                  <c:v>4.5612390202870914E-3</c:v>
                </c:pt>
                <c:pt idx="3646">
                  <c:v>4.5546747313900864E-3</c:v>
                </c:pt>
                <c:pt idx="3647">
                  <c:v>4.5481282272584215E-3</c:v>
                </c:pt>
                <c:pt idx="3648">
                  <c:v>4.5415994463942318E-3</c:v>
                </c:pt>
                <c:pt idx="3649">
                  <c:v>4.5350883273838514E-3</c:v>
                </c:pt>
                <c:pt idx="3650">
                  <c:v>4.5285948092200065E-3</c:v>
                </c:pt>
                <c:pt idx="3651">
                  <c:v>4.5221188310065755E-3</c:v>
                </c:pt>
                <c:pt idx="3652">
                  <c:v>4.5156603322443565E-3</c:v>
                </c:pt>
                <c:pt idx="3653">
                  <c:v>4.5092192525485533E-3</c:v>
                </c:pt>
                <c:pt idx="3654">
                  <c:v>4.5027955320290818E-3</c:v>
                </c:pt>
                <c:pt idx="3655">
                  <c:v>4.4963891108647505E-3</c:v>
                </c:pt>
                <c:pt idx="3656">
                  <c:v>4.4899999296004424E-3</c:v>
                </c:pt>
                <c:pt idx="3657">
                  <c:v>4.4836279290154874E-3</c:v>
                </c:pt>
                <c:pt idx="3658">
                  <c:v>4.4772730500803231E-3</c:v>
                </c:pt>
                <c:pt idx="3659">
                  <c:v>4.4709352340170884E-3</c:v>
                </c:pt>
                <c:pt idx="3660">
                  <c:v>4.4646144225409072E-3</c:v>
                </c:pt>
                <c:pt idx="3661">
                  <c:v>4.4583105572305872E-3</c:v>
                </c:pt>
                <c:pt idx="3662">
                  <c:v>4.4520235803673534E-3</c:v>
                </c:pt>
                <c:pt idx="3663">
                  <c:v>4.4457534339608206E-3</c:v>
                </c:pt>
                <c:pt idx="3664">
                  <c:v>4.4395000608289034E-3</c:v>
                </c:pt>
                <c:pt idx="3665">
                  <c:v>4.433263403548676E-3</c:v>
                </c:pt>
                <c:pt idx="3666">
                  <c:v>4.4270434053451206E-3</c:v>
                </c:pt>
                <c:pt idx="3667">
                  <c:v>4.4208400093395704E-3</c:v>
                </c:pt>
                <c:pt idx="3668">
                  <c:v>4.4146531591963524E-3</c:v>
                </c:pt>
                <c:pt idx="3669">
                  <c:v>4.4084827985912487E-3</c:v>
                </c:pt>
                <c:pt idx="3670">
                  <c:v>4.4023288716828124E-3</c:v>
                </c:pt>
                <c:pt idx="3671">
                  <c:v>4.3961913225882814E-3</c:v>
                </c:pt>
                <c:pt idx="3672">
                  <c:v>4.3900700959385924E-3</c:v>
                </c:pt>
                <c:pt idx="3673">
                  <c:v>4.3839651362723433E-3</c:v>
                </c:pt>
                <c:pt idx="3674">
                  <c:v>4.377876388846496E-3</c:v>
                </c:pt>
                <c:pt idx="3675">
                  <c:v>4.371803798548163E-3</c:v>
                </c:pt>
                <c:pt idx="3676">
                  <c:v>4.3657473111236534E-3</c:v>
                </c:pt>
                <c:pt idx="3677">
                  <c:v>4.3597068720632381E-3</c:v>
                </c:pt>
                <c:pt idx="3678">
                  <c:v>4.3536824274566814E-3</c:v>
                </c:pt>
                <c:pt idx="3679">
                  <c:v>4.3476739233026772E-3</c:v>
                </c:pt>
                <c:pt idx="3680">
                  <c:v>4.3416813060113534E-3</c:v>
                </c:pt>
                <c:pt idx="3681">
                  <c:v>4.3357045223486714E-3</c:v>
                </c:pt>
                <c:pt idx="3682">
                  <c:v>4.3297435189500804E-3</c:v>
                </c:pt>
                <c:pt idx="3683">
                  <c:v>4.3237982426039987E-3</c:v>
                </c:pt>
                <c:pt idx="3684">
                  <c:v>4.3178686414463863E-3</c:v>
                </c:pt>
                <c:pt idx="3685">
                  <c:v>4.3119546621538394E-3</c:v>
                </c:pt>
                <c:pt idx="3686">
                  <c:v>4.3060562530423414E-3</c:v>
                </c:pt>
                <c:pt idx="3687">
                  <c:v>4.3001733616545934E-3</c:v>
                </c:pt>
                <c:pt idx="3688">
                  <c:v>4.2943059364514945E-3</c:v>
                </c:pt>
                <c:pt idx="3689">
                  <c:v>4.2884539257069124E-3</c:v>
                </c:pt>
                <c:pt idx="3690">
                  <c:v>4.2826172780327165E-3</c:v>
                </c:pt>
                <c:pt idx="3691">
                  <c:v>4.2767959423143419E-3</c:v>
                </c:pt>
                <c:pt idx="3692">
                  <c:v>4.27098986759431E-3</c:v>
                </c:pt>
                <c:pt idx="3693">
                  <c:v>4.2651990031892014E-3</c:v>
                </c:pt>
                <c:pt idx="3694">
                  <c:v>4.2594232983975532E-3</c:v>
                </c:pt>
                <c:pt idx="3695">
                  <c:v>4.2536627031892742E-3</c:v>
                </c:pt>
                <c:pt idx="3696">
                  <c:v>4.2479171673199785E-3</c:v>
                </c:pt>
                <c:pt idx="3697">
                  <c:v>4.2421866409562865E-3</c:v>
                </c:pt>
                <c:pt idx="3698">
                  <c:v>4.2364710743414994E-3</c:v>
                </c:pt>
                <c:pt idx="3699">
                  <c:v>4.230770418100189E-3</c:v>
                </c:pt>
                <c:pt idx="3700">
                  <c:v>4.2250846230278008E-3</c:v>
                </c:pt>
                <c:pt idx="3701">
                  <c:v>4.2194136400163134E-3</c:v>
                </c:pt>
                <c:pt idx="3702">
                  <c:v>4.2137574201976434E-3</c:v>
                </c:pt>
                <c:pt idx="3703">
                  <c:v>4.2081159149960946E-3</c:v>
                </c:pt>
                <c:pt idx="3704">
                  <c:v>4.2024890760174608E-3</c:v>
                </c:pt>
                <c:pt idx="3705">
                  <c:v>4.1968768549980008E-3</c:v>
                </c:pt>
                <c:pt idx="3706">
                  <c:v>4.1912792038399024E-3</c:v>
                </c:pt>
                <c:pt idx="3707">
                  <c:v>4.1856960748496534E-3</c:v>
                </c:pt>
                <c:pt idx="3708">
                  <c:v>4.1801274203585514E-3</c:v>
                </c:pt>
                <c:pt idx="3709">
                  <c:v>4.1745731929552004E-3</c:v>
                </c:pt>
                <c:pt idx="3710">
                  <c:v>4.1690333453399927E-3</c:v>
                </c:pt>
                <c:pt idx="3711">
                  <c:v>4.1635078305464245E-3</c:v>
                </c:pt>
                <c:pt idx="3712">
                  <c:v>4.1579966017385736E-3</c:v>
                </c:pt>
                <c:pt idx="3713">
                  <c:v>4.1524996124475402E-3</c:v>
                </c:pt>
                <c:pt idx="3714">
                  <c:v>4.1470168159026214E-3</c:v>
                </c:pt>
                <c:pt idx="3715">
                  <c:v>4.141548166055737E-3</c:v>
                </c:pt>
                <c:pt idx="3716">
                  <c:v>4.1360936169087884E-3</c:v>
                </c:pt>
                <c:pt idx="3717">
                  <c:v>4.1306531223038664E-3</c:v>
                </c:pt>
                <c:pt idx="3718">
                  <c:v>4.1252266369784666E-3</c:v>
                </c:pt>
                <c:pt idx="3719">
                  <c:v>4.1198141152315234E-3</c:v>
                </c:pt>
                <c:pt idx="3720">
                  <c:v>4.1144155117488765E-3</c:v>
                </c:pt>
                <c:pt idx="3721">
                  <c:v>4.1090307813237623E-3</c:v>
                </c:pt>
                <c:pt idx="3722">
                  <c:v>4.1036598792586424E-3</c:v>
                </c:pt>
                <c:pt idx="3723">
                  <c:v>4.0983027606186113E-3</c:v>
                </c:pt>
                <c:pt idx="3724">
                  <c:v>4.0929593810725903E-3</c:v>
                </c:pt>
                <c:pt idx="3725">
                  <c:v>4.0876296960383933E-3</c:v>
                </c:pt>
                <c:pt idx="3726">
                  <c:v>4.0823136615171724E-3</c:v>
                </c:pt>
                <c:pt idx="3727">
                  <c:v>4.0770112333589799E-3</c:v>
                </c:pt>
                <c:pt idx="3728">
                  <c:v>4.0717223678077034E-3</c:v>
                </c:pt>
                <c:pt idx="3729">
                  <c:v>4.0664470211458983E-3</c:v>
                </c:pt>
                <c:pt idx="3730">
                  <c:v>4.0611851499917327E-3</c:v>
                </c:pt>
                <c:pt idx="3731">
                  <c:v>4.0559367111153398E-3</c:v>
                </c:pt>
                <c:pt idx="3732">
                  <c:v>4.0507016612752475E-3</c:v>
                </c:pt>
                <c:pt idx="3733">
                  <c:v>4.0454799575386936E-3</c:v>
                </c:pt>
                <c:pt idx="3734">
                  <c:v>4.0402715573001563E-3</c:v>
                </c:pt>
                <c:pt idx="3735">
                  <c:v>4.0350764178737914E-3</c:v>
                </c:pt>
                <c:pt idx="3736">
                  <c:v>4.0298944968775894E-3</c:v>
                </c:pt>
                <c:pt idx="3737">
                  <c:v>4.0247257519947762E-3</c:v>
                </c:pt>
                <c:pt idx="3738">
                  <c:v>4.0195701412521524E-3</c:v>
                </c:pt>
                <c:pt idx="3739">
                  <c:v>4.0144276228435104E-3</c:v>
                </c:pt>
                <c:pt idx="3740">
                  <c:v>4.0092981548620491E-3</c:v>
                </c:pt>
                <c:pt idx="3741">
                  <c:v>4.0041816959583022E-3</c:v>
                </c:pt>
                <c:pt idx="3742">
                  <c:v>3.9990782045863692E-3</c:v>
                </c:pt>
                <c:pt idx="3743">
                  <c:v>3.9939876395972415E-3</c:v>
                </c:pt>
                <c:pt idx="3744">
                  <c:v>3.9889099599724294E-3</c:v>
                </c:pt>
                <c:pt idx="3745">
                  <c:v>3.9838451248755879E-3</c:v>
                </c:pt>
                <c:pt idx="3746">
                  <c:v>3.978793093530629E-3</c:v>
                </c:pt>
                <c:pt idx="3747">
                  <c:v>3.9737538253573892E-3</c:v>
                </c:pt>
                <c:pt idx="3748">
                  <c:v>3.9687272800250665E-3</c:v>
                </c:pt>
                <c:pt idx="3749">
                  <c:v>3.9637134173367812E-3</c:v>
                </c:pt>
                <c:pt idx="3750">
                  <c:v>3.9587121971755802E-3</c:v>
                </c:pt>
                <c:pt idx="3751">
                  <c:v>3.9537235797176239E-3</c:v>
                </c:pt>
                <c:pt idx="3752">
                  <c:v>3.9487475252022886E-3</c:v>
                </c:pt>
                <c:pt idx="3753">
                  <c:v>3.9437839940309723E-3</c:v>
                </c:pt>
                <c:pt idx="3754">
                  <c:v>3.9388329468061619E-3</c:v>
                </c:pt>
                <c:pt idx="3755">
                  <c:v>3.9338943443127409E-3</c:v>
                </c:pt>
                <c:pt idx="3756">
                  <c:v>3.9289681474198252E-3</c:v>
                </c:pt>
                <c:pt idx="3757">
                  <c:v>3.9240543172638885E-3</c:v>
                </c:pt>
                <c:pt idx="3758">
                  <c:v>3.9191528149066191E-3</c:v>
                </c:pt>
                <c:pt idx="3759">
                  <c:v>3.9142636018300002E-3</c:v>
                </c:pt>
                <c:pt idx="3760">
                  <c:v>3.9093866395258038E-3</c:v>
                </c:pt>
                <c:pt idx="3761">
                  <c:v>3.9045218897518956E-3</c:v>
                </c:pt>
                <c:pt idx="3762">
                  <c:v>3.8996693142536007E-3</c:v>
                </c:pt>
                <c:pt idx="3763">
                  <c:v>3.8948288751620682E-3</c:v>
                </c:pt>
                <c:pt idx="3764">
                  <c:v>3.8900005344289219E-3</c:v>
                </c:pt>
                <c:pt idx="3765">
                  <c:v>3.8851842544758977E-3</c:v>
                </c:pt>
                <c:pt idx="3766">
                  <c:v>3.8803799976592401E-3</c:v>
                </c:pt>
                <c:pt idx="3767">
                  <c:v>3.8755877266540527E-3</c:v>
                </c:pt>
                <c:pt idx="3768">
                  <c:v>3.8708074041827632E-3</c:v>
                </c:pt>
                <c:pt idx="3769">
                  <c:v>3.8660389931600247E-3</c:v>
                </c:pt>
                <c:pt idx="3770">
                  <c:v>3.8612824565738809E-3</c:v>
                </c:pt>
                <c:pt idx="3771">
                  <c:v>3.8565377576080724E-3</c:v>
                </c:pt>
                <c:pt idx="3772">
                  <c:v>3.8518048595907002E-3</c:v>
                </c:pt>
                <c:pt idx="3773">
                  <c:v>3.8470837261395355E-3</c:v>
                </c:pt>
                <c:pt idx="3774">
                  <c:v>3.8423743206487042E-3</c:v>
                </c:pt>
                <c:pt idx="3775">
                  <c:v>3.837676607059685E-3</c:v>
                </c:pt>
                <c:pt idx="3776">
                  <c:v>3.8329905492566893E-3</c:v>
                </c:pt>
                <c:pt idx="3777">
                  <c:v>3.8283161111938792E-3</c:v>
                </c:pt>
                <c:pt idx="3778">
                  <c:v>3.8236532571767675E-3</c:v>
                </c:pt>
                <c:pt idx="3779">
                  <c:v>3.8190019514984419E-3</c:v>
                </c:pt>
                <c:pt idx="3780">
                  <c:v>3.8143621586740899E-3</c:v>
                </c:pt>
                <c:pt idx="3781">
                  <c:v>3.8097338433026209E-3</c:v>
                </c:pt>
                <c:pt idx="3782">
                  <c:v>3.8051169702152652E-3</c:v>
                </c:pt>
                <c:pt idx="3783">
                  <c:v>3.8005115040928702E-3</c:v>
                </c:pt>
                <c:pt idx="3784">
                  <c:v>3.7959174102256492E-3</c:v>
                </c:pt>
                <c:pt idx="3785">
                  <c:v>3.7913346535585692E-3</c:v>
                </c:pt>
                <c:pt idx="3786">
                  <c:v>3.7867631996302102E-3</c:v>
                </c:pt>
                <c:pt idx="3787">
                  <c:v>3.7822030136864119E-3</c:v>
                </c:pt>
                <c:pt idx="3788">
                  <c:v>3.7776540615302207E-3</c:v>
                </c:pt>
                <c:pt idx="3789">
                  <c:v>3.7731163087058759E-3</c:v>
                </c:pt>
                <c:pt idx="3790">
                  <c:v>3.7685897210764383E-3</c:v>
                </c:pt>
                <c:pt idx="3791">
                  <c:v>3.7640742647426471E-3</c:v>
                </c:pt>
                <c:pt idx="3792">
                  <c:v>3.7595699057477857E-3</c:v>
                </c:pt>
                <c:pt idx="3793">
                  <c:v>3.7550766102959292E-3</c:v>
                </c:pt>
                <c:pt idx="3794">
                  <c:v>3.750594344809561E-3</c:v>
                </c:pt>
                <c:pt idx="3795">
                  <c:v>3.7461230757921452E-3</c:v>
                </c:pt>
                <c:pt idx="3796">
                  <c:v>3.7416627701906003E-3</c:v>
                </c:pt>
                <c:pt idx="3797">
                  <c:v>3.7372133941657656E-3</c:v>
                </c:pt>
                <c:pt idx="3798">
                  <c:v>3.7327749150699941E-3</c:v>
                </c:pt>
                <c:pt idx="3799">
                  <c:v>3.7283473000537812E-3</c:v>
                </c:pt>
                <c:pt idx="3800">
                  <c:v>3.7239305157014844E-3</c:v>
                </c:pt>
                <c:pt idx="3801">
                  <c:v>3.7195245299858075E-3</c:v>
                </c:pt>
                <c:pt idx="3802">
                  <c:v>3.7151293099541211E-3</c:v>
                </c:pt>
                <c:pt idx="3803">
                  <c:v>3.7107448231394682E-3</c:v>
                </c:pt>
                <c:pt idx="3804">
                  <c:v>3.706371037232301E-3</c:v>
                </c:pt>
                <c:pt idx="3805">
                  <c:v>3.7020079200872492E-3</c:v>
                </c:pt>
                <c:pt idx="3806">
                  <c:v>3.6976554397333493E-3</c:v>
                </c:pt>
                <c:pt idx="3807">
                  <c:v>3.6933135641015946E-3</c:v>
                </c:pt>
                <c:pt idx="3808">
                  <c:v>3.688982261166986E-3</c:v>
                </c:pt>
                <c:pt idx="3809">
                  <c:v>3.6846614997727012E-3</c:v>
                </c:pt>
                <c:pt idx="3810">
                  <c:v>3.6803512477102313E-3</c:v>
                </c:pt>
                <c:pt idx="3811">
                  <c:v>3.6760514738144942E-3</c:v>
                </c:pt>
                <c:pt idx="3812">
                  <c:v>3.6717621466610352E-3</c:v>
                </c:pt>
                <c:pt idx="3813">
                  <c:v>3.6674832353240047E-3</c:v>
                </c:pt>
                <c:pt idx="3814">
                  <c:v>3.6632147083322168E-3</c:v>
                </c:pt>
                <c:pt idx="3815">
                  <c:v>3.6589565348562041E-3</c:v>
                </c:pt>
                <c:pt idx="3816">
                  <c:v>3.6547086840343192E-3</c:v>
                </c:pt>
                <c:pt idx="3817">
                  <c:v>3.6504711249026292E-3</c:v>
                </c:pt>
                <c:pt idx="3818">
                  <c:v>3.6462438273478052E-3</c:v>
                </c:pt>
                <c:pt idx="3819">
                  <c:v>3.6420267605574725E-3</c:v>
                </c:pt>
                <c:pt idx="3820">
                  <c:v>3.6378198939961992E-3</c:v>
                </c:pt>
                <c:pt idx="3821">
                  <c:v>3.6336231974647012E-3</c:v>
                </c:pt>
                <c:pt idx="3822">
                  <c:v>3.629436641022808E-3</c:v>
                </c:pt>
                <c:pt idx="3823">
                  <c:v>3.6252601944126482E-3</c:v>
                </c:pt>
                <c:pt idx="3824">
                  <c:v>3.6210938278937012E-3</c:v>
                </c:pt>
                <c:pt idx="3825">
                  <c:v>3.6169375113876195E-3</c:v>
                </c:pt>
                <c:pt idx="3826">
                  <c:v>3.6127912155554495E-3</c:v>
                </c:pt>
                <c:pt idx="3827">
                  <c:v>3.6086549104647051E-3</c:v>
                </c:pt>
                <c:pt idx="3828">
                  <c:v>3.6045285668889326E-3</c:v>
                </c:pt>
                <c:pt idx="3829">
                  <c:v>3.6004121552257692E-3</c:v>
                </c:pt>
                <c:pt idx="3830">
                  <c:v>3.5963056464553746E-3</c:v>
                </c:pt>
                <c:pt idx="3831">
                  <c:v>3.5922090113508034E-3</c:v>
                </c:pt>
                <c:pt idx="3832">
                  <c:v>3.5881222208846352E-3</c:v>
                </c:pt>
                <c:pt idx="3833">
                  <c:v>3.5840452461893663E-3</c:v>
                </c:pt>
                <c:pt idx="3834">
                  <c:v>3.5799780584164858E-3</c:v>
                </c:pt>
                <c:pt idx="3835">
                  <c:v>3.5759206288574147E-3</c:v>
                </c:pt>
                <c:pt idx="3836">
                  <c:v>3.5718729289539912E-3</c:v>
                </c:pt>
                <c:pt idx="3837">
                  <c:v>3.5678349301604246E-3</c:v>
                </c:pt>
                <c:pt idx="3838">
                  <c:v>3.5638066042105012E-3</c:v>
                </c:pt>
                <c:pt idx="3839">
                  <c:v>3.5597879228045012E-3</c:v>
                </c:pt>
                <c:pt idx="3840">
                  <c:v>3.5557788577282854E-3</c:v>
                </c:pt>
                <c:pt idx="3841">
                  <c:v>3.5517793810093692E-3</c:v>
                </c:pt>
                <c:pt idx="3842">
                  <c:v>3.5477894647096375E-3</c:v>
                </c:pt>
                <c:pt idx="3843">
                  <c:v>3.5438090809171798E-3</c:v>
                </c:pt>
                <c:pt idx="3844">
                  <c:v>3.5398382019255852E-3</c:v>
                </c:pt>
                <c:pt idx="3845">
                  <c:v>3.5358768001551616E-3</c:v>
                </c:pt>
                <c:pt idx="3846">
                  <c:v>3.5319248479974683E-3</c:v>
                </c:pt>
                <c:pt idx="3847">
                  <c:v>3.5279823181548634E-3</c:v>
                </c:pt>
                <c:pt idx="3848">
                  <c:v>3.5240491831559041E-3</c:v>
                </c:pt>
                <c:pt idx="3849">
                  <c:v>3.5201254159061292E-3</c:v>
                </c:pt>
                <c:pt idx="3850">
                  <c:v>3.5162109892023612E-3</c:v>
                </c:pt>
                <c:pt idx="3851">
                  <c:v>3.5123058761027202E-3</c:v>
                </c:pt>
                <c:pt idx="3852">
                  <c:v>3.5084100496011236E-3</c:v>
                </c:pt>
                <c:pt idx="3853">
                  <c:v>3.5045234830297792E-3</c:v>
                </c:pt>
                <c:pt idx="3854">
                  <c:v>3.5006461495938742E-3</c:v>
                </c:pt>
                <c:pt idx="3855">
                  <c:v>3.4967780227452305E-3</c:v>
                </c:pt>
                <c:pt idx="3856">
                  <c:v>3.4929190757605412E-3</c:v>
                </c:pt>
                <c:pt idx="3857">
                  <c:v>3.4890692826291488E-3</c:v>
                </c:pt>
                <c:pt idx="3858">
                  <c:v>3.4852286167141441E-3</c:v>
                </c:pt>
                <c:pt idx="3859">
                  <c:v>3.4813970518574795E-3</c:v>
                </c:pt>
                <c:pt idx="3860">
                  <c:v>3.4775745619720654E-3</c:v>
                </c:pt>
                <c:pt idx="3861">
                  <c:v>3.4737611210618482E-3</c:v>
                </c:pt>
                <c:pt idx="3862">
                  <c:v>3.4699567032041951E-3</c:v>
                </c:pt>
                <c:pt idx="3863">
                  <c:v>3.4661612826237444E-3</c:v>
                </c:pt>
                <c:pt idx="3864">
                  <c:v>3.4623748334671692E-3</c:v>
                </c:pt>
                <c:pt idx="3865">
                  <c:v>3.4585973301902492E-3</c:v>
                </c:pt>
                <c:pt idx="3866">
                  <c:v>3.4548287472262211E-3</c:v>
                </c:pt>
                <c:pt idx="3867">
                  <c:v>3.4510690591653412E-3</c:v>
                </c:pt>
                <c:pt idx="3868">
                  <c:v>3.4473182406051812E-3</c:v>
                </c:pt>
                <c:pt idx="3869">
                  <c:v>3.4435762663287007E-3</c:v>
                </c:pt>
                <c:pt idx="3870">
                  <c:v>3.4398431111523253E-3</c:v>
                </c:pt>
                <c:pt idx="3871">
                  <c:v>3.4361187500517652E-3</c:v>
                </c:pt>
                <c:pt idx="3872">
                  <c:v>3.4324031579355441E-3</c:v>
                </c:pt>
                <c:pt idx="3873">
                  <c:v>3.4286963100800811E-3</c:v>
                </c:pt>
                <c:pt idx="3874">
                  <c:v>3.4249981815150012E-3</c:v>
                </c:pt>
                <c:pt idx="3875">
                  <c:v>3.4213087477082196E-3</c:v>
                </c:pt>
                <c:pt idx="3876">
                  <c:v>3.4176279840095782E-3</c:v>
                </c:pt>
                <c:pt idx="3877">
                  <c:v>3.4139558658654052E-3</c:v>
                </c:pt>
                <c:pt idx="3878">
                  <c:v>3.4102923689130092E-3</c:v>
                </c:pt>
                <c:pt idx="3879">
                  <c:v>3.4066374687398092E-3</c:v>
                </c:pt>
                <c:pt idx="3880">
                  <c:v>3.4029911411506855E-3</c:v>
                </c:pt>
                <c:pt idx="3881">
                  <c:v>3.3993533618947094E-3</c:v>
                </c:pt>
                <c:pt idx="3882">
                  <c:v>3.3957241069121646E-3</c:v>
                </c:pt>
                <c:pt idx="3883">
                  <c:v>3.3921033524284892E-3</c:v>
                </c:pt>
                <c:pt idx="3884">
                  <c:v>3.3884910743401052E-3</c:v>
                </c:pt>
                <c:pt idx="3885">
                  <c:v>3.3848872488502425E-3</c:v>
                </c:pt>
                <c:pt idx="3886">
                  <c:v>3.3812918522829385E-3</c:v>
                </c:pt>
                <c:pt idx="3887">
                  <c:v>3.37770486105565E-3</c:v>
                </c:pt>
                <c:pt idx="3888">
                  <c:v>3.3741262516226033E-3</c:v>
                </c:pt>
                <c:pt idx="3889">
                  <c:v>3.3705560004062291E-3</c:v>
                </c:pt>
                <c:pt idx="3890">
                  <c:v>3.3669940841594692E-3</c:v>
                </c:pt>
                <c:pt idx="3891">
                  <c:v>3.3634404795199841E-3</c:v>
                </c:pt>
                <c:pt idx="3892">
                  <c:v>3.3598951633923603E-3</c:v>
                </c:pt>
                <c:pt idx="3893">
                  <c:v>3.3563581124130331E-3</c:v>
                </c:pt>
                <c:pt idx="3894">
                  <c:v>3.3528293038077787E-3</c:v>
                </c:pt>
                <c:pt idx="3895">
                  <c:v>3.3493087144407792E-3</c:v>
                </c:pt>
                <c:pt idx="3896">
                  <c:v>3.3457963218024183E-3</c:v>
                </c:pt>
                <c:pt idx="3897">
                  <c:v>3.3422921025053412E-3</c:v>
                </c:pt>
                <c:pt idx="3898">
                  <c:v>3.3387960343207392E-3</c:v>
                </c:pt>
                <c:pt idx="3899">
                  <c:v>3.3353080946585847E-3</c:v>
                </c:pt>
                <c:pt idx="3900">
                  <c:v>3.3318282605048427E-3</c:v>
                </c:pt>
                <c:pt idx="3901">
                  <c:v>3.3283565099650092E-3</c:v>
                </c:pt>
                <c:pt idx="3902">
                  <c:v>3.3248928204463292E-3</c:v>
                </c:pt>
                <c:pt idx="3903">
                  <c:v>3.3214371695013812E-3</c:v>
                </c:pt>
                <c:pt idx="3904">
                  <c:v>3.3179895350499491E-3</c:v>
                </c:pt>
                <c:pt idx="3905">
                  <c:v>3.3145498948804297E-3</c:v>
                </c:pt>
                <c:pt idx="3906">
                  <c:v>3.3111182272586208E-3</c:v>
                </c:pt>
                <c:pt idx="3907">
                  <c:v>3.3076945098441412E-3</c:v>
                </c:pt>
                <c:pt idx="3908">
                  <c:v>3.3042787207837854E-3</c:v>
                </c:pt>
                <c:pt idx="3909">
                  <c:v>3.3008708386334192E-3</c:v>
                </c:pt>
                <c:pt idx="3910">
                  <c:v>3.2974708411802481E-3</c:v>
                </c:pt>
                <c:pt idx="3911">
                  <c:v>3.294078707056689E-3</c:v>
                </c:pt>
                <c:pt idx="3912">
                  <c:v>3.2906944145472492E-3</c:v>
                </c:pt>
                <c:pt idx="3913">
                  <c:v>3.2873179422814162E-3</c:v>
                </c:pt>
                <c:pt idx="3914">
                  <c:v>3.2839492687270905E-3</c:v>
                </c:pt>
                <c:pt idx="3915">
                  <c:v>3.2805883726019771E-3</c:v>
                </c:pt>
                <c:pt idx="3916">
                  <c:v>3.2772352325266692E-3</c:v>
                </c:pt>
                <c:pt idx="3917">
                  <c:v>3.2738898274280452E-3</c:v>
                </c:pt>
                <c:pt idx="3918">
                  <c:v>3.2705521362967282E-3</c:v>
                </c:pt>
                <c:pt idx="3919">
                  <c:v>3.2672221378384036E-3</c:v>
                </c:pt>
                <c:pt idx="3920">
                  <c:v>3.2638998111965928E-3</c:v>
                </c:pt>
                <c:pt idx="3921">
                  <c:v>3.2605851353110452E-3</c:v>
                </c:pt>
                <c:pt idx="3922">
                  <c:v>3.2572780899941252E-3</c:v>
                </c:pt>
                <c:pt idx="3923">
                  <c:v>3.2539786535298052E-3</c:v>
                </c:pt>
                <c:pt idx="3924">
                  <c:v>3.2506868061918412E-3</c:v>
                </c:pt>
                <c:pt idx="3925">
                  <c:v>3.2474025267637402E-3</c:v>
                </c:pt>
                <c:pt idx="3926">
                  <c:v>3.2441257951147683E-3</c:v>
                </c:pt>
                <c:pt idx="3927">
                  <c:v>3.2408565904468692E-3</c:v>
                </c:pt>
                <c:pt idx="3928">
                  <c:v>3.2375948926691785E-3</c:v>
                </c:pt>
                <c:pt idx="3929">
                  <c:v>3.2343406812243938E-3</c:v>
                </c:pt>
                <c:pt idx="3930">
                  <c:v>3.2310939361501942E-3</c:v>
                </c:pt>
                <c:pt idx="3931">
                  <c:v>3.2278546371377159E-3</c:v>
                </c:pt>
                <c:pt idx="3932">
                  <c:v>3.2246227641027692E-3</c:v>
                </c:pt>
                <c:pt idx="3933">
                  <c:v>3.2213982971496867E-3</c:v>
                </c:pt>
                <c:pt idx="3934">
                  <c:v>3.218181216172056E-3</c:v>
                </c:pt>
                <c:pt idx="3935">
                  <c:v>3.2149715013914241E-3</c:v>
                </c:pt>
                <c:pt idx="3936">
                  <c:v>3.2117691330715782E-3</c:v>
                </c:pt>
                <c:pt idx="3937">
                  <c:v>3.2085740913658394E-3</c:v>
                </c:pt>
                <c:pt idx="3938">
                  <c:v>3.2053863565927516E-3</c:v>
                </c:pt>
                <c:pt idx="3939">
                  <c:v>3.2022059093065472E-3</c:v>
                </c:pt>
                <c:pt idx="3940">
                  <c:v>3.1990327297781382E-3</c:v>
                </c:pt>
                <c:pt idx="3941">
                  <c:v>3.1958667987371562E-3</c:v>
                </c:pt>
                <c:pt idx="3942">
                  <c:v>3.1927080968538989E-3</c:v>
                </c:pt>
                <c:pt idx="3943">
                  <c:v>3.1895566044980992E-3</c:v>
                </c:pt>
                <c:pt idx="3944">
                  <c:v>3.1864123027424674E-3</c:v>
                </c:pt>
                <c:pt idx="3945">
                  <c:v>3.1832751722369575E-3</c:v>
                </c:pt>
                <c:pt idx="3946">
                  <c:v>3.1801451940350854E-3</c:v>
                </c:pt>
                <c:pt idx="3947">
                  <c:v>3.1770223489175939E-3</c:v>
                </c:pt>
                <c:pt idx="3948">
                  <c:v>3.1739066179849573E-3</c:v>
                </c:pt>
                <c:pt idx="3949">
                  <c:v>3.1707979822640916E-3</c:v>
                </c:pt>
                <c:pt idx="3950">
                  <c:v>3.1676964230204691E-3</c:v>
                </c:pt>
                <c:pt idx="3951">
                  <c:v>3.1646019213436801E-3</c:v>
                </c:pt>
                <c:pt idx="3952">
                  <c:v>3.1615144585670687E-3</c:v>
                </c:pt>
                <c:pt idx="3953">
                  <c:v>3.15843401616936E-3</c:v>
                </c:pt>
                <c:pt idx="3954">
                  <c:v>3.1553605754340852E-3</c:v>
                </c:pt>
                <c:pt idx="3955">
                  <c:v>3.1522941179015452E-3</c:v>
                </c:pt>
                <c:pt idx="3956">
                  <c:v>3.1492346249257811E-3</c:v>
                </c:pt>
                <c:pt idx="3957">
                  <c:v>3.1461820785609815E-3</c:v>
                </c:pt>
                <c:pt idx="3958">
                  <c:v>3.1431364601613738E-3</c:v>
                </c:pt>
                <c:pt idx="3959">
                  <c:v>3.1400977514172523E-3</c:v>
                </c:pt>
                <c:pt idx="3960">
                  <c:v>3.137065934266874E-3</c:v>
                </c:pt>
                <c:pt idx="3961">
                  <c:v>3.134040990563794E-3</c:v>
                </c:pt>
                <c:pt idx="3962">
                  <c:v>3.1310229023220892E-3</c:v>
                </c:pt>
                <c:pt idx="3963">
                  <c:v>3.1280116514079055E-3</c:v>
                </c:pt>
                <c:pt idx="3964">
                  <c:v>3.1250072198980411E-3</c:v>
                </c:pt>
                <c:pt idx="3965">
                  <c:v>3.1220095900015652E-3</c:v>
                </c:pt>
                <c:pt idx="3966">
                  <c:v>3.1190187437875661E-3</c:v>
                </c:pt>
                <c:pt idx="3967">
                  <c:v>3.1160346635925452E-3</c:v>
                </c:pt>
                <c:pt idx="3968">
                  <c:v>3.1130573316755002E-3</c:v>
                </c:pt>
                <c:pt idx="3969">
                  <c:v>3.1100867304112412E-3</c:v>
                </c:pt>
                <c:pt idx="3970">
                  <c:v>3.1071228422619068E-3</c:v>
                </c:pt>
                <c:pt idx="3971">
                  <c:v>3.1041656496970656E-3</c:v>
                </c:pt>
                <c:pt idx="3972">
                  <c:v>3.1012151352259689E-3</c:v>
                </c:pt>
                <c:pt idx="3973">
                  <c:v>3.0982712814640648E-3</c:v>
                </c:pt>
                <c:pt idx="3974">
                  <c:v>3.0953340711312423E-3</c:v>
                </c:pt>
                <c:pt idx="3975">
                  <c:v>3.0924034870188767E-3</c:v>
                </c:pt>
                <c:pt idx="3976">
                  <c:v>3.0894795117771844E-3</c:v>
                </c:pt>
                <c:pt idx="3977">
                  <c:v>3.0865621284471892E-3</c:v>
                </c:pt>
                <c:pt idx="3978">
                  <c:v>3.0836513198009502E-3</c:v>
                </c:pt>
                <c:pt idx="3979">
                  <c:v>3.0807470688380026E-3</c:v>
                </c:pt>
                <c:pt idx="3980">
                  <c:v>3.0778493585354692E-3</c:v>
                </c:pt>
                <c:pt idx="3981">
                  <c:v>3.0749581720219423E-3</c:v>
                </c:pt>
                <c:pt idx="3982">
                  <c:v>3.0720734923998243E-3</c:v>
                </c:pt>
                <c:pt idx="3983">
                  <c:v>3.0691953030771452E-3</c:v>
                </c:pt>
                <c:pt idx="3984">
                  <c:v>3.0663235870754891E-3</c:v>
                </c:pt>
                <c:pt idx="3985">
                  <c:v>3.0634583278168494E-3</c:v>
                </c:pt>
                <c:pt idx="3986">
                  <c:v>3.0605995086451301E-3</c:v>
                </c:pt>
                <c:pt idx="3987">
                  <c:v>3.0577471130507272E-3</c:v>
                </c:pt>
                <c:pt idx="3988">
                  <c:v>3.0549011244527012E-3</c:v>
                </c:pt>
                <c:pt idx="3989">
                  <c:v>3.0520615264562432E-3</c:v>
                </c:pt>
                <c:pt idx="3990">
                  <c:v>3.0492283026698841E-3</c:v>
                </c:pt>
                <c:pt idx="3991">
                  <c:v>3.0464014367365812E-3</c:v>
                </c:pt>
                <c:pt idx="3992">
                  <c:v>3.0435809123168034E-3</c:v>
                </c:pt>
                <c:pt idx="3993">
                  <c:v>3.0407667132233852E-3</c:v>
                </c:pt>
                <c:pt idx="3994">
                  <c:v>3.0379588233117112E-3</c:v>
                </c:pt>
                <c:pt idx="3995">
                  <c:v>3.0351572265092481E-3</c:v>
                </c:pt>
                <c:pt idx="3996">
                  <c:v>3.0323619066556212E-3</c:v>
                </c:pt>
                <c:pt idx="3997">
                  <c:v>3.0295728477956686E-3</c:v>
                </c:pt>
                <c:pt idx="3998">
                  <c:v>3.0267900339365252E-3</c:v>
                </c:pt>
                <c:pt idx="3999">
                  <c:v>3.0240134492272802E-3</c:v>
                </c:pt>
                <c:pt idx="4000">
                  <c:v>3.0212430778016612E-3</c:v>
                </c:pt>
                <c:pt idx="4001">
                  <c:v>3.0184789039100724E-3</c:v>
                </c:pt>
                <c:pt idx="4002">
                  <c:v>3.0157209118285072E-3</c:v>
                </c:pt>
                <c:pt idx="4003">
                  <c:v>3.0129690857781067E-3</c:v>
                </c:pt>
                <c:pt idx="4004">
                  <c:v>3.0102234102266441E-3</c:v>
                </c:pt>
                <c:pt idx="4005">
                  <c:v>3.0074838694771509E-3</c:v>
                </c:pt>
                <c:pt idx="4006">
                  <c:v>3.0047504481628606E-3</c:v>
                </c:pt>
                <c:pt idx="4007">
                  <c:v>3.0020231307385432E-3</c:v>
                </c:pt>
                <c:pt idx="4008">
                  <c:v>2.9993019018166095E-3</c:v>
                </c:pt>
                <c:pt idx="4009">
                  <c:v>2.9965867459812679E-3</c:v>
                </c:pt>
                <c:pt idx="4010">
                  <c:v>2.993877647945549E-3</c:v>
                </c:pt>
                <c:pt idx="4011">
                  <c:v>2.9911745925091052E-3</c:v>
                </c:pt>
                <c:pt idx="4012">
                  <c:v>2.9884775643996206E-3</c:v>
                </c:pt>
                <c:pt idx="4013">
                  <c:v>2.9857865484452387E-3</c:v>
                </c:pt>
                <c:pt idx="4014">
                  <c:v>2.9831015295441209E-3</c:v>
                </c:pt>
                <c:pt idx="4015">
                  <c:v>2.9804224926818792E-3</c:v>
                </c:pt>
                <c:pt idx="4016">
                  <c:v>2.9777494227831488E-3</c:v>
                </c:pt>
                <c:pt idx="4017">
                  <c:v>2.975082305056794E-3</c:v>
                </c:pt>
                <c:pt idx="4018">
                  <c:v>2.9724211245546581E-3</c:v>
                </c:pt>
                <c:pt idx="4019">
                  <c:v>2.9697658662786652E-3</c:v>
                </c:pt>
                <c:pt idx="4020">
                  <c:v>2.9671165155294127E-3</c:v>
                </c:pt>
                <c:pt idx="4021">
                  <c:v>2.9644730573442292E-3</c:v>
                </c:pt>
                <c:pt idx="4022">
                  <c:v>2.9618354776256052E-3</c:v>
                </c:pt>
                <c:pt idx="4023">
                  <c:v>2.9592037608924177E-3</c:v>
                </c:pt>
                <c:pt idx="4024">
                  <c:v>2.9565778933135561E-3</c:v>
                </c:pt>
                <c:pt idx="4025">
                  <c:v>2.953957859839994E-3</c:v>
                </c:pt>
                <c:pt idx="4026">
                  <c:v>2.9513436461544792E-3</c:v>
                </c:pt>
                <c:pt idx="4027">
                  <c:v>2.9487352377412152E-3</c:v>
                </c:pt>
                <c:pt idx="4028">
                  <c:v>2.9461326202466602E-3</c:v>
                </c:pt>
                <c:pt idx="4029">
                  <c:v>2.9435357792744585E-3</c:v>
                </c:pt>
                <c:pt idx="4030">
                  <c:v>2.9409447004982402E-3</c:v>
                </c:pt>
                <c:pt idx="4031">
                  <c:v>2.9383593697537001E-3</c:v>
                </c:pt>
                <c:pt idx="4032">
                  <c:v>2.9357797726186881E-3</c:v>
                </c:pt>
                <c:pt idx="4033">
                  <c:v>2.9332058951636267E-3</c:v>
                </c:pt>
                <c:pt idx="4034">
                  <c:v>2.9306377231281631E-3</c:v>
                </c:pt>
                <c:pt idx="4035">
                  <c:v>2.9280752424682092E-3</c:v>
                </c:pt>
                <c:pt idx="4036">
                  <c:v>2.9255184392531467E-3</c:v>
                </c:pt>
                <c:pt idx="4037">
                  <c:v>2.9229672994235002E-3</c:v>
                </c:pt>
                <c:pt idx="4038">
                  <c:v>2.9204218088805041E-3</c:v>
                </c:pt>
                <c:pt idx="4039">
                  <c:v>2.9178819540289819E-3</c:v>
                </c:pt>
                <c:pt idx="4040">
                  <c:v>2.9153477208672882E-3</c:v>
                </c:pt>
                <c:pt idx="4041">
                  <c:v>2.9128190956701529E-3</c:v>
                </c:pt>
                <c:pt idx="4042">
                  <c:v>2.9102960647169941E-3</c:v>
                </c:pt>
                <c:pt idx="4043">
                  <c:v>2.9077786140780399E-3</c:v>
                </c:pt>
                <c:pt idx="4044">
                  <c:v>2.9052667303348825E-3</c:v>
                </c:pt>
                <c:pt idx="4045">
                  <c:v>2.9027603999858603E-3</c:v>
                </c:pt>
                <c:pt idx="4046">
                  <c:v>2.9002596091531924E-3</c:v>
                </c:pt>
                <c:pt idx="4047">
                  <c:v>2.8977643445482672E-3</c:v>
                </c:pt>
                <c:pt idx="4048">
                  <c:v>2.8952745925968082E-3</c:v>
                </c:pt>
                <c:pt idx="4049">
                  <c:v>2.8927903398233141E-3</c:v>
                </c:pt>
                <c:pt idx="4050">
                  <c:v>2.8903115729474313E-3</c:v>
                </c:pt>
                <c:pt idx="4051">
                  <c:v>2.8878382785477467E-3</c:v>
                </c:pt>
                <c:pt idx="4052">
                  <c:v>2.8853704434148955E-3</c:v>
                </c:pt>
                <c:pt idx="4053">
                  <c:v>2.8829080542509392E-3</c:v>
                </c:pt>
                <c:pt idx="4054">
                  <c:v>2.8804510978697392E-3</c:v>
                </c:pt>
                <c:pt idx="4055">
                  <c:v>2.8779995610366108E-3</c:v>
                </c:pt>
                <c:pt idx="4056">
                  <c:v>2.8755534307417863E-3</c:v>
                </c:pt>
                <c:pt idx="4057">
                  <c:v>2.8731126938063272E-3</c:v>
                </c:pt>
                <c:pt idx="4058">
                  <c:v>2.8706773372549096E-3</c:v>
                </c:pt>
                <c:pt idx="4059">
                  <c:v>2.8682473480654059E-3</c:v>
                </c:pt>
                <c:pt idx="4060">
                  <c:v>2.865822713305119E-3</c:v>
                </c:pt>
                <c:pt idx="4061">
                  <c:v>2.8634034200935186E-3</c:v>
                </c:pt>
                <c:pt idx="4062">
                  <c:v>2.8609894555571892E-3</c:v>
                </c:pt>
                <c:pt idx="4063">
                  <c:v>2.8585808068640611E-3</c:v>
                </c:pt>
                <c:pt idx="4064">
                  <c:v>2.8561774612391191E-3</c:v>
                </c:pt>
                <c:pt idx="4065">
                  <c:v>2.8537794059674292E-3</c:v>
                </c:pt>
                <c:pt idx="4066">
                  <c:v>2.8513866282508771E-3</c:v>
                </c:pt>
                <c:pt idx="4067">
                  <c:v>2.8489991155842484E-3</c:v>
                </c:pt>
                <c:pt idx="4068">
                  <c:v>2.8466168553143482E-3</c:v>
                </c:pt>
                <c:pt idx="4069">
                  <c:v>2.8442398348341781E-3</c:v>
                </c:pt>
                <c:pt idx="4070">
                  <c:v>2.8418680416361052E-3</c:v>
                </c:pt>
                <c:pt idx="4071">
                  <c:v>2.8395014632082169E-3</c:v>
                </c:pt>
                <c:pt idx="4072">
                  <c:v>2.8371400872067012E-3</c:v>
                </c:pt>
                <c:pt idx="4073">
                  <c:v>2.8347839010480014E-3</c:v>
                </c:pt>
                <c:pt idx="4074">
                  <c:v>2.8324328925264882E-3</c:v>
                </c:pt>
                <c:pt idx="4075">
                  <c:v>2.8300870493250612E-3</c:v>
                </c:pt>
                <c:pt idx="4076">
                  <c:v>2.8277463590281912E-3</c:v>
                </c:pt>
                <c:pt idx="4077">
                  <c:v>2.825410809545847E-3</c:v>
                </c:pt>
                <c:pt idx="4078">
                  <c:v>2.8230803885423211E-3</c:v>
                </c:pt>
                <c:pt idx="4079">
                  <c:v>2.8207550839686028E-3</c:v>
                </c:pt>
                <c:pt idx="4080">
                  <c:v>2.8184348835955312E-3</c:v>
                </c:pt>
                <c:pt idx="4081">
                  <c:v>2.8161197754096572E-3</c:v>
                </c:pt>
                <c:pt idx="4082">
                  <c:v>2.8138097473684623E-3</c:v>
                </c:pt>
                <c:pt idx="4083">
                  <c:v>2.811504787437399E-3</c:v>
                </c:pt>
                <c:pt idx="4084">
                  <c:v>2.8092048836795072E-3</c:v>
                </c:pt>
                <c:pt idx="4085">
                  <c:v>2.8069100241682188E-3</c:v>
                </c:pt>
                <c:pt idx="4086">
                  <c:v>2.8046201970210092E-3</c:v>
                </c:pt>
                <c:pt idx="4087">
                  <c:v>2.8023353903365192E-3</c:v>
                </c:pt>
                <c:pt idx="4088">
                  <c:v>2.8000555923460152E-3</c:v>
                </c:pt>
                <c:pt idx="4089">
                  <c:v>2.7977807913081971E-3</c:v>
                </c:pt>
                <c:pt idx="4090">
                  <c:v>2.7955109754387451E-3</c:v>
                </c:pt>
                <c:pt idx="4091">
                  <c:v>2.7932461330663254E-3</c:v>
                </c:pt>
                <c:pt idx="4092">
                  <c:v>2.7909862525531456E-3</c:v>
                </c:pt>
                <c:pt idx="4093">
                  <c:v>2.7887313222015298E-3</c:v>
                </c:pt>
                <c:pt idx="4094">
                  <c:v>2.786481330566401E-3</c:v>
                </c:pt>
                <c:pt idx="4095">
                  <c:v>2.7842362659950297E-3</c:v>
                </c:pt>
                <c:pt idx="4096">
                  <c:v>2.781996117051625E-3</c:v>
                </c:pt>
                <c:pt idx="4097">
                  <c:v>2.7797608722373466E-3</c:v>
                </c:pt>
                <c:pt idx="4098">
                  <c:v>2.7775305200638412E-3</c:v>
                </c:pt>
                <c:pt idx="4099">
                  <c:v>2.7753050492324688E-3</c:v>
                </c:pt>
                <c:pt idx="4100">
                  <c:v>2.7730844483046788E-3</c:v>
                </c:pt>
                <c:pt idx="4101">
                  <c:v>2.7708687060922612E-3</c:v>
                </c:pt>
                <c:pt idx="4102">
                  <c:v>2.7686578111960768E-3</c:v>
                </c:pt>
                <c:pt idx="4103">
                  <c:v>2.7664517524212209E-3</c:v>
                </c:pt>
                <c:pt idx="4104">
                  <c:v>2.7642505184690769E-3</c:v>
                </c:pt>
                <c:pt idx="4105">
                  <c:v>2.7620540982508223E-3</c:v>
                </c:pt>
                <c:pt idx="4106">
                  <c:v>2.7598624805861786E-3</c:v>
                </c:pt>
                <c:pt idx="4107">
                  <c:v>2.7576756544229891E-3</c:v>
                </c:pt>
                <c:pt idx="4108">
                  <c:v>2.7554936086945049E-3</c:v>
                </c:pt>
                <c:pt idx="4109">
                  <c:v>2.7533163323086897E-3</c:v>
                </c:pt>
                <c:pt idx="4110">
                  <c:v>2.7511438143447186E-3</c:v>
                </c:pt>
                <c:pt idx="4111">
                  <c:v>2.7489760437840803E-3</c:v>
                </c:pt>
                <c:pt idx="4112">
                  <c:v>2.7468130096991485E-3</c:v>
                </c:pt>
                <c:pt idx="4113">
                  <c:v>2.7446547012298221E-3</c:v>
                </c:pt>
                <c:pt idx="4114">
                  <c:v>2.7425011075345733E-3</c:v>
                </c:pt>
                <c:pt idx="4115">
                  <c:v>2.7403522177597336E-3</c:v>
                </c:pt>
                <c:pt idx="4116">
                  <c:v>2.7382080211256392E-3</c:v>
                </c:pt>
                <c:pt idx="4117">
                  <c:v>2.7360685070024812E-3</c:v>
                </c:pt>
                <c:pt idx="4118">
                  <c:v>2.7339336644754547E-3</c:v>
                </c:pt>
                <c:pt idx="4119">
                  <c:v>2.7318034830185237E-3</c:v>
                </c:pt>
                <c:pt idx="4120">
                  <c:v>2.7296779518806019E-3</c:v>
                </c:pt>
                <c:pt idx="4121">
                  <c:v>2.7275570604965928E-3</c:v>
                </c:pt>
                <c:pt idx="4122">
                  <c:v>2.7254407983142602E-3</c:v>
                </c:pt>
                <c:pt idx="4123">
                  <c:v>2.7233291547663864E-3</c:v>
                </c:pt>
                <c:pt idx="4124">
                  <c:v>2.7212221193517448E-3</c:v>
                </c:pt>
                <c:pt idx="4125">
                  <c:v>2.7191196815532811E-3</c:v>
                </c:pt>
                <c:pt idx="4126">
                  <c:v>2.7170218309375237E-3</c:v>
                </c:pt>
                <c:pt idx="4127">
                  <c:v>2.7149285571567388E-3</c:v>
                </c:pt>
                <c:pt idx="4128">
                  <c:v>2.7128398497754092E-3</c:v>
                </c:pt>
                <c:pt idx="4129">
                  <c:v>2.7107556985651012E-3</c:v>
                </c:pt>
                <c:pt idx="4130">
                  <c:v>2.7086760929989858E-3</c:v>
                </c:pt>
                <c:pt idx="4131">
                  <c:v>2.7066010229897892E-3</c:v>
                </c:pt>
                <c:pt idx="4132">
                  <c:v>2.7045304782071658E-3</c:v>
                </c:pt>
                <c:pt idx="4133">
                  <c:v>2.7024644484890292E-3</c:v>
                </c:pt>
                <c:pt idx="4134">
                  <c:v>2.7004029236139481E-3</c:v>
                </c:pt>
                <c:pt idx="4135">
                  <c:v>2.6983458933887384E-3</c:v>
                </c:pt>
                <c:pt idx="4136">
                  <c:v>2.6962933478012012E-3</c:v>
                </c:pt>
                <c:pt idx="4137">
                  <c:v>2.6942452768074212E-3</c:v>
                </c:pt>
                <c:pt idx="4138">
                  <c:v>2.6922016701764252E-3</c:v>
                </c:pt>
                <c:pt idx="4139">
                  <c:v>2.6901625180227335E-3</c:v>
                </c:pt>
                <c:pt idx="4140">
                  <c:v>2.6881278104181443E-3</c:v>
                </c:pt>
                <c:pt idx="4141">
                  <c:v>2.6860975372866862E-3</c:v>
                </c:pt>
                <c:pt idx="4142">
                  <c:v>2.6840716887102166E-3</c:v>
                </c:pt>
                <c:pt idx="4143">
                  <c:v>2.6820502548430092E-3</c:v>
                </c:pt>
                <c:pt idx="4144">
                  <c:v>2.6800332257551161E-3</c:v>
                </c:pt>
                <c:pt idx="4145">
                  <c:v>2.6780205918931002E-3</c:v>
                </c:pt>
                <c:pt idx="4146">
                  <c:v>2.6760123429828402E-3</c:v>
                </c:pt>
                <c:pt idx="4147">
                  <c:v>2.6740084697238122E-3</c:v>
                </c:pt>
                <c:pt idx="4148">
                  <c:v>2.6720089621111282E-3</c:v>
                </c:pt>
                <c:pt idx="4149">
                  <c:v>2.6700138105176692E-3</c:v>
                </c:pt>
                <c:pt idx="4150">
                  <c:v>2.6680230052344061E-3</c:v>
                </c:pt>
                <c:pt idx="4151">
                  <c:v>2.6660365367007412E-3</c:v>
                </c:pt>
                <c:pt idx="4152">
                  <c:v>2.6640543952425118E-3</c:v>
                </c:pt>
                <c:pt idx="4153">
                  <c:v>2.6620765712810452E-3</c:v>
                </c:pt>
                <c:pt idx="4154">
                  <c:v>2.6601030552874565E-3</c:v>
                </c:pt>
                <c:pt idx="4155">
                  <c:v>2.6581338377067716E-3</c:v>
                </c:pt>
                <c:pt idx="4156">
                  <c:v>2.6561689091791929E-3</c:v>
                </c:pt>
                <c:pt idx="4157">
                  <c:v>2.6542082600532731E-3</c:v>
                </c:pt>
                <c:pt idx="4158">
                  <c:v>2.6522518809310872E-3</c:v>
                </c:pt>
                <c:pt idx="4159">
                  <c:v>2.6502997626002994E-3</c:v>
                </c:pt>
                <c:pt idx="4160">
                  <c:v>2.6483518955086054E-3</c:v>
                </c:pt>
                <c:pt idx="4161">
                  <c:v>2.6464082702533052E-3</c:v>
                </c:pt>
                <c:pt idx="4162">
                  <c:v>2.6444688776983212E-3</c:v>
                </c:pt>
                <c:pt idx="4163">
                  <c:v>2.6425337085018716E-3</c:v>
                </c:pt>
                <c:pt idx="4164">
                  <c:v>2.6406027536000692E-3</c:v>
                </c:pt>
                <c:pt idx="4165">
                  <c:v>2.6386760032515192E-3</c:v>
                </c:pt>
                <c:pt idx="4166">
                  <c:v>2.6367534489293892E-3</c:v>
                </c:pt>
                <c:pt idx="4167">
                  <c:v>2.6348350808893212E-3</c:v>
                </c:pt>
                <c:pt idx="4168">
                  <c:v>2.6329208902130911E-3</c:v>
                </c:pt>
                <c:pt idx="4169">
                  <c:v>2.6310108678644305E-3</c:v>
                </c:pt>
                <c:pt idx="4170">
                  <c:v>2.6291050047370906E-3</c:v>
                </c:pt>
                <c:pt idx="4171">
                  <c:v>2.6272032916364852E-3</c:v>
                </c:pt>
                <c:pt idx="4172">
                  <c:v>2.6253057197880751E-3</c:v>
                </c:pt>
                <c:pt idx="4173">
                  <c:v>2.6234122799750612E-3</c:v>
                </c:pt>
                <c:pt idx="4174">
                  <c:v>2.6215229634081682E-3</c:v>
                </c:pt>
                <c:pt idx="4175">
                  <c:v>2.619637760990601E-3</c:v>
                </c:pt>
                <c:pt idx="4176">
                  <c:v>2.6177566639265402E-3</c:v>
                </c:pt>
                <c:pt idx="4177">
                  <c:v>2.6158796632541267E-3</c:v>
                </c:pt>
                <c:pt idx="4178">
                  <c:v>2.6140067502255183E-3</c:v>
                </c:pt>
                <c:pt idx="4179">
                  <c:v>2.6121379159152682E-3</c:v>
                </c:pt>
                <c:pt idx="4180">
                  <c:v>2.6102731515547412E-3</c:v>
                </c:pt>
                <c:pt idx="4181">
                  <c:v>2.6084124483361916E-3</c:v>
                </c:pt>
                <c:pt idx="4182">
                  <c:v>2.6065557976363623E-3</c:v>
                </c:pt>
                <c:pt idx="4183">
                  <c:v>2.6047031905952092E-3</c:v>
                </c:pt>
                <c:pt idx="4184">
                  <c:v>2.6028546186402952E-3</c:v>
                </c:pt>
                <c:pt idx="4185">
                  <c:v>2.601010073027459E-3</c:v>
                </c:pt>
                <c:pt idx="4186">
                  <c:v>2.599169545183984E-3</c:v>
                </c:pt>
                <c:pt idx="4187">
                  <c:v>2.5973330264736812E-3</c:v>
                </c:pt>
                <c:pt idx="4188">
                  <c:v>2.5955005082357254E-3</c:v>
                </c:pt>
                <c:pt idx="4189">
                  <c:v>2.5936719821001092E-3</c:v>
                </c:pt>
                <c:pt idx="4190">
                  <c:v>2.5918474393690567E-3</c:v>
                </c:pt>
                <c:pt idx="4191">
                  <c:v>2.5900268716124689E-3</c:v>
                </c:pt>
                <c:pt idx="4192">
                  <c:v>2.58821027039801E-3</c:v>
                </c:pt>
                <c:pt idx="4193">
                  <c:v>2.5863976272094578E-3</c:v>
                </c:pt>
                <c:pt idx="4194">
                  <c:v>2.5845889336796922E-3</c:v>
                </c:pt>
                <c:pt idx="4195">
                  <c:v>2.5827841813524446E-3</c:v>
                </c:pt>
                <c:pt idx="4196">
                  <c:v>2.5809833619181164E-3</c:v>
                </c:pt>
                <c:pt idx="4197">
                  <c:v>2.5791864670066202E-3</c:v>
                </c:pt>
                <c:pt idx="4198">
                  <c:v>2.57739348828653E-3</c:v>
                </c:pt>
                <c:pt idx="4199">
                  <c:v>2.5756044175201261E-3</c:v>
                </c:pt>
                <c:pt idx="4200">
                  <c:v>2.5738192463882295E-3</c:v>
                </c:pt>
                <c:pt idx="4201">
                  <c:v>2.5720379666595802E-3</c:v>
                </c:pt>
                <c:pt idx="4202">
                  <c:v>2.5702605701401191E-3</c:v>
                </c:pt>
                <c:pt idx="4203">
                  <c:v>2.5684870486727155E-3</c:v>
                </c:pt>
                <c:pt idx="4204">
                  <c:v>2.5667173940232754E-3</c:v>
                </c:pt>
                <c:pt idx="4205">
                  <c:v>2.5649515981402047E-3</c:v>
                </c:pt>
                <c:pt idx="4206">
                  <c:v>2.5631896527919221E-3</c:v>
                </c:pt>
                <c:pt idx="4207">
                  <c:v>2.5614315499895906E-3</c:v>
                </c:pt>
                <c:pt idx="4208">
                  <c:v>2.5596772816485892E-3</c:v>
                </c:pt>
                <c:pt idx="4209">
                  <c:v>2.5579268397328881E-3</c:v>
                </c:pt>
                <c:pt idx="4210">
                  <c:v>2.5561802162517612E-3</c:v>
                </c:pt>
                <c:pt idx="4211">
                  <c:v>2.5544374032018149E-3</c:v>
                </c:pt>
                <c:pt idx="4212">
                  <c:v>2.5526983925244101E-3</c:v>
                </c:pt>
                <c:pt idx="4213">
                  <c:v>2.5509631763570811E-3</c:v>
                </c:pt>
                <c:pt idx="4214">
                  <c:v>2.5492317468507756E-3</c:v>
                </c:pt>
                <c:pt idx="4215">
                  <c:v>2.5475040961137154E-3</c:v>
                </c:pt>
                <c:pt idx="4216">
                  <c:v>2.5457802163017171E-3</c:v>
                </c:pt>
                <c:pt idx="4217">
                  <c:v>2.544060099545763E-3</c:v>
                </c:pt>
                <c:pt idx="4218">
                  <c:v>2.5423437378963615E-3</c:v>
                </c:pt>
                <c:pt idx="4219">
                  <c:v>2.5406311236671202E-3</c:v>
                </c:pt>
                <c:pt idx="4220">
                  <c:v>2.5389222490594292E-3</c:v>
                </c:pt>
                <c:pt idx="4221">
                  <c:v>2.5372171064410292E-3</c:v>
                </c:pt>
                <c:pt idx="4222">
                  <c:v>2.5355156879733791E-3</c:v>
                </c:pt>
                <c:pt idx="4223">
                  <c:v>2.5338179860584192E-3</c:v>
                </c:pt>
                <c:pt idx="4224">
                  <c:v>2.5321239929506252E-3</c:v>
                </c:pt>
                <c:pt idx="4225">
                  <c:v>2.5304337009556615E-3</c:v>
                </c:pt>
                <c:pt idx="4226">
                  <c:v>2.5287471025391651E-3</c:v>
                </c:pt>
                <c:pt idx="4227">
                  <c:v>2.5270641900698265E-3</c:v>
                </c:pt>
                <c:pt idx="4228">
                  <c:v>2.5253849560145846E-3</c:v>
                </c:pt>
                <c:pt idx="4229">
                  <c:v>2.523709392810086E-3</c:v>
                </c:pt>
                <c:pt idx="4230">
                  <c:v>2.5220374929007011E-3</c:v>
                </c:pt>
                <c:pt idx="4231">
                  <c:v>2.5203692487283944E-3</c:v>
                </c:pt>
                <c:pt idx="4232">
                  <c:v>2.5187046529535095E-3</c:v>
                </c:pt>
                <c:pt idx="4233">
                  <c:v>2.5170436979512741E-3</c:v>
                </c:pt>
                <c:pt idx="4234">
                  <c:v>2.5153863763778352E-3</c:v>
                </c:pt>
                <c:pt idx="4235">
                  <c:v>2.5137326807926452E-3</c:v>
                </c:pt>
                <c:pt idx="4236">
                  <c:v>2.5120826038334577E-3</c:v>
                </c:pt>
                <c:pt idx="4237">
                  <c:v>2.5104361381103691E-3</c:v>
                </c:pt>
                <c:pt idx="4238">
                  <c:v>2.5087932762942757E-3</c:v>
                </c:pt>
                <c:pt idx="4239">
                  <c:v>2.5071540110646892E-3</c:v>
                </c:pt>
                <c:pt idx="4240">
                  <c:v>2.5055183350970451E-3</c:v>
                </c:pt>
                <c:pt idx="4241">
                  <c:v>2.503886241087046E-3</c:v>
                </c:pt>
                <c:pt idx="4242">
                  <c:v>2.5022577218143612E-3</c:v>
                </c:pt>
                <c:pt idx="4243">
                  <c:v>2.5006327699734852E-3</c:v>
                </c:pt>
                <c:pt idx="4244">
                  <c:v>2.4990113784995652E-3</c:v>
                </c:pt>
                <c:pt idx="4245">
                  <c:v>2.497393540080349E-3</c:v>
                </c:pt>
                <c:pt idx="4246">
                  <c:v>2.4957792477076027E-3</c:v>
                </c:pt>
                <c:pt idx="4247">
                  <c:v>2.4941684941428227E-3</c:v>
                </c:pt>
                <c:pt idx="4248">
                  <c:v>2.4925612718992292E-3</c:v>
                </c:pt>
                <c:pt idx="4249">
                  <c:v>2.4909575745975052E-3</c:v>
                </c:pt>
                <c:pt idx="4250">
                  <c:v>2.4893573946491842E-3</c:v>
                </c:pt>
                <c:pt idx="4251">
                  <c:v>2.4877607251492092E-3</c:v>
                </c:pt>
                <c:pt idx="4252">
                  <c:v>2.4861675589817546E-3</c:v>
                </c:pt>
                <c:pt idx="4253">
                  <c:v>2.4845778891782219E-3</c:v>
                </c:pt>
                <c:pt idx="4254">
                  <c:v>2.4829917087488477E-3</c:v>
                </c:pt>
                <c:pt idx="4255">
                  <c:v>2.4814090107404011E-3</c:v>
                </c:pt>
                <c:pt idx="4256">
                  <c:v>2.4798297882293492E-3</c:v>
                </c:pt>
                <c:pt idx="4257">
                  <c:v>2.4782540342919192E-3</c:v>
                </c:pt>
                <c:pt idx="4258">
                  <c:v>2.4766817418319536E-3</c:v>
                </c:pt>
                <c:pt idx="4259">
                  <c:v>2.4751129042680348E-3</c:v>
                </c:pt>
                <c:pt idx="4260">
                  <c:v>2.4735475145085742E-3</c:v>
                </c:pt>
                <c:pt idx="4261">
                  <c:v>2.4719855655183612E-3</c:v>
                </c:pt>
                <c:pt idx="4262">
                  <c:v>2.4704270510730792E-3</c:v>
                </c:pt>
                <c:pt idx="4263">
                  <c:v>2.4688719638719715E-3</c:v>
                </c:pt>
                <c:pt idx="4264">
                  <c:v>2.467320297519165E-3</c:v>
                </c:pt>
                <c:pt idx="4265">
                  <c:v>2.4657720446544882E-3</c:v>
                </c:pt>
                <c:pt idx="4266">
                  <c:v>2.4642271993060602E-3</c:v>
                </c:pt>
                <c:pt idx="4267">
                  <c:v>2.4626857540461441E-3</c:v>
                </c:pt>
                <c:pt idx="4268">
                  <c:v>2.4611477025692076E-3</c:v>
                </c:pt>
                <c:pt idx="4269">
                  <c:v>2.4596130380879692E-3</c:v>
                </c:pt>
                <c:pt idx="4270">
                  <c:v>2.4580817539900652E-3</c:v>
                </c:pt>
                <c:pt idx="4271">
                  <c:v>2.4565538435983181E-3</c:v>
                </c:pt>
                <c:pt idx="4272">
                  <c:v>2.4550293002323052E-3</c:v>
                </c:pt>
                <c:pt idx="4273">
                  <c:v>2.4535081174280006E-3</c:v>
                </c:pt>
                <c:pt idx="4274">
                  <c:v>2.4519902886808052E-3</c:v>
                </c:pt>
                <c:pt idx="4275">
                  <c:v>2.4504758071349402E-3</c:v>
                </c:pt>
                <c:pt idx="4276">
                  <c:v>2.4489646665267492E-3</c:v>
                </c:pt>
                <c:pt idx="4277">
                  <c:v>2.4474568601981811E-3</c:v>
                </c:pt>
                <c:pt idx="4278">
                  <c:v>2.4459523816964851E-3</c:v>
                </c:pt>
                <c:pt idx="4279">
                  <c:v>2.4444512244760092E-3</c:v>
                </c:pt>
                <c:pt idx="4280">
                  <c:v>2.4429533821547678E-3</c:v>
                </c:pt>
                <c:pt idx="4281">
                  <c:v>2.4414588482833412E-3</c:v>
                </c:pt>
                <c:pt idx="4282">
                  <c:v>2.4399676164713491E-3</c:v>
                </c:pt>
                <c:pt idx="4283">
                  <c:v>2.4384796802798597E-3</c:v>
                </c:pt>
                <c:pt idx="4284">
                  <c:v>2.4369950333230387E-3</c:v>
                </c:pt>
                <c:pt idx="4285">
                  <c:v>2.4355136692243299E-3</c:v>
                </c:pt>
                <c:pt idx="4286">
                  <c:v>2.4340355816931942E-3</c:v>
                </c:pt>
                <c:pt idx="4287">
                  <c:v>2.4325607644029652E-3</c:v>
                </c:pt>
                <c:pt idx="4288">
                  <c:v>2.4310892109623292E-3</c:v>
                </c:pt>
                <c:pt idx="4289">
                  <c:v>2.429620915238542E-3</c:v>
                </c:pt>
                <c:pt idx="4290">
                  <c:v>2.4281558708330311E-3</c:v>
                </c:pt>
                <c:pt idx="4291">
                  <c:v>2.4266940715936282E-3</c:v>
                </c:pt>
                <c:pt idx="4292">
                  <c:v>2.4252355112144852E-3</c:v>
                </c:pt>
                <c:pt idx="4293">
                  <c:v>2.4237801836135432E-3</c:v>
                </c:pt>
                <c:pt idx="4294">
                  <c:v>2.4223280824520652E-3</c:v>
                </c:pt>
                <c:pt idx="4295">
                  <c:v>2.4208792016744115E-3</c:v>
                </c:pt>
                <c:pt idx="4296">
                  <c:v>2.419433535018051E-3</c:v>
                </c:pt>
                <c:pt idx="4297">
                  <c:v>2.4179910764630212E-3</c:v>
                </c:pt>
                <c:pt idx="4298">
                  <c:v>2.4165518198379552E-3</c:v>
                </c:pt>
                <c:pt idx="4299">
                  <c:v>2.4151157590928214E-3</c:v>
                </c:pt>
                <c:pt idx="4300">
                  <c:v>2.4136828880726682E-3</c:v>
                </c:pt>
                <c:pt idx="4301">
                  <c:v>2.4122532007590947E-3</c:v>
                </c:pt>
                <c:pt idx="4302">
                  <c:v>2.4108266911605542E-3</c:v>
                </c:pt>
                <c:pt idx="4303">
                  <c:v>2.4094033532247182E-3</c:v>
                </c:pt>
                <c:pt idx="4304">
                  <c:v>2.407983180832185E-3</c:v>
                </c:pt>
                <c:pt idx="4305">
                  <c:v>2.4065661682962291E-3</c:v>
                </c:pt>
                <c:pt idx="4306">
                  <c:v>2.4051523093126192E-3</c:v>
                </c:pt>
                <c:pt idx="4307">
                  <c:v>2.4037415981031812E-3</c:v>
                </c:pt>
                <c:pt idx="4308">
                  <c:v>2.4023340288292288E-3</c:v>
                </c:pt>
                <c:pt idx="4309">
                  <c:v>2.4009295953481649E-3</c:v>
                </c:pt>
                <c:pt idx="4310">
                  <c:v>2.3995282919241205E-3</c:v>
                </c:pt>
                <c:pt idx="4311">
                  <c:v>2.3981301126092202E-3</c:v>
                </c:pt>
                <c:pt idx="4312">
                  <c:v>2.3967350515599652E-3</c:v>
                </c:pt>
                <c:pt idx="4313">
                  <c:v>2.3953431029412032E-3</c:v>
                </c:pt>
                <c:pt idx="4314">
                  <c:v>2.3939542609620846E-3</c:v>
                </c:pt>
                <c:pt idx="4315">
                  <c:v>2.3925685198513259E-3</c:v>
                </c:pt>
                <c:pt idx="4316">
                  <c:v>2.3911858738103896E-3</c:v>
                </c:pt>
                <c:pt idx="4317">
                  <c:v>2.3898063170337178E-3</c:v>
                </c:pt>
                <c:pt idx="4318">
                  <c:v>2.3884298436952001E-3</c:v>
                </c:pt>
                <c:pt idx="4319">
                  <c:v>2.3870564481291842E-3</c:v>
                </c:pt>
                <c:pt idx="4320">
                  <c:v>2.3856861245555631E-3</c:v>
                </c:pt>
                <c:pt idx="4321">
                  <c:v>2.3843188674011109E-3</c:v>
                </c:pt>
                <c:pt idx="4322">
                  <c:v>2.3829546708680474E-3</c:v>
                </c:pt>
                <c:pt idx="4323">
                  <c:v>2.3815935294189692E-3</c:v>
                </c:pt>
                <c:pt idx="4324">
                  <c:v>2.3802354372999671E-3</c:v>
                </c:pt>
                <c:pt idx="4325">
                  <c:v>2.3788803888536675E-3</c:v>
                </c:pt>
                <c:pt idx="4326">
                  <c:v>2.3775283784907412E-3</c:v>
                </c:pt>
                <c:pt idx="4327">
                  <c:v>2.3761794006092267E-3</c:v>
                </c:pt>
                <c:pt idx="4328">
                  <c:v>2.3748334497396971E-3</c:v>
                </c:pt>
                <c:pt idx="4329">
                  <c:v>2.3734905202145592E-3</c:v>
                </c:pt>
                <c:pt idx="4330">
                  <c:v>2.3721506065399653E-3</c:v>
                </c:pt>
                <c:pt idx="4331">
                  <c:v>2.3708137031725582E-3</c:v>
                </c:pt>
                <c:pt idx="4332">
                  <c:v>2.3694798045440814E-3</c:v>
                </c:pt>
                <c:pt idx="4333">
                  <c:v>2.368148905171878E-3</c:v>
                </c:pt>
                <c:pt idx="4334">
                  <c:v>2.3668209995966753E-3</c:v>
                </c:pt>
                <c:pt idx="4335">
                  <c:v>2.365496082352972E-3</c:v>
                </c:pt>
                <c:pt idx="4336">
                  <c:v>2.3641741480043962E-3</c:v>
                </c:pt>
                <c:pt idx="4337">
                  <c:v>2.3628551911454737E-3</c:v>
                </c:pt>
                <c:pt idx="4338">
                  <c:v>2.3615392063706261E-3</c:v>
                </c:pt>
                <c:pt idx="4339">
                  <c:v>2.3602261881785851E-3</c:v>
                </c:pt>
                <c:pt idx="4340">
                  <c:v>2.3589161312679192E-3</c:v>
                </c:pt>
                <c:pt idx="4341">
                  <c:v>2.3576090302136043E-3</c:v>
                </c:pt>
                <c:pt idx="4342">
                  <c:v>2.3563048797608887E-3</c:v>
                </c:pt>
                <c:pt idx="4343">
                  <c:v>2.3550036744419732E-3</c:v>
                </c:pt>
                <c:pt idx="4344">
                  <c:v>2.353705409106008E-3</c:v>
                </c:pt>
                <c:pt idx="4345">
                  <c:v>2.3524100783511802E-3</c:v>
                </c:pt>
                <c:pt idx="4346">
                  <c:v>2.3511176770130795E-3</c:v>
                </c:pt>
                <c:pt idx="4347">
                  <c:v>2.3498281997221247E-3</c:v>
                </c:pt>
                <c:pt idx="4348">
                  <c:v>2.3485416409326069E-3</c:v>
                </c:pt>
                <c:pt idx="4349">
                  <c:v>2.3472579960525201E-3</c:v>
                </c:pt>
                <c:pt idx="4350">
                  <c:v>2.3459772594391459E-3</c:v>
                </c:pt>
                <c:pt idx="4351">
                  <c:v>2.3446994259017392E-3</c:v>
                </c:pt>
                <c:pt idx="4352">
                  <c:v>2.3434244903167202E-3</c:v>
                </c:pt>
                <c:pt idx="4353">
                  <c:v>2.342152447485083E-3</c:v>
                </c:pt>
                <c:pt idx="4354">
                  <c:v>2.3408832923087941E-3</c:v>
                </c:pt>
                <c:pt idx="4355">
                  <c:v>2.339617019577894E-3</c:v>
                </c:pt>
                <c:pt idx="4356">
                  <c:v>2.3383536241884731E-3</c:v>
                </c:pt>
                <c:pt idx="4357">
                  <c:v>2.3370931011160402E-3</c:v>
                </c:pt>
                <c:pt idx="4358">
                  <c:v>2.3358354451033974E-3</c:v>
                </c:pt>
                <c:pt idx="4359">
                  <c:v>2.3345806512485392E-3</c:v>
                </c:pt>
                <c:pt idx="4360">
                  <c:v>2.3333287143205692E-3</c:v>
                </c:pt>
                <c:pt idx="4361">
                  <c:v>2.3320796292200926E-3</c:v>
                </c:pt>
                <c:pt idx="4362">
                  <c:v>2.3308333912879812E-3</c:v>
                </c:pt>
                <c:pt idx="4363">
                  <c:v>2.3295899951357797E-3</c:v>
                </c:pt>
                <c:pt idx="4364">
                  <c:v>2.3283494358682768E-3</c:v>
                </c:pt>
                <c:pt idx="4365">
                  <c:v>2.3271117084886217E-3</c:v>
                </c:pt>
                <c:pt idx="4366">
                  <c:v>2.3258768080750801E-3</c:v>
                </c:pt>
                <c:pt idx="4367">
                  <c:v>2.3246447295538937E-3</c:v>
                </c:pt>
                <c:pt idx="4368">
                  <c:v>2.3234154682100802E-3</c:v>
                </c:pt>
                <c:pt idx="4369">
                  <c:v>2.3221890188385016E-3</c:v>
                </c:pt>
                <c:pt idx="4370">
                  <c:v>2.3209653767018112E-3</c:v>
                </c:pt>
                <c:pt idx="4371">
                  <c:v>2.3197445368905271E-3</c:v>
                </c:pt>
                <c:pt idx="4372">
                  <c:v>2.3185264943396088E-3</c:v>
                </c:pt>
                <c:pt idx="4373">
                  <c:v>2.31731124441442E-3</c:v>
                </c:pt>
                <c:pt idx="4374">
                  <c:v>2.3160987822227041E-3</c:v>
                </c:pt>
                <c:pt idx="4375">
                  <c:v>2.3148891028184791E-3</c:v>
                </c:pt>
                <c:pt idx="4376">
                  <c:v>2.3136822014489244E-3</c:v>
                </c:pt>
                <c:pt idx="4377">
                  <c:v>2.3124780732783927E-3</c:v>
                </c:pt>
                <c:pt idx="4378">
                  <c:v>2.3112767135318787E-3</c:v>
                </c:pt>
                <c:pt idx="4379">
                  <c:v>2.3100781173982727E-3</c:v>
                </c:pt>
                <c:pt idx="4380">
                  <c:v>2.3088822800635231E-3</c:v>
                </c:pt>
                <c:pt idx="4381">
                  <c:v>2.3076891969073892E-3</c:v>
                </c:pt>
                <c:pt idx="4382">
                  <c:v>2.3064988630817308E-3</c:v>
                </c:pt>
                <c:pt idx="4383">
                  <c:v>2.3053112740262292E-3</c:v>
                </c:pt>
                <c:pt idx="4384">
                  <c:v>2.3041264246455402E-3</c:v>
                </c:pt>
                <c:pt idx="4385">
                  <c:v>2.3029443108193819E-3</c:v>
                </c:pt>
                <c:pt idx="4386">
                  <c:v>2.3017649273972653E-3</c:v>
                </c:pt>
                <c:pt idx="4387">
                  <c:v>2.3005882700125511E-3</c:v>
                </c:pt>
                <c:pt idx="4388">
                  <c:v>2.2994143336259112E-3</c:v>
                </c:pt>
                <c:pt idx="4389">
                  <c:v>2.2982431139432187E-3</c:v>
                </c:pt>
                <c:pt idx="4390">
                  <c:v>2.2970746062298212E-3</c:v>
                </c:pt>
                <c:pt idx="4391">
                  <c:v>2.2959088057522272E-3</c:v>
                </c:pt>
                <c:pt idx="4392">
                  <c:v>2.2947457083385852E-3</c:v>
                </c:pt>
                <c:pt idx="4393">
                  <c:v>2.2935853090298606E-3</c:v>
                </c:pt>
                <c:pt idx="4394">
                  <c:v>2.2924276033216857E-3</c:v>
                </c:pt>
                <c:pt idx="4395">
                  <c:v>2.2912725865831883E-3</c:v>
                </c:pt>
                <c:pt idx="4396">
                  <c:v>2.290120254471166E-3</c:v>
                </c:pt>
                <c:pt idx="4397">
                  <c:v>2.288970602342144E-3</c:v>
                </c:pt>
                <c:pt idx="4398">
                  <c:v>2.2878236257221629E-3</c:v>
                </c:pt>
                <c:pt idx="4399">
                  <c:v>2.2866793199754951E-3</c:v>
                </c:pt>
                <c:pt idx="4400">
                  <c:v>2.2855376808185069E-3</c:v>
                </c:pt>
                <c:pt idx="4401">
                  <c:v>2.2843987036931463E-3</c:v>
                </c:pt>
                <c:pt idx="4402">
                  <c:v>2.2832623841404212E-3</c:v>
                </c:pt>
                <c:pt idx="4403">
                  <c:v>2.2821287176638012E-3</c:v>
                </c:pt>
                <c:pt idx="4404">
                  <c:v>2.2809976998150821E-3</c:v>
                </c:pt>
                <c:pt idx="4405">
                  <c:v>2.2798693264275294E-3</c:v>
                </c:pt>
                <c:pt idx="4406">
                  <c:v>2.2787435927471475E-3</c:v>
                </c:pt>
                <c:pt idx="4407">
                  <c:v>2.2776204945427012E-3</c:v>
                </c:pt>
                <c:pt idx="4408">
                  <c:v>2.2765000275970231E-3</c:v>
                </c:pt>
                <c:pt idx="4409">
                  <c:v>2.2753821872592752E-3</c:v>
                </c:pt>
                <c:pt idx="4410">
                  <c:v>2.2742669693067018E-3</c:v>
                </c:pt>
                <c:pt idx="4411">
                  <c:v>2.2731543693166726E-3</c:v>
                </c:pt>
                <c:pt idx="4412">
                  <c:v>2.2720443831352787E-3</c:v>
                </c:pt>
                <c:pt idx="4413">
                  <c:v>2.2709370063670391E-3</c:v>
                </c:pt>
                <c:pt idx="4414">
                  <c:v>2.2698322346785815E-3</c:v>
                </c:pt>
                <c:pt idx="4415">
                  <c:v>2.268730063814161E-3</c:v>
                </c:pt>
                <c:pt idx="4416">
                  <c:v>2.267630489512128E-3</c:v>
                </c:pt>
                <c:pt idx="4417">
                  <c:v>2.2665335074458655E-3</c:v>
                </c:pt>
                <c:pt idx="4418">
                  <c:v>2.2654391134676152E-3</c:v>
                </c:pt>
                <c:pt idx="4419">
                  <c:v>2.2643473032319854E-3</c:v>
                </c:pt>
                <c:pt idx="4420">
                  <c:v>2.2632580726076506E-3</c:v>
                </c:pt>
                <c:pt idx="4421">
                  <c:v>2.2621714173395252E-3</c:v>
                </c:pt>
                <c:pt idx="4422">
                  <c:v>2.2610873332855092E-3</c:v>
                </c:pt>
                <c:pt idx="4423">
                  <c:v>2.2600058161939452E-3</c:v>
                </c:pt>
                <c:pt idx="4424">
                  <c:v>2.2589268619128641E-3</c:v>
                </c:pt>
                <c:pt idx="4425">
                  <c:v>2.257850466356421E-3</c:v>
                </c:pt>
                <c:pt idx="4426">
                  <c:v>2.2567766252788177E-3</c:v>
                </c:pt>
                <c:pt idx="4427">
                  <c:v>2.2557053345555662E-3</c:v>
                </c:pt>
                <c:pt idx="4428">
                  <c:v>2.2546365901128691E-3</c:v>
                </c:pt>
                <c:pt idx="4429">
                  <c:v>2.253570387856208E-3</c:v>
                </c:pt>
                <c:pt idx="4430">
                  <c:v>2.2525067237035281E-3</c:v>
                </c:pt>
                <c:pt idx="4431">
                  <c:v>2.2514455935267177E-3</c:v>
                </c:pt>
                <c:pt idx="4432">
                  <c:v>2.2503869932316862E-3</c:v>
                </c:pt>
                <c:pt idx="4433">
                  <c:v>2.249330918807742E-3</c:v>
                </c:pt>
                <c:pt idx="4434">
                  <c:v>2.2482773662034486E-3</c:v>
                </c:pt>
                <c:pt idx="4435">
                  <c:v>2.2472263313351652E-3</c:v>
                </c:pt>
                <c:pt idx="4436">
                  <c:v>2.2461778102334656E-3</c:v>
                </c:pt>
                <c:pt idx="4437">
                  <c:v>2.2451317989411208E-3</c:v>
                </c:pt>
                <c:pt idx="4438">
                  <c:v>2.2440882934111452E-3</c:v>
                </c:pt>
                <c:pt idx="4439">
                  <c:v>2.2430472896106078E-3</c:v>
                </c:pt>
                <c:pt idx="4440">
                  <c:v>2.2420087835927681E-3</c:v>
                </c:pt>
                <c:pt idx="4441">
                  <c:v>2.24097277145162E-3</c:v>
                </c:pt>
                <c:pt idx="4442">
                  <c:v>2.2399392492095118E-3</c:v>
                </c:pt>
                <c:pt idx="4443">
                  <c:v>2.2389082129007452E-3</c:v>
                </c:pt>
                <c:pt idx="4444">
                  <c:v>2.2378796586018292E-3</c:v>
                </c:pt>
                <c:pt idx="4445">
                  <c:v>2.2368535824385917E-3</c:v>
                </c:pt>
                <c:pt idx="4446">
                  <c:v>2.2358299805204681E-3</c:v>
                </c:pt>
                <c:pt idx="4447">
                  <c:v>2.234808848924475E-3</c:v>
                </c:pt>
                <c:pt idx="4448">
                  <c:v>2.2337901838122092E-3</c:v>
                </c:pt>
                <c:pt idx="4449">
                  <c:v>2.232773981309619E-3</c:v>
                </c:pt>
                <c:pt idx="4450">
                  <c:v>2.2317602376035611E-3</c:v>
                </c:pt>
                <c:pt idx="4451">
                  <c:v>2.2307489487386552E-3</c:v>
                </c:pt>
                <c:pt idx="4452">
                  <c:v>2.2297401109784946E-3</c:v>
                </c:pt>
                <c:pt idx="4453">
                  <c:v>2.2287337204533E-3</c:v>
                </c:pt>
                <c:pt idx="4454">
                  <c:v>2.2277297734648095E-3</c:v>
                </c:pt>
                <c:pt idx="4455">
                  <c:v>2.2267282660762269E-3</c:v>
                </c:pt>
                <c:pt idx="4456">
                  <c:v>2.2257291945659012E-3</c:v>
                </c:pt>
                <c:pt idx="4457">
                  <c:v>2.2247325551920409E-3</c:v>
                </c:pt>
                <c:pt idx="4458">
                  <c:v>2.2237383442031693E-3</c:v>
                </c:pt>
                <c:pt idx="4459">
                  <c:v>2.2227465578348801E-3</c:v>
                </c:pt>
                <c:pt idx="4460">
                  <c:v>2.2217571923131992E-3</c:v>
                </c:pt>
                <c:pt idx="4461">
                  <c:v>2.2207702439481693E-3</c:v>
                </c:pt>
                <c:pt idx="4462">
                  <c:v>2.2197857090505211E-3</c:v>
                </c:pt>
                <c:pt idx="4463">
                  <c:v>2.2188035838977592E-3</c:v>
                </c:pt>
                <c:pt idx="4464">
                  <c:v>2.2178238647131052E-3</c:v>
                </c:pt>
                <c:pt idx="4465">
                  <c:v>2.2168465479728452E-3</c:v>
                </c:pt>
                <c:pt idx="4466">
                  <c:v>2.2158716299367181E-3</c:v>
                </c:pt>
                <c:pt idx="4467">
                  <c:v>2.2148991069661952E-3</c:v>
                </c:pt>
                <c:pt idx="4468">
                  <c:v>2.2139289754033692E-3</c:v>
                </c:pt>
                <c:pt idx="4469">
                  <c:v>2.2129612315780005E-3</c:v>
                </c:pt>
                <c:pt idx="4470">
                  <c:v>2.2119958719717492E-3</c:v>
                </c:pt>
                <c:pt idx="4471">
                  <c:v>2.2110328928437251E-3</c:v>
                </c:pt>
                <c:pt idx="4472">
                  <c:v>2.2100722906745899E-3</c:v>
                </c:pt>
                <c:pt idx="4473">
                  <c:v>2.2091140618735092E-3</c:v>
                </c:pt>
                <c:pt idx="4474">
                  <c:v>2.2081582028477095E-3</c:v>
                </c:pt>
                <c:pt idx="4475">
                  <c:v>2.2072047100728802E-3</c:v>
                </c:pt>
                <c:pt idx="4476">
                  <c:v>2.2062535799087847E-3</c:v>
                </c:pt>
                <c:pt idx="4477">
                  <c:v>2.2053048088452E-3</c:v>
                </c:pt>
                <c:pt idx="4478">
                  <c:v>2.2043583934609192E-3</c:v>
                </c:pt>
                <c:pt idx="4479">
                  <c:v>2.2034143301327812E-3</c:v>
                </c:pt>
                <c:pt idx="4480">
                  <c:v>2.2024726152457064E-3</c:v>
                </c:pt>
                <c:pt idx="4481">
                  <c:v>2.2015332454402761E-3</c:v>
                </c:pt>
                <c:pt idx="4482">
                  <c:v>2.2005962172033855E-3</c:v>
                </c:pt>
                <c:pt idx="4483">
                  <c:v>2.1996615271772202E-3</c:v>
                </c:pt>
                <c:pt idx="4484">
                  <c:v>2.1987291714430012E-3</c:v>
                </c:pt>
                <c:pt idx="4485">
                  <c:v>2.1977991472312544E-3</c:v>
                </c:pt>
                <c:pt idx="4486">
                  <c:v>2.1968714505481504E-3</c:v>
                </c:pt>
                <c:pt idx="4487">
                  <c:v>2.1959460783105892E-3</c:v>
                </c:pt>
                <c:pt idx="4488">
                  <c:v>2.1950230266082299E-3</c:v>
                </c:pt>
                <c:pt idx="4489">
                  <c:v>2.1941022925605698E-3</c:v>
                </c:pt>
                <c:pt idx="4490">
                  <c:v>2.1931838724346666E-3</c:v>
                </c:pt>
                <c:pt idx="4491">
                  <c:v>2.1922677628758492E-3</c:v>
                </c:pt>
                <c:pt idx="4492">
                  <c:v>2.1913539608250654E-3</c:v>
                </c:pt>
                <c:pt idx="4493">
                  <c:v>2.1904424625622809E-3</c:v>
                </c:pt>
                <c:pt idx="4494">
                  <c:v>2.1895332648166795E-3</c:v>
                </c:pt>
                <c:pt idx="4495">
                  <c:v>2.1886263641382095E-3</c:v>
                </c:pt>
                <c:pt idx="4496">
                  <c:v>2.1877217574394385E-3</c:v>
                </c:pt>
                <c:pt idx="4497">
                  <c:v>2.1868194412638271E-3</c:v>
                </c:pt>
                <c:pt idx="4498">
                  <c:v>2.1859194121468836E-3</c:v>
                </c:pt>
                <c:pt idx="4499">
                  <c:v>2.1850216668608652E-3</c:v>
                </c:pt>
                <c:pt idx="4500">
                  <c:v>2.1841262023375272E-3</c:v>
                </c:pt>
                <c:pt idx="4501">
                  <c:v>2.1832330148765632E-3</c:v>
                </c:pt>
                <c:pt idx="4502">
                  <c:v>2.1823421016233602E-3</c:v>
                </c:pt>
                <c:pt idx="4503">
                  <c:v>2.1814534589636152E-3</c:v>
                </c:pt>
                <c:pt idx="4504">
                  <c:v>2.1805670839686792E-3</c:v>
                </c:pt>
                <c:pt idx="4505">
                  <c:v>2.1796829730370182E-3</c:v>
                </c:pt>
                <c:pt idx="4506">
                  <c:v>2.178801123134315E-3</c:v>
                </c:pt>
                <c:pt idx="4507">
                  <c:v>2.1779215310781092E-3</c:v>
                </c:pt>
                <c:pt idx="4508">
                  <c:v>2.1770441934348397E-3</c:v>
                </c:pt>
                <c:pt idx="4509">
                  <c:v>2.1761691072009841E-3</c:v>
                </c:pt>
                <c:pt idx="4510">
                  <c:v>2.1752962691825692E-3</c:v>
                </c:pt>
                <c:pt idx="4511">
                  <c:v>2.1744256760799882E-3</c:v>
                </c:pt>
                <c:pt idx="4512">
                  <c:v>2.1735573247204892E-3</c:v>
                </c:pt>
                <c:pt idx="4513">
                  <c:v>2.1726912120230012E-3</c:v>
                </c:pt>
                <c:pt idx="4514">
                  <c:v>2.1718273347696394E-3</c:v>
                </c:pt>
                <c:pt idx="4515">
                  <c:v>2.1709656898618109E-3</c:v>
                </c:pt>
                <c:pt idx="4516">
                  <c:v>2.1701062741539892E-3</c:v>
                </c:pt>
                <c:pt idx="4517">
                  <c:v>2.1692490843862535E-3</c:v>
                </c:pt>
                <c:pt idx="4518">
                  <c:v>2.1683941176427308E-3</c:v>
                </c:pt>
                <c:pt idx="4519">
                  <c:v>2.1675413706346929E-3</c:v>
                </c:pt>
                <c:pt idx="4520">
                  <c:v>2.1666908404715519E-3</c:v>
                </c:pt>
                <c:pt idx="4521">
                  <c:v>2.1658425238455354E-3</c:v>
                </c:pt>
                <c:pt idx="4522">
                  <c:v>2.1649964178732392E-3</c:v>
                </c:pt>
                <c:pt idx="4523">
                  <c:v>2.1641525193452152E-3</c:v>
                </c:pt>
                <c:pt idx="4524">
                  <c:v>2.1633108252168136E-3</c:v>
                </c:pt>
                <c:pt idx="4525">
                  <c:v>2.1624713325283052E-3</c:v>
                </c:pt>
                <c:pt idx="4526">
                  <c:v>2.1616340381867259E-3</c:v>
                </c:pt>
                <c:pt idx="4527">
                  <c:v>2.1607989391696832E-3</c:v>
                </c:pt>
                <c:pt idx="4528">
                  <c:v>2.1599660324059912E-3</c:v>
                </c:pt>
                <c:pt idx="4529">
                  <c:v>2.1591353149250391E-3</c:v>
                </c:pt>
                <c:pt idx="4530">
                  <c:v>2.1583067838101201E-3</c:v>
                </c:pt>
                <c:pt idx="4531">
                  <c:v>2.1574804359094E-3</c:v>
                </c:pt>
                <c:pt idx="4532">
                  <c:v>2.1566562683754012E-3</c:v>
                </c:pt>
                <c:pt idx="4533">
                  <c:v>2.1558342781516616E-3</c:v>
                </c:pt>
                <c:pt idx="4534">
                  <c:v>2.1550144623310812E-3</c:v>
                </c:pt>
                <c:pt idx="4535">
                  <c:v>2.1541968179010413E-3</c:v>
                </c:pt>
                <c:pt idx="4536">
                  <c:v>2.153381342012828E-3</c:v>
                </c:pt>
                <c:pt idx="4537">
                  <c:v>2.1525680316452529E-3</c:v>
                </c:pt>
                <c:pt idx="4538">
                  <c:v>2.1517568839068799E-3</c:v>
                </c:pt>
                <c:pt idx="4539">
                  <c:v>2.1509478958471819E-3</c:v>
                </c:pt>
                <c:pt idx="4540">
                  <c:v>2.1501410646287246E-3</c:v>
                </c:pt>
                <c:pt idx="4541">
                  <c:v>2.1493363872792898E-3</c:v>
                </c:pt>
                <c:pt idx="4542">
                  <c:v>2.1485338610025819E-3</c:v>
                </c:pt>
                <c:pt idx="4543">
                  <c:v>2.14773348281227E-3</c:v>
                </c:pt>
                <c:pt idx="4544">
                  <c:v>2.1469352498995719E-3</c:v>
                </c:pt>
                <c:pt idx="4545">
                  <c:v>2.1461391593610092E-3</c:v>
                </c:pt>
                <c:pt idx="4546">
                  <c:v>2.1453452084065168E-3</c:v>
                </c:pt>
                <c:pt idx="4547">
                  <c:v>2.1445533941991282E-3</c:v>
                </c:pt>
                <c:pt idx="4548">
                  <c:v>2.1437637138985036E-3</c:v>
                </c:pt>
                <c:pt idx="4549">
                  <c:v>2.1429761646508945E-3</c:v>
                </c:pt>
                <c:pt idx="4550">
                  <c:v>2.1421907436076338E-3</c:v>
                </c:pt>
                <c:pt idx="4551">
                  <c:v>2.1414074479985602E-3</c:v>
                </c:pt>
                <c:pt idx="4552">
                  <c:v>2.1406262750342402E-3</c:v>
                </c:pt>
                <c:pt idx="4553">
                  <c:v>2.1398472219748572E-3</c:v>
                </c:pt>
                <c:pt idx="4554">
                  <c:v>2.1390702860732439E-3</c:v>
                </c:pt>
                <c:pt idx="4555">
                  <c:v>2.1382954644909792E-3</c:v>
                </c:pt>
                <c:pt idx="4556">
                  <c:v>2.1375227544648693E-3</c:v>
                </c:pt>
                <c:pt idx="4557">
                  <c:v>2.1367521531582439E-3</c:v>
                </c:pt>
                <c:pt idx="4558">
                  <c:v>2.1359836579300262E-3</c:v>
                </c:pt>
                <c:pt idx="4559">
                  <c:v>2.1352172659853744E-3</c:v>
                </c:pt>
                <c:pt idx="4560">
                  <c:v>2.1344529746734407E-3</c:v>
                </c:pt>
                <c:pt idx="4561">
                  <c:v>2.1336907812855538E-3</c:v>
                </c:pt>
                <c:pt idx="4562">
                  <c:v>2.1329306830738522E-3</c:v>
                </c:pt>
                <c:pt idx="4563">
                  <c:v>2.1321726773494802E-3</c:v>
                </c:pt>
                <c:pt idx="4564">
                  <c:v>2.1314167613892686E-3</c:v>
                </c:pt>
                <c:pt idx="4565">
                  <c:v>2.1306629325777713E-3</c:v>
                </c:pt>
                <c:pt idx="4566">
                  <c:v>2.1299111882322197E-3</c:v>
                </c:pt>
                <c:pt idx="4567">
                  <c:v>2.1291615257092202E-3</c:v>
                </c:pt>
                <c:pt idx="4568">
                  <c:v>2.1284139422699726E-3</c:v>
                </c:pt>
                <c:pt idx="4569">
                  <c:v>2.1276684353047468E-3</c:v>
                </c:pt>
                <c:pt idx="4570">
                  <c:v>2.1269250021841552E-3</c:v>
                </c:pt>
                <c:pt idx="4571">
                  <c:v>2.1261836402936092E-3</c:v>
                </c:pt>
                <c:pt idx="4572">
                  <c:v>2.1254443470280402E-3</c:v>
                </c:pt>
                <c:pt idx="4573">
                  <c:v>2.1247071197817492E-3</c:v>
                </c:pt>
                <c:pt idx="4574">
                  <c:v>2.1239719558727816E-3</c:v>
                </c:pt>
                <c:pt idx="4575">
                  <c:v>2.1232388528065107E-3</c:v>
                </c:pt>
                <c:pt idx="4576">
                  <c:v>2.1225078079331492E-3</c:v>
                </c:pt>
                <c:pt idx="4577">
                  <c:v>2.1217788187141012E-3</c:v>
                </c:pt>
                <c:pt idx="4578">
                  <c:v>2.1210518825827813E-3</c:v>
                </c:pt>
                <c:pt idx="4579">
                  <c:v>2.1203269969447612E-3</c:v>
                </c:pt>
                <c:pt idx="4580">
                  <c:v>2.1196041592897829E-3</c:v>
                </c:pt>
                <c:pt idx="4581">
                  <c:v>2.1188833669989401E-3</c:v>
                </c:pt>
                <c:pt idx="4582">
                  <c:v>2.1181646176406037E-3</c:v>
                </c:pt>
                <c:pt idx="4583">
                  <c:v>2.1174479087090001E-3</c:v>
                </c:pt>
                <c:pt idx="4584">
                  <c:v>2.1167332375317811E-3</c:v>
                </c:pt>
                <c:pt idx="4585">
                  <c:v>2.1160206017400854E-3</c:v>
                </c:pt>
                <c:pt idx="4586">
                  <c:v>2.1153099987251882E-3</c:v>
                </c:pt>
                <c:pt idx="4587">
                  <c:v>2.1146014261557741E-3</c:v>
                </c:pt>
                <c:pt idx="4588">
                  <c:v>2.1138948813217528E-3</c:v>
                </c:pt>
                <c:pt idx="4589">
                  <c:v>2.1131903620463673E-3</c:v>
                </c:pt>
                <c:pt idx="4590">
                  <c:v>2.1124878655574652E-3</c:v>
                </c:pt>
                <c:pt idx="4591">
                  <c:v>2.1117873896184889E-3</c:v>
                </c:pt>
                <c:pt idx="4592">
                  <c:v>2.1110889316178307E-3</c:v>
                </c:pt>
                <c:pt idx="4593">
                  <c:v>2.1103924892155439E-3</c:v>
                </c:pt>
                <c:pt idx="4594">
                  <c:v>2.1096980599624284E-3</c:v>
                </c:pt>
                <c:pt idx="4595">
                  <c:v>2.1090056414090242E-3</c:v>
                </c:pt>
                <c:pt idx="4596">
                  <c:v>2.1083152311997602E-3</c:v>
                </c:pt>
                <c:pt idx="4597">
                  <c:v>2.1076268268946092E-3</c:v>
                </c:pt>
                <c:pt idx="4598">
                  <c:v>2.1069404259444762E-3</c:v>
                </c:pt>
                <c:pt idx="4599">
                  <c:v>2.1062560261140995E-3</c:v>
                </c:pt>
                <c:pt idx="4600">
                  <c:v>2.1055736251913452E-3</c:v>
                </c:pt>
                <c:pt idx="4601">
                  <c:v>2.1048932202695652E-3</c:v>
                </c:pt>
                <c:pt idx="4602">
                  <c:v>2.1042148095788346E-3</c:v>
                </c:pt>
                <c:pt idx="4603">
                  <c:v>2.1035383904071609E-3</c:v>
                </c:pt>
                <c:pt idx="4604">
                  <c:v>2.1028639605876805E-3</c:v>
                </c:pt>
                <c:pt idx="4605">
                  <c:v>2.102191517534051E-3</c:v>
                </c:pt>
                <c:pt idx="4606">
                  <c:v>2.1015210590555238E-3</c:v>
                </c:pt>
                <c:pt idx="4607">
                  <c:v>2.1008525829234416E-3</c:v>
                </c:pt>
                <c:pt idx="4608">
                  <c:v>2.1001860865840676E-3</c:v>
                </c:pt>
                <c:pt idx="4609">
                  <c:v>2.0995215679394403E-3</c:v>
                </c:pt>
                <c:pt idx="4610">
                  <c:v>2.0988590245113914E-3</c:v>
                </c:pt>
                <c:pt idx="4611">
                  <c:v>2.0981984542044192E-3</c:v>
                </c:pt>
                <c:pt idx="4612">
                  <c:v>2.0975398544787012E-3</c:v>
                </c:pt>
                <c:pt idx="4613">
                  <c:v>2.0968832230244781E-3</c:v>
                </c:pt>
                <c:pt idx="4614">
                  <c:v>2.0962285585043412E-3</c:v>
                </c:pt>
                <c:pt idx="4615">
                  <c:v>2.0955758573577292E-3</c:v>
                </c:pt>
                <c:pt idx="4616">
                  <c:v>2.0949251177582984E-3</c:v>
                </c:pt>
                <c:pt idx="4617">
                  <c:v>2.0942763376219412E-3</c:v>
                </c:pt>
                <c:pt idx="4618">
                  <c:v>2.0936295146040391E-3</c:v>
                </c:pt>
                <c:pt idx="4619">
                  <c:v>2.0929846466040242E-3</c:v>
                </c:pt>
                <c:pt idx="4620">
                  <c:v>2.0923417313024281E-3</c:v>
                </c:pt>
                <c:pt idx="4621">
                  <c:v>2.0917007664289812E-3</c:v>
                </c:pt>
                <c:pt idx="4622">
                  <c:v>2.0910617498044212E-3</c:v>
                </c:pt>
                <c:pt idx="4623">
                  <c:v>2.0904246792785002E-3</c:v>
                </c:pt>
                <c:pt idx="4624">
                  <c:v>2.0897895525605927E-3</c:v>
                </c:pt>
                <c:pt idx="4625">
                  <c:v>2.0891563675731082E-3</c:v>
                </c:pt>
                <c:pt idx="4626">
                  <c:v>2.0885251220440601E-3</c:v>
                </c:pt>
                <c:pt idx="4627">
                  <c:v>2.0878958139239076E-3</c:v>
                </c:pt>
                <c:pt idx="4628">
                  <c:v>2.0872684408495012E-3</c:v>
                </c:pt>
                <c:pt idx="4629">
                  <c:v>2.0866430008470885E-3</c:v>
                </c:pt>
                <c:pt idx="4630">
                  <c:v>2.0860194916391931E-3</c:v>
                </c:pt>
                <c:pt idx="4631">
                  <c:v>2.0853979112297602E-3</c:v>
                </c:pt>
                <c:pt idx="4632">
                  <c:v>2.0847782573310629E-3</c:v>
                </c:pt>
                <c:pt idx="4633">
                  <c:v>2.0841605278914296E-3</c:v>
                </c:pt>
                <c:pt idx="4634">
                  <c:v>2.0835447207328914E-3</c:v>
                </c:pt>
                <c:pt idx="4635">
                  <c:v>2.0829308338924288E-3</c:v>
                </c:pt>
                <c:pt idx="4636">
                  <c:v>2.0823188651186795E-3</c:v>
                </c:pt>
                <c:pt idx="4637">
                  <c:v>2.0817088124396002E-3</c:v>
                </c:pt>
                <c:pt idx="4638">
                  <c:v>2.081100673520085E-3</c:v>
                </c:pt>
                <c:pt idx="4639">
                  <c:v>2.0804944465095286E-3</c:v>
                </c:pt>
                <c:pt idx="4640">
                  <c:v>2.079890129301854E-3</c:v>
                </c:pt>
                <c:pt idx="4641">
                  <c:v>2.0792877197927211E-3</c:v>
                </c:pt>
                <c:pt idx="4642">
                  <c:v>2.0786872159141412E-3</c:v>
                </c:pt>
                <c:pt idx="4643">
                  <c:v>2.0780886156602403E-3</c:v>
                </c:pt>
                <c:pt idx="4644">
                  <c:v>2.077491916932581E-3</c:v>
                </c:pt>
                <c:pt idx="4645">
                  <c:v>2.0768971177076152E-3</c:v>
                </c:pt>
                <c:pt idx="4646">
                  <c:v>2.0763042159382752E-3</c:v>
                </c:pt>
                <c:pt idx="4647">
                  <c:v>2.0757132096783691E-3</c:v>
                </c:pt>
                <c:pt idx="4648">
                  <c:v>2.075124096865479E-3</c:v>
                </c:pt>
                <c:pt idx="4649">
                  <c:v>2.0745368754451652E-3</c:v>
                </c:pt>
                <c:pt idx="4650">
                  <c:v>2.0739515433961619E-3</c:v>
                </c:pt>
                <c:pt idx="4651">
                  <c:v>2.0733680987860023E-3</c:v>
                </c:pt>
                <c:pt idx="4652">
                  <c:v>2.0727865396236501E-3</c:v>
                </c:pt>
                <c:pt idx="4653">
                  <c:v>2.0722068640390673E-3</c:v>
                </c:pt>
                <c:pt idx="4654">
                  <c:v>2.0716290699279642E-3</c:v>
                </c:pt>
                <c:pt idx="4655">
                  <c:v>2.0710531554082767E-3</c:v>
                </c:pt>
                <c:pt idx="4656">
                  <c:v>2.0704791184408739E-3</c:v>
                </c:pt>
                <c:pt idx="4657">
                  <c:v>2.0699069570610023E-3</c:v>
                </c:pt>
                <c:pt idx="4658">
                  <c:v>2.0693366693211612E-3</c:v>
                </c:pt>
                <c:pt idx="4659">
                  <c:v>2.0687682532937648E-3</c:v>
                </c:pt>
                <c:pt idx="4660">
                  <c:v>2.0682017070775259E-3</c:v>
                </c:pt>
                <c:pt idx="4661">
                  <c:v>2.0676370288368728E-3</c:v>
                </c:pt>
                <c:pt idx="4662">
                  <c:v>2.067074216577936E-3</c:v>
                </c:pt>
                <c:pt idx="4663">
                  <c:v>2.0665132683617962E-3</c:v>
                </c:pt>
                <c:pt idx="4664">
                  <c:v>2.0659541823307742E-3</c:v>
                </c:pt>
                <c:pt idx="4665">
                  <c:v>2.0653969565062554E-3</c:v>
                </c:pt>
                <c:pt idx="4666">
                  <c:v>2.0648415890674892E-3</c:v>
                </c:pt>
                <c:pt idx="4667">
                  <c:v>2.0642880781689891E-3</c:v>
                </c:pt>
                <c:pt idx="4668">
                  <c:v>2.0637364220241652E-3</c:v>
                </c:pt>
                <c:pt idx="4669">
                  <c:v>2.0631866187143686E-3</c:v>
                </c:pt>
                <c:pt idx="4670">
                  <c:v>2.0626386663029884E-3</c:v>
                </c:pt>
                <c:pt idx="4671">
                  <c:v>2.0620925629046402E-3</c:v>
                </c:pt>
                <c:pt idx="4672">
                  <c:v>2.0615483066410692E-3</c:v>
                </c:pt>
                <c:pt idx="4673">
                  <c:v>2.0610058957071082E-3</c:v>
                </c:pt>
                <c:pt idx="4674">
                  <c:v>2.060465328397204E-3</c:v>
                </c:pt>
                <c:pt idx="4675">
                  <c:v>2.0599266028085992E-3</c:v>
                </c:pt>
                <c:pt idx="4676">
                  <c:v>2.0593897171738052E-3</c:v>
                </c:pt>
                <c:pt idx="4677">
                  <c:v>2.0588546696116601E-3</c:v>
                </c:pt>
                <c:pt idx="4678">
                  <c:v>2.0583214583546287E-3</c:v>
                </c:pt>
                <c:pt idx="4679">
                  <c:v>2.057790081550344E-3</c:v>
                </c:pt>
                <c:pt idx="4680">
                  <c:v>2.0572605375328646E-3</c:v>
                </c:pt>
                <c:pt idx="4681">
                  <c:v>2.0567328244077807E-3</c:v>
                </c:pt>
                <c:pt idx="4682">
                  <c:v>2.0562069404968515E-3</c:v>
                </c:pt>
                <c:pt idx="4683">
                  <c:v>2.0556828839308067E-3</c:v>
                </c:pt>
                <c:pt idx="4684">
                  <c:v>2.0551606529729677E-3</c:v>
                </c:pt>
                <c:pt idx="4685">
                  <c:v>2.0546402458830192E-3</c:v>
                </c:pt>
                <c:pt idx="4686">
                  <c:v>2.0541216609614456E-3</c:v>
                </c:pt>
                <c:pt idx="4687">
                  <c:v>2.0536048964115293E-3</c:v>
                </c:pt>
                <c:pt idx="4688">
                  <c:v>2.0530899504522001E-3</c:v>
                </c:pt>
                <c:pt idx="4689">
                  <c:v>2.0525768214506418E-3</c:v>
                </c:pt>
                <c:pt idx="4690">
                  <c:v>2.0520655076658239E-3</c:v>
                </c:pt>
                <c:pt idx="4691">
                  <c:v>2.0515560073548007E-3</c:v>
                </c:pt>
                <c:pt idx="4692">
                  <c:v>2.0510483187922788E-3</c:v>
                </c:pt>
                <c:pt idx="4693">
                  <c:v>2.0505424402665782E-3</c:v>
                </c:pt>
                <c:pt idx="4694">
                  <c:v>2.0500383701985408E-3</c:v>
                </c:pt>
                <c:pt idx="4695">
                  <c:v>2.0495361067707492E-3</c:v>
                </c:pt>
                <c:pt idx="4696">
                  <c:v>2.0490356483065198E-3</c:v>
                </c:pt>
                <c:pt idx="4697">
                  <c:v>2.0485369933692442E-3</c:v>
                </c:pt>
                <c:pt idx="4698">
                  <c:v>2.0480401399258397E-3</c:v>
                </c:pt>
                <c:pt idx="4699">
                  <c:v>2.0475450864407842E-3</c:v>
                </c:pt>
                <c:pt idx="4700">
                  <c:v>2.0470518314916406E-3</c:v>
                </c:pt>
                <c:pt idx="4701">
                  <c:v>2.0465603730597322E-3</c:v>
                </c:pt>
                <c:pt idx="4702">
                  <c:v>2.0460707098043252E-3</c:v>
                </c:pt>
                <c:pt idx="4703">
                  <c:v>2.0455828399734807E-3</c:v>
                </c:pt>
                <c:pt idx="4704">
                  <c:v>2.045096761919646E-3</c:v>
                </c:pt>
                <c:pt idx="4705">
                  <c:v>2.0446124740405558E-3</c:v>
                </c:pt>
                <c:pt idx="4706">
                  <c:v>2.0441299746701011E-3</c:v>
                </c:pt>
                <c:pt idx="4707">
                  <c:v>2.0436492622881402E-3</c:v>
                </c:pt>
                <c:pt idx="4708">
                  <c:v>2.0431703353135612E-3</c:v>
                </c:pt>
                <c:pt idx="4709">
                  <c:v>2.0426931920765152E-3</c:v>
                </c:pt>
                <c:pt idx="4710">
                  <c:v>2.0422178308794011E-3</c:v>
                </c:pt>
                <c:pt idx="4711">
                  <c:v>2.0417442503631602E-3</c:v>
                </c:pt>
                <c:pt idx="4712">
                  <c:v>2.0412724487768414E-3</c:v>
                </c:pt>
                <c:pt idx="4713">
                  <c:v>2.0408024244495827E-3</c:v>
                </c:pt>
                <c:pt idx="4714">
                  <c:v>2.0403341767724916E-3</c:v>
                </c:pt>
                <c:pt idx="4715">
                  <c:v>2.0398677027612202E-3</c:v>
                </c:pt>
                <c:pt idx="4716">
                  <c:v>2.0394030015885847E-3</c:v>
                </c:pt>
                <c:pt idx="4717">
                  <c:v>2.0389400716453402E-3</c:v>
                </c:pt>
                <c:pt idx="4718">
                  <c:v>2.0384789113501787E-3</c:v>
                </c:pt>
                <c:pt idx="4719">
                  <c:v>2.0380195193712798E-3</c:v>
                </c:pt>
                <c:pt idx="4720">
                  <c:v>2.0375618938915092E-3</c:v>
                </c:pt>
                <c:pt idx="4721">
                  <c:v>2.0371060335574692E-3</c:v>
                </c:pt>
                <c:pt idx="4722">
                  <c:v>2.0366519367099787E-3</c:v>
                </c:pt>
                <c:pt idx="4723">
                  <c:v>2.0361996022192352E-3</c:v>
                </c:pt>
                <c:pt idx="4724">
                  <c:v>2.0357490280335237E-3</c:v>
                </c:pt>
                <c:pt idx="4725">
                  <c:v>2.0353002131721031E-3</c:v>
                </c:pt>
                <c:pt idx="4726">
                  <c:v>2.034853155830631E-3</c:v>
                </c:pt>
                <c:pt idx="4727">
                  <c:v>2.0344078545941392E-3</c:v>
                </c:pt>
                <c:pt idx="4728">
                  <c:v>2.0339643079773408E-3</c:v>
                </c:pt>
                <c:pt idx="4729">
                  <c:v>2.0335225146408866E-3</c:v>
                </c:pt>
                <c:pt idx="4730">
                  <c:v>2.0330824729543851E-3</c:v>
                </c:pt>
                <c:pt idx="4731">
                  <c:v>2.0326441816361277E-3</c:v>
                </c:pt>
                <c:pt idx="4732">
                  <c:v>2.0322076390845768E-3</c:v>
                </c:pt>
                <c:pt idx="4733">
                  <c:v>2.0317728439148007E-3</c:v>
                </c:pt>
                <c:pt idx="4734">
                  <c:v>2.0313397946800892E-3</c:v>
                </c:pt>
                <c:pt idx="4735">
                  <c:v>2.0309084899793155E-3</c:v>
                </c:pt>
                <c:pt idx="4736">
                  <c:v>2.0304789283299277E-3</c:v>
                </c:pt>
                <c:pt idx="4737">
                  <c:v>2.0300511084340792E-3</c:v>
                </c:pt>
                <c:pt idx="4738">
                  <c:v>2.0296250286945552E-3</c:v>
                </c:pt>
                <c:pt idx="4739">
                  <c:v>2.0292006878294892E-3</c:v>
                </c:pt>
                <c:pt idx="4740">
                  <c:v>2.0287780844066251E-3</c:v>
                </c:pt>
                <c:pt idx="4741">
                  <c:v>2.0283572171224387E-3</c:v>
                </c:pt>
                <c:pt idx="4742">
                  <c:v>2.0279380844391202E-3</c:v>
                </c:pt>
                <c:pt idx="4743">
                  <c:v>2.0275206851150048E-3</c:v>
                </c:pt>
                <c:pt idx="4744">
                  <c:v>2.0271050176328283E-3</c:v>
                </c:pt>
                <c:pt idx="4745">
                  <c:v>2.0266910807561012E-3</c:v>
                </c:pt>
                <c:pt idx="4746">
                  <c:v>2.0262788730512965E-3</c:v>
                </c:pt>
                <c:pt idx="4747">
                  <c:v>2.0258683931644273E-3</c:v>
                </c:pt>
                <c:pt idx="4748">
                  <c:v>2.0254596397602377E-3</c:v>
                </c:pt>
                <c:pt idx="4749">
                  <c:v>2.025052611497278E-3</c:v>
                </c:pt>
                <c:pt idx="4750">
                  <c:v>2.0246473069725412E-3</c:v>
                </c:pt>
                <c:pt idx="4751">
                  <c:v>2.0242437249217192E-3</c:v>
                </c:pt>
                <c:pt idx="4752">
                  <c:v>2.0238418640239632E-3</c:v>
                </c:pt>
                <c:pt idx="4753">
                  <c:v>2.0234417230689692E-3</c:v>
                </c:pt>
                <c:pt idx="4754">
                  <c:v>2.0230433004494192E-3</c:v>
                </c:pt>
                <c:pt idx="4755">
                  <c:v>2.0226465950305742E-3</c:v>
                </c:pt>
                <c:pt idx="4756">
                  <c:v>2.0222516056425752E-3</c:v>
                </c:pt>
                <c:pt idx="4757">
                  <c:v>2.0218583306513072E-3</c:v>
                </c:pt>
                <c:pt idx="4758">
                  <c:v>2.021466769158679E-3</c:v>
                </c:pt>
                <c:pt idx="4759">
                  <c:v>2.021076919613713E-3</c:v>
                </c:pt>
                <c:pt idx="4760">
                  <c:v>2.0206887807816092E-3</c:v>
                </c:pt>
                <c:pt idx="4761">
                  <c:v>2.0203023513984892E-3</c:v>
                </c:pt>
                <c:pt idx="4762">
                  <c:v>2.0199176303009152E-3</c:v>
                </c:pt>
                <c:pt idx="4763">
                  <c:v>2.019534616131352E-3</c:v>
                </c:pt>
                <c:pt idx="4764">
                  <c:v>2.0191533076599202E-3</c:v>
                </c:pt>
                <c:pt idx="4765">
                  <c:v>2.0187737035137318E-3</c:v>
                </c:pt>
                <c:pt idx="4766">
                  <c:v>2.0183958026057792E-3</c:v>
                </c:pt>
                <c:pt idx="4767">
                  <c:v>2.0180196036815945E-3</c:v>
                </c:pt>
                <c:pt idx="4768">
                  <c:v>2.0176451056125558E-3</c:v>
                </c:pt>
                <c:pt idx="4769">
                  <c:v>2.0172723070729292E-3</c:v>
                </c:pt>
                <c:pt idx="4770">
                  <c:v>2.0169012068487792E-3</c:v>
                </c:pt>
                <c:pt idx="4771">
                  <c:v>2.0165318036181592E-3</c:v>
                </c:pt>
                <c:pt idx="4772">
                  <c:v>2.0161640961850404E-3</c:v>
                </c:pt>
                <c:pt idx="4773">
                  <c:v>2.015798083324877E-3</c:v>
                </c:pt>
                <c:pt idx="4774">
                  <c:v>2.0154337640939392E-3</c:v>
                </c:pt>
                <c:pt idx="4775">
                  <c:v>2.0150711371168238E-3</c:v>
                </c:pt>
                <c:pt idx="4776">
                  <c:v>2.0147102013034052E-3</c:v>
                </c:pt>
                <c:pt idx="4777">
                  <c:v>2.0143509553050094E-3</c:v>
                </c:pt>
                <c:pt idx="4778">
                  <c:v>2.0139933980984057E-3</c:v>
                </c:pt>
                <c:pt idx="4779">
                  <c:v>2.0136375284422678E-3</c:v>
                </c:pt>
                <c:pt idx="4780">
                  <c:v>2.0132833452261452E-3</c:v>
                </c:pt>
                <c:pt idx="4781">
                  <c:v>2.0129308473008012E-3</c:v>
                </c:pt>
                <c:pt idx="4782">
                  <c:v>2.012580033560662E-3</c:v>
                </c:pt>
                <c:pt idx="4783">
                  <c:v>2.0122309027427211E-3</c:v>
                </c:pt>
                <c:pt idx="4784">
                  <c:v>2.0118834538244684E-3</c:v>
                </c:pt>
                <c:pt idx="4785">
                  <c:v>2.0115376855580152E-3</c:v>
                </c:pt>
                <c:pt idx="4786">
                  <c:v>2.0111935969439692E-3</c:v>
                </c:pt>
                <c:pt idx="4787">
                  <c:v>2.0108511866591271E-3</c:v>
                </c:pt>
                <c:pt idx="4788">
                  <c:v>2.0105104538129452E-3</c:v>
                </c:pt>
                <c:pt idx="4789">
                  <c:v>2.0101713971520841E-3</c:v>
                </c:pt>
                <c:pt idx="4790">
                  <c:v>2.0098340157072652E-3</c:v>
                </c:pt>
                <c:pt idx="4791">
                  <c:v>2.0094983082605692E-3</c:v>
                </c:pt>
                <c:pt idx="4792">
                  <c:v>2.009164273777635E-3</c:v>
                </c:pt>
                <c:pt idx="4793">
                  <c:v>2.0088319111200006E-3</c:v>
                </c:pt>
                <c:pt idx="4794">
                  <c:v>2.0085012193344852E-3</c:v>
                </c:pt>
                <c:pt idx="4795">
                  <c:v>2.0081721972040642E-3</c:v>
                </c:pt>
                <c:pt idx="4796">
                  <c:v>2.0078448436560811E-3</c:v>
                </c:pt>
                <c:pt idx="4797">
                  <c:v>2.0075191579248092E-3</c:v>
                </c:pt>
                <c:pt idx="4798">
                  <c:v>2.0071951385280036E-3</c:v>
                </c:pt>
                <c:pt idx="4799">
                  <c:v>2.0068727845671481E-3</c:v>
                </c:pt>
                <c:pt idx="4800">
                  <c:v>2.0065520951788197E-3</c:v>
                </c:pt>
                <c:pt idx="4801">
                  <c:v>2.0062330690693402E-3</c:v>
                </c:pt>
                <c:pt idx="4802">
                  <c:v>2.0059157053528612E-3</c:v>
                </c:pt>
                <c:pt idx="4803">
                  <c:v>2.0056000029465915E-3</c:v>
                </c:pt>
                <c:pt idx="4804">
                  <c:v>2.0052859608543699E-3</c:v>
                </c:pt>
                <c:pt idx="4805">
                  <c:v>2.0049735780764098E-3</c:v>
                </c:pt>
                <c:pt idx="4806">
                  <c:v>2.0046628534901522E-3</c:v>
                </c:pt>
                <c:pt idx="4807">
                  <c:v>2.004353786245108E-3</c:v>
                </c:pt>
                <c:pt idx="4808">
                  <c:v>2.0040463752028586E-3</c:v>
                </c:pt>
                <c:pt idx="4809">
                  <c:v>2.0037406194457152E-3</c:v>
                </c:pt>
                <c:pt idx="4810">
                  <c:v>2.0034365180000126E-3</c:v>
                </c:pt>
                <c:pt idx="4811">
                  <c:v>2.0031340698309971E-3</c:v>
                </c:pt>
                <c:pt idx="4812">
                  <c:v>2.0028332739762192E-3</c:v>
                </c:pt>
                <c:pt idx="4813">
                  <c:v>2.0025341295079558E-3</c:v>
                </c:pt>
                <c:pt idx="4814">
                  <c:v>2.0022366353644808E-3</c:v>
                </c:pt>
                <c:pt idx="4815">
                  <c:v>2.0019407905672252E-3</c:v>
                </c:pt>
                <c:pt idx="4816">
                  <c:v>2.0016465944128581E-3</c:v>
                </c:pt>
                <c:pt idx="4817">
                  <c:v>2.0013540456642002E-3</c:v>
                </c:pt>
                <c:pt idx="4818">
                  <c:v>2.0010631434573692E-3</c:v>
                </c:pt>
                <c:pt idx="4819">
                  <c:v>2.0007738869365767E-3</c:v>
                </c:pt>
                <c:pt idx="4820">
                  <c:v>2.0004862750256812E-3</c:v>
                </c:pt>
                <c:pt idx="4821">
                  <c:v>2.0002003069583092E-3</c:v>
                </c:pt>
                <c:pt idx="4822">
                  <c:v>1.9999159815905273E-3</c:v>
                </c:pt>
                <c:pt idx="4823">
                  <c:v>1.9996332984115383E-3</c:v>
                </c:pt>
                <c:pt idx="4824">
                  <c:v>1.9993522559006841E-3</c:v>
                </c:pt>
                <c:pt idx="4825">
                  <c:v>1.9990728537947586E-3</c:v>
                </c:pt>
                <c:pt idx="4826">
                  <c:v>1.9987950907179707E-3</c:v>
                </c:pt>
                <c:pt idx="4827">
                  <c:v>1.9985189659830638E-3</c:v>
                </c:pt>
                <c:pt idx="4828">
                  <c:v>1.9982444785588724E-3</c:v>
                </c:pt>
                <c:pt idx="4829">
                  <c:v>1.9979716278673543E-3</c:v>
                </c:pt>
                <c:pt idx="4830">
                  <c:v>1.9977004126533041E-3</c:v>
                </c:pt>
                <c:pt idx="4831">
                  <c:v>1.9974308323542581E-3</c:v>
                </c:pt>
                <c:pt idx="4832">
                  <c:v>1.9971628857636367E-3</c:v>
                </c:pt>
                <c:pt idx="4833">
                  <c:v>1.9968965724799061E-3</c:v>
                </c:pt>
                <c:pt idx="4834">
                  <c:v>1.9966318911780771E-3</c:v>
                </c:pt>
                <c:pt idx="4835">
                  <c:v>1.9963688414319624E-3</c:v>
                </c:pt>
                <c:pt idx="4836">
                  <c:v>1.9961074217089429E-3</c:v>
                </c:pt>
                <c:pt idx="4837">
                  <c:v>1.9958476325099561E-3</c:v>
                </c:pt>
                <c:pt idx="4838">
                  <c:v>1.9955894715522563E-3</c:v>
                </c:pt>
                <c:pt idx="4839">
                  <c:v>1.9953329375938826E-3</c:v>
                </c:pt>
                <c:pt idx="4840">
                  <c:v>1.9950780325764957E-3</c:v>
                </c:pt>
                <c:pt idx="4841">
                  <c:v>1.994824752865262E-3</c:v>
                </c:pt>
                <c:pt idx="4842">
                  <c:v>1.994573099056313E-3</c:v>
                </c:pt>
                <c:pt idx="4843">
                  <c:v>1.9943230697539787E-3</c:v>
                </c:pt>
                <c:pt idx="4844">
                  <c:v>1.9940746645500467E-3</c:v>
                </c:pt>
                <c:pt idx="4845">
                  <c:v>1.9938278822714543E-3</c:v>
                </c:pt>
                <c:pt idx="4846">
                  <c:v>1.99358272231337E-3</c:v>
                </c:pt>
                <c:pt idx="4847">
                  <c:v>1.9933391839436106E-3</c:v>
                </c:pt>
                <c:pt idx="4848">
                  <c:v>1.9930972664091561E-3</c:v>
                </c:pt>
                <c:pt idx="4849">
                  <c:v>1.9928569687673978E-3</c:v>
                </c:pt>
                <c:pt idx="4850">
                  <c:v>1.9926182903164803E-3</c:v>
                </c:pt>
                <c:pt idx="4851">
                  <c:v>1.9923812302949481E-3</c:v>
                </c:pt>
                <c:pt idx="4852">
                  <c:v>1.9921457879590286E-3</c:v>
                </c:pt>
                <c:pt idx="4853">
                  <c:v>1.9919119626493295E-3</c:v>
                </c:pt>
                <c:pt idx="4854">
                  <c:v>1.991679753340924E-3</c:v>
                </c:pt>
                <c:pt idx="4855">
                  <c:v>1.9914491595271243E-3</c:v>
                </c:pt>
                <c:pt idx="4856">
                  <c:v>1.9912201804970341E-3</c:v>
                </c:pt>
                <c:pt idx="4857">
                  <c:v>1.9909928152425376E-3</c:v>
                </c:pt>
                <c:pt idx="4858">
                  <c:v>1.9907670633308116E-3</c:v>
                </c:pt>
                <c:pt idx="4859">
                  <c:v>1.990542923908367E-3</c:v>
                </c:pt>
                <c:pt idx="4860">
                  <c:v>1.9903203962461581E-3</c:v>
                </c:pt>
                <c:pt idx="4861">
                  <c:v>1.9900994796357195E-3</c:v>
                </c:pt>
                <c:pt idx="4862">
                  <c:v>1.9898801733548967E-3</c:v>
                </c:pt>
                <c:pt idx="4863">
                  <c:v>1.9896624768153967E-3</c:v>
                </c:pt>
                <c:pt idx="4864">
                  <c:v>1.9894463891952964E-3</c:v>
                </c:pt>
                <c:pt idx="4865">
                  <c:v>1.9892319098478235E-3</c:v>
                </c:pt>
                <c:pt idx="4866">
                  <c:v>1.9890190380935226E-3</c:v>
                </c:pt>
                <c:pt idx="4867">
                  <c:v>1.9888077732371943E-3</c:v>
                </c:pt>
                <c:pt idx="4868">
                  <c:v>1.9885981145708886E-3</c:v>
                </c:pt>
                <c:pt idx="4869">
                  <c:v>1.9883900614737896E-3</c:v>
                </c:pt>
                <c:pt idx="4870">
                  <c:v>1.9881836132434141E-3</c:v>
                </c:pt>
                <c:pt idx="4871">
                  <c:v>1.9879787692914119E-3</c:v>
                </c:pt>
                <c:pt idx="4872">
                  <c:v>1.9877755288662661E-3</c:v>
                </c:pt>
                <c:pt idx="4873">
                  <c:v>1.9875738914149343E-3</c:v>
                </c:pt>
                <c:pt idx="4874">
                  <c:v>1.9873738561695681E-3</c:v>
                </c:pt>
                <c:pt idx="4875">
                  <c:v>1.9871754226248825E-3</c:v>
                </c:pt>
                <c:pt idx="4876">
                  <c:v>1.9869785900826263E-3</c:v>
                </c:pt>
                <c:pt idx="4877">
                  <c:v>1.9867833579312721E-3</c:v>
                </c:pt>
                <c:pt idx="4878">
                  <c:v>1.9865897254332911E-3</c:v>
                </c:pt>
                <c:pt idx="4879">
                  <c:v>1.9863976921043929E-3</c:v>
                </c:pt>
                <c:pt idx="4880">
                  <c:v>1.9862072572542481E-3</c:v>
                </c:pt>
                <c:pt idx="4881">
                  <c:v>1.986018420406683E-3</c:v>
                </c:pt>
                <c:pt idx="4882">
                  <c:v>1.9858311808590161E-3</c:v>
                </c:pt>
                <c:pt idx="4883">
                  <c:v>1.985645538015605E-3</c:v>
                </c:pt>
                <c:pt idx="4884">
                  <c:v>1.9854614913029363E-3</c:v>
                </c:pt>
                <c:pt idx="4885">
                  <c:v>1.9852790400772301E-3</c:v>
                </c:pt>
                <c:pt idx="4886">
                  <c:v>1.9850981838001823E-3</c:v>
                </c:pt>
                <c:pt idx="4887">
                  <c:v>1.9849189218894936E-3</c:v>
                </c:pt>
                <c:pt idx="4888">
                  <c:v>1.9847412538086823E-3</c:v>
                </c:pt>
                <c:pt idx="4889">
                  <c:v>1.9845651788974344E-3</c:v>
                </c:pt>
                <c:pt idx="4890">
                  <c:v>1.9843906965421533E-3</c:v>
                </c:pt>
                <c:pt idx="4891">
                  <c:v>1.9842178063306974E-3</c:v>
                </c:pt>
                <c:pt idx="4892">
                  <c:v>1.9840465078125066E-3</c:v>
                </c:pt>
                <c:pt idx="4893">
                  <c:v>1.9838768004590023E-3</c:v>
                </c:pt>
                <c:pt idx="4894">
                  <c:v>1.9837086836433501E-3</c:v>
                </c:pt>
                <c:pt idx="4895">
                  <c:v>1.9835421566563576E-3</c:v>
                </c:pt>
                <c:pt idx="4896">
                  <c:v>1.9833772189481401E-3</c:v>
                </c:pt>
                <c:pt idx="4897">
                  <c:v>1.9832138700358591E-3</c:v>
                </c:pt>
                <c:pt idx="4898">
                  <c:v>1.9830521094826876E-3</c:v>
                </c:pt>
                <c:pt idx="4899">
                  <c:v>1.9828919368287726E-3</c:v>
                </c:pt>
                <c:pt idx="4900">
                  <c:v>1.9827333516073721E-3</c:v>
                </c:pt>
                <c:pt idx="4901">
                  <c:v>1.9825763531900863E-3</c:v>
                </c:pt>
                <c:pt idx="4902">
                  <c:v>1.9824209411001478E-3</c:v>
                </c:pt>
                <c:pt idx="4903">
                  <c:v>1.9822671147425096E-3</c:v>
                </c:pt>
                <c:pt idx="4904">
                  <c:v>1.9821148737940134E-3</c:v>
                </c:pt>
                <c:pt idx="4905">
                  <c:v>1.9819642177507611E-3</c:v>
                </c:pt>
                <c:pt idx="4906">
                  <c:v>1.9818151460863596E-3</c:v>
                </c:pt>
                <c:pt idx="4907">
                  <c:v>1.9816676583071734E-3</c:v>
                </c:pt>
                <c:pt idx="4908">
                  <c:v>1.9815217539118101E-3</c:v>
                </c:pt>
                <c:pt idx="4909">
                  <c:v>1.9813774325098126E-3</c:v>
                </c:pt>
                <c:pt idx="4910">
                  <c:v>1.9812346936369084E-3</c:v>
                </c:pt>
                <c:pt idx="4911">
                  <c:v>1.9810935368620667E-3</c:v>
                </c:pt>
                <c:pt idx="4912">
                  <c:v>1.9809539616771261E-3</c:v>
                </c:pt>
                <c:pt idx="4913">
                  <c:v>1.9808159677250393E-3</c:v>
                </c:pt>
                <c:pt idx="4914">
                  <c:v>1.9806795543934733E-3</c:v>
                </c:pt>
                <c:pt idx="4915">
                  <c:v>1.9805447213332617E-3</c:v>
                </c:pt>
                <c:pt idx="4916">
                  <c:v>1.9804114682122876E-3</c:v>
                </c:pt>
                <c:pt idx="4917">
                  <c:v>1.9802797945125514E-3</c:v>
                </c:pt>
                <c:pt idx="4918">
                  <c:v>1.9801496998790341E-3</c:v>
                </c:pt>
                <c:pt idx="4919">
                  <c:v>1.9800211837741801E-3</c:v>
                </c:pt>
                <c:pt idx="4920">
                  <c:v>1.9798942458778765E-3</c:v>
                </c:pt>
                <c:pt idx="4921">
                  <c:v>1.9797688858333201E-3</c:v>
                </c:pt>
                <c:pt idx="4922">
                  <c:v>1.979645103143966E-3</c:v>
                </c:pt>
                <c:pt idx="4923">
                  <c:v>1.9795228974893576E-3</c:v>
                </c:pt>
                <c:pt idx="4924">
                  <c:v>1.9794022683841581E-3</c:v>
                </c:pt>
                <c:pt idx="4925">
                  <c:v>1.9792832156045703E-3</c:v>
                </c:pt>
                <c:pt idx="4926">
                  <c:v>1.9791657385780643E-3</c:v>
                </c:pt>
                <c:pt idx="4927">
                  <c:v>1.9790498371408073E-3</c:v>
                </c:pt>
                <c:pt idx="4928">
                  <c:v>1.9789355106685524E-3</c:v>
                </c:pt>
                <c:pt idx="4929">
                  <c:v>1.978822759147761E-3</c:v>
                </c:pt>
                <c:pt idx="4930">
                  <c:v>1.9787115818447744E-3</c:v>
                </c:pt>
                <c:pt idx="4931">
                  <c:v>1.9786019786886175E-3</c:v>
                </c:pt>
                <c:pt idx="4932">
                  <c:v>1.9784939490236145E-3</c:v>
                </c:pt>
                <c:pt idx="4933">
                  <c:v>1.978387492977855E-3</c:v>
                </c:pt>
                <c:pt idx="4934">
                  <c:v>1.9782826097420941E-3</c:v>
                </c:pt>
                <c:pt idx="4935">
                  <c:v>1.9781792994181661E-3</c:v>
                </c:pt>
                <c:pt idx="4936">
                  <c:v>1.9780775609790631E-3</c:v>
                </c:pt>
                <c:pt idx="4937">
                  <c:v>1.9779773954153061E-3</c:v>
                </c:pt>
                <c:pt idx="4938">
                  <c:v>1.9778788009525432E-3</c:v>
                </c:pt>
                <c:pt idx="4939">
                  <c:v>1.9777817769448761E-3</c:v>
                </c:pt>
                <c:pt idx="4940">
                  <c:v>1.9776863258880559E-3</c:v>
                </c:pt>
                <c:pt idx="4941">
                  <c:v>1.9775924444770322E-3</c:v>
                </c:pt>
                <c:pt idx="4942">
                  <c:v>1.9775001339699164E-3</c:v>
                </c:pt>
                <c:pt idx="4943">
                  <c:v>1.9774093933853181E-3</c:v>
                </c:pt>
                <c:pt idx="4944">
                  <c:v>1.9773202229973201E-3</c:v>
                </c:pt>
                <c:pt idx="4945">
                  <c:v>1.9772326219732466E-3</c:v>
                </c:pt>
                <c:pt idx="4946">
                  <c:v>1.9771465903646807E-3</c:v>
                </c:pt>
                <c:pt idx="4947">
                  <c:v>1.9770621278085722E-3</c:v>
                </c:pt>
                <c:pt idx="4948">
                  <c:v>1.9769792341139901E-3</c:v>
                </c:pt>
                <c:pt idx="4949">
                  <c:v>1.9768979089824471E-3</c:v>
                </c:pt>
                <c:pt idx="4950">
                  <c:v>1.9768181520217073E-3</c:v>
                </c:pt>
                <c:pt idx="4951">
                  <c:v>1.9767399631529918E-3</c:v>
                </c:pt>
                <c:pt idx="4952">
                  <c:v>1.9766633421608821E-3</c:v>
                </c:pt>
                <c:pt idx="4953">
                  <c:v>1.9765882885638781E-3</c:v>
                </c:pt>
                <c:pt idx="4954">
                  <c:v>1.9765148023362625E-3</c:v>
                </c:pt>
                <c:pt idx="4955">
                  <c:v>1.9764428832368987E-3</c:v>
                </c:pt>
                <c:pt idx="4956">
                  <c:v>1.9763725308540258E-3</c:v>
                </c:pt>
                <c:pt idx="4957">
                  <c:v>1.9763037451975681E-3</c:v>
                </c:pt>
                <c:pt idx="4958">
                  <c:v>1.9762365258126154E-3</c:v>
                </c:pt>
                <c:pt idx="4959">
                  <c:v>1.9761708727406998E-3</c:v>
                </c:pt>
                <c:pt idx="4960">
                  <c:v>1.9761067855756501E-3</c:v>
                </c:pt>
                <c:pt idx="4961">
                  <c:v>1.9760442642455271E-3</c:v>
                </c:pt>
                <c:pt idx="4962">
                  <c:v>1.9759833083503541E-3</c:v>
                </c:pt>
                <c:pt idx="4963">
                  <c:v>1.9759239179967538E-3</c:v>
                </c:pt>
                <c:pt idx="4964">
                  <c:v>1.9758660927635383E-3</c:v>
                </c:pt>
                <c:pt idx="4965">
                  <c:v>1.9758098326031603E-3</c:v>
                </c:pt>
                <c:pt idx="4966">
                  <c:v>1.9757551372180976E-3</c:v>
                </c:pt>
                <c:pt idx="4967">
                  <c:v>1.9757020065238056E-3</c:v>
                </c:pt>
                <c:pt idx="4968">
                  <c:v>1.975650440256833E-3</c:v>
                </c:pt>
                <c:pt idx="4969">
                  <c:v>1.9756004383944341E-3</c:v>
                </c:pt>
                <c:pt idx="4970">
                  <c:v>1.9755520006468569E-3</c:v>
                </c:pt>
                <c:pt idx="4971">
                  <c:v>1.9755051269836647E-3</c:v>
                </c:pt>
                <c:pt idx="4972">
                  <c:v>1.9754598171033183E-3</c:v>
                </c:pt>
                <c:pt idx="4973">
                  <c:v>1.9754160710511834E-3</c:v>
                </c:pt>
                <c:pt idx="4974">
                  <c:v>1.975373888449746E-3</c:v>
                </c:pt>
                <c:pt idx="4975">
                  <c:v>1.9753332694094463E-3</c:v>
                </c:pt>
                <c:pt idx="4976">
                  <c:v>1.9752942136310363E-3</c:v>
                </c:pt>
                <c:pt idx="4977">
                  <c:v>1.9752567211531167E-3</c:v>
                </c:pt>
                <c:pt idx="4978">
                  <c:v>1.9752207916215489E-3</c:v>
                </c:pt>
                <c:pt idx="4979">
                  <c:v>1.9751864251031496E-3</c:v>
                </c:pt>
                <c:pt idx="4980">
                  <c:v>1.9751536214163428E-3</c:v>
                </c:pt>
                <c:pt idx="4981">
                  <c:v>1.9751223805879741E-3</c:v>
                </c:pt>
                <c:pt idx="4982">
                  <c:v>1.9750927023664123E-3</c:v>
                </c:pt>
                <c:pt idx="4983">
                  <c:v>1.9750645867002928E-3</c:v>
                </c:pt>
                <c:pt idx="4984">
                  <c:v>1.9750380334053966E-3</c:v>
                </c:pt>
                <c:pt idx="4985">
                  <c:v>1.9750130425809863E-3</c:v>
                </c:pt>
                <c:pt idx="4986">
                  <c:v>1.9749896140504883E-3</c:v>
                </c:pt>
                <c:pt idx="4987">
                  <c:v>1.9749677478649581E-3</c:v>
                </c:pt>
                <c:pt idx="4988">
                  <c:v>1.9749474437619342E-3</c:v>
                </c:pt>
                <c:pt idx="4989">
                  <c:v>1.9749287017061653E-3</c:v>
                </c:pt>
                <c:pt idx="4990">
                  <c:v>1.9749115215810633E-3</c:v>
                </c:pt>
                <c:pt idx="4991">
                  <c:v>1.9748959034882369E-3</c:v>
                </c:pt>
                <c:pt idx="4992">
                  <c:v>1.9748818474632523E-3</c:v>
                </c:pt>
                <c:pt idx="4993">
                  <c:v>1.9748693535362781E-3</c:v>
                </c:pt>
                <c:pt idx="4994">
                  <c:v>1.9748584214582848E-3</c:v>
                </c:pt>
                <c:pt idx="4995">
                  <c:v>1.9748490511404563E-3</c:v>
                </c:pt>
                <c:pt idx="4996">
                  <c:v>1.9748412423699446E-3</c:v>
                </c:pt>
                <c:pt idx="4997">
                  <c:v>1.974834995375486E-3</c:v>
                </c:pt>
                <c:pt idx="4998">
                  <c:v>1.974830310116916E-3</c:v>
                </c:pt>
                <c:pt idx="4999">
                  <c:v>1.9748271867279978E-3</c:v>
                </c:pt>
                <c:pt idx="5000">
                  <c:v>1.9748256249904452E-3</c:v>
                </c:pt>
              </c:numCache>
            </c:numRef>
          </c:yVal>
          <c:smooth val="1"/>
        </c:ser>
        <c:ser>
          <c:idx val="1"/>
          <c:order val="1"/>
          <c:tx>
            <c:v>A=50</c:v>
          </c:tx>
          <c:marker>
            <c:symbol val="none"/>
          </c:marker>
          <c:xVal>
            <c:numRef>
              <c:f>'3'!$G$2:$G$5002</c:f>
              <c:numCache>
                <c:formatCode>General</c:formatCode>
                <c:ptCount val="5001"/>
                <c:pt idx="0">
                  <c:v>-2500000</c:v>
                </c:pt>
                <c:pt idx="1">
                  <c:v>-2499000</c:v>
                </c:pt>
                <c:pt idx="2">
                  <c:v>-2498000</c:v>
                </c:pt>
                <c:pt idx="3">
                  <c:v>-2497000</c:v>
                </c:pt>
                <c:pt idx="4">
                  <c:v>-2496000</c:v>
                </c:pt>
                <c:pt idx="5">
                  <c:v>-2495000</c:v>
                </c:pt>
                <c:pt idx="6">
                  <c:v>-2494000</c:v>
                </c:pt>
                <c:pt idx="7">
                  <c:v>-2493000</c:v>
                </c:pt>
                <c:pt idx="8">
                  <c:v>-2492000</c:v>
                </c:pt>
                <c:pt idx="9">
                  <c:v>-2491000</c:v>
                </c:pt>
                <c:pt idx="10">
                  <c:v>-2490000</c:v>
                </c:pt>
                <c:pt idx="11">
                  <c:v>-2489000</c:v>
                </c:pt>
                <c:pt idx="12">
                  <c:v>-2488000</c:v>
                </c:pt>
                <c:pt idx="13">
                  <c:v>-2487000</c:v>
                </c:pt>
                <c:pt idx="14">
                  <c:v>-2486000</c:v>
                </c:pt>
                <c:pt idx="15">
                  <c:v>-2485000</c:v>
                </c:pt>
                <c:pt idx="16">
                  <c:v>-2484000</c:v>
                </c:pt>
                <c:pt idx="17">
                  <c:v>-2483000</c:v>
                </c:pt>
                <c:pt idx="18">
                  <c:v>-2482000</c:v>
                </c:pt>
                <c:pt idx="19">
                  <c:v>-2481000</c:v>
                </c:pt>
                <c:pt idx="20">
                  <c:v>-2480000</c:v>
                </c:pt>
                <c:pt idx="21">
                  <c:v>-2479000</c:v>
                </c:pt>
                <c:pt idx="22">
                  <c:v>-2478000</c:v>
                </c:pt>
                <c:pt idx="23">
                  <c:v>-2477000</c:v>
                </c:pt>
                <c:pt idx="24">
                  <c:v>-2476000</c:v>
                </c:pt>
                <c:pt idx="25">
                  <c:v>-2475000</c:v>
                </c:pt>
                <c:pt idx="26">
                  <c:v>-2474000</c:v>
                </c:pt>
                <c:pt idx="27">
                  <c:v>-2473000</c:v>
                </c:pt>
                <c:pt idx="28">
                  <c:v>-2472000</c:v>
                </c:pt>
                <c:pt idx="29">
                  <c:v>-2471000</c:v>
                </c:pt>
                <c:pt idx="30">
                  <c:v>-2470000</c:v>
                </c:pt>
                <c:pt idx="31">
                  <c:v>-2469000</c:v>
                </c:pt>
                <c:pt idx="32">
                  <c:v>-2468000</c:v>
                </c:pt>
                <c:pt idx="33">
                  <c:v>-2467000</c:v>
                </c:pt>
                <c:pt idx="34">
                  <c:v>-2466000</c:v>
                </c:pt>
                <c:pt idx="35">
                  <c:v>-2465000</c:v>
                </c:pt>
                <c:pt idx="36">
                  <c:v>-2464000</c:v>
                </c:pt>
                <c:pt idx="37">
                  <c:v>-2463000</c:v>
                </c:pt>
                <c:pt idx="38">
                  <c:v>-2462000</c:v>
                </c:pt>
                <c:pt idx="39">
                  <c:v>-2461000</c:v>
                </c:pt>
                <c:pt idx="40">
                  <c:v>-2460000</c:v>
                </c:pt>
                <c:pt idx="41">
                  <c:v>-2459000</c:v>
                </c:pt>
                <c:pt idx="42">
                  <c:v>-2458000</c:v>
                </c:pt>
                <c:pt idx="43">
                  <c:v>-2457000</c:v>
                </c:pt>
                <c:pt idx="44">
                  <c:v>-2456000</c:v>
                </c:pt>
                <c:pt idx="45">
                  <c:v>-2455000</c:v>
                </c:pt>
                <c:pt idx="46">
                  <c:v>-2454000</c:v>
                </c:pt>
                <c:pt idx="47">
                  <c:v>-2453000</c:v>
                </c:pt>
                <c:pt idx="48">
                  <c:v>-2452000</c:v>
                </c:pt>
                <c:pt idx="49">
                  <c:v>-2451000</c:v>
                </c:pt>
                <c:pt idx="50">
                  <c:v>-2450000</c:v>
                </c:pt>
                <c:pt idx="51">
                  <c:v>-2449000</c:v>
                </c:pt>
                <c:pt idx="52">
                  <c:v>-2448000</c:v>
                </c:pt>
                <c:pt idx="53">
                  <c:v>-2447000</c:v>
                </c:pt>
                <c:pt idx="54">
                  <c:v>-2446000</c:v>
                </c:pt>
                <c:pt idx="55">
                  <c:v>-2445000</c:v>
                </c:pt>
                <c:pt idx="56">
                  <c:v>-2444000</c:v>
                </c:pt>
                <c:pt idx="57">
                  <c:v>-2443000</c:v>
                </c:pt>
                <c:pt idx="58">
                  <c:v>-2442000</c:v>
                </c:pt>
                <c:pt idx="59">
                  <c:v>-2441000</c:v>
                </c:pt>
                <c:pt idx="60">
                  <c:v>-2440000</c:v>
                </c:pt>
                <c:pt idx="61">
                  <c:v>-2439000</c:v>
                </c:pt>
                <c:pt idx="62">
                  <c:v>-2438000</c:v>
                </c:pt>
                <c:pt idx="63">
                  <c:v>-2437000</c:v>
                </c:pt>
                <c:pt idx="64">
                  <c:v>-2436000</c:v>
                </c:pt>
                <c:pt idx="65">
                  <c:v>-2435000</c:v>
                </c:pt>
                <c:pt idx="66">
                  <c:v>-2434000</c:v>
                </c:pt>
                <c:pt idx="67">
                  <c:v>-2433000</c:v>
                </c:pt>
                <c:pt idx="68">
                  <c:v>-2432000</c:v>
                </c:pt>
                <c:pt idx="69">
                  <c:v>-2431000</c:v>
                </c:pt>
                <c:pt idx="70">
                  <c:v>-2430000</c:v>
                </c:pt>
                <c:pt idx="71">
                  <c:v>-2429000</c:v>
                </c:pt>
                <c:pt idx="72">
                  <c:v>-2428000</c:v>
                </c:pt>
                <c:pt idx="73">
                  <c:v>-2427000</c:v>
                </c:pt>
                <c:pt idx="74">
                  <c:v>-2426000</c:v>
                </c:pt>
                <c:pt idx="75">
                  <c:v>-2425000</c:v>
                </c:pt>
                <c:pt idx="76">
                  <c:v>-2424000</c:v>
                </c:pt>
                <c:pt idx="77">
                  <c:v>-2423000</c:v>
                </c:pt>
                <c:pt idx="78">
                  <c:v>-2422000</c:v>
                </c:pt>
                <c:pt idx="79">
                  <c:v>-2421000</c:v>
                </c:pt>
                <c:pt idx="80">
                  <c:v>-2420000</c:v>
                </c:pt>
                <c:pt idx="81">
                  <c:v>-2419000</c:v>
                </c:pt>
                <c:pt idx="82">
                  <c:v>-2418000</c:v>
                </c:pt>
                <c:pt idx="83">
                  <c:v>-2417000</c:v>
                </c:pt>
                <c:pt idx="84">
                  <c:v>-2416000</c:v>
                </c:pt>
                <c:pt idx="85">
                  <c:v>-2415000</c:v>
                </c:pt>
                <c:pt idx="86">
                  <c:v>-2414000</c:v>
                </c:pt>
                <c:pt idx="87">
                  <c:v>-2413000</c:v>
                </c:pt>
                <c:pt idx="88">
                  <c:v>-2412000</c:v>
                </c:pt>
                <c:pt idx="89">
                  <c:v>-2411000</c:v>
                </c:pt>
                <c:pt idx="90">
                  <c:v>-2410000</c:v>
                </c:pt>
                <c:pt idx="91">
                  <c:v>-2409000</c:v>
                </c:pt>
                <c:pt idx="92">
                  <c:v>-2408000</c:v>
                </c:pt>
                <c:pt idx="93">
                  <c:v>-2407000</c:v>
                </c:pt>
                <c:pt idx="94">
                  <c:v>-2406000</c:v>
                </c:pt>
                <c:pt idx="95">
                  <c:v>-2405000</c:v>
                </c:pt>
                <c:pt idx="96">
                  <c:v>-2404000</c:v>
                </c:pt>
                <c:pt idx="97">
                  <c:v>-2403000</c:v>
                </c:pt>
                <c:pt idx="98">
                  <c:v>-2402000</c:v>
                </c:pt>
                <c:pt idx="99">
                  <c:v>-2401000</c:v>
                </c:pt>
                <c:pt idx="100">
                  <c:v>-2400000</c:v>
                </c:pt>
                <c:pt idx="101">
                  <c:v>-2399000</c:v>
                </c:pt>
                <c:pt idx="102">
                  <c:v>-2398000</c:v>
                </c:pt>
                <c:pt idx="103">
                  <c:v>-2397000</c:v>
                </c:pt>
                <c:pt idx="104">
                  <c:v>-2396000</c:v>
                </c:pt>
                <c:pt idx="105">
                  <c:v>-2395000</c:v>
                </c:pt>
                <c:pt idx="106">
                  <c:v>-2394000</c:v>
                </c:pt>
                <c:pt idx="107">
                  <c:v>-2393000</c:v>
                </c:pt>
                <c:pt idx="108">
                  <c:v>-2392000</c:v>
                </c:pt>
                <c:pt idx="109">
                  <c:v>-2391000</c:v>
                </c:pt>
                <c:pt idx="110">
                  <c:v>-2390000</c:v>
                </c:pt>
                <c:pt idx="111">
                  <c:v>-2389000</c:v>
                </c:pt>
                <c:pt idx="112">
                  <c:v>-2388000</c:v>
                </c:pt>
                <c:pt idx="113">
                  <c:v>-2387000</c:v>
                </c:pt>
                <c:pt idx="114">
                  <c:v>-2386000</c:v>
                </c:pt>
                <c:pt idx="115">
                  <c:v>-2385000</c:v>
                </c:pt>
                <c:pt idx="116">
                  <c:v>-2384000</c:v>
                </c:pt>
                <c:pt idx="117">
                  <c:v>-2383000</c:v>
                </c:pt>
                <c:pt idx="118">
                  <c:v>-2382000</c:v>
                </c:pt>
                <c:pt idx="119">
                  <c:v>-2381000</c:v>
                </c:pt>
                <c:pt idx="120">
                  <c:v>-2380000</c:v>
                </c:pt>
                <c:pt idx="121">
                  <c:v>-2379000</c:v>
                </c:pt>
                <c:pt idx="122">
                  <c:v>-2378000</c:v>
                </c:pt>
                <c:pt idx="123">
                  <c:v>-2377000</c:v>
                </c:pt>
                <c:pt idx="124">
                  <c:v>-2376000</c:v>
                </c:pt>
                <c:pt idx="125">
                  <c:v>-2375000</c:v>
                </c:pt>
                <c:pt idx="126">
                  <c:v>-2374000</c:v>
                </c:pt>
                <c:pt idx="127">
                  <c:v>-2373000</c:v>
                </c:pt>
                <c:pt idx="128">
                  <c:v>-2372000</c:v>
                </c:pt>
                <c:pt idx="129">
                  <c:v>-2371000</c:v>
                </c:pt>
                <c:pt idx="130">
                  <c:v>-2370000</c:v>
                </c:pt>
                <c:pt idx="131">
                  <c:v>-2369000</c:v>
                </c:pt>
                <c:pt idx="132">
                  <c:v>-2368000</c:v>
                </c:pt>
                <c:pt idx="133">
                  <c:v>-2367000</c:v>
                </c:pt>
                <c:pt idx="134">
                  <c:v>-2366000</c:v>
                </c:pt>
                <c:pt idx="135">
                  <c:v>-2365000</c:v>
                </c:pt>
                <c:pt idx="136">
                  <c:v>-2364000</c:v>
                </c:pt>
                <c:pt idx="137">
                  <c:v>-2363000</c:v>
                </c:pt>
                <c:pt idx="138">
                  <c:v>-2362000</c:v>
                </c:pt>
                <c:pt idx="139">
                  <c:v>-2361000</c:v>
                </c:pt>
                <c:pt idx="140">
                  <c:v>-2360000</c:v>
                </c:pt>
                <c:pt idx="141">
                  <c:v>-2359000</c:v>
                </c:pt>
                <c:pt idx="142">
                  <c:v>-2358000</c:v>
                </c:pt>
                <c:pt idx="143">
                  <c:v>-2357000</c:v>
                </c:pt>
                <c:pt idx="144">
                  <c:v>-2356000</c:v>
                </c:pt>
                <c:pt idx="145">
                  <c:v>-2355000</c:v>
                </c:pt>
                <c:pt idx="146">
                  <c:v>-2354000</c:v>
                </c:pt>
                <c:pt idx="147">
                  <c:v>-2353000</c:v>
                </c:pt>
                <c:pt idx="148">
                  <c:v>-2352000</c:v>
                </c:pt>
                <c:pt idx="149">
                  <c:v>-2351000</c:v>
                </c:pt>
                <c:pt idx="150">
                  <c:v>-2350000</c:v>
                </c:pt>
                <c:pt idx="151">
                  <c:v>-2349000</c:v>
                </c:pt>
                <c:pt idx="152">
                  <c:v>-2348000</c:v>
                </c:pt>
                <c:pt idx="153">
                  <c:v>-2347000</c:v>
                </c:pt>
                <c:pt idx="154">
                  <c:v>-2346000</c:v>
                </c:pt>
                <c:pt idx="155">
                  <c:v>-2345000</c:v>
                </c:pt>
                <c:pt idx="156">
                  <c:v>-2344000</c:v>
                </c:pt>
                <c:pt idx="157">
                  <c:v>-2343000</c:v>
                </c:pt>
                <c:pt idx="158">
                  <c:v>-2342000</c:v>
                </c:pt>
                <c:pt idx="159">
                  <c:v>-2341000</c:v>
                </c:pt>
                <c:pt idx="160">
                  <c:v>-2340000</c:v>
                </c:pt>
                <c:pt idx="161">
                  <c:v>-2339000</c:v>
                </c:pt>
                <c:pt idx="162">
                  <c:v>-2338000</c:v>
                </c:pt>
                <c:pt idx="163">
                  <c:v>-2337000</c:v>
                </c:pt>
                <c:pt idx="164">
                  <c:v>-2336000</c:v>
                </c:pt>
                <c:pt idx="165">
                  <c:v>-2335000</c:v>
                </c:pt>
                <c:pt idx="166">
                  <c:v>-2334000</c:v>
                </c:pt>
                <c:pt idx="167">
                  <c:v>-2333000</c:v>
                </c:pt>
                <c:pt idx="168">
                  <c:v>-2332000</c:v>
                </c:pt>
                <c:pt idx="169">
                  <c:v>-2331000</c:v>
                </c:pt>
                <c:pt idx="170">
                  <c:v>-2330000</c:v>
                </c:pt>
                <c:pt idx="171">
                  <c:v>-2329000</c:v>
                </c:pt>
                <c:pt idx="172">
                  <c:v>-2328000</c:v>
                </c:pt>
                <c:pt idx="173">
                  <c:v>-2327000</c:v>
                </c:pt>
                <c:pt idx="174">
                  <c:v>-2326000</c:v>
                </c:pt>
                <c:pt idx="175">
                  <c:v>-2325000</c:v>
                </c:pt>
                <c:pt idx="176">
                  <c:v>-2324000</c:v>
                </c:pt>
                <c:pt idx="177">
                  <c:v>-2323000</c:v>
                </c:pt>
                <c:pt idx="178">
                  <c:v>-2322000</c:v>
                </c:pt>
                <c:pt idx="179">
                  <c:v>-2321000</c:v>
                </c:pt>
                <c:pt idx="180">
                  <c:v>-2320000</c:v>
                </c:pt>
                <c:pt idx="181">
                  <c:v>-2319000</c:v>
                </c:pt>
                <c:pt idx="182">
                  <c:v>-2318000</c:v>
                </c:pt>
                <c:pt idx="183">
                  <c:v>-2317000</c:v>
                </c:pt>
                <c:pt idx="184">
                  <c:v>-2316000</c:v>
                </c:pt>
                <c:pt idx="185">
                  <c:v>-2315000</c:v>
                </c:pt>
                <c:pt idx="186">
                  <c:v>-2314000</c:v>
                </c:pt>
                <c:pt idx="187">
                  <c:v>-2313000</c:v>
                </c:pt>
                <c:pt idx="188">
                  <c:v>-2312000</c:v>
                </c:pt>
                <c:pt idx="189">
                  <c:v>-2311000</c:v>
                </c:pt>
                <c:pt idx="190">
                  <c:v>-2310000</c:v>
                </c:pt>
                <c:pt idx="191">
                  <c:v>-2309000</c:v>
                </c:pt>
                <c:pt idx="192">
                  <c:v>-2308000</c:v>
                </c:pt>
                <c:pt idx="193">
                  <c:v>-2307000</c:v>
                </c:pt>
                <c:pt idx="194">
                  <c:v>-2306000</c:v>
                </c:pt>
                <c:pt idx="195">
                  <c:v>-2305000</c:v>
                </c:pt>
                <c:pt idx="196">
                  <c:v>-2304000</c:v>
                </c:pt>
                <c:pt idx="197">
                  <c:v>-2303000</c:v>
                </c:pt>
                <c:pt idx="198">
                  <c:v>-2302000</c:v>
                </c:pt>
                <c:pt idx="199">
                  <c:v>-2301000</c:v>
                </c:pt>
                <c:pt idx="200">
                  <c:v>-2300000</c:v>
                </c:pt>
                <c:pt idx="201">
                  <c:v>-2299000</c:v>
                </c:pt>
                <c:pt idx="202">
                  <c:v>-2298000</c:v>
                </c:pt>
                <c:pt idx="203">
                  <c:v>-2297000</c:v>
                </c:pt>
                <c:pt idx="204">
                  <c:v>-2296000</c:v>
                </c:pt>
                <c:pt idx="205">
                  <c:v>-2295000</c:v>
                </c:pt>
                <c:pt idx="206">
                  <c:v>-2294000</c:v>
                </c:pt>
                <c:pt idx="207">
                  <c:v>-2293000</c:v>
                </c:pt>
                <c:pt idx="208">
                  <c:v>-2292000</c:v>
                </c:pt>
                <c:pt idx="209">
                  <c:v>-2291000</c:v>
                </c:pt>
                <c:pt idx="210">
                  <c:v>-2290000</c:v>
                </c:pt>
                <c:pt idx="211">
                  <c:v>-2289000</c:v>
                </c:pt>
                <c:pt idx="212">
                  <c:v>-2288000</c:v>
                </c:pt>
                <c:pt idx="213">
                  <c:v>-2287000</c:v>
                </c:pt>
                <c:pt idx="214">
                  <c:v>-2286000</c:v>
                </c:pt>
                <c:pt idx="215">
                  <c:v>-2285000</c:v>
                </c:pt>
                <c:pt idx="216">
                  <c:v>-2284000</c:v>
                </c:pt>
                <c:pt idx="217">
                  <c:v>-2283000</c:v>
                </c:pt>
                <c:pt idx="218">
                  <c:v>-2282000</c:v>
                </c:pt>
                <c:pt idx="219">
                  <c:v>-2281000</c:v>
                </c:pt>
                <c:pt idx="220">
                  <c:v>-2280000</c:v>
                </c:pt>
                <c:pt idx="221">
                  <c:v>-2279000</c:v>
                </c:pt>
                <c:pt idx="222">
                  <c:v>-2278000</c:v>
                </c:pt>
                <c:pt idx="223">
                  <c:v>-2277000</c:v>
                </c:pt>
                <c:pt idx="224">
                  <c:v>-2276000</c:v>
                </c:pt>
                <c:pt idx="225">
                  <c:v>-2275000</c:v>
                </c:pt>
                <c:pt idx="226">
                  <c:v>-2274000</c:v>
                </c:pt>
                <c:pt idx="227">
                  <c:v>-2273000</c:v>
                </c:pt>
                <c:pt idx="228">
                  <c:v>-2272000</c:v>
                </c:pt>
                <c:pt idx="229">
                  <c:v>-2271000</c:v>
                </c:pt>
                <c:pt idx="230">
                  <c:v>-2270000</c:v>
                </c:pt>
                <c:pt idx="231">
                  <c:v>-2269000</c:v>
                </c:pt>
                <c:pt idx="232">
                  <c:v>-2268000</c:v>
                </c:pt>
                <c:pt idx="233">
                  <c:v>-2267000</c:v>
                </c:pt>
                <c:pt idx="234">
                  <c:v>-2266000</c:v>
                </c:pt>
                <c:pt idx="235">
                  <c:v>-2265000</c:v>
                </c:pt>
                <c:pt idx="236">
                  <c:v>-2264000</c:v>
                </c:pt>
                <c:pt idx="237">
                  <c:v>-2263000</c:v>
                </c:pt>
                <c:pt idx="238">
                  <c:v>-2262000</c:v>
                </c:pt>
                <c:pt idx="239">
                  <c:v>-2261000</c:v>
                </c:pt>
                <c:pt idx="240">
                  <c:v>-2260000</c:v>
                </c:pt>
                <c:pt idx="241">
                  <c:v>-2259000</c:v>
                </c:pt>
                <c:pt idx="242">
                  <c:v>-2258000</c:v>
                </c:pt>
                <c:pt idx="243">
                  <c:v>-2257000</c:v>
                </c:pt>
                <c:pt idx="244">
                  <c:v>-2256000</c:v>
                </c:pt>
                <c:pt idx="245">
                  <c:v>-2255000</c:v>
                </c:pt>
                <c:pt idx="246">
                  <c:v>-2254000</c:v>
                </c:pt>
                <c:pt idx="247">
                  <c:v>-2253000</c:v>
                </c:pt>
                <c:pt idx="248">
                  <c:v>-2252000</c:v>
                </c:pt>
                <c:pt idx="249">
                  <c:v>-2251000</c:v>
                </c:pt>
                <c:pt idx="250">
                  <c:v>-2250000</c:v>
                </c:pt>
                <c:pt idx="251">
                  <c:v>-2249000</c:v>
                </c:pt>
                <c:pt idx="252">
                  <c:v>-2248000</c:v>
                </c:pt>
                <c:pt idx="253">
                  <c:v>-2247000</c:v>
                </c:pt>
                <c:pt idx="254">
                  <c:v>-2246000</c:v>
                </c:pt>
                <c:pt idx="255">
                  <c:v>-2245000</c:v>
                </c:pt>
                <c:pt idx="256">
                  <c:v>-2244000</c:v>
                </c:pt>
                <c:pt idx="257">
                  <c:v>-2243000</c:v>
                </c:pt>
                <c:pt idx="258">
                  <c:v>-2242000</c:v>
                </c:pt>
                <c:pt idx="259">
                  <c:v>-2241000</c:v>
                </c:pt>
                <c:pt idx="260">
                  <c:v>-2240000</c:v>
                </c:pt>
                <c:pt idx="261">
                  <c:v>-2239000</c:v>
                </c:pt>
                <c:pt idx="262">
                  <c:v>-2238000</c:v>
                </c:pt>
                <c:pt idx="263">
                  <c:v>-2237000</c:v>
                </c:pt>
                <c:pt idx="264">
                  <c:v>-2236000</c:v>
                </c:pt>
                <c:pt idx="265">
                  <c:v>-2235000</c:v>
                </c:pt>
                <c:pt idx="266">
                  <c:v>-2234000</c:v>
                </c:pt>
                <c:pt idx="267">
                  <c:v>-2233000</c:v>
                </c:pt>
                <c:pt idx="268">
                  <c:v>-2232000</c:v>
                </c:pt>
                <c:pt idx="269">
                  <c:v>-2231000</c:v>
                </c:pt>
                <c:pt idx="270">
                  <c:v>-2230000</c:v>
                </c:pt>
                <c:pt idx="271">
                  <c:v>-2229000</c:v>
                </c:pt>
                <c:pt idx="272">
                  <c:v>-2228000</c:v>
                </c:pt>
                <c:pt idx="273">
                  <c:v>-2227000</c:v>
                </c:pt>
                <c:pt idx="274">
                  <c:v>-2226000</c:v>
                </c:pt>
                <c:pt idx="275">
                  <c:v>-2225000</c:v>
                </c:pt>
                <c:pt idx="276">
                  <c:v>-2224000</c:v>
                </c:pt>
                <c:pt idx="277">
                  <c:v>-2223000</c:v>
                </c:pt>
                <c:pt idx="278">
                  <c:v>-2222000</c:v>
                </c:pt>
                <c:pt idx="279">
                  <c:v>-2221000</c:v>
                </c:pt>
                <c:pt idx="280">
                  <c:v>-2220000</c:v>
                </c:pt>
                <c:pt idx="281">
                  <c:v>-2219000</c:v>
                </c:pt>
                <c:pt idx="282">
                  <c:v>-2218000</c:v>
                </c:pt>
                <c:pt idx="283">
                  <c:v>-2217000</c:v>
                </c:pt>
                <c:pt idx="284">
                  <c:v>-2216000</c:v>
                </c:pt>
                <c:pt idx="285">
                  <c:v>-2215000</c:v>
                </c:pt>
                <c:pt idx="286">
                  <c:v>-2214000</c:v>
                </c:pt>
                <c:pt idx="287">
                  <c:v>-2213000</c:v>
                </c:pt>
                <c:pt idx="288">
                  <c:v>-2212000</c:v>
                </c:pt>
                <c:pt idx="289">
                  <c:v>-2211000</c:v>
                </c:pt>
                <c:pt idx="290">
                  <c:v>-2210000</c:v>
                </c:pt>
                <c:pt idx="291">
                  <c:v>-2209000</c:v>
                </c:pt>
                <c:pt idx="292">
                  <c:v>-2208000</c:v>
                </c:pt>
                <c:pt idx="293">
                  <c:v>-2207000</c:v>
                </c:pt>
                <c:pt idx="294">
                  <c:v>-2206000</c:v>
                </c:pt>
                <c:pt idx="295">
                  <c:v>-2205000</c:v>
                </c:pt>
                <c:pt idx="296">
                  <c:v>-2204000</c:v>
                </c:pt>
                <c:pt idx="297">
                  <c:v>-2203000</c:v>
                </c:pt>
                <c:pt idx="298">
                  <c:v>-2202000</c:v>
                </c:pt>
                <c:pt idx="299">
                  <c:v>-2201000</c:v>
                </c:pt>
                <c:pt idx="300">
                  <c:v>-2200000</c:v>
                </c:pt>
                <c:pt idx="301">
                  <c:v>-2199000</c:v>
                </c:pt>
                <c:pt idx="302">
                  <c:v>-2198000</c:v>
                </c:pt>
                <c:pt idx="303">
                  <c:v>-2197000</c:v>
                </c:pt>
                <c:pt idx="304">
                  <c:v>-2196000</c:v>
                </c:pt>
                <c:pt idx="305">
                  <c:v>-2195000</c:v>
                </c:pt>
                <c:pt idx="306">
                  <c:v>-2194000</c:v>
                </c:pt>
                <c:pt idx="307">
                  <c:v>-2193000</c:v>
                </c:pt>
                <c:pt idx="308">
                  <c:v>-2192000</c:v>
                </c:pt>
                <c:pt idx="309">
                  <c:v>-2191000</c:v>
                </c:pt>
                <c:pt idx="310">
                  <c:v>-2190000</c:v>
                </c:pt>
                <c:pt idx="311">
                  <c:v>-2189000</c:v>
                </c:pt>
                <c:pt idx="312">
                  <c:v>-2188000</c:v>
                </c:pt>
                <c:pt idx="313">
                  <c:v>-2187000</c:v>
                </c:pt>
                <c:pt idx="314">
                  <c:v>-2186000</c:v>
                </c:pt>
                <c:pt idx="315">
                  <c:v>-2185000</c:v>
                </c:pt>
                <c:pt idx="316">
                  <c:v>-2184000</c:v>
                </c:pt>
                <c:pt idx="317">
                  <c:v>-2183000</c:v>
                </c:pt>
                <c:pt idx="318">
                  <c:v>-2182000</c:v>
                </c:pt>
                <c:pt idx="319">
                  <c:v>-2181000</c:v>
                </c:pt>
                <c:pt idx="320">
                  <c:v>-2180000</c:v>
                </c:pt>
                <c:pt idx="321">
                  <c:v>-2179000</c:v>
                </c:pt>
                <c:pt idx="322">
                  <c:v>-2178000</c:v>
                </c:pt>
                <c:pt idx="323">
                  <c:v>-2177000</c:v>
                </c:pt>
                <c:pt idx="324">
                  <c:v>-2176000</c:v>
                </c:pt>
                <c:pt idx="325">
                  <c:v>-2175000</c:v>
                </c:pt>
                <c:pt idx="326">
                  <c:v>-2174000</c:v>
                </c:pt>
                <c:pt idx="327">
                  <c:v>-2173000</c:v>
                </c:pt>
                <c:pt idx="328">
                  <c:v>-2172000</c:v>
                </c:pt>
                <c:pt idx="329">
                  <c:v>-2171000</c:v>
                </c:pt>
                <c:pt idx="330">
                  <c:v>-2170000</c:v>
                </c:pt>
                <c:pt idx="331">
                  <c:v>-2169000</c:v>
                </c:pt>
                <c:pt idx="332">
                  <c:v>-2168000</c:v>
                </c:pt>
                <c:pt idx="333">
                  <c:v>-2167000</c:v>
                </c:pt>
                <c:pt idx="334">
                  <c:v>-2166000</c:v>
                </c:pt>
                <c:pt idx="335">
                  <c:v>-2165000</c:v>
                </c:pt>
                <c:pt idx="336">
                  <c:v>-2164000</c:v>
                </c:pt>
                <c:pt idx="337">
                  <c:v>-2163000</c:v>
                </c:pt>
                <c:pt idx="338">
                  <c:v>-2162000</c:v>
                </c:pt>
                <c:pt idx="339">
                  <c:v>-2161000</c:v>
                </c:pt>
                <c:pt idx="340">
                  <c:v>-2160000</c:v>
                </c:pt>
                <c:pt idx="341">
                  <c:v>-2159000</c:v>
                </c:pt>
                <c:pt idx="342">
                  <c:v>-2158000</c:v>
                </c:pt>
                <c:pt idx="343">
                  <c:v>-2157000</c:v>
                </c:pt>
                <c:pt idx="344">
                  <c:v>-2156000</c:v>
                </c:pt>
                <c:pt idx="345">
                  <c:v>-2155000</c:v>
                </c:pt>
                <c:pt idx="346">
                  <c:v>-2154000</c:v>
                </c:pt>
                <c:pt idx="347">
                  <c:v>-2153000</c:v>
                </c:pt>
                <c:pt idx="348">
                  <c:v>-2152000</c:v>
                </c:pt>
                <c:pt idx="349">
                  <c:v>-2151000</c:v>
                </c:pt>
                <c:pt idx="350">
                  <c:v>-2150000</c:v>
                </c:pt>
                <c:pt idx="351">
                  <c:v>-2149000</c:v>
                </c:pt>
                <c:pt idx="352">
                  <c:v>-2148000</c:v>
                </c:pt>
                <c:pt idx="353">
                  <c:v>-2147000</c:v>
                </c:pt>
                <c:pt idx="354">
                  <c:v>-2146000</c:v>
                </c:pt>
                <c:pt idx="355">
                  <c:v>-2145000</c:v>
                </c:pt>
                <c:pt idx="356">
                  <c:v>-2144000</c:v>
                </c:pt>
                <c:pt idx="357">
                  <c:v>-2143000</c:v>
                </c:pt>
                <c:pt idx="358">
                  <c:v>-2142000</c:v>
                </c:pt>
                <c:pt idx="359">
                  <c:v>-2141000</c:v>
                </c:pt>
                <c:pt idx="360">
                  <c:v>-2140000</c:v>
                </c:pt>
                <c:pt idx="361">
                  <c:v>-2139000</c:v>
                </c:pt>
                <c:pt idx="362">
                  <c:v>-2138000</c:v>
                </c:pt>
                <c:pt idx="363">
                  <c:v>-2137000</c:v>
                </c:pt>
                <c:pt idx="364">
                  <c:v>-2136000</c:v>
                </c:pt>
                <c:pt idx="365">
                  <c:v>-2135000</c:v>
                </c:pt>
                <c:pt idx="366">
                  <c:v>-2134000</c:v>
                </c:pt>
                <c:pt idx="367">
                  <c:v>-2133000</c:v>
                </c:pt>
                <c:pt idx="368">
                  <c:v>-2132000</c:v>
                </c:pt>
                <c:pt idx="369">
                  <c:v>-2131000</c:v>
                </c:pt>
                <c:pt idx="370">
                  <c:v>-2130000</c:v>
                </c:pt>
                <c:pt idx="371">
                  <c:v>-2129000</c:v>
                </c:pt>
                <c:pt idx="372">
                  <c:v>-2128000</c:v>
                </c:pt>
                <c:pt idx="373">
                  <c:v>-2127000</c:v>
                </c:pt>
                <c:pt idx="374">
                  <c:v>-2126000</c:v>
                </c:pt>
                <c:pt idx="375">
                  <c:v>-2125000</c:v>
                </c:pt>
                <c:pt idx="376">
                  <c:v>-2124000</c:v>
                </c:pt>
                <c:pt idx="377">
                  <c:v>-2123000</c:v>
                </c:pt>
                <c:pt idx="378">
                  <c:v>-2122000</c:v>
                </c:pt>
                <c:pt idx="379">
                  <c:v>-2121000</c:v>
                </c:pt>
                <c:pt idx="380">
                  <c:v>-2120000</c:v>
                </c:pt>
                <c:pt idx="381">
                  <c:v>-2119000</c:v>
                </c:pt>
                <c:pt idx="382">
                  <c:v>-2118000</c:v>
                </c:pt>
                <c:pt idx="383">
                  <c:v>-2117000</c:v>
                </c:pt>
                <c:pt idx="384">
                  <c:v>-2116000</c:v>
                </c:pt>
                <c:pt idx="385">
                  <c:v>-2115000</c:v>
                </c:pt>
                <c:pt idx="386">
                  <c:v>-2114000</c:v>
                </c:pt>
                <c:pt idx="387">
                  <c:v>-2113000</c:v>
                </c:pt>
                <c:pt idx="388">
                  <c:v>-2112000</c:v>
                </c:pt>
                <c:pt idx="389">
                  <c:v>-2111000</c:v>
                </c:pt>
                <c:pt idx="390">
                  <c:v>-2110000</c:v>
                </c:pt>
                <c:pt idx="391">
                  <c:v>-2109000</c:v>
                </c:pt>
                <c:pt idx="392">
                  <c:v>-2108000</c:v>
                </c:pt>
                <c:pt idx="393">
                  <c:v>-2107000</c:v>
                </c:pt>
                <c:pt idx="394">
                  <c:v>-2106000</c:v>
                </c:pt>
                <c:pt idx="395">
                  <c:v>-2105000</c:v>
                </c:pt>
                <c:pt idx="396">
                  <c:v>-2104000</c:v>
                </c:pt>
                <c:pt idx="397">
                  <c:v>-2103000</c:v>
                </c:pt>
                <c:pt idx="398">
                  <c:v>-2102000</c:v>
                </c:pt>
                <c:pt idx="399">
                  <c:v>-2101000</c:v>
                </c:pt>
                <c:pt idx="400">
                  <c:v>-2100000</c:v>
                </c:pt>
                <c:pt idx="401">
                  <c:v>-2099000</c:v>
                </c:pt>
                <c:pt idx="402">
                  <c:v>-2098000</c:v>
                </c:pt>
                <c:pt idx="403">
                  <c:v>-2097000</c:v>
                </c:pt>
                <c:pt idx="404">
                  <c:v>-2096000</c:v>
                </c:pt>
                <c:pt idx="405">
                  <c:v>-2095000</c:v>
                </c:pt>
                <c:pt idx="406">
                  <c:v>-2094000</c:v>
                </c:pt>
                <c:pt idx="407">
                  <c:v>-2093000</c:v>
                </c:pt>
                <c:pt idx="408">
                  <c:v>-2092000</c:v>
                </c:pt>
                <c:pt idx="409">
                  <c:v>-2091000</c:v>
                </c:pt>
                <c:pt idx="410">
                  <c:v>-2090000</c:v>
                </c:pt>
                <c:pt idx="411">
                  <c:v>-2089000</c:v>
                </c:pt>
                <c:pt idx="412">
                  <c:v>-2088000</c:v>
                </c:pt>
                <c:pt idx="413">
                  <c:v>-2087000</c:v>
                </c:pt>
                <c:pt idx="414">
                  <c:v>-2086000</c:v>
                </c:pt>
                <c:pt idx="415">
                  <c:v>-2085000</c:v>
                </c:pt>
                <c:pt idx="416">
                  <c:v>-2084000</c:v>
                </c:pt>
                <c:pt idx="417">
                  <c:v>-2083000</c:v>
                </c:pt>
                <c:pt idx="418">
                  <c:v>-2082000</c:v>
                </c:pt>
                <c:pt idx="419">
                  <c:v>-2081000</c:v>
                </c:pt>
                <c:pt idx="420">
                  <c:v>-2080000</c:v>
                </c:pt>
                <c:pt idx="421">
                  <c:v>-2079000</c:v>
                </c:pt>
                <c:pt idx="422">
                  <c:v>-2078000</c:v>
                </c:pt>
                <c:pt idx="423">
                  <c:v>-2077000</c:v>
                </c:pt>
                <c:pt idx="424">
                  <c:v>-2076000</c:v>
                </c:pt>
                <c:pt idx="425">
                  <c:v>-2075000</c:v>
                </c:pt>
                <c:pt idx="426">
                  <c:v>-2074000</c:v>
                </c:pt>
                <c:pt idx="427">
                  <c:v>-2073000</c:v>
                </c:pt>
                <c:pt idx="428">
                  <c:v>-2072000</c:v>
                </c:pt>
                <c:pt idx="429">
                  <c:v>-2071000</c:v>
                </c:pt>
                <c:pt idx="430">
                  <c:v>-2070000.0000000002</c:v>
                </c:pt>
                <c:pt idx="431">
                  <c:v>-2069000</c:v>
                </c:pt>
                <c:pt idx="432">
                  <c:v>-2068000</c:v>
                </c:pt>
                <c:pt idx="433">
                  <c:v>-2067000</c:v>
                </c:pt>
                <c:pt idx="434">
                  <c:v>-2066000</c:v>
                </c:pt>
                <c:pt idx="435">
                  <c:v>-2065000.0000000002</c:v>
                </c:pt>
                <c:pt idx="436">
                  <c:v>-2064000</c:v>
                </c:pt>
                <c:pt idx="437">
                  <c:v>-2063000</c:v>
                </c:pt>
                <c:pt idx="438">
                  <c:v>-2062000</c:v>
                </c:pt>
                <c:pt idx="439">
                  <c:v>-2061000</c:v>
                </c:pt>
                <c:pt idx="440">
                  <c:v>-2060000.0000000002</c:v>
                </c:pt>
                <c:pt idx="441">
                  <c:v>-2059000</c:v>
                </c:pt>
                <c:pt idx="442">
                  <c:v>-2058000</c:v>
                </c:pt>
                <c:pt idx="443">
                  <c:v>-2057000</c:v>
                </c:pt>
                <c:pt idx="444">
                  <c:v>-2056000</c:v>
                </c:pt>
                <c:pt idx="445">
                  <c:v>-2055000.0000000002</c:v>
                </c:pt>
                <c:pt idx="446">
                  <c:v>-2054000</c:v>
                </c:pt>
                <c:pt idx="447">
                  <c:v>-2053000</c:v>
                </c:pt>
                <c:pt idx="448">
                  <c:v>-2052000</c:v>
                </c:pt>
                <c:pt idx="449">
                  <c:v>-2051000</c:v>
                </c:pt>
                <c:pt idx="450">
                  <c:v>-2050000.0000000002</c:v>
                </c:pt>
                <c:pt idx="451">
                  <c:v>-2049000</c:v>
                </c:pt>
                <c:pt idx="452">
                  <c:v>-2048000</c:v>
                </c:pt>
                <c:pt idx="453">
                  <c:v>-2047000</c:v>
                </c:pt>
                <c:pt idx="454">
                  <c:v>-2046000</c:v>
                </c:pt>
                <c:pt idx="455">
                  <c:v>-2045000.0000000002</c:v>
                </c:pt>
                <c:pt idx="456">
                  <c:v>-2044000</c:v>
                </c:pt>
                <c:pt idx="457">
                  <c:v>-2043000</c:v>
                </c:pt>
                <c:pt idx="458">
                  <c:v>-2042000</c:v>
                </c:pt>
                <c:pt idx="459">
                  <c:v>-2041000</c:v>
                </c:pt>
                <c:pt idx="460">
                  <c:v>-2040000.0000000002</c:v>
                </c:pt>
                <c:pt idx="461">
                  <c:v>-2039000</c:v>
                </c:pt>
                <c:pt idx="462">
                  <c:v>-2038000</c:v>
                </c:pt>
                <c:pt idx="463">
                  <c:v>-2037000</c:v>
                </c:pt>
                <c:pt idx="464">
                  <c:v>-2036000</c:v>
                </c:pt>
                <c:pt idx="465">
                  <c:v>-2035000.0000000002</c:v>
                </c:pt>
                <c:pt idx="466">
                  <c:v>-2034000</c:v>
                </c:pt>
                <c:pt idx="467">
                  <c:v>-2033000</c:v>
                </c:pt>
                <c:pt idx="468">
                  <c:v>-2032000</c:v>
                </c:pt>
                <c:pt idx="469">
                  <c:v>-2031000</c:v>
                </c:pt>
                <c:pt idx="470">
                  <c:v>-2030000.0000000002</c:v>
                </c:pt>
                <c:pt idx="471">
                  <c:v>-2029000</c:v>
                </c:pt>
                <c:pt idx="472">
                  <c:v>-2028000</c:v>
                </c:pt>
                <c:pt idx="473">
                  <c:v>-2027000</c:v>
                </c:pt>
                <c:pt idx="474">
                  <c:v>-2026000</c:v>
                </c:pt>
                <c:pt idx="475">
                  <c:v>-2025000.0000000002</c:v>
                </c:pt>
                <c:pt idx="476">
                  <c:v>-2024000</c:v>
                </c:pt>
                <c:pt idx="477">
                  <c:v>-2023000</c:v>
                </c:pt>
                <c:pt idx="478">
                  <c:v>-2022000</c:v>
                </c:pt>
                <c:pt idx="479">
                  <c:v>-2021000</c:v>
                </c:pt>
                <c:pt idx="480">
                  <c:v>-2020000.0000000002</c:v>
                </c:pt>
                <c:pt idx="481">
                  <c:v>-2019000</c:v>
                </c:pt>
                <c:pt idx="482">
                  <c:v>-2018000</c:v>
                </c:pt>
                <c:pt idx="483">
                  <c:v>-2017000</c:v>
                </c:pt>
                <c:pt idx="484">
                  <c:v>-2016000</c:v>
                </c:pt>
                <c:pt idx="485">
                  <c:v>-2015000.0000000002</c:v>
                </c:pt>
                <c:pt idx="486">
                  <c:v>-2014000</c:v>
                </c:pt>
                <c:pt idx="487">
                  <c:v>-2013000</c:v>
                </c:pt>
                <c:pt idx="488">
                  <c:v>-2012000</c:v>
                </c:pt>
                <c:pt idx="489">
                  <c:v>-2011000</c:v>
                </c:pt>
                <c:pt idx="490">
                  <c:v>-2010000.0000000002</c:v>
                </c:pt>
                <c:pt idx="491">
                  <c:v>-2009000</c:v>
                </c:pt>
                <c:pt idx="492">
                  <c:v>-2008000</c:v>
                </c:pt>
                <c:pt idx="493">
                  <c:v>-2007000</c:v>
                </c:pt>
                <c:pt idx="494">
                  <c:v>-2006000</c:v>
                </c:pt>
                <c:pt idx="495">
                  <c:v>-2005000</c:v>
                </c:pt>
                <c:pt idx="496">
                  <c:v>-2004000</c:v>
                </c:pt>
                <c:pt idx="497">
                  <c:v>-2003000</c:v>
                </c:pt>
                <c:pt idx="498">
                  <c:v>-2002000</c:v>
                </c:pt>
                <c:pt idx="499">
                  <c:v>-2001000</c:v>
                </c:pt>
                <c:pt idx="500">
                  <c:v>-2000000</c:v>
                </c:pt>
                <c:pt idx="501">
                  <c:v>-1999000</c:v>
                </c:pt>
                <c:pt idx="502">
                  <c:v>-1998000</c:v>
                </c:pt>
                <c:pt idx="503">
                  <c:v>-1997000</c:v>
                </c:pt>
                <c:pt idx="504">
                  <c:v>-1996000</c:v>
                </c:pt>
                <c:pt idx="505">
                  <c:v>-1995000</c:v>
                </c:pt>
                <c:pt idx="506">
                  <c:v>-1994000</c:v>
                </c:pt>
                <c:pt idx="507">
                  <c:v>-1993000</c:v>
                </c:pt>
                <c:pt idx="508">
                  <c:v>-1992000</c:v>
                </c:pt>
                <c:pt idx="509">
                  <c:v>-1991000</c:v>
                </c:pt>
                <c:pt idx="510">
                  <c:v>-1990000</c:v>
                </c:pt>
                <c:pt idx="511">
                  <c:v>-1989000</c:v>
                </c:pt>
                <c:pt idx="512">
                  <c:v>-1988000</c:v>
                </c:pt>
                <c:pt idx="513">
                  <c:v>-1987000</c:v>
                </c:pt>
                <c:pt idx="514">
                  <c:v>-1986000</c:v>
                </c:pt>
                <c:pt idx="515">
                  <c:v>-1985000</c:v>
                </c:pt>
                <c:pt idx="516">
                  <c:v>-1984000</c:v>
                </c:pt>
                <c:pt idx="517">
                  <c:v>-1983000</c:v>
                </c:pt>
                <c:pt idx="518">
                  <c:v>-1982000</c:v>
                </c:pt>
                <c:pt idx="519">
                  <c:v>-1981000</c:v>
                </c:pt>
                <c:pt idx="520">
                  <c:v>-1980000</c:v>
                </c:pt>
                <c:pt idx="521">
                  <c:v>-1979000</c:v>
                </c:pt>
                <c:pt idx="522">
                  <c:v>-1978000</c:v>
                </c:pt>
                <c:pt idx="523">
                  <c:v>-1977000</c:v>
                </c:pt>
                <c:pt idx="524">
                  <c:v>-1976000</c:v>
                </c:pt>
                <c:pt idx="525">
                  <c:v>-1975000</c:v>
                </c:pt>
                <c:pt idx="526">
                  <c:v>-1974000</c:v>
                </c:pt>
                <c:pt idx="527">
                  <c:v>-1973000</c:v>
                </c:pt>
                <c:pt idx="528">
                  <c:v>-1972000</c:v>
                </c:pt>
                <c:pt idx="529">
                  <c:v>-1971000</c:v>
                </c:pt>
                <c:pt idx="530">
                  <c:v>-1970000</c:v>
                </c:pt>
                <c:pt idx="531">
                  <c:v>-1969000</c:v>
                </c:pt>
                <c:pt idx="532">
                  <c:v>-1968000</c:v>
                </c:pt>
                <c:pt idx="533">
                  <c:v>-1967000</c:v>
                </c:pt>
                <c:pt idx="534">
                  <c:v>-1966000</c:v>
                </c:pt>
                <c:pt idx="535">
                  <c:v>-1965000</c:v>
                </c:pt>
                <c:pt idx="536">
                  <c:v>-1964000</c:v>
                </c:pt>
                <c:pt idx="537">
                  <c:v>-1963000</c:v>
                </c:pt>
                <c:pt idx="538">
                  <c:v>-1962000</c:v>
                </c:pt>
                <c:pt idx="539">
                  <c:v>-1961000</c:v>
                </c:pt>
                <c:pt idx="540">
                  <c:v>-1960000</c:v>
                </c:pt>
                <c:pt idx="541">
                  <c:v>-1959000</c:v>
                </c:pt>
                <c:pt idx="542">
                  <c:v>-1958000</c:v>
                </c:pt>
                <c:pt idx="543">
                  <c:v>-1957000</c:v>
                </c:pt>
                <c:pt idx="544">
                  <c:v>-1956000</c:v>
                </c:pt>
                <c:pt idx="545">
                  <c:v>-1955000</c:v>
                </c:pt>
                <c:pt idx="546">
                  <c:v>-1954000</c:v>
                </c:pt>
                <c:pt idx="547">
                  <c:v>-1953000</c:v>
                </c:pt>
                <c:pt idx="548">
                  <c:v>-1952000</c:v>
                </c:pt>
                <c:pt idx="549">
                  <c:v>-1951000</c:v>
                </c:pt>
                <c:pt idx="550">
                  <c:v>-1950000</c:v>
                </c:pt>
                <c:pt idx="551">
                  <c:v>-1949000</c:v>
                </c:pt>
                <c:pt idx="552">
                  <c:v>-1948000</c:v>
                </c:pt>
                <c:pt idx="553">
                  <c:v>-1947000</c:v>
                </c:pt>
                <c:pt idx="554">
                  <c:v>-1946000</c:v>
                </c:pt>
                <c:pt idx="555">
                  <c:v>-1945000</c:v>
                </c:pt>
                <c:pt idx="556">
                  <c:v>-1944000.0000000002</c:v>
                </c:pt>
                <c:pt idx="557">
                  <c:v>-1943000</c:v>
                </c:pt>
                <c:pt idx="558">
                  <c:v>-1942000</c:v>
                </c:pt>
                <c:pt idx="559">
                  <c:v>-1941000</c:v>
                </c:pt>
                <c:pt idx="560">
                  <c:v>-1940000</c:v>
                </c:pt>
                <c:pt idx="561">
                  <c:v>-1939000.0000000002</c:v>
                </c:pt>
                <c:pt idx="562">
                  <c:v>-1938000</c:v>
                </c:pt>
                <c:pt idx="563">
                  <c:v>-1937000</c:v>
                </c:pt>
                <c:pt idx="564">
                  <c:v>-1936000</c:v>
                </c:pt>
                <c:pt idx="565">
                  <c:v>-1935000</c:v>
                </c:pt>
                <c:pt idx="566">
                  <c:v>-1934000.0000000002</c:v>
                </c:pt>
                <c:pt idx="567">
                  <c:v>-1933000</c:v>
                </c:pt>
                <c:pt idx="568">
                  <c:v>-1932000</c:v>
                </c:pt>
                <c:pt idx="569">
                  <c:v>-1931000</c:v>
                </c:pt>
                <c:pt idx="570">
                  <c:v>-1930000</c:v>
                </c:pt>
                <c:pt idx="571">
                  <c:v>-1929000.0000000002</c:v>
                </c:pt>
                <c:pt idx="572">
                  <c:v>-1928000</c:v>
                </c:pt>
                <c:pt idx="573">
                  <c:v>-1927000</c:v>
                </c:pt>
                <c:pt idx="574">
                  <c:v>-1926000</c:v>
                </c:pt>
                <c:pt idx="575">
                  <c:v>-1925000</c:v>
                </c:pt>
                <c:pt idx="576">
                  <c:v>-1924000.0000000002</c:v>
                </c:pt>
                <c:pt idx="577">
                  <c:v>-1923000</c:v>
                </c:pt>
                <c:pt idx="578">
                  <c:v>-1922000</c:v>
                </c:pt>
                <c:pt idx="579">
                  <c:v>-1921000</c:v>
                </c:pt>
                <c:pt idx="580">
                  <c:v>-1920000</c:v>
                </c:pt>
                <c:pt idx="581">
                  <c:v>-1919000.0000000002</c:v>
                </c:pt>
                <c:pt idx="582">
                  <c:v>-1918000</c:v>
                </c:pt>
                <c:pt idx="583">
                  <c:v>-1917000</c:v>
                </c:pt>
                <c:pt idx="584">
                  <c:v>-1916000</c:v>
                </c:pt>
                <c:pt idx="585">
                  <c:v>-1915000</c:v>
                </c:pt>
                <c:pt idx="586">
                  <c:v>-1914000.0000000002</c:v>
                </c:pt>
                <c:pt idx="587">
                  <c:v>-1913000</c:v>
                </c:pt>
                <c:pt idx="588">
                  <c:v>-1912000</c:v>
                </c:pt>
                <c:pt idx="589">
                  <c:v>-1911000</c:v>
                </c:pt>
                <c:pt idx="590">
                  <c:v>-1910000</c:v>
                </c:pt>
                <c:pt idx="591">
                  <c:v>-1909000.0000000002</c:v>
                </c:pt>
                <c:pt idx="592">
                  <c:v>-1908000</c:v>
                </c:pt>
                <c:pt idx="593">
                  <c:v>-1907000</c:v>
                </c:pt>
                <c:pt idx="594">
                  <c:v>-1906000</c:v>
                </c:pt>
                <c:pt idx="595">
                  <c:v>-1905000</c:v>
                </c:pt>
                <c:pt idx="596">
                  <c:v>-1904000.0000000002</c:v>
                </c:pt>
                <c:pt idx="597">
                  <c:v>-1903000</c:v>
                </c:pt>
                <c:pt idx="598">
                  <c:v>-1902000</c:v>
                </c:pt>
                <c:pt idx="599">
                  <c:v>-1901000</c:v>
                </c:pt>
                <c:pt idx="600">
                  <c:v>-1900000</c:v>
                </c:pt>
                <c:pt idx="601">
                  <c:v>-1899000.0000000002</c:v>
                </c:pt>
                <c:pt idx="602">
                  <c:v>-1898000</c:v>
                </c:pt>
                <c:pt idx="603">
                  <c:v>-1897000</c:v>
                </c:pt>
                <c:pt idx="604">
                  <c:v>-1896000</c:v>
                </c:pt>
                <c:pt idx="605">
                  <c:v>-1895000</c:v>
                </c:pt>
                <c:pt idx="606">
                  <c:v>-1894000.0000000002</c:v>
                </c:pt>
                <c:pt idx="607">
                  <c:v>-1893000</c:v>
                </c:pt>
                <c:pt idx="608">
                  <c:v>-1892000</c:v>
                </c:pt>
                <c:pt idx="609">
                  <c:v>-1891000</c:v>
                </c:pt>
                <c:pt idx="610">
                  <c:v>-1890000</c:v>
                </c:pt>
                <c:pt idx="611">
                  <c:v>-1889000.0000000002</c:v>
                </c:pt>
                <c:pt idx="612">
                  <c:v>-1888000</c:v>
                </c:pt>
                <c:pt idx="613">
                  <c:v>-1887000</c:v>
                </c:pt>
                <c:pt idx="614">
                  <c:v>-1886000</c:v>
                </c:pt>
                <c:pt idx="615">
                  <c:v>-1885000</c:v>
                </c:pt>
                <c:pt idx="616">
                  <c:v>-1884000.0000000002</c:v>
                </c:pt>
                <c:pt idx="617">
                  <c:v>-1883000</c:v>
                </c:pt>
                <c:pt idx="618">
                  <c:v>-1882000</c:v>
                </c:pt>
                <c:pt idx="619">
                  <c:v>-1881000</c:v>
                </c:pt>
                <c:pt idx="620">
                  <c:v>-1880000</c:v>
                </c:pt>
                <c:pt idx="621">
                  <c:v>-1879000</c:v>
                </c:pt>
                <c:pt idx="622">
                  <c:v>-1878000</c:v>
                </c:pt>
                <c:pt idx="623">
                  <c:v>-1877000</c:v>
                </c:pt>
                <c:pt idx="624">
                  <c:v>-1876000</c:v>
                </c:pt>
                <c:pt idx="625">
                  <c:v>-1875000</c:v>
                </c:pt>
                <c:pt idx="626">
                  <c:v>-1874000</c:v>
                </c:pt>
                <c:pt idx="627">
                  <c:v>-1873000</c:v>
                </c:pt>
                <c:pt idx="628">
                  <c:v>-1872000</c:v>
                </c:pt>
                <c:pt idx="629">
                  <c:v>-1871000</c:v>
                </c:pt>
                <c:pt idx="630">
                  <c:v>-1870000</c:v>
                </c:pt>
                <c:pt idx="631">
                  <c:v>-1869000</c:v>
                </c:pt>
                <c:pt idx="632">
                  <c:v>-1868000</c:v>
                </c:pt>
                <c:pt idx="633">
                  <c:v>-1867000</c:v>
                </c:pt>
                <c:pt idx="634">
                  <c:v>-1866000</c:v>
                </c:pt>
                <c:pt idx="635">
                  <c:v>-1865000</c:v>
                </c:pt>
                <c:pt idx="636">
                  <c:v>-1864000</c:v>
                </c:pt>
                <c:pt idx="637">
                  <c:v>-1863000</c:v>
                </c:pt>
                <c:pt idx="638">
                  <c:v>-1862000</c:v>
                </c:pt>
                <c:pt idx="639">
                  <c:v>-1861000</c:v>
                </c:pt>
                <c:pt idx="640">
                  <c:v>-1860000</c:v>
                </c:pt>
                <c:pt idx="641">
                  <c:v>-1859000</c:v>
                </c:pt>
                <c:pt idx="642">
                  <c:v>-1858000.0000000002</c:v>
                </c:pt>
                <c:pt idx="643">
                  <c:v>-1857000</c:v>
                </c:pt>
                <c:pt idx="644">
                  <c:v>-1856000</c:v>
                </c:pt>
                <c:pt idx="645">
                  <c:v>-1855000</c:v>
                </c:pt>
                <c:pt idx="646">
                  <c:v>-1854000</c:v>
                </c:pt>
                <c:pt idx="647">
                  <c:v>-1853000.0000000002</c:v>
                </c:pt>
                <c:pt idx="648">
                  <c:v>-1852000</c:v>
                </c:pt>
                <c:pt idx="649">
                  <c:v>-1851000</c:v>
                </c:pt>
                <c:pt idx="650">
                  <c:v>-1850000</c:v>
                </c:pt>
                <c:pt idx="651">
                  <c:v>-1849000</c:v>
                </c:pt>
                <c:pt idx="652">
                  <c:v>-1848000.0000000002</c:v>
                </c:pt>
                <c:pt idx="653">
                  <c:v>-1847000</c:v>
                </c:pt>
                <c:pt idx="654">
                  <c:v>-1846000</c:v>
                </c:pt>
                <c:pt idx="655">
                  <c:v>-1845000</c:v>
                </c:pt>
                <c:pt idx="656">
                  <c:v>-1844000</c:v>
                </c:pt>
                <c:pt idx="657">
                  <c:v>-1843000.0000000002</c:v>
                </c:pt>
                <c:pt idx="658">
                  <c:v>-1842000</c:v>
                </c:pt>
                <c:pt idx="659">
                  <c:v>-1841000</c:v>
                </c:pt>
                <c:pt idx="660">
                  <c:v>-1840000</c:v>
                </c:pt>
                <c:pt idx="661">
                  <c:v>-1839000</c:v>
                </c:pt>
                <c:pt idx="662">
                  <c:v>-1838000.0000000002</c:v>
                </c:pt>
                <c:pt idx="663">
                  <c:v>-1837000</c:v>
                </c:pt>
                <c:pt idx="664">
                  <c:v>-1836000</c:v>
                </c:pt>
                <c:pt idx="665">
                  <c:v>-1835000</c:v>
                </c:pt>
                <c:pt idx="666">
                  <c:v>-1834000</c:v>
                </c:pt>
                <c:pt idx="667">
                  <c:v>-1833000.0000000002</c:v>
                </c:pt>
                <c:pt idx="668">
                  <c:v>-1832000</c:v>
                </c:pt>
                <c:pt idx="669">
                  <c:v>-1831000</c:v>
                </c:pt>
                <c:pt idx="670">
                  <c:v>-1830000</c:v>
                </c:pt>
                <c:pt idx="671">
                  <c:v>-1829000</c:v>
                </c:pt>
                <c:pt idx="672">
                  <c:v>-1828000.0000000002</c:v>
                </c:pt>
                <c:pt idx="673">
                  <c:v>-1827000</c:v>
                </c:pt>
                <c:pt idx="674">
                  <c:v>-1826000</c:v>
                </c:pt>
                <c:pt idx="675">
                  <c:v>-1825000</c:v>
                </c:pt>
                <c:pt idx="676">
                  <c:v>-1824000</c:v>
                </c:pt>
                <c:pt idx="677">
                  <c:v>-1823000.0000000002</c:v>
                </c:pt>
                <c:pt idx="678">
                  <c:v>-1822000</c:v>
                </c:pt>
                <c:pt idx="679">
                  <c:v>-1821000</c:v>
                </c:pt>
                <c:pt idx="680">
                  <c:v>-1820000</c:v>
                </c:pt>
                <c:pt idx="681">
                  <c:v>-1819000</c:v>
                </c:pt>
                <c:pt idx="682">
                  <c:v>-1818000.0000000002</c:v>
                </c:pt>
                <c:pt idx="683">
                  <c:v>-1817000</c:v>
                </c:pt>
                <c:pt idx="684">
                  <c:v>-1816000</c:v>
                </c:pt>
                <c:pt idx="685">
                  <c:v>-1815000</c:v>
                </c:pt>
                <c:pt idx="686">
                  <c:v>-1814000</c:v>
                </c:pt>
                <c:pt idx="687">
                  <c:v>-1813000.0000000002</c:v>
                </c:pt>
                <c:pt idx="688">
                  <c:v>-1812000</c:v>
                </c:pt>
                <c:pt idx="689">
                  <c:v>-1811000</c:v>
                </c:pt>
                <c:pt idx="690">
                  <c:v>-1810000</c:v>
                </c:pt>
                <c:pt idx="691">
                  <c:v>-1809000</c:v>
                </c:pt>
                <c:pt idx="692">
                  <c:v>-1808000.0000000002</c:v>
                </c:pt>
                <c:pt idx="693">
                  <c:v>-1807000</c:v>
                </c:pt>
                <c:pt idx="694">
                  <c:v>-1806000</c:v>
                </c:pt>
                <c:pt idx="695">
                  <c:v>-1805000</c:v>
                </c:pt>
                <c:pt idx="696">
                  <c:v>-1804000</c:v>
                </c:pt>
                <c:pt idx="697">
                  <c:v>-1803000.0000000002</c:v>
                </c:pt>
                <c:pt idx="698">
                  <c:v>-1802000</c:v>
                </c:pt>
                <c:pt idx="699">
                  <c:v>-1801000</c:v>
                </c:pt>
                <c:pt idx="700">
                  <c:v>-1800000</c:v>
                </c:pt>
                <c:pt idx="701">
                  <c:v>-1799000</c:v>
                </c:pt>
                <c:pt idx="702">
                  <c:v>-1798000.0000000002</c:v>
                </c:pt>
                <c:pt idx="703">
                  <c:v>-1797000</c:v>
                </c:pt>
                <c:pt idx="704">
                  <c:v>-1796000</c:v>
                </c:pt>
                <c:pt idx="705">
                  <c:v>-1795000</c:v>
                </c:pt>
                <c:pt idx="706">
                  <c:v>-1794000</c:v>
                </c:pt>
                <c:pt idx="707">
                  <c:v>-1793000.0000000002</c:v>
                </c:pt>
                <c:pt idx="708">
                  <c:v>-1792000</c:v>
                </c:pt>
                <c:pt idx="709">
                  <c:v>-1791000</c:v>
                </c:pt>
                <c:pt idx="710">
                  <c:v>-1790000</c:v>
                </c:pt>
                <c:pt idx="711">
                  <c:v>-1789000</c:v>
                </c:pt>
                <c:pt idx="712">
                  <c:v>-1788000.0000000002</c:v>
                </c:pt>
                <c:pt idx="713">
                  <c:v>-1787000</c:v>
                </c:pt>
                <c:pt idx="714">
                  <c:v>-1786000</c:v>
                </c:pt>
                <c:pt idx="715">
                  <c:v>-1785000</c:v>
                </c:pt>
                <c:pt idx="716">
                  <c:v>-1784000</c:v>
                </c:pt>
                <c:pt idx="717">
                  <c:v>-1783000.0000000002</c:v>
                </c:pt>
                <c:pt idx="718">
                  <c:v>-1782000</c:v>
                </c:pt>
                <c:pt idx="719">
                  <c:v>-1781000</c:v>
                </c:pt>
                <c:pt idx="720">
                  <c:v>-1780000</c:v>
                </c:pt>
                <c:pt idx="721">
                  <c:v>-1779000</c:v>
                </c:pt>
                <c:pt idx="722">
                  <c:v>-1778000.0000000002</c:v>
                </c:pt>
                <c:pt idx="723">
                  <c:v>-1777000</c:v>
                </c:pt>
                <c:pt idx="724">
                  <c:v>-1776000</c:v>
                </c:pt>
                <c:pt idx="725">
                  <c:v>-1775000</c:v>
                </c:pt>
                <c:pt idx="726">
                  <c:v>-1774000</c:v>
                </c:pt>
                <c:pt idx="727">
                  <c:v>-1773000.0000000002</c:v>
                </c:pt>
                <c:pt idx="728">
                  <c:v>-1772000</c:v>
                </c:pt>
                <c:pt idx="729">
                  <c:v>-1771000</c:v>
                </c:pt>
                <c:pt idx="730">
                  <c:v>-1770000</c:v>
                </c:pt>
                <c:pt idx="731">
                  <c:v>-1769000</c:v>
                </c:pt>
                <c:pt idx="732">
                  <c:v>-1768000.0000000002</c:v>
                </c:pt>
                <c:pt idx="733">
                  <c:v>-1767000</c:v>
                </c:pt>
                <c:pt idx="734">
                  <c:v>-1766000</c:v>
                </c:pt>
                <c:pt idx="735">
                  <c:v>-1765000</c:v>
                </c:pt>
                <c:pt idx="736">
                  <c:v>-1764000</c:v>
                </c:pt>
                <c:pt idx="737">
                  <c:v>-1763000.0000000002</c:v>
                </c:pt>
                <c:pt idx="738">
                  <c:v>-1762000</c:v>
                </c:pt>
                <c:pt idx="739">
                  <c:v>-1761000</c:v>
                </c:pt>
                <c:pt idx="740">
                  <c:v>-1760000</c:v>
                </c:pt>
                <c:pt idx="741">
                  <c:v>-1759000</c:v>
                </c:pt>
                <c:pt idx="742">
                  <c:v>-1758000.0000000002</c:v>
                </c:pt>
                <c:pt idx="743">
                  <c:v>-1757000</c:v>
                </c:pt>
                <c:pt idx="744">
                  <c:v>-1756000</c:v>
                </c:pt>
                <c:pt idx="745">
                  <c:v>-1755000</c:v>
                </c:pt>
                <c:pt idx="746">
                  <c:v>-1754000</c:v>
                </c:pt>
                <c:pt idx="747">
                  <c:v>-1753000</c:v>
                </c:pt>
                <c:pt idx="748">
                  <c:v>-1752000</c:v>
                </c:pt>
                <c:pt idx="749">
                  <c:v>-1751000</c:v>
                </c:pt>
                <c:pt idx="750">
                  <c:v>-1750000</c:v>
                </c:pt>
                <c:pt idx="751">
                  <c:v>-1749000</c:v>
                </c:pt>
                <c:pt idx="752">
                  <c:v>-1748000</c:v>
                </c:pt>
                <c:pt idx="753">
                  <c:v>-1747000</c:v>
                </c:pt>
                <c:pt idx="754">
                  <c:v>-1746000</c:v>
                </c:pt>
                <c:pt idx="755">
                  <c:v>-1745000</c:v>
                </c:pt>
                <c:pt idx="756">
                  <c:v>-1744000</c:v>
                </c:pt>
                <c:pt idx="757">
                  <c:v>-1743000</c:v>
                </c:pt>
                <c:pt idx="758">
                  <c:v>-1742000</c:v>
                </c:pt>
                <c:pt idx="759">
                  <c:v>-1741000</c:v>
                </c:pt>
                <c:pt idx="760">
                  <c:v>-1740000</c:v>
                </c:pt>
                <c:pt idx="761">
                  <c:v>-1739000</c:v>
                </c:pt>
                <c:pt idx="762">
                  <c:v>-1738000</c:v>
                </c:pt>
                <c:pt idx="763">
                  <c:v>-1737000</c:v>
                </c:pt>
                <c:pt idx="764">
                  <c:v>-1736000</c:v>
                </c:pt>
                <c:pt idx="765">
                  <c:v>-1735000</c:v>
                </c:pt>
                <c:pt idx="766">
                  <c:v>-1734000</c:v>
                </c:pt>
                <c:pt idx="767">
                  <c:v>-1733000</c:v>
                </c:pt>
                <c:pt idx="768">
                  <c:v>-1732000.0000000002</c:v>
                </c:pt>
                <c:pt idx="769">
                  <c:v>-1731000</c:v>
                </c:pt>
                <c:pt idx="770">
                  <c:v>-1730000</c:v>
                </c:pt>
                <c:pt idx="771">
                  <c:v>-1729000</c:v>
                </c:pt>
                <c:pt idx="772">
                  <c:v>-1728000</c:v>
                </c:pt>
                <c:pt idx="773">
                  <c:v>-1727000.0000000002</c:v>
                </c:pt>
                <c:pt idx="774">
                  <c:v>-1726000</c:v>
                </c:pt>
                <c:pt idx="775">
                  <c:v>-1725000</c:v>
                </c:pt>
                <c:pt idx="776">
                  <c:v>-1724000</c:v>
                </c:pt>
                <c:pt idx="777">
                  <c:v>-1723000</c:v>
                </c:pt>
                <c:pt idx="778">
                  <c:v>-1722000.0000000002</c:v>
                </c:pt>
                <c:pt idx="779">
                  <c:v>-1721000</c:v>
                </c:pt>
                <c:pt idx="780">
                  <c:v>-1720000</c:v>
                </c:pt>
                <c:pt idx="781">
                  <c:v>-1719000</c:v>
                </c:pt>
                <c:pt idx="782">
                  <c:v>-1718000</c:v>
                </c:pt>
                <c:pt idx="783">
                  <c:v>-1717000.0000000002</c:v>
                </c:pt>
                <c:pt idx="784">
                  <c:v>-1716000</c:v>
                </c:pt>
                <c:pt idx="785">
                  <c:v>-1715000</c:v>
                </c:pt>
                <c:pt idx="786">
                  <c:v>-1714000</c:v>
                </c:pt>
                <c:pt idx="787">
                  <c:v>-1713000</c:v>
                </c:pt>
                <c:pt idx="788">
                  <c:v>-1712000.0000000002</c:v>
                </c:pt>
                <c:pt idx="789">
                  <c:v>-1711000</c:v>
                </c:pt>
                <c:pt idx="790">
                  <c:v>-1710000</c:v>
                </c:pt>
                <c:pt idx="791">
                  <c:v>-1709000</c:v>
                </c:pt>
                <c:pt idx="792">
                  <c:v>-1708000</c:v>
                </c:pt>
                <c:pt idx="793">
                  <c:v>-1707000.0000000002</c:v>
                </c:pt>
                <c:pt idx="794">
                  <c:v>-1706000</c:v>
                </c:pt>
                <c:pt idx="795">
                  <c:v>-1705000</c:v>
                </c:pt>
                <c:pt idx="796">
                  <c:v>-1704000</c:v>
                </c:pt>
                <c:pt idx="797">
                  <c:v>-1703000</c:v>
                </c:pt>
                <c:pt idx="798">
                  <c:v>-1702000.0000000002</c:v>
                </c:pt>
                <c:pt idx="799">
                  <c:v>-1701000</c:v>
                </c:pt>
                <c:pt idx="800">
                  <c:v>-1700000</c:v>
                </c:pt>
                <c:pt idx="801">
                  <c:v>-1699000</c:v>
                </c:pt>
                <c:pt idx="802">
                  <c:v>-1698000</c:v>
                </c:pt>
                <c:pt idx="803">
                  <c:v>-1697000.0000000002</c:v>
                </c:pt>
                <c:pt idx="804">
                  <c:v>-1696000</c:v>
                </c:pt>
                <c:pt idx="805">
                  <c:v>-1695000</c:v>
                </c:pt>
                <c:pt idx="806">
                  <c:v>-1694000</c:v>
                </c:pt>
                <c:pt idx="807">
                  <c:v>-1693000</c:v>
                </c:pt>
                <c:pt idx="808">
                  <c:v>-1692000.0000000002</c:v>
                </c:pt>
                <c:pt idx="809">
                  <c:v>-1691000</c:v>
                </c:pt>
                <c:pt idx="810">
                  <c:v>-1690000</c:v>
                </c:pt>
                <c:pt idx="811">
                  <c:v>-1689000</c:v>
                </c:pt>
                <c:pt idx="812">
                  <c:v>-1688000</c:v>
                </c:pt>
                <c:pt idx="813">
                  <c:v>-1687000.0000000002</c:v>
                </c:pt>
                <c:pt idx="814">
                  <c:v>-1686000</c:v>
                </c:pt>
                <c:pt idx="815">
                  <c:v>-1685000</c:v>
                </c:pt>
                <c:pt idx="816">
                  <c:v>-1684000</c:v>
                </c:pt>
                <c:pt idx="817">
                  <c:v>-1683000</c:v>
                </c:pt>
                <c:pt idx="818">
                  <c:v>-1682000.0000000002</c:v>
                </c:pt>
                <c:pt idx="819">
                  <c:v>-1681000</c:v>
                </c:pt>
                <c:pt idx="820">
                  <c:v>-1680000</c:v>
                </c:pt>
                <c:pt idx="821">
                  <c:v>-1679000</c:v>
                </c:pt>
                <c:pt idx="822">
                  <c:v>-1678000</c:v>
                </c:pt>
                <c:pt idx="823">
                  <c:v>-1677000.0000000002</c:v>
                </c:pt>
                <c:pt idx="824">
                  <c:v>-1676000</c:v>
                </c:pt>
                <c:pt idx="825">
                  <c:v>-1675000</c:v>
                </c:pt>
                <c:pt idx="826">
                  <c:v>-1674000</c:v>
                </c:pt>
                <c:pt idx="827">
                  <c:v>-1673000</c:v>
                </c:pt>
                <c:pt idx="828">
                  <c:v>-1672000.0000000002</c:v>
                </c:pt>
                <c:pt idx="829">
                  <c:v>-1671000</c:v>
                </c:pt>
                <c:pt idx="830">
                  <c:v>-1670000</c:v>
                </c:pt>
                <c:pt idx="831">
                  <c:v>-1669000</c:v>
                </c:pt>
                <c:pt idx="832">
                  <c:v>-1668000</c:v>
                </c:pt>
                <c:pt idx="833">
                  <c:v>-1667000.0000000002</c:v>
                </c:pt>
                <c:pt idx="834">
                  <c:v>-1666000</c:v>
                </c:pt>
                <c:pt idx="835">
                  <c:v>-1665000</c:v>
                </c:pt>
                <c:pt idx="836">
                  <c:v>-1664000</c:v>
                </c:pt>
                <c:pt idx="837">
                  <c:v>-1663000</c:v>
                </c:pt>
                <c:pt idx="838">
                  <c:v>-1662000.0000000002</c:v>
                </c:pt>
                <c:pt idx="839">
                  <c:v>-1661000</c:v>
                </c:pt>
                <c:pt idx="840">
                  <c:v>-1660000</c:v>
                </c:pt>
                <c:pt idx="841">
                  <c:v>-1659000</c:v>
                </c:pt>
                <c:pt idx="842">
                  <c:v>-1658000</c:v>
                </c:pt>
                <c:pt idx="843">
                  <c:v>-1657000.0000000002</c:v>
                </c:pt>
                <c:pt idx="844">
                  <c:v>-1656000</c:v>
                </c:pt>
                <c:pt idx="845">
                  <c:v>-1655000</c:v>
                </c:pt>
                <c:pt idx="846">
                  <c:v>-1654000</c:v>
                </c:pt>
                <c:pt idx="847">
                  <c:v>-1653000</c:v>
                </c:pt>
                <c:pt idx="848">
                  <c:v>-1652000.0000000002</c:v>
                </c:pt>
                <c:pt idx="849">
                  <c:v>-1651000</c:v>
                </c:pt>
                <c:pt idx="850">
                  <c:v>-1650000</c:v>
                </c:pt>
                <c:pt idx="851">
                  <c:v>-1649000</c:v>
                </c:pt>
                <c:pt idx="852">
                  <c:v>-1648000</c:v>
                </c:pt>
                <c:pt idx="853">
                  <c:v>-1647000.0000000002</c:v>
                </c:pt>
                <c:pt idx="854">
                  <c:v>-1646000</c:v>
                </c:pt>
                <c:pt idx="855">
                  <c:v>-1645000</c:v>
                </c:pt>
                <c:pt idx="856">
                  <c:v>-1644000</c:v>
                </c:pt>
                <c:pt idx="857">
                  <c:v>-1643000</c:v>
                </c:pt>
                <c:pt idx="858">
                  <c:v>-1642000.0000000002</c:v>
                </c:pt>
                <c:pt idx="859">
                  <c:v>-1641000</c:v>
                </c:pt>
                <c:pt idx="860">
                  <c:v>-1640000</c:v>
                </c:pt>
                <c:pt idx="861">
                  <c:v>-1639000</c:v>
                </c:pt>
                <c:pt idx="862">
                  <c:v>-1638000</c:v>
                </c:pt>
                <c:pt idx="863">
                  <c:v>-1637000.0000000002</c:v>
                </c:pt>
                <c:pt idx="864">
                  <c:v>-1636000</c:v>
                </c:pt>
                <c:pt idx="865">
                  <c:v>-1635000</c:v>
                </c:pt>
                <c:pt idx="866">
                  <c:v>-1634000</c:v>
                </c:pt>
                <c:pt idx="867">
                  <c:v>-1633000</c:v>
                </c:pt>
                <c:pt idx="868">
                  <c:v>-1632000.0000000002</c:v>
                </c:pt>
                <c:pt idx="869">
                  <c:v>-1631000</c:v>
                </c:pt>
                <c:pt idx="870">
                  <c:v>-1630000</c:v>
                </c:pt>
                <c:pt idx="871">
                  <c:v>-1629000</c:v>
                </c:pt>
                <c:pt idx="872">
                  <c:v>-1628000</c:v>
                </c:pt>
                <c:pt idx="873">
                  <c:v>-1627000</c:v>
                </c:pt>
                <c:pt idx="874">
                  <c:v>-1626000</c:v>
                </c:pt>
                <c:pt idx="875">
                  <c:v>-1625000</c:v>
                </c:pt>
                <c:pt idx="876">
                  <c:v>-1624000</c:v>
                </c:pt>
                <c:pt idx="877">
                  <c:v>-1623000</c:v>
                </c:pt>
                <c:pt idx="878">
                  <c:v>-1622000</c:v>
                </c:pt>
                <c:pt idx="879">
                  <c:v>-1621000</c:v>
                </c:pt>
                <c:pt idx="880">
                  <c:v>-1620000</c:v>
                </c:pt>
                <c:pt idx="881">
                  <c:v>-1619000</c:v>
                </c:pt>
                <c:pt idx="882">
                  <c:v>-1618000</c:v>
                </c:pt>
                <c:pt idx="883">
                  <c:v>-1617000</c:v>
                </c:pt>
                <c:pt idx="884">
                  <c:v>-1616000</c:v>
                </c:pt>
                <c:pt idx="885">
                  <c:v>-1615000</c:v>
                </c:pt>
                <c:pt idx="886">
                  <c:v>-1614000</c:v>
                </c:pt>
                <c:pt idx="887">
                  <c:v>-1613000</c:v>
                </c:pt>
                <c:pt idx="888">
                  <c:v>-1612000</c:v>
                </c:pt>
                <c:pt idx="889">
                  <c:v>-1611000</c:v>
                </c:pt>
                <c:pt idx="890">
                  <c:v>-1610000</c:v>
                </c:pt>
                <c:pt idx="891">
                  <c:v>-1609000</c:v>
                </c:pt>
                <c:pt idx="892">
                  <c:v>-1608000</c:v>
                </c:pt>
                <c:pt idx="893">
                  <c:v>-1607000</c:v>
                </c:pt>
                <c:pt idx="894">
                  <c:v>-1606000.0000000002</c:v>
                </c:pt>
                <c:pt idx="895">
                  <c:v>-1605000</c:v>
                </c:pt>
                <c:pt idx="896">
                  <c:v>-1604000</c:v>
                </c:pt>
                <c:pt idx="897">
                  <c:v>-1603000</c:v>
                </c:pt>
                <c:pt idx="898">
                  <c:v>-1602000</c:v>
                </c:pt>
                <c:pt idx="899">
                  <c:v>-1601000.0000000002</c:v>
                </c:pt>
                <c:pt idx="900">
                  <c:v>-1600000</c:v>
                </c:pt>
                <c:pt idx="901">
                  <c:v>-1599000</c:v>
                </c:pt>
                <c:pt idx="902">
                  <c:v>-1598000</c:v>
                </c:pt>
                <c:pt idx="903">
                  <c:v>-1597000</c:v>
                </c:pt>
                <c:pt idx="904">
                  <c:v>-1596000.0000000002</c:v>
                </c:pt>
                <c:pt idx="905">
                  <c:v>-1595000</c:v>
                </c:pt>
                <c:pt idx="906">
                  <c:v>-1594000</c:v>
                </c:pt>
                <c:pt idx="907">
                  <c:v>-1593000</c:v>
                </c:pt>
                <c:pt idx="908">
                  <c:v>-1592000</c:v>
                </c:pt>
                <c:pt idx="909">
                  <c:v>-1591000.0000000002</c:v>
                </c:pt>
                <c:pt idx="910">
                  <c:v>-1590000</c:v>
                </c:pt>
                <c:pt idx="911">
                  <c:v>-1589000</c:v>
                </c:pt>
                <c:pt idx="912">
                  <c:v>-1588000</c:v>
                </c:pt>
                <c:pt idx="913">
                  <c:v>-1587000</c:v>
                </c:pt>
                <c:pt idx="914">
                  <c:v>-1586000.0000000002</c:v>
                </c:pt>
                <c:pt idx="915">
                  <c:v>-1585000</c:v>
                </c:pt>
                <c:pt idx="916">
                  <c:v>-1584000</c:v>
                </c:pt>
                <c:pt idx="917">
                  <c:v>-1583000</c:v>
                </c:pt>
                <c:pt idx="918">
                  <c:v>-1582000</c:v>
                </c:pt>
                <c:pt idx="919">
                  <c:v>-1581000.0000000002</c:v>
                </c:pt>
                <c:pt idx="920">
                  <c:v>-1580000</c:v>
                </c:pt>
                <c:pt idx="921">
                  <c:v>-1579000</c:v>
                </c:pt>
                <c:pt idx="922">
                  <c:v>-1578000</c:v>
                </c:pt>
                <c:pt idx="923">
                  <c:v>-1577000</c:v>
                </c:pt>
                <c:pt idx="924">
                  <c:v>-1576000.0000000002</c:v>
                </c:pt>
                <c:pt idx="925">
                  <c:v>-1575000</c:v>
                </c:pt>
                <c:pt idx="926">
                  <c:v>-1574000</c:v>
                </c:pt>
                <c:pt idx="927">
                  <c:v>-1573000</c:v>
                </c:pt>
                <c:pt idx="928">
                  <c:v>-1572000</c:v>
                </c:pt>
                <c:pt idx="929">
                  <c:v>-1571000.0000000002</c:v>
                </c:pt>
                <c:pt idx="930">
                  <c:v>-1570000</c:v>
                </c:pt>
                <c:pt idx="931">
                  <c:v>-1569000</c:v>
                </c:pt>
                <c:pt idx="932">
                  <c:v>-1568000</c:v>
                </c:pt>
                <c:pt idx="933">
                  <c:v>-1567000</c:v>
                </c:pt>
                <c:pt idx="934">
                  <c:v>-1566000.0000000002</c:v>
                </c:pt>
                <c:pt idx="935">
                  <c:v>-1565000</c:v>
                </c:pt>
                <c:pt idx="936">
                  <c:v>-1564000</c:v>
                </c:pt>
                <c:pt idx="937">
                  <c:v>-1563000</c:v>
                </c:pt>
                <c:pt idx="938">
                  <c:v>-1562000</c:v>
                </c:pt>
                <c:pt idx="939">
                  <c:v>-1561000.0000000002</c:v>
                </c:pt>
                <c:pt idx="940">
                  <c:v>-1560000</c:v>
                </c:pt>
                <c:pt idx="941">
                  <c:v>-1559000</c:v>
                </c:pt>
                <c:pt idx="942">
                  <c:v>-1558000</c:v>
                </c:pt>
                <c:pt idx="943">
                  <c:v>-1557000</c:v>
                </c:pt>
                <c:pt idx="944">
                  <c:v>-1556000.0000000002</c:v>
                </c:pt>
                <c:pt idx="945">
                  <c:v>-1555000</c:v>
                </c:pt>
                <c:pt idx="946">
                  <c:v>-1554000</c:v>
                </c:pt>
                <c:pt idx="947">
                  <c:v>-1553000</c:v>
                </c:pt>
                <c:pt idx="948">
                  <c:v>-1552000</c:v>
                </c:pt>
                <c:pt idx="949">
                  <c:v>-1551000.0000000002</c:v>
                </c:pt>
                <c:pt idx="950">
                  <c:v>-1550000</c:v>
                </c:pt>
                <c:pt idx="951">
                  <c:v>-1549000</c:v>
                </c:pt>
                <c:pt idx="952">
                  <c:v>-1548000</c:v>
                </c:pt>
                <c:pt idx="953">
                  <c:v>-1547000</c:v>
                </c:pt>
                <c:pt idx="954">
                  <c:v>-1546000.0000000002</c:v>
                </c:pt>
                <c:pt idx="955">
                  <c:v>-1545000</c:v>
                </c:pt>
                <c:pt idx="956">
                  <c:v>-1544000</c:v>
                </c:pt>
                <c:pt idx="957">
                  <c:v>-1543000</c:v>
                </c:pt>
                <c:pt idx="958">
                  <c:v>-1542000</c:v>
                </c:pt>
                <c:pt idx="959">
                  <c:v>-1541000.0000000002</c:v>
                </c:pt>
                <c:pt idx="960">
                  <c:v>-1540000</c:v>
                </c:pt>
                <c:pt idx="961">
                  <c:v>-1539000</c:v>
                </c:pt>
                <c:pt idx="962">
                  <c:v>-1538000</c:v>
                </c:pt>
                <c:pt idx="963">
                  <c:v>-1537000</c:v>
                </c:pt>
                <c:pt idx="964">
                  <c:v>-1536000.0000000002</c:v>
                </c:pt>
                <c:pt idx="965">
                  <c:v>-1535000</c:v>
                </c:pt>
                <c:pt idx="966">
                  <c:v>-1534000</c:v>
                </c:pt>
                <c:pt idx="967">
                  <c:v>-1533000</c:v>
                </c:pt>
                <c:pt idx="968">
                  <c:v>-1532000</c:v>
                </c:pt>
                <c:pt idx="969">
                  <c:v>-1531000.0000000002</c:v>
                </c:pt>
                <c:pt idx="970">
                  <c:v>-1530000</c:v>
                </c:pt>
                <c:pt idx="971">
                  <c:v>-1529000</c:v>
                </c:pt>
                <c:pt idx="972">
                  <c:v>-1528000</c:v>
                </c:pt>
                <c:pt idx="973">
                  <c:v>-1527000</c:v>
                </c:pt>
                <c:pt idx="974">
                  <c:v>-1526000.0000000002</c:v>
                </c:pt>
                <c:pt idx="975">
                  <c:v>-1525000</c:v>
                </c:pt>
                <c:pt idx="976">
                  <c:v>-1524000</c:v>
                </c:pt>
                <c:pt idx="977">
                  <c:v>-1523000</c:v>
                </c:pt>
                <c:pt idx="978">
                  <c:v>-1522000</c:v>
                </c:pt>
                <c:pt idx="979">
                  <c:v>-1521000.0000000002</c:v>
                </c:pt>
                <c:pt idx="980">
                  <c:v>-1520000</c:v>
                </c:pt>
                <c:pt idx="981">
                  <c:v>-1519000</c:v>
                </c:pt>
                <c:pt idx="982">
                  <c:v>-1518000</c:v>
                </c:pt>
                <c:pt idx="983">
                  <c:v>-1517000</c:v>
                </c:pt>
                <c:pt idx="984">
                  <c:v>-1516000.0000000002</c:v>
                </c:pt>
                <c:pt idx="985">
                  <c:v>-1515000</c:v>
                </c:pt>
                <c:pt idx="986">
                  <c:v>-1514000</c:v>
                </c:pt>
                <c:pt idx="987">
                  <c:v>-1513000</c:v>
                </c:pt>
                <c:pt idx="988">
                  <c:v>-1512000</c:v>
                </c:pt>
                <c:pt idx="989">
                  <c:v>-1511000.0000000002</c:v>
                </c:pt>
                <c:pt idx="990">
                  <c:v>-1510000</c:v>
                </c:pt>
                <c:pt idx="991">
                  <c:v>-1509000</c:v>
                </c:pt>
                <c:pt idx="992">
                  <c:v>-1508000</c:v>
                </c:pt>
                <c:pt idx="993">
                  <c:v>-1507000</c:v>
                </c:pt>
                <c:pt idx="994">
                  <c:v>-1506000</c:v>
                </c:pt>
                <c:pt idx="995">
                  <c:v>-1505000</c:v>
                </c:pt>
                <c:pt idx="996">
                  <c:v>-1504000</c:v>
                </c:pt>
                <c:pt idx="997">
                  <c:v>-1503000</c:v>
                </c:pt>
                <c:pt idx="998">
                  <c:v>-1502000</c:v>
                </c:pt>
                <c:pt idx="999">
                  <c:v>-1501000</c:v>
                </c:pt>
                <c:pt idx="1000">
                  <c:v>-1500000</c:v>
                </c:pt>
                <c:pt idx="1001">
                  <c:v>-1499000</c:v>
                </c:pt>
                <c:pt idx="1002">
                  <c:v>-1498000</c:v>
                </c:pt>
                <c:pt idx="1003">
                  <c:v>-1497000</c:v>
                </c:pt>
                <c:pt idx="1004">
                  <c:v>-1496000</c:v>
                </c:pt>
                <c:pt idx="1005">
                  <c:v>-1495000</c:v>
                </c:pt>
                <c:pt idx="1006">
                  <c:v>-1494000</c:v>
                </c:pt>
                <c:pt idx="1007">
                  <c:v>-1493000</c:v>
                </c:pt>
                <c:pt idx="1008">
                  <c:v>-1492000</c:v>
                </c:pt>
                <c:pt idx="1009">
                  <c:v>-1491000</c:v>
                </c:pt>
                <c:pt idx="1010">
                  <c:v>-1490000</c:v>
                </c:pt>
                <c:pt idx="1011">
                  <c:v>-1489000</c:v>
                </c:pt>
                <c:pt idx="1012">
                  <c:v>-1488000</c:v>
                </c:pt>
                <c:pt idx="1013">
                  <c:v>-1487000</c:v>
                </c:pt>
                <c:pt idx="1014">
                  <c:v>-1486000</c:v>
                </c:pt>
                <c:pt idx="1015">
                  <c:v>-1485000</c:v>
                </c:pt>
                <c:pt idx="1016">
                  <c:v>-1484000</c:v>
                </c:pt>
                <c:pt idx="1017">
                  <c:v>-1483000</c:v>
                </c:pt>
                <c:pt idx="1018">
                  <c:v>-1482000</c:v>
                </c:pt>
                <c:pt idx="1019">
                  <c:v>-1481000</c:v>
                </c:pt>
                <c:pt idx="1020">
                  <c:v>-1480000.0000000002</c:v>
                </c:pt>
                <c:pt idx="1021">
                  <c:v>-1479000</c:v>
                </c:pt>
                <c:pt idx="1022">
                  <c:v>-1478000</c:v>
                </c:pt>
                <c:pt idx="1023">
                  <c:v>-1477000</c:v>
                </c:pt>
                <c:pt idx="1024">
                  <c:v>-1476000</c:v>
                </c:pt>
                <c:pt idx="1025">
                  <c:v>-1475000.0000000002</c:v>
                </c:pt>
                <c:pt idx="1026">
                  <c:v>-1474000</c:v>
                </c:pt>
                <c:pt idx="1027">
                  <c:v>-1473000</c:v>
                </c:pt>
                <c:pt idx="1028">
                  <c:v>-1472000</c:v>
                </c:pt>
                <c:pt idx="1029">
                  <c:v>-1471000</c:v>
                </c:pt>
                <c:pt idx="1030">
                  <c:v>-1470000.0000000002</c:v>
                </c:pt>
                <c:pt idx="1031">
                  <c:v>-1469000</c:v>
                </c:pt>
                <c:pt idx="1032">
                  <c:v>-1468000</c:v>
                </c:pt>
                <c:pt idx="1033">
                  <c:v>-1467000</c:v>
                </c:pt>
                <c:pt idx="1034">
                  <c:v>-1466000</c:v>
                </c:pt>
                <c:pt idx="1035">
                  <c:v>-1465000.0000000002</c:v>
                </c:pt>
                <c:pt idx="1036">
                  <c:v>-1464000</c:v>
                </c:pt>
                <c:pt idx="1037">
                  <c:v>-1463000</c:v>
                </c:pt>
                <c:pt idx="1038">
                  <c:v>-1462000</c:v>
                </c:pt>
                <c:pt idx="1039">
                  <c:v>-1461000</c:v>
                </c:pt>
                <c:pt idx="1040">
                  <c:v>-1460000.0000000002</c:v>
                </c:pt>
                <c:pt idx="1041">
                  <c:v>-1459000</c:v>
                </c:pt>
                <c:pt idx="1042">
                  <c:v>-1458000</c:v>
                </c:pt>
                <c:pt idx="1043">
                  <c:v>-1457000</c:v>
                </c:pt>
                <c:pt idx="1044">
                  <c:v>-1456000</c:v>
                </c:pt>
                <c:pt idx="1045">
                  <c:v>-1455000.0000000002</c:v>
                </c:pt>
                <c:pt idx="1046">
                  <c:v>-1454000</c:v>
                </c:pt>
                <c:pt idx="1047">
                  <c:v>-1453000</c:v>
                </c:pt>
                <c:pt idx="1048">
                  <c:v>-1452000</c:v>
                </c:pt>
                <c:pt idx="1049">
                  <c:v>-1451000</c:v>
                </c:pt>
                <c:pt idx="1050">
                  <c:v>-1450000.0000000002</c:v>
                </c:pt>
                <c:pt idx="1051">
                  <c:v>-1449000</c:v>
                </c:pt>
                <c:pt idx="1052">
                  <c:v>-1448000</c:v>
                </c:pt>
                <c:pt idx="1053">
                  <c:v>-1447000</c:v>
                </c:pt>
                <c:pt idx="1054">
                  <c:v>-1446000</c:v>
                </c:pt>
                <c:pt idx="1055">
                  <c:v>-1445000.0000000002</c:v>
                </c:pt>
                <c:pt idx="1056">
                  <c:v>-1444000</c:v>
                </c:pt>
                <c:pt idx="1057">
                  <c:v>-1443000</c:v>
                </c:pt>
                <c:pt idx="1058">
                  <c:v>-1442000</c:v>
                </c:pt>
                <c:pt idx="1059">
                  <c:v>-1441000</c:v>
                </c:pt>
                <c:pt idx="1060">
                  <c:v>-1440000.0000000002</c:v>
                </c:pt>
                <c:pt idx="1061">
                  <c:v>-1439000</c:v>
                </c:pt>
                <c:pt idx="1062">
                  <c:v>-1438000</c:v>
                </c:pt>
                <c:pt idx="1063">
                  <c:v>-1437000</c:v>
                </c:pt>
                <c:pt idx="1064">
                  <c:v>-1436000</c:v>
                </c:pt>
                <c:pt idx="1065">
                  <c:v>-1435000.0000000002</c:v>
                </c:pt>
                <c:pt idx="1066">
                  <c:v>-1434000</c:v>
                </c:pt>
                <c:pt idx="1067">
                  <c:v>-1433000</c:v>
                </c:pt>
                <c:pt idx="1068">
                  <c:v>-1432000</c:v>
                </c:pt>
                <c:pt idx="1069">
                  <c:v>-1431000</c:v>
                </c:pt>
                <c:pt idx="1070">
                  <c:v>-1430000.0000000002</c:v>
                </c:pt>
                <c:pt idx="1071">
                  <c:v>-1429000</c:v>
                </c:pt>
                <c:pt idx="1072">
                  <c:v>-1428000</c:v>
                </c:pt>
                <c:pt idx="1073">
                  <c:v>-1427000</c:v>
                </c:pt>
                <c:pt idx="1074">
                  <c:v>-1426000</c:v>
                </c:pt>
                <c:pt idx="1075">
                  <c:v>-1425000.0000000002</c:v>
                </c:pt>
                <c:pt idx="1076">
                  <c:v>-1424000</c:v>
                </c:pt>
                <c:pt idx="1077">
                  <c:v>-1423000</c:v>
                </c:pt>
                <c:pt idx="1078">
                  <c:v>-1422000</c:v>
                </c:pt>
                <c:pt idx="1079">
                  <c:v>-1421000</c:v>
                </c:pt>
                <c:pt idx="1080">
                  <c:v>-1420000.0000000002</c:v>
                </c:pt>
                <c:pt idx="1081">
                  <c:v>-1419000</c:v>
                </c:pt>
                <c:pt idx="1082">
                  <c:v>-1418000</c:v>
                </c:pt>
                <c:pt idx="1083">
                  <c:v>-1417000</c:v>
                </c:pt>
                <c:pt idx="1084">
                  <c:v>-1416000</c:v>
                </c:pt>
                <c:pt idx="1085">
                  <c:v>-1415000.0000000002</c:v>
                </c:pt>
                <c:pt idx="1086">
                  <c:v>-1414000</c:v>
                </c:pt>
                <c:pt idx="1087">
                  <c:v>-1413000</c:v>
                </c:pt>
                <c:pt idx="1088">
                  <c:v>-1412000</c:v>
                </c:pt>
                <c:pt idx="1089">
                  <c:v>-1411000</c:v>
                </c:pt>
                <c:pt idx="1090">
                  <c:v>-1410000.0000000002</c:v>
                </c:pt>
                <c:pt idx="1091">
                  <c:v>-1409000</c:v>
                </c:pt>
                <c:pt idx="1092">
                  <c:v>-1408000</c:v>
                </c:pt>
                <c:pt idx="1093">
                  <c:v>-1407000</c:v>
                </c:pt>
                <c:pt idx="1094">
                  <c:v>-1406000</c:v>
                </c:pt>
                <c:pt idx="1095">
                  <c:v>-1405000.0000000002</c:v>
                </c:pt>
                <c:pt idx="1096">
                  <c:v>-1404000</c:v>
                </c:pt>
                <c:pt idx="1097">
                  <c:v>-1403000</c:v>
                </c:pt>
                <c:pt idx="1098">
                  <c:v>-1402000</c:v>
                </c:pt>
                <c:pt idx="1099">
                  <c:v>-1401000</c:v>
                </c:pt>
                <c:pt idx="1100">
                  <c:v>-1400000.0000000002</c:v>
                </c:pt>
                <c:pt idx="1101">
                  <c:v>-1399000</c:v>
                </c:pt>
                <c:pt idx="1102">
                  <c:v>-1398000</c:v>
                </c:pt>
                <c:pt idx="1103">
                  <c:v>-1397000</c:v>
                </c:pt>
                <c:pt idx="1104">
                  <c:v>-1396000</c:v>
                </c:pt>
                <c:pt idx="1105">
                  <c:v>-1395000.0000000002</c:v>
                </c:pt>
                <c:pt idx="1106">
                  <c:v>-1394000</c:v>
                </c:pt>
                <c:pt idx="1107">
                  <c:v>-1393000</c:v>
                </c:pt>
                <c:pt idx="1108">
                  <c:v>-1392000</c:v>
                </c:pt>
                <c:pt idx="1109">
                  <c:v>-1391000</c:v>
                </c:pt>
                <c:pt idx="1110">
                  <c:v>-1390000.0000000002</c:v>
                </c:pt>
                <c:pt idx="1111">
                  <c:v>-1389000</c:v>
                </c:pt>
                <c:pt idx="1112">
                  <c:v>-1388000</c:v>
                </c:pt>
                <c:pt idx="1113">
                  <c:v>-1387000</c:v>
                </c:pt>
                <c:pt idx="1114">
                  <c:v>-1386000</c:v>
                </c:pt>
                <c:pt idx="1115">
                  <c:v>-1385000.0000000002</c:v>
                </c:pt>
                <c:pt idx="1116">
                  <c:v>-1384000</c:v>
                </c:pt>
                <c:pt idx="1117">
                  <c:v>-1383000</c:v>
                </c:pt>
                <c:pt idx="1118">
                  <c:v>-1382000</c:v>
                </c:pt>
                <c:pt idx="1119">
                  <c:v>-1381000</c:v>
                </c:pt>
                <c:pt idx="1120">
                  <c:v>-1380000</c:v>
                </c:pt>
                <c:pt idx="1121">
                  <c:v>-1379000</c:v>
                </c:pt>
                <c:pt idx="1122">
                  <c:v>-1378000</c:v>
                </c:pt>
                <c:pt idx="1123">
                  <c:v>-1377000</c:v>
                </c:pt>
                <c:pt idx="1124">
                  <c:v>-1376000</c:v>
                </c:pt>
                <c:pt idx="1125">
                  <c:v>-1375000</c:v>
                </c:pt>
                <c:pt idx="1126">
                  <c:v>-1374000</c:v>
                </c:pt>
                <c:pt idx="1127">
                  <c:v>-1373000</c:v>
                </c:pt>
                <c:pt idx="1128">
                  <c:v>-1372000</c:v>
                </c:pt>
                <c:pt idx="1129">
                  <c:v>-1371000</c:v>
                </c:pt>
                <c:pt idx="1130">
                  <c:v>-1370000</c:v>
                </c:pt>
                <c:pt idx="1131">
                  <c:v>-1369000</c:v>
                </c:pt>
                <c:pt idx="1132">
                  <c:v>-1368000</c:v>
                </c:pt>
                <c:pt idx="1133">
                  <c:v>-1367000</c:v>
                </c:pt>
                <c:pt idx="1134">
                  <c:v>-1366000</c:v>
                </c:pt>
                <c:pt idx="1135">
                  <c:v>-1365000</c:v>
                </c:pt>
                <c:pt idx="1136">
                  <c:v>-1364000</c:v>
                </c:pt>
                <c:pt idx="1137">
                  <c:v>-1363000</c:v>
                </c:pt>
                <c:pt idx="1138">
                  <c:v>-1362000</c:v>
                </c:pt>
                <c:pt idx="1139">
                  <c:v>-1361000</c:v>
                </c:pt>
                <c:pt idx="1140">
                  <c:v>-1360000</c:v>
                </c:pt>
                <c:pt idx="1141">
                  <c:v>-1359000.0000000002</c:v>
                </c:pt>
                <c:pt idx="1142">
                  <c:v>-1358000</c:v>
                </c:pt>
                <c:pt idx="1143">
                  <c:v>-1357000</c:v>
                </c:pt>
                <c:pt idx="1144">
                  <c:v>-1356000</c:v>
                </c:pt>
                <c:pt idx="1145">
                  <c:v>-1355000</c:v>
                </c:pt>
                <c:pt idx="1146">
                  <c:v>-1354000.0000000002</c:v>
                </c:pt>
                <c:pt idx="1147">
                  <c:v>-1353000</c:v>
                </c:pt>
                <c:pt idx="1148">
                  <c:v>-1352000</c:v>
                </c:pt>
                <c:pt idx="1149">
                  <c:v>-1351000</c:v>
                </c:pt>
                <c:pt idx="1150">
                  <c:v>-1350000</c:v>
                </c:pt>
                <c:pt idx="1151">
                  <c:v>-1349000.0000000002</c:v>
                </c:pt>
                <c:pt idx="1152">
                  <c:v>-1348000</c:v>
                </c:pt>
                <c:pt idx="1153">
                  <c:v>-1347000</c:v>
                </c:pt>
                <c:pt idx="1154">
                  <c:v>-1346000</c:v>
                </c:pt>
                <c:pt idx="1155">
                  <c:v>-1345000</c:v>
                </c:pt>
                <c:pt idx="1156">
                  <c:v>-1344000.0000000002</c:v>
                </c:pt>
                <c:pt idx="1157">
                  <c:v>-1343000</c:v>
                </c:pt>
                <c:pt idx="1158">
                  <c:v>-1342000</c:v>
                </c:pt>
                <c:pt idx="1159">
                  <c:v>-1341000</c:v>
                </c:pt>
                <c:pt idx="1160">
                  <c:v>-1340000</c:v>
                </c:pt>
                <c:pt idx="1161">
                  <c:v>-1339000.0000000002</c:v>
                </c:pt>
                <c:pt idx="1162">
                  <c:v>-1338000</c:v>
                </c:pt>
                <c:pt idx="1163">
                  <c:v>-1337000</c:v>
                </c:pt>
                <c:pt idx="1164">
                  <c:v>-1336000</c:v>
                </c:pt>
                <c:pt idx="1165">
                  <c:v>-1335000</c:v>
                </c:pt>
                <c:pt idx="1166">
                  <c:v>-1334000.0000000002</c:v>
                </c:pt>
                <c:pt idx="1167">
                  <c:v>-1333000</c:v>
                </c:pt>
                <c:pt idx="1168">
                  <c:v>-1332000</c:v>
                </c:pt>
                <c:pt idx="1169">
                  <c:v>-1331000</c:v>
                </c:pt>
                <c:pt idx="1170">
                  <c:v>-1330000</c:v>
                </c:pt>
                <c:pt idx="1171">
                  <c:v>-1329000.0000000002</c:v>
                </c:pt>
                <c:pt idx="1172">
                  <c:v>-1328000</c:v>
                </c:pt>
                <c:pt idx="1173">
                  <c:v>-1327000</c:v>
                </c:pt>
                <c:pt idx="1174">
                  <c:v>-1326000</c:v>
                </c:pt>
                <c:pt idx="1175">
                  <c:v>-1325000</c:v>
                </c:pt>
                <c:pt idx="1176">
                  <c:v>-1324000.0000000002</c:v>
                </c:pt>
                <c:pt idx="1177">
                  <c:v>-1323000</c:v>
                </c:pt>
                <c:pt idx="1178">
                  <c:v>-1322000</c:v>
                </c:pt>
                <c:pt idx="1179">
                  <c:v>-1321000</c:v>
                </c:pt>
                <c:pt idx="1180">
                  <c:v>-1320000</c:v>
                </c:pt>
                <c:pt idx="1181">
                  <c:v>-1319000.0000000002</c:v>
                </c:pt>
                <c:pt idx="1182">
                  <c:v>-1318000</c:v>
                </c:pt>
                <c:pt idx="1183">
                  <c:v>-1317000</c:v>
                </c:pt>
                <c:pt idx="1184">
                  <c:v>-1316000</c:v>
                </c:pt>
                <c:pt idx="1185">
                  <c:v>-1315000</c:v>
                </c:pt>
                <c:pt idx="1186">
                  <c:v>-1314000.0000000002</c:v>
                </c:pt>
                <c:pt idx="1187">
                  <c:v>-1313000</c:v>
                </c:pt>
                <c:pt idx="1188">
                  <c:v>-1312000</c:v>
                </c:pt>
                <c:pt idx="1189">
                  <c:v>-1311000</c:v>
                </c:pt>
                <c:pt idx="1190">
                  <c:v>-1310000</c:v>
                </c:pt>
                <c:pt idx="1191">
                  <c:v>-1309000.0000000002</c:v>
                </c:pt>
                <c:pt idx="1192">
                  <c:v>-1308000</c:v>
                </c:pt>
                <c:pt idx="1193">
                  <c:v>-1307000</c:v>
                </c:pt>
                <c:pt idx="1194">
                  <c:v>-1306000</c:v>
                </c:pt>
                <c:pt idx="1195">
                  <c:v>-1305000</c:v>
                </c:pt>
                <c:pt idx="1196">
                  <c:v>-1304000.0000000002</c:v>
                </c:pt>
                <c:pt idx="1197">
                  <c:v>-1303000</c:v>
                </c:pt>
                <c:pt idx="1198">
                  <c:v>-1302000</c:v>
                </c:pt>
                <c:pt idx="1199">
                  <c:v>-1301000</c:v>
                </c:pt>
                <c:pt idx="1200">
                  <c:v>-1300000</c:v>
                </c:pt>
                <c:pt idx="1201">
                  <c:v>-1299000.0000000002</c:v>
                </c:pt>
                <c:pt idx="1202">
                  <c:v>-1298000</c:v>
                </c:pt>
                <c:pt idx="1203">
                  <c:v>-1297000</c:v>
                </c:pt>
                <c:pt idx="1204">
                  <c:v>-1296000</c:v>
                </c:pt>
                <c:pt idx="1205">
                  <c:v>-1295000</c:v>
                </c:pt>
                <c:pt idx="1206">
                  <c:v>-1294000.0000000002</c:v>
                </c:pt>
                <c:pt idx="1207">
                  <c:v>-1293000</c:v>
                </c:pt>
                <c:pt idx="1208">
                  <c:v>-1292000</c:v>
                </c:pt>
                <c:pt idx="1209">
                  <c:v>-1291000</c:v>
                </c:pt>
                <c:pt idx="1210">
                  <c:v>-1290000</c:v>
                </c:pt>
                <c:pt idx="1211">
                  <c:v>-1289000.0000000002</c:v>
                </c:pt>
                <c:pt idx="1212">
                  <c:v>-1288000</c:v>
                </c:pt>
                <c:pt idx="1213">
                  <c:v>-1287000</c:v>
                </c:pt>
                <c:pt idx="1214">
                  <c:v>-1286000</c:v>
                </c:pt>
                <c:pt idx="1215">
                  <c:v>-1285000</c:v>
                </c:pt>
                <c:pt idx="1216">
                  <c:v>-1284000.0000000002</c:v>
                </c:pt>
                <c:pt idx="1217">
                  <c:v>-1283000</c:v>
                </c:pt>
                <c:pt idx="1218">
                  <c:v>-1282000</c:v>
                </c:pt>
                <c:pt idx="1219">
                  <c:v>-1281000</c:v>
                </c:pt>
                <c:pt idx="1220">
                  <c:v>-1280000</c:v>
                </c:pt>
                <c:pt idx="1221">
                  <c:v>-1279000.0000000002</c:v>
                </c:pt>
                <c:pt idx="1222">
                  <c:v>-1278000</c:v>
                </c:pt>
                <c:pt idx="1223">
                  <c:v>-1277000</c:v>
                </c:pt>
                <c:pt idx="1224">
                  <c:v>-1276000</c:v>
                </c:pt>
                <c:pt idx="1225">
                  <c:v>-1275000</c:v>
                </c:pt>
                <c:pt idx="1226">
                  <c:v>-1274000.0000000002</c:v>
                </c:pt>
                <c:pt idx="1227">
                  <c:v>-1273000</c:v>
                </c:pt>
                <c:pt idx="1228">
                  <c:v>-1272000</c:v>
                </c:pt>
                <c:pt idx="1229">
                  <c:v>-1271000</c:v>
                </c:pt>
                <c:pt idx="1230">
                  <c:v>-1270000</c:v>
                </c:pt>
                <c:pt idx="1231">
                  <c:v>-1269000.0000000002</c:v>
                </c:pt>
                <c:pt idx="1232">
                  <c:v>-1268000</c:v>
                </c:pt>
                <c:pt idx="1233">
                  <c:v>-1267000</c:v>
                </c:pt>
                <c:pt idx="1234">
                  <c:v>-1266000</c:v>
                </c:pt>
                <c:pt idx="1235">
                  <c:v>-1265000</c:v>
                </c:pt>
                <c:pt idx="1236">
                  <c:v>-1264000.0000000002</c:v>
                </c:pt>
                <c:pt idx="1237">
                  <c:v>-1263000</c:v>
                </c:pt>
                <c:pt idx="1238">
                  <c:v>-1262000</c:v>
                </c:pt>
                <c:pt idx="1239">
                  <c:v>-1261000</c:v>
                </c:pt>
                <c:pt idx="1240">
                  <c:v>-1260000</c:v>
                </c:pt>
                <c:pt idx="1241">
                  <c:v>-1259000.0000000002</c:v>
                </c:pt>
                <c:pt idx="1242">
                  <c:v>-1258000</c:v>
                </c:pt>
                <c:pt idx="1243">
                  <c:v>-1257000</c:v>
                </c:pt>
                <c:pt idx="1244">
                  <c:v>-1256000</c:v>
                </c:pt>
                <c:pt idx="1245">
                  <c:v>-1255000</c:v>
                </c:pt>
                <c:pt idx="1246">
                  <c:v>-1254000</c:v>
                </c:pt>
                <c:pt idx="1247">
                  <c:v>-1253000</c:v>
                </c:pt>
                <c:pt idx="1248">
                  <c:v>-1252000</c:v>
                </c:pt>
                <c:pt idx="1249">
                  <c:v>-1251000</c:v>
                </c:pt>
                <c:pt idx="1250">
                  <c:v>-1250000</c:v>
                </c:pt>
                <c:pt idx="1251">
                  <c:v>-1249000</c:v>
                </c:pt>
                <c:pt idx="1252">
                  <c:v>-1248000</c:v>
                </c:pt>
                <c:pt idx="1253">
                  <c:v>-1247000</c:v>
                </c:pt>
                <c:pt idx="1254">
                  <c:v>-1246000</c:v>
                </c:pt>
                <c:pt idx="1255">
                  <c:v>-1245000</c:v>
                </c:pt>
                <c:pt idx="1256">
                  <c:v>-1244000</c:v>
                </c:pt>
                <c:pt idx="1257">
                  <c:v>-1243000</c:v>
                </c:pt>
                <c:pt idx="1258">
                  <c:v>-1242000</c:v>
                </c:pt>
                <c:pt idx="1259">
                  <c:v>-1241000</c:v>
                </c:pt>
                <c:pt idx="1260">
                  <c:v>-1240000</c:v>
                </c:pt>
                <c:pt idx="1261">
                  <c:v>-1239000</c:v>
                </c:pt>
                <c:pt idx="1262">
                  <c:v>-1238000</c:v>
                </c:pt>
                <c:pt idx="1263">
                  <c:v>-1237000</c:v>
                </c:pt>
                <c:pt idx="1264">
                  <c:v>-1236000</c:v>
                </c:pt>
                <c:pt idx="1265">
                  <c:v>-1235000</c:v>
                </c:pt>
                <c:pt idx="1266">
                  <c:v>-1234000</c:v>
                </c:pt>
                <c:pt idx="1267">
                  <c:v>-1233000</c:v>
                </c:pt>
                <c:pt idx="1268">
                  <c:v>-1232000</c:v>
                </c:pt>
                <c:pt idx="1269">
                  <c:v>-1231000</c:v>
                </c:pt>
                <c:pt idx="1270">
                  <c:v>-1230000</c:v>
                </c:pt>
                <c:pt idx="1271">
                  <c:v>-1229000</c:v>
                </c:pt>
                <c:pt idx="1272">
                  <c:v>-1228000</c:v>
                </c:pt>
                <c:pt idx="1273">
                  <c:v>-1227000</c:v>
                </c:pt>
                <c:pt idx="1274">
                  <c:v>-1226000</c:v>
                </c:pt>
                <c:pt idx="1275">
                  <c:v>-1225000</c:v>
                </c:pt>
                <c:pt idx="1276">
                  <c:v>-1224000</c:v>
                </c:pt>
                <c:pt idx="1277">
                  <c:v>-1223000</c:v>
                </c:pt>
                <c:pt idx="1278">
                  <c:v>-1222000</c:v>
                </c:pt>
                <c:pt idx="1279">
                  <c:v>-1221000</c:v>
                </c:pt>
                <c:pt idx="1280">
                  <c:v>-1220000</c:v>
                </c:pt>
                <c:pt idx="1281">
                  <c:v>-1219000</c:v>
                </c:pt>
                <c:pt idx="1282">
                  <c:v>-1218000</c:v>
                </c:pt>
                <c:pt idx="1283">
                  <c:v>-1217000</c:v>
                </c:pt>
                <c:pt idx="1284">
                  <c:v>-1216000.0000000002</c:v>
                </c:pt>
                <c:pt idx="1285">
                  <c:v>-1215000</c:v>
                </c:pt>
                <c:pt idx="1286">
                  <c:v>-1214000</c:v>
                </c:pt>
                <c:pt idx="1287">
                  <c:v>-1213000</c:v>
                </c:pt>
                <c:pt idx="1288">
                  <c:v>-1212000</c:v>
                </c:pt>
                <c:pt idx="1289">
                  <c:v>-1211000.0000000002</c:v>
                </c:pt>
                <c:pt idx="1290">
                  <c:v>-1210000</c:v>
                </c:pt>
                <c:pt idx="1291">
                  <c:v>-1209000</c:v>
                </c:pt>
                <c:pt idx="1292">
                  <c:v>-1208000</c:v>
                </c:pt>
                <c:pt idx="1293">
                  <c:v>-1207000</c:v>
                </c:pt>
                <c:pt idx="1294">
                  <c:v>-1206000.0000000002</c:v>
                </c:pt>
                <c:pt idx="1295">
                  <c:v>-1205000</c:v>
                </c:pt>
                <c:pt idx="1296">
                  <c:v>-1204000</c:v>
                </c:pt>
                <c:pt idx="1297">
                  <c:v>-1203000</c:v>
                </c:pt>
                <c:pt idx="1298">
                  <c:v>-1202000</c:v>
                </c:pt>
                <c:pt idx="1299">
                  <c:v>-1201000.0000000002</c:v>
                </c:pt>
                <c:pt idx="1300">
                  <c:v>-1200000</c:v>
                </c:pt>
                <c:pt idx="1301">
                  <c:v>-1199000</c:v>
                </c:pt>
                <c:pt idx="1302">
                  <c:v>-1198000</c:v>
                </c:pt>
                <c:pt idx="1303">
                  <c:v>-1197000</c:v>
                </c:pt>
                <c:pt idx="1304">
                  <c:v>-1196000.0000000002</c:v>
                </c:pt>
                <c:pt idx="1305">
                  <c:v>-1195000</c:v>
                </c:pt>
                <c:pt idx="1306">
                  <c:v>-1194000</c:v>
                </c:pt>
                <c:pt idx="1307">
                  <c:v>-1193000</c:v>
                </c:pt>
                <c:pt idx="1308">
                  <c:v>-1192000</c:v>
                </c:pt>
                <c:pt idx="1309">
                  <c:v>-1191000</c:v>
                </c:pt>
                <c:pt idx="1310">
                  <c:v>-1190000</c:v>
                </c:pt>
                <c:pt idx="1311">
                  <c:v>-1189000</c:v>
                </c:pt>
                <c:pt idx="1312">
                  <c:v>-1188000</c:v>
                </c:pt>
                <c:pt idx="1313">
                  <c:v>-1187000</c:v>
                </c:pt>
                <c:pt idx="1314">
                  <c:v>-1186000</c:v>
                </c:pt>
                <c:pt idx="1315">
                  <c:v>-1185000</c:v>
                </c:pt>
                <c:pt idx="1316">
                  <c:v>-1184000</c:v>
                </c:pt>
                <c:pt idx="1317">
                  <c:v>-1183000</c:v>
                </c:pt>
                <c:pt idx="1318">
                  <c:v>-1182000</c:v>
                </c:pt>
                <c:pt idx="1319">
                  <c:v>-1181000</c:v>
                </c:pt>
                <c:pt idx="1320">
                  <c:v>-1180000</c:v>
                </c:pt>
                <c:pt idx="1321">
                  <c:v>-1179000</c:v>
                </c:pt>
                <c:pt idx="1322">
                  <c:v>-1178000</c:v>
                </c:pt>
                <c:pt idx="1323">
                  <c:v>-1177000</c:v>
                </c:pt>
                <c:pt idx="1324">
                  <c:v>-1176000</c:v>
                </c:pt>
                <c:pt idx="1325">
                  <c:v>-1175000</c:v>
                </c:pt>
                <c:pt idx="1326">
                  <c:v>-1174000</c:v>
                </c:pt>
                <c:pt idx="1327">
                  <c:v>-1173000</c:v>
                </c:pt>
                <c:pt idx="1328">
                  <c:v>-1172000</c:v>
                </c:pt>
                <c:pt idx="1329">
                  <c:v>-1171000</c:v>
                </c:pt>
                <c:pt idx="1330">
                  <c:v>-1170000</c:v>
                </c:pt>
                <c:pt idx="1331">
                  <c:v>-1169000</c:v>
                </c:pt>
                <c:pt idx="1332">
                  <c:v>-1168000</c:v>
                </c:pt>
                <c:pt idx="1333">
                  <c:v>-1167000</c:v>
                </c:pt>
                <c:pt idx="1334">
                  <c:v>-1166000</c:v>
                </c:pt>
                <c:pt idx="1335">
                  <c:v>-1165000</c:v>
                </c:pt>
                <c:pt idx="1336">
                  <c:v>-1164000</c:v>
                </c:pt>
                <c:pt idx="1337">
                  <c:v>-1163000</c:v>
                </c:pt>
                <c:pt idx="1338">
                  <c:v>-1162000</c:v>
                </c:pt>
                <c:pt idx="1339">
                  <c:v>-1161000</c:v>
                </c:pt>
                <c:pt idx="1340">
                  <c:v>-1160000</c:v>
                </c:pt>
                <c:pt idx="1341">
                  <c:v>-1159000</c:v>
                </c:pt>
                <c:pt idx="1342">
                  <c:v>-1158000</c:v>
                </c:pt>
                <c:pt idx="1343">
                  <c:v>-1157000</c:v>
                </c:pt>
                <c:pt idx="1344">
                  <c:v>-1156000</c:v>
                </c:pt>
                <c:pt idx="1345">
                  <c:v>-1155000</c:v>
                </c:pt>
                <c:pt idx="1346">
                  <c:v>-1154000</c:v>
                </c:pt>
                <c:pt idx="1347">
                  <c:v>-1153000.0000000002</c:v>
                </c:pt>
                <c:pt idx="1348">
                  <c:v>-1152000</c:v>
                </c:pt>
                <c:pt idx="1349">
                  <c:v>-1151000</c:v>
                </c:pt>
                <c:pt idx="1350">
                  <c:v>-1150000</c:v>
                </c:pt>
                <c:pt idx="1351">
                  <c:v>-1149000</c:v>
                </c:pt>
                <c:pt idx="1352">
                  <c:v>-1148000.0000000002</c:v>
                </c:pt>
                <c:pt idx="1353">
                  <c:v>-1147000</c:v>
                </c:pt>
                <c:pt idx="1354">
                  <c:v>-1146000</c:v>
                </c:pt>
                <c:pt idx="1355">
                  <c:v>-1145000</c:v>
                </c:pt>
                <c:pt idx="1356">
                  <c:v>-1144000</c:v>
                </c:pt>
                <c:pt idx="1357">
                  <c:v>-1143000.0000000002</c:v>
                </c:pt>
                <c:pt idx="1358">
                  <c:v>-1142000</c:v>
                </c:pt>
                <c:pt idx="1359">
                  <c:v>-1141000</c:v>
                </c:pt>
                <c:pt idx="1360">
                  <c:v>-1140000</c:v>
                </c:pt>
                <c:pt idx="1361">
                  <c:v>-1139000</c:v>
                </c:pt>
                <c:pt idx="1362">
                  <c:v>-1138000.0000000002</c:v>
                </c:pt>
                <c:pt idx="1363">
                  <c:v>-1137000</c:v>
                </c:pt>
                <c:pt idx="1364">
                  <c:v>-1136000</c:v>
                </c:pt>
                <c:pt idx="1365">
                  <c:v>-1135000</c:v>
                </c:pt>
                <c:pt idx="1366">
                  <c:v>-1134000</c:v>
                </c:pt>
                <c:pt idx="1367">
                  <c:v>-1133000.0000000002</c:v>
                </c:pt>
                <c:pt idx="1368">
                  <c:v>-1132000</c:v>
                </c:pt>
                <c:pt idx="1369">
                  <c:v>-1131000</c:v>
                </c:pt>
                <c:pt idx="1370">
                  <c:v>-1130000</c:v>
                </c:pt>
                <c:pt idx="1371">
                  <c:v>-1129000</c:v>
                </c:pt>
                <c:pt idx="1372">
                  <c:v>-1128000</c:v>
                </c:pt>
                <c:pt idx="1373">
                  <c:v>-1127000</c:v>
                </c:pt>
                <c:pt idx="1374">
                  <c:v>-1126000</c:v>
                </c:pt>
                <c:pt idx="1375">
                  <c:v>-1125000</c:v>
                </c:pt>
                <c:pt idx="1376">
                  <c:v>-1124000</c:v>
                </c:pt>
                <c:pt idx="1377">
                  <c:v>-1123000</c:v>
                </c:pt>
                <c:pt idx="1378">
                  <c:v>-1122000</c:v>
                </c:pt>
                <c:pt idx="1379">
                  <c:v>-1121000</c:v>
                </c:pt>
                <c:pt idx="1380">
                  <c:v>-1120000</c:v>
                </c:pt>
                <c:pt idx="1381">
                  <c:v>-1119000</c:v>
                </c:pt>
                <c:pt idx="1382">
                  <c:v>-1118000</c:v>
                </c:pt>
                <c:pt idx="1383">
                  <c:v>-1117000</c:v>
                </c:pt>
                <c:pt idx="1384">
                  <c:v>-1116000</c:v>
                </c:pt>
                <c:pt idx="1385">
                  <c:v>-1115000</c:v>
                </c:pt>
                <c:pt idx="1386">
                  <c:v>-1114000</c:v>
                </c:pt>
                <c:pt idx="1387">
                  <c:v>-1113000</c:v>
                </c:pt>
                <c:pt idx="1388">
                  <c:v>-1112000</c:v>
                </c:pt>
                <c:pt idx="1389">
                  <c:v>-1111000</c:v>
                </c:pt>
                <c:pt idx="1390">
                  <c:v>-1110000</c:v>
                </c:pt>
                <c:pt idx="1391">
                  <c:v>-1109000</c:v>
                </c:pt>
                <c:pt idx="1392">
                  <c:v>-1108000</c:v>
                </c:pt>
                <c:pt idx="1393">
                  <c:v>-1107000</c:v>
                </c:pt>
                <c:pt idx="1394">
                  <c:v>-1106000</c:v>
                </c:pt>
                <c:pt idx="1395">
                  <c:v>-1105000</c:v>
                </c:pt>
                <c:pt idx="1396">
                  <c:v>-1104000</c:v>
                </c:pt>
                <c:pt idx="1397">
                  <c:v>-1103000</c:v>
                </c:pt>
                <c:pt idx="1398">
                  <c:v>-1102000</c:v>
                </c:pt>
                <c:pt idx="1399">
                  <c:v>-1101000</c:v>
                </c:pt>
                <c:pt idx="1400">
                  <c:v>-1100000</c:v>
                </c:pt>
                <c:pt idx="1401">
                  <c:v>-1099000</c:v>
                </c:pt>
                <c:pt idx="1402">
                  <c:v>-1098000</c:v>
                </c:pt>
                <c:pt idx="1403">
                  <c:v>-1097000</c:v>
                </c:pt>
                <c:pt idx="1404">
                  <c:v>-1096000</c:v>
                </c:pt>
                <c:pt idx="1405">
                  <c:v>-1095000</c:v>
                </c:pt>
                <c:pt idx="1406">
                  <c:v>-1094000</c:v>
                </c:pt>
                <c:pt idx="1407">
                  <c:v>-1093000</c:v>
                </c:pt>
                <c:pt idx="1408">
                  <c:v>-1092000</c:v>
                </c:pt>
                <c:pt idx="1409">
                  <c:v>-1091000</c:v>
                </c:pt>
                <c:pt idx="1410">
                  <c:v>-1090000.0000000002</c:v>
                </c:pt>
                <c:pt idx="1411">
                  <c:v>-1089000</c:v>
                </c:pt>
                <c:pt idx="1412">
                  <c:v>-1088000</c:v>
                </c:pt>
                <c:pt idx="1413">
                  <c:v>-1087000</c:v>
                </c:pt>
                <c:pt idx="1414">
                  <c:v>-1086000</c:v>
                </c:pt>
                <c:pt idx="1415">
                  <c:v>-1085000.0000000002</c:v>
                </c:pt>
                <c:pt idx="1416">
                  <c:v>-1084000</c:v>
                </c:pt>
                <c:pt idx="1417">
                  <c:v>-1083000</c:v>
                </c:pt>
                <c:pt idx="1418">
                  <c:v>-1082000</c:v>
                </c:pt>
                <c:pt idx="1419">
                  <c:v>-1081000</c:v>
                </c:pt>
                <c:pt idx="1420">
                  <c:v>-1080000.0000000002</c:v>
                </c:pt>
                <c:pt idx="1421">
                  <c:v>-1079000</c:v>
                </c:pt>
                <c:pt idx="1422">
                  <c:v>-1078000</c:v>
                </c:pt>
                <c:pt idx="1423">
                  <c:v>-1077000</c:v>
                </c:pt>
                <c:pt idx="1424">
                  <c:v>-1076000</c:v>
                </c:pt>
                <c:pt idx="1425">
                  <c:v>-1075000.0000000002</c:v>
                </c:pt>
                <c:pt idx="1426">
                  <c:v>-1074000</c:v>
                </c:pt>
                <c:pt idx="1427">
                  <c:v>-1073000</c:v>
                </c:pt>
                <c:pt idx="1428">
                  <c:v>-1072000</c:v>
                </c:pt>
                <c:pt idx="1429">
                  <c:v>-1071000</c:v>
                </c:pt>
                <c:pt idx="1430">
                  <c:v>-1070000.0000000002</c:v>
                </c:pt>
                <c:pt idx="1431">
                  <c:v>-1069000</c:v>
                </c:pt>
                <c:pt idx="1432">
                  <c:v>-1068000</c:v>
                </c:pt>
                <c:pt idx="1433">
                  <c:v>-1067000</c:v>
                </c:pt>
                <c:pt idx="1434">
                  <c:v>-1066000</c:v>
                </c:pt>
                <c:pt idx="1435">
                  <c:v>-1065000</c:v>
                </c:pt>
                <c:pt idx="1436">
                  <c:v>-1064000</c:v>
                </c:pt>
                <c:pt idx="1437">
                  <c:v>-1063000</c:v>
                </c:pt>
                <c:pt idx="1438">
                  <c:v>-1062000</c:v>
                </c:pt>
                <c:pt idx="1439">
                  <c:v>-1061000</c:v>
                </c:pt>
                <c:pt idx="1440">
                  <c:v>-1060000</c:v>
                </c:pt>
                <c:pt idx="1441">
                  <c:v>-1059000</c:v>
                </c:pt>
                <c:pt idx="1442">
                  <c:v>-1058000</c:v>
                </c:pt>
                <c:pt idx="1443">
                  <c:v>-1057000</c:v>
                </c:pt>
                <c:pt idx="1444">
                  <c:v>-1056000</c:v>
                </c:pt>
                <c:pt idx="1445">
                  <c:v>-1055000</c:v>
                </c:pt>
                <c:pt idx="1446">
                  <c:v>-1054000</c:v>
                </c:pt>
                <c:pt idx="1447">
                  <c:v>-1053000</c:v>
                </c:pt>
                <c:pt idx="1448">
                  <c:v>-1052000</c:v>
                </c:pt>
                <c:pt idx="1449">
                  <c:v>-1051000</c:v>
                </c:pt>
                <c:pt idx="1450">
                  <c:v>-1050000</c:v>
                </c:pt>
                <c:pt idx="1451">
                  <c:v>-1049000</c:v>
                </c:pt>
                <c:pt idx="1452">
                  <c:v>-1048000</c:v>
                </c:pt>
                <c:pt idx="1453">
                  <c:v>-1046999.9999999983</c:v>
                </c:pt>
                <c:pt idx="1454">
                  <c:v>-1046000</c:v>
                </c:pt>
                <c:pt idx="1455">
                  <c:v>-1045000.0000000001</c:v>
                </c:pt>
                <c:pt idx="1456">
                  <c:v>-1043999.9999999983</c:v>
                </c:pt>
                <c:pt idx="1457">
                  <c:v>-1043000</c:v>
                </c:pt>
                <c:pt idx="1458">
                  <c:v>-1041999.9999999983</c:v>
                </c:pt>
                <c:pt idx="1459">
                  <c:v>-1041000</c:v>
                </c:pt>
                <c:pt idx="1460">
                  <c:v>-1040000.0000000001</c:v>
                </c:pt>
                <c:pt idx="1461">
                  <c:v>-1038999.9999999983</c:v>
                </c:pt>
                <c:pt idx="1462">
                  <c:v>-1038000</c:v>
                </c:pt>
                <c:pt idx="1463">
                  <c:v>-1036999.9999999983</c:v>
                </c:pt>
                <c:pt idx="1464">
                  <c:v>-1036000</c:v>
                </c:pt>
                <c:pt idx="1465">
                  <c:v>-1035000.0000000001</c:v>
                </c:pt>
                <c:pt idx="1466">
                  <c:v>-1033999.9999999983</c:v>
                </c:pt>
                <c:pt idx="1467">
                  <c:v>-1033000</c:v>
                </c:pt>
                <c:pt idx="1468">
                  <c:v>-1031999.9999999983</c:v>
                </c:pt>
                <c:pt idx="1469">
                  <c:v>-1031000</c:v>
                </c:pt>
                <c:pt idx="1470">
                  <c:v>-1030000.0000000001</c:v>
                </c:pt>
                <c:pt idx="1471">
                  <c:v>-1028999.9999999983</c:v>
                </c:pt>
                <c:pt idx="1472">
                  <c:v>-1028000</c:v>
                </c:pt>
                <c:pt idx="1473">
                  <c:v>-1027000.0000000001</c:v>
                </c:pt>
                <c:pt idx="1474">
                  <c:v>-1026000</c:v>
                </c:pt>
                <c:pt idx="1475">
                  <c:v>-1025000.0000000001</c:v>
                </c:pt>
                <c:pt idx="1476">
                  <c:v>-1023999.9999999983</c:v>
                </c:pt>
                <c:pt idx="1477">
                  <c:v>-1023000</c:v>
                </c:pt>
                <c:pt idx="1478">
                  <c:v>-1022000.0000000001</c:v>
                </c:pt>
                <c:pt idx="1479">
                  <c:v>-1021000</c:v>
                </c:pt>
                <c:pt idx="1480">
                  <c:v>-1020000.0000000001</c:v>
                </c:pt>
                <c:pt idx="1481">
                  <c:v>-1018999.9999999983</c:v>
                </c:pt>
                <c:pt idx="1482">
                  <c:v>-1018000</c:v>
                </c:pt>
                <c:pt idx="1483">
                  <c:v>-1017000.0000000001</c:v>
                </c:pt>
                <c:pt idx="1484">
                  <c:v>-1016000</c:v>
                </c:pt>
                <c:pt idx="1485">
                  <c:v>-1015000.0000000001</c:v>
                </c:pt>
                <c:pt idx="1486">
                  <c:v>-1013999.9999999983</c:v>
                </c:pt>
                <c:pt idx="1487">
                  <c:v>-1013000</c:v>
                </c:pt>
                <c:pt idx="1488">
                  <c:v>-1012000.0000000001</c:v>
                </c:pt>
                <c:pt idx="1489">
                  <c:v>-1011000</c:v>
                </c:pt>
                <c:pt idx="1490">
                  <c:v>-1010000.0000000001</c:v>
                </c:pt>
                <c:pt idx="1491">
                  <c:v>-1008999.9999999983</c:v>
                </c:pt>
                <c:pt idx="1492">
                  <c:v>-1008000</c:v>
                </c:pt>
                <c:pt idx="1493">
                  <c:v>-1007000.0000000001</c:v>
                </c:pt>
                <c:pt idx="1494">
                  <c:v>-1006000</c:v>
                </c:pt>
                <c:pt idx="1495">
                  <c:v>-1005000.0000000001</c:v>
                </c:pt>
                <c:pt idx="1496">
                  <c:v>-1003999.9999999983</c:v>
                </c:pt>
                <c:pt idx="1497">
                  <c:v>-1003000</c:v>
                </c:pt>
                <c:pt idx="1498">
                  <c:v>-1002000.0000000001</c:v>
                </c:pt>
                <c:pt idx="1499">
                  <c:v>-1001000</c:v>
                </c:pt>
                <c:pt idx="1500">
                  <c:v>-1000000</c:v>
                </c:pt>
                <c:pt idx="1501">
                  <c:v>-998999.99999999837</c:v>
                </c:pt>
                <c:pt idx="1502">
                  <c:v>-998000</c:v>
                </c:pt>
                <c:pt idx="1503">
                  <c:v>-997000.00000000012</c:v>
                </c:pt>
                <c:pt idx="1504">
                  <c:v>-995999.99999999837</c:v>
                </c:pt>
                <c:pt idx="1505">
                  <c:v>-995000</c:v>
                </c:pt>
                <c:pt idx="1506">
                  <c:v>-993999.99999999837</c:v>
                </c:pt>
                <c:pt idx="1507">
                  <c:v>-993000</c:v>
                </c:pt>
                <c:pt idx="1508">
                  <c:v>-992000.00000000012</c:v>
                </c:pt>
                <c:pt idx="1509">
                  <c:v>-990999.99999999837</c:v>
                </c:pt>
                <c:pt idx="1510">
                  <c:v>-990000</c:v>
                </c:pt>
                <c:pt idx="1511">
                  <c:v>-988999.99999999837</c:v>
                </c:pt>
                <c:pt idx="1512">
                  <c:v>-988000</c:v>
                </c:pt>
                <c:pt idx="1513">
                  <c:v>-987000.00000000012</c:v>
                </c:pt>
                <c:pt idx="1514">
                  <c:v>-985999.99999999837</c:v>
                </c:pt>
                <c:pt idx="1515">
                  <c:v>-985000</c:v>
                </c:pt>
                <c:pt idx="1516">
                  <c:v>-983999.99999999837</c:v>
                </c:pt>
                <c:pt idx="1517">
                  <c:v>-983000</c:v>
                </c:pt>
                <c:pt idx="1518">
                  <c:v>-982000.00000000012</c:v>
                </c:pt>
                <c:pt idx="1519">
                  <c:v>-980999.99999999837</c:v>
                </c:pt>
                <c:pt idx="1520">
                  <c:v>-980000</c:v>
                </c:pt>
                <c:pt idx="1521">
                  <c:v>-978999.99999999837</c:v>
                </c:pt>
                <c:pt idx="1522">
                  <c:v>-978000</c:v>
                </c:pt>
                <c:pt idx="1523">
                  <c:v>-977000.00000000012</c:v>
                </c:pt>
                <c:pt idx="1524">
                  <c:v>-975999.99999999837</c:v>
                </c:pt>
                <c:pt idx="1525">
                  <c:v>-975000</c:v>
                </c:pt>
                <c:pt idx="1526">
                  <c:v>-973999.99999999837</c:v>
                </c:pt>
                <c:pt idx="1527">
                  <c:v>-973000</c:v>
                </c:pt>
                <c:pt idx="1528">
                  <c:v>-972000.00000000012</c:v>
                </c:pt>
                <c:pt idx="1529">
                  <c:v>-970999.99999999837</c:v>
                </c:pt>
                <c:pt idx="1530">
                  <c:v>-970000</c:v>
                </c:pt>
                <c:pt idx="1531">
                  <c:v>-968999.99999999837</c:v>
                </c:pt>
                <c:pt idx="1532">
                  <c:v>-968000</c:v>
                </c:pt>
                <c:pt idx="1533">
                  <c:v>-967000.00000000012</c:v>
                </c:pt>
                <c:pt idx="1534">
                  <c:v>-965999.99999999837</c:v>
                </c:pt>
                <c:pt idx="1535">
                  <c:v>-965000</c:v>
                </c:pt>
                <c:pt idx="1536">
                  <c:v>-964000.00000000012</c:v>
                </c:pt>
                <c:pt idx="1537">
                  <c:v>-963000</c:v>
                </c:pt>
                <c:pt idx="1538">
                  <c:v>-962000.00000000012</c:v>
                </c:pt>
                <c:pt idx="1539">
                  <c:v>-960999.99999999837</c:v>
                </c:pt>
                <c:pt idx="1540">
                  <c:v>-960000</c:v>
                </c:pt>
                <c:pt idx="1541">
                  <c:v>-959000.00000000012</c:v>
                </c:pt>
                <c:pt idx="1542">
                  <c:v>-958000</c:v>
                </c:pt>
                <c:pt idx="1543">
                  <c:v>-957000.00000000012</c:v>
                </c:pt>
                <c:pt idx="1544">
                  <c:v>-955999.99999999837</c:v>
                </c:pt>
                <c:pt idx="1545">
                  <c:v>-955000</c:v>
                </c:pt>
                <c:pt idx="1546">
                  <c:v>-954000.00000000012</c:v>
                </c:pt>
                <c:pt idx="1547">
                  <c:v>-953000</c:v>
                </c:pt>
                <c:pt idx="1548">
                  <c:v>-952000.00000000012</c:v>
                </c:pt>
                <c:pt idx="1549">
                  <c:v>-950999.99999999837</c:v>
                </c:pt>
                <c:pt idx="1550">
                  <c:v>-950000</c:v>
                </c:pt>
                <c:pt idx="1551">
                  <c:v>-949000.00000000012</c:v>
                </c:pt>
                <c:pt idx="1552">
                  <c:v>-948000</c:v>
                </c:pt>
                <c:pt idx="1553">
                  <c:v>-947000.00000000012</c:v>
                </c:pt>
                <c:pt idx="1554">
                  <c:v>-945999.99999999837</c:v>
                </c:pt>
                <c:pt idx="1555">
                  <c:v>-945000</c:v>
                </c:pt>
                <c:pt idx="1556">
                  <c:v>-944000.00000000012</c:v>
                </c:pt>
                <c:pt idx="1557">
                  <c:v>-943000</c:v>
                </c:pt>
                <c:pt idx="1558">
                  <c:v>-942000.00000000012</c:v>
                </c:pt>
                <c:pt idx="1559">
                  <c:v>-940999.99999999837</c:v>
                </c:pt>
                <c:pt idx="1560">
                  <c:v>-940000</c:v>
                </c:pt>
                <c:pt idx="1561">
                  <c:v>-939000.00000000012</c:v>
                </c:pt>
                <c:pt idx="1562">
                  <c:v>-938000</c:v>
                </c:pt>
                <c:pt idx="1563">
                  <c:v>-937000</c:v>
                </c:pt>
                <c:pt idx="1564">
                  <c:v>-935999.99999999837</c:v>
                </c:pt>
                <c:pt idx="1565">
                  <c:v>-935000</c:v>
                </c:pt>
                <c:pt idx="1566">
                  <c:v>-934000.00000000012</c:v>
                </c:pt>
                <c:pt idx="1567">
                  <c:v>-932999.99999999837</c:v>
                </c:pt>
                <c:pt idx="1568">
                  <c:v>-932000</c:v>
                </c:pt>
                <c:pt idx="1569">
                  <c:v>-930999.99999999837</c:v>
                </c:pt>
                <c:pt idx="1570">
                  <c:v>-930000</c:v>
                </c:pt>
                <c:pt idx="1571">
                  <c:v>-929000.00000000012</c:v>
                </c:pt>
                <c:pt idx="1572">
                  <c:v>-927999.99999999837</c:v>
                </c:pt>
                <c:pt idx="1573">
                  <c:v>-927000</c:v>
                </c:pt>
                <c:pt idx="1574">
                  <c:v>-925999.99999999837</c:v>
                </c:pt>
                <c:pt idx="1575">
                  <c:v>-925000</c:v>
                </c:pt>
                <c:pt idx="1576">
                  <c:v>-924000.00000000012</c:v>
                </c:pt>
                <c:pt idx="1577">
                  <c:v>-922999.99999999837</c:v>
                </c:pt>
                <c:pt idx="1578">
                  <c:v>-922000</c:v>
                </c:pt>
                <c:pt idx="1579">
                  <c:v>-920999.99999999837</c:v>
                </c:pt>
                <c:pt idx="1580">
                  <c:v>-920000</c:v>
                </c:pt>
                <c:pt idx="1581">
                  <c:v>-919000.00000000012</c:v>
                </c:pt>
                <c:pt idx="1582">
                  <c:v>-917999.99999999837</c:v>
                </c:pt>
                <c:pt idx="1583">
                  <c:v>-917000</c:v>
                </c:pt>
                <c:pt idx="1584">
                  <c:v>-915999.99999999837</c:v>
                </c:pt>
                <c:pt idx="1585">
                  <c:v>-915000</c:v>
                </c:pt>
                <c:pt idx="1586">
                  <c:v>-914000.00000000012</c:v>
                </c:pt>
                <c:pt idx="1587">
                  <c:v>-912999.99999999837</c:v>
                </c:pt>
                <c:pt idx="1588">
                  <c:v>-912000</c:v>
                </c:pt>
                <c:pt idx="1589">
                  <c:v>-910999.99999999837</c:v>
                </c:pt>
                <c:pt idx="1590">
                  <c:v>-910000</c:v>
                </c:pt>
                <c:pt idx="1591">
                  <c:v>-909000.00000000012</c:v>
                </c:pt>
                <c:pt idx="1592">
                  <c:v>-907999.99999999837</c:v>
                </c:pt>
                <c:pt idx="1593">
                  <c:v>-907000</c:v>
                </c:pt>
                <c:pt idx="1594">
                  <c:v>-906000.00000000012</c:v>
                </c:pt>
                <c:pt idx="1595">
                  <c:v>-905000</c:v>
                </c:pt>
                <c:pt idx="1596">
                  <c:v>-904000.00000000012</c:v>
                </c:pt>
                <c:pt idx="1597">
                  <c:v>-902999.99999999837</c:v>
                </c:pt>
                <c:pt idx="1598">
                  <c:v>-902000</c:v>
                </c:pt>
                <c:pt idx="1599">
                  <c:v>-901000.00000000012</c:v>
                </c:pt>
                <c:pt idx="1600">
                  <c:v>-900000</c:v>
                </c:pt>
                <c:pt idx="1601">
                  <c:v>-899000.00000000012</c:v>
                </c:pt>
                <c:pt idx="1602">
                  <c:v>-897999.99999999837</c:v>
                </c:pt>
                <c:pt idx="1603">
                  <c:v>-897000</c:v>
                </c:pt>
                <c:pt idx="1604">
                  <c:v>-896000.00000000012</c:v>
                </c:pt>
                <c:pt idx="1605">
                  <c:v>-895000</c:v>
                </c:pt>
                <c:pt idx="1606">
                  <c:v>-894000.00000000012</c:v>
                </c:pt>
                <c:pt idx="1607">
                  <c:v>-892999.99999999837</c:v>
                </c:pt>
                <c:pt idx="1608">
                  <c:v>-892000</c:v>
                </c:pt>
                <c:pt idx="1609">
                  <c:v>-891000.00000000012</c:v>
                </c:pt>
                <c:pt idx="1610">
                  <c:v>-890000</c:v>
                </c:pt>
                <c:pt idx="1611">
                  <c:v>-889000.00000000012</c:v>
                </c:pt>
                <c:pt idx="1612">
                  <c:v>-887999.99999999837</c:v>
                </c:pt>
                <c:pt idx="1613">
                  <c:v>-887000</c:v>
                </c:pt>
                <c:pt idx="1614">
                  <c:v>-886000.00000000012</c:v>
                </c:pt>
                <c:pt idx="1615">
                  <c:v>-885000</c:v>
                </c:pt>
                <c:pt idx="1616">
                  <c:v>-884000.00000000012</c:v>
                </c:pt>
                <c:pt idx="1617">
                  <c:v>-882999.99999999837</c:v>
                </c:pt>
                <c:pt idx="1618">
                  <c:v>-882000</c:v>
                </c:pt>
                <c:pt idx="1619">
                  <c:v>-881000.00000000012</c:v>
                </c:pt>
                <c:pt idx="1620">
                  <c:v>-880000</c:v>
                </c:pt>
                <c:pt idx="1621">
                  <c:v>-879000.00000000012</c:v>
                </c:pt>
                <c:pt idx="1622">
                  <c:v>-877999.99999999837</c:v>
                </c:pt>
                <c:pt idx="1623">
                  <c:v>-877000</c:v>
                </c:pt>
                <c:pt idx="1624">
                  <c:v>-876000.00000000012</c:v>
                </c:pt>
                <c:pt idx="1625">
                  <c:v>-875000</c:v>
                </c:pt>
                <c:pt idx="1626">
                  <c:v>-874000</c:v>
                </c:pt>
                <c:pt idx="1627">
                  <c:v>-872999.99999999837</c:v>
                </c:pt>
                <c:pt idx="1628">
                  <c:v>-872000</c:v>
                </c:pt>
                <c:pt idx="1629">
                  <c:v>-871000.00000000012</c:v>
                </c:pt>
                <c:pt idx="1630">
                  <c:v>-869999.99999999837</c:v>
                </c:pt>
                <c:pt idx="1631">
                  <c:v>-869000</c:v>
                </c:pt>
                <c:pt idx="1632">
                  <c:v>-867999.99999999837</c:v>
                </c:pt>
                <c:pt idx="1633">
                  <c:v>-867000</c:v>
                </c:pt>
                <c:pt idx="1634">
                  <c:v>-866000.00000000012</c:v>
                </c:pt>
                <c:pt idx="1635">
                  <c:v>-864999.99999999837</c:v>
                </c:pt>
                <c:pt idx="1636">
                  <c:v>-864000</c:v>
                </c:pt>
                <c:pt idx="1637">
                  <c:v>-862999.99999999837</c:v>
                </c:pt>
                <c:pt idx="1638">
                  <c:v>-862000</c:v>
                </c:pt>
                <c:pt idx="1639">
                  <c:v>-861000.00000000012</c:v>
                </c:pt>
                <c:pt idx="1640">
                  <c:v>-859999.99999999837</c:v>
                </c:pt>
                <c:pt idx="1641">
                  <c:v>-859000</c:v>
                </c:pt>
                <c:pt idx="1642">
                  <c:v>-857999.99999999837</c:v>
                </c:pt>
                <c:pt idx="1643">
                  <c:v>-857000</c:v>
                </c:pt>
                <c:pt idx="1644">
                  <c:v>-856000.00000000012</c:v>
                </c:pt>
                <c:pt idx="1645">
                  <c:v>-854999.99999999837</c:v>
                </c:pt>
                <c:pt idx="1646">
                  <c:v>-854000</c:v>
                </c:pt>
                <c:pt idx="1647">
                  <c:v>-852999.99999999837</c:v>
                </c:pt>
                <c:pt idx="1648">
                  <c:v>-852000</c:v>
                </c:pt>
                <c:pt idx="1649">
                  <c:v>-851000.00000000012</c:v>
                </c:pt>
                <c:pt idx="1650">
                  <c:v>-849999.99999999837</c:v>
                </c:pt>
                <c:pt idx="1651">
                  <c:v>-849000</c:v>
                </c:pt>
                <c:pt idx="1652">
                  <c:v>-847999.99999999837</c:v>
                </c:pt>
                <c:pt idx="1653">
                  <c:v>-847000</c:v>
                </c:pt>
                <c:pt idx="1654">
                  <c:v>-846000.00000000012</c:v>
                </c:pt>
                <c:pt idx="1655">
                  <c:v>-844999.99999999837</c:v>
                </c:pt>
                <c:pt idx="1656">
                  <c:v>-844000</c:v>
                </c:pt>
                <c:pt idx="1657">
                  <c:v>-843000.00000000012</c:v>
                </c:pt>
                <c:pt idx="1658">
                  <c:v>-842000</c:v>
                </c:pt>
                <c:pt idx="1659">
                  <c:v>-841000.00000000012</c:v>
                </c:pt>
                <c:pt idx="1660">
                  <c:v>-839999.99999999837</c:v>
                </c:pt>
                <c:pt idx="1661">
                  <c:v>-839000</c:v>
                </c:pt>
                <c:pt idx="1662">
                  <c:v>-838000.00000000012</c:v>
                </c:pt>
                <c:pt idx="1663">
                  <c:v>-837000</c:v>
                </c:pt>
                <c:pt idx="1664">
                  <c:v>-836000.00000000012</c:v>
                </c:pt>
                <c:pt idx="1665">
                  <c:v>-834999.99999999837</c:v>
                </c:pt>
                <c:pt idx="1666">
                  <c:v>-834000</c:v>
                </c:pt>
                <c:pt idx="1667">
                  <c:v>-833000.00000000012</c:v>
                </c:pt>
                <c:pt idx="1668">
                  <c:v>-832000</c:v>
                </c:pt>
                <c:pt idx="1669">
                  <c:v>-831000.00000000012</c:v>
                </c:pt>
                <c:pt idx="1670">
                  <c:v>-829999.99999999837</c:v>
                </c:pt>
                <c:pt idx="1671">
                  <c:v>-829000</c:v>
                </c:pt>
                <c:pt idx="1672">
                  <c:v>-828000.00000000012</c:v>
                </c:pt>
                <c:pt idx="1673">
                  <c:v>-827000</c:v>
                </c:pt>
                <c:pt idx="1674">
                  <c:v>-826000.00000000012</c:v>
                </c:pt>
                <c:pt idx="1675">
                  <c:v>-824999.99999999837</c:v>
                </c:pt>
                <c:pt idx="1676">
                  <c:v>-824000</c:v>
                </c:pt>
                <c:pt idx="1677">
                  <c:v>-823000.00000000012</c:v>
                </c:pt>
                <c:pt idx="1678">
                  <c:v>-822000</c:v>
                </c:pt>
                <c:pt idx="1679">
                  <c:v>-821000.00000000012</c:v>
                </c:pt>
                <c:pt idx="1680">
                  <c:v>-819999.99999999837</c:v>
                </c:pt>
                <c:pt idx="1681">
                  <c:v>-819000</c:v>
                </c:pt>
                <c:pt idx="1682">
                  <c:v>-818000.00000000012</c:v>
                </c:pt>
                <c:pt idx="1683">
                  <c:v>-817000</c:v>
                </c:pt>
                <c:pt idx="1684">
                  <c:v>-816000.00000000012</c:v>
                </c:pt>
                <c:pt idx="1685">
                  <c:v>-814999.99999999837</c:v>
                </c:pt>
                <c:pt idx="1686">
                  <c:v>-814000</c:v>
                </c:pt>
                <c:pt idx="1687">
                  <c:v>-813000.00000000012</c:v>
                </c:pt>
                <c:pt idx="1688">
                  <c:v>-812000</c:v>
                </c:pt>
                <c:pt idx="1689">
                  <c:v>-811000</c:v>
                </c:pt>
                <c:pt idx="1690">
                  <c:v>-809999.99999999837</c:v>
                </c:pt>
                <c:pt idx="1691">
                  <c:v>-809000</c:v>
                </c:pt>
                <c:pt idx="1692">
                  <c:v>-808000.00000000012</c:v>
                </c:pt>
                <c:pt idx="1693">
                  <c:v>-806999.99999999837</c:v>
                </c:pt>
                <c:pt idx="1694">
                  <c:v>-806000</c:v>
                </c:pt>
                <c:pt idx="1695">
                  <c:v>-804999.99999999837</c:v>
                </c:pt>
                <c:pt idx="1696">
                  <c:v>-804000</c:v>
                </c:pt>
                <c:pt idx="1697">
                  <c:v>-803000.00000000012</c:v>
                </c:pt>
                <c:pt idx="1698">
                  <c:v>-801999.99999999837</c:v>
                </c:pt>
                <c:pt idx="1699">
                  <c:v>-801000</c:v>
                </c:pt>
                <c:pt idx="1700">
                  <c:v>-799999.99999999837</c:v>
                </c:pt>
                <c:pt idx="1701">
                  <c:v>-799000</c:v>
                </c:pt>
                <c:pt idx="1702">
                  <c:v>-798000.00000000012</c:v>
                </c:pt>
                <c:pt idx="1703">
                  <c:v>-796999.99999999837</c:v>
                </c:pt>
                <c:pt idx="1704">
                  <c:v>-796000</c:v>
                </c:pt>
                <c:pt idx="1705">
                  <c:v>-794999.99999999837</c:v>
                </c:pt>
                <c:pt idx="1706">
                  <c:v>-794000</c:v>
                </c:pt>
                <c:pt idx="1707">
                  <c:v>-793000.00000000012</c:v>
                </c:pt>
                <c:pt idx="1708">
                  <c:v>-791999.99999999837</c:v>
                </c:pt>
                <c:pt idx="1709">
                  <c:v>-791000</c:v>
                </c:pt>
                <c:pt idx="1710">
                  <c:v>-789999.99999999837</c:v>
                </c:pt>
                <c:pt idx="1711">
                  <c:v>-789000</c:v>
                </c:pt>
                <c:pt idx="1712">
                  <c:v>-788000.00000000012</c:v>
                </c:pt>
                <c:pt idx="1713">
                  <c:v>-786999.99999999837</c:v>
                </c:pt>
                <c:pt idx="1714">
                  <c:v>-786000</c:v>
                </c:pt>
                <c:pt idx="1715">
                  <c:v>-784999.99999999837</c:v>
                </c:pt>
                <c:pt idx="1716">
                  <c:v>-784000</c:v>
                </c:pt>
                <c:pt idx="1717">
                  <c:v>-783000.00000000012</c:v>
                </c:pt>
                <c:pt idx="1718">
                  <c:v>-781999.99999999837</c:v>
                </c:pt>
                <c:pt idx="1719">
                  <c:v>-781000</c:v>
                </c:pt>
                <c:pt idx="1720">
                  <c:v>-780000.00000000012</c:v>
                </c:pt>
                <c:pt idx="1721">
                  <c:v>-779000</c:v>
                </c:pt>
                <c:pt idx="1722">
                  <c:v>-778000.00000000012</c:v>
                </c:pt>
                <c:pt idx="1723">
                  <c:v>-776999.99999999837</c:v>
                </c:pt>
                <c:pt idx="1724">
                  <c:v>-776000</c:v>
                </c:pt>
                <c:pt idx="1725">
                  <c:v>-775000.00000000012</c:v>
                </c:pt>
                <c:pt idx="1726">
                  <c:v>-774000</c:v>
                </c:pt>
                <c:pt idx="1727">
                  <c:v>-773000.00000000012</c:v>
                </c:pt>
                <c:pt idx="1728">
                  <c:v>-771999.99999999837</c:v>
                </c:pt>
                <c:pt idx="1729">
                  <c:v>-771000</c:v>
                </c:pt>
                <c:pt idx="1730">
                  <c:v>-770000.00000000012</c:v>
                </c:pt>
                <c:pt idx="1731">
                  <c:v>-769000</c:v>
                </c:pt>
                <c:pt idx="1732">
                  <c:v>-768000.00000000012</c:v>
                </c:pt>
                <c:pt idx="1733">
                  <c:v>-766999.99999999837</c:v>
                </c:pt>
                <c:pt idx="1734">
                  <c:v>-766000</c:v>
                </c:pt>
                <c:pt idx="1735">
                  <c:v>-765000.00000000012</c:v>
                </c:pt>
                <c:pt idx="1736">
                  <c:v>-764000</c:v>
                </c:pt>
                <c:pt idx="1737">
                  <c:v>-763000.00000000012</c:v>
                </c:pt>
                <c:pt idx="1738">
                  <c:v>-761999.99999999837</c:v>
                </c:pt>
                <c:pt idx="1739">
                  <c:v>-761000</c:v>
                </c:pt>
                <c:pt idx="1740">
                  <c:v>-760000.00000000012</c:v>
                </c:pt>
                <c:pt idx="1741">
                  <c:v>-759000</c:v>
                </c:pt>
                <c:pt idx="1742">
                  <c:v>-758000.00000000012</c:v>
                </c:pt>
                <c:pt idx="1743">
                  <c:v>-756999.99999999837</c:v>
                </c:pt>
                <c:pt idx="1744">
                  <c:v>-756000</c:v>
                </c:pt>
                <c:pt idx="1745">
                  <c:v>-755000.00000000012</c:v>
                </c:pt>
                <c:pt idx="1746">
                  <c:v>-754000</c:v>
                </c:pt>
                <c:pt idx="1747">
                  <c:v>-753000</c:v>
                </c:pt>
                <c:pt idx="1748">
                  <c:v>-751999.99999999837</c:v>
                </c:pt>
                <c:pt idx="1749">
                  <c:v>-751000</c:v>
                </c:pt>
                <c:pt idx="1750">
                  <c:v>-750000.00000000012</c:v>
                </c:pt>
                <c:pt idx="1751">
                  <c:v>-749000</c:v>
                </c:pt>
                <c:pt idx="1752">
                  <c:v>-748000</c:v>
                </c:pt>
                <c:pt idx="1753">
                  <c:v>-746999.99999999837</c:v>
                </c:pt>
                <c:pt idx="1754">
                  <c:v>-746000</c:v>
                </c:pt>
                <c:pt idx="1755">
                  <c:v>-745000.00000000012</c:v>
                </c:pt>
                <c:pt idx="1756">
                  <c:v>-743999.99999999837</c:v>
                </c:pt>
                <c:pt idx="1757">
                  <c:v>-743000</c:v>
                </c:pt>
                <c:pt idx="1758">
                  <c:v>-741999.99999999837</c:v>
                </c:pt>
                <c:pt idx="1759">
                  <c:v>-741000</c:v>
                </c:pt>
                <c:pt idx="1760">
                  <c:v>-740000.00000000012</c:v>
                </c:pt>
                <c:pt idx="1761">
                  <c:v>-738999.99999999837</c:v>
                </c:pt>
                <c:pt idx="1762">
                  <c:v>-738000</c:v>
                </c:pt>
                <c:pt idx="1763">
                  <c:v>-736999.99999999837</c:v>
                </c:pt>
                <c:pt idx="1764">
                  <c:v>-736000</c:v>
                </c:pt>
                <c:pt idx="1765">
                  <c:v>-735000.00000000012</c:v>
                </c:pt>
                <c:pt idx="1766">
                  <c:v>-733999.99999999837</c:v>
                </c:pt>
                <c:pt idx="1767">
                  <c:v>-733000</c:v>
                </c:pt>
                <c:pt idx="1768">
                  <c:v>-731999.99999999837</c:v>
                </c:pt>
                <c:pt idx="1769">
                  <c:v>-731000</c:v>
                </c:pt>
                <c:pt idx="1770">
                  <c:v>-730000.00000000012</c:v>
                </c:pt>
                <c:pt idx="1771">
                  <c:v>-728999.99999999837</c:v>
                </c:pt>
                <c:pt idx="1772">
                  <c:v>-728000</c:v>
                </c:pt>
                <c:pt idx="1773">
                  <c:v>-726999.99999999837</c:v>
                </c:pt>
                <c:pt idx="1774">
                  <c:v>-726000</c:v>
                </c:pt>
                <c:pt idx="1775">
                  <c:v>-725000.00000000012</c:v>
                </c:pt>
                <c:pt idx="1776">
                  <c:v>-723999.99999999837</c:v>
                </c:pt>
                <c:pt idx="1777">
                  <c:v>-723000</c:v>
                </c:pt>
                <c:pt idx="1778">
                  <c:v>-721999.99999999837</c:v>
                </c:pt>
                <c:pt idx="1779">
                  <c:v>-721000</c:v>
                </c:pt>
                <c:pt idx="1780">
                  <c:v>-720000.00000000012</c:v>
                </c:pt>
                <c:pt idx="1781">
                  <c:v>-718999.99999999837</c:v>
                </c:pt>
                <c:pt idx="1782">
                  <c:v>-718000</c:v>
                </c:pt>
                <c:pt idx="1783">
                  <c:v>-717000.00000000012</c:v>
                </c:pt>
                <c:pt idx="1784">
                  <c:v>-716000</c:v>
                </c:pt>
                <c:pt idx="1785">
                  <c:v>-715000.00000000012</c:v>
                </c:pt>
                <c:pt idx="1786">
                  <c:v>-713999.99999999837</c:v>
                </c:pt>
                <c:pt idx="1787">
                  <c:v>-713000</c:v>
                </c:pt>
                <c:pt idx="1788">
                  <c:v>-712000.00000000012</c:v>
                </c:pt>
                <c:pt idx="1789">
                  <c:v>-711000</c:v>
                </c:pt>
                <c:pt idx="1790">
                  <c:v>-710000.00000000012</c:v>
                </c:pt>
                <c:pt idx="1791">
                  <c:v>-708999.99999999837</c:v>
                </c:pt>
                <c:pt idx="1792">
                  <c:v>-708000</c:v>
                </c:pt>
                <c:pt idx="1793">
                  <c:v>-707000.00000000012</c:v>
                </c:pt>
                <c:pt idx="1794">
                  <c:v>-706000</c:v>
                </c:pt>
                <c:pt idx="1795">
                  <c:v>-705000.00000000012</c:v>
                </c:pt>
                <c:pt idx="1796">
                  <c:v>-703999.99999999837</c:v>
                </c:pt>
                <c:pt idx="1797">
                  <c:v>-703000</c:v>
                </c:pt>
                <c:pt idx="1798">
                  <c:v>-702000.00000000012</c:v>
                </c:pt>
                <c:pt idx="1799">
                  <c:v>-701000</c:v>
                </c:pt>
                <c:pt idx="1800">
                  <c:v>-700000.00000000012</c:v>
                </c:pt>
                <c:pt idx="1801">
                  <c:v>-698999.99999999837</c:v>
                </c:pt>
                <c:pt idx="1802">
                  <c:v>-698000</c:v>
                </c:pt>
                <c:pt idx="1803">
                  <c:v>-697000.00000000012</c:v>
                </c:pt>
                <c:pt idx="1804">
                  <c:v>-696000</c:v>
                </c:pt>
                <c:pt idx="1805">
                  <c:v>-695000.00000000012</c:v>
                </c:pt>
                <c:pt idx="1806">
                  <c:v>-693999.99999999837</c:v>
                </c:pt>
                <c:pt idx="1807">
                  <c:v>-693000</c:v>
                </c:pt>
                <c:pt idx="1808">
                  <c:v>-692000.00000000012</c:v>
                </c:pt>
                <c:pt idx="1809">
                  <c:v>-691000</c:v>
                </c:pt>
                <c:pt idx="1810">
                  <c:v>-690000</c:v>
                </c:pt>
                <c:pt idx="1811">
                  <c:v>-688999.99999999837</c:v>
                </c:pt>
                <c:pt idx="1812">
                  <c:v>-688000</c:v>
                </c:pt>
                <c:pt idx="1813">
                  <c:v>-687000.00000000012</c:v>
                </c:pt>
                <c:pt idx="1814">
                  <c:v>-686000</c:v>
                </c:pt>
                <c:pt idx="1815">
                  <c:v>-685000</c:v>
                </c:pt>
                <c:pt idx="1816">
                  <c:v>-683999.99999999837</c:v>
                </c:pt>
                <c:pt idx="1817">
                  <c:v>-683000</c:v>
                </c:pt>
                <c:pt idx="1818">
                  <c:v>-682000.00000000012</c:v>
                </c:pt>
                <c:pt idx="1819">
                  <c:v>-680999.99999999837</c:v>
                </c:pt>
                <c:pt idx="1820">
                  <c:v>-680000</c:v>
                </c:pt>
                <c:pt idx="1821">
                  <c:v>-678999.99999999837</c:v>
                </c:pt>
                <c:pt idx="1822">
                  <c:v>-678000</c:v>
                </c:pt>
                <c:pt idx="1823">
                  <c:v>-677000.00000000012</c:v>
                </c:pt>
                <c:pt idx="1824">
                  <c:v>-675999.99999999837</c:v>
                </c:pt>
                <c:pt idx="1825">
                  <c:v>-675000</c:v>
                </c:pt>
                <c:pt idx="1826">
                  <c:v>-673999.99999999837</c:v>
                </c:pt>
                <c:pt idx="1827">
                  <c:v>-673000</c:v>
                </c:pt>
                <c:pt idx="1828">
                  <c:v>-672000.00000000012</c:v>
                </c:pt>
                <c:pt idx="1829">
                  <c:v>-670999.99999999837</c:v>
                </c:pt>
                <c:pt idx="1830">
                  <c:v>-670000</c:v>
                </c:pt>
                <c:pt idx="1831">
                  <c:v>-668999.99999999837</c:v>
                </c:pt>
                <c:pt idx="1832">
                  <c:v>-668000</c:v>
                </c:pt>
                <c:pt idx="1833">
                  <c:v>-667000.00000000012</c:v>
                </c:pt>
                <c:pt idx="1834">
                  <c:v>-665999.99999999837</c:v>
                </c:pt>
                <c:pt idx="1835">
                  <c:v>-665000</c:v>
                </c:pt>
                <c:pt idx="1836">
                  <c:v>-663999.99999999837</c:v>
                </c:pt>
                <c:pt idx="1837">
                  <c:v>-663000</c:v>
                </c:pt>
                <c:pt idx="1838">
                  <c:v>-662000.00000000012</c:v>
                </c:pt>
                <c:pt idx="1839">
                  <c:v>-660999.99999999837</c:v>
                </c:pt>
                <c:pt idx="1840">
                  <c:v>-660000</c:v>
                </c:pt>
                <c:pt idx="1841">
                  <c:v>-658999.99999999837</c:v>
                </c:pt>
                <c:pt idx="1842">
                  <c:v>-658000</c:v>
                </c:pt>
                <c:pt idx="1843">
                  <c:v>-657000.00000000012</c:v>
                </c:pt>
                <c:pt idx="1844">
                  <c:v>-655999.99999999837</c:v>
                </c:pt>
                <c:pt idx="1845">
                  <c:v>-655000</c:v>
                </c:pt>
                <c:pt idx="1846">
                  <c:v>-654000.00000000012</c:v>
                </c:pt>
                <c:pt idx="1847">
                  <c:v>-653000</c:v>
                </c:pt>
                <c:pt idx="1848">
                  <c:v>-652000.00000000012</c:v>
                </c:pt>
                <c:pt idx="1849">
                  <c:v>-650999.99999999837</c:v>
                </c:pt>
                <c:pt idx="1850">
                  <c:v>-650000</c:v>
                </c:pt>
                <c:pt idx="1851">
                  <c:v>-649000.00000000012</c:v>
                </c:pt>
                <c:pt idx="1852">
                  <c:v>-648000</c:v>
                </c:pt>
                <c:pt idx="1853">
                  <c:v>-647000.00000000012</c:v>
                </c:pt>
                <c:pt idx="1854">
                  <c:v>-645999.99999999837</c:v>
                </c:pt>
                <c:pt idx="1855">
                  <c:v>-645000</c:v>
                </c:pt>
                <c:pt idx="1856">
                  <c:v>-644000.00000000012</c:v>
                </c:pt>
                <c:pt idx="1857">
                  <c:v>-643000</c:v>
                </c:pt>
                <c:pt idx="1858">
                  <c:v>-642000.00000000012</c:v>
                </c:pt>
                <c:pt idx="1859">
                  <c:v>-640999.99999999837</c:v>
                </c:pt>
                <c:pt idx="1860">
                  <c:v>-640000</c:v>
                </c:pt>
                <c:pt idx="1861">
                  <c:v>-639000.00000000012</c:v>
                </c:pt>
                <c:pt idx="1862">
                  <c:v>-638000</c:v>
                </c:pt>
                <c:pt idx="1863">
                  <c:v>-637000.00000000012</c:v>
                </c:pt>
                <c:pt idx="1864">
                  <c:v>-635999.99999999837</c:v>
                </c:pt>
                <c:pt idx="1865">
                  <c:v>-635000</c:v>
                </c:pt>
                <c:pt idx="1866">
                  <c:v>-634000.00000000012</c:v>
                </c:pt>
                <c:pt idx="1867">
                  <c:v>-633000</c:v>
                </c:pt>
                <c:pt idx="1868">
                  <c:v>-632000.00000000012</c:v>
                </c:pt>
                <c:pt idx="1869">
                  <c:v>-630999.99999999837</c:v>
                </c:pt>
                <c:pt idx="1870">
                  <c:v>-630000</c:v>
                </c:pt>
                <c:pt idx="1871">
                  <c:v>-629000.00000000012</c:v>
                </c:pt>
                <c:pt idx="1872">
                  <c:v>-628000</c:v>
                </c:pt>
                <c:pt idx="1873">
                  <c:v>-627000</c:v>
                </c:pt>
                <c:pt idx="1874">
                  <c:v>-625999.99999999837</c:v>
                </c:pt>
                <c:pt idx="1875">
                  <c:v>-625000</c:v>
                </c:pt>
                <c:pt idx="1876">
                  <c:v>-624000.00000000012</c:v>
                </c:pt>
                <c:pt idx="1877">
                  <c:v>-623000</c:v>
                </c:pt>
                <c:pt idx="1878">
                  <c:v>-622000</c:v>
                </c:pt>
                <c:pt idx="1879">
                  <c:v>-620999.99999999837</c:v>
                </c:pt>
                <c:pt idx="1880">
                  <c:v>-620000</c:v>
                </c:pt>
                <c:pt idx="1881">
                  <c:v>-619000.00000000012</c:v>
                </c:pt>
                <c:pt idx="1882">
                  <c:v>-617999.99999999837</c:v>
                </c:pt>
                <c:pt idx="1883">
                  <c:v>-617000</c:v>
                </c:pt>
                <c:pt idx="1884">
                  <c:v>-615999.99999999837</c:v>
                </c:pt>
                <c:pt idx="1885">
                  <c:v>-615000</c:v>
                </c:pt>
                <c:pt idx="1886">
                  <c:v>-614000.00000000012</c:v>
                </c:pt>
                <c:pt idx="1887">
                  <c:v>-612999.99999999837</c:v>
                </c:pt>
                <c:pt idx="1888">
                  <c:v>-612000</c:v>
                </c:pt>
                <c:pt idx="1889">
                  <c:v>-610999.99999999837</c:v>
                </c:pt>
                <c:pt idx="1890">
                  <c:v>-610000</c:v>
                </c:pt>
                <c:pt idx="1891">
                  <c:v>-609000.00000000012</c:v>
                </c:pt>
                <c:pt idx="1892">
                  <c:v>-607999.99999999837</c:v>
                </c:pt>
                <c:pt idx="1893">
                  <c:v>-607000</c:v>
                </c:pt>
                <c:pt idx="1894">
                  <c:v>-605999.99999999837</c:v>
                </c:pt>
                <c:pt idx="1895">
                  <c:v>-605000</c:v>
                </c:pt>
                <c:pt idx="1896">
                  <c:v>-604000.00000000012</c:v>
                </c:pt>
                <c:pt idx="1897">
                  <c:v>-602999.99999999837</c:v>
                </c:pt>
                <c:pt idx="1898">
                  <c:v>-602000</c:v>
                </c:pt>
                <c:pt idx="1899">
                  <c:v>-600999.99999999837</c:v>
                </c:pt>
                <c:pt idx="1900">
                  <c:v>-600000</c:v>
                </c:pt>
                <c:pt idx="1901">
                  <c:v>-599000.00000000012</c:v>
                </c:pt>
                <c:pt idx="1902">
                  <c:v>-597999.99999999837</c:v>
                </c:pt>
                <c:pt idx="1903">
                  <c:v>-597000</c:v>
                </c:pt>
                <c:pt idx="1904">
                  <c:v>-595999.99999999837</c:v>
                </c:pt>
                <c:pt idx="1905">
                  <c:v>-595000</c:v>
                </c:pt>
                <c:pt idx="1906">
                  <c:v>-594000.00000000012</c:v>
                </c:pt>
                <c:pt idx="1907">
                  <c:v>-592999.99999999837</c:v>
                </c:pt>
                <c:pt idx="1908">
                  <c:v>-592000</c:v>
                </c:pt>
                <c:pt idx="1909">
                  <c:v>-591000.00000000012</c:v>
                </c:pt>
                <c:pt idx="1910">
                  <c:v>-590000</c:v>
                </c:pt>
                <c:pt idx="1911">
                  <c:v>-589000.00000000012</c:v>
                </c:pt>
                <c:pt idx="1912">
                  <c:v>-587999.99999999837</c:v>
                </c:pt>
                <c:pt idx="1913">
                  <c:v>-587000</c:v>
                </c:pt>
                <c:pt idx="1914">
                  <c:v>-586000.00000000012</c:v>
                </c:pt>
                <c:pt idx="1915">
                  <c:v>-585000</c:v>
                </c:pt>
                <c:pt idx="1916">
                  <c:v>-584000.00000000012</c:v>
                </c:pt>
                <c:pt idx="1917">
                  <c:v>-582999.99999999837</c:v>
                </c:pt>
                <c:pt idx="1918">
                  <c:v>-582000</c:v>
                </c:pt>
                <c:pt idx="1919">
                  <c:v>-581000.00000000012</c:v>
                </c:pt>
                <c:pt idx="1920">
                  <c:v>-580000</c:v>
                </c:pt>
                <c:pt idx="1921">
                  <c:v>-579000.00000000012</c:v>
                </c:pt>
                <c:pt idx="1922">
                  <c:v>-577999.99999999837</c:v>
                </c:pt>
                <c:pt idx="1923">
                  <c:v>-577000</c:v>
                </c:pt>
                <c:pt idx="1924">
                  <c:v>-576000.00000000012</c:v>
                </c:pt>
                <c:pt idx="1925">
                  <c:v>-575000</c:v>
                </c:pt>
                <c:pt idx="1926">
                  <c:v>-574000.00000000012</c:v>
                </c:pt>
                <c:pt idx="1927">
                  <c:v>-572999.99999999837</c:v>
                </c:pt>
                <c:pt idx="1928">
                  <c:v>-572000</c:v>
                </c:pt>
                <c:pt idx="1929">
                  <c:v>-571000.00000000012</c:v>
                </c:pt>
                <c:pt idx="1930">
                  <c:v>-570000</c:v>
                </c:pt>
                <c:pt idx="1931">
                  <c:v>-569000.00000000012</c:v>
                </c:pt>
                <c:pt idx="1932">
                  <c:v>-567999.99999999837</c:v>
                </c:pt>
                <c:pt idx="1933">
                  <c:v>-567000</c:v>
                </c:pt>
                <c:pt idx="1934">
                  <c:v>-566000.00000000012</c:v>
                </c:pt>
                <c:pt idx="1935">
                  <c:v>-565000</c:v>
                </c:pt>
                <c:pt idx="1936">
                  <c:v>-564000</c:v>
                </c:pt>
                <c:pt idx="1937">
                  <c:v>-562999.99999999837</c:v>
                </c:pt>
                <c:pt idx="1938">
                  <c:v>-562000</c:v>
                </c:pt>
                <c:pt idx="1939">
                  <c:v>-561000.00000000012</c:v>
                </c:pt>
                <c:pt idx="1940">
                  <c:v>-560000</c:v>
                </c:pt>
                <c:pt idx="1941">
                  <c:v>-559000</c:v>
                </c:pt>
                <c:pt idx="1942">
                  <c:v>-557999.99999999837</c:v>
                </c:pt>
                <c:pt idx="1943">
                  <c:v>-557000</c:v>
                </c:pt>
                <c:pt idx="1944">
                  <c:v>-556000.00000000012</c:v>
                </c:pt>
                <c:pt idx="1945">
                  <c:v>-554999.99999999837</c:v>
                </c:pt>
                <c:pt idx="1946">
                  <c:v>-554000</c:v>
                </c:pt>
                <c:pt idx="1947">
                  <c:v>-552999.99999999837</c:v>
                </c:pt>
                <c:pt idx="1948">
                  <c:v>-552000</c:v>
                </c:pt>
                <c:pt idx="1949">
                  <c:v>-551000.00000000012</c:v>
                </c:pt>
                <c:pt idx="1950">
                  <c:v>-549999.99999999837</c:v>
                </c:pt>
                <c:pt idx="1951">
                  <c:v>-549000</c:v>
                </c:pt>
                <c:pt idx="1952">
                  <c:v>-547999.99999999837</c:v>
                </c:pt>
                <c:pt idx="1953">
                  <c:v>-547000</c:v>
                </c:pt>
                <c:pt idx="1954">
                  <c:v>-546000.00000000012</c:v>
                </c:pt>
                <c:pt idx="1955">
                  <c:v>-544999.99999999837</c:v>
                </c:pt>
                <c:pt idx="1956">
                  <c:v>-544000</c:v>
                </c:pt>
                <c:pt idx="1957">
                  <c:v>-542999.99999999837</c:v>
                </c:pt>
                <c:pt idx="1958">
                  <c:v>-542000</c:v>
                </c:pt>
                <c:pt idx="1959">
                  <c:v>-541000.00000000012</c:v>
                </c:pt>
                <c:pt idx="1960">
                  <c:v>-539999.99999999837</c:v>
                </c:pt>
                <c:pt idx="1961">
                  <c:v>-539000</c:v>
                </c:pt>
                <c:pt idx="1962">
                  <c:v>-537999.99999999837</c:v>
                </c:pt>
                <c:pt idx="1963">
                  <c:v>-537000</c:v>
                </c:pt>
                <c:pt idx="1964">
                  <c:v>-536000.00000000012</c:v>
                </c:pt>
                <c:pt idx="1965">
                  <c:v>-534999.99999999837</c:v>
                </c:pt>
                <c:pt idx="1966">
                  <c:v>-534000</c:v>
                </c:pt>
                <c:pt idx="1967">
                  <c:v>-532999.99999999837</c:v>
                </c:pt>
                <c:pt idx="1968">
                  <c:v>-532000</c:v>
                </c:pt>
                <c:pt idx="1969">
                  <c:v>-531000.00000000012</c:v>
                </c:pt>
                <c:pt idx="1970">
                  <c:v>-529999.99999999837</c:v>
                </c:pt>
                <c:pt idx="1971">
                  <c:v>-529000</c:v>
                </c:pt>
                <c:pt idx="1972">
                  <c:v>-528000.00000000012</c:v>
                </c:pt>
                <c:pt idx="1973">
                  <c:v>-527000</c:v>
                </c:pt>
                <c:pt idx="1974">
                  <c:v>-526000.00000000012</c:v>
                </c:pt>
                <c:pt idx="1975">
                  <c:v>-524999.99999999837</c:v>
                </c:pt>
                <c:pt idx="1976">
                  <c:v>-524000</c:v>
                </c:pt>
                <c:pt idx="1977">
                  <c:v>-523000.00000000012</c:v>
                </c:pt>
                <c:pt idx="1978">
                  <c:v>-522000</c:v>
                </c:pt>
                <c:pt idx="1979">
                  <c:v>-521000.00000000006</c:v>
                </c:pt>
                <c:pt idx="1980">
                  <c:v>-520000</c:v>
                </c:pt>
                <c:pt idx="1981">
                  <c:v>-519000</c:v>
                </c:pt>
                <c:pt idx="1982">
                  <c:v>-518000.00000000012</c:v>
                </c:pt>
                <c:pt idx="1983">
                  <c:v>-517000</c:v>
                </c:pt>
                <c:pt idx="1984">
                  <c:v>-516000.00000000006</c:v>
                </c:pt>
                <c:pt idx="1985">
                  <c:v>-515000</c:v>
                </c:pt>
                <c:pt idx="1986">
                  <c:v>-514000</c:v>
                </c:pt>
                <c:pt idx="1987">
                  <c:v>-513000.00000000012</c:v>
                </c:pt>
                <c:pt idx="1988">
                  <c:v>-512000</c:v>
                </c:pt>
                <c:pt idx="1989">
                  <c:v>-511000.00000000006</c:v>
                </c:pt>
                <c:pt idx="1990">
                  <c:v>-510000</c:v>
                </c:pt>
                <c:pt idx="1991">
                  <c:v>-509000</c:v>
                </c:pt>
                <c:pt idx="1992">
                  <c:v>-508000.00000000012</c:v>
                </c:pt>
                <c:pt idx="1993">
                  <c:v>-507000</c:v>
                </c:pt>
                <c:pt idx="1994">
                  <c:v>-506000.00000000006</c:v>
                </c:pt>
                <c:pt idx="1995">
                  <c:v>-505000</c:v>
                </c:pt>
                <c:pt idx="1996">
                  <c:v>-504000</c:v>
                </c:pt>
                <c:pt idx="1997">
                  <c:v>-503000.00000000012</c:v>
                </c:pt>
                <c:pt idx="1998">
                  <c:v>-502000</c:v>
                </c:pt>
                <c:pt idx="1999">
                  <c:v>-501000.00000000006</c:v>
                </c:pt>
                <c:pt idx="2000">
                  <c:v>-500000</c:v>
                </c:pt>
                <c:pt idx="2001">
                  <c:v>-499000</c:v>
                </c:pt>
                <c:pt idx="2002">
                  <c:v>-498000.00000000012</c:v>
                </c:pt>
                <c:pt idx="2003">
                  <c:v>-497000</c:v>
                </c:pt>
                <c:pt idx="2004">
                  <c:v>-496000.00000000006</c:v>
                </c:pt>
                <c:pt idx="2005">
                  <c:v>-495000</c:v>
                </c:pt>
                <c:pt idx="2006">
                  <c:v>-494000</c:v>
                </c:pt>
                <c:pt idx="2007">
                  <c:v>-493000.00000000012</c:v>
                </c:pt>
                <c:pt idx="2008">
                  <c:v>-492000</c:v>
                </c:pt>
                <c:pt idx="2009">
                  <c:v>-491000.00000000006</c:v>
                </c:pt>
                <c:pt idx="2010">
                  <c:v>-490000</c:v>
                </c:pt>
                <c:pt idx="2011">
                  <c:v>-489000</c:v>
                </c:pt>
                <c:pt idx="2012">
                  <c:v>-488000.00000000012</c:v>
                </c:pt>
                <c:pt idx="2013">
                  <c:v>-487000</c:v>
                </c:pt>
                <c:pt idx="2014">
                  <c:v>-486000.00000000006</c:v>
                </c:pt>
                <c:pt idx="2015">
                  <c:v>-485000</c:v>
                </c:pt>
                <c:pt idx="2016">
                  <c:v>-484000</c:v>
                </c:pt>
                <c:pt idx="2017">
                  <c:v>-483000.00000000012</c:v>
                </c:pt>
                <c:pt idx="2018">
                  <c:v>-482000</c:v>
                </c:pt>
                <c:pt idx="2019">
                  <c:v>-481000.00000000006</c:v>
                </c:pt>
                <c:pt idx="2020">
                  <c:v>-480000</c:v>
                </c:pt>
                <c:pt idx="2021">
                  <c:v>-479000</c:v>
                </c:pt>
                <c:pt idx="2022">
                  <c:v>-478000.00000000012</c:v>
                </c:pt>
                <c:pt idx="2023">
                  <c:v>-477000</c:v>
                </c:pt>
                <c:pt idx="2024">
                  <c:v>-476000.00000000006</c:v>
                </c:pt>
                <c:pt idx="2025">
                  <c:v>-475000</c:v>
                </c:pt>
                <c:pt idx="2026">
                  <c:v>-474000</c:v>
                </c:pt>
                <c:pt idx="2027">
                  <c:v>-473000.00000000006</c:v>
                </c:pt>
                <c:pt idx="2028">
                  <c:v>-472000</c:v>
                </c:pt>
                <c:pt idx="2029">
                  <c:v>-471000.00000000006</c:v>
                </c:pt>
                <c:pt idx="2030">
                  <c:v>-470000</c:v>
                </c:pt>
                <c:pt idx="2031">
                  <c:v>-469000</c:v>
                </c:pt>
                <c:pt idx="2032">
                  <c:v>-468000.00000000006</c:v>
                </c:pt>
                <c:pt idx="2033">
                  <c:v>-467000</c:v>
                </c:pt>
                <c:pt idx="2034">
                  <c:v>-466000</c:v>
                </c:pt>
                <c:pt idx="2035">
                  <c:v>-465000.00000000012</c:v>
                </c:pt>
                <c:pt idx="2036">
                  <c:v>-464000</c:v>
                </c:pt>
                <c:pt idx="2037">
                  <c:v>-463000.00000000006</c:v>
                </c:pt>
                <c:pt idx="2038">
                  <c:v>-462000</c:v>
                </c:pt>
                <c:pt idx="2039">
                  <c:v>-461000</c:v>
                </c:pt>
                <c:pt idx="2040">
                  <c:v>-460000.00000000012</c:v>
                </c:pt>
                <c:pt idx="2041">
                  <c:v>-459000</c:v>
                </c:pt>
                <c:pt idx="2042">
                  <c:v>-458000.00000000006</c:v>
                </c:pt>
                <c:pt idx="2043">
                  <c:v>-457000</c:v>
                </c:pt>
                <c:pt idx="2044">
                  <c:v>-456000</c:v>
                </c:pt>
                <c:pt idx="2045">
                  <c:v>-455000.00000000012</c:v>
                </c:pt>
                <c:pt idx="2046">
                  <c:v>-454000</c:v>
                </c:pt>
                <c:pt idx="2047">
                  <c:v>-453000.00000000006</c:v>
                </c:pt>
                <c:pt idx="2048">
                  <c:v>-452000</c:v>
                </c:pt>
                <c:pt idx="2049">
                  <c:v>-451000</c:v>
                </c:pt>
                <c:pt idx="2050">
                  <c:v>-450000.00000000012</c:v>
                </c:pt>
                <c:pt idx="2051">
                  <c:v>-449000</c:v>
                </c:pt>
                <c:pt idx="2052">
                  <c:v>-448000.00000000006</c:v>
                </c:pt>
                <c:pt idx="2053">
                  <c:v>-447000</c:v>
                </c:pt>
                <c:pt idx="2054">
                  <c:v>-446000</c:v>
                </c:pt>
                <c:pt idx="2055">
                  <c:v>-445000.00000000012</c:v>
                </c:pt>
                <c:pt idx="2056">
                  <c:v>-444000</c:v>
                </c:pt>
                <c:pt idx="2057">
                  <c:v>-443000.00000000006</c:v>
                </c:pt>
                <c:pt idx="2058">
                  <c:v>-442000</c:v>
                </c:pt>
                <c:pt idx="2059">
                  <c:v>-441000</c:v>
                </c:pt>
                <c:pt idx="2060">
                  <c:v>-440000.00000000012</c:v>
                </c:pt>
                <c:pt idx="2061">
                  <c:v>-439000</c:v>
                </c:pt>
                <c:pt idx="2062">
                  <c:v>-438000.00000000006</c:v>
                </c:pt>
                <c:pt idx="2063">
                  <c:v>-437000</c:v>
                </c:pt>
                <c:pt idx="2064">
                  <c:v>-436000</c:v>
                </c:pt>
                <c:pt idx="2065">
                  <c:v>-435000.00000000012</c:v>
                </c:pt>
                <c:pt idx="2066">
                  <c:v>-434000</c:v>
                </c:pt>
                <c:pt idx="2067">
                  <c:v>-433000.00000000006</c:v>
                </c:pt>
                <c:pt idx="2068">
                  <c:v>-432000</c:v>
                </c:pt>
                <c:pt idx="2069">
                  <c:v>-431000</c:v>
                </c:pt>
                <c:pt idx="2070">
                  <c:v>-430000.00000000012</c:v>
                </c:pt>
                <c:pt idx="2071">
                  <c:v>-429000</c:v>
                </c:pt>
                <c:pt idx="2072">
                  <c:v>-428000.00000000006</c:v>
                </c:pt>
                <c:pt idx="2073">
                  <c:v>-427000</c:v>
                </c:pt>
                <c:pt idx="2074">
                  <c:v>-426000</c:v>
                </c:pt>
                <c:pt idx="2075">
                  <c:v>-425000.00000000012</c:v>
                </c:pt>
                <c:pt idx="2076">
                  <c:v>-424000</c:v>
                </c:pt>
                <c:pt idx="2077">
                  <c:v>-423000.00000000006</c:v>
                </c:pt>
                <c:pt idx="2078">
                  <c:v>-422000</c:v>
                </c:pt>
                <c:pt idx="2079">
                  <c:v>-421000</c:v>
                </c:pt>
                <c:pt idx="2080">
                  <c:v>-420000.00000000012</c:v>
                </c:pt>
                <c:pt idx="2081">
                  <c:v>-419000</c:v>
                </c:pt>
                <c:pt idx="2082">
                  <c:v>-418000.00000000006</c:v>
                </c:pt>
                <c:pt idx="2083">
                  <c:v>-417000</c:v>
                </c:pt>
                <c:pt idx="2084">
                  <c:v>-416000</c:v>
                </c:pt>
                <c:pt idx="2085">
                  <c:v>-415000.00000000012</c:v>
                </c:pt>
                <c:pt idx="2086">
                  <c:v>-414000</c:v>
                </c:pt>
                <c:pt idx="2087">
                  <c:v>-413000.00000000006</c:v>
                </c:pt>
                <c:pt idx="2088">
                  <c:v>-412000</c:v>
                </c:pt>
                <c:pt idx="2089">
                  <c:v>-411000</c:v>
                </c:pt>
                <c:pt idx="2090">
                  <c:v>-410000.00000000006</c:v>
                </c:pt>
                <c:pt idx="2091">
                  <c:v>-409000</c:v>
                </c:pt>
                <c:pt idx="2092">
                  <c:v>-408000.00000000006</c:v>
                </c:pt>
                <c:pt idx="2093">
                  <c:v>-407000</c:v>
                </c:pt>
                <c:pt idx="2094">
                  <c:v>-406000</c:v>
                </c:pt>
                <c:pt idx="2095">
                  <c:v>-405000.00000000006</c:v>
                </c:pt>
                <c:pt idx="2096">
                  <c:v>-404000</c:v>
                </c:pt>
                <c:pt idx="2097">
                  <c:v>-403000</c:v>
                </c:pt>
                <c:pt idx="2098">
                  <c:v>-402000.00000000012</c:v>
                </c:pt>
                <c:pt idx="2099">
                  <c:v>-401000</c:v>
                </c:pt>
                <c:pt idx="2100">
                  <c:v>-400000.00000000006</c:v>
                </c:pt>
                <c:pt idx="2101">
                  <c:v>-399000</c:v>
                </c:pt>
                <c:pt idx="2102">
                  <c:v>-398000</c:v>
                </c:pt>
                <c:pt idx="2103">
                  <c:v>-397000.00000000012</c:v>
                </c:pt>
                <c:pt idx="2104">
                  <c:v>-396000</c:v>
                </c:pt>
                <c:pt idx="2105">
                  <c:v>-395000.00000000006</c:v>
                </c:pt>
                <c:pt idx="2106">
                  <c:v>-394000</c:v>
                </c:pt>
                <c:pt idx="2107">
                  <c:v>-393000</c:v>
                </c:pt>
                <c:pt idx="2108">
                  <c:v>-392000.00000000012</c:v>
                </c:pt>
                <c:pt idx="2109">
                  <c:v>-391000</c:v>
                </c:pt>
                <c:pt idx="2110">
                  <c:v>-390000.00000000006</c:v>
                </c:pt>
                <c:pt idx="2111">
                  <c:v>-389000</c:v>
                </c:pt>
                <c:pt idx="2112">
                  <c:v>-388000</c:v>
                </c:pt>
                <c:pt idx="2113">
                  <c:v>-387000.00000000012</c:v>
                </c:pt>
                <c:pt idx="2114">
                  <c:v>-386000</c:v>
                </c:pt>
                <c:pt idx="2115">
                  <c:v>-385000.00000000006</c:v>
                </c:pt>
                <c:pt idx="2116">
                  <c:v>-384000</c:v>
                </c:pt>
                <c:pt idx="2117">
                  <c:v>-383000</c:v>
                </c:pt>
                <c:pt idx="2118">
                  <c:v>-382000.00000000012</c:v>
                </c:pt>
                <c:pt idx="2119">
                  <c:v>-381000</c:v>
                </c:pt>
                <c:pt idx="2120">
                  <c:v>-380000.00000000006</c:v>
                </c:pt>
                <c:pt idx="2121">
                  <c:v>-379000</c:v>
                </c:pt>
                <c:pt idx="2122">
                  <c:v>-378000</c:v>
                </c:pt>
                <c:pt idx="2123">
                  <c:v>-377000.00000000012</c:v>
                </c:pt>
                <c:pt idx="2124">
                  <c:v>-376000</c:v>
                </c:pt>
                <c:pt idx="2125">
                  <c:v>-375000.00000000006</c:v>
                </c:pt>
                <c:pt idx="2126">
                  <c:v>-374000</c:v>
                </c:pt>
                <c:pt idx="2127">
                  <c:v>-373000</c:v>
                </c:pt>
                <c:pt idx="2128">
                  <c:v>-372000.00000000012</c:v>
                </c:pt>
                <c:pt idx="2129">
                  <c:v>-371000</c:v>
                </c:pt>
                <c:pt idx="2130">
                  <c:v>-370000.00000000006</c:v>
                </c:pt>
                <c:pt idx="2131">
                  <c:v>-369000</c:v>
                </c:pt>
                <c:pt idx="2132">
                  <c:v>-368000</c:v>
                </c:pt>
                <c:pt idx="2133">
                  <c:v>-367000.00000000012</c:v>
                </c:pt>
                <c:pt idx="2134">
                  <c:v>-366000</c:v>
                </c:pt>
                <c:pt idx="2135">
                  <c:v>-365000.00000000006</c:v>
                </c:pt>
                <c:pt idx="2136">
                  <c:v>-364000</c:v>
                </c:pt>
                <c:pt idx="2137">
                  <c:v>-363000</c:v>
                </c:pt>
                <c:pt idx="2138">
                  <c:v>-362000.00000000012</c:v>
                </c:pt>
                <c:pt idx="2139">
                  <c:v>-361000</c:v>
                </c:pt>
                <c:pt idx="2140">
                  <c:v>-360000.00000000006</c:v>
                </c:pt>
                <c:pt idx="2141">
                  <c:v>-359000</c:v>
                </c:pt>
                <c:pt idx="2142">
                  <c:v>-358000</c:v>
                </c:pt>
                <c:pt idx="2143">
                  <c:v>-357000.00000000012</c:v>
                </c:pt>
                <c:pt idx="2144">
                  <c:v>-356000</c:v>
                </c:pt>
                <c:pt idx="2145">
                  <c:v>-355000.00000000006</c:v>
                </c:pt>
                <c:pt idx="2146">
                  <c:v>-354000</c:v>
                </c:pt>
                <c:pt idx="2147">
                  <c:v>-353000</c:v>
                </c:pt>
                <c:pt idx="2148">
                  <c:v>-352000.00000000012</c:v>
                </c:pt>
                <c:pt idx="2149">
                  <c:v>-351000</c:v>
                </c:pt>
                <c:pt idx="2150">
                  <c:v>-350000.00000000006</c:v>
                </c:pt>
                <c:pt idx="2151">
                  <c:v>-349000</c:v>
                </c:pt>
                <c:pt idx="2152">
                  <c:v>-348000</c:v>
                </c:pt>
                <c:pt idx="2153">
                  <c:v>-347000.00000000006</c:v>
                </c:pt>
                <c:pt idx="2154">
                  <c:v>-346000</c:v>
                </c:pt>
                <c:pt idx="2155">
                  <c:v>-345000</c:v>
                </c:pt>
                <c:pt idx="2156">
                  <c:v>-344000</c:v>
                </c:pt>
                <c:pt idx="2157">
                  <c:v>-343000</c:v>
                </c:pt>
                <c:pt idx="2158">
                  <c:v>-342000.00000000006</c:v>
                </c:pt>
                <c:pt idx="2159">
                  <c:v>-341000</c:v>
                </c:pt>
                <c:pt idx="2160">
                  <c:v>-340000</c:v>
                </c:pt>
                <c:pt idx="2161">
                  <c:v>-339000.00000000012</c:v>
                </c:pt>
                <c:pt idx="2162">
                  <c:v>-338000</c:v>
                </c:pt>
                <c:pt idx="2163">
                  <c:v>-337000.00000000006</c:v>
                </c:pt>
                <c:pt idx="2164">
                  <c:v>-336000</c:v>
                </c:pt>
                <c:pt idx="2165">
                  <c:v>-335000</c:v>
                </c:pt>
                <c:pt idx="2166">
                  <c:v>-334000.00000000012</c:v>
                </c:pt>
                <c:pt idx="2167">
                  <c:v>-333000</c:v>
                </c:pt>
                <c:pt idx="2168">
                  <c:v>-332000.00000000006</c:v>
                </c:pt>
                <c:pt idx="2169">
                  <c:v>-331000</c:v>
                </c:pt>
                <c:pt idx="2170">
                  <c:v>-330000</c:v>
                </c:pt>
                <c:pt idx="2171">
                  <c:v>-329000.00000000012</c:v>
                </c:pt>
                <c:pt idx="2172">
                  <c:v>-328000</c:v>
                </c:pt>
                <c:pt idx="2173">
                  <c:v>-327000.00000000006</c:v>
                </c:pt>
                <c:pt idx="2174">
                  <c:v>-326000</c:v>
                </c:pt>
                <c:pt idx="2175">
                  <c:v>-325000</c:v>
                </c:pt>
                <c:pt idx="2176">
                  <c:v>-324000.00000000012</c:v>
                </c:pt>
                <c:pt idx="2177">
                  <c:v>-323000</c:v>
                </c:pt>
                <c:pt idx="2178">
                  <c:v>-322000.00000000006</c:v>
                </c:pt>
                <c:pt idx="2179">
                  <c:v>-321000</c:v>
                </c:pt>
                <c:pt idx="2180">
                  <c:v>-320000</c:v>
                </c:pt>
                <c:pt idx="2181">
                  <c:v>-319000.00000000012</c:v>
                </c:pt>
                <c:pt idx="2182">
                  <c:v>-318000</c:v>
                </c:pt>
                <c:pt idx="2183">
                  <c:v>-317000.00000000006</c:v>
                </c:pt>
                <c:pt idx="2184">
                  <c:v>-316000</c:v>
                </c:pt>
                <c:pt idx="2185">
                  <c:v>-315000</c:v>
                </c:pt>
                <c:pt idx="2186">
                  <c:v>-314000.00000000012</c:v>
                </c:pt>
                <c:pt idx="2187">
                  <c:v>-313000</c:v>
                </c:pt>
                <c:pt idx="2188">
                  <c:v>-312000.00000000006</c:v>
                </c:pt>
                <c:pt idx="2189">
                  <c:v>-311000</c:v>
                </c:pt>
                <c:pt idx="2190">
                  <c:v>-310000</c:v>
                </c:pt>
                <c:pt idx="2191">
                  <c:v>-309000.00000000012</c:v>
                </c:pt>
                <c:pt idx="2192">
                  <c:v>-308000</c:v>
                </c:pt>
                <c:pt idx="2193">
                  <c:v>-307000.00000000006</c:v>
                </c:pt>
                <c:pt idx="2194">
                  <c:v>-306000</c:v>
                </c:pt>
                <c:pt idx="2195">
                  <c:v>-305000</c:v>
                </c:pt>
                <c:pt idx="2196">
                  <c:v>-304000.00000000012</c:v>
                </c:pt>
                <c:pt idx="2197">
                  <c:v>-303000</c:v>
                </c:pt>
                <c:pt idx="2198">
                  <c:v>-302000.00000000006</c:v>
                </c:pt>
                <c:pt idx="2199">
                  <c:v>-301000</c:v>
                </c:pt>
                <c:pt idx="2200">
                  <c:v>-300000</c:v>
                </c:pt>
                <c:pt idx="2201">
                  <c:v>-299000.00000000012</c:v>
                </c:pt>
                <c:pt idx="2202">
                  <c:v>-298000</c:v>
                </c:pt>
                <c:pt idx="2203">
                  <c:v>-297000.00000000006</c:v>
                </c:pt>
                <c:pt idx="2204">
                  <c:v>-296000</c:v>
                </c:pt>
                <c:pt idx="2205">
                  <c:v>-295000</c:v>
                </c:pt>
                <c:pt idx="2206">
                  <c:v>-294000.00000000012</c:v>
                </c:pt>
                <c:pt idx="2207">
                  <c:v>-293000</c:v>
                </c:pt>
                <c:pt idx="2208">
                  <c:v>-292000.00000000006</c:v>
                </c:pt>
                <c:pt idx="2209">
                  <c:v>-291000</c:v>
                </c:pt>
                <c:pt idx="2210">
                  <c:v>-290000</c:v>
                </c:pt>
                <c:pt idx="2211">
                  <c:v>-289000.00000000012</c:v>
                </c:pt>
                <c:pt idx="2212">
                  <c:v>-288000</c:v>
                </c:pt>
                <c:pt idx="2213">
                  <c:v>-287000.00000000006</c:v>
                </c:pt>
                <c:pt idx="2214">
                  <c:v>-286000</c:v>
                </c:pt>
                <c:pt idx="2215">
                  <c:v>-285000</c:v>
                </c:pt>
                <c:pt idx="2216">
                  <c:v>-284000.00000000006</c:v>
                </c:pt>
                <c:pt idx="2217">
                  <c:v>-283000</c:v>
                </c:pt>
                <c:pt idx="2218">
                  <c:v>-282000</c:v>
                </c:pt>
                <c:pt idx="2219">
                  <c:v>-281000.00000000012</c:v>
                </c:pt>
                <c:pt idx="2220">
                  <c:v>-280000</c:v>
                </c:pt>
                <c:pt idx="2221">
                  <c:v>-279000.00000000006</c:v>
                </c:pt>
                <c:pt idx="2222">
                  <c:v>-278000</c:v>
                </c:pt>
                <c:pt idx="2223">
                  <c:v>-277000</c:v>
                </c:pt>
                <c:pt idx="2224">
                  <c:v>-276000.00000000012</c:v>
                </c:pt>
                <c:pt idx="2225">
                  <c:v>-275000</c:v>
                </c:pt>
                <c:pt idx="2226">
                  <c:v>-274000.00000000006</c:v>
                </c:pt>
                <c:pt idx="2227">
                  <c:v>-273000</c:v>
                </c:pt>
                <c:pt idx="2228">
                  <c:v>-272000</c:v>
                </c:pt>
                <c:pt idx="2229">
                  <c:v>-271000.00000000012</c:v>
                </c:pt>
                <c:pt idx="2230">
                  <c:v>-270000</c:v>
                </c:pt>
                <c:pt idx="2231">
                  <c:v>-269000.00000000006</c:v>
                </c:pt>
                <c:pt idx="2232">
                  <c:v>-268000</c:v>
                </c:pt>
                <c:pt idx="2233">
                  <c:v>-267000</c:v>
                </c:pt>
                <c:pt idx="2234">
                  <c:v>-266000.00000000012</c:v>
                </c:pt>
                <c:pt idx="2235">
                  <c:v>-265000</c:v>
                </c:pt>
                <c:pt idx="2236">
                  <c:v>-264000.00000000006</c:v>
                </c:pt>
                <c:pt idx="2237">
                  <c:v>-263000</c:v>
                </c:pt>
                <c:pt idx="2238">
                  <c:v>-262000</c:v>
                </c:pt>
                <c:pt idx="2239">
                  <c:v>-261000.00000000012</c:v>
                </c:pt>
                <c:pt idx="2240">
                  <c:v>-259999.99999999968</c:v>
                </c:pt>
                <c:pt idx="2241">
                  <c:v>-259000.00000000006</c:v>
                </c:pt>
                <c:pt idx="2242">
                  <c:v>-257999.99999999968</c:v>
                </c:pt>
                <c:pt idx="2243">
                  <c:v>-257000</c:v>
                </c:pt>
                <c:pt idx="2244">
                  <c:v>-256000.00000000012</c:v>
                </c:pt>
                <c:pt idx="2245">
                  <c:v>-254999.99999999968</c:v>
                </c:pt>
                <c:pt idx="2246">
                  <c:v>-254000.00000000006</c:v>
                </c:pt>
                <c:pt idx="2247">
                  <c:v>-252999.99999999968</c:v>
                </c:pt>
                <c:pt idx="2248">
                  <c:v>-252000</c:v>
                </c:pt>
                <c:pt idx="2249">
                  <c:v>-251000.00000000012</c:v>
                </c:pt>
                <c:pt idx="2250">
                  <c:v>-249999.99999999968</c:v>
                </c:pt>
                <c:pt idx="2251">
                  <c:v>-249000.00000000006</c:v>
                </c:pt>
                <c:pt idx="2252">
                  <c:v>-247999.99999999968</c:v>
                </c:pt>
                <c:pt idx="2253">
                  <c:v>-247000</c:v>
                </c:pt>
                <c:pt idx="2254">
                  <c:v>-246000.00000000012</c:v>
                </c:pt>
                <c:pt idx="2255">
                  <c:v>-244999.99999999968</c:v>
                </c:pt>
                <c:pt idx="2256">
                  <c:v>-244000.00000000006</c:v>
                </c:pt>
                <c:pt idx="2257">
                  <c:v>-242999.99999999968</c:v>
                </c:pt>
                <c:pt idx="2258">
                  <c:v>-242000</c:v>
                </c:pt>
                <c:pt idx="2259">
                  <c:v>-241000.00000000012</c:v>
                </c:pt>
                <c:pt idx="2260">
                  <c:v>-239999.99999999968</c:v>
                </c:pt>
                <c:pt idx="2261">
                  <c:v>-239000.00000000006</c:v>
                </c:pt>
                <c:pt idx="2262">
                  <c:v>-237999.99999999968</c:v>
                </c:pt>
                <c:pt idx="2263">
                  <c:v>-237000</c:v>
                </c:pt>
                <c:pt idx="2264">
                  <c:v>-236000.00000000009</c:v>
                </c:pt>
                <c:pt idx="2265">
                  <c:v>-234999.99999999968</c:v>
                </c:pt>
                <c:pt idx="2266">
                  <c:v>-234000.00000000003</c:v>
                </c:pt>
                <c:pt idx="2267">
                  <c:v>-232999.99999999968</c:v>
                </c:pt>
                <c:pt idx="2268">
                  <c:v>-231999.99999999968</c:v>
                </c:pt>
                <c:pt idx="2269">
                  <c:v>-231000.00000000009</c:v>
                </c:pt>
                <c:pt idx="2270">
                  <c:v>-229999.99999999968</c:v>
                </c:pt>
                <c:pt idx="2271">
                  <c:v>-229000.00000000003</c:v>
                </c:pt>
                <c:pt idx="2272">
                  <c:v>-227999.99999999968</c:v>
                </c:pt>
                <c:pt idx="2273">
                  <c:v>-226999.99999999968</c:v>
                </c:pt>
                <c:pt idx="2274">
                  <c:v>-226000.00000000009</c:v>
                </c:pt>
                <c:pt idx="2275">
                  <c:v>-224999.99999999968</c:v>
                </c:pt>
                <c:pt idx="2276">
                  <c:v>-224000.00000000003</c:v>
                </c:pt>
                <c:pt idx="2277">
                  <c:v>-222999.99999999968</c:v>
                </c:pt>
                <c:pt idx="2278">
                  <c:v>-221999.99999999968</c:v>
                </c:pt>
                <c:pt idx="2279">
                  <c:v>-221000.00000000009</c:v>
                </c:pt>
                <c:pt idx="2280">
                  <c:v>-219999.99999999968</c:v>
                </c:pt>
                <c:pt idx="2281">
                  <c:v>-219000.00000000003</c:v>
                </c:pt>
                <c:pt idx="2282">
                  <c:v>-218000.00000000015</c:v>
                </c:pt>
                <c:pt idx="2283">
                  <c:v>-216999.99999999968</c:v>
                </c:pt>
                <c:pt idx="2284">
                  <c:v>-216000.00000000009</c:v>
                </c:pt>
                <c:pt idx="2285">
                  <c:v>-214999.99999999968</c:v>
                </c:pt>
                <c:pt idx="2286">
                  <c:v>-214000.00000000003</c:v>
                </c:pt>
                <c:pt idx="2287">
                  <c:v>-213000.00000000015</c:v>
                </c:pt>
                <c:pt idx="2288">
                  <c:v>-211999.99999999968</c:v>
                </c:pt>
                <c:pt idx="2289">
                  <c:v>-211000.00000000009</c:v>
                </c:pt>
                <c:pt idx="2290">
                  <c:v>-209999.99999999968</c:v>
                </c:pt>
                <c:pt idx="2291">
                  <c:v>-209000.00000000003</c:v>
                </c:pt>
                <c:pt idx="2292">
                  <c:v>-208000.00000000012</c:v>
                </c:pt>
                <c:pt idx="2293">
                  <c:v>-206999.99999999968</c:v>
                </c:pt>
                <c:pt idx="2294">
                  <c:v>-206000.00000000006</c:v>
                </c:pt>
                <c:pt idx="2295">
                  <c:v>-204999.99999999968</c:v>
                </c:pt>
                <c:pt idx="2296">
                  <c:v>-204000.00000000003</c:v>
                </c:pt>
                <c:pt idx="2297">
                  <c:v>-203000.00000000012</c:v>
                </c:pt>
                <c:pt idx="2298">
                  <c:v>-201999.99999999968</c:v>
                </c:pt>
                <c:pt idx="2299">
                  <c:v>-201000.00000000006</c:v>
                </c:pt>
                <c:pt idx="2300">
                  <c:v>-199999.99999999968</c:v>
                </c:pt>
                <c:pt idx="2301">
                  <c:v>-199000</c:v>
                </c:pt>
                <c:pt idx="2302">
                  <c:v>-198000.00000000012</c:v>
                </c:pt>
                <c:pt idx="2303">
                  <c:v>-196999.99999999968</c:v>
                </c:pt>
                <c:pt idx="2304">
                  <c:v>-196000.00000000006</c:v>
                </c:pt>
                <c:pt idx="2305">
                  <c:v>-194999.99999999968</c:v>
                </c:pt>
                <c:pt idx="2306">
                  <c:v>-194000</c:v>
                </c:pt>
                <c:pt idx="2307">
                  <c:v>-193000.00000000012</c:v>
                </c:pt>
                <c:pt idx="2308">
                  <c:v>-191999.99999999968</c:v>
                </c:pt>
                <c:pt idx="2309">
                  <c:v>-191000.00000000006</c:v>
                </c:pt>
                <c:pt idx="2310">
                  <c:v>-189999.99999999968</c:v>
                </c:pt>
                <c:pt idx="2311">
                  <c:v>-189000</c:v>
                </c:pt>
                <c:pt idx="2312">
                  <c:v>-188000.00000000012</c:v>
                </c:pt>
                <c:pt idx="2313">
                  <c:v>-186999.99999999968</c:v>
                </c:pt>
                <c:pt idx="2314">
                  <c:v>-186000.00000000006</c:v>
                </c:pt>
                <c:pt idx="2315">
                  <c:v>-184999.99999999968</c:v>
                </c:pt>
                <c:pt idx="2316">
                  <c:v>-184000</c:v>
                </c:pt>
                <c:pt idx="2317">
                  <c:v>-183000.00000000012</c:v>
                </c:pt>
                <c:pt idx="2318">
                  <c:v>-181999.99999999968</c:v>
                </c:pt>
                <c:pt idx="2319">
                  <c:v>-181000.00000000006</c:v>
                </c:pt>
                <c:pt idx="2320">
                  <c:v>-179999.99999999968</c:v>
                </c:pt>
                <c:pt idx="2321">
                  <c:v>-179000</c:v>
                </c:pt>
                <c:pt idx="2322">
                  <c:v>-178000.00000000012</c:v>
                </c:pt>
                <c:pt idx="2323">
                  <c:v>-176999.99999999968</c:v>
                </c:pt>
                <c:pt idx="2324">
                  <c:v>-176000.00000000006</c:v>
                </c:pt>
                <c:pt idx="2325">
                  <c:v>-174999.99999999968</c:v>
                </c:pt>
                <c:pt idx="2326">
                  <c:v>-174000</c:v>
                </c:pt>
                <c:pt idx="2327">
                  <c:v>-173000.00000000009</c:v>
                </c:pt>
                <c:pt idx="2328">
                  <c:v>-171999.99999999968</c:v>
                </c:pt>
                <c:pt idx="2329">
                  <c:v>-171000.00000000003</c:v>
                </c:pt>
                <c:pt idx="2330">
                  <c:v>-169999.99999999968</c:v>
                </c:pt>
                <c:pt idx="2331">
                  <c:v>-168999.99999999968</c:v>
                </c:pt>
                <c:pt idx="2332">
                  <c:v>-168000.00000000009</c:v>
                </c:pt>
                <c:pt idx="2333">
                  <c:v>-166999.99999999968</c:v>
                </c:pt>
                <c:pt idx="2334">
                  <c:v>-166000.00000000003</c:v>
                </c:pt>
                <c:pt idx="2335">
                  <c:v>-164999.99999999968</c:v>
                </c:pt>
                <c:pt idx="2336">
                  <c:v>-163999.99999999968</c:v>
                </c:pt>
                <c:pt idx="2337">
                  <c:v>-163000.00000000009</c:v>
                </c:pt>
                <c:pt idx="2338">
                  <c:v>-161999.99999999968</c:v>
                </c:pt>
                <c:pt idx="2339">
                  <c:v>-161000.00000000003</c:v>
                </c:pt>
                <c:pt idx="2340">
                  <c:v>-159999.99999999968</c:v>
                </c:pt>
                <c:pt idx="2341">
                  <c:v>-158999.99999999968</c:v>
                </c:pt>
                <c:pt idx="2342">
                  <c:v>-158000.00000000009</c:v>
                </c:pt>
                <c:pt idx="2343">
                  <c:v>-156999.99999999968</c:v>
                </c:pt>
                <c:pt idx="2344">
                  <c:v>-156000.00000000003</c:v>
                </c:pt>
                <c:pt idx="2345">
                  <c:v>-155000.00000000015</c:v>
                </c:pt>
                <c:pt idx="2346">
                  <c:v>-153999.99999999968</c:v>
                </c:pt>
                <c:pt idx="2347">
                  <c:v>-153000.00000000009</c:v>
                </c:pt>
                <c:pt idx="2348">
                  <c:v>-151999.99999999968</c:v>
                </c:pt>
                <c:pt idx="2349">
                  <c:v>-151000.00000000003</c:v>
                </c:pt>
                <c:pt idx="2350">
                  <c:v>-150000.00000000015</c:v>
                </c:pt>
                <c:pt idx="2351">
                  <c:v>-148999.99999999968</c:v>
                </c:pt>
                <c:pt idx="2352">
                  <c:v>-148000.00000000009</c:v>
                </c:pt>
                <c:pt idx="2353">
                  <c:v>-146999.99999999968</c:v>
                </c:pt>
                <c:pt idx="2354">
                  <c:v>-146000.00000000003</c:v>
                </c:pt>
                <c:pt idx="2355">
                  <c:v>-145000.00000000012</c:v>
                </c:pt>
                <c:pt idx="2356">
                  <c:v>-143999.99999999968</c:v>
                </c:pt>
                <c:pt idx="2357">
                  <c:v>-143000.00000000006</c:v>
                </c:pt>
                <c:pt idx="2358">
                  <c:v>-141999.99999999968</c:v>
                </c:pt>
                <c:pt idx="2359">
                  <c:v>-141000</c:v>
                </c:pt>
                <c:pt idx="2360">
                  <c:v>-140000.00000000012</c:v>
                </c:pt>
                <c:pt idx="2361">
                  <c:v>-138999.99999999968</c:v>
                </c:pt>
                <c:pt idx="2362">
                  <c:v>-138000.00000000006</c:v>
                </c:pt>
                <c:pt idx="2363">
                  <c:v>-136999.99999999968</c:v>
                </c:pt>
                <c:pt idx="2364">
                  <c:v>-136000</c:v>
                </c:pt>
                <c:pt idx="2365">
                  <c:v>-135000.00000000012</c:v>
                </c:pt>
                <c:pt idx="2366">
                  <c:v>-133999.99999999968</c:v>
                </c:pt>
                <c:pt idx="2367">
                  <c:v>-133000.00000000006</c:v>
                </c:pt>
                <c:pt idx="2368">
                  <c:v>-131999.99999999968</c:v>
                </c:pt>
                <c:pt idx="2369">
                  <c:v>-131000</c:v>
                </c:pt>
                <c:pt idx="2370">
                  <c:v>-130000.00000000012</c:v>
                </c:pt>
                <c:pt idx="2371">
                  <c:v>-128999.99999999994</c:v>
                </c:pt>
                <c:pt idx="2372">
                  <c:v>-128000.00000000006</c:v>
                </c:pt>
                <c:pt idx="2373">
                  <c:v>-126999.99999999987</c:v>
                </c:pt>
                <c:pt idx="2374">
                  <c:v>-126000</c:v>
                </c:pt>
                <c:pt idx="2375">
                  <c:v>-125000.00000000012</c:v>
                </c:pt>
                <c:pt idx="2376">
                  <c:v>-123999.99999999994</c:v>
                </c:pt>
                <c:pt idx="2377">
                  <c:v>-123000.00000000006</c:v>
                </c:pt>
                <c:pt idx="2378">
                  <c:v>-121999.99999999987</c:v>
                </c:pt>
                <c:pt idx="2379">
                  <c:v>-121000</c:v>
                </c:pt>
                <c:pt idx="2380">
                  <c:v>-120000.0000000001</c:v>
                </c:pt>
                <c:pt idx="2381">
                  <c:v>-118999.99999999994</c:v>
                </c:pt>
                <c:pt idx="2382">
                  <c:v>-118000.00000000004</c:v>
                </c:pt>
                <c:pt idx="2383">
                  <c:v>-116999.99999999987</c:v>
                </c:pt>
                <c:pt idx="2384">
                  <c:v>-115999.99999999999</c:v>
                </c:pt>
                <c:pt idx="2385">
                  <c:v>-115000.0000000001</c:v>
                </c:pt>
                <c:pt idx="2386">
                  <c:v>-113999.99999999994</c:v>
                </c:pt>
                <c:pt idx="2387">
                  <c:v>-113000.00000000004</c:v>
                </c:pt>
                <c:pt idx="2388">
                  <c:v>-111999.99999999987</c:v>
                </c:pt>
                <c:pt idx="2389">
                  <c:v>-110999.99999999999</c:v>
                </c:pt>
                <c:pt idx="2390">
                  <c:v>-110000.0000000001</c:v>
                </c:pt>
                <c:pt idx="2391">
                  <c:v>-108999.99999999993</c:v>
                </c:pt>
                <c:pt idx="2392">
                  <c:v>-108000.00000000004</c:v>
                </c:pt>
                <c:pt idx="2393">
                  <c:v>-106999.99999999987</c:v>
                </c:pt>
                <c:pt idx="2394">
                  <c:v>-105999.99999999999</c:v>
                </c:pt>
                <c:pt idx="2395">
                  <c:v>-105000.00000000009</c:v>
                </c:pt>
                <c:pt idx="2396">
                  <c:v>-103999.99999999993</c:v>
                </c:pt>
                <c:pt idx="2397">
                  <c:v>-103000.00000000003</c:v>
                </c:pt>
                <c:pt idx="2398">
                  <c:v>-101999.99999999987</c:v>
                </c:pt>
                <c:pt idx="2399">
                  <c:v>-100999.99999999999</c:v>
                </c:pt>
                <c:pt idx="2400">
                  <c:v>-100000.00000000009</c:v>
                </c:pt>
                <c:pt idx="2401">
                  <c:v>-98999.999999999913</c:v>
                </c:pt>
                <c:pt idx="2402">
                  <c:v>-98000.000000000029</c:v>
                </c:pt>
                <c:pt idx="2403">
                  <c:v>-96999.999999999869</c:v>
                </c:pt>
                <c:pt idx="2404">
                  <c:v>-95999.999999999971</c:v>
                </c:pt>
                <c:pt idx="2405">
                  <c:v>-95000.000000000073</c:v>
                </c:pt>
                <c:pt idx="2406">
                  <c:v>-93999.999999999913</c:v>
                </c:pt>
                <c:pt idx="2407">
                  <c:v>-93000.000000000029</c:v>
                </c:pt>
                <c:pt idx="2408">
                  <c:v>-92000.000000000131</c:v>
                </c:pt>
                <c:pt idx="2409">
                  <c:v>-90999.999999999971</c:v>
                </c:pt>
                <c:pt idx="2410">
                  <c:v>-90000.000000000073</c:v>
                </c:pt>
                <c:pt idx="2411">
                  <c:v>-88999.999999999913</c:v>
                </c:pt>
                <c:pt idx="2412">
                  <c:v>-88000.000000000029</c:v>
                </c:pt>
                <c:pt idx="2413">
                  <c:v>-87000.000000000131</c:v>
                </c:pt>
                <c:pt idx="2414">
                  <c:v>-85999.999999999971</c:v>
                </c:pt>
                <c:pt idx="2415">
                  <c:v>-85000.000000000073</c:v>
                </c:pt>
                <c:pt idx="2416">
                  <c:v>-83999.999999999913</c:v>
                </c:pt>
                <c:pt idx="2417">
                  <c:v>-83000.000000000015</c:v>
                </c:pt>
                <c:pt idx="2418">
                  <c:v>-82000.000000000131</c:v>
                </c:pt>
                <c:pt idx="2419">
                  <c:v>-80999.999999999942</c:v>
                </c:pt>
                <c:pt idx="2420">
                  <c:v>-80000.000000000073</c:v>
                </c:pt>
                <c:pt idx="2421">
                  <c:v>-78999.999999999898</c:v>
                </c:pt>
                <c:pt idx="2422">
                  <c:v>-78000.000000000015</c:v>
                </c:pt>
                <c:pt idx="2423">
                  <c:v>-77000.000000000131</c:v>
                </c:pt>
                <c:pt idx="2424">
                  <c:v>-75999.999999999942</c:v>
                </c:pt>
                <c:pt idx="2425">
                  <c:v>-75000.000000000073</c:v>
                </c:pt>
                <c:pt idx="2426">
                  <c:v>-73999.999999999898</c:v>
                </c:pt>
                <c:pt idx="2427">
                  <c:v>-73000.000000000015</c:v>
                </c:pt>
                <c:pt idx="2428">
                  <c:v>-72000.000000000116</c:v>
                </c:pt>
                <c:pt idx="2429">
                  <c:v>-70999.999999999942</c:v>
                </c:pt>
                <c:pt idx="2430">
                  <c:v>-70000.000000000058</c:v>
                </c:pt>
                <c:pt idx="2431">
                  <c:v>-68999.999999999898</c:v>
                </c:pt>
                <c:pt idx="2432">
                  <c:v>-68000</c:v>
                </c:pt>
                <c:pt idx="2433">
                  <c:v>-67000.000000000116</c:v>
                </c:pt>
                <c:pt idx="2434">
                  <c:v>-65999.999999999942</c:v>
                </c:pt>
                <c:pt idx="2435">
                  <c:v>-65000.000000000058</c:v>
                </c:pt>
                <c:pt idx="2436">
                  <c:v>-63999.999999999891</c:v>
                </c:pt>
                <c:pt idx="2437">
                  <c:v>-63000</c:v>
                </c:pt>
                <c:pt idx="2438">
                  <c:v>-62000.000000000109</c:v>
                </c:pt>
                <c:pt idx="2439">
                  <c:v>-60999.999999999942</c:v>
                </c:pt>
                <c:pt idx="2440">
                  <c:v>-60000.000000000051</c:v>
                </c:pt>
                <c:pt idx="2441">
                  <c:v>-58999.999999999891</c:v>
                </c:pt>
                <c:pt idx="2442">
                  <c:v>-57999.999999999993</c:v>
                </c:pt>
                <c:pt idx="2443">
                  <c:v>-57000.000000000109</c:v>
                </c:pt>
                <c:pt idx="2444">
                  <c:v>-55999.999999999942</c:v>
                </c:pt>
                <c:pt idx="2445">
                  <c:v>-55000.000000000051</c:v>
                </c:pt>
                <c:pt idx="2446">
                  <c:v>-53999.999999999891</c:v>
                </c:pt>
                <c:pt idx="2447">
                  <c:v>-52999.999999999993</c:v>
                </c:pt>
                <c:pt idx="2448">
                  <c:v>-52000.000000000102</c:v>
                </c:pt>
                <c:pt idx="2449">
                  <c:v>-50999.999999999942</c:v>
                </c:pt>
                <c:pt idx="2450">
                  <c:v>-50000.000000000044</c:v>
                </c:pt>
                <c:pt idx="2451">
                  <c:v>-48999.999999999891</c:v>
                </c:pt>
                <c:pt idx="2452">
                  <c:v>-47999.999999999993</c:v>
                </c:pt>
                <c:pt idx="2453">
                  <c:v>-47000.000000000095</c:v>
                </c:pt>
                <c:pt idx="2454">
                  <c:v>-45999.999999999942</c:v>
                </c:pt>
                <c:pt idx="2455">
                  <c:v>-45000.000000000036</c:v>
                </c:pt>
                <c:pt idx="2456">
                  <c:v>-43999.999999999869</c:v>
                </c:pt>
                <c:pt idx="2457">
                  <c:v>-42999.999999999993</c:v>
                </c:pt>
                <c:pt idx="2458">
                  <c:v>-42000.000000000095</c:v>
                </c:pt>
                <c:pt idx="2459">
                  <c:v>-40999.999999999942</c:v>
                </c:pt>
                <c:pt idx="2460">
                  <c:v>-40000.000000000036</c:v>
                </c:pt>
                <c:pt idx="2461">
                  <c:v>-38999.999999999869</c:v>
                </c:pt>
                <c:pt idx="2462">
                  <c:v>-37999.999999999993</c:v>
                </c:pt>
                <c:pt idx="2463">
                  <c:v>-37000.000000000087</c:v>
                </c:pt>
                <c:pt idx="2464">
                  <c:v>-35999.999999999942</c:v>
                </c:pt>
                <c:pt idx="2465">
                  <c:v>-35000.000000000029</c:v>
                </c:pt>
                <c:pt idx="2466">
                  <c:v>-33999.999999999862</c:v>
                </c:pt>
                <c:pt idx="2467">
                  <c:v>-32999.999999999993</c:v>
                </c:pt>
                <c:pt idx="2468">
                  <c:v>-32000.000000000084</c:v>
                </c:pt>
                <c:pt idx="2469">
                  <c:v>-30999.999999999916</c:v>
                </c:pt>
                <c:pt idx="2470">
                  <c:v>-30000.000000000022</c:v>
                </c:pt>
                <c:pt idx="2471">
                  <c:v>-29000.000000000116</c:v>
                </c:pt>
                <c:pt idx="2472">
                  <c:v>-27999.999999999956</c:v>
                </c:pt>
                <c:pt idx="2473">
                  <c:v>-27000.00000000008</c:v>
                </c:pt>
                <c:pt idx="2474">
                  <c:v>-25999.999999999913</c:v>
                </c:pt>
                <c:pt idx="2475">
                  <c:v>-25000.000000000022</c:v>
                </c:pt>
                <c:pt idx="2476">
                  <c:v>-24000.000000000116</c:v>
                </c:pt>
                <c:pt idx="2477">
                  <c:v>-22999.999999999956</c:v>
                </c:pt>
                <c:pt idx="2478">
                  <c:v>-22000.000000000076</c:v>
                </c:pt>
                <c:pt idx="2479">
                  <c:v>-20999.999999999902</c:v>
                </c:pt>
                <c:pt idx="2480">
                  <c:v>-20000.000000000018</c:v>
                </c:pt>
                <c:pt idx="2481">
                  <c:v>-19000.000000000116</c:v>
                </c:pt>
                <c:pt idx="2482">
                  <c:v>-17999.999999999956</c:v>
                </c:pt>
                <c:pt idx="2483">
                  <c:v>-17000.000000000062</c:v>
                </c:pt>
                <c:pt idx="2484">
                  <c:v>-15999.999999999729</c:v>
                </c:pt>
                <c:pt idx="2485">
                  <c:v>-15000.000000000013</c:v>
                </c:pt>
                <c:pt idx="2486">
                  <c:v>-14000.000000000124</c:v>
                </c:pt>
                <c:pt idx="2487">
                  <c:v>-12999.999999999787</c:v>
                </c:pt>
                <c:pt idx="2488">
                  <c:v>-12000.000000000065</c:v>
                </c:pt>
                <c:pt idx="2489">
                  <c:v>-10999.999999999724</c:v>
                </c:pt>
                <c:pt idx="2490">
                  <c:v>-10000.000000000009</c:v>
                </c:pt>
                <c:pt idx="2491">
                  <c:v>-9000.000000000111</c:v>
                </c:pt>
                <c:pt idx="2492">
                  <c:v>-7999.9999999999554</c:v>
                </c:pt>
                <c:pt idx="2493">
                  <c:v>-7000.0000000000618</c:v>
                </c:pt>
                <c:pt idx="2494">
                  <c:v>-5999.9999999998954</c:v>
                </c:pt>
                <c:pt idx="2495">
                  <c:v>-5000.0000000000045</c:v>
                </c:pt>
                <c:pt idx="2496">
                  <c:v>-4000.0000000001146</c:v>
                </c:pt>
                <c:pt idx="2497">
                  <c:v>-2999.9999999999468</c:v>
                </c:pt>
                <c:pt idx="2498">
                  <c:v>-2000.0000000000573</c:v>
                </c:pt>
                <c:pt idx="2499">
                  <c:v>-999.99999999988984</c:v>
                </c:pt>
                <c:pt idx="2500">
                  <c:v>0</c:v>
                </c:pt>
                <c:pt idx="2501">
                  <c:v>999.99999999988984</c:v>
                </c:pt>
                <c:pt idx="2502">
                  <c:v>1999.9999999997801</c:v>
                </c:pt>
                <c:pt idx="2503">
                  <c:v>3000.0000000002246</c:v>
                </c:pt>
                <c:pt idx="2504">
                  <c:v>4000.0000000001146</c:v>
                </c:pt>
                <c:pt idx="2505">
                  <c:v>5000.0000000000045</c:v>
                </c:pt>
                <c:pt idx="2506">
                  <c:v>5999.9999999998954</c:v>
                </c:pt>
                <c:pt idx="2507">
                  <c:v>6999.9999999997844</c:v>
                </c:pt>
                <c:pt idx="2508">
                  <c:v>8000.0000000002292</c:v>
                </c:pt>
                <c:pt idx="2509">
                  <c:v>9000.000000000111</c:v>
                </c:pt>
                <c:pt idx="2510">
                  <c:v>10000.000000000009</c:v>
                </c:pt>
                <c:pt idx="2511">
                  <c:v>10999.999999999724</c:v>
                </c:pt>
                <c:pt idx="2512">
                  <c:v>11999.999999999618</c:v>
                </c:pt>
                <c:pt idx="2513">
                  <c:v>13000.000000000233</c:v>
                </c:pt>
                <c:pt idx="2514">
                  <c:v>14000.000000000124</c:v>
                </c:pt>
                <c:pt idx="2515">
                  <c:v>15000.000000000013</c:v>
                </c:pt>
                <c:pt idx="2516">
                  <c:v>15999.999999999729</c:v>
                </c:pt>
                <c:pt idx="2517">
                  <c:v>16999.999999999793</c:v>
                </c:pt>
                <c:pt idx="2518">
                  <c:v>18000.000000000236</c:v>
                </c:pt>
                <c:pt idx="2519">
                  <c:v>19000.000000000116</c:v>
                </c:pt>
                <c:pt idx="2520">
                  <c:v>20000.000000000018</c:v>
                </c:pt>
                <c:pt idx="2521">
                  <c:v>20999.999999999902</c:v>
                </c:pt>
                <c:pt idx="2522">
                  <c:v>21999.999999999796</c:v>
                </c:pt>
                <c:pt idx="2523">
                  <c:v>23000.000000000244</c:v>
                </c:pt>
                <c:pt idx="2524">
                  <c:v>24000.000000000116</c:v>
                </c:pt>
                <c:pt idx="2525">
                  <c:v>25000.000000000022</c:v>
                </c:pt>
                <c:pt idx="2526">
                  <c:v>25999.999999999913</c:v>
                </c:pt>
                <c:pt idx="2527">
                  <c:v>26999.999999999804</c:v>
                </c:pt>
                <c:pt idx="2528">
                  <c:v>28000.000000000247</c:v>
                </c:pt>
                <c:pt idx="2529">
                  <c:v>29000.000000000116</c:v>
                </c:pt>
                <c:pt idx="2530">
                  <c:v>30000.000000000022</c:v>
                </c:pt>
                <c:pt idx="2531">
                  <c:v>30999.999999999916</c:v>
                </c:pt>
                <c:pt idx="2532">
                  <c:v>31999.999999999807</c:v>
                </c:pt>
                <c:pt idx="2533">
                  <c:v>33000.000000000255</c:v>
                </c:pt>
                <c:pt idx="2534">
                  <c:v>34000.000000000138</c:v>
                </c:pt>
                <c:pt idx="2535">
                  <c:v>35000.000000000029</c:v>
                </c:pt>
                <c:pt idx="2536">
                  <c:v>35999.999999999942</c:v>
                </c:pt>
                <c:pt idx="2537">
                  <c:v>36999.999999999811</c:v>
                </c:pt>
                <c:pt idx="2538">
                  <c:v>38000.000000000255</c:v>
                </c:pt>
                <c:pt idx="2539">
                  <c:v>39000.000000000146</c:v>
                </c:pt>
                <c:pt idx="2540">
                  <c:v>40000.000000000036</c:v>
                </c:pt>
                <c:pt idx="2541">
                  <c:v>40999.999999999942</c:v>
                </c:pt>
                <c:pt idx="2542">
                  <c:v>41999.999999999818</c:v>
                </c:pt>
                <c:pt idx="2543">
                  <c:v>43000.000000000255</c:v>
                </c:pt>
                <c:pt idx="2544">
                  <c:v>44000.000000000153</c:v>
                </c:pt>
                <c:pt idx="2545">
                  <c:v>45000.000000000036</c:v>
                </c:pt>
                <c:pt idx="2546">
                  <c:v>45999.999999999942</c:v>
                </c:pt>
                <c:pt idx="2547">
                  <c:v>46999.999999999818</c:v>
                </c:pt>
                <c:pt idx="2548">
                  <c:v>48000.000000000255</c:v>
                </c:pt>
                <c:pt idx="2549">
                  <c:v>49000.000000000153</c:v>
                </c:pt>
                <c:pt idx="2550">
                  <c:v>50000.000000000044</c:v>
                </c:pt>
                <c:pt idx="2551">
                  <c:v>50999.999999999942</c:v>
                </c:pt>
                <c:pt idx="2552">
                  <c:v>51999.999999999833</c:v>
                </c:pt>
                <c:pt idx="2553">
                  <c:v>53000.000000000255</c:v>
                </c:pt>
                <c:pt idx="2554">
                  <c:v>54000.00000000016</c:v>
                </c:pt>
                <c:pt idx="2555">
                  <c:v>55000.000000000051</c:v>
                </c:pt>
                <c:pt idx="2556">
                  <c:v>55999.999999999942</c:v>
                </c:pt>
                <c:pt idx="2557">
                  <c:v>56999.999999999833</c:v>
                </c:pt>
                <c:pt idx="2558">
                  <c:v>58000.000000000276</c:v>
                </c:pt>
                <c:pt idx="2559">
                  <c:v>59000.00000000016</c:v>
                </c:pt>
                <c:pt idx="2560">
                  <c:v>60000.000000000051</c:v>
                </c:pt>
                <c:pt idx="2561">
                  <c:v>60999.999999999942</c:v>
                </c:pt>
                <c:pt idx="2562">
                  <c:v>61999.999999999833</c:v>
                </c:pt>
                <c:pt idx="2563">
                  <c:v>62999.999999999731</c:v>
                </c:pt>
                <c:pt idx="2564">
                  <c:v>64000.000000000167</c:v>
                </c:pt>
                <c:pt idx="2565">
                  <c:v>65000.000000000058</c:v>
                </c:pt>
                <c:pt idx="2566">
                  <c:v>65999.999999999942</c:v>
                </c:pt>
                <c:pt idx="2567">
                  <c:v>66999.99999999984</c:v>
                </c:pt>
                <c:pt idx="2568">
                  <c:v>67999.999999999709</c:v>
                </c:pt>
                <c:pt idx="2569">
                  <c:v>69000.000000000175</c:v>
                </c:pt>
                <c:pt idx="2570">
                  <c:v>70000.000000000058</c:v>
                </c:pt>
                <c:pt idx="2571">
                  <c:v>70999.999999999942</c:v>
                </c:pt>
                <c:pt idx="2572">
                  <c:v>71999.99999999984</c:v>
                </c:pt>
                <c:pt idx="2573">
                  <c:v>72999.999999999738</c:v>
                </c:pt>
                <c:pt idx="2574">
                  <c:v>74000.000000000175</c:v>
                </c:pt>
                <c:pt idx="2575">
                  <c:v>75000.000000000073</c:v>
                </c:pt>
                <c:pt idx="2576">
                  <c:v>75999.999999999942</c:v>
                </c:pt>
                <c:pt idx="2577">
                  <c:v>76999.99999999984</c:v>
                </c:pt>
                <c:pt idx="2578">
                  <c:v>77999.999999999738</c:v>
                </c:pt>
                <c:pt idx="2579">
                  <c:v>79000.000000000175</c:v>
                </c:pt>
                <c:pt idx="2580">
                  <c:v>80000.000000000073</c:v>
                </c:pt>
                <c:pt idx="2581">
                  <c:v>80999.999999999942</c:v>
                </c:pt>
                <c:pt idx="2582">
                  <c:v>81999.99999999984</c:v>
                </c:pt>
                <c:pt idx="2583">
                  <c:v>82999.999999999738</c:v>
                </c:pt>
                <c:pt idx="2584">
                  <c:v>84000.000000000189</c:v>
                </c:pt>
                <c:pt idx="2585">
                  <c:v>85000.000000000073</c:v>
                </c:pt>
                <c:pt idx="2586">
                  <c:v>85999.999999999971</c:v>
                </c:pt>
                <c:pt idx="2587">
                  <c:v>86999.99999999984</c:v>
                </c:pt>
                <c:pt idx="2588">
                  <c:v>87999.999999999738</c:v>
                </c:pt>
                <c:pt idx="2589">
                  <c:v>89000.000000000189</c:v>
                </c:pt>
                <c:pt idx="2590">
                  <c:v>90000.000000000073</c:v>
                </c:pt>
                <c:pt idx="2591">
                  <c:v>90999.999999999971</c:v>
                </c:pt>
                <c:pt idx="2592">
                  <c:v>91999.99999999984</c:v>
                </c:pt>
                <c:pt idx="2593">
                  <c:v>92999.999999999738</c:v>
                </c:pt>
                <c:pt idx="2594">
                  <c:v>94000.000000000189</c:v>
                </c:pt>
                <c:pt idx="2595">
                  <c:v>95000.000000000073</c:v>
                </c:pt>
                <c:pt idx="2596">
                  <c:v>95999.999999999971</c:v>
                </c:pt>
                <c:pt idx="2597">
                  <c:v>96999.999999999869</c:v>
                </c:pt>
                <c:pt idx="2598">
                  <c:v>97999.999999999738</c:v>
                </c:pt>
                <c:pt idx="2599">
                  <c:v>99000.000000000204</c:v>
                </c:pt>
                <c:pt idx="2600">
                  <c:v>100000.00000000009</c:v>
                </c:pt>
                <c:pt idx="2601">
                  <c:v>100999.99999999999</c:v>
                </c:pt>
                <c:pt idx="2602">
                  <c:v>101999.99999999987</c:v>
                </c:pt>
                <c:pt idx="2603">
                  <c:v>102999.99999999974</c:v>
                </c:pt>
                <c:pt idx="2604">
                  <c:v>104000.0000000002</c:v>
                </c:pt>
                <c:pt idx="2605">
                  <c:v>105000.00000000009</c:v>
                </c:pt>
                <c:pt idx="2606">
                  <c:v>105999.99999999999</c:v>
                </c:pt>
                <c:pt idx="2607">
                  <c:v>106999.99999999987</c:v>
                </c:pt>
                <c:pt idx="2608">
                  <c:v>107999.99999999977</c:v>
                </c:pt>
                <c:pt idx="2609">
                  <c:v>109000.0000000002</c:v>
                </c:pt>
                <c:pt idx="2610">
                  <c:v>110000.0000000001</c:v>
                </c:pt>
                <c:pt idx="2611">
                  <c:v>110999.99999999999</c:v>
                </c:pt>
                <c:pt idx="2612">
                  <c:v>111999.99999999987</c:v>
                </c:pt>
                <c:pt idx="2613">
                  <c:v>112999.99999999977</c:v>
                </c:pt>
                <c:pt idx="2614">
                  <c:v>114000.00000000022</c:v>
                </c:pt>
                <c:pt idx="2615">
                  <c:v>115000.0000000001</c:v>
                </c:pt>
                <c:pt idx="2616">
                  <c:v>115999.99999999999</c:v>
                </c:pt>
                <c:pt idx="2617">
                  <c:v>116999.99999999987</c:v>
                </c:pt>
                <c:pt idx="2618">
                  <c:v>117999.99999999977</c:v>
                </c:pt>
                <c:pt idx="2619">
                  <c:v>119000.00000000022</c:v>
                </c:pt>
                <c:pt idx="2620">
                  <c:v>120000.0000000001</c:v>
                </c:pt>
                <c:pt idx="2621">
                  <c:v>121000</c:v>
                </c:pt>
                <c:pt idx="2622">
                  <c:v>121999.99999999987</c:v>
                </c:pt>
                <c:pt idx="2623">
                  <c:v>122999.99999999977</c:v>
                </c:pt>
                <c:pt idx="2624">
                  <c:v>124000.00000000022</c:v>
                </c:pt>
                <c:pt idx="2625">
                  <c:v>125000.00000000012</c:v>
                </c:pt>
                <c:pt idx="2626">
                  <c:v>126000</c:v>
                </c:pt>
                <c:pt idx="2627">
                  <c:v>126999.99999999987</c:v>
                </c:pt>
                <c:pt idx="2628">
                  <c:v>127999.99999999977</c:v>
                </c:pt>
                <c:pt idx="2629">
                  <c:v>129000.00000000023</c:v>
                </c:pt>
                <c:pt idx="2630">
                  <c:v>130000.00000000012</c:v>
                </c:pt>
                <c:pt idx="2631">
                  <c:v>131000</c:v>
                </c:pt>
                <c:pt idx="2632">
                  <c:v>131999.99999999968</c:v>
                </c:pt>
                <c:pt idx="2633">
                  <c:v>132999.99999999968</c:v>
                </c:pt>
                <c:pt idx="2634">
                  <c:v>134000.00000000023</c:v>
                </c:pt>
                <c:pt idx="2635">
                  <c:v>135000.00000000012</c:v>
                </c:pt>
                <c:pt idx="2636">
                  <c:v>136000</c:v>
                </c:pt>
                <c:pt idx="2637">
                  <c:v>136999.99999999968</c:v>
                </c:pt>
                <c:pt idx="2638">
                  <c:v>137999.99999999968</c:v>
                </c:pt>
                <c:pt idx="2639">
                  <c:v>139000.00000000023</c:v>
                </c:pt>
                <c:pt idx="2640">
                  <c:v>140000.00000000012</c:v>
                </c:pt>
                <c:pt idx="2641">
                  <c:v>141000</c:v>
                </c:pt>
                <c:pt idx="2642">
                  <c:v>141999.99999999968</c:v>
                </c:pt>
                <c:pt idx="2643">
                  <c:v>142999.99999999968</c:v>
                </c:pt>
                <c:pt idx="2644">
                  <c:v>144000.00000000023</c:v>
                </c:pt>
                <c:pt idx="2645">
                  <c:v>145000.00000000012</c:v>
                </c:pt>
                <c:pt idx="2646">
                  <c:v>146000.00000000003</c:v>
                </c:pt>
                <c:pt idx="2647">
                  <c:v>146999.99999999968</c:v>
                </c:pt>
                <c:pt idx="2648">
                  <c:v>147999.99999999968</c:v>
                </c:pt>
                <c:pt idx="2649">
                  <c:v>149000.00000000023</c:v>
                </c:pt>
                <c:pt idx="2650">
                  <c:v>150000.00000000015</c:v>
                </c:pt>
                <c:pt idx="2651">
                  <c:v>151000.00000000003</c:v>
                </c:pt>
                <c:pt idx="2652">
                  <c:v>151999.99999999968</c:v>
                </c:pt>
                <c:pt idx="2653">
                  <c:v>152999.99999999968</c:v>
                </c:pt>
                <c:pt idx="2654">
                  <c:v>154000.00000000026</c:v>
                </c:pt>
                <c:pt idx="2655">
                  <c:v>155000.00000000015</c:v>
                </c:pt>
                <c:pt idx="2656">
                  <c:v>156000.00000000003</c:v>
                </c:pt>
                <c:pt idx="2657">
                  <c:v>156999.99999999968</c:v>
                </c:pt>
                <c:pt idx="2658">
                  <c:v>157999.99999999968</c:v>
                </c:pt>
                <c:pt idx="2659">
                  <c:v>159000.00000000026</c:v>
                </c:pt>
                <c:pt idx="2660">
                  <c:v>160000.00000000015</c:v>
                </c:pt>
                <c:pt idx="2661">
                  <c:v>161000.00000000003</c:v>
                </c:pt>
                <c:pt idx="2662">
                  <c:v>161999.99999999968</c:v>
                </c:pt>
                <c:pt idx="2663">
                  <c:v>162999.99999999968</c:v>
                </c:pt>
                <c:pt idx="2664">
                  <c:v>164000.00000000026</c:v>
                </c:pt>
                <c:pt idx="2665">
                  <c:v>165000.00000000015</c:v>
                </c:pt>
                <c:pt idx="2666">
                  <c:v>166000.00000000003</c:v>
                </c:pt>
                <c:pt idx="2667">
                  <c:v>166999.99999999968</c:v>
                </c:pt>
                <c:pt idx="2668">
                  <c:v>167999.99999999968</c:v>
                </c:pt>
                <c:pt idx="2669">
                  <c:v>169000.00000000026</c:v>
                </c:pt>
                <c:pt idx="2670">
                  <c:v>170000.00000000015</c:v>
                </c:pt>
                <c:pt idx="2671">
                  <c:v>171000.00000000003</c:v>
                </c:pt>
                <c:pt idx="2672">
                  <c:v>171999.99999999968</c:v>
                </c:pt>
                <c:pt idx="2673">
                  <c:v>172999.99999999968</c:v>
                </c:pt>
                <c:pt idx="2674">
                  <c:v>174000.00000000026</c:v>
                </c:pt>
                <c:pt idx="2675">
                  <c:v>175000.00000000015</c:v>
                </c:pt>
                <c:pt idx="2676">
                  <c:v>176000.00000000006</c:v>
                </c:pt>
                <c:pt idx="2677">
                  <c:v>176999.99999999968</c:v>
                </c:pt>
                <c:pt idx="2678">
                  <c:v>177999.99999999968</c:v>
                </c:pt>
                <c:pt idx="2679">
                  <c:v>179000.00000000026</c:v>
                </c:pt>
                <c:pt idx="2680">
                  <c:v>180000.00000000015</c:v>
                </c:pt>
                <c:pt idx="2681">
                  <c:v>181000.00000000006</c:v>
                </c:pt>
                <c:pt idx="2682">
                  <c:v>181999.99999999968</c:v>
                </c:pt>
                <c:pt idx="2683">
                  <c:v>182999.99999999968</c:v>
                </c:pt>
                <c:pt idx="2684">
                  <c:v>184000.00000000026</c:v>
                </c:pt>
                <c:pt idx="2685">
                  <c:v>185000.00000000015</c:v>
                </c:pt>
                <c:pt idx="2686">
                  <c:v>186000.00000000006</c:v>
                </c:pt>
                <c:pt idx="2687">
                  <c:v>186999.99999999968</c:v>
                </c:pt>
                <c:pt idx="2688">
                  <c:v>187999.99999999968</c:v>
                </c:pt>
                <c:pt idx="2689">
                  <c:v>188999.99999999968</c:v>
                </c:pt>
                <c:pt idx="2690">
                  <c:v>190000.00000000015</c:v>
                </c:pt>
                <c:pt idx="2691">
                  <c:v>191000.00000000006</c:v>
                </c:pt>
                <c:pt idx="2692">
                  <c:v>191999.99999999968</c:v>
                </c:pt>
                <c:pt idx="2693">
                  <c:v>192999.99999999968</c:v>
                </c:pt>
                <c:pt idx="2694">
                  <c:v>193999.99999999968</c:v>
                </c:pt>
                <c:pt idx="2695">
                  <c:v>195000.00000000015</c:v>
                </c:pt>
                <c:pt idx="2696">
                  <c:v>196000.00000000006</c:v>
                </c:pt>
                <c:pt idx="2697">
                  <c:v>196999.99999999968</c:v>
                </c:pt>
                <c:pt idx="2698">
                  <c:v>197999.99999999968</c:v>
                </c:pt>
                <c:pt idx="2699">
                  <c:v>198999.99999999968</c:v>
                </c:pt>
                <c:pt idx="2700">
                  <c:v>200000.00000000015</c:v>
                </c:pt>
                <c:pt idx="2701">
                  <c:v>201000.00000000006</c:v>
                </c:pt>
                <c:pt idx="2702">
                  <c:v>201999.99999999968</c:v>
                </c:pt>
                <c:pt idx="2703">
                  <c:v>202999.99999999968</c:v>
                </c:pt>
                <c:pt idx="2704">
                  <c:v>203999.99999999968</c:v>
                </c:pt>
                <c:pt idx="2705">
                  <c:v>205000.00000000015</c:v>
                </c:pt>
                <c:pt idx="2706">
                  <c:v>206000.00000000006</c:v>
                </c:pt>
                <c:pt idx="2707">
                  <c:v>206999.99999999968</c:v>
                </c:pt>
                <c:pt idx="2708">
                  <c:v>207999.99999999968</c:v>
                </c:pt>
                <c:pt idx="2709">
                  <c:v>208999.99999999968</c:v>
                </c:pt>
                <c:pt idx="2710">
                  <c:v>210000.00000000015</c:v>
                </c:pt>
                <c:pt idx="2711">
                  <c:v>211000.00000000009</c:v>
                </c:pt>
                <c:pt idx="2712">
                  <c:v>211999.99999999968</c:v>
                </c:pt>
                <c:pt idx="2713">
                  <c:v>212999.99999999968</c:v>
                </c:pt>
                <c:pt idx="2714">
                  <c:v>213999.99999999968</c:v>
                </c:pt>
                <c:pt idx="2715">
                  <c:v>215000.0000000002</c:v>
                </c:pt>
                <c:pt idx="2716">
                  <c:v>216000.00000000009</c:v>
                </c:pt>
                <c:pt idx="2717">
                  <c:v>216999.99999999968</c:v>
                </c:pt>
                <c:pt idx="2718">
                  <c:v>217999.99999999968</c:v>
                </c:pt>
                <c:pt idx="2719">
                  <c:v>218999.99999999968</c:v>
                </c:pt>
                <c:pt idx="2720">
                  <c:v>220000.0000000002</c:v>
                </c:pt>
                <c:pt idx="2721">
                  <c:v>221000.00000000009</c:v>
                </c:pt>
                <c:pt idx="2722">
                  <c:v>221999.99999999968</c:v>
                </c:pt>
                <c:pt idx="2723">
                  <c:v>222999.99999999968</c:v>
                </c:pt>
                <c:pt idx="2724">
                  <c:v>223999.99999999968</c:v>
                </c:pt>
                <c:pt idx="2725">
                  <c:v>225000.0000000002</c:v>
                </c:pt>
                <c:pt idx="2726">
                  <c:v>226000.00000000009</c:v>
                </c:pt>
                <c:pt idx="2727">
                  <c:v>226999.99999999968</c:v>
                </c:pt>
                <c:pt idx="2728">
                  <c:v>227999.99999999968</c:v>
                </c:pt>
                <c:pt idx="2729">
                  <c:v>228999.99999999968</c:v>
                </c:pt>
                <c:pt idx="2730">
                  <c:v>230000.0000000002</c:v>
                </c:pt>
                <c:pt idx="2731">
                  <c:v>231000.00000000009</c:v>
                </c:pt>
                <c:pt idx="2732">
                  <c:v>231999.99999999968</c:v>
                </c:pt>
                <c:pt idx="2733">
                  <c:v>232999.99999999968</c:v>
                </c:pt>
                <c:pt idx="2734">
                  <c:v>233999.99999999968</c:v>
                </c:pt>
                <c:pt idx="2735">
                  <c:v>235000.0000000002</c:v>
                </c:pt>
                <c:pt idx="2736">
                  <c:v>236000.00000000009</c:v>
                </c:pt>
                <c:pt idx="2737">
                  <c:v>237000</c:v>
                </c:pt>
                <c:pt idx="2738">
                  <c:v>237999.99999999968</c:v>
                </c:pt>
                <c:pt idx="2739">
                  <c:v>238999.99999999968</c:v>
                </c:pt>
                <c:pt idx="2740">
                  <c:v>240000.0000000002</c:v>
                </c:pt>
                <c:pt idx="2741">
                  <c:v>241000.00000000012</c:v>
                </c:pt>
                <c:pt idx="2742">
                  <c:v>242000</c:v>
                </c:pt>
                <c:pt idx="2743">
                  <c:v>242999.99999999968</c:v>
                </c:pt>
                <c:pt idx="2744">
                  <c:v>243999.99999999968</c:v>
                </c:pt>
                <c:pt idx="2745">
                  <c:v>245000.0000000002</c:v>
                </c:pt>
                <c:pt idx="2746">
                  <c:v>246000.00000000012</c:v>
                </c:pt>
                <c:pt idx="2747">
                  <c:v>247000</c:v>
                </c:pt>
                <c:pt idx="2748">
                  <c:v>247999.99999999968</c:v>
                </c:pt>
                <c:pt idx="2749">
                  <c:v>248999.99999999968</c:v>
                </c:pt>
                <c:pt idx="2750">
                  <c:v>250000.00000000023</c:v>
                </c:pt>
                <c:pt idx="2751">
                  <c:v>251000.00000000012</c:v>
                </c:pt>
                <c:pt idx="2752">
                  <c:v>252000</c:v>
                </c:pt>
                <c:pt idx="2753">
                  <c:v>252999.99999999968</c:v>
                </c:pt>
                <c:pt idx="2754">
                  <c:v>253999.99999999968</c:v>
                </c:pt>
                <c:pt idx="2755">
                  <c:v>255000.00000000023</c:v>
                </c:pt>
                <c:pt idx="2756">
                  <c:v>256000.00000000012</c:v>
                </c:pt>
                <c:pt idx="2757">
                  <c:v>257000</c:v>
                </c:pt>
                <c:pt idx="2758">
                  <c:v>257999.99999999968</c:v>
                </c:pt>
                <c:pt idx="2759">
                  <c:v>258999.99999999968</c:v>
                </c:pt>
                <c:pt idx="2760">
                  <c:v>260000.00000000023</c:v>
                </c:pt>
                <c:pt idx="2761">
                  <c:v>261000.00000000012</c:v>
                </c:pt>
                <c:pt idx="2762">
                  <c:v>262000</c:v>
                </c:pt>
                <c:pt idx="2763">
                  <c:v>263000</c:v>
                </c:pt>
                <c:pt idx="2764">
                  <c:v>264000</c:v>
                </c:pt>
                <c:pt idx="2765">
                  <c:v>265000.00000000023</c:v>
                </c:pt>
                <c:pt idx="2766">
                  <c:v>266000.00000000012</c:v>
                </c:pt>
                <c:pt idx="2767">
                  <c:v>267000</c:v>
                </c:pt>
                <c:pt idx="2768">
                  <c:v>268000</c:v>
                </c:pt>
                <c:pt idx="2769">
                  <c:v>269000</c:v>
                </c:pt>
                <c:pt idx="2770">
                  <c:v>270000.00000000023</c:v>
                </c:pt>
                <c:pt idx="2771">
                  <c:v>271000.00000000012</c:v>
                </c:pt>
                <c:pt idx="2772">
                  <c:v>272000</c:v>
                </c:pt>
                <c:pt idx="2773">
                  <c:v>273000</c:v>
                </c:pt>
                <c:pt idx="2774">
                  <c:v>274000</c:v>
                </c:pt>
                <c:pt idx="2775">
                  <c:v>275000.00000000023</c:v>
                </c:pt>
                <c:pt idx="2776">
                  <c:v>276000.00000000012</c:v>
                </c:pt>
                <c:pt idx="2777">
                  <c:v>277000</c:v>
                </c:pt>
                <c:pt idx="2778">
                  <c:v>278000</c:v>
                </c:pt>
                <c:pt idx="2779">
                  <c:v>279000</c:v>
                </c:pt>
                <c:pt idx="2780">
                  <c:v>280000.00000000023</c:v>
                </c:pt>
                <c:pt idx="2781">
                  <c:v>281000.00000000012</c:v>
                </c:pt>
                <c:pt idx="2782">
                  <c:v>282000</c:v>
                </c:pt>
                <c:pt idx="2783">
                  <c:v>283000</c:v>
                </c:pt>
                <c:pt idx="2784">
                  <c:v>284000</c:v>
                </c:pt>
                <c:pt idx="2785">
                  <c:v>285000.00000000023</c:v>
                </c:pt>
                <c:pt idx="2786">
                  <c:v>286000.00000000012</c:v>
                </c:pt>
                <c:pt idx="2787">
                  <c:v>287000.00000000006</c:v>
                </c:pt>
                <c:pt idx="2788">
                  <c:v>288000</c:v>
                </c:pt>
                <c:pt idx="2789">
                  <c:v>289000</c:v>
                </c:pt>
                <c:pt idx="2790">
                  <c:v>290000.00000000023</c:v>
                </c:pt>
                <c:pt idx="2791">
                  <c:v>291000.00000000017</c:v>
                </c:pt>
                <c:pt idx="2792">
                  <c:v>292000.00000000006</c:v>
                </c:pt>
                <c:pt idx="2793">
                  <c:v>293000</c:v>
                </c:pt>
                <c:pt idx="2794">
                  <c:v>294000</c:v>
                </c:pt>
                <c:pt idx="2795">
                  <c:v>295000.00000000029</c:v>
                </c:pt>
                <c:pt idx="2796">
                  <c:v>296000.00000000017</c:v>
                </c:pt>
                <c:pt idx="2797">
                  <c:v>297000.00000000006</c:v>
                </c:pt>
                <c:pt idx="2798">
                  <c:v>298000</c:v>
                </c:pt>
                <c:pt idx="2799">
                  <c:v>299000</c:v>
                </c:pt>
                <c:pt idx="2800">
                  <c:v>300000.00000000029</c:v>
                </c:pt>
                <c:pt idx="2801">
                  <c:v>301000.00000000017</c:v>
                </c:pt>
                <c:pt idx="2802">
                  <c:v>302000.00000000006</c:v>
                </c:pt>
                <c:pt idx="2803">
                  <c:v>303000</c:v>
                </c:pt>
                <c:pt idx="2804">
                  <c:v>304000</c:v>
                </c:pt>
                <c:pt idx="2805">
                  <c:v>305000.00000000029</c:v>
                </c:pt>
                <c:pt idx="2806">
                  <c:v>306000.00000000017</c:v>
                </c:pt>
                <c:pt idx="2807">
                  <c:v>307000.00000000006</c:v>
                </c:pt>
                <c:pt idx="2808">
                  <c:v>308000</c:v>
                </c:pt>
                <c:pt idx="2809">
                  <c:v>309000</c:v>
                </c:pt>
                <c:pt idx="2810">
                  <c:v>310000.00000000029</c:v>
                </c:pt>
                <c:pt idx="2811">
                  <c:v>311000.00000000017</c:v>
                </c:pt>
                <c:pt idx="2812">
                  <c:v>312000.00000000006</c:v>
                </c:pt>
                <c:pt idx="2813">
                  <c:v>313000</c:v>
                </c:pt>
                <c:pt idx="2814">
                  <c:v>314000</c:v>
                </c:pt>
                <c:pt idx="2815">
                  <c:v>315000</c:v>
                </c:pt>
                <c:pt idx="2816">
                  <c:v>316000.00000000017</c:v>
                </c:pt>
                <c:pt idx="2817">
                  <c:v>317000.00000000006</c:v>
                </c:pt>
                <c:pt idx="2818">
                  <c:v>318000</c:v>
                </c:pt>
                <c:pt idx="2819">
                  <c:v>319000</c:v>
                </c:pt>
                <c:pt idx="2820">
                  <c:v>320000</c:v>
                </c:pt>
                <c:pt idx="2821">
                  <c:v>321000.00000000017</c:v>
                </c:pt>
                <c:pt idx="2822">
                  <c:v>322000.00000000006</c:v>
                </c:pt>
                <c:pt idx="2823">
                  <c:v>323000</c:v>
                </c:pt>
                <c:pt idx="2824">
                  <c:v>324000</c:v>
                </c:pt>
                <c:pt idx="2825">
                  <c:v>325000</c:v>
                </c:pt>
                <c:pt idx="2826">
                  <c:v>326000.00000000017</c:v>
                </c:pt>
                <c:pt idx="2827">
                  <c:v>327000.00000000006</c:v>
                </c:pt>
                <c:pt idx="2828">
                  <c:v>328000</c:v>
                </c:pt>
                <c:pt idx="2829">
                  <c:v>329000</c:v>
                </c:pt>
                <c:pt idx="2830">
                  <c:v>330000</c:v>
                </c:pt>
                <c:pt idx="2831">
                  <c:v>331000.00000000017</c:v>
                </c:pt>
                <c:pt idx="2832">
                  <c:v>332000.00000000006</c:v>
                </c:pt>
                <c:pt idx="2833">
                  <c:v>333000</c:v>
                </c:pt>
                <c:pt idx="2834">
                  <c:v>334000</c:v>
                </c:pt>
                <c:pt idx="2835">
                  <c:v>335000</c:v>
                </c:pt>
                <c:pt idx="2836">
                  <c:v>336000.00000000017</c:v>
                </c:pt>
                <c:pt idx="2837">
                  <c:v>337000.00000000006</c:v>
                </c:pt>
                <c:pt idx="2838">
                  <c:v>338000</c:v>
                </c:pt>
                <c:pt idx="2839">
                  <c:v>339000</c:v>
                </c:pt>
                <c:pt idx="2840">
                  <c:v>340000</c:v>
                </c:pt>
                <c:pt idx="2841">
                  <c:v>341000.00000000017</c:v>
                </c:pt>
                <c:pt idx="2842">
                  <c:v>342000.00000000006</c:v>
                </c:pt>
                <c:pt idx="2843">
                  <c:v>343000</c:v>
                </c:pt>
                <c:pt idx="2844">
                  <c:v>344000</c:v>
                </c:pt>
                <c:pt idx="2845">
                  <c:v>345000</c:v>
                </c:pt>
                <c:pt idx="2846">
                  <c:v>346000.00000000017</c:v>
                </c:pt>
                <c:pt idx="2847">
                  <c:v>347000.00000000006</c:v>
                </c:pt>
                <c:pt idx="2848">
                  <c:v>348000</c:v>
                </c:pt>
                <c:pt idx="2849">
                  <c:v>349000</c:v>
                </c:pt>
                <c:pt idx="2850">
                  <c:v>350000</c:v>
                </c:pt>
                <c:pt idx="2851">
                  <c:v>351000.00000000017</c:v>
                </c:pt>
                <c:pt idx="2852">
                  <c:v>352000.00000000012</c:v>
                </c:pt>
                <c:pt idx="2853">
                  <c:v>353000</c:v>
                </c:pt>
                <c:pt idx="2854">
                  <c:v>354000</c:v>
                </c:pt>
                <c:pt idx="2855">
                  <c:v>355000</c:v>
                </c:pt>
                <c:pt idx="2856">
                  <c:v>356000.00000000023</c:v>
                </c:pt>
                <c:pt idx="2857">
                  <c:v>357000.00000000012</c:v>
                </c:pt>
                <c:pt idx="2858">
                  <c:v>358000</c:v>
                </c:pt>
                <c:pt idx="2859">
                  <c:v>359000</c:v>
                </c:pt>
                <c:pt idx="2860">
                  <c:v>360000</c:v>
                </c:pt>
                <c:pt idx="2861">
                  <c:v>361000.00000000023</c:v>
                </c:pt>
                <c:pt idx="2862">
                  <c:v>362000.00000000012</c:v>
                </c:pt>
                <c:pt idx="2863">
                  <c:v>363000</c:v>
                </c:pt>
                <c:pt idx="2864">
                  <c:v>364000</c:v>
                </c:pt>
                <c:pt idx="2865">
                  <c:v>365000</c:v>
                </c:pt>
                <c:pt idx="2866">
                  <c:v>366000.00000000023</c:v>
                </c:pt>
                <c:pt idx="2867">
                  <c:v>367000.00000000012</c:v>
                </c:pt>
                <c:pt idx="2868">
                  <c:v>368000</c:v>
                </c:pt>
                <c:pt idx="2869">
                  <c:v>369000</c:v>
                </c:pt>
                <c:pt idx="2870">
                  <c:v>370000</c:v>
                </c:pt>
                <c:pt idx="2871">
                  <c:v>371000.00000000023</c:v>
                </c:pt>
                <c:pt idx="2872">
                  <c:v>372000.00000000012</c:v>
                </c:pt>
                <c:pt idx="2873">
                  <c:v>373000</c:v>
                </c:pt>
                <c:pt idx="2874">
                  <c:v>374000</c:v>
                </c:pt>
                <c:pt idx="2875">
                  <c:v>375000</c:v>
                </c:pt>
                <c:pt idx="2876">
                  <c:v>376000.00000000023</c:v>
                </c:pt>
                <c:pt idx="2877">
                  <c:v>377000.00000000012</c:v>
                </c:pt>
                <c:pt idx="2878">
                  <c:v>378000</c:v>
                </c:pt>
                <c:pt idx="2879">
                  <c:v>379000</c:v>
                </c:pt>
                <c:pt idx="2880">
                  <c:v>380000</c:v>
                </c:pt>
                <c:pt idx="2881">
                  <c:v>381000.00000000023</c:v>
                </c:pt>
                <c:pt idx="2882">
                  <c:v>382000.00000000012</c:v>
                </c:pt>
                <c:pt idx="2883">
                  <c:v>383000</c:v>
                </c:pt>
                <c:pt idx="2884">
                  <c:v>384000</c:v>
                </c:pt>
                <c:pt idx="2885">
                  <c:v>385000</c:v>
                </c:pt>
                <c:pt idx="2886">
                  <c:v>386000.00000000023</c:v>
                </c:pt>
                <c:pt idx="2887">
                  <c:v>387000.00000000012</c:v>
                </c:pt>
                <c:pt idx="2888">
                  <c:v>388000</c:v>
                </c:pt>
                <c:pt idx="2889">
                  <c:v>389000</c:v>
                </c:pt>
                <c:pt idx="2890">
                  <c:v>390000</c:v>
                </c:pt>
                <c:pt idx="2891">
                  <c:v>391000.00000000023</c:v>
                </c:pt>
                <c:pt idx="2892">
                  <c:v>392000.00000000012</c:v>
                </c:pt>
                <c:pt idx="2893">
                  <c:v>393000</c:v>
                </c:pt>
                <c:pt idx="2894">
                  <c:v>394000</c:v>
                </c:pt>
                <c:pt idx="2895">
                  <c:v>395000</c:v>
                </c:pt>
                <c:pt idx="2896">
                  <c:v>396000.00000000023</c:v>
                </c:pt>
                <c:pt idx="2897">
                  <c:v>397000.00000000012</c:v>
                </c:pt>
                <c:pt idx="2898">
                  <c:v>398000</c:v>
                </c:pt>
                <c:pt idx="2899">
                  <c:v>399000</c:v>
                </c:pt>
                <c:pt idx="2900">
                  <c:v>400000</c:v>
                </c:pt>
                <c:pt idx="2901">
                  <c:v>401000.00000000023</c:v>
                </c:pt>
                <c:pt idx="2902">
                  <c:v>402000.00000000012</c:v>
                </c:pt>
                <c:pt idx="2903">
                  <c:v>403000</c:v>
                </c:pt>
                <c:pt idx="2904">
                  <c:v>404000</c:v>
                </c:pt>
                <c:pt idx="2905">
                  <c:v>405000</c:v>
                </c:pt>
                <c:pt idx="2906">
                  <c:v>406000.00000000023</c:v>
                </c:pt>
                <c:pt idx="2907">
                  <c:v>407000.00000000012</c:v>
                </c:pt>
                <c:pt idx="2908">
                  <c:v>408000.00000000006</c:v>
                </c:pt>
                <c:pt idx="2909">
                  <c:v>409000</c:v>
                </c:pt>
                <c:pt idx="2910">
                  <c:v>410000</c:v>
                </c:pt>
                <c:pt idx="2911">
                  <c:v>411000.00000000023</c:v>
                </c:pt>
                <c:pt idx="2912">
                  <c:v>412000.00000000012</c:v>
                </c:pt>
                <c:pt idx="2913">
                  <c:v>413000.00000000006</c:v>
                </c:pt>
                <c:pt idx="2914">
                  <c:v>414000</c:v>
                </c:pt>
                <c:pt idx="2915">
                  <c:v>415000</c:v>
                </c:pt>
                <c:pt idx="2916">
                  <c:v>416000.00000000023</c:v>
                </c:pt>
                <c:pt idx="2917">
                  <c:v>417000.00000000017</c:v>
                </c:pt>
                <c:pt idx="2918">
                  <c:v>418000.00000000006</c:v>
                </c:pt>
                <c:pt idx="2919">
                  <c:v>419000</c:v>
                </c:pt>
                <c:pt idx="2920">
                  <c:v>420000</c:v>
                </c:pt>
                <c:pt idx="2921">
                  <c:v>421000.00000000029</c:v>
                </c:pt>
                <c:pt idx="2922">
                  <c:v>422000.00000000017</c:v>
                </c:pt>
                <c:pt idx="2923">
                  <c:v>423000.00000000006</c:v>
                </c:pt>
                <c:pt idx="2924">
                  <c:v>424000</c:v>
                </c:pt>
                <c:pt idx="2925">
                  <c:v>425000</c:v>
                </c:pt>
                <c:pt idx="2926">
                  <c:v>426000.00000000029</c:v>
                </c:pt>
                <c:pt idx="2927">
                  <c:v>427000.00000000017</c:v>
                </c:pt>
                <c:pt idx="2928">
                  <c:v>428000.00000000006</c:v>
                </c:pt>
                <c:pt idx="2929">
                  <c:v>429000</c:v>
                </c:pt>
                <c:pt idx="2930">
                  <c:v>430000</c:v>
                </c:pt>
                <c:pt idx="2931">
                  <c:v>431000.00000000029</c:v>
                </c:pt>
                <c:pt idx="2932">
                  <c:v>432000.00000000017</c:v>
                </c:pt>
                <c:pt idx="2933">
                  <c:v>433000.00000000006</c:v>
                </c:pt>
                <c:pt idx="2934">
                  <c:v>434000</c:v>
                </c:pt>
                <c:pt idx="2935">
                  <c:v>435000</c:v>
                </c:pt>
                <c:pt idx="2936">
                  <c:v>436000.00000000029</c:v>
                </c:pt>
                <c:pt idx="2937">
                  <c:v>437000.00000000017</c:v>
                </c:pt>
                <c:pt idx="2938">
                  <c:v>438000.00000000006</c:v>
                </c:pt>
                <c:pt idx="2939">
                  <c:v>439000</c:v>
                </c:pt>
                <c:pt idx="2940">
                  <c:v>440000</c:v>
                </c:pt>
                <c:pt idx="2941">
                  <c:v>441000</c:v>
                </c:pt>
                <c:pt idx="2942">
                  <c:v>442000.00000000017</c:v>
                </c:pt>
                <c:pt idx="2943">
                  <c:v>443000.00000000006</c:v>
                </c:pt>
                <c:pt idx="2944">
                  <c:v>444000</c:v>
                </c:pt>
                <c:pt idx="2945">
                  <c:v>445000</c:v>
                </c:pt>
                <c:pt idx="2946">
                  <c:v>446000</c:v>
                </c:pt>
                <c:pt idx="2947">
                  <c:v>447000.00000000017</c:v>
                </c:pt>
                <c:pt idx="2948">
                  <c:v>448000.00000000006</c:v>
                </c:pt>
                <c:pt idx="2949">
                  <c:v>449000</c:v>
                </c:pt>
                <c:pt idx="2950">
                  <c:v>450000</c:v>
                </c:pt>
                <c:pt idx="2951">
                  <c:v>451000</c:v>
                </c:pt>
                <c:pt idx="2952">
                  <c:v>452000.00000000017</c:v>
                </c:pt>
                <c:pt idx="2953">
                  <c:v>453000.00000000006</c:v>
                </c:pt>
                <c:pt idx="2954">
                  <c:v>454000</c:v>
                </c:pt>
                <c:pt idx="2955">
                  <c:v>455000</c:v>
                </c:pt>
                <c:pt idx="2956">
                  <c:v>456000</c:v>
                </c:pt>
                <c:pt idx="2957">
                  <c:v>457000.00000000017</c:v>
                </c:pt>
                <c:pt idx="2958">
                  <c:v>458000.00000000006</c:v>
                </c:pt>
                <c:pt idx="2959">
                  <c:v>459000</c:v>
                </c:pt>
                <c:pt idx="2960">
                  <c:v>460000</c:v>
                </c:pt>
                <c:pt idx="2961">
                  <c:v>461000</c:v>
                </c:pt>
                <c:pt idx="2962">
                  <c:v>462000.00000000017</c:v>
                </c:pt>
                <c:pt idx="2963">
                  <c:v>463000.00000000006</c:v>
                </c:pt>
                <c:pt idx="2964">
                  <c:v>464000</c:v>
                </c:pt>
                <c:pt idx="2965">
                  <c:v>465000</c:v>
                </c:pt>
                <c:pt idx="2966">
                  <c:v>466000</c:v>
                </c:pt>
                <c:pt idx="2967">
                  <c:v>467000.00000000017</c:v>
                </c:pt>
                <c:pt idx="2968">
                  <c:v>468000.00000000006</c:v>
                </c:pt>
                <c:pt idx="2969">
                  <c:v>469000</c:v>
                </c:pt>
                <c:pt idx="2970">
                  <c:v>470000</c:v>
                </c:pt>
                <c:pt idx="2971">
                  <c:v>471000</c:v>
                </c:pt>
                <c:pt idx="2972">
                  <c:v>472000.00000000017</c:v>
                </c:pt>
                <c:pt idx="2973">
                  <c:v>473000.00000000006</c:v>
                </c:pt>
                <c:pt idx="2974">
                  <c:v>474000</c:v>
                </c:pt>
                <c:pt idx="2975">
                  <c:v>475000</c:v>
                </c:pt>
                <c:pt idx="2976">
                  <c:v>476000</c:v>
                </c:pt>
                <c:pt idx="2977">
                  <c:v>477000.00000000017</c:v>
                </c:pt>
                <c:pt idx="2978">
                  <c:v>478000.00000000012</c:v>
                </c:pt>
                <c:pt idx="2979">
                  <c:v>479000</c:v>
                </c:pt>
                <c:pt idx="2980">
                  <c:v>480000</c:v>
                </c:pt>
                <c:pt idx="2981">
                  <c:v>481000</c:v>
                </c:pt>
                <c:pt idx="2982">
                  <c:v>482000.00000000023</c:v>
                </c:pt>
                <c:pt idx="2983">
                  <c:v>483000.00000000012</c:v>
                </c:pt>
                <c:pt idx="2984">
                  <c:v>484000</c:v>
                </c:pt>
                <c:pt idx="2985">
                  <c:v>485000</c:v>
                </c:pt>
                <c:pt idx="2986">
                  <c:v>486000</c:v>
                </c:pt>
                <c:pt idx="2987">
                  <c:v>487000.00000000023</c:v>
                </c:pt>
                <c:pt idx="2988">
                  <c:v>488000.00000000012</c:v>
                </c:pt>
                <c:pt idx="2989">
                  <c:v>489000</c:v>
                </c:pt>
                <c:pt idx="2990">
                  <c:v>490000</c:v>
                </c:pt>
                <c:pt idx="2991">
                  <c:v>491000</c:v>
                </c:pt>
                <c:pt idx="2992">
                  <c:v>492000.00000000023</c:v>
                </c:pt>
                <c:pt idx="2993">
                  <c:v>493000.00000000012</c:v>
                </c:pt>
                <c:pt idx="2994">
                  <c:v>494000</c:v>
                </c:pt>
                <c:pt idx="2995">
                  <c:v>495000</c:v>
                </c:pt>
                <c:pt idx="2996">
                  <c:v>496000</c:v>
                </c:pt>
                <c:pt idx="2997">
                  <c:v>497000.00000000023</c:v>
                </c:pt>
                <c:pt idx="2998">
                  <c:v>498000.00000000012</c:v>
                </c:pt>
                <c:pt idx="2999">
                  <c:v>499000</c:v>
                </c:pt>
                <c:pt idx="3000">
                  <c:v>500000</c:v>
                </c:pt>
                <c:pt idx="3001">
                  <c:v>501000</c:v>
                </c:pt>
                <c:pt idx="3002">
                  <c:v>502000.00000000023</c:v>
                </c:pt>
                <c:pt idx="3003">
                  <c:v>503000.00000000012</c:v>
                </c:pt>
                <c:pt idx="3004">
                  <c:v>504000</c:v>
                </c:pt>
                <c:pt idx="3005">
                  <c:v>505000</c:v>
                </c:pt>
                <c:pt idx="3006">
                  <c:v>506000</c:v>
                </c:pt>
                <c:pt idx="3007">
                  <c:v>507000.00000000023</c:v>
                </c:pt>
                <c:pt idx="3008">
                  <c:v>508000.00000000012</c:v>
                </c:pt>
                <c:pt idx="3009">
                  <c:v>509000</c:v>
                </c:pt>
                <c:pt idx="3010">
                  <c:v>510000</c:v>
                </c:pt>
                <c:pt idx="3011">
                  <c:v>511000</c:v>
                </c:pt>
                <c:pt idx="3012">
                  <c:v>512000.00000000023</c:v>
                </c:pt>
                <c:pt idx="3013">
                  <c:v>513000.00000000012</c:v>
                </c:pt>
                <c:pt idx="3014">
                  <c:v>514000</c:v>
                </c:pt>
                <c:pt idx="3015">
                  <c:v>515000</c:v>
                </c:pt>
                <c:pt idx="3016">
                  <c:v>516000</c:v>
                </c:pt>
                <c:pt idx="3017">
                  <c:v>517000.00000000023</c:v>
                </c:pt>
                <c:pt idx="3018">
                  <c:v>518000.00000000012</c:v>
                </c:pt>
                <c:pt idx="3019">
                  <c:v>519000</c:v>
                </c:pt>
                <c:pt idx="3020">
                  <c:v>520000</c:v>
                </c:pt>
                <c:pt idx="3021">
                  <c:v>521000</c:v>
                </c:pt>
                <c:pt idx="3022">
                  <c:v>522000.00000000023</c:v>
                </c:pt>
                <c:pt idx="3023">
                  <c:v>523000.00000000012</c:v>
                </c:pt>
                <c:pt idx="3024">
                  <c:v>524000</c:v>
                </c:pt>
                <c:pt idx="3025">
                  <c:v>524999.99999999837</c:v>
                </c:pt>
                <c:pt idx="3026">
                  <c:v>525999.99999999837</c:v>
                </c:pt>
                <c:pt idx="3027">
                  <c:v>527000.00000000023</c:v>
                </c:pt>
                <c:pt idx="3028">
                  <c:v>528000.00000000012</c:v>
                </c:pt>
                <c:pt idx="3029">
                  <c:v>529000</c:v>
                </c:pt>
                <c:pt idx="3030">
                  <c:v>529999.99999999837</c:v>
                </c:pt>
                <c:pt idx="3031">
                  <c:v>530999.99999999837</c:v>
                </c:pt>
                <c:pt idx="3032">
                  <c:v>532000.00000000023</c:v>
                </c:pt>
                <c:pt idx="3033">
                  <c:v>533000.00000000012</c:v>
                </c:pt>
                <c:pt idx="3034">
                  <c:v>534000</c:v>
                </c:pt>
                <c:pt idx="3035">
                  <c:v>534999.99999999837</c:v>
                </c:pt>
                <c:pt idx="3036">
                  <c:v>535999.99999999837</c:v>
                </c:pt>
                <c:pt idx="3037">
                  <c:v>537000.00000000023</c:v>
                </c:pt>
                <c:pt idx="3038">
                  <c:v>538000.00000000012</c:v>
                </c:pt>
                <c:pt idx="3039">
                  <c:v>539000</c:v>
                </c:pt>
                <c:pt idx="3040">
                  <c:v>539999.99999999837</c:v>
                </c:pt>
                <c:pt idx="3041">
                  <c:v>540999.99999999837</c:v>
                </c:pt>
                <c:pt idx="3042">
                  <c:v>542000.00000000023</c:v>
                </c:pt>
                <c:pt idx="3043">
                  <c:v>543000.00000000012</c:v>
                </c:pt>
                <c:pt idx="3044">
                  <c:v>544000</c:v>
                </c:pt>
                <c:pt idx="3045">
                  <c:v>544999.99999999837</c:v>
                </c:pt>
                <c:pt idx="3046">
                  <c:v>545999.99999999837</c:v>
                </c:pt>
                <c:pt idx="3047">
                  <c:v>547000.00000000023</c:v>
                </c:pt>
                <c:pt idx="3048">
                  <c:v>548000.00000000012</c:v>
                </c:pt>
                <c:pt idx="3049">
                  <c:v>549000</c:v>
                </c:pt>
                <c:pt idx="3050">
                  <c:v>549999.99999999837</c:v>
                </c:pt>
                <c:pt idx="3051">
                  <c:v>550999.99999999837</c:v>
                </c:pt>
                <c:pt idx="3052">
                  <c:v>552000.00000000023</c:v>
                </c:pt>
                <c:pt idx="3053">
                  <c:v>553000.00000000012</c:v>
                </c:pt>
                <c:pt idx="3054">
                  <c:v>554000</c:v>
                </c:pt>
                <c:pt idx="3055">
                  <c:v>554999.99999999837</c:v>
                </c:pt>
                <c:pt idx="3056">
                  <c:v>555999.99999999837</c:v>
                </c:pt>
                <c:pt idx="3057">
                  <c:v>557000.00000000023</c:v>
                </c:pt>
                <c:pt idx="3058">
                  <c:v>558000.00000000012</c:v>
                </c:pt>
                <c:pt idx="3059">
                  <c:v>559000</c:v>
                </c:pt>
                <c:pt idx="3060">
                  <c:v>560000</c:v>
                </c:pt>
                <c:pt idx="3061">
                  <c:v>560999.99999999837</c:v>
                </c:pt>
                <c:pt idx="3062">
                  <c:v>562000.00000000023</c:v>
                </c:pt>
                <c:pt idx="3063">
                  <c:v>563000.00000000012</c:v>
                </c:pt>
                <c:pt idx="3064">
                  <c:v>564000</c:v>
                </c:pt>
                <c:pt idx="3065">
                  <c:v>565000</c:v>
                </c:pt>
                <c:pt idx="3066">
                  <c:v>565999.99999999837</c:v>
                </c:pt>
                <c:pt idx="3067">
                  <c:v>566999.99999999837</c:v>
                </c:pt>
                <c:pt idx="3068">
                  <c:v>568000.00000000012</c:v>
                </c:pt>
                <c:pt idx="3069">
                  <c:v>569000.00000000012</c:v>
                </c:pt>
                <c:pt idx="3070">
                  <c:v>570000</c:v>
                </c:pt>
                <c:pt idx="3071">
                  <c:v>570999.99999999837</c:v>
                </c:pt>
                <c:pt idx="3072">
                  <c:v>571999.99999999837</c:v>
                </c:pt>
                <c:pt idx="3073">
                  <c:v>573000.00000000023</c:v>
                </c:pt>
                <c:pt idx="3074">
                  <c:v>574000.00000000012</c:v>
                </c:pt>
                <c:pt idx="3075">
                  <c:v>575000</c:v>
                </c:pt>
                <c:pt idx="3076">
                  <c:v>575999.99999999837</c:v>
                </c:pt>
                <c:pt idx="3077">
                  <c:v>576999.99999999837</c:v>
                </c:pt>
                <c:pt idx="3078">
                  <c:v>578000.00000000023</c:v>
                </c:pt>
                <c:pt idx="3079">
                  <c:v>579000.00000000012</c:v>
                </c:pt>
                <c:pt idx="3080">
                  <c:v>580000</c:v>
                </c:pt>
                <c:pt idx="3081">
                  <c:v>580999.99999999837</c:v>
                </c:pt>
                <c:pt idx="3082">
                  <c:v>581999.99999999837</c:v>
                </c:pt>
                <c:pt idx="3083">
                  <c:v>583000.00000000023</c:v>
                </c:pt>
                <c:pt idx="3084">
                  <c:v>584000.00000000012</c:v>
                </c:pt>
                <c:pt idx="3085">
                  <c:v>585000</c:v>
                </c:pt>
                <c:pt idx="3086">
                  <c:v>585999.99999999837</c:v>
                </c:pt>
                <c:pt idx="3087">
                  <c:v>586999.99999999837</c:v>
                </c:pt>
                <c:pt idx="3088">
                  <c:v>588000.00000000023</c:v>
                </c:pt>
                <c:pt idx="3089">
                  <c:v>589000.00000000012</c:v>
                </c:pt>
                <c:pt idx="3090">
                  <c:v>590000</c:v>
                </c:pt>
                <c:pt idx="3091">
                  <c:v>590999.99999999837</c:v>
                </c:pt>
                <c:pt idx="3092">
                  <c:v>591999.99999999837</c:v>
                </c:pt>
                <c:pt idx="3093">
                  <c:v>593000.00000000023</c:v>
                </c:pt>
                <c:pt idx="3094">
                  <c:v>594000.00000000012</c:v>
                </c:pt>
                <c:pt idx="3095">
                  <c:v>595000</c:v>
                </c:pt>
                <c:pt idx="3096">
                  <c:v>595999.99999999837</c:v>
                </c:pt>
                <c:pt idx="3097">
                  <c:v>596999.99999999837</c:v>
                </c:pt>
                <c:pt idx="3098">
                  <c:v>598000.00000000023</c:v>
                </c:pt>
                <c:pt idx="3099">
                  <c:v>599000.00000000012</c:v>
                </c:pt>
                <c:pt idx="3100">
                  <c:v>600000</c:v>
                </c:pt>
                <c:pt idx="3101">
                  <c:v>600999.99999999837</c:v>
                </c:pt>
                <c:pt idx="3102">
                  <c:v>601999.99999999837</c:v>
                </c:pt>
                <c:pt idx="3103">
                  <c:v>603000.00000000023</c:v>
                </c:pt>
                <c:pt idx="3104">
                  <c:v>604000.00000000012</c:v>
                </c:pt>
                <c:pt idx="3105">
                  <c:v>605000</c:v>
                </c:pt>
                <c:pt idx="3106">
                  <c:v>605999.99999999837</c:v>
                </c:pt>
                <c:pt idx="3107">
                  <c:v>606999.99999999837</c:v>
                </c:pt>
                <c:pt idx="3108">
                  <c:v>608000.00000000023</c:v>
                </c:pt>
                <c:pt idx="3109">
                  <c:v>609000.00000000012</c:v>
                </c:pt>
                <c:pt idx="3110">
                  <c:v>610000</c:v>
                </c:pt>
                <c:pt idx="3111">
                  <c:v>610999.99999999837</c:v>
                </c:pt>
                <c:pt idx="3112">
                  <c:v>611999.99999999837</c:v>
                </c:pt>
                <c:pt idx="3113">
                  <c:v>613000.00000000023</c:v>
                </c:pt>
                <c:pt idx="3114">
                  <c:v>614000.00000000012</c:v>
                </c:pt>
                <c:pt idx="3115">
                  <c:v>615000</c:v>
                </c:pt>
                <c:pt idx="3116">
                  <c:v>615999.99999999837</c:v>
                </c:pt>
                <c:pt idx="3117">
                  <c:v>616999.99999999837</c:v>
                </c:pt>
                <c:pt idx="3118">
                  <c:v>618000.00000000023</c:v>
                </c:pt>
                <c:pt idx="3119">
                  <c:v>619000.00000000012</c:v>
                </c:pt>
                <c:pt idx="3120">
                  <c:v>620000</c:v>
                </c:pt>
                <c:pt idx="3121">
                  <c:v>620999.99999999837</c:v>
                </c:pt>
                <c:pt idx="3122">
                  <c:v>621999.99999999837</c:v>
                </c:pt>
                <c:pt idx="3123">
                  <c:v>623000.00000000023</c:v>
                </c:pt>
                <c:pt idx="3124">
                  <c:v>624000.00000000012</c:v>
                </c:pt>
                <c:pt idx="3125">
                  <c:v>625000</c:v>
                </c:pt>
                <c:pt idx="3126">
                  <c:v>625999.99999999837</c:v>
                </c:pt>
                <c:pt idx="3127">
                  <c:v>626999.99999999837</c:v>
                </c:pt>
                <c:pt idx="3128">
                  <c:v>628000.00000000023</c:v>
                </c:pt>
                <c:pt idx="3129">
                  <c:v>629000.00000000012</c:v>
                </c:pt>
                <c:pt idx="3130">
                  <c:v>630000</c:v>
                </c:pt>
                <c:pt idx="3131">
                  <c:v>630999.99999999837</c:v>
                </c:pt>
                <c:pt idx="3132">
                  <c:v>631999.99999999837</c:v>
                </c:pt>
                <c:pt idx="3133">
                  <c:v>633000.00000000023</c:v>
                </c:pt>
                <c:pt idx="3134">
                  <c:v>634000.00000000012</c:v>
                </c:pt>
                <c:pt idx="3135">
                  <c:v>635000</c:v>
                </c:pt>
                <c:pt idx="3136">
                  <c:v>635999.99999999837</c:v>
                </c:pt>
                <c:pt idx="3137">
                  <c:v>636999.99999999837</c:v>
                </c:pt>
                <c:pt idx="3138">
                  <c:v>638000.00000000023</c:v>
                </c:pt>
                <c:pt idx="3139">
                  <c:v>639000.00000000012</c:v>
                </c:pt>
                <c:pt idx="3140">
                  <c:v>640000</c:v>
                </c:pt>
                <c:pt idx="3141">
                  <c:v>640999.99999999837</c:v>
                </c:pt>
                <c:pt idx="3142">
                  <c:v>641999.99999999837</c:v>
                </c:pt>
                <c:pt idx="3143">
                  <c:v>643000.00000000023</c:v>
                </c:pt>
                <c:pt idx="3144">
                  <c:v>644000.00000000012</c:v>
                </c:pt>
                <c:pt idx="3145">
                  <c:v>645000</c:v>
                </c:pt>
                <c:pt idx="3146">
                  <c:v>645999.99999999837</c:v>
                </c:pt>
                <c:pt idx="3147">
                  <c:v>646999.99999999837</c:v>
                </c:pt>
                <c:pt idx="3148">
                  <c:v>648000.00000000023</c:v>
                </c:pt>
                <c:pt idx="3149">
                  <c:v>649000.00000000012</c:v>
                </c:pt>
                <c:pt idx="3150">
                  <c:v>650000</c:v>
                </c:pt>
                <c:pt idx="3151">
                  <c:v>650999.99999999837</c:v>
                </c:pt>
                <c:pt idx="3152">
                  <c:v>651999.99999999837</c:v>
                </c:pt>
                <c:pt idx="3153">
                  <c:v>653000.00000000023</c:v>
                </c:pt>
                <c:pt idx="3154">
                  <c:v>654000.00000000012</c:v>
                </c:pt>
                <c:pt idx="3155">
                  <c:v>655000</c:v>
                </c:pt>
                <c:pt idx="3156">
                  <c:v>655999.99999999837</c:v>
                </c:pt>
                <c:pt idx="3157">
                  <c:v>656999.99999999837</c:v>
                </c:pt>
                <c:pt idx="3158">
                  <c:v>658000.00000000023</c:v>
                </c:pt>
                <c:pt idx="3159">
                  <c:v>659000.00000000012</c:v>
                </c:pt>
                <c:pt idx="3160">
                  <c:v>660000</c:v>
                </c:pt>
                <c:pt idx="3161">
                  <c:v>660999.99999999837</c:v>
                </c:pt>
                <c:pt idx="3162">
                  <c:v>661999.99999999837</c:v>
                </c:pt>
                <c:pt idx="3163">
                  <c:v>663000.00000000023</c:v>
                </c:pt>
                <c:pt idx="3164">
                  <c:v>664000.00000000012</c:v>
                </c:pt>
                <c:pt idx="3165">
                  <c:v>665000</c:v>
                </c:pt>
                <c:pt idx="3166">
                  <c:v>665999.99999999837</c:v>
                </c:pt>
                <c:pt idx="3167">
                  <c:v>666999.99999999837</c:v>
                </c:pt>
                <c:pt idx="3168">
                  <c:v>668000.00000000023</c:v>
                </c:pt>
                <c:pt idx="3169">
                  <c:v>669000.00000000012</c:v>
                </c:pt>
                <c:pt idx="3170">
                  <c:v>670000</c:v>
                </c:pt>
                <c:pt idx="3171">
                  <c:v>670999.99999999837</c:v>
                </c:pt>
                <c:pt idx="3172">
                  <c:v>671999.99999999837</c:v>
                </c:pt>
                <c:pt idx="3173">
                  <c:v>673000.00000000023</c:v>
                </c:pt>
                <c:pt idx="3174">
                  <c:v>674000.00000000012</c:v>
                </c:pt>
                <c:pt idx="3175">
                  <c:v>675000</c:v>
                </c:pt>
                <c:pt idx="3176">
                  <c:v>675999.99999999837</c:v>
                </c:pt>
                <c:pt idx="3177">
                  <c:v>676999.99999999837</c:v>
                </c:pt>
                <c:pt idx="3178">
                  <c:v>678000.00000000023</c:v>
                </c:pt>
                <c:pt idx="3179">
                  <c:v>679000.00000000012</c:v>
                </c:pt>
                <c:pt idx="3180">
                  <c:v>680000</c:v>
                </c:pt>
                <c:pt idx="3181">
                  <c:v>680999.99999999837</c:v>
                </c:pt>
                <c:pt idx="3182">
                  <c:v>681999.99999999837</c:v>
                </c:pt>
                <c:pt idx="3183">
                  <c:v>683000.00000000023</c:v>
                </c:pt>
                <c:pt idx="3184">
                  <c:v>684000.00000000012</c:v>
                </c:pt>
                <c:pt idx="3185">
                  <c:v>685000</c:v>
                </c:pt>
                <c:pt idx="3186">
                  <c:v>686000</c:v>
                </c:pt>
                <c:pt idx="3187">
                  <c:v>686999.99999999837</c:v>
                </c:pt>
                <c:pt idx="3188">
                  <c:v>687999.99999999837</c:v>
                </c:pt>
                <c:pt idx="3189">
                  <c:v>689000.00000000012</c:v>
                </c:pt>
                <c:pt idx="3190">
                  <c:v>690000</c:v>
                </c:pt>
                <c:pt idx="3191">
                  <c:v>691000</c:v>
                </c:pt>
                <c:pt idx="3192">
                  <c:v>691999.99999999837</c:v>
                </c:pt>
                <c:pt idx="3193">
                  <c:v>692999.99999999837</c:v>
                </c:pt>
                <c:pt idx="3194">
                  <c:v>694000.00000000012</c:v>
                </c:pt>
                <c:pt idx="3195">
                  <c:v>695000.00000000012</c:v>
                </c:pt>
                <c:pt idx="3196">
                  <c:v>696000</c:v>
                </c:pt>
                <c:pt idx="3197">
                  <c:v>696999.99999999837</c:v>
                </c:pt>
                <c:pt idx="3198">
                  <c:v>697999.99999999837</c:v>
                </c:pt>
                <c:pt idx="3199">
                  <c:v>699000.00000000023</c:v>
                </c:pt>
                <c:pt idx="3200">
                  <c:v>700000.00000000012</c:v>
                </c:pt>
                <c:pt idx="3201">
                  <c:v>701000</c:v>
                </c:pt>
                <c:pt idx="3202">
                  <c:v>701999.99999999837</c:v>
                </c:pt>
                <c:pt idx="3203">
                  <c:v>702999.99999999837</c:v>
                </c:pt>
                <c:pt idx="3204">
                  <c:v>704000.00000000023</c:v>
                </c:pt>
                <c:pt idx="3205">
                  <c:v>705000.00000000012</c:v>
                </c:pt>
                <c:pt idx="3206">
                  <c:v>706000</c:v>
                </c:pt>
                <c:pt idx="3207">
                  <c:v>706999.99999999837</c:v>
                </c:pt>
                <c:pt idx="3208">
                  <c:v>707999.99999999837</c:v>
                </c:pt>
                <c:pt idx="3209">
                  <c:v>709000.00000000023</c:v>
                </c:pt>
                <c:pt idx="3210">
                  <c:v>710000.00000000012</c:v>
                </c:pt>
                <c:pt idx="3211">
                  <c:v>711000</c:v>
                </c:pt>
                <c:pt idx="3212">
                  <c:v>711999.99999999837</c:v>
                </c:pt>
                <c:pt idx="3213">
                  <c:v>712999.99999999837</c:v>
                </c:pt>
                <c:pt idx="3214">
                  <c:v>714000.00000000023</c:v>
                </c:pt>
                <c:pt idx="3215">
                  <c:v>715000.00000000012</c:v>
                </c:pt>
                <c:pt idx="3216">
                  <c:v>716000</c:v>
                </c:pt>
                <c:pt idx="3217">
                  <c:v>716999.99999999837</c:v>
                </c:pt>
                <c:pt idx="3218">
                  <c:v>717999.99999999837</c:v>
                </c:pt>
                <c:pt idx="3219">
                  <c:v>719000.00000000023</c:v>
                </c:pt>
                <c:pt idx="3220">
                  <c:v>720000.00000000012</c:v>
                </c:pt>
                <c:pt idx="3221">
                  <c:v>721000</c:v>
                </c:pt>
                <c:pt idx="3222">
                  <c:v>721999.99999999837</c:v>
                </c:pt>
                <c:pt idx="3223">
                  <c:v>722999.99999999837</c:v>
                </c:pt>
                <c:pt idx="3224">
                  <c:v>724000.00000000023</c:v>
                </c:pt>
                <c:pt idx="3225">
                  <c:v>725000.00000000012</c:v>
                </c:pt>
                <c:pt idx="3226">
                  <c:v>726000</c:v>
                </c:pt>
                <c:pt idx="3227">
                  <c:v>726999.99999999837</c:v>
                </c:pt>
                <c:pt idx="3228">
                  <c:v>727999.99999999837</c:v>
                </c:pt>
                <c:pt idx="3229">
                  <c:v>729000.00000000023</c:v>
                </c:pt>
                <c:pt idx="3230">
                  <c:v>730000.00000000012</c:v>
                </c:pt>
                <c:pt idx="3231">
                  <c:v>731000</c:v>
                </c:pt>
                <c:pt idx="3232">
                  <c:v>731999.99999999837</c:v>
                </c:pt>
                <c:pt idx="3233">
                  <c:v>732999.99999999837</c:v>
                </c:pt>
                <c:pt idx="3234">
                  <c:v>734000.00000000023</c:v>
                </c:pt>
                <c:pt idx="3235">
                  <c:v>735000.00000000012</c:v>
                </c:pt>
                <c:pt idx="3236">
                  <c:v>736000</c:v>
                </c:pt>
                <c:pt idx="3237">
                  <c:v>736999.99999999837</c:v>
                </c:pt>
                <c:pt idx="3238">
                  <c:v>737999.99999999837</c:v>
                </c:pt>
                <c:pt idx="3239">
                  <c:v>739000.00000000023</c:v>
                </c:pt>
                <c:pt idx="3240">
                  <c:v>740000.00000000012</c:v>
                </c:pt>
                <c:pt idx="3241">
                  <c:v>741000</c:v>
                </c:pt>
                <c:pt idx="3242">
                  <c:v>741999.99999999837</c:v>
                </c:pt>
                <c:pt idx="3243">
                  <c:v>742999.99999999837</c:v>
                </c:pt>
                <c:pt idx="3244">
                  <c:v>744000.00000000023</c:v>
                </c:pt>
                <c:pt idx="3245">
                  <c:v>745000.00000000012</c:v>
                </c:pt>
                <c:pt idx="3246">
                  <c:v>746000</c:v>
                </c:pt>
                <c:pt idx="3247">
                  <c:v>746999.99999999837</c:v>
                </c:pt>
                <c:pt idx="3248">
                  <c:v>747999.99999999837</c:v>
                </c:pt>
                <c:pt idx="3249">
                  <c:v>749000.00000000023</c:v>
                </c:pt>
                <c:pt idx="3250">
                  <c:v>750000.00000000012</c:v>
                </c:pt>
                <c:pt idx="3251">
                  <c:v>751000</c:v>
                </c:pt>
                <c:pt idx="3252">
                  <c:v>751999.99999999837</c:v>
                </c:pt>
                <c:pt idx="3253">
                  <c:v>752999.99999999837</c:v>
                </c:pt>
                <c:pt idx="3254">
                  <c:v>754000.00000000023</c:v>
                </c:pt>
                <c:pt idx="3255">
                  <c:v>755000.00000000012</c:v>
                </c:pt>
                <c:pt idx="3256">
                  <c:v>756000</c:v>
                </c:pt>
                <c:pt idx="3257">
                  <c:v>756999.99999999837</c:v>
                </c:pt>
                <c:pt idx="3258">
                  <c:v>757999.99999999837</c:v>
                </c:pt>
                <c:pt idx="3259">
                  <c:v>759000.00000000023</c:v>
                </c:pt>
                <c:pt idx="3260">
                  <c:v>760000.00000000012</c:v>
                </c:pt>
                <c:pt idx="3261">
                  <c:v>761000</c:v>
                </c:pt>
                <c:pt idx="3262">
                  <c:v>761999.99999999837</c:v>
                </c:pt>
                <c:pt idx="3263">
                  <c:v>762999.99999999837</c:v>
                </c:pt>
                <c:pt idx="3264">
                  <c:v>764000.00000000023</c:v>
                </c:pt>
                <c:pt idx="3265">
                  <c:v>765000.00000000012</c:v>
                </c:pt>
                <c:pt idx="3266">
                  <c:v>766000</c:v>
                </c:pt>
                <c:pt idx="3267">
                  <c:v>766999.99999999837</c:v>
                </c:pt>
                <c:pt idx="3268">
                  <c:v>767999.99999999837</c:v>
                </c:pt>
                <c:pt idx="3269">
                  <c:v>769000.00000000023</c:v>
                </c:pt>
                <c:pt idx="3270">
                  <c:v>770000.00000000012</c:v>
                </c:pt>
                <c:pt idx="3271">
                  <c:v>771000</c:v>
                </c:pt>
                <c:pt idx="3272">
                  <c:v>771999.99999999837</c:v>
                </c:pt>
                <c:pt idx="3273">
                  <c:v>772999.99999999837</c:v>
                </c:pt>
                <c:pt idx="3274">
                  <c:v>774000.00000000023</c:v>
                </c:pt>
                <c:pt idx="3275">
                  <c:v>775000.00000000012</c:v>
                </c:pt>
                <c:pt idx="3276">
                  <c:v>776000</c:v>
                </c:pt>
                <c:pt idx="3277">
                  <c:v>776999.99999999837</c:v>
                </c:pt>
                <c:pt idx="3278">
                  <c:v>777999.99999999837</c:v>
                </c:pt>
                <c:pt idx="3279">
                  <c:v>779000.00000000023</c:v>
                </c:pt>
                <c:pt idx="3280">
                  <c:v>780000.00000000012</c:v>
                </c:pt>
                <c:pt idx="3281">
                  <c:v>781000</c:v>
                </c:pt>
                <c:pt idx="3282">
                  <c:v>781999.99999999837</c:v>
                </c:pt>
                <c:pt idx="3283">
                  <c:v>782999.99999999837</c:v>
                </c:pt>
                <c:pt idx="3284">
                  <c:v>784000.00000000023</c:v>
                </c:pt>
                <c:pt idx="3285">
                  <c:v>785000.00000000012</c:v>
                </c:pt>
                <c:pt idx="3286">
                  <c:v>786000</c:v>
                </c:pt>
                <c:pt idx="3287">
                  <c:v>786999.99999999837</c:v>
                </c:pt>
                <c:pt idx="3288">
                  <c:v>787999.99999999837</c:v>
                </c:pt>
                <c:pt idx="3289">
                  <c:v>789000.00000000023</c:v>
                </c:pt>
                <c:pt idx="3290">
                  <c:v>790000.00000000012</c:v>
                </c:pt>
                <c:pt idx="3291">
                  <c:v>791000</c:v>
                </c:pt>
                <c:pt idx="3292">
                  <c:v>791999.99999999837</c:v>
                </c:pt>
                <c:pt idx="3293">
                  <c:v>792999.99999999837</c:v>
                </c:pt>
                <c:pt idx="3294">
                  <c:v>794000.00000000023</c:v>
                </c:pt>
                <c:pt idx="3295">
                  <c:v>795000.00000000012</c:v>
                </c:pt>
                <c:pt idx="3296">
                  <c:v>796000</c:v>
                </c:pt>
                <c:pt idx="3297">
                  <c:v>796999.99999999837</c:v>
                </c:pt>
                <c:pt idx="3298">
                  <c:v>797999.99999999837</c:v>
                </c:pt>
                <c:pt idx="3299">
                  <c:v>799000.00000000023</c:v>
                </c:pt>
                <c:pt idx="3300">
                  <c:v>800000.00000000012</c:v>
                </c:pt>
                <c:pt idx="3301">
                  <c:v>801000</c:v>
                </c:pt>
                <c:pt idx="3302">
                  <c:v>801999.99999999837</c:v>
                </c:pt>
                <c:pt idx="3303">
                  <c:v>802999.99999999837</c:v>
                </c:pt>
                <c:pt idx="3304">
                  <c:v>804000.00000000023</c:v>
                </c:pt>
                <c:pt idx="3305">
                  <c:v>805000.00000000012</c:v>
                </c:pt>
                <c:pt idx="3306">
                  <c:v>806000</c:v>
                </c:pt>
                <c:pt idx="3307">
                  <c:v>806999.99999999837</c:v>
                </c:pt>
                <c:pt idx="3308">
                  <c:v>807999.99999999837</c:v>
                </c:pt>
                <c:pt idx="3309">
                  <c:v>809000.00000000023</c:v>
                </c:pt>
                <c:pt idx="3310">
                  <c:v>810000.00000000012</c:v>
                </c:pt>
                <c:pt idx="3311">
                  <c:v>811000</c:v>
                </c:pt>
                <c:pt idx="3312">
                  <c:v>812000</c:v>
                </c:pt>
                <c:pt idx="3313">
                  <c:v>812999.99999999837</c:v>
                </c:pt>
                <c:pt idx="3314">
                  <c:v>813999.99999999837</c:v>
                </c:pt>
                <c:pt idx="3315">
                  <c:v>815000.00000000012</c:v>
                </c:pt>
                <c:pt idx="3316">
                  <c:v>816000.00000000012</c:v>
                </c:pt>
                <c:pt idx="3317">
                  <c:v>817000</c:v>
                </c:pt>
                <c:pt idx="3318">
                  <c:v>817999.99999999837</c:v>
                </c:pt>
                <c:pt idx="3319">
                  <c:v>818999.99999999837</c:v>
                </c:pt>
                <c:pt idx="3320">
                  <c:v>820000.00000000012</c:v>
                </c:pt>
                <c:pt idx="3321">
                  <c:v>821000.00000000012</c:v>
                </c:pt>
                <c:pt idx="3322">
                  <c:v>822000</c:v>
                </c:pt>
                <c:pt idx="3323">
                  <c:v>822999.99999999837</c:v>
                </c:pt>
                <c:pt idx="3324">
                  <c:v>823999.99999999837</c:v>
                </c:pt>
                <c:pt idx="3325">
                  <c:v>825000.00000000023</c:v>
                </c:pt>
                <c:pt idx="3326">
                  <c:v>826000.00000000012</c:v>
                </c:pt>
                <c:pt idx="3327">
                  <c:v>827000</c:v>
                </c:pt>
                <c:pt idx="3328">
                  <c:v>827999.99999999837</c:v>
                </c:pt>
                <c:pt idx="3329">
                  <c:v>828999.99999999837</c:v>
                </c:pt>
                <c:pt idx="3330">
                  <c:v>830000.00000000023</c:v>
                </c:pt>
                <c:pt idx="3331">
                  <c:v>831000.00000000012</c:v>
                </c:pt>
                <c:pt idx="3332">
                  <c:v>832000</c:v>
                </c:pt>
                <c:pt idx="3333">
                  <c:v>832999.99999999837</c:v>
                </c:pt>
                <c:pt idx="3334">
                  <c:v>833999.99999999837</c:v>
                </c:pt>
                <c:pt idx="3335">
                  <c:v>835000.00000000023</c:v>
                </c:pt>
                <c:pt idx="3336">
                  <c:v>836000.00000000012</c:v>
                </c:pt>
                <c:pt idx="3337">
                  <c:v>837000</c:v>
                </c:pt>
                <c:pt idx="3338">
                  <c:v>837999.99999999837</c:v>
                </c:pt>
                <c:pt idx="3339">
                  <c:v>838999.99999999837</c:v>
                </c:pt>
                <c:pt idx="3340">
                  <c:v>840000.00000000023</c:v>
                </c:pt>
                <c:pt idx="3341">
                  <c:v>841000.00000000012</c:v>
                </c:pt>
                <c:pt idx="3342">
                  <c:v>842000</c:v>
                </c:pt>
                <c:pt idx="3343">
                  <c:v>842999.99999999837</c:v>
                </c:pt>
                <c:pt idx="3344">
                  <c:v>843999.99999999837</c:v>
                </c:pt>
                <c:pt idx="3345">
                  <c:v>845000.00000000023</c:v>
                </c:pt>
                <c:pt idx="3346">
                  <c:v>846000.00000000012</c:v>
                </c:pt>
                <c:pt idx="3347">
                  <c:v>847000</c:v>
                </c:pt>
                <c:pt idx="3348">
                  <c:v>847999.99999999837</c:v>
                </c:pt>
                <c:pt idx="3349">
                  <c:v>848999.99999999837</c:v>
                </c:pt>
                <c:pt idx="3350">
                  <c:v>850000.00000000023</c:v>
                </c:pt>
                <c:pt idx="3351">
                  <c:v>851000.00000000012</c:v>
                </c:pt>
                <c:pt idx="3352">
                  <c:v>852000</c:v>
                </c:pt>
                <c:pt idx="3353">
                  <c:v>852999.99999999837</c:v>
                </c:pt>
                <c:pt idx="3354">
                  <c:v>853999.99999999837</c:v>
                </c:pt>
                <c:pt idx="3355">
                  <c:v>855000.00000000023</c:v>
                </c:pt>
                <c:pt idx="3356">
                  <c:v>856000.00000000012</c:v>
                </c:pt>
                <c:pt idx="3357">
                  <c:v>857000</c:v>
                </c:pt>
                <c:pt idx="3358">
                  <c:v>857999.99999999837</c:v>
                </c:pt>
                <c:pt idx="3359">
                  <c:v>858999.99999999837</c:v>
                </c:pt>
                <c:pt idx="3360">
                  <c:v>860000.00000000023</c:v>
                </c:pt>
                <c:pt idx="3361">
                  <c:v>861000.00000000012</c:v>
                </c:pt>
                <c:pt idx="3362">
                  <c:v>862000</c:v>
                </c:pt>
                <c:pt idx="3363">
                  <c:v>862999.99999999837</c:v>
                </c:pt>
                <c:pt idx="3364">
                  <c:v>863999.99999999837</c:v>
                </c:pt>
                <c:pt idx="3365">
                  <c:v>865000.00000000023</c:v>
                </c:pt>
                <c:pt idx="3366">
                  <c:v>866000.00000000012</c:v>
                </c:pt>
                <c:pt idx="3367">
                  <c:v>867000</c:v>
                </c:pt>
                <c:pt idx="3368">
                  <c:v>867999.99999999837</c:v>
                </c:pt>
                <c:pt idx="3369">
                  <c:v>868999.99999999837</c:v>
                </c:pt>
                <c:pt idx="3370">
                  <c:v>870000.00000000023</c:v>
                </c:pt>
                <c:pt idx="3371">
                  <c:v>871000.00000000012</c:v>
                </c:pt>
                <c:pt idx="3372">
                  <c:v>872000</c:v>
                </c:pt>
                <c:pt idx="3373">
                  <c:v>872999.99999999837</c:v>
                </c:pt>
                <c:pt idx="3374">
                  <c:v>873999.99999999837</c:v>
                </c:pt>
                <c:pt idx="3375">
                  <c:v>875000.00000000023</c:v>
                </c:pt>
                <c:pt idx="3376">
                  <c:v>876000.00000000012</c:v>
                </c:pt>
                <c:pt idx="3377">
                  <c:v>877000</c:v>
                </c:pt>
                <c:pt idx="3378">
                  <c:v>877999.99999999837</c:v>
                </c:pt>
                <c:pt idx="3379">
                  <c:v>878999.99999999837</c:v>
                </c:pt>
                <c:pt idx="3380">
                  <c:v>880000.00000000023</c:v>
                </c:pt>
                <c:pt idx="3381">
                  <c:v>881000.00000000012</c:v>
                </c:pt>
                <c:pt idx="3382">
                  <c:v>882000</c:v>
                </c:pt>
                <c:pt idx="3383">
                  <c:v>882999.99999999837</c:v>
                </c:pt>
                <c:pt idx="3384">
                  <c:v>883999.99999999837</c:v>
                </c:pt>
                <c:pt idx="3385">
                  <c:v>885000.00000000023</c:v>
                </c:pt>
                <c:pt idx="3386">
                  <c:v>886000.00000000012</c:v>
                </c:pt>
                <c:pt idx="3387">
                  <c:v>887000</c:v>
                </c:pt>
                <c:pt idx="3388">
                  <c:v>887999.99999999837</c:v>
                </c:pt>
                <c:pt idx="3389">
                  <c:v>888999.99999999837</c:v>
                </c:pt>
                <c:pt idx="3390">
                  <c:v>890000.00000000023</c:v>
                </c:pt>
                <c:pt idx="3391">
                  <c:v>891000.00000000012</c:v>
                </c:pt>
                <c:pt idx="3392">
                  <c:v>892000</c:v>
                </c:pt>
                <c:pt idx="3393">
                  <c:v>892999.99999999837</c:v>
                </c:pt>
                <c:pt idx="3394">
                  <c:v>893999.99999999837</c:v>
                </c:pt>
                <c:pt idx="3395">
                  <c:v>895000.00000000023</c:v>
                </c:pt>
                <c:pt idx="3396">
                  <c:v>896000.00000000012</c:v>
                </c:pt>
                <c:pt idx="3397">
                  <c:v>897000</c:v>
                </c:pt>
                <c:pt idx="3398">
                  <c:v>897999.99999999837</c:v>
                </c:pt>
                <c:pt idx="3399">
                  <c:v>898999.99999999837</c:v>
                </c:pt>
                <c:pt idx="3400">
                  <c:v>900000.00000000023</c:v>
                </c:pt>
                <c:pt idx="3401">
                  <c:v>901000.00000000012</c:v>
                </c:pt>
                <c:pt idx="3402">
                  <c:v>902000</c:v>
                </c:pt>
                <c:pt idx="3403">
                  <c:v>902999.99999999837</c:v>
                </c:pt>
                <c:pt idx="3404">
                  <c:v>903999.99999999837</c:v>
                </c:pt>
                <c:pt idx="3405">
                  <c:v>905000.00000000023</c:v>
                </c:pt>
                <c:pt idx="3406">
                  <c:v>906000.00000000012</c:v>
                </c:pt>
                <c:pt idx="3407">
                  <c:v>907000</c:v>
                </c:pt>
                <c:pt idx="3408">
                  <c:v>907999.99999999837</c:v>
                </c:pt>
                <c:pt idx="3409">
                  <c:v>908999.99999999837</c:v>
                </c:pt>
                <c:pt idx="3410">
                  <c:v>910000.00000000023</c:v>
                </c:pt>
                <c:pt idx="3411">
                  <c:v>911000.00000000012</c:v>
                </c:pt>
                <c:pt idx="3412">
                  <c:v>912000</c:v>
                </c:pt>
                <c:pt idx="3413">
                  <c:v>912999.99999999837</c:v>
                </c:pt>
                <c:pt idx="3414">
                  <c:v>913999.99999999837</c:v>
                </c:pt>
                <c:pt idx="3415">
                  <c:v>915000.00000000023</c:v>
                </c:pt>
                <c:pt idx="3416">
                  <c:v>916000.00000000012</c:v>
                </c:pt>
                <c:pt idx="3417">
                  <c:v>917000</c:v>
                </c:pt>
                <c:pt idx="3418">
                  <c:v>917999.99999999837</c:v>
                </c:pt>
                <c:pt idx="3419">
                  <c:v>918999.99999999837</c:v>
                </c:pt>
                <c:pt idx="3420">
                  <c:v>920000.00000000023</c:v>
                </c:pt>
                <c:pt idx="3421">
                  <c:v>921000.00000000012</c:v>
                </c:pt>
                <c:pt idx="3422">
                  <c:v>922000</c:v>
                </c:pt>
                <c:pt idx="3423">
                  <c:v>922999.99999999837</c:v>
                </c:pt>
                <c:pt idx="3424">
                  <c:v>923999.99999999837</c:v>
                </c:pt>
                <c:pt idx="3425">
                  <c:v>925000.00000000023</c:v>
                </c:pt>
                <c:pt idx="3426">
                  <c:v>926000.00000000012</c:v>
                </c:pt>
                <c:pt idx="3427">
                  <c:v>927000</c:v>
                </c:pt>
                <c:pt idx="3428">
                  <c:v>927999.99999999837</c:v>
                </c:pt>
                <c:pt idx="3429">
                  <c:v>928999.99999999837</c:v>
                </c:pt>
                <c:pt idx="3430">
                  <c:v>930000.00000000023</c:v>
                </c:pt>
                <c:pt idx="3431">
                  <c:v>931000.00000000012</c:v>
                </c:pt>
                <c:pt idx="3432">
                  <c:v>932000</c:v>
                </c:pt>
                <c:pt idx="3433">
                  <c:v>932999.99999999837</c:v>
                </c:pt>
                <c:pt idx="3434">
                  <c:v>933999.99999999837</c:v>
                </c:pt>
                <c:pt idx="3435">
                  <c:v>935000.00000000023</c:v>
                </c:pt>
                <c:pt idx="3436">
                  <c:v>936000.00000000012</c:v>
                </c:pt>
                <c:pt idx="3437">
                  <c:v>937000</c:v>
                </c:pt>
                <c:pt idx="3438">
                  <c:v>938000</c:v>
                </c:pt>
                <c:pt idx="3439">
                  <c:v>938999.99999999837</c:v>
                </c:pt>
                <c:pt idx="3440">
                  <c:v>939999.99999999837</c:v>
                </c:pt>
                <c:pt idx="3441">
                  <c:v>941000.00000000012</c:v>
                </c:pt>
                <c:pt idx="3442">
                  <c:v>942000.00000000012</c:v>
                </c:pt>
                <c:pt idx="3443">
                  <c:v>943000</c:v>
                </c:pt>
                <c:pt idx="3444">
                  <c:v>943999.99999999837</c:v>
                </c:pt>
                <c:pt idx="3445">
                  <c:v>944999.99999999837</c:v>
                </c:pt>
                <c:pt idx="3446">
                  <c:v>946000.00000000012</c:v>
                </c:pt>
                <c:pt idx="3447">
                  <c:v>947000.00000000012</c:v>
                </c:pt>
                <c:pt idx="3448">
                  <c:v>948000</c:v>
                </c:pt>
                <c:pt idx="3449">
                  <c:v>948999.99999999837</c:v>
                </c:pt>
                <c:pt idx="3450">
                  <c:v>949999.99999999837</c:v>
                </c:pt>
                <c:pt idx="3451">
                  <c:v>951000.00000000023</c:v>
                </c:pt>
                <c:pt idx="3452">
                  <c:v>952000.00000000012</c:v>
                </c:pt>
                <c:pt idx="3453">
                  <c:v>953000</c:v>
                </c:pt>
                <c:pt idx="3454">
                  <c:v>953999.99999999837</c:v>
                </c:pt>
                <c:pt idx="3455">
                  <c:v>954999.99999999837</c:v>
                </c:pt>
                <c:pt idx="3456">
                  <c:v>956000.00000000023</c:v>
                </c:pt>
                <c:pt idx="3457">
                  <c:v>957000.00000000012</c:v>
                </c:pt>
                <c:pt idx="3458">
                  <c:v>958000</c:v>
                </c:pt>
                <c:pt idx="3459">
                  <c:v>958999.99999999837</c:v>
                </c:pt>
                <c:pt idx="3460">
                  <c:v>959999.99999999837</c:v>
                </c:pt>
                <c:pt idx="3461">
                  <c:v>961000.00000000023</c:v>
                </c:pt>
                <c:pt idx="3462">
                  <c:v>962000.00000000012</c:v>
                </c:pt>
                <c:pt idx="3463">
                  <c:v>963000</c:v>
                </c:pt>
                <c:pt idx="3464">
                  <c:v>963999.99999999837</c:v>
                </c:pt>
                <c:pt idx="3465">
                  <c:v>964999.99999999837</c:v>
                </c:pt>
                <c:pt idx="3466">
                  <c:v>966000.00000000023</c:v>
                </c:pt>
                <c:pt idx="3467">
                  <c:v>967000.00000000012</c:v>
                </c:pt>
                <c:pt idx="3468">
                  <c:v>968000</c:v>
                </c:pt>
                <c:pt idx="3469">
                  <c:v>968999.99999999837</c:v>
                </c:pt>
                <c:pt idx="3470">
                  <c:v>969999.99999999837</c:v>
                </c:pt>
                <c:pt idx="3471">
                  <c:v>971000.00000000023</c:v>
                </c:pt>
                <c:pt idx="3472">
                  <c:v>972000.00000000012</c:v>
                </c:pt>
                <c:pt idx="3473">
                  <c:v>973000</c:v>
                </c:pt>
                <c:pt idx="3474">
                  <c:v>973999.99999999837</c:v>
                </c:pt>
                <c:pt idx="3475">
                  <c:v>974999.99999999837</c:v>
                </c:pt>
                <c:pt idx="3476">
                  <c:v>976000.00000000023</c:v>
                </c:pt>
                <c:pt idx="3477">
                  <c:v>977000.00000000012</c:v>
                </c:pt>
                <c:pt idx="3478">
                  <c:v>978000</c:v>
                </c:pt>
                <c:pt idx="3479">
                  <c:v>978999.99999999837</c:v>
                </c:pt>
                <c:pt idx="3480">
                  <c:v>979999.99999999837</c:v>
                </c:pt>
                <c:pt idx="3481">
                  <c:v>981000.00000000023</c:v>
                </c:pt>
                <c:pt idx="3482">
                  <c:v>982000.00000000012</c:v>
                </c:pt>
                <c:pt idx="3483">
                  <c:v>983000</c:v>
                </c:pt>
                <c:pt idx="3484">
                  <c:v>983999.99999999837</c:v>
                </c:pt>
                <c:pt idx="3485">
                  <c:v>984999.99999999837</c:v>
                </c:pt>
                <c:pt idx="3486">
                  <c:v>986000.00000000023</c:v>
                </c:pt>
                <c:pt idx="3487">
                  <c:v>987000.00000000012</c:v>
                </c:pt>
                <c:pt idx="3488">
                  <c:v>988000</c:v>
                </c:pt>
                <c:pt idx="3489">
                  <c:v>988999.99999999837</c:v>
                </c:pt>
                <c:pt idx="3490">
                  <c:v>989999.99999999837</c:v>
                </c:pt>
                <c:pt idx="3491">
                  <c:v>991000.00000000023</c:v>
                </c:pt>
                <c:pt idx="3492">
                  <c:v>992000.00000000012</c:v>
                </c:pt>
                <c:pt idx="3493">
                  <c:v>993000</c:v>
                </c:pt>
                <c:pt idx="3494">
                  <c:v>993999.99999999837</c:v>
                </c:pt>
                <c:pt idx="3495">
                  <c:v>994999.99999999837</c:v>
                </c:pt>
                <c:pt idx="3496">
                  <c:v>996000.00000000023</c:v>
                </c:pt>
                <c:pt idx="3497">
                  <c:v>997000.00000000012</c:v>
                </c:pt>
                <c:pt idx="3498">
                  <c:v>998000</c:v>
                </c:pt>
                <c:pt idx="3499">
                  <c:v>998999.99999999837</c:v>
                </c:pt>
                <c:pt idx="3500">
                  <c:v>999999.99999999837</c:v>
                </c:pt>
                <c:pt idx="3501">
                  <c:v>1001000.0000000002</c:v>
                </c:pt>
                <c:pt idx="3502">
                  <c:v>1002000.0000000001</c:v>
                </c:pt>
                <c:pt idx="3503">
                  <c:v>1003000</c:v>
                </c:pt>
                <c:pt idx="3504">
                  <c:v>1003999.9999999983</c:v>
                </c:pt>
                <c:pt idx="3505">
                  <c:v>1004999.9999999983</c:v>
                </c:pt>
                <c:pt idx="3506">
                  <c:v>1006000.0000000002</c:v>
                </c:pt>
                <c:pt idx="3507">
                  <c:v>1007000.0000000001</c:v>
                </c:pt>
                <c:pt idx="3508">
                  <c:v>1008000</c:v>
                </c:pt>
                <c:pt idx="3509">
                  <c:v>1008999.9999999983</c:v>
                </c:pt>
                <c:pt idx="3510">
                  <c:v>1009999.9999999983</c:v>
                </c:pt>
                <c:pt idx="3511">
                  <c:v>1011000.0000000002</c:v>
                </c:pt>
                <c:pt idx="3512">
                  <c:v>1012000.0000000001</c:v>
                </c:pt>
                <c:pt idx="3513">
                  <c:v>1013000</c:v>
                </c:pt>
                <c:pt idx="3514">
                  <c:v>1013999.9999999983</c:v>
                </c:pt>
                <c:pt idx="3515">
                  <c:v>1014999.9999999983</c:v>
                </c:pt>
                <c:pt idx="3516">
                  <c:v>1016000.0000000002</c:v>
                </c:pt>
                <c:pt idx="3517">
                  <c:v>1017000.0000000001</c:v>
                </c:pt>
                <c:pt idx="3518">
                  <c:v>1018000</c:v>
                </c:pt>
                <c:pt idx="3519">
                  <c:v>1018999.9999999983</c:v>
                </c:pt>
                <c:pt idx="3520">
                  <c:v>1019999.9999999983</c:v>
                </c:pt>
                <c:pt idx="3521">
                  <c:v>1021000.0000000002</c:v>
                </c:pt>
                <c:pt idx="3522">
                  <c:v>1022000.0000000001</c:v>
                </c:pt>
                <c:pt idx="3523">
                  <c:v>1023000</c:v>
                </c:pt>
                <c:pt idx="3524">
                  <c:v>1023999.9999999983</c:v>
                </c:pt>
                <c:pt idx="3525">
                  <c:v>1024999.9999999983</c:v>
                </c:pt>
                <c:pt idx="3526">
                  <c:v>1026000.0000000002</c:v>
                </c:pt>
                <c:pt idx="3527">
                  <c:v>1027000.0000000001</c:v>
                </c:pt>
                <c:pt idx="3528">
                  <c:v>1028000</c:v>
                </c:pt>
                <c:pt idx="3529">
                  <c:v>1028999.9999999983</c:v>
                </c:pt>
                <c:pt idx="3530">
                  <c:v>1029999.9999999983</c:v>
                </c:pt>
                <c:pt idx="3531">
                  <c:v>1031000.0000000002</c:v>
                </c:pt>
                <c:pt idx="3532">
                  <c:v>1032000.0000000001</c:v>
                </c:pt>
                <c:pt idx="3533">
                  <c:v>1033000</c:v>
                </c:pt>
                <c:pt idx="3534">
                  <c:v>1033999.9999999983</c:v>
                </c:pt>
                <c:pt idx="3535">
                  <c:v>1034999.9999999983</c:v>
                </c:pt>
                <c:pt idx="3536">
                  <c:v>1036000.0000000002</c:v>
                </c:pt>
                <c:pt idx="3537">
                  <c:v>1037000.0000000001</c:v>
                </c:pt>
                <c:pt idx="3538">
                  <c:v>1038000</c:v>
                </c:pt>
                <c:pt idx="3539">
                  <c:v>1038999.9999999983</c:v>
                </c:pt>
                <c:pt idx="3540">
                  <c:v>1039999.9999999983</c:v>
                </c:pt>
                <c:pt idx="3541">
                  <c:v>1041000.0000000002</c:v>
                </c:pt>
                <c:pt idx="3542">
                  <c:v>1042000.0000000001</c:v>
                </c:pt>
                <c:pt idx="3543">
                  <c:v>1043000</c:v>
                </c:pt>
                <c:pt idx="3544">
                  <c:v>1043999.9999999983</c:v>
                </c:pt>
                <c:pt idx="3545">
                  <c:v>1044999.9999999983</c:v>
                </c:pt>
                <c:pt idx="3546">
                  <c:v>1046000.0000000002</c:v>
                </c:pt>
                <c:pt idx="3547">
                  <c:v>1047000.0000000001</c:v>
                </c:pt>
                <c:pt idx="3548">
                  <c:v>1048000</c:v>
                </c:pt>
                <c:pt idx="3549">
                  <c:v>1049000</c:v>
                </c:pt>
                <c:pt idx="3550">
                  <c:v>1050000</c:v>
                </c:pt>
                <c:pt idx="3551">
                  <c:v>1051000.0000000002</c:v>
                </c:pt>
                <c:pt idx="3552">
                  <c:v>1052000.0000000002</c:v>
                </c:pt>
                <c:pt idx="3553">
                  <c:v>1053000</c:v>
                </c:pt>
                <c:pt idx="3554">
                  <c:v>1054000</c:v>
                </c:pt>
                <c:pt idx="3555">
                  <c:v>1055000</c:v>
                </c:pt>
                <c:pt idx="3556">
                  <c:v>1056000.0000000002</c:v>
                </c:pt>
                <c:pt idx="3557">
                  <c:v>1057000.0000000002</c:v>
                </c:pt>
                <c:pt idx="3558">
                  <c:v>1058000</c:v>
                </c:pt>
                <c:pt idx="3559">
                  <c:v>1059000</c:v>
                </c:pt>
                <c:pt idx="3560">
                  <c:v>1060000</c:v>
                </c:pt>
                <c:pt idx="3561">
                  <c:v>1061000.0000000002</c:v>
                </c:pt>
                <c:pt idx="3562">
                  <c:v>1062000.0000000002</c:v>
                </c:pt>
                <c:pt idx="3563">
                  <c:v>1063000</c:v>
                </c:pt>
                <c:pt idx="3564">
                  <c:v>1064000</c:v>
                </c:pt>
                <c:pt idx="3565">
                  <c:v>1065000</c:v>
                </c:pt>
                <c:pt idx="3566">
                  <c:v>1066000</c:v>
                </c:pt>
                <c:pt idx="3567">
                  <c:v>1067000.0000000002</c:v>
                </c:pt>
                <c:pt idx="3568">
                  <c:v>1068000</c:v>
                </c:pt>
                <c:pt idx="3569">
                  <c:v>1069000</c:v>
                </c:pt>
                <c:pt idx="3570">
                  <c:v>1070000</c:v>
                </c:pt>
                <c:pt idx="3571">
                  <c:v>1071000</c:v>
                </c:pt>
                <c:pt idx="3572">
                  <c:v>1072000.0000000002</c:v>
                </c:pt>
                <c:pt idx="3573">
                  <c:v>1073000</c:v>
                </c:pt>
                <c:pt idx="3574">
                  <c:v>1074000</c:v>
                </c:pt>
                <c:pt idx="3575">
                  <c:v>1075000</c:v>
                </c:pt>
                <c:pt idx="3576">
                  <c:v>1076000</c:v>
                </c:pt>
                <c:pt idx="3577">
                  <c:v>1077000.0000000002</c:v>
                </c:pt>
                <c:pt idx="3578">
                  <c:v>1078000</c:v>
                </c:pt>
                <c:pt idx="3579">
                  <c:v>1079000</c:v>
                </c:pt>
                <c:pt idx="3580">
                  <c:v>1080000</c:v>
                </c:pt>
                <c:pt idx="3581">
                  <c:v>1081000</c:v>
                </c:pt>
                <c:pt idx="3582">
                  <c:v>1082000.0000000002</c:v>
                </c:pt>
                <c:pt idx="3583">
                  <c:v>1083000</c:v>
                </c:pt>
                <c:pt idx="3584">
                  <c:v>1084000</c:v>
                </c:pt>
                <c:pt idx="3585">
                  <c:v>1085000</c:v>
                </c:pt>
                <c:pt idx="3586">
                  <c:v>1086000</c:v>
                </c:pt>
                <c:pt idx="3587">
                  <c:v>1087000.0000000002</c:v>
                </c:pt>
                <c:pt idx="3588">
                  <c:v>1088000</c:v>
                </c:pt>
                <c:pt idx="3589">
                  <c:v>1089000</c:v>
                </c:pt>
                <c:pt idx="3590">
                  <c:v>1090000</c:v>
                </c:pt>
                <c:pt idx="3591">
                  <c:v>1091000</c:v>
                </c:pt>
                <c:pt idx="3592">
                  <c:v>1092000.0000000002</c:v>
                </c:pt>
                <c:pt idx="3593">
                  <c:v>1093000</c:v>
                </c:pt>
                <c:pt idx="3594">
                  <c:v>1094000</c:v>
                </c:pt>
                <c:pt idx="3595">
                  <c:v>1095000</c:v>
                </c:pt>
                <c:pt idx="3596">
                  <c:v>1096000</c:v>
                </c:pt>
                <c:pt idx="3597">
                  <c:v>1097000.0000000002</c:v>
                </c:pt>
                <c:pt idx="3598">
                  <c:v>1098000</c:v>
                </c:pt>
                <c:pt idx="3599">
                  <c:v>1099000</c:v>
                </c:pt>
                <c:pt idx="3600">
                  <c:v>1100000</c:v>
                </c:pt>
                <c:pt idx="3601">
                  <c:v>1101000</c:v>
                </c:pt>
                <c:pt idx="3602">
                  <c:v>1102000.0000000002</c:v>
                </c:pt>
                <c:pt idx="3603">
                  <c:v>1103000</c:v>
                </c:pt>
                <c:pt idx="3604">
                  <c:v>1104000</c:v>
                </c:pt>
                <c:pt idx="3605">
                  <c:v>1105000</c:v>
                </c:pt>
                <c:pt idx="3606">
                  <c:v>1106000</c:v>
                </c:pt>
                <c:pt idx="3607">
                  <c:v>1107000.0000000002</c:v>
                </c:pt>
                <c:pt idx="3608">
                  <c:v>1108000</c:v>
                </c:pt>
                <c:pt idx="3609">
                  <c:v>1109000</c:v>
                </c:pt>
                <c:pt idx="3610">
                  <c:v>1110000</c:v>
                </c:pt>
                <c:pt idx="3611">
                  <c:v>1111000</c:v>
                </c:pt>
                <c:pt idx="3612">
                  <c:v>1112000.0000000002</c:v>
                </c:pt>
                <c:pt idx="3613">
                  <c:v>1113000</c:v>
                </c:pt>
                <c:pt idx="3614">
                  <c:v>1114000</c:v>
                </c:pt>
                <c:pt idx="3615">
                  <c:v>1115000</c:v>
                </c:pt>
                <c:pt idx="3616">
                  <c:v>1116000</c:v>
                </c:pt>
                <c:pt idx="3617">
                  <c:v>1117000.0000000002</c:v>
                </c:pt>
                <c:pt idx="3618">
                  <c:v>1118000</c:v>
                </c:pt>
                <c:pt idx="3619">
                  <c:v>1119000</c:v>
                </c:pt>
                <c:pt idx="3620">
                  <c:v>1120000</c:v>
                </c:pt>
                <c:pt idx="3621">
                  <c:v>1121000</c:v>
                </c:pt>
                <c:pt idx="3622">
                  <c:v>1122000.0000000002</c:v>
                </c:pt>
                <c:pt idx="3623">
                  <c:v>1123000</c:v>
                </c:pt>
                <c:pt idx="3624">
                  <c:v>1124000</c:v>
                </c:pt>
                <c:pt idx="3625">
                  <c:v>1125000</c:v>
                </c:pt>
                <c:pt idx="3626">
                  <c:v>1126000</c:v>
                </c:pt>
                <c:pt idx="3627">
                  <c:v>1127000.0000000002</c:v>
                </c:pt>
                <c:pt idx="3628">
                  <c:v>1128000</c:v>
                </c:pt>
                <c:pt idx="3629">
                  <c:v>1129000</c:v>
                </c:pt>
                <c:pt idx="3630">
                  <c:v>1130000</c:v>
                </c:pt>
                <c:pt idx="3631">
                  <c:v>1131000</c:v>
                </c:pt>
                <c:pt idx="3632">
                  <c:v>1132000.0000000002</c:v>
                </c:pt>
                <c:pt idx="3633">
                  <c:v>1133000.0000000002</c:v>
                </c:pt>
                <c:pt idx="3634">
                  <c:v>1134000</c:v>
                </c:pt>
                <c:pt idx="3635">
                  <c:v>1135000</c:v>
                </c:pt>
                <c:pt idx="3636">
                  <c:v>1136000</c:v>
                </c:pt>
                <c:pt idx="3637">
                  <c:v>1137000.0000000002</c:v>
                </c:pt>
                <c:pt idx="3638">
                  <c:v>1138000.0000000002</c:v>
                </c:pt>
                <c:pt idx="3639">
                  <c:v>1139000</c:v>
                </c:pt>
                <c:pt idx="3640">
                  <c:v>1140000</c:v>
                </c:pt>
                <c:pt idx="3641">
                  <c:v>1141000</c:v>
                </c:pt>
                <c:pt idx="3642">
                  <c:v>1142000.0000000002</c:v>
                </c:pt>
                <c:pt idx="3643">
                  <c:v>1143000.0000000002</c:v>
                </c:pt>
                <c:pt idx="3644">
                  <c:v>1144000</c:v>
                </c:pt>
                <c:pt idx="3645">
                  <c:v>1145000</c:v>
                </c:pt>
                <c:pt idx="3646">
                  <c:v>1146000</c:v>
                </c:pt>
                <c:pt idx="3647">
                  <c:v>1147000.0000000002</c:v>
                </c:pt>
                <c:pt idx="3648">
                  <c:v>1148000.0000000002</c:v>
                </c:pt>
                <c:pt idx="3649">
                  <c:v>1149000</c:v>
                </c:pt>
                <c:pt idx="3650">
                  <c:v>1150000</c:v>
                </c:pt>
                <c:pt idx="3651">
                  <c:v>1151000</c:v>
                </c:pt>
                <c:pt idx="3652">
                  <c:v>1152000.0000000002</c:v>
                </c:pt>
                <c:pt idx="3653">
                  <c:v>1153000.0000000002</c:v>
                </c:pt>
                <c:pt idx="3654">
                  <c:v>1154000</c:v>
                </c:pt>
                <c:pt idx="3655">
                  <c:v>1155000</c:v>
                </c:pt>
                <c:pt idx="3656">
                  <c:v>1156000</c:v>
                </c:pt>
                <c:pt idx="3657">
                  <c:v>1157000.0000000002</c:v>
                </c:pt>
                <c:pt idx="3658">
                  <c:v>1158000.0000000002</c:v>
                </c:pt>
                <c:pt idx="3659">
                  <c:v>1159000</c:v>
                </c:pt>
                <c:pt idx="3660">
                  <c:v>1160000</c:v>
                </c:pt>
                <c:pt idx="3661">
                  <c:v>1161000</c:v>
                </c:pt>
                <c:pt idx="3662">
                  <c:v>1162000.0000000002</c:v>
                </c:pt>
                <c:pt idx="3663">
                  <c:v>1163000.0000000002</c:v>
                </c:pt>
                <c:pt idx="3664">
                  <c:v>1164000</c:v>
                </c:pt>
                <c:pt idx="3665">
                  <c:v>1165000</c:v>
                </c:pt>
                <c:pt idx="3666">
                  <c:v>1166000</c:v>
                </c:pt>
                <c:pt idx="3667">
                  <c:v>1167000.0000000002</c:v>
                </c:pt>
                <c:pt idx="3668">
                  <c:v>1168000.0000000002</c:v>
                </c:pt>
                <c:pt idx="3669">
                  <c:v>1169000</c:v>
                </c:pt>
                <c:pt idx="3670">
                  <c:v>1170000</c:v>
                </c:pt>
                <c:pt idx="3671">
                  <c:v>1171000</c:v>
                </c:pt>
                <c:pt idx="3672">
                  <c:v>1172000.0000000002</c:v>
                </c:pt>
                <c:pt idx="3673">
                  <c:v>1173000.0000000002</c:v>
                </c:pt>
                <c:pt idx="3674">
                  <c:v>1174000</c:v>
                </c:pt>
                <c:pt idx="3675">
                  <c:v>1175000</c:v>
                </c:pt>
                <c:pt idx="3676">
                  <c:v>1176000</c:v>
                </c:pt>
                <c:pt idx="3677">
                  <c:v>1177000.0000000002</c:v>
                </c:pt>
                <c:pt idx="3678">
                  <c:v>1178000.0000000002</c:v>
                </c:pt>
                <c:pt idx="3679">
                  <c:v>1179000</c:v>
                </c:pt>
                <c:pt idx="3680">
                  <c:v>1180000</c:v>
                </c:pt>
                <c:pt idx="3681">
                  <c:v>1181000</c:v>
                </c:pt>
                <c:pt idx="3682">
                  <c:v>1182000.0000000002</c:v>
                </c:pt>
                <c:pt idx="3683">
                  <c:v>1183000.0000000002</c:v>
                </c:pt>
                <c:pt idx="3684">
                  <c:v>1184000</c:v>
                </c:pt>
                <c:pt idx="3685">
                  <c:v>1185000</c:v>
                </c:pt>
                <c:pt idx="3686">
                  <c:v>1186000</c:v>
                </c:pt>
                <c:pt idx="3687">
                  <c:v>1187000.0000000002</c:v>
                </c:pt>
                <c:pt idx="3688">
                  <c:v>1188000.0000000002</c:v>
                </c:pt>
                <c:pt idx="3689">
                  <c:v>1189000</c:v>
                </c:pt>
                <c:pt idx="3690">
                  <c:v>1190000</c:v>
                </c:pt>
                <c:pt idx="3691">
                  <c:v>1191000</c:v>
                </c:pt>
                <c:pt idx="3692">
                  <c:v>1192000</c:v>
                </c:pt>
                <c:pt idx="3693">
                  <c:v>1193000.0000000002</c:v>
                </c:pt>
                <c:pt idx="3694">
                  <c:v>1194000</c:v>
                </c:pt>
                <c:pt idx="3695">
                  <c:v>1195000</c:v>
                </c:pt>
                <c:pt idx="3696">
                  <c:v>1196000</c:v>
                </c:pt>
                <c:pt idx="3697">
                  <c:v>1197000</c:v>
                </c:pt>
                <c:pt idx="3698">
                  <c:v>1198000.0000000002</c:v>
                </c:pt>
                <c:pt idx="3699">
                  <c:v>1199000</c:v>
                </c:pt>
                <c:pt idx="3700">
                  <c:v>1200000</c:v>
                </c:pt>
                <c:pt idx="3701">
                  <c:v>1201000</c:v>
                </c:pt>
                <c:pt idx="3702">
                  <c:v>1202000</c:v>
                </c:pt>
                <c:pt idx="3703">
                  <c:v>1203000.0000000002</c:v>
                </c:pt>
                <c:pt idx="3704">
                  <c:v>1204000</c:v>
                </c:pt>
                <c:pt idx="3705">
                  <c:v>1205000</c:v>
                </c:pt>
                <c:pt idx="3706">
                  <c:v>1206000</c:v>
                </c:pt>
                <c:pt idx="3707">
                  <c:v>1207000</c:v>
                </c:pt>
                <c:pt idx="3708">
                  <c:v>1208000.0000000002</c:v>
                </c:pt>
                <c:pt idx="3709">
                  <c:v>1209000</c:v>
                </c:pt>
                <c:pt idx="3710">
                  <c:v>1210000</c:v>
                </c:pt>
                <c:pt idx="3711">
                  <c:v>1211000</c:v>
                </c:pt>
                <c:pt idx="3712">
                  <c:v>1212000</c:v>
                </c:pt>
                <c:pt idx="3713">
                  <c:v>1213000.0000000002</c:v>
                </c:pt>
                <c:pt idx="3714">
                  <c:v>1214000</c:v>
                </c:pt>
                <c:pt idx="3715">
                  <c:v>1215000</c:v>
                </c:pt>
                <c:pt idx="3716">
                  <c:v>1216000</c:v>
                </c:pt>
                <c:pt idx="3717">
                  <c:v>1217000</c:v>
                </c:pt>
                <c:pt idx="3718">
                  <c:v>1218000.0000000002</c:v>
                </c:pt>
                <c:pt idx="3719">
                  <c:v>1219000</c:v>
                </c:pt>
                <c:pt idx="3720">
                  <c:v>1220000</c:v>
                </c:pt>
                <c:pt idx="3721">
                  <c:v>1221000</c:v>
                </c:pt>
                <c:pt idx="3722">
                  <c:v>1222000</c:v>
                </c:pt>
                <c:pt idx="3723">
                  <c:v>1223000.0000000002</c:v>
                </c:pt>
                <c:pt idx="3724">
                  <c:v>1224000</c:v>
                </c:pt>
                <c:pt idx="3725">
                  <c:v>1225000</c:v>
                </c:pt>
                <c:pt idx="3726">
                  <c:v>1226000</c:v>
                </c:pt>
                <c:pt idx="3727">
                  <c:v>1227000</c:v>
                </c:pt>
                <c:pt idx="3728">
                  <c:v>1228000.0000000002</c:v>
                </c:pt>
                <c:pt idx="3729">
                  <c:v>1229000</c:v>
                </c:pt>
                <c:pt idx="3730">
                  <c:v>1230000</c:v>
                </c:pt>
                <c:pt idx="3731">
                  <c:v>1231000</c:v>
                </c:pt>
                <c:pt idx="3732">
                  <c:v>1232000</c:v>
                </c:pt>
                <c:pt idx="3733">
                  <c:v>1233000.0000000002</c:v>
                </c:pt>
                <c:pt idx="3734">
                  <c:v>1234000</c:v>
                </c:pt>
                <c:pt idx="3735">
                  <c:v>1235000</c:v>
                </c:pt>
                <c:pt idx="3736">
                  <c:v>1236000</c:v>
                </c:pt>
                <c:pt idx="3737">
                  <c:v>1237000</c:v>
                </c:pt>
                <c:pt idx="3738">
                  <c:v>1238000.0000000002</c:v>
                </c:pt>
                <c:pt idx="3739">
                  <c:v>1239000</c:v>
                </c:pt>
                <c:pt idx="3740">
                  <c:v>1240000</c:v>
                </c:pt>
                <c:pt idx="3741">
                  <c:v>1241000</c:v>
                </c:pt>
                <c:pt idx="3742">
                  <c:v>1242000</c:v>
                </c:pt>
                <c:pt idx="3743">
                  <c:v>1243000.0000000002</c:v>
                </c:pt>
                <c:pt idx="3744">
                  <c:v>1244000</c:v>
                </c:pt>
                <c:pt idx="3745">
                  <c:v>1245000</c:v>
                </c:pt>
                <c:pt idx="3746">
                  <c:v>1246000</c:v>
                </c:pt>
                <c:pt idx="3747">
                  <c:v>1247000</c:v>
                </c:pt>
                <c:pt idx="3748">
                  <c:v>1248000.0000000002</c:v>
                </c:pt>
                <c:pt idx="3749">
                  <c:v>1249000</c:v>
                </c:pt>
                <c:pt idx="3750">
                  <c:v>1250000</c:v>
                </c:pt>
                <c:pt idx="3751">
                  <c:v>1251000</c:v>
                </c:pt>
                <c:pt idx="3752">
                  <c:v>1252000</c:v>
                </c:pt>
                <c:pt idx="3753">
                  <c:v>1253000.0000000002</c:v>
                </c:pt>
                <c:pt idx="3754">
                  <c:v>1254000</c:v>
                </c:pt>
                <c:pt idx="3755">
                  <c:v>1255000</c:v>
                </c:pt>
                <c:pt idx="3756">
                  <c:v>1256000</c:v>
                </c:pt>
                <c:pt idx="3757">
                  <c:v>1257000</c:v>
                </c:pt>
                <c:pt idx="3758">
                  <c:v>1258000.0000000002</c:v>
                </c:pt>
                <c:pt idx="3759">
                  <c:v>1259000.0000000002</c:v>
                </c:pt>
                <c:pt idx="3760">
                  <c:v>1260000</c:v>
                </c:pt>
                <c:pt idx="3761">
                  <c:v>1261000</c:v>
                </c:pt>
                <c:pt idx="3762">
                  <c:v>1262000</c:v>
                </c:pt>
                <c:pt idx="3763">
                  <c:v>1263000.0000000002</c:v>
                </c:pt>
                <c:pt idx="3764">
                  <c:v>1264000.0000000002</c:v>
                </c:pt>
                <c:pt idx="3765">
                  <c:v>1265000</c:v>
                </c:pt>
                <c:pt idx="3766">
                  <c:v>1266000</c:v>
                </c:pt>
                <c:pt idx="3767">
                  <c:v>1267000</c:v>
                </c:pt>
                <c:pt idx="3768">
                  <c:v>1268000.0000000002</c:v>
                </c:pt>
                <c:pt idx="3769">
                  <c:v>1269000.0000000002</c:v>
                </c:pt>
                <c:pt idx="3770">
                  <c:v>1270000</c:v>
                </c:pt>
                <c:pt idx="3771">
                  <c:v>1271000</c:v>
                </c:pt>
                <c:pt idx="3772">
                  <c:v>1272000</c:v>
                </c:pt>
                <c:pt idx="3773">
                  <c:v>1273000.0000000002</c:v>
                </c:pt>
                <c:pt idx="3774">
                  <c:v>1274000.0000000002</c:v>
                </c:pt>
                <c:pt idx="3775">
                  <c:v>1275000</c:v>
                </c:pt>
                <c:pt idx="3776">
                  <c:v>1276000</c:v>
                </c:pt>
                <c:pt idx="3777">
                  <c:v>1277000</c:v>
                </c:pt>
                <c:pt idx="3778">
                  <c:v>1278000.0000000002</c:v>
                </c:pt>
                <c:pt idx="3779">
                  <c:v>1279000.0000000002</c:v>
                </c:pt>
                <c:pt idx="3780">
                  <c:v>1280000</c:v>
                </c:pt>
                <c:pt idx="3781">
                  <c:v>1281000</c:v>
                </c:pt>
                <c:pt idx="3782">
                  <c:v>1282000</c:v>
                </c:pt>
                <c:pt idx="3783">
                  <c:v>1283000.0000000002</c:v>
                </c:pt>
                <c:pt idx="3784">
                  <c:v>1284000.0000000002</c:v>
                </c:pt>
                <c:pt idx="3785">
                  <c:v>1285000</c:v>
                </c:pt>
                <c:pt idx="3786">
                  <c:v>1286000</c:v>
                </c:pt>
                <c:pt idx="3787">
                  <c:v>1287000</c:v>
                </c:pt>
                <c:pt idx="3788">
                  <c:v>1288000.0000000002</c:v>
                </c:pt>
                <c:pt idx="3789">
                  <c:v>1289000.0000000002</c:v>
                </c:pt>
                <c:pt idx="3790">
                  <c:v>1290000</c:v>
                </c:pt>
                <c:pt idx="3791">
                  <c:v>1291000</c:v>
                </c:pt>
                <c:pt idx="3792">
                  <c:v>1292000</c:v>
                </c:pt>
                <c:pt idx="3793">
                  <c:v>1293000.0000000002</c:v>
                </c:pt>
                <c:pt idx="3794">
                  <c:v>1294000.0000000002</c:v>
                </c:pt>
                <c:pt idx="3795">
                  <c:v>1295000</c:v>
                </c:pt>
                <c:pt idx="3796">
                  <c:v>1296000</c:v>
                </c:pt>
                <c:pt idx="3797">
                  <c:v>1297000</c:v>
                </c:pt>
                <c:pt idx="3798">
                  <c:v>1298000.0000000002</c:v>
                </c:pt>
                <c:pt idx="3799">
                  <c:v>1299000.0000000002</c:v>
                </c:pt>
                <c:pt idx="3800">
                  <c:v>1300000</c:v>
                </c:pt>
                <c:pt idx="3801">
                  <c:v>1301000</c:v>
                </c:pt>
                <c:pt idx="3802">
                  <c:v>1302000</c:v>
                </c:pt>
                <c:pt idx="3803">
                  <c:v>1303000.0000000002</c:v>
                </c:pt>
                <c:pt idx="3804">
                  <c:v>1304000.0000000002</c:v>
                </c:pt>
                <c:pt idx="3805">
                  <c:v>1305000</c:v>
                </c:pt>
                <c:pt idx="3806">
                  <c:v>1306000</c:v>
                </c:pt>
                <c:pt idx="3807">
                  <c:v>1307000</c:v>
                </c:pt>
                <c:pt idx="3808">
                  <c:v>1308000.0000000002</c:v>
                </c:pt>
                <c:pt idx="3809">
                  <c:v>1309000.0000000002</c:v>
                </c:pt>
                <c:pt idx="3810">
                  <c:v>1310000</c:v>
                </c:pt>
                <c:pt idx="3811">
                  <c:v>1311000</c:v>
                </c:pt>
                <c:pt idx="3812">
                  <c:v>1312000</c:v>
                </c:pt>
                <c:pt idx="3813">
                  <c:v>1313000</c:v>
                </c:pt>
                <c:pt idx="3814">
                  <c:v>1314000.0000000002</c:v>
                </c:pt>
                <c:pt idx="3815">
                  <c:v>1315000</c:v>
                </c:pt>
                <c:pt idx="3816">
                  <c:v>1316000</c:v>
                </c:pt>
                <c:pt idx="3817">
                  <c:v>1317000</c:v>
                </c:pt>
                <c:pt idx="3818">
                  <c:v>1318000</c:v>
                </c:pt>
                <c:pt idx="3819">
                  <c:v>1319000.0000000002</c:v>
                </c:pt>
                <c:pt idx="3820">
                  <c:v>1320000</c:v>
                </c:pt>
                <c:pt idx="3821">
                  <c:v>1321000</c:v>
                </c:pt>
                <c:pt idx="3822">
                  <c:v>1322000</c:v>
                </c:pt>
                <c:pt idx="3823">
                  <c:v>1323000</c:v>
                </c:pt>
                <c:pt idx="3824">
                  <c:v>1324000.0000000002</c:v>
                </c:pt>
                <c:pt idx="3825">
                  <c:v>1325000</c:v>
                </c:pt>
                <c:pt idx="3826">
                  <c:v>1326000</c:v>
                </c:pt>
                <c:pt idx="3827">
                  <c:v>1327000</c:v>
                </c:pt>
                <c:pt idx="3828">
                  <c:v>1328000</c:v>
                </c:pt>
                <c:pt idx="3829">
                  <c:v>1329000.0000000002</c:v>
                </c:pt>
                <c:pt idx="3830">
                  <c:v>1330000</c:v>
                </c:pt>
                <c:pt idx="3831">
                  <c:v>1331000</c:v>
                </c:pt>
                <c:pt idx="3832">
                  <c:v>1332000</c:v>
                </c:pt>
                <c:pt idx="3833">
                  <c:v>1333000</c:v>
                </c:pt>
                <c:pt idx="3834">
                  <c:v>1334000.0000000002</c:v>
                </c:pt>
                <c:pt idx="3835">
                  <c:v>1335000</c:v>
                </c:pt>
                <c:pt idx="3836">
                  <c:v>1336000</c:v>
                </c:pt>
                <c:pt idx="3837">
                  <c:v>1337000</c:v>
                </c:pt>
                <c:pt idx="3838">
                  <c:v>1338000</c:v>
                </c:pt>
                <c:pt idx="3839">
                  <c:v>1339000.0000000002</c:v>
                </c:pt>
                <c:pt idx="3840">
                  <c:v>1340000</c:v>
                </c:pt>
                <c:pt idx="3841">
                  <c:v>1341000</c:v>
                </c:pt>
                <c:pt idx="3842">
                  <c:v>1342000</c:v>
                </c:pt>
                <c:pt idx="3843">
                  <c:v>1343000</c:v>
                </c:pt>
                <c:pt idx="3844">
                  <c:v>1344000.0000000002</c:v>
                </c:pt>
                <c:pt idx="3845">
                  <c:v>1345000</c:v>
                </c:pt>
                <c:pt idx="3846">
                  <c:v>1346000</c:v>
                </c:pt>
                <c:pt idx="3847">
                  <c:v>1347000</c:v>
                </c:pt>
                <c:pt idx="3848">
                  <c:v>1348000</c:v>
                </c:pt>
                <c:pt idx="3849">
                  <c:v>1349000.0000000002</c:v>
                </c:pt>
                <c:pt idx="3850">
                  <c:v>1350000</c:v>
                </c:pt>
                <c:pt idx="3851">
                  <c:v>1351000</c:v>
                </c:pt>
                <c:pt idx="3852">
                  <c:v>1352000</c:v>
                </c:pt>
                <c:pt idx="3853">
                  <c:v>1353000</c:v>
                </c:pt>
                <c:pt idx="3854">
                  <c:v>1354000.0000000002</c:v>
                </c:pt>
                <c:pt idx="3855">
                  <c:v>1355000</c:v>
                </c:pt>
                <c:pt idx="3856">
                  <c:v>1356000</c:v>
                </c:pt>
                <c:pt idx="3857">
                  <c:v>1357000</c:v>
                </c:pt>
                <c:pt idx="3858">
                  <c:v>1358000</c:v>
                </c:pt>
                <c:pt idx="3859">
                  <c:v>1359000.0000000002</c:v>
                </c:pt>
                <c:pt idx="3860">
                  <c:v>1360000</c:v>
                </c:pt>
                <c:pt idx="3861">
                  <c:v>1361000</c:v>
                </c:pt>
                <c:pt idx="3862">
                  <c:v>1362000</c:v>
                </c:pt>
                <c:pt idx="3863">
                  <c:v>1363000</c:v>
                </c:pt>
                <c:pt idx="3864">
                  <c:v>1364000.0000000002</c:v>
                </c:pt>
                <c:pt idx="3865">
                  <c:v>1365000</c:v>
                </c:pt>
                <c:pt idx="3866">
                  <c:v>1366000</c:v>
                </c:pt>
                <c:pt idx="3867">
                  <c:v>1367000</c:v>
                </c:pt>
                <c:pt idx="3868">
                  <c:v>1368000</c:v>
                </c:pt>
                <c:pt idx="3869">
                  <c:v>1369000.0000000002</c:v>
                </c:pt>
                <c:pt idx="3870">
                  <c:v>1370000</c:v>
                </c:pt>
                <c:pt idx="3871">
                  <c:v>1371000</c:v>
                </c:pt>
                <c:pt idx="3872">
                  <c:v>1372000</c:v>
                </c:pt>
                <c:pt idx="3873">
                  <c:v>1373000</c:v>
                </c:pt>
                <c:pt idx="3874">
                  <c:v>1374000.0000000002</c:v>
                </c:pt>
                <c:pt idx="3875">
                  <c:v>1375000</c:v>
                </c:pt>
                <c:pt idx="3876">
                  <c:v>1376000</c:v>
                </c:pt>
                <c:pt idx="3877">
                  <c:v>1377000</c:v>
                </c:pt>
                <c:pt idx="3878">
                  <c:v>1378000</c:v>
                </c:pt>
                <c:pt idx="3879">
                  <c:v>1379000.0000000002</c:v>
                </c:pt>
                <c:pt idx="3880">
                  <c:v>1380000</c:v>
                </c:pt>
                <c:pt idx="3881">
                  <c:v>1381000</c:v>
                </c:pt>
                <c:pt idx="3882">
                  <c:v>1382000</c:v>
                </c:pt>
                <c:pt idx="3883">
                  <c:v>1383000</c:v>
                </c:pt>
                <c:pt idx="3884">
                  <c:v>1384000.0000000002</c:v>
                </c:pt>
                <c:pt idx="3885">
                  <c:v>1385000.0000000002</c:v>
                </c:pt>
                <c:pt idx="3886">
                  <c:v>1386000</c:v>
                </c:pt>
                <c:pt idx="3887">
                  <c:v>1387000</c:v>
                </c:pt>
                <c:pt idx="3888">
                  <c:v>1388000</c:v>
                </c:pt>
                <c:pt idx="3889">
                  <c:v>1389000.0000000002</c:v>
                </c:pt>
                <c:pt idx="3890">
                  <c:v>1390000.0000000002</c:v>
                </c:pt>
                <c:pt idx="3891">
                  <c:v>1391000</c:v>
                </c:pt>
                <c:pt idx="3892">
                  <c:v>1392000</c:v>
                </c:pt>
                <c:pt idx="3893">
                  <c:v>1393000</c:v>
                </c:pt>
                <c:pt idx="3894">
                  <c:v>1394000.0000000002</c:v>
                </c:pt>
                <c:pt idx="3895">
                  <c:v>1395000.0000000002</c:v>
                </c:pt>
                <c:pt idx="3896">
                  <c:v>1396000</c:v>
                </c:pt>
                <c:pt idx="3897">
                  <c:v>1397000</c:v>
                </c:pt>
                <c:pt idx="3898">
                  <c:v>1398000</c:v>
                </c:pt>
                <c:pt idx="3899">
                  <c:v>1399000.0000000002</c:v>
                </c:pt>
                <c:pt idx="3900">
                  <c:v>1400000.0000000002</c:v>
                </c:pt>
                <c:pt idx="3901">
                  <c:v>1401000</c:v>
                </c:pt>
                <c:pt idx="3902">
                  <c:v>1402000</c:v>
                </c:pt>
                <c:pt idx="3903">
                  <c:v>1403000</c:v>
                </c:pt>
                <c:pt idx="3904">
                  <c:v>1404000.0000000002</c:v>
                </c:pt>
                <c:pt idx="3905">
                  <c:v>1405000.0000000002</c:v>
                </c:pt>
                <c:pt idx="3906">
                  <c:v>1406000</c:v>
                </c:pt>
                <c:pt idx="3907">
                  <c:v>1407000</c:v>
                </c:pt>
                <c:pt idx="3908">
                  <c:v>1408000</c:v>
                </c:pt>
                <c:pt idx="3909">
                  <c:v>1409000.0000000002</c:v>
                </c:pt>
                <c:pt idx="3910">
                  <c:v>1410000.0000000002</c:v>
                </c:pt>
                <c:pt idx="3911">
                  <c:v>1411000</c:v>
                </c:pt>
                <c:pt idx="3912">
                  <c:v>1412000</c:v>
                </c:pt>
                <c:pt idx="3913">
                  <c:v>1413000</c:v>
                </c:pt>
                <c:pt idx="3914">
                  <c:v>1414000.0000000002</c:v>
                </c:pt>
                <c:pt idx="3915">
                  <c:v>1415000.0000000002</c:v>
                </c:pt>
                <c:pt idx="3916">
                  <c:v>1416000</c:v>
                </c:pt>
                <c:pt idx="3917">
                  <c:v>1417000</c:v>
                </c:pt>
                <c:pt idx="3918">
                  <c:v>1418000</c:v>
                </c:pt>
                <c:pt idx="3919">
                  <c:v>1419000.0000000002</c:v>
                </c:pt>
                <c:pt idx="3920">
                  <c:v>1420000.0000000002</c:v>
                </c:pt>
                <c:pt idx="3921">
                  <c:v>1421000</c:v>
                </c:pt>
                <c:pt idx="3922">
                  <c:v>1422000</c:v>
                </c:pt>
                <c:pt idx="3923">
                  <c:v>1423000</c:v>
                </c:pt>
                <c:pt idx="3924">
                  <c:v>1424000.0000000002</c:v>
                </c:pt>
                <c:pt idx="3925">
                  <c:v>1425000.0000000002</c:v>
                </c:pt>
                <c:pt idx="3926">
                  <c:v>1426000</c:v>
                </c:pt>
                <c:pt idx="3927">
                  <c:v>1427000</c:v>
                </c:pt>
                <c:pt idx="3928">
                  <c:v>1428000</c:v>
                </c:pt>
                <c:pt idx="3929">
                  <c:v>1429000.0000000002</c:v>
                </c:pt>
                <c:pt idx="3930">
                  <c:v>1430000.0000000002</c:v>
                </c:pt>
                <c:pt idx="3931">
                  <c:v>1431000</c:v>
                </c:pt>
                <c:pt idx="3932">
                  <c:v>1432000</c:v>
                </c:pt>
                <c:pt idx="3933">
                  <c:v>1433000</c:v>
                </c:pt>
                <c:pt idx="3934">
                  <c:v>1434000.0000000002</c:v>
                </c:pt>
                <c:pt idx="3935">
                  <c:v>1435000.0000000002</c:v>
                </c:pt>
                <c:pt idx="3936">
                  <c:v>1436000</c:v>
                </c:pt>
                <c:pt idx="3937">
                  <c:v>1437000</c:v>
                </c:pt>
                <c:pt idx="3938">
                  <c:v>1438000</c:v>
                </c:pt>
                <c:pt idx="3939">
                  <c:v>1439000</c:v>
                </c:pt>
                <c:pt idx="3940">
                  <c:v>1440000.0000000002</c:v>
                </c:pt>
                <c:pt idx="3941">
                  <c:v>1441000</c:v>
                </c:pt>
                <c:pt idx="3942">
                  <c:v>1442000</c:v>
                </c:pt>
                <c:pt idx="3943">
                  <c:v>1443000</c:v>
                </c:pt>
                <c:pt idx="3944">
                  <c:v>1444000</c:v>
                </c:pt>
                <c:pt idx="3945">
                  <c:v>1445000.0000000002</c:v>
                </c:pt>
                <c:pt idx="3946">
                  <c:v>1446000</c:v>
                </c:pt>
                <c:pt idx="3947">
                  <c:v>1447000</c:v>
                </c:pt>
                <c:pt idx="3948">
                  <c:v>1448000</c:v>
                </c:pt>
                <c:pt idx="3949">
                  <c:v>1449000</c:v>
                </c:pt>
                <c:pt idx="3950">
                  <c:v>1450000.0000000002</c:v>
                </c:pt>
                <c:pt idx="3951">
                  <c:v>1451000</c:v>
                </c:pt>
                <c:pt idx="3952">
                  <c:v>1452000</c:v>
                </c:pt>
                <c:pt idx="3953">
                  <c:v>1453000</c:v>
                </c:pt>
                <c:pt idx="3954">
                  <c:v>1454000</c:v>
                </c:pt>
                <c:pt idx="3955">
                  <c:v>1455000.0000000002</c:v>
                </c:pt>
                <c:pt idx="3956">
                  <c:v>1456000</c:v>
                </c:pt>
                <c:pt idx="3957">
                  <c:v>1457000</c:v>
                </c:pt>
                <c:pt idx="3958">
                  <c:v>1458000</c:v>
                </c:pt>
                <c:pt idx="3959">
                  <c:v>1459000</c:v>
                </c:pt>
                <c:pt idx="3960">
                  <c:v>1460000.0000000002</c:v>
                </c:pt>
                <c:pt idx="3961">
                  <c:v>1461000</c:v>
                </c:pt>
                <c:pt idx="3962">
                  <c:v>1462000</c:v>
                </c:pt>
                <c:pt idx="3963">
                  <c:v>1463000</c:v>
                </c:pt>
                <c:pt idx="3964">
                  <c:v>1464000</c:v>
                </c:pt>
                <c:pt idx="3965">
                  <c:v>1465000.0000000002</c:v>
                </c:pt>
                <c:pt idx="3966">
                  <c:v>1466000</c:v>
                </c:pt>
                <c:pt idx="3967">
                  <c:v>1467000</c:v>
                </c:pt>
                <c:pt idx="3968">
                  <c:v>1468000</c:v>
                </c:pt>
                <c:pt idx="3969">
                  <c:v>1469000</c:v>
                </c:pt>
                <c:pt idx="3970">
                  <c:v>1470000.0000000002</c:v>
                </c:pt>
                <c:pt idx="3971">
                  <c:v>1471000</c:v>
                </c:pt>
                <c:pt idx="3972">
                  <c:v>1472000</c:v>
                </c:pt>
                <c:pt idx="3973">
                  <c:v>1473000</c:v>
                </c:pt>
                <c:pt idx="3974">
                  <c:v>1474000</c:v>
                </c:pt>
                <c:pt idx="3975">
                  <c:v>1475000.0000000002</c:v>
                </c:pt>
                <c:pt idx="3976">
                  <c:v>1476000</c:v>
                </c:pt>
                <c:pt idx="3977">
                  <c:v>1477000</c:v>
                </c:pt>
                <c:pt idx="3978">
                  <c:v>1478000</c:v>
                </c:pt>
                <c:pt idx="3979">
                  <c:v>1479000</c:v>
                </c:pt>
                <c:pt idx="3980">
                  <c:v>1480000.0000000002</c:v>
                </c:pt>
                <c:pt idx="3981">
                  <c:v>1481000</c:v>
                </c:pt>
                <c:pt idx="3982">
                  <c:v>1482000</c:v>
                </c:pt>
                <c:pt idx="3983">
                  <c:v>1483000</c:v>
                </c:pt>
                <c:pt idx="3984">
                  <c:v>1484000</c:v>
                </c:pt>
                <c:pt idx="3985">
                  <c:v>1485000.0000000002</c:v>
                </c:pt>
                <c:pt idx="3986">
                  <c:v>1486000</c:v>
                </c:pt>
                <c:pt idx="3987">
                  <c:v>1487000</c:v>
                </c:pt>
                <c:pt idx="3988">
                  <c:v>1488000</c:v>
                </c:pt>
                <c:pt idx="3989">
                  <c:v>1489000</c:v>
                </c:pt>
                <c:pt idx="3990">
                  <c:v>1490000.0000000002</c:v>
                </c:pt>
                <c:pt idx="3991">
                  <c:v>1491000</c:v>
                </c:pt>
                <c:pt idx="3992">
                  <c:v>1492000</c:v>
                </c:pt>
                <c:pt idx="3993">
                  <c:v>1493000</c:v>
                </c:pt>
                <c:pt idx="3994">
                  <c:v>1494000</c:v>
                </c:pt>
                <c:pt idx="3995">
                  <c:v>1495000.0000000002</c:v>
                </c:pt>
                <c:pt idx="3996">
                  <c:v>1496000</c:v>
                </c:pt>
                <c:pt idx="3997">
                  <c:v>1497000</c:v>
                </c:pt>
                <c:pt idx="3998">
                  <c:v>1498000</c:v>
                </c:pt>
                <c:pt idx="3999">
                  <c:v>1499000</c:v>
                </c:pt>
                <c:pt idx="4000">
                  <c:v>1500000.0000000002</c:v>
                </c:pt>
                <c:pt idx="4001">
                  <c:v>1501000</c:v>
                </c:pt>
                <c:pt idx="4002">
                  <c:v>1502000</c:v>
                </c:pt>
                <c:pt idx="4003">
                  <c:v>1503000</c:v>
                </c:pt>
                <c:pt idx="4004">
                  <c:v>1504000</c:v>
                </c:pt>
                <c:pt idx="4005">
                  <c:v>1505000.0000000002</c:v>
                </c:pt>
                <c:pt idx="4006">
                  <c:v>1506000</c:v>
                </c:pt>
                <c:pt idx="4007">
                  <c:v>1507000</c:v>
                </c:pt>
                <c:pt idx="4008">
                  <c:v>1508000</c:v>
                </c:pt>
                <c:pt idx="4009">
                  <c:v>1509000</c:v>
                </c:pt>
                <c:pt idx="4010">
                  <c:v>1510000.0000000002</c:v>
                </c:pt>
                <c:pt idx="4011">
                  <c:v>1511000.0000000002</c:v>
                </c:pt>
                <c:pt idx="4012">
                  <c:v>1512000</c:v>
                </c:pt>
                <c:pt idx="4013">
                  <c:v>1513000</c:v>
                </c:pt>
                <c:pt idx="4014">
                  <c:v>1514000</c:v>
                </c:pt>
                <c:pt idx="4015">
                  <c:v>1515000.0000000002</c:v>
                </c:pt>
                <c:pt idx="4016">
                  <c:v>1516000.0000000002</c:v>
                </c:pt>
                <c:pt idx="4017">
                  <c:v>1517000</c:v>
                </c:pt>
                <c:pt idx="4018">
                  <c:v>1518000</c:v>
                </c:pt>
                <c:pt idx="4019">
                  <c:v>1519000</c:v>
                </c:pt>
                <c:pt idx="4020">
                  <c:v>1520000.0000000002</c:v>
                </c:pt>
                <c:pt idx="4021">
                  <c:v>1521000.0000000002</c:v>
                </c:pt>
                <c:pt idx="4022">
                  <c:v>1522000</c:v>
                </c:pt>
                <c:pt idx="4023">
                  <c:v>1523000</c:v>
                </c:pt>
                <c:pt idx="4024">
                  <c:v>1524000</c:v>
                </c:pt>
                <c:pt idx="4025">
                  <c:v>1525000.0000000002</c:v>
                </c:pt>
                <c:pt idx="4026">
                  <c:v>1526000.0000000002</c:v>
                </c:pt>
                <c:pt idx="4027">
                  <c:v>1527000</c:v>
                </c:pt>
                <c:pt idx="4028">
                  <c:v>1528000</c:v>
                </c:pt>
                <c:pt idx="4029">
                  <c:v>1529000</c:v>
                </c:pt>
                <c:pt idx="4030">
                  <c:v>1530000.0000000002</c:v>
                </c:pt>
                <c:pt idx="4031">
                  <c:v>1531000.0000000002</c:v>
                </c:pt>
                <c:pt idx="4032">
                  <c:v>1532000</c:v>
                </c:pt>
                <c:pt idx="4033">
                  <c:v>1533000</c:v>
                </c:pt>
                <c:pt idx="4034">
                  <c:v>1534000</c:v>
                </c:pt>
                <c:pt idx="4035">
                  <c:v>1535000.0000000002</c:v>
                </c:pt>
                <c:pt idx="4036">
                  <c:v>1536000.0000000002</c:v>
                </c:pt>
                <c:pt idx="4037">
                  <c:v>1537000</c:v>
                </c:pt>
                <c:pt idx="4038">
                  <c:v>1538000</c:v>
                </c:pt>
                <c:pt idx="4039">
                  <c:v>1539000</c:v>
                </c:pt>
                <c:pt idx="4040">
                  <c:v>1540000.0000000002</c:v>
                </c:pt>
                <c:pt idx="4041">
                  <c:v>1541000.0000000002</c:v>
                </c:pt>
                <c:pt idx="4042">
                  <c:v>1542000</c:v>
                </c:pt>
                <c:pt idx="4043">
                  <c:v>1543000</c:v>
                </c:pt>
                <c:pt idx="4044">
                  <c:v>1544000</c:v>
                </c:pt>
                <c:pt idx="4045">
                  <c:v>1545000.0000000002</c:v>
                </c:pt>
                <c:pt idx="4046">
                  <c:v>1546000.0000000002</c:v>
                </c:pt>
                <c:pt idx="4047">
                  <c:v>1547000</c:v>
                </c:pt>
                <c:pt idx="4048">
                  <c:v>1548000</c:v>
                </c:pt>
                <c:pt idx="4049">
                  <c:v>1549000</c:v>
                </c:pt>
                <c:pt idx="4050">
                  <c:v>1550000.0000000002</c:v>
                </c:pt>
                <c:pt idx="4051">
                  <c:v>1551000.0000000002</c:v>
                </c:pt>
                <c:pt idx="4052">
                  <c:v>1552000</c:v>
                </c:pt>
                <c:pt idx="4053">
                  <c:v>1553000</c:v>
                </c:pt>
                <c:pt idx="4054">
                  <c:v>1554000</c:v>
                </c:pt>
                <c:pt idx="4055">
                  <c:v>1555000.0000000002</c:v>
                </c:pt>
                <c:pt idx="4056">
                  <c:v>1556000.0000000002</c:v>
                </c:pt>
                <c:pt idx="4057">
                  <c:v>1557000</c:v>
                </c:pt>
                <c:pt idx="4058">
                  <c:v>1558000</c:v>
                </c:pt>
                <c:pt idx="4059">
                  <c:v>1559000</c:v>
                </c:pt>
                <c:pt idx="4060">
                  <c:v>1560000.0000000002</c:v>
                </c:pt>
                <c:pt idx="4061">
                  <c:v>1561000.0000000002</c:v>
                </c:pt>
                <c:pt idx="4062">
                  <c:v>1562000</c:v>
                </c:pt>
                <c:pt idx="4063">
                  <c:v>1563000</c:v>
                </c:pt>
                <c:pt idx="4064">
                  <c:v>1564000</c:v>
                </c:pt>
                <c:pt idx="4065">
                  <c:v>1565000</c:v>
                </c:pt>
                <c:pt idx="4066">
                  <c:v>1566000.0000000002</c:v>
                </c:pt>
                <c:pt idx="4067">
                  <c:v>1567000</c:v>
                </c:pt>
                <c:pt idx="4068">
                  <c:v>1568000</c:v>
                </c:pt>
                <c:pt idx="4069">
                  <c:v>1569000</c:v>
                </c:pt>
                <c:pt idx="4070">
                  <c:v>1570000</c:v>
                </c:pt>
                <c:pt idx="4071">
                  <c:v>1571000.0000000002</c:v>
                </c:pt>
                <c:pt idx="4072">
                  <c:v>1572000</c:v>
                </c:pt>
                <c:pt idx="4073">
                  <c:v>1573000</c:v>
                </c:pt>
                <c:pt idx="4074">
                  <c:v>1574000</c:v>
                </c:pt>
                <c:pt idx="4075">
                  <c:v>1575000</c:v>
                </c:pt>
                <c:pt idx="4076">
                  <c:v>1576000.0000000002</c:v>
                </c:pt>
                <c:pt idx="4077">
                  <c:v>1577000</c:v>
                </c:pt>
                <c:pt idx="4078">
                  <c:v>1578000</c:v>
                </c:pt>
                <c:pt idx="4079">
                  <c:v>1579000</c:v>
                </c:pt>
                <c:pt idx="4080">
                  <c:v>1580000</c:v>
                </c:pt>
                <c:pt idx="4081">
                  <c:v>1581000.0000000002</c:v>
                </c:pt>
                <c:pt idx="4082">
                  <c:v>1582000</c:v>
                </c:pt>
                <c:pt idx="4083">
                  <c:v>1583000</c:v>
                </c:pt>
                <c:pt idx="4084">
                  <c:v>1584000</c:v>
                </c:pt>
                <c:pt idx="4085">
                  <c:v>1585000</c:v>
                </c:pt>
                <c:pt idx="4086">
                  <c:v>1586000.0000000002</c:v>
                </c:pt>
                <c:pt idx="4087">
                  <c:v>1587000</c:v>
                </c:pt>
                <c:pt idx="4088">
                  <c:v>1588000</c:v>
                </c:pt>
                <c:pt idx="4089">
                  <c:v>1589000</c:v>
                </c:pt>
                <c:pt idx="4090">
                  <c:v>1590000</c:v>
                </c:pt>
                <c:pt idx="4091">
                  <c:v>1591000.0000000002</c:v>
                </c:pt>
                <c:pt idx="4092">
                  <c:v>1592000</c:v>
                </c:pt>
                <c:pt idx="4093">
                  <c:v>1593000</c:v>
                </c:pt>
                <c:pt idx="4094">
                  <c:v>1594000</c:v>
                </c:pt>
                <c:pt idx="4095">
                  <c:v>1595000</c:v>
                </c:pt>
                <c:pt idx="4096">
                  <c:v>1596000.0000000002</c:v>
                </c:pt>
                <c:pt idx="4097">
                  <c:v>1597000</c:v>
                </c:pt>
                <c:pt idx="4098">
                  <c:v>1598000</c:v>
                </c:pt>
                <c:pt idx="4099">
                  <c:v>1599000</c:v>
                </c:pt>
                <c:pt idx="4100">
                  <c:v>1600000</c:v>
                </c:pt>
                <c:pt idx="4101">
                  <c:v>1601000.0000000002</c:v>
                </c:pt>
                <c:pt idx="4102">
                  <c:v>1602000</c:v>
                </c:pt>
                <c:pt idx="4103">
                  <c:v>1603000</c:v>
                </c:pt>
                <c:pt idx="4104">
                  <c:v>1604000</c:v>
                </c:pt>
                <c:pt idx="4105">
                  <c:v>1605000</c:v>
                </c:pt>
                <c:pt idx="4106">
                  <c:v>1606000.0000000002</c:v>
                </c:pt>
                <c:pt idx="4107">
                  <c:v>1607000</c:v>
                </c:pt>
                <c:pt idx="4108">
                  <c:v>1608000</c:v>
                </c:pt>
                <c:pt idx="4109">
                  <c:v>1609000</c:v>
                </c:pt>
                <c:pt idx="4110">
                  <c:v>1610000</c:v>
                </c:pt>
                <c:pt idx="4111">
                  <c:v>1611000.0000000002</c:v>
                </c:pt>
                <c:pt idx="4112">
                  <c:v>1612000</c:v>
                </c:pt>
                <c:pt idx="4113">
                  <c:v>1613000</c:v>
                </c:pt>
                <c:pt idx="4114">
                  <c:v>1614000</c:v>
                </c:pt>
                <c:pt idx="4115">
                  <c:v>1615000</c:v>
                </c:pt>
                <c:pt idx="4116">
                  <c:v>1616000.0000000002</c:v>
                </c:pt>
                <c:pt idx="4117">
                  <c:v>1617000</c:v>
                </c:pt>
                <c:pt idx="4118">
                  <c:v>1618000</c:v>
                </c:pt>
                <c:pt idx="4119">
                  <c:v>1619000</c:v>
                </c:pt>
                <c:pt idx="4120">
                  <c:v>1620000</c:v>
                </c:pt>
                <c:pt idx="4121">
                  <c:v>1621000.0000000002</c:v>
                </c:pt>
                <c:pt idx="4122">
                  <c:v>1622000</c:v>
                </c:pt>
                <c:pt idx="4123">
                  <c:v>1623000</c:v>
                </c:pt>
                <c:pt idx="4124">
                  <c:v>1624000</c:v>
                </c:pt>
                <c:pt idx="4125">
                  <c:v>1625000</c:v>
                </c:pt>
                <c:pt idx="4126">
                  <c:v>1626000.0000000002</c:v>
                </c:pt>
                <c:pt idx="4127">
                  <c:v>1627000</c:v>
                </c:pt>
                <c:pt idx="4128">
                  <c:v>1628000</c:v>
                </c:pt>
                <c:pt idx="4129">
                  <c:v>1629000</c:v>
                </c:pt>
                <c:pt idx="4130">
                  <c:v>1630000</c:v>
                </c:pt>
                <c:pt idx="4131">
                  <c:v>1631000.0000000002</c:v>
                </c:pt>
                <c:pt idx="4132">
                  <c:v>1632000.0000000002</c:v>
                </c:pt>
                <c:pt idx="4133">
                  <c:v>1633000</c:v>
                </c:pt>
                <c:pt idx="4134">
                  <c:v>1634000</c:v>
                </c:pt>
                <c:pt idx="4135">
                  <c:v>1635000</c:v>
                </c:pt>
                <c:pt idx="4136">
                  <c:v>1636000.0000000002</c:v>
                </c:pt>
                <c:pt idx="4137">
                  <c:v>1637000.0000000002</c:v>
                </c:pt>
                <c:pt idx="4138">
                  <c:v>1638000</c:v>
                </c:pt>
                <c:pt idx="4139">
                  <c:v>1639000</c:v>
                </c:pt>
                <c:pt idx="4140">
                  <c:v>1640000</c:v>
                </c:pt>
                <c:pt idx="4141">
                  <c:v>1641000.0000000002</c:v>
                </c:pt>
                <c:pt idx="4142">
                  <c:v>1642000.0000000002</c:v>
                </c:pt>
                <c:pt idx="4143">
                  <c:v>1643000</c:v>
                </c:pt>
                <c:pt idx="4144">
                  <c:v>1644000</c:v>
                </c:pt>
                <c:pt idx="4145">
                  <c:v>1645000</c:v>
                </c:pt>
                <c:pt idx="4146">
                  <c:v>1646000.0000000002</c:v>
                </c:pt>
                <c:pt idx="4147">
                  <c:v>1647000.0000000002</c:v>
                </c:pt>
                <c:pt idx="4148">
                  <c:v>1648000</c:v>
                </c:pt>
                <c:pt idx="4149">
                  <c:v>1649000</c:v>
                </c:pt>
                <c:pt idx="4150">
                  <c:v>1650000</c:v>
                </c:pt>
                <c:pt idx="4151">
                  <c:v>1651000.0000000002</c:v>
                </c:pt>
                <c:pt idx="4152">
                  <c:v>1652000.0000000002</c:v>
                </c:pt>
                <c:pt idx="4153">
                  <c:v>1653000</c:v>
                </c:pt>
                <c:pt idx="4154">
                  <c:v>1654000</c:v>
                </c:pt>
                <c:pt idx="4155">
                  <c:v>1655000</c:v>
                </c:pt>
                <c:pt idx="4156">
                  <c:v>1656000.0000000002</c:v>
                </c:pt>
                <c:pt idx="4157">
                  <c:v>1657000.0000000002</c:v>
                </c:pt>
                <c:pt idx="4158">
                  <c:v>1658000</c:v>
                </c:pt>
                <c:pt idx="4159">
                  <c:v>1659000</c:v>
                </c:pt>
                <c:pt idx="4160">
                  <c:v>1660000</c:v>
                </c:pt>
                <c:pt idx="4161">
                  <c:v>1661000.0000000002</c:v>
                </c:pt>
                <c:pt idx="4162">
                  <c:v>1662000.0000000002</c:v>
                </c:pt>
                <c:pt idx="4163">
                  <c:v>1663000</c:v>
                </c:pt>
                <c:pt idx="4164">
                  <c:v>1664000</c:v>
                </c:pt>
                <c:pt idx="4165">
                  <c:v>1665000</c:v>
                </c:pt>
                <c:pt idx="4166">
                  <c:v>1666000.0000000002</c:v>
                </c:pt>
                <c:pt idx="4167">
                  <c:v>1667000.0000000002</c:v>
                </c:pt>
                <c:pt idx="4168">
                  <c:v>1668000</c:v>
                </c:pt>
                <c:pt idx="4169">
                  <c:v>1669000</c:v>
                </c:pt>
                <c:pt idx="4170">
                  <c:v>1670000</c:v>
                </c:pt>
                <c:pt idx="4171">
                  <c:v>1671000.0000000002</c:v>
                </c:pt>
                <c:pt idx="4172">
                  <c:v>1672000.0000000002</c:v>
                </c:pt>
                <c:pt idx="4173">
                  <c:v>1673000</c:v>
                </c:pt>
                <c:pt idx="4174">
                  <c:v>1674000</c:v>
                </c:pt>
                <c:pt idx="4175">
                  <c:v>1675000</c:v>
                </c:pt>
                <c:pt idx="4176">
                  <c:v>1676000.0000000002</c:v>
                </c:pt>
                <c:pt idx="4177">
                  <c:v>1677000.0000000002</c:v>
                </c:pt>
                <c:pt idx="4178">
                  <c:v>1678000</c:v>
                </c:pt>
                <c:pt idx="4179">
                  <c:v>1679000</c:v>
                </c:pt>
                <c:pt idx="4180">
                  <c:v>1680000</c:v>
                </c:pt>
                <c:pt idx="4181">
                  <c:v>1681000.0000000002</c:v>
                </c:pt>
                <c:pt idx="4182">
                  <c:v>1682000.0000000002</c:v>
                </c:pt>
                <c:pt idx="4183">
                  <c:v>1683000</c:v>
                </c:pt>
                <c:pt idx="4184">
                  <c:v>1684000</c:v>
                </c:pt>
                <c:pt idx="4185">
                  <c:v>1685000</c:v>
                </c:pt>
                <c:pt idx="4186">
                  <c:v>1686000.0000000002</c:v>
                </c:pt>
                <c:pt idx="4187">
                  <c:v>1687000.0000000002</c:v>
                </c:pt>
                <c:pt idx="4188">
                  <c:v>1688000</c:v>
                </c:pt>
                <c:pt idx="4189">
                  <c:v>1689000</c:v>
                </c:pt>
                <c:pt idx="4190">
                  <c:v>1690000</c:v>
                </c:pt>
                <c:pt idx="4191">
                  <c:v>1691000</c:v>
                </c:pt>
                <c:pt idx="4192">
                  <c:v>1692000.0000000002</c:v>
                </c:pt>
                <c:pt idx="4193">
                  <c:v>1693000</c:v>
                </c:pt>
                <c:pt idx="4194">
                  <c:v>1694000</c:v>
                </c:pt>
                <c:pt idx="4195">
                  <c:v>1695000</c:v>
                </c:pt>
                <c:pt idx="4196">
                  <c:v>1696000</c:v>
                </c:pt>
                <c:pt idx="4197">
                  <c:v>1697000.0000000002</c:v>
                </c:pt>
                <c:pt idx="4198">
                  <c:v>1698000</c:v>
                </c:pt>
                <c:pt idx="4199">
                  <c:v>1699000</c:v>
                </c:pt>
                <c:pt idx="4200">
                  <c:v>1700000</c:v>
                </c:pt>
                <c:pt idx="4201">
                  <c:v>1701000</c:v>
                </c:pt>
                <c:pt idx="4202">
                  <c:v>1702000.0000000002</c:v>
                </c:pt>
                <c:pt idx="4203">
                  <c:v>1703000</c:v>
                </c:pt>
                <c:pt idx="4204">
                  <c:v>1704000</c:v>
                </c:pt>
                <c:pt idx="4205">
                  <c:v>1705000</c:v>
                </c:pt>
                <c:pt idx="4206">
                  <c:v>1706000</c:v>
                </c:pt>
                <c:pt idx="4207">
                  <c:v>1707000.0000000002</c:v>
                </c:pt>
                <c:pt idx="4208">
                  <c:v>1708000</c:v>
                </c:pt>
                <c:pt idx="4209">
                  <c:v>1709000</c:v>
                </c:pt>
                <c:pt idx="4210">
                  <c:v>1710000</c:v>
                </c:pt>
                <c:pt idx="4211">
                  <c:v>1711000</c:v>
                </c:pt>
                <c:pt idx="4212">
                  <c:v>1712000.0000000002</c:v>
                </c:pt>
                <c:pt idx="4213">
                  <c:v>1713000</c:v>
                </c:pt>
                <c:pt idx="4214">
                  <c:v>1714000</c:v>
                </c:pt>
                <c:pt idx="4215">
                  <c:v>1715000</c:v>
                </c:pt>
                <c:pt idx="4216">
                  <c:v>1716000</c:v>
                </c:pt>
                <c:pt idx="4217">
                  <c:v>1717000.0000000002</c:v>
                </c:pt>
                <c:pt idx="4218">
                  <c:v>1718000</c:v>
                </c:pt>
                <c:pt idx="4219">
                  <c:v>1719000</c:v>
                </c:pt>
                <c:pt idx="4220">
                  <c:v>1720000</c:v>
                </c:pt>
                <c:pt idx="4221">
                  <c:v>1721000</c:v>
                </c:pt>
                <c:pt idx="4222">
                  <c:v>1722000.0000000002</c:v>
                </c:pt>
                <c:pt idx="4223">
                  <c:v>1723000</c:v>
                </c:pt>
                <c:pt idx="4224">
                  <c:v>1724000</c:v>
                </c:pt>
                <c:pt idx="4225">
                  <c:v>1725000</c:v>
                </c:pt>
                <c:pt idx="4226">
                  <c:v>1726000</c:v>
                </c:pt>
                <c:pt idx="4227">
                  <c:v>1727000.0000000002</c:v>
                </c:pt>
                <c:pt idx="4228">
                  <c:v>1728000</c:v>
                </c:pt>
                <c:pt idx="4229">
                  <c:v>1729000</c:v>
                </c:pt>
                <c:pt idx="4230">
                  <c:v>1730000</c:v>
                </c:pt>
                <c:pt idx="4231">
                  <c:v>1731000</c:v>
                </c:pt>
                <c:pt idx="4232">
                  <c:v>1732000.0000000002</c:v>
                </c:pt>
                <c:pt idx="4233">
                  <c:v>1733000</c:v>
                </c:pt>
                <c:pt idx="4234">
                  <c:v>1734000</c:v>
                </c:pt>
                <c:pt idx="4235">
                  <c:v>1735000</c:v>
                </c:pt>
                <c:pt idx="4236">
                  <c:v>1736000</c:v>
                </c:pt>
                <c:pt idx="4237">
                  <c:v>1737000.0000000002</c:v>
                </c:pt>
                <c:pt idx="4238">
                  <c:v>1738000</c:v>
                </c:pt>
                <c:pt idx="4239">
                  <c:v>1739000</c:v>
                </c:pt>
                <c:pt idx="4240">
                  <c:v>1740000</c:v>
                </c:pt>
                <c:pt idx="4241">
                  <c:v>1741000</c:v>
                </c:pt>
                <c:pt idx="4242">
                  <c:v>1742000.0000000002</c:v>
                </c:pt>
                <c:pt idx="4243">
                  <c:v>1743000</c:v>
                </c:pt>
                <c:pt idx="4244">
                  <c:v>1744000</c:v>
                </c:pt>
                <c:pt idx="4245">
                  <c:v>1745000</c:v>
                </c:pt>
                <c:pt idx="4246">
                  <c:v>1746000</c:v>
                </c:pt>
                <c:pt idx="4247">
                  <c:v>1747000.0000000002</c:v>
                </c:pt>
                <c:pt idx="4248">
                  <c:v>1748000</c:v>
                </c:pt>
                <c:pt idx="4249">
                  <c:v>1749000</c:v>
                </c:pt>
                <c:pt idx="4250">
                  <c:v>1750000</c:v>
                </c:pt>
                <c:pt idx="4251">
                  <c:v>1751000</c:v>
                </c:pt>
                <c:pt idx="4252">
                  <c:v>1752000.0000000002</c:v>
                </c:pt>
                <c:pt idx="4253">
                  <c:v>1753000</c:v>
                </c:pt>
                <c:pt idx="4254">
                  <c:v>1754000</c:v>
                </c:pt>
                <c:pt idx="4255">
                  <c:v>1755000</c:v>
                </c:pt>
                <c:pt idx="4256">
                  <c:v>1756000</c:v>
                </c:pt>
                <c:pt idx="4257">
                  <c:v>1757000.0000000002</c:v>
                </c:pt>
                <c:pt idx="4258">
                  <c:v>1758000.0000000002</c:v>
                </c:pt>
                <c:pt idx="4259">
                  <c:v>1759000</c:v>
                </c:pt>
                <c:pt idx="4260">
                  <c:v>1760000</c:v>
                </c:pt>
                <c:pt idx="4261">
                  <c:v>1761000</c:v>
                </c:pt>
                <c:pt idx="4262">
                  <c:v>1762000.0000000002</c:v>
                </c:pt>
                <c:pt idx="4263">
                  <c:v>1763000.0000000002</c:v>
                </c:pt>
                <c:pt idx="4264">
                  <c:v>1764000</c:v>
                </c:pt>
                <c:pt idx="4265">
                  <c:v>1765000</c:v>
                </c:pt>
                <c:pt idx="4266">
                  <c:v>1766000</c:v>
                </c:pt>
                <c:pt idx="4267">
                  <c:v>1767000.0000000002</c:v>
                </c:pt>
                <c:pt idx="4268">
                  <c:v>1768000.0000000002</c:v>
                </c:pt>
                <c:pt idx="4269">
                  <c:v>1769000</c:v>
                </c:pt>
                <c:pt idx="4270">
                  <c:v>1770000</c:v>
                </c:pt>
                <c:pt idx="4271">
                  <c:v>1771000</c:v>
                </c:pt>
                <c:pt idx="4272">
                  <c:v>1772000.0000000002</c:v>
                </c:pt>
                <c:pt idx="4273">
                  <c:v>1773000.0000000002</c:v>
                </c:pt>
                <c:pt idx="4274">
                  <c:v>1774000</c:v>
                </c:pt>
                <c:pt idx="4275">
                  <c:v>1775000</c:v>
                </c:pt>
                <c:pt idx="4276">
                  <c:v>1776000</c:v>
                </c:pt>
                <c:pt idx="4277">
                  <c:v>1777000.0000000002</c:v>
                </c:pt>
                <c:pt idx="4278">
                  <c:v>1778000.0000000002</c:v>
                </c:pt>
                <c:pt idx="4279">
                  <c:v>1779000</c:v>
                </c:pt>
                <c:pt idx="4280">
                  <c:v>1780000</c:v>
                </c:pt>
                <c:pt idx="4281">
                  <c:v>1781000</c:v>
                </c:pt>
                <c:pt idx="4282">
                  <c:v>1782000.0000000002</c:v>
                </c:pt>
                <c:pt idx="4283">
                  <c:v>1783000.0000000002</c:v>
                </c:pt>
                <c:pt idx="4284">
                  <c:v>1784000</c:v>
                </c:pt>
                <c:pt idx="4285">
                  <c:v>1785000</c:v>
                </c:pt>
                <c:pt idx="4286">
                  <c:v>1786000</c:v>
                </c:pt>
                <c:pt idx="4287">
                  <c:v>1787000.0000000002</c:v>
                </c:pt>
                <c:pt idx="4288">
                  <c:v>1788000.0000000002</c:v>
                </c:pt>
                <c:pt idx="4289">
                  <c:v>1789000</c:v>
                </c:pt>
                <c:pt idx="4290">
                  <c:v>1790000</c:v>
                </c:pt>
                <c:pt idx="4291">
                  <c:v>1791000</c:v>
                </c:pt>
                <c:pt idx="4292">
                  <c:v>1792000.0000000002</c:v>
                </c:pt>
                <c:pt idx="4293">
                  <c:v>1793000.0000000002</c:v>
                </c:pt>
                <c:pt idx="4294">
                  <c:v>1794000</c:v>
                </c:pt>
                <c:pt idx="4295">
                  <c:v>1795000</c:v>
                </c:pt>
                <c:pt idx="4296">
                  <c:v>1796000</c:v>
                </c:pt>
                <c:pt idx="4297">
                  <c:v>1797000.0000000002</c:v>
                </c:pt>
                <c:pt idx="4298">
                  <c:v>1798000.0000000002</c:v>
                </c:pt>
                <c:pt idx="4299">
                  <c:v>1799000</c:v>
                </c:pt>
                <c:pt idx="4300">
                  <c:v>1800000</c:v>
                </c:pt>
                <c:pt idx="4301">
                  <c:v>1801000</c:v>
                </c:pt>
                <c:pt idx="4302">
                  <c:v>1802000.0000000002</c:v>
                </c:pt>
                <c:pt idx="4303">
                  <c:v>1803000.0000000002</c:v>
                </c:pt>
                <c:pt idx="4304">
                  <c:v>1804000</c:v>
                </c:pt>
                <c:pt idx="4305">
                  <c:v>1805000</c:v>
                </c:pt>
                <c:pt idx="4306">
                  <c:v>1806000</c:v>
                </c:pt>
                <c:pt idx="4307">
                  <c:v>1807000.0000000002</c:v>
                </c:pt>
                <c:pt idx="4308">
                  <c:v>1808000.0000000002</c:v>
                </c:pt>
                <c:pt idx="4309">
                  <c:v>1809000</c:v>
                </c:pt>
                <c:pt idx="4310">
                  <c:v>1810000</c:v>
                </c:pt>
                <c:pt idx="4311">
                  <c:v>1811000</c:v>
                </c:pt>
                <c:pt idx="4312">
                  <c:v>1812000.0000000002</c:v>
                </c:pt>
                <c:pt idx="4313">
                  <c:v>1813000.0000000002</c:v>
                </c:pt>
                <c:pt idx="4314">
                  <c:v>1814000</c:v>
                </c:pt>
                <c:pt idx="4315">
                  <c:v>1815000</c:v>
                </c:pt>
                <c:pt idx="4316">
                  <c:v>1816000</c:v>
                </c:pt>
                <c:pt idx="4317">
                  <c:v>1817000</c:v>
                </c:pt>
                <c:pt idx="4318">
                  <c:v>1818000.0000000002</c:v>
                </c:pt>
                <c:pt idx="4319">
                  <c:v>1819000</c:v>
                </c:pt>
                <c:pt idx="4320">
                  <c:v>1820000</c:v>
                </c:pt>
                <c:pt idx="4321">
                  <c:v>1821000</c:v>
                </c:pt>
                <c:pt idx="4322">
                  <c:v>1822000</c:v>
                </c:pt>
                <c:pt idx="4323">
                  <c:v>1823000.0000000002</c:v>
                </c:pt>
                <c:pt idx="4324">
                  <c:v>1824000</c:v>
                </c:pt>
                <c:pt idx="4325">
                  <c:v>1825000</c:v>
                </c:pt>
                <c:pt idx="4326">
                  <c:v>1826000</c:v>
                </c:pt>
                <c:pt idx="4327">
                  <c:v>1827000</c:v>
                </c:pt>
                <c:pt idx="4328">
                  <c:v>1828000.0000000002</c:v>
                </c:pt>
                <c:pt idx="4329">
                  <c:v>1829000</c:v>
                </c:pt>
                <c:pt idx="4330">
                  <c:v>1830000</c:v>
                </c:pt>
                <c:pt idx="4331">
                  <c:v>1831000</c:v>
                </c:pt>
                <c:pt idx="4332">
                  <c:v>1832000</c:v>
                </c:pt>
                <c:pt idx="4333">
                  <c:v>1833000.0000000002</c:v>
                </c:pt>
                <c:pt idx="4334">
                  <c:v>1834000</c:v>
                </c:pt>
                <c:pt idx="4335">
                  <c:v>1835000</c:v>
                </c:pt>
                <c:pt idx="4336">
                  <c:v>1836000</c:v>
                </c:pt>
                <c:pt idx="4337">
                  <c:v>1837000</c:v>
                </c:pt>
                <c:pt idx="4338">
                  <c:v>1838000.0000000002</c:v>
                </c:pt>
                <c:pt idx="4339">
                  <c:v>1839000</c:v>
                </c:pt>
                <c:pt idx="4340">
                  <c:v>1840000</c:v>
                </c:pt>
                <c:pt idx="4341">
                  <c:v>1841000</c:v>
                </c:pt>
                <c:pt idx="4342">
                  <c:v>1842000</c:v>
                </c:pt>
                <c:pt idx="4343">
                  <c:v>1843000.0000000002</c:v>
                </c:pt>
                <c:pt idx="4344">
                  <c:v>1844000</c:v>
                </c:pt>
                <c:pt idx="4345">
                  <c:v>1845000</c:v>
                </c:pt>
                <c:pt idx="4346">
                  <c:v>1846000</c:v>
                </c:pt>
                <c:pt idx="4347">
                  <c:v>1847000</c:v>
                </c:pt>
                <c:pt idx="4348">
                  <c:v>1848000.0000000002</c:v>
                </c:pt>
                <c:pt idx="4349">
                  <c:v>1849000</c:v>
                </c:pt>
                <c:pt idx="4350">
                  <c:v>1850000</c:v>
                </c:pt>
                <c:pt idx="4351">
                  <c:v>1851000</c:v>
                </c:pt>
                <c:pt idx="4352">
                  <c:v>1852000</c:v>
                </c:pt>
                <c:pt idx="4353">
                  <c:v>1853000.0000000002</c:v>
                </c:pt>
                <c:pt idx="4354">
                  <c:v>1854000</c:v>
                </c:pt>
                <c:pt idx="4355">
                  <c:v>1855000</c:v>
                </c:pt>
                <c:pt idx="4356">
                  <c:v>1856000</c:v>
                </c:pt>
                <c:pt idx="4357">
                  <c:v>1857000</c:v>
                </c:pt>
                <c:pt idx="4358">
                  <c:v>1858000.0000000002</c:v>
                </c:pt>
                <c:pt idx="4359">
                  <c:v>1859000</c:v>
                </c:pt>
                <c:pt idx="4360">
                  <c:v>1860000</c:v>
                </c:pt>
                <c:pt idx="4361">
                  <c:v>1861000</c:v>
                </c:pt>
                <c:pt idx="4362">
                  <c:v>1862000</c:v>
                </c:pt>
                <c:pt idx="4363">
                  <c:v>1863000.0000000002</c:v>
                </c:pt>
                <c:pt idx="4364">
                  <c:v>1864000</c:v>
                </c:pt>
                <c:pt idx="4365">
                  <c:v>1865000</c:v>
                </c:pt>
                <c:pt idx="4366">
                  <c:v>1866000</c:v>
                </c:pt>
                <c:pt idx="4367">
                  <c:v>1867000</c:v>
                </c:pt>
                <c:pt idx="4368">
                  <c:v>1868000.0000000002</c:v>
                </c:pt>
                <c:pt idx="4369">
                  <c:v>1869000</c:v>
                </c:pt>
                <c:pt idx="4370">
                  <c:v>1870000</c:v>
                </c:pt>
                <c:pt idx="4371">
                  <c:v>1871000</c:v>
                </c:pt>
                <c:pt idx="4372">
                  <c:v>1872000</c:v>
                </c:pt>
                <c:pt idx="4373">
                  <c:v>1873000.0000000002</c:v>
                </c:pt>
                <c:pt idx="4374">
                  <c:v>1874000</c:v>
                </c:pt>
                <c:pt idx="4375">
                  <c:v>1875000</c:v>
                </c:pt>
                <c:pt idx="4376">
                  <c:v>1876000</c:v>
                </c:pt>
                <c:pt idx="4377">
                  <c:v>1877000</c:v>
                </c:pt>
                <c:pt idx="4378">
                  <c:v>1878000.0000000002</c:v>
                </c:pt>
                <c:pt idx="4379">
                  <c:v>1879000</c:v>
                </c:pt>
                <c:pt idx="4380">
                  <c:v>1880000</c:v>
                </c:pt>
                <c:pt idx="4381">
                  <c:v>1881000</c:v>
                </c:pt>
                <c:pt idx="4382">
                  <c:v>1882000</c:v>
                </c:pt>
                <c:pt idx="4383">
                  <c:v>1883000.0000000002</c:v>
                </c:pt>
                <c:pt idx="4384">
                  <c:v>1884000.0000000002</c:v>
                </c:pt>
                <c:pt idx="4385">
                  <c:v>1885000</c:v>
                </c:pt>
                <c:pt idx="4386">
                  <c:v>1886000</c:v>
                </c:pt>
                <c:pt idx="4387">
                  <c:v>1887000</c:v>
                </c:pt>
                <c:pt idx="4388">
                  <c:v>1888000.0000000002</c:v>
                </c:pt>
                <c:pt idx="4389">
                  <c:v>1889000.0000000002</c:v>
                </c:pt>
                <c:pt idx="4390">
                  <c:v>1890000</c:v>
                </c:pt>
                <c:pt idx="4391">
                  <c:v>1891000</c:v>
                </c:pt>
                <c:pt idx="4392">
                  <c:v>1892000</c:v>
                </c:pt>
                <c:pt idx="4393">
                  <c:v>1893000.0000000002</c:v>
                </c:pt>
                <c:pt idx="4394">
                  <c:v>1894000.0000000002</c:v>
                </c:pt>
                <c:pt idx="4395">
                  <c:v>1895000</c:v>
                </c:pt>
                <c:pt idx="4396">
                  <c:v>1896000</c:v>
                </c:pt>
                <c:pt idx="4397">
                  <c:v>1897000</c:v>
                </c:pt>
                <c:pt idx="4398">
                  <c:v>1898000.0000000002</c:v>
                </c:pt>
                <c:pt idx="4399">
                  <c:v>1899000.0000000002</c:v>
                </c:pt>
                <c:pt idx="4400">
                  <c:v>1900000</c:v>
                </c:pt>
                <c:pt idx="4401">
                  <c:v>1901000</c:v>
                </c:pt>
                <c:pt idx="4402">
                  <c:v>1902000</c:v>
                </c:pt>
                <c:pt idx="4403">
                  <c:v>1903000.0000000002</c:v>
                </c:pt>
                <c:pt idx="4404">
                  <c:v>1904000.0000000002</c:v>
                </c:pt>
                <c:pt idx="4405">
                  <c:v>1905000</c:v>
                </c:pt>
                <c:pt idx="4406">
                  <c:v>1906000</c:v>
                </c:pt>
                <c:pt idx="4407">
                  <c:v>1907000</c:v>
                </c:pt>
                <c:pt idx="4408">
                  <c:v>1908000.0000000002</c:v>
                </c:pt>
                <c:pt idx="4409">
                  <c:v>1909000.0000000002</c:v>
                </c:pt>
                <c:pt idx="4410">
                  <c:v>1910000</c:v>
                </c:pt>
                <c:pt idx="4411">
                  <c:v>1911000</c:v>
                </c:pt>
                <c:pt idx="4412">
                  <c:v>1912000</c:v>
                </c:pt>
                <c:pt idx="4413">
                  <c:v>1913000.0000000002</c:v>
                </c:pt>
                <c:pt idx="4414">
                  <c:v>1914000.0000000002</c:v>
                </c:pt>
                <c:pt idx="4415">
                  <c:v>1915000</c:v>
                </c:pt>
                <c:pt idx="4416">
                  <c:v>1916000</c:v>
                </c:pt>
                <c:pt idx="4417">
                  <c:v>1917000</c:v>
                </c:pt>
                <c:pt idx="4418">
                  <c:v>1918000.0000000002</c:v>
                </c:pt>
                <c:pt idx="4419">
                  <c:v>1919000.0000000002</c:v>
                </c:pt>
                <c:pt idx="4420">
                  <c:v>1920000</c:v>
                </c:pt>
                <c:pt idx="4421">
                  <c:v>1921000</c:v>
                </c:pt>
                <c:pt idx="4422">
                  <c:v>1922000</c:v>
                </c:pt>
                <c:pt idx="4423">
                  <c:v>1923000.0000000002</c:v>
                </c:pt>
                <c:pt idx="4424">
                  <c:v>1924000.0000000002</c:v>
                </c:pt>
                <c:pt idx="4425">
                  <c:v>1925000</c:v>
                </c:pt>
                <c:pt idx="4426">
                  <c:v>1926000</c:v>
                </c:pt>
                <c:pt idx="4427">
                  <c:v>1927000</c:v>
                </c:pt>
                <c:pt idx="4428">
                  <c:v>1928000.0000000002</c:v>
                </c:pt>
                <c:pt idx="4429">
                  <c:v>1929000.0000000002</c:v>
                </c:pt>
                <c:pt idx="4430">
                  <c:v>1930000</c:v>
                </c:pt>
                <c:pt idx="4431">
                  <c:v>1931000</c:v>
                </c:pt>
                <c:pt idx="4432">
                  <c:v>1932000</c:v>
                </c:pt>
                <c:pt idx="4433">
                  <c:v>1933000.0000000002</c:v>
                </c:pt>
                <c:pt idx="4434">
                  <c:v>1934000.0000000002</c:v>
                </c:pt>
                <c:pt idx="4435">
                  <c:v>1935000</c:v>
                </c:pt>
                <c:pt idx="4436">
                  <c:v>1936000</c:v>
                </c:pt>
                <c:pt idx="4437">
                  <c:v>1937000</c:v>
                </c:pt>
                <c:pt idx="4438">
                  <c:v>1938000</c:v>
                </c:pt>
                <c:pt idx="4439">
                  <c:v>1939000.0000000002</c:v>
                </c:pt>
                <c:pt idx="4440">
                  <c:v>1940000</c:v>
                </c:pt>
                <c:pt idx="4441">
                  <c:v>1941000</c:v>
                </c:pt>
                <c:pt idx="4442">
                  <c:v>1942000</c:v>
                </c:pt>
                <c:pt idx="4443">
                  <c:v>1943000</c:v>
                </c:pt>
                <c:pt idx="4444">
                  <c:v>1944000.0000000002</c:v>
                </c:pt>
                <c:pt idx="4445">
                  <c:v>1945000</c:v>
                </c:pt>
                <c:pt idx="4446">
                  <c:v>1946000</c:v>
                </c:pt>
                <c:pt idx="4447">
                  <c:v>1947000</c:v>
                </c:pt>
                <c:pt idx="4448">
                  <c:v>1948000</c:v>
                </c:pt>
                <c:pt idx="4449">
                  <c:v>1949000.0000000002</c:v>
                </c:pt>
                <c:pt idx="4450">
                  <c:v>1950000</c:v>
                </c:pt>
                <c:pt idx="4451">
                  <c:v>1951000</c:v>
                </c:pt>
                <c:pt idx="4452">
                  <c:v>1952000</c:v>
                </c:pt>
                <c:pt idx="4453">
                  <c:v>1953000</c:v>
                </c:pt>
                <c:pt idx="4454">
                  <c:v>1954000.0000000002</c:v>
                </c:pt>
                <c:pt idx="4455">
                  <c:v>1955000</c:v>
                </c:pt>
                <c:pt idx="4456">
                  <c:v>1956000</c:v>
                </c:pt>
                <c:pt idx="4457">
                  <c:v>1957000</c:v>
                </c:pt>
                <c:pt idx="4458">
                  <c:v>1958000</c:v>
                </c:pt>
                <c:pt idx="4459">
                  <c:v>1959000.0000000002</c:v>
                </c:pt>
                <c:pt idx="4460">
                  <c:v>1960000</c:v>
                </c:pt>
                <c:pt idx="4461">
                  <c:v>1961000</c:v>
                </c:pt>
                <c:pt idx="4462">
                  <c:v>1962000</c:v>
                </c:pt>
                <c:pt idx="4463">
                  <c:v>1963000</c:v>
                </c:pt>
                <c:pt idx="4464">
                  <c:v>1964000.0000000002</c:v>
                </c:pt>
                <c:pt idx="4465">
                  <c:v>1965000</c:v>
                </c:pt>
                <c:pt idx="4466">
                  <c:v>1966000</c:v>
                </c:pt>
                <c:pt idx="4467">
                  <c:v>1967000</c:v>
                </c:pt>
                <c:pt idx="4468">
                  <c:v>1968000</c:v>
                </c:pt>
                <c:pt idx="4469">
                  <c:v>1969000.0000000002</c:v>
                </c:pt>
                <c:pt idx="4470">
                  <c:v>1970000</c:v>
                </c:pt>
                <c:pt idx="4471">
                  <c:v>1971000</c:v>
                </c:pt>
                <c:pt idx="4472">
                  <c:v>1972000</c:v>
                </c:pt>
                <c:pt idx="4473">
                  <c:v>1973000</c:v>
                </c:pt>
                <c:pt idx="4474">
                  <c:v>1974000.0000000002</c:v>
                </c:pt>
                <c:pt idx="4475">
                  <c:v>1975000</c:v>
                </c:pt>
                <c:pt idx="4476">
                  <c:v>1976000</c:v>
                </c:pt>
                <c:pt idx="4477">
                  <c:v>1977000</c:v>
                </c:pt>
                <c:pt idx="4478">
                  <c:v>1978000</c:v>
                </c:pt>
                <c:pt idx="4479">
                  <c:v>1979000.0000000002</c:v>
                </c:pt>
                <c:pt idx="4480">
                  <c:v>1980000</c:v>
                </c:pt>
                <c:pt idx="4481">
                  <c:v>1981000</c:v>
                </c:pt>
                <c:pt idx="4482">
                  <c:v>1982000</c:v>
                </c:pt>
                <c:pt idx="4483">
                  <c:v>1983000</c:v>
                </c:pt>
                <c:pt idx="4484">
                  <c:v>1984000.0000000002</c:v>
                </c:pt>
                <c:pt idx="4485">
                  <c:v>1985000</c:v>
                </c:pt>
                <c:pt idx="4486">
                  <c:v>1986000</c:v>
                </c:pt>
                <c:pt idx="4487">
                  <c:v>1987000</c:v>
                </c:pt>
                <c:pt idx="4488">
                  <c:v>1988000</c:v>
                </c:pt>
                <c:pt idx="4489">
                  <c:v>1989000.0000000002</c:v>
                </c:pt>
                <c:pt idx="4490">
                  <c:v>1990000</c:v>
                </c:pt>
                <c:pt idx="4491">
                  <c:v>1991000</c:v>
                </c:pt>
                <c:pt idx="4492">
                  <c:v>1992000</c:v>
                </c:pt>
                <c:pt idx="4493">
                  <c:v>1993000</c:v>
                </c:pt>
                <c:pt idx="4494">
                  <c:v>1994000.0000000002</c:v>
                </c:pt>
                <c:pt idx="4495">
                  <c:v>1995000</c:v>
                </c:pt>
                <c:pt idx="4496">
                  <c:v>1996000</c:v>
                </c:pt>
                <c:pt idx="4497">
                  <c:v>1997000</c:v>
                </c:pt>
                <c:pt idx="4498">
                  <c:v>1998000</c:v>
                </c:pt>
                <c:pt idx="4499">
                  <c:v>1999000.0000000002</c:v>
                </c:pt>
                <c:pt idx="4500">
                  <c:v>2000000</c:v>
                </c:pt>
                <c:pt idx="4501">
                  <c:v>2001000</c:v>
                </c:pt>
                <c:pt idx="4502">
                  <c:v>2002000</c:v>
                </c:pt>
                <c:pt idx="4503">
                  <c:v>2003000</c:v>
                </c:pt>
                <c:pt idx="4504">
                  <c:v>2004000.0000000002</c:v>
                </c:pt>
                <c:pt idx="4505">
                  <c:v>2005000</c:v>
                </c:pt>
                <c:pt idx="4506">
                  <c:v>2006000</c:v>
                </c:pt>
                <c:pt idx="4507">
                  <c:v>2007000</c:v>
                </c:pt>
                <c:pt idx="4508">
                  <c:v>2008000</c:v>
                </c:pt>
                <c:pt idx="4509">
                  <c:v>2009000.0000000002</c:v>
                </c:pt>
                <c:pt idx="4510">
                  <c:v>2010000.0000000002</c:v>
                </c:pt>
                <c:pt idx="4511">
                  <c:v>2011000</c:v>
                </c:pt>
                <c:pt idx="4512">
                  <c:v>2012000</c:v>
                </c:pt>
                <c:pt idx="4513">
                  <c:v>2013000</c:v>
                </c:pt>
                <c:pt idx="4514">
                  <c:v>2014000.0000000002</c:v>
                </c:pt>
                <c:pt idx="4515">
                  <c:v>2015000.0000000002</c:v>
                </c:pt>
                <c:pt idx="4516">
                  <c:v>2016000</c:v>
                </c:pt>
                <c:pt idx="4517">
                  <c:v>2017000</c:v>
                </c:pt>
                <c:pt idx="4518">
                  <c:v>2018000</c:v>
                </c:pt>
                <c:pt idx="4519">
                  <c:v>2019000.0000000002</c:v>
                </c:pt>
                <c:pt idx="4520">
                  <c:v>2020000.0000000002</c:v>
                </c:pt>
                <c:pt idx="4521">
                  <c:v>2021000</c:v>
                </c:pt>
                <c:pt idx="4522">
                  <c:v>2022000</c:v>
                </c:pt>
                <c:pt idx="4523">
                  <c:v>2023000</c:v>
                </c:pt>
                <c:pt idx="4524">
                  <c:v>2024000.0000000002</c:v>
                </c:pt>
                <c:pt idx="4525">
                  <c:v>2025000.0000000002</c:v>
                </c:pt>
                <c:pt idx="4526">
                  <c:v>2026000</c:v>
                </c:pt>
                <c:pt idx="4527">
                  <c:v>2027000</c:v>
                </c:pt>
                <c:pt idx="4528">
                  <c:v>2028000</c:v>
                </c:pt>
                <c:pt idx="4529">
                  <c:v>2029000.0000000002</c:v>
                </c:pt>
                <c:pt idx="4530">
                  <c:v>2030000.0000000002</c:v>
                </c:pt>
                <c:pt idx="4531">
                  <c:v>2031000</c:v>
                </c:pt>
                <c:pt idx="4532">
                  <c:v>2032000</c:v>
                </c:pt>
                <c:pt idx="4533">
                  <c:v>2033000</c:v>
                </c:pt>
                <c:pt idx="4534">
                  <c:v>2034000.0000000002</c:v>
                </c:pt>
                <c:pt idx="4535">
                  <c:v>2035000.0000000002</c:v>
                </c:pt>
                <c:pt idx="4536">
                  <c:v>2036000</c:v>
                </c:pt>
                <c:pt idx="4537">
                  <c:v>2037000</c:v>
                </c:pt>
                <c:pt idx="4538">
                  <c:v>2038000</c:v>
                </c:pt>
                <c:pt idx="4539">
                  <c:v>2039000.0000000002</c:v>
                </c:pt>
                <c:pt idx="4540">
                  <c:v>2040000.0000000002</c:v>
                </c:pt>
                <c:pt idx="4541">
                  <c:v>2041000</c:v>
                </c:pt>
                <c:pt idx="4542">
                  <c:v>2042000</c:v>
                </c:pt>
                <c:pt idx="4543">
                  <c:v>2043000</c:v>
                </c:pt>
                <c:pt idx="4544">
                  <c:v>2044000.0000000002</c:v>
                </c:pt>
                <c:pt idx="4545">
                  <c:v>2045000.0000000002</c:v>
                </c:pt>
                <c:pt idx="4546">
                  <c:v>2046000</c:v>
                </c:pt>
                <c:pt idx="4547">
                  <c:v>2047000</c:v>
                </c:pt>
                <c:pt idx="4548">
                  <c:v>2048000</c:v>
                </c:pt>
                <c:pt idx="4549">
                  <c:v>2049000.0000000002</c:v>
                </c:pt>
                <c:pt idx="4550">
                  <c:v>2050000.0000000002</c:v>
                </c:pt>
                <c:pt idx="4551">
                  <c:v>2051000</c:v>
                </c:pt>
                <c:pt idx="4552">
                  <c:v>2052000</c:v>
                </c:pt>
                <c:pt idx="4553">
                  <c:v>2053000</c:v>
                </c:pt>
                <c:pt idx="4554">
                  <c:v>2054000.0000000002</c:v>
                </c:pt>
                <c:pt idx="4555">
                  <c:v>2055000.0000000002</c:v>
                </c:pt>
                <c:pt idx="4556">
                  <c:v>2056000</c:v>
                </c:pt>
                <c:pt idx="4557">
                  <c:v>2057000</c:v>
                </c:pt>
                <c:pt idx="4558">
                  <c:v>2058000</c:v>
                </c:pt>
                <c:pt idx="4559">
                  <c:v>2059000.0000000002</c:v>
                </c:pt>
                <c:pt idx="4560">
                  <c:v>2060000.0000000002</c:v>
                </c:pt>
                <c:pt idx="4561">
                  <c:v>2061000</c:v>
                </c:pt>
                <c:pt idx="4562">
                  <c:v>2062000</c:v>
                </c:pt>
                <c:pt idx="4563">
                  <c:v>2063000</c:v>
                </c:pt>
                <c:pt idx="4564">
                  <c:v>2064000</c:v>
                </c:pt>
                <c:pt idx="4565">
                  <c:v>2065000.0000000002</c:v>
                </c:pt>
                <c:pt idx="4566">
                  <c:v>2066000</c:v>
                </c:pt>
                <c:pt idx="4567">
                  <c:v>2067000</c:v>
                </c:pt>
                <c:pt idx="4568">
                  <c:v>2068000</c:v>
                </c:pt>
                <c:pt idx="4569">
                  <c:v>2069000</c:v>
                </c:pt>
                <c:pt idx="4570">
                  <c:v>2070000.0000000002</c:v>
                </c:pt>
                <c:pt idx="4571">
                  <c:v>2071000</c:v>
                </c:pt>
                <c:pt idx="4572">
                  <c:v>2072000</c:v>
                </c:pt>
                <c:pt idx="4573">
                  <c:v>2073000</c:v>
                </c:pt>
                <c:pt idx="4574">
                  <c:v>2074000</c:v>
                </c:pt>
                <c:pt idx="4575">
                  <c:v>2075000.0000000002</c:v>
                </c:pt>
                <c:pt idx="4576">
                  <c:v>2076000</c:v>
                </c:pt>
                <c:pt idx="4577">
                  <c:v>2077000</c:v>
                </c:pt>
                <c:pt idx="4578">
                  <c:v>2078000</c:v>
                </c:pt>
                <c:pt idx="4579">
                  <c:v>2079000</c:v>
                </c:pt>
                <c:pt idx="4580">
                  <c:v>2080000.0000000002</c:v>
                </c:pt>
                <c:pt idx="4581">
                  <c:v>2081000</c:v>
                </c:pt>
                <c:pt idx="4582">
                  <c:v>2082000</c:v>
                </c:pt>
                <c:pt idx="4583">
                  <c:v>2083000</c:v>
                </c:pt>
                <c:pt idx="4584">
                  <c:v>2084000</c:v>
                </c:pt>
                <c:pt idx="4585">
                  <c:v>2085000.0000000002</c:v>
                </c:pt>
                <c:pt idx="4586">
                  <c:v>2086000</c:v>
                </c:pt>
                <c:pt idx="4587">
                  <c:v>2087000</c:v>
                </c:pt>
                <c:pt idx="4588">
                  <c:v>2088000</c:v>
                </c:pt>
                <c:pt idx="4589">
                  <c:v>2089000</c:v>
                </c:pt>
                <c:pt idx="4590">
                  <c:v>2090000.0000000002</c:v>
                </c:pt>
                <c:pt idx="4591">
                  <c:v>2091000</c:v>
                </c:pt>
                <c:pt idx="4592">
                  <c:v>2092000</c:v>
                </c:pt>
                <c:pt idx="4593">
                  <c:v>2093000</c:v>
                </c:pt>
                <c:pt idx="4594">
                  <c:v>2094000</c:v>
                </c:pt>
                <c:pt idx="4595">
                  <c:v>2095000.0000000002</c:v>
                </c:pt>
                <c:pt idx="4596">
                  <c:v>2096000</c:v>
                </c:pt>
                <c:pt idx="4597">
                  <c:v>2097000</c:v>
                </c:pt>
                <c:pt idx="4598">
                  <c:v>2098000</c:v>
                </c:pt>
                <c:pt idx="4599">
                  <c:v>2098999.9999999977</c:v>
                </c:pt>
                <c:pt idx="4600">
                  <c:v>2100000</c:v>
                </c:pt>
                <c:pt idx="4601">
                  <c:v>2101000</c:v>
                </c:pt>
                <c:pt idx="4602">
                  <c:v>2102000</c:v>
                </c:pt>
                <c:pt idx="4603">
                  <c:v>2103000</c:v>
                </c:pt>
                <c:pt idx="4604">
                  <c:v>2103999.9999999977</c:v>
                </c:pt>
                <c:pt idx="4605">
                  <c:v>2105000</c:v>
                </c:pt>
                <c:pt idx="4606">
                  <c:v>2106000</c:v>
                </c:pt>
                <c:pt idx="4607">
                  <c:v>2107000</c:v>
                </c:pt>
                <c:pt idx="4608">
                  <c:v>2108000</c:v>
                </c:pt>
                <c:pt idx="4609">
                  <c:v>2108999.9999999977</c:v>
                </c:pt>
                <c:pt idx="4610">
                  <c:v>2110000</c:v>
                </c:pt>
                <c:pt idx="4611">
                  <c:v>2111000</c:v>
                </c:pt>
                <c:pt idx="4612">
                  <c:v>2112000</c:v>
                </c:pt>
                <c:pt idx="4613">
                  <c:v>2113000</c:v>
                </c:pt>
                <c:pt idx="4614">
                  <c:v>2114000</c:v>
                </c:pt>
                <c:pt idx="4615">
                  <c:v>2115000</c:v>
                </c:pt>
                <c:pt idx="4616">
                  <c:v>2116000</c:v>
                </c:pt>
                <c:pt idx="4617">
                  <c:v>2117000</c:v>
                </c:pt>
                <c:pt idx="4618">
                  <c:v>2118000</c:v>
                </c:pt>
                <c:pt idx="4619">
                  <c:v>2119000</c:v>
                </c:pt>
                <c:pt idx="4620">
                  <c:v>2120000</c:v>
                </c:pt>
                <c:pt idx="4621">
                  <c:v>2121000</c:v>
                </c:pt>
                <c:pt idx="4622">
                  <c:v>2122000</c:v>
                </c:pt>
                <c:pt idx="4623">
                  <c:v>2123000</c:v>
                </c:pt>
                <c:pt idx="4624">
                  <c:v>2124000</c:v>
                </c:pt>
                <c:pt idx="4625">
                  <c:v>2125000</c:v>
                </c:pt>
                <c:pt idx="4626">
                  <c:v>2126000</c:v>
                </c:pt>
                <c:pt idx="4627">
                  <c:v>2127000</c:v>
                </c:pt>
                <c:pt idx="4628">
                  <c:v>2128000</c:v>
                </c:pt>
                <c:pt idx="4629">
                  <c:v>2129000</c:v>
                </c:pt>
                <c:pt idx="4630">
                  <c:v>2130000</c:v>
                </c:pt>
                <c:pt idx="4631">
                  <c:v>2131000</c:v>
                </c:pt>
                <c:pt idx="4632">
                  <c:v>2132000</c:v>
                </c:pt>
                <c:pt idx="4633">
                  <c:v>2133000</c:v>
                </c:pt>
                <c:pt idx="4634">
                  <c:v>2134000</c:v>
                </c:pt>
                <c:pt idx="4635">
                  <c:v>2135000</c:v>
                </c:pt>
                <c:pt idx="4636">
                  <c:v>2136000</c:v>
                </c:pt>
                <c:pt idx="4637">
                  <c:v>2137000</c:v>
                </c:pt>
                <c:pt idx="4638">
                  <c:v>2138000</c:v>
                </c:pt>
                <c:pt idx="4639">
                  <c:v>2139000</c:v>
                </c:pt>
                <c:pt idx="4640">
                  <c:v>2140000.0000000005</c:v>
                </c:pt>
                <c:pt idx="4641">
                  <c:v>2141000</c:v>
                </c:pt>
                <c:pt idx="4642">
                  <c:v>2142000</c:v>
                </c:pt>
                <c:pt idx="4643">
                  <c:v>2143000</c:v>
                </c:pt>
                <c:pt idx="4644">
                  <c:v>2144000</c:v>
                </c:pt>
                <c:pt idx="4645">
                  <c:v>2145000.0000000005</c:v>
                </c:pt>
                <c:pt idx="4646">
                  <c:v>2146000</c:v>
                </c:pt>
                <c:pt idx="4647">
                  <c:v>2147000</c:v>
                </c:pt>
                <c:pt idx="4648">
                  <c:v>2148000</c:v>
                </c:pt>
                <c:pt idx="4649">
                  <c:v>2149000</c:v>
                </c:pt>
                <c:pt idx="4650">
                  <c:v>2150000.0000000005</c:v>
                </c:pt>
                <c:pt idx="4651">
                  <c:v>2151000</c:v>
                </c:pt>
                <c:pt idx="4652">
                  <c:v>2152000</c:v>
                </c:pt>
                <c:pt idx="4653">
                  <c:v>2153000</c:v>
                </c:pt>
                <c:pt idx="4654">
                  <c:v>2154000</c:v>
                </c:pt>
                <c:pt idx="4655">
                  <c:v>2155000.0000000005</c:v>
                </c:pt>
                <c:pt idx="4656">
                  <c:v>2156000</c:v>
                </c:pt>
                <c:pt idx="4657">
                  <c:v>2157000</c:v>
                </c:pt>
                <c:pt idx="4658">
                  <c:v>2158000</c:v>
                </c:pt>
                <c:pt idx="4659">
                  <c:v>2159000</c:v>
                </c:pt>
                <c:pt idx="4660">
                  <c:v>2160000.0000000005</c:v>
                </c:pt>
                <c:pt idx="4661">
                  <c:v>2161000</c:v>
                </c:pt>
                <c:pt idx="4662">
                  <c:v>2162000</c:v>
                </c:pt>
                <c:pt idx="4663">
                  <c:v>2163000</c:v>
                </c:pt>
                <c:pt idx="4664">
                  <c:v>2164000</c:v>
                </c:pt>
                <c:pt idx="4665">
                  <c:v>2165000.0000000005</c:v>
                </c:pt>
                <c:pt idx="4666">
                  <c:v>2166000</c:v>
                </c:pt>
                <c:pt idx="4667">
                  <c:v>2167000</c:v>
                </c:pt>
                <c:pt idx="4668">
                  <c:v>2168000</c:v>
                </c:pt>
                <c:pt idx="4669">
                  <c:v>2169000</c:v>
                </c:pt>
                <c:pt idx="4670">
                  <c:v>2170000.0000000005</c:v>
                </c:pt>
                <c:pt idx="4671">
                  <c:v>2171000</c:v>
                </c:pt>
                <c:pt idx="4672">
                  <c:v>2172000</c:v>
                </c:pt>
                <c:pt idx="4673">
                  <c:v>2173000</c:v>
                </c:pt>
                <c:pt idx="4674">
                  <c:v>2174000</c:v>
                </c:pt>
                <c:pt idx="4675">
                  <c:v>2175000.0000000005</c:v>
                </c:pt>
                <c:pt idx="4676">
                  <c:v>2176000</c:v>
                </c:pt>
                <c:pt idx="4677">
                  <c:v>2177000</c:v>
                </c:pt>
                <c:pt idx="4678">
                  <c:v>2178000</c:v>
                </c:pt>
                <c:pt idx="4679">
                  <c:v>2179000</c:v>
                </c:pt>
                <c:pt idx="4680">
                  <c:v>2180000.0000000005</c:v>
                </c:pt>
                <c:pt idx="4681">
                  <c:v>2181000</c:v>
                </c:pt>
                <c:pt idx="4682">
                  <c:v>2182000</c:v>
                </c:pt>
                <c:pt idx="4683">
                  <c:v>2183000</c:v>
                </c:pt>
                <c:pt idx="4684">
                  <c:v>2184000</c:v>
                </c:pt>
                <c:pt idx="4685">
                  <c:v>2185000.0000000005</c:v>
                </c:pt>
                <c:pt idx="4686">
                  <c:v>2186000</c:v>
                </c:pt>
                <c:pt idx="4687">
                  <c:v>2187000</c:v>
                </c:pt>
                <c:pt idx="4688">
                  <c:v>2188000</c:v>
                </c:pt>
                <c:pt idx="4689">
                  <c:v>2189000</c:v>
                </c:pt>
                <c:pt idx="4690">
                  <c:v>2189999.9999999977</c:v>
                </c:pt>
                <c:pt idx="4691">
                  <c:v>2191000</c:v>
                </c:pt>
                <c:pt idx="4692">
                  <c:v>2192000</c:v>
                </c:pt>
                <c:pt idx="4693">
                  <c:v>2193000</c:v>
                </c:pt>
                <c:pt idx="4694">
                  <c:v>2194000</c:v>
                </c:pt>
                <c:pt idx="4695">
                  <c:v>2194999.9999999977</c:v>
                </c:pt>
                <c:pt idx="4696">
                  <c:v>2196000</c:v>
                </c:pt>
                <c:pt idx="4697">
                  <c:v>2197000</c:v>
                </c:pt>
                <c:pt idx="4698">
                  <c:v>2198000</c:v>
                </c:pt>
                <c:pt idx="4699">
                  <c:v>2199000</c:v>
                </c:pt>
                <c:pt idx="4700">
                  <c:v>2199999.9999999977</c:v>
                </c:pt>
                <c:pt idx="4701">
                  <c:v>2201000</c:v>
                </c:pt>
                <c:pt idx="4702">
                  <c:v>2202000</c:v>
                </c:pt>
                <c:pt idx="4703">
                  <c:v>2203000</c:v>
                </c:pt>
                <c:pt idx="4704">
                  <c:v>2204000</c:v>
                </c:pt>
                <c:pt idx="4705">
                  <c:v>2204999.9999999977</c:v>
                </c:pt>
                <c:pt idx="4706">
                  <c:v>2206000</c:v>
                </c:pt>
                <c:pt idx="4707">
                  <c:v>2207000</c:v>
                </c:pt>
                <c:pt idx="4708">
                  <c:v>2208000</c:v>
                </c:pt>
                <c:pt idx="4709">
                  <c:v>2209000</c:v>
                </c:pt>
                <c:pt idx="4710">
                  <c:v>2209999.9999999977</c:v>
                </c:pt>
                <c:pt idx="4711">
                  <c:v>2211000</c:v>
                </c:pt>
                <c:pt idx="4712">
                  <c:v>2212000</c:v>
                </c:pt>
                <c:pt idx="4713">
                  <c:v>2213000</c:v>
                </c:pt>
                <c:pt idx="4714">
                  <c:v>2214000</c:v>
                </c:pt>
                <c:pt idx="4715">
                  <c:v>2214999.9999999977</c:v>
                </c:pt>
                <c:pt idx="4716">
                  <c:v>2216000</c:v>
                </c:pt>
                <c:pt idx="4717">
                  <c:v>2217000</c:v>
                </c:pt>
                <c:pt idx="4718">
                  <c:v>2218000</c:v>
                </c:pt>
                <c:pt idx="4719">
                  <c:v>2219000</c:v>
                </c:pt>
                <c:pt idx="4720">
                  <c:v>2219999.9999999977</c:v>
                </c:pt>
                <c:pt idx="4721">
                  <c:v>2221000</c:v>
                </c:pt>
                <c:pt idx="4722">
                  <c:v>2222000</c:v>
                </c:pt>
                <c:pt idx="4723">
                  <c:v>2223000</c:v>
                </c:pt>
                <c:pt idx="4724">
                  <c:v>2224000</c:v>
                </c:pt>
                <c:pt idx="4725">
                  <c:v>2224999.9999999977</c:v>
                </c:pt>
                <c:pt idx="4726">
                  <c:v>2226000</c:v>
                </c:pt>
                <c:pt idx="4727">
                  <c:v>2227000</c:v>
                </c:pt>
                <c:pt idx="4728">
                  <c:v>2228000</c:v>
                </c:pt>
                <c:pt idx="4729">
                  <c:v>2229000</c:v>
                </c:pt>
                <c:pt idx="4730">
                  <c:v>2229999.9999999977</c:v>
                </c:pt>
                <c:pt idx="4731">
                  <c:v>2231000</c:v>
                </c:pt>
                <c:pt idx="4732">
                  <c:v>2232000</c:v>
                </c:pt>
                <c:pt idx="4733">
                  <c:v>2233000</c:v>
                </c:pt>
                <c:pt idx="4734">
                  <c:v>2234000</c:v>
                </c:pt>
                <c:pt idx="4735">
                  <c:v>2234999.9999999977</c:v>
                </c:pt>
                <c:pt idx="4736">
                  <c:v>2236000</c:v>
                </c:pt>
                <c:pt idx="4737">
                  <c:v>2237000</c:v>
                </c:pt>
                <c:pt idx="4738">
                  <c:v>2238000</c:v>
                </c:pt>
                <c:pt idx="4739">
                  <c:v>2239000</c:v>
                </c:pt>
                <c:pt idx="4740">
                  <c:v>2240000</c:v>
                </c:pt>
                <c:pt idx="4741">
                  <c:v>2241000</c:v>
                </c:pt>
                <c:pt idx="4742">
                  <c:v>2242000</c:v>
                </c:pt>
                <c:pt idx="4743">
                  <c:v>2243000</c:v>
                </c:pt>
                <c:pt idx="4744">
                  <c:v>2244000</c:v>
                </c:pt>
                <c:pt idx="4745">
                  <c:v>2245000</c:v>
                </c:pt>
                <c:pt idx="4746">
                  <c:v>2246000</c:v>
                </c:pt>
                <c:pt idx="4747">
                  <c:v>2247000</c:v>
                </c:pt>
                <c:pt idx="4748">
                  <c:v>2248000</c:v>
                </c:pt>
                <c:pt idx="4749">
                  <c:v>2249000</c:v>
                </c:pt>
                <c:pt idx="4750">
                  <c:v>2250000</c:v>
                </c:pt>
                <c:pt idx="4751">
                  <c:v>2251000</c:v>
                </c:pt>
                <c:pt idx="4752">
                  <c:v>2252000</c:v>
                </c:pt>
                <c:pt idx="4753">
                  <c:v>2253000</c:v>
                </c:pt>
                <c:pt idx="4754">
                  <c:v>2254000</c:v>
                </c:pt>
                <c:pt idx="4755">
                  <c:v>2255000</c:v>
                </c:pt>
                <c:pt idx="4756">
                  <c:v>2256000</c:v>
                </c:pt>
                <c:pt idx="4757">
                  <c:v>2257000</c:v>
                </c:pt>
                <c:pt idx="4758">
                  <c:v>2258000</c:v>
                </c:pt>
                <c:pt idx="4759">
                  <c:v>2259000</c:v>
                </c:pt>
                <c:pt idx="4760">
                  <c:v>2260000</c:v>
                </c:pt>
                <c:pt idx="4761">
                  <c:v>2261000</c:v>
                </c:pt>
                <c:pt idx="4762">
                  <c:v>2262000</c:v>
                </c:pt>
                <c:pt idx="4763">
                  <c:v>2263000</c:v>
                </c:pt>
                <c:pt idx="4764">
                  <c:v>2264000</c:v>
                </c:pt>
                <c:pt idx="4765">
                  <c:v>2265000</c:v>
                </c:pt>
                <c:pt idx="4766">
                  <c:v>2266000.0000000005</c:v>
                </c:pt>
                <c:pt idx="4767">
                  <c:v>2267000</c:v>
                </c:pt>
                <c:pt idx="4768">
                  <c:v>2268000</c:v>
                </c:pt>
                <c:pt idx="4769">
                  <c:v>2269000</c:v>
                </c:pt>
                <c:pt idx="4770">
                  <c:v>2270000</c:v>
                </c:pt>
                <c:pt idx="4771">
                  <c:v>2271000.0000000005</c:v>
                </c:pt>
                <c:pt idx="4772">
                  <c:v>2272000</c:v>
                </c:pt>
                <c:pt idx="4773">
                  <c:v>2273000</c:v>
                </c:pt>
                <c:pt idx="4774">
                  <c:v>2274000</c:v>
                </c:pt>
                <c:pt idx="4775">
                  <c:v>2275000</c:v>
                </c:pt>
                <c:pt idx="4776">
                  <c:v>2276000.0000000005</c:v>
                </c:pt>
                <c:pt idx="4777">
                  <c:v>2277000</c:v>
                </c:pt>
                <c:pt idx="4778">
                  <c:v>2278000</c:v>
                </c:pt>
                <c:pt idx="4779">
                  <c:v>2279000</c:v>
                </c:pt>
                <c:pt idx="4780">
                  <c:v>2280000</c:v>
                </c:pt>
                <c:pt idx="4781">
                  <c:v>2281000.0000000005</c:v>
                </c:pt>
                <c:pt idx="4782">
                  <c:v>2282000</c:v>
                </c:pt>
                <c:pt idx="4783">
                  <c:v>2283000</c:v>
                </c:pt>
                <c:pt idx="4784">
                  <c:v>2284000</c:v>
                </c:pt>
                <c:pt idx="4785">
                  <c:v>2285000</c:v>
                </c:pt>
                <c:pt idx="4786">
                  <c:v>2286000.0000000005</c:v>
                </c:pt>
                <c:pt idx="4787">
                  <c:v>2287000</c:v>
                </c:pt>
                <c:pt idx="4788">
                  <c:v>2288000</c:v>
                </c:pt>
                <c:pt idx="4789">
                  <c:v>2289000</c:v>
                </c:pt>
                <c:pt idx="4790">
                  <c:v>2290000</c:v>
                </c:pt>
                <c:pt idx="4791">
                  <c:v>2291000.0000000005</c:v>
                </c:pt>
                <c:pt idx="4792">
                  <c:v>2292000</c:v>
                </c:pt>
                <c:pt idx="4793">
                  <c:v>2293000</c:v>
                </c:pt>
                <c:pt idx="4794">
                  <c:v>2294000</c:v>
                </c:pt>
                <c:pt idx="4795">
                  <c:v>2295000</c:v>
                </c:pt>
                <c:pt idx="4796">
                  <c:v>2296000.0000000005</c:v>
                </c:pt>
                <c:pt idx="4797">
                  <c:v>2297000</c:v>
                </c:pt>
                <c:pt idx="4798">
                  <c:v>2298000</c:v>
                </c:pt>
                <c:pt idx="4799">
                  <c:v>2299000</c:v>
                </c:pt>
                <c:pt idx="4800">
                  <c:v>2300000</c:v>
                </c:pt>
                <c:pt idx="4801">
                  <c:v>2301000.0000000005</c:v>
                </c:pt>
                <c:pt idx="4802">
                  <c:v>2302000</c:v>
                </c:pt>
                <c:pt idx="4803">
                  <c:v>2303000</c:v>
                </c:pt>
                <c:pt idx="4804">
                  <c:v>2304000</c:v>
                </c:pt>
                <c:pt idx="4805">
                  <c:v>2305000</c:v>
                </c:pt>
                <c:pt idx="4806">
                  <c:v>2306000.0000000005</c:v>
                </c:pt>
                <c:pt idx="4807">
                  <c:v>2307000</c:v>
                </c:pt>
                <c:pt idx="4808">
                  <c:v>2308000</c:v>
                </c:pt>
                <c:pt idx="4809">
                  <c:v>2309000</c:v>
                </c:pt>
                <c:pt idx="4810">
                  <c:v>2310000</c:v>
                </c:pt>
                <c:pt idx="4811">
                  <c:v>2311000.0000000005</c:v>
                </c:pt>
                <c:pt idx="4812">
                  <c:v>2312000</c:v>
                </c:pt>
                <c:pt idx="4813">
                  <c:v>2313000</c:v>
                </c:pt>
                <c:pt idx="4814">
                  <c:v>2314000</c:v>
                </c:pt>
                <c:pt idx="4815">
                  <c:v>2315000</c:v>
                </c:pt>
                <c:pt idx="4816">
                  <c:v>2315999.9999999977</c:v>
                </c:pt>
                <c:pt idx="4817">
                  <c:v>2317000</c:v>
                </c:pt>
                <c:pt idx="4818">
                  <c:v>2318000</c:v>
                </c:pt>
                <c:pt idx="4819">
                  <c:v>2319000</c:v>
                </c:pt>
                <c:pt idx="4820">
                  <c:v>2320000</c:v>
                </c:pt>
                <c:pt idx="4821">
                  <c:v>2320999.9999999977</c:v>
                </c:pt>
                <c:pt idx="4822">
                  <c:v>2322000</c:v>
                </c:pt>
                <c:pt idx="4823">
                  <c:v>2323000</c:v>
                </c:pt>
                <c:pt idx="4824">
                  <c:v>2324000</c:v>
                </c:pt>
                <c:pt idx="4825">
                  <c:v>2325000</c:v>
                </c:pt>
                <c:pt idx="4826">
                  <c:v>2325999.9999999977</c:v>
                </c:pt>
                <c:pt idx="4827">
                  <c:v>2327000</c:v>
                </c:pt>
                <c:pt idx="4828">
                  <c:v>2328000</c:v>
                </c:pt>
                <c:pt idx="4829">
                  <c:v>2329000</c:v>
                </c:pt>
                <c:pt idx="4830">
                  <c:v>2330000</c:v>
                </c:pt>
                <c:pt idx="4831">
                  <c:v>2330999.9999999977</c:v>
                </c:pt>
                <c:pt idx="4832">
                  <c:v>2332000</c:v>
                </c:pt>
                <c:pt idx="4833">
                  <c:v>2333000</c:v>
                </c:pt>
                <c:pt idx="4834">
                  <c:v>2334000</c:v>
                </c:pt>
                <c:pt idx="4835">
                  <c:v>2335000</c:v>
                </c:pt>
                <c:pt idx="4836">
                  <c:v>2335999.9999999977</c:v>
                </c:pt>
                <c:pt idx="4837">
                  <c:v>2337000</c:v>
                </c:pt>
                <c:pt idx="4838">
                  <c:v>2338000</c:v>
                </c:pt>
                <c:pt idx="4839">
                  <c:v>2339000</c:v>
                </c:pt>
                <c:pt idx="4840">
                  <c:v>2340000</c:v>
                </c:pt>
                <c:pt idx="4841">
                  <c:v>2340999.9999999977</c:v>
                </c:pt>
                <c:pt idx="4842">
                  <c:v>2342000</c:v>
                </c:pt>
                <c:pt idx="4843">
                  <c:v>2343000</c:v>
                </c:pt>
                <c:pt idx="4844">
                  <c:v>2344000</c:v>
                </c:pt>
                <c:pt idx="4845">
                  <c:v>2345000</c:v>
                </c:pt>
                <c:pt idx="4846">
                  <c:v>2345999.9999999977</c:v>
                </c:pt>
                <c:pt idx="4847">
                  <c:v>2347000</c:v>
                </c:pt>
                <c:pt idx="4848">
                  <c:v>2348000</c:v>
                </c:pt>
                <c:pt idx="4849">
                  <c:v>2349000</c:v>
                </c:pt>
                <c:pt idx="4850">
                  <c:v>2350000</c:v>
                </c:pt>
                <c:pt idx="4851">
                  <c:v>2350999.9999999977</c:v>
                </c:pt>
                <c:pt idx="4852">
                  <c:v>2352000</c:v>
                </c:pt>
                <c:pt idx="4853">
                  <c:v>2353000</c:v>
                </c:pt>
                <c:pt idx="4854">
                  <c:v>2354000</c:v>
                </c:pt>
                <c:pt idx="4855">
                  <c:v>2355000</c:v>
                </c:pt>
                <c:pt idx="4856">
                  <c:v>2355999.9999999977</c:v>
                </c:pt>
                <c:pt idx="4857">
                  <c:v>2357000</c:v>
                </c:pt>
                <c:pt idx="4858">
                  <c:v>2358000</c:v>
                </c:pt>
                <c:pt idx="4859">
                  <c:v>2359000</c:v>
                </c:pt>
                <c:pt idx="4860">
                  <c:v>2360000</c:v>
                </c:pt>
                <c:pt idx="4861">
                  <c:v>2360999.9999999977</c:v>
                </c:pt>
                <c:pt idx="4862">
                  <c:v>2362000</c:v>
                </c:pt>
                <c:pt idx="4863">
                  <c:v>2363000</c:v>
                </c:pt>
                <c:pt idx="4864">
                  <c:v>2364000</c:v>
                </c:pt>
                <c:pt idx="4865">
                  <c:v>2365000</c:v>
                </c:pt>
                <c:pt idx="4866">
                  <c:v>2366000</c:v>
                </c:pt>
                <c:pt idx="4867">
                  <c:v>2367000</c:v>
                </c:pt>
                <c:pt idx="4868">
                  <c:v>2368000</c:v>
                </c:pt>
                <c:pt idx="4869">
                  <c:v>2369000</c:v>
                </c:pt>
                <c:pt idx="4870">
                  <c:v>2370000</c:v>
                </c:pt>
                <c:pt idx="4871">
                  <c:v>2371000</c:v>
                </c:pt>
                <c:pt idx="4872">
                  <c:v>2372000</c:v>
                </c:pt>
                <c:pt idx="4873">
                  <c:v>2373000</c:v>
                </c:pt>
                <c:pt idx="4874">
                  <c:v>2374000</c:v>
                </c:pt>
                <c:pt idx="4875">
                  <c:v>2375000</c:v>
                </c:pt>
                <c:pt idx="4876">
                  <c:v>2376000</c:v>
                </c:pt>
                <c:pt idx="4877">
                  <c:v>2377000</c:v>
                </c:pt>
                <c:pt idx="4878">
                  <c:v>2378000</c:v>
                </c:pt>
                <c:pt idx="4879">
                  <c:v>2379000</c:v>
                </c:pt>
                <c:pt idx="4880">
                  <c:v>2380000</c:v>
                </c:pt>
                <c:pt idx="4881">
                  <c:v>2381000</c:v>
                </c:pt>
                <c:pt idx="4882">
                  <c:v>2382000</c:v>
                </c:pt>
                <c:pt idx="4883">
                  <c:v>2383000</c:v>
                </c:pt>
                <c:pt idx="4884">
                  <c:v>2384000</c:v>
                </c:pt>
                <c:pt idx="4885">
                  <c:v>2385000</c:v>
                </c:pt>
                <c:pt idx="4886">
                  <c:v>2386000</c:v>
                </c:pt>
                <c:pt idx="4887">
                  <c:v>2387000</c:v>
                </c:pt>
                <c:pt idx="4888">
                  <c:v>2388000</c:v>
                </c:pt>
                <c:pt idx="4889">
                  <c:v>2389000</c:v>
                </c:pt>
                <c:pt idx="4890">
                  <c:v>2390000</c:v>
                </c:pt>
                <c:pt idx="4891">
                  <c:v>2391000</c:v>
                </c:pt>
                <c:pt idx="4892">
                  <c:v>2392000.0000000005</c:v>
                </c:pt>
                <c:pt idx="4893">
                  <c:v>2393000</c:v>
                </c:pt>
                <c:pt idx="4894">
                  <c:v>2394000</c:v>
                </c:pt>
                <c:pt idx="4895">
                  <c:v>2395000</c:v>
                </c:pt>
                <c:pt idx="4896">
                  <c:v>2396000</c:v>
                </c:pt>
                <c:pt idx="4897">
                  <c:v>2397000.0000000005</c:v>
                </c:pt>
                <c:pt idx="4898">
                  <c:v>2398000</c:v>
                </c:pt>
                <c:pt idx="4899">
                  <c:v>2399000</c:v>
                </c:pt>
                <c:pt idx="4900">
                  <c:v>2400000</c:v>
                </c:pt>
                <c:pt idx="4901">
                  <c:v>2401000</c:v>
                </c:pt>
                <c:pt idx="4902">
                  <c:v>2402000.0000000005</c:v>
                </c:pt>
                <c:pt idx="4903">
                  <c:v>2403000</c:v>
                </c:pt>
                <c:pt idx="4904">
                  <c:v>2404000</c:v>
                </c:pt>
                <c:pt idx="4905">
                  <c:v>2405000</c:v>
                </c:pt>
                <c:pt idx="4906">
                  <c:v>2406000</c:v>
                </c:pt>
                <c:pt idx="4907">
                  <c:v>2407000.0000000005</c:v>
                </c:pt>
                <c:pt idx="4908">
                  <c:v>2408000</c:v>
                </c:pt>
                <c:pt idx="4909">
                  <c:v>2409000</c:v>
                </c:pt>
                <c:pt idx="4910">
                  <c:v>2410000</c:v>
                </c:pt>
                <c:pt idx="4911">
                  <c:v>2411000</c:v>
                </c:pt>
                <c:pt idx="4912">
                  <c:v>2412000.0000000005</c:v>
                </c:pt>
                <c:pt idx="4913">
                  <c:v>2413000</c:v>
                </c:pt>
                <c:pt idx="4914">
                  <c:v>2414000</c:v>
                </c:pt>
                <c:pt idx="4915">
                  <c:v>2415000</c:v>
                </c:pt>
                <c:pt idx="4916">
                  <c:v>2416000</c:v>
                </c:pt>
                <c:pt idx="4917">
                  <c:v>2417000.0000000005</c:v>
                </c:pt>
                <c:pt idx="4918">
                  <c:v>2418000</c:v>
                </c:pt>
                <c:pt idx="4919">
                  <c:v>2419000</c:v>
                </c:pt>
                <c:pt idx="4920">
                  <c:v>2420000</c:v>
                </c:pt>
                <c:pt idx="4921">
                  <c:v>2421000</c:v>
                </c:pt>
                <c:pt idx="4922">
                  <c:v>2422000.0000000005</c:v>
                </c:pt>
                <c:pt idx="4923">
                  <c:v>2423000</c:v>
                </c:pt>
                <c:pt idx="4924">
                  <c:v>2424000</c:v>
                </c:pt>
                <c:pt idx="4925">
                  <c:v>2425000</c:v>
                </c:pt>
                <c:pt idx="4926">
                  <c:v>2426000</c:v>
                </c:pt>
                <c:pt idx="4927">
                  <c:v>2427000.0000000005</c:v>
                </c:pt>
                <c:pt idx="4928">
                  <c:v>2428000</c:v>
                </c:pt>
                <c:pt idx="4929">
                  <c:v>2429000</c:v>
                </c:pt>
                <c:pt idx="4930">
                  <c:v>2430000</c:v>
                </c:pt>
                <c:pt idx="4931">
                  <c:v>2431000</c:v>
                </c:pt>
                <c:pt idx="4932">
                  <c:v>2432000.0000000005</c:v>
                </c:pt>
                <c:pt idx="4933">
                  <c:v>2433000</c:v>
                </c:pt>
                <c:pt idx="4934">
                  <c:v>2434000</c:v>
                </c:pt>
                <c:pt idx="4935">
                  <c:v>2435000</c:v>
                </c:pt>
                <c:pt idx="4936">
                  <c:v>2436000</c:v>
                </c:pt>
                <c:pt idx="4937">
                  <c:v>2437000.0000000005</c:v>
                </c:pt>
                <c:pt idx="4938">
                  <c:v>2438000</c:v>
                </c:pt>
                <c:pt idx="4939">
                  <c:v>2439000</c:v>
                </c:pt>
                <c:pt idx="4940">
                  <c:v>2440000</c:v>
                </c:pt>
                <c:pt idx="4941">
                  <c:v>2441000</c:v>
                </c:pt>
                <c:pt idx="4942">
                  <c:v>2441999.9999999977</c:v>
                </c:pt>
                <c:pt idx="4943">
                  <c:v>2443000</c:v>
                </c:pt>
                <c:pt idx="4944">
                  <c:v>2444000</c:v>
                </c:pt>
                <c:pt idx="4945">
                  <c:v>2445000</c:v>
                </c:pt>
                <c:pt idx="4946">
                  <c:v>2446000</c:v>
                </c:pt>
                <c:pt idx="4947">
                  <c:v>2446999.9999999977</c:v>
                </c:pt>
                <c:pt idx="4948">
                  <c:v>2448000</c:v>
                </c:pt>
                <c:pt idx="4949">
                  <c:v>2449000</c:v>
                </c:pt>
                <c:pt idx="4950">
                  <c:v>2450000</c:v>
                </c:pt>
                <c:pt idx="4951">
                  <c:v>2451000</c:v>
                </c:pt>
                <c:pt idx="4952">
                  <c:v>2451999.9999999977</c:v>
                </c:pt>
                <c:pt idx="4953">
                  <c:v>2453000</c:v>
                </c:pt>
                <c:pt idx="4954">
                  <c:v>2454000</c:v>
                </c:pt>
                <c:pt idx="4955">
                  <c:v>2455000</c:v>
                </c:pt>
                <c:pt idx="4956">
                  <c:v>2456000</c:v>
                </c:pt>
                <c:pt idx="4957">
                  <c:v>2456999.9999999977</c:v>
                </c:pt>
                <c:pt idx="4958">
                  <c:v>2458000</c:v>
                </c:pt>
                <c:pt idx="4959">
                  <c:v>2459000</c:v>
                </c:pt>
                <c:pt idx="4960">
                  <c:v>2460000</c:v>
                </c:pt>
                <c:pt idx="4961">
                  <c:v>2461000</c:v>
                </c:pt>
                <c:pt idx="4962">
                  <c:v>2461999.9999999977</c:v>
                </c:pt>
                <c:pt idx="4963">
                  <c:v>2463000</c:v>
                </c:pt>
                <c:pt idx="4964">
                  <c:v>2464000</c:v>
                </c:pt>
                <c:pt idx="4965">
                  <c:v>2465000</c:v>
                </c:pt>
                <c:pt idx="4966">
                  <c:v>2466000</c:v>
                </c:pt>
                <c:pt idx="4967">
                  <c:v>2466999.9999999977</c:v>
                </c:pt>
                <c:pt idx="4968">
                  <c:v>2468000</c:v>
                </c:pt>
                <c:pt idx="4969">
                  <c:v>2469000</c:v>
                </c:pt>
                <c:pt idx="4970">
                  <c:v>2470000</c:v>
                </c:pt>
                <c:pt idx="4971">
                  <c:v>2471000</c:v>
                </c:pt>
                <c:pt idx="4972">
                  <c:v>2471999.9999999977</c:v>
                </c:pt>
                <c:pt idx="4973">
                  <c:v>2473000</c:v>
                </c:pt>
                <c:pt idx="4974">
                  <c:v>2474000</c:v>
                </c:pt>
                <c:pt idx="4975">
                  <c:v>2475000</c:v>
                </c:pt>
                <c:pt idx="4976">
                  <c:v>2476000</c:v>
                </c:pt>
                <c:pt idx="4977">
                  <c:v>2476999.9999999977</c:v>
                </c:pt>
                <c:pt idx="4978">
                  <c:v>2478000</c:v>
                </c:pt>
                <c:pt idx="4979">
                  <c:v>2479000</c:v>
                </c:pt>
                <c:pt idx="4980">
                  <c:v>2480000</c:v>
                </c:pt>
                <c:pt idx="4981">
                  <c:v>2481000</c:v>
                </c:pt>
                <c:pt idx="4982">
                  <c:v>2481999.9999999977</c:v>
                </c:pt>
                <c:pt idx="4983">
                  <c:v>2483000</c:v>
                </c:pt>
                <c:pt idx="4984">
                  <c:v>2484000</c:v>
                </c:pt>
                <c:pt idx="4985">
                  <c:v>2485000</c:v>
                </c:pt>
                <c:pt idx="4986">
                  <c:v>2486000</c:v>
                </c:pt>
                <c:pt idx="4987">
                  <c:v>2486999.9999999977</c:v>
                </c:pt>
                <c:pt idx="4988">
                  <c:v>2488000</c:v>
                </c:pt>
                <c:pt idx="4989">
                  <c:v>2489000</c:v>
                </c:pt>
                <c:pt idx="4990">
                  <c:v>2490000</c:v>
                </c:pt>
                <c:pt idx="4991">
                  <c:v>2491000</c:v>
                </c:pt>
                <c:pt idx="4992">
                  <c:v>2492000</c:v>
                </c:pt>
                <c:pt idx="4993">
                  <c:v>2493000</c:v>
                </c:pt>
                <c:pt idx="4994">
                  <c:v>2494000</c:v>
                </c:pt>
                <c:pt idx="4995">
                  <c:v>2495000</c:v>
                </c:pt>
                <c:pt idx="4996">
                  <c:v>2496000</c:v>
                </c:pt>
                <c:pt idx="4997">
                  <c:v>2497000</c:v>
                </c:pt>
                <c:pt idx="4998">
                  <c:v>2498000</c:v>
                </c:pt>
                <c:pt idx="4999">
                  <c:v>2499000</c:v>
                </c:pt>
                <c:pt idx="5000">
                  <c:v>2500000</c:v>
                </c:pt>
              </c:numCache>
            </c:numRef>
          </c:xVal>
          <c:yVal>
            <c:numRef>
              <c:f>'3'!$F$2:$F$5002</c:f>
              <c:numCache>
                <c:formatCode>General</c:formatCode>
                <c:ptCount val="5001"/>
                <c:pt idx="0">
                  <c:v>4.9370640624760414E-4</c:v>
                </c:pt>
                <c:pt idx="1">
                  <c:v>4.93706796681991E-4</c:v>
                </c:pt>
                <c:pt idx="2">
                  <c:v>4.9370757752923182E-4</c:v>
                </c:pt>
                <c:pt idx="3">
                  <c:v>4.9370874884387594E-4</c:v>
                </c:pt>
                <c:pt idx="4">
                  <c:v>4.937103105925048E-4</c:v>
                </c:pt>
                <c:pt idx="5">
                  <c:v>4.9371226278512113E-4</c:v>
                </c:pt>
                <c:pt idx="6">
                  <c:v>4.9371460536455484E-4</c:v>
                </c:pt>
                <c:pt idx="7">
                  <c:v>4.9371733838408721E-4</c:v>
                </c:pt>
                <c:pt idx="8">
                  <c:v>4.9372046186580494E-4</c:v>
                </c:pt>
                <c:pt idx="9">
                  <c:v>4.9372397587204924E-4</c:v>
                </c:pt>
                <c:pt idx="10">
                  <c:v>4.9372788039526777E-4</c:v>
                </c:pt>
                <c:pt idx="11">
                  <c:v>4.9373217542654133E-4</c:v>
                </c:pt>
                <c:pt idx="12">
                  <c:v>4.9373686094048735E-4</c:v>
                </c:pt>
                <c:pt idx="13">
                  <c:v>4.9374193696623931E-4</c:v>
                </c:pt>
                <c:pt idx="14">
                  <c:v>4.937474035126211E-4</c:v>
                </c:pt>
                <c:pt idx="15">
                  <c:v>4.9375326064524463E-4</c:v>
                </c:pt>
                <c:pt idx="16">
                  <c:v>4.9375950835135437E-4</c:v>
                </c:pt>
                <c:pt idx="17">
                  <c:v>4.9376614667507928E-4</c:v>
                </c:pt>
                <c:pt idx="18">
                  <c:v>4.9377317559161338E-4</c:v>
                </c:pt>
                <c:pt idx="19">
                  <c:v>4.9378059514699373E-4</c:v>
                </c:pt>
                <c:pt idx="20">
                  <c:v>4.9378840535407094E-4</c:v>
                </c:pt>
                <c:pt idx="21">
                  <c:v>4.9379660627577883E-4</c:v>
                </c:pt>
                <c:pt idx="22">
                  <c:v>4.9380519790537931E-4</c:v>
                </c:pt>
                <c:pt idx="23">
                  <c:v>4.9381418028828178E-4</c:v>
                </c:pt>
                <c:pt idx="24">
                  <c:v>4.9382355340775994E-4</c:v>
                </c:pt>
                <c:pt idx="25">
                  <c:v>4.9383331735238152E-4</c:v>
                </c:pt>
                <c:pt idx="26">
                  <c:v>4.9384347211242933E-4</c:v>
                </c:pt>
                <c:pt idx="27">
                  <c:v>4.9385401776278924E-4</c:v>
                </c:pt>
                <c:pt idx="28">
                  <c:v>4.9386495427584433E-4</c:v>
                </c:pt>
                <c:pt idx="29">
                  <c:v>4.9387628174591585E-4</c:v>
                </c:pt>
                <c:pt idx="30">
                  <c:v>4.9388800016169981E-4</c:v>
                </c:pt>
                <c:pt idx="31">
                  <c:v>4.9390010959862989E-4</c:v>
                </c:pt>
                <c:pt idx="32">
                  <c:v>4.9391261006421637E-4</c:v>
                </c:pt>
                <c:pt idx="33">
                  <c:v>4.9392550163094434E-4</c:v>
                </c:pt>
                <c:pt idx="34">
                  <c:v>4.9393878430452093E-4</c:v>
                </c:pt>
                <c:pt idx="35">
                  <c:v>4.9395245815079104E-4</c:v>
                </c:pt>
                <c:pt idx="36">
                  <c:v>4.9396652319089944E-4</c:v>
                </c:pt>
                <c:pt idx="37">
                  <c:v>4.9398097949920634E-4</c:v>
                </c:pt>
                <c:pt idx="38">
                  <c:v>4.9399582708758831E-4</c:v>
                </c:pt>
                <c:pt idx="39">
                  <c:v>4.9401106606137136E-4</c:v>
                </c:pt>
                <c:pt idx="40">
                  <c:v>4.9402669639392696E-4</c:v>
                </c:pt>
                <c:pt idx="41">
                  <c:v>4.9404271818518676E-4</c:v>
                </c:pt>
                <c:pt idx="42">
                  <c:v>4.9405913145315601E-4</c:v>
                </c:pt>
                <c:pt idx="43">
                  <c:v>4.9407593629939984E-4</c:v>
                </c:pt>
                <c:pt idx="44">
                  <c:v>4.9409313271349322E-4</c:v>
                </c:pt>
                <c:pt idx="45">
                  <c:v>4.9411072080922033E-4</c:v>
                </c:pt>
                <c:pt idx="46">
                  <c:v>4.941287005840756E-4</c:v>
                </c:pt>
                <c:pt idx="47">
                  <c:v>4.941470721409768E-4</c:v>
                </c:pt>
                <c:pt idx="48">
                  <c:v>4.9416583554024124E-4</c:v>
                </c:pt>
                <c:pt idx="49">
                  <c:v>4.9418499078825509E-4</c:v>
                </c:pt>
                <c:pt idx="50">
                  <c:v>4.942045380054331E-4</c:v>
                </c:pt>
                <c:pt idx="51">
                  <c:v>4.9422447724560504E-4</c:v>
                </c:pt>
                <c:pt idx="52">
                  <c:v>4.9424480852851282E-4</c:v>
                </c:pt>
                <c:pt idx="53">
                  <c:v>4.9426553195214013E-4</c:v>
                </c:pt>
                <c:pt idx="54">
                  <c:v>4.9428664759118524E-4</c:v>
                </c:pt>
                <c:pt idx="55">
                  <c:v>4.9430815549329884E-4</c:v>
                </c:pt>
                <c:pt idx="56">
                  <c:v>4.9433005574932938E-4</c:v>
                </c:pt>
                <c:pt idx="57">
                  <c:v>4.943523483463524E-4</c:v>
                </c:pt>
                <c:pt idx="58">
                  <c:v>4.9437503349248789E-4</c:v>
                </c:pt>
                <c:pt idx="59">
                  <c:v>4.9439811111924993E-4</c:v>
                </c:pt>
                <c:pt idx="60">
                  <c:v>4.9442158147200519E-4</c:v>
                </c:pt>
                <c:pt idx="61">
                  <c:v>4.9444544423621914E-4</c:v>
                </c:pt>
                <c:pt idx="62">
                  <c:v>4.9446970023814198E-4</c:v>
                </c:pt>
                <c:pt idx="63">
                  <c:v>4.9449434885382934E-4</c:v>
                </c:pt>
                <c:pt idx="64">
                  <c:v>4.9451939024474994E-4</c:v>
                </c:pt>
                <c:pt idx="65">
                  <c:v>4.9454482485454087E-4</c:v>
                </c:pt>
                <c:pt idx="66">
                  <c:v>4.9457065243551594E-4</c:v>
                </c:pt>
                <c:pt idx="67">
                  <c:v>4.9459687324447329E-4</c:v>
                </c:pt>
                <c:pt idx="68">
                  <c:v>4.9462348725589332E-4</c:v>
                </c:pt>
                <c:pt idx="69">
                  <c:v>4.9465049467214397E-4</c:v>
                </c:pt>
                <c:pt idx="70">
                  <c:v>4.9467789546119804E-4</c:v>
                </c:pt>
                <c:pt idx="71">
                  <c:v>4.9470568978693191E-4</c:v>
                </c:pt>
                <c:pt idx="72">
                  <c:v>4.9473387766712704E-4</c:v>
                </c:pt>
                <c:pt idx="73">
                  <c:v>4.9476245928519933E-4</c:v>
                </c:pt>
                <c:pt idx="74">
                  <c:v>4.9479143464450741E-4</c:v>
                </c:pt>
                <c:pt idx="75">
                  <c:v>4.9482080390115537E-4</c:v>
                </c:pt>
                <c:pt idx="76">
                  <c:v>4.9485056709603909E-4</c:v>
                </c:pt>
                <c:pt idx="77">
                  <c:v>4.9488072437234114E-4</c:v>
                </c:pt>
                <c:pt idx="78">
                  <c:v>4.9491127578598834E-4</c:v>
                </c:pt>
                <c:pt idx="79">
                  <c:v>4.9494222145834304E-4</c:v>
                </c:pt>
                <c:pt idx="80">
                  <c:v>4.9497356146948582E-4</c:v>
                </c:pt>
                <c:pt idx="81">
                  <c:v>4.9500529594354459E-4</c:v>
                </c:pt>
                <c:pt idx="82">
                  <c:v>4.9503742496975691E-4</c:v>
                </c:pt>
                <c:pt idx="83">
                  <c:v>4.9506994862814847E-4</c:v>
                </c:pt>
                <c:pt idx="84">
                  <c:v>4.9510286705307124E-4</c:v>
                </c:pt>
                <c:pt idx="85">
                  <c:v>4.9513618033332116E-4</c:v>
                </c:pt>
                <c:pt idx="86">
                  <c:v>4.9516988859838568E-4</c:v>
                </c:pt>
                <c:pt idx="87">
                  <c:v>4.9520399193124802E-4</c:v>
                </c:pt>
                <c:pt idx="88">
                  <c:v>4.9523849041927003E-4</c:v>
                </c:pt>
                <c:pt idx="89">
                  <c:v>4.95273384215508E-4</c:v>
                </c:pt>
                <c:pt idx="90">
                  <c:v>4.9530867340923915E-4</c:v>
                </c:pt>
                <c:pt idx="91">
                  <c:v>4.9534435812746322E-4</c:v>
                </c:pt>
                <c:pt idx="92">
                  <c:v>4.953804384779663E-4</c:v>
                </c:pt>
                <c:pt idx="93">
                  <c:v>4.9541691457679834E-4</c:v>
                </c:pt>
                <c:pt idx="94">
                  <c:v>4.9545378652157896E-4</c:v>
                </c:pt>
                <c:pt idx="95">
                  <c:v>4.9549105443769006E-4</c:v>
                </c:pt>
                <c:pt idx="96">
                  <c:v>4.9552871844850974E-4</c:v>
                </c:pt>
                <c:pt idx="97">
                  <c:v>4.9556677868563118E-4</c:v>
                </c:pt>
                <c:pt idx="98">
                  <c:v>4.9560523527504043E-4</c:v>
                </c:pt>
                <c:pt idx="99">
                  <c:v>4.9564408829753134E-4</c:v>
                </c:pt>
                <c:pt idx="100">
                  <c:v>4.9568333790184303E-4</c:v>
                </c:pt>
                <c:pt idx="101">
                  <c:v>4.9572298420719034E-4</c:v>
                </c:pt>
                <c:pt idx="102">
                  <c:v>4.9576302737065878E-4</c:v>
                </c:pt>
                <c:pt idx="103">
                  <c:v>4.9580346750895587E-4</c:v>
                </c:pt>
                <c:pt idx="104">
                  <c:v>4.9584430473702994E-4</c:v>
                </c:pt>
                <c:pt idx="105">
                  <c:v>4.9588553916407824E-4</c:v>
                </c:pt>
                <c:pt idx="106">
                  <c:v>4.9592717091085107E-4</c:v>
                </c:pt>
                <c:pt idx="107">
                  <c:v>4.9596920011476945E-4</c:v>
                </c:pt>
                <c:pt idx="108">
                  <c:v>4.9601162695311787E-4</c:v>
                </c:pt>
                <c:pt idx="109">
                  <c:v>4.9605445158265929E-4</c:v>
                </c:pt>
                <c:pt idx="110">
                  <c:v>4.9609767413553833E-4</c:v>
                </c:pt>
                <c:pt idx="111">
                  <c:v>4.9614129472434971E-4</c:v>
                </c:pt>
                <c:pt idx="112">
                  <c:v>4.9618531345218826E-4</c:v>
                </c:pt>
                <c:pt idx="113">
                  <c:v>4.9622973047237806E-4</c:v>
                </c:pt>
                <c:pt idx="114">
                  <c:v>4.9627454595004331E-4</c:v>
                </c:pt>
                <c:pt idx="115">
                  <c:v>4.963197600193175E-4</c:v>
                </c:pt>
                <c:pt idx="116">
                  <c:v>4.9636537282574122E-4</c:v>
                </c:pt>
                <c:pt idx="117">
                  <c:v>4.9641138450389171E-4</c:v>
                </c:pt>
                <c:pt idx="118">
                  <c:v>4.9645779521475316E-4</c:v>
                </c:pt>
                <c:pt idx="119">
                  <c:v>4.9650460510165437E-4</c:v>
                </c:pt>
                <c:pt idx="120">
                  <c:v>4.9655181431356181E-4</c:v>
                </c:pt>
                <c:pt idx="121">
                  <c:v>4.96599423026098E-4</c:v>
                </c:pt>
                <c:pt idx="122">
                  <c:v>4.9664743135832234E-4</c:v>
                </c:pt>
                <c:pt idx="123">
                  <c:v>4.9669583948280934E-4</c:v>
                </c:pt>
                <c:pt idx="124">
                  <c:v>4.9674464752065572E-4</c:v>
                </c:pt>
                <c:pt idx="125">
                  <c:v>4.9679385565621172E-4</c:v>
                </c:pt>
                <c:pt idx="126">
                  <c:v>4.9684346404239084E-4</c:v>
                </c:pt>
                <c:pt idx="127">
                  <c:v>4.9689347285373315E-4</c:v>
                </c:pt>
                <c:pt idx="128">
                  <c:v>4.9694388221654983E-4</c:v>
                </c:pt>
                <c:pt idx="129">
                  <c:v>4.969946923228443E-4</c:v>
                </c:pt>
                <c:pt idx="130">
                  <c:v>4.970459033108584E-4</c:v>
                </c:pt>
                <c:pt idx="131">
                  <c:v>4.9709751536844589E-4</c:v>
                </c:pt>
                <c:pt idx="132">
                  <c:v>4.9714952864272194E-4</c:v>
                </c:pt>
                <c:pt idx="133">
                  <c:v>4.9720194330930411E-4</c:v>
                </c:pt>
                <c:pt idx="134">
                  <c:v>4.9725475952338931E-4</c:v>
                </c:pt>
                <c:pt idx="135">
                  <c:v>4.973079774619651E-4</c:v>
                </c:pt>
                <c:pt idx="136">
                  <c:v>4.9736159729882139E-4</c:v>
                </c:pt>
                <c:pt idx="137">
                  <c:v>4.9741561920384593E-4</c:v>
                </c:pt>
                <c:pt idx="138">
                  <c:v>4.9747004333872721E-4</c:v>
                </c:pt>
                <c:pt idx="139">
                  <c:v>4.9752486990893975E-4</c:v>
                </c:pt>
                <c:pt idx="140">
                  <c:v>4.9758009906154094E-4</c:v>
                </c:pt>
                <c:pt idx="141">
                  <c:v>4.9763573097709045E-4</c:v>
                </c:pt>
                <c:pt idx="142">
                  <c:v>4.9769176583268804E-4</c:v>
                </c:pt>
                <c:pt idx="143">
                  <c:v>4.9774820381062593E-4</c:v>
                </c:pt>
                <c:pt idx="144">
                  <c:v>4.9780504512427393E-4</c:v>
                </c:pt>
                <c:pt idx="145">
                  <c:v>4.9786228988179572E-4</c:v>
                </c:pt>
                <c:pt idx="146">
                  <c:v>4.9791993833525519E-4</c:v>
                </c:pt>
                <c:pt idx="147">
                  <c:v>4.9797799066234245E-4</c:v>
                </c:pt>
                <c:pt idx="148">
                  <c:v>4.9803644698974902E-4</c:v>
                </c:pt>
                <c:pt idx="149">
                  <c:v>4.9809530757374094E-4</c:v>
                </c:pt>
                <c:pt idx="150">
                  <c:v>4.9815457257913829E-4</c:v>
                </c:pt>
                <c:pt idx="151">
                  <c:v>4.9821424219184901E-4</c:v>
                </c:pt>
                <c:pt idx="152">
                  <c:v>4.9827431660230031E-4</c:v>
                </c:pt>
                <c:pt idx="153">
                  <c:v>4.9833479598589993E-4</c:v>
                </c:pt>
                <c:pt idx="154">
                  <c:v>4.9839568057834184E-4</c:v>
                </c:pt>
                <c:pt idx="155">
                  <c:v>4.9845697056787974E-4</c:v>
                </c:pt>
                <c:pt idx="156">
                  <c:v>4.985186661375004E-4</c:v>
                </c:pt>
                <c:pt idx="157">
                  <c:v>4.9858076743849533E-4</c:v>
                </c:pt>
                <c:pt idx="158">
                  <c:v>4.9864327476407434E-4</c:v>
                </c:pt>
                <c:pt idx="159">
                  <c:v>4.9870618821633197E-4</c:v>
                </c:pt>
                <c:pt idx="160">
                  <c:v>4.9876950814413206E-4</c:v>
                </c:pt>
                <c:pt idx="161">
                  <c:v>4.9883323439847899E-4</c:v>
                </c:pt>
                <c:pt idx="162">
                  <c:v>4.9889736788805432E-4</c:v>
                </c:pt>
                <c:pt idx="163">
                  <c:v>4.989619081275092E-4</c:v>
                </c:pt>
                <c:pt idx="164">
                  <c:v>4.9902685542723552E-4</c:v>
                </c:pt>
                <c:pt idx="165">
                  <c:v>4.9909221035799364E-4</c:v>
                </c:pt>
                <c:pt idx="166">
                  <c:v>4.9915797279452014E-4</c:v>
                </c:pt>
                <c:pt idx="167">
                  <c:v>4.9922414311999138E-4</c:v>
                </c:pt>
                <c:pt idx="168">
                  <c:v>4.9929072144090083E-4</c:v>
                </c:pt>
                <c:pt idx="169">
                  <c:v>4.9935770808857472E-4</c:v>
                </c:pt>
                <c:pt idx="170">
                  <c:v>4.9942510316333883E-4</c:v>
                </c:pt>
                <c:pt idx="171">
                  <c:v>4.9949290696683891E-4</c:v>
                </c:pt>
                <c:pt idx="172">
                  <c:v>4.9956111963971972E-4</c:v>
                </c:pt>
                <c:pt idx="173">
                  <c:v>4.9962974149577052E-4</c:v>
                </c:pt>
                <c:pt idx="174">
                  <c:v>4.9969877267949322E-4</c:v>
                </c:pt>
                <c:pt idx="175">
                  <c:v>4.9976821344869138E-4</c:v>
                </c:pt>
                <c:pt idx="176">
                  <c:v>4.9983806397516594E-4</c:v>
                </c:pt>
                <c:pt idx="177">
                  <c:v>4.9990832460288404E-4</c:v>
                </c:pt>
                <c:pt idx="178">
                  <c:v>4.9997899539762434E-4</c:v>
                </c:pt>
                <c:pt idx="179">
                  <c:v>5.0005007673957589E-4</c:v>
                </c:pt>
                <c:pt idx="180">
                  <c:v>5.0012156875642994E-4</c:v>
                </c:pt>
                <c:pt idx="181">
                  <c:v>5.0019347173412942E-4</c:v>
                </c:pt>
                <c:pt idx="182">
                  <c:v>5.0026578586433732E-4</c:v>
                </c:pt>
                <c:pt idx="183">
                  <c:v>5.0033851141604939E-4</c:v>
                </c:pt>
                <c:pt idx="184">
                  <c:v>5.0041164860321473E-4</c:v>
                </c:pt>
                <c:pt idx="185">
                  <c:v>5.004851976418063E-4</c:v>
                </c:pt>
                <c:pt idx="186">
                  <c:v>5.005591588411203E-4</c:v>
                </c:pt>
                <c:pt idx="187">
                  <c:v>5.0063353237697822E-4</c:v>
                </c:pt>
                <c:pt idx="188">
                  <c:v>5.0070831849407041E-4</c:v>
                </c:pt>
                <c:pt idx="189">
                  <c:v>5.0078351745772552E-4</c:v>
                </c:pt>
                <c:pt idx="190">
                  <c:v>5.0085912949999123E-4</c:v>
                </c:pt>
                <c:pt idx="191">
                  <c:v>5.0093515486142911E-4</c:v>
                </c:pt>
                <c:pt idx="192">
                  <c:v>5.0101159380071454E-4</c:v>
                </c:pt>
                <c:pt idx="193">
                  <c:v>5.010884465612653E-4</c:v>
                </c:pt>
                <c:pt idx="194">
                  <c:v>5.0116571337254434E-4</c:v>
                </c:pt>
                <c:pt idx="195">
                  <c:v>5.0124339451908034E-4</c:v>
                </c:pt>
                <c:pt idx="196">
                  <c:v>5.013214902135928E-4</c:v>
                </c:pt>
                <c:pt idx="197">
                  <c:v>5.0140000073663671E-4</c:v>
                </c:pt>
                <c:pt idx="198">
                  <c:v>5.0147892633821314E-4</c:v>
                </c:pt>
                <c:pt idx="199">
                  <c:v>5.0155826726733504E-4</c:v>
                </c:pt>
                <c:pt idx="200">
                  <c:v>5.0163802379470492E-4</c:v>
                </c:pt>
                <c:pt idx="201">
                  <c:v>5.0171819614178701E-4</c:v>
                </c:pt>
                <c:pt idx="202">
                  <c:v>5.0179878463198289E-4</c:v>
                </c:pt>
                <c:pt idx="203">
                  <c:v>5.0187978948120274E-4</c:v>
                </c:pt>
                <c:pt idx="204">
                  <c:v>5.0196121091403167E-4</c:v>
                </c:pt>
                <c:pt idx="205">
                  <c:v>5.0204304930102103E-4</c:v>
                </c:pt>
                <c:pt idx="206">
                  <c:v>5.0212530483361524E-4</c:v>
                </c:pt>
                <c:pt idx="207">
                  <c:v>5.0220797777998844E-4</c:v>
                </c:pt>
                <c:pt idx="208">
                  <c:v>5.0229106844439488E-4</c:v>
                </c:pt>
                <c:pt idx="209">
                  <c:v>5.0237457706514132E-4</c:v>
                </c:pt>
                <c:pt idx="210">
                  <c:v>5.0245850392681478E-4</c:v>
                </c:pt>
                <c:pt idx="211">
                  <c:v>5.0254284928802286E-4</c:v>
                </c:pt>
                <c:pt idx="212">
                  <c:v>5.0262761345324714E-4</c:v>
                </c:pt>
                <c:pt idx="213">
                  <c:v>5.0271279666478166E-4</c:v>
                </c:pt>
                <c:pt idx="214">
                  <c:v>5.0279839923598774E-4</c:v>
                </c:pt>
                <c:pt idx="215">
                  <c:v>5.0288442138950369E-4</c:v>
                </c:pt>
                <c:pt idx="216">
                  <c:v>5.0297086345612891E-4</c:v>
                </c:pt>
                <c:pt idx="217">
                  <c:v>5.0305772568567952E-4</c:v>
                </c:pt>
                <c:pt idx="218">
                  <c:v>5.031450083901849E-4</c:v>
                </c:pt>
                <c:pt idx="219">
                  <c:v>5.0323271182521449E-4</c:v>
                </c:pt>
                <c:pt idx="220">
                  <c:v>5.0332083630654433E-4</c:v>
                </c:pt>
                <c:pt idx="221">
                  <c:v>5.0340938211055339E-4</c:v>
                </c:pt>
                <c:pt idx="222">
                  <c:v>5.0349834952459103E-4</c:v>
                </c:pt>
                <c:pt idx="223">
                  <c:v>5.0358773882626601E-4</c:v>
                </c:pt>
                <c:pt idx="224">
                  <c:v>5.0367755032584903E-4</c:v>
                </c:pt>
                <c:pt idx="225">
                  <c:v>5.0376778427920984E-4</c:v>
                </c:pt>
                <c:pt idx="226">
                  <c:v>5.0385844102348513E-4</c:v>
                </c:pt>
                <c:pt idx="227">
                  <c:v>5.0394952083122034E-4</c:v>
                </c:pt>
                <c:pt idx="228">
                  <c:v>5.040410240462602E-4</c:v>
                </c:pt>
                <c:pt idx="229">
                  <c:v>5.0413295090454013E-4</c:v>
                </c:pt>
                <c:pt idx="230">
                  <c:v>5.0422530171219512E-4</c:v>
                </c:pt>
                <c:pt idx="231">
                  <c:v>5.0431807676822819E-4</c:v>
                </c:pt>
                <c:pt idx="232">
                  <c:v>5.0441127640313927E-4</c:v>
                </c:pt>
                <c:pt idx="233">
                  <c:v>5.045049009204136E-4</c:v>
                </c:pt>
                <c:pt idx="234">
                  <c:v>5.0459895065144362E-4</c:v>
                </c:pt>
                <c:pt idx="235">
                  <c:v>5.0469342587843317E-4</c:v>
                </c:pt>
                <c:pt idx="236">
                  <c:v>5.0478832691497962E-4</c:v>
                </c:pt>
                <c:pt idx="237">
                  <c:v>5.0488365403282402E-4</c:v>
                </c:pt>
                <c:pt idx="238">
                  <c:v>5.0497940757524148E-4</c:v>
                </c:pt>
                <c:pt idx="239">
                  <c:v>5.0507558784961925E-4</c:v>
                </c:pt>
                <c:pt idx="240">
                  <c:v>5.0517219519541714E-4</c:v>
                </c:pt>
                <c:pt idx="241">
                  <c:v>5.0526922990344191E-4</c:v>
                </c:pt>
                <c:pt idx="242">
                  <c:v>5.0536669228967972E-4</c:v>
                </c:pt>
                <c:pt idx="243">
                  <c:v>5.0546458266282669E-4</c:v>
                </c:pt>
                <c:pt idx="244">
                  <c:v>5.0556290141064533E-4</c:v>
                </c:pt>
                <c:pt idx="245">
                  <c:v>5.0566164875764431E-4</c:v>
                </c:pt>
                <c:pt idx="246">
                  <c:v>5.0576082511235502E-4</c:v>
                </c:pt>
                <c:pt idx="247">
                  <c:v>5.0586043076724339E-4</c:v>
                </c:pt>
                <c:pt idx="248">
                  <c:v>5.0596046600599081E-4</c:v>
                </c:pt>
                <c:pt idx="249">
                  <c:v>5.0606093123044412E-4</c:v>
                </c:pt>
                <c:pt idx="250">
                  <c:v>5.0616182674313433E-4</c:v>
                </c:pt>
                <c:pt idx="251">
                  <c:v>5.0626315287431972E-4</c:v>
                </c:pt>
                <c:pt idx="252">
                  <c:v>5.0636490994007764E-4</c:v>
                </c:pt>
                <c:pt idx="253">
                  <c:v>5.0646709829110933E-4</c:v>
                </c:pt>
                <c:pt idx="254">
                  <c:v>5.0656971826283984E-4</c:v>
                </c:pt>
                <c:pt idx="255">
                  <c:v>5.0667277018903788E-4</c:v>
                </c:pt>
                <c:pt idx="256">
                  <c:v>5.0677625440819483E-4</c:v>
                </c:pt>
                <c:pt idx="257">
                  <c:v>5.0688017127873894E-4</c:v>
                </c:pt>
                <c:pt idx="258">
                  <c:v>5.0698452110977711E-4</c:v>
                </c:pt>
                <c:pt idx="259">
                  <c:v>5.0708930428059113E-4</c:v>
                </c:pt>
                <c:pt idx="260">
                  <c:v>5.0719452110165714E-4</c:v>
                </c:pt>
                <c:pt idx="261">
                  <c:v>5.0730017195738737E-4</c:v>
                </c:pt>
                <c:pt idx="262">
                  <c:v>5.0740625717363803E-4</c:v>
                </c:pt>
                <c:pt idx="263">
                  <c:v>5.0751277710851903E-4</c:v>
                </c:pt>
                <c:pt idx="264">
                  <c:v>5.0761973208249668E-4</c:v>
                </c:pt>
                <c:pt idx="265">
                  <c:v>5.0772712249484079E-4</c:v>
                </c:pt>
                <c:pt idx="266">
                  <c:v>5.0783494867004137E-4</c:v>
                </c:pt>
                <c:pt idx="267">
                  <c:v>5.0794321097871384E-4</c:v>
                </c:pt>
                <c:pt idx="268">
                  <c:v>5.0805190977114571E-4</c:v>
                </c:pt>
                <c:pt idx="269">
                  <c:v>5.0816104540904591E-4</c:v>
                </c:pt>
                <c:pt idx="270">
                  <c:v>5.0827061823859932E-4</c:v>
                </c:pt>
                <c:pt idx="271">
                  <c:v>5.0838062866022404E-4</c:v>
                </c:pt>
                <c:pt idx="272">
                  <c:v>5.0849107699431839E-4</c:v>
                </c:pt>
                <c:pt idx="273">
                  <c:v>5.0860196364853393E-4</c:v>
                </c:pt>
                <c:pt idx="274">
                  <c:v>5.0871328895765798E-4</c:v>
                </c:pt>
                <c:pt idx="275">
                  <c:v>5.0882505329302903E-4</c:v>
                </c:pt>
                <c:pt idx="276">
                  <c:v>5.0893725700839124E-4</c:v>
                </c:pt>
                <c:pt idx="277">
                  <c:v>5.0904990055482323E-4</c:v>
                </c:pt>
                <c:pt idx="278">
                  <c:v>5.0916298417750638E-4</c:v>
                </c:pt>
                <c:pt idx="279">
                  <c:v>5.0927650838937988E-4</c:v>
                </c:pt>
                <c:pt idx="280">
                  <c:v>5.093904734728772E-4</c:v>
                </c:pt>
                <c:pt idx="281">
                  <c:v>5.0950487984283111E-4</c:v>
                </c:pt>
                <c:pt idx="282">
                  <c:v>5.0961972783754479E-4</c:v>
                </c:pt>
                <c:pt idx="283">
                  <c:v>5.0973501791133191E-4</c:v>
                </c:pt>
                <c:pt idx="284">
                  <c:v>5.0985075039714693E-4</c:v>
                </c:pt>
                <c:pt idx="285">
                  <c:v>5.0996692569031741E-4</c:v>
                </c:pt>
                <c:pt idx="286">
                  <c:v>5.100835441930985E-4</c:v>
                </c:pt>
                <c:pt idx="287">
                  <c:v>5.1020060611239708E-4</c:v>
                </c:pt>
                <c:pt idx="288">
                  <c:v>5.1031811219421133E-4</c:v>
                </c:pt>
                <c:pt idx="289">
                  <c:v>5.1043606259078939E-4</c:v>
                </c:pt>
                <c:pt idx="290">
                  <c:v>5.1055445771984746E-4</c:v>
                </c:pt>
                <c:pt idx="291">
                  <c:v>5.1067329801912924E-4</c:v>
                </c:pt>
                <c:pt idx="292">
                  <c:v>5.1079258382838802E-4</c:v>
                </c:pt>
                <c:pt idx="293">
                  <c:v>5.1091231557204785E-4</c:v>
                </c:pt>
                <c:pt idx="294">
                  <c:v>5.1103249366752279E-4</c:v>
                </c:pt>
                <c:pt idx="295">
                  <c:v>5.1115311851014991E-4</c:v>
                </c:pt>
                <c:pt idx="296">
                  <c:v>5.112741904798973E-4</c:v>
                </c:pt>
                <c:pt idx="297">
                  <c:v>5.1139570999337029E-4</c:v>
                </c:pt>
                <c:pt idx="298">
                  <c:v>5.115176774510812E-4</c:v>
                </c:pt>
                <c:pt idx="299">
                  <c:v>5.1164009326493403E-4</c:v>
                </c:pt>
                <c:pt idx="300">
                  <c:v>5.1176295787289789E-4</c:v>
                </c:pt>
                <c:pt idx="301">
                  <c:v>5.1188627161019562E-4</c:v>
                </c:pt>
                <c:pt idx="302">
                  <c:v>5.1201003498145992E-4</c:v>
                </c:pt>
                <c:pt idx="303">
                  <c:v>5.121342483423324E-4</c:v>
                </c:pt>
                <c:pt idx="304">
                  <c:v>5.1225891207661283E-4</c:v>
                </c:pt>
                <c:pt idx="305">
                  <c:v>5.1238402669268415E-4</c:v>
                </c:pt>
                <c:pt idx="306">
                  <c:v>5.1250959254963519E-4</c:v>
                </c:pt>
                <c:pt idx="307">
                  <c:v>5.1263561006664412E-4</c:v>
                </c:pt>
                <c:pt idx="308">
                  <c:v>5.1276207969807002E-4</c:v>
                </c:pt>
                <c:pt idx="309">
                  <c:v>5.128890018387004E-4</c:v>
                </c:pt>
                <c:pt idx="310">
                  <c:v>5.1301637691647073E-4</c:v>
                </c:pt>
                <c:pt idx="311">
                  <c:v>5.1314420536267401E-4</c:v>
                </c:pt>
                <c:pt idx="312">
                  <c:v>5.1327248761304841E-4</c:v>
                </c:pt>
                <c:pt idx="313">
                  <c:v>5.1340122410287116E-4</c:v>
                </c:pt>
                <c:pt idx="314">
                  <c:v>5.1353041524034493E-4</c:v>
                </c:pt>
                <c:pt idx="315">
                  <c:v>5.1366006147076856E-4</c:v>
                </c:pt>
                <c:pt idx="316">
                  <c:v>5.1379016324322479E-4</c:v>
                </c:pt>
                <c:pt idx="317">
                  <c:v>5.1392072098270514E-4</c:v>
                </c:pt>
                <c:pt idx="318">
                  <c:v>5.140517351242132E-4</c:v>
                </c:pt>
                <c:pt idx="319">
                  <c:v>5.1418320610194517E-4</c:v>
                </c:pt>
                <c:pt idx="320">
                  <c:v>5.1431513438321994E-4</c:v>
                </c:pt>
                <c:pt idx="321">
                  <c:v>5.1444752038757062E-4</c:v>
                </c:pt>
                <c:pt idx="322">
                  <c:v>5.1458036458864134E-4</c:v>
                </c:pt>
                <c:pt idx="323">
                  <c:v>5.1471366740291492E-4</c:v>
                </c:pt>
                <c:pt idx="324">
                  <c:v>5.1484742929345194E-4</c:v>
                </c:pt>
                <c:pt idx="325">
                  <c:v>5.1498165070214816E-4</c:v>
                </c:pt>
                <c:pt idx="326">
                  <c:v>5.1511633209931488E-4</c:v>
                </c:pt>
                <c:pt idx="327">
                  <c:v>5.152514739267765E-4</c:v>
                </c:pt>
                <c:pt idx="328">
                  <c:v>5.1538707666026794E-4</c:v>
                </c:pt>
                <c:pt idx="329">
                  <c:v>5.1552314072615592E-4</c:v>
                </c:pt>
                <c:pt idx="330">
                  <c:v>5.1565966657573712E-4</c:v>
                </c:pt>
                <c:pt idx="331">
                  <c:v>5.1579665467856885E-4</c:v>
                </c:pt>
                <c:pt idx="332">
                  <c:v>5.1593410550604933E-4</c:v>
                </c:pt>
                <c:pt idx="333">
                  <c:v>5.1607201954224934E-4</c:v>
                </c:pt>
                <c:pt idx="334">
                  <c:v>5.1621039726686992E-4</c:v>
                </c:pt>
                <c:pt idx="335">
                  <c:v>5.1634923912655128E-4</c:v>
                </c:pt>
                <c:pt idx="336">
                  <c:v>5.164885455826928E-4</c:v>
                </c:pt>
                <c:pt idx="337">
                  <c:v>5.1662831709044113E-4</c:v>
                </c:pt>
                <c:pt idx="338">
                  <c:v>5.1676855414446504E-4</c:v>
                </c:pt>
                <c:pt idx="339">
                  <c:v>5.1690925720920171E-4</c:v>
                </c:pt>
                <c:pt idx="340">
                  <c:v>5.170504267693575E-4</c:v>
                </c:pt>
                <c:pt idx="341">
                  <c:v>5.1719206332344434E-4</c:v>
                </c:pt>
                <c:pt idx="342">
                  <c:v>5.173341673303007E-4</c:v>
                </c:pt>
                <c:pt idx="343">
                  <c:v>5.1747673926525004E-4</c:v>
                </c:pt>
                <c:pt idx="344">
                  <c:v>5.1761977961023008E-4</c:v>
                </c:pt>
                <c:pt idx="345">
                  <c:v>5.1776328885206994E-4</c:v>
                </c:pt>
                <c:pt idx="346">
                  <c:v>5.1790726748199994E-4</c:v>
                </c:pt>
                <c:pt idx="347">
                  <c:v>5.1805171600976683E-4</c:v>
                </c:pt>
                <c:pt idx="348">
                  <c:v>5.1819663490591512E-4</c:v>
                </c:pt>
                <c:pt idx="349">
                  <c:v>5.1834202469648919E-4</c:v>
                </c:pt>
                <c:pt idx="350">
                  <c:v>5.184878858490278E-4</c:v>
                </c:pt>
                <c:pt idx="351">
                  <c:v>5.1863421886130866E-4</c:v>
                </c:pt>
                <c:pt idx="352">
                  <c:v>5.18781024216355E-4</c:v>
                </c:pt>
                <c:pt idx="353">
                  <c:v>5.1892830241959532E-4</c:v>
                </c:pt>
                <c:pt idx="354">
                  <c:v>5.1907605398456881E-4</c:v>
                </c:pt>
                <c:pt idx="355">
                  <c:v>5.1922427942692093E-4</c:v>
                </c:pt>
                <c:pt idx="356">
                  <c:v>5.1937297923314828E-4</c:v>
                </c:pt>
                <c:pt idx="357">
                  <c:v>5.1952215391506094E-4</c:v>
                </c:pt>
                <c:pt idx="358">
                  <c:v>5.1967180397853509E-4</c:v>
                </c:pt>
                <c:pt idx="359">
                  <c:v>5.1982192994818124E-4</c:v>
                </c:pt>
                <c:pt idx="360">
                  <c:v>5.1997253232547596E-4</c:v>
                </c:pt>
                <c:pt idx="361">
                  <c:v>5.2012361162738117E-4</c:v>
                </c:pt>
                <c:pt idx="362">
                  <c:v>5.2027516838003588E-4</c:v>
                </c:pt>
                <c:pt idx="363">
                  <c:v>5.2042720310989984E-4</c:v>
                </c:pt>
                <c:pt idx="364">
                  <c:v>5.2057971627967594E-4</c:v>
                </c:pt>
                <c:pt idx="365">
                  <c:v>5.2073270847311306E-4</c:v>
                </c:pt>
                <c:pt idx="366">
                  <c:v>5.2088618018322134E-4</c:v>
                </c:pt>
                <c:pt idx="367">
                  <c:v>5.2104013197283832E-4</c:v>
                </c:pt>
                <c:pt idx="368">
                  <c:v>5.211945643327472E-4</c:v>
                </c:pt>
                <c:pt idx="369">
                  <c:v>5.2134947780743939E-4</c:v>
                </c:pt>
                <c:pt idx="370">
                  <c:v>5.2150487290979902E-4</c:v>
                </c:pt>
                <c:pt idx="371">
                  <c:v>5.2166075021178231E-4</c:v>
                </c:pt>
                <c:pt idx="372">
                  <c:v>5.2181711021238723E-4</c:v>
                </c:pt>
                <c:pt idx="373">
                  <c:v>5.2197395348098938E-4</c:v>
                </c:pt>
                <c:pt idx="374">
                  <c:v>5.2213128051102034E-4</c:v>
                </c:pt>
                <c:pt idx="375">
                  <c:v>5.2228909189327728E-4</c:v>
                </c:pt>
                <c:pt idx="376">
                  <c:v>5.2244738814012919E-4</c:v>
                </c:pt>
                <c:pt idx="377">
                  <c:v>5.2260616981962993E-4</c:v>
                </c:pt>
                <c:pt idx="378">
                  <c:v>5.2276543745109435E-4</c:v>
                </c:pt>
                <c:pt idx="379">
                  <c:v>5.2292519160723934E-4</c:v>
                </c:pt>
                <c:pt idx="380">
                  <c:v>5.2308543282559422E-4</c:v>
                </c:pt>
                <c:pt idx="381">
                  <c:v>5.2324616165101863E-4</c:v>
                </c:pt>
                <c:pt idx="382">
                  <c:v>5.2340737865102431E-4</c:v>
                </c:pt>
                <c:pt idx="383">
                  <c:v>5.2356908440550005E-4</c:v>
                </c:pt>
                <c:pt idx="384">
                  <c:v>5.2373127943958903E-4</c:v>
                </c:pt>
                <c:pt idx="385">
                  <c:v>5.2389396433944184E-4</c:v>
                </c:pt>
                <c:pt idx="386">
                  <c:v>5.2405713962609039E-4</c:v>
                </c:pt>
                <c:pt idx="387">
                  <c:v>5.2422080575612593E-4</c:v>
                </c:pt>
                <c:pt idx="388">
                  <c:v>5.2438496361967529E-4</c:v>
                </c:pt>
                <c:pt idx="389">
                  <c:v>5.2454961355112085E-4</c:v>
                </c:pt>
                <c:pt idx="390">
                  <c:v>5.2471475612784796E-4</c:v>
                </c:pt>
                <c:pt idx="391">
                  <c:v>5.2488039198484023E-4</c:v>
                </c:pt>
                <c:pt idx="392">
                  <c:v>5.2504652164600313E-4</c:v>
                </c:pt>
                <c:pt idx="393">
                  <c:v>5.2521314573086039E-4</c:v>
                </c:pt>
                <c:pt idx="394">
                  <c:v>5.2538026476386523E-4</c:v>
                </c:pt>
                <c:pt idx="395">
                  <c:v>5.2554787938350939E-4</c:v>
                </c:pt>
                <c:pt idx="396">
                  <c:v>5.2571599014692013E-4</c:v>
                </c:pt>
                <c:pt idx="397">
                  <c:v>5.258845976017758E-4</c:v>
                </c:pt>
                <c:pt idx="398">
                  <c:v>5.2605370239470898E-4</c:v>
                </c:pt>
                <c:pt idx="399">
                  <c:v>5.2622330506739033E-4</c:v>
                </c:pt>
                <c:pt idx="400">
                  <c:v>5.2639340629783511E-4</c:v>
                </c:pt>
                <c:pt idx="401">
                  <c:v>5.2656400652852521E-4</c:v>
                </c:pt>
                <c:pt idx="402">
                  <c:v>5.2673510648612012E-4</c:v>
                </c:pt>
                <c:pt idx="403">
                  <c:v>5.2690670672365198E-4</c:v>
                </c:pt>
                <c:pt idx="404">
                  <c:v>5.270788077999393E-4</c:v>
                </c:pt>
                <c:pt idx="405">
                  <c:v>5.2725141035225994E-4</c:v>
                </c:pt>
                <c:pt idx="406">
                  <c:v>5.2742451499059539E-4</c:v>
                </c:pt>
                <c:pt idx="407">
                  <c:v>5.2759812230388599E-4</c:v>
                </c:pt>
                <c:pt idx="408">
                  <c:v>5.2777223290447416E-4</c:v>
                </c:pt>
                <c:pt idx="409">
                  <c:v>5.2794684740464109E-4</c:v>
                </c:pt>
                <c:pt idx="410">
                  <c:v>5.2812196638938203E-4</c:v>
                </c:pt>
                <c:pt idx="411">
                  <c:v>5.2829759051156939E-4</c:v>
                </c:pt>
                <c:pt idx="412">
                  <c:v>5.2847372033042823E-4</c:v>
                </c:pt>
                <c:pt idx="413">
                  <c:v>5.2865035653894504E-4</c:v>
                </c:pt>
                <c:pt idx="414">
                  <c:v>5.2882749968129834E-4</c:v>
                </c:pt>
                <c:pt idx="415">
                  <c:v>5.2900515043502504E-4</c:v>
                </c:pt>
                <c:pt idx="416">
                  <c:v>5.2918330938295981E-4</c:v>
                </c:pt>
                <c:pt idx="417">
                  <c:v>5.2936197717726456E-4</c:v>
                </c:pt>
                <c:pt idx="418">
                  <c:v>5.2954115441013823E-4</c:v>
                </c:pt>
                <c:pt idx="419">
                  <c:v>5.2972084174974013E-4</c:v>
                </c:pt>
                <c:pt idx="420">
                  <c:v>5.2990103982244834E-4</c:v>
                </c:pt>
                <c:pt idx="421">
                  <c:v>5.3008174923619593E-4</c:v>
                </c:pt>
                <c:pt idx="422">
                  <c:v>5.3026297064568534E-4</c:v>
                </c:pt>
                <c:pt idx="423">
                  <c:v>5.304447046785226E-4</c:v>
                </c:pt>
                <c:pt idx="424">
                  <c:v>5.3062695198330162E-4</c:v>
                </c:pt>
                <c:pt idx="425">
                  <c:v>5.3080971320160523E-4</c:v>
                </c:pt>
                <c:pt idx="426">
                  <c:v>5.3099298896818804E-4</c:v>
                </c:pt>
                <c:pt idx="427">
                  <c:v>5.3117677994545529E-4</c:v>
                </c:pt>
                <c:pt idx="428">
                  <c:v>5.3136108675700961E-4</c:v>
                </c:pt>
                <c:pt idx="429">
                  <c:v>5.3154591007341357E-4</c:v>
                </c:pt>
                <c:pt idx="430">
                  <c:v>5.3173125054603804E-4</c:v>
                </c:pt>
                <c:pt idx="431">
                  <c:v>5.3191710882619103E-4</c:v>
                </c:pt>
                <c:pt idx="432">
                  <c:v>5.3210348556747633E-4</c:v>
                </c:pt>
                <c:pt idx="433">
                  <c:v>5.3229038142730482E-4</c:v>
                </c:pt>
                <c:pt idx="434">
                  <c:v>5.3247779705803823E-4</c:v>
                </c:pt>
                <c:pt idx="435">
                  <c:v>5.3266573314444433E-4</c:v>
                </c:pt>
                <c:pt idx="436">
                  <c:v>5.3285419034732094E-4</c:v>
                </c:pt>
                <c:pt idx="437">
                  <c:v>5.330431693373835E-4</c:v>
                </c:pt>
                <c:pt idx="438">
                  <c:v>5.3323267076847627E-4</c:v>
                </c:pt>
                <c:pt idx="439">
                  <c:v>5.3342269532137532E-4</c:v>
                </c:pt>
                <c:pt idx="440">
                  <c:v>5.3361324366837113E-4</c:v>
                </c:pt>
                <c:pt idx="441">
                  <c:v>5.3380431649634825E-4</c:v>
                </c:pt>
                <c:pt idx="442">
                  <c:v>5.3399591448250827E-4</c:v>
                </c:pt>
                <c:pt idx="443">
                  <c:v>5.3418803828957139E-4</c:v>
                </c:pt>
                <c:pt idx="444">
                  <c:v>5.3438068861620723E-4</c:v>
                </c:pt>
                <c:pt idx="445">
                  <c:v>5.3457386612274329E-4</c:v>
                </c:pt>
                <c:pt idx="446">
                  <c:v>5.3476757151832519E-4</c:v>
                </c:pt>
                <c:pt idx="447">
                  <c:v>5.3496180549372123E-4</c:v>
                </c:pt>
                <c:pt idx="448">
                  <c:v>5.3515656875855811E-4</c:v>
                </c:pt>
                <c:pt idx="449">
                  <c:v>5.3535186199963963E-4</c:v>
                </c:pt>
                <c:pt idx="450">
                  <c:v>5.35547685901886E-4</c:v>
                </c:pt>
                <c:pt idx="451">
                  <c:v>5.3574404116272384E-4</c:v>
                </c:pt>
                <c:pt idx="452">
                  <c:v>5.3594092847462633E-4</c:v>
                </c:pt>
                <c:pt idx="453">
                  <c:v>5.3613834854979777E-4</c:v>
                </c:pt>
                <c:pt idx="454">
                  <c:v>5.3633630210162475E-4</c:v>
                </c:pt>
                <c:pt idx="455">
                  <c:v>5.3653478984024331E-4</c:v>
                </c:pt>
                <c:pt idx="456">
                  <c:v>5.3673381247488193E-4</c:v>
                </c:pt>
                <c:pt idx="457">
                  <c:v>5.3693337070304884E-4</c:v>
                </c:pt>
                <c:pt idx="458">
                  <c:v>5.3713346525061914E-4</c:v>
                </c:pt>
                <c:pt idx="459">
                  <c:v>5.3733409681982092E-4</c:v>
                </c:pt>
                <c:pt idx="460">
                  <c:v>5.3753526615719113E-4</c:v>
                </c:pt>
                <c:pt idx="461">
                  <c:v>5.3773697396180696E-4</c:v>
                </c:pt>
                <c:pt idx="462">
                  <c:v>5.3793922097673103E-4</c:v>
                </c:pt>
                <c:pt idx="463">
                  <c:v>5.3814200791132104E-4</c:v>
                </c:pt>
                <c:pt idx="464">
                  <c:v>5.3834533550319518E-4</c:v>
                </c:pt>
                <c:pt idx="465">
                  <c:v>5.3854920447525231E-4</c:v>
                </c:pt>
                <c:pt idx="466">
                  <c:v>5.3875361558276954E-4</c:v>
                </c:pt>
                <c:pt idx="467">
                  <c:v>5.3895856953789804E-4</c:v>
                </c:pt>
                <c:pt idx="468">
                  <c:v>5.3916406709384964E-4</c:v>
                </c:pt>
                <c:pt idx="469">
                  <c:v>5.3937010897736571E-4</c:v>
                </c:pt>
                <c:pt idx="470">
                  <c:v>5.395766959525283E-4</c:v>
                </c:pt>
                <c:pt idx="471">
                  <c:v>5.3978382873125892E-4</c:v>
                </c:pt>
                <c:pt idx="472">
                  <c:v>5.3999150810149813E-4</c:v>
                </c:pt>
                <c:pt idx="473">
                  <c:v>5.4019973479243208E-4</c:v>
                </c:pt>
                <c:pt idx="474">
                  <c:v>5.4040850954666932E-4</c:v>
                </c:pt>
                <c:pt idx="475">
                  <c:v>5.4061783313209008E-4</c:v>
                </c:pt>
                <c:pt idx="476">
                  <c:v>5.4082770630420459E-4</c:v>
                </c:pt>
                <c:pt idx="477">
                  <c:v>5.4103812983630933E-4</c:v>
                </c:pt>
                <c:pt idx="478">
                  <c:v>5.4124910446832293E-4</c:v>
                </c:pt>
                <c:pt idx="479">
                  <c:v>5.4146063096139024E-4</c:v>
                </c:pt>
                <c:pt idx="480">
                  <c:v>5.4167271011788896E-4</c:v>
                </c:pt>
                <c:pt idx="481">
                  <c:v>5.4188534265866932E-4</c:v>
                </c:pt>
                <c:pt idx="482">
                  <c:v>5.4209852941066101E-4</c:v>
                </c:pt>
                <c:pt idx="483">
                  <c:v>5.4231227109657139E-4</c:v>
                </c:pt>
                <c:pt idx="484">
                  <c:v>5.425265685385063E-4</c:v>
                </c:pt>
                <c:pt idx="485">
                  <c:v>5.4274142246545293E-4</c:v>
                </c:pt>
                <c:pt idx="486">
                  <c:v>5.4295683369242134E-4</c:v>
                </c:pt>
                <c:pt idx="487">
                  <c:v>5.4317280300576721E-4</c:v>
                </c:pt>
                <c:pt idx="488">
                  <c:v>5.4338933118013477E-4</c:v>
                </c:pt>
                <c:pt idx="489">
                  <c:v>5.4360641902001885E-4</c:v>
                </c:pt>
                <c:pt idx="490">
                  <c:v>5.4382406729564664E-4</c:v>
                </c:pt>
                <c:pt idx="491">
                  <c:v>5.4404227680025828E-4</c:v>
                </c:pt>
                <c:pt idx="492">
                  <c:v>5.442610483587276E-4</c:v>
                </c:pt>
                <c:pt idx="493">
                  <c:v>5.4448038276952101E-4</c:v>
                </c:pt>
                <c:pt idx="494">
                  <c:v>5.4470028078357896E-4</c:v>
                </c:pt>
                <c:pt idx="495">
                  <c:v>5.4492074325927808E-4</c:v>
                </c:pt>
                <c:pt idx="496">
                  <c:v>5.4514177099217534E-4</c:v>
                </c:pt>
                <c:pt idx="497">
                  <c:v>5.4536336474090533E-4</c:v>
                </c:pt>
                <c:pt idx="498">
                  <c:v>5.4558552540584005E-4</c:v>
                </c:pt>
                <c:pt idx="499">
                  <c:v>5.45808253719124E-4</c:v>
                </c:pt>
                <c:pt idx="500">
                  <c:v>5.4603155058435522E-4</c:v>
                </c:pt>
                <c:pt idx="501">
                  <c:v>5.4625541671521089E-4</c:v>
                </c:pt>
                <c:pt idx="502">
                  <c:v>5.464798530367209E-4</c:v>
                </c:pt>
                <c:pt idx="503">
                  <c:v>5.4670486031597001E-4</c:v>
                </c:pt>
                <c:pt idx="504">
                  <c:v>5.4693043935983968E-4</c:v>
                </c:pt>
                <c:pt idx="505">
                  <c:v>5.4715659103456529E-4</c:v>
                </c:pt>
                <c:pt idx="506">
                  <c:v>5.4738331620416889E-4</c:v>
                </c:pt>
                <c:pt idx="507">
                  <c:v>5.4761061564057023E-4</c:v>
                </c:pt>
                <c:pt idx="508">
                  <c:v>5.4783849020627134E-4</c:v>
                </c:pt>
                <c:pt idx="509">
                  <c:v>5.4806694071897575E-4</c:v>
                </c:pt>
                <c:pt idx="510">
                  <c:v>5.482959681086492E-4</c:v>
                </c:pt>
                <c:pt idx="511">
                  <c:v>5.4852557314014321E-4</c:v>
                </c:pt>
                <c:pt idx="512">
                  <c:v>5.4875575665205769E-4</c:v>
                </c:pt>
                <c:pt idx="513">
                  <c:v>5.4898651957767082E-4</c:v>
                </c:pt>
                <c:pt idx="514">
                  <c:v>5.4921786263703804E-4</c:v>
                </c:pt>
                <c:pt idx="515">
                  <c:v>5.494497868077969E-4</c:v>
                </c:pt>
                <c:pt idx="516">
                  <c:v>5.4968229286074023E-4</c:v>
                </c:pt>
                <c:pt idx="517">
                  <c:v>5.4991538179431523E-4</c:v>
                </c:pt>
                <c:pt idx="518">
                  <c:v>5.5014905430082414E-4</c:v>
                </c:pt>
                <c:pt idx="519">
                  <c:v>5.5038331136006587E-4</c:v>
                </c:pt>
                <c:pt idx="520">
                  <c:v>5.5061815381142693E-4</c:v>
                </c:pt>
                <c:pt idx="521">
                  <c:v>5.5085358253318534E-4</c:v>
                </c:pt>
                <c:pt idx="522">
                  <c:v>5.5108959836524054E-4</c:v>
                </c:pt>
                <c:pt idx="523">
                  <c:v>5.5132620221129923E-4</c:v>
                </c:pt>
                <c:pt idx="524">
                  <c:v>5.5156339497719714E-4</c:v>
                </c:pt>
                <c:pt idx="525">
                  <c:v>5.5180117751820433E-4</c:v>
                </c:pt>
                <c:pt idx="526">
                  <c:v>5.5203955071190852E-4</c:v>
                </c:pt>
                <c:pt idx="527">
                  <c:v>5.5227851546835714E-4</c:v>
                </c:pt>
                <c:pt idx="528">
                  <c:v>5.5251807266864746E-4</c:v>
                </c:pt>
                <c:pt idx="529">
                  <c:v>5.5275822321093127E-4</c:v>
                </c:pt>
                <c:pt idx="530">
                  <c:v>5.5299896799293588E-4</c:v>
                </c:pt>
                <c:pt idx="531">
                  <c:v>5.5324030789450003E-4</c:v>
                </c:pt>
                <c:pt idx="532">
                  <c:v>5.5348224385084013E-4</c:v>
                </c:pt>
                <c:pt idx="533">
                  <c:v>5.5372477674154794E-4</c:v>
                </c:pt>
                <c:pt idx="534">
                  <c:v>5.5396790748419959E-4</c:v>
                </c:pt>
                <c:pt idx="535">
                  <c:v>5.5421163699321098E-4</c:v>
                </c:pt>
                <c:pt idx="536">
                  <c:v>5.54455966178275E-4</c:v>
                </c:pt>
                <c:pt idx="537">
                  <c:v>5.5470089597444002E-4</c:v>
                </c:pt>
                <c:pt idx="538">
                  <c:v>5.5494642726262834E-4</c:v>
                </c:pt>
                <c:pt idx="539">
                  <c:v>5.5519256098702824E-4</c:v>
                </c:pt>
                <c:pt idx="540">
                  <c:v>5.5543929807831184E-4</c:v>
                </c:pt>
                <c:pt idx="541">
                  <c:v>5.5568663945873315E-4</c:v>
                </c:pt>
                <c:pt idx="542">
                  <c:v>5.5593458605078039E-4</c:v>
                </c:pt>
                <c:pt idx="543">
                  <c:v>5.5618313879798994E-4</c:v>
                </c:pt>
                <c:pt idx="544">
                  <c:v>5.5643229864147531E-4</c:v>
                </c:pt>
                <c:pt idx="545">
                  <c:v>5.5668206651904404E-4</c:v>
                </c:pt>
                <c:pt idx="546">
                  <c:v>5.5693244336619434E-4</c:v>
                </c:pt>
                <c:pt idx="547">
                  <c:v>5.5718343011332467E-4</c:v>
                </c:pt>
                <c:pt idx="548">
                  <c:v>5.5743502774462366E-4</c:v>
                </c:pt>
                <c:pt idx="549">
                  <c:v>5.5768723718467193E-4</c:v>
                </c:pt>
                <c:pt idx="550">
                  <c:v>5.5794005940090307E-4</c:v>
                </c:pt>
                <c:pt idx="551">
                  <c:v>5.5819349532740519E-4</c:v>
                </c:pt>
                <c:pt idx="552">
                  <c:v>5.5844754595304905E-4</c:v>
                </c:pt>
                <c:pt idx="553">
                  <c:v>5.5870221223112125E-4</c:v>
                </c:pt>
                <c:pt idx="554">
                  <c:v>5.5895749513011834E-4</c:v>
                </c:pt>
                <c:pt idx="555">
                  <c:v>5.5921339560964761E-4</c:v>
                </c:pt>
                <c:pt idx="556">
                  <c:v>5.5946991465046783E-4</c:v>
                </c:pt>
                <c:pt idx="557">
                  <c:v>5.5972705322518824E-4</c:v>
                </c:pt>
                <c:pt idx="558">
                  <c:v>5.5998481230238445E-4</c:v>
                </c:pt>
                <c:pt idx="559">
                  <c:v>5.6024319286288363E-4</c:v>
                </c:pt>
                <c:pt idx="560">
                  <c:v>5.6050219589819203E-4</c:v>
                </c:pt>
                <c:pt idx="561">
                  <c:v>5.6076182240263981E-4</c:v>
                </c:pt>
                <c:pt idx="562">
                  <c:v>5.6102207335278933E-4</c:v>
                </c:pt>
                <c:pt idx="563">
                  <c:v>5.6128294973524983E-4</c:v>
                </c:pt>
                <c:pt idx="564">
                  <c:v>5.6154445255835394E-4</c:v>
                </c:pt>
                <c:pt idx="565">
                  <c:v>5.6180658283378859E-4</c:v>
                </c:pt>
                <c:pt idx="566">
                  <c:v>5.6206934155086008E-4</c:v>
                </c:pt>
                <c:pt idx="567">
                  <c:v>5.6233272970191404E-4</c:v>
                </c:pt>
                <c:pt idx="568">
                  <c:v>5.6259674830792523E-4</c:v>
                </c:pt>
                <c:pt idx="569">
                  <c:v>5.6286139838168984E-4</c:v>
                </c:pt>
                <c:pt idx="570">
                  <c:v>5.6312668092589114E-4</c:v>
                </c:pt>
                <c:pt idx="571">
                  <c:v>5.6339259696403703E-4</c:v>
                </c:pt>
                <c:pt idx="572">
                  <c:v>5.6365914752822997E-4</c:v>
                </c:pt>
                <c:pt idx="573">
                  <c:v>5.6392633363890542E-4</c:v>
                </c:pt>
                <c:pt idx="574">
                  <c:v>5.6419415631970464E-4</c:v>
                </c:pt>
                <c:pt idx="575">
                  <c:v>5.6446261658909494E-4</c:v>
                </c:pt>
                <c:pt idx="576">
                  <c:v>5.6473171547819802E-4</c:v>
                </c:pt>
                <c:pt idx="577">
                  <c:v>5.6500145404848423E-4</c:v>
                </c:pt>
                <c:pt idx="578">
                  <c:v>5.6527183332137393E-4</c:v>
                </c:pt>
                <c:pt idx="579">
                  <c:v>5.655428543348683E-4</c:v>
                </c:pt>
                <c:pt idx="580">
                  <c:v>5.6581451815189724E-4</c:v>
                </c:pt>
                <c:pt idx="581">
                  <c:v>5.6608682580798172E-4</c:v>
                </c:pt>
                <c:pt idx="582">
                  <c:v>5.6635977836690533E-4</c:v>
                </c:pt>
                <c:pt idx="583">
                  <c:v>5.666333768614499E-4</c:v>
                </c:pt>
                <c:pt idx="584">
                  <c:v>5.6690762237801974E-4</c:v>
                </c:pt>
                <c:pt idx="585">
                  <c:v>5.6718251595352508E-4</c:v>
                </c:pt>
                <c:pt idx="586">
                  <c:v>5.6745805866964441E-4</c:v>
                </c:pt>
                <c:pt idx="587">
                  <c:v>5.6773425159174122E-4</c:v>
                </c:pt>
                <c:pt idx="588">
                  <c:v>5.6801109578381967E-4</c:v>
                </c:pt>
                <c:pt idx="589">
                  <c:v>5.6828859232915373E-4</c:v>
                </c:pt>
                <c:pt idx="590">
                  <c:v>5.6856674232668987E-4</c:v>
                </c:pt>
                <c:pt idx="591">
                  <c:v>5.6884554681481793E-4</c:v>
                </c:pt>
                <c:pt idx="592">
                  <c:v>5.6912500689924384E-4</c:v>
                </c:pt>
                <c:pt idx="593">
                  <c:v>5.694051236356726E-4</c:v>
                </c:pt>
                <c:pt idx="594">
                  <c:v>5.6968589818677539E-4</c:v>
                </c:pt>
                <c:pt idx="595">
                  <c:v>5.6996733160689103E-4</c:v>
                </c:pt>
                <c:pt idx="596">
                  <c:v>5.7024942495375512E-4</c:v>
                </c:pt>
                <c:pt idx="597">
                  <c:v>5.7053217941596928E-4</c:v>
                </c:pt>
                <c:pt idx="598">
                  <c:v>5.7081559603510313E-4</c:v>
                </c:pt>
                <c:pt idx="599">
                  <c:v>5.7109967592327518E-4</c:v>
                </c:pt>
                <c:pt idx="600">
                  <c:v>5.7138442020460937E-4</c:v>
                </c:pt>
                <c:pt idx="601">
                  <c:v>5.7166982999388993E-4</c:v>
                </c:pt>
                <c:pt idx="602">
                  <c:v>5.7195590643052804E-4</c:v>
                </c:pt>
                <c:pt idx="603">
                  <c:v>5.7224265058551519E-4</c:v>
                </c:pt>
                <c:pt idx="604">
                  <c:v>5.7253006361777188E-4</c:v>
                </c:pt>
                <c:pt idx="605">
                  <c:v>5.7281814664579707E-4</c:v>
                </c:pt>
                <c:pt idx="606">
                  <c:v>5.7310690083044429E-4</c:v>
                </c:pt>
                <c:pt idx="607">
                  <c:v>5.7339632725748164E-4</c:v>
                </c:pt>
                <c:pt idx="608">
                  <c:v>5.7368642708464392E-4</c:v>
                </c:pt>
                <c:pt idx="609">
                  <c:v>5.739772014380798E-4</c:v>
                </c:pt>
                <c:pt idx="610">
                  <c:v>5.7426865155746722E-4</c:v>
                </c:pt>
                <c:pt idx="611">
                  <c:v>5.7456077848582789E-4</c:v>
                </c:pt>
                <c:pt idx="612">
                  <c:v>5.7485358340647803E-4</c:v>
                </c:pt>
                <c:pt idx="613">
                  <c:v>5.7514706750313744E-4</c:v>
                </c:pt>
                <c:pt idx="614">
                  <c:v>5.7544123184931904E-4</c:v>
                </c:pt>
                <c:pt idx="615">
                  <c:v>5.7573607770484568E-4</c:v>
                </c:pt>
                <c:pt idx="616">
                  <c:v>5.7603160616138504E-4</c:v>
                </c:pt>
                <c:pt idx="617">
                  <c:v>5.7632781850657509E-4</c:v>
                </c:pt>
                <c:pt idx="618">
                  <c:v>5.7662471577044907E-4</c:v>
                </c:pt>
                <c:pt idx="619">
                  <c:v>5.7692229922686649E-4</c:v>
                </c:pt>
                <c:pt idx="620">
                  <c:v>5.7722057001589454E-4</c:v>
                </c:pt>
                <c:pt idx="621">
                  <c:v>5.7751952934957033E-4</c:v>
                </c:pt>
                <c:pt idx="622">
                  <c:v>5.7781917838299124E-4</c:v>
                </c:pt>
                <c:pt idx="623">
                  <c:v>5.7811951831962321E-4</c:v>
                </c:pt>
                <c:pt idx="624">
                  <c:v>5.7842055036224033E-4</c:v>
                </c:pt>
                <c:pt idx="625">
                  <c:v>5.7872227570462194E-4</c:v>
                </c:pt>
                <c:pt idx="626">
                  <c:v>5.790246955556899E-4</c:v>
                </c:pt>
                <c:pt idx="627">
                  <c:v>5.7932781110360109E-4</c:v>
                </c:pt>
                <c:pt idx="628">
                  <c:v>5.7963162358490522E-4</c:v>
                </c:pt>
                <c:pt idx="629">
                  <c:v>5.7993613422264642E-4</c:v>
                </c:pt>
                <c:pt idx="630">
                  <c:v>5.802413441754645E-4</c:v>
                </c:pt>
                <c:pt idx="631">
                  <c:v>5.805472547096254E-4</c:v>
                </c:pt>
                <c:pt idx="632">
                  <c:v>5.8085386705251983E-4</c:v>
                </c:pt>
                <c:pt idx="633">
                  <c:v>5.8116118238848513E-4</c:v>
                </c:pt>
                <c:pt idx="634">
                  <c:v>5.8146920201877002E-4</c:v>
                </c:pt>
                <c:pt idx="635">
                  <c:v>5.8177792712213439E-4</c:v>
                </c:pt>
                <c:pt idx="636">
                  <c:v>5.8208735896707092E-4</c:v>
                </c:pt>
                <c:pt idx="637">
                  <c:v>5.8239749878394526E-4</c:v>
                </c:pt>
                <c:pt idx="638">
                  <c:v>5.8270834782199303E-4</c:v>
                </c:pt>
                <c:pt idx="639">
                  <c:v>5.8301990730504104E-4</c:v>
                </c:pt>
                <c:pt idx="640">
                  <c:v>5.8333217858016703E-4</c:v>
                </c:pt>
                <c:pt idx="641">
                  <c:v>5.8364516281213534E-4</c:v>
                </c:pt>
                <c:pt idx="642">
                  <c:v>5.8395886127584934E-4</c:v>
                </c:pt>
                <c:pt idx="643">
                  <c:v>5.8427327527900994E-4</c:v>
                </c:pt>
                <c:pt idx="644">
                  <c:v>5.8458840604711816E-4</c:v>
                </c:pt>
                <c:pt idx="645">
                  <c:v>5.8490425489447534E-4</c:v>
                </c:pt>
                <c:pt idx="646">
                  <c:v>5.8522082307719864E-4</c:v>
                </c:pt>
                <c:pt idx="647">
                  <c:v>5.8553811187127128E-4</c:v>
                </c:pt>
                <c:pt idx="648">
                  <c:v>5.8585612257917993E-4</c:v>
                </c:pt>
                <c:pt idx="649">
                  <c:v>5.8617485647544717E-4</c:v>
                </c:pt>
                <c:pt idx="650">
                  <c:v>5.8649431485978702E-4</c:v>
                </c:pt>
                <c:pt idx="651">
                  <c:v>5.8681449901312928E-4</c:v>
                </c:pt>
                <c:pt idx="652">
                  <c:v>5.8713541023314923E-4</c:v>
                </c:pt>
                <c:pt idx="653">
                  <c:v>5.8745704993053139E-4</c:v>
                </c:pt>
                <c:pt idx="654">
                  <c:v>5.8777941925328581E-4</c:v>
                </c:pt>
                <c:pt idx="655">
                  <c:v>5.881025195878136E-4</c:v>
                </c:pt>
                <c:pt idx="656">
                  <c:v>5.8842635227650524E-4</c:v>
                </c:pt>
                <c:pt idx="657">
                  <c:v>5.8875091861050003E-4</c:v>
                </c:pt>
                <c:pt idx="658">
                  <c:v>5.8907621994024159E-4</c:v>
                </c:pt>
                <c:pt idx="659">
                  <c:v>5.8940225755340129E-4</c:v>
                </c:pt>
                <c:pt idx="660">
                  <c:v>5.8972903281697721E-4</c:v>
                </c:pt>
                <c:pt idx="661">
                  <c:v>5.9005654704464812E-4</c:v>
                </c:pt>
                <c:pt idx="662">
                  <c:v>5.9038480159266031E-4</c:v>
                </c:pt>
                <c:pt idx="663">
                  <c:v>5.9071379778636874E-4</c:v>
                </c:pt>
                <c:pt idx="664">
                  <c:v>5.9104353700107791E-4</c:v>
                </c:pt>
                <c:pt idx="665">
                  <c:v>5.9137402058824604E-4</c:v>
                </c:pt>
                <c:pt idx="666">
                  <c:v>5.9170524989918206E-4</c:v>
                </c:pt>
                <c:pt idx="667">
                  <c:v>5.9203722629297113E-4</c:v>
                </c:pt>
                <c:pt idx="668">
                  <c:v>5.9236995113603487E-4</c:v>
                </c:pt>
                <c:pt idx="669">
                  <c:v>5.927034257931389E-4</c:v>
                </c:pt>
                <c:pt idx="670">
                  <c:v>5.9303765163499134E-4</c:v>
                </c:pt>
                <c:pt idx="671">
                  <c:v>5.933726300536515E-4</c:v>
                </c:pt>
                <c:pt idx="672">
                  <c:v>5.9370836243493729E-4</c:v>
                </c:pt>
                <c:pt idx="673">
                  <c:v>5.9404485015232523E-4</c:v>
                </c:pt>
                <c:pt idx="674">
                  <c:v>5.9438209462268432E-4</c:v>
                </c:pt>
                <c:pt idx="675">
                  <c:v>5.9472009721342999E-4</c:v>
                </c:pt>
                <c:pt idx="676">
                  <c:v>5.9505885932499493E-4</c:v>
                </c:pt>
                <c:pt idx="677">
                  <c:v>5.9539838235474294E-4</c:v>
                </c:pt>
                <c:pt idx="678">
                  <c:v>5.9573866771701184E-4</c:v>
                </c:pt>
                <c:pt idx="679">
                  <c:v>5.9607971685027728E-4</c:v>
                </c:pt>
                <c:pt idx="680">
                  <c:v>5.9642153113889087E-4</c:v>
                </c:pt>
                <c:pt idx="681">
                  <c:v>5.9676411203231242E-4</c:v>
                </c:pt>
                <c:pt idx="682">
                  <c:v>5.9710746092379993E-4</c:v>
                </c:pt>
                <c:pt idx="683">
                  <c:v>5.9745157925844344E-4</c:v>
                </c:pt>
                <c:pt idx="684">
                  <c:v>5.9779646845259924E-4</c:v>
                </c:pt>
                <c:pt idx="685">
                  <c:v>5.9814212996284731E-4</c:v>
                </c:pt>
                <c:pt idx="686">
                  <c:v>5.9848856524050511E-4</c:v>
                </c:pt>
                <c:pt idx="687">
                  <c:v>5.9883577573531521E-4</c:v>
                </c:pt>
                <c:pt idx="688">
                  <c:v>5.9918376288999129E-4</c:v>
                </c:pt>
                <c:pt idx="689">
                  <c:v>5.9953252815232033E-4</c:v>
                </c:pt>
                <c:pt idx="690">
                  <c:v>5.9988207298104247E-4</c:v>
                </c:pt>
                <c:pt idx="691">
                  <c:v>6.0023239883705444E-4</c:v>
                </c:pt>
                <c:pt idx="692">
                  <c:v>6.0058350720729702E-4</c:v>
                </c:pt>
                <c:pt idx="693">
                  <c:v>6.0093539952581221E-4</c:v>
                </c:pt>
                <c:pt idx="694">
                  <c:v>6.0128807732815392E-4</c:v>
                </c:pt>
                <c:pt idx="695">
                  <c:v>6.0164154207405804E-4</c:v>
                </c:pt>
                <c:pt idx="696">
                  <c:v>6.0199579520803432E-4</c:v>
                </c:pt>
                <c:pt idx="697">
                  <c:v>6.0235083830619234E-4</c:v>
                </c:pt>
                <c:pt idx="698">
                  <c:v>6.0270667279013832E-4</c:v>
                </c:pt>
                <c:pt idx="699">
                  <c:v>6.0306330018978984E-4</c:v>
                </c:pt>
                <c:pt idx="700">
                  <c:v>6.0342072201817194E-4</c:v>
                </c:pt>
                <c:pt idx="701">
                  <c:v>6.0377893977321987E-4</c:v>
                </c:pt>
                <c:pt idx="702">
                  <c:v>6.0413795495950116E-4</c:v>
                </c:pt>
                <c:pt idx="703">
                  <c:v>6.0449776911575119E-4</c:v>
                </c:pt>
                <c:pt idx="704">
                  <c:v>6.0485838375451309E-4</c:v>
                </c:pt>
                <c:pt idx="705">
                  <c:v>6.0521980041859224E-4</c:v>
                </c:pt>
                <c:pt idx="706">
                  <c:v>6.0558202061301598E-4</c:v>
                </c:pt>
                <c:pt idx="707">
                  <c:v>6.0594504590339034E-4</c:v>
                </c:pt>
                <c:pt idx="708">
                  <c:v>6.0630887780361903E-4</c:v>
                </c:pt>
                <c:pt idx="709">
                  <c:v>6.0667351789840814E-4</c:v>
                </c:pt>
                <c:pt idx="710">
                  <c:v>6.0703896770825994E-4</c:v>
                </c:pt>
                <c:pt idx="711">
                  <c:v>6.0740522880963583E-4</c:v>
                </c:pt>
                <c:pt idx="712">
                  <c:v>6.0777230274058533E-4</c:v>
                </c:pt>
                <c:pt idx="713">
                  <c:v>6.0814019110074034E-4</c:v>
                </c:pt>
                <c:pt idx="714">
                  <c:v>6.0850889542329823E-4</c:v>
                </c:pt>
                <c:pt idx="715">
                  <c:v>6.0887841730608593E-4</c:v>
                </c:pt>
                <c:pt idx="716">
                  <c:v>6.0924875833076131E-4</c:v>
                </c:pt>
                <c:pt idx="717">
                  <c:v>6.0961992006997034E-4</c:v>
                </c:pt>
                <c:pt idx="718">
                  <c:v>6.0999190411783913E-4</c:v>
                </c:pt>
                <c:pt idx="719">
                  <c:v>6.1036471207084821E-4</c:v>
                </c:pt>
                <c:pt idx="720">
                  <c:v>6.1073834553869314E-4</c:v>
                </c:pt>
                <c:pt idx="721">
                  <c:v>6.1111280611900014E-4</c:v>
                </c:pt>
                <c:pt idx="722">
                  <c:v>6.1148809542412085E-4</c:v>
                </c:pt>
                <c:pt idx="723">
                  <c:v>6.1186421504954539E-4</c:v>
                </c:pt>
                <c:pt idx="724">
                  <c:v>6.1224116663168297E-4</c:v>
                </c:pt>
                <c:pt idx="725">
                  <c:v>6.126189517837344E-4</c:v>
                </c:pt>
                <c:pt idx="726">
                  <c:v>6.1299757217019902E-4</c:v>
                </c:pt>
                <c:pt idx="727">
                  <c:v>6.1337702935700112E-4</c:v>
                </c:pt>
                <c:pt idx="728">
                  <c:v>6.1375732505807511E-4</c:v>
                </c:pt>
                <c:pt idx="729">
                  <c:v>6.1413846089957899E-4</c:v>
                </c:pt>
                <c:pt idx="730">
                  <c:v>6.1452043849752433E-4</c:v>
                </c:pt>
                <c:pt idx="731">
                  <c:v>6.1490325952199534E-4</c:v>
                </c:pt>
                <c:pt idx="732">
                  <c:v>6.1528692564228921E-4</c:v>
                </c:pt>
                <c:pt idx="733">
                  <c:v>6.1567143851153593E-4</c:v>
                </c:pt>
                <c:pt idx="734">
                  <c:v>6.1605679982651331E-4</c:v>
                </c:pt>
                <c:pt idx="735">
                  <c:v>6.1644301116362162E-4</c:v>
                </c:pt>
                <c:pt idx="736">
                  <c:v>6.1683007437977411E-4</c:v>
                </c:pt>
                <c:pt idx="737">
                  <c:v>6.1721799096798593E-4</c:v>
                </c:pt>
                <c:pt idx="738">
                  <c:v>6.1760676276828108E-4</c:v>
                </c:pt>
                <c:pt idx="739">
                  <c:v>6.179963913796019E-4</c:v>
                </c:pt>
                <c:pt idx="740">
                  <c:v>6.1838687862715873E-4</c:v>
                </c:pt>
                <c:pt idx="741">
                  <c:v>6.187782260670087E-4</c:v>
                </c:pt>
                <c:pt idx="742">
                  <c:v>6.1917043545797138E-4</c:v>
                </c:pt>
                <c:pt idx="743">
                  <c:v>6.1956350857297914E-4</c:v>
                </c:pt>
                <c:pt idx="744">
                  <c:v>6.1995744705733503E-4</c:v>
                </c:pt>
                <c:pt idx="745">
                  <c:v>6.2035225268510538E-4</c:v>
                </c:pt>
                <c:pt idx="746">
                  <c:v>6.2074792718719838E-4</c:v>
                </c:pt>
                <c:pt idx="747">
                  <c:v>6.2114447229456892E-4</c:v>
                </c:pt>
                <c:pt idx="748">
                  <c:v>6.2154188974542022E-4</c:v>
                </c:pt>
                <c:pt idx="749">
                  <c:v>6.2194018128731066E-4</c:v>
                </c:pt>
                <c:pt idx="750">
                  <c:v>6.2233934866231567E-4</c:v>
                </c:pt>
                <c:pt idx="751">
                  <c:v>6.2273939364937414E-4</c:v>
                </c:pt>
                <c:pt idx="752">
                  <c:v>6.2314031797482464E-4</c:v>
                </c:pt>
                <c:pt idx="753">
                  <c:v>6.2354212353572E-4</c:v>
                </c:pt>
                <c:pt idx="754">
                  <c:v>6.2394481192690155E-4</c:v>
                </c:pt>
                <c:pt idx="755">
                  <c:v>6.2434838502007013E-4</c:v>
                </c:pt>
                <c:pt idx="756">
                  <c:v>6.2475284462489022E-4</c:v>
                </c:pt>
                <c:pt idx="757">
                  <c:v>6.251581924933804E-4</c:v>
                </c:pt>
                <c:pt idx="758">
                  <c:v>6.2556443045359194E-4</c:v>
                </c:pt>
                <c:pt idx="759">
                  <c:v>6.2597156027174004E-4</c:v>
                </c:pt>
                <c:pt idx="760">
                  <c:v>6.2637958377426139E-4</c:v>
                </c:pt>
                <c:pt idx="761">
                  <c:v>6.2678850276617166E-4</c:v>
                </c:pt>
                <c:pt idx="762">
                  <c:v>6.2719831907357435E-4</c:v>
                </c:pt>
                <c:pt idx="763">
                  <c:v>6.2760903452760625E-4</c:v>
                </c:pt>
                <c:pt idx="764">
                  <c:v>6.2802065095837972E-4</c:v>
                </c:pt>
                <c:pt idx="765">
                  <c:v>6.2843317019816824E-4</c:v>
                </c:pt>
                <c:pt idx="766">
                  <c:v>6.2884659409447432E-4</c:v>
                </c:pt>
                <c:pt idx="767">
                  <c:v>6.2926092448782134E-4</c:v>
                </c:pt>
                <c:pt idx="768">
                  <c:v>6.2967616323838388E-4</c:v>
                </c:pt>
                <c:pt idx="769">
                  <c:v>6.3009231218208971E-4</c:v>
                </c:pt>
                <c:pt idx="770">
                  <c:v>6.3050937322518992E-4</c:v>
                </c:pt>
                <c:pt idx="771">
                  <c:v>6.3092734820252951E-4</c:v>
                </c:pt>
                <c:pt idx="772">
                  <c:v>6.313462390036441E-4</c:v>
                </c:pt>
                <c:pt idx="773">
                  <c:v>6.3176604751747441E-4</c:v>
                </c:pt>
                <c:pt idx="774">
                  <c:v>6.3218677563479106E-4</c:v>
                </c:pt>
                <c:pt idx="775">
                  <c:v>6.3260842523890268E-4</c:v>
                </c:pt>
                <c:pt idx="776">
                  <c:v>6.3303099823767322E-4</c:v>
                </c:pt>
                <c:pt idx="777">
                  <c:v>6.3345449651460372E-4</c:v>
                </c:pt>
                <c:pt idx="778">
                  <c:v>6.3387892199334424E-4</c:v>
                </c:pt>
                <c:pt idx="779">
                  <c:v>6.343042766102689E-4</c:v>
                </c:pt>
                <c:pt idx="780">
                  <c:v>6.3473056226484906E-4</c:v>
                </c:pt>
                <c:pt idx="781">
                  <c:v>6.3515778091677939E-4</c:v>
                </c:pt>
                <c:pt idx="782">
                  <c:v>6.3558593447407823E-4</c:v>
                </c:pt>
                <c:pt idx="783">
                  <c:v>6.3601502488644076E-4</c:v>
                </c:pt>
                <c:pt idx="784">
                  <c:v>6.364450540754142E-4</c:v>
                </c:pt>
                <c:pt idx="785">
                  <c:v>6.3687602402842094E-4</c:v>
                </c:pt>
                <c:pt idx="786">
                  <c:v>6.3730793671267134E-4</c:v>
                </c:pt>
                <c:pt idx="787">
                  <c:v>6.3774079408927104E-4</c:v>
                </c:pt>
                <c:pt idx="788">
                  <c:v>6.3817459813112203E-4</c:v>
                </c:pt>
                <c:pt idx="789">
                  <c:v>6.3860935080047043E-4</c:v>
                </c:pt>
                <c:pt idx="790">
                  <c:v>6.3904505406293737E-4</c:v>
                </c:pt>
                <c:pt idx="791">
                  <c:v>6.3948170993322171E-4</c:v>
                </c:pt>
                <c:pt idx="792">
                  <c:v>6.3991932041216075E-4</c:v>
                </c:pt>
                <c:pt idx="793">
                  <c:v>6.4035788749739419E-4</c:v>
                </c:pt>
                <c:pt idx="794">
                  <c:v>6.4079741319795938E-4</c:v>
                </c:pt>
                <c:pt idx="795">
                  <c:v>6.4123789953505334E-4</c:v>
                </c:pt>
                <c:pt idx="796">
                  <c:v>6.4167934850584509E-4</c:v>
                </c:pt>
                <c:pt idx="797">
                  <c:v>6.4212176216816978E-4</c:v>
                </c:pt>
                <c:pt idx="798">
                  <c:v>6.4256514253504605E-4</c:v>
                </c:pt>
                <c:pt idx="799">
                  <c:v>6.4300949166489439E-4</c:v>
                </c:pt>
                <c:pt idx="800">
                  <c:v>6.4345481159707851E-4</c:v>
                </c:pt>
                <c:pt idx="801">
                  <c:v>6.4390110438004822E-4</c:v>
                </c:pt>
                <c:pt idx="802">
                  <c:v>6.4434837207162795E-4</c:v>
                </c:pt>
                <c:pt idx="803">
                  <c:v>6.4479661675165333E-4</c:v>
                </c:pt>
                <c:pt idx="804">
                  <c:v>6.4524584047952747E-4</c:v>
                </c:pt>
                <c:pt idx="805">
                  <c:v>6.4569604533810943E-4</c:v>
                </c:pt>
                <c:pt idx="806">
                  <c:v>6.4614723341993932E-4</c:v>
                </c:pt>
                <c:pt idx="807">
                  <c:v>6.4659940680234992E-4</c:v>
                </c:pt>
                <c:pt idx="808">
                  <c:v>6.4705256759949915E-4</c:v>
                </c:pt>
                <c:pt idx="809">
                  <c:v>6.475067179031182E-4</c:v>
                </c:pt>
                <c:pt idx="810">
                  <c:v>6.4796185984228782E-4</c:v>
                </c:pt>
                <c:pt idx="811">
                  <c:v>6.4841799552503934E-4</c:v>
                </c:pt>
                <c:pt idx="812">
                  <c:v>6.4887512705892104E-4</c:v>
                </c:pt>
                <c:pt idx="813">
                  <c:v>6.4933325661842094E-4</c:v>
                </c:pt>
                <c:pt idx="814">
                  <c:v>6.4979238629598939E-4</c:v>
                </c:pt>
                <c:pt idx="815">
                  <c:v>6.5025251825686443E-4</c:v>
                </c:pt>
                <c:pt idx="816">
                  <c:v>6.5071365466007368E-4</c:v>
                </c:pt>
                <c:pt idx="817">
                  <c:v>6.51175797648801E-4</c:v>
                </c:pt>
                <c:pt idx="818">
                  <c:v>6.51638949409096E-4</c:v>
                </c:pt>
                <c:pt idx="819">
                  <c:v>6.5210311208404193E-4</c:v>
                </c:pt>
                <c:pt idx="820">
                  <c:v>6.5256828788868508E-4</c:v>
                </c:pt>
                <c:pt idx="821">
                  <c:v>6.5303447897883374E-4</c:v>
                </c:pt>
                <c:pt idx="822">
                  <c:v>6.5350168755637014E-4</c:v>
                </c:pt>
                <c:pt idx="823">
                  <c:v>6.5396991581354914E-4</c:v>
                </c:pt>
                <c:pt idx="824">
                  <c:v>6.5443916598163191E-4</c:v>
                </c:pt>
                <c:pt idx="825">
                  <c:v>6.5490944024764592E-4</c:v>
                </c:pt>
                <c:pt idx="826">
                  <c:v>6.5538074085204194E-4</c:v>
                </c:pt>
                <c:pt idx="827">
                  <c:v>6.5585306999375794E-4</c:v>
                </c:pt>
                <c:pt idx="828">
                  <c:v>6.5632642994702941E-4</c:v>
                </c:pt>
                <c:pt idx="829">
                  <c:v>6.5680082290910113E-4</c:v>
                </c:pt>
                <c:pt idx="830">
                  <c:v>6.572762511842798E-4</c:v>
                </c:pt>
                <c:pt idx="831">
                  <c:v>6.5775271696609484E-4</c:v>
                </c:pt>
                <c:pt idx="832">
                  <c:v>6.5823022255328851E-4</c:v>
                </c:pt>
                <c:pt idx="833">
                  <c:v>6.5870877022234124E-4</c:v>
                </c:pt>
                <c:pt idx="834">
                  <c:v>6.5918836223235718E-4</c:v>
                </c:pt>
                <c:pt idx="835">
                  <c:v>6.5966900081289206E-4</c:v>
                </c:pt>
                <c:pt idx="836">
                  <c:v>6.6015068840001969E-4</c:v>
                </c:pt>
                <c:pt idx="837">
                  <c:v>6.6063342712544579E-4</c:v>
                </c:pt>
                <c:pt idx="838">
                  <c:v>6.6111721942459429E-4</c:v>
                </c:pt>
                <c:pt idx="839">
                  <c:v>6.6160206756332924E-4</c:v>
                </c:pt>
                <c:pt idx="840">
                  <c:v>6.6208797387713974E-4</c:v>
                </c:pt>
                <c:pt idx="841">
                  <c:v>6.625749406500717E-4</c:v>
                </c:pt>
                <c:pt idx="842">
                  <c:v>6.6306297023279099E-4</c:v>
                </c:pt>
                <c:pt idx="843">
                  <c:v>6.6355206501331914E-4</c:v>
                </c:pt>
                <c:pt idx="844">
                  <c:v>6.6404222729479821E-4</c:v>
                </c:pt>
                <c:pt idx="845">
                  <c:v>6.6453345942667729E-4</c:v>
                </c:pt>
                <c:pt idx="846">
                  <c:v>6.6502576382183821E-4</c:v>
                </c:pt>
                <c:pt idx="847">
                  <c:v>6.6551914282024873E-4</c:v>
                </c:pt>
                <c:pt idx="848">
                  <c:v>6.6601359881061364E-4</c:v>
                </c:pt>
                <c:pt idx="849">
                  <c:v>6.6650913417518433E-4</c:v>
                </c:pt>
                <c:pt idx="850">
                  <c:v>6.6700575130858504E-4</c:v>
                </c:pt>
                <c:pt idx="851">
                  <c:v>6.6750345262941589E-4</c:v>
                </c:pt>
                <c:pt idx="852">
                  <c:v>6.6800224052779777E-4</c:v>
                </c:pt>
                <c:pt idx="853">
                  <c:v>6.6850211743095934E-4</c:v>
                </c:pt>
                <c:pt idx="854">
                  <c:v>6.6900308574570843E-4</c:v>
                </c:pt>
                <c:pt idx="855">
                  <c:v>6.6950514797327473E-4</c:v>
                </c:pt>
                <c:pt idx="856">
                  <c:v>6.7000830643877522E-4</c:v>
                </c:pt>
                <c:pt idx="857">
                  <c:v>6.7051256371074058E-4</c:v>
                </c:pt>
                <c:pt idx="858">
                  <c:v>6.7101792217753734E-4</c:v>
                </c:pt>
                <c:pt idx="859">
                  <c:v>6.7152438432167198E-4</c:v>
                </c:pt>
                <c:pt idx="860">
                  <c:v>6.7203195260451829E-4</c:v>
                </c:pt>
                <c:pt idx="861">
                  <c:v>6.7254062950567112E-4</c:v>
                </c:pt>
                <c:pt idx="862">
                  <c:v>6.7305041754411844E-4</c:v>
                </c:pt>
                <c:pt idx="863">
                  <c:v>6.7356131920187602E-4</c:v>
                </c:pt>
                <c:pt idx="864">
                  <c:v>6.7407333695029934E-4</c:v>
                </c:pt>
                <c:pt idx="865">
                  <c:v>6.7458647334719892E-4</c:v>
                </c:pt>
                <c:pt idx="866">
                  <c:v>6.7510073090350112E-4</c:v>
                </c:pt>
                <c:pt idx="867">
                  <c:v>6.7561611212227596E-4</c:v>
                </c:pt>
                <c:pt idx="868">
                  <c:v>6.7613261955178972E-4</c:v>
                </c:pt>
                <c:pt idx="869">
                  <c:v>6.7665025574744438E-4</c:v>
                </c:pt>
                <c:pt idx="870">
                  <c:v>6.7716902324974992E-4</c:v>
                </c:pt>
                <c:pt idx="871">
                  <c:v>6.7768892464127833E-4</c:v>
                </c:pt>
                <c:pt idx="872">
                  <c:v>6.7820996244385816E-4</c:v>
                </c:pt>
                <c:pt idx="873">
                  <c:v>6.7873213928918699E-4</c:v>
                </c:pt>
                <c:pt idx="874">
                  <c:v>6.7925545773435956E-4</c:v>
                </c:pt>
                <c:pt idx="875">
                  <c:v>6.7977992038833622E-4</c:v>
                </c:pt>
                <c:pt idx="876">
                  <c:v>6.8030552983793814E-4</c:v>
                </c:pt>
                <c:pt idx="877">
                  <c:v>6.8083228869157512E-4</c:v>
                </c:pt>
                <c:pt idx="878">
                  <c:v>6.813601995785787E-4</c:v>
                </c:pt>
                <c:pt idx="879">
                  <c:v>6.8188926512412434E-4</c:v>
                </c:pt>
                <c:pt idx="880">
                  <c:v>6.8241948797013443E-4</c:v>
                </c:pt>
                <c:pt idx="881">
                  <c:v>6.8295087075463104E-4</c:v>
                </c:pt>
                <c:pt idx="882">
                  <c:v>6.8348341611884481E-4</c:v>
                </c:pt>
                <c:pt idx="883">
                  <c:v>6.8401712675061996E-4</c:v>
                </c:pt>
                <c:pt idx="884">
                  <c:v>6.8455200528142054E-4</c:v>
                </c:pt>
                <c:pt idx="885">
                  <c:v>6.8508805443992038E-4</c:v>
                </c:pt>
                <c:pt idx="886">
                  <c:v>6.8562527688362913E-4</c:v>
                </c:pt>
                <c:pt idx="887">
                  <c:v>6.8616367530745324E-4</c:v>
                </c:pt>
                <c:pt idx="888">
                  <c:v>6.8670325242478712E-4</c:v>
                </c:pt>
                <c:pt idx="889">
                  <c:v>6.8724401094601931E-4</c:v>
                </c:pt>
                <c:pt idx="890">
                  <c:v>6.8778595358619124E-4</c:v>
                </c:pt>
                <c:pt idx="891">
                  <c:v>6.8832908307717622E-4</c:v>
                </c:pt>
                <c:pt idx="892">
                  <c:v>6.8887340217361494E-4</c:v>
                </c:pt>
                <c:pt idx="893">
                  <c:v>6.8941891360573438E-4</c:v>
                </c:pt>
                <c:pt idx="894">
                  <c:v>6.8996562014654518E-4</c:v>
                </c:pt>
                <c:pt idx="895">
                  <c:v>6.9051352456269549E-4</c:v>
                </c:pt>
                <c:pt idx="896">
                  <c:v>6.9106262961727085E-4</c:v>
                </c:pt>
                <c:pt idx="897">
                  <c:v>6.9161293810530717E-4</c:v>
                </c:pt>
                <c:pt idx="898">
                  <c:v>6.9216445279900933E-4</c:v>
                </c:pt>
                <c:pt idx="899">
                  <c:v>6.927171765230757E-4</c:v>
                </c:pt>
                <c:pt idx="900">
                  <c:v>6.9327111207616928E-4</c:v>
                </c:pt>
                <c:pt idx="901">
                  <c:v>6.9382626230812935E-4</c:v>
                </c:pt>
                <c:pt idx="902">
                  <c:v>6.9438263001597343E-4</c:v>
                </c:pt>
                <c:pt idx="903">
                  <c:v>6.9494021805934555E-4</c:v>
                </c:pt>
                <c:pt idx="904">
                  <c:v>6.9549902926288934E-4</c:v>
                </c:pt>
                <c:pt idx="905">
                  <c:v>6.9605906649874039E-4</c:v>
                </c:pt>
                <c:pt idx="906">
                  <c:v>6.9662033264159635E-4</c:v>
                </c:pt>
                <c:pt idx="907">
                  <c:v>6.9718283055038245E-4</c:v>
                </c:pt>
                <c:pt idx="908">
                  <c:v>6.977465631382839E-4</c:v>
                </c:pt>
                <c:pt idx="909">
                  <c:v>6.9831153326658504E-4</c:v>
                </c:pt>
                <c:pt idx="910">
                  <c:v>6.9887774385969843E-4</c:v>
                </c:pt>
                <c:pt idx="911">
                  <c:v>6.9944519782703322E-4</c:v>
                </c:pt>
                <c:pt idx="912">
                  <c:v>7.0001389808650434E-4</c:v>
                </c:pt>
                <c:pt idx="913">
                  <c:v>7.0058384758414172E-4</c:v>
                </c:pt>
                <c:pt idx="914">
                  <c:v>7.0115504925526953E-4</c:v>
                </c:pt>
                <c:pt idx="915">
                  <c:v>7.0172750604205502E-4</c:v>
                </c:pt>
                <c:pt idx="916">
                  <c:v>7.0230122091987702E-4</c:v>
                </c:pt>
                <c:pt idx="917">
                  <c:v>7.0287619685934139E-4</c:v>
                </c:pt>
                <c:pt idx="918">
                  <c:v>7.0345243684210418E-4</c:v>
                </c:pt>
                <c:pt idx="919">
                  <c:v>7.0402994385243675E-4</c:v>
                </c:pt>
                <c:pt idx="920">
                  <c:v>7.0460872089888433E-4</c:v>
                </c:pt>
                <c:pt idx="921">
                  <c:v>7.051887709921649E-4</c:v>
                </c:pt>
                <c:pt idx="922">
                  <c:v>7.0577009713556412E-4</c:v>
                </c:pt>
                <c:pt idx="923">
                  <c:v>7.0635270238647693E-4</c:v>
                </c:pt>
                <c:pt idx="924">
                  <c:v>7.0693658975704834E-4</c:v>
                </c:pt>
                <c:pt idx="925">
                  <c:v>7.0752176233128004E-4</c:v>
                </c:pt>
                <c:pt idx="926">
                  <c:v>7.0810822313162173E-4</c:v>
                </c:pt>
                <c:pt idx="927">
                  <c:v>7.0869597526201694E-4</c:v>
                </c:pt>
                <c:pt idx="928">
                  <c:v>7.0928502180167313E-4</c:v>
                </c:pt>
                <c:pt idx="929">
                  <c:v>7.0987536580205933E-4</c:v>
                </c:pt>
                <c:pt idx="930">
                  <c:v>7.1046701040904082E-4</c:v>
                </c:pt>
                <c:pt idx="931">
                  <c:v>7.1105995870854451E-4</c:v>
                </c:pt>
                <c:pt idx="932">
                  <c:v>7.1165421382858834E-4</c:v>
                </c:pt>
                <c:pt idx="933">
                  <c:v>7.1224977889607034E-4</c:v>
                </c:pt>
                <c:pt idx="934">
                  <c:v>7.1284665706271928E-4</c:v>
                </c:pt>
                <c:pt idx="935">
                  <c:v>7.1344485149184929E-4</c:v>
                </c:pt>
                <c:pt idx="936">
                  <c:v>7.1404436530979191E-4</c:v>
                </c:pt>
                <c:pt idx="937">
                  <c:v>7.1464520171602114E-4</c:v>
                </c:pt>
                <c:pt idx="938">
                  <c:v>7.1524736388929393E-4</c:v>
                </c:pt>
                <c:pt idx="939">
                  <c:v>7.1585085502337987E-4</c:v>
                </c:pt>
                <c:pt idx="940">
                  <c:v>7.1645567832628594E-4</c:v>
                </c:pt>
                <c:pt idx="941">
                  <c:v>7.1706183701634194E-4</c:v>
                </c:pt>
                <c:pt idx="942">
                  <c:v>7.1766933431374595E-4</c:v>
                </c:pt>
                <c:pt idx="943">
                  <c:v>7.1827817345158939E-4</c:v>
                </c:pt>
                <c:pt idx="944">
                  <c:v>7.188883576854469E-4</c:v>
                </c:pt>
                <c:pt idx="945">
                  <c:v>7.1949989025913894E-4</c:v>
                </c:pt>
                <c:pt idx="946">
                  <c:v>7.20112774467454E-4</c:v>
                </c:pt>
                <c:pt idx="947">
                  <c:v>7.2072701356274934E-4</c:v>
                </c:pt>
                <c:pt idx="948">
                  <c:v>7.2134261085373568E-4</c:v>
                </c:pt>
                <c:pt idx="949">
                  <c:v>7.2195956963692594E-4</c:v>
                </c:pt>
                <c:pt idx="950">
                  <c:v>7.2257789323684014E-4</c:v>
                </c:pt>
                <c:pt idx="951">
                  <c:v>7.2319758495582864E-4</c:v>
                </c:pt>
                <c:pt idx="952">
                  <c:v>7.2381864814922102E-4</c:v>
                </c:pt>
                <c:pt idx="953">
                  <c:v>7.2444108613706714E-4</c:v>
                </c:pt>
                <c:pt idx="954">
                  <c:v>7.2506490228832195E-4</c:v>
                </c:pt>
                <c:pt idx="955">
                  <c:v>7.2569009999648134E-4</c:v>
                </c:pt>
                <c:pt idx="956">
                  <c:v>7.2631668258372193E-4</c:v>
                </c:pt>
                <c:pt idx="957">
                  <c:v>7.2694465351952114E-4</c:v>
                </c:pt>
                <c:pt idx="958">
                  <c:v>7.2757401617925741E-4</c:v>
                </c:pt>
                <c:pt idx="959">
                  <c:v>7.2820477391754104E-4</c:v>
                </c:pt>
                <c:pt idx="960">
                  <c:v>7.2883693021684372E-4</c:v>
                </c:pt>
                <c:pt idx="961">
                  <c:v>7.2947048850725686E-4</c:v>
                </c:pt>
                <c:pt idx="962">
                  <c:v>7.3010545222010424E-4</c:v>
                </c:pt>
                <c:pt idx="963">
                  <c:v>7.3074182485587395E-4</c:v>
                </c:pt>
                <c:pt idx="964">
                  <c:v>7.3137960981330065E-4</c:v>
                </c:pt>
                <c:pt idx="965">
                  <c:v>7.3201881061704915E-4</c:v>
                </c:pt>
                <c:pt idx="966">
                  <c:v>7.3265943078204077E-4</c:v>
                </c:pt>
                <c:pt idx="967">
                  <c:v>7.3330147379090723E-4</c:v>
                </c:pt>
                <c:pt idx="968">
                  <c:v>7.33944943154691E-4</c:v>
                </c:pt>
                <c:pt idx="969">
                  <c:v>7.3458984243844421E-4</c:v>
                </c:pt>
                <c:pt idx="970">
                  <c:v>7.3523617512456893E-4</c:v>
                </c:pt>
                <c:pt idx="971">
                  <c:v>7.358839448185963E-4</c:v>
                </c:pt>
                <c:pt idx="972">
                  <c:v>7.3653315506166321E-4</c:v>
                </c:pt>
                <c:pt idx="973">
                  <c:v>7.3718380943531151E-4</c:v>
                </c:pt>
                <c:pt idx="974">
                  <c:v>7.3783591153863781E-4</c:v>
                </c:pt>
                <c:pt idx="975">
                  <c:v>7.3848946495998712E-4</c:v>
                </c:pt>
                <c:pt idx="976">
                  <c:v>7.3914447332840355E-4</c:v>
                </c:pt>
                <c:pt idx="977">
                  <c:v>7.3980094022310313E-4</c:v>
                </c:pt>
                <c:pt idx="978">
                  <c:v>7.4045886940641876E-4</c:v>
                </c:pt>
                <c:pt idx="979">
                  <c:v>7.4111826433606424E-4</c:v>
                </c:pt>
                <c:pt idx="980">
                  <c:v>7.417791288823497E-4</c:v>
                </c:pt>
                <c:pt idx="981">
                  <c:v>7.424414665696663E-4</c:v>
                </c:pt>
                <c:pt idx="982">
                  <c:v>7.4310528113868046E-4</c:v>
                </c:pt>
                <c:pt idx="983">
                  <c:v>7.4377057626421488E-4</c:v>
                </c:pt>
                <c:pt idx="984">
                  <c:v>7.4443735569578904E-4</c:v>
                </c:pt>
                <c:pt idx="985">
                  <c:v>7.4510562317048432E-4</c:v>
                </c:pt>
                <c:pt idx="986">
                  <c:v>7.4577538238602948E-4</c:v>
                </c:pt>
                <c:pt idx="987">
                  <c:v>7.4644663711129103E-4</c:v>
                </c:pt>
                <c:pt idx="988">
                  <c:v>7.4711939109991458E-4</c:v>
                </c:pt>
                <c:pt idx="989">
                  <c:v>7.4779364812729322E-4</c:v>
                </c:pt>
                <c:pt idx="990">
                  <c:v>7.4846941198638834E-4</c:v>
                </c:pt>
                <c:pt idx="991">
                  <c:v>7.4914668649532501E-4</c:v>
                </c:pt>
                <c:pt idx="992">
                  <c:v>7.4982547545415529E-4</c:v>
                </c:pt>
                <c:pt idx="993">
                  <c:v>7.505057826846358E-4</c:v>
                </c:pt>
                <c:pt idx="994">
                  <c:v>7.511876120407119E-4</c:v>
                </c:pt>
                <c:pt idx="995">
                  <c:v>7.5187096736928794E-4</c:v>
                </c:pt>
                <c:pt idx="996">
                  <c:v>7.5255585255666103E-4</c:v>
                </c:pt>
                <c:pt idx="997">
                  <c:v>7.5324227144454305E-4</c:v>
                </c:pt>
                <c:pt idx="998">
                  <c:v>7.5393022795714154E-4</c:v>
                </c:pt>
                <c:pt idx="999">
                  <c:v>7.5461972597751833E-4</c:v>
                </c:pt>
                <c:pt idx="1000">
                  <c:v>7.5531076945043276E-4</c:v>
                </c:pt>
                <c:pt idx="1001">
                  <c:v>7.5600336230682809E-4</c:v>
                </c:pt>
                <c:pt idx="1002">
                  <c:v>7.5669750848414256E-4</c:v>
                </c:pt>
                <c:pt idx="1003">
                  <c:v>7.5739321194891358E-4</c:v>
                </c:pt>
                <c:pt idx="1004">
                  <c:v>7.5809047666390409E-4</c:v>
                </c:pt>
                <c:pt idx="1005">
                  <c:v>7.5878930662732417E-4</c:v>
                </c:pt>
                <c:pt idx="1006">
                  <c:v>7.5948970582792792E-4</c:v>
                </c:pt>
                <c:pt idx="1007">
                  <c:v>7.6019167830584824E-4</c:v>
                </c:pt>
                <c:pt idx="1008">
                  <c:v>7.6089522807919034E-4</c:v>
                </c:pt>
                <c:pt idx="1009">
                  <c:v>7.6160035918415863E-4</c:v>
                </c:pt>
                <c:pt idx="1010">
                  <c:v>7.6230707566747092E-4</c:v>
                </c:pt>
                <c:pt idx="1011">
                  <c:v>7.6301538161406123E-4</c:v>
                </c:pt>
                <c:pt idx="1012">
                  <c:v>7.637252811131855E-4</c:v>
                </c:pt>
                <c:pt idx="1013">
                  <c:v>7.6443677826269784E-4</c:v>
                </c:pt>
                <c:pt idx="1014">
                  <c:v>7.6514987716127581E-4</c:v>
                </c:pt>
                <c:pt idx="1015">
                  <c:v>7.6586458195422103E-4</c:v>
                </c:pt>
                <c:pt idx="1016">
                  <c:v>7.6658089676885362E-4</c:v>
                </c:pt>
                <c:pt idx="1017">
                  <c:v>7.6729882576928544E-4</c:v>
                </c:pt>
                <c:pt idx="1018">
                  <c:v>7.6801837309995933E-4</c:v>
                </c:pt>
                <c:pt idx="1019">
                  <c:v>7.6873954300548915E-4</c:v>
                </c:pt>
                <c:pt idx="1020">
                  <c:v>7.6946233963386948E-4</c:v>
                </c:pt>
                <c:pt idx="1021">
                  <c:v>7.7018676720949425E-4</c:v>
                </c:pt>
                <c:pt idx="1022">
                  <c:v>7.7091282995024363E-4</c:v>
                </c:pt>
                <c:pt idx="1023">
                  <c:v>7.7164053211179894E-4</c:v>
                </c:pt>
                <c:pt idx="1024">
                  <c:v>7.7236987794429969E-4</c:v>
                </c:pt>
                <c:pt idx="1025">
                  <c:v>7.7310087175473804E-4</c:v>
                </c:pt>
                <c:pt idx="1026">
                  <c:v>7.7383351778279334E-4</c:v>
                </c:pt>
                <c:pt idx="1027">
                  <c:v>7.7456782036602347E-4</c:v>
                </c:pt>
                <c:pt idx="1028">
                  <c:v>7.7530378380649494E-4</c:v>
                </c:pt>
                <c:pt idx="1029">
                  <c:v>7.7604141242425934E-4</c:v>
                </c:pt>
                <c:pt idx="1030">
                  <c:v>7.7678071056547021E-4</c:v>
                </c:pt>
                <c:pt idx="1031">
                  <c:v>7.7752168260281594E-4</c:v>
                </c:pt>
                <c:pt idx="1032">
                  <c:v>7.7826433291889295E-4</c:v>
                </c:pt>
                <c:pt idx="1033">
                  <c:v>7.7900866589812883E-4</c:v>
                </c:pt>
                <c:pt idx="1034">
                  <c:v>7.7975468594687928E-4</c:v>
                </c:pt>
                <c:pt idx="1035">
                  <c:v>7.8050239750040258E-4</c:v>
                </c:pt>
                <c:pt idx="1036">
                  <c:v>7.8125180497450768E-4</c:v>
                </c:pt>
                <c:pt idx="1037">
                  <c:v>7.8200291285195934E-4</c:v>
                </c:pt>
                <c:pt idx="1038">
                  <c:v>7.8275572558051515E-4</c:v>
                </c:pt>
                <c:pt idx="1039">
                  <c:v>7.8351024764094883E-4</c:v>
                </c:pt>
                <c:pt idx="1040">
                  <c:v>7.8426648356672132E-4</c:v>
                </c:pt>
                <c:pt idx="1041">
                  <c:v>7.8502443785428934E-4</c:v>
                </c:pt>
                <c:pt idx="1042">
                  <c:v>7.8578411504032534E-4</c:v>
                </c:pt>
                <c:pt idx="1043">
                  <c:v>7.8654551964022434E-4</c:v>
                </c:pt>
                <c:pt idx="1044">
                  <c:v>7.8730865623144583E-4</c:v>
                </c:pt>
                <c:pt idx="1045">
                  <c:v>7.8807352947539845E-4</c:v>
                </c:pt>
                <c:pt idx="1046">
                  <c:v>7.8884014385852033E-4</c:v>
                </c:pt>
                <c:pt idx="1047">
                  <c:v>7.8960850404232493E-4</c:v>
                </c:pt>
                <c:pt idx="1048">
                  <c:v>7.9037861464174104E-4</c:v>
                </c:pt>
                <c:pt idx="1049">
                  <c:v>7.9115048033592122E-4</c:v>
                </c:pt>
                <c:pt idx="1050">
                  <c:v>7.9192410575513734E-4</c:v>
                </c:pt>
                <c:pt idx="1051">
                  <c:v>7.9269949556600924E-4</c:v>
                </c:pt>
                <c:pt idx="1052">
                  <c:v>7.9347665449624192E-4</c:v>
                </c:pt>
                <c:pt idx="1053">
                  <c:v>7.9425558722937483E-4</c:v>
                </c:pt>
                <c:pt idx="1054">
                  <c:v>7.9503629850879672E-4</c:v>
                </c:pt>
                <c:pt idx="1055">
                  <c:v>7.9581879305922593E-4</c:v>
                </c:pt>
                <c:pt idx="1056">
                  <c:v>7.9660307568559918E-4</c:v>
                </c:pt>
                <c:pt idx="1057">
                  <c:v>7.9738915112453803E-4</c:v>
                </c:pt>
                <c:pt idx="1058">
                  <c:v>7.9817702421349521E-4</c:v>
                </c:pt>
                <c:pt idx="1059">
                  <c:v>7.9896669968430216E-4</c:v>
                </c:pt>
                <c:pt idx="1060">
                  <c:v>7.9975818244453411E-4</c:v>
                </c:pt>
                <c:pt idx="1061">
                  <c:v>8.0055147732666413E-4</c:v>
                </c:pt>
                <c:pt idx="1062">
                  <c:v>8.0134658914818248E-4</c:v>
                </c:pt>
                <c:pt idx="1063">
                  <c:v>8.0214352284145227E-4</c:v>
                </c:pt>
                <c:pt idx="1064">
                  <c:v>8.0294228326791884E-4</c:v>
                </c:pt>
                <c:pt idx="1065">
                  <c:v>8.0374287534783E-4</c:v>
                </c:pt>
                <c:pt idx="1066">
                  <c:v>8.0454530404298744E-4</c:v>
                </c:pt>
                <c:pt idx="1067">
                  <c:v>8.0534957428740747E-4</c:v>
                </c:pt>
                <c:pt idx="1068">
                  <c:v>8.0615569102569838E-4</c:v>
                </c:pt>
                <c:pt idx="1069">
                  <c:v>8.0696365928445836E-4</c:v>
                </c:pt>
                <c:pt idx="1070">
                  <c:v>8.0777348403755246E-4</c:v>
                </c:pt>
                <c:pt idx="1071">
                  <c:v>8.0858517030608543E-4</c:v>
                </c:pt>
                <c:pt idx="1072">
                  <c:v>8.0939872316728248E-4</c:v>
                </c:pt>
                <c:pt idx="1073">
                  <c:v>8.1021414761171448E-4</c:v>
                </c:pt>
                <c:pt idx="1074">
                  <c:v>8.1103144877867626E-4</c:v>
                </c:pt>
                <c:pt idx="1075">
                  <c:v>8.1185063169096074E-4</c:v>
                </c:pt>
                <c:pt idx="1076">
                  <c:v>8.1267170154795596E-4</c:v>
                </c:pt>
                <c:pt idx="1077">
                  <c:v>8.1349466338245227E-4</c:v>
                </c:pt>
                <c:pt idx="1078">
                  <c:v>8.1431952249853248E-4</c:v>
                </c:pt>
                <c:pt idx="1079">
                  <c:v>8.1514628382777735E-4</c:v>
                </c:pt>
                <c:pt idx="1080">
                  <c:v>8.1597495279915188E-4</c:v>
                </c:pt>
                <c:pt idx="1081">
                  <c:v>8.1680553445958692E-4</c:v>
                </c:pt>
                <c:pt idx="1082">
                  <c:v>8.1763803407418204E-4</c:v>
                </c:pt>
                <c:pt idx="1083">
                  <c:v>8.1847245685700946E-4</c:v>
                </c:pt>
                <c:pt idx="1084">
                  <c:v>8.1930880813164833E-4</c:v>
                </c:pt>
                <c:pt idx="1085">
                  <c:v>8.2014709315047065E-4</c:v>
                </c:pt>
                <c:pt idx="1086">
                  <c:v>8.209873171817428E-4</c:v>
                </c:pt>
                <c:pt idx="1087">
                  <c:v>8.2182948557033713E-4</c:v>
                </c:pt>
                <c:pt idx="1088">
                  <c:v>8.2267360363684667E-4</c:v>
                </c:pt>
                <c:pt idx="1089">
                  <c:v>8.2351967676415664E-4</c:v>
                </c:pt>
                <c:pt idx="1090">
                  <c:v>8.2436771029504479E-4</c:v>
                </c:pt>
                <c:pt idx="1091">
                  <c:v>8.2521770965835264E-4</c:v>
                </c:pt>
                <c:pt idx="1092">
                  <c:v>8.2606968019596999E-4</c:v>
                </c:pt>
                <c:pt idx="1093">
                  <c:v>8.269236274610572E-4</c:v>
                </c:pt>
                <c:pt idx="1094">
                  <c:v>8.2777955681465564E-4</c:v>
                </c:pt>
                <c:pt idx="1095">
                  <c:v>8.2863747372010743E-4</c:v>
                </c:pt>
                <c:pt idx="1096">
                  <c:v>8.2949738376248674E-4</c:v>
                </c:pt>
                <c:pt idx="1097">
                  <c:v>8.3035929237535268E-4</c:v>
                </c:pt>
                <c:pt idx="1098">
                  <c:v>8.3122320511160302E-4</c:v>
                </c:pt>
                <c:pt idx="1099">
                  <c:v>8.3208912749125068E-4</c:v>
                </c:pt>
                <c:pt idx="1100">
                  <c:v>8.3295706512623443E-4</c:v>
                </c:pt>
                <c:pt idx="1101">
                  <c:v>8.3382702366464705E-4</c:v>
                </c:pt>
                <c:pt idx="1102">
                  <c:v>8.3469900858018523E-4</c:v>
                </c:pt>
                <c:pt idx="1103">
                  <c:v>8.3557302562638344E-4</c:v>
                </c:pt>
                <c:pt idx="1104">
                  <c:v>8.3644908045062269E-4</c:v>
                </c:pt>
                <c:pt idx="1105">
                  <c:v>8.3732717861019306E-4</c:v>
                </c:pt>
                <c:pt idx="1106">
                  <c:v>8.3820732595197103E-4</c:v>
                </c:pt>
                <c:pt idx="1107">
                  <c:v>8.3908952810325807E-4</c:v>
                </c:pt>
                <c:pt idx="1108">
                  <c:v>8.3997379084812499E-4</c:v>
                </c:pt>
                <c:pt idx="1109">
                  <c:v>8.4086011987999745E-4</c:v>
                </c:pt>
                <c:pt idx="1110">
                  <c:v>8.4174852103989029E-4</c:v>
                </c:pt>
                <c:pt idx="1111">
                  <c:v>8.4263900010155717E-4</c:v>
                </c:pt>
                <c:pt idx="1112">
                  <c:v>8.4353156290562761E-4</c:v>
                </c:pt>
                <c:pt idx="1113">
                  <c:v>8.4442621526389591E-4</c:v>
                </c:pt>
                <c:pt idx="1114">
                  <c:v>8.4532296307073961E-4</c:v>
                </c:pt>
                <c:pt idx="1115">
                  <c:v>8.4622181221254047E-4</c:v>
                </c:pt>
                <c:pt idx="1116">
                  <c:v>8.4712276858502078E-4</c:v>
                </c:pt>
                <c:pt idx="1117">
                  <c:v>8.4802583810711829E-4</c:v>
                </c:pt>
                <c:pt idx="1118">
                  <c:v>8.4893102672803768E-4</c:v>
                </c:pt>
                <c:pt idx="1119">
                  <c:v>8.4983834047367714E-4</c:v>
                </c:pt>
                <c:pt idx="1120">
                  <c:v>8.5074778528765565E-4</c:v>
                </c:pt>
                <c:pt idx="1121">
                  <c:v>8.5165936718497725E-4</c:v>
                </c:pt>
                <c:pt idx="1122">
                  <c:v>8.5257309222825587E-4</c:v>
                </c:pt>
                <c:pt idx="1123">
                  <c:v>8.5348896646635065E-4</c:v>
                </c:pt>
                <c:pt idx="1124">
                  <c:v>8.5440699600239508E-4</c:v>
                </c:pt>
                <c:pt idx="1125">
                  <c:v>8.5532718692704146E-4</c:v>
                </c:pt>
                <c:pt idx="1126">
                  <c:v>8.5624954537878305E-4</c:v>
                </c:pt>
                <c:pt idx="1127">
                  <c:v>8.5717407752003828E-4</c:v>
                </c:pt>
                <c:pt idx="1128">
                  <c:v>8.5810078948388743E-4</c:v>
                </c:pt>
                <c:pt idx="1129">
                  <c:v>8.5902968751297242E-4</c:v>
                </c:pt>
                <c:pt idx="1130">
                  <c:v>8.5996077778810335E-4</c:v>
                </c:pt>
                <c:pt idx="1131">
                  <c:v>8.6089406658215815E-4</c:v>
                </c:pt>
                <c:pt idx="1132">
                  <c:v>8.6182956015127491E-4</c:v>
                </c:pt>
                <c:pt idx="1133">
                  <c:v>8.627672647913352E-4</c:v>
                </c:pt>
                <c:pt idx="1134">
                  <c:v>8.6370718680654161E-4</c:v>
                </c:pt>
                <c:pt idx="1135">
                  <c:v>8.6464933254755785E-4</c:v>
                </c:pt>
                <c:pt idx="1136">
                  <c:v>8.655937083668192E-4</c:v>
                </c:pt>
                <c:pt idx="1137">
                  <c:v>8.6654032065595508E-4</c:v>
                </c:pt>
                <c:pt idx="1138">
                  <c:v>8.6748917580104813E-4</c:v>
                </c:pt>
                <c:pt idx="1139">
                  <c:v>8.6844028026547765E-4</c:v>
                </c:pt>
                <c:pt idx="1140">
                  <c:v>8.6939364049300064E-4</c:v>
                </c:pt>
                <c:pt idx="1141">
                  <c:v>8.7034926296435989E-4</c:v>
                </c:pt>
                <c:pt idx="1142">
                  <c:v>8.7130715417853592E-4</c:v>
                </c:pt>
                <c:pt idx="1143">
                  <c:v>8.7226732065727702E-4</c:v>
                </c:pt>
                <c:pt idx="1144">
                  <c:v>8.7322976894013563E-4</c:v>
                </c:pt>
                <c:pt idx="1145">
                  <c:v>8.7419450568630751E-4</c:v>
                </c:pt>
                <c:pt idx="1146">
                  <c:v>8.7516153739847268E-4</c:v>
                </c:pt>
                <c:pt idx="1147">
                  <c:v>8.7613087075744437E-4</c:v>
                </c:pt>
                <c:pt idx="1148">
                  <c:v>8.7710251240026463E-4</c:v>
                </c:pt>
                <c:pt idx="1149">
                  <c:v>8.7807646902568004E-4</c:v>
                </c:pt>
                <c:pt idx="1150">
                  <c:v>8.7905274730058964E-4</c:v>
                </c:pt>
                <c:pt idx="1151">
                  <c:v>8.8003135397655584E-4</c:v>
                </c:pt>
                <c:pt idx="1152">
                  <c:v>8.8101229578900183E-4</c:v>
                </c:pt>
                <c:pt idx="1153">
                  <c:v>8.8199557953871747E-4</c:v>
                </c:pt>
                <c:pt idx="1154">
                  <c:v>8.8298121199934768E-4</c:v>
                </c:pt>
                <c:pt idx="1155">
                  <c:v>8.8396920003882065E-4</c:v>
                </c:pt>
                <c:pt idx="1156">
                  <c:v>8.8495955048141755E-4</c:v>
                </c:pt>
                <c:pt idx="1157">
                  <c:v>8.8595227022928726E-4</c:v>
                </c:pt>
                <c:pt idx="1158">
                  <c:v>8.8694736617740265E-4</c:v>
                </c:pt>
                <c:pt idx="1159">
                  <c:v>8.8794484525236983E-4</c:v>
                </c:pt>
                <c:pt idx="1160">
                  <c:v>8.8894471443209933E-4</c:v>
                </c:pt>
                <c:pt idx="1161">
                  <c:v>8.8994698070114396E-4</c:v>
                </c:pt>
                <c:pt idx="1162">
                  <c:v>8.9095165105266617E-4</c:v>
                </c:pt>
                <c:pt idx="1163">
                  <c:v>8.919587325401185E-4</c:v>
                </c:pt>
                <c:pt idx="1164">
                  <c:v>8.9296823223852773E-4</c:v>
                </c:pt>
                <c:pt idx="1165">
                  <c:v>8.9398015721434728E-4</c:v>
                </c:pt>
                <c:pt idx="1166">
                  <c:v>8.9499451460410366E-4</c:v>
                </c:pt>
                <c:pt idx="1167">
                  <c:v>8.9601131154732748E-4</c:v>
                </c:pt>
                <c:pt idx="1168">
                  <c:v>8.9703055522114266E-4</c:v>
                </c:pt>
                <c:pt idx="1169">
                  <c:v>8.9805225283772524E-4</c:v>
                </c:pt>
                <c:pt idx="1170">
                  <c:v>8.9907641161385092E-4</c:v>
                </c:pt>
                <c:pt idx="1171">
                  <c:v>9.0010303880644728E-4</c:v>
                </c:pt>
                <c:pt idx="1172">
                  <c:v>9.0113214172221601E-4</c:v>
                </c:pt>
                <c:pt idx="1173">
                  <c:v>9.0216372761620393E-4</c:v>
                </c:pt>
                <c:pt idx="1174">
                  <c:v>9.0319780388884341E-4</c:v>
                </c:pt>
                <c:pt idx="1175">
                  <c:v>9.0423437784688525E-4</c:v>
                </c:pt>
                <c:pt idx="1176">
                  <c:v>9.0527345697346271E-4</c:v>
                </c:pt>
                <c:pt idx="1177">
                  <c:v>9.0631504860316206E-4</c:v>
                </c:pt>
                <c:pt idx="1178">
                  <c:v>9.0735916025568226E-4</c:v>
                </c:pt>
                <c:pt idx="1179">
                  <c:v>9.0840579936617746E-4</c:v>
                </c:pt>
                <c:pt idx="1180">
                  <c:v>9.0945497349905044E-4</c:v>
                </c:pt>
                <c:pt idx="1181">
                  <c:v>9.1050669013934265E-4</c:v>
                </c:pt>
                <c:pt idx="1182">
                  <c:v>9.1156095683698275E-4</c:v>
                </c:pt>
                <c:pt idx="1183">
                  <c:v>9.1261778122565394E-4</c:v>
                </c:pt>
                <c:pt idx="1184">
                  <c:v>9.136771710085785E-4</c:v>
                </c:pt>
                <c:pt idx="1185">
                  <c:v>9.1473913371405071E-4</c:v>
                </c:pt>
                <c:pt idx="1186">
                  <c:v>9.1580367708303978E-4</c:v>
                </c:pt>
                <c:pt idx="1187">
                  <c:v>9.1687080883098523E-4</c:v>
                </c:pt>
                <c:pt idx="1188">
                  <c:v>9.1794053666524567E-4</c:v>
                </c:pt>
                <c:pt idx="1189">
                  <c:v>9.1901286845362323E-4</c:v>
                </c:pt>
                <c:pt idx="1190">
                  <c:v>9.2008781192752965E-4</c:v>
                </c:pt>
                <c:pt idx="1191">
                  <c:v>9.2116537494317454E-4</c:v>
                </c:pt>
                <c:pt idx="1192">
                  <c:v>9.2224556529174183E-4</c:v>
                </c:pt>
                <c:pt idx="1193">
                  <c:v>9.2332839102537577E-4</c:v>
                </c:pt>
                <c:pt idx="1194">
                  <c:v>9.2441385993333733E-4</c:v>
                </c:pt>
                <c:pt idx="1195">
                  <c:v>9.2550198002183226E-4</c:v>
                </c:pt>
                <c:pt idx="1196">
                  <c:v>9.2659275930805725E-4</c:v>
                </c:pt>
                <c:pt idx="1197">
                  <c:v>9.2768620578488983E-4</c:v>
                </c:pt>
                <c:pt idx="1198">
                  <c:v>9.2878232748852768E-4</c:v>
                </c:pt>
                <c:pt idx="1199">
                  <c:v>9.2988113249643941E-4</c:v>
                </c:pt>
                <c:pt idx="1200">
                  <c:v>9.3098262892535766E-4</c:v>
                </c:pt>
                <c:pt idx="1201">
                  <c:v>9.3208682501344205E-4</c:v>
                </c:pt>
                <c:pt idx="1202">
                  <c:v>9.3319372876748757E-4</c:v>
                </c:pt>
                <c:pt idx="1203">
                  <c:v>9.3430334854144163E-4</c:v>
                </c:pt>
                <c:pt idx="1204">
                  <c:v>9.3541569254765766E-4</c:v>
                </c:pt>
                <c:pt idx="1205">
                  <c:v>9.3653076894804085E-4</c:v>
                </c:pt>
                <c:pt idx="1206">
                  <c:v>9.3764858620240554E-4</c:v>
                </c:pt>
                <c:pt idx="1207">
                  <c:v>9.3876915257400529E-4</c:v>
                </c:pt>
                <c:pt idx="1208">
                  <c:v>9.3989247643693668E-4</c:v>
                </c:pt>
                <c:pt idx="1209">
                  <c:v>9.4101856618563566E-4</c:v>
                </c:pt>
                <c:pt idx="1210">
                  <c:v>9.4214743026908008E-4</c:v>
                </c:pt>
                <c:pt idx="1211">
                  <c:v>9.4327907717645727E-4</c:v>
                </c:pt>
                <c:pt idx="1212">
                  <c:v>9.4441351538254227E-4</c:v>
                </c:pt>
                <c:pt idx="1213">
                  <c:v>9.4555075342163614E-4</c:v>
                </c:pt>
                <c:pt idx="1214">
                  <c:v>9.4669079990757706E-4</c:v>
                </c:pt>
                <c:pt idx="1215">
                  <c:v>9.4783366338964934E-4</c:v>
                </c:pt>
                <c:pt idx="1216">
                  <c:v>9.4897935255643128E-4</c:v>
                </c:pt>
                <c:pt idx="1217">
                  <c:v>9.5012787602319999E-4</c:v>
                </c:pt>
                <c:pt idx="1218">
                  <c:v>9.5127924255381728E-4</c:v>
                </c:pt>
                <c:pt idx="1219">
                  <c:v>9.5243346082563745E-4</c:v>
                </c:pt>
                <c:pt idx="1220">
                  <c:v>9.5359053966854578E-4</c:v>
                </c:pt>
                <c:pt idx="1221">
                  <c:v>9.5475048787464355E-4</c:v>
                </c:pt>
                <c:pt idx="1222">
                  <c:v>9.5591331429417767E-4</c:v>
                </c:pt>
                <c:pt idx="1223">
                  <c:v>9.5707902779850569E-4</c:v>
                </c:pt>
                <c:pt idx="1224">
                  <c:v>9.5824763731419563E-4</c:v>
                </c:pt>
                <c:pt idx="1225">
                  <c:v>9.5941915176494879E-4</c:v>
                </c:pt>
                <c:pt idx="1226">
                  <c:v>9.605935801622E-4</c:v>
                </c:pt>
                <c:pt idx="1227">
                  <c:v>9.6177093153489309E-4</c:v>
                </c:pt>
                <c:pt idx="1228">
                  <c:v>9.6295121489767526E-4</c:v>
                </c:pt>
                <c:pt idx="1229">
                  <c:v>9.6413443940200042E-4</c:v>
                </c:pt>
                <c:pt idx="1230">
                  <c:v>9.6532061414347065E-4</c:v>
                </c:pt>
                <c:pt idx="1231">
                  <c:v>9.6650974829000748E-4</c:v>
                </c:pt>
                <c:pt idx="1232">
                  <c:v>9.6770185104570066E-4</c:v>
                </c:pt>
                <c:pt idx="1233">
                  <c:v>9.6889693166350222E-4</c:v>
                </c:pt>
                <c:pt idx="1234">
                  <c:v>9.7009499941483161E-4</c:v>
                </c:pt>
                <c:pt idx="1235">
                  <c:v>9.7129606361898027E-4</c:v>
                </c:pt>
                <c:pt idx="1236">
                  <c:v>9.7250013360723048E-4</c:v>
                </c:pt>
                <c:pt idx="1237">
                  <c:v>9.7370721879051682E-4</c:v>
                </c:pt>
                <c:pt idx="1238">
                  <c:v>9.7491732856340029E-4</c:v>
                </c:pt>
                <c:pt idx="1239">
                  <c:v>9.761304724379571E-4</c:v>
                </c:pt>
                <c:pt idx="1240">
                  <c:v>9.773466598814787E-4</c:v>
                </c:pt>
                <c:pt idx="1241">
                  <c:v>9.7856590045751067E-4</c:v>
                </c:pt>
                <c:pt idx="1242">
                  <c:v>9.7978820372668016E-4</c:v>
                </c:pt>
                <c:pt idx="1243">
                  <c:v>9.8101357931597798E-4</c:v>
                </c:pt>
                <c:pt idx="1244">
                  <c:v>9.8224203685498795E-4</c:v>
                </c:pt>
                <c:pt idx="1245">
                  <c:v>9.8347358607816767E-4</c:v>
                </c:pt>
                <c:pt idx="1246">
                  <c:v>9.8470823670154047E-4</c:v>
                </c:pt>
                <c:pt idx="1247">
                  <c:v>9.8594599850775847E-4</c:v>
                </c:pt>
                <c:pt idx="1248">
                  <c:v>9.8718688130059514E-4</c:v>
                </c:pt>
                <c:pt idx="1249">
                  <c:v>9.8843089492938775E-4</c:v>
                </c:pt>
                <c:pt idx="1250">
                  <c:v>9.8967804929391912E-4</c:v>
                </c:pt>
                <c:pt idx="1251">
                  <c:v>9.9092835433418707E-4</c:v>
                </c:pt>
                <c:pt idx="1252">
                  <c:v>9.9218182000624603E-4</c:v>
                </c:pt>
                <c:pt idx="1253">
                  <c:v>9.9343845633933277E-4</c:v>
                </c:pt>
                <c:pt idx="1254">
                  <c:v>9.9469827338265725E-4</c:v>
                </c:pt>
                <c:pt idx="1255">
                  <c:v>9.9596128121894577E-4</c:v>
                </c:pt>
                <c:pt idx="1256">
                  <c:v>9.9722748999311493E-4</c:v>
                </c:pt>
                <c:pt idx="1257">
                  <c:v>9.984969098993106E-4</c:v>
                </c:pt>
                <c:pt idx="1258">
                  <c:v>9.9976955114662635E-4</c:v>
                </c:pt>
                <c:pt idx="1259">
                  <c:v>1.0010454239895781E-3</c:v>
                </c:pt>
                <c:pt idx="1260">
                  <c:v>1.0023245387154713E-3</c:v>
                </c:pt>
                <c:pt idx="1261">
                  <c:v>1.0036069057108761E-3</c:v>
                </c:pt>
                <c:pt idx="1262">
                  <c:v>1.0048925353130381E-3</c:v>
                </c:pt>
                <c:pt idx="1263">
                  <c:v>1.006181437998694E-3</c:v>
                </c:pt>
                <c:pt idx="1264">
                  <c:v>1.0074736242193965E-3</c:v>
                </c:pt>
                <c:pt idx="1265">
                  <c:v>1.0087691044684461E-3</c:v>
                </c:pt>
                <c:pt idx="1266">
                  <c:v>1.0100678893250619E-3</c:v>
                </c:pt>
                <c:pt idx="1267">
                  <c:v>1.0113699893846734E-3</c:v>
                </c:pt>
                <c:pt idx="1268">
                  <c:v>1.0126754153188201E-3</c:v>
                </c:pt>
                <c:pt idx="1269">
                  <c:v>1.0139841777788349E-3</c:v>
                </c:pt>
                <c:pt idx="1270">
                  <c:v>1.0152962874979098E-3</c:v>
                </c:pt>
                <c:pt idx="1271">
                  <c:v>1.0166117552864739E-3</c:v>
                </c:pt>
                <c:pt idx="1272">
                  <c:v>1.0179305919519163E-3</c:v>
                </c:pt>
                <c:pt idx="1273">
                  <c:v>1.0192528083397664E-3</c:v>
                </c:pt>
                <c:pt idx="1274">
                  <c:v>1.0205784153792924E-3</c:v>
                </c:pt>
                <c:pt idx="1275">
                  <c:v>1.0219074240095981E-3</c:v>
                </c:pt>
                <c:pt idx="1276">
                  <c:v>1.0232398452681458E-3</c:v>
                </c:pt>
                <c:pt idx="1277">
                  <c:v>1.0245756901546518E-3</c:v>
                </c:pt>
                <c:pt idx="1278">
                  <c:v>1.0259149698146621E-3</c:v>
                </c:pt>
                <c:pt idx="1279">
                  <c:v>1.0272576953309132E-3</c:v>
                </c:pt>
                <c:pt idx="1280">
                  <c:v>1.0286038779372341E-3</c:v>
                </c:pt>
                <c:pt idx="1281">
                  <c:v>1.0299535288078921E-3</c:v>
                </c:pt>
                <c:pt idx="1282">
                  <c:v>1.0313066592446158E-3</c:v>
                </c:pt>
                <c:pt idx="1283">
                  <c:v>1.0326632805759278E-3</c:v>
                </c:pt>
                <c:pt idx="1284">
                  <c:v>1.0340234042271967E-3</c:v>
                </c:pt>
                <c:pt idx="1285">
                  <c:v>1.0353870415139585E-3</c:v>
                </c:pt>
                <c:pt idx="1286">
                  <c:v>1.0367542039756551E-3</c:v>
                </c:pt>
                <c:pt idx="1287">
                  <c:v>1.0381249031118861E-3</c:v>
                </c:pt>
                <c:pt idx="1288">
                  <c:v>1.0394991504346434E-3</c:v>
                </c:pt>
                <c:pt idx="1289">
                  <c:v>1.0408769576366241E-3</c:v>
                </c:pt>
                <c:pt idx="1290">
                  <c:v>1.0422583363350264E-3</c:v>
                </c:pt>
                <c:pt idx="1291">
                  <c:v>1.0436432982387917E-3</c:v>
                </c:pt>
                <c:pt idx="1292">
                  <c:v>1.0450318550896374E-3</c:v>
                </c:pt>
                <c:pt idx="1293">
                  <c:v>1.0464240187124019E-3</c:v>
                </c:pt>
                <c:pt idx="1294">
                  <c:v>1.0478198009599615E-3</c:v>
                </c:pt>
                <c:pt idx="1295">
                  <c:v>1.0492192137495002E-3</c:v>
                </c:pt>
                <c:pt idx="1296">
                  <c:v>1.0506222690043661E-3</c:v>
                </c:pt>
                <c:pt idx="1297">
                  <c:v>1.0520289787490241E-3</c:v>
                </c:pt>
                <c:pt idx="1298">
                  <c:v>1.0534393550493814E-3</c:v>
                </c:pt>
                <c:pt idx="1299">
                  <c:v>1.0548534100040783E-3</c:v>
                </c:pt>
                <c:pt idx="1300">
                  <c:v>1.0562711557569541E-3</c:v>
                </c:pt>
                <c:pt idx="1301">
                  <c:v>1.0576926045250182E-3</c:v>
                </c:pt>
                <c:pt idx="1302">
                  <c:v>1.0591177685853968E-3</c:v>
                </c:pt>
                <c:pt idx="1303">
                  <c:v>1.0605466602390721E-3</c:v>
                </c:pt>
                <c:pt idx="1304">
                  <c:v>1.0619792918299938E-3</c:v>
                </c:pt>
                <c:pt idx="1305">
                  <c:v>1.0634156757972741E-3</c:v>
                </c:pt>
                <c:pt idx="1306">
                  <c:v>1.0648558245994197E-3</c:v>
                </c:pt>
                <c:pt idx="1307">
                  <c:v>1.0662997507972873E-3</c:v>
                </c:pt>
                <c:pt idx="1308">
                  <c:v>1.0677474668986124E-3</c:v>
                </c:pt>
                <c:pt idx="1309">
                  <c:v>1.0691989855785601E-3</c:v>
                </c:pt>
                <c:pt idx="1310">
                  <c:v>1.07065431950818E-3</c:v>
                </c:pt>
                <c:pt idx="1311">
                  <c:v>1.0721134814267693E-3</c:v>
                </c:pt>
                <c:pt idx="1312">
                  <c:v>1.0735764841128743E-3</c:v>
                </c:pt>
                <c:pt idx="1313">
                  <c:v>1.0750433404136501E-3</c:v>
                </c:pt>
                <c:pt idx="1314">
                  <c:v>1.0765140632605981E-3</c:v>
                </c:pt>
                <c:pt idx="1315">
                  <c:v>1.0779886655384585E-3</c:v>
                </c:pt>
                <c:pt idx="1316">
                  <c:v>1.0794671603616254E-3</c:v>
                </c:pt>
                <c:pt idx="1317">
                  <c:v>1.0809495606510324E-3</c:v>
                </c:pt>
                <c:pt idx="1318">
                  <c:v>1.082435879737547E-3</c:v>
                </c:pt>
                <c:pt idx="1319">
                  <c:v>1.0839261305871652E-3</c:v>
                </c:pt>
                <c:pt idx="1320">
                  <c:v>1.0854203265028381E-3</c:v>
                </c:pt>
                <c:pt idx="1321">
                  <c:v>1.0869184808256441E-3</c:v>
                </c:pt>
                <c:pt idx="1322">
                  <c:v>1.0884206068641664E-3</c:v>
                </c:pt>
                <c:pt idx="1323">
                  <c:v>1.0899267180158078E-3</c:v>
                </c:pt>
                <c:pt idx="1324">
                  <c:v>1.0914368277809029E-3</c:v>
                </c:pt>
                <c:pt idx="1325">
                  <c:v>1.0929509496370397E-3</c:v>
                </c:pt>
                <c:pt idx="1326">
                  <c:v>1.094469097211624E-3</c:v>
                </c:pt>
                <c:pt idx="1327">
                  <c:v>1.0959912840680839E-3</c:v>
                </c:pt>
                <c:pt idx="1328">
                  <c:v>1.0975175239846769E-3</c:v>
                </c:pt>
                <c:pt idx="1329">
                  <c:v>1.0990478306470942E-3</c:v>
                </c:pt>
                <c:pt idx="1330">
                  <c:v>1.1005822179207263E-3</c:v>
                </c:pt>
                <c:pt idx="1331">
                  <c:v>1.1021206996477833E-3</c:v>
                </c:pt>
                <c:pt idx="1332">
                  <c:v>1.1036632897990875E-3</c:v>
                </c:pt>
                <c:pt idx="1333">
                  <c:v>1.1052100023348909E-3</c:v>
                </c:pt>
                <c:pt idx="1334">
                  <c:v>1.1067608513362819E-3</c:v>
                </c:pt>
                <c:pt idx="1335">
                  <c:v>1.1083158508871141E-3</c:v>
                </c:pt>
                <c:pt idx="1336">
                  <c:v>1.1098750152072204E-3</c:v>
                </c:pt>
                <c:pt idx="1337">
                  <c:v>1.1114383584901724E-3</c:v>
                </c:pt>
                <c:pt idx="1338">
                  <c:v>1.1130058950918301E-3</c:v>
                </c:pt>
                <c:pt idx="1339">
                  <c:v>1.1145776393076691E-3</c:v>
                </c:pt>
                <c:pt idx="1340">
                  <c:v>1.116153605635253E-3</c:v>
                </c:pt>
                <c:pt idx="1341">
                  <c:v>1.1177338085042721E-3</c:v>
                </c:pt>
                <c:pt idx="1342">
                  <c:v>1.1193182625200541E-3</c:v>
                </c:pt>
                <c:pt idx="1343">
                  <c:v>1.1209069822538721E-3</c:v>
                </c:pt>
                <c:pt idx="1344">
                  <c:v>1.1224999824001065E-3</c:v>
                </c:pt>
                <c:pt idx="1345">
                  <c:v>1.1240972777161501E-3</c:v>
                </c:pt>
                <c:pt idx="1346">
                  <c:v>1.1256988830072704E-3</c:v>
                </c:pt>
                <c:pt idx="1347">
                  <c:v>1.1273048131371318E-3</c:v>
                </c:pt>
                <c:pt idx="1348">
                  <c:v>1.1289150830610878E-3</c:v>
                </c:pt>
                <c:pt idx="1349">
                  <c:v>1.1305297077516489E-3</c:v>
                </c:pt>
                <c:pt idx="1350">
                  <c:v>1.1321487023050259E-3</c:v>
                </c:pt>
                <c:pt idx="1351">
                  <c:v>1.1337720818459661E-3</c:v>
                </c:pt>
                <c:pt idx="1352">
                  <c:v>1.1353998615985551E-3</c:v>
                </c:pt>
                <c:pt idx="1353">
                  <c:v>1.1370320568146121E-3</c:v>
                </c:pt>
                <c:pt idx="1354">
                  <c:v>1.138668682847522E-3</c:v>
                </c:pt>
                <c:pt idx="1355">
                  <c:v>1.1403097550717661E-3</c:v>
                </c:pt>
                <c:pt idx="1356">
                  <c:v>1.1419552889848853E-3</c:v>
                </c:pt>
                <c:pt idx="1357">
                  <c:v>1.1436053001418801E-3</c:v>
                </c:pt>
                <c:pt idx="1358">
                  <c:v>1.1452598041339344E-3</c:v>
                </c:pt>
                <c:pt idx="1359">
                  <c:v>1.1469188166422634E-3</c:v>
                </c:pt>
                <c:pt idx="1360">
                  <c:v>1.1485823534184481E-3</c:v>
                </c:pt>
                <c:pt idx="1361">
                  <c:v>1.1502504302772591E-3</c:v>
                </c:pt>
                <c:pt idx="1362">
                  <c:v>1.1519230631063721E-3</c:v>
                </c:pt>
                <c:pt idx="1363">
                  <c:v>1.1536002678749152E-3</c:v>
                </c:pt>
                <c:pt idx="1364">
                  <c:v>1.1552820606190782E-3</c:v>
                </c:pt>
                <c:pt idx="1365">
                  <c:v>1.156968457447995E-3</c:v>
                </c:pt>
                <c:pt idx="1366">
                  <c:v>1.1586594745197827E-3</c:v>
                </c:pt>
                <c:pt idx="1367">
                  <c:v>1.1603551280829549E-3</c:v>
                </c:pt>
                <c:pt idx="1368">
                  <c:v>1.1620554344494633E-3</c:v>
                </c:pt>
                <c:pt idx="1369">
                  <c:v>1.1637604100223956E-3</c:v>
                </c:pt>
                <c:pt idx="1370">
                  <c:v>1.1654700712495781E-3</c:v>
                </c:pt>
                <c:pt idx="1371">
                  <c:v>1.1671844347122423E-3</c:v>
                </c:pt>
                <c:pt idx="1372">
                  <c:v>1.1689035169748483E-3</c:v>
                </c:pt>
                <c:pt idx="1373">
                  <c:v>1.1706273347706108E-3</c:v>
                </c:pt>
                <c:pt idx="1374">
                  <c:v>1.1723559048136176E-3</c:v>
                </c:pt>
                <c:pt idx="1375">
                  <c:v>1.1740892439824101E-3</c:v>
                </c:pt>
                <c:pt idx="1376">
                  <c:v>1.1758273691702811E-3</c:v>
                </c:pt>
                <c:pt idx="1377">
                  <c:v>1.1775702973693578E-3</c:v>
                </c:pt>
                <c:pt idx="1378">
                  <c:v>1.1793180456771781E-3</c:v>
                </c:pt>
                <c:pt idx="1379">
                  <c:v>1.1810706311819786E-3</c:v>
                </c:pt>
                <c:pt idx="1380">
                  <c:v>1.1828280711291763E-3</c:v>
                </c:pt>
                <c:pt idx="1381">
                  <c:v>1.1845903828256621E-3</c:v>
                </c:pt>
                <c:pt idx="1382">
                  <c:v>1.1863575836428618E-3</c:v>
                </c:pt>
                <c:pt idx="1383">
                  <c:v>1.188129691054342E-3</c:v>
                </c:pt>
                <c:pt idx="1384">
                  <c:v>1.1899067225298421E-3</c:v>
                </c:pt>
                <c:pt idx="1385">
                  <c:v>1.191688695762076E-3</c:v>
                </c:pt>
                <c:pt idx="1386">
                  <c:v>1.1934756283856025E-3</c:v>
                </c:pt>
                <c:pt idx="1387">
                  <c:v>1.1952675382201935E-3</c:v>
                </c:pt>
                <c:pt idx="1388">
                  <c:v>1.1970644430760041E-3</c:v>
                </c:pt>
                <c:pt idx="1389">
                  <c:v>1.1988663609378504E-3</c:v>
                </c:pt>
                <c:pt idx="1390">
                  <c:v>1.2006733097916181E-3</c:v>
                </c:pt>
                <c:pt idx="1391">
                  <c:v>1.2024853077464421E-3</c:v>
                </c:pt>
                <c:pt idx="1392">
                  <c:v>1.2043023729808821E-3</c:v>
                </c:pt>
                <c:pt idx="1393">
                  <c:v>1.2061245237614945E-3</c:v>
                </c:pt>
                <c:pt idx="1394">
                  <c:v>1.2079517784434148E-3</c:v>
                </c:pt>
                <c:pt idx="1395">
                  <c:v>1.209784155446371E-3</c:v>
                </c:pt>
                <c:pt idx="1396">
                  <c:v>1.2116216732917773E-3</c:v>
                </c:pt>
                <c:pt idx="1397">
                  <c:v>1.2134643505857378E-3</c:v>
                </c:pt>
                <c:pt idx="1398">
                  <c:v>1.2153122060240048E-3</c:v>
                </c:pt>
                <c:pt idx="1399">
                  <c:v>1.2171652583677264E-3</c:v>
                </c:pt>
                <c:pt idx="1400">
                  <c:v>1.2190235264882881E-3</c:v>
                </c:pt>
                <c:pt idx="1401">
                  <c:v>1.2208870292958248E-3</c:v>
                </c:pt>
                <c:pt idx="1402">
                  <c:v>1.2227557858724425E-3</c:v>
                </c:pt>
                <c:pt idx="1403">
                  <c:v>1.2246298153183758E-3</c:v>
                </c:pt>
                <c:pt idx="1404">
                  <c:v>1.2265091368294265E-3</c:v>
                </c:pt>
                <c:pt idx="1405">
                  <c:v>1.228393769712984E-3</c:v>
                </c:pt>
                <c:pt idx="1406">
                  <c:v>1.2302837333719133E-3</c:v>
                </c:pt>
                <c:pt idx="1407">
                  <c:v>1.2321790472850213E-3</c:v>
                </c:pt>
                <c:pt idx="1408">
                  <c:v>1.2340797309975241E-3</c:v>
                </c:pt>
                <c:pt idx="1409">
                  <c:v>1.2359858041604882E-3</c:v>
                </c:pt>
                <c:pt idx="1410">
                  <c:v>1.2378972865144198E-3</c:v>
                </c:pt>
                <c:pt idx="1411">
                  <c:v>1.2398141979730534E-3</c:v>
                </c:pt>
                <c:pt idx="1412">
                  <c:v>1.2417365583961939E-3</c:v>
                </c:pt>
                <c:pt idx="1413">
                  <c:v>1.2436643878029677E-3</c:v>
                </c:pt>
                <c:pt idx="1414">
                  <c:v>1.245597706357922E-3</c:v>
                </c:pt>
                <c:pt idx="1415">
                  <c:v>1.2475365342366341E-3</c:v>
                </c:pt>
                <c:pt idx="1416">
                  <c:v>1.2494808918047681E-3</c:v>
                </c:pt>
                <c:pt idx="1417">
                  <c:v>1.2514307993534719E-3</c:v>
                </c:pt>
                <c:pt idx="1418">
                  <c:v>1.2533862775566328E-3</c:v>
                </c:pt>
                <c:pt idx="1419">
                  <c:v>1.2553473468419761E-3</c:v>
                </c:pt>
                <c:pt idx="1420">
                  <c:v>1.257314027914972E-3</c:v>
                </c:pt>
                <c:pt idx="1421">
                  <c:v>1.2592863416348021E-3</c:v>
                </c:pt>
                <c:pt idx="1422">
                  <c:v>1.2612643088435293E-3</c:v>
                </c:pt>
                <c:pt idx="1423">
                  <c:v>1.2632479505116164E-3</c:v>
                </c:pt>
                <c:pt idx="1424">
                  <c:v>1.2652372877454798E-3</c:v>
                </c:pt>
                <c:pt idx="1425">
                  <c:v>1.2672323417223061E-3</c:v>
                </c:pt>
                <c:pt idx="1426">
                  <c:v>1.2692331337315523E-3</c:v>
                </c:pt>
                <c:pt idx="1427">
                  <c:v>1.2712396850781758E-3</c:v>
                </c:pt>
                <c:pt idx="1428">
                  <c:v>1.2732520173392662E-3</c:v>
                </c:pt>
                <c:pt idx="1429">
                  <c:v>1.2752701520046378E-3</c:v>
                </c:pt>
                <c:pt idx="1430">
                  <c:v>1.277294110829808E-3</c:v>
                </c:pt>
                <c:pt idx="1431">
                  <c:v>1.2793239155943735E-3</c:v>
                </c:pt>
                <c:pt idx="1432">
                  <c:v>1.2813595881643481E-3</c:v>
                </c:pt>
                <c:pt idx="1433">
                  <c:v>1.2834011505102421E-3</c:v>
                </c:pt>
                <c:pt idx="1434">
                  <c:v>1.2854486247698181E-3</c:v>
                </c:pt>
                <c:pt idx="1435">
                  <c:v>1.2875020331206801E-3</c:v>
                </c:pt>
                <c:pt idx="1436">
                  <c:v>1.2895613978788788E-3</c:v>
                </c:pt>
                <c:pt idx="1437">
                  <c:v>1.2916267414335206E-3</c:v>
                </c:pt>
                <c:pt idx="1438">
                  <c:v>1.2936980863470029E-3</c:v>
                </c:pt>
                <c:pt idx="1439">
                  <c:v>1.2957754552074176E-3</c:v>
                </c:pt>
                <c:pt idx="1440">
                  <c:v>1.2978588707783726E-3</c:v>
                </c:pt>
                <c:pt idx="1441">
                  <c:v>1.2999483558608306E-3</c:v>
                </c:pt>
                <c:pt idx="1442">
                  <c:v>1.3020439334658473E-3</c:v>
                </c:pt>
                <c:pt idx="1443">
                  <c:v>1.304145626619803E-3</c:v>
                </c:pt>
                <c:pt idx="1444">
                  <c:v>1.3062534585152736E-3</c:v>
                </c:pt>
                <c:pt idx="1445">
                  <c:v>1.3083674523952221E-3</c:v>
                </c:pt>
                <c:pt idx="1446">
                  <c:v>1.3104876317126205E-3</c:v>
                </c:pt>
                <c:pt idx="1447">
                  <c:v>1.3126140199042741E-3</c:v>
                </c:pt>
                <c:pt idx="1448">
                  <c:v>1.3147466406684561E-3</c:v>
                </c:pt>
                <c:pt idx="1449">
                  <c:v>1.3168855176816745E-3</c:v>
                </c:pt>
                <c:pt idx="1450">
                  <c:v>1.3190306748132432E-3</c:v>
                </c:pt>
                <c:pt idx="1451">
                  <c:v>1.3211821360224615E-3</c:v>
                </c:pt>
                <c:pt idx="1452">
                  <c:v>1.3233399253972501E-3</c:v>
                </c:pt>
                <c:pt idx="1453">
                  <c:v>1.3255040671254878E-3</c:v>
                </c:pt>
                <c:pt idx="1454">
                  <c:v>1.3276745855142361E-3</c:v>
                </c:pt>
                <c:pt idx="1455">
                  <c:v>1.3298515050102861E-3</c:v>
                </c:pt>
                <c:pt idx="1456">
                  <c:v>1.3320348501426201E-3</c:v>
                </c:pt>
                <c:pt idx="1457">
                  <c:v>1.3342246455971159E-3</c:v>
                </c:pt>
                <c:pt idx="1458">
                  <c:v>1.3364209161274101E-3</c:v>
                </c:pt>
                <c:pt idx="1459">
                  <c:v>1.338623686672445E-3</c:v>
                </c:pt>
                <c:pt idx="1460">
                  <c:v>1.3408329822583661E-3</c:v>
                </c:pt>
                <c:pt idx="1461">
                  <c:v>1.3430488280286347E-3</c:v>
                </c:pt>
                <c:pt idx="1462">
                  <c:v>1.3452712492373379E-3</c:v>
                </c:pt>
                <c:pt idx="1463">
                  <c:v>1.3475002713092341E-3</c:v>
                </c:pt>
                <c:pt idx="1464">
                  <c:v>1.3497359197433682E-3</c:v>
                </c:pt>
                <c:pt idx="1465">
                  <c:v>1.3519782202132521E-3</c:v>
                </c:pt>
                <c:pt idx="1466">
                  <c:v>1.3542271984616871E-3</c:v>
                </c:pt>
                <c:pt idx="1467">
                  <c:v>1.3564828804081815E-3</c:v>
                </c:pt>
                <c:pt idx="1468">
                  <c:v>1.3587452920257883E-3</c:v>
                </c:pt>
                <c:pt idx="1469">
                  <c:v>1.3610144595020601E-3</c:v>
                </c:pt>
                <c:pt idx="1470">
                  <c:v>1.3632904091242441E-3</c:v>
                </c:pt>
                <c:pt idx="1471">
                  <c:v>1.3655731672757489E-3</c:v>
                </c:pt>
                <c:pt idx="1472">
                  <c:v>1.3678627604995321E-3</c:v>
                </c:pt>
                <c:pt idx="1473">
                  <c:v>1.3701592155019161E-3</c:v>
                </c:pt>
                <c:pt idx="1474">
                  <c:v>1.3724625590067878E-3</c:v>
                </c:pt>
                <c:pt idx="1475">
                  <c:v>1.3747728180232269E-3</c:v>
                </c:pt>
                <c:pt idx="1476">
                  <c:v>1.3770900195593781E-3</c:v>
                </c:pt>
                <c:pt idx="1477">
                  <c:v>1.3794141908518701E-3</c:v>
                </c:pt>
                <c:pt idx="1478">
                  <c:v>1.3817453592148241E-3</c:v>
                </c:pt>
                <c:pt idx="1479">
                  <c:v>1.3840835521345333E-3</c:v>
                </c:pt>
                <c:pt idx="1480">
                  <c:v>1.3864287971958791E-3</c:v>
                </c:pt>
                <c:pt idx="1481">
                  <c:v>1.3887811221590367E-3</c:v>
                </c:pt>
                <c:pt idx="1482">
                  <c:v>1.3911405548830585E-3</c:v>
                </c:pt>
                <c:pt idx="1483">
                  <c:v>1.3935071233974871E-3</c:v>
                </c:pt>
                <c:pt idx="1484">
                  <c:v>1.3958808558307352E-3</c:v>
                </c:pt>
                <c:pt idx="1485">
                  <c:v>1.3982617805432546E-3</c:v>
                </c:pt>
                <c:pt idx="1486">
                  <c:v>1.4006499259217146E-3</c:v>
                </c:pt>
                <c:pt idx="1487">
                  <c:v>1.4030453205754944E-3</c:v>
                </c:pt>
                <c:pt idx="1488">
                  <c:v>1.4054479932094838E-3</c:v>
                </c:pt>
                <c:pt idx="1489">
                  <c:v>1.4078579727014881E-3</c:v>
                </c:pt>
                <c:pt idx="1490">
                  <c:v>1.410275288067744E-3</c:v>
                </c:pt>
                <c:pt idx="1491">
                  <c:v>1.4126999684618501E-3</c:v>
                </c:pt>
                <c:pt idx="1492">
                  <c:v>1.4151320431775684E-3</c:v>
                </c:pt>
                <c:pt idx="1493">
                  <c:v>1.4175715417251167E-3</c:v>
                </c:pt>
                <c:pt idx="1494">
                  <c:v>1.4200184935720041E-3</c:v>
                </c:pt>
                <c:pt idx="1495">
                  <c:v>1.4224729285964766E-3</c:v>
                </c:pt>
                <c:pt idx="1496">
                  <c:v>1.4249348766295856E-3</c:v>
                </c:pt>
                <c:pt idx="1497">
                  <c:v>1.4274043677464153E-3</c:v>
                </c:pt>
                <c:pt idx="1498">
                  <c:v>1.4298814321436386E-3</c:v>
                </c:pt>
                <c:pt idx="1499">
                  <c:v>1.4323661001723433E-3</c:v>
                </c:pt>
                <c:pt idx="1500">
                  <c:v>1.4348584023434281E-3</c:v>
                </c:pt>
                <c:pt idx="1501">
                  <c:v>1.4373583692705745E-3</c:v>
                </c:pt>
                <c:pt idx="1502">
                  <c:v>1.439866031826722E-3</c:v>
                </c:pt>
                <c:pt idx="1503">
                  <c:v>1.4423814209827759E-3</c:v>
                </c:pt>
                <c:pt idx="1504">
                  <c:v>1.4449045678573979E-3</c:v>
                </c:pt>
                <c:pt idx="1505">
                  <c:v>1.4474355037198843E-3</c:v>
                </c:pt>
                <c:pt idx="1506">
                  <c:v>1.4499742600509594E-3</c:v>
                </c:pt>
                <c:pt idx="1507">
                  <c:v>1.4525208684433321E-3</c:v>
                </c:pt>
                <c:pt idx="1508">
                  <c:v>1.4550753606709921E-3</c:v>
                </c:pt>
                <c:pt idx="1509">
                  <c:v>1.4576377686423361E-3</c:v>
                </c:pt>
                <c:pt idx="1510">
                  <c:v>1.4602081244300391E-3</c:v>
                </c:pt>
                <c:pt idx="1511">
                  <c:v>1.4627864603976041E-3</c:v>
                </c:pt>
                <c:pt idx="1512">
                  <c:v>1.4653728088725741E-3</c:v>
                </c:pt>
                <c:pt idx="1513">
                  <c:v>1.4679672024499658E-3</c:v>
                </c:pt>
                <c:pt idx="1514">
                  <c:v>1.470569673929884E-3</c:v>
                </c:pt>
                <c:pt idx="1515">
                  <c:v>1.4731802562115181E-3</c:v>
                </c:pt>
                <c:pt idx="1516">
                  <c:v>1.4757989823939559E-3</c:v>
                </c:pt>
                <c:pt idx="1517">
                  <c:v>1.4784258857562641E-3</c:v>
                </c:pt>
                <c:pt idx="1518">
                  <c:v>1.4810609997103121E-3</c:v>
                </c:pt>
                <c:pt idx="1519">
                  <c:v>1.4837043578632052E-3</c:v>
                </c:pt>
                <c:pt idx="1520">
                  <c:v>1.486355994030739E-3</c:v>
                </c:pt>
                <c:pt idx="1521">
                  <c:v>1.4890159421311361E-3</c:v>
                </c:pt>
                <c:pt idx="1522">
                  <c:v>1.4916842363285883E-3</c:v>
                </c:pt>
                <c:pt idx="1523">
                  <c:v>1.4943609108907341E-3</c:v>
                </c:pt>
                <c:pt idx="1524">
                  <c:v>1.4970460003703161E-3</c:v>
                </c:pt>
                <c:pt idx="1525">
                  <c:v>1.4997395393763421E-3</c:v>
                </c:pt>
                <c:pt idx="1526">
                  <c:v>1.5024415627607967E-3</c:v>
                </c:pt>
                <c:pt idx="1527">
                  <c:v>1.5051521055738865E-3</c:v>
                </c:pt>
                <c:pt idx="1528">
                  <c:v>1.5078712029942274E-3</c:v>
                </c:pt>
                <c:pt idx="1529">
                  <c:v>1.5105988904390419E-3</c:v>
                </c:pt>
                <c:pt idx="1530">
                  <c:v>1.5133352034843478E-3</c:v>
                </c:pt>
                <c:pt idx="1531">
                  <c:v>1.516080177928451E-3</c:v>
                </c:pt>
                <c:pt idx="1532">
                  <c:v>1.5188338496658176E-3</c:v>
                </c:pt>
                <c:pt idx="1533">
                  <c:v>1.5215962548175348E-3</c:v>
                </c:pt>
                <c:pt idx="1534">
                  <c:v>1.5243674297633471E-3</c:v>
                </c:pt>
                <c:pt idx="1535">
                  <c:v>1.5271474110273501E-3</c:v>
                </c:pt>
                <c:pt idx="1536">
                  <c:v>1.5299362352789139E-3</c:v>
                </c:pt>
                <c:pt idx="1537">
                  <c:v>1.5327339394346268E-3</c:v>
                </c:pt>
                <c:pt idx="1538">
                  <c:v>1.5355405605629781E-3</c:v>
                </c:pt>
                <c:pt idx="1539">
                  <c:v>1.5383561360538191E-3</c:v>
                </c:pt>
                <c:pt idx="1540">
                  <c:v>1.5411807033188863E-3</c:v>
                </c:pt>
                <c:pt idx="1541">
                  <c:v>1.5440143000244001E-3</c:v>
                </c:pt>
                <c:pt idx="1542">
                  <c:v>1.5468569640922718E-3</c:v>
                </c:pt>
                <c:pt idx="1543">
                  <c:v>1.5497087336414101E-3</c:v>
                </c:pt>
                <c:pt idx="1544">
                  <c:v>1.5525696468904845E-3</c:v>
                </c:pt>
                <c:pt idx="1545">
                  <c:v>1.555439742415753E-3</c:v>
                </c:pt>
                <c:pt idx="1546">
                  <c:v>1.5583190587736189E-3</c:v>
                </c:pt>
                <c:pt idx="1547">
                  <c:v>1.5612076350078241E-3</c:v>
                </c:pt>
                <c:pt idx="1548">
                  <c:v>1.5641055101780995E-3</c:v>
                </c:pt>
                <c:pt idx="1549">
                  <c:v>1.5670127236602745E-3</c:v>
                </c:pt>
                <c:pt idx="1550">
                  <c:v>1.5699293147257321E-3</c:v>
                </c:pt>
                <c:pt idx="1551">
                  <c:v>1.5728553234139477E-3</c:v>
                </c:pt>
                <c:pt idx="1552">
                  <c:v>1.5757907895732161E-3</c:v>
                </c:pt>
                <c:pt idx="1553">
                  <c:v>1.578735753212946E-3</c:v>
                </c:pt>
                <c:pt idx="1554">
                  <c:v>1.5816902550938748E-3</c:v>
                </c:pt>
                <c:pt idx="1555">
                  <c:v>1.5846543353776961E-3</c:v>
                </c:pt>
                <c:pt idx="1556">
                  <c:v>1.5876280350688651E-3</c:v>
                </c:pt>
                <c:pt idx="1557">
                  <c:v>1.5906113951475141E-3</c:v>
                </c:pt>
                <c:pt idx="1558">
                  <c:v>1.5936044569812861E-3</c:v>
                </c:pt>
                <c:pt idx="1559">
                  <c:v>1.5966072619292765E-3</c:v>
                </c:pt>
                <c:pt idx="1560">
                  <c:v>1.5996198517157997E-3</c:v>
                </c:pt>
                <c:pt idx="1561">
                  <c:v>1.6026422682565921E-3</c:v>
                </c:pt>
                <c:pt idx="1562">
                  <c:v>1.6056745537535643E-3</c:v>
                </c:pt>
                <c:pt idx="1563">
                  <c:v>1.6087167504933281E-3</c:v>
                </c:pt>
                <c:pt idx="1564">
                  <c:v>1.6117689010997751E-3</c:v>
                </c:pt>
                <c:pt idx="1565">
                  <c:v>1.6148310484219461E-3</c:v>
                </c:pt>
                <c:pt idx="1566">
                  <c:v>1.6179032355493797E-3</c:v>
                </c:pt>
                <c:pt idx="1567">
                  <c:v>1.6209855057744526E-3</c:v>
                </c:pt>
                <c:pt idx="1568">
                  <c:v>1.6240779026147822E-3</c:v>
                </c:pt>
                <c:pt idx="1569">
                  <c:v>1.6271804698170932E-3</c:v>
                </c:pt>
                <c:pt idx="1570">
                  <c:v>1.6302932514779E-3</c:v>
                </c:pt>
                <c:pt idx="1571">
                  <c:v>1.6334162917348465E-3</c:v>
                </c:pt>
                <c:pt idx="1572">
                  <c:v>1.6365496351446321E-3</c:v>
                </c:pt>
                <c:pt idx="1573">
                  <c:v>1.6396933264326181E-3</c:v>
                </c:pt>
                <c:pt idx="1574">
                  <c:v>1.6428474106080909E-3</c:v>
                </c:pt>
                <c:pt idx="1575">
                  <c:v>1.6460119328709673E-3</c:v>
                </c:pt>
                <c:pt idx="1576">
                  <c:v>1.6491869386594232E-3</c:v>
                </c:pt>
                <c:pt idx="1577">
                  <c:v>1.6523724737396947E-3</c:v>
                </c:pt>
                <c:pt idx="1578">
                  <c:v>1.6555685840827499E-3</c:v>
                </c:pt>
                <c:pt idx="1579">
                  <c:v>1.6587753159037621E-3</c:v>
                </c:pt>
                <c:pt idx="1580">
                  <c:v>1.66199271570097E-3</c:v>
                </c:pt>
                <c:pt idx="1581">
                  <c:v>1.6652208301782933E-3</c:v>
                </c:pt>
                <c:pt idx="1582">
                  <c:v>1.6684597063644103E-3</c:v>
                </c:pt>
                <c:pt idx="1583">
                  <c:v>1.6717093914779143E-3</c:v>
                </c:pt>
                <c:pt idx="1584">
                  <c:v>1.674969933082329E-3</c:v>
                </c:pt>
                <c:pt idx="1585">
                  <c:v>1.6782413789191068E-3</c:v>
                </c:pt>
                <c:pt idx="1586">
                  <c:v>1.6815237770700302E-3</c:v>
                </c:pt>
                <c:pt idx="1587">
                  <c:v>1.6848171758100416E-3</c:v>
                </c:pt>
                <c:pt idx="1588">
                  <c:v>1.6881216237488025E-3</c:v>
                </c:pt>
                <c:pt idx="1589">
                  <c:v>1.6914371696714863E-3</c:v>
                </c:pt>
                <c:pt idx="1590">
                  <c:v>1.6947638627818776E-3</c:v>
                </c:pt>
                <c:pt idx="1591">
                  <c:v>1.6981017524247881E-3</c:v>
                </c:pt>
                <c:pt idx="1592">
                  <c:v>1.7014508882951741E-3</c:v>
                </c:pt>
                <c:pt idx="1593">
                  <c:v>1.7048113203458701E-3</c:v>
                </c:pt>
                <c:pt idx="1594">
                  <c:v>1.7081830987466901E-3</c:v>
                </c:pt>
                <c:pt idx="1595">
                  <c:v>1.7115662740711873E-3</c:v>
                </c:pt>
                <c:pt idx="1596">
                  <c:v>1.7149608970978951E-3</c:v>
                </c:pt>
                <c:pt idx="1597">
                  <c:v>1.7183670188639741E-3</c:v>
                </c:pt>
                <c:pt idx="1598">
                  <c:v>1.7217846907912841E-3</c:v>
                </c:pt>
                <c:pt idx="1599">
                  <c:v>1.7252139644956183E-3</c:v>
                </c:pt>
                <c:pt idx="1600">
                  <c:v>1.7286548919347821E-3</c:v>
                </c:pt>
                <c:pt idx="1601">
                  <c:v>1.7321075253071854E-3</c:v>
                </c:pt>
                <c:pt idx="1602">
                  <c:v>1.735571917179798E-3</c:v>
                </c:pt>
                <c:pt idx="1603">
                  <c:v>1.7390481203906709E-3</c:v>
                </c:pt>
                <c:pt idx="1604">
                  <c:v>1.7425361880463001E-3</c:v>
                </c:pt>
                <c:pt idx="1605">
                  <c:v>1.7460361735621441E-3</c:v>
                </c:pt>
                <c:pt idx="1606">
                  <c:v>1.7495481306875912E-3</c:v>
                </c:pt>
                <c:pt idx="1607">
                  <c:v>1.7530721134340261E-3</c:v>
                </c:pt>
                <c:pt idx="1608">
                  <c:v>1.756608176201775E-3</c:v>
                </c:pt>
                <c:pt idx="1609">
                  <c:v>1.7601563735640034E-3</c:v>
                </c:pt>
                <c:pt idx="1610">
                  <c:v>1.7637167605277701E-3</c:v>
                </c:pt>
                <c:pt idx="1611">
                  <c:v>1.7672893923608866E-3</c:v>
                </c:pt>
                <c:pt idx="1612">
                  <c:v>1.7708743246877389E-3</c:v>
                </c:pt>
                <c:pt idx="1613">
                  <c:v>1.774471613318618E-3</c:v>
                </c:pt>
                <c:pt idx="1614">
                  <c:v>1.7780813145912471E-3</c:v>
                </c:pt>
                <c:pt idx="1615">
                  <c:v>1.7817034849850301E-3</c:v>
                </c:pt>
                <c:pt idx="1616">
                  <c:v>1.7853381814239761E-3</c:v>
                </c:pt>
                <c:pt idx="1617">
                  <c:v>1.7889854610459394E-3</c:v>
                </c:pt>
                <c:pt idx="1618">
                  <c:v>1.7926453814468086E-3</c:v>
                </c:pt>
                <c:pt idx="1619">
                  <c:v>1.7963180004423381E-3</c:v>
                </c:pt>
                <c:pt idx="1620">
                  <c:v>1.800003376286511E-3</c:v>
                </c:pt>
                <c:pt idx="1621">
                  <c:v>1.8037015674043527E-3</c:v>
                </c:pt>
                <c:pt idx="1622">
                  <c:v>1.8074126327630559E-3</c:v>
                </c:pt>
                <c:pt idx="1623">
                  <c:v>1.811136631505764E-3</c:v>
                </c:pt>
                <c:pt idx="1624">
                  <c:v>1.8148736232801261E-3</c:v>
                </c:pt>
                <c:pt idx="1625">
                  <c:v>1.8186236678571664E-3</c:v>
                </c:pt>
                <c:pt idx="1626">
                  <c:v>1.8223868255297028E-3</c:v>
                </c:pt>
                <c:pt idx="1627">
                  <c:v>1.8261631569145419E-3</c:v>
                </c:pt>
                <c:pt idx="1628">
                  <c:v>1.8299527229368295E-3</c:v>
                </c:pt>
                <c:pt idx="1629">
                  <c:v>1.833755584884896E-3</c:v>
                </c:pt>
                <c:pt idx="1630">
                  <c:v>1.8375718044443161E-3</c:v>
                </c:pt>
                <c:pt idx="1631">
                  <c:v>1.8414014436200041E-3</c:v>
                </c:pt>
                <c:pt idx="1632">
                  <c:v>1.8452445648233736E-3</c:v>
                </c:pt>
                <c:pt idx="1633">
                  <c:v>1.8491012306901141E-3</c:v>
                </c:pt>
                <c:pt idx="1634">
                  <c:v>1.8529715044567755E-3</c:v>
                </c:pt>
                <c:pt idx="1635">
                  <c:v>1.8568554495790388E-3</c:v>
                </c:pt>
                <c:pt idx="1636">
                  <c:v>1.8607531298543065E-3</c:v>
                </c:pt>
                <c:pt idx="1637">
                  <c:v>1.8646646095707485E-3</c:v>
                </c:pt>
                <c:pt idx="1638">
                  <c:v>1.8685899532730498E-3</c:v>
                </c:pt>
                <c:pt idx="1639">
                  <c:v>1.8725292260438524E-3</c:v>
                </c:pt>
                <c:pt idx="1640">
                  <c:v>1.8764824931985676E-3</c:v>
                </c:pt>
                <c:pt idx="1641">
                  <c:v>1.8804498204760271E-3</c:v>
                </c:pt>
                <c:pt idx="1642">
                  <c:v>1.8844312740228318E-3</c:v>
                </c:pt>
                <c:pt idx="1643">
                  <c:v>1.8884269204371784E-3</c:v>
                </c:pt>
                <c:pt idx="1644">
                  <c:v>1.892436826581739E-3</c:v>
                </c:pt>
                <c:pt idx="1645">
                  <c:v>1.8964610598878064E-3</c:v>
                </c:pt>
                <c:pt idx="1646">
                  <c:v>1.9004996878786505E-3</c:v>
                </c:pt>
                <c:pt idx="1647">
                  <c:v>1.9045527789309875E-3</c:v>
                </c:pt>
                <c:pt idx="1648">
                  <c:v>1.908620401441536E-3</c:v>
                </c:pt>
                <c:pt idx="1649">
                  <c:v>1.9127026245146586E-3</c:v>
                </c:pt>
                <c:pt idx="1650">
                  <c:v>1.9167995171357661E-3</c:v>
                </c:pt>
                <c:pt idx="1651">
                  <c:v>1.9209111494734863E-3</c:v>
                </c:pt>
                <c:pt idx="1652">
                  <c:v>1.9250375915927482E-3</c:v>
                </c:pt>
                <c:pt idx="1653">
                  <c:v>1.9291789138921234E-3</c:v>
                </c:pt>
                <c:pt idx="1654">
                  <c:v>1.9333351879281171E-3</c:v>
                </c:pt>
                <c:pt idx="1655">
                  <c:v>1.9375064845549561E-3</c:v>
                </c:pt>
                <c:pt idx="1656">
                  <c:v>1.9416928760896761E-3</c:v>
                </c:pt>
                <c:pt idx="1657">
                  <c:v>1.9458944345091761E-3</c:v>
                </c:pt>
                <c:pt idx="1658">
                  <c:v>1.9501112329594601E-3</c:v>
                </c:pt>
                <c:pt idx="1659">
                  <c:v>1.9543433444101452E-3</c:v>
                </c:pt>
                <c:pt idx="1660">
                  <c:v>1.9585908424530661E-3</c:v>
                </c:pt>
                <c:pt idx="1661">
                  <c:v>1.9628538012695495E-3</c:v>
                </c:pt>
                <c:pt idx="1662">
                  <c:v>1.9671322954464563E-3</c:v>
                </c:pt>
                <c:pt idx="1663">
                  <c:v>1.9714263998486521E-3</c:v>
                </c:pt>
                <c:pt idx="1664">
                  <c:v>1.9757361899943901E-3</c:v>
                </c:pt>
                <c:pt idx="1665">
                  <c:v>1.9800617417459494E-3</c:v>
                </c:pt>
                <c:pt idx="1666">
                  <c:v>1.9844031314968495E-3</c:v>
                </c:pt>
                <c:pt idx="1667">
                  <c:v>1.9887604360338813E-3</c:v>
                </c:pt>
                <c:pt idx="1668">
                  <c:v>1.9931337327176823E-3</c:v>
                </c:pt>
                <c:pt idx="1669">
                  <c:v>1.9975230992769861E-3</c:v>
                </c:pt>
                <c:pt idx="1670">
                  <c:v>2.0019286139510311E-3</c:v>
                </c:pt>
                <c:pt idx="1671">
                  <c:v>2.0063503554528699E-3</c:v>
                </c:pt>
                <c:pt idx="1672">
                  <c:v>2.0107884030024742E-3</c:v>
                </c:pt>
                <c:pt idx="1673">
                  <c:v>2.0152428362943571E-3</c:v>
                </c:pt>
                <c:pt idx="1674">
                  <c:v>2.0197137355420602E-3</c:v>
                </c:pt>
                <c:pt idx="1675">
                  <c:v>2.0242011814018842E-3</c:v>
                </c:pt>
                <c:pt idx="1676">
                  <c:v>2.0287052550055852E-3</c:v>
                </c:pt>
                <c:pt idx="1677">
                  <c:v>2.0332260380842419E-3</c:v>
                </c:pt>
                <c:pt idx="1678">
                  <c:v>2.0377636127634686E-3</c:v>
                </c:pt>
                <c:pt idx="1679">
                  <c:v>2.0423180617601612E-3</c:v>
                </c:pt>
                <c:pt idx="1680">
                  <c:v>2.0468894682832903E-3</c:v>
                </c:pt>
                <c:pt idx="1681">
                  <c:v>2.0514779160204352E-3</c:v>
                </c:pt>
                <c:pt idx="1682">
                  <c:v>2.0560834892249824E-3</c:v>
                </c:pt>
                <c:pt idx="1683">
                  <c:v>2.0607062726437212E-3</c:v>
                </c:pt>
                <c:pt idx="1684">
                  <c:v>2.0653463515835002E-3</c:v>
                </c:pt>
                <c:pt idx="1685">
                  <c:v>2.0700038118332438E-3</c:v>
                </c:pt>
                <c:pt idx="1686">
                  <c:v>2.0746787397585326E-3</c:v>
                </c:pt>
                <c:pt idx="1687">
                  <c:v>2.0793712222557602E-3</c:v>
                </c:pt>
                <c:pt idx="1688">
                  <c:v>2.0840813467578189E-3</c:v>
                </c:pt>
                <c:pt idx="1689">
                  <c:v>2.0888092012403751E-3</c:v>
                </c:pt>
                <c:pt idx="1690">
                  <c:v>2.0935548742471851E-3</c:v>
                </c:pt>
                <c:pt idx="1691">
                  <c:v>2.0983184548664041E-3</c:v>
                </c:pt>
                <c:pt idx="1692">
                  <c:v>2.1031000327526787E-3</c:v>
                </c:pt>
                <c:pt idx="1693">
                  <c:v>2.1078996981280154E-3</c:v>
                </c:pt>
                <c:pt idx="1694">
                  <c:v>2.1127175417563087E-3</c:v>
                </c:pt>
                <c:pt idx="1695">
                  <c:v>2.1175536550029771E-3</c:v>
                </c:pt>
                <c:pt idx="1696">
                  <c:v>2.1224081298212927E-3</c:v>
                </c:pt>
                <c:pt idx="1697">
                  <c:v>2.1272810587041049E-3</c:v>
                </c:pt>
                <c:pt idx="1698">
                  <c:v>2.1321725347835706E-3</c:v>
                </c:pt>
                <c:pt idx="1699">
                  <c:v>2.1370826517146512E-3</c:v>
                </c:pt>
                <c:pt idx="1700">
                  <c:v>2.1420115038074412E-3</c:v>
                </c:pt>
                <c:pt idx="1701">
                  <c:v>2.1469591859567599E-3</c:v>
                </c:pt>
                <c:pt idx="1702">
                  <c:v>2.1519257936531634E-3</c:v>
                </c:pt>
                <c:pt idx="1703">
                  <c:v>2.1569114229803652E-3</c:v>
                </c:pt>
                <c:pt idx="1704">
                  <c:v>2.1619161706768592E-3</c:v>
                </c:pt>
                <c:pt idx="1705">
                  <c:v>2.1669401340549755E-3</c:v>
                </c:pt>
                <c:pt idx="1706">
                  <c:v>2.1719834110965242E-3</c:v>
                </c:pt>
                <c:pt idx="1707">
                  <c:v>2.1770461003583572E-3</c:v>
                </c:pt>
                <c:pt idx="1708">
                  <c:v>2.1821283010853695E-3</c:v>
                </c:pt>
                <c:pt idx="1709">
                  <c:v>2.1872301131274806E-3</c:v>
                </c:pt>
                <c:pt idx="1710">
                  <c:v>2.1923516369361951E-3</c:v>
                </c:pt>
                <c:pt idx="1711">
                  <c:v>2.1974929737361582E-3</c:v>
                </c:pt>
                <c:pt idx="1712">
                  <c:v>2.2026542252901412E-3</c:v>
                </c:pt>
                <c:pt idx="1713">
                  <c:v>2.2078354940303852E-3</c:v>
                </c:pt>
                <c:pt idx="1714">
                  <c:v>2.2130368831163707E-3</c:v>
                </c:pt>
                <c:pt idx="1715">
                  <c:v>2.2182584962879281E-3</c:v>
                </c:pt>
                <c:pt idx="1716">
                  <c:v>2.2235004380551852E-3</c:v>
                </c:pt>
                <c:pt idx="1717">
                  <c:v>2.2287628134872212E-3</c:v>
                </c:pt>
                <c:pt idx="1718">
                  <c:v>2.2340457284756882E-3</c:v>
                </c:pt>
                <c:pt idx="1719">
                  <c:v>2.2393492895251151E-3</c:v>
                </c:pt>
                <c:pt idx="1720">
                  <c:v>2.2446736038049292E-3</c:v>
                </c:pt>
                <c:pt idx="1721">
                  <c:v>2.2500187792374626E-3</c:v>
                </c:pt>
                <c:pt idx="1722">
                  <c:v>2.2553849244321242E-3</c:v>
                </c:pt>
                <c:pt idx="1723">
                  <c:v>2.260772148714897E-3</c:v>
                </c:pt>
                <c:pt idx="1724">
                  <c:v>2.2661805621148521E-3</c:v>
                </c:pt>
                <c:pt idx="1725">
                  <c:v>2.2716102754076852E-3</c:v>
                </c:pt>
                <c:pt idx="1726">
                  <c:v>2.2770614000921412E-3</c:v>
                </c:pt>
                <c:pt idx="1727">
                  <c:v>2.2825340483498711E-3</c:v>
                </c:pt>
                <c:pt idx="1728">
                  <c:v>2.2880283331698794E-3</c:v>
                </c:pt>
                <c:pt idx="1729">
                  <c:v>2.2935443682510063E-3</c:v>
                </c:pt>
                <c:pt idx="1730">
                  <c:v>2.2990822680508892E-3</c:v>
                </c:pt>
                <c:pt idx="1731">
                  <c:v>2.3046421477993292E-3</c:v>
                </c:pt>
                <c:pt idx="1732">
                  <c:v>2.3102241234620254E-3</c:v>
                </c:pt>
                <c:pt idx="1733">
                  <c:v>2.3158283117848577E-3</c:v>
                </c:pt>
                <c:pt idx="1734">
                  <c:v>2.3214548303224498E-3</c:v>
                </c:pt>
                <c:pt idx="1735">
                  <c:v>2.3271037973727235E-3</c:v>
                </c:pt>
                <c:pt idx="1736">
                  <c:v>2.3327753319537727E-3</c:v>
                </c:pt>
                <c:pt idx="1737">
                  <c:v>2.3384695540825751E-3</c:v>
                </c:pt>
                <c:pt idx="1738">
                  <c:v>2.3441865843453606E-3</c:v>
                </c:pt>
                <c:pt idx="1739">
                  <c:v>2.3499265443002251E-3</c:v>
                </c:pt>
                <c:pt idx="1740">
                  <c:v>2.3556895562143292E-3</c:v>
                </c:pt>
                <c:pt idx="1741">
                  <c:v>2.3614757432639751E-3</c:v>
                </c:pt>
                <c:pt idx="1742">
                  <c:v>2.3672852293399192E-3</c:v>
                </c:pt>
                <c:pt idx="1743">
                  <c:v>2.3731181393194778E-3</c:v>
                </c:pt>
                <c:pt idx="1744">
                  <c:v>2.3789745987680402E-3</c:v>
                </c:pt>
                <c:pt idx="1745">
                  <c:v>2.3848547342269592E-3</c:v>
                </c:pt>
                <c:pt idx="1746">
                  <c:v>2.3907586729286106E-3</c:v>
                </c:pt>
                <c:pt idx="1747">
                  <c:v>2.3966865431477281E-3</c:v>
                </c:pt>
                <c:pt idx="1748">
                  <c:v>2.4026384739029181E-3</c:v>
                </c:pt>
                <c:pt idx="1749">
                  <c:v>2.408614595225685E-3</c:v>
                </c:pt>
                <c:pt idx="1750">
                  <c:v>2.4146150378007475E-3</c:v>
                </c:pt>
                <c:pt idx="1751">
                  <c:v>2.4206399334129602E-3</c:v>
                </c:pt>
                <c:pt idx="1752">
                  <c:v>2.426689414657103E-3</c:v>
                </c:pt>
                <c:pt idx="1753">
                  <c:v>2.4327636150274054E-3</c:v>
                </c:pt>
                <c:pt idx="1754">
                  <c:v>2.4388626689752831E-3</c:v>
                </c:pt>
                <c:pt idx="1755">
                  <c:v>2.4449867118033976E-3</c:v>
                </c:pt>
                <c:pt idx="1756">
                  <c:v>2.4511358798855742E-3</c:v>
                </c:pt>
                <c:pt idx="1757">
                  <c:v>2.4573103102080002E-3</c:v>
                </c:pt>
                <c:pt idx="1758">
                  <c:v>2.463510141146616E-3</c:v>
                </c:pt>
                <c:pt idx="1759">
                  <c:v>2.4697355116844039E-3</c:v>
                </c:pt>
                <c:pt idx="1760">
                  <c:v>2.4759865617939212E-3</c:v>
                </c:pt>
                <c:pt idx="1761">
                  <c:v>2.4822634326135021E-3</c:v>
                </c:pt>
                <c:pt idx="1762">
                  <c:v>2.4885662660837052E-3</c:v>
                </c:pt>
                <c:pt idx="1763">
                  <c:v>2.4948952052301419E-3</c:v>
                </c:pt>
                <c:pt idx="1764">
                  <c:v>2.5012503939031427E-3</c:v>
                </c:pt>
                <c:pt idx="1765">
                  <c:v>2.5076319772020426E-3</c:v>
                </c:pt>
                <c:pt idx="1766">
                  <c:v>2.5140401009367437E-3</c:v>
                </c:pt>
                <c:pt idx="1767">
                  <c:v>2.5204749122489812E-3</c:v>
                </c:pt>
                <c:pt idx="1768">
                  <c:v>2.5269365589580708E-3</c:v>
                </c:pt>
                <c:pt idx="1769">
                  <c:v>2.5334251903064591E-3</c:v>
                </c:pt>
                <c:pt idx="1770">
                  <c:v>2.5399409562728045E-3</c:v>
                </c:pt>
                <c:pt idx="1771">
                  <c:v>2.5464840078984652E-3</c:v>
                </c:pt>
                <c:pt idx="1772">
                  <c:v>2.5530544975874412E-3</c:v>
                </c:pt>
                <c:pt idx="1773">
                  <c:v>2.5596525782957441E-3</c:v>
                </c:pt>
                <c:pt idx="1774">
                  <c:v>2.5662784045626572E-3</c:v>
                </c:pt>
                <c:pt idx="1775">
                  <c:v>2.5729321316628772E-3</c:v>
                </c:pt>
                <c:pt idx="1776">
                  <c:v>2.5796139164002501E-3</c:v>
                </c:pt>
                <c:pt idx="1777">
                  <c:v>2.5863239159926612E-3</c:v>
                </c:pt>
                <c:pt idx="1778">
                  <c:v>2.5930622893776192E-3</c:v>
                </c:pt>
                <c:pt idx="1779">
                  <c:v>2.599829196333624E-3</c:v>
                </c:pt>
                <c:pt idx="1780">
                  <c:v>2.6066247979472808E-3</c:v>
                </c:pt>
                <c:pt idx="1781">
                  <c:v>2.6134492562932682E-3</c:v>
                </c:pt>
                <c:pt idx="1782">
                  <c:v>2.6203027345480592E-3</c:v>
                </c:pt>
                <c:pt idx="1783">
                  <c:v>2.6271853972381263E-3</c:v>
                </c:pt>
                <c:pt idx="1784">
                  <c:v>2.6340974099304292E-3</c:v>
                </c:pt>
                <c:pt idx="1785">
                  <c:v>2.6410389394201849E-3</c:v>
                </c:pt>
                <c:pt idx="1786">
                  <c:v>2.6480101537154892E-3</c:v>
                </c:pt>
                <c:pt idx="1787">
                  <c:v>2.6550112219231492E-3</c:v>
                </c:pt>
                <c:pt idx="1788">
                  <c:v>2.662042314541794E-3</c:v>
                </c:pt>
                <c:pt idx="1789">
                  <c:v>2.6691036031220292E-3</c:v>
                </c:pt>
                <c:pt idx="1790">
                  <c:v>2.67619526050297E-3</c:v>
                </c:pt>
                <c:pt idx="1791">
                  <c:v>2.6833174608025291E-3</c:v>
                </c:pt>
                <c:pt idx="1792">
                  <c:v>2.6904703793344804E-3</c:v>
                </c:pt>
                <c:pt idx="1793">
                  <c:v>2.6976541928176692E-3</c:v>
                </c:pt>
                <c:pt idx="1794">
                  <c:v>2.7048690789713888E-3</c:v>
                </c:pt>
                <c:pt idx="1795">
                  <c:v>2.7121152170961052E-3</c:v>
                </c:pt>
                <c:pt idx="1796">
                  <c:v>2.7193927876462891E-3</c:v>
                </c:pt>
                <c:pt idx="1797">
                  <c:v>2.7267019724267587E-3</c:v>
                </c:pt>
                <c:pt idx="1798">
                  <c:v>2.734042954499155E-3</c:v>
                </c:pt>
                <c:pt idx="1799">
                  <c:v>2.7414159183065017E-3</c:v>
                </c:pt>
                <c:pt idx="1800">
                  <c:v>2.7488210496497776E-3</c:v>
                </c:pt>
                <c:pt idx="1801">
                  <c:v>2.7562585357139837E-3</c:v>
                </c:pt>
                <c:pt idx="1802">
                  <c:v>2.7637285649692363E-3</c:v>
                </c:pt>
                <c:pt idx="1803">
                  <c:v>2.7712313273235093E-3</c:v>
                </c:pt>
                <c:pt idx="1804">
                  <c:v>2.7787670140508192E-3</c:v>
                </c:pt>
                <c:pt idx="1805">
                  <c:v>2.7863358178884523E-3</c:v>
                </c:pt>
                <c:pt idx="1806">
                  <c:v>2.7939379328976721E-3</c:v>
                </c:pt>
                <c:pt idx="1807">
                  <c:v>2.8015735546423788E-3</c:v>
                </c:pt>
                <c:pt idx="1808">
                  <c:v>2.8092428800858323E-3</c:v>
                </c:pt>
                <c:pt idx="1809">
                  <c:v>2.8169461076988527E-3</c:v>
                </c:pt>
                <c:pt idx="1810">
                  <c:v>2.8246834373770002E-3</c:v>
                </c:pt>
                <c:pt idx="1811">
                  <c:v>2.8324550705239827E-3</c:v>
                </c:pt>
                <c:pt idx="1812">
                  <c:v>2.8402612099968252E-3</c:v>
                </c:pt>
                <c:pt idx="1813">
                  <c:v>2.8481020602680006E-3</c:v>
                </c:pt>
                <c:pt idx="1814">
                  <c:v>2.8559778271699202E-3</c:v>
                </c:pt>
                <c:pt idx="1815">
                  <c:v>2.8638887181995812E-3</c:v>
                </c:pt>
                <c:pt idx="1816">
                  <c:v>2.8718349423324215E-3</c:v>
                </c:pt>
                <c:pt idx="1817">
                  <c:v>2.8798167101936204E-3</c:v>
                </c:pt>
                <c:pt idx="1818">
                  <c:v>2.8878342338850612E-3</c:v>
                </c:pt>
                <c:pt idx="1819">
                  <c:v>2.8958877271969418E-3</c:v>
                </c:pt>
                <c:pt idx="1820">
                  <c:v>2.9039774053806451E-3</c:v>
                </c:pt>
                <c:pt idx="1821">
                  <c:v>2.9121034854968108E-3</c:v>
                </c:pt>
                <c:pt idx="1822">
                  <c:v>2.9202661860809912E-3</c:v>
                </c:pt>
                <c:pt idx="1823">
                  <c:v>2.9284657274322792E-3</c:v>
                </c:pt>
                <c:pt idx="1824">
                  <c:v>2.9367023314357376E-3</c:v>
                </c:pt>
                <c:pt idx="1825">
                  <c:v>2.9449762217169991E-3</c:v>
                </c:pt>
                <c:pt idx="1826">
                  <c:v>2.9532876236130776E-3</c:v>
                </c:pt>
                <c:pt idx="1827">
                  <c:v>2.9616367640241292E-3</c:v>
                </c:pt>
                <c:pt idx="1828">
                  <c:v>2.9700238717484092E-3</c:v>
                </c:pt>
                <c:pt idx="1829">
                  <c:v>2.9784491772900752E-3</c:v>
                </c:pt>
                <c:pt idx="1830">
                  <c:v>2.9869129128602618E-3</c:v>
                </c:pt>
                <c:pt idx="1831">
                  <c:v>2.9954153124816482E-3</c:v>
                </c:pt>
                <c:pt idx="1832">
                  <c:v>3.0039566119204886E-3</c:v>
                </c:pt>
                <c:pt idx="1833">
                  <c:v>3.0125370488366357E-3</c:v>
                </c:pt>
                <c:pt idx="1834">
                  <c:v>3.0211568626312807E-3</c:v>
                </c:pt>
                <c:pt idx="1835">
                  <c:v>3.0298162946044002E-3</c:v>
                </c:pt>
                <c:pt idx="1836">
                  <c:v>3.0385155879327002E-3</c:v>
                </c:pt>
                <c:pt idx="1837">
                  <c:v>3.0472549875890692E-3</c:v>
                </c:pt>
                <c:pt idx="1838">
                  <c:v>3.0560347405191183E-3</c:v>
                </c:pt>
                <c:pt idx="1839">
                  <c:v>3.0648550954720352E-3</c:v>
                </c:pt>
                <c:pt idx="1840">
                  <c:v>3.0737163032951691E-3</c:v>
                </c:pt>
                <c:pt idx="1841">
                  <c:v>3.0826186166188667E-3</c:v>
                </c:pt>
                <c:pt idx="1842">
                  <c:v>3.0915622901575611E-3</c:v>
                </c:pt>
                <c:pt idx="1843">
                  <c:v>3.100547580545595E-3</c:v>
                </c:pt>
                <c:pt idx="1844">
                  <c:v>3.1095747464162729E-3</c:v>
                </c:pt>
                <c:pt idx="1845">
                  <c:v>3.1186440484537691E-3</c:v>
                </c:pt>
                <c:pt idx="1846">
                  <c:v>3.1277557493857022E-3</c:v>
                </c:pt>
                <c:pt idx="1847">
                  <c:v>3.1369101139341019E-3</c:v>
                </c:pt>
                <c:pt idx="1848">
                  <c:v>3.1461074090445452E-3</c:v>
                </c:pt>
                <c:pt idx="1849">
                  <c:v>3.1553479035858981E-3</c:v>
                </c:pt>
                <c:pt idx="1850">
                  <c:v>3.1646318686870682E-3</c:v>
                </c:pt>
                <c:pt idx="1851">
                  <c:v>3.1739595774966821E-3</c:v>
                </c:pt>
                <c:pt idx="1852">
                  <c:v>3.1833313054929284E-3</c:v>
                </c:pt>
                <c:pt idx="1853">
                  <c:v>3.1927473301103645E-3</c:v>
                </c:pt>
                <c:pt idx="1854">
                  <c:v>3.2022079311837771E-3</c:v>
                </c:pt>
                <c:pt idx="1855">
                  <c:v>3.2117133906556811E-3</c:v>
                </c:pt>
                <c:pt idx="1856">
                  <c:v>3.2212639926990452E-3</c:v>
                </c:pt>
                <c:pt idx="1857">
                  <c:v>3.2308600238729452E-3</c:v>
                </c:pt>
                <c:pt idx="1858">
                  <c:v>3.2405017729331058E-3</c:v>
                </c:pt>
                <c:pt idx="1859">
                  <c:v>3.2501895309335295E-3</c:v>
                </c:pt>
                <c:pt idx="1860">
                  <c:v>3.2599235912549409E-3</c:v>
                </c:pt>
                <c:pt idx="1861">
                  <c:v>3.2697042496796828E-3</c:v>
                </c:pt>
                <c:pt idx="1862">
                  <c:v>3.2795318044205597E-3</c:v>
                </c:pt>
                <c:pt idx="1863">
                  <c:v>3.2894065559243334E-3</c:v>
                </c:pt>
                <c:pt idx="1864">
                  <c:v>3.2993288071458252E-3</c:v>
                </c:pt>
                <c:pt idx="1865">
                  <c:v>3.3092988635785889E-3</c:v>
                </c:pt>
                <c:pt idx="1866">
                  <c:v>3.3193170329795492E-3</c:v>
                </c:pt>
                <c:pt idx="1867">
                  <c:v>3.3293836258603852E-3</c:v>
                </c:pt>
                <c:pt idx="1868">
                  <c:v>3.3394989549305229E-3</c:v>
                </c:pt>
                <c:pt idx="1869">
                  <c:v>3.3496633357726572E-3</c:v>
                </c:pt>
                <c:pt idx="1870">
                  <c:v>3.3598770864438931E-3</c:v>
                </c:pt>
                <c:pt idx="1871">
                  <c:v>3.3701405272653492E-3</c:v>
                </c:pt>
                <c:pt idx="1872">
                  <c:v>3.3804539818275345E-3</c:v>
                </c:pt>
                <c:pt idx="1873">
                  <c:v>3.3908177755003969E-3</c:v>
                </c:pt>
                <c:pt idx="1874">
                  <c:v>3.4012322372161852E-3</c:v>
                </c:pt>
                <c:pt idx="1875">
                  <c:v>3.4116976979186092E-3</c:v>
                </c:pt>
                <c:pt idx="1876">
                  <c:v>3.422214491995769E-3</c:v>
                </c:pt>
                <c:pt idx="1877">
                  <c:v>3.4327829555766002E-3</c:v>
                </c:pt>
                <c:pt idx="1878">
                  <c:v>3.4434034285187459E-3</c:v>
                </c:pt>
                <c:pt idx="1879">
                  <c:v>3.4540762529017941E-3</c:v>
                </c:pt>
                <c:pt idx="1880">
                  <c:v>3.4648017740074441E-3</c:v>
                </c:pt>
                <c:pt idx="1881">
                  <c:v>3.4755803398146081E-3</c:v>
                </c:pt>
                <c:pt idx="1882">
                  <c:v>3.4864123009266052E-3</c:v>
                </c:pt>
                <c:pt idx="1883">
                  <c:v>3.4972980114820083E-3</c:v>
                </c:pt>
                <c:pt idx="1884">
                  <c:v>3.5082378278824197E-3</c:v>
                </c:pt>
                <c:pt idx="1885">
                  <c:v>3.5192321101337877E-3</c:v>
                </c:pt>
                <c:pt idx="1886">
                  <c:v>3.5302812207658892E-3</c:v>
                </c:pt>
                <c:pt idx="1887">
                  <c:v>3.541385525653965E-3</c:v>
                </c:pt>
                <c:pt idx="1888">
                  <c:v>3.5525453935748327E-3</c:v>
                </c:pt>
                <c:pt idx="1889">
                  <c:v>3.5637611964572089E-3</c:v>
                </c:pt>
                <c:pt idx="1890">
                  <c:v>3.5750333094215067E-3</c:v>
                </c:pt>
                <c:pt idx="1891">
                  <c:v>3.5863621105948831E-3</c:v>
                </c:pt>
                <c:pt idx="1892">
                  <c:v>3.5977479815244191E-3</c:v>
                </c:pt>
                <c:pt idx="1893">
                  <c:v>3.6091913067330195E-3</c:v>
                </c:pt>
                <c:pt idx="1894">
                  <c:v>3.6206924742748542E-3</c:v>
                </c:pt>
                <c:pt idx="1895">
                  <c:v>3.6322518752251952E-3</c:v>
                </c:pt>
                <c:pt idx="1896">
                  <c:v>3.6438699042847808E-3</c:v>
                </c:pt>
                <c:pt idx="1897">
                  <c:v>3.6555469592063597E-3</c:v>
                </c:pt>
                <c:pt idx="1898">
                  <c:v>3.6672834413596822E-3</c:v>
                </c:pt>
                <c:pt idx="1899">
                  <c:v>3.6790797554570034E-3</c:v>
                </c:pt>
                <c:pt idx="1900">
                  <c:v>3.6909363097301987E-3</c:v>
                </c:pt>
                <c:pt idx="1901">
                  <c:v>3.7028535158725555E-3</c:v>
                </c:pt>
                <c:pt idx="1902">
                  <c:v>3.7148317891227555E-3</c:v>
                </c:pt>
                <c:pt idx="1903">
                  <c:v>3.7268715483098637E-3</c:v>
                </c:pt>
                <c:pt idx="1904">
                  <c:v>3.738973215865735E-3</c:v>
                </c:pt>
                <c:pt idx="1905">
                  <c:v>3.7511372179196228E-3</c:v>
                </c:pt>
                <c:pt idx="1906">
                  <c:v>3.7633639841907459E-3</c:v>
                </c:pt>
                <c:pt idx="1907">
                  <c:v>3.7756539482447695E-3</c:v>
                </c:pt>
                <c:pt idx="1908">
                  <c:v>3.7880075473485774E-3</c:v>
                </c:pt>
                <c:pt idx="1909">
                  <c:v>3.8004252225421827E-3</c:v>
                </c:pt>
                <c:pt idx="1910">
                  <c:v>3.8129074188128212E-3</c:v>
                </c:pt>
                <c:pt idx="1911">
                  <c:v>3.8254545849744212E-3</c:v>
                </c:pt>
                <c:pt idx="1912">
                  <c:v>3.8380671737359832E-3</c:v>
                </c:pt>
                <c:pt idx="1913">
                  <c:v>3.8507456418702042E-3</c:v>
                </c:pt>
                <c:pt idx="1914">
                  <c:v>3.8634904500683743E-3</c:v>
                </c:pt>
                <c:pt idx="1915">
                  <c:v>3.8763020631483306E-3</c:v>
                </c:pt>
                <c:pt idx="1916">
                  <c:v>3.8891809499465324E-3</c:v>
                </c:pt>
                <c:pt idx="1917">
                  <c:v>3.9021275835384806E-3</c:v>
                </c:pt>
                <c:pt idx="1918">
                  <c:v>3.9151424411712982E-3</c:v>
                </c:pt>
                <c:pt idx="1919">
                  <c:v>3.9282260041892591E-3</c:v>
                </c:pt>
                <c:pt idx="1920">
                  <c:v>3.9413787584256163E-3</c:v>
                </c:pt>
                <c:pt idx="1921">
                  <c:v>3.9546011938055804E-3</c:v>
                </c:pt>
                <c:pt idx="1922">
                  <c:v>3.9678938047877452E-3</c:v>
                </c:pt>
                <c:pt idx="1923">
                  <c:v>3.9812570901965006E-3</c:v>
                </c:pt>
                <c:pt idx="1924">
                  <c:v>3.9946915533716027E-3</c:v>
                </c:pt>
                <c:pt idx="1925">
                  <c:v>4.0081977020229734E-3</c:v>
                </c:pt>
                <c:pt idx="1926">
                  <c:v>4.0217760485975196E-3</c:v>
                </c:pt>
                <c:pt idx="1927">
                  <c:v>4.0354271099478523E-3</c:v>
                </c:pt>
                <c:pt idx="1928">
                  <c:v>4.0491514078325134E-3</c:v>
                </c:pt>
                <c:pt idx="1929">
                  <c:v>4.0629494685018152E-3</c:v>
                </c:pt>
                <c:pt idx="1930">
                  <c:v>4.0768218231360424E-3</c:v>
                </c:pt>
                <c:pt idx="1931">
                  <c:v>4.0907690075204584E-3</c:v>
                </c:pt>
                <c:pt idx="1932">
                  <c:v>4.1047915625586698E-3</c:v>
                </c:pt>
                <c:pt idx="1933">
                  <c:v>4.1188900338384252E-3</c:v>
                </c:pt>
                <c:pt idx="1934">
                  <c:v>4.1330649721172154E-3</c:v>
                </c:pt>
                <c:pt idx="1935">
                  <c:v>4.1473169330154677E-3</c:v>
                </c:pt>
                <c:pt idx="1936">
                  <c:v>4.1616464774587737E-3</c:v>
                </c:pt>
                <c:pt idx="1937">
                  <c:v>4.1760541712049324E-3</c:v>
                </c:pt>
                <c:pt idx="1938">
                  <c:v>4.1905405855068734E-3</c:v>
                </c:pt>
                <c:pt idx="1939">
                  <c:v>4.2051062965749314E-3</c:v>
                </c:pt>
                <c:pt idx="1940">
                  <c:v>4.2197518862998424E-3</c:v>
                </c:pt>
                <c:pt idx="1941">
                  <c:v>4.2344779416075414E-3</c:v>
                </c:pt>
                <c:pt idx="1942">
                  <c:v>4.2492850550373594E-3</c:v>
                </c:pt>
                <c:pt idx="1943">
                  <c:v>4.2641738245401814E-3</c:v>
                </c:pt>
                <c:pt idx="1944">
                  <c:v>4.2791448537132914E-3</c:v>
                </c:pt>
                <c:pt idx="1945">
                  <c:v>4.2941987515667411E-3</c:v>
                </c:pt>
                <c:pt idx="1946">
                  <c:v>4.3093361331719504E-3</c:v>
                </c:pt>
                <c:pt idx="1947">
                  <c:v>4.3245576188604045E-3</c:v>
                </c:pt>
                <c:pt idx="1948">
                  <c:v>4.3398638351974097E-3</c:v>
                </c:pt>
                <c:pt idx="1949">
                  <c:v>4.3552554142609013E-3</c:v>
                </c:pt>
                <c:pt idx="1950">
                  <c:v>4.3707329945011494E-3</c:v>
                </c:pt>
                <c:pt idx="1951">
                  <c:v>4.3862972199029534E-3</c:v>
                </c:pt>
                <c:pt idx="1952">
                  <c:v>4.4019487409541732E-3</c:v>
                </c:pt>
                <c:pt idx="1953">
                  <c:v>4.4176882138219804E-3</c:v>
                </c:pt>
                <c:pt idx="1954">
                  <c:v>4.4335163014491124E-3</c:v>
                </c:pt>
                <c:pt idx="1955">
                  <c:v>4.4494336724629924E-3</c:v>
                </c:pt>
                <c:pt idx="1956">
                  <c:v>4.4654410024399004E-3</c:v>
                </c:pt>
                <c:pt idx="1957">
                  <c:v>4.4815389728807813E-3</c:v>
                </c:pt>
                <c:pt idx="1958">
                  <c:v>4.4977282721782091E-3</c:v>
                </c:pt>
                <c:pt idx="1959">
                  <c:v>4.5140095950450491E-3</c:v>
                </c:pt>
                <c:pt idx="1960">
                  <c:v>4.5303836429627124E-3</c:v>
                </c:pt>
                <c:pt idx="1961">
                  <c:v>4.5468511240947911E-3</c:v>
                </c:pt>
                <c:pt idx="1962">
                  <c:v>4.5634127536293883E-3</c:v>
                </c:pt>
                <c:pt idx="1963">
                  <c:v>4.5800692532317134E-3</c:v>
                </c:pt>
                <c:pt idx="1964">
                  <c:v>4.596821351977933E-3</c:v>
                </c:pt>
                <c:pt idx="1965">
                  <c:v>4.613669785649155E-3</c:v>
                </c:pt>
                <c:pt idx="1966">
                  <c:v>4.6306152974165387E-3</c:v>
                </c:pt>
                <c:pt idx="1967">
                  <c:v>4.6476586374495895E-3</c:v>
                </c:pt>
                <c:pt idx="1968">
                  <c:v>4.6648005634987227E-3</c:v>
                </c:pt>
                <c:pt idx="1969">
                  <c:v>4.6820418403508614E-3</c:v>
                </c:pt>
                <c:pt idx="1970">
                  <c:v>4.6993832406511914E-3</c:v>
                </c:pt>
                <c:pt idx="1971">
                  <c:v>4.7168255442666509E-3</c:v>
                </c:pt>
                <c:pt idx="1972">
                  <c:v>4.7343695390013934E-3</c:v>
                </c:pt>
                <c:pt idx="1973">
                  <c:v>4.7520160201021972E-3</c:v>
                </c:pt>
                <c:pt idx="1974">
                  <c:v>4.7697657909985848E-3</c:v>
                </c:pt>
                <c:pt idx="1975">
                  <c:v>4.7876196627999893E-3</c:v>
                </c:pt>
                <c:pt idx="1976">
                  <c:v>4.8055784547328534E-3</c:v>
                </c:pt>
                <c:pt idx="1977">
                  <c:v>4.8236429940940826E-3</c:v>
                </c:pt>
                <c:pt idx="1978">
                  <c:v>4.8418141164684476E-3</c:v>
                </c:pt>
                <c:pt idx="1979">
                  <c:v>4.8600926657564663E-3</c:v>
                </c:pt>
                <c:pt idx="1980">
                  <c:v>4.8784794941848456E-3</c:v>
                </c:pt>
                <c:pt idx="1981">
                  <c:v>4.8969754626411533E-3</c:v>
                </c:pt>
                <c:pt idx="1982">
                  <c:v>4.915581440380081E-3</c:v>
                </c:pt>
                <c:pt idx="1983">
                  <c:v>4.9342983058856789E-3</c:v>
                </c:pt>
                <c:pt idx="1984">
                  <c:v>4.9531269457055074E-3</c:v>
                </c:pt>
                <c:pt idx="1985">
                  <c:v>4.9720682561997034E-3</c:v>
                </c:pt>
                <c:pt idx="1986">
                  <c:v>4.9911231419979924E-3</c:v>
                </c:pt>
                <c:pt idx="1987">
                  <c:v>5.0102925175947114E-3</c:v>
                </c:pt>
                <c:pt idx="1988">
                  <c:v>5.0295773059739514E-3</c:v>
                </c:pt>
                <c:pt idx="1989">
                  <c:v>5.0489784402597123E-3</c:v>
                </c:pt>
                <c:pt idx="1990">
                  <c:v>5.0684968625870708E-3</c:v>
                </c:pt>
                <c:pt idx="1991">
                  <c:v>5.0881335249335514E-3</c:v>
                </c:pt>
                <c:pt idx="1992">
                  <c:v>5.1078893888914382E-3</c:v>
                </c:pt>
                <c:pt idx="1993">
                  <c:v>5.1277654259240524E-3</c:v>
                </c:pt>
                <c:pt idx="1994">
                  <c:v>5.1477626176047514E-3</c:v>
                </c:pt>
                <c:pt idx="1995">
                  <c:v>5.1678819555260776E-3</c:v>
                </c:pt>
                <c:pt idx="1996">
                  <c:v>5.1881244415265398E-3</c:v>
                </c:pt>
                <c:pt idx="1997">
                  <c:v>5.2084910876142925E-3</c:v>
                </c:pt>
                <c:pt idx="1998">
                  <c:v>5.2289829162450365E-3</c:v>
                </c:pt>
                <c:pt idx="1999">
                  <c:v>5.2496009614829134E-3</c:v>
                </c:pt>
                <c:pt idx="2000">
                  <c:v>5.2703462664960817E-3</c:v>
                </c:pt>
                <c:pt idx="2001">
                  <c:v>5.2912198861561534E-3</c:v>
                </c:pt>
                <c:pt idx="2002">
                  <c:v>5.3122228876617723E-3</c:v>
                </c:pt>
                <c:pt idx="2003">
                  <c:v>5.3333563462911824E-3</c:v>
                </c:pt>
                <c:pt idx="2004">
                  <c:v>5.3546213516216913E-3</c:v>
                </c:pt>
                <c:pt idx="2005">
                  <c:v>5.3760190031938212E-3</c:v>
                </c:pt>
                <c:pt idx="2006">
                  <c:v>5.3975504124229197E-3</c:v>
                </c:pt>
                <c:pt idx="2007">
                  <c:v>5.4192167023898227E-3</c:v>
                </c:pt>
                <c:pt idx="2008">
                  <c:v>5.4410190081989034E-3</c:v>
                </c:pt>
                <c:pt idx="2009">
                  <c:v>5.4629584770861895E-3</c:v>
                </c:pt>
                <c:pt idx="2010">
                  <c:v>5.4850362681676404E-3</c:v>
                </c:pt>
                <c:pt idx="2011">
                  <c:v>5.5072535531544122E-3</c:v>
                </c:pt>
                <c:pt idx="2012">
                  <c:v>5.5296115161008394E-3</c:v>
                </c:pt>
                <c:pt idx="2013">
                  <c:v>5.5521113540434458E-3</c:v>
                </c:pt>
                <c:pt idx="2014">
                  <c:v>5.5747542764929669E-3</c:v>
                </c:pt>
                <c:pt idx="2015">
                  <c:v>5.5975415061938032E-3</c:v>
                </c:pt>
                <c:pt idx="2016">
                  <c:v>5.6204742788648785E-3</c:v>
                </c:pt>
                <c:pt idx="2017">
                  <c:v>5.6435538438991423E-3</c:v>
                </c:pt>
                <c:pt idx="2018">
                  <c:v>5.6667814638996184E-3</c:v>
                </c:pt>
                <c:pt idx="2019">
                  <c:v>5.6901584152637824E-3</c:v>
                </c:pt>
                <c:pt idx="2020">
                  <c:v>5.7136859882928534E-3</c:v>
                </c:pt>
                <c:pt idx="2021">
                  <c:v>5.7373654874203709E-3</c:v>
                </c:pt>
                <c:pt idx="2022">
                  <c:v>5.7611982310811971E-3</c:v>
                </c:pt>
                <c:pt idx="2023">
                  <c:v>5.7851855524353995E-3</c:v>
                </c:pt>
                <c:pt idx="2024">
                  <c:v>5.8093287989994941E-3</c:v>
                </c:pt>
                <c:pt idx="2025">
                  <c:v>5.8336293334390983E-3</c:v>
                </c:pt>
                <c:pt idx="2026">
                  <c:v>5.8580885330236573E-3</c:v>
                </c:pt>
                <c:pt idx="2027">
                  <c:v>5.8827077905850124E-3</c:v>
                </c:pt>
                <c:pt idx="2028">
                  <c:v>5.9074885141471994E-3</c:v>
                </c:pt>
                <c:pt idx="2029">
                  <c:v>5.9324321275874723E-3</c:v>
                </c:pt>
                <c:pt idx="2030">
                  <c:v>5.9575400703057385E-3</c:v>
                </c:pt>
                <c:pt idx="2031">
                  <c:v>5.9828137980763524E-3</c:v>
                </c:pt>
                <c:pt idx="2032">
                  <c:v>6.0082547826760934E-3</c:v>
                </c:pt>
                <c:pt idx="2033">
                  <c:v>6.0338645126317434E-3</c:v>
                </c:pt>
                <c:pt idx="2034">
                  <c:v>6.0596444928796679E-3</c:v>
                </c:pt>
                <c:pt idx="2035">
                  <c:v>6.0855962455491734E-3</c:v>
                </c:pt>
                <c:pt idx="2036">
                  <c:v>6.1117213096880734E-3</c:v>
                </c:pt>
                <c:pt idx="2037">
                  <c:v>6.1380212420625423E-3</c:v>
                </c:pt>
                <c:pt idx="2038">
                  <c:v>6.1644976167604055E-3</c:v>
                </c:pt>
                <c:pt idx="2039">
                  <c:v>6.1911520259719114E-3</c:v>
                </c:pt>
                <c:pt idx="2040">
                  <c:v>6.2179860798586475E-3</c:v>
                </c:pt>
                <c:pt idx="2041">
                  <c:v>6.2450014071585534E-3</c:v>
                </c:pt>
                <c:pt idx="2042">
                  <c:v>6.2721996549242121E-3</c:v>
                </c:pt>
                <c:pt idx="2043">
                  <c:v>6.299582489500413E-3</c:v>
                </c:pt>
                <c:pt idx="2044">
                  <c:v>6.3271515959698824E-3</c:v>
                </c:pt>
                <c:pt idx="2045">
                  <c:v>6.3549086791526797E-3</c:v>
                </c:pt>
                <c:pt idx="2046">
                  <c:v>6.3828554634109171E-3</c:v>
                </c:pt>
                <c:pt idx="2047">
                  <c:v>6.4109936930873924E-3</c:v>
                </c:pt>
                <c:pt idx="2048">
                  <c:v>6.4393251326722838E-3</c:v>
                </c:pt>
                <c:pt idx="2049">
                  <c:v>6.4678515674479065E-3</c:v>
                </c:pt>
                <c:pt idx="2050">
                  <c:v>6.4965748032924722E-3</c:v>
                </c:pt>
                <c:pt idx="2051">
                  <c:v>6.525496667317862E-3</c:v>
                </c:pt>
                <c:pt idx="2052">
                  <c:v>6.5546190078614053E-3</c:v>
                </c:pt>
                <c:pt idx="2053">
                  <c:v>6.5839436951526881E-3</c:v>
                </c:pt>
                <c:pt idx="2054">
                  <c:v>6.6134726213572231E-3</c:v>
                </c:pt>
                <c:pt idx="2055">
                  <c:v>6.6432077009717181E-3</c:v>
                </c:pt>
                <c:pt idx="2056">
                  <c:v>6.6731508712988014E-3</c:v>
                </c:pt>
                <c:pt idx="2057">
                  <c:v>6.7033040924425052E-3</c:v>
                </c:pt>
                <c:pt idx="2058">
                  <c:v>6.7336693478952893E-3</c:v>
                </c:pt>
                <c:pt idx="2059">
                  <c:v>6.7642486448550162E-3</c:v>
                </c:pt>
                <c:pt idx="2060">
                  <c:v>6.7950440142697504E-3</c:v>
                </c:pt>
                <c:pt idx="2061">
                  <c:v>6.8260575115549234E-3</c:v>
                </c:pt>
                <c:pt idx="2062">
                  <c:v>6.8572912170585384E-3</c:v>
                </c:pt>
                <c:pt idx="2063">
                  <c:v>6.8887472358652923E-3</c:v>
                </c:pt>
                <c:pt idx="2064">
                  <c:v>6.9204276985703013E-3</c:v>
                </c:pt>
                <c:pt idx="2065">
                  <c:v>6.9523347615550969E-3</c:v>
                </c:pt>
                <c:pt idx="2066">
                  <c:v>6.9844706073715424E-3</c:v>
                </c:pt>
                <c:pt idx="2067">
                  <c:v>7.0168374450984014E-3</c:v>
                </c:pt>
                <c:pt idx="2068">
                  <c:v>7.0494375107556934E-3</c:v>
                </c:pt>
                <c:pt idx="2069">
                  <c:v>7.0822730676760922E-3</c:v>
                </c:pt>
                <c:pt idx="2070">
                  <c:v>7.1153464071147914E-3</c:v>
                </c:pt>
                <c:pt idx="2071">
                  <c:v>7.1486598482260544E-3</c:v>
                </c:pt>
                <c:pt idx="2072">
                  <c:v>7.1822157388863571E-3</c:v>
                </c:pt>
                <c:pt idx="2073">
                  <c:v>7.2160164558352034E-3</c:v>
                </c:pt>
                <c:pt idx="2074">
                  <c:v>7.2500644054659313E-3</c:v>
                </c:pt>
                <c:pt idx="2075">
                  <c:v>7.2843620239010712E-3</c:v>
                </c:pt>
                <c:pt idx="2076">
                  <c:v>7.3189117775497642E-3</c:v>
                </c:pt>
                <c:pt idx="2077">
                  <c:v>7.3537161636777334E-3</c:v>
                </c:pt>
                <c:pt idx="2078">
                  <c:v>7.3887777107847306E-3</c:v>
                </c:pt>
                <c:pt idx="2079">
                  <c:v>7.4240989791793414E-3</c:v>
                </c:pt>
                <c:pt idx="2080">
                  <c:v>7.4596825612182434E-3</c:v>
                </c:pt>
                <c:pt idx="2081">
                  <c:v>7.4955310820035894E-3</c:v>
                </c:pt>
                <c:pt idx="2082">
                  <c:v>7.5316471999253513E-3</c:v>
                </c:pt>
                <c:pt idx="2083">
                  <c:v>7.568033606947017E-3</c:v>
                </c:pt>
                <c:pt idx="2084">
                  <c:v>7.6046930292187134E-3</c:v>
                </c:pt>
                <c:pt idx="2085">
                  <c:v>7.6416282279723035E-3</c:v>
                </c:pt>
                <c:pt idx="2086">
                  <c:v>7.6788419993136913E-3</c:v>
                </c:pt>
                <c:pt idx="2087">
                  <c:v>7.7163371754992716E-3</c:v>
                </c:pt>
                <c:pt idx="2088">
                  <c:v>7.7541166247817143E-3</c:v>
                </c:pt>
                <c:pt idx="2089">
                  <c:v>7.7921832528641934E-3</c:v>
                </c:pt>
                <c:pt idx="2090">
                  <c:v>7.8305400025732545E-3</c:v>
                </c:pt>
                <c:pt idx="2091">
                  <c:v>7.8691898552321112E-3</c:v>
                </c:pt>
                <c:pt idx="2092">
                  <c:v>7.9081358304575865E-3</c:v>
                </c:pt>
                <c:pt idx="2093">
                  <c:v>7.9473809875745434E-3</c:v>
                </c:pt>
                <c:pt idx="2094">
                  <c:v>7.986928425537429E-3</c:v>
                </c:pt>
                <c:pt idx="2095">
                  <c:v>8.0267812843300528E-3</c:v>
                </c:pt>
                <c:pt idx="2096">
                  <c:v>8.0669427447116228E-3</c:v>
                </c:pt>
                <c:pt idx="2097">
                  <c:v>8.1074160295356267E-3</c:v>
                </c:pt>
                <c:pt idx="2098">
                  <c:v>8.148204403850768E-3</c:v>
                </c:pt>
                <c:pt idx="2099">
                  <c:v>8.1893111771931659E-3</c:v>
                </c:pt>
                <c:pt idx="2100">
                  <c:v>8.2307397010903706E-3</c:v>
                </c:pt>
                <c:pt idx="2101">
                  <c:v>8.2724933726645768E-3</c:v>
                </c:pt>
                <c:pt idx="2102">
                  <c:v>8.3145756361461768E-3</c:v>
                </c:pt>
                <c:pt idx="2103">
                  <c:v>8.3569899779157783E-3</c:v>
                </c:pt>
                <c:pt idx="2104">
                  <c:v>8.3997399350216034E-3</c:v>
                </c:pt>
                <c:pt idx="2105">
                  <c:v>8.44282908989487E-3</c:v>
                </c:pt>
                <c:pt idx="2106">
                  <c:v>8.4862610742087227E-3</c:v>
                </c:pt>
                <c:pt idx="2107">
                  <c:v>8.5300395684339766E-3</c:v>
                </c:pt>
                <c:pt idx="2108">
                  <c:v>8.5741683034331259E-3</c:v>
                </c:pt>
                <c:pt idx="2109">
                  <c:v>8.6186510609534486E-3</c:v>
                </c:pt>
                <c:pt idx="2110">
                  <c:v>8.6634916736964777E-3</c:v>
                </c:pt>
                <c:pt idx="2111">
                  <c:v>8.7086940263932724E-3</c:v>
                </c:pt>
                <c:pt idx="2112">
                  <c:v>8.7542620601016256E-3</c:v>
                </c:pt>
                <c:pt idx="2113">
                  <c:v>8.8001997660481727E-3</c:v>
                </c:pt>
                <c:pt idx="2114">
                  <c:v>8.8465111936249768E-3</c:v>
                </c:pt>
                <c:pt idx="2115">
                  <c:v>8.8932004471197201E-3</c:v>
                </c:pt>
                <c:pt idx="2116">
                  <c:v>8.9402716884546436E-3</c:v>
                </c:pt>
                <c:pt idx="2117">
                  <c:v>8.9877291369776548E-3</c:v>
                </c:pt>
                <c:pt idx="2118">
                  <c:v>9.0355770711020768E-3</c:v>
                </c:pt>
                <c:pt idx="2119">
                  <c:v>9.0838198294584324E-3</c:v>
                </c:pt>
                <c:pt idx="2120">
                  <c:v>9.1324618115274248E-3</c:v>
                </c:pt>
                <c:pt idx="2121">
                  <c:v>9.1815074791917646E-3</c:v>
                </c:pt>
                <c:pt idx="2122">
                  <c:v>9.2309613569790394E-3</c:v>
                </c:pt>
                <c:pt idx="2123">
                  <c:v>9.2808280338806566E-3</c:v>
                </c:pt>
                <c:pt idx="2124">
                  <c:v>9.3311121639349202E-3</c:v>
                </c:pt>
                <c:pt idx="2125">
                  <c:v>9.381818468009586E-3</c:v>
                </c:pt>
                <c:pt idx="2126">
                  <c:v>9.4329517342416746E-3</c:v>
                </c:pt>
                <c:pt idx="2127">
                  <c:v>9.4845168197259383E-3</c:v>
                </c:pt>
                <c:pt idx="2128">
                  <c:v>9.5365186513279767E-3</c:v>
                </c:pt>
                <c:pt idx="2129">
                  <c:v>9.5889622272425038E-3</c:v>
                </c:pt>
                <c:pt idx="2130">
                  <c:v>9.6418526179086767E-3</c:v>
                </c:pt>
                <c:pt idx="2131">
                  <c:v>9.6951949677767726E-3</c:v>
                </c:pt>
                <c:pt idx="2132">
                  <c:v>9.7489944959431012E-3</c:v>
                </c:pt>
                <c:pt idx="2133">
                  <c:v>9.8032564982737727E-3</c:v>
                </c:pt>
                <c:pt idx="2134">
                  <c:v>9.8579863478425785E-3</c:v>
                </c:pt>
                <c:pt idx="2135">
                  <c:v>9.9131894971690952E-3</c:v>
                </c:pt>
                <c:pt idx="2136">
                  <c:v>9.9688714789060526E-3</c:v>
                </c:pt>
                <c:pt idx="2137">
                  <c:v>1.0025037908152495E-2</c:v>
                </c:pt>
                <c:pt idx="2138">
                  <c:v>1.0081694482943679E-2</c:v>
                </c:pt>
                <c:pt idx="2139">
                  <c:v>1.0138846986516898E-2</c:v>
                </c:pt>
                <c:pt idx="2140">
                  <c:v>1.0196501288269811E-2</c:v>
                </c:pt>
                <c:pt idx="2141">
                  <c:v>1.0254663345958715E-2</c:v>
                </c:pt>
                <c:pt idx="2142">
                  <c:v>1.0313339206672685E-2</c:v>
                </c:pt>
                <c:pt idx="2143">
                  <c:v>1.0372535009054501E-2</c:v>
                </c:pt>
                <c:pt idx="2144">
                  <c:v>1.0432256984379338E-2</c:v>
                </c:pt>
                <c:pt idx="2145">
                  <c:v>1.0492511458766203E-2</c:v>
                </c:pt>
                <c:pt idx="2146">
                  <c:v>1.0553304854624156E-2</c:v>
                </c:pt>
                <c:pt idx="2147">
                  <c:v>1.0614643692651674E-2</c:v>
                </c:pt>
                <c:pt idx="2148">
                  <c:v>1.0676534593420682E-2</c:v>
                </c:pt>
                <c:pt idx="2149">
                  <c:v>1.0738984279584271E-2</c:v>
                </c:pt>
                <c:pt idx="2150">
                  <c:v>1.0801999577265523E-2</c:v>
                </c:pt>
                <c:pt idx="2151">
                  <c:v>1.0865587418648591E-2</c:v>
                </c:pt>
                <c:pt idx="2152">
                  <c:v>1.0929754843192701E-2</c:v>
                </c:pt>
                <c:pt idx="2153">
                  <c:v>1.0994509000573001E-2</c:v>
                </c:pt>
                <c:pt idx="2154">
                  <c:v>1.105985715190495E-2</c:v>
                </c:pt>
                <c:pt idx="2155">
                  <c:v>1.1125806672611123E-2</c:v>
                </c:pt>
                <c:pt idx="2156">
                  <c:v>1.1192365053911085E-2</c:v>
                </c:pt>
                <c:pt idx="2157">
                  <c:v>1.1259539905671859E-2</c:v>
                </c:pt>
                <c:pt idx="2158">
                  <c:v>1.1327338958136699E-2</c:v>
                </c:pt>
                <c:pt idx="2159">
                  <c:v>1.1395770064790103E-2</c:v>
                </c:pt>
                <c:pt idx="2160">
                  <c:v>1.1464841204010482E-2</c:v>
                </c:pt>
                <c:pt idx="2161">
                  <c:v>1.1534560482162573E-2</c:v>
                </c:pt>
                <c:pt idx="2162">
                  <c:v>1.1604936136083819E-2</c:v>
                </c:pt>
                <c:pt idx="2163">
                  <c:v>1.1675976535141398E-2</c:v>
                </c:pt>
                <c:pt idx="2164">
                  <c:v>1.1747690184284497E-2</c:v>
                </c:pt>
                <c:pt idx="2165">
                  <c:v>1.1820085726331885E-2</c:v>
                </c:pt>
                <c:pt idx="2166">
                  <c:v>1.1893171944983948E-2</c:v>
                </c:pt>
                <c:pt idx="2167">
                  <c:v>1.1966957767510835E-2</c:v>
                </c:pt>
                <c:pt idx="2168">
                  <c:v>1.2041452267635483E-2</c:v>
                </c:pt>
                <c:pt idx="2169">
                  <c:v>1.2116664668467223E-2</c:v>
                </c:pt>
                <c:pt idx="2170">
                  <c:v>1.219260434560494E-2</c:v>
                </c:pt>
                <c:pt idx="2171">
                  <c:v>1.2269280829750619E-2</c:v>
                </c:pt>
                <c:pt idx="2172">
                  <c:v>1.2346703810516241E-2</c:v>
                </c:pt>
                <c:pt idx="2173">
                  <c:v>1.2424883138852361E-2</c:v>
                </c:pt>
                <c:pt idx="2174">
                  <c:v>1.2503828831180981E-2</c:v>
                </c:pt>
                <c:pt idx="2175">
                  <c:v>1.2583551071978945E-2</c:v>
                </c:pt>
                <c:pt idx="2176">
                  <c:v>1.2664060218037589E-2</c:v>
                </c:pt>
                <c:pt idx="2177">
                  <c:v>1.274536680103544E-2</c:v>
                </c:pt>
                <c:pt idx="2178">
                  <c:v>1.2827481532123253E-2</c:v>
                </c:pt>
                <c:pt idx="2179">
                  <c:v>1.2910415304761761E-2</c:v>
                </c:pt>
                <c:pt idx="2180">
                  <c:v>1.2994179199424563E-2</c:v>
                </c:pt>
                <c:pt idx="2181">
                  <c:v>1.3078784486362101E-2</c:v>
                </c:pt>
                <c:pt idx="2182">
                  <c:v>1.3164242630793244E-2</c:v>
                </c:pt>
                <c:pt idx="2183">
                  <c:v>1.3250565295872534E-2</c:v>
                </c:pt>
                <c:pt idx="2184">
                  <c:v>1.333776434793262E-2</c:v>
                </c:pt>
                <c:pt idx="2185">
                  <c:v>1.3425851859964335E-2</c:v>
                </c:pt>
                <c:pt idx="2186">
                  <c:v>1.3514840116309101E-2</c:v>
                </c:pt>
                <c:pt idx="2187">
                  <c:v>1.3604741617076274E-2</c:v>
                </c:pt>
                <c:pt idx="2188">
                  <c:v>1.3695569083201823E-2</c:v>
                </c:pt>
                <c:pt idx="2189">
                  <c:v>1.3787335460214803E-2</c:v>
                </c:pt>
                <c:pt idx="2190">
                  <c:v>1.3880053924447121E-2</c:v>
                </c:pt>
                <c:pt idx="2191">
                  <c:v>1.3973737886480425E-2</c:v>
                </c:pt>
                <c:pt idx="2192">
                  <c:v>1.4068400997966385E-2</c:v>
                </c:pt>
                <c:pt idx="2193">
                  <c:v>1.4164057154921084E-2</c:v>
                </c:pt>
                <c:pt idx="2194">
                  <c:v>1.4260720504992601E-2</c:v>
                </c:pt>
                <c:pt idx="2195">
                  <c:v>1.4358405451428479E-2</c:v>
                </c:pt>
                <c:pt idx="2196">
                  <c:v>1.4457126660108061E-2</c:v>
                </c:pt>
                <c:pt idx="2197">
                  <c:v>1.4556899063982961E-2</c:v>
                </c:pt>
                <c:pt idx="2198">
                  <c:v>1.4657737870391371E-2</c:v>
                </c:pt>
                <c:pt idx="2199">
                  <c:v>1.4759658565605148E-2</c:v>
                </c:pt>
                <c:pt idx="2200">
                  <c:v>1.4862676923001568E-2</c:v>
                </c:pt>
                <c:pt idx="2201">
                  <c:v>1.4966809007495883E-2</c:v>
                </c:pt>
                <c:pt idx="2202">
                  <c:v>1.507207118430964E-2</c:v>
                </c:pt>
                <c:pt idx="2203">
                  <c:v>1.5178480123449778E-2</c:v>
                </c:pt>
                <c:pt idx="2204">
                  <c:v>1.5286052808808783E-2</c:v>
                </c:pt>
                <c:pt idx="2205">
                  <c:v>1.539480654335016E-2</c:v>
                </c:pt>
                <c:pt idx="2206">
                  <c:v>1.5504758958510275E-2</c:v>
                </c:pt>
                <c:pt idx="2207">
                  <c:v>1.5615928019929341E-2</c:v>
                </c:pt>
                <c:pt idx="2208">
                  <c:v>1.5728332036940854E-2</c:v>
                </c:pt>
                <c:pt idx="2209">
                  <c:v>1.5841989668890138E-2</c:v>
                </c:pt>
                <c:pt idx="2210">
                  <c:v>1.5956919934179616E-2</c:v>
                </c:pt>
                <c:pt idx="2211">
                  <c:v>1.6073142217037952E-2</c:v>
                </c:pt>
                <c:pt idx="2212">
                  <c:v>1.6190676282703785E-2</c:v>
                </c:pt>
                <c:pt idx="2213">
                  <c:v>1.6309542274405404E-2</c:v>
                </c:pt>
                <c:pt idx="2214">
                  <c:v>1.6429760735078909E-2</c:v>
                </c:pt>
                <c:pt idx="2215">
                  <c:v>1.6551352607971651E-2</c:v>
                </c:pt>
                <c:pt idx="2216">
                  <c:v>1.6674339251633283E-2</c:v>
                </c:pt>
                <c:pt idx="2217">
                  <c:v>1.679874244579261E-2</c:v>
                </c:pt>
                <c:pt idx="2218">
                  <c:v>1.6924584404592997E-2</c:v>
                </c:pt>
                <c:pt idx="2219">
                  <c:v>1.7051887785500548E-2</c:v>
                </c:pt>
                <c:pt idx="2220">
                  <c:v>1.7180675700908823E-2</c:v>
                </c:pt>
                <c:pt idx="2221">
                  <c:v>1.7310971729297613E-2</c:v>
                </c:pt>
                <c:pt idx="2222">
                  <c:v>1.7442799926320959E-2</c:v>
                </c:pt>
                <c:pt idx="2223">
                  <c:v>1.7576184836106415E-2</c:v>
                </c:pt>
                <c:pt idx="2224">
                  <c:v>1.7711151504346306E-2</c:v>
                </c:pt>
                <c:pt idx="2225">
                  <c:v>1.7847725490585518E-2</c:v>
                </c:pt>
                <c:pt idx="2226">
                  <c:v>1.7985932881534817E-2</c:v>
                </c:pt>
                <c:pt idx="2227">
                  <c:v>1.8125800302854121E-2</c:v>
                </c:pt>
                <c:pt idx="2228">
                  <c:v>1.8267354933866463E-2</c:v>
                </c:pt>
                <c:pt idx="2229">
                  <c:v>1.8410624520865181E-2</c:v>
                </c:pt>
                <c:pt idx="2230">
                  <c:v>1.8555637393398942E-2</c:v>
                </c:pt>
                <c:pt idx="2231">
                  <c:v>1.8702422477152803E-2</c:v>
                </c:pt>
                <c:pt idx="2232">
                  <c:v>1.8851009310565155E-2</c:v>
                </c:pt>
                <c:pt idx="2233">
                  <c:v>1.9001428059439728E-2</c:v>
                </c:pt>
                <c:pt idx="2234">
                  <c:v>1.9153709534864161E-2</c:v>
                </c:pt>
                <c:pt idx="2235">
                  <c:v>1.9307885208580754E-2</c:v>
                </c:pt>
                <c:pt idx="2236">
                  <c:v>1.9463987231612075E-2</c:v>
                </c:pt>
                <c:pt idx="2237">
                  <c:v>1.9622048450780801E-2</c:v>
                </c:pt>
                <c:pt idx="2238">
                  <c:v>1.9782102428230471E-2</c:v>
                </c:pt>
                <c:pt idx="2239">
                  <c:v>1.9944183460137523E-2</c:v>
                </c:pt>
                <c:pt idx="2240">
                  <c:v>2.0108326596140379E-2</c:v>
                </c:pt>
                <c:pt idx="2241">
                  <c:v>2.0274567659810526E-2</c:v>
                </c:pt>
                <c:pt idx="2242">
                  <c:v>2.0442943269266475E-2</c:v>
                </c:pt>
                <c:pt idx="2243">
                  <c:v>2.0613490859154152E-2</c:v>
                </c:pt>
                <c:pt idx="2244">
                  <c:v>2.0786248702672452E-2</c:v>
                </c:pt>
                <c:pt idx="2245">
                  <c:v>2.0961255934406939E-2</c:v>
                </c:pt>
                <c:pt idx="2246">
                  <c:v>2.1138552574154416E-2</c:v>
                </c:pt>
                <c:pt idx="2247">
                  <c:v>2.131817955160218E-2</c:v>
                </c:pt>
                <c:pt idx="2248">
                  <c:v>2.1500178731521796E-2</c:v>
                </c:pt>
                <c:pt idx="2249">
                  <c:v>2.168459293965223E-2</c:v>
                </c:pt>
                <c:pt idx="2250">
                  <c:v>2.1871465989938811E-2</c:v>
                </c:pt>
                <c:pt idx="2251">
                  <c:v>2.2060842712604369E-2</c:v>
                </c:pt>
                <c:pt idx="2252">
                  <c:v>2.2252768982489651E-2</c:v>
                </c:pt>
                <c:pt idx="2253">
                  <c:v>2.2447291749470535E-2</c:v>
                </c:pt>
                <c:pt idx="2254">
                  <c:v>2.2644459068494091E-2</c:v>
                </c:pt>
                <c:pt idx="2255">
                  <c:v>2.28443201325178E-2</c:v>
                </c:pt>
                <c:pt idx="2256">
                  <c:v>2.3046925304252407E-2</c:v>
                </c:pt>
                <c:pt idx="2257">
                  <c:v>2.3252326151255207E-2</c:v>
                </c:pt>
                <c:pt idx="2258">
                  <c:v>2.3460575480352592E-2</c:v>
                </c:pt>
                <c:pt idx="2259">
                  <c:v>2.3671727375037591E-2</c:v>
                </c:pt>
                <c:pt idx="2260">
                  <c:v>2.3885837232381541E-2</c:v>
                </c:pt>
                <c:pt idx="2261">
                  <c:v>2.4102961802794955E-2</c:v>
                </c:pt>
                <c:pt idx="2262">
                  <c:v>2.4323159229739589E-2</c:v>
                </c:pt>
                <c:pt idx="2263">
                  <c:v>2.4546489092650933E-2</c:v>
                </c:pt>
                <c:pt idx="2264">
                  <c:v>2.4773012449465951E-2</c:v>
                </c:pt>
                <c:pt idx="2265">
                  <c:v>2.500279188216661E-2</c:v>
                </c:pt>
                <c:pt idx="2266">
                  <c:v>2.5235891542596606E-2</c:v>
                </c:pt>
                <c:pt idx="2267">
                  <c:v>2.5472377201981092E-2</c:v>
                </c:pt>
                <c:pt idx="2268">
                  <c:v>2.5712316299568883E-2</c:v>
                </c:pt>
                <c:pt idx="2269">
                  <c:v>2.5955777995859412E-2</c:v>
                </c:pt>
                <c:pt idx="2270">
                  <c:v>2.6202833225096481E-2</c:v>
                </c:pt>
                <c:pt idx="2271">
                  <c:v>2.6453554752315551E-2</c:v>
                </c:pt>
                <c:pt idx="2272">
                  <c:v>2.6708017230254011E-2</c:v>
                </c:pt>
                <c:pt idx="2273">
                  <c:v>2.6966297259931962E-2</c:v>
                </c:pt>
                <c:pt idx="2274">
                  <c:v>2.7228473452543402E-2</c:v>
                </c:pt>
                <c:pt idx="2275">
                  <c:v>2.7494626494558649E-2</c:v>
                </c:pt>
                <c:pt idx="2276">
                  <c:v>2.7764839214981598E-2</c:v>
                </c:pt>
                <c:pt idx="2277">
                  <c:v>2.8039196654826216E-2</c:v>
                </c:pt>
                <c:pt idx="2278">
                  <c:v>2.8317786139368563E-2</c:v>
                </c:pt>
                <c:pt idx="2279">
                  <c:v>2.8600697353964952E-2</c:v>
                </c:pt>
                <c:pt idx="2280">
                  <c:v>2.8888022421620373E-2</c:v>
                </c:pt>
                <c:pt idx="2281">
                  <c:v>2.9179855984863654E-2</c:v>
                </c:pt>
                <c:pt idx="2282">
                  <c:v>2.9476295289767838E-2</c:v>
                </c:pt>
                <c:pt idx="2283">
                  <c:v>2.9777440274561251E-2</c:v>
                </c:pt>
                <c:pt idx="2284">
                  <c:v>3.0083393660507558E-2</c:v>
                </c:pt>
                <c:pt idx="2285">
                  <c:v>3.0394261046855817E-2</c:v>
                </c:pt>
                <c:pt idx="2286">
                  <c:v>3.071015101018074E-2</c:v>
                </c:pt>
                <c:pt idx="2287">
                  <c:v>3.1031175207086426E-2</c:v>
                </c:pt>
                <c:pt idx="2288">
                  <c:v>3.1357448482113637E-2</c:v>
                </c:pt>
                <c:pt idx="2289">
                  <c:v>3.1689088978496552E-2</c:v>
                </c:pt>
                <c:pt idx="2290">
                  <c:v>3.2026218255575244E-2</c:v>
                </c:pt>
                <c:pt idx="2291">
                  <c:v>3.2368961408798677E-2</c:v>
                </c:pt>
                <c:pt idx="2292">
                  <c:v>3.2717447197393841E-2</c:v>
                </c:pt>
                <c:pt idx="2293">
                  <c:v>3.3071808174896092E-2</c:v>
                </c:pt>
                <c:pt idx="2294">
                  <c:v>3.3432180827446492E-2</c:v>
                </c:pt>
                <c:pt idx="2295">
                  <c:v>3.3798705716261479E-2</c:v>
                </c:pt>
                <c:pt idx="2296">
                  <c:v>3.417152762813741E-2</c:v>
                </c:pt>
                <c:pt idx="2297">
                  <c:v>3.4550795730159678E-2</c:v>
                </c:pt>
                <c:pt idx="2298">
                  <c:v>3.4936663733834389E-2</c:v>
                </c:pt>
                <c:pt idx="2299">
                  <c:v>3.53292900637978E-2</c:v>
                </c:pt>
                <c:pt idx="2300">
                  <c:v>3.5728838037139089E-2</c:v>
                </c:pt>
                <c:pt idx="2301">
                  <c:v>3.6135476047216411E-2</c:v>
                </c:pt>
                <c:pt idx="2302">
                  <c:v>3.6549377759278634E-2</c:v>
                </c:pt>
                <c:pt idx="2303">
                  <c:v>3.6970722311410992E-2</c:v>
                </c:pt>
                <c:pt idx="2304">
                  <c:v>3.7399694528491866E-2</c:v>
                </c:pt>
                <c:pt idx="2305">
                  <c:v>3.7836485143024012E-2</c:v>
                </c:pt>
                <c:pt idx="2306">
                  <c:v>3.8281291027472616E-2</c:v>
                </c:pt>
                <c:pt idx="2307">
                  <c:v>3.8734315437110235E-2</c:v>
                </c:pt>
                <c:pt idx="2308">
                  <c:v>3.9195768265259459E-2</c:v>
                </c:pt>
                <c:pt idx="2309">
                  <c:v>3.9665866308634959E-2</c:v>
                </c:pt>
                <c:pt idx="2310">
                  <c:v>4.0144833547901597E-2</c:v>
                </c:pt>
                <c:pt idx="2311">
                  <c:v>4.0632901438814033E-2</c:v>
                </c:pt>
                <c:pt idx="2312">
                  <c:v>4.1130309221843929E-2</c:v>
                </c:pt>
                <c:pt idx="2313">
                  <c:v>4.1637304240918813E-2</c:v>
                </c:pt>
                <c:pt idx="2314">
                  <c:v>4.2154142283888675E-2</c:v>
                </c:pt>
                <c:pt idx="2315">
                  <c:v>4.268108793496412E-2</c:v>
                </c:pt>
                <c:pt idx="2316">
                  <c:v>4.3218414949306484E-2</c:v>
                </c:pt>
                <c:pt idx="2317">
                  <c:v>4.3766406642352103E-2</c:v>
                </c:pt>
                <c:pt idx="2318">
                  <c:v>4.4325356301640702E-2</c:v>
                </c:pt>
                <c:pt idx="2319">
                  <c:v>4.4895567617854105E-2</c:v>
                </c:pt>
                <c:pt idx="2320">
                  <c:v>4.5477355140442169E-2</c:v>
                </c:pt>
                <c:pt idx="2321">
                  <c:v>4.6071044755067347E-2</c:v>
                </c:pt>
                <c:pt idx="2322">
                  <c:v>4.6676974186533084E-2</c:v>
                </c:pt>
                <c:pt idx="2323">
                  <c:v>4.7295493527554293E-2</c:v>
                </c:pt>
                <c:pt idx="2324">
                  <c:v>4.7926965797399697E-2</c:v>
                </c:pt>
                <c:pt idx="2325">
                  <c:v>4.8571767530526562E-2</c:v>
                </c:pt>
                <c:pt idx="2326">
                  <c:v>4.9230289395159166E-2</c:v>
                </c:pt>
                <c:pt idx="2327">
                  <c:v>4.9902936846798827E-2</c:v>
                </c:pt>
                <c:pt idx="2328">
                  <c:v>5.0590130816660424E-2</c:v>
                </c:pt>
                <c:pt idx="2329">
                  <c:v>5.1292308441227001E-2</c:v>
                </c:pt>
                <c:pt idx="2330">
                  <c:v>5.2009923831492534E-2</c:v>
                </c:pt>
                <c:pt idx="2331">
                  <c:v>5.2743448882330804E-2</c:v>
                </c:pt>
                <c:pt idx="2332">
                  <c:v>5.3493374134239352E-2</c:v>
                </c:pt>
                <c:pt idx="2333">
                  <c:v>5.4260209676077316E-2</c:v>
                </c:pt>
                <c:pt idx="2334">
                  <c:v>5.5044486112537004E-2</c:v>
                </c:pt>
                <c:pt idx="2335">
                  <c:v>5.5846755573142226E-2</c:v>
                </c:pt>
                <c:pt idx="2336">
                  <c:v>5.6667592796042547E-2</c:v>
                </c:pt>
                <c:pt idx="2337">
                  <c:v>5.7507596264204153E-2</c:v>
                </c:pt>
                <c:pt idx="2338">
                  <c:v>5.8367389415584989E-2</c:v>
                </c:pt>
                <c:pt idx="2339">
                  <c:v>5.9247621930495313E-2</c:v>
                </c:pt>
                <c:pt idx="2340">
                  <c:v>6.0148971086718732E-2</c:v>
                </c:pt>
                <c:pt idx="2341">
                  <c:v>6.1072143212411084E-2</c:v>
                </c:pt>
                <c:pt idx="2342">
                  <c:v>6.2017875216307902E-2</c:v>
                </c:pt>
                <c:pt idx="2343">
                  <c:v>6.2986936226649914E-2</c:v>
                </c:pt>
                <c:pt idx="2344">
                  <c:v>6.3980129324156712E-2</c:v>
                </c:pt>
                <c:pt idx="2345">
                  <c:v>6.499829339517553E-2</c:v>
                </c:pt>
                <c:pt idx="2346">
                  <c:v>6.6042305097188211E-2</c:v>
                </c:pt>
                <c:pt idx="2347">
                  <c:v>6.7113080961058433E-2</c:v>
                </c:pt>
                <c:pt idx="2348">
                  <c:v>6.8211579625416713E-2</c:v>
                </c:pt>
                <c:pt idx="2349">
                  <c:v>6.9338804227469214E-2</c:v>
                </c:pt>
                <c:pt idx="2350">
                  <c:v>7.0495804948777913E-2</c:v>
                </c:pt>
                <c:pt idx="2351">
                  <c:v>7.1683681742444022E-2</c:v>
                </c:pt>
                <c:pt idx="2352">
                  <c:v>7.2903587239706441E-2</c:v>
                </c:pt>
                <c:pt idx="2353">
                  <c:v>7.4156729870237928E-2</c:v>
                </c:pt>
                <c:pt idx="2354">
                  <c:v>7.544437719087653E-2</c:v>
                </c:pt>
                <c:pt idx="2355">
                  <c:v>7.6767859463972618E-2</c:v>
                </c:pt>
                <c:pt idx="2356">
                  <c:v>7.8128573481529587E-2</c:v>
                </c:pt>
                <c:pt idx="2357">
                  <c:v>7.9527986679593723E-2</c:v>
                </c:pt>
                <c:pt idx="2358">
                  <c:v>8.0967641546387525E-2</c:v>
                </c:pt>
                <c:pt idx="2359">
                  <c:v>8.2449160367046165E-2</c:v>
                </c:pt>
                <c:pt idx="2360">
                  <c:v>8.3974250319084745E-2</c:v>
                </c:pt>
                <c:pt idx="2361">
                  <c:v>8.5544708964473762E-2</c:v>
                </c:pt>
                <c:pt idx="2362">
                  <c:v>8.7162430156156753E-2</c:v>
                </c:pt>
                <c:pt idx="2363">
                  <c:v>8.8829410416554275E-2</c:v>
                </c:pt>
                <c:pt idx="2364">
                  <c:v>9.0547755809966948E-2</c:v>
                </c:pt>
                <c:pt idx="2365">
                  <c:v>9.2319689374559991E-2</c:v>
                </c:pt>
                <c:pt idx="2366">
                  <c:v>9.4147559146225704E-2</c:v>
                </c:pt>
                <c:pt idx="2367">
                  <c:v>9.6033846850494708E-2</c:v>
                </c:pt>
                <c:pt idx="2368">
                  <c:v>9.798117730708765E-2</c:v>
                </c:pt>
                <c:pt idx="2369">
                  <c:v>9.9992328632511063E-2</c:v>
                </c:pt>
                <c:pt idx="2370">
                  <c:v>0.10207024330519412</c:v>
                </c:pt>
                <c:pt idx="2371">
                  <c:v>0.10421804019261552</c:v>
                </c:pt>
                <c:pt idx="2372">
                  <c:v>0.1064390276204014</c:v>
                </c:pt>
                <c:pt idx="2373">
                  <c:v>0.10873671761033472</c:v>
                </c:pt>
                <c:pt idx="2374">
                  <c:v>0.11111484138509711</c:v>
                </c:pt>
                <c:pt idx="2375">
                  <c:v>0.11357736629609147</c:v>
                </c:pt>
                <c:pt idx="2376">
                  <c:v>0.11612851430211289</c:v>
                </c:pt>
                <c:pt idx="2377">
                  <c:v>0.11877278218866417</c:v>
                </c:pt>
                <c:pt idx="2378">
                  <c:v>0.12151496369582632</c:v>
                </c:pt>
                <c:pt idx="2379">
                  <c:v>0.12436017378790615</c:v>
                </c:pt>
                <c:pt idx="2380">
                  <c:v>0.12731387528509666</c:v>
                </c:pt>
                <c:pt idx="2381">
                  <c:v>0.13038190814606829</c:v>
                </c:pt>
                <c:pt idx="2382">
                  <c:v>0.13357052169003958</c:v>
                </c:pt>
                <c:pt idx="2383">
                  <c:v>0.13688641012312991</c:v>
                </c:pt>
                <c:pt idx="2384">
                  <c:v>0.14033675174189691</c:v>
                </c:pt>
                <c:pt idx="2385">
                  <c:v>0.14392925228437833</c:v>
                </c:pt>
                <c:pt idx="2386">
                  <c:v>0.14767219291581588</c:v>
                </c:pt>
                <c:pt idx="2387">
                  <c:v>0.15157448345197544</c:v>
                </c:pt>
                <c:pt idx="2388">
                  <c:v>0.15564572146613961</c:v>
                </c:pt>
                <c:pt idx="2389">
                  <c:v>0.15989625806208896</c:v>
                </c:pt>
                <c:pt idx="2390">
                  <c:v>0.16433727116952571</c:v>
                </c:pt>
                <c:pt idx="2391">
                  <c:v>0.1689808473930334</c:v>
                </c:pt>
                <c:pt idx="2392">
                  <c:v>0.17384007355375442</c:v>
                </c:pt>
                <c:pt idx="2393">
                  <c:v>0.17892913930063398</c:v>
                </c:pt>
                <c:pt idx="2394">
                  <c:v>0.18426345232253208</c:v>
                </c:pt>
                <c:pt idx="2395">
                  <c:v>0.18985976800418838</c:v>
                </c:pt>
                <c:pt idx="2396">
                  <c:v>0.19573633562307791</c:v>
                </c:pt>
                <c:pt idx="2397">
                  <c:v>0.20191306357719221</c:v>
                </c:pt>
                <c:pt idx="2398">
                  <c:v>0.20841170652847199</c:v>
                </c:pt>
                <c:pt idx="2399">
                  <c:v>0.21525607788886394</c:v>
                </c:pt>
                <c:pt idx="2400">
                  <c:v>0.22247229165238391</c:v>
                </c:pt>
                <c:pt idx="2401">
                  <c:v>0.23008903834647884</c:v>
                </c:pt>
                <c:pt idx="2402">
                  <c:v>0.23813790073010241</c:v>
                </c:pt>
                <c:pt idx="2403">
                  <c:v>0.24665371597910588</c:v>
                </c:pt>
                <c:pt idx="2404">
                  <c:v>0.25567499237211438</c:v>
                </c:pt>
                <c:pt idx="2405">
                  <c:v>0.26524439013640472</c:v>
                </c:pt>
                <c:pt idx="2406">
                  <c:v>0.27540927803161835</c:v>
                </c:pt>
                <c:pt idx="2407">
                  <c:v>0.28622237973027692</c:v>
                </c:pt>
                <c:pt idx="2408">
                  <c:v>0.29774252699587472</c:v>
                </c:pt>
                <c:pt idx="2409">
                  <c:v>0.3100355404615186</c:v>
                </c:pt>
                <c:pt idx="2410">
                  <c:v>0.32317526342139152</c:v>
                </c:pt>
                <c:pt idx="2411">
                  <c:v>0.33724477998185909</c:v>
                </c:pt>
                <c:pt idx="2412">
                  <c:v>0.3523378562956298</c:v>
                </c:pt>
                <c:pt idx="2413">
                  <c:v>0.36856065308555475</c:v>
                </c:pt>
                <c:pt idx="2414">
                  <c:v>0.38603376969830488</c:v>
                </c:pt>
                <c:pt idx="2415">
                  <c:v>0.40489469551958074</c:v>
                </c:pt>
                <c:pt idx="2416">
                  <c:v>0.42530076465572497</c:v>
                </c:pt>
                <c:pt idx="2417">
                  <c:v>0.44743273613844886</c:v>
                </c:pt>
                <c:pt idx="2418">
                  <c:v>0.47149915637619416</c:v>
                </c:pt>
                <c:pt idx="2419">
                  <c:v>0.49774170641159143</c:v>
                </c:pt>
                <c:pt idx="2420">
                  <c:v>0.52644179763031762</c:v>
                </c:pt>
                <c:pt idx="2421">
                  <c:v>0.55792876203637165</c:v>
                </c:pt>
                <c:pt idx="2422">
                  <c:v>0.59259009528651829</c:v>
                </c:pt>
                <c:pt idx="2423">
                  <c:v>0.63088436482045451</c:v>
                </c:pt>
                <c:pt idx="2424">
                  <c:v>0.67335760938556577</c:v>
                </c:pt>
                <c:pt idx="2425">
                  <c:v>0.72066435698878684</c:v>
                </c:pt>
                <c:pt idx="2426">
                  <c:v>0.77359481580526912</c:v>
                </c:pt>
                <c:pt idx="2427">
                  <c:v>0.83311040879917864</c:v>
                </c:pt>
                <c:pt idx="2428">
                  <c:v>0.90039072312404234</c:v>
                </c:pt>
                <c:pt idx="2429">
                  <c:v>0.97689628177973753</c:v>
                </c:pt>
                <c:pt idx="2430">
                  <c:v>1.0644535611091013</c:v>
                </c:pt>
                <c:pt idx="2431">
                  <c:v>1.1653717755997373</c:v>
                </c:pt>
                <c:pt idx="2432">
                  <c:v>1.2826058056312601</c:v>
                </c:pt>
                <c:pt idx="2433">
                  <c:v>1.4199874174869598</c:v>
                </c:pt>
                <c:pt idx="2434">
                  <c:v>1.5825596746681523</c:v>
                </c:pt>
                <c:pt idx="2435">
                  <c:v>1.7770709127106019</c:v>
                </c:pt>
                <c:pt idx="2436">
                  <c:v>2.0127218999176741</c:v>
                </c:pt>
                <c:pt idx="2437">
                  <c:v>2.3023266068593626</c:v>
                </c:pt>
                <c:pt idx="2438">
                  <c:v>2.6641713846435802</c:v>
                </c:pt>
                <c:pt idx="2439">
                  <c:v>3.1250990771305802</c:v>
                </c:pt>
                <c:pt idx="2440">
                  <c:v>3.7258381891654513</c:v>
                </c:pt>
                <c:pt idx="2441">
                  <c:v>4.5306650258240619</c:v>
                </c:pt>
                <c:pt idx="2442">
                  <c:v>5.6459600712064058</c:v>
                </c:pt>
                <c:pt idx="2443">
                  <c:v>7.258441232731581</c:v>
                </c:pt>
                <c:pt idx="2444">
                  <c:v>9.7211806749835699</c:v>
                </c:pt>
                <c:pt idx="2445">
                  <c:v>13.770410953996423</c:v>
                </c:pt>
                <c:pt idx="2446">
                  <c:v>21.162610367120788</c:v>
                </c:pt>
                <c:pt idx="2447">
                  <c:v>37.010263162711944</c:v>
                </c:pt>
                <c:pt idx="2448">
                  <c:v>82.012608067916503</c:v>
                </c:pt>
                <c:pt idx="2449">
                  <c:v>325.08798423371212</c:v>
                </c:pt>
                <c:pt idx="2450">
                  <c:v>3123971.6090913364</c:v>
                </c:pt>
                <c:pt idx="2451">
                  <c:v>300.08173172666898</c:v>
                </c:pt>
                <c:pt idx="2452">
                  <c:v>74.198017841588026</c:v>
                </c:pt>
                <c:pt idx="2453">
                  <c:v>32.37926661769729</c:v>
                </c:pt>
                <c:pt idx="2454">
                  <c:v>17.841277811308327</c:v>
                </c:pt>
                <c:pt idx="2455">
                  <c:v>11.169602444186706</c:v>
                </c:pt>
                <c:pt idx="2456">
                  <c:v>7.5793156294684465</c:v>
                </c:pt>
                <c:pt idx="2457">
                  <c:v>5.4357353434333104</c:v>
                </c:pt>
                <c:pt idx="2458">
                  <c:v>4.0585915445054255</c:v>
                </c:pt>
                <c:pt idx="2459">
                  <c:v>3.1242589172293309</c:v>
                </c:pt>
                <c:pt idx="2460">
                  <c:v>2.4630475164235142</c:v>
                </c:pt>
                <c:pt idx="2461">
                  <c:v>1.9791328386616025</c:v>
                </c:pt>
                <c:pt idx="2462">
                  <c:v>1.6151419846668811</c:v>
                </c:pt>
                <c:pt idx="2463">
                  <c:v>1.33505697878743</c:v>
                </c:pt>
                <c:pt idx="2464">
                  <c:v>1.1153622644346275</c:v>
                </c:pt>
                <c:pt idx="2465">
                  <c:v>0.94019021184449536</c:v>
                </c:pt>
                <c:pt idx="2466">
                  <c:v>0.798528297681393</c:v>
                </c:pt>
                <c:pt idx="2467">
                  <c:v>0.68254565407423362</c:v>
                </c:pt>
                <c:pt idx="2468">
                  <c:v>0.58655463809069153</c:v>
                </c:pt>
                <c:pt idx="2469">
                  <c:v>0.50634654977767846</c:v>
                </c:pt>
                <c:pt idx="2470">
                  <c:v>0.43875519384643746</c:v>
                </c:pt>
                <c:pt idx="2471">
                  <c:v>0.38136328039467926</c:v>
                </c:pt>
                <c:pt idx="2472">
                  <c:v>0.33230071165187908</c:v>
                </c:pt>
                <c:pt idx="2473">
                  <c:v>0.29010335437276952</c:v>
                </c:pt>
                <c:pt idx="2474">
                  <c:v>0.2536124607668338</c:v>
                </c:pt>
                <c:pt idx="2475">
                  <c:v>0.2219019227932032</c:v>
                </c:pt>
                <c:pt idx="2476">
                  <c:v>0.19422491169529371</c:v>
                </c:pt>
                <c:pt idx="2477">
                  <c:v>0.16997423010359791</c:v>
                </c:pt>
                <c:pt idx="2478">
                  <c:v>0.14865250302177355</c:v>
                </c:pt>
                <c:pt idx="2479">
                  <c:v>0.12984952138418837</c:v>
                </c:pt>
                <c:pt idx="2480">
                  <c:v>0.11322484859134757</c:v>
                </c:pt>
                <c:pt idx="2481">
                  <c:v>9.8494343349531555E-2</c:v>
                </c:pt>
                <c:pt idx="2482">
                  <c:v>8.5419627294385181E-2</c:v>
                </c:pt>
                <c:pt idx="2483">
                  <c:v>7.379978861610452E-2</c:v>
                </c:pt>
                <c:pt idx="2484">
                  <c:v>6.3464799100238514E-2</c:v>
                </c:pt>
                <c:pt idx="2485">
                  <c:v>5.4270255536242873E-2</c:v>
                </c:pt>
                <c:pt idx="2486">
                  <c:v>4.6093153191865271E-2</c:v>
                </c:pt>
                <c:pt idx="2487">
                  <c:v>3.8828469895452133E-2</c:v>
                </c:pt>
                <c:pt idx="2488">
                  <c:v>3.2386391609442781E-2</c:v>
                </c:pt>
                <c:pt idx="2489">
                  <c:v>2.6690049424753969E-2</c:v>
                </c:pt>
                <c:pt idx="2490">
                  <c:v>2.1673667268865011E-2</c:v>
                </c:pt>
                <c:pt idx="2491">
                  <c:v>1.7281041904243035E-2</c:v>
                </c:pt>
                <c:pt idx="2492">
                  <c:v>1.346429383167473E-2</c:v>
                </c:pt>
                <c:pt idx="2493">
                  <c:v>1.0182840855686237E-2</c:v>
                </c:pt>
                <c:pt idx="2494">
                  <c:v>7.4025562950599134E-3</c:v>
                </c:pt>
                <c:pt idx="2495">
                  <c:v>5.095081845400415E-3</c:v>
                </c:pt>
                <c:pt idx="2496">
                  <c:v>3.2372714640472892E-3</c:v>
                </c:pt>
                <c:pt idx="2497">
                  <c:v>1.8107477575686004E-3</c:v>
                </c:pt>
                <c:pt idx="2498">
                  <c:v>8.0155650604105447E-4</c:v>
                </c:pt>
                <c:pt idx="2499">
                  <c:v>1.9990840226929464E-4</c:v>
                </c:pt>
                <c:pt idx="2500">
                  <c:v>2.5066758944363545E-26</c:v>
                </c:pt>
                <c:pt idx="2501">
                  <c:v>1.9990840226929464E-4</c:v>
                </c:pt>
                <c:pt idx="2502">
                  <c:v>8.0155650604105447E-4</c:v>
                </c:pt>
                <c:pt idx="2503">
                  <c:v>1.8107477575686004E-3</c:v>
                </c:pt>
                <c:pt idx="2504">
                  <c:v>3.2372714640472892E-3</c:v>
                </c:pt>
                <c:pt idx="2505">
                  <c:v>5.095081845400415E-3</c:v>
                </c:pt>
                <c:pt idx="2506">
                  <c:v>7.4025562950599134E-3</c:v>
                </c:pt>
                <c:pt idx="2507">
                  <c:v>1.0182840855686237E-2</c:v>
                </c:pt>
                <c:pt idx="2508">
                  <c:v>1.346429383167473E-2</c:v>
                </c:pt>
                <c:pt idx="2509">
                  <c:v>1.7281041904243035E-2</c:v>
                </c:pt>
                <c:pt idx="2510">
                  <c:v>2.1673667268865011E-2</c:v>
                </c:pt>
                <c:pt idx="2511">
                  <c:v>2.6690049424753969E-2</c:v>
                </c:pt>
                <c:pt idx="2512">
                  <c:v>3.2386391609442781E-2</c:v>
                </c:pt>
                <c:pt idx="2513">
                  <c:v>3.8828469895452133E-2</c:v>
                </c:pt>
                <c:pt idx="2514">
                  <c:v>4.6093153191865271E-2</c:v>
                </c:pt>
                <c:pt idx="2515">
                  <c:v>5.4270255536242873E-2</c:v>
                </c:pt>
                <c:pt idx="2516">
                  <c:v>6.3464799100238514E-2</c:v>
                </c:pt>
                <c:pt idx="2517">
                  <c:v>7.379978861610452E-2</c:v>
                </c:pt>
                <c:pt idx="2518">
                  <c:v>8.5419627294385181E-2</c:v>
                </c:pt>
                <c:pt idx="2519">
                  <c:v>9.8494343349531555E-2</c:v>
                </c:pt>
                <c:pt idx="2520">
                  <c:v>0.11322484859134757</c:v>
                </c:pt>
                <c:pt idx="2521">
                  <c:v>0.12984952138418837</c:v>
                </c:pt>
                <c:pt idx="2522">
                  <c:v>0.14865250302177355</c:v>
                </c:pt>
                <c:pt idx="2523">
                  <c:v>0.16997423010359791</c:v>
                </c:pt>
                <c:pt idx="2524">
                  <c:v>0.19422491169529371</c:v>
                </c:pt>
                <c:pt idx="2525">
                  <c:v>0.2219019227932032</c:v>
                </c:pt>
                <c:pt idx="2526">
                  <c:v>0.2536124607668338</c:v>
                </c:pt>
                <c:pt idx="2527">
                  <c:v>0.29010335437276952</c:v>
                </c:pt>
                <c:pt idx="2528">
                  <c:v>0.33230071165187908</c:v>
                </c:pt>
                <c:pt idx="2529">
                  <c:v>0.38136328039467926</c:v>
                </c:pt>
                <c:pt idx="2530">
                  <c:v>0.43875519384643746</c:v>
                </c:pt>
                <c:pt idx="2531">
                  <c:v>0.50634654977767846</c:v>
                </c:pt>
                <c:pt idx="2532">
                  <c:v>0.58655463809069153</c:v>
                </c:pt>
                <c:pt idx="2533">
                  <c:v>0.68254565407423362</c:v>
                </c:pt>
                <c:pt idx="2534">
                  <c:v>0.798528297681393</c:v>
                </c:pt>
                <c:pt idx="2535">
                  <c:v>0.94019021184449536</c:v>
                </c:pt>
                <c:pt idx="2536">
                  <c:v>1.1153622644346275</c:v>
                </c:pt>
                <c:pt idx="2537">
                  <c:v>1.33505697878743</c:v>
                </c:pt>
                <c:pt idx="2538">
                  <c:v>1.6151419846668811</c:v>
                </c:pt>
                <c:pt idx="2539">
                  <c:v>1.9791328386616025</c:v>
                </c:pt>
                <c:pt idx="2540">
                  <c:v>2.4630475164235142</c:v>
                </c:pt>
                <c:pt idx="2541">
                  <c:v>3.1242589172293309</c:v>
                </c:pt>
                <c:pt idx="2542">
                  <c:v>4.0585915445054255</c:v>
                </c:pt>
                <c:pt idx="2543">
                  <c:v>5.4357353434333104</c:v>
                </c:pt>
                <c:pt idx="2544">
                  <c:v>7.5793156294684465</c:v>
                </c:pt>
                <c:pt idx="2545">
                  <c:v>11.169602444186706</c:v>
                </c:pt>
                <c:pt idx="2546">
                  <c:v>17.841277811308327</c:v>
                </c:pt>
                <c:pt idx="2547">
                  <c:v>32.37926661769729</c:v>
                </c:pt>
                <c:pt idx="2548">
                  <c:v>74.198017841588026</c:v>
                </c:pt>
                <c:pt idx="2549">
                  <c:v>300.08173172666898</c:v>
                </c:pt>
                <c:pt idx="2550">
                  <c:v>3123971.6090913364</c:v>
                </c:pt>
                <c:pt idx="2551">
                  <c:v>325.08798423371212</c:v>
                </c:pt>
                <c:pt idx="2552">
                  <c:v>82.012608067916503</c:v>
                </c:pt>
                <c:pt idx="2553">
                  <c:v>37.010263162711944</c:v>
                </c:pt>
                <c:pt idx="2554">
                  <c:v>21.162610367120788</c:v>
                </c:pt>
                <c:pt idx="2555">
                  <c:v>13.770410953996423</c:v>
                </c:pt>
                <c:pt idx="2556">
                  <c:v>9.7211806749835699</c:v>
                </c:pt>
                <c:pt idx="2557">
                  <c:v>7.258441232731581</c:v>
                </c:pt>
                <c:pt idx="2558">
                  <c:v>5.6459600712064058</c:v>
                </c:pt>
                <c:pt idx="2559">
                  <c:v>4.5306650258240619</c:v>
                </c:pt>
                <c:pt idx="2560">
                  <c:v>3.7258381891654513</c:v>
                </c:pt>
                <c:pt idx="2561">
                  <c:v>3.1250990771305802</c:v>
                </c:pt>
                <c:pt idx="2562">
                  <c:v>2.6641713846435802</c:v>
                </c:pt>
                <c:pt idx="2563">
                  <c:v>2.3023266068593626</c:v>
                </c:pt>
                <c:pt idx="2564">
                  <c:v>2.0127218999176741</c:v>
                </c:pt>
                <c:pt idx="2565">
                  <c:v>1.7770709127106019</c:v>
                </c:pt>
                <c:pt idx="2566">
                  <c:v>1.5825596746681523</c:v>
                </c:pt>
                <c:pt idx="2567">
                  <c:v>1.4199874174869598</c:v>
                </c:pt>
                <c:pt idx="2568">
                  <c:v>1.2826058056312601</c:v>
                </c:pt>
                <c:pt idx="2569">
                  <c:v>1.1653717755997373</c:v>
                </c:pt>
                <c:pt idx="2570">
                  <c:v>1.0644535611091013</c:v>
                </c:pt>
                <c:pt idx="2571">
                  <c:v>0.97689628177973753</c:v>
                </c:pt>
                <c:pt idx="2572">
                  <c:v>0.90039072312404234</c:v>
                </c:pt>
                <c:pt idx="2573">
                  <c:v>0.83311040879917864</c:v>
                </c:pt>
                <c:pt idx="2574">
                  <c:v>0.77359481580526912</c:v>
                </c:pt>
                <c:pt idx="2575">
                  <c:v>0.72066435698878684</c:v>
                </c:pt>
                <c:pt idx="2576">
                  <c:v>0.67335760938556577</c:v>
                </c:pt>
                <c:pt idx="2577">
                  <c:v>0.63088436482045451</c:v>
                </c:pt>
                <c:pt idx="2578">
                  <c:v>0.59259009528651829</c:v>
                </c:pt>
                <c:pt idx="2579">
                  <c:v>0.55792876203637165</c:v>
                </c:pt>
                <c:pt idx="2580">
                  <c:v>0.52644179763031762</c:v>
                </c:pt>
                <c:pt idx="2581">
                  <c:v>0.49774170641159143</c:v>
                </c:pt>
                <c:pt idx="2582">
                  <c:v>0.47149915637619416</c:v>
                </c:pt>
                <c:pt idx="2583">
                  <c:v>0.44743273613844886</c:v>
                </c:pt>
                <c:pt idx="2584">
                  <c:v>0.42530076465572497</c:v>
                </c:pt>
                <c:pt idx="2585">
                  <c:v>0.40489469551958074</c:v>
                </c:pt>
                <c:pt idx="2586">
                  <c:v>0.38603376969830488</c:v>
                </c:pt>
                <c:pt idx="2587">
                  <c:v>0.36856065308555475</c:v>
                </c:pt>
                <c:pt idx="2588">
                  <c:v>0.3523378562956298</c:v>
                </c:pt>
                <c:pt idx="2589">
                  <c:v>0.33724477998185909</c:v>
                </c:pt>
                <c:pt idx="2590">
                  <c:v>0.32317526342139152</c:v>
                </c:pt>
                <c:pt idx="2591">
                  <c:v>0.3100355404615186</c:v>
                </c:pt>
                <c:pt idx="2592">
                  <c:v>0.29774252699587472</c:v>
                </c:pt>
                <c:pt idx="2593">
                  <c:v>0.28622237973027692</c:v>
                </c:pt>
                <c:pt idx="2594">
                  <c:v>0.27540927803161835</c:v>
                </c:pt>
                <c:pt idx="2595">
                  <c:v>0.26524439013640472</c:v>
                </c:pt>
                <c:pt idx="2596">
                  <c:v>0.25567499237211438</c:v>
                </c:pt>
                <c:pt idx="2597">
                  <c:v>0.24665371597910588</c:v>
                </c:pt>
                <c:pt idx="2598">
                  <c:v>0.23813790073010241</c:v>
                </c:pt>
                <c:pt idx="2599">
                  <c:v>0.23008903834647884</c:v>
                </c:pt>
                <c:pt idx="2600">
                  <c:v>0.22247229165238391</c:v>
                </c:pt>
                <c:pt idx="2601">
                  <c:v>0.21525607788886394</c:v>
                </c:pt>
                <c:pt idx="2602">
                  <c:v>0.20841170652847199</c:v>
                </c:pt>
                <c:pt idx="2603">
                  <c:v>0.20191306357719221</c:v>
                </c:pt>
                <c:pt idx="2604">
                  <c:v>0.19573633562307791</c:v>
                </c:pt>
                <c:pt idx="2605">
                  <c:v>0.18985976800418838</c:v>
                </c:pt>
                <c:pt idx="2606">
                  <c:v>0.18426345232253208</c:v>
                </c:pt>
                <c:pt idx="2607">
                  <c:v>0.17892913930063398</c:v>
                </c:pt>
                <c:pt idx="2608">
                  <c:v>0.17384007355375442</c:v>
                </c:pt>
                <c:pt idx="2609">
                  <c:v>0.1689808473930334</c:v>
                </c:pt>
                <c:pt idx="2610">
                  <c:v>0.16433727116952571</c:v>
                </c:pt>
                <c:pt idx="2611">
                  <c:v>0.15989625806208896</c:v>
                </c:pt>
                <c:pt idx="2612">
                  <c:v>0.15564572146613961</c:v>
                </c:pt>
                <c:pt idx="2613">
                  <c:v>0.15157448345197544</c:v>
                </c:pt>
                <c:pt idx="2614">
                  <c:v>0.14767219291581588</c:v>
                </c:pt>
                <c:pt idx="2615">
                  <c:v>0.14392925228437833</c:v>
                </c:pt>
                <c:pt idx="2616">
                  <c:v>0.14033675174189691</c:v>
                </c:pt>
                <c:pt idx="2617">
                  <c:v>0.13688641012312991</c:v>
                </c:pt>
                <c:pt idx="2618">
                  <c:v>0.13357052169003958</c:v>
                </c:pt>
                <c:pt idx="2619">
                  <c:v>0.13038190814606829</c:v>
                </c:pt>
                <c:pt idx="2620">
                  <c:v>0.12731387528509666</c:v>
                </c:pt>
                <c:pt idx="2621">
                  <c:v>0.12436017378790615</c:v>
                </c:pt>
                <c:pt idx="2622">
                  <c:v>0.12151496369582632</c:v>
                </c:pt>
                <c:pt idx="2623">
                  <c:v>0.11877278218866417</c:v>
                </c:pt>
                <c:pt idx="2624">
                  <c:v>0.11612851430211289</c:v>
                </c:pt>
                <c:pt idx="2625">
                  <c:v>0.11357736629609147</c:v>
                </c:pt>
                <c:pt idx="2626">
                  <c:v>0.11111484138509711</c:v>
                </c:pt>
                <c:pt idx="2627">
                  <c:v>0.10873671761033472</c:v>
                </c:pt>
                <c:pt idx="2628">
                  <c:v>0.1064390276204014</c:v>
                </c:pt>
                <c:pt idx="2629">
                  <c:v>0.10421804019261552</c:v>
                </c:pt>
                <c:pt idx="2630">
                  <c:v>0.10207024330519412</c:v>
                </c:pt>
                <c:pt idx="2631">
                  <c:v>9.9992328632511063E-2</c:v>
                </c:pt>
                <c:pt idx="2632">
                  <c:v>9.798117730708765E-2</c:v>
                </c:pt>
                <c:pt idx="2633">
                  <c:v>9.6033846850494708E-2</c:v>
                </c:pt>
                <c:pt idx="2634">
                  <c:v>9.4147559146225704E-2</c:v>
                </c:pt>
                <c:pt idx="2635">
                  <c:v>9.2319689374559991E-2</c:v>
                </c:pt>
                <c:pt idx="2636">
                  <c:v>9.0547755809966948E-2</c:v>
                </c:pt>
                <c:pt idx="2637">
                  <c:v>8.8829410416554275E-2</c:v>
                </c:pt>
                <c:pt idx="2638">
                  <c:v>8.7162430156156753E-2</c:v>
                </c:pt>
                <c:pt idx="2639">
                  <c:v>8.5544708964473762E-2</c:v>
                </c:pt>
                <c:pt idx="2640">
                  <c:v>8.3974250319084745E-2</c:v>
                </c:pt>
                <c:pt idx="2641">
                  <c:v>8.2449160367046165E-2</c:v>
                </c:pt>
                <c:pt idx="2642">
                  <c:v>8.0967641546387525E-2</c:v>
                </c:pt>
                <c:pt idx="2643">
                  <c:v>7.9527986679593723E-2</c:v>
                </c:pt>
                <c:pt idx="2644">
                  <c:v>7.8128573481529587E-2</c:v>
                </c:pt>
                <c:pt idx="2645">
                  <c:v>7.6767859463972618E-2</c:v>
                </c:pt>
                <c:pt idx="2646">
                  <c:v>7.544437719087653E-2</c:v>
                </c:pt>
                <c:pt idx="2647">
                  <c:v>7.4156729870237928E-2</c:v>
                </c:pt>
                <c:pt idx="2648">
                  <c:v>7.2903587239706441E-2</c:v>
                </c:pt>
                <c:pt idx="2649">
                  <c:v>7.1683681742444022E-2</c:v>
                </c:pt>
                <c:pt idx="2650">
                  <c:v>7.0495804948777913E-2</c:v>
                </c:pt>
                <c:pt idx="2651">
                  <c:v>6.9338804227469214E-2</c:v>
                </c:pt>
                <c:pt idx="2652">
                  <c:v>6.8211579625416713E-2</c:v>
                </c:pt>
                <c:pt idx="2653">
                  <c:v>6.7113080961058433E-2</c:v>
                </c:pt>
                <c:pt idx="2654">
                  <c:v>6.6042305097188211E-2</c:v>
                </c:pt>
                <c:pt idx="2655">
                  <c:v>6.499829339517553E-2</c:v>
                </c:pt>
                <c:pt idx="2656">
                  <c:v>6.3980129324156712E-2</c:v>
                </c:pt>
                <c:pt idx="2657">
                  <c:v>6.2986936226649914E-2</c:v>
                </c:pt>
                <c:pt idx="2658">
                  <c:v>6.2017875216307902E-2</c:v>
                </c:pt>
                <c:pt idx="2659">
                  <c:v>6.1072143212411084E-2</c:v>
                </c:pt>
                <c:pt idx="2660">
                  <c:v>6.0148971086718732E-2</c:v>
                </c:pt>
                <c:pt idx="2661">
                  <c:v>5.9247621930495313E-2</c:v>
                </c:pt>
                <c:pt idx="2662">
                  <c:v>5.8367389415584989E-2</c:v>
                </c:pt>
                <c:pt idx="2663">
                  <c:v>5.7507596264204153E-2</c:v>
                </c:pt>
                <c:pt idx="2664">
                  <c:v>5.6667592796042547E-2</c:v>
                </c:pt>
                <c:pt idx="2665">
                  <c:v>5.5846755573142226E-2</c:v>
                </c:pt>
                <c:pt idx="2666">
                  <c:v>5.5044486112537004E-2</c:v>
                </c:pt>
                <c:pt idx="2667">
                  <c:v>5.4260209676077316E-2</c:v>
                </c:pt>
                <c:pt idx="2668">
                  <c:v>5.3493374134239352E-2</c:v>
                </c:pt>
                <c:pt idx="2669">
                  <c:v>5.2743448882330804E-2</c:v>
                </c:pt>
                <c:pt idx="2670">
                  <c:v>5.2009923831492534E-2</c:v>
                </c:pt>
                <c:pt idx="2671">
                  <c:v>5.1292308441227001E-2</c:v>
                </c:pt>
                <c:pt idx="2672">
                  <c:v>5.0590130816660424E-2</c:v>
                </c:pt>
                <c:pt idx="2673">
                  <c:v>4.9902936846798827E-2</c:v>
                </c:pt>
                <c:pt idx="2674">
                  <c:v>4.9230289395159166E-2</c:v>
                </c:pt>
                <c:pt idx="2675">
                  <c:v>4.8571767530526562E-2</c:v>
                </c:pt>
                <c:pt idx="2676">
                  <c:v>4.7926965797399697E-2</c:v>
                </c:pt>
                <c:pt idx="2677">
                  <c:v>4.7295493527554293E-2</c:v>
                </c:pt>
                <c:pt idx="2678">
                  <c:v>4.6676974186533084E-2</c:v>
                </c:pt>
                <c:pt idx="2679">
                  <c:v>4.6071044755067347E-2</c:v>
                </c:pt>
                <c:pt idx="2680">
                  <c:v>4.5477355140442169E-2</c:v>
                </c:pt>
                <c:pt idx="2681">
                  <c:v>4.4895567617854105E-2</c:v>
                </c:pt>
                <c:pt idx="2682">
                  <c:v>4.4325356301640702E-2</c:v>
                </c:pt>
                <c:pt idx="2683">
                  <c:v>4.3766406642352103E-2</c:v>
                </c:pt>
                <c:pt idx="2684">
                  <c:v>4.3218414949306484E-2</c:v>
                </c:pt>
                <c:pt idx="2685">
                  <c:v>4.268108793496412E-2</c:v>
                </c:pt>
                <c:pt idx="2686">
                  <c:v>4.2154142283888675E-2</c:v>
                </c:pt>
                <c:pt idx="2687">
                  <c:v>4.1637304240918813E-2</c:v>
                </c:pt>
                <c:pt idx="2688">
                  <c:v>4.1130309221843929E-2</c:v>
                </c:pt>
                <c:pt idx="2689">
                  <c:v>4.0632901438814033E-2</c:v>
                </c:pt>
                <c:pt idx="2690">
                  <c:v>4.0144833547901597E-2</c:v>
                </c:pt>
                <c:pt idx="2691">
                  <c:v>3.9665866308634959E-2</c:v>
                </c:pt>
                <c:pt idx="2692">
                  <c:v>3.9195768265259459E-2</c:v>
                </c:pt>
                <c:pt idx="2693">
                  <c:v>3.8734315437110235E-2</c:v>
                </c:pt>
                <c:pt idx="2694">
                  <c:v>3.8281291027472616E-2</c:v>
                </c:pt>
                <c:pt idx="2695">
                  <c:v>3.7836485143024012E-2</c:v>
                </c:pt>
                <c:pt idx="2696">
                  <c:v>3.7399694528491866E-2</c:v>
                </c:pt>
                <c:pt idx="2697">
                  <c:v>3.6970722311410992E-2</c:v>
                </c:pt>
                <c:pt idx="2698">
                  <c:v>3.6549377759278634E-2</c:v>
                </c:pt>
                <c:pt idx="2699">
                  <c:v>3.6135476047216411E-2</c:v>
                </c:pt>
                <c:pt idx="2700">
                  <c:v>3.5728838037139089E-2</c:v>
                </c:pt>
                <c:pt idx="2701">
                  <c:v>3.53292900637978E-2</c:v>
                </c:pt>
                <c:pt idx="2702">
                  <c:v>3.4936663733834389E-2</c:v>
                </c:pt>
                <c:pt idx="2703">
                  <c:v>3.4550795730159678E-2</c:v>
                </c:pt>
                <c:pt idx="2704">
                  <c:v>3.417152762813741E-2</c:v>
                </c:pt>
                <c:pt idx="2705">
                  <c:v>3.3798705716261479E-2</c:v>
                </c:pt>
                <c:pt idx="2706">
                  <c:v>3.3432180827446492E-2</c:v>
                </c:pt>
                <c:pt idx="2707">
                  <c:v>3.3071808174896092E-2</c:v>
                </c:pt>
                <c:pt idx="2708">
                  <c:v>3.2717447197393841E-2</c:v>
                </c:pt>
                <c:pt idx="2709">
                  <c:v>3.2368961408798677E-2</c:v>
                </c:pt>
                <c:pt idx="2710">
                  <c:v>3.2026218255575244E-2</c:v>
                </c:pt>
                <c:pt idx="2711">
                  <c:v>3.1689088978496552E-2</c:v>
                </c:pt>
                <c:pt idx="2712">
                  <c:v>3.1357448482113637E-2</c:v>
                </c:pt>
                <c:pt idx="2713">
                  <c:v>3.1031175207086426E-2</c:v>
                </c:pt>
                <c:pt idx="2714">
                  <c:v>3.071015101018074E-2</c:v>
                </c:pt>
                <c:pt idx="2715">
                  <c:v>3.0394261046855817E-2</c:v>
                </c:pt>
                <c:pt idx="2716">
                  <c:v>3.0083393660507558E-2</c:v>
                </c:pt>
                <c:pt idx="2717">
                  <c:v>2.9777440274561251E-2</c:v>
                </c:pt>
                <c:pt idx="2718">
                  <c:v>2.9476295289767838E-2</c:v>
                </c:pt>
                <c:pt idx="2719">
                  <c:v>2.9179855984863654E-2</c:v>
                </c:pt>
                <c:pt idx="2720">
                  <c:v>2.8888022421620373E-2</c:v>
                </c:pt>
                <c:pt idx="2721">
                  <c:v>2.8600697353964952E-2</c:v>
                </c:pt>
                <c:pt idx="2722">
                  <c:v>2.8317786139368563E-2</c:v>
                </c:pt>
                <c:pt idx="2723">
                  <c:v>2.8039196654826216E-2</c:v>
                </c:pt>
                <c:pt idx="2724">
                  <c:v>2.7764839214981598E-2</c:v>
                </c:pt>
                <c:pt idx="2725">
                  <c:v>2.7494626494558649E-2</c:v>
                </c:pt>
                <c:pt idx="2726">
                  <c:v>2.7228473452543402E-2</c:v>
                </c:pt>
                <c:pt idx="2727">
                  <c:v>2.6966297259931962E-2</c:v>
                </c:pt>
                <c:pt idx="2728">
                  <c:v>2.6708017230254011E-2</c:v>
                </c:pt>
                <c:pt idx="2729">
                  <c:v>2.6453554752315551E-2</c:v>
                </c:pt>
                <c:pt idx="2730">
                  <c:v>2.6202833225096481E-2</c:v>
                </c:pt>
                <c:pt idx="2731">
                  <c:v>2.5955777995859412E-2</c:v>
                </c:pt>
                <c:pt idx="2732">
                  <c:v>2.5712316299568883E-2</c:v>
                </c:pt>
                <c:pt idx="2733">
                  <c:v>2.5472377201981092E-2</c:v>
                </c:pt>
                <c:pt idx="2734">
                  <c:v>2.5235891542596606E-2</c:v>
                </c:pt>
                <c:pt idx="2735">
                  <c:v>2.500279188216661E-2</c:v>
                </c:pt>
                <c:pt idx="2736">
                  <c:v>2.4773012449465951E-2</c:v>
                </c:pt>
                <c:pt idx="2737">
                  <c:v>2.4546489092650933E-2</c:v>
                </c:pt>
                <c:pt idx="2738">
                  <c:v>2.4323159229739589E-2</c:v>
                </c:pt>
                <c:pt idx="2739">
                  <c:v>2.4102961802794955E-2</c:v>
                </c:pt>
                <c:pt idx="2740">
                  <c:v>2.3885837232381541E-2</c:v>
                </c:pt>
                <c:pt idx="2741">
                  <c:v>2.3671727375037591E-2</c:v>
                </c:pt>
                <c:pt idx="2742">
                  <c:v>2.3460575480352592E-2</c:v>
                </c:pt>
                <c:pt idx="2743">
                  <c:v>2.3252326151255207E-2</c:v>
                </c:pt>
                <c:pt idx="2744">
                  <c:v>2.3046925304252407E-2</c:v>
                </c:pt>
                <c:pt idx="2745">
                  <c:v>2.28443201325178E-2</c:v>
                </c:pt>
                <c:pt idx="2746">
                  <c:v>2.2644459068494091E-2</c:v>
                </c:pt>
                <c:pt idx="2747">
                  <c:v>2.2447291749470535E-2</c:v>
                </c:pt>
                <c:pt idx="2748">
                  <c:v>2.2252768982489651E-2</c:v>
                </c:pt>
                <c:pt idx="2749">
                  <c:v>2.2060842712604369E-2</c:v>
                </c:pt>
                <c:pt idx="2750">
                  <c:v>2.1871465989938811E-2</c:v>
                </c:pt>
                <c:pt idx="2751">
                  <c:v>2.168459293965223E-2</c:v>
                </c:pt>
                <c:pt idx="2752">
                  <c:v>2.1500178731521796E-2</c:v>
                </c:pt>
                <c:pt idx="2753">
                  <c:v>2.131817955160218E-2</c:v>
                </c:pt>
                <c:pt idx="2754">
                  <c:v>2.1138552574154416E-2</c:v>
                </c:pt>
                <c:pt idx="2755">
                  <c:v>2.0961255934406939E-2</c:v>
                </c:pt>
                <c:pt idx="2756">
                  <c:v>2.0786248702672452E-2</c:v>
                </c:pt>
                <c:pt idx="2757">
                  <c:v>2.0613490859154152E-2</c:v>
                </c:pt>
                <c:pt idx="2758">
                  <c:v>2.0442943269266475E-2</c:v>
                </c:pt>
                <c:pt idx="2759">
                  <c:v>2.0274567659810526E-2</c:v>
                </c:pt>
                <c:pt idx="2760">
                  <c:v>2.0108326596140379E-2</c:v>
                </c:pt>
                <c:pt idx="2761">
                  <c:v>1.9944183460137523E-2</c:v>
                </c:pt>
                <c:pt idx="2762">
                  <c:v>1.9782102428230471E-2</c:v>
                </c:pt>
                <c:pt idx="2763">
                  <c:v>1.9622048450780801E-2</c:v>
                </c:pt>
                <c:pt idx="2764">
                  <c:v>1.9463987231612075E-2</c:v>
                </c:pt>
                <c:pt idx="2765">
                  <c:v>1.9307885208580754E-2</c:v>
                </c:pt>
                <c:pt idx="2766">
                  <c:v>1.9153709534864161E-2</c:v>
                </c:pt>
                <c:pt idx="2767">
                  <c:v>1.9001428059439728E-2</c:v>
                </c:pt>
                <c:pt idx="2768">
                  <c:v>1.8851009310565155E-2</c:v>
                </c:pt>
                <c:pt idx="2769">
                  <c:v>1.8702422477152803E-2</c:v>
                </c:pt>
                <c:pt idx="2770">
                  <c:v>1.8555637393398942E-2</c:v>
                </c:pt>
                <c:pt idx="2771">
                  <c:v>1.8410624520865181E-2</c:v>
                </c:pt>
                <c:pt idx="2772">
                  <c:v>1.8267354933866463E-2</c:v>
                </c:pt>
                <c:pt idx="2773">
                  <c:v>1.8125800302854121E-2</c:v>
                </c:pt>
                <c:pt idx="2774">
                  <c:v>1.7985932881534817E-2</c:v>
                </c:pt>
                <c:pt idx="2775">
                  <c:v>1.7847725490585518E-2</c:v>
                </c:pt>
                <c:pt idx="2776">
                  <c:v>1.7711151504346306E-2</c:v>
                </c:pt>
                <c:pt idx="2777">
                  <c:v>1.7576184836106415E-2</c:v>
                </c:pt>
                <c:pt idx="2778">
                  <c:v>1.7442799926320959E-2</c:v>
                </c:pt>
                <c:pt idx="2779">
                  <c:v>1.7310971729297613E-2</c:v>
                </c:pt>
                <c:pt idx="2780">
                  <c:v>1.7180675700908823E-2</c:v>
                </c:pt>
                <c:pt idx="2781">
                  <c:v>1.7051887785500548E-2</c:v>
                </c:pt>
                <c:pt idx="2782">
                  <c:v>1.6924584404592997E-2</c:v>
                </c:pt>
                <c:pt idx="2783">
                  <c:v>1.679874244579261E-2</c:v>
                </c:pt>
                <c:pt idx="2784">
                  <c:v>1.6674339251633283E-2</c:v>
                </c:pt>
                <c:pt idx="2785">
                  <c:v>1.6551352607971651E-2</c:v>
                </c:pt>
                <c:pt idx="2786">
                  <c:v>1.6429760735078909E-2</c:v>
                </c:pt>
                <c:pt idx="2787">
                  <c:v>1.6309542274405404E-2</c:v>
                </c:pt>
                <c:pt idx="2788">
                  <c:v>1.6190676282703785E-2</c:v>
                </c:pt>
                <c:pt idx="2789">
                  <c:v>1.6073142217037952E-2</c:v>
                </c:pt>
                <c:pt idx="2790">
                  <c:v>1.5956919934179616E-2</c:v>
                </c:pt>
                <c:pt idx="2791">
                  <c:v>1.5841989668890138E-2</c:v>
                </c:pt>
                <c:pt idx="2792">
                  <c:v>1.5728332036940854E-2</c:v>
                </c:pt>
                <c:pt idx="2793">
                  <c:v>1.5615928019929341E-2</c:v>
                </c:pt>
                <c:pt idx="2794">
                  <c:v>1.5504758958510275E-2</c:v>
                </c:pt>
                <c:pt idx="2795">
                  <c:v>1.539480654335016E-2</c:v>
                </c:pt>
                <c:pt idx="2796">
                  <c:v>1.5286052808808783E-2</c:v>
                </c:pt>
                <c:pt idx="2797">
                  <c:v>1.5178480123449778E-2</c:v>
                </c:pt>
                <c:pt idx="2798">
                  <c:v>1.507207118430964E-2</c:v>
                </c:pt>
                <c:pt idx="2799">
                  <c:v>1.4966809007495883E-2</c:v>
                </c:pt>
                <c:pt idx="2800">
                  <c:v>1.4862676923001568E-2</c:v>
                </c:pt>
                <c:pt idx="2801">
                  <c:v>1.4759658565605148E-2</c:v>
                </c:pt>
                <c:pt idx="2802">
                  <c:v>1.4657737870391371E-2</c:v>
                </c:pt>
                <c:pt idx="2803">
                  <c:v>1.4556899063982961E-2</c:v>
                </c:pt>
                <c:pt idx="2804">
                  <c:v>1.4457126660108061E-2</c:v>
                </c:pt>
                <c:pt idx="2805">
                  <c:v>1.4358405451428479E-2</c:v>
                </c:pt>
                <c:pt idx="2806">
                  <c:v>1.4260720504992601E-2</c:v>
                </c:pt>
                <c:pt idx="2807">
                  <c:v>1.4164057154921084E-2</c:v>
                </c:pt>
                <c:pt idx="2808">
                  <c:v>1.4068400997966385E-2</c:v>
                </c:pt>
                <c:pt idx="2809">
                  <c:v>1.3973737886480425E-2</c:v>
                </c:pt>
                <c:pt idx="2810">
                  <c:v>1.3880053924447121E-2</c:v>
                </c:pt>
                <c:pt idx="2811">
                  <c:v>1.3787335460214803E-2</c:v>
                </c:pt>
                <c:pt idx="2812">
                  <c:v>1.3695569083201823E-2</c:v>
                </c:pt>
                <c:pt idx="2813">
                  <c:v>1.3604741617076274E-2</c:v>
                </c:pt>
                <c:pt idx="2814">
                  <c:v>1.3514840116309101E-2</c:v>
                </c:pt>
                <c:pt idx="2815">
                  <c:v>1.3425851859964335E-2</c:v>
                </c:pt>
                <c:pt idx="2816">
                  <c:v>1.333776434793262E-2</c:v>
                </c:pt>
                <c:pt idx="2817">
                  <c:v>1.3250565295872534E-2</c:v>
                </c:pt>
                <c:pt idx="2818">
                  <c:v>1.3164242630793244E-2</c:v>
                </c:pt>
                <c:pt idx="2819">
                  <c:v>1.3078784486362101E-2</c:v>
                </c:pt>
                <c:pt idx="2820">
                  <c:v>1.2994179199424563E-2</c:v>
                </c:pt>
                <c:pt idx="2821">
                  <c:v>1.2910415304761761E-2</c:v>
                </c:pt>
                <c:pt idx="2822">
                  <c:v>1.2827481532123253E-2</c:v>
                </c:pt>
                <c:pt idx="2823">
                  <c:v>1.274536680103544E-2</c:v>
                </c:pt>
                <c:pt idx="2824">
                  <c:v>1.2664060218037589E-2</c:v>
                </c:pt>
                <c:pt idx="2825">
                  <c:v>1.2583551071978945E-2</c:v>
                </c:pt>
                <c:pt idx="2826">
                  <c:v>1.2503828831180981E-2</c:v>
                </c:pt>
                <c:pt idx="2827">
                  <c:v>1.2424883138852361E-2</c:v>
                </c:pt>
                <c:pt idx="2828">
                  <c:v>1.2346703810516241E-2</c:v>
                </c:pt>
                <c:pt idx="2829">
                  <c:v>1.2269280829750619E-2</c:v>
                </c:pt>
                <c:pt idx="2830">
                  <c:v>1.219260434560494E-2</c:v>
                </c:pt>
                <c:pt idx="2831">
                  <c:v>1.2116664668467223E-2</c:v>
                </c:pt>
                <c:pt idx="2832">
                  <c:v>1.2041452267635483E-2</c:v>
                </c:pt>
                <c:pt idx="2833">
                  <c:v>1.1966957767510835E-2</c:v>
                </c:pt>
                <c:pt idx="2834">
                  <c:v>1.1893171944983948E-2</c:v>
                </c:pt>
                <c:pt idx="2835">
                  <c:v>1.1820085726331885E-2</c:v>
                </c:pt>
                <c:pt idx="2836">
                  <c:v>1.1747690184284497E-2</c:v>
                </c:pt>
                <c:pt idx="2837">
                  <c:v>1.1675976535141398E-2</c:v>
                </c:pt>
                <c:pt idx="2838">
                  <c:v>1.1604936136083819E-2</c:v>
                </c:pt>
                <c:pt idx="2839">
                  <c:v>1.1534560482162573E-2</c:v>
                </c:pt>
                <c:pt idx="2840">
                  <c:v>1.1464841204010482E-2</c:v>
                </c:pt>
                <c:pt idx="2841">
                  <c:v>1.1395770064790103E-2</c:v>
                </c:pt>
                <c:pt idx="2842">
                  <c:v>1.1327338958136699E-2</c:v>
                </c:pt>
                <c:pt idx="2843">
                  <c:v>1.1259539905671859E-2</c:v>
                </c:pt>
                <c:pt idx="2844">
                  <c:v>1.1192365053911085E-2</c:v>
                </c:pt>
                <c:pt idx="2845">
                  <c:v>1.1125806672611123E-2</c:v>
                </c:pt>
                <c:pt idx="2846">
                  <c:v>1.105985715190495E-2</c:v>
                </c:pt>
                <c:pt idx="2847">
                  <c:v>1.0994509000573001E-2</c:v>
                </c:pt>
                <c:pt idx="2848">
                  <c:v>1.0929754843192701E-2</c:v>
                </c:pt>
                <c:pt idx="2849">
                  <c:v>1.0865587418648591E-2</c:v>
                </c:pt>
                <c:pt idx="2850">
                  <c:v>1.0801999577265523E-2</c:v>
                </c:pt>
                <c:pt idx="2851">
                  <c:v>1.0738984279584271E-2</c:v>
                </c:pt>
                <c:pt idx="2852">
                  <c:v>1.0676534593420682E-2</c:v>
                </c:pt>
                <c:pt idx="2853">
                  <c:v>1.0614643692651674E-2</c:v>
                </c:pt>
                <c:pt idx="2854">
                  <c:v>1.0553304854624156E-2</c:v>
                </c:pt>
                <c:pt idx="2855">
                  <c:v>1.0492511458766203E-2</c:v>
                </c:pt>
                <c:pt idx="2856">
                  <c:v>1.0432256984379338E-2</c:v>
                </c:pt>
                <c:pt idx="2857">
                  <c:v>1.0372535009054501E-2</c:v>
                </c:pt>
                <c:pt idx="2858">
                  <c:v>1.0313339206672685E-2</c:v>
                </c:pt>
                <c:pt idx="2859">
                  <c:v>1.0254663345958715E-2</c:v>
                </c:pt>
                <c:pt idx="2860">
                  <c:v>1.0196501288269811E-2</c:v>
                </c:pt>
                <c:pt idx="2861">
                  <c:v>1.0138846986516898E-2</c:v>
                </c:pt>
                <c:pt idx="2862">
                  <c:v>1.0081694482943679E-2</c:v>
                </c:pt>
                <c:pt idx="2863">
                  <c:v>1.0025037908152495E-2</c:v>
                </c:pt>
                <c:pt idx="2864">
                  <c:v>9.9688714789060526E-3</c:v>
                </c:pt>
                <c:pt idx="2865">
                  <c:v>9.9131894971690952E-3</c:v>
                </c:pt>
                <c:pt idx="2866">
                  <c:v>9.8579863478425785E-3</c:v>
                </c:pt>
                <c:pt idx="2867">
                  <c:v>9.8032564982737727E-3</c:v>
                </c:pt>
                <c:pt idx="2868">
                  <c:v>9.7489944959431012E-3</c:v>
                </c:pt>
                <c:pt idx="2869">
                  <c:v>9.6951949677767726E-3</c:v>
                </c:pt>
                <c:pt idx="2870">
                  <c:v>9.6418526179086767E-3</c:v>
                </c:pt>
                <c:pt idx="2871">
                  <c:v>9.5889622272425038E-3</c:v>
                </c:pt>
                <c:pt idx="2872">
                  <c:v>9.5365186513279767E-3</c:v>
                </c:pt>
                <c:pt idx="2873">
                  <c:v>9.4845168197259383E-3</c:v>
                </c:pt>
                <c:pt idx="2874">
                  <c:v>9.4329517342416746E-3</c:v>
                </c:pt>
                <c:pt idx="2875">
                  <c:v>9.381818468009586E-3</c:v>
                </c:pt>
                <c:pt idx="2876">
                  <c:v>9.3311121639349202E-3</c:v>
                </c:pt>
                <c:pt idx="2877">
                  <c:v>9.2808280338806566E-3</c:v>
                </c:pt>
                <c:pt idx="2878">
                  <c:v>9.2309613569790394E-3</c:v>
                </c:pt>
                <c:pt idx="2879">
                  <c:v>9.1815074791917646E-3</c:v>
                </c:pt>
                <c:pt idx="2880">
                  <c:v>9.1324618115274248E-3</c:v>
                </c:pt>
                <c:pt idx="2881">
                  <c:v>9.0838198294584324E-3</c:v>
                </c:pt>
                <c:pt idx="2882">
                  <c:v>9.0355770711020768E-3</c:v>
                </c:pt>
                <c:pt idx="2883">
                  <c:v>8.9877291369776548E-3</c:v>
                </c:pt>
                <c:pt idx="2884">
                  <c:v>8.9402716884546436E-3</c:v>
                </c:pt>
                <c:pt idx="2885">
                  <c:v>8.8932004471197201E-3</c:v>
                </c:pt>
                <c:pt idx="2886">
                  <c:v>8.8465111936249768E-3</c:v>
                </c:pt>
                <c:pt idx="2887">
                  <c:v>8.8001997660481727E-3</c:v>
                </c:pt>
                <c:pt idx="2888">
                  <c:v>8.7542620601016256E-3</c:v>
                </c:pt>
                <c:pt idx="2889">
                  <c:v>8.7086940263932724E-3</c:v>
                </c:pt>
                <c:pt idx="2890">
                  <c:v>8.6634916736964777E-3</c:v>
                </c:pt>
                <c:pt idx="2891">
                  <c:v>8.6186510609534486E-3</c:v>
                </c:pt>
                <c:pt idx="2892">
                  <c:v>8.5741683034331259E-3</c:v>
                </c:pt>
                <c:pt idx="2893">
                  <c:v>8.5300395684339766E-3</c:v>
                </c:pt>
                <c:pt idx="2894">
                  <c:v>8.4862610742087227E-3</c:v>
                </c:pt>
                <c:pt idx="2895">
                  <c:v>8.44282908989487E-3</c:v>
                </c:pt>
                <c:pt idx="2896">
                  <c:v>8.3997399350216034E-3</c:v>
                </c:pt>
                <c:pt idx="2897">
                  <c:v>8.3569899779157783E-3</c:v>
                </c:pt>
                <c:pt idx="2898">
                  <c:v>8.3145756361461768E-3</c:v>
                </c:pt>
                <c:pt idx="2899">
                  <c:v>8.2724933726645768E-3</c:v>
                </c:pt>
                <c:pt idx="2900">
                  <c:v>8.2307397010903706E-3</c:v>
                </c:pt>
                <c:pt idx="2901">
                  <c:v>8.1893111771931659E-3</c:v>
                </c:pt>
                <c:pt idx="2902">
                  <c:v>8.148204403850768E-3</c:v>
                </c:pt>
                <c:pt idx="2903">
                  <c:v>8.1074160295356267E-3</c:v>
                </c:pt>
                <c:pt idx="2904">
                  <c:v>8.0669427447116228E-3</c:v>
                </c:pt>
                <c:pt idx="2905">
                  <c:v>8.0267812843300528E-3</c:v>
                </c:pt>
                <c:pt idx="2906">
                  <c:v>7.986928425537429E-3</c:v>
                </c:pt>
                <c:pt idx="2907">
                  <c:v>7.9473809875745434E-3</c:v>
                </c:pt>
                <c:pt idx="2908">
                  <c:v>7.9081358304575865E-3</c:v>
                </c:pt>
                <c:pt idx="2909">
                  <c:v>7.8691898552321112E-3</c:v>
                </c:pt>
                <c:pt idx="2910">
                  <c:v>7.8305400025732545E-3</c:v>
                </c:pt>
                <c:pt idx="2911">
                  <c:v>7.7921832528641934E-3</c:v>
                </c:pt>
                <c:pt idx="2912">
                  <c:v>7.7541166247817143E-3</c:v>
                </c:pt>
                <c:pt idx="2913">
                  <c:v>7.7163371754992716E-3</c:v>
                </c:pt>
                <c:pt idx="2914">
                  <c:v>7.6788419993136913E-3</c:v>
                </c:pt>
                <c:pt idx="2915">
                  <c:v>7.6416282279723035E-3</c:v>
                </c:pt>
                <c:pt idx="2916">
                  <c:v>7.6046930292187134E-3</c:v>
                </c:pt>
                <c:pt idx="2917">
                  <c:v>7.568033606947017E-3</c:v>
                </c:pt>
                <c:pt idx="2918">
                  <c:v>7.5316471999253513E-3</c:v>
                </c:pt>
                <c:pt idx="2919">
                  <c:v>7.4955310820035894E-3</c:v>
                </c:pt>
                <c:pt idx="2920">
                  <c:v>7.4596825612182434E-3</c:v>
                </c:pt>
                <c:pt idx="2921">
                  <c:v>7.4240989791793414E-3</c:v>
                </c:pt>
                <c:pt idx="2922">
                  <c:v>7.3887777107847306E-3</c:v>
                </c:pt>
                <c:pt idx="2923">
                  <c:v>7.3537161636777334E-3</c:v>
                </c:pt>
                <c:pt idx="2924">
                  <c:v>7.3189117775497642E-3</c:v>
                </c:pt>
                <c:pt idx="2925">
                  <c:v>7.2843620239010712E-3</c:v>
                </c:pt>
                <c:pt idx="2926">
                  <c:v>7.2500644054659313E-3</c:v>
                </c:pt>
                <c:pt idx="2927">
                  <c:v>7.2160164558352034E-3</c:v>
                </c:pt>
                <c:pt idx="2928">
                  <c:v>7.1822157388863571E-3</c:v>
                </c:pt>
                <c:pt idx="2929">
                  <c:v>7.1486598482260544E-3</c:v>
                </c:pt>
                <c:pt idx="2930">
                  <c:v>7.1153464071147914E-3</c:v>
                </c:pt>
                <c:pt idx="2931">
                  <c:v>7.0822730676760922E-3</c:v>
                </c:pt>
                <c:pt idx="2932">
                  <c:v>7.0494375107556934E-3</c:v>
                </c:pt>
                <c:pt idx="2933">
                  <c:v>7.0168374450984014E-3</c:v>
                </c:pt>
                <c:pt idx="2934">
                  <c:v>6.9844706073715424E-3</c:v>
                </c:pt>
                <c:pt idx="2935">
                  <c:v>6.9523347615550969E-3</c:v>
                </c:pt>
                <c:pt idx="2936">
                  <c:v>6.9204276985703013E-3</c:v>
                </c:pt>
                <c:pt idx="2937">
                  <c:v>6.8887472358652923E-3</c:v>
                </c:pt>
                <c:pt idx="2938">
                  <c:v>6.8572912170585384E-3</c:v>
                </c:pt>
                <c:pt idx="2939">
                  <c:v>6.8260575115549234E-3</c:v>
                </c:pt>
                <c:pt idx="2940">
                  <c:v>6.7950440142697504E-3</c:v>
                </c:pt>
                <c:pt idx="2941">
                  <c:v>6.7642486448550162E-3</c:v>
                </c:pt>
                <c:pt idx="2942">
                  <c:v>6.7336693478952893E-3</c:v>
                </c:pt>
                <c:pt idx="2943">
                  <c:v>6.7033040924425052E-3</c:v>
                </c:pt>
                <c:pt idx="2944">
                  <c:v>6.6731508712988014E-3</c:v>
                </c:pt>
                <c:pt idx="2945">
                  <c:v>6.6432077009717181E-3</c:v>
                </c:pt>
                <c:pt idx="2946">
                  <c:v>6.6134726213572231E-3</c:v>
                </c:pt>
                <c:pt idx="2947">
                  <c:v>6.5839436951526881E-3</c:v>
                </c:pt>
                <c:pt idx="2948">
                  <c:v>6.5546190078614053E-3</c:v>
                </c:pt>
                <c:pt idx="2949">
                  <c:v>6.525496667317862E-3</c:v>
                </c:pt>
                <c:pt idx="2950">
                  <c:v>6.4965748032924722E-3</c:v>
                </c:pt>
                <c:pt idx="2951">
                  <c:v>6.4678515674479065E-3</c:v>
                </c:pt>
                <c:pt idx="2952">
                  <c:v>6.4393251326722838E-3</c:v>
                </c:pt>
                <c:pt idx="2953">
                  <c:v>6.4109936930873924E-3</c:v>
                </c:pt>
                <c:pt idx="2954">
                  <c:v>6.3828554634109171E-3</c:v>
                </c:pt>
                <c:pt idx="2955">
                  <c:v>6.3549086791526797E-3</c:v>
                </c:pt>
                <c:pt idx="2956">
                  <c:v>6.3271515959698824E-3</c:v>
                </c:pt>
                <c:pt idx="2957">
                  <c:v>6.299582489500413E-3</c:v>
                </c:pt>
                <c:pt idx="2958">
                  <c:v>6.2721996549242121E-3</c:v>
                </c:pt>
                <c:pt idx="2959">
                  <c:v>6.2450014071585534E-3</c:v>
                </c:pt>
                <c:pt idx="2960">
                  <c:v>6.2179860798586475E-3</c:v>
                </c:pt>
                <c:pt idx="2961">
                  <c:v>6.1911520259719114E-3</c:v>
                </c:pt>
                <c:pt idx="2962">
                  <c:v>6.1644976167604055E-3</c:v>
                </c:pt>
                <c:pt idx="2963">
                  <c:v>6.1380212420625423E-3</c:v>
                </c:pt>
                <c:pt idx="2964">
                  <c:v>6.1117213096880734E-3</c:v>
                </c:pt>
                <c:pt idx="2965">
                  <c:v>6.0855962455491734E-3</c:v>
                </c:pt>
                <c:pt idx="2966">
                  <c:v>6.0596444928796679E-3</c:v>
                </c:pt>
                <c:pt idx="2967">
                  <c:v>6.0338645126317434E-3</c:v>
                </c:pt>
                <c:pt idx="2968">
                  <c:v>6.0082547826760934E-3</c:v>
                </c:pt>
                <c:pt idx="2969">
                  <c:v>5.9828137980763524E-3</c:v>
                </c:pt>
                <c:pt idx="2970">
                  <c:v>5.9575400703057385E-3</c:v>
                </c:pt>
                <c:pt idx="2971">
                  <c:v>5.9324321275874723E-3</c:v>
                </c:pt>
                <c:pt idx="2972">
                  <c:v>5.9074885141471994E-3</c:v>
                </c:pt>
                <c:pt idx="2973">
                  <c:v>5.8827077905850124E-3</c:v>
                </c:pt>
                <c:pt idx="2974">
                  <c:v>5.8580885330236573E-3</c:v>
                </c:pt>
                <c:pt idx="2975">
                  <c:v>5.8336293334390983E-3</c:v>
                </c:pt>
                <c:pt idx="2976">
                  <c:v>5.8093287989994941E-3</c:v>
                </c:pt>
                <c:pt idx="2977">
                  <c:v>5.7851855524353995E-3</c:v>
                </c:pt>
                <c:pt idx="2978">
                  <c:v>5.7611982310811971E-3</c:v>
                </c:pt>
                <c:pt idx="2979">
                  <c:v>5.7373654874203709E-3</c:v>
                </c:pt>
                <c:pt idx="2980">
                  <c:v>5.7136859882928534E-3</c:v>
                </c:pt>
                <c:pt idx="2981">
                  <c:v>5.6901584152637824E-3</c:v>
                </c:pt>
                <c:pt idx="2982">
                  <c:v>5.6667814638996184E-3</c:v>
                </c:pt>
                <c:pt idx="2983">
                  <c:v>5.6435538438991423E-3</c:v>
                </c:pt>
                <c:pt idx="2984">
                  <c:v>5.6204742788648785E-3</c:v>
                </c:pt>
                <c:pt idx="2985">
                  <c:v>5.5975415061938032E-3</c:v>
                </c:pt>
                <c:pt idx="2986">
                  <c:v>5.5747542764929669E-3</c:v>
                </c:pt>
                <c:pt idx="2987">
                  <c:v>5.5521113540434458E-3</c:v>
                </c:pt>
                <c:pt idx="2988">
                  <c:v>5.5296115161008394E-3</c:v>
                </c:pt>
                <c:pt idx="2989">
                  <c:v>5.5072535531544122E-3</c:v>
                </c:pt>
                <c:pt idx="2990">
                  <c:v>5.4850362681676404E-3</c:v>
                </c:pt>
                <c:pt idx="2991">
                  <c:v>5.4629584770861895E-3</c:v>
                </c:pt>
                <c:pt idx="2992">
                  <c:v>5.4410190081989034E-3</c:v>
                </c:pt>
                <c:pt idx="2993">
                  <c:v>5.4192167023898227E-3</c:v>
                </c:pt>
                <c:pt idx="2994">
                  <c:v>5.3975504124229197E-3</c:v>
                </c:pt>
                <c:pt idx="2995">
                  <c:v>5.3760190031938212E-3</c:v>
                </c:pt>
                <c:pt idx="2996">
                  <c:v>5.3546213516216913E-3</c:v>
                </c:pt>
                <c:pt idx="2997">
                  <c:v>5.3333563462911824E-3</c:v>
                </c:pt>
                <c:pt idx="2998">
                  <c:v>5.3122228876617723E-3</c:v>
                </c:pt>
                <c:pt idx="2999">
                  <c:v>5.2912198861561534E-3</c:v>
                </c:pt>
                <c:pt idx="3000">
                  <c:v>5.2703462664960817E-3</c:v>
                </c:pt>
                <c:pt idx="3001">
                  <c:v>5.2496009614829134E-3</c:v>
                </c:pt>
                <c:pt idx="3002">
                  <c:v>5.2289829162450365E-3</c:v>
                </c:pt>
                <c:pt idx="3003">
                  <c:v>5.2084910876142925E-3</c:v>
                </c:pt>
                <c:pt idx="3004">
                  <c:v>5.1881244415265398E-3</c:v>
                </c:pt>
                <c:pt idx="3005">
                  <c:v>5.1678819555260776E-3</c:v>
                </c:pt>
                <c:pt idx="3006">
                  <c:v>5.1477626176047514E-3</c:v>
                </c:pt>
                <c:pt idx="3007">
                  <c:v>5.1277654259240524E-3</c:v>
                </c:pt>
                <c:pt idx="3008">
                  <c:v>5.1078893888914382E-3</c:v>
                </c:pt>
                <c:pt idx="3009">
                  <c:v>5.0881335249335514E-3</c:v>
                </c:pt>
                <c:pt idx="3010">
                  <c:v>5.0684968625870708E-3</c:v>
                </c:pt>
                <c:pt idx="3011">
                  <c:v>5.0489784402597123E-3</c:v>
                </c:pt>
                <c:pt idx="3012">
                  <c:v>5.0295773059739514E-3</c:v>
                </c:pt>
                <c:pt idx="3013">
                  <c:v>5.0102925175947114E-3</c:v>
                </c:pt>
                <c:pt idx="3014">
                  <c:v>4.9911231419979924E-3</c:v>
                </c:pt>
                <c:pt idx="3015">
                  <c:v>4.9720682561997034E-3</c:v>
                </c:pt>
                <c:pt idx="3016">
                  <c:v>4.9531269457055074E-3</c:v>
                </c:pt>
                <c:pt idx="3017">
                  <c:v>4.9342983058856789E-3</c:v>
                </c:pt>
                <c:pt idx="3018">
                  <c:v>4.915581440380081E-3</c:v>
                </c:pt>
                <c:pt idx="3019">
                  <c:v>4.8969754626411533E-3</c:v>
                </c:pt>
                <c:pt idx="3020">
                  <c:v>4.8784794941848456E-3</c:v>
                </c:pt>
                <c:pt idx="3021">
                  <c:v>4.8600926657564663E-3</c:v>
                </c:pt>
                <c:pt idx="3022">
                  <c:v>4.8418141164684476E-3</c:v>
                </c:pt>
                <c:pt idx="3023">
                  <c:v>4.8236429940940826E-3</c:v>
                </c:pt>
                <c:pt idx="3024">
                  <c:v>4.8055784547328534E-3</c:v>
                </c:pt>
                <c:pt idx="3025">
                  <c:v>4.7876196627999893E-3</c:v>
                </c:pt>
                <c:pt idx="3026">
                  <c:v>4.7697657909985848E-3</c:v>
                </c:pt>
                <c:pt idx="3027">
                  <c:v>4.7520160201021972E-3</c:v>
                </c:pt>
                <c:pt idx="3028">
                  <c:v>4.7343695390013934E-3</c:v>
                </c:pt>
                <c:pt idx="3029">
                  <c:v>4.7168255442666509E-3</c:v>
                </c:pt>
                <c:pt idx="3030">
                  <c:v>4.6993832406511914E-3</c:v>
                </c:pt>
                <c:pt idx="3031">
                  <c:v>4.6820418403508614E-3</c:v>
                </c:pt>
                <c:pt idx="3032">
                  <c:v>4.6648005634987227E-3</c:v>
                </c:pt>
                <c:pt idx="3033">
                  <c:v>4.6476586374495895E-3</c:v>
                </c:pt>
                <c:pt idx="3034">
                  <c:v>4.6306152974165387E-3</c:v>
                </c:pt>
                <c:pt idx="3035">
                  <c:v>4.613669785649155E-3</c:v>
                </c:pt>
                <c:pt idx="3036">
                  <c:v>4.596821351977933E-3</c:v>
                </c:pt>
                <c:pt idx="3037">
                  <c:v>4.5800692532317134E-3</c:v>
                </c:pt>
                <c:pt idx="3038">
                  <c:v>4.5634127536293883E-3</c:v>
                </c:pt>
                <c:pt idx="3039">
                  <c:v>4.5468511240947911E-3</c:v>
                </c:pt>
                <c:pt idx="3040">
                  <c:v>4.5303836429627124E-3</c:v>
                </c:pt>
                <c:pt idx="3041">
                  <c:v>4.5140095950450491E-3</c:v>
                </c:pt>
                <c:pt idx="3042">
                  <c:v>4.4977282721782091E-3</c:v>
                </c:pt>
                <c:pt idx="3043">
                  <c:v>4.4815389728807813E-3</c:v>
                </c:pt>
                <c:pt idx="3044">
                  <c:v>4.4654410024399004E-3</c:v>
                </c:pt>
                <c:pt idx="3045">
                  <c:v>4.4494336724629924E-3</c:v>
                </c:pt>
                <c:pt idx="3046">
                  <c:v>4.4335163014491124E-3</c:v>
                </c:pt>
                <c:pt idx="3047">
                  <c:v>4.4176882138219804E-3</c:v>
                </c:pt>
                <c:pt idx="3048">
                  <c:v>4.4019487409541732E-3</c:v>
                </c:pt>
                <c:pt idx="3049">
                  <c:v>4.3862972199029534E-3</c:v>
                </c:pt>
                <c:pt idx="3050">
                  <c:v>4.3707329945011494E-3</c:v>
                </c:pt>
                <c:pt idx="3051">
                  <c:v>4.3552554142609013E-3</c:v>
                </c:pt>
                <c:pt idx="3052">
                  <c:v>4.3398638351974097E-3</c:v>
                </c:pt>
                <c:pt idx="3053">
                  <c:v>4.3245576188604045E-3</c:v>
                </c:pt>
                <c:pt idx="3054">
                  <c:v>4.3093361331719504E-3</c:v>
                </c:pt>
                <c:pt idx="3055">
                  <c:v>4.2941987515667411E-3</c:v>
                </c:pt>
                <c:pt idx="3056">
                  <c:v>4.2791448537132914E-3</c:v>
                </c:pt>
                <c:pt idx="3057">
                  <c:v>4.2641738245401814E-3</c:v>
                </c:pt>
                <c:pt idx="3058">
                  <c:v>4.2492850550373594E-3</c:v>
                </c:pt>
                <c:pt idx="3059">
                  <c:v>4.2344779416075414E-3</c:v>
                </c:pt>
                <c:pt idx="3060">
                  <c:v>4.2197518862998424E-3</c:v>
                </c:pt>
                <c:pt idx="3061">
                  <c:v>4.2051062965749314E-3</c:v>
                </c:pt>
                <c:pt idx="3062">
                  <c:v>4.1905405855068734E-3</c:v>
                </c:pt>
                <c:pt idx="3063">
                  <c:v>4.1760541712049324E-3</c:v>
                </c:pt>
                <c:pt idx="3064">
                  <c:v>4.1616464774587737E-3</c:v>
                </c:pt>
                <c:pt idx="3065">
                  <c:v>4.1473169330154677E-3</c:v>
                </c:pt>
                <c:pt idx="3066">
                  <c:v>4.1330649721172154E-3</c:v>
                </c:pt>
                <c:pt idx="3067">
                  <c:v>4.1188900338384252E-3</c:v>
                </c:pt>
                <c:pt idx="3068">
                  <c:v>4.1047915625586698E-3</c:v>
                </c:pt>
                <c:pt idx="3069">
                  <c:v>4.0907690075204584E-3</c:v>
                </c:pt>
                <c:pt idx="3070">
                  <c:v>4.0768218231360424E-3</c:v>
                </c:pt>
                <c:pt idx="3071">
                  <c:v>4.0629494685018152E-3</c:v>
                </c:pt>
                <c:pt idx="3072">
                  <c:v>4.0491514078325134E-3</c:v>
                </c:pt>
                <c:pt idx="3073">
                  <c:v>4.0354271099478523E-3</c:v>
                </c:pt>
                <c:pt idx="3074">
                  <c:v>4.0217760485975196E-3</c:v>
                </c:pt>
                <c:pt idx="3075">
                  <c:v>4.0081977020229734E-3</c:v>
                </c:pt>
                <c:pt idx="3076">
                  <c:v>3.9946915533716027E-3</c:v>
                </c:pt>
                <c:pt idx="3077">
                  <c:v>3.9812570901965006E-3</c:v>
                </c:pt>
                <c:pt idx="3078">
                  <c:v>3.9678938047877452E-3</c:v>
                </c:pt>
                <c:pt idx="3079">
                  <c:v>3.9546011938055804E-3</c:v>
                </c:pt>
                <c:pt idx="3080">
                  <c:v>3.9413787584256163E-3</c:v>
                </c:pt>
                <c:pt idx="3081">
                  <c:v>3.9282260041892591E-3</c:v>
                </c:pt>
                <c:pt idx="3082">
                  <c:v>3.9151424411712982E-3</c:v>
                </c:pt>
                <c:pt idx="3083">
                  <c:v>3.9021275835384806E-3</c:v>
                </c:pt>
                <c:pt idx="3084">
                  <c:v>3.8891809499465324E-3</c:v>
                </c:pt>
                <c:pt idx="3085">
                  <c:v>3.8763020631483306E-3</c:v>
                </c:pt>
                <c:pt idx="3086">
                  <c:v>3.8634904500683743E-3</c:v>
                </c:pt>
                <c:pt idx="3087">
                  <c:v>3.8507456418702042E-3</c:v>
                </c:pt>
                <c:pt idx="3088">
                  <c:v>3.8380671737359832E-3</c:v>
                </c:pt>
                <c:pt idx="3089">
                  <c:v>3.8254545849744212E-3</c:v>
                </c:pt>
                <c:pt idx="3090">
                  <c:v>3.8129074188128212E-3</c:v>
                </c:pt>
                <c:pt idx="3091">
                  <c:v>3.8004252225421827E-3</c:v>
                </c:pt>
                <c:pt idx="3092">
                  <c:v>3.7880075473485774E-3</c:v>
                </c:pt>
                <c:pt idx="3093">
                  <c:v>3.7756539482447695E-3</c:v>
                </c:pt>
                <c:pt idx="3094">
                  <c:v>3.7633639841907459E-3</c:v>
                </c:pt>
                <c:pt idx="3095">
                  <c:v>3.7511372179196228E-3</c:v>
                </c:pt>
                <c:pt idx="3096">
                  <c:v>3.738973215865735E-3</c:v>
                </c:pt>
                <c:pt idx="3097">
                  <c:v>3.7268715483098637E-3</c:v>
                </c:pt>
                <c:pt idx="3098">
                  <c:v>3.7148317891227555E-3</c:v>
                </c:pt>
                <c:pt idx="3099">
                  <c:v>3.7028535158725555E-3</c:v>
                </c:pt>
                <c:pt idx="3100">
                  <c:v>3.6909363097301987E-3</c:v>
                </c:pt>
                <c:pt idx="3101">
                  <c:v>3.6790797554570034E-3</c:v>
                </c:pt>
                <c:pt idx="3102">
                  <c:v>3.6672834413596822E-3</c:v>
                </c:pt>
                <c:pt idx="3103">
                  <c:v>3.6555469592063597E-3</c:v>
                </c:pt>
                <c:pt idx="3104">
                  <c:v>3.6438699042847808E-3</c:v>
                </c:pt>
                <c:pt idx="3105">
                  <c:v>3.6322518752251952E-3</c:v>
                </c:pt>
                <c:pt idx="3106">
                  <c:v>3.6206924742748542E-3</c:v>
                </c:pt>
                <c:pt idx="3107">
                  <c:v>3.6091913067330195E-3</c:v>
                </c:pt>
                <c:pt idx="3108">
                  <c:v>3.5977479815244191E-3</c:v>
                </c:pt>
                <c:pt idx="3109">
                  <c:v>3.5863621105948831E-3</c:v>
                </c:pt>
                <c:pt idx="3110">
                  <c:v>3.5750333094215067E-3</c:v>
                </c:pt>
                <c:pt idx="3111">
                  <c:v>3.5637611964572089E-3</c:v>
                </c:pt>
                <c:pt idx="3112">
                  <c:v>3.5525453935748327E-3</c:v>
                </c:pt>
                <c:pt idx="3113">
                  <c:v>3.541385525653965E-3</c:v>
                </c:pt>
                <c:pt idx="3114">
                  <c:v>3.5302812207658892E-3</c:v>
                </c:pt>
                <c:pt idx="3115">
                  <c:v>3.5192321101337877E-3</c:v>
                </c:pt>
                <c:pt idx="3116">
                  <c:v>3.5082378278824197E-3</c:v>
                </c:pt>
                <c:pt idx="3117">
                  <c:v>3.4972980114820083E-3</c:v>
                </c:pt>
                <c:pt idx="3118">
                  <c:v>3.4864123009266052E-3</c:v>
                </c:pt>
                <c:pt idx="3119">
                  <c:v>3.4755803398146081E-3</c:v>
                </c:pt>
                <c:pt idx="3120">
                  <c:v>3.4648017740074441E-3</c:v>
                </c:pt>
                <c:pt idx="3121">
                  <c:v>3.4540762529017941E-3</c:v>
                </c:pt>
                <c:pt idx="3122">
                  <c:v>3.4434034285187459E-3</c:v>
                </c:pt>
                <c:pt idx="3123">
                  <c:v>3.4327829555766002E-3</c:v>
                </c:pt>
                <c:pt idx="3124">
                  <c:v>3.422214491995769E-3</c:v>
                </c:pt>
                <c:pt idx="3125">
                  <c:v>3.4116976979186092E-3</c:v>
                </c:pt>
                <c:pt idx="3126">
                  <c:v>3.4012322372161852E-3</c:v>
                </c:pt>
                <c:pt idx="3127">
                  <c:v>3.3908177755003969E-3</c:v>
                </c:pt>
                <c:pt idx="3128">
                  <c:v>3.3804539818275345E-3</c:v>
                </c:pt>
                <c:pt idx="3129">
                  <c:v>3.3701405272653492E-3</c:v>
                </c:pt>
                <c:pt idx="3130">
                  <c:v>3.3598770864438931E-3</c:v>
                </c:pt>
                <c:pt idx="3131">
                  <c:v>3.3496633357726572E-3</c:v>
                </c:pt>
                <c:pt idx="3132">
                  <c:v>3.3394989549305229E-3</c:v>
                </c:pt>
                <c:pt idx="3133">
                  <c:v>3.3293836258603852E-3</c:v>
                </c:pt>
                <c:pt idx="3134">
                  <c:v>3.3193170329795492E-3</c:v>
                </c:pt>
                <c:pt idx="3135">
                  <c:v>3.3092988635785889E-3</c:v>
                </c:pt>
                <c:pt idx="3136">
                  <c:v>3.2993288071458252E-3</c:v>
                </c:pt>
                <c:pt idx="3137">
                  <c:v>3.2894065559243334E-3</c:v>
                </c:pt>
                <c:pt idx="3138">
                  <c:v>3.2795318044205597E-3</c:v>
                </c:pt>
                <c:pt idx="3139">
                  <c:v>3.2697042496796828E-3</c:v>
                </c:pt>
                <c:pt idx="3140">
                  <c:v>3.2599235912549409E-3</c:v>
                </c:pt>
                <c:pt idx="3141">
                  <c:v>3.2501895309335295E-3</c:v>
                </c:pt>
                <c:pt idx="3142">
                  <c:v>3.2405017729331058E-3</c:v>
                </c:pt>
                <c:pt idx="3143">
                  <c:v>3.2308600238729452E-3</c:v>
                </c:pt>
                <c:pt idx="3144">
                  <c:v>3.2212639926990452E-3</c:v>
                </c:pt>
                <c:pt idx="3145">
                  <c:v>3.2117133906556811E-3</c:v>
                </c:pt>
                <c:pt idx="3146">
                  <c:v>3.2022079311837771E-3</c:v>
                </c:pt>
                <c:pt idx="3147">
                  <c:v>3.1927473301103645E-3</c:v>
                </c:pt>
                <c:pt idx="3148">
                  <c:v>3.1833313054929284E-3</c:v>
                </c:pt>
                <c:pt idx="3149">
                  <c:v>3.1739595774966821E-3</c:v>
                </c:pt>
                <c:pt idx="3150">
                  <c:v>3.1646318686870682E-3</c:v>
                </c:pt>
                <c:pt idx="3151">
                  <c:v>3.1553479035858981E-3</c:v>
                </c:pt>
                <c:pt idx="3152">
                  <c:v>3.1461074090445452E-3</c:v>
                </c:pt>
                <c:pt idx="3153">
                  <c:v>3.1369101139341019E-3</c:v>
                </c:pt>
                <c:pt idx="3154">
                  <c:v>3.1277557493857022E-3</c:v>
                </c:pt>
                <c:pt idx="3155">
                  <c:v>3.1186440484537691E-3</c:v>
                </c:pt>
                <c:pt idx="3156">
                  <c:v>3.1095747464162729E-3</c:v>
                </c:pt>
                <c:pt idx="3157">
                  <c:v>3.100547580545595E-3</c:v>
                </c:pt>
                <c:pt idx="3158">
                  <c:v>3.0915622901575611E-3</c:v>
                </c:pt>
                <c:pt idx="3159">
                  <c:v>3.0826186166188667E-3</c:v>
                </c:pt>
                <c:pt idx="3160">
                  <c:v>3.0737163032951691E-3</c:v>
                </c:pt>
                <c:pt idx="3161">
                  <c:v>3.0648550954720352E-3</c:v>
                </c:pt>
                <c:pt idx="3162">
                  <c:v>3.0560347405191183E-3</c:v>
                </c:pt>
                <c:pt idx="3163">
                  <c:v>3.0472549875890692E-3</c:v>
                </c:pt>
                <c:pt idx="3164">
                  <c:v>3.0385155879327002E-3</c:v>
                </c:pt>
                <c:pt idx="3165">
                  <c:v>3.0298162946044002E-3</c:v>
                </c:pt>
                <c:pt idx="3166">
                  <c:v>3.0211568626312807E-3</c:v>
                </c:pt>
                <c:pt idx="3167">
                  <c:v>3.0125370488366357E-3</c:v>
                </c:pt>
                <c:pt idx="3168">
                  <c:v>3.0039566119204886E-3</c:v>
                </c:pt>
                <c:pt idx="3169">
                  <c:v>2.9954153124816482E-3</c:v>
                </c:pt>
                <c:pt idx="3170">
                  <c:v>2.9869129128602618E-3</c:v>
                </c:pt>
                <c:pt idx="3171">
                  <c:v>2.9784491772900752E-3</c:v>
                </c:pt>
                <c:pt idx="3172">
                  <c:v>2.9700238717484092E-3</c:v>
                </c:pt>
                <c:pt idx="3173">
                  <c:v>2.9616367640241292E-3</c:v>
                </c:pt>
                <c:pt idx="3174">
                  <c:v>2.9532876236130776E-3</c:v>
                </c:pt>
                <c:pt idx="3175">
                  <c:v>2.9449762217169991E-3</c:v>
                </c:pt>
                <c:pt idx="3176">
                  <c:v>2.9367023314357376E-3</c:v>
                </c:pt>
                <c:pt idx="3177">
                  <c:v>2.9284657274322792E-3</c:v>
                </c:pt>
                <c:pt idx="3178">
                  <c:v>2.9202661860809912E-3</c:v>
                </c:pt>
                <c:pt idx="3179">
                  <c:v>2.9121034854968108E-3</c:v>
                </c:pt>
                <c:pt idx="3180">
                  <c:v>2.9039774053806451E-3</c:v>
                </c:pt>
                <c:pt idx="3181">
                  <c:v>2.8958877271969418E-3</c:v>
                </c:pt>
                <c:pt idx="3182">
                  <c:v>2.8878342338850612E-3</c:v>
                </c:pt>
                <c:pt idx="3183">
                  <c:v>2.8798167101936204E-3</c:v>
                </c:pt>
                <c:pt idx="3184">
                  <c:v>2.8718349423324215E-3</c:v>
                </c:pt>
                <c:pt idx="3185">
                  <c:v>2.8638887181995812E-3</c:v>
                </c:pt>
                <c:pt idx="3186">
                  <c:v>2.8559778271699202E-3</c:v>
                </c:pt>
                <c:pt idx="3187">
                  <c:v>2.8481020602680006E-3</c:v>
                </c:pt>
                <c:pt idx="3188">
                  <c:v>2.8402612099968252E-3</c:v>
                </c:pt>
                <c:pt idx="3189">
                  <c:v>2.8324550705239827E-3</c:v>
                </c:pt>
                <c:pt idx="3190">
                  <c:v>2.8246834373770002E-3</c:v>
                </c:pt>
                <c:pt idx="3191">
                  <c:v>2.8169461076988527E-3</c:v>
                </c:pt>
                <c:pt idx="3192">
                  <c:v>2.8092428800858323E-3</c:v>
                </c:pt>
                <c:pt idx="3193">
                  <c:v>2.8015735546423788E-3</c:v>
                </c:pt>
                <c:pt idx="3194">
                  <c:v>2.7939379328976721E-3</c:v>
                </c:pt>
                <c:pt idx="3195">
                  <c:v>2.7863358178884523E-3</c:v>
                </c:pt>
                <c:pt idx="3196">
                  <c:v>2.7787670140508192E-3</c:v>
                </c:pt>
                <c:pt idx="3197">
                  <c:v>2.7712313273235093E-3</c:v>
                </c:pt>
                <c:pt idx="3198">
                  <c:v>2.7637285649692363E-3</c:v>
                </c:pt>
                <c:pt idx="3199">
                  <c:v>2.7562585357139837E-3</c:v>
                </c:pt>
                <c:pt idx="3200">
                  <c:v>2.7488210496497776E-3</c:v>
                </c:pt>
                <c:pt idx="3201">
                  <c:v>2.7414159183065017E-3</c:v>
                </c:pt>
                <c:pt idx="3202">
                  <c:v>2.734042954499155E-3</c:v>
                </c:pt>
                <c:pt idx="3203">
                  <c:v>2.7267019724267587E-3</c:v>
                </c:pt>
                <c:pt idx="3204">
                  <c:v>2.7193927876462891E-3</c:v>
                </c:pt>
                <c:pt idx="3205">
                  <c:v>2.7121152170961052E-3</c:v>
                </c:pt>
                <c:pt idx="3206">
                  <c:v>2.7048690789713888E-3</c:v>
                </c:pt>
                <c:pt idx="3207">
                  <c:v>2.6976541928176692E-3</c:v>
                </c:pt>
                <c:pt idx="3208">
                  <c:v>2.6904703793344804E-3</c:v>
                </c:pt>
                <c:pt idx="3209">
                  <c:v>2.6833174608025291E-3</c:v>
                </c:pt>
                <c:pt idx="3210">
                  <c:v>2.67619526050297E-3</c:v>
                </c:pt>
                <c:pt idx="3211">
                  <c:v>2.6691036031220292E-3</c:v>
                </c:pt>
                <c:pt idx="3212">
                  <c:v>2.662042314541794E-3</c:v>
                </c:pt>
                <c:pt idx="3213">
                  <c:v>2.6550112219231492E-3</c:v>
                </c:pt>
                <c:pt idx="3214">
                  <c:v>2.6480101537154892E-3</c:v>
                </c:pt>
                <c:pt idx="3215">
                  <c:v>2.6410389394201849E-3</c:v>
                </c:pt>
                <c:pt idx="3216">
                  <c:v>2.6340974099304292E-3</c:v>
                </c:pt>
                <c:pt idx="3217">
                  <c:v>2.6271853972381263E-3</c:v>
                </c:pt>
                <c:pt idx="3218">
                  <c:v>2.6203027345480592E-3</c:v>
                </c:pt>
                <c:pt idx="3219">
                  <c:v>2.6134492562932682E-3</c:v>
                </c:pt>
                <c:pt idx="3220">
                  <c:v>2.6066247979472808E-3</c:v>
                </c:pt>
                <c:pt idx="3221">
                  <c:v>2.599829196333624E-3</c:v>
                </c:pt>
                <c:pt idx="3222">
                  <c:v>2.5930622893776192E-3</c:v>
                </c:pt>
                <c:pt idx="3223">
                  <c:v>2.5863239159926612E-3</c:v>
                </c:pt>
                <c:pt idx="3224">
                  <c:v>2.5796139164002501E-3</c:v>
                </c:pt>
                <c:pt idx="3225">
                  <c:v>2.5729321316628772E-3</c:v>
                </c:pt>
                <c:pt idx="3226">
                  <c:v>2.5662784045626572E-3</c:v>
                </c:pt>
                <c:pt idx="3227">
                  <c:v>2.5596525782957441E-3</c:v>
                </c:pt>
                <c:pt idx="3228">
                  <c:v>2.5530544975874412E-3</c:v>
                </c:pt>
                <c:pt idx="3229">
                  <c:v>2.5464840078984652E-3</c:v>
                </c:pt>
                <c:pt idx="3230">
                  <c:v>2.5399409562728045E-3</c:v>
                </c:pt>
                <c:pt idx="3231">
                  <c:v>2.5334251903064591E-3</c:v>
                </c:pt>
                <c:pt idx="3232">
                  <c:v>2.5269365589580708E-3</c:v>
                </c:pt>
                <c:pt idx="3233">
                  <c:v>2.5204749122489812E-3</c:v>
                </c:pt>
                <c:pt idx="3234">
                  <c:v>2.5140401009367437E-3</c:v>
                </c:pt>
                <c:pt idx="3235">
                  <c:v>2.5076319772020426E-3</c:v>
                </c:pt>
                <c:pt idx="3236">
                  <c:v>2.5012503939031427E-3</c:v>
                </c:pt>
                <c:pt idx="3237">
                  <c:v>2.4948952052301419E-3</c:v>
                </c:pt>
                <c:pt idx="3238">
                  <c:v>2.4885662660837052E-3</c:v>
                </c:pt>
                <c:pt idx="3239">
                  <c:v>2.4822634326135021E-3</c:v>
                </c:pt>
                <c:pt idx="3240">
                  <c:v>2.4759865617939212E-3</c:v>
                </c:pt>
                <c:pt idx="3241">
                  <c:v>2.4697355116844039E-3</c:v>
                </c:pt>
                <c:pt idx="3242">
                  <c:v>2.463510141146616E-3</c:v>
                </c:pt>
                <c:pt idx="3243">
                  <c:v>2.4573103102080002E-3</c:v>
                </c:pt>
                <c:pt idx="3244">
                  <c:v>2.4511358798855742E-3</c:v>
                </c:pt>
                <c:pt idx="3245">
                  <c:v>2.4449867118033976E-3</c:v>
                </c:pt>
                <c:pt idx="3246">
                  <c:v>2.4388626689752831E-3</c:v>
                </c:pt>
                <c:pt idx="3247">
                  <c:v>2.4327636150274054E-3</c:v>
                </c:pt>
                <c:pt idx="3248">
                  <c:v>2.426689414657103E-3</c:v>
                </c:pt>
                <c:pt idx="3249">
                  <c:v>2.4206399334129602E-3</c:v>
                </c:pt>
                <c:pt idx="3250">
                  <c:v>2.4146150378007475E-3</c:v>
                </c:pt>
                <c:pt idx="3251">
                  <c:v>2.408614595225685E-3</c:v>
                </c:pt>
                <c:pt idx="3252">
                  <c:v>2.4026384739029181E-3</c:v>
                </c:pt>
                <c:pt idx="3253">
                  <c:v>2.3966865431477281E-3</c:v>
                </c:pt>
                <c:pt idx="3254">
                  <c:v>2.3907586729286106E-3</c:v>
                </c:pt>
                <c:pt idx="3255">
                  <c:v>2.3848547342269592E-3</c:v>
                </c:pt>
                <c:pt idx="3256">
                  <c:v>2.3789745987680402E-3</c:v>
                </c:pt>
                <c:pt idx="3257">
                  <c:v>2.3731181393194778E-3</c:v>
                </c:pt>
                <c:pt idx="3258">
                  <c:v>2.3672852293399192E-3</c:v>
                </c:pt>
                <c:pt idx="3259">
                  <c:v>2.3614757432639751E-3</c:v>
                </c:pt>
                <c:pt idx="3260">
                  <c:v>2.3556895562143292E-3</c:v>
                </c:pt>
                <c:pt idx="3261">
                  <c:v>2.3499265443002251E-3</c:v>
                </c:pt>
                <c:pt idx="3262">
                  <c:v>2.3441865843453606E-3</c:v>
                </c:pt>
                <c:pt idx="3263">
                  <c:v>2.3384695540825751E-3</c:v>
                </c:pt>
                <c:pt idx="3264">
                  <c:v>2.3327753319537727E-3</c:v>
                </c:pt>
                <c:pt idx="3265">
                  <c:v>2.3271037973727235E-3</c:v>
                </c:pt>
                <c:pt idx="3266">
                  <c:v>2.3214548303224498E-3</c:v>
                </c:pt>
                <c:pt idx="3267">
                  <c:v>2.3158283117848577E-3</c:v>
                </c:pt>
                <c:pt idx="3268">
                  <c:v>2.3102241234620254E-3</c:v>
                </c:pt>
                <c:pt idx="3269">
                  <c:v>2.3046421477993292E-3</c:v>
                </c:pt>
                <c:pt idx="3270">
                  <c:v>2.2990822680508892E-3</c:v>
                </c:pt>
                <c:pt idx="3271">
                  <c:v>2.2935443682510063E-3</c:v>
                </c:pt>
                <c:pt idx="3272">
                  <c:v>2.2880283331698794E-3</c:v>
                </c:pt>
                <c:pt idx="3273">
                  <c:v>2.2825340483498711E-3</c:v>
                </c:pt>
                <c:pt idx="3274">
                  <c:v>2.2770614000921412E-3</c:v>
                </c:pt>
                <c:pt idx="3275">
                  <c:v>2.2716102754076852E-3</c:v>
                </c:pt>
                <c:pt idx="3276">
                  <c:v>2.2661805621148521E-3</c:v>
                </c:pt>
                <c:pt idx="3277">
                  <c:v>2.260772148714897E-3</c:v>
                </c:pt>
                <c:pt idx="3278">
                  <c:v>2.2553849244321242E-3</c:v>
                </c:pt>
                <c:pt idx="3279">
                  <c:v>2.2500187792374626E-3</c:v>
                </c:pt>
                <c:pt idx="3280">
                  <c:v>2.2446736038049292E-3</c:v>
                </c:pt>
                <c:pt idx="3281">
                  <c:v>2.2393492895251151E-3</c:v>
                </c:pt>
                <c:pt idx="3282">
                  <c:v>2.2340457284756882E-3</c:v>
                </c:pt>
                <c:pt idx="3283">
                  <c:v>2.2287628134872212E-3</c:v>
                </c:pt>
                <c:pt idx="3284">
                  <c:v>2.2235004380551852E-3</c:v>
                </c:pt>
                <c:pt idx="3285">
                  <c:v>2.2182584962879281E-3</c:v>
                </c:pt>
                <c:pt idx="3286">
                  <c:v>2.2130368831163707E-3</c:v>
                </c:pt>
                <c:pt idx="3287">
                  <c:v>2.2078354940303852E-3</c:v>
                </c:pt>
                <c:pt idx="3288">
                  <c:v>2.2026542252901412E-3</c:v>
                </c:pt>
                <c:pt idx="3289">
                  <c:v>2.1974929737361582E-3</c:v>
                </c:pt>
                <c:pt idx="3290">
                  <c:v>2.1923516369361951E-3</c:v>
                </c:pt>
                <c:pt idx="3291">
                  <c:v>2.1872301131274806E-3</c:v>
                </c:pt>
                <c:pt idx="3292">
                  <c:v>2.1821283010853695E-3</c:v>
                </c:pt>
                <c:pt idx="3293">
                  <c:v>2.1770461003583572E-3</c:v>
                </c:pt>
                <c:pt idx="3294">
                  <c:v>2.1719834110965242E-3</c:v>
                </c:pt>
                <c:pt idx="3295">
                  <c:v>2.1669401340549755E-3</c:v>
                </c:pt>
                <c:pt idx="3296">
                  <c:v>2.1619161706768592E-3</c:v>
                </c:pt>
                <c:pt idx="3297">
                  <c:v>2.1569114229803652E-3</c:v>
                </c:pt>
                <c:pt idx="3298">
                  <c:v>2.1519257936531634E-3</c:v>
                </c:pt>
                <c:pt idx="3299">
                  <c:v>2.1469591859567599E-3</c:v>
                </c:pt>
                <c:pt idx="3300">
                  <c:v>2.1420115038074412E-3</c:v>
                </c:pt>
                <c:pt idx="3301">
                  <c:v>2.1370826517146512E-3</c:v>
                </c:pt>
                <c:pt idx="3302">
                  <c:v>2.1321725347835706E-3</c:v>
                </c:pt>
                <c:pt idx="3303">
                  <c:v>2.1272810587041049E-3</c:v>
                </c:pt>
                <c:pt idx="3304">
                  <c:v>2.1224081298212927E-3</c:v>
                </c:pt>
                <c:pt idx="3305">
                  <c:v>2.1175536550029771E-3</c:v>
                </c:pt>
                <c:pt idx="3306">
                  <c:v>2.1127175417563087E-3</c:v>
                </c:pt>
                <c:pt idx="3307">
                  <c:v>2.1078996981280154E-3</c:v>
                </c:pt>
                <c:pt idx="3308">
                  <c:v>2.1031000327526787E-3</c:v>
                </c:pt>
                <c:pt idx="3309">
                  <c:v>2.0983184548664041E-3</c:v>
                </c:pt>
                <c:pt idx="3310">
                  <c:v>2.0935548742471851E-3</c:v>
                </c:pt>
                <c:pt idx="3311">
                  <c:v>2.0888092012403751E-3</c:v>
                </c:pt>
                <c:pt idx="3312">
                  <c:v>2.0840813467578189E-3</c:v>
                </c:pt>
                <c:pt idx="3313">
                  <c:v>2.0793712222557602E-3</c:v>
                </c:pt>
                <c:pt idx="3314">
                  <c:v>2.0746787397585326E-3</c:v>
                </c:pt>
                <c:pt idx="3315">
                  <c:v>2.0700038118332438E-3</c:v>
                </c:pt>
                <c:pt idx="3316">
                  <c:v>2.0653463515835002E-3</c:v>
                </c:pt>
                <c:pt idx="3317">
                  <c:v>2.0607062726437212E-3</c:v>
                </c:pt>
                <c:pt idx="3318">
                  <c:v>2.0560834892249824E-3</c:v>
                </c:pt>
                <c:pt idx="3319">
                  <c:v>2.0514779160204352E-3</c:v>
                </c:pt>
                <c:pt idx="3320">
                  <c:v>2.0468894682832903E-3</c:v>
                </c:pt>
                <c:pt idx="3321">
                  <c:v>2.0423180617601612E-3</c:v>
                </c:pt>
                <c:pt idx="3322">
                  <c:v>2.0377636127634686E-3</c:v>
                </c:pt>
                <c:pt idx="3323">
                  <c:v>2.0332260380842419E-3</c:v>
                </c:pt>
                <c:pt idx="3324">
                  <c:v>2.0287052550055852E-3</c:v>
                </c:pt>
                <c:pt idx="3325">
                  <c:v>2.0242011814018842E-3</c:v>
                </c:pt>
                <c:pt idx="3326">
                  <c:v>2.0197137355420602E-3</c:v>
                </c:pt>
                <c:pt idx="3327">
                  <c:v>2.0152428362943571E-3</c:v>
                </c:pt>
                <c:pt idx="3328">
                  <c:v>2.0107884030024742E-3</c:v>
                </c:pt>
                <c:pt idx="3329">
                  <c:v>2.0063503554528699E-3</c:v>
                </c:pt>
                <c:pt idx="3330">
                  <c:v>2.0019286139510311E-3</c:v>
                </c:pt>
                <c:pt idx="3331">
                  <c:v>1.9975230992769861E-3</c:v>
                </c:pt>
                <c:pt idx="3332">
                  <c:v>1.9931337327176823E-3</c:v>
                </c:pt>
                <c:pt idx="3333">
                  <c:v>1.9887604360338813E-3</c:v>
                </c:pt>
                <c:pt idx="3334">
                  <c:v>1.9844031314968495E-3</c:v>
                </c:pt>
                <c:pt idx="3335">
                  <c:v>1.9800617417459494E-3</c:v>
                </c:pt>
                <c:pt idx="3336">
                  <c:v>1.9757361899943901E-3</c:v>
                </c:pt>
                <c:pt idx="3337">
                  <c:v>1.9714263998486521E-3</c:v>
                </c:pt>
                <c:pt idx="3338">
                  <c:v>1.9671322954464563E-3</c:v>
                </c:pt>
                <c:pt idx="3339">
                  <c:v>1.9628538012695495E-3</c:v>
                </c:pt>
                <c:pt idx="3340">
                  <c:v>1.9585908424530661E-3</c:v>
                </c:pt>
                <c:pt idx="3341">
                  <c:v>1.9543433444101452E-3</c:v>
                </c:pt>
                <c:pt idx="3342">
                  <c:v>1.9501112329594601E-3</c:v>
                </c:pt>
                <c:pt idx="3343">
                  <c:v>1.9458944345091761E-3</c:v>
                </c:pt>
                <c:pt idx="3344">
                  <c:v>1.9416928760896761E-3</c:v>
                </c:pt>
                <c:pt idx="3345">
                  <c:v>1.9375064845549561E-3</c:v>
                </c:pt>
                <c:pt idx="3346">
                  <c:v>1.9333351879281171E-3</c:v>
                </c:pt>
                <c:pt idx="3347">
                  <c:v>1.9291789138921234E-3</c:v>
                </c:pt>
                <c:pt idx="3348">
                  <c:v>1.9250375915927482E-3</c:v>
                </c:pt>
                <c:pt idx="3349">
                  <c:v>1.9209111494734863E-3</c:v>
                </c:pt>
                <c:pt idx="3350">
                  <c:v>1.9167995171357661E-3</c:v>
                </c:pt>
                <c:pt idx="3351">
                  <c:v>1.9127026245146586E-3</c:v>
                </c:pt>
                <c:pt idx="3352">
                  <c:v>1.908620401441536E-3</c:v>
                </c:pt>
                <c:pt idx="3353">
                  <c:v>1.9045527789309875E-3</c:v>
                </c:pt>
                <c:pt idx="3354">
                  <c:v>1.9004996878786505E-3</c:v>
                </c:pt>
                <c:pt idx="3355">
                  <c:v>1.8964610598878064E-3</c:v>
                </c:pt>
                <c:pt idx="3356">
                  <c:v>1.892436826581739E-3</c:v>
                </c:pt>
                <c:pt idx="3357">
                  <c:v>1.8884269204371784E-3</c:v>
                </c:pt>
                <c:pt idx="3358">
                  <c:v>1.8844312740228318E-3</c:v>
                </c:pt>
                <c:pt idx="3359">
                  <c:v>1.8804498204760271E-3</c:v>
                </c:pt>
                <c:pt idx="3360">
                  <c:v>1.8764824931985676E-3</c:v>
                </c:pt>
                <c:pt idx="3361">
                  <c:v>1.8725292260438524E-3</c:v>
                </c:pt>
                <c:pt idx="3362">
                  <c:v>1.8685899532730498E-3</c:v>
                </c:pt>
                <c:pt idx="3363">
                  <c:v>1.8646646095707485E-3</c:v>
                </c:pt>
                <c:pt idx="3364">
                  <c:v>1.8607531298543065E-3</c:v>
                </c:pt>
                <c:pt idx="3365">
                  <c:v>1.8568554495790388E-3</c:v>
                </c:pt>
                <c:pt idx="3366">
                  <c:v>1.8529715044567755E-3</c:v>
                </c:pt>
                <c:pt idx="3367">
                  <c:v>1.8491012306901141E-3</c:v>
                </c:pt>
                <c:pt idx="3368">
                  <c:v>1.8452445648233736E-3</c:v>
                </c:pt>
                <c:pt idx="3369">
                  <c:v>1.8414014436200041E-3</c:v>
                </c:pt>
                <c:pt idx="3370">
                  <c:v>1.8375718044443161E-3</c:v>
                </c:pt>
                <c:pt idx="3371">
                  <c:v>1.833755584884896E-3</c:v>
                </c:pt>
                <c:pt idx="3372">
                  <c:v>1.8299527229368295E-3</c:v>
                </c:pt>
                <c:pt idx="3373">
                  <c:v>1.8261631569145419E-3</c:v>
                </c:pt>
                <c:pt idx="3374">
                  <c:v>1.8223868255297028E-3</c:v>
                </c:pt>
                <c:pt idx="3375">
                  <c:v>1.8186236678571664E-3</c:v>
                </c:pt>
                <c:pt idx="3376">
                  <c:v>1.8148736232801261E-3</c:v>
                </c:pt>
                <c:pt idx="3377">
                  <c:v>1.811136631505764E-3</c:v>
                </c:pt>
                <c:pt idx="3378">
                  <c:v>1.8074126327630559E-3</c:v>
                </c:pt>
                <c:pt idx="3379">
                  <c:v>1.8037015674043527E-3</c:v>
                </c:pt>
                <c:pt idx="3380">
                  <c:v>1.800003376286511E-3</c:v>
                </c:pt>
                <c:pt idx="3381">
                  <c:v>1.7963180004423381E-3</c:v>
                </c:pt>
                <c:pt idx="3382">
                  <c:v>1.7926453814468086E-3</c:v>
                </c:pt>
                <c:pt idx="3383">
                  <c:v>1.7889854610459394E-3</c:v>
                </c:pt>
                <c:pt idx="3384">
                  <c:v>1.7853381814239761E-3</c:v>
                </c:pt>
                <c:pt idx="3385">
                  <c:v>1.7817034849850301E-3</c:v>
                </c:pt>
                <c:pt idx="3386">
                  <c:v>1.7780813145912471E-3</c:v>
                </c:pt>
                <c:pt idx="3387">
                  <c:v>1.774471613318618E-3</c:v>
                </c:pt>
                <c:pt idx="3388">
                  <c:v>1.7708743246877389E-3</c:v>
                </c:pt>
                <c:pt idx="3389">
                  <c:v>1.7672893923608866E-3</c:v>
                </c:pt>
                <c:pt idx="3390">
                  <c:v>1.7637167605277701E-3</c:v>
                </c:pt>
                <c:pt idx="3391">
                  <c:v>1.7601563735640034E-3</c:v>
                </c:pt>
                <c:pt idx="3392">
                  <c:v>1.756608176201775E-3</c:v>
                </c:pt>
                <c:pt idx="3393">
                  <c:v>1.7530721134340261E-3</c:v>
                </c:pt>
                <c:pt idx="3394">
                  <c:v>1.7495481306875912E-3</c:v>
                </c:pt>
                <c:pt idx="3395">
                  <c:v>1.7460361735621441E-3</c:v>
                </c:pt>
                <c:pt idx="3396">
                  <c:v>1.7425361880463001E-3</c:v>
                </c:pt>
                <c:pt idx="3397">
                  <c:v>1.7390481203906709E-3</c:v>
                </c:pt>
                <c:pt idx="3398">
                  <c:v>1.735571917179798E-3</c:v>
                </c:pt>
                <c:pt idx="3399">
                  <c:v>1.7321075253071854E-3</c:v>
                </c:pt>
                <c:pt idx="3400">
                  <c:v>1.7286548919347821E-3</c:v>
                </c:pt>
                <c:pt idx="3401">
                  <c:v>1.7252139644956183E-3</c:v>
                </c:pt>
                <c:pt idx="3402">
                  <c:v>1.7217846907912841E-3</c:v>
                </c:pt>
                <c:pt idx="3403">
                  <c:v>1.7183670188639741E-3</c:v>
                </c:pt>
                <c:pt idx="3404">
                  <c:v>1.7149608970978951E-3</c:v>
                </c:pt>
                <c:pt idx="3405">
                  <c:v>1.7115662740711873E-3</c:v>
                </c:pt>
                <c:pt idx="3406">
                  <c:v>1.7081830987466901E-3</c:v>
                </c:pt>
                <c:pt idx="3407">
                  <c:v>1.7048113203458701E-3</c:v>
                </c:pt>
                <c:pt idx="3408">
                  <c:v>1.7014508882951741E-3</c:v>
                </c:pt>
                <c:pt idx="3409">
                  <c:v>1.6981017524247881E-3</c:v>
                </c:pt>
                <c:pt idx="3410">
                  <c:v>1.6947638627818776E-3</c:v>
                </c:pt>
                <c:pt idx="3411">
                  <c:v>1.6914371696714863E-3</c:v>
                </c:pt>
                <c:pt idx="3412">
                  <c:v>1.6881216237488025E-3</c:v>
                </c:pt>
                <c:pt idx="3413">
                  <c:v>1.6848171758100416E-3</c:v>
                </c:pt>
                <c:pt idx="3414">
                  <c:v>1.6815237770700302E-3</c:v>
                </c:pt>
                <c:pt idx="3415">
                  <c:v>1.6782413789191068E-3</c:v>
                </c:pt>
                <c:pt idx="3416">
                  <c:v>1.674969933082329E-3</c:v>
                </c:pt>
                <c:pt idx="3417">
                  <c:v>1.6717093914779143E-3</c:v>
                </c:pt>
                <c:pt idx="3418">
                  <c:v>1.6684597063644103E-3</c:v>
                </c:pt>
                <c:pt idx="3419">
                  <c:v>1.6652208301782933E-3</c:v>
                </c:pt>
                <c:pt idx="3420">
                  <c:v>1.66199271570097E-3</c:v>
                </c:pt>
                <c:pt idx="3421">
                  <c:v>1.6587753159037621E-3</c:v>
                </c:pt>
                <c:pt idx="3422">
                  <c:v>1.6555685840827499E-3</c:v>
                </c:pt>
                <c:pt idx="3423">
                  <c:v>1.6523724737396947E-3</c:v>
                </c:pt>
                <c:pt idx="3424">
                  <c:v>1.6491869386594232E-3</c:v>
                </c:pt>
                <c:pt idx="3425">
                  <c:v>1.6460119328709673E-3</c:v>
                </c:pt>
                <c:pt idx="3426">
                  <c:v>1.6428474106080909E-3</c:v>
                </c:pt>
                <c:pt idx="3427">
                  <c:v>1.6396933264326181E-3</c:v>
                </c:pt>
                <c:pt idx="3428">
                  <c:v>1.6365496351446321E-3</c:v>
                </c:pt>
                <c:pt idx="3429">
                  <c:v>1.6334162917348465E-3</c:v>
                </c:pt>
                <c:pt idx="3430">
                  <c:v>1.6302932514779E-3</c:v>
                </c:pt>
                <c:pt idx="3431">
                  <c:v>1.6271804698170932E-3</c:v>
                </c:pt>
                <c:pt idx="3432">
                  <c:v>1.6240779026147822E-3</c:v>
                </c:pt>
                <c:pt idx="3433">
                  <c:v>1.6209855057744526E-3</c:v>
                </c:pt>
                <c:pt idx="3434">
                  <c:v>1.6179032355493797E-3</c:v>
                </c:pt>
                <c:pt idx="3435">
                  <c:v>1.6148310484219461E-3</c:v>
                </c:pt>
                <c:pt idx="3436">
                  <c:v>1.6117689010997751E-3</c:v>
                </c:pt>
                <c:pt idx="3437">
                  <c:v>1.6087167504933281E-3</c:v>
                </c:pt>
                <c:pt idx="3438">
                  <c:v>1.6056745537535643E-3</c:v>
                </c:pt>
                <c:pt idx="3439">
                  <c:v>1.6026422682565921E-3</c:v>
                </c:pt>
                <c:pt idx="3440">
                  <c:v>1.5996198517157997E-3</c:v>
                </c:pt>
                <c:pt idx="3441">
                  <c:v>1.5966072619292765E-3</c:v>
                </c:pt>
                <c:pt idx="3442">
                  <c:v>1.5936044569812861E-3</c:v>
                </c:pt>
                <c:pt idx="3443">
                  <c:v>1.5906113951475141E-3</c:v>
                </c:pt>
                <c:pt idx="3444">
                  <c:v>1.5876280350688651E-3</c:v>
                </c:pt>
                <c:pt idx="3445">
                  <c:v>1.5846543353776961E-3</c:v>
                </c:pt>
                <c:pt idx="3446">
                  <c:v>1.5816902550938748E-3</c:v>
                </c:pt>
                <c:pt idx="3447">
                  <c:v>1.578735753212946E-3</c:v>
                </c:pt>
                <c:pt idx="3448">
                  <c:v>1.5757907895732161E-3</c:v>
                </c:pt>
                <c:pt idx="3449">
                  <c:v>1.5728553234139477E-3</c:v>
                </c:pt>
                <c:pt idx="3450">
                  <c:v>1.5699293147257321E-3</c:v>
                </c:pt>
                <c:pt idx="3451">
                  <c:v>1.5670127236602745E-3</c:v>
                </c:pt>
                <c:pt idx="3452">
                  <c:v>1.5641055101780995E-3</c:v>
                </c:pt>
                <c:pt idx="3453">
                  <c:v>1.5612076350078241E-3</c:v>
                </c:pt>
                <c:pt idx="3454">
                  <c:v>1.5583190587736189E-3</c:v>
                </c:pt>
                <c:pt idx="3455">
                  <c:v>1.555439742415753E-3</c:v>
                </c:pt>
                <c:pt idx="3456">
                  <c:v>1.5525696468904845E-3</c:v>
                </c:pt>
                <c:pt idx="3457">
                  <c:v>1.5497087336414101E-3</c:v>
                </c:pt>
                <c:pt idx="3458">
                  <c:v>1.5468569640922718E-3</c:v>
                </c:pt>
                <c:pt idx="3459">
                  <c:v>1.5440143000244001E-3</c:v>
                </c:pt>
                <c:pt idx="3460">
                  <c:v>1.5411807033188863E-3</c:v>
                </c:pt>
                <c:pt idx="3461">
                  <c:v>1.5383561360538191E-3</c:v>
                </c:pt>
                <c:pt idx="3462">
                  <c:v>1.5355405605629781E-3</c:v>
                </c:pt>
                <c:pt idx="3463">
                  <c:v>1.5327339394346268E-3</c:v>
                </c:pt>
                <c:pt idx="3464">
                  <c:v>1.5299362352789139E-3</c:v>
                </c:pt>
                <c:pt idx="3465">
                  <c:v>1.5271474110273501E-3</c:v>
                </c:pt>
                <c:pt idx="3466">
                  <c:v>1.5243674297633471E-3</c:v>
                </c:pt>
                <c:pt idx="3467">
                  <c:v>1.5215962548175348E-3</c:v>
                </c:pt>
                <c:pt idx="3468">
                  <c:v>1.5188338496658176E-3</c:v>
                </c:pt>
                <c:pt idx="3469">
                  <c:v>1.516080177928451E-3</c:v>
                </c:pt>
                <c:pt idx="3470">
                  <c:v>1.5133352034843478E-3</c:v>
                </c:pt>
                <c:pt idx="3471">
                  <c:v>1.5105988904390419E-3</c:v>
                </c:pt>
                <c:pt idx="3472">
                  <c:v>1.5078712029942274E-3</c:v>
                </c:pt>
                <c:pt idx="3473">
                  <c:v>1.5051521055738865E-3</c:v>
                </c:pt>
                <c:pt idx="3474">
                  <c:v>1.5024415627607967E-3</c:v>
                </c:pt>
                <c:pt idx="3475">
                  <c:v>1.4997395393763421E-3</c:v>
                </c:pt>
                <c:pt idx="3476">
                  <c:v>1.4970460003703161E-3</c:v>
                </c:pt>
                <c:pt idx="3477">
                  <c:v>1.4943609108907341E-3</c:v>
                </c:pt>
                <c:pt idx="3478">
                  <c:v>1.4916842363285883E-3</c:v>
                </c:pt>
                <c:pt idx="3479">
                  <c:v>1.4890159421311361E-3</c:v>
                </c:pt>
                <c:pt idx="3480">
                  <c:v>1.486355994030739E-3</c:v>
                </c:pt>
                <c:pt idx="3481">
                  <c:v>1.4837043578632052E-3</c:v>
                </c:pt>
                <c:pt idx="3482">
                  <c:v>1.4810609997103121E-3</c:v>
                </c:pt>
                <c:pt idx="3483">
                  <c:v>1.4784258857562641E-3</c:v>
                </c:pt>
                <c:pt idx="3484">
                  <c:v>1.4757989823939559E-3</c:v>
                </c:pt>
                <c:pt idx="3485">
                  <c:v>1.4731802562115181E-3</c:v>
                </c:pt>
                <c:pt idx="3486">
                  <c:v>1.470569673929884E-3</c:v>
                </c:pt>
                <c:pt idx="3487">
                  <c:v>1.4679672024499658E-3</c:v>
                </c:pt>
                <c:pt idx="3488">
                  <c:v>1.4653728088725741E-3</c:v>
                </c:pt>
                <c:pt idx="3489">
                  <c:v>1.4627864603976041E-3</c:v>
                </c:pt>
                <c:pt idx="3490">
                  <c:v>1.4602081244300391E-3</c:v>
                </c:pt>
                <c:pt idx="3491">
                  <c:v>1.4576377686423361E-3</c:v>
                </c:pt>
                <c:pt idx="3492">
                  <c:v>1.4550753606709921E-3</c:v>
                </c:pt>
                <c:pt idx="3493">
                  <c:v>1.4525208684433321E-3</c:v>
                </c:pt>
                <c:pt idx="3494">
                  <c:v>1.4499742600509594E-3</c:v>
                </c:pt>
                <c:pt idx="3495">
                  <c:v>1.4474355037198843E-3</c:v>
                </c:pt>
                <c:pt idx="3496">
                  <c:v>1.4449045678573979E-3</c:v>
                </c:pt>
                <c:pt idx="3497">
                  <c:v>1.4423814209827759E-3</c:v>
                </c:pt>
                <c:pt idx="3498">
                  <c:v>1.439866031826722E-3</c:v>
                </c:pt>
                <c:pt idx="3499">
                  <c:v>1.4373583692705745E-3</c:v>
                </c:pt>
                <c:pt idx="3500">
                  <c:v>1.4348584023434281E-3</c:v>
                </c:pt>
                <c:pt idx="3501">
                  <c:v>1.4323661001723433E-3</c:v>
                </c:pt>
                <c:pt idx="3502">
                  <c:v>1.4298814321436386E-3</c:v>
                </c:pt>
                <c:pt idx="3503">
                  <c:v>1.4274043677464153E-3</c:v>
                </c:pt>
                <c:pt idx="3504">
                  <c:v>1.4249348766295856E-3</c:v>
                </c:pt>
                <c:pt idx="3505">
                  <c:v>1.4224729285964766E-3</c:v>
                </c:pt>
                <c:pt idx="3506">
                  <c:v>1.4200184935720041E-3</c:v>
                </c:pt>
                <c:pt idx="3507">
                  <c:v>1.4175715417251167E-3</c:v>
                </c:pt>
                <c:pt idx="3508">
                  <c:v>1.4151320431775684E-3</c:v>
                </c:pt>
                <c:pt idx="3509">
                  <c:v>1.4126999684618501E-3</c:v>
                </c:pt>
                <c:pt idx="3510">
                  <c:v>1.410275288067744E-3</c:v>
                </c:pt>
                <c:pt idx="3511">
                  <c:v>1.4078579727014881E-3</c:v>
                </c:pt>
                <c:pt idx="3512">
                  <c:v>1.4054479932094838E-3</c:v>
                </c:pt>
                <c:pt idx="3513">
                  <c:v>1.4030453205754944E-3</c:v>
                </c:pt>
                <c:pt idx="3514">
                  <c:v>1.4006499259217146E-3</c:v>
                </c:pt>
                <c:pt idx="3515">
                  <c:v>1.3982617805432546E-3</c:v>
                </c:pt>
                <c:pt idx="3516">
                  <c:v>1.3958808558307352E-3</c:v>
                </c:pt>
                <c:pt idx="3517">
                  <c:v>1.3935071233974871E-3</c:v>
                </c:pt>
                <c:pt idx="3518">
                  <c:v>1.3911405548830585E-3</c:v>
                </c:pt>
                <c:pt idx="3519">
                  <c:v>1.3887811221590367E-3</c:v>
                </c:pt>
                <c:pt idx="3520">
                  <c:v>1.3864287971958791E-3</c:v>
                </c:pt>
                <c:pt idx="3521">
                  <c:v>1.3840835521345333E-3</c:v>
                </c:pt>
                <c:pt idx="3522">
                  <c:v>1.3817453592148241E-3</c:v>
                </c:pt>
                <c:pt idx="3523">
                  <c:v>1.3794141908518701E-3</c:v>
                </c:pt>
                <c:pt idx="3524">
                  <c:v>1.3770900195593781E-3</c:v>
                </c:pt>
                <c:pt idx="3525">
                  <c:v>1.3747728180232269E-3</c:v>
                </c:pt>
                <c:pt idx="3526">
                  <c:v>1.3724625590067878E-3</c:v>
                </c:pt>
                <c:pt idx="3527">
                  <c:v>1.3701592155019161E-3</c:v>
                </c:pt>
                <c:pt idx="3528">
                  <c:v>1.3678627604995321E-3</c:v>
                </c:pt>
                <c:pt idx="3529">
                  <c:v>1.3655731672757489E-3</c:v>
                </c:pt>
                <c:pt idx="3530">
                  <c:v>1.3632904091242441E-3</c:v>
                </c:pt>
                <c:pt idx="3531">
                  <c:v>1.3610144595020601E-3</c:v>
                </c:pt>
                <c:pt idx="3532">
                  <c:v>1.3587452920257883E-3</c:v>
                </c:pt>
                <c:pt idx="3533">
                  <c:v>1.3564828804081815E-3</c:v>
                </c:pt>
                <c:pt idx="3534">
                  <c:v>1.3542271984616871E-3</c:v>
                </c:pt>
                <c:pt idx="3535">
                  <c:v>1.3519782202132521E-3</c:v>
                </c:pt>
                <c:pt idx="3536">
                  <c:v>1.3497359197433682E-3</c:v>
                </c:pt>
                <c:pt idx="3537">
                  <c:v>1.3475002713092341E-3</c:v>
                </c:pt>
                <c:pt idx="3538">
                  <c:v>1.3452712492373379E-3</c:v>
                </c:pt>
                <c:pt idx="3539">
                  <c:v>1.3430488280286347E-3</c:v>
                </c:pt>
                <c:pt idx="3540">
                  <c:v>1.3408329822583661E-3</c:v>
                </c:pt>
                <c:pt idx="3541">
                  <c:v>1.338623686672445E-3</c:v>
                </c:pt>
                <c:pt idx="3542">
                  <c:v>1.3364209161274101E-3</c:v>
                </c:pt>
                <c:pt idx="3543">
                  <c:v>1.3342246455971159E-3</c:v>
                </c:pt>
                <c:pt idx="3544">
                  <c:v>1.3320348501426201E-3</c:v>
                </c:pt>
                <c:pt idx="3545">
                  <c:v>1.3298515050102861E-3</c:v>
                </c:pt>
                <c:pt idx="3546">
                  <c:v>1.3276745855142361E-3</c:v>
                </c:pt>
                <c:pt idx="3547">
                  <c:v>1.3255040671254878E-3</c:v>
                </c:pt>
                <c:pt idx="3548">
                  <c:v>1.3233399253972501E-3</c:v>
                </c:pt>
                <c:pt idx="3549">
                  <c:v>1.3211821360224615E-3</c:v>
                </c:pt>
                <c:pt idx="3550">
                  <c:v>1.3190306748132432E-3</c:v>
                </c:pt>
                <c:pt idx="3551">
                  <c:v>1.3168855176816745E-3</c:v>
                </c:pt>
                <c:pt idx="3552">
                  <c:v>1.3147466406684561E-3</c:v>
                </c:pt>
                <c:pt idx="3553">
                  <c:v>1.3126140199042741E-3</c:v>
                </c:pt>
                <c:pt idx="3554">
                  <c:v>1.3104876317126205E-3</c:v>
                </c:pt>
                <c:pt idx="3555">
                  <c:v>1.3083674523952221E-3</c:v>
                </c:pt>
                <c:pt idx="3556">
                  <c:v>1.3062534585152736E-3</c:v>
                </c:pt>
                <c:pt idx="3557">
                  <c:v>1.304145626619803E-3</c:v>
                </c:pt>
                <c:pt idx="3558">
                  <c:v>1.3020439334658473E-3</c:v>
                </c:pt>
                <c:pt idx="3559">
                  <c:v>1.2999483558608306E-3</c:v>
                </c:pt>
                <c:pt idx="3560">
                  <c:v>1.2978588707783726E-3</c:v>
                </c:pt>
                <c:pt idx="3561">
                  <c:v>1.2957754552074176E-3</c:v>
                </c:pt>
                <c:pt idx="3562">
                  <c:v>1.2936980863470029E-3</c:v>
                </c:pt>
                <c:pt idx="3563">
                  <c:v>1.2916267414335206E-3</c:v>
                </c:pt>
                <c:pt idx="3564">
                  <c:v>1.2895613978788788E-3</c:v>
                </c:pt>
                <c:pt idx="3565">
                  <c:v>1.2875020331206801E-3</c:v>
                </c:pt>
                <c:pt idx="3566">
                  <c:v>1.2854486247698181E-3</c:v>
                </c:pt>
                <c:pt idx="3567">
                  <c:v>1.2834011505102421E-3</c:v>
                </c:pt>
                <c:pt idx="3568">
                  <c:v>1.2813595881643481E-3</c:v>
                </c:pt>
                <c:pt idx="3569">
                  <c:v>1.2793239155943735E-3</c:v>
                </c:pt>
                <c:pt idx="3570">
                  <c:v>1.277294110829808E-3</c:v>
                </c:pt>
                <c:pt idx="3571">
                  <c:v>1.2752701520046378E-3</c:v>
                </c:pt>
                <c:pt idx="3572">
                  <c:v>1.2732520173392662E-3</c:v>
                </c:pt>
                <c:pt idx="3573">
                  <c:v>1.2712396850781758E-3</c:v>
                </c:pt>
                <c:pt idx="3574">
                  <c:v>1.2692331337315523E-3</c:v>
                </c:pt>
                <c:pt idx="3575">
                  <c:v>1.2672323417223061E-3</c:v>
                </c:pt>
                <c:pt idx="3576">
                  <c:v>1.2652372877454798E-3</c:v>
                </c:pt>
                <c:pt idx="3577">
                  <c:v>1.2632479505116164E-3</c:v>
                </c:pt>
                <c:pt idx="3578">
                  <c:v>1.2612643088435293E-3</c:v>
                </c:pt>
                <c:pt idx="3579">
                  <c:v>1.2592863416348021E-3</c:v>
                </c:pt>
                <c:pt idx="3580">
                  <c:v>1.257314027914972E-3</c:v>
                </c:pt>
                <c:pt idx="3581">
                  <c:v>1.2553473468419761E-3</c:v>
                </c:pt>
                <c:pt idx="3582">
                  <c:v>1.2533862775566328E-3</c:v>
                </c:pt>
                <c:pt idx="3583">
                  <c:v>1.2514307993534719E-3</c:v>
                </c:pt>
                <c:pt idx="3584">
                  <c:v>1.2494808918047681E-3</c:v>
                </c:pt>
                <c:pt idx="3585">
                  <c:v>1.2475365342366341E-3</c:v>
                </c:pt>
                <c:pt idx="3586">
                  <c:v>1.245597706357922E-3</c:v>
                </c:pt>
                <c:pt idx="3587">
                  <c:v>1.2436643878029677E-3</c:v>
                </c:pt>
                <c:pt idx="3588">
                  <c:v>1.2417365583961939E-3</c:v>
                </c:pt>
                <c:pt idx="3589">
                  <c:v>1.2398141979730534E-3</c:v>
                </c:pt>
                <c:pt idx="3590">
                  <c:v>1.2378972865144198E-3</c:v>
                </c:pt>
                <c:pt idx="3591">
                  <c:v>1.2359858041604882E-3</c:v>
                </c:pt>
                <c:pt idx="3592">
                  <c:v>1.2340797309975241E-3</c:v>
                </c:pt>
                <c:pt idx="3593">
                  <c:v>1.2321790472850213E-3</c:v>
                </c:pt>
                <c:pt idx="3594">
                  <c:v>1.2302837333719133E-3</c:v>
                </c:pt>
                <c:pt idx="3595">
                  <c:v>1.228393769712984E-3</c:v>
                </c:pt>
                <c:pt idx="3596">
                  <c:v>1.2265091368294265E-3</c:v>
                </c:pt>
                <c:pt idx="3597">
                  <c:v>1.2246298153183758E-3</c:v>
                </c:pt>
                <c:pt idx="3598">
                  <c:v>1.2227557858724425E-3</c:v>
                </c:pt>
                <c:pt idx="3599">
                  <c:v>1.2208870292958248E-3</c:v>
                </c:pt>
                <c:pt idx="3600">
                  <c:v>1.2190235264882881E-3</c:v>
                </c:pt>
                <c:pt idx="3601">
                  <c:v>1.2171652583677264E-3</c:v>
                </c:pt>
                <c:pt idx="3602">
                  <c:v>1.2153122060240048E-3</c:v>
                </c:pt>
                <c:pt idx="3603">
                  <c:v>1.2134643505857378E-3</c:v>
                </c:pt>
                <c:pt idx="3604">
                  <c:v>1.2116216732917773E-3</c:v>
                </c:pt>
                <c:pt idx="3605">
                  <c:v>1.209784155446371E-3</c:v>
                </c:pt>
                <c:pt idx="3606">
                  <c:v>1.2079517784434148E-3</c:v>
                </c:pt>
                <c:pt idx="3607">
                  <c:v>1.2061245237614945E-3</c:v>
                </c:pt>
                <c:pt idx="3608">
                  <c:v>1.2043023729808821E-3</c:v>
                </c:pt>
                <c:pt idx="3609">
                  <c:v>1.2024853077464421E-3</c:v>
                </c:pt>
                <c:pt idx="3610">
                  <c:v>1.2006733097916181E-3</c:v>
                </c:pt>
                <c:pt idx="3611">
                  <c:v>1.1988663609378504E-3</c:v>
                </c:pt>
                <c:pt idx="3612">
                  <c:v>1.1970644430760041E-3</c:v>
                </c:pt>
                <c:pt idx="3613">
                  <c:v>1.1952675382201935E-3</c:v>
                </c:pt>
                <c:pt idx="3614">
                  <c:v>1.1934756283856025E-3</c:v>
                </c:pt>
                <c:pt idx="3615">
                  <c:v>1.191688695762076E-3</c:v>
                </c:pt>
                <c:pt idx="3616">
                  <c:v>1.1899067225298421E-3</c:v>
                </c:pt>
                <c:pt idx="3617">
                  <c:v>1.188129691054342E-3</c:v>
                </c:pt>
                <c:pt idx="3618">
                  <c:v>1.1863575836428618E-3</c:v>
                </c:pt>
                <c:pt idx="3619">
                  <c:v>1.1845903828256621E-3</c:v>
                </c:pt>
                <c:pt idx="3620">
                  <c:v>1.1828280711291763E-3</c:v>
                </c:pt>
                <c:pt idx="3621">
                  <c:v>1.1810706311819786E-3</c:v>
                </c:pt>
                <c:pt idx="3622">
                  <c:v>1.1793180456771781E-3</c:v>
                </c:pt>
                <c:pt idx="3623">
                  <c:v>1.1775702973693578E-3</c:v>
                </c:pt>
                <c:pt idx="3624">
                  <c:v>1.1758273691702811E-3</c:v>
                </c:pt>
                <c:pt idx="3625">
                  <c:v>1.1740892439824101E-3</c:v>
                </c:pt>
                <c:pt idx="3626">
                  <c:v>1.1723559048136176E-3</c:v>
                </c:pt>
                <c:pt idx="3627">
                  <c:v>1.1706273347706108E-3</c:v>
                </c:pt>
                <c:pt idx="3628">
                  <c:v>1.1689035169748483E-3</c:v>
                </c:pt>
                <c:pt idx="3629">
                  <c:v>1.1671844347122423E-3</c:v>
                </c:pt>
                <c:pt idx="3630">
                  <c:v>1.1654700712495781E-3</c:v>
                </c:pt>
                <c:pt idx="3631">
                  <c:v>1.1637604100223956E-3</c:v>
                </c:pt>
                <c:pt idx="3632">
                  <c:v>1.1620554344494633E-3</c:v>
                </c:pt>
                <c:pt idx="3633">
                  <c:v>1.1603551280829549E-3</c:v>
                </c:pt>
                <c:pt idx="3634">
                  <c:v>1.1586594745197827E-3</c:v>
                </c:pt>
                <c:pt idx="3635">
                  <c:v>1.156968457447995E-3</c:v>
                </c:pt>
                <c:pt idx="3636">
                  <c:v>1.1552820606190782E-3</c:v>
                </c:pt>
                <c:pt idx="3637">
                  <c:v>1.1536002678749152E-3</c:v>
                </c:pt>
                <c:pt idx="3638">
                  <c:v>1.1519230631063721E-3</c:v>
                </c:pt>
                <c:pt idx="3639">
                  <c:v>1.1502504302772591E-3</c:v>
                </c:pt>
                <c:pt idx="3640">
                  <c:v>1.1485823534184481E-3</c:v>
                </c:pt>
                <c:pt idx="3641">
                  <c:v>1.1469188166422634E-3</c:v>
                </c:pt>
                <c:pt idx="3642">
                  <c:v>1.1452598041339344E-3</c:v>
                </c:pt>
                <c:pt idx="3643">
                  <c:v>1.1436053001418801E-3</c:v>
                </c:pt>
                <c:pt idx="3644">
                  <c:v>1.1419552889848853E-3</c:v>
                </c:pt>
                <c:pt idx="3645">
                  <c:v>1.1403097550717661E-3</c:v>
                </c:pt>
                <c:pt idx="3646">
                  <c:v>1.138668682847522E-3</c:v>
                </c:pt>
                <c:pt idx="3647">
                  <c:v>1.1370320568146121E-3</c:v>
                </c:pt>
                <c:pt idx="3648">
                  <c:v>1.1353998615985551E-3</c:v>
                </c:pt>
                <c:pt idx="3649">
                  <c:v>1.1337720818459661E-3</c:v>
                </c:pt>
                <c:pt idx="3650">
                  <c:v>1.1321487023050259E-3</c:v>
                </c:pt>
                <c:pt idx="3651">
                  <c:v>1.1305297077516489E-3</c:v>
                </c:pt>
                <c:pt idx="3652">
                  <c:v>1.1289150830610878E-3</c:v>
                </c:pt>
                <c:pt idx="3653">
                  <c:v>1.1273048131371318E-3</c:v>
                </c:pt>
                <c:pt idx="3654">
                  <c:v>1.1256988830072704E-3</c:v>
                </c:pt>
                <c:pt idx="3655">
                  <c:v>1.1240972777161501E-3</c:v>
                </c:pt>
                <c:pt idx="3656">
                  <c:v>1.1224999824001065E-3</c:v>
                </c:pt>
                <c:pt idx="3657">
                  <c:v>1.1209069822538721E-3</c:v>
                </c:pt>
                <c:pt idx="3658">
                  <c:v>1.1193182625200541E-3</c:v>
                </c:pt>
                <c:pt idx="3659">
                  <c:v>1.1177338085042721E-3</c:v>
                </c:pt>
                <c:pt idx="3660">
                  <c:v>1.116153605635253E-3</c:v>
                </c:pt>
                <c:pt idx="3661">
                  <c:v>1.1145776393076691E-3</c:v>
                </c:pt>
                <c:pt idx="3662">
                  <c:v>1.1130058950918301E-3</c:v>
                </c:pt>
                <c:pt idx="3663">
                  <c:v>1.1114383584901724E-3</c:v>
                </c:pt>
                <c:pt idx="3664">
                  <c:v>1.1098750152072204E-3</c:v>
                </c:pt>
                <c:pt idx="3665">
                  <c:v>1.1083158508871141E-3</c:v>
                </c:pt>
                <c:pt idx="3666">
                  <c:v>1.1067608513362819E-3</c:v>
                </c:pt>
                <c:pt idx="3667">
                  <c:v>1.1052100023348909E-3</c:v>
                </c:pt>
                <c:pt idx="3668">
                  <c:v>1.1036632897990875E-3</c:v>
                </c:pt>
                <c:pt idx="3669">
                  <c:v>1.1021206996477833E-3</c:v>
                </c:pt>
                <c:pt idx="3670">
                  <c:v>1.1005822179207263E-3</c:v>
                </c:pt>
                <c:pt idx="3671">
                  <c:v>1.0990478306470942E-3</c:v>
                </c:pt>
                <c:pt idx="3672">
                  <c:v>1.0975175239846769E-3</c:v>
                </c:pt>
                <c:pt idx="3673">
                  <c:v>1.0959912840680839E-3</c:v>
                </c:pt>
                <c:pt idx="3674">
                  <c:v>1.094469097211624E-3</c:v>
                </c:pt>
                <c:pt idx="3675">
                  <c:v>1.0929509496370397E-3</c:v>
                </c:pt>
                <c:pt idx="3676">
                  <c:v>1.0914368277809029E-3</c:v>
                </c:pt>
                <c:pt idx="3677">
                  <c:v>1.0899267180158078E-3</c:v>
                </c:pt>
                <c:pt idx="3678">
                  <c:v>1.0884206068641664E-3</c:v>
                </c:pt>
                <c:pt idx="3679">
                  <c:v>1.0869184808256441E-3</c:v>
                </c:pt>
                <c:pt idx="3680">
                  <c:v>1.0854203265028381E-3</c:v>
                </c:pt>
                <c:pt idx="3681">
                  <c:v>1.0839261305871652E-3</c:v>
                </c:pt>
                <c:pt idx="3682">
                  <c:v>1.082435879737547E-3</c:v>
                </c:pt>
                <c:pt idx="3683">
                  <c:v>1.0809495606510324E-3</c:v>
                </c:pt>
                <c:pt idx="3684">
                  <c:v>1.0794671603616254E-3</c:v>
                </c:pt>
                <c:pt idx="3685">
                  <c:v>1.0779886655384585E-3</c:v>
                </c:pt>
                <c:pt idx="3686">
                  <c:v>1.0765140632605981E-3</c:v>
                </c:pt>
                <c:pt idx="3687">
                  <c:v>1.0750433404136501E-3</c:v>
                </c:pt>
                <c:pt idx="3688">
                  <c:v>1.0735764841128743E-3</c:v>
                </c:pt>
                <c:pt idx="3689">
                  <c:v>1.0721134814267693E-3</c:v>
                </c:pt>
                <c:pt idx="3690">
                  <c:v>1.07065431950818E-3</c:v>
                </c:pt>
                <c:pt idx="3691">
                  <c:v>1.0691989855785601E-3</c:v>
                </c:pt>
                <c:pt idx="3692">
                  <c:v>1.0677474668986124E-3</c:v>
                </c:pt>
                <c:pt idx="3693">
                  <c:v>1.0662997507972873E-3</c:v>
                </c:pt>
                <c:pt idx="3694">
                  <c:v>1.0648558245994197E-3</c:v>
                </c:pt>
                <c:pt idx="3695">
                  <c:v>1.0634156757972741E-3</c:v>
                </c:pt>
                <c:pt idx="3696">
                  <c:v>1.0619792918299938E-3</c:v>
                </c:pt>
                <c:pt idx="3697">
                  <c:v>1.0605466602390721E-3</c:v>
                </c:pt>
                <c:pt idx="3698">
                  <c:v>1.0591177685853968E-3</c:v>
                </c:pt>
                <c:pt idx="3699">
                  <c:v>1.0576926045250182E-3</c:v>
                </c:pt>
                <c:pt idx="3700">
                  <c:v>1.0562711557569541E-3</c:v>
                </c:pt>
                <c:pt idx="3701">
                  <c:v>1.0548534100040783E-3</c:v>
                </c:pt>
                <c:pt idx="3702">
                  <c:v>1.0534393550493814E-3</c:v>
                </c:pt>
                <c:pt idx="3703">
                  <c:v>1.0520289787490241E-3</c:v>
                </c:pt>
                <c:pt idx="3704">
                  <c:v>1.0506222690043661E-3</c:v>
                </c:pt>
                <c:pt idx="3705">
                  <c:v>1.0492192137495002E-3</c:v>
                </c:pt>
                <c:pt idx="3706">
                  <c:v>1.0478198009599615E-3</c:v>
                </c:pt>
                <c:pt idx="3707">
                  <c:v>1.0464240187124019E-3</c:v>
                </c:pt>
                <c:pt idx="3708">
                  <c:v>1.0450318550896374E-3</c:v>
                </c:pt>
                <c:pt idx="3709">
                  <c:v>1.0436432982387917E-3</c:v>
                </c:pt>
                <c:pt idx="3710">
                  <c:v>1.0422583363350264E-3</c:v>
                </c:pt>
                <c:pt idx="3711">
                  <c:v>1.0408769576366241E-3</c:v>
                </c:pt>
                <c:pt idx="3712">
                  <c:v>1.0394991504346434E-3</c:v>
                </c:pt>
                <c:pt idx="3713">
                  <c:v>1.0381249031118861E-3</c:v>
                </c:pt>
                <c:pt idx="3714">
                  <c:v>1.0367542039756551E-3</c:v>
                </c:pt>
                <c:pt idx="3715">
                  <c:v>1.0353870415139585E-3</c:v>
                </c:pt>
                <c:pt idx="3716">
                  <c:v>1.0340234042271967E-3</c:v>
                </c:pt>
                <c:pt idx="3717">
                  <c:v>1.0326632805759278E-3</c:v>
                </c:pt>
                <c:pt idx="3718">
                  <c:v>1.0313066592446158E-3</c:v>
                </c:pt>
                <c:pt idx="3719">
                  <c:v>1.0299535288078921E-3</c:v>
                </c:pt>
                <c:pt idx="3720">
                  <c:v>1.0286038779372341E-3</c:v>
                </c:pt>
                <c:pt idx="3721">
                  <c:v>1.0272576953309132E-3</c:v>
                </c:pt>
                <c:pt idx="3722">
                  <c:v>1.0259149698146621E-3</c:v>
                </c:pt>
                <c:pt idx="3723">
                  <c:v>1.0245756901546518E-3</c:v>
                </c:pt>
                <c:pt idx="3724">
                  <c:v>1.0232398452681458E-3</c:v>
                </c:pt>
                <c:pt idx="3725">
                  <c:v>1.0219074240095981E-3</c:v>
                </c:pt>
                <c:pt idx="3726">
                  <c:v>1.0205784153792924E-3</c:v>
                </c:pt>
                <c:pt idx="3727">
                  <c:v>1.0192528083397664E-3</c:v>
                </c:pt>
                <c:pt idx="3728">
                  <c:v>1.0179305919519163E-3</c:v>
                </c:pt>
                <c:pt idx="3729">
                  <c:v>1.0166117552864739E-3</c:v>
                </c:pt>
                <c:pt idx="3730">
                  <c:v>1.0152962874979098E-3</c:v>
                </c:pt>
                <c:pt idx="3731">
                  <c:v>1.0139841777788349E-3</c:v>
                </c:pt>
                <c:pt idx="3732">
                  <c:v>1.0126754153188201E-3</c:v>
                </c:pt>
                <c:pt idx="3733">
                  <c:v>1.0113699893846734E-3</c:v>
                </c:pt>
                <c:pt idx="3734">
                  <c:v>1.0100678893250619E-3</c:v>
                </c:pt>
                <c:pt idx="3735">
                  <c:v>1.0087691044684461E-3</c:v>
                </c:pt>
                <c:pt idx="3736">
                  <c:v>1.0074736242193965E-3</c:v>
                </c:pt>
                <c:pt idx="3737">
                  <c:v>1.006181437998694E-3</c:v>
                </c:pt>
                <c:pt idx="3738">
                  <c:v>1.0048925353130381E-3</c:v>
                </c:pt>
                <c:pt idx="3739">
                  <c:v>1.0036069057108761E-3</c:v>
                </c:pt>
                <c:pt idx="3740">
                  <c:v>1.0023245387154713E-3</c:v>
                </c:pt>
                <c:pt idx="3741">
                  <c:v>1.0010454239895781E-3</c:v>
                </c:pt>
                <c:pt idx="3742">
                  <c:v>9.9976955114662635E-4</c:v>
                </c:pt>
                <c:pt idx="3743">
                  <c:v>9.984969098993106E-4</c:v>
                </c:pt>
                <c:pt idx="3744">
                  <c:v>9.9722748999311493E-4</c:v>
                </c:pt>
                <c:pt idx="3745">
                  <c:v>9.9596128121894577E-4</c:v>
                </c:pt>
                <c:pt idx="3746">
                  <c:v>9.9469827338265725E-4</c:v>
                </c:pt>
                <c:pt idx="3747">
                  <c:v>9.9343845633933277E-4</c:v>
                </c:pt>
                <c:pt idx="3748">
                  <c:v>9.9218182000624603E-4</c:v>
                </c:pt>
                <c:pt idx="3749">
                  <c:v>9.9092835433418707E-4</c:v>
                </c:pt>
                <c:pt idx="3750">
                  <c:v>9.8967804929391912E-4</c:v>
                </c:pt>
                <c:pt idx="3751">
                  <c:v>9.8843089492938775E-4</c:v>
                </c:pt>
                <c:pt idx="3752">
                  <c:v>9.8718688130059514E-4</c:v>
                </c:pt>
                <c:pt idx="3753">
                  <c:v>9.8594599850775847E-4</c:v>
                </c:pt>
                <c:pt idx="3754">
                  <c:v>9.8470823670154047E-4</c:v>
                </c:pt>
                <c:pt idx="3755">
                  <c:v>9.8347358607816767E-4</c:v>
                </c:pt>
                <c:pt idx="3756">
                  <c:v>9.8224203685498795E-4</c:v>
                </c:pt>
                <c:pt idx="3757">
                  <c:v>9.8101357931597798E-4</c:v>
                </c:pt>
                <c:pt idx="3758">
                  <c:v>9.7978820372668016E-4</c:v>
                </c:pt>
                <c:pt idx="3759">
                  <c:v>9.7856590045751067E-4</c:v>
                </c:pt>
                <c:pt idx="3760">
                  <c:v>9.773466598814787E-4</c:v>
                </c:pt>
                <c:pt idx="3761">
                  <c:v>9.761304724379571E-4</c:v>
                </c:pt>
                <c:pt idx="3762">
                  <c:v>9.7491732856340029E-4</c:v>
                </c:pt>
                <c:pt idx="3763">
                  <c:v>9.7370721879051682E-4</c:v>
                </c:pt>
                <c:pt idx="3764">
                  <c:v>9.7250013360723048E-4</c:v>
                </c:pt>
                <c:pt idx="3765">
                  <c:v>9.7129606361898027E-4</c:v>
                </c:pt>
                <c:pt idx="3766">
                  <c:v>9.7009499941483161E-4</c:v>
                </c:pt>
                <c:pt idx="3767">
                  <c:v>9.6889693166350222E-4</c:v>
                </c:pt>
                <c:pt idx="3768">
                  <c:v>9.6770185104570066E-4</c:v>
                </c:pt>
                <c:pt idx="3769">
                  <c:v>9.6650974829000748E-4</c:v>
                </c:pt>
                <c:pt idx="3770">
                  <c:v>9.6532061414347065E-4</c:v>
                </c:pt>
                <c:pt idx="3771">
                  <c:v>9.6413443940200042E-4</c:v>
                </c:pt>
                <c:pt idx="3772">
                  <c:v>9.6295121489767526E-4</c:v>
                </c:pt>
                <c:pt idx="3773">
                  <c:v>9.6177093153489309E-4</c:v>
                </c:pt>
                <c:pt idx="3774">
                  <c:v>9.605935801622E-4</c:v>
                </c:pt>
                <c:pt idx="3775">
                  <c:v>9.5941915176494879E-4</c:v>
                </c:pt>
                <c:pt idx="3776">
                  <c:v>9.5824763731419563E-4</c:v>
                </c:pt>
                <c:pt idx="3777">
                  <c:v>9.5707902779850569E-4</c:v>
                </c:pt>
                <c:pt idx="3778">
                  <c:v>9.5591331429417767E-4</c:v>
                </c:pt>
                <c:pt idx="3779">
                  <c:v>9.5475048787464355E-4</c:v>
                </c:pt>
                <c:pt idx="3780">
                  <c:v>9.5359053966854578E-4</c:v>
                </c:pt>
                <c:pt idx="3781">
                  <c:v>9.5243346082563745E-4</c:v>
                </c:pt>
                <c:pt idx="3782">
                  <c:v>9.5127924255381728E-4</c:v>
                </c:pt>
                <c:pt idx="3783">
                  <c:v>9.5012787602319999E-4</c:v>
                </c:pt>
                <c:pt idx="3784">
                  <c:v>9.4897935255643128E-4</c:v>
                </c:pt>
                <c:pt idx="3785">
                  <c:v>9.4783366338964934E-4</c:v>
                </c:pt>
                <c:pt idx="3786">
                  <c:v>9.4669079990757706E-4</c:v>
                </c:pt>
                <c:pt idx="3787">
                  <c:v>9.4555075342163614E-4</c:v>
                </c:pt>
                <c:pt idx="3788">
                  <c:v>9.4441351538254227E-4</c:v>
                </c:pt>
                <c:pt idx="3789">
                  <c:v>9.4327907717645727E-4</c:v>
                </c:pt>
                <c:pt idx="3790">
                  <c:v>9.4214743026908008E-4</c:v>
                </c:pt>
                <c:pt idx="3791">
                  <c:v>9.4101856618563566E-4</c:v>
                </c:pt>
                <c:pt idx="3792">
                  <c:v>9.3989247643693668E-4</c:v>
                </c:pt>
                <c:pt idx="3793">
                  <c:v>9.3876915257400529E-4</c:v>
                </c:pt>
                <c:pt idx="3794">
                  <c:v>9.3764858620240554E-4</c:v>
                </c:pt>
                <c:pt idx="3795">
                  <c:v>9.3653076894804085E-4</c:v>
                </c:pt>
                <c:pt idx="3796">
                  <c:v>9.3541569254765766E-4</c:v>
                </c:pt>
                <c:pt idx="3797">
                  <c:v>9.3430334854144163E-4</c:v>
                </c:pt>
                <c:pt idx="3798">
                  <c:v>9.3319372876748757E-4</c:v>
                </c:pt>
                <c:pt idx="3799">
                  <c:v>9.3208682501344205E-4</c:v>
                </c:pt>
                <c:pt idx="3800">
                  <c:v>9.3098262892535766E-4</c:v>
                </c:pt>
                <c:pt idx="3801">
                  <c:v>9.2988113249643941E-4</c:v>
                </c:pt>
                <c:pt idx="3802">
                  <c:v>9.2878232748852768E-4</c:v>
                </c:pt>
                <c:pt idx="3803">
                  <c:v>9.2768620578488983E-4</c:v>
                </c:pt>
                <c:pt idx="3804">
                  <c:v>9.2659275930805725E-4</c:v>
                </c:pt>
                <c:pt idx="3805">
                  <c:v>9.2550198002183226E-4</c:v>
                </c:pt>
                <c:pt idx="3806">
                  <c:v>9.2441385993333733E-4</c:v>
                </c:pt>
                <c:pt idx="3807">
                  <c:v>9.2332839102537577E-4</c:v>
                </c:pt>
                <c:pt idx="3808">
                  <c:v>9.2224556529174183E-4</c:v>
                </c:pt>
                <c:pt idx="3809">
                  <c:v>9.2116537494317454E-4</c:v>
                </c:pt>
                <c:pt idx="3810">
                  <c:v>9.2008781192752965E-4</c:v>
                </c:pt>
                <c:pt idx="3811">
                  <c:v>9.1901286845362323E-4</c:v>
                </c:pt>
                <c:pt idx="3812">
                  <c:v>9.1794053666524567E-4</c:v>
                </c:pt>
                <c:pt idx="3813">
                  <c:v>9.1687080883098523E-4</c:v>
                </c:pt>
                <c:pt idx="3814">
                  <c:v>9.1580367708303978E-4</c:v>
                </c:pt>
                <c:pt idx="3815">
                  <c:v>9.1473913371405071E-4</c:v>
                </c:pt>
                <c:pt idx="3816">
                  <c:v>9.136771710085785E-4</c:v>
                </c:pt>
                <c:pt idx="3817">
                  <c:v>9.1261778122565394E-4</c:v>
                </c:pt>
                <c:pt idx="3818">
                  <c:v>9.1156095683698275E-4</c:v>
                </c:pt>
                <c:pt idx="3819">
                  <c:v>9.1050669013934265E-4</c:v>
                </c:pt>
                <c:pt idx="3820">
                  <c:v>9.0945497349905044E-4</c:v>
                </c:pt>
                <c:pt idx="3821">
                  <c:v>9.0840579936617746E-4</c:v>
                </c:pt>
                <c:pt idx="3822">
                  <c:v>9.0735916025568226E-4</c:v>
                </c:pt>
                <c:pt idx="3823">
                  <c:v>9.0631504860316206E-4</c:v>
                </c:pt>
                <c:pt idx="3824">
                  <c:v>9.0527345697346271E-4</c:v>
                </c:pt>
                <c:pt idx="3825">
                  <c:v>9.0423437784688525E-4</c:v>
                </c:pt>
                <c:pt idx="3826">
                  <c:v>9.0319780388884341E-4</c:v>
                </c:pt>
                <c:pt idx="3827">
                  <c:v>9.0216372761620393E-4</c:v>
                </c:pt>
                <c:pt idx="3828">
                  <c:v>9.0113214172221601E-4</c:v>
                </c:pt>
                <c:pt idx="3829">
                  <c:v>9.0010303880644728E-4</c:v>
                </c:pt>
                <c:pt idx="3830">
                  <c:v>8.9907641161385092E-4</c:v>
                </c:pt>
                <c:pt idx="3831">
                  <c:v>8.9805225283772524E-4</c:v>
                </c:pt>
                <c:pt idx="3832">
                  <c:v>8.9703055522114266E-4</c:v>
                </c:pt>
                <c:pt idx="3833">
                  <c:v>8.9601131154732748E-4</c:v>
                </c:pt>
                <c:pt idx="3834">
                  <c:v>8.9499451460410366E-4</c:v>
                </c:pt>
                <c:pt idx="3835">
                  <c:v>8.9398015721434728E-4</c:v>
                </c:pt>
                <c:pt idx="3836">
                  <c:v>8.9296823223852773E-4</c:v>
                </c:pt>
                <c:pt idx="3837">
                  <c:v>8.919587325401185E-4</c:v>
                </c:pt>
                <c:pt idx="3838">
                  <c:v>8.9095165105266617E-4</c:v>
                </c:pt>
                <c:pt idx="3839">
                  <c:v>8.8994698070114396E-4</c:v>
                </c:pt>
                <c:pt idx="3840">
                  <c:v>8.8894471443209933E-4</c:v>
                </c:pt>
                <c:pt idx="3841">
                  <c:v>8.8794484525236983E-4</c:v>
                </c:pt>
                <c:pt idx="3842">
                  <c:v>8.8694736617740265E-4</c:v>
                </c:pt>
                <c:pt idx="3843">
                  <c:v>8.8595227022928726E-4</c:v>
                </c:pt>
                <c:pt idx="3844">
                  <c:v>8.8495955048141755E-4</c:v>
                </c:pt>
                <c:pt idx="3845">
                  <c:v>8.8396920003882065E-4</c:v>
                </c:pt>
                <c:pt idx="3846">
                  <c:v>8.8298121199934768E-4</c:v>
                </c:pt>
                <c:pt idx="3847">
                  <c:v>8.8199557953871747E-4</c:v>
                </c:pt>
                <c:pt idx="3848">
                  <c:v>8.8101229578900183E-4</c:v>
                </c:pt>
                <c:pt idx="3849">
                  <c:v>8.8003135397655584E-4</c:v>
                </c:pt>
                <c:pt idx="3850">
                  <c:v>8.7905274730058964E-4</c:v>
                </c:pt>
                <c:pt idx="3851">
                  <c:v>8.7807646902568004E-4</c:v>
                </c:pt>
                <c:pt idx="3852">
                  <c:v>8.7710251240026463E-4</c:v>
                </c:pt>
                <c:pt idx="3853">
                  <c:v>8.7613087075744437E-4</c:v>
                </c:pt>
                <c:pt idx="3854">
                  <c:v>8.7516153739847268E-4</c:v>
                </c:pt>
                <c:pt idx="3855">
                  <c:v>8.7419450568630751E-4</c:v>
                </c:pt>
                <c:pt idx="3856">
                  <c:v>8.7322976894013563E-4</c:v>
                </c:pt>
                <c:pt idx="3857">
                  <c:v>8.7226732065727702E-4</c:v>
                </c:pt>
                <c:pt idx="3858">
                  <c:v>8.7130715417853592E-4</c:v>
                </c:pt>
                <c:pt idx="3859">
                  <c:v>8.7034926296435989E-4</c:v>
                </c:pt>
                <c:pt idx="3860">
                  <c:v>8.6939364049300064E-4</c:v>
                </c:pt>
                <c:pt idx="3861">
                  <c:v>8.6844028026547765E-4</c:v>
                </c:pt>
                <c:pt idx="3862">
                  <c:v>8.6748917580104813E-4</c:v>
                </c:pt>
                <c:pt idx="3863">
                  <c:v>8.6654032065595508E-4</c:v>
                </c:pt>
                <c:pt idx="3864">
                  <c:v>8.655937083668192E-4</c:v>
                </c:pt>
                <c:pt idx="3865">
                  <c:v>8.6464933254755785E-4</c:v>
                </c:pt>
                <c:pt idx="3866">
                  <c:v>8.6370718680654161E-4</c:v>
                </c:pt>
                <c:pt idx="3867">
                  <c:v>8.627672647913352E-4</c:v>
                </c:pt>
                <c:pt idx="3868">
                  <c:v>8.6182956015127491E-4</c:v>
                </c:pt>
                <c:pt idx="3869">
                  <c:v>8.6089406658215815E-4</c:v>
                </c:pt>
                <c:pt idx="3870">
                  <c:v>8.5996077778810335E-4</c:v>
                </c:pt>
                <c:pt idx="3871">
                  <c:v>8.5902968751297242E-4</c:v>
                </c:pt>
                <c:pt idx="3872">
                  <c:v>8.5810078948388743E-4</c:v>
                </c:pt>
                <c:pt idx="3873">
                  <c:v>8.5717407752003828E-4</c:v>
                </c:pt>
                <c:pt idx="3874">
                  <c:v>8.5624954537878305E-4</c:v>
                </c:pt>
                <c:pt idx="3875">
                  <c:v>8.5532718692704146E-4</c:v>
                </c:pt>
                <c:pt idx="3876">
                  <c:v>8.5440699600239508E-4</c:v>
                </c:pt>
                <c:pt idx="3877">
                  <c:v>8.5348896646635065E-4</c:v>
                </c:pt>
                <c:pt idx="3878">
                  <c:v>8.5257309222825587E-4</c:v>
                </c:pt>
                <c:pt idx="3879">
                  <c:v>8.5165936718497725E-4</c:v>
                </c:pt>
                <c:pt idx="3880">
                  <c:v>8.5074778528765565E-4</c:v>
                </c:pt>
                <c:pt idx="3881">
                  <c:v>8.4983834047367714E-4</c:v>
                </c:pt>
                <c:pt idx="3882">
                  <c:v>8.4893102672803768E-4</c:v>
                </c:pt>
                <c:pt idx="3883">
                  <c:v>8.4802583810711829E-4</c:v>
                </c:pt>
                <c:pt idx="3884">
                  <c:v>8.4712276858502078E-4</c:v>
                </c:pt>
                <c:pt idx="3885">
                  <c:v>8.4622181221254047E-4</c:v>
                </c:pt>
                <c:pt idx="3886">
                  <c:v>8.4532296307073961E-4</c:v>
                </c:pt>
                <c:pt idx="3887">
                  <c:v>8.4442621526389591E-4</c:v>
                </c:pt>
                <c:pt idx="3888">
                  <c:v>8.4353156290562761E-4</c:v>
                </c:pt>
                <c:pt idx="3889">
                  <c:v>8.4263900010155717E-4</c:v>
                </c:pt>
                <c:pt idx="3890">
                  <c:v>8.4174852103989029E-4</c:v>
                </c:pt>
                <c:pt idx="3891">
                  <c:v>8.4086011987999745E-4</c:v>
                </c:pt>
                <c:pt idx="3892">
                  <c:v>8.3997379084812499E-4</c:v>
                </c:pt>
                <c:pt idx="3893">
                  <c:v>8.3908952810325807E-4</c:v>
                </c:pt>
                <c:pt idx="3894">
                  <c:v>8.3820732595197103E-4</c:v>
                </c:pt>
                <c:pt idx="3895">
                  <c:v>8.3732717861019306E-4</c:v>
                </c:pt>
                <c:pt idx="3896">
                  <c:v>8.3644908045062269E-4</c:v>
                </c:pt>
                <c:pt idx="3897">
                  <c:v>8.3557302562638344E-4</c:v>
                </c:pt>
                <c:pt idx="3898">
                  <c:v>8.3469900858018523E-4</c:v>
                </c:pt>
                <c:pt idx="3899">
                  <c:v>8.3382702366464705E-4</c:v>
                </c:pt>
                <c:pt idx="3900">
                  <c:v>8.3295706512623443E-4</c:v>
                </c:pt>
                <c:pt idx="3901">
                  <c:v>8.3208912749125068E-4</c:v>
                </c:pt>
                <c:pt idx="3902">
                  <c:v>8.3122320511160302E-4</c:v>
                </c:pt>
                <c:pt idx="3903">
                  <c:v>8.3035929237535268E-4</c:v>
                </c:pt>
                <c:pt idx="3904">
                  <c:v>8.2949738376248674E-4</c:v>
                </c:pt>
                <c:pt idx="3905">
                  <c:v>8.2863747372010743E-4</c:v>
                </c:pt>
                <c:pt idx="3906">
                  <c:v>8.2777955681465564E-4</c:v>
                </c:pt>
                <c:pt idx="3907">
                  <c:v>8.269236274610572E-4</c:v>
                </c:pt>
                <c:pt idx="3908">
                  <c:v>8.2606968019596999E-4</c:v>
                </c:pt>
                <c:pt idx="3909">
                  <c:v>8.2521770965835264E-4</c:v>
                </c:pt>
                <c:pt idx="3910">
                  <c:v>8.2436771029504479E-4</c:v>
                </c:pt>
                <c:pt idx="3911">
                  <c:v>8.2351967676415664E-4</c:v>
                </c:pt>
                <c:pt idx="3912">
                  <c:v>8.2267360363684667E-4</c:v>
                </c:pt>
                <c:pt idx="3913">
                  <c:v>8.2182948557033713E-4</c:v>
                </c:pt>
                <c:pt idx="3914">
                  <c:v>8.209873171817428E-4</c:v>
                </c:pt>
                <c:pt idx="3915">
                  <c:v>8.2014709315047065E-4</c:v>
                </c:pt>
                <c:pt idx="3916">
                  <c:v>8.1930880813164833E-4</c:v>
                </c:pt>
                <c:pt idx="3917">
                  <c:v>8.1847245685700946E-4</c:v>
                </c:pt>
                <c:pt idx="3918">
                  <c:v>8.1763803407418204E-4</c:v>
                </c:pt>
                <c:pt idx="3919">
                  <c:v>8.1680553445958692E-4</c:v>
                </c:pt>
                <c:pt idx="3920">
                  <c:v>8.1597495279915188E-4</c:v>
                </c:pt>
                <c:pt idx="3921">
                  <c:v>8.1514628382777735E-4</c:v>
                </c:pt>
                <c:pt idx="3922">
                  <c:v>8.1431952249853248E-4</c:v>
                </c:pt>
                <c:pt idx="3923">
                  <c:v>8.1349466338245227E-4</c:v>
                </c:pt>
                <c:pt idx="3924">
                  <c:v>8.1267170154795596E-4</c:v>
                </c:pt>
                <c:pt idx="3925">
                  <c:v>8.1185063169096074E-4</c:v>
                </c:pt>
                <c:pt idx="3926">
                  <c:v>8.1103144877867626E-4</c:v>
                </c:pt>
                <c:pt idx="3927">
                  <c:v>8.1021414761171448E-4</c:v>
                </c:pt>
                <c:pt idx="3928">
                  <c:v>8.0939872316728248E-4</c:v>
                </c:pt>
                <c:pt idx="3929">
                  <c:v>8.0858517030608543E-4</c:v>
                </c:pt>
                <c:pt idx="3930">
                  <c:v>8.0777348403755246E-4</c:v>
                </c:pt>
                <c:pt idx="3931">
                  <c:v>8.0696365928445836E-4</c:v>
                </c:pt>
                <c:pt idx="3932">
                  <c:v>8.0615569102569838E-4</c:v>
                </c:pt>
                <c:pt idx="3933">
                  <c:v>8.0534957428740747E-4</c:v>
                </c:pt>
                <c:pt idx="3934">
                  <c:v>8.0454530404298744E-4</c:v>
                </c:pt>
                <c:pt idx="3935">
                  <c:v>8.0374287534783E-4</c:v>
                </c:pt>
                <c:pt idx="3936">
                  <c:v>8.0294228326791884E-4</c:v>
                </c:pt>
                <c:pt idx="3937">
                  <c:v>8.0214352284145227E-4</c:v>
                </c:pt>
                <c:pt idx="3938">
                  <c:v>8.0134658914818248E-4</c:v>
                </c:pt>
                <c:pt idx="3939">
                  <c:v>8.0055147732666413E-4</c:v>
                </c:pt>
                <c:pt idx="3940">
                  <c:v>7.9975818244453411E-4</c:v>
                </c:pt>
                <c:pt idx="3941">
                  <c:v>7.9896669968430216E-4</c:v>
                </c:pt>
                <c:pt idx="3942">
                  <c:v>7.9817702421349521E-4</c:v>
                </c:pt>
                <c:pt idx="3943">
                  <c:v>7.9738915112453803E-4</c:v>
                </c:pt>
                <c:pt idx="3944">
                  <c:v>7.9660307568559918E-4</c:v>
                </c:pt>
                <c:pt idx="3945">
                  <c:v>7.9581879305922593E-4</c:v>
                </c:pt>
                <c:pt idx="3946">
                  <c:v>7.9503629850879672E-4</c:v>
                </c:pt>
                <c:pt idx="3947">
                  <c:v>7.9425558722937483E-4</c:v>
                </c:pt>
                <c:pt idx="3948">
                  <c:v>7.9347665449624192E-4</c:v>
                </c:pt>
                <c:pt idx="3949">
                  <c:v>7.9269949556600924E-4</c:v>
                </c:pt>
                <c:pt idx="3950">
                  <c:v>7.9192410575513734E-4</c:v>
                </c:pt>
                <c:pt idx="3951">
                  <c:v>7.9115048033592122E-4</c:v>
                </c:pt>
                <c:pt idx="3952">
                  <c:v>7.9037861464174104E-4</c:v>
                </c:pt>
                <c:pt idx="3953">
                  <c:v>7.8960850404232493E-4</c:v>
                </c:pt>
                <c:pt idx="3954">
                  <c:v>7.8884014385852033E-4</c:v>
                </c:pt>
                <c:pt idx="3955">
                  <c:v>7.8807352947539845E-4</c:v>
                </c:pt>
                <c:pt idx="3956">
                  <c:v>7.8730865623144583E-4</c:v>
                </c:pt>
                <c:pt idx="3957">
                  <c:v>7.8654551964022434E-4</c:v>
                </c:pt>
                <c:pt idx="3958">
                  <c:v>7.8578411504032534E-4</c:v>
                </c:pt>
                <c:pt idx="3959">
                  <c:v>7.8502443785428934E-4</c:v>
                </c:pt>
                <c:pt idx="3960">
                  <c:v>7.8426648356672132E-4</c:v>
                </c:pt>
                <c:pt idx="3961">
                  <c:v>7.8351024764094883E-4</c:v>
                </c:pt>
                <c:pt idx="3962">
                  <c:v>7.8275572558051515E-4</c:v>
                </c:pt>
                <c:pt idx="3963">
                  <c:v>7.8200291285195934E-4</c:v>
                </c:pt>
                <c:pt idx="3964">
                  <c:v>7.8125180497450768E-4</c:v>
                </c:pt>
                <c:pt idx="3965">
                  <c:v>7.8050239750040258E-4</c:v>
                </c:pt>
                <c:pt idx="3966">
                  <c:v>7.7975468594687928E-4</c:v>
                </c:pt>
                <c:pt idx="3967">
                  <c:v>7.7900866589812883E-4</c:v>
                </c:pt>
                <c:pt idx="3968">
                  <c:v>7.7826433291889295E-4</c:v>
                </c:pt>
                <c:pt idx="3969">
                  <c:v>7.7752168260281594E-4</c:v>
                </c:pt>
                <c:pt idx="3970">
                  <c:v>7.7678071056547021E-4</c:v>
                </c:pt>
                <c:pt idx="3971">
                  <c:v>7.7604141242425934E-4</c:v>
                </c:pt>
                <c:pt idx="3972">
                  <c:v>7.7530378380649494E-4</c:v>
                </c:pt>
                <c:pt idx="3973">
                  <c:v>7.7456782036602347E-4</c:v>
                </c:pt>
                <c:pt idx="3974">
                  <c:v>7.7383351778279334E-4</c:v>
                </c:pt>
                <c:pt idx="3975">
                  <c:v>7.7310087175473804E-4</c:v>
                </c:pt>
                <c:pt idx="3976">
                  <c:v>7.7236987794429969E-4</c:v>
                </c:pt>
                <c:pt idx="3977">
                  <c:v>7.7164053211179894E-4</c:v>
                </c:pt>
                <c:pt idx="3978">
                  <c:v>7.7091282995024363E-4</c:v>
                </c:pt>
                <c:pt idx="3979">
                  <c:v>7.7018676720949425E-4</c:v>
                </c:pt>
                <c:pt idx="3980">
                  <c:v>7.6946233963386948E-4</c:v>
                </c:pt>
                <c:pt idx="3981">
                  <c:v>7.6873954300548915E-4</c:v>
                </c:pt>
                <c:pt idx="3982">
                  <c:v>7.6801837309995933E-4</c:v>
                </c:pt>
                <c:pt idx="3983">
                  <c:v>7.6729882576928544E-4</c:v>
                </c:pt>
                <c:pt idx="3984">
                  <c:v>7.6658089676885362E-4</c:v>
                </c:pt>
                <c:pt idx="3985">
                  <c:v>7.6586458195422103E-4</c:v>
                </c:pt>
                <c:pt idx="3986">
                  <c:v>7.6514987716127581E-4</c:v>
                </c:pt>
                <c:pt idx="3987">
                  <c:v>7.6443677826269784E-4</c:v>
                </c:pt>
                <c:pt idx="3988">
                  <c:v>7.637252811131855E-4</c:v>
                </c:pt>
                <c:pt idx="3989">
                  <c:v>7.6301538161406123E-4</c:v>
                </c:pt>
                <c:pt idx="3990">
                  <c:v>7.6230707566747092E-4</c:v>
                </c:pt>
                <c:pt idx="3991">
                  <c:v>7.6160035918415863E-4</c:v>
                </c:pt>
                <c:pt idx="3992">
                  <c:v>7.6089522807919034E-4</c:v>
                </c:pt>
                <c:pt idx="3993">
                  <c:v>7.6019167830584824E-4</c:v>
                </c:pt>
                <c:pt idx="3994">
                  <c:v>7.5948970582792792E-4</c:v>
                </c:pt>
                <c:pt idx="3995">
                  <c:v>7.5878930662732417E-4</c:v>
                </c:pt>
                <c:pt idx="3996">
                  <c:v>7.5809047666390409E-4</c:v>
                </c:pt>
                <c:pt idx="3997">
                  <c:v>7.5739321194891358E-4</c:v>
                </c:pt>
                <c:pt idx="3998">
                  <c:v>7.5669750848414256E-4</c:v>
                </c:pt>
                <c:pt idx="3999">
                  <c:v>7.5600336230682809E-4</c:v>
                </c:pt>
                <c:pt idx="4000">
                  <c:v>7.5531076945043276E-4</c:v>
                </c:pt>
                <c:pt idx="4001">
                  <c:v>7.5461972597751833E-4</c:v>
                </c:pt>
                <c:pt idx="4002">
                  <c:v>7.5393022795714154E-4</c:v>
                </c:pt>
                <c:pt idx="4003">
                  <c:v>7.5324227144454305E-4</c:v>
                </c:pt>
                <c:pt idx="4004">
                  <c:v>7.5255585255666103E-4</c:v>
                </c:pt>
                <c:pt idx="4005">
                  <c:v>7.5187096736928794E-4</c:v>
                </c:pt>
                <c:pt idx="4006">
                  <c:v>7.511876120407119E-4</c:v>
                </c:pt>
                <c:pt idx="4007">
                  <c:v>7.505057826846358E-4</c:v>
                </c:pt>
                <c:pt idx="4008">
                  <c:v>7.4982547545415529E-4</c:v>
                </c:pt>
                <c:pt idx="4009">
                  <c:v>7.4914668649532501E-4</c:v>
                </c:pt>
                <c:pt idx="4010">
                  <c:v>7.4846941198638834E-4</c:v>
                </c:pt>
                <c:pt idx="4011">
                  <c:v>7.4779364812729322E-4</c:v>
                </c:pt>
                <c:pt idx="4012">
                  <c:v>7.4711939109991458E-4</c:v>
                </c:pt>
                <c:pt idx="4013">
                  <c:v>7.4644663711129103E-4</c:v>
                </c:pt>
                <c:pt idx="4014">
                  <c:v>7.4577538238602948E-4</c:v>
                </c:pt>
                <c:pt idx="4015">
                  <c:v>7.4510562317048432E-4</c:v>
                </c:pt>
                <c:pt idx="4016">
                  <c:v>7.4443735569578904E-4</c:v>
                </c:pt>
                <c:pt idx="4017">
                  <c:v>7.4377057626421488E-4</c:v>
                </c:pt>
                <c:pt idx="4018">
                  <c:v>7.4310528113868046E-4</c:v>
                </c:pt>
                <c:pt idx="4019">
                  <c:v>7.424414665696663E-4</c:v>
                </c:pt>
                <c:pt idx="4020">
                  <c:v>7.417791288823497E-4</c:v>
                </c:pt>
                <c:pt idx="4021">
                  <c:v>7.4111826433606424E-4</c:v>
                </c:pt>
                <c:pt idx="4022">
                  <c:v>7.4045886940641876E-4</c:v>
                </c:pt>
                <c:pt idx="4023">
                  <c:v>7.3980094022310313E-4</c:v>
                </c:pt>
                <c:pt idx="4024">
                  <c:v>7.3914447332840355E-4</c:v>
                </c:pt>
                <c:pt idx="4025">
                  <c:v>7.3848946495998712E-4</c:v>
                </c:pt>
                <c:pt idx="4026">
                  <c:v>7.3783591153863781E-4</c:v>
                </c:pt>
                <c:pt idx="4027">
                  <c:v>7.3718380943531151E-4</c:v>
                </c:pt>
                <c:pt idx="4028">
                  <c:v>7.3653315506166321E-4</c:v>
                </c:pt>
                <c:pt idx="4029">
                  <c:v>7.358839448185963E-4</c:v>
                </c:pt>
                <c:pt idx="4030">
                  <c:v>7.3523617512456893E-4</c:v>
                </c:pt>
                <c:pt idx="4031">
                  <c:v>7.3458984243844421E-4</c:v>
                </c:pt>
                <c:pt idx="4032">
                  <c:v>7.33944943154691E-4</c:v>
                </c:pt>
                <c:pt idx="4033">
                  <c:v>7.3330147379090723E-4</c:v>
                </c:pt>
                <c:pt idx="4034">
                  <c:v>7.3265943078204077E-4</c:v>
                </c:pt>
                <c:pt idx="4035">
                  <c:v>7.3201881061704915E-4</c:v>
                </c:pt>
                <c:pt idx="4036">
                  <c:v>7.3137960981330065E-4</c:v>
                </c:pt>
                <c:pt idx="4037">
                  <c:v>7.3074182485587395E-4</c:v>
                </c:pt>
                <c:pt idx="4038">
                  <c:v>7.3010545222010424E-4</c:v>
                </c:pt>
                <c:pt idx="4039">
                  <c:v>7.2947048850725686E-4</c:v>
                </c:pt>
                <c:pt idx="4040">
                  <c:v>7.2883693021684372E-4</c:v>
                </c:pt>
                <c:pt idx="4041">
                  <c:v>7.2820477391754104E-4</c:v>
                </c:pt>
                <c:pt idx="4042">
                  <c:v>7.2757401617925741E-4</c:v>
                </c:pt>
                <c:pt idx="4043">
                  <c:v>7.2694465351952114E-4</c:v>
                </c:pt>
                <c:pt idx="4044">
                  <c:v>7.2631668258372193E-4</c:v>
                </c:pt>
                <c:pt idx="4045">
                  <c:v>7.2569009999648134E-4</c:v>
                </c:pt>
                <c:pt idx="4046">
                  <c:v>7.2506490228832195E-4</c:v>
                </c:pt>
                <c:pt idx="4047">
                  <c:v>7.2444108613706714E-4</c:v>
                </c:pt>
                <c:pt idx="4048">
                  <c:v>7.2381864814922102E-4</c:v>
                </c:pt>
                <c:pt idx="4049">
                  <c:v>7.2319758495582864E-4</c:v>
                </c:pt>
                <c:pt idx="4050">
                  <c:v>7.2257789323684014E-4</c:v>
                </c:pt>
                <c:pt idx="4051">
                  <c:v>7.2195956963692594E-4</c:v>
                </c:pt>
                <c:pt idx="4052">
                  <c:v>7.2134261085373568E-4</c:v>
                </c:pt>
                <c:pt idx="4053">
                  <c:v>7.2072701356274934E-4</c:v>
                </c:pt>
                <c:pt idx="4054">
                  <c:v>7.20112774467454E-4</c:v>
                </c:pt>
                <c:pt idx="4055">
                  <c:v>7.1949989025913894E-4</c:v>
                </c:pt>
                <c:pt idx="4056">
                  <c:v>7.188883576854469E-4</c:v>
                </c:pt>
                <c:pt idx="4057">
                  <c:v>7.1827817345158939E-4</c:v>
                </c:pt>
                <c:pt idx="4058">
                  <c:v>7.1766933431374595E-4</c:v>
                </c:pt>
                <c:pt idx="4059">
                  <c:v>7.1706183701634194E-4</c:v>
                </c:pt>
                <c:pt idx="4060">
                  <c:v>7.1645567832628594E-4</c:v>
                </c:pt>
                <c:pt idx="4061">
                  <c:v>7.1585085502337987E-4</c:v>
                </c:pt>
                <c:pt idx="4062">
                  <c:v>7.1524736388929393E-4</c:v>
                </c:pt>
                <c:pt idx="4063">
                  <c:v>7.1464520171602114E-4</c:v>
                </c:pt>
                <c:pt idx="4064">
                  <c:v>7.1404436530979191E-4</c:v>
                </c:pt>
                <c:pt idx="4065">
                  <c:v>7.1344485149184929E-4</c:v>
                </c:pt>
                <c:pt idx="4066">
                  <c:v>7.1284665706271928E-4</c:v>
                </c:pt>
                <c:pt idx="4067">
                  <c:v>7.1224977889607034E-4</c:v>
                </c:pt>
                <c:pt idx="4068">
                  <c:v>7.1165421382858834E-4</c:v>
                </c:pt>
                <c:pt idx="4069">
                  <c:v>7.1105995870854451E-4</c:v>
                </c:pt>
                <c:pt idx="4070">
                  <c:v>7.1046701040904082E-4</c:v>
                </c:pt>
                <c:pt idx="4071">
                  <c:v>7.0987536580205933E-4</c:v>
                </c:pt>
                <c:pt idx="4072">
                  <c:v>7.0928502180167313E-4</c:v>
                </c:pt>
                <c:pt idx="4073">
                  <c:v>7.0869597526201694E-4</c:v>
                </c:pt>
                <c:pt idx="4074">
                  <c:v>7.0810822313162173E-4</c:v>
                </c:pt>
                <c:pt idx="4075">
                  <c:v>7.0752176233128004E-4</c:v>
                </c:pt>
                <c:pt idx="4076">
                  <c:v>7.0693658975704834E-4</c:v>
                </c:pt>
                <c:pt idx="4077">
                  <c:v>7.0635270238647693E-4</c:v>
                </c:pt>
                <c:pt idx="4078">
                  <c:v>7.0577009713556412E-4</c:v>
                </c:pt>
                <c:pt idx="4079">
                  <c:v>7.051887709921649E-4</c:v>
                </c:pt>
                <c:pt idx="4080">
                  <c:v>7.0460872089888433E-4</c:v>
                </c:pt>
                <c:pt idx="4081">
                  <c:v>7.0402994385243675E-4</c:v>
                </c:pt>
                <c:pt idx="4082">
                  <c:v>7.0345243684210418E-4</c:v>
                </c:pt>
                <c:pt idx="4083">
                  <c:v>7.0287619685934139E-4</c:v>
                </c:pt>
                <c:pt idx="4084">
                  <c:v>7.0230122091987702E-4</c:v>
                </c:pt>
                <c:pt idx="4085">
                  <c:v>7.0172750604205502E-4</c:v>
                </c:pt>
                <c:pt idx="4086">
                  <c:v>7.0115504925526953E-4</c:v>
                </c:pt>
                <c:pt idx="4087">
                  <c:v>7.0058384758414172E-4</c:v>
                </c:pt>
                <c:pt idx="4088">
                  <c:v>7.0001389808650434E-4</c:v>
                </c:pt>
                <c:pt idx="4089">
                  <c:v>6.9944519782703322E-4</c:v>
                </c:pt>
                <c:pt idx="4090">
                  <c:v>6.9887774385969843E-4</c:v>
                </c:pt>
                <c:pt idx="4091">
                  <c:v>6.9831153326658504E-4</c:v>
                </c:pt>
                <c:pt idx="4092">
                  <c:v>6.977465631382839E-4</c:v>
                </c:pt>
                <c:pt idx="4093">
                  <c:v>6.9718283055038245E-4</c:v>
                </c:pt>
                <c:pt idx="4094">
                  <c:v>6.9662033264159635E-4</c:v>
                </c:pt>
                <c:pt idx="4095">
                  <c:v>6.9605906649874039E-4</c:v>
                </c:pt>
                <c:pt idx="4096">
                  <c:v>6.9549902926288934E-4</c:v>
                </c:pt>
                <c:pt idx="4097">
                  <c:v>6.9494021805934555E-4</c:v>
                </c:pt>
                <c:pt idx="4098">
                  <c:v>6.9438263001597343E-4</c:v>
                </c:pt>
                <c:pt idx="4099">
                  <c:v>6.9382626230812935E-4</c:v>
                </c:pt>
                <c:pt idx="4100">
                  <c:v>6.9327111207616928E-4</c:v>
                </c:pt>
                <c:pt idx="4101">
                  <c:v>6.927171765230757E-4</c:v>
                </c:pt>
                <c:pt idx="4102">
                  <c:v>6.9216445279900933E-4</c:v>
                </c:pt>
                <c:pt idx="4103">
                  <c:v>6.9161293810530717E-4</c:v>
                </c:pt>
                <c:pt idx="4104">
                  <c:v>6.9106262961727085E-4</c:v>
                </c:pt>
                <c:pt idx="4105">
                  <c:v>6.9051352456269549E-4</c:v>
                </c:pt>
                <c:pt idx="4106">
                  <c:v>6.8996562014654518E-4</c:v>
                </c:pt>
                <c:pt idx="4107">
                  <c:v>6.8941891360573438E-4</c:v>
                </c:pt>
                <c:pt idx="4108">
                  <c:v>6.8887340217361494E-4</c:v>
                </c:pt>
                <c:pt idx="4109">
                  <c:v>6.8832908307717622E-4</c:v>
                </c:pt>
                <c:pt idx="4110">
                  <c:v>6.8778595358619124E-4</c:v>
                </c:pt>
                <c:pt idx="4111">
                  <c:v>6.8724401094601931E-4</c:v>
                </c:pt>
                <c:pt idx="4112">
                  <c:v>6.8670325242478712E-4</c:v>
                </c:pt>
                <c:pt idx="4113">
                  <c:v>6.8616367530745324E-4</c:v>
                </c:pt>
                <c:pt idx="4114">
                  <c:v>6.8562527688362913E-4</c:v>
                </c:pt>
                <c:pt idx="4115">
                  <c:v>6.8508805443992038E-4</c:v>
                </c:pt>
                <c:pt idx="4116">
                  <c:v>6.8455200528142054E-4</c:v>
                </c:pt>
                <c:pt idx="4117">
                  <c:v>6.8401712675061996E-4</c:v>
                </c:pt>
                <c:pt idx="4118">
                  <c:v>6.8348341611884481E-4</c:v>
                </c:pt>
                <c:pt idx="4119">
                  <c:v>6.8295087075463104E-4</c:v>
                </c:pt>
                <c:pt idx="4120">
                  <c:v>6.8241948797013443E-4</c:v>
                </c:pt>
                <c:pt idx="4121">
                  <c:v>6.8188926512412434E-4</c:v>
                </c:pt>
                <c:pt idx="4122">
                  <c:v>6.813601995785787E-4</c:v>
                </c:pt>
                <c:pt idx="4123">
                  <c:v>6.8083228869157512E-4</c:v>
                </c:pt>
                <c:pt idx="4124">
                  <c:v>6.8030552983793814E-4</c:v>
                </c:pt>
                <c:pt idx="4125">
                  <c:v>6.7977992038833622E-4</c:v>
                </c:pt>
                <c:pt idx="4126">
                  <c:v>6.7925545773435956E-4</c:v>
                </c:pt>
                <c:pt idx="4127">
                  <c:v>6.7873213928918699E-4</c:v>
                </c:pt>
                <c:pt idx="4128">
                  <c:v>6.7820996244385816E-4</c:v>
                </c:pt>
                <c:pt idx="4129">
                  <c:v>6.7768892464127833E-4</c:v>
                </c:pt>
                <c:pt idx="4130">
                  <c:v>6.7716902324974992E-4</c:v>
                </c:pt>
                <c:pt idx="4131">
                  <c:v>6.7665025574744438E-4</c:v>
                </c:pt>
                <c:pt idx="4132">
                  <c:v>6.7613261955178972E-4</c:v>
                </c:pt>
                <c:pt idx="4133">
                  <c:v>6.7561611212227596E-4</c:v>
                </c:pt>
                <c:pt idx="4134">
                  <c:v>6.7510073090350112E-4</c:v>
                </c:pt>
                <c:pt idx="4135">
                  <c:v>6.7458647334719892E-4</c:v>
                </c:pt>
                <c:pt idx="4136">
                  <c:v>6.7407333695029934E-4</c:v>
                </c:pt>
                <c:pt idx="4137">
                  <c:v>6.7356131920187602E-4</c:v>
                </c:pt>
                <c:pt idx="4138">
                  <c:v>6.7305041754411844E-4</c:v>
                </c:pt>
                <c:pt idx="4139">
                  <c:v>6.7254062950567112E-4</c:v>
                </c:pt>
                <c:pt idx="4140">
                  <c:v>6.7203195260451829E-4</c:v>
                </c:pt>
                <c:pt idx="4141">
                  <c:v>6.7152438432167198E-4</c:v>
                </c:pt>
                <c:pt idx="4142">
                  <c:v>6.7101792217753734E-4</c:v>
                </c:pt>
                <c:pt idx="4143">
                  <c:v>6.7051256371074058E-4</c:v>
                </c:pt>
                <c:pt idx="4144">
                  <c:v>6.7000830643877522E-4</c:v>
                </c:pt>
                <c:pt idx="4145">
                  <c:v>6.6950514797327473E-4</c:v>
                </c:pt>
                <c:pt idx="4146">
                  <c:v>6.6900308574570843E-4</c:v>
                </c:pt>
                <c:pt idx="4147">
                  <c:v>6.6850211743095934E-4</c:v>
                </c:pt>
                <c:pt idx="4148">
                  <c:v>6.6800224052779777E-4</c:v>
                </c:pt>
                <c:pt idx="4149">
                  <c:v>6.6750345262941589E-4</c:v>
                </c:pt>
                <c:pt idx="4150">
                  <c:v>6.6700575130858504E-4</c:v>
                </c:pt>
                <c:pt idx="4151">
                  <c:v>6.6650913417518433E-4</c:v>
                </c:pt>
                <c:pt idx="4152">
                  <c:v>6.6601359881061364E-4</c:v>
                </c:pt>
                <c:pt idx="4153">
                  <c:v>6.6551914282024873E-4</c:v>
                </c:pt>
                <c:pt idx="4154">
                  <c:v>6.6502576382183821E-4</c:v>
                </c:pt>
                <c:pt idx="4155">
                  <c:v>6.6453345942667729E-4</c:v>
                </c:pt>
                <c:pt idx="4156">
                  <c:v>6.6404222729479821E-4</c:v>
                </c:pt>
                <c:pt idx="4157">
                  <c:v>6.6355206501331914E-4</c:v>
                </c:pt>
                <c:pt idx="4158">
                  <c:v>6.6306297023279099E-4</c:v>
                </c:pt>
                <c:pt idx="4159">
                  <c:v>6.625749406500717E-4</c:v>
                </c:pt>
                <c:pt idx="4160">
                  <c:v>6.6208797387713974E-4</c:v>
                </c:pt>
                <c:pt idx="4161">
                  <c:v>6.6160206756332924E-4</c:v>
                </c:pt>
                <c:pt idx="4162">
                  <c:v>6.6111721942459429E-4</c:v>
                </c:pt>
                <c:pt idx="4163">
                  <c:v>6.6063342712544579E-4</c:v>
                </c:pt>
                <c:pt idx="4164">
                  <c:v>6.6015068840001969E-4</c:v>
                </c:pt>
                <c:pt idx="4165">
                  <c:v>6.5966900081289206E-4</c:v>
                </c:pt>
                <c:pt idx="4166">
                  <c:v>6.5918836223235718E-4</c:v>
                </c:pt>
                <c:pt idx="4167">
                  <c:v>6.5870877022234124E-4</c:v>
                </c:pt>
                <c:pt idx="4168">
                  <c:v>6.5823022255328851E-4</c:v>
                </c:pt>
                <c:pt idx="4169">
                  <c:v>6.5775271696609484E-4</c:v>
                </c:pt>
                <c:pt idx="4170">
                  <c:v>6.572762511842798E-4</c:v>
                </c:pt>
                <c:pt idx="4171">
                  <c:v>6.5680082290910113E-4</c:v>
                </c:pt>
                <c:pt idx="4172">
                  <c:v>6.5632642994702941E-4</c:v>
                </c:pt>
                <c:pt idx="4173">
                  <c:v>6.5585306999375794E-4</c:v>
                </c:pt>
                <c:pt idx="4174">
                  <c:v>6.5538074085204194E-4</c:v>
                </c:pt>
                <c:pt idx="4175">
                  <c:v>6.5490944024764592E-4</c:v>
                </c:pt>
                <c:pt idx="4176">
                  <c:v>6.5443916598163191E-4</c:v>
                </c:pt>
                <c:pt idx="4177">
                  <c:v>6.5396991581354914E-4</c:v>
                </c:pt>
                <c:pt idx="4178">
                  <c:v>6.5350168755637014E-4</c:v>
                </c:pt>
                <c:pt idx="4179">
                  <c:v>6.5303447897883374E-4</c:v>
                </c:pt>
                <c:pt idx="4180">
                  <c:v>6.5256828788868508E-4</c:v>
                </c:pt>
                <c:pt idx="4181">
                  <c:v>6.5210311208404193E-4</c:v>
                </c:pt>
                <c:pt idx="4182">
                  <c:v>6.51638949409096E-4</c:v>
                </c:pt>
                <c:pt idx="4183">
                  <c:v>6.51175797648801E-4</c:v>
                </c:pt>
                <c:pt idx="4184">
                  <c:v>6.5071365466007368E-4</c:v>
                </c:pt>
                <c:pt idx="4185">
                  <c:v>6.5025251825686443E-4</c:v>
                </c:pt>
                <c:pt idx="4186">
                  <c:v>6.4979238629598939E-4</c:v>
                </c:pt>
                <c:pt idx="4187">
                  <c:v>6.4933325661842094E-4</c:v>
                </c:pt>
                <c:pt idx="4188">
                  <c:v>6.4887512705892104E-4</c:v>
                </c:pt>
                <c:pt idx="4189">
                  <c:v>6.4841799552503934E-4</c:v>
                </c:pt>
                <c:pt idx="4190">
                  <c:v>6.4796185984228782E-4</c:v>
                </c:pt>
                <c:pt idx="4191">
                  <c:v>6.475067179031182E-4</c:v>
                </c:pt>
                <c:pt idx="4192">
                  <c:v>6.4705256759949915E-4</c:v>
                </c:pt>
                <c:pt idx="4193">
                  <c:v>6.4659940680234992E-4</c:v>
                </c:pt>
                <c:pt idx="4194">
                  <c:v>6.4614723341993932E-4</c:v>
                </c:pt>
                <c:pt idx="4195">
                  <c:v>6.4569604533810943E-4</c:v>
                </c:pt>
                <c:pt idx="4196">
                  <c:v>6.4524584047952747E-4</c:v>
                </c:pt>
                <c:pt idx="4197">
                  <c:v>6.4479661675165333E-4</c:v>
                </c:pt>
                <c:pt idx="4198">
                  <c:v>6.4434837207162795E-4</c:v>
                </c:pt>
                <c:pt idx="4199">
                  <c:v>6.4390110438004822E-4</c:v>
                </c:pt>
                <c:pt idx="4200">
                  <c:v>6.4345481159707851E-4</c:v>
                </c:pt>
                <c:pt idx="4201">
                  <c:v>6.4300949166489439E-4</c:v>
                </c:pt>
                <c:pt idx="4202">
                  <c:v>6.4256514253504605E-4</c:v>
                </c:pt>
                <c:pt idx="4203">
                  <c:v>6.4212176216816978E-4</c:v>
                </c:pt>
                <c:pt idx="4204">
                  <c:v>6.4167934850584509E-4</c:v>
                </c:pt>
                <c:pt idx="4205">
                  <c:v>6.4123789953505334E-4</c:v>
                </c:pt>
                <c:pt idx="4206">
                  <c:v>6.4079741319795938E-4</c:v>
                </c:pt>
                <c:pt idx="4207">
                  <c:v>6.4035788749739419E-4</c:v>
                </c:pt>
                <c:pt idx="4208">
                  <c:v>6.3991932041216075E-4</c:v>
                </c:pt>
                <c:pt idx="4209">
                  <c:v>6.3948170993322171E-4</c:v>
                </c:pt>
                <c:pt idx="4210">
                  <c:v>6.3904505406293737E-4</c:v>
                </c:pt>
                <c:pt idx="4211">
                  <c:v>6.3860935080047043E-4</c:v>
                </c:pt>
                <c:pt idx="4212">
                  <c:v>6.3817459813112203E-4</c:v>
                </c:pt>
                <c:pt idx="4213">
                  <c:v>6.3774079408927104E-4</c:v>
                </c:pt>
                <c:pt idx="4214">
                  <c:v>6.3730793671267134E-4</c:v>
                </c:pt>
                <c:pt idx="4215">
                  <c:v>6.3687602402842094E-4</c:v>
                </c:pt>
                <c:pt idx="4216">
                  <c:v>6.364450540754142E-4</c:v>
                </c:pt>
                <c:pt idx="4217">
                  <c:v>6.3601502488644076E-4</c:v>
                </c:pt>
                <c:pt idx="4218">
                  <c:v>6.3558593447407823E-4</c:v>
                </c:pt>
                <c:pt idx="4219">
                  <c:v>6.3515778091677939E-4</c:v>
                </c:pt>
                <c:pt idx="4220">
                  <c:v>6.3473056226484906E-4</c:v>
                </c:pt>
                <c:pt idx="4221">
                  <c:v>6.343042766102689E-4</c:v>
                </c:pt>
                <c:pt idx="4222">
                  <c:v>6.3387892199334424E-4</c:v>
                </c:pt>
                <c:pt idx="4223">
                  <c:v>6.3345449651460372E-4</c:v>
                </c:pt>
                <c:pt idx="4224">
                  <c:v>6.3303099823767322E-4</c:v>
                </c:pt>
                <c:pt idx="4225">
                  <c:v>6.3260842523890268E-4</c:v>
                </c:pt>
                <c:pt idx="4226">
                  <c:v>6.3218677563479106E-4</c:v>
                </c:pt>
                <c:pt idx="4227">
                  <c:v>6.3176604751747441E-4</c:v>
                </c:pt>
                <c:pt idx="4228">
                  <c:v>6.313462390036441E-4</c:v>
                </c:pt>
                <c:pt idx="4229">
                  <c:v>6.3092734820252951E-4</c:v>
                </c:pt>
                <c:pt idx="4230">
                  <c:v>6.3050937322518992E-4</c:v>
                </c:pt>
                <c:pt idx="4231">
                  <c:v>6.3009231218208971E-4</c:v>
                </c:pt>
                <c:pt idx="4232">
                  <c:v>6.2967616323838388E-4</c:v>
                </c:pt>
                <c:pt idx="4233">
                  <c:v>6.2926092448782134E-4</c:v>
                </c:pt>
                <c:pt idx="4234">
                  <c:v>6.2884659409447432E-4</c:v>
                </c:pt>
                <c:pt idx="4235">
                  <c:v>6.2843317019816824E-4</c:v>
                </c:pt>
                <c:pt idx="4236">
                  <c:v>6.2802065095837972E-4</c:v>
                </c:pt>
                <c:pt idx="4237">
                  <c:v>6.2760903452760625E-4</c:v>
                </c:pt>
                <c:pt idx="4238">
                  <c:v>6.2719831907357435E-4</c:v>
                </c:pt>
                <c:pt idx="4239">
                  <c:v>6.2678850276617166E-4</c:v>
                </c:pt>
                <c:pt idx="4240">
                  <c:v>6.2637958377426139E-4</c:v>
                </c:pt>
                <c:pt idx="4241">
                  <c:v>6.2597156027174004E-4</c:v>
                </c:pt>
                <c:pt idx="4242">
                  <c:v>6.2556443045359194E-4</c:v>
                </c:pt>
                <c:pt idx="4243">
                  <c:v>6.251581924933804E-4</c:v>
                </c:pt>
                <c:pt idx="4244">
                  <c:v>6.2475284462489022E-4</c:v>
                </c:pt>
                <c:pt idx="4245">
                  <c:v>6.2434838502007013E-4</c:v>
                </c:pt>
                <c:pt idx="4246">
                  <c:v>6.2394481192690155E-4</c:v>
                </c:pt>
                <c:pt idx="4247">
                  <c:v>6.2354212353572E-4</c:v>
                </c:pt>
                <c:pt idx="4248">
                  <c:v>6.2314031797482464E-4</c:v>
                </c:pt>
                <c:pt idx="4249">
                  <c:v>6.2273939364937414E-4</c:v>
                </c:pt>
                <c:pt idx="4250">
                  <c:v>6.2233934866231567E-4</c:v>
                </c:pt>
                <c:pt idx="4251">
                  <c:v>6.2194018128731066E-4</c:v>
                </c:pt>
                <c:pt idx="4252">
                  <c:v>6.2154188974542022E-4</c:v>
                </c:pt>
                <c:pt idx="4253">
                  <c:v>6.2114447229456892E-4</c:v>
                </c:pt>
                <c:pt idx="4254">
                  <c:v>6.2074792718719838E-4</c:v>
                </c:pt>
                <c:pt idx="4255">
                  <c:v>6.2035225268510538E-4</c:v>
                </c:pt>
                <c:pt idx="4256">
                  <c:v>6.1995744705733503E-4</c:v>
                </c:pt>
                <c:pt idx="4257">
                  <c:v>6.1956350857297914E-4</c:v>
                </c:pt>
                <c:pt idx="4258">
                  <c:v>6.1917043545797138E-4</c:v>
                </c:pt>
                <c:pt idx="4259">
                  <c:v>6.187782260670087E-4</c:v>
                </c:pt>
                <c:pt idx="4260">
                  <c:v>6.1838687862715873E-4</c:v>
                </c:pt>
                <c:pt idx="4261">
                  <c:v>6.179963913796019E-4</c:v>
                </c:pt>
                <c:pt idx="4262">
                  <c:v>6.1760676276828108E-4</c:v>
                </c:pt>
                <c:pt idx="4263">
                  <c:v>6.1721799096798593E-4</c:v>
                </c:pt>
                <c:pt idx="4264">
                  <c:v>6.1683007437977411E-4</c:v>
                </c:pt>
                <c:pt idx="4265">
                  <c:v>6.1644301116362162E-4</c:v>
                </c:pt>
                <c:pt idx="4266">
                  <c:v>6.1605679982651331E-4</c:v>
                </c:pt>
                <c:pt idx="4267">
                  <c:v>6.1567143851153593E-4</c:v>
                </c:pt>
                <c:pt idx="4268">
                  <c:v>6.1528692564228921E-4</c:v>
                </c:pt>
                <c:pt idx="4269">
                  <c:v>6.1490325952199534E-4</c:v>
                </c:pt>
                <c:pt idx="4270">
                  <c:v>6.1452043849752433E-4</c:v>
                </c:pt>
                <c:pt idx="4271">
                  <c:v>6.1413846089957899E-4</c:v>
                </c:pt>
                <c:pt idx="4272">
                  <c:v>6.1375732505807511E-4</c:v>
                </c:pt>
                <c:pt idx="4273">
                  <c:v>6.1337702935700112E-4</c:v>
                </c:pt>
                <c:pt idx="4274">
                  <c:v>6.1299757217019902E-4</c:v>
                </c:pt>
                <c:pt idx="4275">
                  <c:v>6.126189517837344E-4</c:v>
                </c:pt>
                <c:pt idx="4276">
                  <c:v>6.1224116663168297E-4</c:v>
                </c:pt>
                <c:pt idx="4277">
                  <c:v>6.1186421504954539E-4</c:v>
                </c:pt>
                <c:pt idx="4278">
                  <c:v>6.1148809542412085E-4</c:v>
                </c:pt>
                <c:pt idx="4279">
                  <c:v>6.1111280611900014E-4</c:v>
                </c:pt>
                <c:pt idx="4280">
                  <c:v>6.1073834553869314E-4</c:v>
                </c:pt>
                <c:pt idx="4281">
                  <c:v>6.1036471207084821E-4</c:v>
                </c:pt>
                <c:pt idx="4282">
                  <c:v>6.0999190411783913E-4</c:v>
                </c:pt>
                <c:pt idx="4283">
                  <c:v>6.0961992006997034E-4</c:v>
                </c:pt>
                <c:pt idx="4284">
                  <c:v>6.0924875833076131E-4</c:v>
                </c:pt>
                <c:pt idx="4285">
                  <c:v>6.0887841730608593E-4</c:v>
                </c:pt>
                <c:pt idx="4286">
                  <c:v>6.0850889542329823E-4</c:v>
                </c:pt>
                <c:pt idx="4287">
                  <c:v>6.0814019110074034E-4</c:v>
                </c:pt>
                <c:pt idx="4288">
                  <c:v>6.0777230274058533E-4</c:v>
                </c:pt>
                <c:pt idx="4289">
                  <c:v>6.0740522880963583E-4</c:v>
                </c:pt>
                <c:pt idx="4290">
                  <c:v>6.0703896770825994E-4</c:v>
                </c:pt>
                <c:pt idx="4291">
                  <c:v>6.0667351789840814E-4</c:v>
                </c:pt>
                <c:pt idx="4292">
                  <c:v>6.0630887780361903E-4</c:v>
                </c:pt>
                <c:pt idx="4293">
                  <c:v>6.0594504590339034E-4</c:v>
                </c:pt>
                <c:pt idx="4294">
                  <c:v>6.0558202061301598E-4</c:v>
                </c:pt>
                <c:pt idx="4295">
                  <c:v>6.0521980041859224E-4</c:v>
                </c:pt>
                <c:pt idx="4296">
                  <c:v>6.0485838375451309E-4</c:v>
                </c:pt>
                <c:pt idx="4297">
                  <c:v>6.0449776911575119E-4</c:v>
                </c:pt>
                <c:pt idx="4298">
                  <c:v>6.0413795495950116E-4</c:v>
                </c:pt>
                <c:pt idx="4299">
                  <c:v>6.0377893977321987E-4</c:v>
                </c:pt>
                <c:pt idx="4300">
                  <c:v>6.0342072201817194E-4</c:v>
                </c:pt>
                <c:pt idx="4301">
                  <c:v>6.0306330018978984E-4</c:v>
                </c:pt>
                <c:pt idx="4302">
                  <c:v>6.0270667279013832E-4</c:v>
                </c:pt>
                <c:pt idx="4303">
                  <c:v>6.0235083830619234E-4</c:v>
                </c:pt>
                <c:pt idx="4304">
                  <c:v>6.0199579520803432E-4</c:v>
                </c:pt>
                <c:pt idx="4305">
                  <c:v>6.0164154207405804E-4</c:v>
                </c:pt>
                <c:pt idx="4306">
                  <c:v>6.0128807732815392E-4</c:v>
                </c:pt>
                <c:pt idx="4307">
                  <c:v>6.0093539952581221E-4</c:v>
                </c:pt>
                <c:pt idx="4308">
                  <c:v>6.0058350720729702E-4</c:v>
                </c:pt>
                <c:pt idx="4309">
                  <c:v>6.0023239883705444E-4</c:v>
                </c:pt>
                <c:pt idx="4310">
                  <c:v>5.9988207298104247E-4</c:v>
                </c:pt>
                <c:pt idx="4311">
                  <c:v>5.9953252815232033E-4</c:v>
                </c:pt>
                <c:pt idx="4312">
                  <c:v>5.9918376288999129E-4</c:v>
                </c:pt>
                <c:pt idx="4313">
                  <c:v>5.9883577573531521E-4</c:v>
                </c:pt>
                <c:pt idx="4314">
                  <c:v>5.9848856524050511E-4</c:v>
                </c:pt>
                <c:pt idx="4315">
                  <c:v>5.9814212996284731E-4</c:v>
                </c:pt>
                <c:pt idx="4316">
                  <c:v>5.9779646845259924E-4</c:v>
                </c:pt>
                <c:pt idx="4317">
                  <c:v>5.9745157925844344E-4</c:v>
                </c:pt>
                <c:pt idx="4318">
                  <c:v>5.9710746092379993E-4</c:v>
                </c:pt>
                <c:pt idx="4319">
                  <c:v>5.9676411203231242E-4</c:v>
                </c:pt>
                <c:pt idx="4320">
                  <c:v>5.9642153113889087E-4</c:v>
                </c:pt>
                <c:pt idx="4321">
                  <c:v>5.9607971685027728E-4</c:v>
                </c:pt>
                <c:pt idx="4322">
                  <c:v>5.9573866771701184E-4</c:v>
                </c:pt>
                <c:pt idx="4323">
                  <c:v>5.9539838235474294E-4</c:v>
                </c:pt>
                <c:pt idx="4324">
                  <c:v>5.9505885932499493E-4</c:v>
                </c:pt>
                <c:pt idx="4325">
                  <c:v>5.9472009721342999E-4</c:v>
                </c:pt>
                <c:pt idx="4326">
                  <c:v>5.9438209462268432E-4</c:v>
                </c:pt>
                <c:pt idx="4327">
                  <c:v>5.9404485015232523E-4</c:v>
                </c:pt>
                <c:pt idx="4328">
                  <c:v>5.9370836243493729E-4</c:v>
                </c:pt>
                <c:pt idx="4329">
                  <c:v>5.933726300536515E-4</c:v>
                </c:pt>
                <c:pt idx="4330">
                  <c:v>5.9303765163499134E-4</c:v>
                </c:pt>
                <c:pt idx="4331">
                  <c:v>5.927034257931389E-4</c:v>
                </c:pt>
                <c:pt idx="4332">
                  <c:v>5.9236995113603487E-4</c:v>
                </c:pt>
                <c:pt idx="4333">
                  <c:v>5.9203722629297113E-4</c:v>
                </c:pt>
                <c:pt idx="4334">
                  <c:v>5.9170524989918206E-4</c:v>
                </c:pt>
                <c:pt idx="4335">
                  <c:v>5.9137402058824604E-4</c:v>
                </c:pt>
                <c:pt idx="4336">
                  <c:v>5.9104353700107791E-4</c:v>
                </c:pt>
                <c:pt idx="4337">
                  <c:v>5.9071379778636874E-4</c:v>
                </c:pt>
                <c:pt idx="4338">
                  <c:v>5.9038480159266031E-4</c:v>
                </c:pt>
                <c:pt idx="4339">
                  <c:v>5.9005654704464812E-4</c:v>
                </c:pt>
                <c:pt idx="4340">
                  <c:v>5.8972903281697721E-4</c:v>
                </c:pt>
                <c:pt idx="4341">
                  <c:v>5.8940225755340129E-4</c:v>
                </c:pt>
                <c:pt idx="4342">
                  <c:v>5.8907621994024159E-4</c:v>
                </c:pt>
                <c:pt idx="4343">
                  <c:v>5.8875091861050003E-4</c:v>
                </c:pt>
                <c:pt idx="4344">
                  <c:v>5.8842635227650524E-4</c:v>
                </c:pt>
                <c:pt idx="4345">
                  <c:v>5.881025195878136E-4</c:v>
                </c:pt>
                <c:pt idx="4346">
                  <c:v>5.8777941925328581E-4</c:v>
                </c:pt>
                <c:pt idx="4347">
                  <c:v>5.8745704993053139E-4</c:v>
                </c:pt>
                <c:pt idx="4348">
                  <c:v>5.8713541023314923E-4</c:v>
                </c:pt>
                <c:pt idx="4349">
                  <c:v>5.8681449901312928E-4</c:v>
                </c:pt>
                <c:pt idx="4350">
                  <c:v>5.8649431485978702E-4</c:v>
                </c:pt>
                <c:pt idx="4351">
                  <c:v>5.8617485647544717E-4</c:v>
                </c:pt>
                <c:pt idx="4352">
                  <c:v>5.8585612257917993E-4</c:v>
                </c:pt>
                <c:pt idx="4353">
                  <c:v>5.8553811187127128E-4</c:v>
                </c:pt>
                <c:pt idx="4354">
                  <c:v>5.8522082307719864E-4</c:v>
                </c:pt>
                <c:pt idx="4355">
                  <c:v>5.8490425489447534E-4</c:v>
                </c:pt>
                <c:pt idx="4356">
                  <c:v>5.8458840604711816E-4</c:v>
                </c:pt>
                <c:pt idx="4357">
                  <c:v>5.8427327527900994E-4</c:v>
                </c:pt>
                <c:pt idx="4358">
                  <c:v>5.8395886127584934E-4</c:v>
                </c:pt>
                <c:pt idx="4359">
                  <c:v>5.8364516281213534E-4</c:v>
                </c:pt>
                <c:pt idx="4360">
                  <c:v>5.8333217858016703E-4</c:v>
                </c:pt>
                <c:pt idx="4361">
                  <c:v>5.8301990730504104E-4</c:v>
                </c:pt>
                <c:pt idx="4362">
                  <c:v>5.8270834782199303E-4</c:v>
                </c:pt>
                <c:pt idx="4363">
                  <c:v>5.8239749878394526E-4</c:v>
                </c:pt>
                <c:pt idx="4364">
                  <c:v>5.8208735896707092E-4</c:v>
                </c:pt>
                <c:pt idx="4365">
                  <c:v>5.8177792712213439E-4</c:v>
                </c:pt>
                <c:pt idx="4366">
                  <c:v>5.8146920201877002E-4</c:v>
                </c:pt>
                <c:pt idx="4367">
                  <c:v>5.8116118238848513E-4</c:v>
                </c:pt>
                <c:pt idx="4368">
                  <c:v>5.8085386705251983E-4</c:v>
                </c:pt>
                <c:pt idx="4369">
                  <c:v>5.805472547096254E-4</c:v>
                </c:pt>
                <c:pt idx="4370">
                  <c:v>5.802413441754645E-4</c:v>
                </c:pt>
                <c:pt idx="4371">
                  <c:v>5.7993613422264642E-4</c:v>
                </c:pt>
                <c:pt idx="4372">
                  <c:v>5.7963162358490522E-4</c:v>
                </c:pt>
                <c:pt idx="4373">
                  <c:v>5.7932781110360109E-4</c:v>
                </c:pt>
                <c:pt idx="4374">
                  <c:v>5.790246955556899E-4</c:v>
                </c:pt>
                <c:pt idx="4375">
                  <c:v>5.7872227570462194E-4</c:v>
                </c:pt>
                <c:pt idx="4376">
                  <c:v>5.7842055036224033E-4</c:v>
                </c:pt>
                <c:pt idx="4377">
                  <c:v>5.7811951831962321E-4</c:v>
                </c:pt>
                <c:pt idx="4378">
                  <c:v>5.7781917838299124E-4</c:v>
                </c:pt>
                <c:pt idx="4379">
                  <c:v>5.7751952934957033E-4</c:v>
                </c:pt>
                <c:pt idx="4380">
                  <c:v>5.7722057001589454E-4</c:v>
                </c:pt>
                <c:pt idx="4381">
                  <c:v>5.7692229922686649E-4</c:v>
                </c:pt>
                <c:pt idx="4382">
                  <c:v>5.7662471577044907E-4</c:v>
                </c:pt>
                <c:pt idx="4383">
                  <c:v>5.7632781850657509E-4</c:v>
                </c:pt>
                <c:pt idx="4384">
                  <c:v>5.7603160616138504E-4</c:v>
                </c:pt>
                <c:pt idx="4385">
                  <c:v>5.7573607770484568E-4</c:v>
                </c:pt>
                <c:pt idx="4386">
                  <c:v>5.7544123184931904E-4</c:v>
                </c:pt>
                <c:pt idx="4387">
                  <c:v>5.7514706750313744E-4</c:v>
                </c:pt>
                <c:pt idx="4388">
                  <c:v>5.7485358340647803E-4</c:v>
                </c:pt>
                <c:pt idx="4389">
                  <c:v>5.7456077848582789E-4</c:v>
                </c:pt>
                <c:pt idx="4390">
                  <c:v>5.7426865155746722E-4</c:v>
                </c:pt>
                <c:pt idx="4391">
                  <c:v>5.739772014380798E-4</c:v>
                </c:pt>
                <c:pt idx="4392">
                  <c:v>5.7368642708464392E-4</c:v>
                </c:pt>
                <c:pt idx="4393">
                  <c:v>5.7339632725748164E-4</c:v>
                </c:pt>
                <c:pt idx="4394">
                  <c:v>5.7310690083044429E-4</c:v>
                </c:pt>
                <c:pt idx="4395">
                  <c:v>5.7281814664579707E-4</c:v>
                </c:pt>
                <c:pt idx="4396">
                  <c:v>5.7253006361777188E-4</c:v>
                </c:pt>
                <c:pt idx="4397">
                  <c:v>5.7224265058551519E-4</c:v>
                </c:pt>
                <c:pt idx="4398">
                  <c:v>5.7195590643052804E-4</c:v>
                </c:pt>
                <c:pt idx="4399">
                  <c:v>5.7166982999388993E-4</c:v>
                </c:pt>
                <c:pt idx="4400">
                  <c:v>5.7138442020460937E-4</c:v>
                </c:pt>
                <c:pt idx="4401">
                  <c:v>5.7109967592327518E-4</c:v>
                </c:pt>
                <c:pt idx="4402">
                  <c:v>5.7081559603510313E-4</c:v>
                </c:pt>
                <c:pt idx="4403">
                  <c:v>5.7053217941596928E-4</c:v>
                </c:pt>
                <c:pt idx="4404">
                  <c:v>5.7024942495375512E-4</c:v>
                </c:pt>
                <c:pt idx="4405">
                  <c:v>5.6996733160689103E-4</c:v>
                </c:pt>
                <c:pt idx="4406">
                  <c:v>5.6968589818677539E-4</c:v>
                </c:pt>
                <c:pt idx="4407">
                  <c:v>5.694051236356726E-4</c:v>
                </c:pt>
                <c:pt idx="4408">
                  <c:v>5.6912500689924384E-4</c:v>
                </c:pt>
                <c:pt idx="4409">
                  <c:v>5.6884554681481793E-4</c:v>
                </c:pt>
                <c:pt idx="4410">
                  <c:v>5.6856674232668987E-4</c:v>
                </c:pt>
                <c:pt idx="4411">
                  <c:v>5.6828859232915373E-4</c:v>
                </c:pt>
                <c:pt idx="4412">
                  <c:v>5.6801109578381967E-4</c:v>
                </c:pt>
                <c:pt idx="4413">
                  <c:v>5.6773425159174122E-4</c:v>
                </c:pt>
                <c:pt idx="4414">
                  <c:v>5.6745805866964441E-4</c:v>
                </c:pt>
                <c:pt idx="4415">
                  <c:v>5.6718251595352508E-4</c:v>
                </c:pt>
                <c:pt idx="4416">
                  <c:v>5.6690762237801974E-4</c:v>
                </c:pt>
                <c:pt idx="4417">
                  <c:v>5.666333768614499E-4</c:v>
                </c:pt>
                <c:pt idx="4418">
                  <c:v>5.6635977836690533E-4</c:v>
                </c:pt>
                <c:pt idx="4419">
                  <c:v>5.6608682580798172E-4</c:v>
                </c:pt>
                <c:pt idx="4420">
                  <c:v>5.6581451815189724E-4</c:v>
                </c:pt>
                <c:pt idx="4421">
                  <c:v>5.655428543348683E-4</c:v>
                </c:pt>
                <c:pt idx="4422">
                  <c:v>5.6527183332137393E-4</c:v>
                </c:pt>
                <c:pt idx="4423">
                  <c:v>5.6500145404848423E-4</c:v>
                </c:pt>
                <c:pt idx="4424">
                  <c:v>5.6473171547819802E-4</c:v>
                </c:pt>
                <c:pt idx="4425">
                  <c:v>5.6446261658909494E-4</c:v>
                </c:pt>
                <c:pt idx="4426">
                  <c:v>5.6419415631970464E-4</c:v>
                </c:pt>
                <c:pt idx="4427">
                  <c:v>5.6392633363890542E-4</c:v>
                </c:pt>
                <c:pt idx="4428">
                  <c:v>5.6365914752822997E-4</c:v>
                </c:pt>
                <c:pt idx="4429">
                  <c:v>5.6339259696403703E-4</c:v>
                </c:pt>
                <c:pt idx="4430">
                  <c:v>5.6312668092589114E-4</c:v>
                </c:pt>
                <c:pt idx="4431">
                  <c:v>5.6286139838168984E-4</c:v>
                </c:pt>
                <c:pt idx="4432">
                  <c:v>5.6259674830792523E-4</c:v>
                </c:pt>
                <c:pt idx="4433">
                  <c:v>5.6233272970191404E-4</c:v>
                </c:pt>
                <c:pt idx="4434">
                  <c:v>5.6206934155086008E-4</c:v>
                </c:pt>
                <c:pt idx="4435">
                  <c:v>5.6180658283378859E-4</c:v>
                </c:pt>
                <c:pt idx="4436">
                  <c:v>5.6154445255835394E-4</c:v>
                </c:pt>
                <c:pt idx="4437">
                  <c:v>5.6128294973524983E-4</c:v>
                </c:pt>
                <c:pt idx="4438">
                  <c:v>5.6102207335278933E-4</c:v>
                </c:pt>
                <c:pt idx="4439">
                  <c:v>5.6076182240263981E-4</c:v>
                </c:pt>
                <c:pt idx="4440">
                  <c:v>5.6050219589819203E-4</c:v>
                </c:pt>
                <c:pt idx="4441">
                  <c:v>5.6024319286288363E-4</c:v>
                </c:pt>
                <c:pt idx="4442">
                  <c:v>5.5998481230238445E-4</c:v>
                </c:pt>
                <c:pt idx="4443">
                  <c:v>5.5972705322518824E-4</c:v>
                </c:pt>
                <c:pt idx="4444">
                  <c:v>5.5946991465046783E-4</c:v>
                </c:pt>
                <c:pt idx="4445">
                  <c:v>5.5921339560964761E-4</c:v>
                </c:pt>
                <c:pt idx="4446">
                  <c:v>5.5895749513011834E-4</c:v>
                </c:pt>
                <c:pt idx="4447">
                  <c:v>5.5870221223112125E-4</c:v>
                </c:pt>
                <c:pt idx="4448">
                  <c:v>5.5844754595304905E-4</c:v>
                </c:pt>
                <c:pt idx="4449">
                  <c:v>5.5819349532740519E-4</c:v>
                </c:pt>
                <c:pt idx="4450">
                  <c:v>5.5794005940090307E-4</c:v>
                </c:pt>
                <c:pt idx="4451">
                  <c:v>5.5768723718467193E-4</c:v>
                </c:pt>
                <c:pt idx="4452">
                  <c:v>5.5743502774462366E-4</c:v>
                </c:pt>
                <c:pt idx="4453">
                  <c:v>5.5718343011332467E-4</c:v>
                </c:pt>
                <c:pt idx="4454">
                  <c:v>5.5693244336619434E-4</c:v>
                </c:pt>
                <c:pt idx="4455">
                  <c:v>5.5668206651904404E-4</c:v>
                </c:pt>
                <c:pt idx="4456">
                  <c:v>5.5643229864147531E-4</c:v>
                </c:pt>
                <c:pt idx="4457">
                  <c:v>5.5618313879798994E-4</c:v>
                </c:pt>
                <c:pt idx="4458">
                  <c:v>5.5593458605078039E-4</c:v>
                </c:pt>
                <c:pt idx="4459">
                  <c:v>5.5568663945873315E-4</c:v>
                </c:pt>
                <c:pt idx="4460">
                  <c:v>5.5543929807831184E-4</c:v>
                </c:pt>
                <c:pt idx="4461">
                  <c:v>5.5519256098702824E-4</c:v>
                </c:pt>
                <c:pt idx="4462">
                  <c:v>5.5494642726262834E-4</c:v>
                </c:pt>
                <c:pt idx="4463">
                  <c:v>5.5470089597444002E-4</c:v>
                </c:pt>
                <c:pt idx="4464">
                  <c:v>5.54455966178275E-4</c:v>
                </c:pt>
                <c:pt idx="4465">
                  <c:v>5.5421163699321098E-4</c:v>
                </c:pt>
                <c:pt idx="4466">
                  <c:v>5.5396790748419959E-4</c:v>
                </c:pt>
                <c:pt idx="4467">
                  <c:v>5.5372477674154794E-4</c:v>
                </c:pt>
                <c:pt idx="4468">
                  <c:v>5.5348224385084013E-4</c:v>
                </c:pt>
                <c:pt idx="4469">
                  <c:v>5.5324030789450003E-4</c:v>
                </c:pt>
                <c:pt idx="4470">
                  <c:v>5.5299896799293588E-4</c:v>
                </c:pt>
                <c:pt idx="4471">
                  <c:v>5.5275822321093127E-4</c:v>
                </c:pt>
                <c:pt idx="4472">
                  <c:v>5.5251807266864746E-4</c:v>
                </c:pt>
                <c:pt idx="4473">
                  <c:v>5.5227851546835714E-4</c:v>
                </c:pt>
                <c:pt idx="4474">
                  <c:v>5.5203955071190852E-4</c:v>
                </c:pt>
                <c:pt idx="4475">
                  <c:v>5.5180117751820433E-4</c:v>
                </c:pt>
                <c:pt idx="4476">
                  <c:v>5.5156339497719714E-4</c:v>
                </c:pt>
                <c:pt idx="4477">
                  <c:v>5.5132620221129923E-4</c:v>
                </c:pt>
                <c:pt idx="4478">
                  <c:v>5.5108959836524054E-4</c:v>
                </c:pt>
                <c:pt idx="4479">
                  <c:v>5.5085358253318534E-4</c:v>
                </c:pt>
                <c:pt idx="4480">
                  <c:v>5.5061815381142693E-4</c:v>
                </c:pt>
                <c:pt idx="4481">
                  <c:v>5.5038331136006587E-4</c:v>
                </c:pt>
                <c:pt idx="4482">
                  <c:v>5.5014905430082414E-4</c:v>
                </c:pt>
                <c:pt idx="4483">
                  <c:v>5.4991538179431523E-4</c:v>
                </c:pt>
                <c:pt idx="4484">
                  <c:v>5.4968229286074023E-4</c:v>
                </c:pt>
                <c:pt idx="4485">
                  <c:v>5.494497868077969E-4</c:v>
                </c:pt>
                <c:pt idx="4486">
                  <c:v>5.4921786263703804E-4</c:v>
                </c:pt>
                <c:pt idx="4487">
                  <c:v>5.4898651957767082E-4</c:v>
                </c:pt>
                <c:pt idx="4488">
                  <c:v>5.4875575665205769E-4</c:v>
                </c:pt>
                <c:pt idx="4489">
                  <c:v>5.4852557314014321E-4</c:v>
                </c:pt>
                <c:pt idx="4490">
                  <c:v>5.482959681086492E-4</c:v>
                </c:pt>
                <c:pt idx="4491">
                  <c:v>5.4806694071897575E-4</c:v>
                </c:pt>
                <c:pt idx="4492">
                  <c:v>5.4783849020627134E-4</c:v>
                </c:pt>
                <c:pt idx="4493">
                  <c:v>5.4761061564057023E-4</c:v>
                </c:pt>
                <c:pt idx="4494">
                  <c:v>5.4738331620416889E-4</c:v>
                </c:pt>
                <c:pt idx="4495">
                  <c:v>5.4715659103456529E-4</c:v>
                </c:pt>
                <c:pt idx="4496">
                  <c:v>5.4693043935983968E-4</c:v>
                </c:pt>
                <c:pt idx="4497">
                  <c:v>5.4670486031597001E-4</c:v>
                </c:pt>
                <c:pt idx="4498">
                  <c:v>5.464798530367209E-4</c:v>
                </c:pt>
                <c:pt idx="4499">
                  <c:v>5.4625541671521089E-4</c:v>
                </c:pt>
                <c:pt idx="4500">
                  <c:v>5.4603155058435522E-4</c:v>
                </c:pt>
                <c:pt idx="4501">
                  <c:v>5.45808253719124E-4</c:v>
                </c:pt>
                <c:pt idx="4502">
                  <c:v>5.4558552540584005E-4</c:v>
                </c:pt>
                <c:pt idx="4503">
                  <c:v>5.4536336474090533E-4</c:v>
                </c:pt>
                <c:pt idx="4504">
                  <c:v>5.4514177099217534E-4</c:v>
                </c:pt>
                <c:pt idx="4505">
                  <c:v>5.4492074325927808E-4</c:v>
                </c:pt>
                <c:pt idx="4506">
                  <c:v>5.4470028078357896E-4</c:v>
                </c:pt>
                <c:pt idx="4507">
                  <c:v>5.4448038276952101E-4</c:v>
                </c:pt>
                <c:pt idx="4508">
                  <c:v>5.442610483587276E-4</c:v>
                </c:pt>
                <c:pt idx="4509">
                  <c:v>5.4404227680025828E-4</c:v>
                </c:pt>
                <c:pt idx="4510">
                  <c:v>5.4382406729564664E-4</c:v>
                </c:pt>
                <c:pt idx="4511">
                  <c:v>5.4360641902001885E-4</c:v>
                </c:pt>
                <c:pt idx="4512">
                  <c:v>5.4338933118013477E-4</c:v>
                </c:pt>
                <c:pt idx="4513">
                  <c:v>5.4317280300576721E-4</c:v>
                </c:pt>
                <c:pt idx="4514">
                  <c:v>5.4295683369242134E-4</c:v>
                </c:pt>
                <c:pt idx="4515">
                  <c:v>5.4274142246545293E-4</c:v>
                </c:pt>
                <c:pt idx="4516">
                  <c:v>5.425265685385063E-4</c:v>
                </c:pt>
                <c:pt idx="4517">
                  <c:v>5.4231227109657139E-4</c:v>
                </c:pt>
                <c:pt idx="4518">
                  <c:v>5.4209852941066101E-4</c:v>
                </c:pt>
                <c:pt idx="4519">
                  <c:v>5.4188534265866932E-4</c:v>
                </c:pt>
                <c:pt idx="4520">
                  <c:v>5.4167271011788896E-4</c:v>
                </c:pt>
                <c:pt idx="4521">
                  <c:v>5.4146063096139024E-4</c:v>
                </c:pt>
                <c:pt idx="4522">
                  <c:v>5.4124910446832293E-4</c:v>
                </c:pt>
                <c:pt idx="4523">
                  <c:v>5.4103812983630933E-4</c:v>
                </c:pt>
                <c:pt idx="4524">
                  <c:v>5.4082770630420459E-4</c:v>
                </c:pt>
                <c:pt idx="4525">
                  <c:v>5.4061783313209008E-4</c:v>
                </c:pt>
                <c:pt idx="4526">
                  <c:v>5.4040850954666932E-4</c:v>
                </c:pt>
                <c:pt idx="4527">
                  <c:v>5.4019973479243208E-4</c:v>
                </c:pt>
                <c:pt idx="4528">
                  <c:v>5.3999150810149813E-4</c:v>
                </c:pt>
                <c:pt idx="4529">
                  <c:v>5.3978382873125892E-4</c:v>
                </c:pt>
                <c:pt idx="4530">
                  <c:v>5.395766959525283E-4</c:v>
                </c:pt>
                <c:pt idx="4531">
                  <c:v>5.3937010897736571E-4</c:v>
                </c:pt>
                <c:pt idx="4532">
                  <c:v>5.3916406709384964E-4</c:v>
                </c:pt>
                <c:pt idx="4533">
                  <c:v>5.3895856953789804E-4</c:v>
                </c:pt>
                <c:pt idx="4534">
                  <c:v>5.3875361558276954E-4</c:v>
                </c:pt>
                <c:pt idx="4535">
                  <c:v>5.3854920447525231E-4</c:v>
                </c:pt>
                <c:pt idx="4536">
                  <c:v>5.3834533550319518E-4</c:v>
                </c:pt>
                <c:pt idx="4537">
                  <c:v>5.3814200791132104E-4</c:v>
                </c:pt>
                <c:pt idx="4538">
                  <c:v>5.3793922097673103E-4</c:v>
                </c:pt>
                <c:pt idx="4539">
                  <c:v>5.3773697396180696E-4</c:v>
                </c:pt>
                <c:pt idx="4540">
                  <c:v>5.3753526615719113E-4</c:v>
                </c:pt>
                <c:pt idx="4541">
                  <c:v>5.3733409681982092E-4</c:v>
                </c:pt>
                <c:pt idx="4542">
                  <c:v>5.3713346525061914E-4</c:v>
                </c:pt>
                <c:pt idx="4543">
                  <c:v>5.3693337070304884E-4</c:v>
                </c:pt>
                <c:pt idx="4544">
                  <c:v>5.3673381247488193E-4</c:v>
                </c:pt>
                <c:pt idx="4545">
                  <c:v>5.3653478984024331E-4</c:v>
                </c:pt>
                <c:pt idx="4546">
                  <c:v>5.3633630210162475E-4</c:v>
                </c:pt>
                <c:pt idx="4547">
                  <c:v>5.3613834854979777E-4</c:v>
                </c:pt>
                <c:pt idx="4548">
                  <c:v>5.3594092847462633E-4</c:v>
                </c:pt>
                <c:pt idx="4549">
                  <c:v>5.3574404116272384E-4</c:v>
                </c:pt>
                <c:pt idx="4550">
                  <c:v>5.35547685901886E-4</c:v>
                </c:pt>
                <c:pt idx="4551">
                  <c:v>5.3535186199963963E-4</c:v>
                </c:pt>
                <c:pt idx="4552">
                  <c:v>5.3515656875855811E-4</c:v>
                </c:pt>
                <c:pt idx="4553">
                  <c:v>5.3496180549372123E-4</c:v>
                </c:pt>
                <c:pt idx="4554">
                  <c:v>5.3476757151832519E-4</c:v>
                </c:pt>
                <c:pt idx="4555">
                  <c:v>5.3457386612274329E-4</c:v>
                </c:pt>
                <c:pt idx="4556">
                  <c:v>5.3438068861620723E-4</c:v>
                </c:pt>
                <c:pt idx="4557">
                  <c:v>5.3418803828957139E-4</c:v>
                </c:pt>
                <c:pt idx="4558">
                  <c:v>5.3399591448250827E-4</c:v>
                </c:pt>
                <c:pt idx="4559">
                  <c:v>5.3380431649634825E-4</c:v>
                </c:pt>
                <c:pt idx="4560">
                  <c:v>5.3361324366837113E-4</c:v>
                </c:pt>
                <c:pt idx="4561">
                  <c:v>5.3342269532137532E-4</c:v>
                </c:pt>
                <c:pt idx="4562">
                  <c:v>5.3323267076847627E-4</c:v>
                </c:pt>
                <c:pt idx="4563">
                  <c:v>5.330431693373835E-4</c:v>
                </c:pt>
                <c:pt idx="4564">
                  <c:v>5.3285419034732094E-4</c:v>
                </c:pt>
                <c:pt idx="4565">
                  <c:v>5.3266573314444433E-4</c:v>
                </c:pt>
                <c:pt idx="4566">
                  <c:v>5.3247779705803823E-4</c:v>
                </c:pt>
                <c:pt idx="4567">
                  <c:v>5.3229038142730482E-4</c:v>
                </c:pt>
                <c:pt idx="4568">
                  <c:v>5.3210348556747633E-4</c:v>
                </c:pt>
                <c:pt idx="4569">
                  <c:v>5.3191710882619103E-4</c:v>
                </c:pt>
                <c:pt idx="4570">
                  <c:v>5.3173125054603804E-4</c:v>
                </c:pt>
                <c:pt idx="4571">
                  <c:v>5.3154591007341357E-4</c:v>
                </c:pt>
                <c:pt idx="4572">
                  <c:v>5.3136108675700961E-4</c:v>
                </c:pt>
                <c:pt idx="4573">
                  <c:v>5.3117677994545529E-4</c:v>
                </c:pt>
                <c:pt idx="4574">
                  <c:v>5.3099298896818804E-4</c:v>
                </c:pt>
                <c:pt idx="4575">
                  <c:v>5.3080971320160523E-4</c:v>
                </c:pt>
                <c:pt idx="4576">
                  <c:v>5.3062695198330162E-4</c:v>
                </c:pt>
                <c:pt idx="4577">
                  <c:v>5.304447046785226E-4</c:v>
                </c:pt>
                <c:pt idx="4578">
                  <c:v>5.3026297064568534E-4</c:v>
                </c:pt>
                <c:pt idx="4579">
                  <c:v>5.3008174923619593E-4</c:v>
                </c:pt>
                <c:pt idx="4580">
                  <c:v>5.2990103982244834E-4</c:v>
                </c:pt>
                <c:pt idx="4581">
                  <c:v>5.2972084174974013E-4</c:v>
                </c:pt>
                <c:pt idx="4582">
                  <c:v>5.2954115441013823E-4</c:v>
                </c:pt>
                <c:pt idx="4583">
                  <c:v>5.2936197717726456E-4</c:v>
                </c:pt>
                <c:pt idx="4584">
                  <c:v>5.2918330938295981E-4</c:v>
                </c:pt>
                <c:pt idx="4585">
                  <c:v>5.2900515043502504E-4</c:v>
                </c:pt>
                <c:pt idx="4586">
                  <c:v>5.2882749968129834E-4</c:v>
                </c:pt>
                <c:pt idx="4587">
                  <c:v>5.2865035653894504E-4</c:v>
                </c:pt>
                <c:pt idx="4588">
                  <c:v>5.2847372033042823E-4</c:v>
                </c:pt>
                <c:pt idx="4589">
                  <c:v>5.2829759051156939E-4</c:v>
                </c:pt>
                <c:pt idx="4590">
                  <c:v>5.2812196638938203E-4</c:v>
                </c:pt>
                <c:pt idx="4591">
                  <c:v>5.2794684740464109E-4</c:v>
                </c:pt>
                <c:pt idx="4592">
                  <c:v>5.2777223290447416E-4</c:v>
                </c:pt>
                <c:pt idx="4593">
                  <c:v>5.2759812230388599E-4</c:v>
                </c:pt>
                <c:pt idx="4594">
                  <c:v>5.2742451499059539E-4</c:v>
                </c:pt>
                <c:pt idx="4595">
                  <c:v>5.2725141035225994E-4</c:v>
                </c:pt>
                <c:pt idx="4596">
                  <c:v>5.270788077999393E-4</c:v>
                </c:pt>
                <c:pt idx="4597">
                  <c:v>5.2690670672365198E-4</c:v>
                </c:pt>
                <c:pt idx="4598">
                  <c:v>5.2673510648612012E-4</c:v>
                </c:pt>
                <c:pt idx="4599">
                  <c:v>5.2656400652852521E-4</c:v>
                </c:pt>
                <c:pt idx="4600">
                  <c:v>5.2639340629783511E-4</c:v>
                </c:pt>
                <c:pt idx="4601">
                  <c:v>5.2622330506739033E-4</c:v>
                </c:pt>
                <c:pt idx="4602">
                  <c:v>5.2605370239470898E-4</c:v>
                </c:pt>
                <c:pt idx="4603">
                  <c:v>5.258845976017758E-4</c:v>
                </c:pt>
                <c:pt idx="4604">
                  <c:v>5.2571599014692013E-4</c:v>
                </c:pt>
                <c:pt idx="4605">
                  <c:v>5.2554787938350939E-4</c:v>
                </c:pt>
                <c:pt idx="4606">
                  <c:v>5.2538026476386523E-4</c:v>
                </c:pt>
                <c:pt idx="4607">
                  <c:v>5.2521314573086039E-4</c:v>
                </c:pt>
                <c:pt idx="4608">
                  <c:v>5.2504652164600313E-4</c:v>
                </c:pt>
                <c:pt idx="4609">
                  <c:v>5.2488039198484023E-4</c:v>
                </c:pt>
                <c:pt idx="4610">
                  <c:v>5.2471475612784796E-4</c:v>
                </c:pt>
                <c:pt idx="4611">
                  <c:v>5.2454961355112085E-4</c:v>
                </c:pt>
                <c:pt idx="4612">
                  <c:v>5.2438496361967529E-4</c:v>
                </c:pt>
                <c:pt idx="4613">
                  <c:v>5.2422080575612593E-4</c:v>
                </c:pt>
                <c:pt idx="4614">
                  <c:v>5.2405713962609039E-4</c:v>
                </c:pt>
                <c:pt idx="4615">
                  <c:v>5.2389396433944184E-4</c:v>
                </c:pt>
                <c:pt idx="4616">
                  <c:v>5.2373127943958903E-4</c:v>
                </c:pt>
                <c:pt idx="4617">
                  <c:v>5.2356908440550005E-4</c:v>
                </c:pt>
                <c:pt idx="4618">
                  <c:v>5.2340737865102431E-4</c:v>
                </c:pt>
                <c:pt idx="4619">
                  <c:v>5.2324616165101863E-4</c:v>
                </c:pt>
                <c:pt idx="4620">
                  <c:v>5.2308543282559422E-4</c:v>
                </c:pt>
                <c:pt idx="4621">
                  <c:v>5.2292519160723934E-4</c:v>
                </c:pt>
                <c:pt idx="4622">
                  <c:v>5.2276543745109435E-4</c:v>
                </c:pt>
                <c:pt idx="4623">
                  <c:v>5.2260616981962993E-4</c:v>
                </c:pt>
                <c:pt idx="4624">
                  <c:v>5.2244738814012919E-4</c:v>
                </c:pt>
                <c:pt idx="4625">
                  <c:v>5.2228909189327728E-4</c:v>
                </c:pt>
                <c:pt idx="4626">
                  <c:v>5.2213128051102034E-4</c:v>
                </c:pt>
                <c:pt idx="4627">
                  <c:v>5.2197395348098938E-4</c:v>
                </c:pt>
                <c:pt idx="4628">
                  <c:v>5.2181711021238723E-4</c:v>
                </c:pt>
                <c:pt idx="4629">
                  <c:v>5.2166075021178231E-4</c:v>
                </c:pt>
                <c:pt idx="4630">
                  <c:v>5.2150487290979902E-4</c:v>
                </c:pt>
                <c:pt idx="4631">
                  <c:v>5.2134947780743939E-4</c:v>
                </c:pt>
                <c:pt idx="4632">
                  <c:v>5.211945643327472E-4</c:v>
                </c:pt>
                <c:pt idx="4633">
                  <c:v>5.2104013197283832E-4</c:v>
                </c:pt>
                <c:pt idx="4634">
                  <c:v>5.2088618018322134E-4</c:v>
                </c:pt>
                <c:pt idx="4635">
                  <c:v>5.2073270847311306E-4</c:v>
                </c:pt>
                <c:pt idx="4636">
                  <c:v>5.2057971627967594E-4</c:v>
                </c:pt>
                <c:pt idx="4637">
                  <c:v>5.2042720310989984E-4</c:v>
                </c:pt>
                <c:pt idx="4638">
                  <c:v>5.2027516838003588E-4</c:v>
                </c:pt>
                <c:pt idx="4639">
                  <c:v>5.2012361162738117E-4</c:v>
                </c:pt>
                <c:pt idx="4640">
                  <c:v>5.1997253232547596E-4</c:v>
                </c:pt>
                <c:pt idx="4641">
                  <c:v>5.1982192994818124E-4</c:v>
                </c:pt>
                <c:pt idx="4642">
                  <c:v>5.1967180397853509E-4</c:v>
                </c:pt>
                <c:pt idx="4643">
                  <c:v>5.1952215391506094E-4</c:v>
                </c:pt>
                <c:pt idx="4644">
                  <c:v>5.1937297923314828E-4</c:v>
                </c:pt>
                <c:pt idx="4645">
                  <c:v>5.1922427942692093E-4</c:v>
                </c:pt>
                <c:pt idx="4646">
                  <c:v>5.1907605398456881E-4</c:v>
                </c:pt>
                <c:pt idx="4647">
                  <c:v>5.1892830241959532E-4</c:v>
                </c:pt>
                <c:pt idx="4648">
                  <c:v>5.18781024216355E-4</c:v>
                </c:pt>
                <c:pt idx="4649">
                  <c:v>5.1863421886130866E-4</c:v>
                </c:pt>
                <c:pt idx="4650">
                  <c:v>5.184878858490278E-4</c:v>
                </c:pt>
                <c:pt idx="4651">
                  <c:v>5.1834202469648919E-4</c:v>
                </c:pt>
                <c:pt idx="4652">
                  <c:v>5.1819663490591512E-4</c:v>
                </c:pt>
                <c:pt idx="4653">
                  <c:v>5.1805171600976683E-4</c:v>
                </c:pt>
                <c:pt idx="4654">
                  <c:v>5.1790726748199994E-4</c:v>
                </c:pt>
                <c:pt idx="4655">
                  <c:v>5.1776328885206994E-4</c:v>
                </c:pt>
                <c:pt idx="4656">
                  <c:v>5.1761977961023008E-4</c:v>
                </c:pt>
                <c:pt idx="4657">
                  <c:v>5.1747673926525004E-4</c:v>
                </c:pt>
                <c:pt idx="4658">
                  <c:v>5.173341673303007E-4</c:v>
                </c:pt>
                <c:pt idx="4659">
                  <c:v>5.1719206332344434E-4</c:v>
                </c:pt>
                <c:pt idx="4660">
                  <c:v>5.170504267693575E-4</c:v>
                </c:pt>
                <c:pt idx="4661">
                  <c:v>5.1690925720920171E-4</c:v>
                </c:pt>
                <c:pt idx="4662">
                  <c:v>5.1676855414446504E-4</c:v>
                </c:pt>
                <c:pt idx="4663">
                  <c:v>5.1662831709044113E-4</c:v>
                </c:pt>
                <c:pt idx="4664">
                  <c:v>5.164885455826928E-4</c:v>
                </c:pt>
                <c:pt idx="4665">
                  <c:v>5.1634923912655128E-4</c:v>
                </c:pt>
                <c:pt idx="4666">
                  <c:v>5.1621039726686992E-4</c:v>
                </c:pt>
                <c:pt idx="4667">
                  <c:v>5.1607201954224934E-4</c:v>
                </c:pt>
                <c:pt idx="4668">
                  <c:v>5.1593410550604933E-4</c:v>
                </c:pt>
                <c:pt idx="4669">
                  <c:v>5.1579665467856885E-4</c:v>
                </c:pt>
                <c:pt idx="4670">
                  <c:v>5.1565966657573712E-4</c:v>
                </c:pt>
                <c:pt idx="4671">
                  <c:v>5.1552314072615592E-4</c:v>
                </c:pt>
                <c:pt idx="4672">
                  <c:v>5.1538707666026794E-4</c:v>
                </c:pt>
                <c:pt idx="4673">
                  <c:v>5.152514739267765E-4</c:v>
                </c:pt>
                <c:pt idx="4674">
                  <c:v>5.1511633209931488E-4</c:v>
                </c:pt>
                <c:pt idx="4675">
                  <c:v>5.1498165070214816E-4</c:v>
                </c:pt>
                <c:pt idx="4676">
                  <c:v>5.1484742929345194E-4</c:v>
                </c:pt>
                <c:pt idx="4677">
                  <c:v>5.1471366740291492E-4</c:v>
                </c:pt>
                <c:pt idx="4678">
                  <c:v>5.1458036458864134E-4</c:v>
                </c:pt>
                <c:pt idx="4679">
                  <c:v>5.1444752038757062E-4</c:v>
                </c:pt>
                <c:pt idx="4680">
                  <c:v>5.1431513438321994E-4</c:v>
                </c:pt>
                <c:pt idx="4681">
                  <c:v>5.1418320610194517E-4</c:v>
                </c:pt>
                <c:pt idx="4682">
                  <c:v>5.140517351242132E-4</c:v>
                </c:pt>
                <c:pt idx="4683">
                  <c:v>5.1392072098270514E-4</c:v>
                </c:pt>
                <c:pt idx="4684">
                  <c:v>5.1379016324322479E-4</c:v>
                </c:pt>
                <c:pt idx="4685">
                  <c:v>5.1366006147076856E-4</c:v>
                </c:pt>
                <c:pt idx="4686">
                  <c:v>5.1353041524034493E-4</c:v>
                </c:pt>
                <c:pt idx="4687">
                  <c:v>5.1340122410287116E-4</c:v>
                </c:pt>
                <c:pt idx="4688">
                  <c:v>5.1327248761304841E-4</c:v>
                </c:pt>
                <c:pt idx="4689">
                  <c:v>5.1314420536267401E-4</c:v>
                </c:pt>
                <c:pt idx="4690">
                  <c:v>5.1301637691647073E-4</c:v>
                </c:pt>
                <c:pt idx="4691">
                  <c:v>5.128890018387004E-4</c:v>
                </c:pt>
                <c:pt idx="4692">
                  <c:v>5.1276207969807002E-4</c:v>
                </c:pt>
                <c:pt idx="4693">
                  <c:v>5.1263561006664412E-4</c:v>
                </c:pt>
                <c:pt idx="4694">
                  <c:v>5.1250959254963519E-4</c:v>
                </c:pt>
                <c:pt idx="4695">
                  <c:v>5.1238402669268415E-4</c:v>
                </c:pt>
                <c:pt idx="4696">
                  <c:v>5.1225891207661283E-4</c:v>
                </c:pt>
                <c:pt idx="4697">
                  <c:v>5.121342483423324E-4</c:v>
                </c:pt>
                <c:pt idx="4698">
                  <c:v>5.1201003498145992E-4</c:v>
                </c:pt>
                <c:pt idx="4699">
                  <c:v>5.1188627161019562E-4</c:v>
                </c:pt>
                <c:pt idx="4700">
                  <c:v>5.1176295787289789E-4</c:v>
                </c:pt>
                <c:pt idx="4701">
                  <c:v>5.1164009326493403E-4</c:v>
                </c:pt>
                <c:pt idx="4702">
                  <c:v>5.115176774510812E-4</c:v>
                </c:pt>
                <c:pt idx="4703">
                  <c:v>5.1139570999337029E-4</c:v>
                </c:pt>
                <c:pt idx="4704">
                  <c:v>5.112741904798973E-4</c:v>
                </c:pt>
                <c:pt idx="4705">
                  <c:v>5.1115311851014991E-4</c:v>
                </c:pt>
                <c:pt idx="4706">
                  <c:v>5.1103249366752279E-4</c:v>
                </c:pt>
                <c:pt idx="4707">
                  <c:v>5.1091231557204785E-4</c:v>
                </c:pt>
                <c:pt idx="4708">
                  <c:v>5.1079258382838802E-4</c:v>
                </c:pt>
                <c:pt idx="4709">
                  <c:v>5.1067329801912924E-4</c:v>
                </c:pt>
                <c:pt idx="4710">
                  <c:v>5.1055445771984746E-4</c:v>
                </c:pt>
                <c:pt idx="4711">
                  <c:v>5.1043606259078939E-4</c:v>
                </c:pt>
                <c:pt idx="4712">
                  <c:v>5.1031811219421133E-4</c:v>
                </c:pt>
                <c:pt idx="4713">
                  <c:v>5.1020060611239708E-4</c:v>
                </c:pt>
                <c:pt idx="4714">
                  <c:v>5.100835441930985E-4</c:v>
                </c:pt>
                <c:pt idx="4715">
                  <c:v>5.0996692569031741E-4</c:v>
                </c:pt>
                <c:pt idx="4716">
                  <c:v>5.0985075039714693E-4</c:v>
                </c:pt>
                <c:pt idx="4717">
                  <c:v>5.0973501791133191E-4</c:v>
                </c:pt>
                <c:pt idx="4718">
                  <c:v>5.0961972783754479E-4</c:v>
                </c:pt>
                <c:pt idx="4719">
                  <c:v>5.0950487984283111E-4</c:v>
                </c:pt>
                <c:pt idx="4720">
                  <c:v>5.093904734728772E-4</c:v>
                </c:pt>
                <c:pt idx="4721">
                  <c:v>5.0927650838937988E-4</c:v>
                </c:pt>
                <c:pt idx="4722">
                  <c:v>5.0916298417750638E-4</c:v>
                </c:pt>
                <c:pt idx="4723">
                  <c:v>5.0904990055482323E-4</c:v>
                </c:pt>
                <c:pt idx="4724">
                  <c:v>5.0893725700839124E-4</c:v>
                </c:pt>
                <c:pt idx="4725">
                  <c:v>5.0882505329302903E-4</c:v>
                </c:pt>
                <c:pt idx="4726">
                  <c:v>5.0871328895765798E-4</c:v>
                </c:pt>
                <c:pt idx="4727">
                  <c:v>5.0860196364853393E-4</c:v>
                </c:pt>
                <c:pt idx="4728">
                  <c:v>5.0849107699431839E-4</c:v>
                </c:pt>
                <c:pt idx="4729">
                  <c:v>5.0838062866022404E-4</c:v>
                </c:pt>
                <c:pt idx="4730">
                  <c:v>5.0827061823859932E-4</c:v>
                </c:pt>
                <c:pt idx="4731">
                  <c:v>5.0816104540904591E-4</c:v>
                </c:pt>
                <c:pt idx="4732">
                  <c:v>5.0805190977114571E-4</c:v>
                </c:pt>
                <c:pt idx="4733">
                  <c:v>5.0794321097871384E-4</c:v>
                </c:pt>
                <c:pt idx="4734">
                  <c:v>5.0783494867004137E-4</c:v>
                </c:pt>
                <c:pt idx="4735">
                  <c:v>5.0772712249484079E-4</c:v>
                </c:pt>
                <c:pt idx="4736">
                  <c:v>5.0761973208249668E-4</c:v>
                </c:pt>
                <c:pt idx="4737">
                  <c:v>5.0751277710851903E-4</c:v>
                </c:pt>
                <c:pt idx="4738">
                  <c:v>5.0740625717363803E-4</c:v>
                </c:pt>
                <c:pt idx="4739">
                  <c:v>5.0730017195738737E-4</c:v>
                </c:pt>
                <c:pt idx="4740">
                  <c:v>5.0719452110165714E-4</c:v>
                </c:pt>
                <c:pt idx="4741">
                  <c:v>5.0708930428059113E-4</c:v>
                </c:pt>
                <c:pt idx="4742">
                  <c:v>5.0698452110977711E-4</c:v>
                </c:pt>
                <c:pt idx="4743">
                  <c:v>5.0688017127873894E-4</c:v>
                </c:pt>
                <c:pt idx="4744">
                  <c:v>5.0677625440819483E-4</c:v>
                </c:pt>
                <c:pt idx="4745">
                  <c:v>5.0667277018903788E-4</c:v>
                </c:pt>
                <c:pt idx="4746">
                  <c:v>5.0656971826283984E-4</c:v>
                </c:pt>
                <c:pt idx="4747">
                  <c:v>5.0646709829110933E-4</c:v>
                </c:pt>
                <c:pt idx="4748">
                  <c:v>5.0636490994007764E-4</c:v>
                </c:pt>
                <c:pt idx="4749">
                  <c:v>5.0626315287431972E-4</c:v>
                </c:pt>
                <c:pt idx="4750">
                  <c:v>5.0616182674313433E-4</c:v>
                </c:pt>
                <c:pt idx="4751">
                  <c:v>5.0606093123044412E-4</c:v>
                </c:pt>
                <c:pt idx="4752">
                  <c:v>5.0596046600599081E-4</c:v>
                </c:pt>
                <c:pt idx="4753">
                  <c:v>5.0586043076724339E-4</c:v>
                </c:pt>
                <c:pt idx="4754">
                  <c:v>5.0576082511235502E-4</c:v>
                </c:pt>
                <c:pt idx="4755">
                  <c:v>5.0566164875764431E-4</c:v>
                </c:pt>
                <c:pt idx="4756">
                  <c:v>5.0556290141064533E-4</c:v>
                </c:pt>
                <c:pt idx="4757">
                  <c:v>5.0546458266282669E-4</c:v>
                </c:pt>
                <c:pt idx="4758">
                  <c:v>5.0536669228967972E-4</c:v>
                </c:pt>
                <c:pt idx="4759">
                  <c:v>5.0526922990344191E-4</c:v>
                </c:pt>
                <c:pt idx="4760">
                  <c:v>5.0517219519541714E-4</c:v>
                </c:pt>
                <c:pt idx="4761">
                  <c:v>5.0507558784961925E-4</c:v>
                </c:pt>
                <c:pt idx="4762">
                  <c:v>5.0497940757524148E-4</c:v>
                </c:pt>
                <c:pt idx="4763">
                  <c:v>5.0488365403282402E-4</c:v>
                </c:pt>
                <c:pt idx="4764">
                  <c:v>5.0478832691497962E-4</c:v>
                </c:pt>
                <c:pt idx="4765">
                  <c:v>5.0469342587843317E-4</c:v>
                </c:pt>
                <c:pt idx="4766">
                  <c:v>5.0459895065144362E-4</c:v>
                </c:pt>
                <c:pt idx="4767">
                  <c:v>5.045049009204136E-4</c:v>
                </c:pt>
                <c:pt idx="4768">
                  <c:v>5.0441127640313927E-4</c:v>
                </c:pt>
                <c:pt idx="4769">
                  <c:v>5.0431807676822819E-4</c:v>
                </c:pt>
                <c:pt idx="4770">
                  <c:v>5.0422530171219512E-4</c:v>
                </c:pt>
                <c:pt idx="4771">
                  <c:v>5.0413295090454013E-4</c:v>
                </c:pt>
                <c:pt idx="4772">
                  <c:v>5.040410240462602E-4</c:v>
                </c:pt>
                <c:pt idx="4773">
                  <c:v>5.0394952083122034E-4</c:v>
                </c:pt>
                <c:pt idx="4774">
                  <c:v>5.0385844102348513E-4</c:v>
                </c:pt>
                <c:pt idx="4775">
                  <c:v>5.0376778427920984E-4</c:v>
                </c:pt>
                <c:pt idx="4776">
                  <c:v>5.0367755032584903E-4</c:v>
                </c:pt>
                <c:pt idx="4777">
                  <c:v>5.0358773882626601E-4</c:v>
                </c:pt>
                <c:pt idx="4778">
                  <c:v>5.0349834952459103E-4</c:v>
                </c:pt>
                <c:pt idx="4779">
                  <c:v>5.0340938211055339E-4</c:v>
                </c:pt>
                <c:pt idx="4780">
                  <c:v>5.0332083630654433E-4</c:v>
                </c:pt>
                <c:pt idx="4781">
                  <c:v>5.0323271182521449E-4</c:v>
                </c:pt>
                <c:pt idx="4782">
                  <c:v>5.031450083901849E-4</c:v>
                </c:pt>
                <c:pt idx="4783">
                  <c:v>5.0305772568567952E-4</c:v>
                </c:pt>
                <c:pt idx="4784">
                  <c:v>5.0297086345612891E-4</c:v>
                </c:pt>
                <c:pt idx="4785">
                  <c:v>5.0288442138950369E-4</c:v>
                </c:pt>
                <c:pt idx="4786">
                  <c:v>5.0279839923598774E-4</c:v>
                </c:pt>
                <c:pt idx="4787">
                  <c:v>5.0271279666478166E-4</c:v>
                </c:pt>
                <c:pt idx="4788">
                  <c:v>5.0262761345324714E-4</c:v>
                </c:pt>
                <c:pt idx="4789">
                  <c:v>5.0254284928802286E-4</c:v>
                </c:pt>
                <c:pt idx="4790">
                  <c:v>5.0245850392681478E-4</c:v>
                </c:pt>
                <c:pt idx="4791">
                  <c:v>5.0237457706514132E-4</c:v>
                </c:pt>
                <c:pt idx="4792">
                  <c:v>5.0229106844439488E-4</c:v>
                </c:pt>
                <c:pt idx="4793">
                  <c:v>5.0220797777998844E-4</c:v>
                </c:pt>
                <c:pt idx="4794">
                  <c:v>5.0212530483361524E-4</c:v>
                </c:pt>
                <c:pt idx="4795">
                  <c:v>5.0204304930102103E-4</c:v>
                </c:pt>
                <c:pt idx="4796">
                  <c:v>5.0196121091403167E-4</c:v>
                </c:pt>
                <c:pt idx="4797">
                  <c:v>5.0187978948120274E-4</c:v>
                </c:pt>
                <c:pt idx="4798">
                  <c:v>5.0179878463198289E-4</c:v>
                </c:pt>
                <c:pt idx="4799">
                  <c:v>5.0171819614178701E-4</c:v>
                </c:pt>
                <c:pt idx="4800">
                  <c:v>5.0163802379470492E-4</c:v>
                </c:pt>
                <c:pt idx="4801">
                  <c:v>5.0155826726733504E-4</c:v>
                </c:pt>
                <c:pt idx="4802">
                  <c:v>5.0147892633821314E-4</c:v>
                </c:pt>
                <c:pt idx="4803">
                  <c:v>5.0140000073663671E-4</c:v>
                </c:pt>
                <c:pt idx="4804">
                  <c:v>5.013214902135928E-4</c:v>
                </c:pt>
                <c:pt idx="4805">
                  <c:v>5.0124339451908034E-4</c:v>
                </c:pt>
                <c:pt idx="4806">
                  <c:v>5.0116571337254434E-4</c:v>
                </c:pt>
                <c:pt idx="4807">
                  <c:v>5.010884465612653E-4</c:v>
                </c:pt>
                <c:pt idx="4808">
                  <c:v>5.0101159380071454E-4</c:v>
                </c:pt>
                <c:pt idx="4809">
                  <c:v>5.0093515486142911E-4</c:v>
                </c:pt>
                <c:pt idx="4810">
                  <c:v>5.0085912949999123E-4</c:v>
                </c:pt>
                <c:pt idx="4811">
                  <c:v>5.0078351745772552E-4</c:v>
                </c:pt>
                <c:pt idx="4812">
                  <c:v>5.0070831849407041E-4</c:v>
                </c:pt>
                <c:pt idx="4813">
                  <c:v>5.0063353237697822E-4</c:v>
                </c:pt>
                <c:pt idx="4814">
                  <c:v>5.005591588411203E-4</c:v>
                </c:pt>
                <c:pt idx="4815">
                  <c:v>5.004851976418063E-4</c:v>
                </c:pt>
                <c:pt idx="4816">
                  <c:v>5.0041164860321473E-4</c:v>
                </c:pt>
                <c:pt idx="4817">
                  <c:v>5.0033851141604939E-4</c:v>
                </c:pt>
                <c:pt idx="4818">
                  <c:v>5.0026578586433732E-4</c:v>
                </c:pt>
                <c:pt idx="4819">
                  <c:v>5.0019347173412942E-4</c:v>
                </c:pt>
                <c:pt idx="4820">
                  <c:v>5.0012156875642994E-4</c:v>
                </c:pt>
                <c:pt idx="4821">
                  <c:v>5.0005007673957589E-4</c:v>
                </c:pt>
                <c:pt idx="4822">
                  <c:v>4.9997899539762434E-4</c:v>
                </c:pt>
                <c:pt idx="4823">
                  <c:v>4.9990832460288404E-4</c:v>
                </c:pt>
                <c:pt idx="4824">
                  <c:v>4.9983806397516594E-4</c:v>
                </c:pt>
                <c:pt idx="4825">
                  <c:v>4.9976821344869138E-4</c:v>
                </c:pt>
                <c:pt idx="4826">
                  <c:v>4.9969877267949322E-4</c:v>
                </c:pt>
                <c:pt idx="4827">
                  <c:v>4.9962974149577052E-4</c:v>
                </c:pt>
                <c:pt idx="4828">
                  <c:v>4.9956111963971972E-4</c:v>
                </c:pt>
                <c:pt idx="4829">
                  <c:v>4.9949290696683891E-4</c:v>
                </c:pt>
                <c:pt idx="4830">
                  <c:v>4.9942510316333883E-4</c:v>
                </c:pt>
                <c:pt idx="4831">
                  <c:v>4.9935770808857472E-4</c:v>
                </c:pt>
                <c:pt idx="4832">
                  <c:v>4.9929072144090083E-4</c:v>
                </c:pt>
                <c:pt idx="4833">
                  <c:v>4.9922414311999138E-4</c:v>
                </c:pt>
                <c:pt idx="4834">
                  <c:v>4.9915797279452014E-4</c:v>
                </c:pt>
                <c:pt idx="4835">
                  <c:v>4.9909221035799364E-4</c:v>
                </c:pt>
                <c:pt idx="4836">
                  <c:v>4.9902685542723552E-4</c:v>
                </c:pt>
                <c:pt idx="4837">
                  <c:v>4.989619081275092E-4</c:v>
                </c:pt>
                <c:pt idx="4838">
                  <c:v>4.9889736788805432E-4</c:v>
                </c:pt>
                <c:pt idx="4839">
                  <c:v>4.9883323439847899E-4</c:v>
                </c:pt>
                <c:pt idx="4840">
                  <c:v>4.9876950814413206E-4</c:v>
                </c:pt>
                <c:pt idx="4841">
                  <c:v>4.9870618821633197E-4</c:v>
                </c:pt>
                <c:pt idx="4842">
                  <c:v>4.9864327476407434E-4</c:v>
                </c:pt>
                <c:pt idx="4843">
                  <c:v>4.9858076743849533E-4</c:v>
                </c:pt>
                <c:pt idx="4844">
                  <c:v>4.985186661375004E-4</c:v>
                </c:pt>
                <c:pt idx="4845">
                  <c:v>4.9845697056787974E-4</c:v>
                </c:pt>
                <c:pt idx="4846">
                  <c:v>4.9839568057834184E-4</c:v>
                </c:pt>
                <c:pt idx="4847">
                  <c:v>4.9833479598589993E-4</c:v>
                </c:pt>
                <c:pt idx="4848">
                  <c:v>4.9827431660230031E-4</c:v>
                </c:pt>
                <c:pt idx="4849">
                  <c:v>4.9821424219184901E-4</c:v>
                </c:pt>
                <c:pt idx="4850">
                  <c:v>4.9815457257913829E-4</c:v>
                </c:pt>
                <c:pt idx="4851">
                  <c:v>4.9809530757374094E-4</c:v>
                </c:pt>
                <c:pt idx="4852">
                  <c:v>4.9803644698974902E-4</c:v>
                </c:pt>
                <c:pt idx="4853">
                  <c:v>4.9797799066234245E-4</c:v>
                </c:pt>
                <c:pt idx="4854">
                  <c:v>4.9791993833525519E-4</c:v>
                </c:pt>
                <c:pt idx="4855">
                  <c:v>4.9786228988179572E-4</c:v>
                </c:pt>
                <c:pt idx="4856">
                  <c:v>4.9780504512427393E-4</c:v>
                </c:pt>
                <c:pt idx="4857">
                  <c:v>4.9774820381062593E-4</c:v>
                </c:pt>
                <c:pt idx="4858">
                  <c:v>4.9769176583268804E-4</c:v>
                </c:pt>
                <c:pt idx="4859">
                  <c:v>4.9763573097709045E-4</c:v>
                </c:pt>
                <c:pt idx="4860">
                  <c:v>4.9758009906154094E-4</c:v>
                </c:pt>
                <c:pt idx="4861">
                  <c:v>4.9752486990893975E-4</c:v>
                </c:pt>
                <c:pt idx="4862">
                  <c:v>4.9747004333872721E-4</c:v>
                </c:pt>
                <c:pt idx="4863">
                  <c:v>4.9741561920384593E-4</c:v>
                </c:pt>
                <c:pt idx="4864">
                  <c:v>4.9736159729882139E-4</c:v>
                </c:pt>
                <c:pt idx="4865">
                  <c:v>4.973079774619651E-4</c:v>
                </c:pt>
                <c:pt idx="4866">
                  <c:v>4.9725475952338931E-4</c:v>
                </c:pt>
                <c:pt idx="4867">
                  <c:v>4.9720194330930411E-4</c:v>
                </c:pt>
                <c:pt idx="4868">
                  <c:v>4.9714952864272194E-4</c:v>
                </c:pt>
                <c:pt idx="4869">
                  <c:v>4.9709751536844589E-4</c:v>
                </c:pt>
                <c:pt idx="4870">
                  <c:v>4.970459033108584E-4</c:v>
                </c:pt>
                <c:pt idx="4871">
                  <c:v>4.969946923228443E-4</c:v>
                </c:pt>
                <c:pt idx="4872">
                  <c:v>4.9694388221654983E-4</c:v>
                </c:pt>
                <c:pt idx="4873">
                  <c:v>4.9689347285373315E-4</c:v>
                </c:pt>
                <c:pt idx="4874">
                  <c:v>4.9684346404239084E-4</c:v>
                </c:pt>
                <c:pt idx="4875">
                  <c:v>4.9679385565621172E-4</c:v>
                </c:pt>
                <c:pt idx="4876">
                  <c:v>4.9674464752065572E-4</c:v>
                </c:pt>
                <c:pt idx="4877">
                  <c:v>4.9669583948280934E-4</c:v>
                </c:pt>
                <c:pt idx="4878">
                  <c:v>4.9664743135832234E-4</c:v>
                </c:pt>
                <c:pt idx="4879">
                  <c:v>4.96599423026098E-4</c:v>
                </c:pt>
                <c:pt idx="4880">
                  <c:v>4.9655181431356181E-4</c:v>
                </c:pt>
                <c:pt idx="4881">
                  <c:v>4.9650460510165437E-4</c:v>
                </c:pt>
                <c:pt idx="4882">
                  <c:v>4.9645779521475316E-4</c:v>
                </c:pt>
                <c:pt idx="4883">
                  <c:v>4.9641138450389171E-4</c:v>
                </c:pt>
                <c:pt idx="4884">
                  <c:v>4.9636537282574122E-4</c:v>
                </c:pt>
                <c:pt idx="4885">
                  <c:v>4.963197600193175E-4</c:v>
                </c:pt>
                <c:pt idx="4886">
                  <c:v>4.9627454595004331E-4</c:v>
                </c:pt>
                <c:pt idx="4887">
                  <c:v>4.9622973047237806E-4</c:v>
                </c:pt>
                <c:pt idx="4888">
                  <c:v>4.9618531345218826E-4</c:v>
                </c:pt>
                <c:pt idx="4889">
                  <c:v>4.9614129472434971E-4</c:v>
                </c:pt>
                <c:pt idx="4890">
                  <c:v>4.9609767413553833E-4</c:v>
                </c:pt>
                <c:pt idx="4891">
                  <c:v>4.9605445158265929E-4</c:v>
                </c:pt>
                <c:pt idx="4892">
                  <c:v>4.9601162695311787E-4</c:v>
                </c:pt>
                <c:pt idx="4893">
                  <c:v>4.9596920011476945E-4</c:v>
                </c:pt>
                <c:pt idx="4894">
                  <c:v>4.9592717091085107E-4</c:v>
                </c:pt>
                <c:pt idx="4895">
                  <c:v>4.9588553916407824E-4</c:v>
                </c:pt>
                <c:pt idx="4896">
                  <c:v>4.9584430473702994E-4</c:v>
                </c:pt>
                <c:pt idx="4897">
                  <c:v>4.9580346750895587E-4</c:v>
                </c:pt>
                <c:pt idx="4898">
                  <c:v>4.9576302737065878E-4</c:v>
                </c:pt>
                <c:pt idx="4899">
                  <c:v>4.9572298420719034E-4</c:v>
                </c:pt>
                <c:pt idx="4900">
                  <c:v>4.9568333790184303E-4</c:v>
                </c:pt>
                <c:pt idx="4901">
                  <c:v>4.9564408829753134E-4</c:v>
                </c:pt>
                <c:pt idx="4902">
                  <c:v>4.9560523527504043E-4</c:v>
                </c:pt>
                <c:pt idx="4903">
                  <c:v>4.9556677868563118E-4</c:v>
                </c:pt>
                <c:pt idx="4904">
                  <c:v>4.9552871844850974E-4</c:v>
                </c:pt>
                <c:pt idx="4905">
                  <c:v>4.9549105443769006E-4</c:v>
                </c:pt>
                <c:pt idx="4906">
                  <c:v>4.9545378652157896E-4</c:v>
                </c:pt>
                <c:pt idx="4907">
                  <c:v>4.9541691457679834E-4</c:v>
                </c:pt>
                <c:pt idx="4908">
                  <c:v>4.953804384779663E-4</c:v>
                </c:pt>
                <c:pt idx="4909">
                  <c:v>4.9534435812746322E-4</c:v>
                </c:pt>
                <c:pt idx="4910">
                  <c:v>4.9530867340923915E-4</c:v>
                </c:pt>
                <c:pt idx="4911">
                  <c:v>4.95273384215508E-4</c:v>
                </c:pt>
                <c:pt idx="4912">
                  <c:v>4.9523849041927003E-4</c:v>
                </c:pt>
                <c:pt idx="4913">
                  <c:v>4.9520399193124802E-4</c:v>
                </c:pt>
                <c:pt idx="4914">
                  <c:v>4.9516988859838568E-4</c:v>
                </c:pt>
                <c:pt idx="4915">
                  <c:v>4.9513618033332116E-4</c:v>
                </c:pt>
                <c:pt idx="4916">
                  <c:v>4.9510286705307124E-4</c:v>
                </c:pt>
                <c:pt idx="4917">
                  <c:v>4.9506994862814847E-4</c:v>
                </c:pt>
                <c:pt idx="4918">
                  <c:v>4.9503742496975691E-4</c:v>
                </c:pt>
                <c:pt idx="4919">
                  <c:v>4.9500529594354459E-4</c:v>
                </c:pt>
                <c:pt idx="4920">
                  <c:v>4.9497356146948582E-4</c:v>
                </c:pt>
                <c:pt idx="4921">
                  <c:v>4.9494222145834304E-4</c:v>
                </c:pt>
                <c:pt idx="4922">
                  <c:v>4.9491127578598834E-4</c:v>
                </c:pt>
                <c:pt idx="4923">
                  <c:v>4.9488072437234114E-4</c:v>
                </c:pt>
                <c:pt idx="4924">
                  <c:v>4.9485056709603909E-4</c:v>
                </c:pt>
                <c:pt idx="4925">
                  <c:v>4.9482080390115537E-4</c:v>
                </c:pt>
                <c:pt idx="4926">
                  <c:v>4.9479143464450741E-4</c:v>
                </c:pt>
                <c:pt idx="4927">
                  <c:v>4.9476245928519933E-4</c:v>
                </c:pt>
                <c:pt idx="4928">
                  <c:v>4.9473387766712704E-4</c:v>
                </c:pt>
                <c:pt idx="4929">
                  <c:v>4.9470568978693191E-4</c:v>
                </c:pt>
                <c:pt idx="4930">
                  <c:v>4.9467789546119804E-4</c:v>
                </c:pt>
                <c:pt idx="4931">
                  <c:v>4.9465049467214397E-4</c:v>
                </c:pt>
                <c:pt idx="4932">
                  <c:v>4.9462348725589332E-4</c:v>
                </c:pt>
                <c:pt idx="4933">
                  <c:v>4.9459687324447329E-4</c:v>
                </c:pt>
                <c:pt idx="4934">
                  <c:v>4.9457065243551594E-4</c:v>
                </c:pt>
                <c:pt idx="4935">
                  <c:v>4.9454482485454087E-4</c:v>
                </c:pt>
                <c:pt idx="4936">
                  <c:v>4.9451939024474994E-4</c:v>
                </c:pt>
                <c:pt idx="4937">
                  <c:v>4.9449434885382934E-4</c:v>
                </c:pt>
                <c:pt idx="4938">
                  <c:v>4.9446970023814198E-4</c:v>
                </c:pt>
                <c:pt idx="4939">
                  <c:v>4.9444544423621914E-4</c:v>
                </c:pt>
                <c:pt idx="4940">
                  <c:v>4.9442158147200519E-4</c:v>
                </c:pt>
                <c:pt idx="4941">
                  <c:v>4.9439811111924993E-4</c:v>
                </c:pt>
                <c:pt idx="4942">
                  <c:v>4.9437503349248789E-4</c:v>
                </c:pt>
                <c:pt idx="4943">
                  <c:v>4.943523483463524E-4</c:v>
                </c:pt>
                <c:pt idx="4944">
                  <c:v>4.9433005574932938E-4</c:v>
                </c:pt>
                <c:pt idx="4945">
                  <c:v>4.9430815549329884E-4</c:v>
                </c:pt>
                <c:pt idx="4946">
                  <c:v>4.9428664759118524E-4</c:v>
                </c:pt>
                <c:pt idx="4947">
                  <c:v>4.9426553195214013E-4</c:v>
                </c:pt>
                <c:pt idx="4948">
                  <c:v>4.9424480852851282E-4</c:v>
                </c:pt>
                <c:pt idx="4949">
                  <c:v>4.9422447724560504E-4</c:v>
                </c:pt>
                <c:pt idx="4950">
                  <c:v>4.942045380054331E-4</c:v>
                </c:pt>
                <c:pt idx="4951">
                  <c:v>4.9418499078825509E-4</c:v>
                </c:pt>
                <c:pt idx="4952">
                  <c:v>4.9416583554024124E-4</c:v>
                </c:pt>
                <c:pt idx="4953">
                  <c:v>4.941470721409768E-4</c:v>
                </c:pt>
                <c:pt idx="4954">
                  <c:v>4.941287005840756E-4</c:v>
                </c:pt>
                <c:pt idx="4955">
                  <c:v>4.9411072080922033E-4</c:v>
                </c:pt>
                <c:pt idx="4956">
                  <c:v>4.9409313271349322E-4</c:v>
                </c:pt>
                <c:pt idx="4957">
                  <c:v>4.9407593629939984E-4</c:v>
                </c:pt>
                <c:pt idx="4958">
                  <c:v>4.9405913145315601E-4</c:v>
                </c:pt>
                <c:pt idx="4959">
                  <c:v>4.9404271818518676E-4</c:v>
                </c:pt>
                <c:pt idx="4960">
                  <c:v>4.9402669639392696E-4</c:v>
                </c:pt>
                <c:pt idx="4961">
                  <c:v>4.9401106606137136E-4</c:v>
                </c:pt>
                <c:pt idx="4962">
                  <c:v>4.9399582708758831E-4</c:v>
                </c:pt>
                <c:pt idx="4963">
                  <c:v>4.9398097949920634E-4</c:v>
                </c:pt>
                <c:pt idx="4964">
                  <c:v>4.9396652319089944E-4</c:v>
                </c:pt>
                <c:pt idx="4965">
                  <c:v>4.9395245815079104E-4</c:v>
                </c:pt>
                <c:pt idx="4966">
                  <c:v>4.9393878430452093E-4</c:v>
                </c:pt>
                <c:pt idx="4967">
                  <c:v>4.9392550163094434E-4</c:v>
                </c:pt>
                <c:pt idx="4968">
                  <c:v>4.9391261006421637E-4</c:v>
                </c:pt>
                <c:pt idx="4969">
                  <c:v>4.9390010959862989E-4</c:v>
                </c:pt>
                <c:pt idx="4970">
                  <c:v>4.9388800016169981E-4</c:v>
                </c:pt>
                <c:pt idx="4971">
                  <c:v>4.9387628174591585E-4</c:v>
                </c:pt>
                <c:pt idx="4972">
                  <c:v>4.9386495427584433E-4</c:v>
                </c:pt>
                <c:pt idx="4973">
                  <c:v>4.9385401776278924E-4</c:v>
                </c:pt>
                <c:pt idx="4974">
                  <c:v>4.9384347211242933E-4</c:v>
                </c:pt>
                <c:pt idx="4975">
                  <c:v>4.9383331735238152E-4</c:v>
                </c:pt>
                <c:pt idx="4976">
                  <c:v>4.9382355340775994E-4</c:v>
                </c:pt>
                <c:pt idx="4977">
                  <c:v>4.9381418028828178E-4</c:v>
                </c:pt>
                <c:pt idx="4978">
                  <c:v>4.9380519790537931E-4</c:v>
                </c:pt>
                <c:pt idx="4979">
                  <c:v>4.9379660627577883E-4</c:v>
                </c:pt>
                <c:pt idx="4980">
                  <c:v>4.9378840535407094E-4</c:v>
                </c:pt>
                <c:pt idx="4981">
                  <c:v>4.9378059514699373E-4</c:v>
                </c:pt>
                <c:pt idx="4982">
                  <c:v>4.9377317559161338E-4</c:v>
                </c:pt>
                <c:pt idx="4983">
                  <c:v>4.9376614667507928E-4</c:v>
                </c:pt>
                <c:pt idx="4984">
                  <c:v>4.9375950835135437E-4</c:v>
                </c:pt>
                <c:pt idx="4985">
                  <c:v>4.9375326064524463E-4</c:v>
                </c:pt>
                <c:pt idx="4986">
                  <c:v>4.937474035126211E-4</c:v>
                </c:pt>
                <c:pt idx="4987">
                  <c:v>4.9374193696623931E-4</c:v>
                </c:pt>
                <c:pt idx="4988">
                  <c:v>4.9373686094048735E-4</c:v>
                </c:pt>
                <c:pt idx="4989">
                  <c:v>4.9373217542654133E-4</c:v>
                </c:pt>
                <c:pt idx="4990">
                  <c:v>4.9372788039526777E-4</c:v>
                </c:pt>
                <c:pt idx="4991">
                  <c:v>4.9372397587204924E-4</c:v>
                </c:pt>
                <c:pt idx="4992">
                  <c:v>4.9372046186580494E-4</c:v>
                </c:pt>
                <c:pt idx="4993">
                  <c:v>4.9371733838408721E-4</c:v>
                </c:pt>
                <c:pt idx="4994">
                  <c:v>4.9371460536455484E-4</c:v>
                </c:pt>
                <c:pt idx="4995">
                  <c:v>4.9371226278512113E-4</c:v>
                </c:pt>
                <c:pt idx="4996">
                  <c:v>4.937103105925048E-4</c:v>
                </c:pt>
                <c:pt idx="4997">
                  <c:v>4.9370874884387594E-4</c:v>
                </c:pt>
                <c:pt idx="4998">
                  <c:v>4.9370757752923182E-4</c:v>
                </c:pt>
                <c:pt idx="4999">
                  <c:v>4.93706796681991E-4</c:v>
                </c:pt>
                <c:pt idx="5000">
                  <c:v>4.9370640624760414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502656"/>
        <c:axId val="92509312"/>
      </c:scatterChart>
      <c:valAx>
        <c:axId val="92502656"/>
        <c:scaling>
          <c:orientation val="minMax"/>
          <c:max val="5000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/>
                  <a:t>Frequency (kHz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it-IT"/>
          </a:p>
        </c:txPr>
        <c:crossAx val="92509312"/>
        <c:crosses val="autoZero"/>
        <c:crossBetween val="midCat"/>
        <c:majorUnit val="50000"/>
        <c:dispUnits>
          <c:builtInUnit val="thousands"/>
        </c:dispUnits>
      </c:valAx>
      <c:valAx>
        <c:axId val="92509312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ower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low"/>
        <c:crossAx val="92502656"/>
        <c:crossesAt val="-500000"/>
        <c:crossBetween val="midCat"/>
      </c:valAx>
    </c:plotArea>
    <c:legend>
      <c:legendPos val="r"/>
      <c:layout>
        <c:manualLayout>
          <c:xMode val="edge"/>
          <c:yMode val="edge"/>
          <c:x val="0.74205669970470811"/>
          <c:y val="9.6838363954505707E-2"/>
          <c:w val="0.22183227262457167"/>
          <c:h val="0.20037435617006841"/>
        </c:manualLayout>
      </c:layout>
      <c:overlay val="1"/>
    </c:legend>
    <c:plotVisOnly val="1"/>
    <c:dispBlanksAs val="gap"/>
    <c:showDLblsOverMax val="0"/>
  </c:chart>
  <c:spPr>
    <a:ln>
      <a:noFill/>
    </a:ln>
  </c:spPr>
  <c:txPr>
    <a:bodyPr/>
    <a:lstStyle/>
    <a:p>
      <a:pPr>
        <a:defRPr b="0">
          <a:latin typeface="+mj-lt"/>
        </a:defRPr>
      </a:pPr>
      <a:endParaRPr lang="it-IT"/>
    </a:p>
  </c:tx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90208021017152"/>
          <c:y val="6.1320898517351986E-2"/>
          <c:w val="0.74797295108281081"/>
          <c:h val="0.77680390651003051"/>
        </c:manualLayout>
      </c:layout>
      <c:scatterChart>
        <c:scatterStyle val="lineMarker"/>
        <c:varyColors val="0"/>
        <c:ser>
          <c:idx val="0"/>
          <c:order val="0"/>
          <c:tx>
            <c:v>Campione 1</c:v>
          </c:tx>
          <c:marker>
            <c:symbol val="none"/>
          </c:marker>
          <c:xVal>
            <c:numRef>
              <c:f>'Campione 1'!$E$13:$E$38</c:f>
              <c:numCache>
                <c:formatCode>0.000</c:formatCode>
                <c:ptCount val="26"/>
                <c:pt idx="0">
                  <c:v>76.099999999999994</c:v>
                </c:pt>
                <c:pt idx="1">
                  <c:v>50.8</c:v>
                </c:pt>
                <c:pt idx="2">
                  <c:v>37.5</c:v>
                </c:pt>
                <c:pt idx="3">
                  <c:v>25.4</c:v>
                </c:pt>
                <c:pt idx="4">
                  <c:v>19</c:v>
                </c:pt>
                <c:pt idx="5">
                  <c:v>12.5</c:v>
                </c:pt>
                <c:pt idx="6">
                  <c:v>9.5</c:v>
                </c:pt>
                <c:pt idx="7">
                  <c:v>6.3</c:v>
                </c:pt>
                <c:pt idx="8">
                  <c:v>5</c:v>
                </c:pt>
                <c:pt idx="9">
                  <c:v>2.8</c:v>
                </c:pt>
                <c:pt idx="10">
                  <c:v>2.36</c:v>
                </c:pt>
                <c:pt idx="11">
                  <c:v>2</c:v>
                </c:pt>
                <c:pt idx="12">
                  <c:v>1.41</c:v>
                </c:pt>
                <c:pt idx="13">
                  <c:v>1.1800000000000141</c:v>
                </c:pt>
                <c:pt idx="14">
                  <c:v>0.85000000000000064</c:v>
                </c:pt>
                <c:pt idx="15">
                  <c:v>0.60000000000000064</c:v>
                </c:pt>
                <c:pt idx="16">
                  <c:v>0.47500000000000031</c:v>
                </c:pt>
                <c:pt idx="17">
                  <c:v>0.35500000000000032</c:v>
                </c:pt>
                <c:pt idx="18">
                  <c:v>0.25</c:v>
                </c:pt>
                <c:pt idx="19">
                  <c:v>0.18000000000000024</c:v>
                </c:pt>
                <c:pt idx="20">
                  <c:v>0.15000000000000024</c:v>
                </c:pt>
                <c:pt idx="21">
                  <c:v>0.125</c:v>
                </c:pt>
                <c:pt idx="22">
                  <c:v>0.10600000000000002</c:v>
                </c:pt>
                <c:pt idx="23">
                  <c:v>7.5000000000000122E-2</c:v>
                </c:pt>
                <c:pt idx="24">
                  <c:v>5.3000000000000033E-2</c:v>
                </c:pt>
                <c:pt idx="25">
                  <c:v>3.7000000000000401E-2</c:v>
                </c:pt>
              </c:numCache>
            </c:numRef>
          </c:xVal>
          <c:yVal>
            <c:numRef>
              <c:f>'Campione 1'!$K$13:$K$38</c:f>
              <c:numCache>
                <c:formatCode>0.00</c:formatCode>
                <c:ptCount val="26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  <c:pt idx="5">
                  <c:v>99.341314632550919</c:v>
                </c:pt>
                <c:pt idx="6">
                  <c:v>91.023320200191648</c:v>
                </c:pt>
                <c:pt idx="7">
                  <c:v>56.341177723351997</c:v>
                </c:pt>
                <c:pt idx="8">
                  <c:v>50.382585149915556</c:v>
                </c:pt>
                <c:pt idx="9">
                  <c:v>46.899006647702194</c:v>
                </c:pt>
                <c:pt idx="10">
                  <c:v>44.355537977090194</c:v>
                </c:pt>
                <c:pt idx="11">
                  <c:v>39.808631364376225</c:v>
                </c:pt>
                <c:pt idx="12">
                  <c:v>31.31721861356619</c:v>
                </c:pt>
                <c:pt idx="13">
                  <c:v>28.277834400718035</c:v>
                </c:pt>
                <c:pt idx="14">
                  <c:v>22.59458143815506</c:v>
                </c:pt>
                <c:pt idx="15">
                  <c:v>18.175456744299247</c:v>
                </c:pt>
                <c:pt idx="16">
                  <c:v>14.227908179563997</c:v>
                </c:pt>
                <c:pt idx="17">
                  <c:v>13.053531496721774</c:v>
                </c:pt>
                <c:pt idx="18">
                  <c:v>10.876675236168605</c:v>
                </c:pt>
                <c:pt idx="19">
                  <c:v>9.0314434793190674</c:v>
                </c:pt>
                <c:pt idx="20">
                  <c:v>8.4609884844151289</c:v>
                </c:pt>
                <c:pt idx="21">
                  <c:v>7.8342485966806823</c:v>
                </c:pt>
                <c:pt idx="22">
                  <c:v>7.8342485966806823</c:v>
                </c:pt>
                <c:pt idx="23">
                  <c:v>7.8342485966806823</c:v>
                </c:pt>
                <c:pt idx="24">
                  <c:v>7.8342485966806823</c:v>
                </c:pt>
                <c:pt idx="25">
                  <c:v>7.8342485966806823</c:v>
                </c:pt>
              </c:numCache>
            </c:numRef>
          </c:yVal>
          <c:smooth val="0"/>
        </c:ser>
        <c:ser>
          <c:idx val="1"/>
          <c:order val="1"/>
          <c:tx>
            <c:v>Curva normativa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Foglio1!$M$13:$M$38</c:f>
              <c:numCache>
                <c:formatCode>0.000</c:formatCode>
                <c:ptCount val="26"/>
                <c:pt idx="0">
                  <c:v>76.099999999999994</c:v>
                </c:pt>
                <c:pt idx="1">
                  <c:v>50.8</c:v>
                </c:pt>
                <c:pt idx="2">
                  <c:v>37.5</c:v>
                </c:pt>
                <c:pt idx="3">
                  <c:v>25.4</c:v>
                </c:pt>
                <c:pt idx="4">
                  <c:v>19</c:v>
                </c:pt>
                <c:pt idx="5">
                  <c:v>12.5</c:v>
                </c:pt>
                <c:pt idx="6">
                  <c:v>9.5</c:v>
                </c:pt>
                <c:pt idx="7">
                  <c:v>6.3</c:v>
                </c:pt>
                <c:pt idx="8">
                  <c:v>5</c:v>
                </c:pt>
                <c:pt idx="9">
                  <c:v>2.8</c:v>
                </c:pt>
                <c:pt idx="10">
                  <c:v>2.36</c:v>
                </c:pt>
                <c:pt idx="11">
                  <c:v>2</c:v>
                </c:pt>
                <c:pt idx="12">
                  <c:v>1.41</c:v>
                </c:pt>
                <c:pt idx="13">
                  <c:v>1.1800000000000141</c:v>
                </c:pt>
                <c:pt idx="14">
                  <c:v>0.85000000000000064</c:v>
                </c:pt>
                <c:pt idx="15">
                  <c:v>0.60000000000000064</c:v>
                </c:pt>
                <c:pt idx="16">
                  <c:v>0.47500000000000031</c:v>
                </c:pt>
                <c:pt idx="17">
                  <c:v>0.35500000000000032</c:v>
                </c:pt>
                <c:pt idx="18">
                  <c:v>0.25</c:v>
                </c:pt>
                <c:pt idx="19">
                  <c:v>0.18000000000000024</c:v>
                </c:pt>
                <c:pt idx="20">
                  <c:v>0.15000000000000024</c:v>
                </c:pt>
                <c:pt idx="21">
                  <c:v>0.125</c:v>
                </c:pt>
                <c:pt idx="22">
                  <c:v>0.10600000000000002</c:v>
                </c:pt>
                <c:pt idx="23">
                  <c:v>7.5000000000000122E-2</c:v>
                </c:pt>
                <c:pt idx="24">
                  <c:v>5.3000000000000033E-2</c:v>
                </c:pt>
                <c:pt idx="25">
                  <c:v>3.7000000000000401E-2</c:v>
                </c:pt>
              </c:numCache>
            </c:numRef>
          </c:xVal>
          <c:yVal>
            <c:numRef>
              <c:f>Foglio1!$Q$13:$Q$38</c:f>
              <c:numCache>
                <c:formatCode>0.00</c:formatCode>
                <c:ptCount val="26"/>
                <c:pt idx="0">
                  <c:v>528.35867352289404</c:v>
                </c:pt>
                <c:pt idx="1">
                  <c:v>382.39489483851702</c:v>
                </c:pt>
                <c:pt idx="2">
                  <c:v>299.94811013645</c:v>
                </c:pt>
                <c:pt idx="3">
                  <c:v>219.62819333013547</c:v>
                </c:pt>
                <c:pt idx="4">
                  <c:v>174.1101126592248</c:v>
                </c:pt>
                <c:pt idx="5">
                  <c:v>124.55154702539282</c:v>
                </c:pt>
                <c:pt idx="6">
                  <c:v>100</c:v>
                </c:pt>
                <c:pt idx="7">
                  <c:v>71.993544395374627</c:v>
                </c:pt>
                <c:pt idx="8">
                  <c:v>59.840762568954624</c:v>
                </c:pt>
                <c:pt idx="9">
                  <c:v>37.631154364710056</c:v>
                </c:pt>
                <c:pt idx="10">
                  <c:v>32.820917550766794</c:v>
                </c:pt>
                <c:pt idx="11">
                  <c:v>28.750480827861129</c:v>
                </c:pt>
                <c:pt idx="12">
                  <c:v>21.736839862463789</c:v>
                </c:pt>
                <c:pt idx="13">
                  <c:v>18.850667000029592</c:v>
                </c:pt>
                <c:pt idx="14">
                  <c:v>14.499607839436562</c:v>
                </c:pt>
                <c:pt idx="15">
                  <c:v>10.973422886516326</c:v>
                </c:pt>
                <c:pt idx="16">
                  <c:v>9.1028210151303988</c:v>
                </c:pt>
                <c:pt idx="17">
                  <c:v>7.2111378580637755</c:v>
                </c:pt>
                <c:pt idx="18">
                  <c:v>5.4471975107410895</c:v>
                </c:pt>
                <c:pt idx="19">
                  <c:v>4.188312903957649</c:v>
                </c:pt>
                <c:pt idx="20">
                  <c:v>3.6198795767536174</c:v>
                </c:pt>
                <c:pt idx="21">
                  <c:v>3.1285934099661192</c:v>
                </c:pt>
                <c:pt idx="22">
                  <c:v>2.7419896299585464</c:v>
                </c:pt>
                <c:pt idx="23">
                  <c:v>2.0790748575521212</c:v>
                </c:pt>
                <c:pt idx="24">
                  <c:v>1.5748594886761551</c:v>
                </c:pt>
                <c:pt idx="25">
                  <c:v>1.181360634212321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313856"/>
        <c:axId val="92332416"/>
      </c:scatterChart>
      <c:valAx>
        <c:axId val="92313856"/>
        <c:scaling>
          <c:logBase val="10"/>
          <c:orientation val="minMax"/>
        </c:scaling>
        <c:delete val="0"/>
        <c:axPos val="b"/>
        <c:majorGridlines/>
        <c:minorGridlines/>
        <c:title>
          <c:tx>
            <c:rich>
              <a:bodyPr anchor="b" anchorCtr="0"/>
              <a:lstStyle/>
              <a:p>
                <a:pPr>
                  <a:defRPr b="0"/>
                </a:pPr>
                <a:r>
                  <a:rPr lang="it-IT" b="0" dirty="0" err="1"/>
                  <a:t>Diametrer</a:t>
                </a:r>
                <a:r>
                  <a:rPr lang="it-IT" b="0" dirty="0"/>
                  <a:t> </a:t>
                </a:r>
                <a:r>
                  <a:rPr lang="it-IT" b="0" dirty="0" smtClean="0"/>
                  <a:t> of  </a:t>
                </a:r>
                <a:r>
                  <a:rPr lang="it-IT" b="0" dirty="0" err="1" smtClean="0"/>
                  <a:t>sieve</a:t>
                </a:r>
                <a:r>
                  <a:rPr lang="it-IT" b="0" baseline="0" dirty="0" smtClean="0"/>
                  <a:t> </a:t>
                </a:r>
                <a:r>
                  <a:rPr lang="it-IT" b="0" baseline="0" dirty="0"/>
                  <a:t>(mm)</a:t>
                </a:r>
                <a:endParaRPr lang="it-IT" b="0" dirty="0"/>
              </a:p>
            </c:rich>
          </c:tx>
          <c:layout>
            <c:manualLayout>
              <c:xMode val="edge"/>
              <c:yMode val="edge"/>
              <c:x val="0.36360476024835187"/>
              <c:y val="0.94289187091052074"/>
            </c:manualLayout>
          </c:layout>
          <c:overlay val="0"/>
        </c:title>
        <c:numFmt formatCode="0.00" sourceLinked="0"/>
        <c:majorTickMark val="out"/>
        <c:minorTickMark val="none"/>
        <c:tickLblPos val="low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it-IT"/>
          </a:p>
        </c:txPr>
        <c:crossAx val="92332416"/>
        <c:crosses val="autoZero"/>
        <c:crossBetween val="midCat"/>
      </c:valAx>
      <c:valAx>
        <c:axId val="92332416"/>
        <c:scaling>
          <c:orientation val="minMax"/>
          <c:max val="1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it-IT" b="0"/>
                  <a:t>Passant</a:t>
                </a:r>
                <a:r>
                  <a:rPr lang="it-IT" b="0" baseline="0"/>
                  <a:t>  </a:t>
                </a:r>
                <a:r>
                  <a:rPr lang="it-IT" b="0"/>
                  <a:t> in weight  %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92313856"/>
        <c:crossesAt val="1.0000000000000041E-3"/>
        <c:crossBetween val="midCat"/>
      </c:valAx>
    </c:plotArea>
    <c:legend>
      <c:legendPos val="r"/>
      <c:layout>
        <c:manualLayout>
          <c:xMode val="edge"/>
          <c:yMode val="edge"/>
          <c:x val="0.13953142953904971"/>
          <c:y val="8.6284420632987968E-2"/>
          <c:w val="0.50578013854316484"/>
          <c:h val="0.27446214701864752"/>
        </c:manualLayout>
      </c:layout>
      <c:overlay val="0"/>
    </c:legend>
    <c:plotVisOnly val="1"/>
    <c:dispBlanksAs val="gap"/>
    <c:showDLblsOverMax val="0"/>
  </c:chart>
  <c:spPr>
    <a:solidFill>
      <a:srgbClr val="FFFFFF"/>
    </a:solidFill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12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62BF613-8C48-49A5-BCA6-208623CE9D17}" type="datetimeFigureOut">
              <a:rPr lang="it-IT"/>
              <a:pPr>
                <a:defRPr/>
              </a:pPr>
              <a:t>21/04/201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1BC0031-50B4-497A-807F-AC204D039F4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51599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AED74B0-548E-4A35-A9E2-4FC34B26B6A8}" type="datetimeFigureOut">
              <a:rPr lang="it-IT"/>
              <a:pPr>
                <a:defRPr/>
              </a:pPr>
              <a:t>21/04/201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 smtClean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 smtClean="0"/>
              <a:t>Fare clic per modificare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F71CC2B-68FF-4298-B381-1B195DE139F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857233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smtClean="0"/>
          </a:p>
        </p:txBody>
      </p:sp>
      <p:sp>
        <p:nvSpPr>
          <p:cNvPr id="409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9D55A40-3706-4382-8C59-BE7D40CABA21}" type="slidenum">
              <a:rPr lang="it-IT" smtClean="0"/>
              <a:pPr/>
              <a:t>3</a:t>
            </a:fld>
            <a:endParaRPr 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4E359-34C7-4255-9A04-8CD67F9B4D0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9A1E8-88A2-4643-B023-12D1EC10165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67056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7056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76181-0936-433F-8CCA-0CA7C5D529D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831263" y="6553200"/>
            <a:ext cx="312737" cy="304800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283DF-C78B-4CD4-90A0-0949D8C4B4E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7F7AC-38F7-408C-99ED-7987CF7D28E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5BB41-17FA-4EF0-AD76-2F482FE5F8F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0C638-6082-4D5F-8608-686686C27B5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582BE-D569-41D3-BC51-1D9895EAFF4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E88B4-1526-4683-B360-E6C93216347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>
              <a:sym typeface="Tahoma" pitchFamily="34" charset="0"/>
            </a:endParaRP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97651-703C-4B1A-A047-57BBF6B360B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EFD1"/>
            </a:gs>
            <a:gs pos="97000">
              <a:srgbClr val="FFEFD1"/>
            </a:gs>
            <a:gs pos="100000">
              <a:srgbClr val="D1C39F"/>
            </a:gs>
          </a:gsLst>
          <a:lin ang="27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1828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ahoma" pitchFamily="34" charset="0"/>
              </a:rPr>
              <a:t>Click to edit Master title style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ahoma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Tahoma" pitchFamily="34" charset="0"/>
              </a:rPr>
              <a:t>Second level</a:t>
            </a:r>
          </a:p>
          <a:p>
            <a:pPr lvl="2"/>
            <a:r>
              <a:rPr lang="en-US" smtClean="0">
                <a:sym typeface="Tahoma" pitchFamily="34" charset="0"/>
              </a:rPr>
              <a:t>Third level</a:t>
            </a:r>
          </a:p>
          <a:p>
            <a:pPr lvl="3"/>
            <a:r>
              <a:rPr lang="en-US" smtClean="0">
                <a:sym typeface="Tahoma" pitchFamily="34" charset="0"/>
              </a:rPr>
              <a:t>Fourth level</a:t>
            </a:r>
          </a:p>
          <a:p>
            <a:pPr lvl="4"/>
            <a:r>
              <a:rPr lang="en-US" smtClean="0">
                <a:sym typeface="Tahoma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462838" y="6416675"/>
            <a:ext cx="3127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Arial" charset="0"/>
              </a:defRPr>
            </a:lvl1pPr>
          </a:lstStyle>
          <a:p>
            <a:pPr>
              <a:defRPr/>
            </a:pPr>
            <a:fld id="{DF7D61A2-E2CF-4D10-9870-695FA12C48F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hdr="0" dt="0"/>
  <p:txStyles>
    <p:titleStyle>
      <a:lvl1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+mj-lt"/>
          <a:ea typeface="+mj-ea"/>
          <a:cs typeface="+mj-cs"/>
          <a:sym typeface="Tahoma" pitchFamily="34" charset="0"/>
        </a:defRPr>
      </a:lvl1pPr>
      <a:lvl2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2pPr>
      <a:lvl3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3pPr>
      <a:lvl4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4pPr>
      <a:lvl5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rgbClr val="E5FFFF"/>
          </a:solidFill>
          <a:latin typeface="Tahoma" pitchFamily="34" charset="0"/>
          <a:ea typeface="ヒラギノ角ゴ ProN W3" charset="0"/>
          <a:cs typeface="ヒラギノ角ゴ ProN W3" charset="0"/>
          <a:sym typeface="Tahoma" pitchFamily="34" charset="0"/>
        </a:defRPr>
      </a:lvl9pPr>
    </p:titleStyle>
    <p:bodyStyle>
      <a:lvl1pPr marL="382588" indent="-342900" algn="l" rtl="0" eaLnBrk="0" fontAlgn="base" hangingPunct="0">
        <a:spcBef>
          <a:spcPts val="800"/>
        </a:spcBef>
        <a:spcAft>
          <a:spcPct val="0"/>
        </a:spcAft>
        <a:buClr>
          <a:srgbClr val="00CCFF"/>
        </a:buClr>
        <a:buSzPct val="64000"/>
        <a:buFont typeface="Wingdings" pitchFamily="2" charset="2"/>
        <a:buChar char="n"/>
        <a:defRPr sz="32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1pPr>
      <a:lvl2pPr marL="731838" indent="-285750" algn="l" rtl="0" eaLnBrk="0" fontAlgn="base" hangingPunct="0">
        <a:spcBef>
          <a:spcPts val="700"/>
        </a:spcBef>
        <a:spcAft>
          <a:spcPct val="0"/>
        </a:spcAft>
        <a:buClr>
          <a:srgbClr val="FFCC00"/>
        </a:buClr>
        <a:buSzPct val="64000"/>
        <a:buFont typeface="Wingdings" pitchFamily="2" charset="2"/>
        <a:buChar char="n"/>
        <a:defRPr sz="28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2pPr>
      <a:lvl3pPr marL="1131888" indent="-228600" algn="l" rtl="0" eaLnBrk="0" fontAlgn="base" hangingPunct="0">
        <a:spcBef>
          <a:spcPts val="600"/>
        </a:spcBef>
        <a:spcAft>
          <a:spcPct val="0"/>
        </a:spcAft>
        <a:buClr>
          <a:srgbClr val="00CCFF"/>
        </a:buClr>
        <a:buSzPct val="64000"/>
        <a:buFont typeface="Wingdings" pitchFamily="2" charset="2"/>
        <a:buChar char="n"/>
        <a:defRPr sz="24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Clr>
          <a:srgbClr val="FFCC00"/>
        </a:buClr>
        <a:buSzPct val="64000"/>
        <a:buFont typeface="Wingdings" pitchFamily="2" charset="2"/>
        <a:buChar char="n"/>
        <a:defRPr sz="20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Clr>
          <a:srgbClr val="00CCFF"/>
        </a:buClr>
        <a:buSzPct val="64000"/>
        <a:buFont typeface="Wingdings" pitchFamily="2" charset="2"/>
        <a:buChar char="n"/>
        <a:defRPr sz="20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Clr>
          <a:srgbClr val="00CCFF"/>
        </a:buClr>
        <a:buSzPct val="64000"/>
        <a:buFont typeface="Wingdings" pitchFamily="2" charset="2"/>
        <a:buChar char="n"/>
        <a:defRPr sz="20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Clr>
          <a:srgbClr val="00CCFF"/>
        </a:buClr>
        <a:buSzPct val="64000"/>
        <a:buFont typeface="Wingdings" pitchFamily="2" charset="2"/>
        <a:buChar char="n"/>
        <a:defRPr sz="20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Clr>
          <a:srgbClr val="00CCFF"/>
        </a:buClr>
        <a:buSzPct val="64000"/>
        <a:buFont typeface="Wingdings" pitchFamily="2" charset="2"/>
        <a:buChar char="n"/>
        <a:defRPr sz="20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Clr>
          <a:srgbClr val="00CCFF"/>
        </a:buClr>
        <a:buSzPct val="64000"/>
        <a:buFont typeface="Wingdings" pitchFamily="2" charset="2"/>
        <a:buChar char="n"/>
        <a:defRPr sz="2000">
          <a:solidFill>
            <a:srgbClr val="FFFFFF"/>
          </a:solidFill>
          <a:latin typeface="+mn-lt"/>
          <a:ea typeface="+mn-ea"/>
          <a:cs typeface="+mn-cs"/>
          <a:sym typeface="Tahoma" pitchFamily="34" charset="0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jpeg"/><Relationship Id="rId11" Type="http://schemas.openxmlformats.org/officeDocument/2006/relationships/image" Target="../media/image15.wmf"/><Relationship Id="rId5" Type="http://schemas.openxmlformats.org/officeDocument/2006/relationships/image" Target="../media/image19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8.jpeg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4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8.xml"/><Relationship Id="rId3" Type="http://schemas.openxmlformats.org/officeDocument/2006/relationships/oleObject" Target="../embeddings/oleObject6.bin"/><Relationship Id="rId7" Type="http://schemas.openxmlformats.org/officeDocument/2006/relationships/chart" Target="../charts/chart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hart" Target="../charts/chart6.xml"/><Relationship Id="rId5" Type="http://schemas.openxmlformats.org/officeDocument/2006/relationships/chart" Target="../charts/chart5.x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3.xml"/><Relationship Id="rId4" Type="http://schemas.openxmlformats.org/officeDocument/2006/relationships/chart" Target="../charts/char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9.xml"/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2.xml"/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4.xml"/><Relationship Id="rId4" Type="http://schemas.openxmlformats.org/officeDocument/2006/relationships/chart" Target="../charts/char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6.xml"/><Relationship Id="rId2" Type="http://schemas.openxmlformats.org/officeDocument/2006/relationships/chart" Target="../charts/chart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8.xml"/><Relationship Id="rId3" Type="http://schemas.openxmlformats.org/officeDocument/2006/relationships/oleObject" Target="../embeddings/oleObject13.bin"/><Relationship Id="rId7" Type="http://schemas.openxmlformats.org/officeDocument/2006/relationships/chart" Target="../charts/chart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2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oleObject" Target="../embeddings/oleObject22.bin"/><Relationship Id="rId7" Type="http://schemas.openxmlformats.org/officeDocument/2006/relationships/chart" Target="../charts/chart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3.wmf"/><Relationship Id="rId9" Type="http://schemas.openxmlformats.org/officeDocument/2006/relationships/chart" Target="../charts/chart3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jpeg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86.jpeg"/><Relationship Id="rId4" Type="http://schemas.openxmlformats.org/officeDocument/2006/relationships/image" Target="../media/image8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98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9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jpeg"/><Relationship Id="rId5" Type="http://schemas.openxmlformats.org/officeDocument/2006/relationships/image" Target="../media/image99.wmf"/><Relationship Id="rId4" Type="http://schemas.openxmlformats.org/officeDocument/2006/relationships/oleObject" Target="../embeddings/oleObject3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10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jpeg"/><Relationship Id="rId5" Type="http://schemas.openxmlformats.org/officeDocument/2006/relationships/image" Target="../media/image102.jpeg"/><Relationship Id="rId4" Type="http://schemas.openxmlformats.org/officeDocument/2006/relationships/image" Target="../media/image10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eg"/><Relationship Id="rId3" Type="http://schemas.openxmlformats.org/officeDocument/2006/relationships/image" Target="../media/image110.jpe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98.png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98.png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24.wmf"/><Relationship Id="rId5" Type="http://schemas.openxmlformats.org/officeDocument/2006/relationships/image" Target="../media/image112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600200"/>
            <a:ext cx="8882062" cy="1900238"/>
          </a:xfrm>
        </p:spPr>
        <p:txBody>
          <a:bodyPr rIns="132080"/>
          <a:lstStyle/>
          <a:p>
            <a:pPr>
              <a:defRPr/>
            </a:pPr>
            <a: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ULTRASONIC WAVES </a:t>
            </a:r>
            <a:b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</a:br>
            <a: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IN</a:t>
            </a:r>
            <a:b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</a:br>
            <a: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HETEROGENEOUS MATERIALS</a:t>
            </a:r>
            <a:b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</a:br>
            <a:r>
              <a:rPr lang="en-US" sz="18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Mechanical characterization of heterogeneous materials by means of ultrasonic tests and numerical models: the concrete</a:t>
            </a:r>
            <a:endParaRPr lang="en-US" sz="1800" cap="small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Helvetica" pitchFamily="34" charset="0"/>
              <a:sym typeface="Times New Roman Bold" charset="0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3573463"/>
            <a:ext cx="6783388" cy="2578100"/>
          </a:xfrm>
        </p:spPr>
        <p:txBody>
          <a:bodyPr rIns="132080"/>
          <a:lstStyle/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it-IT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Dottorato</a:t>
            </a:r>
            <a:r>
              <a:rPr lang="en-US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 in </a:t>
            </a:r>
            <a:r>
              <a:rPr lang="it-IT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Ingegneria</a:t>
            </a:r>
            <a:r>
              <a:rPr lang="en-US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 </a:t>
            </a:r>
            <a:r>
              <a:rPr lang="it-IT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delle</a:t>
            </a:r>
            <a:r>
              <a:rPr lang="en-US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 </a:t>
            </a:r>
            <a:r>
              <a:rPr lang="it-IT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Strutture</a:t>
            </a:r>
            <a:endParaRPr lang="it-IT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Helvetica" pitchFamily="34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i="1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Marcello </a:t>
            </a:r>
            <a:r>
              <a:rPr lang="en-US" i="1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Cammarata</a:t>
            </a:r>
            <a:endParaRPr lang="en-US" i="1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Helvetica" pitchFamily="34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ヒラギノ明朝 ProN W6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Times New Roman Bold" charset="0"/>
                <a:sym typeface="Times New Roman Bold" charset="0"/>
              </a:rPr>
              <a:t>Tutor:  Prof. Giuseppe </a:t>
            </a:r>
            <a:r>
              <a:rPr lang="en-US" sz="2200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Times New Roman Bold" charset="0"/>
                <a:sym typeface="Times New Roman Bold" charset="0"/>
              </a:rPr>
              <a:t>Giambanco</a:t>
            </a:r>
            <a:endParaRPr lang="en-US" sz="2200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ヒラギノ明朝 ProN W6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it-IT" sz="22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Times New Roman Bold" charset="0"/>
                <a:sym typeface="Times New Roman Bold" charset="0"/>
              </a:rPr>
              <a:t>Coordinatore</a:t>
            </a:r>
            <a:r>
              <a:rPr lang="en-US" sz="22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Times New Roman Bold" charset="0"/>
                <a:sym typeface="Times New Roman Bold" charset="0"/>
              </a:rPr>
              <a:t>: Prof. Giuseppe </a:t>
            </a:r>
            <a:r>
              <a:rPr lang="en-US" sz="2200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Times New Roman Bold" charset="0"/>
                <a:sym typeface="Times New Roman Bold" charset="0"/>
              </a:rPr>
              <a:t>Giambanco</a:t>
            </a:r>
            <a:endParaRPr lang="en-US" sz="2200" dirty="0" smtClean="0">
              <a:solidFill>
                <a:schemeClr val="tx1"/>
              </a:solidFill>
              <a:latin typeface="Cambria" pitchFamily="18" charset="0"/>
              <a:ea typeface="Times New Roman Bold" charset="0"/>
              <a:cs typeface="Times New Roman Bold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dirty="0" smtClean="0">
              <a:solidFill>
                <a:schemeClr val="tx1"/>
              </a:solidFill>
              <a:latin typeface="Times" charset="0"/>
              <a:ea typeface="Times New Roman Bold" charset="0"/>
              <a:cs typeface="Times New Roman Bold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 smtClean="0">
                <a:solidFill>
                  <a:schemeClr val="tx1"/>
                </a:solidFill>
                <a:latin typeface="Times" charset="0"/>
                <a:ea typeface="ヒラギノ明朝 ProN W6" charset="0"/>
                <a:cs typeface="ヒラギノ明朝 ProN W6" charset="0"/>
                <a:sym typeface="Times New Roman Bold" charset="0"/>
              </a:rPr>
              <a:t>Palermo 22.04.2013</a:t>
            </a:r>
          </a:p>
        </p:txBody>
      </p:sp>
      <p:sp>
        <p:nvSpPr>
          <p:cNvPr id="9221" name="Rectangle 4"/>
          <p:cNvSpPr>
            <a:spLocks/>
          </p:cNvSpPr>
          <p:nvPr/>
        </p:nvSpPr>
        <p:spPr bwMode="auto">
          <a:xfrm>
            <a:off x="755576" y="503238"/>
            <a:ext cx="77597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 algn="ctr">
              <a:spcBef>
                <a:spcPct val="0"/>
              </a:spcBef>
            </a:pPr>
            <a:r>
              <a:rPr lang="en-US" sz="2500" b="1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Università</a:t>
            </a:r>
            <a:r>
              <a:rPr lang="en-US" sz="2500" b="1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egli</a:t>
            </a:r>
            <a:r>
              <a:rPr lang="en-US" sz="2500" b="1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Studi</a:t>
            </a:r>
            <a:r>
              <a:rPr lang="en-US" sz="2500" b="1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i</a:t>
            </a:r>
            <a:r>
              <a:rPr lang="en-US" sz="2500" b="1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Palermo</a:t>
            </a:r>
            <a:endParaRPr lang="en-US" sz="2000" dirty="0">
              <a:solidFill>
                <a:schemeClr val="tx1"/>
              </a:solidFill>
              <a:latin typeface="Cambria" pitchFamily="18" charset="0"/>
              <a:ea typeface="Lucida Grande" charset="0"/>
              <a:cs typeface="Helvetica" pitchFamily="34" charset="0"/>
              <a:sym typeface="Lucida Grande" charset="0"/>
            </a:endParaRPr>
          </a:p>
          <a:p>
            <a:pPr marL="39688" algn="ctr">
              <a:spcBef>
                <a:spcPct val="0"/>
              </a:spcBef>
            </a:pP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ipartimento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i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Ingegneria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Civile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Ambientale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Aerospaziale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e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ei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Materiali</a:t>
            </a:r>
            <a:endParaRPr lang="en-US" sz="1600" dirty="0">
              <a:solidFill>
                <a:schemeClr val="tx1"/>
              </a:solidFill>
              <a:latin typeface="Cambria" pitchFamily="18" charset="0"/>
              <a:ea typeface="Lucida Grande" charset="0"/>
              <a:cs typeface="Helvetica" pitchFamily="34" charset="0"/>
              <a:sym typeface="Lucida Grande" charset="0"/>
            </a:endParaRPr>
          </a:p>
          <a:p>
            <a:pPr marL="39688" algn="ctr">
              <a:spcBef>
                <a:spcPct val="0"/>
              </a:spcBef>
            </a:pP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ICAM,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Viale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elle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Scienze</a:t>
            </a:r>
            <a:r>
              <a:rPr lang="en-US" sz="1600" dirty="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 Ed.8, 90128 Palermo. </a:t>
            </a:r>
          </a:p>
        </p:txBody>
      </p:sp>
      <p:pic>
        <p:nvPicPr>
          <p:cNvPr id="9222" name="Picture 5"/>
          <p:cNvPicPr>
            <a:picLocks noChangeArrowheads="1"/>
          </p:cNvPicPr>
          <p:nvPr/>
        </p:nvPicPr>
        <p:blipFill>
          <a:blip r:embed="rId2" cstate="print"/>
          <a:srcRect l="48599" r="34540" b="20218"/>
          <a:stretch>
            <a:fillRect/>
          </a:stretch>
        </p:blipFill>
        <p:spPr bwMode="auto">
          <a:xfrm>
            <a:off x="201613" y="484188"/>
            <a:ext cx="1219200" cy="97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egnaposto numero diapositiva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64103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</a:rPr>
              <a:t>4 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</a:rPr>
              <a:t>NDT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</a:rPr>
              <a:t>: ONDE ULTRASONICHE E ANALISI DEI SEGNALI</a:t>
            </a:r>
          </a:p>
          <a:p>
            <a:pPr marL="846138" lvl="1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</a:rPr>
              <a:t>        	          ASPETTI TEORICI E APPARECCHIATURE DI PROVA</a:t>
            </a:r>
          </a:p>
          <a:p>
            <a:pPr marL="846138" lvl="1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</a:rPr>
              <a:t> 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EucrosiaUPC" pitchFamily="18" charset="-34"/>
            </a:endParaRPr>
          </a:p>
          <a:p>
            <a:pPr marL="496888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4.1	LA TEORIA DELLA PROPAGAZIONE DELL’ONDA NEI MEZZI ELASTICI</a:t>
            </a:r>
          </a:p>
          <a:p>
            <a:pPr marL="496888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4.2	L’ANALISI DEI SEGNALI DIGITALI:</a:t>
            </a:r>
          </a:p>
          <a:p>
            <a:pPr marL="496888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	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L’algoritm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utilizza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per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l’anali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del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segna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</a:p>
          <a:p>
            <a:pPr marL="846138" lvl="1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ne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domini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del tempo e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ne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domini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de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frequenze</a:t>
            </a:r>
            <a:endParaRPr lang="en-US" sz="2100" dirty="0" smtClean="0">
              <a:solidFill>
                <a:schemeClr val="bg2"/>
              </a:solidFill>
              <a:latin typeface="Cambria" pitchFamily="18" charset="0"/>
              <a:cs typeface="EucrosiaUPC" pitchFamily="18" charset="-34"/>
              <a:sym typeface="Times New Roman" pitchFamily="18" charset="0"/>
            </a:endParaRPr>
          </a:p>
          <a:p>
            <a:pPr marL="496888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4.3	LE ATTREZZATURE UTILIZZATE:</a:t>
            </a:r>
          </a:p>
          <a:p>
            <a:pPr marL="496888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	 </a:t>
            </a:r>
            <a:r>
              <a:rPr lang="en-US" sz="2100" i="1" u="sng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LA PULSER MACHI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, LE SONDE</a:t>
            </a:r>
          </a:p>
          <a:p>
            <a:pPr marL="496888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	I tests </a:t>
            </a:r>
            <a:r>
              <a:rPr lang="it-IT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preliminar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esegui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su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u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cilindr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acciaio</a:t>
            </a:r>
            <a:endParaRPr lang="en-US" sz="2100" dirty="0" smtClean="0">
              <a:solidFill>
                <a:schemeClr val="bg2"/>
              </a:solidFill>
              <a:latin typeface="Cambria" pitchFamily="18" charset="0"/>
              <a:cs typeface="EucrosiaUPC" pitchFamily="18" charset="-34"/>
              <a:sym typeface="Times New Roman" pitchFamily="18" charset="0"/>
            </a:endParaRPr>
          </a:p>
          <a:p>
            <a:pPr marL="496888" indent="-457200">
              <a:spcBef>
                <a:spcPts val="24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	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Simulazion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EucrosiaUPC" pitchFamily="18" charset="-34"/>
                <a:sym typeface="Times New Roman" pitchFamily="18" charset="0"/>
              </a:rPr>
              <a:t>numeriche</a:t>
            </a:r>
            <a:endParaRPr lang="en-US" sz="2100" dirty="0" smtClean="0">
              <a:solidFill>
                <a:schemeClr val="bg2"/>
              </a:solidFill>
              <a:latin typeface="Cambria" pitchFamily="18" charset="0"/>
              <a:cs typeface="EucrosiaUPC" pitchFamily="18" charset="-34"/>
              <a:sym typeface="Times New Roman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6388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6390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7" name="Segnaposto numero diapositiva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92170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4.1	LA TEORIA DELLA PROPAGAZIONE DELL’ONDA IN MEZZI ELASTICI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029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03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39750" y="1196975"/>
            <a:ext cx="7745413" cy="542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 indent="-342900" algn="just" eaLnBrk="0" hangingPunct="0">
              <a:spcBef>
                <a:spcPts val="800"/>
              </a:spcBef>
              <a:buClr>
                <a:srgbClr val="00CCFF"/>
              </a:buClr>
              <a:buSzPct val="64000"/>
              <a:defRPr/>
            </a:pP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In un </a:t>
            </a:r>
            <a:r>
              <a:rPr lang="en-US" sz="2100" kern="0" dirty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mezzo </a:t>
            </a:r>
            <a:r>
              <a:rPr lang="en-US" sz="2100" kern="0" dirty="0" err="1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omogeneo</a:t>
            </a:r>
            <a:r>
              <a:rPr lang="en-US" sz="2100" kern="0" dirty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 e </a:t>
            </a:r>
            <a:r>
              <a:rPr lang="en-US" sz="2100" kern="0" dirty="0" err="1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isotropo</a:t>
            </a:r>
            <a:r>
              <a:rPr lang="en-US" sz="2100" kern="0" dirty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la </a:t>
            </a:r>
            <a:r>
              <a:rPr lang="en-US" sz="2100" kern="0" dirty="0" err="1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velocità</a:t>
            </a:r>
            <a:r>
              <a:rPr lang="en-US" sz="2100" kern="0" dirty="0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ropagazion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ell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ond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è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legat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alle</a:t>
            </a:r>
            <a:r>
              <a:rPr lang="en-US" sz="2100" kern="0" dirty="0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roprietà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elastich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del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material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. </a:t>
            </a:r>
          </a:p>
          <a:p>
            <a:pPr indent="-342900" algn="just" eaLnBrk="0" hangingPunct="0">
              <a:spcBef>
                <a:spcPts val="800"/>
              </a:spcBef>
              <a:buClr>
                <a:srgbClr val="00CCFF"/>
              </a:buClr>
              <a:buSzPct val="64000"/>
              <a:defRPr/>
            </a:pPr>
            <a:endParaRPr lang="en-US" sz="2100" kern="0" dirty="0">
              <a:solidFill>
                <a:schemeClr val="tx1"/>
              </a:solidFill>
              <a:latin typeface="Cambria" pitchFamily="18" charset="0"/>
              <a:ea typeface="+mn-ea"/>
              <a:cs typeface="Helvetica" pitchFamily="34" charset="0"/>
            </a:endParaRPr>
          </a:p>
          <a:p>
            <a:pPr indent="-342900" algn="just" eaLnBrk="0" hangingPunct="0">
              <a:spcBef>
                <a:spcPts val="800"/>
              </a:spcBef>
              <a:buClr>
                <a:srgbClr val="00CCFF"/>
              </a:buClr>
              <a:buSzPct val="64000"/>
              <a:buFont typeface="Wingdings" pitchFamily="2" charset="2"/>
              <a:buChar char="n"/>
              <a:defRPr/>
            </a:pPr>
            <a:endParaRPr lang="en-US" sz="2100" kern="0" dirty="0">
              <a:solidFill>
                <a:schemeClr val="tx1"/>
              </a:solidFill>
              <a:latin typeface="Cambria" pitchFamily="18" charset="0"/>
              <a:ea typeface="+mn-ea"/>
              <a:cs typeface="Helvetica" pitchFamily="34" charset="0"/>
            </a:endParaRPr>
          </a:p>
          <a:p>
            <a:pPr indent="-342900" algn="just" eaLnBrk="0" hangingPunct="0">
              <a:spcBef>
                <a:spcPts val="800"/>
              </a:spcBef>
              <a:buClr>
                <a:srgbClr val="00CCFF"/>
              </a:buClr>
              <a:buSzPct val="64000"/>
              <a:buFont typeface="Wingdings" pitchFamily="2" charset="2"/>
              <a:buChar char="n"/>
              <a:defRPr/>
            </a:pPr>
            <a:endParaRPr lang="en-US" sz="2100" kern="0" dirty="0">
              <a:solidFill>
                <a:schemeClr val="tx1"/>
              </a:solidFill>
              <a:latin typeface="Cambria" pitchFamily="18" charset="0"/>
              <a:ea typeface="+mn-ea"/>
              <a:cs typeface="Helvetica" pitchFamily="34" charset="0"/>
            </a:endParaRPr>
          </a:p>
          <a:p>
            <a:pPr indent="-342900" algn="just" eaLnBrk="0" hangingPunct="0">
              <a:spcBef>
                <a:spcPts val="800"/>
              </a:spcBef>
              <a:buClr>
                <a:srgbClr val="00CCFF"/>
              </a:buClr>
              <a:buSzPct val="64000"/>
              <a:defRPr/>
            </a:pP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La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valutazion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del </a:t>
            </a:r>
            <a:r>
              <a:rPr lang="en-US" sz="2100" kern="0" dirty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tempo </a:t>
            </a:r>
            <a:r>
              <a:rPr lang="en-US" sz="2100" kern="0" dirty="0" err="1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di</a:t>
            </a:r>
            <a:r>
              <a:rPr lang="en-US" sz="2100" kern="0" dirty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volo</a:t>
            </a:r>
            <a:r>
              <a:rPr lang="en-US" sz="2100" kern="0" dirty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consent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, nota la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istanz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fr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le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sond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,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valutar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la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velocità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ropagazion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ell’ond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ressione</a:t>
            </a:r>
            <a:r>
              <a:rPr lang="en-US" sz="2100" kern="0" dirty="0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. </a:t>
            </a:r>
            <a:endParaRPr lang="en-US" sz="2100" kern="0" dirty="0">
              <a:solidFill>
                <a:schemeClr val="tx1"/>
              </a:solidFill>
              <a:latin typeface="Cambria" pitchFamily="18" charset="0"/>
              <a:ea typeface="+mn-ea"/>
              <a:cs typeface="Helvetica" pitchFamily="34" charset="0"/>
            </a:endParaRPr>
          </a:p>
          <a:p>
            <a:pPr indent="-342900" algn="just" eaLnBrk="0" hangingPunct="0">
              <a:spcBef>
                <a:spcPts val="800"/>
              </a:spcBef>
              <a:buClr>
                <a:srgbClr val="00CCFF"/>
              </a:buClr>
              <a:buSzPct val="64000"/>
              <a:defRPr/>
            </a:pP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Ne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mezzi</a:t>
            </a:r>
            <a:r>
              <a:rPr lang="en-US" sz="2100" kern="0" dirty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 smtClean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eterogenei</a:t>
            </a:r>
            <a:r>
              <a:rPr lang="en-US" sz="2100" kern="0" dirty="0" smtClean="0">
                <a:solidFill>
                  <a:srgbClr val="FF0000"/>
                </a:solidFill>
                <a:latin typeface="Cambria" pitchFamily="18" charset="0"/>
                <a:ea typeface="+mn-ea"/>
                <a:cs typeface="Helvetica" pitchFamily="34" charset="0"/>
              </a:rPr>
              <a:t>,</a:t>
            </a:r>
            <a:r>
              <a:rPr lang="en-US" sz="2100" kern="0" dirty="0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a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caus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del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complesso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e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fenomen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ch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s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verificano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nel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corso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ell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rov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(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riflession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ell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ond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e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assorbiment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di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energi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all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interfacc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), le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recedent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relazion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non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sono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applicabil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. </a:t>
            </a:r>
          </a:p>
          <a:p>
            <a:pPr indent="-342900" algn="just" eaLnBrk="0" hangingPunct="0">
              <a:spcBef>
                <a:spcPts val="0"/>
              </a:spcBef>
              <a:buClr>
                <a:srgbClr val="00CCFF"/>
              </a:buClr>
              <a:buSzPct val="64000"/>
              <a:defRPr/>
            </a:pP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er cui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soli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risultat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ell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rov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ultrasonica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forniscono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dat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qualitativi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piuttosto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che</a:t>
            </a:r>
            <a:r>
              <a:rPr lang="en-US" sz="2100" kern="0" dirty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 </a:t>
            </a:r>
            <a:r>
              <a:rPr lang="en-US" sz="2100" kern="0" dirty="0" err="1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quantitativi</a:t>
            </a:r>
            <a:r>
              <a:rPr lang="en-US" sz="2100" kern="0" dirty="0" smtClean="0">
                <a:solidFill>
                  <a:schemeClr val="tx1"/>
                </a:solidFill>
                <a:latin typeface="Cambria" pitchFamily="18" charset="0"/>
                <a:ea typeface="+mn-ea"/>
                <a:cs typeface="Helvetica" pitchFamily="34" charset="0"/>
              </a:rPr>
              <a:t>.</a:t>
            </a:r>
            <a:endParaRPr lang="en-US" sz="2100" kern="0" dirty="0">
              <a:solidFill>
                <a:schemeClr val="tx1"/>
              </a:solidFill>
              <a:latin typeface="Cambria" pitchFamily="18" charset="0"/>
              <a:ea typeface="+mn-ea"/>
              <a:cs typeface="Helvetica" pitchFamily="34" charset="0"/>
            </a:endParaRPr>
          </a:p>
        </p:txBody>
      </p:sp>
      <p:pic>
        <p:nvPicPr>
          <p:cNvPr id="103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8038" y="2165350"/>
            <a:ext cx="3311525" cy="758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03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21475" y="2205038"/>
            <a:ext cx="2098675" cy="671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9388" y="2133600"/>
          <a:ext cx="2936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968480" imgH="482400" progId="Equation.DSMT4">
                  <p:embed/>
                </p:oleObj>
              </mc:Choice>
              <mc:Fallback>
                <p:oleObj name="Equation" r:id="rId5" imgW="1968480" imgH="4824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33600"/>
                        <a:ext cx="2936875" cy="7191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gnaposto numero diapositiva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4.1	LA TEORIA DELLA PROPAGAZIONE DELL’ONDA IN MEZZI ELASTICI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029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03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pic>
        <p:nvPicPr>
          <p:cNvPr id="11" name="Immagine 10" descr="earthquake-p-waves-passage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772816"/>
            <a:ext cx="2952328" cy="1197102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pic>
        <p:nvPicPr>
          <p:cNvPr id="12" name="Immagine 11" descr="earthquake-s-waves-passage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1772816"/>
            <a:ext cx="2952328" cy="1224136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pic>
        <p:nvPicPr>
          <p:cNvPr id="13" name="Immagine 12" descr="earthquake-l-r-waves-passage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624" y="3452594"/>
            <a:ext cx="3096344" cy="127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Immagine 13" descr="earthquake-l-r-waves-passage - Copia.jp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6016" y="3452595"/>
            <a:ext cx="295232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Immagine 14" descr="350px-Fresnel1_it.png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560" y="5416361"/>
            <a:ext cx="2351043" cy="1180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8" name="Rectangle 4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67589" name="Object 2"/>
          <p:cNvGraphicFramePr>
            <a:graphicFrameLocks noChangeAspect="1"/>
          </p:cNvGraphicFramePr>
          <p:nvPr/>
        </p:nvGraphicFramePr>
        <p:xfrm>
          <a:off x="3003277" y="1053678"/>
          <a:ext cx="2936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8" imgW="1968480" imgH="482400" progId="Equation.DSMT4">
                  <p:embed/>
                </p:oleObj>
              </mc:Choice>
              <mc:Fallback>
                <p:oleObj name="Equation" r:id="rId8" imgW="1968480" imgH="4824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77" y="1053678"/>
                        <a:ext cx="2936875" cy="7191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/>
          <p:cNvSpPr txBox="1"/>
          <p:nvPr/>
        </p:nvSpPr>
        <p:spPr>
          <a:xfrm>
            <a:off x="1907580" y="299769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 smtClean="0">
                <a:latin typeface="Cambria" pitchFamily="18" charset="0"/>
              </a:rPr>
              <a:t>Onde</a:t>
            </a:r>
            <a:r>
              <a:rPr lang="en-US" smtClean="0">
                <a:latin typeface="Cambria" pitchFamily="18" charset="0"/>
              </a:rPr>
              <a:t> </a:t>
            </a:r>
            <a:r>
              <a:rPr lang="en-US" err="1" smtClean="0">
                <a:latin typeface="Cambria" pitchFamily="18" charset="0"/>
              </a:rPr>
              <a:t>longitudinali</a:t>
            </a:r>
            <a:endParaRPr lang="it-IT">
              <a:latin typeface="Cambria" pitchFamily="18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4931916" y="306970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 smtClean="0">
                <a:latin typeface="Cambria" pitchFamily="18" charset="0"/>
              </a:rPr>
              <a:t>Onde</a:t>
            </a:r>
            <a:r>
              <a:rPr lang="en-US" smtClean="0">
                <a:latin typeface="Cambria" pitchFamily="18" charset="0"/>
              </a:rPr>
              <a:t> shear</a:t>
            </a:r>
            <a:endParaRPr lang="it-IT">
              <a:latin typeface="Cambria" pitchFamily="18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1907580" y="465388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 smtClean="0">
                <a:latin typeface="Cambria" pitchFamily="18" charset="0"/>
              </a:rPr>
              <a:t>Onde</a:t>
            </a:r>
            <a:r>
              <a:rPr lang="en-US" smtClean="0">
                <a:latin typeface="Cambria" pitchFamily="18" charset="0"/>
              </a:rPr>
              <a:t> </a:t>
            </a:r>
            <a:r>
              <a:rPr lang="en-US" err="1" smtClean="0">
                <a:latin typeface="Cambria" pitchFamily="18" charset="0"/>
              </a:rPr>
              <a:t>superficiali</a:t>
            </a:r>
            <a:endParaRPr lang="it-IT">
              <a:latin typeface="Cambria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4787900" y="465388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 smtClean="0">
                <a:latin typeface="Cambria" pitchFamily="18" charset="0"/>
              </a:rPr>
              <a:t>Onde</a:t>
            </a:r>
            <a:r>
              <a:rPr lang="en-US" smtClean="0">
                <a:latin typeface="Cambria" pitchFamily="18" charset="0"/>
              </a:rPr>
              <a:t> </a:t>
            </a:r>
            <a:r>
              <a:rPr lang="en-US" err="1" smtClean="0">
                <a:latin typeface="Cambria" pitchFamily="18" charset="0"/>
              </a:rPr>
              <a:t>flessionali</a:t>
            </a:r>
            <a:endParaRPr lang="it-IT">
              <a:latin typeface="Cambria" pitchFamily="18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3131840" y="5445224"/>
            <a:ext cx="2088232" cy="787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Dispersione</a:t>
            </a:r>
            <a:endParaRPr lang="en-US" dirty="0" smtClean="0">
              <a:latin typeface="Cambria" pitchFamily="18" charset="0"/>
            </a:endParaRPr>
          </a:p>
          <a:p>
            <a:r>
              <a:rPr lang="en-US" dirty="0" err="1" smtClean="0">
                <a:latin typeface="Cambria" pitchFamily="18" charset="0"/>
              </a:rPr>
              <a:t>Legge</a:t>
            </a:r>
            <a:r>
              <a:rPr lang="en-US" dirty="0" smtClean="0">
                <a:latin typeface="Cambria" pitchFamily="18" charset="0"/>
              </a:rPr>
              <a:t> di Snell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67591" name="Rectangle 7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7" name="CasellaDiTesto 26"/>
          <p:cNvSpPr txBox="1"/>
          <p:nvPr/>
        </p:nvSpPr>
        <p:spPr>
          <a:xfrm>
            <a:off x="6547028" y="544522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Attenuazione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6588224" y="5805264"/>
          <a:ext cx="18722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805264"/>
                        <a:ext cx="187220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4716016" y="5589240"/>
          <a:ext cx="1315346" cy="80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12" imgW="622080" imgH="380880" progId="Equation.DSMT4">
                  <p:embed/>
                </p:oleObj>
              </mc:Choice>
              <mc:Fallback>
                <p:oleObj name="Equation" r:id="rId12" imgW="6220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589240"/>
                        <a:ext cx="1315346" cy="80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ttore 1 19"/>
          <p:cNvCxnSpPr>
            <a:cxnSpLocks noChangeShapeType="1"/>
          </p:cNvCxnSpPr>
          <p:nvPr/>
        </p:nvCxnSpPr>
        <p:spPr bwMode="auto">
          <a:xfrm>
            <a:off x="323528" y="5229200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5" name="Segnaposto numero diapositiva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4.2		L’ANALISI DEI SEGNALI DIGITALI: 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		ALGORITMO DI ANALISI DEL SEGNALE</a:t>
            </a: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7412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7414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17415" name="Rectangle 2"/>
          <p:cNvSpPr txBox="1">
            <a:spLocks noChangeArrowheads="1"/>
          </p:cNvSpPr>
          <p:nvPr/>
        </p:nvSpPr>
        <p:spPr bwMode="auto">
          <a:xfrm>
            <a:off x="250825" y="1196975"/>
            <a:ext cx="8497888" cy="542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>
              <a:spcBef>
                <a:spcPts val="300"/>
              </a:spcBef>
              <a:buFont typeface="Wingdings" pitchFamily="2" charset="2"/>
              <a:buNone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CEDURA DI TEST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it-IT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600"/>
              </a:spcBef>
              <a:buSzPct val="100000"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urant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test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gget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d un set d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nusoida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noband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.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c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con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res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50 e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300KHz. </a:t>
            </a:r>
          </a:p>
          <a:p>
            <a:pPr algn="just">
              <a:spcBef>
                <a:spcPts val="600"/>
              </a:spcBef>
              <a:buSzPct val="100000"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gn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vi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100 o 500 volte, al fin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dur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ivell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umo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ffettu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medi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cquisi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>
              <a:spcBef>
                <a:spcPts val="300"/>
              </a:spcBef>
              <a:buSzPct val="100000"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BASELINE</a:t>
            </a:r>
          </a:p>
          <a:p>
            <a:pPr>
              <a:spcBef>
                <a:spcPts val="300"/>
              </a:spcBef>
              <a:buSzPct val="100000"/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600"/>
              </a:spcBef>
              <a:buSzPct val="100000"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 fine d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rmalizza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ferimen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nusoida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ess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mer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c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input, e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termina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FT e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ura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mina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it-IT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r>
              <a:rPr lang="en-US" sz="2100" dirty="0">
                <a:solidFill>
                  <a:schemeClr val="bg2"/>
                </a:solidFill>
                <a:latin typeface="Helvetica" pitchFamily="34" charset="0"/>
                <a:cs typeface="Helvetica" pitchFamily="34" charset="0"/>
              </a:rPr>
              <a:t> </a:t>
            </a:r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4.2		L’ANALISI DEI SEGNALI DIGITALI: 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		ALGORITMO DI ANALISI DEL SEGNALE</a:t>
            </a: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2053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205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056" name="Rectangle 2"/>
          <p:cNvSpPr txBox="1">
            <a:spLocks noChangeArrowheads="1"/>
          </p:cNvSpPr>
          <p:nvPr/>
        </p:nvSpPr>
        <p:spPr bwMode="auto">
          <a:xfrm>
            <a:off x="250825" y="1196975"/>
            <a:ext cx="8497888" cy="46609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 algn="just">
              <a:spcBef>
                <a:spcPts val="300"/>
              </a:spcBef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ISI DEL SEGNALE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– DOMINIO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 TEMPO</a:t>
            </a:r>
          </a:p>
          <a:p>
            <a:pPr algn="just">
              <a:spcBef>
                <a:spcPts val="300"/>
              </a:spcBef>
            </a:pPr>
            <a:endParaRPr lang="en-US" sz="2100" b="1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 tempo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ol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ttenu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slazio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gistra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cui l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unzio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oss correlation 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ssume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ssim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rrispond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lo </a:t>
            </a:r>
            <a:r>
              <a:rPr lang="en-US" i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hift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mpora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2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unzion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057" name="Rectangle 9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058" name="Rectangle 11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49" name="Grafico 48"/>
          <p:cNvGraphicFramePr/>
          <p:nvPr/>
        </p:nvGraphicFramePr>
        <p:xfrm>
          <a:off x="4437454" y="2996952"/>
          <a:ext cx="3950970" cy="23221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3225" name="Object 41"/>
          <p:cNvGraphicFramePr>
            <a:graphicFrameLocks noChangeAspect="1"/>
          </p:cNvGraphicFramePr>
          <p:nvPr/>
        </p:nvGraphicFramePr>
        <p:xfrm>
          <a:off x="755576" y="3429000"/>
          <a:ext cx="2792463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5" name="Equation" r:id="rId4" imgW="1422360" imgH="393480" progId="Equation.DSMT4">
                  <p:embed/>
                </p:oleObj>
              </mc:Choice>
              <mc:Fallback>
                <p:oleObj name="Equation" r:id="rId4" imgW="1422360" imgH="393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9000"/>
                        <a:ext cx="2792463" cy="77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Grafico 50"/>
          <p:cNvGraphicFramePr/>
          <p:nvPr/>
        </p:nvGraphicFramePr>
        <p:xfrm>
          <a:off x="3635896" y="5229200"/>
          <a:ext cx="3672408" cy="18407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cxnSp>
        <p:nvCxnSpPr>
          <p:cNvPr id="53" name="Connettore 2 52"/>
          <p:cNvCxnSpPr/>
          <p:nvPr/>
        </p:nvCxnSpPr>
        <p:spPr bwMode="auto">
          <a:xfrm>
            <a:off x="5940152" y="4149080"/>
            <a:ext cx="9470" cy="1152128"/>
          </a:xfrm>
          <a:prstGeom prst="straightConnector1">
            <a:avLst/>
          </a:prstGeom>
          <a:solidFill>
            <a:srgbClr val="FFFFFF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Segnaposto numero diapositiva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4.2		L’ANALISI DEI SEGNALI DIGITALI: 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		ALGORITMO DI ANALISI DEL SEGNALE</a:t>
            </a: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2053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205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056" name="Rectangle 2"/>
          <p:cNvSpPr txBox="1">
            <a:spLocks noChangeArrowheads="1"/>
          </p:cNvSpPr>
          <p:nvPr/>
        </p:nvSpPr>
        <p:spPr bwMode="auto">
          <a:xfrm>
            <a:off x="250825" y="1196975"/>
            <a:ext cx="8497888" cy="542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 algn="just">
              <a:spcBef>
                <a:spcPts val="300"/>
              </a:spcBef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ISI DEL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 – DOMINIO DELLE FREQUENZE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b="1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sformat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ourier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mett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ttener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tenu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ddivis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cond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sue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onent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057" name="Rectangle 9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058" name="Rectangle 11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72308" y="2780928"/>
          <a:ext cx="239252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08" y="2780928"/>
                        <a:ext cx="2392523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afico 14"/>
          <p:cNvGraphicFramePr/>
          <p:nvPr/>
        </p:nvGraphicFramePr>
        <p:xfrm>
          <a:off x="3419872" y="2564905"/>
          <a:ext cx="2664296" cy="1584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6" name="Grafico 15"/>
          <p:cNvGraphicFramePr/>
          <p:nvPr/>
        </p:nvGraphicFramePr>
        <p:xfrm>
          <a:off x="6156176" y="2420888"/>
          <a:ext cx="2987824" cy="180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7" name="Grafico 16"/>
          <p:cNvGraphicFramePr/>
          <p:nvPr/>
        </p:nvGraphicFramePr>
        <p:xfrm>
          <a:off x="395536" y="4509120"/>
          <a:ext cx="3093090" cy="20095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9" name="Grafico 18"/>
          <p:cNvGraphicFramePr/>
          <p:nvPr/>
        </p:nvGraphicFramePr>
        <p:xfrm>
          <a:off x="3779912" y="4581128"/>
          <a:ext cx="3096344" cy="16561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0" name="Segnaposto numero diapositiva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4.2		L’ANALISI DEI SEGNALI DIGITALI: 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		ALGORITMO DI ANALISI DEL SEGNALE</a:t>
            </a: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2053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205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056" name="Rectangle 2"/>
          <p:cNvSpPr txBox="1">
            <a:spLocks noChangeArrowheads="1"/>
          </p:cNvSpPr>
          <p:nvPr/>
        </p:nvSpPr>
        <p:spPr bwMode="auto">
          <a:xfrm>
            <a:off x="250825" y="1196975"/>
            <a:ext cx="8497888" cy="542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 algn="just">
              <a:spcBef>
                <a:spcPts val="300"/>
              </a:spcBef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ISI DEL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 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b="1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unz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cross </a:t>
            </a:r>
            <a:r>
              <a:rPr lang="en-US" sz="2100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correlation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mett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termina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tempo </a:t>
            </a:r>
            <a:r>
              <a:rPr lang="en-US" sz="2100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volo</a:t>
            </a:r>
            <a:endParaRPr lang="en-US" sz="2100" dirty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trasformata</a:t>
            </a:r>
            <a:r>
              <a:rPr lang="en-US" sz="2100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Fourier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mett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uta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onent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output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zio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put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ess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FT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rmalizza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pet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baseline: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qu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ssim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FFT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rmalizza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ssume come </a:t>
            </a:r>
            <a:r>
              <a:rPr lang="en-US" sz="2100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it-IT" sz="2400" dirty="0">
              <a:latin typeface="Cambria" pitchFamily="18" charset="0"/>
            </a:endParaRPr>
          </a:p>
        </p:txBody>
      </p:sp>
      <p:sp>
        <p:nvSpPr>
          <p:cNvPr id="2057" name="Rectangle 9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058" name="Rectangle 11"/>
          <p:cNvSpPr>
            <a:spLocks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124075" y="4221163"/>
          <a:ext cx="3986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730240" imgH="469800" progId="Equation.DSMT4">
                  <p:embed/>
                </p:oleObj>
              </mc:Choice>
              <mc:Fallback>
                <p:oleObj name="Equation" r:id="rId3" imgW="2730240" imgH="4698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3986213" cy="685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gnaposto numero diapositiva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4.3		LE ATTREZZATURE UTILIZZATE: 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		LA PULSER MACHINE, LE SONDE</a:t>
            </a: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8436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8438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18439" name="Rectangle 2"/>
          <p:cNvSpPr txBox="1">
            <a:spLocks noChangeArrowheads="1"/>
          </p:cNvSpPr>
          <p:nvPr/>
        </p:nvSpPr>
        <p:spPr bwMode="auto">
          <a:xfrm>
            <a:off x="250825" y="1196975"/>
            <a:ext cx="8497888" cy="542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>
              <a:spcBef>
                <a:spcPts val="600"/>
              </a:spcBef>
            </a:pP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A fine di indagare le relazioni tra grado di eterogeneità  e frequenze è stata progettata una macchina con funzioni specifiche.</a:t>
            </a:r>
          </a:p>
          <a:p>
            <a:pPr marL="539750" indent="-539750">
              <a:spcBef>
                <a:spcPts val="600"/>
              </a:spcBef>
              <a:buFont typeface="Wingdings" pitchFamily="2" charset="2"/>
              <a:buChar char="Ø"/>
            </a:pP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Generatore </a:t>
            </a:r>
            <a:r>
              <a:rPr lang="it-IT" sz="2100" dirty="0">
                <a:latin typeface="Cambria" pitchFamily="18" charset="0"/>
                <a:cs typeface="Helvetica" pitchFamily="34" charset="0"/>
              </a:rPr>
              <a:t>di segnali: possibilità di utilizzare segnali di forma arbitraria, frequenza di campionamento massima pari a 50MSps, </a:t>
            </a: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tensione 100V </a:t>
            </a:r>
            <a:r>
              <a:rPr lang="it-IT" sz="2100" dirty="0">
                <a:latin typeface="Cambria" pitchFamily="18" charset="0"/>
                <a:cs typeface="Helvetica" pitchFamily="34" charset="0"/>
              </a:rPr>
              <a:t>e potenza </a:t>
            </a: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0.1W.</a:t>
            </a:r>
            <a:endParaRPr lang="it-IT" sz="2100" dirty="0">
              <a:latin typeface="Cambria" pitchFamily="18" charset="0"/>
              <a:cs typeface="Helvetica" pitchFamily="34" charset="0"/>
            </a:endParaRPr>
          </a:p>
          <a:p>
            <a:pPr marL="539750" indent="-539750">
              <a:spcBef>
                <a:spcPts val="600"/>
              </a:spcBef>
              <a:buFont typeface="Wingdings" pitchFamily="2" charset="2"/>
              <a:buChar char="Ø"/>
            </a:pPr>
            <a:r>
              <a:rPr lang="it-IT" sz="2100" dirty="0">
                <a:latin typeface="Cambria" pitchFamily="18" charset="0"/>
                <a:cs typeface="Helvetica" pitchFamily="34" charset="0"/>
              </a:rPr>
              <a:t>Sistema di acquisizione segnali a 4 canali con frequenza di campionamento massima pari a </a:t>
            </a: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100MSps. </a:t>
            </a:r>
            <a:endParaRPr lang="it-IT" sz="2100" dirty="0">
              <a:latin typeface="Cambria" pitchFamily="18" charset="0"/>
              <a:cs typeface="Helvetica" pitchFamily="34" charset="0"/>
            </a:endParaRPr>
          </a:p>
          <a:p>
            <a:pPr marL="539750" indent="-539750">
              <a:spcBef>
                <a:spcPts val="600"/>
              </a:spcBef>
              <a:buFont typeface="Wingdings" pitchFamily="2" charset="2"/>
              <a:buChar char="Ø"/>
            </a:pPr>
            <a:r>
              <a:rPr lang="it-IT" sz="2100" dirty="0">
                <a:latin typeface="Cambria" pitchFamily="18" charset="0"/>
                <a:cs typeface="Helvetica" pitchFamily="34" charset="0"/>
              </a:rPr>
              <a:t>Software di </a:t>
            </a: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controllo.</a:t>
            </a:r>
            <a:endParaRPr lang="it-IT" sz="2100" dirty="0">
              <a:latin typeface="Cambria" pitchFamily="18" charset="0"/>
              <a:cs typeface="Helvetica" pitchFamily="34" charset="0"/>
            </a:endParaRPr>
          </a:p>
          <a:p>
            <a:pPr marL="539750" indent="-539750">
              <a:spcBef>
                <a:spcPts val="600"/>
              </a:spcBef>
              <a:buFont typeface="Wingdings" pitchFamily="2" charset="2"/>
              <a:buChar char="Ø"/>
            </a:pP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N. </a:t>
            </a:r>
            <a:r>
              <a:rPr lang="it-IT" sz="2100" dirty="0">
                <a:latin typeface="Cambria" pitchFamily="18" charset="0"/>
                <a:cs typeface="Helvetica" pitchFamily="34" charset="0"/>
              </a:rPr>
              <a:t>4 sensori </a:t>
            </a:r>
            <a:r>
              <a:rPr lang="it-IT" sz="2100" i="1" dirty="0" err="1">
                <a:latin typeface="Cambria" pitchFamily="18" charset="0"/>
                <a:cs typeface="Helvetica" pitchFamily="34" charset="0"/>
              </a:rPr>
              <a:t>Parametrics</a:t>
            </a:r>
            <a:r>
              <a:rPr lang="it-IT" sz="2100" dirty="0">
                <a:latin typeface="Cambria" pitchFamily="18" charset="0"/>
                <a:cs typeface="Helvetica" pitchFamily="34" charset="0"/>
              </a:rPr>
              <a:t> con  frequenza centrale pari a </a:t>
            </a:r>
            <a:r>
              <a:rPr lang="it-IT" sz="2100" dirty="0" smtClean="0">
                <a:latin typeface="Cambria" pitchFamily="18" charset="0"/>
                <a:cs typeface="Helvetica" pitchFamily="34" charset="0"/>
              </a:rPr>
              <a:t>500kHz.</a:t>
            </a:r>
            <a:endParaRPr lang="it-IT" sz="2100" dirty="0">
              <a:latin typeface="Cambria" pitchFamily="18" charset="0"/>
              <a:cs typeface="Helvetica" pitchFamily="34" charset="0"/>
            </a:endParaRPr>
          </a:p>
        </p:txBody>
      </p:sp>
      <p:pic>
        <p:nvPicPr>
          <p:cNvPr id="18440" name="Picture 5" descr="Immagin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4724400"/>
            <a:ext cx="2914650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3" descr="trasduc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4760913"/>
            <a:ext cx="24987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Immagine 16" descr="pic2a-98m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7413" y="4652963"/>
            <a:ext cx="3068637" cy="1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egnaposto numero diapositiva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6742112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     DATI SPERIMENTALI E 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Cambria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</a:t>
            </a:r>
            <a:r>
              <a:rPr lang="en-US" sz="24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 FRESCO</a:t>
            </a:r>
          </a:p>
          <a:p>
            <a:pPr marL="496888" indent="-457200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CALCESTRUZZO INDURITO</a:t>
            </a:r>
          </a:p>
          <a:p>
            <a:pPr marL="496888" indent="-457200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SIMULAZIONI NUMERICHE</a:t>
            </a:r>
          </a:p>
          <a:p>
            <a:pPr marL="0" indent="-457200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0" indent="-457200" algn="just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ricerc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pone com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obiettiv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eterminazion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relazion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: </a:t>
            </a:r>
          </a:p>
          <a:p>
            <a:pPr marL="0" indent="-457200" algn="just">
              <a:spcBef>
                <a:spcPts val="1800"/>
              </a:spcBef>
              <a:buClrTx/>
              <a:buSzPct val="100000"/>
              <a:buFont typeface="Wingdings" pitchFamily="2" charset="2"/>
              <a:buChar char="Ø"/>
              <a:defRPr/>
            </a:pP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’assortimen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granulometric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alcestruzzi</a:t>
            </a:r>
            <a:r>
              <a:rPr lang="en-US" sz="21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;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0" indent="-457200" algn="just">
              <a:spcBef>
                <a:spcPts val="1800"/>
              </a:spcBef>
              <a:buClrTx/>
              <a:buSzPct val="100000"/>
              <a:buFont typeface="Wingdings" pitchFamily="2" charset="2"/>
              <a:buChar char="Ø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eccani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fas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eterogene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;</a:t>
            </a:r>
          </a:p>
          <a:p>
            <a:pPr marL="0" indent="-457200" algn="just">
              <a:spcBef>
                <a:spcPts val="1800"/>
              </a:spcBef>
              <a:buClrTx/>
              <a:buSzPct val="100000"/>
              <a:buFont typeface="Wingdings" pitchFamily="2" charset="2"/>
              <a:buChar char="Ø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egn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ultrasonic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: </a:t>
            </a:r>
          </a:p>
          <a:p>
            <a:pPr marL="0" indent="-457200" algn="just">
              <a:spcBef>
                <a:spcPts val="1800"/>
              </a:spcBef>
              <a:buClrTx/>
              <a:buSzPct val="100000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   	tempo d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vol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048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		CALCESTRUZZO FRESC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    	PROVE ULTRASON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1507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1508" name="CasellaDiTesto 13"/>
          <p:cNvSpPr txBox="1">
            <a:spLocks noChangeArrowheads="1"/>
          </p:cNvSpPr>
          <p:nvPr/>
        </p:nvSpPr>
        <p:spPr bwMode="auto">
          <a:xfrm>
            <a:off x="250825" y="1124744"/>
            <a:ext cx="856932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perimentazion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u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fresco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riguarda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l’esecuzion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di prove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provin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durant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fas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.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Ess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tat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confezionat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con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eguent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mix design.</a:t>
            </a:r>
            <a:endParaRPr lang="en-US" sz="2100" dirty="0">
              <a:latin typeface="Cambria" pitchFamily="18" charset="0"/>
              <a:cs typeface="Helvetica" pitchFamily="34" charset="0"/>
            </a:endParaRPr>
          </a:p>
        </p:txBody>
      </p:sp>
      <p:graphicFrame>
        <p:nvGraphicFramePr>
          <p:cNvPr id="19" name="Tabel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9780907"/>
              </p:ext>
            </p:extLst>
          </p:nvPr>
        </p:nvGraphicFramePr>
        <p:xfrm>
          <a:off x="395536" y="2852936"/>
          <a:ext cx="1958975" cy="1600200"/>
        </p:xfrm>
        <a:graphic>
          <a:graphicData uri="http://schemas.openxmlformats.org/drawingml/2006/table">
            <a:tbl>
              <a:tblPr/>
              <a:tblGrid>
                <a:gridCol w="969010"/>
                <a:gridCol w="989965"/>
              </a:tblGrid>
              <a:tr h="0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b="1" noProof="0" dirty="0" smtClean="0">
                          <a:latin typeface="Cambria"/>
                          <a:ea typeface="Times New Roman"/>
                          <a:cs typeface="Arial"/>
                        </a:rPr>
                        <a:t>Proprietà</a:t>
                      </a:r>
                      <a:r>
                        <a:rPr lang="en-US" sz="1400" b="1" dirty="0" smtClean="0">
                          <a:latin typeface="Cambria"/>
                          <a:ea typeface="Times New Roman"/>
                          <a:cs typeface="Arial"/>
                        </a:rPr>
                        <a:t> 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err="1" smtClean="0">
                          <a:latin typeface="Cambria"/>
                          <a:ea typeface="Times New Roman"/>
                          <a:cs typeface="Arial"/>
                        </a:rPr>
                        <a:t>Valore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noProof="0" dirty="0" err="1" smtClean="0">
                          <a:latin typeface="Symbol" pitchFamily="18" charset="2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it-IT" sz="1400" noProof="0" dirty="0" err="1" smtClean="0">
                          <a:latin typeface="Cambria"/>
                          <a:ea typeface="Times New Roman"/>
                          <a:cs typeface="Arial"/>
                        </a:rPr>
                        <a:t>max</a:t>
                      </a:r>
                      <a:endParaRPr lang="it-IT" sz="1400" noProof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40 </a:t>
                      </a:r>
                      <a:r>
                        <a:rPr lang="en-US" sz="1400" dirty="0" err="1">
                          <a:latin typeface="Cambria"/>
                          <a:ea typeface="Times New Roman"/>
                          <a:cs typeface="Arial"/>
                        </a:rPr>
                        <a:t>MPa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Slump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150 mm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noProof="0" dirty="0" smtClean="0">
                          <a:latin typeface="Cambria"/>
                          <a:ea typeface="Times New Roman"/>
                          <a:cs typeface="Arial"/>
                        </a:rPr>
                        <a:t>Densità</a:t>
                      </a: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di </a:t>
                      </a:r>
                      <a:r>
                        <a:rPr lang="en-US" sz="1400" dirty="0" err="1" smtClean="0">
                          <a:latin typeface="Cambria"/>
                          <a:ea typeface="Times New Roman"/>
                          <a:cs typeface="Arial"/>
                        </a:rPr>
                        <a:t>ammasso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1600 Kg/m</a:t>
                      </a:r>
                      <a:r>
                        <a:rPr lang="en-US" sz="1400" baseline="30000" dirty="0">
                          <a:latin typeface="Cambria"/>
                          <a:ea typeface="Times New Roman"/>
                          <a:cs typeface="Arial"/>
                        </a:rPr>
                        <a:t>3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Grafico 7"/>
          <p:cNvGraphicFramePr/>
          <p:nvPr>
            <p:extLst>
              <p:ext uri="{D42A27DB-BD31-4B8C-83A1-F6EECF244321}">
                <p14:modId xmlns:p14="http://schemas.microsoft.com/office/powerpoint/2010/main" val="2745186542"/>
              </p:ext>
            </p:extLst>
          </p:nvPr>
        </p:nvGraphicFramePr>
        <p:xfrm>
          <a:off x="2771800" y="2564904"/>
          <a:ext cx="2664296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Grafico 8"/>
          <p:cNvGraphicFramePr/>
          <p:nvPr>
            <p:extLst>
              <p:ext uri="{D42A27DB-BD31-4B8C-83A1-F6EECF244321}">
                <p14:modId xmlns:p14="http://schemas.microsoft.com/office/powerpoint/2010/main" val="937346967"/>
              </p:ext>
            </p:extLst>
          </p:nvPr>
        </p:nvGraphicFramePr>
        <p:xfrm>
          <a:off x="5580112" y="2564904"/>
          <a:ext cx="2768231" cy="2434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0" name="Gruppo 5"/>
          <p:cNvGrpSpPr>
            <a:grpSpLocks/>
          </p:cNvGrpSpPr>
          <p:nvPr/>
        </p:nvGrpSpPr>
        <p:grpSpPr bwMode="auto">
          <a:xfrm>
            <a:off x="1547664" y="5229201"/>
            <a:ext cx="5400599" cy="1512489"/>
            <a:chOff x="571035" y="927016"/>
            <a:chExt cx="5689437" cy="1512685"/>
          </a:xfrm>
        </p:grpSpPr>
        <p:graphicFrame>
          <p:nvGraphicFramePr>
            <p:cNvPr id="11" name="Segnaposto contenuto 7"/>
            <p:cNvGraphicFramePr>
              <a:graphicFrameLocks/>
            </p:cNvGraphicFramePr>
            <p:nvPr/>
          </p:nvGraphicFramePr>
          <p:xfrm>
            <a:off x="571035" y="927016"/>
            <a:ext cx="5689437" cy="1097422"/>
          </p:xfrm>
          <a:graphic>
            <a:graphicData uri="http://schemas.openxmlformats.org/drawingml/2006/table">
              <a:tbl>
                <a:tblPr firstRow="1" bandRow="1">
                  <a:tableStyleId>{F5AB1C69-6EDB-4FF4-983F-18BD219EF322}</a:tableStyleId>
                </a:tblPr>
                <a:tblGrid>
                  <a:gridCol w="1586441"/>
                  <a:gridCol w="734698"/>
                  <a:gridCol w="1075433"/>
                  <a:gridCol w="2004027"/>
                </a:tblGrid>
                <a:tr h="418125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it-IT" sz="1800" b="0" dirty="0" smtClean="0">
                            <a:solidFill>
                              <a:schemeClr val="tx1"/>
                            </a:solidFill>
                            <a:latin typeface="Cambria" pitchFamily="18" charset="0"/>
                            <a:cs typeface="Helvetica" pitchFamily="34" charset="0"/>
                          </a:rPr>
                          <a:t>Giorno </a:t>
                        </a:r>
                        <a:r>
                          <a:rPr lang="it-IT" sz="1800" b="0" dirty="0" err="1" smtClean="0">
                            <a:solidFill>
                              <a:schemeClr val="tx1"/>
                            </a:solidFill>
                            <a:latin typeface="Cambria" pitchFamily="18" charset="0"/>
                            <a:cs typeface="Helvetica" pitchFamily="34" charset="0"/>
                          </a:rPr>
                          <a:t>confez</a:t>
                        </a:r>
                        <a:r>
                          <a:rPr lang="it-IT" sz="1800" b="0" dirty="0" smtClean="0">
                            <a:solidFill>
                              <a:schemeClr val="tx1"/>
                            </a:solidFill>
                            <a:latin typeface="Cambria" pitchFamily="18" charset="0"/>
                            <a:cs typeface="Helvetica" pitchFamily="34" charset="0"/>
                          </a:rPr>
                          <a:t>.</a:t>
                        </a:r>
                        <a:endParaRPr lang="it-IT" sz="1800" b="0" dirty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smtClean="0">
                            <a:solidFill>
                              <a:schemeClr val="tx1"/>
                            </a:solidFill>
                            <a:latin typeface="Cambria" pitchFamily="18" charset="0"/>
                            <a:cs typeface="Helvetica" pitchFamily="34" charset="0"/>
                          </a:rPr>
                          <a:t>a/c</a:t>
                        </a:r>
                        <a:endParaRPr lang="it-IT" sz="1800" b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dirty="0" err="1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Dmax</a:t>
                        </a:r>
                        <a:endParaRPr lang="en-US" sz="18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dirty="0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[mm]</a:t>
                        </a:r>
                        <a:endParaRPr lang="it-IT" sz="1800" b="0" dirty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err="1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Frazione</a:t>
                        </a:r>
                        <a:endParaRPr lang="en-US" sz="18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Fine/</a:t>
                        </a:r>
                        <a:r>
                          <a:rPr lang="en-US" sz="1800" b="0" err="1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Grosso</a:t>
                        </a:r>
                        <a:endParaRPr lang="it-IT" sz="18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</a:tr>
                <a:tr h="209062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it-IT" sz="1800" b="0" smtClean="0">
                            <a:solidFill>
                              <a:schemeClr val="tx1"/>
                            </a:solidFill>
                            <a:latin typeface="Cambria" pitchFamily="18" charset="0"/>
                            <a:cs typeface="Helvetica" pitchFamily="34" charset="0"/>
                          </a:rPr>
                          <a:t>06/09/11</a:t>
                        </a:r>
                        <a:endParaRPr lang="it-IT" sz="1800" b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smtClean="0">
                            <a:latin typeface="Cambria" pitchFamily="18" charset="0"/>
                            <a:cs typeface="Helvetica" pitchFamily="34" charset="0"/>
                          </a:rPr>
                          <a:t>0.42</a:t>
                        </a:r>
                        <a:endParaRPr lang="it-IT" sz="1800" b="0">
                          <a:latin typeface="Cambria" pitchFamily="18" charset="0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9.5</a:t>
                        </a:r>
                        <a:endParaRPr lang="it-IT" sz="18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67%</a:t>
                        </a:r>
                        <a:endParaRPr lang="it-IT" sz="1800" b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</a:tr>
                <a:tr h="238440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14/10/11</a:t>
                        </a:r>
                        <a:endParaRPr lang="it-IT" sz="1800" b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dirty="0" smtClean="0">
                            <a:latin typeface="Cambria" pitchFamily="18" charset="0"/>
                            <a:cs typeface="Helvetica" pitchFamily="34" charset="0"/>
                          </a:rPr>
                          <a:t>0.42</a:t>
                        </a:r>
                        <a:endParaRPr lang="it-IT" sz="1800" b="0" dirty="0">
                          <a:latin typeface="Cambria" pitchFamily="18" charset="0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25.4</a:t>
                        </a:r>
                        <a:endParaRPr lang="it-IT" sz="1800" b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  <a:spcAft>
                            <a:spcPts val="0"/>
                          </a:spcAft>
                        </a:pPr>
                        <a:r>
                          <a:rPr lang="en-US" sz="1800" b="0" dirty="0" smtClean="0">
                            <a:solidFill>
                              <a:schemeClr val="tx1"/>
                            </a:solidFill>
                            <a:latin typeface="Cambria" pitchFamily="18" charset="0"/>
                            <a:ea typeface="Calibri"/>
                            <a:cs typeface="Helvetica" pitchFamily="34" charset="0"/>
                          </a:rPr>
                          <a:t>60%</a:t>
                        </a:r>
                        <a:endParaRPr lang="it-IT" sz="1800" b="0" dirty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endParaRPr>
                      </a:p>
                    </a:txBody>
                    <a:tcPr marL="44450" marR="44450" marT="0" marB="0" anchor="ctr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noFill/>
                    </a:tcPr>
                  </a:tc>
                </a:tr>
              </a:tbl>
            </a:graphicData>
          </a:graphic>
        </p:graphicFrame>
        <p:sp>
          <p:nvSpPr>
            <p:cNvPr id="12" name="Segnaposto contenuto 13"/>
            <p:cNvSpPr txBox="1">
              <a:spLocks/>
            </p:cNvSpPr>
            <p:nvPr/>
          </p:nvSpPr>
          <p:spPr>
            <a:xfrm>
              <a:off x="1102049" y="2079291"/>
              <a:ext cx="4344388" cy="360410"/>
            </a:xfrm>
            <a:prstGeom prst="rect">
              <a:avLst/>
            </a:prstGeom>
          </p:spPr>
          <p:txBody>
            <a:bodyPr/>
            <a:lstStyle/>
            <a:p>
              <a:pPr marL="274320" indent="-274320" algn="ctr" fontAlgn="auto">
                <a:spcBef>
                  <a:spcPct val="20000"/>
                </a:spcBef>
                <a:spcAft>
                  <a:spcPts val="0"/>
                </a:spcAft>
                <a:buClr>
                  <a:schemeClr val="accent3"/>
                </a:buClr>
                <a:buSzPct val="95000"/>
                <a:buFont typeface="Wingdings 2"/>
                <a:buNone/>
                <a:defRPr/>
              </a:pPr>
              <a:r>
                <a:rPr lang="it-IT" sz="2100" dirty="0">
                  <a:latin typeface="Cambria" pitchFamily="18" charset="0"/>
                  <a:cs typeface="Helvetica" pitchFamily="34" charset="0"/>
                </a:rPr>
                <a:t>Caratteristiche degli impasti</a:t>
              </a:r>
            </a:p>
          </p:txBody>
        </p:sp>
      </p:grpSp>
      <p:sp>
        <p:nvSpPr>
          <p:cNvPr id="13" name="Segnaposto numero diapositiva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569325" cy="5810269"/>
          </a:xfrm>
        </p:spPr>
        <p:txBody>
          <a:bodyPr rIns="132080"/>
          <a:lstStyle/>
          <a:p>
            <a:pPr marL="496888" indent="-457200">
              <a:spcBef>
                <a:spcPts val="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Times" pitchFamily="18" charset="0"/>
                <a:sym typeface="Times New Roman Bold" charset="0"/>
              </a:rPr>
              <a:t>	</a:t>
            </a:r>
            <a:r>
              <a:rPr lang="en-US" sz="28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ARGOMENTI</a:t>
            </a:r>
            <a:endParaRPr lang="en-US" sz="2500" dirty="0" smtClean="0">
              <a:solidFill>
                <a:schemeClr val="tx1"/>
              </a:solidFill>
              <a:latin typeface="Cambria" pitchFamily="18" charset="0"/>
              <a:ea typeface="Times New Roman Bold" charset="0"/>
              <a:cs typeface="Helvetica" pitchFamily="34" charset="0"/>
              <a:sym typeface="Times New Roman Bold" charset="0"/>
            </a:endParaRPr>
          </a:p>
          <a:p>
            <a:pPr marL="496888" indent="-457200">
              <a:spcBef>
                <a:spcPts val="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500" b="1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800"/>
              </a:spcBef>
              <a:buClrTx/>
              <a:buSzPct val="100000"/>
              <a:buFont typeface="+mj-lt"/>
              <a:buAutoNum type="arabicPeriod"/>
              <a:defRPr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troduzio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 I </a:t>
            </a:r>
            <a:r>
              <a:rPr lang="it-IT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ll’ingegneri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vile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800"/>
              </a:spcBef>
              <a:buClrTx/>
              <a:buSzPct val="100000"/>
              <a:buFont typeface="+mj-lt"/>
              <a:buAutoNum type="arabicPeriod"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ccanich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800"/>
              </a:spcBef>
              <a:buClrTx/>
              <a:buSzPct val="100000"/>
              <a:buFont typeface="+mj-lt"/>
              <a:buAutoNum type="arabicPeriod"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prie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 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800"/>
              </a:spcBef>
              <a:buClrTx/>
              <a:buSzPct val="100000"/>
              <a:buFont typeface="+mj-lt"/>
              <a:buAutoNum type="arabicPeriod"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DT: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nd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i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i</a:t>
            </a: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846138" lvl="1" indent="-457200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spet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oric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arecchiatu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 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800"/>
              </a:spcBef>
              <a:buClrTx/>
              <a:buSzPct val="100000"/>
              <a:buFont typeface="+mj-lt"/>
              <a:buAutoNum type="arabicPeriod"/>
              <a:defRPr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periment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mulazion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merich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</a:t>
            </a:r>
          </a:p>
          <a:p>
            <a:pPr marL="496888" indent="-457200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resco 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durito</a:t>
            </a: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8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6.	L’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rocci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ultiscala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800"/>
              </a:spcBef>
              <a:buClrTx/>
              <a:buSzPct val="100000"/>
              <a:buFont typeface="+mj-lt"/>
              <a:buAutoNum type="arabicPeriod" startAt="7"/>
              <a:defRPr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clusioni</a:t>
            </a:r>
            <a:endParaRPr lang="it-IT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it-IT" sz="2000" dirty="0" smtClean="0">
                <a:solidFill>
                  <a:schemeClr val="bg2"/>
                </a:solidFill>
                <a:latin typeface="Helvetica" pitchFamily="34" charset="0"/>
                <a:cs typeface="Helvetica" pitchFamily="34" charset="0"/>
              </a:rPr>
              <a:t> </a:t>
            </a:r>
            <a:endParaRPr lang="it-IT" sz="2000" dirty="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</p:txBody>
      </p:sp>
      <p:cxnSp>
        <p:nvCxnSpPr>
          <p:cNvPr id="10245" name="Connettore 1 7"/>
          <p:cNvCxnSpPr>
            <a:cxnSpLocks noChangeShapeType="1"/>
          </p:cNvCxnSpPr>
          <p:nvPr/>
        </p:nvCxnSpPr>
        <p:spPr bwMode="auto">
          <a:xfrm>
            <a:off x="287338" y="981075"/>
            <a:ext cx="8532812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7" name="Segnaposto numero diapositiva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		CALCESTRUZZO FRESC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       PROVE ULTRASON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1507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1508" name="CasellaDiTesto 13"/>
          <p:cNvSpPr txBox="1">
            <a:spLocks noChangeArrowheads="1"/>
          </p:cNvSpPr>
          <p:nvPr/>
        </p:nvSpPr>
        <p:spPr bwMode="auto">
          <a:xfrm>
            <a:off x="107504" y="1124744"/>
            <a:ext cx="889317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Le prove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state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eseguit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in camera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a 20 °C  </a:t>
            </a:r>
            <a:endParaRPr lang="en-US" sz="2100" dirty="0">
              <a:latin typeface="Cambria" pitchFamily="18" charset="0"/>
              <a:cs typeface="Helvetica" pitchFamily="34" charset="0"/>
            </a:endParaRPr>
          </a:p>
        </p:txBody>
      </p:sp>
      <p:pic>
        <p:nvPicPr>
          <p:cNvPr id="21510" name="Picture 2" descr="G:\____PhD\foto lab\sperimentaz FOTO\000B0020.JPG"/>
          <p:cNvPicPr>
            <a:picLocks noChangeAspect="1" noChangeArrowheads="1"/>
          </p:cNvPicPr>
          <p:nvPr/>
        </p:nvPicPr>
        <p:blipFill>
          <a:blip r:embed="rId2" cstate="print"/>
          <a:srcRect b="50786"/>
          <a:stretch>
            <a:fillRect/>
          </a:stretch>
        </p:blipFill>
        <p:spPr bwMode="auto">
          <a:xfrm>
            <a:off x="594618" y="1584127"/>
            <a:ext cx="3689350" cy="242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Tabella 17"/>
          <p:cNvGraphicFramePr>
            <a:graphicFrameLocks noGrp="1"/>
          </p:cNvGraphicFramePr>
          <p:nvPr/>
        </p:nvGraphicFramePr>
        <p:xfrm>
          <a:off x="5148064" y="1700808"/>
          <a:ext cx="2736304" cy="2026026"/>
        </p:xfrm>
        <a:graphic>
          <a:graphicData uri="http://schemas.openxmlformats.org/drawingml/2006/table">
            <a:tbl>
              <a:tblPr/>
              <a:tblGrid>
                <a:gridCol w="1626991"/>
                <a:gridCol w="1109313"/>
              </a:tblGrid>
              <a:tr h="250916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err="1" smtClean="0">
                          <a:latin typeface="Cambria"/>
                          <a:ea typeface="Times New Roman"/>
                          <a:cs typeface="Arial"/>
                        </a:rPr>
                        <a:t>Caratteristiche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err="1" smtClean="0">
                          <a:latin typeface="Cambria"/>
                          <a:ea typeface="Times New Roman"/>
                          <a:cs typeface="Arial"/>
                        </a:rPr>
                        <a:t>Valori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916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Freq. investigate 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50-300 kHz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0916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Steps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10 kHz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933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N. </a:t>
                      </a:r>
                      <a:r>
                        <a:rPr lang="en-US" sz="1400" dirty="0" err="1" smtClean="0">
                          <a:latin typeface="Cambria"/>
                          <a:ea typeface="Times New Roman"/>
                          <a:cs typeface="Arial"/>
                        </a:rPr>
                        <a:t>segnali</a:t>
                      </a: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 per </a:t>
                      </a: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freq.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500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933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noProof="0" dirty="0" smtClean="0">
                          <a:latin typeface="Cambria"/>
                          <a:ea typeface="Times New Roman"/>
                          <a:cs typeface="Arial"/>
                        </a:rPr>
                        <a:t>Durata</a:t>
                      </a: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 del</a:t>
                      </a:r>
                      <a:r>
                        <a:rPr lang="en-US" sz="1400" baseline="0" dirty="0" smtClean="0">
                          <a:latin typeface="Cambri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test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50 </a:t>
                      </a:r>
                      <a:r>
                        <a:rPr lang="en-US" sz="1400" dirty="0" err="1" smtClean="0">
                          <a:latin typeface="Cambria"/>
                          <a:ea typeface="Times New Roman"/>
                          <a:cs typeface="Arial"/>
                        </a:rPr>
                        <a:t>minuti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0916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N. </a:t>
                      </a:r>
                      <a:r>
                        <a:rPr lang="en-US" sz="1400" dirty="0" err="1" smtClean="0">
                          <a:latin typeface="Cambria"/>
                          <a:ea typeface="Times New Roman"/>
                          <a:cs typeface="Arial"/>
                        </a:rPr>
                        <a:t>cicli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mbria"/>
                          <a:ea typeface="Times New Roman"/>
                          <a:cs typeface="Arial"/>
                        </a:rPr>
                        <a:t>5 </a:t>
                      </a:r>
                      <a:r>
                        <a:rPr lang="en-US" sz="1400" dirty="0" err="1" smtClean="0">
                          <a:latin typeface="Cambria"/>
                          <a:ea typeface="Times New Roman"/>
                          <a:cs typeface="Arial"/>
                        </a:rPr>
                        <a:t>sinusoidi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" name="CasellaDiTesto 13"/>
          <p:cNvSpPr txBox="1">
            <a:spLocks noChangeArrowheads="1"/>
          </p:cNvSpPr>
          <p:nvPr/>
        </p:nvSpPr>
        <p:spPr bwMode="auto">
          <a:xfrm>
            <a:off x="250825" y="4293096"/>
            <a:ext cx="842563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100" err="1" smtClean="0">
                <a:latin typeface="Cambria" pitchFamily="18" charset="0"/>
                <a:cs typeface="Helvetica" pitchFamily="34" charset="0"/>
              </a:rPr>
              <a:t>Segnali</a:t>
            </a:r>
            <a:r>
              <a:rPr lang="en-US" sz="210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err="1" smtClean="0">
                <a:latin typeface="Cambria" pitchFamily="18" charset="0"/>
                <a:cs typeface="Helvetica" pitchFamily="34" charset="0"/>
              </a:rPr>
              <a:t>acquisiti</a:t>
            </a:r>
            <a:r>
              <a:rPr lang="en-US" sz="210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err="1" smtClean="0">
                <a:latin typeface="Cambria" pitchFamily="18" charset="0"/>
                <a:cs typeface="Helvetica" pitchFamily="34" charset="0"/>
              </a:rPr>
              <a:t>durante</a:t>
            </a:r>
            <a:r>
              <a:rPr lang="en-US" sz="2100" smtClean="0"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err="1" smtClean="0">
                <a:latin typeface="Cambria" pitchFamily="18" charset="0"/>
                <a:cs typeface="Helvetica" pitchFamily="34" charset="0"/>
              </a:rPr>
              <a:t>prova</a:t>
            </a:r>
            <a:r>
              <a:rPr lang="en-US" sz="2100" smtClean="0">
                <a:latin typeface="Cambria" pitchFamily="18" charset="0"/>
                <a:cs typeface="Helvetica" pitchFamily="34" charset="0"/>
              </a:rPr>
              <a:t> , </a:t>
            </a:r>
            <a:r>
              <a:rPr lang="en-US" sz="2100" err="1" smtClean="0">
                <a:latin typeface="Cambria" pitchFamily="18" charset="0"/>
                <a:cs typeface="Helvetica" pitchFamily="34" charset="0"/>
              </a:rPr>
              <a:t>alla</a:t>
            </a:r>
            <a:r>
              <a:rPr lang="en-US" sz="210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err="1" smtClean="0"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err="1" smtClean="0"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smtClean="0">
                <a:latin typeface="Cambria" pitchFamily="18" charset="0"/>
                <a:cs typeface="Helvetica" pitchFamily="34" charset="0"/>
              </a:rPr>
              <a:t> 250kHz</a:t>
            </a:r>
            <a:endParaRPr lang="en-US" sz="2100">
              <a:latin typeface="Cambria" pitchFamily="18" charset="0"/>
              <a:cs typeface="Helvetica" pitchFamily="34" charset="0"/>
            </a:endParaRPr>
          </a:p>
        </p:txBody>
      </p:sp>
      <p:graphicFrame>
        <p:nvGraphicFramePr>
          <p:cNvPr id="21" name="Grafico 20"/>
          <p:cNvGraphicFramePr/>
          <p:nvPr/>
        </p:nvGraphicFramePr>
        <p:xfrm>
          <a:off x="144016" y="4869160"/>
          <a:ext cx="2987824" cy="1584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144016" y="6551475"/>
            <a:ext cx="29158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Dopo</a:t>
            </a: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3 ore</a:t>
            </a: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Grafico 22"/>
          <p:cNvGraphicFramePr/>
          <p:nvPr/>
        </p:nvGraphicFramePr>
        <p:xfrm>
          <a:off x="3275857" y="4869160"/>
          <a:ext cx="2808312" cy="1584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4" name="Grafico 23"/>
          <p:cNvGraphicFramePr/>
          <p:nvPr>
            <p:extLst>
              <p:ext uri="{D42A27DB-BD31-4B8C-83A1-F6EECF244321}">
                <p14:modId xmlns:p14="http://schemas.microsoft.com/office/powerpoint/2010/main" val="3993645584"/>
              </p:ext>
            </p:extLst>
          </p:nvPr>
        </p:nvGraphicFramePr>
        <p:xfrm>
          <a:off x="6228184" y="4869160"/>
          <a:ext cx="2736304" cy="1584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5" name="Rectangle 1"/>
          <p:cNvSpPr>
            <a:spLocks noChangeArrowheads="1"/>
          </p:cNvSpPr>
          <p:nvPr/>
        </p:nvSpPr>
        <p:spPr bwMode="auto">
          <a:xfrm>
            <a:off x="3059832" y="6525344"/>
            <a:ext cx="29158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Dopo</a:t>
            </a: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24 ore</a:t>
            </a: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6048672" y="6525344"/>
            <a:ext cx="29158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Dopo</a:t>
            </a: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72 ore</a:t>
            </a: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egnaposto numero diapositiva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		CALCESTRUZZO FRESC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	       ANALISI SEGNALI NEL DOMINIO DEL TEMP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1507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1508" name="CasellaDiTesto 13"/>
          <p:cNvSpPr txBox="1">
            <a:spLocks noChangeArrowheads="1"/>
          </p:cNvSpPr>
          <p:nvPr/>
        </p:nvSpPr>
        <p:spPr bwMode="auto">
          <a:xfrm>
            <a:off x="250825" y="1124744"/>
            <a:ext cx="856932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Tramit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l’analisi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nel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domini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del tempo 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determinat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l’andamento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al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variar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 ore di </a:t>
            </a:r>
            <a:r>
              <a:rPr lang="en-US" sz="2100" dirty="0" err="1" smtClean="0"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sz="2100" dirty="0" smtClean="0">
                <a:latin typeface="Cambria" pitchFamily="18" charset="0"/>
                <a:cs typeface="Helvetica" pitchFamily="34" charset="0"/>
              </a:rPr>
              <a:t>.</a:t>
            </a:r>
            <a:endParaRPr lang="en-US" sz="21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23528" y="1916832"/>
            <a:ext cx="4032448" cy="2811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400" dirty="0" smtClean="0">
                <a:latin typeface="Cambria" pitchFamily="18" charset="0"/>
              </a:rPr>
              <a:t>Si osserva una diminuzione della velocità al crescere della </a:t>
            </a:r>
            <a:r>
              <a:rPr lang="it-IT" sz="1400" dirty="0" err="1" smtClean="0">
                <a:latin typeface="Cambria" pitchFamily="18" charset="0"/>
              </a:rPr>
              <a:t>freq</a:t>
            </a:r>
            <a:r>
              <a:rPr lang="it-IT" sz="1400" dirty="0" smtClean="0">
                <a:latin typeface="Cambria" pitchFamily="18" charset="0"/>
              </a:rPr>
              <a:t>. del segnale.</a:t>
            </a:r>
          </a:p>
          <a:p>
            <a:pPr algn="just"/>
            <a:r>
              <a:rPr lang="it-IT" sz="1400" dirty="0" smtClean="0">
                <a:latin typeface="Cambria" pitchFamily="18" charset="0"/>
              </a:rPr>
              <a:t>A tal fine si assume come velocità la velocità del segnale alla </a:t>
            </a:r>
            <a:r>
              <a:rPr lang="it-IT" sz="1400" dirty="0" err="1" smtClean="0">
                <a:latin typeface="Cambria" pitchFamily="18" charset="0"/>
              </a:rPr>
              <a:t>freq</a:t>
            </a:r>
            <a:r>
              <a:rPr lang="it-IT" sz="1400" dirty="0" smtClean="0">
                <a:latin typeface="Cambria" pitchFamily="18" charset="0"/>
              </a:rPr>
              <a:t>. di risonanza.</a:t>
            </a:r>
          </a:p>
          <a:p>
            <a:pPr algn="just"/>
            <a:r>
              <a:rPr lang="en-US" sz="1400" dirty="0" smtClean="0">
                <a:latin typeface="Cambria" pitchFamily="18" charset="0"/>
                <a:cs typeface="Helvetica" pitchFamily="34" charset="0"/>
              </a:rPr>
              <a:t>Si è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osservato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che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la </a:t>
            </a:r>
            <a:r>
              <a:rPr lang="it-IT" sz="1400" dirty="0" smtClean="0"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del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cresce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nei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primi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giorni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, per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stabilizzarsi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poi ad un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valore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al quale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tende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in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modo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err="1" smtClean="0">
                <a:latin typeface="Cambria" pitchFamily="18" charset="0"/>
                <a:cs typeface="Helvetica" pitchFamily="34" charset="0"/>
              </a:rPr>
              <a:t>asindotico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.</a:t>
            </a:r>
          </a:p>
          <a:p>
            <a:endParaRPr lang="it-IT" sz="1400" dirty="0" smtClean="0">
              <a:latin typeface="Cambria" pitchFamily="18" charset="0"/>
            </a:endParaRPr>
          </a:p>
          <a:p>
            <a:endParaRPr lang="it-IT" sz="1400" dirty="0">
              <a:latin typeface="Cambria" pitchFamily="18" charset="0"/>
            </a:endParaRPr>
          </a:p>
        </p:txBody>
      </p:sp>
      <p:sp>
        <p:nvSpPr>
          <p:cNvPr id="17" name="Segnaposto numero diapositiva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18" name="Chart 1"/>
          <p:cNvGraphicFramePr>
            <a:graphicFrameLocks/>
          </p:cNvGraphicFramePr>
          <p:nvPr/>
        </p:nvGraphicFramePr>
        <p:xfrm>
          <a:off x="4929190" y="1857364"/>
          <a:ext cx="3643338" cy="1852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Grafico 7"/>
          <p:cNvGraphicFramePr/>
          <p:nvPr/>
        </p:nvGraphicFramePr>
        <p:xfrm>
          <a:off x="357158" y="4143380"/>
          <a:ext cx="3643338" cy="24288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9" name="Grafico 18"/>
          <p:cNvGraphicFramePr/>
          <p:nvPr/>
        </p:nvGraphicFramePr>
        <p:xfrm>
          <a:off x="4714876" y="4071942"/>
          <a:ext cx="3429024" cy="2481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		CALCESTRUZZO FRESC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   	ANALISI SEGNALI NEL DOMINIO DELLE FREQUENZ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253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" name="CasellaDiTesto 13"/>
          <p:cNvSpPr txBox="1">
            <a:spLocks noChangeArrowheads="1"/>
          </p:cNvSpPr>
          <p:nvPr/>
        </p:nvSpPr>
        <p:spPr bwMode="auto">
          <a:xfrm>
            <a:off x="250825" y="1341438"/>
            <a:ext cx="8569325" cy="1341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dirty="0" err="1" smtClean="0">
                <a:latin typeface="Cambria" pitchFamily="18" charset="0"/>
              </a:rPr>
              <a:t>Sono</a:t>
            </a:r>
            <a:r>
              <a:rPr lang="en-US" dirty="0" smtClean="0">
                <a:latin typeface="Cambria" pitchFamily="18" charset="0"/>
              </a:rPr>
              <a:t> state </a:t>
            </a:r>
            <a:r>
              <a:rPr lang="en-US" dirty="0" err="1" smtClean="0">
                <a:latin typeface="Cambria" pitchFamily="18" charset="0"/>
              </a:rPr>
              <a:t>valutate</a:t>
            </a:r>
            <a:r>
              <a:rPr lang="en-US" dirty="0" smtClean="0">
                <a:latin typeface="Cambria" pitchFamily="18" charset="0"/>
              </a:rPr>
              <a:t> le </a:t>
            </a:r>
            <a:r>
              <a:rPr lang="en-US" dirty="0" err="1" smtClean="0">
                <a:latin typeface="Cambria" pitchFamily="18" charset="0"/>
              </a:rPr>
              <a:t>trasforma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Fourier </a:t>
            </a:r>
            <a:r>
              <a:rPr lang="en-US" dirty="0" err="1" smtClean="0">
                <a:latin typeface="Cambria" pitchFamily="18" charset="0"/>
              </a:rPr>
              <a:t>de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egnal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cquisiti</a:t>
            </a:r>
            <a:r>
              <a:rPr lang="en-US" dirty="0" smtClean="0">
                <a:latin typeface="Cambria" pitchFamily="18" charset="0"/>
              </a:rPr>
              <a:t>, per </a:t>
            </a:r>
            <a:r>
              <a:rPr lang="en-US" dirty="0" err="1" smtClean="0">
                <a:latin typeface="Cambria" pitchFamily="18" charset="0"/>
              </a:rPr>
              <a:t>frequenz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mpres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a</a:t>
            </a:r>
            <a:r>
              <a:rPr lang="en-US" dirty="0" smtClean="0">
                <a:latin typeface="Cambria" pitchFamily="18" charset="0"/>
              </a:rPr>
              <a:t> 10 e 300 KHz, ad </a:t>
            </a:r>
            <a:r>
              <a:rPr lang="en-US" dirty="0" err="1" smtClean="0">
                <a:latin typeface="Cambria" pitchFamily="18" charset="0"/>
              </a:rPr>
              <a:t>intervall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15  </a:t>
            </a:r>
            <a:r>
              <a:rPr lang="en-US" dirty="0" err="1" smtClean="0">
                <a:latin typeface="Cambria" pitchFamily="18" charset="0"/>
              </a:rPr>
              <a:t>minuti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analizzat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econd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’algoritm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roposto</a:t>
            </a:r>
            <a:r>
              <a:rPr lang="en-US" dirty="0" smtClean="0">
                <a:latin typeface="Cambria" pitchFamily="18" charset="0"/>
              </a:rPr>
              <a:t>.</a:t>
            </a:r>
          </a:p>
          <a:p>
            <a:pPr algn="just"/>
            <a:r>
              <a:rPr lang="en-US" dirty="0" err="1" smtClean="0">
                <a:latin typeface="Cambria" pitchFamily="18" charset="0"/>
              </a:rPr>
              <a:t>Ogn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rova</a:t>
            </a:r>
            <a:r>
              <a:rPr lang="en-US" dirty="0" smtClean="0">
                <a:latin typeface="Cambria" pitchFamily="18" charset="0"/>
              </a:rPr>
              <a:t> ha </a:t>
            </a:r>
            <a:r>
              <a:rPr lang="en-US" dirty="0" err="1" smtClean="0">
                <a:latin typeface="Cambria" pitchFamily="18" charset="0"/>
              </a:rPr>
              <a:t>un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urata</a:t>
            </a:r>
            <a:r>
              <a:rPr lang="en-US" dirty="0" smtClean="0">
                <a:latin typeface="Cambria" pitchFamily="18" charset="0"/>
              </a:rPr>
              <a:t> di circa 50 </a:t>
            </a:r>
            <a:r>
              <a:rPr lang="en-US" dirty="0" err="1" smtClean="0">
                <a:latin typeface="Cambria" pitchFamily="18" charset="0"/>
              </a:rPr>
              <a:t>minuti</a:t>
            </a:r>
            <a:r>
              <a:rPr lang="en-US" dirty="0" smtClean="0">
                <a:latin typeface="Cambria" pitchFamily="18" charset="0"/>
              </a:rPr>
              <a:t>.</a:t>
            </a:r>
            <a:endParaRPr lang="en-US" dirty="0">
              <a:latin typeface="Cambria" pitchFamily="18" charset="0"/>
            </a:endParaRPr>
          </a:p>
        </p:txBody>
      </p:sp>
      <p:pic>
        <p:nvPicPr>
          <p:cNvPr id="21" name="Picture 3" descr="D:\RICERCA\IMMAGINI\06_09_2011_FF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5526" y="2953345"/>
            <a:ext cx="6800850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egnaposto numero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		CALCESTRUZZO FRESC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   	ANALISI SEGNALI NEL DOMINIO DELLE FREQUENZ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253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" name="CasellaDiTesto 13"/>
          <p:cNvSpPr txBox="1">
            <a:spLocks noChangeArrowheads="1"/>
          </p:cNvSpPr>
          <p:nvPr/>
        </p:nvSpPr>
        <p:spPr bwMode="auto">
          <a:xfrm>
            <a:off x="250825" y="1196752"/>
            <a:ext cx="8569325" cy="277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-47625" algn="just" eaLnBrk="0" hangingPunct="0">
              <a:spcBef>
                <a:spcPts val="300"/>
              </a:spcBef>
              <a:buSzPct val="100000"/>
              <a:defRPr/>
            </a:pP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rove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resco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ffettuat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vince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urant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s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l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biliz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ntie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urant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ut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cess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</a:p>
          <a:p>
            <a:pPr indent="-47625" algn="just" eaLnBrk="0" hangingPunct="0">
              <a:spcBef>
                <a:spcPts val="300"/>
              </a:spcBef>
              <a:buSzPct val="100000"/>
              <a:defRPr/>
            </a:pPr>
            <a:endParaRPr lang="en-US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indent="-47625" algn="just" eaLnBrk="0" hangingPunct="0">
              <a:spcBef>
                <a:spcPts val="300"/>
              </a:spcBef>
              <a:buSzPct val="100000"/>
              <a:defRPr/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us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bifasic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resco non è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ibi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cquisir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l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rime ore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op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et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oltr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enomen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tir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urant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s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us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tacc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d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al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non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entend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ter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cquisir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in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 28gg,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n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ifich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setup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perimenta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dirty="0" smtClean="0">
              <a:latin typeface="Cambria" pitchFamily="18" charset="0"/>
              <a:cs typeface="Helvetica" pitchFamily="34" charset="0"/>
            </a:endParaRPr>
          </a:p>
          <a:p>
            <a:endParaRPr lang="en-US" sz="1600" dirty="0">
              <a:latin typeface="Cambria" pitchFamily="18" charset="0"/>
            </a:endParaRPr>
          </a:p>
        </p:txBody>
      </p:sp>
      <p:grpSp>
        <p:nvGrpSpPr>
          <p:cNvPr id="15" name="Gruppo 14"/>
          <p:cNvGrpSpPr/>
          <p:nvPr/>
        </p:nvGrpSpPr>
        <p:grpSpPr>
          <a:xfrm>
            <a:off x="6948264" y="5229200"/>
            <a:ext cx="2200275" cy="1519237"/>
            <a:chOff x="9754989" y="5877272"/>
            <a:chExt cx="2200275" cy="1519237"/>
          </a:xfrm>
        </p:grpSpPr>
        <p:sp>
          <p:nvSpPr>
            <p:cNvPr id="22534" name="Text Box 25"/>
            <p:cNvSpPr txBox="1">
              <a:spLocks noChangeArrowheads="1"/>
            </p:cNvSpPr>
            <p:nvPr/>
          </p:nvSpPr>
          <p:spPr bwMode="auto">
            <a:xfrm>
              <a:off x="9756576" y="5877272"/>
              <a:ext cx="2198688" cy="3667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dirty="0">
                  <a:latin typeface="Times New Roman" pitchFamily="18" charset="0"/>
                </a:rPr>
                <a:t>Mappa frequenze</a:t>
              </a:r>
            </a:p>
          </p:txBody>
        </p:sp>
        <p:grpSp>
          <p:nvGrpSpPr>
            <p:cNvPr id="2" name="Group 34"/>
            <p:cNvGrpSpPr>
              <a:grpSpLocks/>
            </p:cNvGrpSpPr>
            <p:nvPr/>
          </p:nvGrpSpPr>
          <p:grpSpPr bwMode="auto">
            <a:xfrm>
              <a:off x="9754989" y="6299547"/>
              <a:ext cx="1768475" cy="1096962"/>
              <a:chOff x="4074" y="3402"/>
              <a:chExt cx="1114" cy="691"/>
            </a:xfrm>
          </p:grpSpPr>
          <p:sp>
            <p:nvSpPr>
              <p:cNvPr id="22539" name="Text Box 24"/>
              <p:cNvSpPr txBox="1">
                <a:spLocks noChangeArrowheads="1"/>
              </p:cNvSpPr>
              <p:nvPr/>
            </p:nvSpPr>
            <p:spPr bwMode="auto">
              <a:xfrm>
                <a:off x="4346" y="3862"/>
                <a:ext cx="61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>
                    <a:latin typeface="Times New Roman" pitchFamily="18" charset="0"/>
                  </a:rPr>
                  <a:t>Freq.</a:t>
                </a:r>
              </a:p>
            </p:txBody>
          </p:sp>
          <p:sp>
            <p:nvSpPr>
              <p:cNvPr id="22540" name="Line 29"/>
              <p:cNvSpPr>
                <a:spLocks noChangeShapeType="1"/>
              </p:cNvSpPr>
              <p:nvPr/>
            </p:nvSpPr>
            <p:spPr bwMode="auto">
              <a:xfrm>
                <a:off x="4152" y="3846"/>
                <a:ext cx="8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541" name="Line 31"/>
              <p:cNvSpPr>
                <a:spLocks noChangeShapeType="1"/>
              </p:cNvSpPr>
              <p:nvPr/>
            </p:nvSpPr>
            <p:spPr bwMode="auto">
              <a:xfrm flipV="1">
                <a:off x="4308" y="3402"/>
                <a:ext cx="0" cy="6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542" name="Text Box 32"/>
              <p:cNvSpPr txBox="1">
                <a:spLocks noChangeArrowheads="1"/>
              </p:cNvSpPr>
              <p:nvPr/>
            </p:nvSpPr>
            <p:spPr bwMode="auto">
              <a:xfrm>
                <a:off x="4074" y="3548"/>
                <a:ext cx="61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>
                    <a:latin typeface="Times New Roman" pitchFamily="18" charset="0"/>
                  </a:rPr>
                  <a:t>h.</a:t>
                </a:r>
              </a:p>
            </p:txBody>
          </p:sp>
          <p:sp>
            <p:nvSpPr>
              <p:cNvPr id="22543" name="Text Box 33"/>
              <p:cNvSpPr txBox="1">
                <a:spLocks noChangeArrowheads="1"/>
              </p:cNvSpPr>
              <p:nvPr/>
            </p:nvSpPr>
            <p:spPr bwMode="auto">
              <a:xfrm>
                <a:off x="4576" y="3498"/>
                <a:ext cx="61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dirty="0" err="1">
                    <a:latin typeface="Times New Roman" pitchFamily="18" charset="0"/>
                  </a:rPr>
                  <a:t>z=Amp</a:t>
                </a:r>
                <a:r>
                  <a:rPr lang="it-IT" dirty="0">
                    <a:latin typeface="Times New Roman" pitchFamily="18" charset="0"/>
                  </a:rPr>
                  <a:t>.</a:t>
                </a:r>
              </a:p>
            </p:txBody>
          </p:sp>
        </p:grpSp>
      </p:grpSp>
      <p:pic>
        <p:nvPicPr>
          <p:cNvPr id="14" name="Picture 2" descr="D:\RICERCA\IMMAGINI\06_09_2011_3D.jpg"/>
          <p:cNvPicPr>
            <a:picLocks noChangeAspect="1" noChangeArrowheads="1"/>
          </p:cNvPicPr>
          <p:nvPr/>
        </p:nvPicPr>
        <p:blipFill>
          <a:blip r:embed="rId2" cstate="print"/>
          <a:srcRect l="7150" r="5670"/>
          <a:stretch>
            <a:fillRect/>
          </a:stretch>
        </p:blipFill>
        <p:spPr bwMode="auto">
          <a:xfrm>
            <a:off x="395536" y="3534668"/>
            <a:ext cx="5872391" cy="332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egnaposto numero diapositiva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		CALCESTRUZZO FRESC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   	ANALISI SEGNALI NEL DOMINIO DELLE FREQUENZ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253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" name="CasellaDiTesto 13"/>
          <p:cNvSpPr txBox="1">
            <a:spLocks noChangeArrowheads="1"/>
          </p:cNvSpPr>
          <p:nvPr/>
        </p:nvSpPr>
        <p:spPr bwMode="auto">
          <a:xfrm>
            <a:off x="214282" y="1071546"/>
            <a:ext cx="8569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-47625" algn="just" eaLnBrk="0" hangingPunct="0">
              <a:spcBef>
                <a:spcPts val="300"/>
              </a:spcBef>
              <a:buSzPct val="100000"/>
              <a:defRPr/>
            </a:pPr>
            <a:r>
              <a:rPr lang="en-US" dirty="0" smtClean="0">
                <a:latin typeface="Cambria" pitchFamily="18" charset="0"/>
                <a:cs typeface="Helvetica" pitchFamily="34" charset="0"/>
              </a:rPr>
              <a:t>Si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riportano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le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mapp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relative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agli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altri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provini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confezionati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.</a:t>
            </a:r>
            <a:endParaRPr lang="en-US" sz="1600" dirty="0">
              <a:latin typeface="Cambria" pitchFamily="18" charset="0"/>
              <a:cs typeface="Helvetica" pitchFamily="34" charset="0"/>
            </a:endParaRPr>
          </a:p>
        </p:txBody>
      </p:sp>
      <p:grpSp>
        <p:nvGrpSpPr>
          <p:cNvPr id="2" name="Gruppo 10"/>
          <p:cNvGrpSpPr>
            <a:grpSpLocks/>
          </p:cNvGrpSpPr>
          <p:nvPr/>
        </p:nvGrpSpPr>
        <p:grpSpPr bwMode="auto">
          <a:xfrm>
            <a:off x="971600" y="2111220"/>
            <a:ext cx="5787975" cy="4032424"/>
            <a:chOff x="349250" y="2238375"/>
            <a:chExt cx="5691188" cy="4359275"/>
          </a:xfrm>
        </p:grpSpPr>
        <p:pic>
          <p:nvPicPr>
            <p:cNvPr id="22544" name="Picture 20" descr="1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55963" y="2238375"/>
              <a:ext cx="2784475" cy="2046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5" name="Picture 21" descr="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43263" y="4173538"/>
              <a:ext cx="2786062" cy="2357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6" name="Picture 22" descr="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9250" y="2251075"/>
              <a:ext cx="2735263" cy="205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7" name="Picture 23" descr="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1950" y="4219575"/>
              <a:ext cx="2725738" cy="2378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6765925" y="4862513"/>
            <a:ext cx="219868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Mappa frequenze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764338" y="5284788"/>
            <a:ext cx="1768475" cy="1096962"/>
            <a:chOff x="4074" y="3402"/>
            <a:chExt cx="1114" cy="691"/>
          </a:xfrm>
        </p:grpSpPr>
        <p:sp>
          <p:nvSpPr>
            <p:cNvPr id="22539" name="Text Box 24"/>
            <p:cNvSpPr txBox="1">
              <a:spLocks noChangeArrowheads="1"/>
            </p:cNvSpPr>
            <p:nvPr/>
          </p:nvSpPr>
          <p:spPr bwMode="auto">
            <a:xfrm>
              <a:off x="4346" y="3862"/>
              <a:ext cx="6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latin typeface="Times New Roman" pitchFamily="18" charset="0"/>
                </a:rPr>
                <a:t>Freq.</a:t>
              </a:r>
            </a:p>
          </p:txBody>
        </p:sp>
        <p:sp>
          <p:nvSpPr>
            <p:cNvPr id="22540" name="Line 29"/>
            <p:cNvSpPr>
              <a:spLocks noChangeShapeType="1"/>
            </p:cNvSpPr>
            <p:nvPr/>
          </p:nvSpPr>
          <p:spPr bwMode="auto">
            <a:xfrm>
              <a:off x="4152" y="3846"/>
              <a:ext cx="8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541" name="Line 31"/>
            <p:cNvSpPr>
              <a:spLocks noChangeShapeType="1"/>
            </p:cNvSpPr>
            <p:nvPr/>
          </p:nvSpPr>
          <p:spPr bwMode="auto">
            <a:xfrm flipV="1">
              <a:off x="4308" y="3402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542" name="Text Box 32"/>
            <p:cNvSpPr txBox="1">
              <a:spLocks noChangeArrowheads="1"/>
            </p:cNvSpPr>
            <p:nvPr/>
          </p:nvSpPr>
          <p:spPr bwMode="auto">
            <a:xfrm>
              <a:off x="4074" y="3548"/>
              <a:ext cx="6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latin typeface="Times New Roman" pitchFamily="18" charset="0"/>
                </a:rPr>
                <a:t>h.</a:t>
              </a:r>
            </a:p>
          </p:txBody>
        </p:sp>
        <p:sp>
          <p:nvSpPr>
            <p:cNvPr id="22543" name="Text Box 33"/>
            <p:cNvSpPr txBox="1">
              <a:spLocks noChangeArrowheads="1"/>
            </p:cNvSpPr>
            <p:nvPr/>
          </p:nvSpPr>
          <p:spPr bwMode="auto">
            <a:xfrm>
              <a:off x="4576" y="3498"/>
              <a:ext cx="6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latin typeface="Times New Roman" pitchFamily="18" charset="0"/>
                </a:rPr>
                <a:t>z=Amp.</a:t>
              </a:r>
            </a:p>
          </p:txBody>
        </p:sp>
      </p:grpSp>
      <p:sp>
        <p:nvSpPr>
          <p:cNvPr id="22536" name="CasellaDiTesto 18"/>
          <p:cNvSpPr txBox="1">
            <a:spLocks noChangeArrowheads="1"/>
          </p:cNvSpPr>
          <p:nvPr/>
        </p:nvSpPr>
        <p:spPr bwMode="auto">
          <a:xfrm>
            <a:off x="1714480" y="1500174"/>
            <a:ext cx="20717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" charset="0"/>
                <a:cs typeface="Times" charset="0"/>
              </a:rPr>
              <a:t>06/09/2011 </a:t>
            </a:r>
            <a:r>
              <a:rPr lang="en-US" dirty="0" err="1" smtClean="0">
                <a:latin typeface="Times" charset="0"/>
                <a:cs typeface="Times" charset="0"/>
              </a:rPr>
              <a:t>Dmax</a:t>
            </a:r>
            <a:r>
              <a:rPr lang="en-US" dirty="0" smtClean="0">
                <a:latin typeface="Times" charset="0"/>
                <a:cs typeface="Times" charset="0"/>
              </a:rPr>
              <a:t>=9.5mm</a:t>
            </a:r>
            <a:endParaRPr lang="it-IT" dirty="0">
              <a:latin typeface="Times" charset="0"/>
              <a:cs typeface="Times" charset="0"/>
            </a:endParaRPr>
          </a:p>
        </p:txBody>
      </p:sp>
      <p:sp>
        <p:nvSpPr>
          <p:cNvPr id="22537" name="CasellaDiTesto 19"/>
          <p:cNvSpPr txBox="1">
            <a:spLocks noChangeArrowheads="1"/>
          </p:cNvSpPr>
          <p:nvPr/>
        </p:nvSpPr>
        <p:spPr bwMode="auto">
          <a:xfrm>
            <a:off x="4500562" y="1500174"/>
            <a:ext cx="20717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" charset="0"/>
                <a:cs typeface="Times" charset="0"/>
              </a:rPr>
              <a:t>14/10/2011</a:t>
            </a:r>
          </a:p>
          <a:p>
            <a:pPr>
              <a:spcBef>
                <a:spcPts val="0"/>
              </a:spcBef>
            </a:pPr>
            <a:r>
              <a:rPr lang="en-US" dirty="0" err="1" smtClean="0">
                <a:latin typeface="Times" charset="0"/>
                <a:cs typeface="Times" charset="0"/>
              </a:rPr>
              <a:t>Dmax</a:t>
            </a:r>
            <a:r>
              <a:rPr lang="en-US" dirty="0" smtClean="0">
                <a:latin typeface="Times" charset="0"/>
                <a:cs typeface="Times" charset="0"/>
              </a:rPr>
              <a:t>=25.4mm</a:t>
            </a:r>
            <a:endParaRPr lang="it-IT" dirty="0">
              <a:latin typeface="Times" charset="0"/>
              <a:cs typeface="Times" charset="0"/>
            </a:endParaRPr>
          </a:p>
        </p:txBody>
      </p:sp>
      <p:sp>
        <p:nvSpPr>
          <p:cNvPr id="20" name="Segnaposto numero diapositiva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1		CALCESTRUZZO FRESC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PROVE DISTRUTTIV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355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" name="CasellaDiTesto 13"/>
          <p:cNvSpPr txBox="1">
            <a:spLocks noChangeArrowheads="1"/>
          </p:cNvSpPr>
          <p:nvPr/>
        </p:nvSpPr>
        <p:spPr bwMode="auto">
          <a:xfrm>
            <a:off x="250825" y="1052513"/>
            <a:ext cx="8569325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-47625" algn="just" eaLnBrk="0" hangingPunct="0">
              <a:spcBef>
                <a:spcPts val="300"/>
              </a:spcBef>
              <a:buSzPct val="100000"/>
              <a:defRPr/>
            </a:pP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diante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rove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rette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tate determinate le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lastiche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kern="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kern="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d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ultati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frontati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le prove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con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uli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dotti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via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diretta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a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kern="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kern="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sz="2100" dirty="0">
              <a:latin typeface="Cambria" pitchFamily="18" charset="0"/>
              <a:cs typeface="Helvetica" pitchFamily="34" charset="0"/>
            </a:endParaRPr>
          </a:p>
        </p:txBody>
      </p:sp>
      <p:graphicFrame>
        <p:nvGraphicFramePr>
          <p:cNvPr id="36" name="Segnaposto contenut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4331216"/>
              </p:ext>
            </p:extLst>
          </p:nvPr>
        </p:nvGraphicFramePr>
        <p:xfrm>
          <a:off x="179513" y="2292866"/>
          <a:ext cx="8712967" cy="149617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41392"/>
                <a:gridCol w="943388"/>
                <a:gridCol w="1261082"/>
                <a:gridCol w="1261082"/>
                <a:gridCol w="1335262"/>
                <a:gridCol w="1112718"/>
                <a:gridCol w="1258043"/>
              </a:tblGrid>
              <a:tr h="77978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Giorno </a:t>
                      </a:r>
                      <a:r>
                        <a:rPr lang="it-IT" sz="1600" b="0" dirty="0" err="1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confez</a:t>
                      </a:r>
                      <a:r>
                        <a:rPr lang="it-IT" sz="16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.</a:t>
                      </a:r>
                      <a:endParaRPr lang="it-IT" sz="1600" b="0" dirty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0" err="1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Rc</a:t>
                      </a:r>
                      <a:endParaRPr lang="en-US" sz="1600" b="0" smtClean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[</a:t>
                      </a:r>
                      <a:r>
                        <a:rPr lang="en-US" sz="1600" b="0" err="1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MPa</a:t>
                      </a:r>
                      <a:r>
                        <a:rPr lang="en-US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]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dirty="0" err="1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Ec</a:t>
                      </a:r>
                      <a:endParaRPr lang="it-IT" sz="1600" b="0" dirty="0" smtClean="0">
                        <a:solidFill>
                          <a:schemeClr val="tx1"/>
                        </a:solidFill>
                        <a:latin typeface="Cambria" pitchFamily="18" charset="0"/>
                        <a:cs typeface="Helvetica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NTC</a:t>
                      </a:r>
                      <a:r>
                        <a:rPr lang="it-IT" sz="1600" b="0" baseline="0" dirty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 2008</a:t>
                      </a:r>
                      <a:endParaRPr lang="it-IT" sz="1600" b="0" dirty="0" smtClean="0">
                        <a:solidFill>
                          <a:schemeClr val="tx1"/>
                        </a:solidFill>
                        <a:latin typeface="Cambria" pitchFamily="18" charset="0"/>
                        <a:cs typeface="Helvetica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(</a:t>
                      </a:r>
                      <a:r>
                        <a:rPr lang="it-IT" sz="1600" b="0" dirty="0" err="1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GPa</a:t>
                      </a:r>
                      <a:r>
                        <a:rPr lang="it-IT" sz="16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)</a:t>
                      </a:r>
                      <a:endParaRPr lang="it-IT" sz="1600" b="0" dirty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E medio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UNI 6556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(</a:t>
                      </a:r>
                      <a:r>
                        <a:rPr lang="it-IT" sz="1600" b="0" err="1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GPa</a:t>
                      </a: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)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Ed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baseline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 </a:t>
                      </a: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dinamico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(</a:t>
                      </a:r>
                      <a:r>
                        <a:rPr lang="it-IT" sz="1600" b="0" err="1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GPa</a:t>
                      </a: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)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Ed</a:t>
                      </a:r>
                      <a:r>
                        <a:rPr lang="it-IT" sz="1600" b="0" baseline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 / </a:t>
                      </a:r>
                      <a:r>
                        <a:rPr lang="it-IT" sz="1600" b="0" baseline="0" err="1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Emedio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8197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06/09/11</a:t>
                      </a:r>
                      <a:endParaRPr lang="it-IT" sz="1600" b="0" dirty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Cub1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42.4</a:t>
                      </a:r>
                      <a:endParaRPr lang="it-IT" sz="1600" b="0" smtClean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34.12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29.36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39.60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1.35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8197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it-IT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cs typeface="Helvetica" pitchFamily="34" charset="0"/>
                        </a:rPr>
                        <a:t>Cub2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44.2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34.46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30.63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40.87</a:t>
                      </a:r>
                      <a:endParaRPr lang="it-IT" sz="1600" b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it-IT" sz="1600" b="0" dirty="0" smtClean="0">
                          <a:solidFill>
                            <a:schemeClr val="tx1"/>
                          </a:solidFill>
                          <a:latin typeface="Cambria" pitchFamily="18" charset="0"/>
                          <a:ea typeface="Calibri"/>
                          <a:cs typeface="Helvetica" pitchFamily="34" charset="0"/>
                        </a:rPr>
                        <a:t>1.29</a:t>
                      </a:r>
                      <a:endParaRPr lang="it-IT" sz="1600" b="0" dirty="0">
                        <a:solidFill>
                          <a:schemeClr val="tx1"/>
                        </a:solidFill>
                        <a:latin typeface="Cambria" pitchFamily="18" charset="0"/>
                        <a:ea typeface="Calibri"/>
                        <a:cs typeface="Helvetica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Grafico 10"/>
          <p:cNvGraphicFramePr/>
          <p:nvPr>
            <p:extLst>
              <p:ext uri="{D42A27DB-BD31-4B8C-83A1-F6EECF244321}">
                <p14:modId xmlns:p14="http://schemas.microsoft.com/office/powerpoint/2010/main" val="3727621252"/>
              </p:ext>
            </p:extLst>
          </p:nvPr>
        </p:nvGraphicFramePr>
        <p:xfrm>
          <a:off x="611560" y="3933056"/>
          <a:ext cx="4445634" cy="23881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5364088" y="5301208"/>
            <a:ext cx="33843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latin typeface="Cambria" pitchFamily="18" charset="0"/>
              </a:rPr>
              <a:t>Il calcolo del modulo elastico mediante prove US è dipendente dalla scelta del coeff. di </a:t>
            </a:r>
            <a:r>
              <a:rPr lang="it-IT" dirty="0" err="1" smtClean="0">
                <a:latin typeface="Cambria" pitchFamily="18" charset="0"/>
              </a:rPr>
              <a:t>Poisson</a:t>
            </a:r>
            <a:r>
              <a:rPr lang="it-IT" dirty="0" smtClean="0">
                <a:latin typeface="Cambria" pitchFamily="18" charset="0"/>
              </a:rPr>
              <a:t>. In questo caso è stato assunto pari a 0.15.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6084168" y="3933055"/>
          <a:ext cx="1728192" cy="130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8" name="Equation" r:id="rId4" imgW="1079280" imgH="812520" progId="Equation.DSMT4">
                  <p:embed/>
                </p:oleObj>
              </mc:Choice>
              <mc:Fallback>
                <p:oleObj name="Equation" r:id="rId4" imgW="107928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933055"/>
                        <a:ext cx="1728192" cy="1301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gnaposto numero diapositiva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 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4579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7" name="Rettangolo 26"/>
          <p:cNvSpPr/>
          <p:nvPr/>
        </p:nvSpPr>
        <p:spPr>
          <a:xfrm>
            <a:off x="306388" y="1300163"/>
            <a:ext cx="8297862" cy="52860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96888" indent="-457200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cerc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h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guard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terminaz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zion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</a:t>
            </a:r>
          </a:p>
          <a:p>
            <a:pPr marL="496888" indent="-457200">
              <a:spcBef>
                <a:spcPts val="300"/>
              </a:spcBef>
              <a:buSzPct val="100000"/>
              <a:buFont typeface="Wingdings" pitchFamily="2" charset="2"/>
              <a:buChar char="Ø"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e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5300" lvl="1" indent="-457200">
              <a:spcBef>
                <a:spcPts val="300"/>
              </a:spcBef>
              <a:buSzPct val="100000"/>
              <a:buFont typeface="Wingdings" pitchFamily="2" charset="2"/>
              <a:buChar char="Ø"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lasti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onenti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300"/>
              </a:spcBef>
              <a:buSzPct val="100000"/>
              <a:buFont typeface="Wingdings" pitchFamily="2" charset="2"/>
              <a:buChar char="Ø"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300"/>
              </a:spcBef>
              <a:buSzPct val="100000"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omino del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mpo: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mpo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olo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300"/>
              </a:spcBef>
              <a:buSzPct val="100000"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omino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req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</a:p>
          <a:p>
            <a:pPr marL="496888" indent="-457200">
              <a:spcBef>
                <a:spcPts val="300"/>
              </a:spcBef>
              <a:buSzPct val="100000"/>
              <a:buFont typeface="Arial" charset="0"/>
              <a:buChar char="•"/>
              <a:defRPr/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tat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eguit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rov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prov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ress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mono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ssi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70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terminand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egui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spar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ntramb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ppi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cc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rtogona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l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et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dagand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freq.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res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50 e 500 KHz.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gn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tate determinate l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randezz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freq.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it-IT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ANALISI DELLE VELOCITÀ </a:t>
            </a:r>
            <a:r>
              <a:rPr lang="en-US" sz="2400" b="1" dirty="0" smtClean="0">
                <a:solidFill>
                  <a:schemeClr val="bg2"/>
                </a:solidFill>
                <a:latin typeface="Cambria" pitchFamily="18" charset="0"/>
                <a:cs typeface="Times" pitchFamily="18" charset="0"/>
              </a:rPr>
              <a:t>	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560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5604" name="Rettangolo 26"/>
          <p:cNvSpPr>
            <a:spLocks noChangeArrowheads="1"/>
          </p:cNvSpPr>
          <p:nvPr/>
        </p:nvSpPr>
        <p:spPr bwMode="auto">
          <a:xfrm>
            <a:off x="306388" y="1196975"/>
            <a:ext cx="8297862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sserv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esce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cresc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</p:txBody>
      </p:sp>
      <p:graphicFrame>
        <p:nvGraphicFramePr>
          <p:cNvPr id="6" name="Grafico 5"/>
          <p:cNvGraphicFramePr/>
          <p:nvPr>
            <p:extLst>
              <p:ext uri="{D42A27DB-BD31-4B8C-83A1-F6EECF244321}">
                <p14:modId xmlns:p14="http://schemas.microsoft.com/office/powerpoint/2010/main" val="659501724"/>
              </p:ext>
            </p:extLst>
          </p:nvPr>
        </p:nvGraphicFramePr>
        <p:xfrm>
          <a:off x="539552" y="2204864"/>
          <a:ext cx="3600400" cy="32335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5607" name="CasellaDiTesto 10"/>
          <p:cNvSpPr txBox="1">
            <a:spLocks noChangeArrowheads="1"/>
          </p:cNvSpPr>
          <p:nvPr/>
        </p:nvSpPr>
        <p:spPr bwMode="auto">
          <a:xfrm>
            <a:off x="1331913" y="5516563"/>
            <a:ext cx="180022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100">
                <a:latin typeface="Cambria" pitchFamily="18" charset="0"/>
                <a:cs typeface="Helvetica" pitchFamily="34" charset="0"/>
              </a:rPr>
              <a:t>Rc</a:t>
            </a:r>
            <a:r>
              <a:rPr lang="en-US" sz="2100">
                <a:latin typeface="Cambria" pitchFamily="18" charset="0"/>
                <a:cs typeface="Helvetica" pitchFamily="34" charset="0"/>
              </a:rPr>
              <a:t>=68MPa</a:t>
            </a:r>
          </a:p>
          <a:p>
            <a:r>
              <a:rPr lang="en-US" sz="2100">
                <a:latin typeface="Cambria" pitchFamily="18" charset="0"/>
                <a:cs typeface="Helvetica" pitchFamily="34" charset="0"/>
              </a:rPr>
              <a:t>V=4596 m/s</a:t>
            </a:r>
          </a:p>
        </p:txBody>
      </p:sp>
      <p:graphicFrame>
        <p:nvGraphicFramePr>
          <p:cNvPr id="8" name="Grafico 7"/>
          <p:cNvGraphicFramePr/>
          <p:nvPr>
            <p:extLst>
              <p:ext uri="{D42A27DB-BD31-4B8C-83A1-F6EECF244321}">
                <p14:modId xmlns:p14="http://schemas.microsoft.com/office/powerpoint/2010/main" val="780917412"/>
              </p:ext>
            </p:extLst>
          </p:nvPr>
        </p:nvGraphicFramePr>
        <p:xfrm>
          <a:off x="4211960" y="2204864"/>
          <a:ext cx="3816424" cy="32403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609" name="CasellaDiTesto 12"/>
          <p:cNvSpPr txBox="1">
            <a:spLocks noChangeArrowheads="1"/>
          </p:cNvSpPr>
          <p:nvPr/>
        </p:nvSpPr>
        <p:spPr bwMode="auto">
          <a:xfrm>
            <a:off x="5075238" y="5572125"/>
            <a:ext cx="180022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100">
                <a:latin typeface="Cambria" pitchFamily="18" charset="0"/>
                <a:cs typeface="Helvetica" pitchFamily="34" charset="0"/>
              </a:rPr>
              <a:t>Rc</a:t>
            </a:r>
            <a:r>
              <a:rPr lang="en-US" sz="2100">
                <a:latin typeface="Cambria" pitchFamily="18" charset="0"/>
                <a:cs typeface="Helvetica" pitchFamily="34" charset="0"/>
              </a:rPr>
              <a:t>=38MPa</a:t>
            </a:r>
          </a:p>
          <a:p>
            <a:r>
              <a:rPr lang="en-US" sz="2100">
                <a:latin typeface="Cambria" pitchFamily="18" charset="0"/>
                <a:cs typeface="Helvetica" pitchFamily="34" charset="0"/>
              </a:rPr>
              <a:t>V=4705</a:t>
            </a:r>
            <a:r>
              <a:rPr lang="en-US" sz="2100">
                <a:latin typeface="Cambria" pitchFamily="18" charset="0"/>
                <a:cs typeface="Times" charset="0"/>
              </a:rPr>
              <a:t> m/s</a:t>
            </a:r>
          </a:p>
        </p:txBody>
      </p:sp>
      <p:sp>
        <p:nvSpPr>
          <p:cNvPr id="10" name="Segnaposto numero diapositiva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ANALISI DELLE VELOCITA’ 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6627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6628" name="Rettangolo 26"/>
          <p:cNvSpPr>
            <a:spLocks noChangeArrowheads="1"/>
          </p:cNvSpPr>
          <p:nvPr/>
        </p:nvSpPr>
        <p:spPr bwMode="auto">
          <a:xfrm>
            <a:off x="250825" y="1196752"/>
            <a:ext cx="8353425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sserv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esce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la </a:t>
            </a:r>
            <a:r>
              <a:rPr lang="it-IT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h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nd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esce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</a:pP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uttavi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non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ibi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fini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rrelaz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ret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us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ort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pers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R</a:t>
            </a:r>
            <a:r>
              <a:rPr lang="en-US" sz="2100" baseline="300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=0.175; 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7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5721882"/>
              </p:ext>
            </p:extLst>
          </p:nvPr>
        </p:nvGraphicFramePr>
        <p:xfrm>
          <a:off x="683568" y="2636912"/>
          <a:ext cx="7272809" cy="39330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Segnaposto numero diapositiva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		ANALISI DELLE FREQUENZE 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765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7652" name="Rettangolo 26"/>
          <p:cNvSpPr>
            <a:spLocks noChangeArrowheads="1"/>
          </p:cNvSpPr>
          <p:nvPr/>
        </p:nvSpPr>
        <p:spPr bwMode="auto">
          <a:xfrm>
            <a:off x="250825" y="1196975"/>
            <a:ext cx="8353425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olt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sserv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esce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l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h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nd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escent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m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s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non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ibi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fini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rrelaz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ret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.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us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ort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pers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</p:txBody>
      </p:sp>
      <p:grpSp>
        <p:nvGrpSpPr>
          <p:cNvPr id="27654" name="Gruppo 6"/>
          <p:cNvGrpSpPr>
            <a:grpSpLocks/>
          </p:cNvGrpSpPr>
          <p:nvPr/>
        </p:nvGrpSpPr>
        <p:grpSpPr bwMode="auto">
          <a:xfrm>
            <a:off x="468313" y="3089275"/>
            <a:ext cx="8928100" cy="3363913"/>
            <a:chOff x="539552" y="3356992"/>
            <a:chExt cx="8928440" cy="3364483"/>
          </a:xfrm>
        </p:grpSpPr>
        <p:sp>
          <p:nvSpPr>
            <p:cNvPr id="8" name="Rectangle 1"/>
            <p:cNvSpPr>
              <a:spLocks/>
            </p:cNvSpPr>
            <p:nvPr/>
          </p:nvSpPr>
          <p:spPr bwMode="auto">
            <a:xfrm>
              <a:off x="6553231" y="6416623"/>
              <a:ext cx="2146382" cy="30485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b"/>
            <a:lstStyle/>
            <a:p>
              <a:pPr marL="39688" algn="r">
                <a:spcBef>
                  <a:spcPct val="0"/>
                </a:spcBef>
                <a:defRPr/>
              </a:pPr>
              <a:endParaRPr lang="en-US" sz="1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Arial" charset="0"/>
              </a:endParaRPr>
            </a:p>
          </p:txBody>
        </p:sp>
        <p:graphicFrame>
          <p:nvGraphicFramePr>
            <p:cNvPr id="9" name="Grafico 8"/>
            <p:cNvGraphicFramePr/>
            <p:nvPr>
              <p:extLst>
                <p:ext uri="{D42A27DB-BD31-4B8C-83A1-F6EECF244321}">
                  <p14:modId xmlns:p14="http://schemas.microsoft.com/office/powerpoint/2010/main" val="4248206773"/>
                </p:ext>
              </p:extLst>
            </p:nvPr>
          </p:nvGraphicFramePr>
          <p:xfrm>
            <a:off x="539552" y="3356993"/>
            <a:ext cx="2952328" cy="158417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11" name="Grafico 10"/>
            <p:cNvGraphicFramePr/>
            <p:nvPr>
              <p:extLst>
                <p:ext uri="{D42A27DB-BD31-4B8C-83A1-F6EECF244321}">
                  <p14:modId xmlns:p14="http://schemas.microsoft.com/office/powerpoint/2010/main" val="594454975"/>
                </p:ext>
              </p:extLst>
            </p:nvPr>
          </p:nvGraphicFramePr>
          <p:xfrm>
            <a:off x="3563888" y="3356992"/>
            <a:ext cx="2807948" cy="172641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27658" name="CasellaDiTesto 8"/>
            <p:cNvSpPr txBox="1">
              <a:spLocks noChangeArrowheads="1"/>
            </p:cNvSpPr>
            <p:nvPr/>
          </p:nvSpPr>
          <p:spPr bwMode="auto">
            <a:xfrm>
              <a:off x="6732588" y="3573463"/>
              <a:ext cx="2663394" cy="849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sz="2000" dirty="0" err="1">
                  <a:latin typeface="Cambria" pitchFamily="18" charset="0"/>
                  <a:cs typeface="Helvetica" pitchFamily="34" charset="0"/>
                </a:rPr>
                <a:t>Rc</a:t>
              </a:r>
              <a:r>
                <a:rPr lang="en-US" sz="2000" dirty="0">
                  <a:latin typeface="Cambria" pitchFamily="18" charset="0"/>
                  <a:cs typeface="Helvetica" pitchFamily="34" charset="0"/>
                </a:rPr>
                <a:t>=68MPa</a:t>
              </a:r>
            </a:p>
            <a:p>
              <a:r>
                <a:rPr lang="en-US" sz="2000" dirty="0" err="1">
                  <a:latin typeface="Cambria" pitchFamily="18" charset="0"/>
                  <a:cs typeface="Helvetica" pitchFamily="34" charset="0"/>
                </a:rPr>
                <a:t>Freq</a:t>
              </a:r>
              <a:r>
                <a:rPr lang="en-US" sz="2000" dirty="0">
                  <a:latin typeface="Cambria" pitchFamily="18" charset="0"/>
                  <a:cs typeface="Helvetica" pitchFamily="34" charset="0"/>
                </a:rPr>
                <a:t>=370-340KHz </a:t>
              </a:r>
              <a:endParaRPr lang="it-IT" sz="2000" dirty="0">
                <a:latin typeface="Cambria" pitchFamily="18" charset="0"/>
                <a:cs typeface="Helvetica" pitchFamily="34" charset="0"/>
              </a:endParaRPr>
            </a:p>
          </p:txBody>
        </p:sp>
        <p:sp>
          <p:nvSpPr>
            <p:cNvPr id="27659" name="CasellaDiTesto 9"/>
            <p:cNvSpPr txBox="1">
              <a:spLocks noChangeArrowheads="1"/>
            </p:cNvSpPr>
            <p:nvPr/>
          </p:nvSpPr>
          <p:spPr bwMode="auto">
            <a:xfrm>
              <a:off x="6875463" y="5300663"/>
              <a:ext cx="2592529" cy="849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sz="2000">
                  <a:latin typeface="Cambria" pitchFamily="18" charset="0"/>
                  <a:cs typeface="Helvetica" pitchFamily="34" charset="0"/>
                </a:rPr>
                <a:t>Rc</a:t>
              </a:r>
              <a:r>
                <a:rPr lang="en-US" sz="2000">
                  <a:latin typeface="Cambria" pitchFamily="18" charset="0"/>
                  <a:cs typeface="Helvetica" pitchFamily="34" charset="0"/>
                </a:rPr>
                <a:t>=38MPa</a:t>
              </a:r>
            </a:p>
            <a:p>
              <a:r>
                <a:rPr lang="en-US" sz="2000">
                  <a:latin typeface="Cambria" pitchFamily="18" charset="0"/>
                  <a:cs typeface="Helvetica" pitchFamily="34" charset="0"/>
                </a:rPr>
                <a:t>Freq=240-365KHz</a:t>
              </a:r>
              <a:r>
                <a:rPr lang="en-US" sz="2000">
                  <a:latin typeface="Helvetica" pitchFamily="34" charset="0"/>
                  <a:cs typeface="Helvetica" pitchFamily="34" charset="0"/>
                </a:rPr>
                <a:t> </a:t>
              </a:r>
              <a:endParaRPr lang="it-IT" sz="2000">
                <a:latin typeface="Helvetica" pitchFamily="34" charset="0"/>
                <a:cs typeface="Helvetica" pitchFamily="34" charset="0"/>
              </a:endParaRPr>
            </a:p>
          </p:txBody>
        </p:sp>
        <p:graphicFrame>
          <p:nvGraphicFramePr>
            <p:cNvPr id="14" name="Grafico 13"/>
            <p:cNvGraphicFramePr/>
            <p:nvPr>
              <p:extLst>
                <p:ext uri="{D42A27DB-BD31-4B8C-83A1-F6EECF244321}">
                  <p14:modId xmlns:p14="http://schemas.microsoft.com/office/powerpoint/2010/main" val="3876839530"/>
                </p:ext>
              </p:extLst>
            </p:nvPr>
          </p:nvGraphicFramePr>
          <p:xfrm>
            <a:off x="755576" y="4797153"/>
            <a:ext cx="2736304" cy="1800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15" name="Grafico 14"/>
            <p:cNvGraphicFramePr/>
            <p:nvPr>
              <p:extLst>
                <p:ext uri="{D42A27DB-BD31-4B8C-83A1-F6EECF244321}">
                  <p14:modId xmlns:p14="http://schemas.microsoft.com/office/powerpoint/2010/main" val="665046763"/>
                </p:ext>
              </p:extLst>
            </p:nvPr>
          </p:nvGraphicFramePr>
          <p:xfrm>
            <a:off x="3563234" y="4879561"/>
            <a:ext cx="2880430" cy="169129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  <p:sp>
        <p:nvSpPr>
          <p:cNvPr id="16" name="Segnaposto numero diapositiva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9"/>
            <a:ext cx="8569325" cy="624207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1 		INTRODUZIONE: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      I MATERIALI ETEROGENEI NELL’INGEGNERIA CIVIL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it-IT" sz="2100" b="1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39688" algn="just"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cop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quest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ricerc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è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qualificar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ateri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e 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truttur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ediant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prove non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struttiv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(NDE).</a:t>
            </a:r>
          </a:p>
          <a:p>
            <a:pPr marL="39688" algn="just"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n ta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mbi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, è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ta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viluppa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l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etod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ltrasonic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pplica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a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ateri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terogene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.</a:t>
            </a: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ateri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terogene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nell’ingegneri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ivil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a cui ta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etod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è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rivol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o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:</a:t>
            </a:r>
          </a:p>
          <a:p>
            <a:pPr marL="39688" algn="just">
              <a:buClr>
                <a:srgbClr val="000000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urature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l </a:t>
            </a:r>
            <a:r>
              <a:rPr lang="en-US" sz="21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alcestruzzo</a:t>
            </a: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ateri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Bituminosi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G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FRP</a:t>
            </a: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n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quest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ricerc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o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ffrontat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g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spett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relativ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al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alcestruzz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,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tuttavi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la </a:t>
            </a:r>
            <a:r>
              <a:rPr lang="it-IT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generalità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del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etod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pplica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onsent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la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u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stension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n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ad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ltr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ateri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d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natur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terogene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.</a:t>
            </a:r>
            <a:endParaRPr lang="it-IT" sz="2000" dirty="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</p:txBody>
      </p:sp>
      <p:cxnSp>
        <p:nvCxnSpPr>
          <p:cNvPr id="11269" name="Connettore 1 7"/>
          <p:cNvCxnSpPr>
            <a:cxnSpLocks noChangeShapeType="1"/>
          </p:cNvCxnSpPr>
          <p:nvPr/>
        </p:nvCxnSpPr>
        <p:spPr bwMode="auto">
          <a:xfrm>
            <a:off x="287338" y="981075"/>
            <a:ext cx="8532812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7" name="Segnaposto numero diapositiva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ANALISI DELLE FREQUENZE 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8676" name="Rettangolo 26"/>
          <p:cNvSpPr>
            <a:spLocks noChangeArrowheads="1"/>
          </p:cNvSpPr>
          <p:nvPr/>
        </p:nvSpPr>
        <p:spPr bwMode="auto">
          <a:xfrm>
            <a:off x="250825" y="1196975"/>
            <a:ext cx="83534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zioni tra Resistenza e Frequenza di risonanza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16" name="Chart 1"/>
          <p:cNvGraphicFramePr>
            <a:graphicFrameLocks/>
          </p:cNvGraphicFramePr>
          <p:nvPr/>
        </p:nvGraphicFramePr>
        <p:xfrm>
          <a:off x="251520" y="2600722"/>
          <a:ext cx="4176464" cy="24482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7" name="Chart 1"/>
          <p:cNvGraphicFramePr>
            <a:graphicFrameLocks/>
          </p:cNvGraphicFramePr>
          <p:nvPr/>
        </p:nvGraphicFramePr>
        <p:xfrm>
          <a:off x="4644008" y="2600722"/>
          <a:ext cx="4176464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680" name="Rettangolo 17"/>
          <p:cNvSpPr>
            <a:spLocks noChangeArrowheads="1"/>
          </p:cNvSpPr>
          <p:nvPr/>
        </p:nvSpPr>
        <p:spPr bwMode="auto">
          <a:xfrm>
            <a:off x="1476375" y="1989138"/>
            <a:ext cx="65516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</a:t>
            </a:r>
            <a:r>
              <a:rPr lang="en-US" sz="2100" baseline="3000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</a:t>
            </a:r>
            <a:r>
              <a:rPr lang="en-US" sz="210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=0.110  lato A 		   R</a:t>
            </a:r>
            <a:r>
              <a:rPr lang="en-US" sz="2100" baseline="3000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</a:t>
            </a:r>
            <a:r>
              <a:rPr lang="en-US" sz="210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=0.285 lato B </a:t>
            </a:r>
            <a:endParaRPr lang="it-IT" sz="210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ONSIDERAZIONI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8676" name="Rettangolo 26"/>
          <p:cNvSpPr>
            <a:spLocks noChangeArrowheads="1"/>
          </p:cNvSpPr>
          <p:nvPr/>
        </p:nvSpPr>
        <p:spPr bwMode="auto">
          <a:xfrm>
            <a:off x="250825" y="1071546"/>
            <a:ext cx="8353425" cy="6424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lvl="1" indent="-12700" algn="just">
              <a:spcBef>
                <a:spcPts val="300"/>
              </a:spcBef>
              <a:buSzPct val="100000"/>
            </a:pP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ubet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izza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cel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forma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ndomic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12700" lvl="1" indent="-12700" algn="just">
              <a:spcBef>
                <a:spcPts val="300"/>
              </a:spcBef>
              <a:buSzPct val="100000"/>
            </a:pP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uò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tener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	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	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s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a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tiv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d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mpian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fferen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</a:t>
            </a: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12700" lvl="1" indent="-12700" algn="just">
              <a:spcBef>
                <a:spcPts val="300"/>
              </a:spcBef>
              <a:buSzPct val="100000"/>
            </a:pP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		non è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t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tt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dditivati</a:t>
            </a:r>
            <a:r>
              <a:rPr lang="en-US" sz="17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</a:t>
            </a: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12700" lvl="1" indent="-12700" algn="just">
              <a:spcBef>
                <a:spcPts val="300"/>
              </a:spcBef>
              <a:buSzPct val="100000"/>
            </a:pP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		non è nota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’origin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gl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er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i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ongo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</a:t>
            </a: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rov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ffettuat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riabil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sservas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duc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lvl="1" indent="-279400" algn="just">
              <a:spcBef>
                <a:spcPts val="300"/>
              </a:spcBef>
              <a:buSzPct val="100000"/>
              <a:buFont typeface="Arial" pitchFamily="34" charset="0"/>
              <a:buChar char="•"/>
            </a:pP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sola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it-IT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sì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me l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(I 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 II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icc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)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ulta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c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rrela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la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lvl="1" indent="-279400" algn="just">
              <a:spcBef>
                <a:spcPts val="300"/>
              </a:spcBef>
              <a:buSzPct val="100000"/>
              <a:buFont typeface="Arial" pitchFamily="34" charset="0"/>
              <a:buChar char="•"/>
            </a:pP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pendent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lasti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onen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ma la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ess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pend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ltr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lasti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terfacc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ega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onen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or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lvl="1" indent="-279400" algn="just">
              <a:spcBef>
                <a:spcPts val="300"/>
              </a:spcBef>
              <a:buSzPct val="100000"/>
              <a:buFont typeface="Arial" pitchFamily="34" charset="0"/>
              <a:buChar char="•"/>
            </a:pP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ll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ess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relative a du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rezion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rtogonal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o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ultar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fferen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primend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sì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ort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omogeneità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lvl="1" indent="-279400" algn="just">
              <a:spcBef>
                <a:spcPts val="300"/>
              </a:spcBef>
              <a:buSzPct val="100000"/>
              <a:buFont typeface="Arial" pitchFamily="34" charset="0"/>
              <a:buChar char="•"/>
            </a:pP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lvl="1" indent="-279400" algn="just">
              <a:spcBef>
                <a:spcPts val="300"/>
              </a:spcBef>
              <a:buSzPct val="100000"/>
              <a:buFont typeface="Arial" pitchFamily="34" charset="0"/>
              <a:buChar char="•"/>
            </a:pP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e prov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ono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ser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gnificativ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egu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zzazion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urve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rrelazione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truttiv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ven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fezionament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7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milari</a:t>
            </a:r>
            <a:r>
              <a:rPr lang="en-US" sz="17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lvl="1" indent="-279400" algn="just">
              <a:spcBef>
                <a:spcPts val="300"/>
              </a:spcBef>
              <a:buSzPct val="100000"/>
              <a:buFont typeface="Arial" pitchFamily="34" charset="0"/>
              <a:buChar char="•"/>
            </a:pP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17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ONSIDERAZIONI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8676" name="Rettangolo 26"/>
          <p:cNvSpPr>
            <a:spLocks noChangeArrowheads="1"/>
          </p:cNvSpPr>
          <p:nvPr/>
        </p:nvSpPr>
        <p:spPr bwMode="auto">
          <a:xfrm>
            <a:off x="250825" y="1071546"/>
            <a:ext cx="8353425" cy="3685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lla bas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l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sservazion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t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u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biettiv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bas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cerc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: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0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lvl="1" indent="-457200" algn="just">
              <a:spcBef>
                <a:spcPts val="300"/>
              </a:spcBef>
              <a:buSzPct val="100000"/>
              <a:buFont typeface="Wingdings" pitchFamily="2" charset="2"/>
              <a:buChar char="§"/>
            </a:pP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’individuazion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cedur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ent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ttener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ll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bas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rov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viluppand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algoritmi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euristici</a:t>
            </a:r>
            <a:endParaRPr lang="en-US" sz="20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marL="450850" indent="-450850" algn="just">
              <a:spcBef>
                <a:spcPts val="300"/>
              </a:spcBef>
              <a:buSzPct val="100000"/>
              <a:buFont typeface="Wingdings" pitchFamily="2" charset="2"/>
              <a:buChar char="§"/>
            </a:pPr>
            <a:endParaRPr lang="en-US" sz="20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50850" indent="-450850" algn="just">
              <a:spcBef>
                <a:spcPts val="300"/>
              </a:spcBef>
              <a:buSzPct val="100000"/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utazion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’influenz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tà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l’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terfacci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ll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pagazion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zz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ttravers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simulazioni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numeriche</a:t>
            </a:r>
            <a:endParaRPr lang="en-US" sz="20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METODI EURISTICI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8676" name="Rettangolo 26"/>
          <p:cNvSpPr>
            <a:spLocks noChangeArrowheads="1"/>
          </p:cNvSpPr>
          <p:nvPr/>
        </p:nvSpPr>
        <p:spPr bwMode="auto">
          <a:xfrm>
            <a:off x="250825" y="1071546"/>
            <a:ext cx="8353425" cy="5363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tod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uristic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en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ifica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tilizzand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goritm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ir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inimizza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unzion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rro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gat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randezz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siderate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it-IT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iù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goritm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enetic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	  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ur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               </a:t>
            </a:r>
            <a:r>
              <a:rPr lang="en-US" sz="21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Algoritmi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Clustering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Ess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ira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al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riconoscimen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i="1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patterns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ppaio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isomogene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s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nalizzat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con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etod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tradizion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284674" name="Picture 2" descr="C:\Documents and Settings\marcello\Desktop\dn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3500438"/>
            <a:ext cx="1795655" cy="1357322"/>
          </a:xfrm>
          <a:prstGeom prst="rect">
            <a:avLst/>
          </a:prstGeom>
          <a:noFill/>
        </p:spPr>
      </p:pic>
      <p:pic>
        <p:nvPicPr>
          <p:cNvPr id="284675" name="Picture 3" descr="C:\Documents and Settings\marcello\Desktop\AN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3429000"/>
            <a:ext cx="2337005" cy="1571636"/>
          </a:xfrm>
          <a:prstGeom prst="rect">
            <a:avLst/>
          </a:prstGeom>
          <a:noFill/>
        </p:spPr>
      </p:pic>
      <p:pic>
        <p:nvPicPr>
          <p:cNvPr id="284676" name="Picture 4" descr="C:\Documents and Settings\marcello\Desktop\clusterin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3357562"/>
            <a:ext cx="2156254" cy="17859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CLUSTERING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8676" name="Rettangolo 26"/>
          <p:cNvSpPr>
            <a:spLocks noChangeArrowheads="1"/>
          </p:cNvSpPr>
          <p:nvPr/>
        </p:nvSpPr>
        <p:spPr bwMode="auto">
          <a:xfrm>
            <a:off x="250825" y="1196975"/>
            <a:ext cx="8353425" cy="5070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goritm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lustering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ent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ggruppamen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omogene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x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ibi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fini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dic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artene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200" i="1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u</a:t>
            </a:r>
            <a:r>
              <a:rPr lang="en-US" sz="1400" i="1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ij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oltr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un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finisc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rget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sz="2000" i="1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v</a:t>
            </a:r>
            <a:r>
              <a:rPr lang="en-US" sz="1600" i="1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j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n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ppresent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0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le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licazion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ir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d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dividuar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ggruppament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tiv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ubett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stat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0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 un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ov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ibil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bilir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l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dic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artenenz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d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ssegnar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d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s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media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nderat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target di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vito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dice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artenenza</a:t>
            </a:r>
            <a:r>
              <a:rPr lang="en-US" sz="20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CLUSTERING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8676" name="Rettangolo 26"/>
          <p:cNvSpPr>
            <a:spLocks noChangeArrowheads="1"/>
          </p:cNvSpPr>
          <p:nvPr/>
        </p:nvSpPr>
        <p:spPr bwMode="auto">
          <a:xfrm>
            <a:off x="250825" y="1196975"/>
            <a:ext cx="835342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cop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’algoritm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inimizza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uen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unziona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29377" name="Object 1"/>
          <p:cNvGraphicFramePr>
            <a:graphicFrameLocks noChangeAspect="1"/>
          </p:cNvGraphicFramePr>
          <p:nvPr/>
        </p:nvGraphicFramePr>
        <p:xfrm>
          <a:off x="683568" y="2492896"/>
          <a:ext cx="175270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5" name="Equation" r:id="rId3" imgW="990170" imgH="444307" progId="Equation.DSMT4">
                  <p:embed/>
                </p:oleObj>
              </mc:Choice>
              <mc:Fallback>
                <p:oleObj name="Equation" r:id="rId3" imgW="990170" imgH="44430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92896"/>
                        <a:ext cx="1752706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2915815" y="1844824"/>
          <a:ext cx="111098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6" name="Equation" r:id="rId5" imgW="850531" imgH="330057" progId="Equation.DSMT4">
                  <p:embed/>
                </p:oleObj>
              </mc:Choice>
              <mc:Fallback>
                <p:oleObj name="Equation" r:id="rId5" imgW="850531" imgH="33005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1844824"/>
                        <a:ext cx="111098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tangolo 16"/>
          <p:cNvSpPr/>
          <p:nvPr/>
        </p:nvSpPr>
        <p:spPr>
          <a:xfrm>
            <a:off x="4139952" y="1772816"/>
            <a:ext cx="4392488" cy="648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6575" indent="-536575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dij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ppresent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tan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     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d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target</a:t>
            </a:r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2987824" y="2564904"/>
          <a:ext cx="1019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7" name="Equation" r:id="rId7" imgW="1016000" imgH="673100" progId="Equation.DSMT4">
                  <p:embed/>
                </p:oleObj>
              </mc:Choice>
              <mc:Fallback>
                <p:oleObj name="Equation" r:id="rId7" imgW="1016000" imgH="673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564904"/>
                        <a:ext cx="10191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" name="Rettangolo 21"/>
          <p:cNvSpPr/>
          <p:nvPr/>
        </p:nvSpPr>
        <p:spPr>
          <a:xfrm>
            <a:off x="4103948" y="2636912"/>
            <a:ext cx="4464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6575" indent="-536575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uij</a:t>
            </a:r>
            <a:r>
              <a:rPr lang="en-US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ppresent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’indic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artenen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e</a:t>
            </a:r>
            <a:endParaRPr lang="en-US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29392" name="Object 16"/>
          <p:cNvGraphicFramePr>
            <a:graphicFrameLocks noChangeAspect="1"/>
          </p:cNvGraphicFramePr>
          <p:nvPr/>
        </p:nvGraphicFramePr>
        <p:xfrm>
          <a:off x="3275856" y="3429000"/>
          <a:ext cx="838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8" name="Equation" r:id="rId9" imgW="837836" imgH="863225" progId="Equation.DSMT4">
                  <p:embed/>
                </p:oleObj>
              </mc:Choice>
              <mc:Fallback>
                <p:oleObj name="Equation" r:id="rId9" imgW="837836" imgH="86322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29000"/>
                        <a:ext cx="838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ttangolo 24"/>
          <p:cNvSpPr/>
          <p:nvPr/>
        </p:nvSpPr>
        <p:spPr>
          <a:xfrm>
            <a:off x="4211960" y="3635732"/>
            <a:ext cx="4392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vij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ppresent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rget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lasse</a:t>
            </a:r>
            <a:endParaRPr lang="en-US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8" name="Rettangolo 26"/>
          <p:cNvSpPr>
            <a:spLocks noChangeArrowheads="1"/>
          </p:cNvSpPr>
          <p:nvPr/>
        </p:nvSpPr>
        <p:spPr bwMode="auto">
          <a:xfrm>
            <a:off x="142844" y="4786322"/>
            <a:ext cx="8353425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goritm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ip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terativ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verg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op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ch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c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mett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ttene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an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ttendibi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quan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iù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meros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banc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l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qua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ddestr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</p:txBody>
      </p:sp>
      <p:sp>
        <p:nvSpPr>
          <p:cNvPr id="20" name="Segnaposto numero diapositiva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CLUSTERING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9" name="Rettangolo 18"/>
          <p:cNvSpPr>
            <a:spLocks noChangeArrowheads="1"/>
          </p:cNvSpPr>
          <p:nvPr/>
        </p:nvSpPr>
        <p:spPr bwMode="auto">
          <a:xfrm>
            <a:off x="251520" y="1124744"/>
            <a:ext cx="864096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s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am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ssun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m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ccessio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rdina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16 FFT da 150 a 300KHz,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porta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ca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ogaritmic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idera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m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ta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lementa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’uni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ross correlatio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2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(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gua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han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i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oss correlation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=1  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ta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l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or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)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323528" y="3140968"/>
          <a:ext cx="227486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7" name="Equation" r:id="rId3" imgW="1638300" imgH="469900" progId="Equation.DSMT4">
                  <p:embed/>
                </p:oleObj>
              </mc:Choice>
              <mc:Fallback>
                <p:oleObj name="Equation" r:id="rId3" imgW="16383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40968"/>
                        <a:ext cx="2274865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611560" y="4005063"/>
          <a:ext cx="1224136" cy="31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8" name="Equation" r:id="rId5" imgW="965200" imgH="241300" progId="Equation.DSMT4">
                  <p:embed/>
                </p:oleObj>
              </mc:Choice>
              <mc:Fallback>
                <p:oleObj name="Equation" r:id="rId5" imgW="9652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3"/>
                        <a:ext cx="1224136" cy="312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afico 23"/>
          <p:cNvGraphicFramePr/>
          <p:nvPr/>
        </p:nvGraphicFramePr>
        <p:xfrm>
          <a:off x="2643174" y="3000372"/>
          <a:ext cx="2664296" cy="19579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26" name="Grafico 25"/>
          <p:cNvGraphicFramePr/>
          <p:nvPr/>
        </p:nvGraphicFramePr>
        <p:xfrm>
          <a:off x="5290458" y="2924944"/>
          <a:ext cx="3853542" cy="22919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8" name="Ovale 27"/>
          <p:cNvSpPr/>
          <p:nvPr/>
        </p:nvSpPr>
        <p:spPr bwMode="auto">
          <a:xfrm>
            <a:off x="6372200" y="2924944"/>
            <a:ext cx="360040" cy="230425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ahoma" pitchFamily="34" charset="0"/>
              <a:ea typeface="ヒラギノ角ゴ ProN W3" charset="0"/>
              <a:cs typeface="ヒラギノ角ゴ ProN W3" charset="0"/>
              <a:sym typeface="Tahoma" pitchFamily="34" charset="0"/>
            </a:endParaRPr>
          </a:p>
        </p:txBody>
      </p:sp>
      <p:sp>
        <p:nvSpPr>
          <p:cNvPr id="29" name="Freccia circolare in su 28"/>
          <p:cNvSpPr/>
          <p:nvPr/>
        </p:nvSpPr>
        <p:spPr bwMode="auto">
          <a:xfrm>
            <a:off x="4211960" y="5013176"/>
            <a:ext cx="2232248" cy="504056"/>
          </a:xfrm>
          <a:prstGeom prst="curvedUpArrow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ahoma" pitchFamily="34" charset="0"/>
              <a:ea typeface="ヒラギノ角ゴ ProN W3" charset="0"/>
              <a:cs typeface="ヒラギノ角ゴ ProN W3" charset="0"/>
              <a:sym typeface="Tahoma" pitchFamily="34" charset="0"/>
            </a:endParaRPr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3059832" y="5373216"/>
          <a:ext cx="13681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9" name="Equation" r:id="rId9" imgW="838200" imgH="838200" progId="Equation.DSMT4">
                  <p:embed/>
                </p:oleObj>
              </mc:Choice>
              <mc:Fallback>
                <p:oleObj name="Equation" r:id="rId9" imgW="8382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373216"/>
                        <a:ext cx="1368152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/>
          <p:cNvSpPr txBox="1"/>
          <p:nvPr/>
        </p:nvSpPr>
        <p:spPr>
          <a:xfrm>
            <a:off x="0" y="4826675"/>
            <a:ext cx="24837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latin typeface="Cambria" pitchFamily="18" charset="0"/>
              </a:rPr>
              <a:t>Si assume come resistenza del cluster la media pesata di tutte le resistenze per l’indice di appartenenza al cluster.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25" name="Segnaposto numero diapositiva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CLUSTERING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9" name="Rettangolo 18"/>
          <p:cNvSpPr>
            <a:spLocks noChangeArrowheads="1"/>
          </p:cNvSpPr>
          <p:nvPr/>
        </p:nvSpPr>
        <p:spPr bwMode="auto">
          <a:xfrm>
            <a:off x="251520" y="1124744"/>
            <a:ext cx="8640960" cy="1423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 fine di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sta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’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fficaci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’algoritm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clustering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tat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ola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evis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ascun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 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ola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ffere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evis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ffettiv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6572264" y="2571743"/>
          <a:ext cx="2214578" cy="74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7"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3"/>
                        <a:ext cx="2214578" cy="74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32" name="CasellaDiTesto 31"/>
          <p:cNvSpPr txBox="1"/>
          <p:nvPr/>
        </p:nvSpPr>
        <p:spPr>
          <a:xfrm>
            <a:off x="251520" y="2636912"/>
            <a:ext cx="6048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latin typeface="Cambria" pitchFamily="18" charset="0"/>
              </a:rPr>
              <a:t>Si assume come resistenza  prevista del provino la media pesata degli indici di appartenenza a ciascun cluster per la resistenza </a:t>
            </a:r>
            <a:r>
              <a:rPr lang="it-IT" i="1" dirty="0" smtClean="0">
                <a:latin typeface="Cambria" pitchFamily="18" charset="0"/>
              </a:rPr>
              <a:t>target</a:t>
            </a:r>
            <a:r>
              <a:rPr lang="it-IT" dirty="0" smtClean="0">
                <a:latin typeface="Cambria" pitchFamily="18" charset="0"/>
              </a:rPr>
              <a:t> di ciascun cluster.</a:t>
            </a:r>
          </a:p>
        </p:txBody>
      </p:sp>
      <p:graphicFrame>
        <p:nvGraphicFramePr>
          <p:cNvPr id="25" name="Tabel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3765383"/>
              </p:ext>
            </p:extLst>
          </p:nvPr>
        </p:nvGraphicFramePr>
        <p:xfrm>
          <a:off x="4643437" y="3501008"/>
          <a:ext cx="4286281" cy="3291840"/>
        </p:xfrm>
        <a:graphic>
          <a:graphicData uri="http://schemas.openxmlformats.org/drawingml/2006/table">
            <a:tbl>
              <a:tblPr/>
              <a:tblGrid>
                <a:gridCol w="1084864"/>
                <a:gridCol w="1087274"/>
                <a:gridCol w="899697"/>
                <a:gridCol w="1214446"/>
              </a:tblGrid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latin typeface="Cambria"/>
                          <a:ea typeface="Times New Roman"/>
                        </a:rPr>
                        <a:t>Gruppo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N.  </a:t>
                      </a:r>
                      <a:r>
                        <a:rPr lang="en-US" sz="1600" dirty="0" err="1" smtClean="0">
                          <a:latin typeface="Cambria"/>
                          <a:ea typeface="Times New Roman"/>
                        </a:rPr>
                        <a:t>provini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err="1" smtClean="0">
                          <a:latin typeface="Times New Roman"/>
                          <a:ea typeface="Times New Roman"/>
                        </a:rPr>
                        <a:t>dev</a:t>
                      </a: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. </a:t>
                      </a:r>
                      <a:r>
                        <a:rPr lang="it-IT" sz="1600" dirty="0" err="1" smtClean="0">
                          <a:latin typeface="Times New Roman"/>
                          <a:ea typeface="Times New Roman"/>
                        </a:rPr>
                        <a:t>std</a:t>
                      </a: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.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latin typeface="Symbol" pitchFamily="18" charset="2"/>
                          <a:ea typeface="Times New Roman"/>
                        </a:rPr>
                        <a:t>D</a:t>
                      </a:r>
                      <a:r>
                        <a:rPr lang="en-US" sz="1600" dirty="0" err="1" smtClean="0">
                          <a:latin typeface="Cambria"/>
                          <a:ea typeface="Times New Roman"/>
                        </a:rPr>
                        <a:t>Rm</a:t>
                      </a: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 [</a:t>
                      </a:r>
                      <a:r>
                        <a:rPr lang="en-US" sz="1600" dirty="0" err="1" smtClean="0">
                          <a:latin typeface="Cambria"/>
                          <a:ea typeface="Times New Roman"/>
                        </a:rPr>
                        <a:t>MPa</a:t>
                      </a: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]</a:t>
                      </a:r>
                      <a:endParaRPr lang="en-US" sz="1600" dirty="0">
                        <a:latin typeface="Cambria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Prot. </a:t>
                      </a:r>
                      <a:r>
                        <a:rPr lang="en-US" sz="1600" dirty="0">
                          <a:latin typeface="Cambria"/>
                          <a:ea typeface="Times New Roman"/>
                        </a:rPr>
                        <a:t>442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6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6.26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0.8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Prot. 448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8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11.09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1.7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Prot. 452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10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5.64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2.6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Prot. 450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10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6.84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1.4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Prot. 446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11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5.69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2.8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Prot. 456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6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11.35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mbria"/>
                          <a:ea typeface="Times New Roman"/>
                        </a:rPr>
                        <a:t>-7.8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Prot. 444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9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4.89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/>
                          <a:ea typeface="Times New Roman"/>
                        </a:rPr>
                        <a:t>1.5</a:t>
                      </a:r>
                      <a:endParaRPr lang="it-IT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02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mbria"/>
                          <a:ea typeface="Times New Roman"/>
                        </a:rPr>
                        <a:t>Prot. 460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/>
                          <a:ea typeface="Times New Roman"/>
                        </a:rPr>
                        <a:t>6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Times New Roman"/>
                          <a:ea typeface="Times New Roman"/>
                        </a:rPr>
                        <a:t>2.99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mbria"/>
                          <a:ea typeface="Times New Roman"/>
                        </a:rPr>
                        <a:t>-6.3</a:t>
                      </a:r>
                      <a:endParaRPr lang="it-IT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7" name="CasellaDiTesto 26"/>
          <p:cNvSpPr txBox="1"/>
          <p:nvPr/>
        </p:nvSpPr>
        <p:spPr>
          <a:xfrm>
            <a:off x="214282" y="3643314"/>
            <a:ext cx="4286280" cy="1895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latin typeface="Cambria" pitchFamily="18" charset="0"/>
              </a:rPr>
              <a:t>Per ogni gruppo di provini </a:t>
            </a:r>
            <a:r>
              <a:rPr lang="it-IT" dirty="0" smtClean="0">
                <a:latin typeface="Cambria" pitchFamily="18" charset="0"/>
              </a:rPr>
              <a:t>è </a:t>
            </a:r>
            <a:r>
              <a:rPr lang="it-IT" dirty="0" smtClean="0">
                <a:latin typeface="Cambria" pitchFamily="18" charset="0"/>
              </a:rPr>
              <a:t>stata calcolata la media delle differenze tra le resistenze previste e la resistenze effettive. </a:t>
            </a:r>
          </a:p>
          <a:p>
            <a:pPr algn="just"/>
            <a:r>
              <a:rPr lang="it-IT" dirty="0" smtClean="0">
                <a:latin typeface="Cambria" pitchFamily="18" charset="0"/>
              </a:rPr>
              <a:t>Tranne in 2 casi, lo scarto risulta minore di 3MPa</a:t>
            </a:r>
            <a:endParaRPr lang="it-IT" dirty="0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1000100" y="5497282"/>
          <a:ext cx="19442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8"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497282"/>
                        <a:ext cx="194421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gnaposto numero diapositiva 2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214414" y="5929330"/>
          <a:ext cx="1209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9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929330"/>
                        <a:ext cx="12096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2		CALCESTRUZZO INDURITO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CLUSTERING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867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9" name="Rettangolo 18"/>
          <p:cNvSpPr>
            <a:spLocks noChangeArrowheads="1"/>
          </p:cNvSpPr>
          <p:nvPr/>
        </p:nvSpPr>
        <p:spPr bwMode="auto">
          <a:xfrm>
            <a:off x="251520" y="1124744"/>
            <a:ext cx="8640960" cy="4162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i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viluppa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dian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’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goritm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 clustering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ulta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se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metten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fron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evisio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tilizzand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olo prove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i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 situ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banc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ea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ult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c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polos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con u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ssortimen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plor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solo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termina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tervall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s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chied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mpliamen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erior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iderazion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irca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ibili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fronta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in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venien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ogh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ces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urazio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on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dur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ggior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ttendibili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sz="21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2" name="Segnaposto numero diapositiva 2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LA MODELLAZIONE DELLE ONDE 		</a:t>
            </a: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079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308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082" name="Rectangle 2"/>
          <p:cNvSpPr txBox="1">
            <a:spLocks noChangeArrowheads="1"/>
          </p:cNvSpPr>
          <p:nvPr/>
        </p:nvSpPr>
        <p:spPr bwMode="auto">
          <a:xfrm>
            <a:off x="323850" y="1000108"/>
            <a:ext cx="8496300" cy="29289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 algn="just">
              <a:spcBef>
                <a:spcPts val="300"/>
              </a:spcBef>
              <a:buSzPct val="100000"/>
            </a:pP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tr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biettiv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la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utazio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’influenz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tà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’interfacci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lla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pagazion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e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zz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ttravers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simulazioni</a:t>
            </a:r>
            <a:r>
              <a:rPr lang="en-US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numeriche</a:t>
            </a:r>
            <a:r>
              <a:rPr lang="en-US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>
              <a:spcBef>
                <a:spcPts val="300"/>
              </a:spcBef>
              <a:buSzPct val="100000"/>
            </a:pPr>
            <a:endParaRPr lang="en-US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 marL="12700" indent="-12700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La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ropagazione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egnal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ltrasonic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ne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ezz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ontinu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è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odellata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ediante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l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’ </a:t>
            </a:r>
            <a:r>
              <a:rPr lang="en-US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so</a:t>
            </a:r>
            <a:r>
              <a:rPr lang="en-US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tecniche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gl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lement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finit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,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tilizzando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l’analisi</a:t>
            </a:r>
            <a:r>
              <a:rPr lang="en-US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namica</a:t>
            </a:r>
            <a:r>
              <a:rPr lang="en-US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lineare</a:t>
            </a:r>
            <a:r>
              <a:rPr lang="en-US" dirty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splicita</a:t>
            </a:r>
            <a:r>
              <a:rPr lang="en-US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.</a:t>
            </a:r>
          </a:p>
          <a:p>
            <a:pPr marL="12700" indent="-12700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endParaRPr lang="en-US" dirty="0">
              <a:solidFill>
                <a:srgbClr val="FF0000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 marL="12700" indent="-12700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Le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scretizzazion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del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egnale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e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lla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mesh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ono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state operate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nel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rispetto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requisit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necessar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per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onsentire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al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egnale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ropagars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nel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mezzo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odellato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. </a:t>
            </a:r>
          </a:p>
        </p:txBody>
      </p:sp>
      <p:pic>
        <p:nvPicPr>
          <p:cNvPr id="308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875" y="5511800"/>
            <a:ext cx="2962275" cy="1035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55875" y="3927475"/>
          <a:ext cx="16954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7" name="Equation" r:id="rId4" imgW="1130040" imgH="888840" progId="Equation.DSMT4">
                  <p:embed/>
                </p:oleObj>
              </mc:Choice>
              <mc:Fallback>
                <p:oleObj name="Equation" r:id="rId4" imgW="1130040" imgH="88884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927475"/>
                        <a:ext cx="1695450" cy="1333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ttangolo 12"/>
          <p:cNvSpPr>
            <a:spLocks noChangeArrowheads="1"/>
          </p:cNvSpPr>
          <p:nvPr/>
        </p:nvSpPr>
        <p:spPr bwMode="auto">
          <a:xfrm>
            <a:off x="250825" y="3998913"/>
            <a:ext cx="2089150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-12700" algn="just">
              <a:spcBef>
                <a:spcPts val="300"/>
              </a:spcBef>
              <a:buSzPct val="100000"/>
            </a:pP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L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’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mpiezza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l time step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Δt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tilizzat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v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sser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iù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iccola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l tempo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ritic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Δt</a:t>
            </a:r>
            <a:r>
              <a:rPr lang="en-US" sz="1400" baseline="-60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r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h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per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istem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non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morzat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pend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alla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frequenza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iù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lta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del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iù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piccolo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lement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tilizzat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d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noltr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v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sser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inor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del tempo di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transit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in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iascun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lement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.</a:t>
            </a:r>
          </a:p>
        </p:txBody>
      </p:sp>
      <p:sp>
        <p:nvSpPr>
          <p:cNvPr id="3085" name="Rettangolo 13"/>
          <p:cNvSpPr>
            <a:spLocks noChangeArrowheads="1"/>
          </p:cNvSpPr>
          <p:nvPr/>
        </p:nvSpPr>
        <p:spPr bwMode="auto">
          <a:xfrm>
            <a:off x="5724525" y="3998913"/>
            <a:ext cx="17272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-12700" algn="just">
              <a:spcBef>
                <a:spcPts val="300"/>
              </a:spcBef>
              <a:buSzPct val="100000"/>
            </a:pP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l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rapport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tra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le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mension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lla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mesh e la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lunghezza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’onda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ev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esser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aggiore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di 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16.</a:t>
            </a:r>
            <a:endParaRPr lang="en-US" sz="1400" dirty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566025" y="3927475"/>
          <a:ext cx="10683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8" name="Equation" r:id="rId6" imgW="672840" imgH="838080" progId="Equation.DSMT4">
                  <p:embed/>
                </p:oleObj>
              </mc:Choice>
              <mc:Fallback>
                <p:oleObj name="Equation" r:id="rId6" imgW="672840" imgH="83808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3927475"/>
                        <a:ext cx="1068388" cy="1320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ttangolo 15"/>
          <p:cNvSpPr>
            <a:spLocks noChangeArrowheads="1"/>
          </p:cNvSpPr>
          <p:nvPr/>
        </p:nvSpPr>
        <p:spPr bwMode="auto">
          <a:xfrm>
            <a:off x="5724525" y="5643563"/>
            <a:ext cx="16557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-12700" algn="just">
              <a:spcBef>
                <a:spcPts val="300"/>
              </a:spcBef>
              <a:buSzPct val="100000"/>
            </a:pP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er le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imulazion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ono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tat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quind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adottat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seguenti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arametri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:</a:t>
            </a:r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7475538" y="5654675"/>
          <a:ext cx="1274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9" name="Equation" r:id="rId8" imgW="927000" imgH="685800" progId="Equation.DSMT4">
                  <p:embed/>
                </p:oleObj>
              </mc:Choice>
              <mc:Fallback>
                <p:oleObj name="Equation" r:id="rId8" imgW="927000" imgH="6858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5654675"/>
                        <a:ext cx="1274762" cy="942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egnaposto numero diapositiva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569325" cy="5810269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   		PROVE MECCANICHE SU MATERIALI ETEROGENEI</a:t>
            </a:r>
            <a:endParaRPr lang="it-IT" sz="22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it-IT" sz="2100" b="1" dirty="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2.1	METODI DIRETTI</a:t>
            </a: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		Prov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monoassi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d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compression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 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trazione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2.2	METODI INDIRETTI NON DISTRUTTIVI</a:t>
            </a:r>
          </a:p>
          <a:p>
            <a:pPr lvl="2">
              <a:buClrTx/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RT 	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etod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radiografico</a:t>
            </a:r>
            <a:endParaRPr lang="it-IT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lvl="2">
              <a:buClrTx/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VT 	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Ispezion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visiv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endParaRPr lang="it-IT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lvl="2">
              <a:buClrTx/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E 	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Emission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custiche</a:t>
            </a:r>
            <a:endParaRPr lang="it-IT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lvl="2">
              <a:buClrTx/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TIR 	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Termografi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ad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infrarossi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lvl="2">
              <a:buClrTx/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GPR 	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Georadar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lvl="2">
              <a:buClrTx/>
              <a:buSzPct val="100000"/>
              <a:buFont typeface="Arial" pitchFamily="34" charset="0"/>
              <a:buChar char="•"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T 		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Prove </a:t>
            </a:r>
            <a:r>
              <a:rPr lang="en-US" sz="2100" dirty="0" err="1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ultrasoniche</a:t>
            </a: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2292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2294" name="Connettore 1 19"/>
          <p:cNvCxnSpPr>
            <a:cxnSpLocks noChangeShapeType="1"/>
          </p:cNvCxnSpPr>
          <p:nvPr/>
        </p:nvCxnSpPr>
        <p:spPr bwMode="auto">
          <a:xfrm>
            <a:off x="287338" y="981075"/>
            <a:ext cx="8532812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7" name="Segnaposto numero diapositiva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936625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5.3		SIMULAZIONI NUMERICHE  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  <a:sym typeface="Times New Roman" pitchFamily="18" charset="0"/>
              </a:rPr>
              <a:t>		PIASTRA DI ALLUMINIO</a:t>
            </a: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9460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9462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19465" name="Rectangle 2"/>
          <p:cNvSpPr txBox="1">
            <a:spLocks noChangeArrowheads="1"/>
          </p:cNvSpPr>
          <p:nvPr/>
        </p:nvSpPr>
        <p:spPr bwMode="auto">
          <a:xfrm>
            <a:off x="250824" y="1052736"/>
            <a:ext cx="8641655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bIns="50800"/>
          <a:lstStyle/>
          <a:p>
            <a:pPr indent="-539750">
              <a:spcBef>
                <a:spcPts val="600"/>
              </a:spcBef>
            </a:pPr>
            <a:r>
              <a:rPr lang="en-US" dirty="0" smtClean="0">
                <a:latin typeface="Cambria" pitchFamily="18" charset="0"/>
              </a:rPr>
              <a:t>“</a:t>
            </a:r>
            <a:r>
              <a:rPr lang="en-US" i="1" dirty="0" smtClean="0">
                <a:latin typeface="Cambria" pitchFamily="18" charset="0"/>
              </a:rPr>
              <a:t>A finite element formulation for the study of ultrasonic NDT system</a:t>
            </a:r>
            <a:r>
              <a:rPr lang="en-US" dirty="0" smtClean="0">
                <a:latin typeface="Cambria" pitchFamily="18" charset="0"/>
              </a:rPr>
              <a:t>” di Reinhold, Lord, </a:t>
            </a:r>
            <a:r>
              <a:rPr lang="en-US" dirty="0" err="1" smtClean="0">
                <a:latin typeface="Cambria" pitchFamily="18" charset="0"/>
              </a:rPr>
              <a:t>publicato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su</a:t>
            </a:r>
            <a:r>
              <a:rPr lang="en-US" dirty="0" smtClean="0">
                <a:latin typeface="Cambria" pitchFamily="18" charset="0"/>
              </a:rPr>
              <a:t> IEEE transactions on ultrasonic’s, ferroelectrics and frequency control, </a:t>
            </a:r>
            <a:r>
              <a:rPr lang="en-US" dirty="0" smtClean="0">
                <a:latin typeface="Cambria" pitchFamily="18" charset="0"/>
              </a:rPr>
              <a:t>v. </a:t>
            </a:r>
            <a:r>
              <a:rPr lang="en-US" dirty="0" smtClean="0">
                <a:latin typeface="Cambria" pitchFamily="18" charset="0"/>
              </a:rPr>
              <a:t>35 </a:t>
            </a:r>
            <a:r>
              <a:rPr lang="en-US" dirty="0" smtClean="0">
                <a:latin typeface="Cambria" pitchFamily="18" charset="0"/>
              </a:rPr>
              <a:t>no. 6, 1988.</a:t>
            </a:r>
            <a:endParaRPr lang="en-US" dirty="0" smtClean="0">
              <a:latin typeface="Cambria" pitchFamily="18" charset="0"/>
            </a:endParaRPr>
          </a:p>
          <a:p>
            <a:pPr indent="-539750">
              <a:spcBef>
                <a:spcPts val="600"/>
              </a:spcBef>
            </a:pPr>
            <a:r>
              <a:rPr lang="en-US" dirty="0" smtClean="0">
                <a:latin typeface="Cambria" pitchFamily="18" charset="0"/>
                <a:cs typeface="Helvetica" pitchFamily="34" charset="0"/>
              </a:rPr>
              <a:t>Con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riferimento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a tale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ricerc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è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stat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simulat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la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propagazion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del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segnal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in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un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piastr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di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alluminio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.</a:t>
            </a:r>
            <a:endParaRPr lang="it-IT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107504" y="2924944"/>
          <a:ext cx="275508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6" name="Equation" r:id="rId3" imgW="1675673" imgH="215806" progId="Equation.DSMT4">
                  <p:embed/>
                </p:oleObj>
              </mc:Choice>
              <mc:Fallback>
                <p:oleObj name="Equation" r:id="rId3" imgW="1675673" imgH="21580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24944"/>
                        <a:ext cx="2755089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2915816" y="2420888"/>
          <a:ext cx="2376264" cy="157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5" imgW="2438400" imgH="1625600" progId="Equation.DSMT4">
                  <p:embed/>
                </p:oleObj>
              </mc:Choice>
              <mc:Fallback>
                <p:oleObj name="Equation" r:id="rId5" imgW="2438400" imgH="162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20888"/>
                        <a:ext cx="2376264" cy="1573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Grafico 16"/>
          <p:cNvGraphicFramePr/>
          <p:nvPr/>
        </p:nvGraphicFramePr>
        <p:xfrm>
          <a:off x="179512" y="4221088"/>
          <a:ext cx="3009648" cy="21921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pic>
        <p:nvPicPr>
          <p:cNvPr id="19" name="Immagine 18" descr="C:\Users\MARCELLO\Desktop\CAP4b\SIMULAZIONI ALLUMINIO\modelli\REINHOLD-compressive step150 displ.jpg"/>
          <p:cNvPicPr/>
          <p:nvPr/>
        </p:nvPicPr>
        <p:blipFill>
          <a:blip r:embed="rId8" cstate="print"/>
          <a:srcRect l="30538" r="28000"/>
          <a:stretch>
            <a:fillRect/>
          </a:stretch>
        </p:blipFill>
        <p:spPr bwMode="auto">
          <a:xfrm>
            <a:off x="3491880" y="4077072"/>
            <a:ext cx="1865133" cy="2246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Grafico 19"/>
          <p:cNvGraphicFramePr/>
          <p:nvPr/>
        </p:nvGraphicFramePr>
        <p:xfrm>
          <a:off x="5436096" y="3933056"/>
          <a:ext cx="3398196" cy="25681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21" name="Tabel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1570229"/>
              </p:ext>
            </p:extLst>
          </p:nvPr>
        </p:nvGraphicFramePr>
        <p:xfrm>
          <a:off x="5364088" y="2590161"/>
          <a:ext cx="3672840" cy="1298321"/>
        </p:xfrm>
        <a:graphic>
          <a:graphicData uri="http://schemas.openxmlformats.org/drawingml/2006/table">
            <a:tbl>
              <a:tblPr/>
              <a:tblGrid>
                <a:gridCol w="876935"/>
                <a:gridCol w="812165"/>
                <a:gridCol w="629920"/>
                <a:gridCol w="723900"/>
                <a:gridCol w="629920"/>
              </a:tblGrid>
              <a:tr h="432048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 err="1" smtClean="0">
                          <a:latin typeface="Cambria"/>
                          <a:ea typeface="Times New Roman"/>
                          <a:cs typeface="Arial"/>
                        </a:rPr>
                        <a:t>Tipo</a:t>
                      </a:r>
                      <a:r>
                        <a:rPr lang="en-US" sz="1000" b="0" dirty="0" smtClean="0">
                          <a:latin typeface="Cambri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000" b="0" dirty="0" err="1" smtClean="0">
                          <a:latin typeface="Cambria"/>
                          <a:ea typeface="Times New Roman"/>
                          <a:cs typeface="Arial"/>
                        </a:rPr>
                        <a:t>di</a:t>
                      </a:r>
                      <a:r>
                        <a:rPr lang="en-US" sz="1000" b="0" dirty="0" smtClean="0">
                          <a:latin typeface="Cambri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000" b="0" dirty="0" err="1" smtClean="0">
                          <a:latin typeface="Cambria"/>
                          <a:ea typeface="Times New Roman"/>
                          <a:cs typeface="Arial"/>
                        </a:rPr>
                        <a:t>onda</a:t>
                      </a:r>
                      <a:endParaRPr lang="it-IT" sz="1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 smtClean="0">
                          <a:latin typeface="Cambria"/>
                          <a:ea typeface="Times New Roman"/>
                          <a:cs typeface="Arial"/>
                        </a:rPr>
                        <a:t>Tempo FEM</a:t>
                      </a:r>
                      <a:endParaRPr lang="it-IT" sz="1000" b="0" dirty="0">
                        <a:latin typeface="Times New Roman"/>
                        <a:ea typeface="Times New Roman"/>
                      </a:endParaRPr>
                    </a:p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>
                          <a:latin typeface="Cambria"/>
                          <a:ea typeface="Times New Roman"/>
                          <a:cs typeface="Arial"/>
                        </a:rPr>
                        <a:t>[</a:t>
                      </a:r>
                      <a:r>
                        <a:rPr lang="en-US" sz="1000" b="0" dirty="0" err="1">
                          <a:latin typeface="Cambria"/>
                          <a:ea typeface="Times New Roman"/>
                          <a:cs typeface="Arial"/>
                        </a:rPr>
                        <a:t>microsec</a:t>
                      </a:r>
                      <a:r>
                        <a:rPr lang="en-US" sz="1000" b="0" dirty="0">
                          <a:latin typeface="Cambria"/>
                          <a:ea typeface="Times New Roman"/>
                          <a:cs typeface="Arial"/>
                        </a:rPr>
                        <a:t>]</a:t>
                      </a:r>
                      <a:endParaRPr lang="it-IT" sz="1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 err="1" smtClean="0">
                          <a:latin typeface="Cambria"/>
                          <a:ea typeface="Times New Roman"/>
                          <a:cs typeface="Arial"/>
                        </a:rPr>
                        <a:t>Velocità</a:t>
                      </a:r>
                      <a:endParaRPr lang="it-IT" sz="1000" b="0" dirty="0">
                        <a:latin typeface="Times New Roman"/>
                        <a:ea typeface="Times New Roman"/>
                      </a:endParaRPr>
                    </a:p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>
                          <a:latin typeface="Cambria"/>
                          <a:ea typeface="Times New Roman"/>
                          <a:cs typeface="Arial"/>
                        </a:rPr>
                        <a:t>m/s</a:t>
                      </a:r>
                      <a:endParaRPr lang="it-IT" sz="1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 err="1" smtClean="0">
                          <a:latin typeface="Cambria"/>
                          <a:ea typeface="Times New Roman"/>
                          <a:cs typeface="Arial"/>
                        </a:rPr>
                        <a:t>Velocità</a:t>
                      </a:r>
                      <a:endParaRPr lang="en-US" sz="1000" b="0" dirty="0" smtClean="0">
                        <a:latin typeface="Cambria"/>
                        <a:ea typeface="Times New Roman"/>
                        <a:cs typeface="Arial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 err="1" smtClean="0">
                          <a:latin typeface="Cambria"/>
                          <a:ea typeface="Times New Roman"/>
                          <a:cs typeface="Arial"/>
                        </a:rPr>
                        <a:t>Nominale</a:t>
                      </a:r>
                      <a:r>
                        <a:rPr lang="en-US" sz="1000" b="0" dirty="0" smtClean="0">
                          <a:latin typeface="Cambria"/>
                          <a:ea typeface="Times New Roman"/>
                          <a:cs typeface="Arial"/>
                        </a:rPr>
                        <a:t> </a:t>
                      </a:r>
                      <a:endParaRPr lang="it-IT" sz="1000" b="0" dirty="0">
                        <a:latin typeface="Times New Roman"/>
                        <a:ea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 smtClean="0">
                          <a:latin typeface="Cambria"/>
                          <a:ea typeface="Times New Roman"/>
                          <a:cs typeface="Arial"/>
                        </a:rPr>
                        <a:t>’[</a:t>
                      </a:r>
                      <a:r>
                        <a:rPr lang="en-US" sz="1000" b="0" dirty="0">
                          <a:latin typeface="Cambria"/>
                          <a:ea typeface="Times New Roman"/>
                          <a:cs typeface="Arial"/>
                        </a:rPr>
                        <a:t>m/s]</a:t>
                      </a:r>
                      <a:endParaRPr lang="it-IT" sz="1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300" b="0" dirty="0" err="1" smtClean="0">
                          <a:latin typeface="Cambria"/>
                          <a:ea typeface="Times New Roman"/>
                          <a:cs typeface="Arial"/>
                        </a:rPr>
                        <a:t>Errore</a:t>
                      </a:r>
                      <a:endParaRPr lang="it-IT" sz="13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31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Cambria"/>
                          <a:ea typeface="Times New Roman"/>
                          <a:cs typeface="Arial"/>
                        </a:rPr>
                        <a:t>Press.</a:t>
                      </a:r>
                      <a:endParaRPr lang="it-IT" sz="1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5.88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6429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6350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2.04%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431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err="1" smtClean="0">
                          <a:latin typeface="Cambria"/>
                          <a:ea typeface="Times New Roman"/>
                          <a:cs typeface="Arial"/>
                        </a:rPr>
                        <a:t>Taglio</a:t>
                      </a:r>
                      <a:endParaRPr lang="it-IT" sz="1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12.13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3141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3048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latin typeface="Cambria"/>
                          <a:ea typeface="Times New Roman"/>
                          <a:cs typeface="Arial"/>
                        </a:rPr>
                        <a:t>3.05%</a:t>
                      </a:r>
                      <a:endParaRPr lang="it-IT" sz="1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Segnaposto numero diapositiva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 FEM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29699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7" name="Rettangolo 26"/>
          <p:cNvSpPr/>
          <p:nvPr/>
        </p:nvSpPr>
        <p:spPr>
          <a:xfrm>
            <a:off x="250825" y="1196975"/>
            <a:ext cx="8353425" cy="53705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mplementa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3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meric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l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lemen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ini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mit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’us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software </a:t>
            </a:r>
            <a:r>
              <a:rPr lang="en-US" sz="2100" i="1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raus7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orma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quadrata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=150mm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-mesh=0.5mm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 Plane stress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incolata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30mm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ichi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dali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licati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60mm				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ico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ulsante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itivo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nusoidale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3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icli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lori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[0 ,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max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]  freq. [100:50:500]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mogeneo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(1) 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        </a:t>
            </a:r>
            <a:r>
              <a:rPr lang="en-US" sz="16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con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clusioni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(2)			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endParaRPr lang="en-US" sz="1600" b="1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90488" indent="-1588">
              <a:spcBef>
                <a:spcPts val="300"/>
              </a:spcBef>
              <a:buSzPct val="100000"/>
              <a:defRPr/>
            </a:pP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SI ANALIZZATI</a:t>
            </a: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matrix</a:t>
            </a:r>
            <a:r>
              <a:rPr lang="en-US" sz="16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=25GPa/37.5GPa 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/50 </a:t>
            </a:r>
            <a:r>
              <a:rPr lang="en-US" sz="16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pa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</a:t>
            </a:r>
            <a:r>
              <a:rPr lang="en-US" sz="16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</a:t>
            </a:r>
            <a:r>
              <a:rPr lang="en-US" sz="1600" dirty="0" smtClean="0">
                <a:solidFill>
                  <a:schemeClr val="bg2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6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1=0.20</a:t>
            </a:r>
            <a:endParaRPr lang="en-US" sz="16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r>
              <a:rPr lang="en-US" sz="16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inclusione</a:t>
            </a:r>
            <a:r>
              <a:rPr lang="en-US" sz="16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=100GPa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</a:t>
            </a:r>
            <a:r>
              <a:rPr lang="en-US" sz="16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           </a:t>
            </a:r>
            <a:r>
              <a:rPr lang="en-US" sz="1600" dirty="0">
                <a:solidFill>
                  <a:schemeClr val="bg2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6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=0.12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  <a:defRPr/>
            </a:pPr>
            <a:endParaRPr lang="en-US" sz="1600" dirty="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</p:txBody>
      </p:sp>
      <p:cxnSp>
        <p:nvCxnSpPr>
          <p:cNvPr id="29703" name="Connettore 2 12"/>
          <p:cNvCxnSpPr>
            <a:cxnSpLocks noChangeShapeType="1"/>
          </p:cNvCxnSpPr>
          <p:nvPr/>
        </p:nvCxnSpPr>
        <p:spPr bwMode="auto">
          <a:xfrm>
            <a:off x="4787900" y="3068638"/>
            <a:ext cx="431800" cy="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grpSp>
        <p:nvGrpSpPr>
          <p:cNvPr id="29704" name="Gruppo 24"/>
          <p:cNvGrpSpPr>
            <a:grpSpLocks/>
          </p:cNvGrpSpPr>
          <p:nvPr/>
        </p:nvGrpSpPr>
        <p:grpSpPr bwMode="auto">
          <a:xfrm>
            <a:off x="6084888" y="2420938"/>
            <a:ext cx="2159000" cy="1295400"/>
            <a:chOff x="-2268760" y="2132856"/>
            <a:chExt cx="2160239" cy="1296144"/>
          </a:xfrm>
        </p:grpSpPr>
        <p:sp>
          <p:nvSpPr>
            <p:cNvPr id="29712" name="Rettangolo 10"/>
            <p:cNvSpPr>
              <a:spLocks noChangeArrowheads="1"/>
            </p:cNvSpPr>
            <p:nvPr/>
          </p:nvSpPr>
          <p:spPr bwMode="auto">
            <a:xfrm>
              <a:off x="-1548680" y="2132856"/>
              <a:ext cx="1224136" cy="1296144"/>
            </a:xfrm>
            <a:prstGeom prst="rect">
              <a:avLst/>
            </a:prstGeom>
            <a:solidFill>
              <a:srgbClr val="0070C0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cxnSp>
          <p:nvCxnSpPr>
            <p:cNvPr id="29713" name="Connettore 2 14"/>
            <p:cNvCxnSpPr>
              <a:cxnSpLocks noChangeShapeType="1"/>
            </p:cNvCxnSpPr>
            <p:nvPr/>
          </p:nvCxnSpPr>
          <p:spPr bwMode="auto">
            <a:xfrm>
              <a:off x="-2268760" y="2772544"/>
              <a:ext cx="720080" cy="0"/>
            </a:xfrm>
            <a:prstGeom prst="straightConnector1">
              <a:avLst/>
            </a:prstGeom>
            <a:noFill/>
            <a:ln w="31750" algn="ctr">
              <a:solidFill>
                <a:schemeClr val="bg2"/>
              </a:solidFill>
              <a:round/>
              <a:headEnd/>
              <a:tailEnd type="arrow" w="med" len="med"/>
            </a:ln>
          </p:spPr>
        </p:cxnSp>
        <p:cxnSp>
          <p:nvCxnSpPr>
            <p:cNvPr id="29714" name="Connettore 2 16"/>
            <p:cNvCxnSpPr>
              <a:cxnSpLocks noChangeShapeType="1"/>
            </p:cNvCxnSpPr>
            <p:nvPr/>
          </p:nvCxnSpPr>
          <p:spPr bwMode="auto">
            <a:xfrm>
              <a:off x="-2268760" y="2924944"/>
              <a:ext cx="720080" cy="0"/>
            </a:xfrm>
            <a:prstGeom prst="straightConnector1">
              <a:avLst/>
            </a:prstGeom>
            <a:noFill/>
            <a:ln w="31750" algn="ctr">
              <a:solidFill>
                <a:schemeClr val="bg2"/>
              </a:solidFill>
              <a:round/>
              <a:headEnd/>
              <a:tailEnd type="arrow" w="med" len="med"/>
            </a:ln>
          </p:spPr>
        </p:cxnSp>
        <p:cxnSp>
          <p:nvCxnSpPr>
            <p:cNvPr id="29715" name="Connettore 2 17"/>
            <p:cNvCxnSpPr>
              <a:cxnSpLocks noChangeShapeType="1"/>
            </p:cNvCxnSpPr>
            <p:nvPr/>
          </p:nvCxnSpPr>
          <p:spPr bwMode="auto">
            <a:xfrm>
              <a:off x="-2268760" y="2628528"/>
              <a:ext cx="720080" cy="0"/>
            </a:xfrm>
            <a:prstGeom prst="straightConnector1">
              <a:avLst/>
            </a:prstGeom>
            <a:noFill/>
            <a:ln w="31750" algn="ctr">
              <a:solidFill>
                <a:schemeClr val="bg2"/>
              </a:solidFill>
              <a:round/>
              <a:headEnd/>
              <a:tailEnd type="arrow" w="med" len="med"/>
            </a:ln>
          </p:spPr>
        </p:cxnSp>
        <p:sp>
          <p:nvSpPr>
            <p:cNvPr id="29716" name="Triangolo isoscele 20"/>
            <p:cNvSpPr>
              <a:spLocks noChangeArrowheads="1"/>
            </p:cNvSpPr>
            <p:nvPr/>
          </p:nvSpPr>
          <p:spPr bwMode="auto">
            <a:xfrm rot="-5400000">
              <a:off x="-396554" y="2420888"/>
              <a:ext cx="360040" cy="21602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29717" name="Triangolo isoscele 22"/>
            <p:cNvSpPr>
              <a:spLocks noChangeArrowheads="1"/>
            </p:cNvSpPr>
            <p:nvPr/>
          </p:nvSpPr>
          <p:spPr bwMode="auto">
            <a:xfrm rot="-5400000">
              <a:off x="-396553" y="2708920"/>
              <a:ext cx="360040" cy="21602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29718" name="Triangolo isoscele 23"/>
            <p:cNvSpPr>
              <a:spLocks noChangeArrowheads="1"/>
            </p:cNvSpPr>
            <p:nvPr/>
          </p:nvSpPr>
          <p:spPr bwMode="auto">
            <a:xfrm rot="-5400000">
              <a:off x="-396553" y="2996952"/>
              <a:ext cx="360040" cy="21602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pic>
        <p:nvPicPr>
          <p:cNvPr id="29705" name="Picture 2" descr="G:\150x150_20.jpg"/>
          <p:cNvPicPr>
            <a:picLocks noChangeAspect="1" noChangeArrowheads="1"/>
          </p:cNvPicPr>
          <p:nvPr/>
        </p:nvPicPr>
        <p:blipFill>
          <a:blip r:embed="rId2" cstate="print"/>
          <a:srcRect l="22878"/>
          <a:stretch>
            <a:fillRect/>
          </a:stretch>
        </p:blipFill>
        <p:spPr bwMode="auto">
          <a:xfrm>
            <a:off x="4572000" y="5861050"/>
            <a:ext cx="128587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Picture 3" descr="G:\150x150_17.jpg"/>
          <p:cNvPicPr>
            <a:picLocks noChangeAspect="1" noChangeArrowheads="1"/>
          </p:cNvPicPr>
          <p:nvPr/>
        </p:nvPicPr>
        <p:blipFill>
          <a:blip r:embed="rId3" cstate="print"/>
          <a:srcRect l="26350"/>
          <a:stretch>
            <a:fillRect/>
          </a:stretch>
        </p:blipFill>
        <p:spPr bwMode="auto">
          <a:xfrm>
            <a:off x="4643438" y="4895850"/>
            <a:ext cx="1223962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4" descr="G:\150x150_19.jpg"/>
          <p:cNvPicPr>
            <a:picLocks noChangeAspect="1" noChangeArrowheads="1"/>
          </p:cNvPicPr>
          <p:nvPr/>
        </p:nvPicPr>
        <p:blipFill>
          <a:blip r:embed="rId4" cstate="print"/>
          <a:srcRect l="22189"/>
          <a:stretch>
            <a:fillRect/>
          </a:stretch>
        </p:blipFill>
        <p:spPr bwMode="auto">
          <a:xfrm>
            <a:off x="4706938" y="3933825"/>
            <a:ext cx="1160462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8" name="CasellaDiTesto 26"/>
          <p:cNvSpPr txBox="1">
            <a:spLocks noChangeArrowheads="1"/>
          </p:cNvSpPr>
          <p:nvPr/>
        </p:nvSpPr>
        <p:spPr bwMode="auto">
          <a:xfrm>
            <a:off x="6443663" y="4149725"/>
            <a:ext cx="2449512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 err="1"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A - 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21% 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inclusione</a:t>
            </a:r>
            <a:endParaRPr lang="en-US" sz="1400" dirty="0">
              <a:latin typeface="Cambria" pitchFamily="18" charset="0"/>
              <a:cs typeface="Helvetica" pitchFamily="34" charset="0"/>
            </a:endParaRPr>
          </a:p>
          <a:p>
            <a:r>
              <a:rPr lang="en-US" sz="1400" dirty="0">
                <a:latin typeface="Cambria" pitchFamily="18" charset="0"/>
                <a:cs typeface="Helvetica" pitchFamily="34" charset="0"/>
              </a:rPr>
              <a:t>(46%- 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Lincl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/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Ltot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)</a:t>
            </a:r>
            <a:endParaRPr lang="it-IT" sz="14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9709" name="CasellaDiTesto 27"/>
          <p:cNvSpPr txBox="1">
            <a:spLocks noChangeArrowheads="1"/>
          </p:cNvSpPr>
          <p:nvPr/>
        </p:nvSpPr>
        <p:spPr bwMode="auto">
          <a:xfrm>
            <a:off x="6443663" y="5876925"/>
            <a:ext cx="2449512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 err="1"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C - 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35% 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inclusione</a:t>
            </a:r>
            <a:endParaRPr lang="en-US" sz="1400" dirty="0">
              <a:latin typeface="Cambria" pitchFamily="18" charset="0"/>
              <a:cs typeface="Helvetica" pitchFamily="34" charset="0"/>
            </a:endParaRPr>
          </a:p>
          <a:p>
            <a:r>
              <a:rPr lang="en-US" sz="1400" dirty="0">
                <a:latin typeface="Cambria" pitchFamily="18" charset="0"/>
                <a:cs typeface="Helvetica" pitchFamily="34" charset="0"/>
              </a:rPr>
              <a:t>(84% 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Lincl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/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Ltot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)</a:t>
            </a:r>
            <a:endParaRPr lang="it-IT" sz="14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29710" name="CasellaDiTesto 28"/>
          <p:cNvSpPr txBox="1">
            <a:spLocks noChangeArrowheads="1"/>
          </p:cNvSpPr>
          <p:nvPr/>
        </p:nvSpPr>
        <p:spPr bwMode="auto">
          <a:xfrm>
            <a:off x="6444555" y="4997450"/>
            <a:ext cx="2447925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 err="1"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 B </a:t>
            </a:r>
            <a:r>
              <a:rPr lang="en-US" sz="1400" dirty="0" smtClean="0">
                <a:latin typeface="Cambria" pitchFamily="18" charset="0"/>
                <a:cs typeface="Helvetica" pitchFamily="34" charset="0"/>
              </a:rPr>
              <a:t>- 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26% 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inclusione</a:t>
            </a:r>
            <a:endParaRPr lang="en-US" sz="1400" dirty="0">
              <a:latin typeface="Cambria" pitchFamily="18" charset="0"/>
              <a:cs typeface="Helvetica" pitchFamily="34" charset="0"/>
            </a:endParaRPr>
          </a:p>
          <a:p>
            <a:r>
              <a:rPr lang="en-US" sz="1400" dirty="0">
                <a:latin typeface="Cambria" pitchFamily="18" charset="0"/>
                <a:cs typeface="Helvetica" pitchFamily="34" charset="0"/>
              </a:rPr>
              <a:t>(65% 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Lincl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/</a:t>
            </a:r>
            <a:r>
              <a:rPr lang="en-US" sz="1400" dirty="0" err="1">
                <a:latin typeface="Cambria" pitchFamily="18" charset="0"/>
                <a:cs typeface="Helvetica" pitchFamily="34" charset="0"/>
              </a:rPr>
              <a:t>Ltot</a:t>
            </a:r>
            <a:r>
              <a:rPr lang="en-US" sz="1400" dirty="0">
                <a:latin typeface="Cambria" pitchFamily="18" charset="0"/>
                <a:cs typeface="Helvetica" pitchFamily="34" charset="0"/>
              </a:rPr>
              <a:t>)</a:t>
            </a:r>
            <a:endParaRPr lang="it-IT" sz="1400" dirty="0">
              <a:latin typeface="Cambria" pitchFamily="18" charset="0"/>
              <a:cs typeface="Helvetica" pitchFamily="34" charset="0"/>
            </a:endParaRPr>
          </a:p>
        </p:txBody>
      </p:sp>
      <p:pic>
        <p:nvPicPr>
          <p:cNvPr id="29711" name="Grafico 5"/>
          <p:cNvPicPr>
            <a:picLocks noChangeArrowheads="1"/>
          </p:cNvPicPr>
          <p:nvPr/>
        </p:nvPicPr>
        <p:blipFill>
          <a:blip r:embed="rId5" cstate="print"/>
          <a:srcRect b="-40"/>
          <a:stretch>
            <a:fillRect/>
          </a:stretch>
        </p:blipFill>
        <p:spPr bwMode="auto">
          <a:xfrm>
            <a:off x="3779838" y="2708275"/>
            <a:ext cx="2078037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Segnaposto numero diapositiva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 FEM</a:t>
            </a:r>
            <a:r>
              <a:rPr lang="en-US" sz="2400" b="1" dirty="0" smtClean="0">
                <a:solidFill>
                  <a:schemeClr val="bg2"/>
                </a:solidFill>
                <a:latin typeface="Cambria" pitchFamily="18" charset="0"/>
                <a:cs typeface="Times" pitchFamily="18" charset="0"/>
              </a:rPr>
              <a:t>	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072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0724" name="Rettangolo 26"/>
          <p:cNvSpPr>
            <a:spLocks noChangeArrowheads="1"/>
          </p:cNvSpPr>
          <p:nvPr/>
        </p:nvSpPr>
        <p:spPr bwMode="auto">
          <a:xfrm>
            <a:off x="250825" y="1196975"/>
            <a:ext cx="85328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 3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meric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EM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enerano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uent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binazion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l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riare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apporto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m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/</a:t>
            </a:r>
            <a:r>
              <a:rPr lang="en-US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i</a:t>
            </a:r>
            <a:r>
              <a:rPr lang="en-US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</a:t>
            </a:r>
          </a:p>
        </p:txBody>
      </p:sp>
      <p:cxnSp>
        <p:nvCxnSpPr>
          <p:cNvPr id="30725" name="Connettore 2 12"/>
          <p:cNvCxnSpPr>
            <a:cxnSpLocks noChangeShapeType="1"/>
          </p:cNvCxnSpPr>
          <p:nvPr/>
        </p:nvCxnSpPr>
        <p:spPr bwMode="auto">
          <a:xfrm>
            <a:off x="4859338" y="1989138"/>
            <a:ext cx="431800" cy="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pic>
        <p:nvPicPr>
          <p:cNvPr id="30726" name="Picture 2" descr="G:\150x150_20.jpg"/>
          <p:cNvPicPr>
            <a:picLocks noChangeAspect="1" noChangeArrowheads="1"/>
          </p:cNvPicPr>
          <p:nvPr/>
        </p:nvPicPr>
        <p:blipFill>
          <a:blip r:embed="rId2" cstate="print"/>
          <a:srcRect l="22878"/>
          <a:stretch>
            <a:fillRect/>
          </a:stretch>
        </p:blipFill>
        <p:spPr bwMode="auto">
          <a:xfrm>
            <a:off x="5446365" y="2060848"/>
            <a:ext cx="1069851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3" descr="G:\150x150_17.jpg"/>
          <p:cNvPicPr>
            <a:picLocks noChangeAspect="1" noChangeArrowheads="1"/>
          </p:cNvPicPr>
          <p:nvPr/>
        </p:nvPicPr>
        <p:blipFill>
          <a:blip r:embed="rId3" cstate="print"/>
          <a:srcRect l="26350"/>
          <a:stretch>
            <a:fillRect/>
          </a:stretch>
        </p:blipFill>
        <p:spPr bwMode="auto">
          <a:xfrm>
            <a:off x="4139952" y="2060848"/>
            <a:ext cx="1152128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4" descr="G:\150x150_19.jpg"/>
          <p:cNvPicPr>
            <a:picLocks noChangeAspect="1" noChangeArrowheads="1"/>
          </p:cNvPicPr>
          <p:nvPr/>
        </p:nvPicPr>
        <p:blipFill>
          <a:blip r:embed="rId4" cstate="print"/>
          <a:srcRect l="22189"/>
          <a:stretch>
            <a:fillRect/>
          </a:stretch>
        </p:blipFill>
        <p:spPr bwMode="auto">
          <a:xfrm>
            <a:off x="2771800" y="2060575"/>
            <a:ext cx="1160463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" name="Tabella 34"/>
          <p:cNvGraphicFramePr>
            <a:graphicFrameLocks noGrp="1"/>
          </p:cNvGraphicFramePr>
          <p:nvPr/>
        </p:nvGraphicFramePr>
        <p:xfrm>
          <a:off x="1403350" y="3068638"/>
          <a:ext cx="5184874" cy="23765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5498"/>
                <a:gridCol w="1185080"/>
                <a:gridCol w="1440160"/>
                <a:gridCol w="1224136"/>
              </a:tblGrid>
              <a:tr h="39609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" pitchFamily="18" charset="0"/>
                          <a:cs typeface="Times" pitchFamily="18" charset="0"/>
                        </a:rPr>
                        <a:t>[</a:t>
                      </a:r>
                      <a:r>
                        <a:rPr lang="en-US" dirty="0" err="1" smtClean="0">
                          <a:latin typeface="Times" pitchFamily="18" charset="0"/>
                          <a:cs typeface="Times" pitchFamily="18" charset="0"/>
                        </a:rPr>
                        <a:t>Em:Ei</a:t>
                      </a:r>
                      <a:r>
                        <a:rPr lang="en-US" dirty="0" smtClean="0">
                          <a:latin typeface="Times" pitchFamily="18" charset="0"/>
                          <a:cs typeface="Times" pitchFamily="18" charset="0"/>
                        </a:rPr>
                        <a:t>]</a:t>
                      </a:r>
                      <a:endParaRPr lang="it-IT" dirty="0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Times" pitchFamily="18" charset="0"/>
                          <a:cs typeface="Times" pitchFamily="18" charset="0"/>
                        </a:rPr>
                        <a:t>A</a:t>
                      </a:r>
                      <a:endParaRPr lang="it-IT" b="1" dirty="0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Times" pitchFamily="18" charset="0"/>
                          <a:cs typeface="Times" pitchFamily="18" charset="0"/>
                        </a:rPr>
                        <a:t>B</a:t>
                      </a:r>
                      <a:endParaRPr lang="it-IT" b="1" dirty="0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Times" pitchFamily="18" charset="0"/>
                          <a:cs typeface="Times" pitchFamily="18" charset="0"/>
                        </a:rPr>
                        <a:t>C</a:t>
                      </a:r>
                      <a:endParaRPr lang="it-IT" b="1" dirty="0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</a:tr>
              <a:tr h="396098"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1- [1:2]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1A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1B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1C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</a:tr>
              <a:tr h="396098"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2-[1:2.6]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2A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2B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2C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</a:tr>
              <a:tr h="396098"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3-[1:4]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3A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3B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3C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</a:tr>
              <a:tr h="396098"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4-[1:8]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4A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4B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4C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</a:tr>
              <a:tr h="396098"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5 </a:t>
                      </a:r>
                      <a:r>
                        <a:rPr lang="en-US" err="1" smtClean="0">
                          <a:latin typeface="Times" pitchFamily="18" charset="0"/>
                          <a:cs typeface="Times" pitchFamily="18" charset="0"/>
                        </a:rPr>
                        <a:t>omog</a:t>
                      </a:r>
                      <a:r>
                        <a:rPr lang="en-US" smtClean="0">
                          <a:latin typeface="Times" pitchFamily="18" charset="0"/>
                          <a:cs typeface="Times" pitchFamily="18" charset="0"/>
                        </a:rPr>
                        <a:t>.</a:t>
                      </a:r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>
                        <a:latin typeface="Times" pitchFamily="18" charset="0"/>
                        <a:cs typeface="Times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Segnaposto numero diapositiva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683568" y="5805264"/>
            <a:ext cx="79206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mbria" pitchFamily="18" charset="0"/>
              </a:rPr>
              <a:t>Ogni modello è stato sollecitato con </a:t>
            </a:r>
            <a:r>
              <a:rPr lang="it-IT" dirty="0" err="1" smtClean="0">
                <a:latin typeface="Cambria" pitchFamily="18" charset="0"/>
              </a:rPr>
              <a:t>freq</a:t>
            </a:r>
            <a:r>
              <a:rPr lang="it-IT" dirty="0" smtClean="0">
                <a:latin typeface="Cambria" pitchFamily="18" charset="0"/>
              </a:rPr>
              <a:t>. comprese tra 100kHz e 500kHz con passo 50kHz</a:t>
            </a:r>
            <a:endParaRPr lang="it-IT" dirty="0">
              <a:latin typeface="Cambri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MOGENEIZZAZIONE</a:t>
            </a:r>
            <a:r>
              <a:rPr lang="en-US" sz="2400" b="1" dirty="0" smtClean="0">
                <a:solidFill>
                  <a:schemeClr val="bg2"/>
                </a:solidFill>
                <a:latin typeface="Cambria" pitchFamily="18" charset="0"/>
                <a:cs typeface="Times" pitchFamily="18" charset="0"/>
              </a:rPr>
              <a:t>	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410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104" name="Rettangolo 26"/>
          <p:cNvSpPr>
            <a:spLocks noChangeArrowheads="1"/>
          </p:cNvSpPr>
          <p:nvPr/>
        </p:nvSpPr>
        <p:spPr bwMode="auto">
          <a:xfrm>
            <a:off x="250825" y="1196975"/>
            <a:ext cx="8353425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0488" indent="-1588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mogeneizzaz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ol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ttenibi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pplicand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go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zio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l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az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ggreg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pet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az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ric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l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491880" y="4941168"/>
          <a:ext cx="23225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1002960" imgH="622080" progId="Equation.DSMT4">
                  <p:embed/>
                </p:oleObj>
              </mc:Choice>
              <mc:Fallback>
                <p:oleObj name="Equation" r:id="rId3" imgW="1002960" imgH="62208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2322513" cy="9096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5" name="Gruppo 10"/>
          <p:cNvGrpSpPr>
            <a:grpSpLocks/>
          </p:cNvGrpSpPr>
          <p:nvPr/>
        </p:nvGrpSpPr>
        <p:grpSpPr bwMode="auto">
          <a:xfrm>
            <a:off x="3286116" y="2500306"/>
            <a:ext cx="2160587" cy="1260475"/>
            <a:chOff x="251396" y="2996952"/>
            <a:chExt cx="2160364" cy="1260140"/>
          </a:xfrm>
        </p:grpSpPr>
        <p:sp>
          <p:nvSpPr>
            <p:cNvPr id="4106" name="Rettangolo 11"/>
            <p:cNvSpPr>
              <a:spLocks noChangeArrowheads="1"/>
            </p:cNvSpPr>
            <p:nvPr/>
          </p:nvSpPr>
          <p:spPr bwMode="auto">
            <a:xfrm>
              <a:off x="251520" y="2996952"/>
              <a:ext cx="1080120" cy="432048"/>
            </a:xfrm>
            <a:prstGeom prst="rect">
              <a:avLst/>
            </a:prstGeom>
            <a:solidFill>
              <a:srgbClr val="00B0F0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07" name="Rettangolo 12"/>
            <p:cNvSpPr>
              <a:spLocks noChangeArrowheads="1"/>
            </p:cNvSpPr>
            <p:nvPr/>
          </p:nvSpPr>
          <p:spPr bwMode="auto">
            <a:xfrm>
              <a:off x="1331640" y="2996952"/>
              <a:ext cx="1080120" cy="432048"/>
            </a:xfrm>
            <a:prstGeom prst="rect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cxnSp>
          <p:nvCxnSpPr>
            <p:cNvPr id="4108" name="Connettore 2 13"/>
            <p:cNvCxnSpPr>
              <a:cxnSpLocks noChangeShapeType="1"/>
            </p:cNvCxnSpPr>
            <p:nvPr/>
          </p:nvCxnSpPr>
          <p:spPr bwMode="auto">
            <a:xfrm>
              <a:off x="251396" y="3644900"/>
              <a:ext cx="1080244" cy="124"/>
            </a:xfrm>
            <a:prstGeom prst="straightConnector1">
              <a:avLst/>
            </a:prstGeom>
            <a:noFill/>
            <a:ln w="25400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4109" name="Connettore 2 14"/>
            <p:cNvCxnSpPr>
              <a:cxnSpLocks noChangeShapeType="1"/>
            </p:cNvCxnSpPr>
            <p:nvPr/>
          </p:nvCxnSpPr>
          <p:spPr bwMode="auto">
            <a:xfrm>
              <a:off x="1331640" y="3645024"/>
              <a:ext cx="1080120" cy="124"/>
            </a:xfrm>
            <a:prstGeom prst="straightConnector1">
              <a:avLst/>
            </a:prstGeom>
            <a:noFill/>
            <a:ln w="25400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</p:spPr>
        </p:cxnSp>
        <p:graphicFrame>
          <p:nvGraphicFramePr>
            <p:cNvPr id="4100" name="Object 3"/>
            <p:cNvGraphicFramePr>
              <a:graphicFrameLocks noChangeAspect="1"/>
            </p:cNvGraphicFramePr>
            <p:nvPr/>
          </p:nvGraphicFramePr>
          <p:xfrm>
            <a:off x="683568" y="3789039"/>
            <a:ext cx="360040" cy="405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789039"/>
                          <a:ext cx="360040" cy="4050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4"/>
            <p:cNvGraphicFramePr>
              <a:graphicFrameLocks noChangeAspect="1"/>
            </p:cNvGraphicFramePr>
            <p:nvPr/>
          </p:nvGraphicFramePr>
          <p:xfrm>
            <a:off x="1691680" y="3789040"/>
            <a:ext cx="312035" cy="468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3789040"/>
                          <a:ext cx="312035" cy="4680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467544" y="3827065"/>
          <a:ext cx="10414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596880" imgH="431640" progId="Equation.DSMT4">
                  <p:embed/>
                </p:oleObj>
              </mc:Choice>
              <mc:Fallback>
                <p:oleObj name="Equation" r:id="rId9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27065"/>
                        <a:ext cx="1041400" cy="7540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egnaposto numero diapositiva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979712" y="3802888"/>
          <a:ext cx="1080120" cy="70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660240" imgH="431640" progId="Equation.DSMT4">
                  <p:embed/>
                </p:oleObj>
              </mc:Choice>
              <mc:Fallback>
                <p:oleObj name="Equation" r:id="rId11" imgW="6602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802888"/>
                        <a:ext cx="1080120" cy="706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715783" y="4725144"/>
          <a:ext cx="21280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3" imgW="1460160" imgH="482400" progId="Equation.DSMT4">
                  <p:embed/>
                </p:oleObj>
              </mc:Choice>
              <mc:Fallback>
                <p:oleObj name="Equation" r:id="rId13" imgW="14601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83" y="4725144"/>
                        <a:ext cx="2128025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588821" y="5517232"/>
          <a:ext cx="220828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5" imgW="1625400" imgH="482400" progId="Equation.DSMT4">
                  <p:embed/>
                </p:oleObj>
              </mc:Choice>
              <mc:Fallback>
                <p:oleObj name="Equation" r:id="rId15" imgW="16254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21" y="5517232"/>
                        <a:ext cx="2208287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ALISI NEL DOMINIO DEL TEMPO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1747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1748" name="Rettangolo 26"/>
          <p:cNvSpPr>
            <a:spLocks noChangeArrowheads="1"/>
          </p:cNvSpPr>
          <p:nvPr/>
        </p:nvSpPr>
        <p:spPr bwMode="auto">
          <a:xfrm>
            <a:off x="214282" y="1071546"/>
            <a:ext cx="857256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0488" indent="-1588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a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ormulazion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posto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secondo la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gola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s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ccord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n l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mulazion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umerich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strand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rro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nferior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l 10%</a:t>
            </a:r>
          </a:p>
        </p:txBody>
      </p:sp>
      <p:cxnSp>
        <p:nvCxnSpPr>
          <p:cNvPr id="31749" name="Connettore 2 12"/>
          <p:cNvCxnSpPr>
            <a:cxnSpLocks noChangeShapeType="1"/>
          </p:cNvCxnSpPr>
          <p:nvPr/>
        </p:nvCxnSpPr>
        <p:spPr bwMode="auto">
          <a:xfrm>
            <a:off x="3708400" y="1773238"/>
            <a:ext cx="431800" cy="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pic>
        <p:nvPicPr>
          <p:cNvPr id="31750" name="Picture 2" descr="G:\150x150_20.jpg"/>
          <p:cNvPicPr>
            <a:picLocks noChangeAspect="1" noChangeArrowheads="1"/>
          </p:cNvPicPr>
          <p:nvPr/>
        </p:nvPicPr>
        <p:blipFill>
          <a:blip r:embed="rId2" cstate="print"/>
          <a:srcRect l="22878"/>
          <a:stretch>
            <a:fillRect/>
          </a:stretch>
        </p:blipFill>
        <p:spPr bwMode="auto">
          <a:xfrm>
            <a:off x="4294237" y="1916113"/>
            <a:ext cx="128587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1" name="Picture 3" descr="G:\150x150_17.jpg"/>
          <p:cNvPicPr>
            <a:picLocks noChangeAspect="1" noChangeArrowheads="1"/>
          </p:cNvPicPr>
          <p:nvPr/>
        </p:nvPicPr>
        <p:blipFill>
          <a:blip r:embed="rId3" cstate="print"/>
          <a:srcRect l="26350"/>
          <a:stretch>
            <a:fillRect/>
          </a:stretch>
        </p:blipFill>
        <p:spPr bwMode="auto">
          <a:xfrm>
            <a:off x="2915816" y="1919288"/>
            <a:ext cx="1223962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2" name="Picture 4" descr="G:\150x150_19.jpg"/>
          <p:cNvPicPr>
            <a:picLocks noChangeAspect="1" noChangeArrowheads="1"/>
          </p:cNvPicPr>
          <p:nvPr/>
        </p:nvPicPr>
        <p:blipFill>
          <a:blip r:embed="rId4" cstate="print"/>
          <a:srcRect l="22189"/>
          <a:stretch>
            <a:fillRect/>
          </a:stretch>
        </p:blipFill>
        <p:spPr bwMode="auto">
          <a:xfrm>
            <a:off x="1619672" y="1916832"/>
            <a:ext cx="1160462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Tabella 17"/>
          <p:cNvGraphicFramePr>
            <a:graphicFrameLocks noGrp="1"/>
          </p:cNvGraphicFramePr>
          <p:nvPr/>
        </p:nvGraphicFramePr>
        <p:xfrm>
          <a:off x="250825" y="2852738"/>
          <a:ext cx="5329287" cy="36435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5376"/>
                <a:gridCol w="1256825"/>
                <a:gridCol w="1368934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mbria"/>
                          <a:ea typeface="Times New Roman"/>
                          <a:cs typeface="Arial"/>
                        </a:rPr>
                        <a:t>[</a:t>
                      </a:r>
                      <a:r>
                        <a:rPr lang="en-US" sz="1800" b="1" dirty="0" err="1">
                          <a:latin typeface="Cambria"/>
                          <a:ea typeface="Times New Roman"/>
                          <a:cs typeface="Arial"/>
                        </a:rPr>
                        <a:t>Em:Ei</a:t>
                      </a:r>
                      <a:r>
                        <a:rPr lang="en-US" sz="1800" b="1" dirty="0">
                          <a:latin typeface="Cambria"/>
                          <a:ea typeface="Times New Roman"/>
                          <a:cs typeface="Arial"/>
                        </a:rPr>
                        <a:t>]</a:t>
                      </a:r>
                      <a:endParaRPr lang="it-IT" sz="1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Cambria"/>
                          <a:ea typeface="Times New Roman"/>
                          <a:cs typeface="Arial"/>
                        </a:rPr>
                        <a:t>A-46%</a:t>
                      </a:r>
                      <a:endParaRPr lang="it-IT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Cambria"/>
                          <a:ea typeface="Times New Roman"/>
                          <a:cs typeface="Arial"/>
                        </a:rPr>
                        <a:t>B-65%</a:t>
                      </a:r>
                      <a:endParaRPr lang="it-IT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Cambria"/>
                          <a:ea typeface="Times New Roman"/>
                          <a:cs typeface="Arial"/>
                        </a:rPr>
                        <a:t>C-84%</a:t>
                      </a:r>
                      <a:endParaRPr lang="it-IT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Cambria"/>
                          <a:ea typeface="Times New Roman"/>
                          <a:cs typeface="Arial"/>
                        </a:rPr>
                        <a:t>1-[1:2]</a:t>
                      </a:r>
                      <a:endParaRPr lang="it-IT" sz="18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1A-5859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5748-1.92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1B-6147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6447-4.65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1C-7075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7223-2.01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</a:tr>
              <a:tr h="71747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Cambria"/>
                          <a:ea typeface="Times New Roman"/>
                          <a:cs typeface="Arial"/>
                        </a:rPr>
                        <a:t>2-[1:2.6]</a:t>
                      </a:r>
                      <a:endParaRPr lang="it-IT" sz="18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A-5281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5277-0.07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B-5597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6002-6.76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C-6696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6959-3.80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mbria"/>
                          <a:ea typeface="Times New Roman"/>
                          <a:cs typeface="Arial"/>
                        </a:rPr>
                        <a:t>3-[</a:t>
                      </a:r>
                      <a:r>
                        <a:rPr lang="en-US" sz="1800" b="1" dirty="0">
                          <a:latin typeface="Cambria"/>
                          <a:ea typeface="Times New Roman"/>
                          <a:cs typeface="Arial"/>
                        </a:rPr>
                        <a:t>1:4]</a:t>
                      </a:r>
                      <a:endParaRPr lang="it-IT" sz="1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3A-4687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4561-2.75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3B-5000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5380-7.07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3C-6250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6557-4.70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Cambria"/>
                          <a:ea typeface="Times New Roman"/>
                          <a:cs typeface="Arial"/>
                        </a:rPr>
                        <a:t>4- [1:8]</a:t>
                      </a:r>
                      <a:endParaRPr lang="it-IT" sz="18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4A-3571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3492-2.25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4B-4166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4360-4.40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4C-5769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(5801-0.5%)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err="1">
                          <a:latin typeface="Cambria"/>
                          <a:ea typeface="Times New Roman"/>
                          <a:cs typeface="Arial"/>
                        </a:rPr>
                        <a:t>Omog</a:t>
                      </a:r>
                      <a:r>
                        <a:rPr lang="en-US" sz="1800" b="1">
                          <a:latin typeface="Cambria"/>
                          <a:ea typeface="Times New Roman"/>
                          <a:cs typeface="Arial"/>
                        </a:rPr>
                        <a:t>.</a:t>
                      </a:r>
                      <a:endParaRPr lang="it-IT" sz="18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FEM-7812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MOD. 7729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1.07%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1790" name="CasellaDiTesto 10"/>
          <p:cNvSpPr txBox="1">
            <a:spLocks noChangeArrowheads="1"/>
          </p:cNvSpPr>
          <p:nvPr/>
        </p:nvSpPr>
        <p:spPr bwMode="auto">
          <a:xfrm>
            <a:off x="6049168" y="2963863"/>
            <a:ext cx="28797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600" dirty="0">
                <a:latin typeface="Cambria" pitchFamily="18" charset="0"/>
                <a:cs typeface="Helvetica" pitchFamily="34" charset="0"/>
              </a:rPr>
              <a:t>La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cresce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al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crescere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percentuale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inclusione</a:t>
            </a:r>
            <a:r>
              <a:rPr lang="en-US" sz="1600" dirty="0">
                <a:latin typeface="Cambria" pitchFamily="18" charset="0"/>
                <a:cs typeface="Times" charset="0"/>
              </a:rPr>
              <a:t>.</a:t>
            </a:r>
            <a:endParaRPr lang="it-IT" sz="1600" dirty="0">
              <a:latin typeface="Cambria" pitchFamily="18" charset="0"/>
              <a:cs typeface="Times" charset="0"/>
            </a:endParaRPr>
          </a:p>
        </p:txBody>
      </p:sp>
      <p:sp>
        <p:nvSpPr>
          <p:cNvPr id="31791" name="CasellaDiTesto 11"/>
          <p:cNvSpPr txBox="1">
            <a:spLocks noChangeArrowheads="1"/>
          </p:cNvSpPr>
          <p:nvPr/>
        </p:nvSpPr>
        <p:spPr bwMode="auto">
          <a:xfrm>
            <a:off x="6120606" y="4319905"/>
            <a:ext cx="2736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600" dirty="0">
                <a:latin typeface="Cambria" pitchFamily="18" charset="0"/>
                <a:cs typeface="Helvetica" pitchFamily="34" charset="0"/>
              </a:rPr>
              <a:t>La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cresce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al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crescere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del modulo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matrice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.</a:t>
            </a:r>
            <a:endParaRPr lang="it-IT" sz="16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31792" name="CasellaDiTesto 11"/>
          <p:cNvSpPr txBox="1">
            <a:spLocks noChangeArrowheads="1"/>
          </p:cNvSpPr>
          <p:nvPr/>
        </p:nvSpPr>
        <p:spPr bwMode="auto">
          <a:xfrm>
            <a:off x="6084887" y="5301208"/>
            <a:ext cx="28082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600" dirty="0">
                <a:latin typeface="Cambria" pitchFamily="18" charset="0"/>
                <a:cs typeface="Helvetica" pitchFamily="34" charset="0"/>
              </a:rPr>
              <a:t>I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valori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in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parentesi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sono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calcolati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 con 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la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formulazione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relativa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alle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fasi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.</a:t>
            </a:r>
            <a:endParaRPr lang="it-IT" sz="1600" dirty="0">
              <a:latin typeface="Cambria" pitchFamily="18" charset="0"/>
              <a:cs typeface="Helvetica" pitchFamily="34" charset="0"/>
            </a:endParaRPr>
          </a:p>
        </p:txBody>
      </p:sp>
      <p:cxnSp>
        <p:nvCxnSpPr>
          <p:cNvPr id="31793" name="Connettore 2 15"/>
          <p:cNvCxnSpPr>
            <a:cxnSpLocks noChangeShapeType="1"/>
          </p:cNvCxnSpPr>
          <p:nvPr/>
        </p:nvCxnSpPr>
        <p:spPr bwMode="auto">
          <a:xfrm>
            <a:off x="2627313" y="6669088"/>
            <a:ext cx="2592387" cy="0"/>
          </a:xfrm>
          <a:prstGeom prst="straightConnector1">
            <a:avLst/>
          </a:prstGeom>
          <a:noFill/>
          <a:ln w="7620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1794" name="Connettore 2 18"/>
          <p:cNvCxnSpPr>
            <a:cxnSpLocks noChangeShapeType="1"/>
          </p:cNvCxnSpPr>
          <p:nvPr/>
        </p:nvCxnSpPr>
        <p:spPr bwMode="auto">
          <a:xfrm flipV="1">
            <a:off x="5795963" y="3213100"/>
            <a:ext cx="0" cy="2232025"/>
          </a:xfrm>
          <a:prstGeom prst="straightConnector1">
            <a:avLst/>
          </a:prstGeom>
          <a:noFill/>
          <a:ln w="7620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15" name="Segnaposto numero diapositiva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 FEM</a:t>
            </a:r>
            <a:r>
              <a:rPr lang="en-US" sz="2400" b="1" dirty="0" smtClean="0">
                <a:solidFill>
                  <a:schemeClr val="bg2"/>
                </a:solidFill>
                <a:latin typeface="Cambria" pitchFamily="18" charset="0"/>
                <a:cs typeface="Times" pitchFamily="18" charset="0"/>
              </a:rPr>
              <a:t>	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379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pic>
        <p:nvPicPr>
          <p:cNvPr id="14" name="Immagine 13"/>
          <p:cNvPicPr/>
          <p:nvPr/>
        </p:nvPicPr>
        <p:blipFill>
          <a:blip r:embed="rId2" cstate="print"/>
          <a:srcRect l="25641" t="17178" r="17629" b="7273"/>
          <a:stretch>
            <a:fillRect/>
          </a:stretch>
        </p:blipFill>
        <p:spPr bwMode="auto">
          <a:xfrm>
            <a:off x="5292080" y="1700808"/>
            <a:ext cx="2551622" cy="212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Immagine 14"/>
          <p:cNvPicPr/>
          <p:nvPr/>
        </p:nvPicPr>
        <p:blipFill>
          <a:blip r:embed="rId3" cstate="print"/>
          <a:srcRect l="23724" t="16871" r="23393" b="7602"/>
          <a:stretch>
            <a:fillRect/>
          </a:stretch>
        </p:blipFill>
        <p:spPr bwMode="auto">
          <a:xfrm>
            <a:off x="0" y="4005064"/>
            <a:ext cx="2612007" cy="233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Immagine 15"/>
          <p:cNvPicPr/>
          <p:nvPr/>
        </p:nvPicPr>
        <p:blipFill>
          <a:blip r:embed="rId4" cstate="print"/>
          <a:srcRect l="24473" t="17178" r="21811" b="8589"/>
          <a:stretch>
            <a:fillRect/>
          </a:stretch>
        </p:blipFill>
        <p:spPr bwMode="auto">
          <a:xfrm>
            <a:off x="2699792" y="4077072"/>
            <a:ext cx="2422225" cy="208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Immagine 16"/>
          <p:cNvPicPr/>
          <p:nvPr/>
        </p:nvPicPr>
        <p:blipFill>
          <a:blip r:embed="rId5" cstate="print"/>
          <a:srcRect l="26211" t="17485" r="23203" b="7055"/>
          <a:stretch>
            <a:fillRect/>
          </a:stretch>
        </p:blipFill>
        <p:spPr bwMode="auto">
          <a:xfrm>
            <a:off x="5246955" y="4077072"/>
            <a:ext cx="2277373" cy="212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CasellaDiTesto 17"/>
          <p:cNvSpPr txBox="1"/>
          <p:nvPr/>
        </p:nvSpPr>
        <p:spPr>
          <a:xfrm>
            <a:off x="539552" y="1556792"/>
            <a:ext cx="4680520" cy="2313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latin typeface="Cambria" pitchFamily="18" charset="0"/>
              </a:rPr>
              <a:t>Si riportano alcuni andamenti delle deformate dei modelli numerici analizzati.</a:t>
            </a:r>
          </a:p>
          <a:p>
            <a:pPr algn="just"/>
            <a:r>
              <a:rPr lang="it-IT" dirty="0" smtClean="0">
                <a:latin typeface="Cambria" pitchFamily="18" charset="0"/>
              </a:rPr>
              <a:t>È possibile </a:t>
            </a:r>
            <a:r>
              <a:rPr lang="it-IT" dirty="0" smtClean="0">
                <a:latin typeface="Cambria" pitchFamily="18" charset="0"/>
              </a:rPr>
              <a:t>notare come il segnale sia influenzato dalla distribuzione e dalla rigidezza delle inclusioni.</a:t>
            </a:r>
          </a:p>
          <a:p>
            <a:pPr algn="just"/>
            <a:r>
              <a:rPr lang="it-IT" dirty="0" smtClean="0">
                <a:latin typeface="Cambria" pitchFamily="18" charset="0"/>
              </a:rPr>
              <a:t>Le inclusioni costituiscono una barriera per alcune frequenze.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10" name="Segnaposto numero diapositiva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 FEM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2771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2772" name="Rettangolo 26"/>
          <p:cNvSpPr>
            <a:spLocks noChangeArrowheads="1"/>
          </p:cNvSpPr>
          <p:nvPr/>
        </p:nvSpPr>
        <p:spPr bwMode="auto">
          <a:xfrm>
            <a:off x="250825" y="1196975"/>
            <a:ext cx="8353425" cy="11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-457200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mpo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postamen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nsion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ass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20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50 e 100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er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 [1:2.66] A</a:t>
            </a:r>
            <a:r>
              <a:rPr lang="en-US" sz="21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2 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t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50KHz. </a:t>
            </a:r>
          </a:p>
          <a:p>
            <a:pPr indent="-457200"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giunt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lt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ifican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ont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’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nda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</p:txBody>
      </p:sp>
      <p:grpSp>
        <p:nvGrpSpPr>
          <p:cNvPr id="32773" name="Gruppo 19"/>
          <p:cNvGrpSpPr>
            <a:grpSpLocks/>
          </p:cNvGrpSpPr>
          <p:nvPr/>
        </p:nvGrpSpPr>
        <p:grpSpPr bwMode="auto">
          <a:xfrm>
            <a:off x="323850" y="3068638"/>
            <a:ext cx="8064500" cy="3122612"/>
            <a:chOff x="-15977083" y="-8380312"/>
            <a:chExt cx="21809223" cy="7452696"/>
          </a:xfrm>
        </p:grpSpPr>
        <p:pic>
          <p:nvPicPr>
            <p:cNvPr id="32775" name="Picture 2" descr="C:\Users\MARCELLO\Desktop\ETERO24.11.12\pics\150x150_14_Dx-step20-250KHz.jpg"/>
            <p:cNvPicPr>
              <a:picLocks noChangeAspect="1" noChangeArrowheads="1"/>
            </p:cNvPicPr>
            <p:nvPr/>
          </p:nvPicPr>
          <p:blipFill>
            <a:blip r:embed="rId2" cstate="print"/>
            <a:srcRect l="23946" r="22620"/>
            <a:stretch>
              <a:fillRect/>
            </a:stretch>
          </p:blipFill>
          <p:spPr bwMode="auto">
            <a:xfrm>
              <a:off x="-15950280" y="-8308304"/>
              <a:ext cx="7146394" cy="3708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6" name="Picture 3" descr="C:\Users\MARCELLO\Desktop\ETERO24.11.12\pics\150x150_14_Dx-step50-250KHz.jpg"/>
            <p:cNvPicPr>
              <a:picLocks noChangeAspect="1" noChangeArrowheads="1"/>
            </p:cNvPicPr>
            <p:nvPr/>
          </p:nvPicPr>
          <p:blipFill>
            <a:blip r:embed="rId3" cstate="print"/>
            <a:srcRect l="24289" r="22276"/>
            <a:stretch>
              <a:fillRect/>
            </a:stretch>
          </p:blipFill>
          <p:spPr bwMode="auto">
            <a:xfrm>
              <a:off x="-8749480" y="-8380312"/>
              <a:ext cx="7146394" cy="3708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Picture 4" descr="C:\Users\MARCELLO\Desktop\ETERO24.11.12\pics\150x150_14_Dx-step100-250KHz.jpg"/>
            <p:cNvPicPr>
              <a:picLocks noChangeAspect="1" noChangeArrowheads="1"/>
            </p:cNvPicPr>
            <p:nvPr/>
          </p:nvPicPr>
          <p:blipFill>
            <a:blip r:embed="rId4" cstate="print"/>
            <a:srcRect l="24289" r="21062"/>
            <a:stretch>
              <a:fillRect/>
            </a:stretch>
          </p:blipFill>
          <p:spPr bwMode="auto">
            <a:xfrm>
              <a:off x="-1476672" y="-8380312"/>
              <a:ext cx="7308812" cy="3708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8" name="Picture 5" descr="C:\Users\MARCELLO\Desktop\ETERO24.11.12\pics\150x150_14_sx-step20-250KHz.jpg"/>
            <p:cNvPicPr>
              <a:picLocks noChangeAspect="1" noChangeArrowheads="1"/>
            </p:cNvPicPr>
            <p:nvPr/>
          </p:nvPicPr>
          <p:blipFill>
            <a:blip r:embed="rId5" cstate="print"/>
            <a:srcRect l="23074" r="22884"/>
            <a:stretch>
              <a:fillRect/>
            </a:stretch>
          </p:blipFill>
          <p:spPr bwMode="auto">
            <a:xfrm>
              <a:off x="-15977083" y="-4699590"/>
              <a:ext cx="7227602" cy="3708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9" name="Picture 6" descr="C:\Users\MARCELLO\Desktop\ETERO24.11.12\pics\150x150_14_sx-step50-250KHz.jpg"/>
            <p:cNvPicPr>
              <a:picLocks noChangeAspect="1" noChangeArrowheads="1"/>
            </p:cNvPicPr>
            <p:nvPr/>
          </p:nvPicPr>
          <p:blipFill>
            <a:blip r:embed="rId6" cstate="print"/>
            <a:srcRect l="23724" r="22839"/>
            <a:stretch>
              <a:fillRect/>
            </a:stretch>
          </p:blipFill>
          <p:spPr bwMode="auto">
            <a:xfrm>
              <a:off x="-8749480" y="-4707904"/>
              <a:ext cx="7146394" cy="3708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80" name="Picture 7" descr="C:\Users\MARCELLO\Desktop\ETERO24.11.12\pics\150x150_14_Sx-step100-500KHz.jpg"/>
            <p:cNvPicPr>
              <a:picLocks noChangeAspect="1" noChangeArrowheads="1"/>
            </p:cNvPicPr>
            <p:nvPr/>
          </p:nvPicPr>
          <p:blipFill>
            <a:blip r:embed="rId7" cstate="print"/>
            <a:srcRect l="25195" r="22893"/>
            <a:stretch>
              <a:fillRect/>
            </a:stretch>
          </p:blipFill>
          <p:spPr bwMode="auto">
            <a:xfrm>
              <a:off x="-1332656" y="-4635896"/>
              <a:ext cx="6942798" cy="3708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2774" name="Picture 4" descr="G:\150x150_19.jpg"/>
          <p:cNvPicPr>
            <a:picLocks noChangeAspect="1" noChangeArrowheads="1"/>
          </p:cNvPicPr>
          <p:nvPr/>
        </p:nvPicPr>
        <p:blipFill>
          <a:blip r:embed="rId8" cstate="print"/>
          <a:srcRect l="22189"/>
          <a:stretch>
            <a:fillRect/>
          </a:stretch>
        </p:blipFill>
        <p:spPr bwMode="auto">
          <a:xfrm>
            <a:off x="7380288" y="2133600"/>
            <a:ext cx="1160462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egnaposto numero diapositiva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 FEM</a:t>
            </a:r>
            <a:r>
              <a:rPr lang="en-US" sz="2400" b="1" dirty="0" smtClean="0">
                <a:solidFill>
                  <a:schemeClr val="bg2"/>
                </a:solidFill>
                <a:latin typeface="Cambria" pitchFamily="18" charset="0"/>
                <a:cs typeface="Times" pitchFamily="18" charset="0"/>
              </a:rPr>
              <a:t>	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379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3796" name="Rettangolo 26"/>
          <p:cNvSpPr>
            <a:spLocks noChangeArrowheads="1"/>
          </p:cNvSpPr>
          <p:nvPr/>
        </p:nvSpPr>
        <p:spPr bwMode="auto">
          <a:xfrm>
            <a:off x="179512" y="1052736"/>
            <a:ext cx="8353425" cy="11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nsion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ass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50 e 100, per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</a:t>
            </a:r>
            <a:r>
              <a:rPr lang="en-US" sz="2100" dirty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2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[1:2.66]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e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freq. </a:t>
            </a:r>
            <a:r>
              <a:rPr lang="en-US" sz="2100" dirty="0" err="1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250kHz e 500 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KHz. </a:t>
            </a:r>
          </a:p>
          <a:p>
            <a:pPr algn="just">
              <a:spcBef>
                <a:spcPts val="300"/>
              </a:spcBef>
              <a:buSzPct val="100000"/>
              <a:buFont typeface="Wingdings" pitchFamily="2" charset="2"/>
              <a:buNone/>
            </a:pP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iù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t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ubisce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ort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spersioni</a:t>
            </a:r>
            <a:r>
              <a:rPr lang="en-US" sz="21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  <a:endParaRPr lang="en-US" sz="2100" dirty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</p:txBody>
      </p:sp>
      <p:pic>
        <p:nvPicPr>
          <p:cNvPr id="33797" name="Picture 4" descr="G:\150x150_19.jpg"/>
          <p:cNvPicPr>
            <a:picLocks noChangeAspect="1" noChangeArrowheads="1"/>
          </p:cNvPicPr>
          <p:nvPr/>
        </p:nvPicPr>
        <p:blipFill>
          <a:blip r:embed="rId2" cstate="print"/>
          <a:srcRect l="22189"/>
          <a:stretch>
            <a:fillRect/>
          </a:stretch>
        </p:blipFill>
        <p:spPr bwMode="auto">
          <a:xfrm>
            <a:off x="7596336" y="1700808"/>
            <a:ext cx="1160462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798" name="Gruppo 20"/>
          <p:cNvGrpSpPr>
            <a:grpSpLocks/>
          </p:cNvGrpSpPr>
          <p:nvPr/>
        </p:nvGrpSpPr>
        <p:grpSpPr bwMode="auto">
          <a:xfrm>
            <a:off x="971550" y="2420938"/>
            <a:ext cx="6985000" cy="4176712"/>
            <a:chOff x="-540568" y="7461448"/>
            <a:chExt cx="8280920" cy="5328592"/>
          </a:xfrm>
        </p:grpSpPr>
        <p:cxnSp>
          <p:nvCxnSpPr>
            <p:cNvPr id="33801" name="Connettore 2 12"/>
            <p:cNvCxnSpPr>
              <a:cxnSpLocks noChangeShapeType="1"/>
            </p:cNvCxnSpPr>
            <p:nvPr/>
          </p:nvCxnSpPr>
          <p:spPr bwMode="auto">
            <a:xfrm>
              <a:off x="5718703" y="9765704"/>
              <a:ext cx="2021649" cy="1687337"/>
            </a:xfrm>
            <a:prstGeom prst="straightConnector1">
              <a:avLst/>
            </a:prstGeom>
            <a:noFill/>
            <a:ln w="9525" algn="ctr">
              <a:noFill/>
              <a:round/>
              <a:headEnd/>
              <a:tailEnd type="arrow" w="med" len="med"/>
            </a:ln>
          </p:spPr>
        </p:cxnSp>
        <p:pic>
          <p:nvPicPr>
            <p:cNvPr id="33802" name="Picture 3" descr="C:\Users\MARCELLO\Desktop\ETERO24.11.12\pics\150x150_14_sx-step50-250KHz.jpg"/>
            <p:cNvPicPr>
              <a:picLocks noChangeAspect="1" noChangeArrowheads="1"/>
            </p:cNvPicPr>
            <p:nvPr/>
          </p:nvPicPr>
          <p:blipFill>
            <a:blip r:embed="rId3" cstate="print"/>
            <a:srcRect r="23691"/>
            <a:stretch>
              <a:fillRect/>
            </a:stretch>
          </p:blipFill>
          <p:spPr bwMode="auto">
            <a:xfrm>
              <a:off x="-468562" y="7461448"/>
              <a:ext cx="4032449" cy="25720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3" name="Picture 4" descr="C:\Users\MARCELLO\Desktop\ETERO24.11.12\pics\150x150_14_sx-step100-250KHz.jpg"/>
            <p:cNvPicPr>
              <a:picLocks noChangeAspect="1" noChangeArrowheads="1"/>
            </p:cNvPicPr>
            <p:nvPr/>
          </p:nvPicPr>
          <p:blipFill>
            <a:blip r:embed="rId4" cstate="print"/>
            <a:srcRect r="22816"/>
            <a:stretch>
              <a:fillRect/>
            </a:stretch>
          </p:blipFill>
          <p:spPr bwMode="auto">
            <a:xfrm>
              <a:off x="-540568" y="10197752"/>
              <a:ext cx="4140967" cy="259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4" name="Picture 5" descr="C:\Users\MARCELLO\Desktop\ETERO24.11.12\pics\150x150_14_Sx-step100-500KHz.jpg"/>
            <p:cNvPicPr>
              <a:picLocks noChangeAspect="1" noChangeArrowheads="1"/>
            </p:cNvPicPr>
            <p:nvPr/>
          </p:nvPicPr>
          <p:blipFill>
            <a:blip r:embed="rId5" cstate="print"/>
            <a:srcRect r="21024"/>
            <a:stretch>
              <a:fillRect/>
            </a:stretch>
          </p:blipFill>
          <p:spPr bwMode="auto">
            <a:xfrm>
              <a:off x="3702602" y="10197752"/>
              <a:ext cx="4037750" cy="2510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5" name="Picture 6" descr="C:\Users\MARCELLO\Desktop\ETERO24.11.12\pics\150x150_14_sx-step50-500KHz.jpg"/>
            <p:cNvPicPr>
              <a:picLocks noChangeAspect="1" noChangeArrowheads="1"/>
            </p:cNvPicPr>
            <p:nvPr/>
          </p:nvPicPr>
          <p:blipFill>
            <a:blip r:embed="rId6" cstate="print"/>
            <a:srcRect r="23866"/>
            <a:stretch>
              <a:fillRect/>
            </a:stretch>
          </p:blipFill>
          <p:spPr bwMode="auto">
            <a:xfrm>
              <a:off x="3707904" y="7461448"/>
              <a:ext cx="3888432" cy="259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799" name="Rettangolo 11"/>
          <p:cNvSpPr>
            <a:spLocks noChangeArrowheads="1"/>
          </p:cNvSpPr>
          <p:nvPr/>
        </p:nvSpPr>
        <p:spPr bwMode="auto">
          <a:xfrm>
            <a:off x="2771775" y="2060575"/>
            <a:ext cx="1055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50kHz</a:t>
            </a:r>
            <a:endParaRPr lang="it-IT" sz="20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33800" name="Rettangolo 12"/>
          <p:cNvSpPr>
            <a:spLocks noChangeArrowheads="1"/>
          </p:cNvSpPr>
          <p:nvPr/>
        </p:nvSpPr>
        <p:spPr bwMode="auto">
          <a:xfrm>
            <a:off x="6156325" y="2060575"/>
            <a:ext cx="1055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00kHz</a:t>
            </a:r>
            <a:endParaRPr lang="it-IT" sz="20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4" name="Segnaposto numero diapositiva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 FEM – ANALISI DELLE FEQUENZE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4819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34821" name="Connettore 2 12"/>
          <p:cNvCxnSpPr>
            <a:cxnSpLocks noChangeShapeType="1"/>
          </p:cNvCxnSpPr>
          <p:nvPr/>
        </p:nvCxnSpPr>
        <p:spPr bwMode="auto">
          <a:xfrm>
            <a:off x="3708400" y="1773238"/>
            <a:ext cx="431800" cy="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sp>
        <p:nvSpPr>
          <p:cNvPr id="34822" name="CasellaDiTesto 10"/>
          <p:cNvSpPr txBox="1">
            <a:spLocks noChangeArrowheads="1"/>
          </p:cNvSpPr>
          <p:nvPr/>
        </p:nvSpPr>
        <p:spPr bwMode="auto">
          <a:xfrm>
            <a:off x="179388" y="1341438"/>
            <a:ext cx="4679950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000" dirty="0" err="1">
                <a:latin typeface="Cambria" pitchFamily="18" charset="0"/>
                <a:cs typeface="Helvetica" pitchFamily="34" charset="0"/>
              </a:rPr>
              <a:t>All’aumentar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percentual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inclusion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ument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.</a:t>
            </a:r>
            <a:endParaRPr lang="it-IT" sz="20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34823" name="CasellaDiTesto 11"/>
          <p:cNvSpPr txBox="1">
            <a:spLocks noChangeArrowheads="1"/>
          </p:cNvSpPr>
          <p:nvPr/>
        </p:nvSpPr>
        <p:spPr bwMode="auto">
          <a:xfrm>
            <a:off x="323850" y="5013325"/>
            <a:ext cx="25923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600">
                <a:latin typeface="Cambria" pitchFamily="18" charset="0"/>
                <a:cs typeface="Helvetica" pitchFamily="34" charset="0"/>
              </a:rPr>
              <a:t>All’aumentare del modulo della matrice la frequenza di risonanza cresce.</a:t>
            </a:r>
            <a:endParaRPr lang="it-IT" sz="1600">
              <a:latin typeface="Cambria" pitchFamily="18" charset="0"/>
              <a:cs typeface="Helvetica" pitchFamily="34" charset="0"/>
            </a:endParaRPr>
          </a:p>
        </p:txBody>
      </p:sp>
      <p:grpSp>
        <p:nvGrpSpPr>
          <p:cNvPr id="34825" name="Gruppo 34"/>
          <p:cNvGrpSpPr>
            <a:grpSpLocks/>
          </p:cNvGrpSpPr>
          <p:nvPr/>
        </p:nvGrpSpPr>
        <p:grpSpPr bwMode="auto">
          <a:xfrm>
            <a:off x="5139308" y="1052513"/>
            <a:ext cx="3536379" cy="1233487"/>
            <a:chOff x="10829145" y="3213596"/>
            <a:chExt cx="3536241" cy="1232808"/>
          </a:xfrm>
        </p:grpSpPr>
        <p:cxnSp>
          <p:nvCxnSpPr>
            <p:cNvPr id="34828" name="Connettore 2 12"/>
            <p:cNvCxnSpPr>
              <a:cxnSpLocks noChangeShapeType="1"/>
            </p:cNvCxnSpPr>
            <p:nvPr/>
          </p:nvCxnSpPr>
          <p:spPr bwMode="auto">
            <a:xfrm>
              <a:off x="12996540" y="3213596"/>
              <a:ext cx="431800" cy="0"/>
            </a:xfrm>
            <a:prstGeom prst="straightConnector1">
              <a:avLst/>
            </a:prstGeom>
            <a:noFill/>
            <a:ln w="9525" algn="ctr">
              <a:noFill/>
              <a:round/>
              <a:headEnd/>
              <a:tailEnd type="arrow" w="med" len="med"/>
            </a:ln>
          </p:spPr>
        </p:cxnSp>
        <p:pic>
          <p:nvPicPr>
            <p:cNvPr id="34829" name="Picture 2" descr="G:\150x150_20.jpg"/>
            <p:cNvPicPr>
              <a:picLocks noChangeAspect="1" noChangeArrowheads="1"/>
            </p:cNvPicPr>
            <p:nvPr/>
          </p:nvPicPr>
          <p:blipFill>
            <a:blip r:embed="rId2" cstate="print"/>
            <a:srcRect l="22878"/>
            <a:stretch>
              <a:fillRect/>
            </a:stretch>
          </p:blipFill>
          <p:spPr bwMode="auto">
            <a:xfrm>
              <a:off x="13079511" y="3308846"/>
              <a:ext cx="1285875" cy="76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0" name="Picture 3" descr="G:\150x150_17.jpg"/>
            <p:cNvPicPr>
              <a:picLocks noChangeAspect="1" noChangeArrowheads="1"/>
            </p:cNvPicPr>
            <p:nvPr/>
          </p:nvPicPr>
          <p:blipFill>
            <a:blip r:embed="rId3" cstate="print"/>
            <a:srcRect l="26350"/>
            <a:stretch>
              <a:fillRect/>
            </a:stretch>
          </p:blipFill>
          <p:spPr bwMode="auto">
            <a:xfrm>
              <a:off x="11917114" y="3312265"/>
              <a:ext cx="1223963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1" name="Picture 4" descr="G:\150x150_19.jpg"/>
            <p:cNvPicPr>
              <a:picLocks noChangeAspect="1" noChangeArrowheads="1"/>
            </p:cNvPicPr>
            <p:nvPr/>
          </p:nvPicPr>
          <p:blipFill>
            <a:blip r:embed="rId4" cstate="print"/>
            <a:srcRect l="22189"/>
            <a:stretch>
              <a:fillRect/>
            </a:stretch>
          </p:blipFill>
          <p:spPr bwMode="auto">
            <a:xfrm>
              <a:off x="10829145" y="3334651"/>
              <a:ext cx="1088834" cy="742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2" name="CasellaDiTesto 31"/>
            <p:cNvSpPr txBox="1">
              <a:spLocks noChangeArrowheads="1"/>
            </p:cNvSpPr>
            <p:nvPr/>
          </p:nvSpPr>
          <p:spPr bwMode="auto">
            <a:xfrm>
              <a:off x="11196736" y="4077072"/>
              <a:ext cx="43204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endParaRPr lang="it-IT"/>
            </a:p>
          </p:txBody>
        </p:sp>
        <p:sp>
          <p:nvSpPr>
            <p:cNvPr id="34833" name="CasellaDiTesto 32"/>
            <p:cNvSpPr txBox="1">
              <a:spLocks noChangeArrowheads="1"/>
            </p:cNvSpPr>
            <p:nvPr/>
          </p:nvSpPr>
          <p:spPr bwMode="auto">
            <a:xfrm>
              <a:off x="12492880" y="4077072"/>
              <a:ext cx="43204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  <a:endParaRPr lang="it-IT"/>
            </a:p>
          </p:txBody>
        </p:sp>
        <p:sp>
          <p:nvSpPr>
            <p:cNvPr id="34834" name="CasellaDiTesto 33"/>
            <p:cNvSpPr txBox="1">
              <a:spLocks noChangeArrowheads="1"/>
            </p:cNvSpPr>
            <p:nvPr/>
          </p:nvSpPr>
          <p:spPr bwMode="auto">
            <a:xfrm>
              <a:off x="13717016" y="4077072"/>
              <a:ext cx="43204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  <a:endParaRPr lang="it-IT"/>
            </a:p>
          </p:txBody>
        </p:sp>
      </p:grpSp>
      <p:pic>
        <p:nvPicPr>
          <p:cNvPr id="34826" name="Picture 20"/>
          <p:cNvPicPr>
            <a:picLocks noChangeAspect="1"/>
          </p:cNvPicPr>
          <p:nvPr/>
        </p:nvPicPr>
        <p:blipFill>
          <a:blip r:embed="rId5" cstate="print"/>
          <a:srcRect l="6560" t="53439" r="46478" b="23880"/>
          <a:stretch>
            <a:fillRect/>
          </a:stretch>
        </p:blipFill>
        <p:spPr bwMode="auto">
          <a:xfrm>
            <a:off x="755650" y="2349500"/>
            <a:ext cx="7345363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7" name="Picture 18"/>
          <p:cNvPicPr>
            <a:picLocks noChangeAspect="1"/>
          </p:cNvPicPr>
          <p:nvPr/>
        </p:nvPicPr>
        <p:blipFill>
          <a:blip r:embed="rId6" cstate="print"/>
          <a:srcRect l="40158" t="59320" r="35692" b="19679"/>
          <a:stretch>
            <a:fillRect/>
          </a:stretch>
        </p:blipFill>
        <p:spPr bwMode="auto">
          <a:xfrm>
            <a:off x="3132138" y="4797425"/>
            <a:ext cx="35274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egnaposto numero diapositiva 1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I FEM – ANALISI DELLE FEQUENZE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5125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5127" name="Connettore 2 12"/>
          <p:cNvCxnSpPr>
            <a:cxnSpLocks noChangeShapeType="1"/>
          </p:cNvCxnSpPr>
          <p:nvPr/>
        </p:nvCxnSpPr>
        <p:spPr bwMode="auto">
          <a:xfrm>
            <a:off x="3708400" y="1773238"/>
            <a:ext cx="431800" cy="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sp>
        <p:nvSpPr>
          <p:cNvPr id="5128" name="CasellaDiTesto 10"/>
          <p:cNvSpPr txBox="1">
            <a:spLocks noChangeArrowheads="1"/>
          </p:cNvSpPr>
          <p:nvPr/>
        </p:nvSpPr>
        <p:spPr bwMode="auto">
          <a:xfrm>
            <a:off x="323850" y="1196975"/>
            <a:ext cx="806457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 smtClean="0">
                <a:latin typeface="Cambria" pitchFamily="18" charset="0"/>
                <a:cs typeface="Helvetica" pitchFamily="34" charset="0"/>
              </a:rPr>
              <a:t>Facendo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riferimento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al </a:t>
            </a:r>
            <a:r>
              <a:rPr lang="en-US" dirty="0" err="1">
                <a:latin typeface="Cambria" pitchFamily="18" charset="0"/>
                <a:cs typeface="Helvetica" pitchFamily="34" charset="0"/>
              </a:rPr>
              <a:t>modello</a:t>
            </a:r>
            <a:r>
              <a:rPr lang="en-US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monodimensional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è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possibil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metter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in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relazion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la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di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con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una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quantità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dimensional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 L del </a:t>
            </a:r>
            <a:r>
              <a:rPr lang="en-US" dirty="0" err="1" smtClean="0"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dirty="0" smtClean="0">
                <a:latin typeface="Cambria" pitchFamily="18" charset="0"/>
                <a:cs typeface="Helvetica" pitchFamily="34" charset="0"/>
              </a:rPr>
              <a:t>.</a:t>
            </a:r>
            <a:endParaRPr lang="it-IT" dirty="0">
              <a:latin typeface="Cambria" pitchFamily="18" charset="0"/>
              <a:cs typeface="Helvetica" pitchFamily="34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143504" y="2214554"/>
          <a:ext cx="2071702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5" name="Equation" r:id="rId3" imgW="1333440" imgH="888840" progId="Equation.DSMT4">
                  <p:embed/>
                </p:oleObj>
              </mc:Choice>
              <mc:Fallback>
                <p:oleObj name="Equation" r:id="rId3" imgW="1333440" imgH="88884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214554"/>
                        <a:ext cx="2071702" cy="13446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" name="Picture 4" descr="C:\Users\MARCELLO\Desktop\forza elastic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596" y="2303463"/>
            <a:ext cx="2287587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asellaDiTesto 10"/>
          <p:cNvSpPr txBox="1">
            <a:spLocks noChangeArrowheads="1"/>
          </p:cNvSpPr>
          <p:nvPr/>
        </p:nvSpPr>
        <p:spPr bwMode="auto">
          <a:xfrm>
            <a:off x="500034" y="3786190"/>
            <a:ext cx="75724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it-IT" sz="2000" dirty="0" smtClean="0">
                <a:latin typeface="Cambria" pitchFamily="18" charset="0"/>
                <a:cs typeface="Helvetica" pitchFamily="34" charset="0"/>
              </a:rPr>
              <a:t>Si osserva un legame tra la frequenza di risonanza e la lunghezza d’onda associata al sistema.</a:t>
            </a:r>
          </a:p>
        </p:txBody>
      </p:sp>
      <p:sp>
        <p:nvSpPr>
          <p:cNvPr id="14" name="Segnaposto numero diapositiva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286115" y="2428868"/>
          <a:ext cx="1194035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6" name="Equation" r:id="rId6" imgW="825480" imgH="444240" progId="Equation.DSMT4">
                  <p:embed/>
                </p:oleObj>
              </mc:Choice>
              <mc:Fallback>
                <p:oleObj name="Equation" r:id="rId6" imgW="825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5" y="2428868"/>
                        <a:ext cx="1194035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569325" cy="86360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   		PROVE MECCANICHE SU MATERIALI ETEROGENEI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200" dirty="0" smtClean="0">
              <a:solidFill>
                <a:schemeClr val="bg2"/>
              </a:solidFill>
              <a:latin typeface="Helvetica" pitchFamily="34" charset="0"/>
              <a:cs typeface="Helvetica" pitchFamily="34" charset="0"/>
            </a:endParaRP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PROVE NON DISTRUTTIVE </a:t>
            </a:r>
            <a:endParaRPr lang="it-IT" sz="22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3316" name="Rectangle 9"/>
          <p:cNvSpPr>
            <a:spLocks/>
          </p:cNvSpPr>
          <p:nvPr/>
        </p:nvSpPr>
        <p:spPr bwMode="auto">
          <a:xfrm>
            <a:off x="0" y="4422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3318" name="Connettore 1 19"/>
          <p:cNvCxnSpPr>
            <a:cxnSpLocks noChangeShapeType="1"/>
          </p:cNvCxnSpPr>
          <p:nvPr/>
        </p:nvCxnSpPr>
        <p:spPr bwMode="auto">
          <a:xfrm>
            <a:off x="287338" y="981075"/>
            <a:ext cx="8532812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pic>
        <p:nvPicPr>
          <p:cNvPr id="133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975" y="1720850"/>
            <a:ext cx="1993900" cy="1509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3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9538" y="1719263"/>
            <a:ext cx="1993900" cy="149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32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6125" y="4221163"/>
            <a:ext cx="1625600" cy="2232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32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1250" y="4076700"/>
            <a:ext cx="2884488" cy="213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32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73725" y="1576388"/>
            <a:ext cx="1993900" cy="199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324" name="CasellaDiTesto 23"/>
          <p:cNvSpPr txBox="1">
            <a:spLocks noChangeArrowheads="1"/>
          </p:cNvSpPr>
          <p:nvPr/>
        </p:nvSpPr>
        <p:spPr bwMode="auto">
          <a:xfrm>
            <a:off x="468313" y="3305175"/>
            <a:ext cx="4464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96888" indent="-457200" eaLnBrk="0" hangingPunct="0">
              <a:spcBef>
                <a:spcPts val="300"/>
              </a:spcBef>
              <a:buSzPct val="100000"/>
              <a:defRPr/>
            </a:pPr>
            <a:r>
              <a:rPr lang="en-US">
                <a:solidFill>
                  <a:schemeClr val="bg2"/>
                </a:solidFill>
                <a:latin typeface="Cambria" pitchFamily="18" charset="0"/>
                <a:ea typeface="+mn-ea"/>
                <a:cs typeface="Helvetica" pitchFamily="34" charset="0"/>
              </a:rPr>
              <a:t>TERMOGRAFIA AD INFRAROSSI</a:t>
            </a:r>
            <a:endParaRPr lang="it-IT">
              <a:solidFill>
                <a:schemeClr val="bg2"/>
              </a:solidFill>
              <a:latin typeface="Cambria" pitchFamily="18" charset="0"/>
              <a:ea typeface="+mn-ea"/>
              <a:cs typeface="Helvetica" pitchFamily="34" charset="0"/>
            </a:endParaRPr>
          </a:p>
        </p:txBody>
      </p:sp>
      <p:sp>
        <p:nvSpPr>
          <p:cNvPr id="13325" name="CasellaDiTesto 24"/>
          <p:cNvSpPr txBox="1">
            <a:spLocks noChangeArrowheads="1"/>
          </p:cNvSpPr>
          <p:nvPr/>
        </p:nvSpPr>
        <p:spPr bwMode="auto">
          <a:xfrm>
            <a:off x="1476375" y="6308725"/>
            <a:ext cx="2447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mbria" pitchFamily="18" charset="0"/>
                <a:cs typeface="Helvetica" pitchFamily="34" charset="0"/>
              </a:rPr>
              <a:t>RADIOGRAFIA</a:t>
            </a:r>
            <a:endParaRPr lang="it-IT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3326" name="CasellaDiTesto 25"/>
          <p:cNvSpPr txBox="1">
            <a:spLocks noChangeArrowheads="1"/>
          </p:cNvSpPr>
          <p:nvPr/>
        </p:nvSpPr>
        <p:spPr bwMode="auto">
          <a:xfrm>
            <a:off x="4932363" y="3592513"/>
            <a:ext cx="3708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mbria" pitchFamily="18" charset="0"/>
                <a:cs typeface="Helvetica" pitchFamily="34" charset="0"/>
              </a:rPr>
              <a:t>ISPEZIONE VISUALE CON CAMERA</a:t>
            </a:r>
            <a:endParaRPr lang="it-IT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3327" name="CasellaDiTesto 26"/>
          <p:cNvSpPr txBox="1">
            <a:spLocks noChangeArrowheads="1"/>
          </p:cNvSpPr>
          <p:nvPr/>
        </p:nvSpPr>
        <p:spPr bwMode="auto">
          <a:xfrm>
            <a:off x="5724525" y="6484938"/>
            <a:ext cx="2447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mbria" pitchFamily="18" charset="0"/>
                <a:cs typeface="Helvetica" pitchFamily="34" charset="0"/>
              </a:rPr>
              <a:t>      GEORADAR</a:t>
            </a:r>
            <a:endParaRPr lang="it-IT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6" name="Segnaposto numero diapositiva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5.3		SIMULAZIONI NUMERICH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b="1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IDERAZIONI</a:t>
            </a:r>
            <a:r>
              <a:rPr lang="en-US" sz="2400" b="1" dirty="0" smtClean="0">
                <a:solidFill>
                  <a:schemeClr val="bg2"/>
                </a:solidFill>
                <a:latin typeface="Times" pitchFamily="18" charset="0"/>
                <a:cs typeface="Times" pitchFamily="18" charset="0"/>
              </a:rPr>
              <a:t>			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6148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6150" name="Connettore 2 12"/>
          <p:cNvCxnSpPr>
            <a:cxnSpLocks noChangeShapeType="1"/>
          </p:cNvCxnSpPr>
          <p:nvPr/>
        </p:nvCxnSpPr>
        <p:spPr bwMode="auto">
          <a:xfrm>
            <a:off x="3708400" y="1773238"/>
            <a:ext cx="431800" cy="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732588" y="4941888"/>
          <a:ext cx="17287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333440" imgH="888840" progId="Equation.DSMT4">
                  <p:embed/>
                </p:oleObj>
              </mc:Choice>
              <mc:Fallback>
                <p:oleObj name="Equation" r:id="rId3" imgW="1333440" imgH="88884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941888"/>
                        <a:ext cx="1728787" cy="1152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CasellaDiTesto 10"/>
          <p:cNvSpPr txBox="1">
            <a:spLocks noChangeArrowheads="1"/>
          </p:cNvSpPr>
          <p:nvPr/>
        </p:nvSpPr>
        <p:spPr bwMode="auto">
          <a:xfrm>
            <a:off x="179388" y="1109663"/>
            <a:ext cx="5400675" cy="574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000" dirty="0" err="1">
                <a:latin typeface="Cambria" pitchFamily="18" charset="0"/>
                <a:cs typeface="Helvetica" pitchFamily="34" charset="0"/>
              </a:rPr>
              <a:t>Assumend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un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, al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variar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del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s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ottengon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fferent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lunghezz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’ond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>
                <a:latin typeface="Symbol" pitchFamily="18" charset="2"/>
                <a:cs typeface="Helvetica" pitchFamily="34" charset="0"/>
              </a:rPr>
              <a:t>l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e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quin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nalogh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quantità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di L.</a:t>
            </a:r>
          </a:p>
          <a:p>
            <a:pPr algn="just"/>
            <a:r>
              <a:rPr lang="en-US" sz="2000" dirty="0">
                <a:latin typeface="Cambria" pitchFamily="18" charset="0"/>
                <a:cs typeface="Helvetica" pitchFamily="34" charset="0"/>
              </a:rPr>
              <a:t>L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vari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quin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tr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L1=120/2</a:t>
            </a:r>
            <a:r>
              <a:rPr lang="el-GR" sz="2000" dirty="0" smtClean="0">
                <a:latin typeface="Cambria" pitchFamily="18" charset="0"/>
                <a:cs typeface="Helvetica" pitchFamily="34" charset="0"/>
              </a:rPr>
              <a:t>π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=19mm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ed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 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L2=8/2</a:t>
            </a:r>
            <a:r>
              <a:rPr lang="el-GR" sz="2000" dirty="0" smtClean="0">
                <a:latin typeface="Cambria" pitchFamily="18" charset="0"/>
                <a:cs typeface="Helvetica" pitchFamily="34" charset="0"/>
              </a:rPr>
              <a:t> π 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=1.3mm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/>
            <a:r>
              <a:rPr lang="en-US" sz="2000" dirty="0">
                <a:latin typeface="Cambria" pitchFamily="18" charset="0"/>
                <a:cs typeface="Helvetica" pitchFamily="34" charset="0"/>
              </a:rPr>
              <a:t>La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s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può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collegare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al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enomen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razion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ggregat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ch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ha la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mension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L,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ovver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ll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combinazion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un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composizion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mot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di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var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ggregat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.</a:t>
            </a:r>
          </a:p>
          <a:p>
            <a:pPr algn="just"/>
            <a:r>
              <a:rPr lang="en-US" sz="2000" dirty="0" err="1">
                <a:latin typeface="Cambria" pitchFamily="18" charset="0"/>
                <a:cs typeface="Helvetica" pitchFamily="34" charset="0"/>
              </a:rPr>
              <a:t>Ammetter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la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prese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un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,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att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,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equival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ad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asserire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che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un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razion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d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ggregat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si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preponderant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e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ch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,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quindi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,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il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ad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un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data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ttraversi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megli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il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rispetto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ad </a:t>
            </a:r>
            <a:r>
              <a:rPr lang="en-US" sz="2000" dirty="0" err="1">
                <a:latin typeface="Cambria" pitchFamily="18" charset="0"/>
                <a:cs typeface="Helvetica" pitchFamily="34" charset="0"/>
              </a:rPr>
              <a:t>altre</a:t>
            </a:r>
            <a:r>
              <a:rPr lang="en-US" sz="2000" dirty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2000" dirty="0" err="1" smtClean="0">
                <a:latin typeface="Cambria" pitchFamily="18" charset="0"/>
                <a:cs typeface="Helvetica" pitchFamily="34" charset="0"/>
              </a:rPr>
              <a:t>frequenze</a:t>
            </a:r>
            <a:r>
              <a:rPr lang="en-US" sz="2000" dirty="0" smtClean="0">
                <a:latin typeface="Cambria" pitchFamily="18" charset="0"/>
                <a:cs typeface="Helvetica" pitchFamily="34" charset="0"/>
              </a:rPr>
              <a:t>.</a:t>
            </a:r>
            <a:endParaRPr lang="it-IT" sz="2000" dirty="0">
              <a:latin typeface="Cambria" pitchFamily="18" charset="0"/>
              <a:cs typeface="Helvetica" pitchFamily="34" charset="0"/>
            </a:endParaRPr>
          </a:p>
        </p:txBody>
      </p:sp>
      <p:graphicFrame>
        <p:nvGraphicFramePr>
          <p:cNvPr id="24" name="Tabel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4180183"/>
              </p:ext>
            </p:extLst>
          </p:nvPr>
        </p:nvGraphicFramePr>
        <p:xfrm>
          <a:off x="6011863" y="1341438"/>
          <a:ext cx="2880320" cy="3384381"/>
        </p:xfrm>
        <a:graphic>
          <a:graphicData uri="http://schemas.openxmlformats.org/drawingml/2006/table">
            <a:tbl>
              <a:tblPr/>
              <a:tblGrid>
                <a:gridCol w="1008409"/>
                <a:gridCol w="648072"/>
                <a:gridCol w="559948"/>
                <a:gridCol w="663891"/>
              </a:tblGrid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requenza</a:t>
                      </a:r>
                      <a:endParaRPr lang="it-IT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l</a:t>
                      </a:r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[mm]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Vo </a:t>
                      </a:r>
                      <a:r>
                        <a:rPr lang="it-IT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[m/s]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Freq</a:t>
                      </a:r>
                      <a:r>
                        <a:rPr lang="it-IT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it-IT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[kHz]</a:t>
                      </a:r>
                      <a:r>
                        <a:rPr lang="it-IT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7"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6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Segnaposto numero diapositiva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5" name="Gruppo 27"/>
          <p:cNvGrpSpPr>
            <a:grpSpLocks/>
          </p:cNvGrpSpPr>
          <p:nvPr/>
        </p:nvGrpSpPr>
        <p:grpSpPr bwMode="auto">
          <a:xfrm>
            <a:off x="323850" y="1196975"/>
            <a:ext cx="4392613" cy="3887788"/>
            <a:chOff x="179512" y="1124744"/>
            <a:chExt cx="6552728" cy="5184576"/>
          </a:xfrm>
        </p:grpSpPr>
        <p:cxnSp>
          <p:nvCxnSpPr>
            <p:cNvPr id="35849" name="Connettore 2 12"/>
            <p:cNvCxnSpPr>
              <a:cxnSpLocks noChangeShapeType="1"/>
            </p:cNvCxnSpPr>
            <p:nvPr/>
          </p:nvCxnSpPr>
          <p:spPr bwMode="auto">
            <a:xfrm>
              <a:off x="3708400" y="1773238"/>
              <a:ext cx="431800" cy="0"/>
            </a:xfrm>
            <a:prstGeom prst="straightConnector1">
              <a:avLst/>
            </a:prstGeom>
            <a:noFill/>
            <a:ln w="9525" algn="ctr">
              <a:noFill/>
              <a:round/>
              <a:headEnd/>
              <a:tailEnd type="arrow" w="med" len="med"/>
            </a:ln>
          </p:spPr>
        </p:cxnSp>
        <p:pic>
          <p:nvPicPr>
            <p:cNvPr id="35850" name="Picture 2" descr="C:\Users\MARCELLO\Desktop\FOTO PROVINI TAGLIATI\100_7622.JPG"/>
            <p:cNvPicPr>
              <a:picLocks noChangeAspect="1" noChangeArrowheads="1"/>
            </p:cNvPicPr>
            <p:nvPr/>
          </p:nvPicPr>
          <p:blipFill>
            <a:blip r:embed="rId2" cstate="print"/>
            <a:srcRect l="20509" t="4851" r="15816" b="12354"/>
            <a:stretch>
              <a:fillRect/>
            </a:stretch>
          </p:blipFill>
          <p:spPr bwMode="auto">
            <a:xfrm>
              <a:off x="179512" y="3861048"/>
              <a:ext cx="2664296" cy="2448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1" name="Picture 3" descr="C:\Users\MARCELLO\Desktop\FOTO PROVINI TAGLIATI\100_7618.JPG"/>
            <p:cNvPicPr>
              <a:picLocks noChangeAspect="1" noChangeArrowheads="1"/>
            </p:cNvPicPr>
            <p:nvPr/>
          </p:nvPicPr>
          <p:blipFill>
            <a:blip r:embed="rId3" cstate="print"/>
            <a:srcRect l="49525" t="11926" r="3307" b="24142"/>
            <a:stretch>
              <a:fillRect/>
            </a:stretch>
          </p:blipFill>
          <p:spPr bwMode="auto">
            <a:xfrm>
              <a:off x="179512" y="1124744"/>
              <a:ext cx="2620619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5"/>
            <p:cNvPicPr>
              <a:picLocks noChangeAspect="1"/>
            </p:cNvPicPr>
            <p:nvPr/>
          </p:nvPicPr>
          <p:blipFill>
            <a:blip r:embed="rId4" cstate="print"/>
            <a:srcRect l="59450" t="27319" r="15875" b="48320"/>
            <a:stretch>
              <a:fillRect/>
            </a:stretch>
          </p:blipFill>
          <p:spPr bwMode="auto">
            <a:xfrm>
              <a:off x="3059832" y="3789040"/>
              <a:ext cx="3672408" cy="2310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3" name="Picture 6"/>
            <p:cNvPicPr>
              <a:picLocks noChangeAspect="1"/>
            </p:cNvPicPr>
            <p:nvPr/>
          </p:nvPicPr>
          <p:blipFill>
            <a:blip r:embed="rId5" cstate="print"/>
            <a:srcRect l="17975" t="34880" r="50525" b="34039"/>
            <a:stretch>
              <a:fillRect/>
            </a:stretch>
          </p:blipFill>
          <p:spPr bwMode="auto">
            <a:xfrm>
              <a:off x="2915816" y="1268760"/>
              <a:ext cx="3744416" cy="2309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5846" name="CasellaDiTesto 24"/>
          <p:cNvSpPr txBox="1">
            <a:spLocks noChangeArrowheads="1"/>
          </p:cNvSpPr>
          <p:nvPr/>
        </p:nvSpPr>
        <p:spPr bwMode="auto">
          <a:xfrm>
            <a:off x="4859338" y="1268413"/>
            <a:ext cx="2016125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ambria" pitchFamily="18" charset="0"/>
                <a:cs typeface="Helvetica" pitchFamily="34" charset="0"/>
              </a:rPr>
              <a:t>f=200-60KHz</a:t>
            </a:r>
          </a:p>
          <a:p>
            <a:r>
              <a:rPr lang="en-US" sz="1600" dirty="0">
                <a:latin typeface="Cambria" pitchFamily="18" charset="0"/>
                <a:cs typeface="Helvetica" pitchFamily="34" charset="0"/>
              </a:rPr>
              <a:t>V=4162 m/s</a:t>
            </a:r>
          </a:p>
          <a:p>
            <a:r>
              <a:rPr lang="en-US" sz="1600" dirty="0" smtClean="0">
                <a:latin typeface="Cambria" pitchFamily="18" charset="0"/>
                <a:cs typeface="Helvetica" pitchFamily="34" charset="0"/>
              </a:rPr>
              <a:t>-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Pochi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inerti</a:t>
            </a:r>
            <a:endParaRPr lang="en-US" sz="1600" dirty="0">
              <a:latin typeface="Cambria" pitchFamily="18" charset="0"/>
              <a:cs typeface="Helvetica" pitchFamily="34" charset="0"/>
            </a:endParaRPr>
          </a:p>
          <a:p>
            <a:r>
              <a:rPr lang="en-US" sz="1600" dirty="0" smtClean="0">
                <a:latin typeface="Cambria" pitchFamily="18" charset="0"/>
                <a:cs typeface="Helvetica" pitchFamily="34" charset="0"/>
              </a:rPr>
              <a:t>-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Elevata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porosità</a:t>
            </a:r>
            <a:endParaRPr lang="it-IT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5847" name="CasellaDiTesto 26"/>
          <p:cNvSpPr txBox="1">
            <a:spLocks noChangeArrowheads="1"/>
          </p:cNvSpPr>
          <p:nvPr/>
        </p:nvSpPr>
        <p:spPr bwMode="auto">
          <a:xfrm>
            <a:off x="4787900" y="3297238"/>
            <a:ext cx="2736428" cy="1500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Cambria" pitchFamily="18" charset="0"/>
                <a:cs typeface="Helvetica" pitchFamily="34" charset="0"/>
              </a:rPr>
              <a:t>f=270-350kHz</a:t>
            </a:r>
          </a:p>
          <a:p>
            <a:r>
              <a:rPr lang="en-US" sz="1600" dirty="0">
                <a:latin typeface="Cambria" pitchFamily="18" charset="0"/>
                <a:cs typeface="Helvetica" pitchFamily="34" charset="0"/>
              </a:rPr>
              <a:t>V=5006 m/s</a:t>
            </a:r>
          </a:p>
          <a:p>
            <a:pPr>
              <a:buFontTx/>
              <a:buChar char="-"/>
            </a:pP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Pezzatura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grande</a:t>
            </a:r>
            <a:endParaRPr lang="en-US" sz="1600" dirty="0">
              <a:latin typeface="Cambria" pitchFamily="18" charset="0"/>
              <a:cs typeface="Helvetica" pitchFamily="34" charset="0"/>
            </a:endParaRPr>
          </a:p>
          <a:p>
            <a:pPr>
              <a:buFontTx/>
              <a:buChar char="-"/>
            </a:pP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 smtClean="0"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</a:t>
            </a:r>
            <a:r>
              <a:rPr lang="en-US" sz="1600" dirty="0" err="1">
                <a:latin typeface="Cambria" pitchFamily="18" charset="0"/>
                <a:cs typeface="Helvetica" pitchFamily="34" charset="0"/>
              </a:rPr>
              <a:t>compatto</a:t>
            </a:r>
            <a:endParaRPr lang="it-IT" sz="16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0" y="5084763"/>
            <a:ext cx="9144000" cy="1623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mbria" pitchFamily="18" charset="0"/>
              </a:rPr>
              <a:t>In </a:t>
            </a:r>
            <a:r>
              <a:rPr lang="en-US" dirty="0" err="1">
                <a:latin typeface="Cambria" pitchFamily="18" charset="0"/>
              </a:rPr>
              <a:t>accordo</a:t>
            </a:r>
            <a:r>
              <a:rPr lang="en-US" dirty="0">
                <a:latin typeface="Cambria" pitchFamily="18" charset="0"/>
              </a:rPr>
              <a:t> con </a:t>
            </a:r>
            <a:r>
              <a:rPr lang="en-US" dirty="0" err="1">
                <a:latin typeface="Cambria" pitchFamily="18" charset="0"/>
              </a:rPr>
              <a:t>il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err="1">
                <a:latin typeface="Cambria" pitchFamily="18" charset="0"/>
              </a:rPr>
              <a:t>modello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roposto</a:t>
            </a:r>
            <a:r>
              <a:rPr lang="en-US" dirty="0">
                <a:latin typeface="Cambria" pitchFamily="18" charset="0"/>
              </a:rPr>
              <a:t>:</a:t>
            </a:r>
          </a:p>
          <a:p>
            <a:r>
              <a:rPr lang="en-US" dirty="0">
                <a:latin typeface="Cambria" pitchFamily="18" charset="0"/>
              </a:rPr>
              <a:t>Al </a:t>
            </a:r>
            <a:r>
              <a:rPr lang="en-US" dirty="0" err="1">
                <a:latin typeface="Cambria" pitchFamily="18" charset="0"/>
              </a:rPr>
              <a:t>crescere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ercentuale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degli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>
                <a:latin typeface="Cambria" pitchFamily="18" charset="0"/>
              </a:rPr>
              <a:t>aggregati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velocit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>
                <a:latin typeface="Cambria" pitchFamily="18" charset="0"/>
              </a:rPr>
              <a:t>cresce</a:t>
            </a:r>
            <a:r>
              <a:rPr lang="en-US" dirty="0">
                <a:latin typeface="Cambria" pitchFamily="18" charset="0"/>
              </a:rPr>
              <a:t>.</a:t>
            </a:r>
          </a:p>
          <a:p>
            <a:r>
              <a:rPr lang="en-US" dirty="0" smtClean="0">
                <a:latin typeface="Cambria" pitchFamily="18" charset="0"/>
              </a:rPr>
              <a:t>All’ </a:t>
            </a:r>
            <a:r>
              <a:rPr lang="en-US" dirty="0" err="1" smtClean="0">
                <a:latin typeface="Cambria" pitchFamily="18" charset="0"/>
              </a:rPr>
              <a:t>aumentare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>
                <a:latin typeface="Cambria" pitchFamily="18" charset="0"/>
              </a:rPr>
              <a:t>delle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mensioni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degli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aggregati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>
                <a:latin typeface="Cambria" pitchFamily="18" charset="0"/>
              </a:rPr>
              <a:t>la </a:t>
            </a:r>
            <a:r>
              <a:rPr lang="en-US" dirty="0" err="1">
                <a:latin typeface="Cambria" pitchFamily="18" charset="0"/>
              </a:rPr>
              <a:t>frequenza</a:t>
            </a:r>
            <a:r>
              <a:rPr lang="en-US" dirty="0">
                <a:latin typeface="Cambria" pitchFamily="18" charset="0"/>
              </a:rPr>
              <a:t> di </a:t>
            </a:r>
            <a:r>
              <a:rPr lang="en-US" dirty="0" err="1">
                <a:latin typeface="Cambria" pitchFamily="18" charset="0"/>
              </a:rPr>
              <a:t>risonanza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umenta</a:t>
            </a:r>
            <a:r>
              <a:rPr lang="en-US" dirty="0">
                <a:latin typeface="Cambria" pitchFamily="18" charset="0"/>
              </a:rPr>
              <a:t>.</a:t>
            </a:r>
          </a:p>
          <a:p>
            <a:r>
              <a:rPr lang="en-US" dirty="0">
                <a:latin typeface="Cambria" pitchFamily="18" charset="0"/>
              </a:rPr>
              <a:t>L’ </a:t>
            </a:r>
            <a:r>
              <a:rPr lang="en-US" dirty="0" err="1">
                <a:latin typeface="Cambria" pitchFamily="18" charset="0"/>
              </a:rPr>
              <a:t>andamento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>
                <a:latin typeface="Cambria" pitchFamily="18" charset="0"/>
              </a:rPr>
              <a:t>frequenze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>
                <a:latin typeface="Cambria" pitchFamily="18" charset="0"/>
              </a:rPr>
              <a:t>prossimo</a:t>
            </a:r>
            <a:r>
              <a:rPr lang="en-US" dirty="0">
                <a:latin typeface="Cambria" pitchFamily="18" charset="0"/>
              </a:rPr>
              <a:t> al  </a:t>
            </a:r>
            <a:r>
              <a:rPr lang="en-US" dirty="0" err="1">
                <a:latin typeface="Cambria" pitchFamily="18" charset="0"/>
              </a:rPr>
              <a:t>quello</a:t>
            </a:r>
            <a:r>
              <a:rPr lang="en-US" dirty="0">
                <a:latin typeface="Cambria" pitchFamily="18" charset="0"/>
              </a:rPr>
              <a:t> del </a:t>
            </a:r>
            <a:r>
              <a:rPr lang="en-US" dirty="0" err="1">
                <a:latin typeface="Cambria" pitchFamily="18" charset="0"/>
              </a:rPr>
              <a:t>modello</a:t>
            </a:r>
            <a:r>
              <a:rPr lang="en-US" dirty="0">
                <a:latin typeface="Cambria" pitchFamily="18" charset="0"/>
              </a:rPr>
              <a:t> A, con </a:t>
            </a:r>
            <a:r>
              <a:rPr lang="en-US" dirty="0" err="1">
                <a:latin typeface="Cambria" pitchFamily="18" charset="0"/>
              </a:rPr>
              <a:t>bassa</a:t>
            </a:r>
            <a:r>
              <a:rPr lang="en-US" dirty="0">
                <a:latin typeface="Cambria" pitchFamily="18" charset="0"/>
              </a:rPr>
              <a:t> % di </a:t>
            </a:r>
            <a:r>
              <a:rPr lang="en-US" dirty="0" err="1">
                <a:latin typeface="Cambria" pitchFamily="18" charset="0"/>
              </a:rPr>
              <a:t>aggregati</a:t>
            </a:r>
            <a:r>
              <a:rPr lang="en-US" sz="1600" dirty="0"/>
              <a:t>.</a:t>
            </a:r>
            <a:endParaRPr lang="it-IT" dirty="0"/>
          </a:p>
        </p:txBody>
      </p:sp>
      <p:sp>
        <p:nvSpPr>
          <p:cNvPr id="14" name="Segnaposto numero diapositiva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250825" y="115888"/>
            <a:ext cx="8893175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5.3		SIMULAZIONI NUMERICHE</a:t>
            </a:r>
          </a:p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		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CONSIDERAZION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" pitchFamily="18" charset="0"/>
                <a:ea typeface="+mn-ea"/>
                <a:cs typeface="Times" pitchFamily="18" charset="0"/>
                <a:sym typeface="Tahoma" pitchFamily="34" charset="0"/>
              </a:rPr>
              <a:t>			</a:t>
            </a:r>
          </a:p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" pitchFamily="18" charset="0"/>
              <a:ea typeface="+mn-ea"/>
              <a:cs typeface="Times" pitchFamily="18" charset="0"/>
              <a:sym typeface="Tahoma" pitchFamily="34" charset="0"/>
            </a:endParaRPr>
          </a:p>
          <a:p>
            <a:pPr marL="382588" marR="0" lvl="0" indent="-34290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it-IT" sz="20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" pitchFamily="18" charset="0"/>
              <a:ea typeface="+mn-ea"/>
              <a:cs typeface="Times" pitchFamily="18" charset="0"/>
              <a:sym typeface="Tahoma" pitchFamily="34" charset="0"/>
            </a:endParaRPr>
          </a:p>
        </p:txBody>
      </p:sp>
      <p:cxnSp>
        <p:nvCxnSpPr>
          <p:cNvPr id="18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6 		MODELLO MULTISCALA</a:t>
            </a:r>
            <a:endParaRPr lang="en-US" sz="2400" dirty="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178216" y="1124744"/>
            <a:ext cx="8858280" cy="1341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 Il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ulti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sente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superare</a:t>
            </a:r>
            <a:r>
              <a:rPr lang="en-US" dirty="0" smtClean="0">
                <a:latin typeface="Cambria" pitchFamily="18" charset="0"/>
              </a:rPr>
              <a:t> le </a:t>
            </a:r>
            <a:r>
              <a:rPr lang="en-US" dirty="0" err="1" smtClean="0">
                <a:latin typeface="Cambria" pitchFamily="18" charset="0"/>
              </a:rPr>
              <a:t>difficolt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legate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odellazion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numeric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eterogeneità</a:t>
            </a:r>
            <a:r>
              <a:rPr lang="en-US" dirty="0" smtClean="0">
                <a:latin typeface="Cambria" pitchFamily="18" charset="0"/>
              </a:rPr>
              <a:t> e </a:t>
            </a:r>
            <a:r>
              <a:rPr lang="en-US" dirty="0" smtClean="0">
                <a:latin typeface="Cambria" pitchFamily="18" charset="0"/>
              </a:rPr>
              <a:t>di </a:t>
            </a:r>
            <a:r>
              <a:rPr lang="en-US" dirty="0" err="1" smtClean="0">
                <a:latin typeface="Cambria" pitchFamily="18" charset="0"/>
              </a:rPr>
              <a:t>valuta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l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effett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terfacce</a:t>
            </a:r>
            <a:r>
              <a:rPr lang="en-US" dirty="0" smtClean="0">
                <a:latin typeface="Cambria" pitchFamily="18" charset="0"/>
              </a:rPr>
              <a:t>.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Si </a:t>
            </a:r>
            <a:r>
              <a:rPr lang="en-US" dirty="0" err="1" smtClean="0">
                <a:latin typeface="Cambria" pitchFamily="18" charset="0"/>
              </a:rPr>
              <a:t>definisc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esoscala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il</a:t>
            </a:r>
            <a:r>
              <a:rPr lang="en-US" dirty="0" smtClean="0">
                <a:latin typeface="Cambria" pitchFamily="18" charset="0"/>
              </a:rPr>
              <a:t> RVE </a:t>
            </a:r>
            <a:r>
              <a:rPr lang="en-US" dirty="0" err="1" smtClean="0">
                <a:latin typeface="Cambria" pitchFamily="18" charset="0"/>
              </a:rPr>
              <a:t>ed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cro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i</a:t>
            </a:r>
            <a:r>
              <a:rPr lang="en-US" dirty="0" smtClean="0">
                <a:latin typeface="Cambria" pitchFamily="18" charset="0"/>
              </a:rPr>
              <a:t> assume </a:t>
            </a:r>
            <a:r>
              <a:rPr lang="en-US" dirty="0" err="1" smtClean="0">
                <a:latin typeface="Cambria" pitchFamily="18" charset="0"/>
              </a:rPr>
              <a:t>il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teriale</a:t>
            </a:r>
            <a:r>
              <a:rPr lang="en-US" dirty="0" smtClean="0">
                <a:latin typeface="Cambria" pitchFamily="18" charset="0"/>
              </a:rPr>
              <a:t> come </a:t>
            </a:r>
            <a:r>
              <a:rPr lang="en-US" dirty="0" err="1" smtClean="0">
                <a:latin typeface="Cambria" pitchFamily="18" charset="0"/>
              </a:rPr>
              <a:t>omogeneizzato</a:t>
            </a:r>
            <a:r>
              <a:rPr lang="en-US" dirty="0" smtClean="0">
                <a:latin typeface="Cambria" pitchFamily="18" charset="0"/>
              </a:rPr>
              <a:t>.</a:t>
            </a:r>
          </a:p>
        </p:txBody>
      </p:sp>
      <p:sp>
        <p:nvSpPr>
          <p:cNvPr id="13" name="Segnaposto numero diapositiva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grpSp>
        <p:nvGrpSpPr>
          <p:cNvPr id="2" name="Gruppo 14"/>
          <p:cNvGrpSpPr/>
          <p:nvPr/>
        </p:nvGrpSpPr>
        <p:grpSpPr>
          <a:xfrm>
            <a:off x="4499992" y="2492896"/>
            <a:ext cx="4429726" cy="3455913"/>
            <a:chOff x="395288" y="1412875"/>
            <a:chExt cx="8137525" cy="4679950"/>
          </a:xfrm>
          <a:solidFill>
            <a:srgbClr val="FFFFFF"/>
          </a:solidFill>
        </p:grpSpPr>
        <p:pic>
          <p:nvPicPr>
            <p:cNvPr id="16" name="Immagine 2" descr="MULTISCALAaaa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5288" y="1471613"/>
              <a:ext cx="8137525" cy="462121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Immagine 11" descr="MULTISCALA.tif"/>
            <p:cNvPicPr>
              <a:picLocks noChangeAspect="1"/>
            </p:cNvPicPr>
            <p:nvPr/>
          </p:nvPicPr>
          <p:blipFill>
            <a:blip r:embed="rId4" cstate="print"/>
            <a:srcRect l="60049" r="20648" b="78464"/>
            <a:stretch>
              <a:fillRect/>
            </a:stretch>
          </p:blipFill>
          <p:spPr bwMode="auto">
            <a:xfrm>
              <a:off x="5211763" y="1412875"/>
              <a:ext cx="1663700" cy="10541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Immagine 12" descr="MULTISCALA.tif"/>
            <p:cNvPicPr>
              <a:picLocks noChangeAspect="1"/>
            </p:cNvPicPr>
            <p:nvPr/>
          </p:nvPicPr>
          <p:blipFill>
            <a:blip r:embed="rId4" cstate="print"/>
            <a:srcRect l="60049" t="50162" r="20648" b="28073"/>
            <a:stretch>
              <a:fillRect/>
            </a:stretch>
          </p:blipFill>
          <p:spPr bwMode="auto">
            <a:xfrm>
              <a:off x="5284788" y="3789363"/>
              <a:ext cx="1663700" cy="106521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CasellaDiTesto 11"/>
          <p:cNvSpPr txBox="1"/>
          <p:nvPr/>
        </p:nvSpPr>
        <p:spPr>
          <a:xfrm>
            <a:off x="214282" y="2605554"/>
            <a:ext cx="4143404" cy="3698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La </a:t>
            </a:r>
            <a:r>
              <a:rPr lang="en-US" dirty="0" err="1" smtClean="0">
                <a:latin typeface="Cambria" pitchFamily="18" charset="0"/>
              </a:rPr>
              <a:t>risposta</a:t>
            </a:r>
            <a:r>
              <a:rPr lang="en-US" dirty="0" smtClean="0">
                <a:latin typeface="Cambria" pitchFamily="18" charset="0"/>
              </a:rPr>
              <a:t> in termini di </a:t>
            </a:r>
            <a:r>
              <a:rPr lang="en-US" dirty="0" err="1" smtClean="0">
                <a:latin typeface="Cambria" pitchFamily="18" charset="0"/>
              </a:rPr>
              <a:t>deformazioni</a:t>
            </a:r>
            <a:r>
              <a:rPr lang="en-US" dirty="0" smtClean="0">
                <a:latin typeface="Cambria" pitchFamily="18" charset="0"/>
              </a:rPr>
              <a:t> o di </a:t>
            </a:r>
            <a:r>
              <a:rPr lang="en-US" dirty="0" err="1" smtClean="0">
                <a:latin typeface="Cambria" pitchFamily="18" charset="0"/>
              </a:rPr>
              <a:t>tensioni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cro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 smtClean="0">
                <a:latin typeface="Cambria" pitchFamily="18" charset="0"/>
              </a:rPr>
              <a:t>assegna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come </a:t>
            </a:r>
            <a:r>
              <a:rPr lang="en-US" dirty="0" err="1" smtClean="0">
                <a:latin typeface="Cambria" pitchFamily="18" charset="0"/>
              </a:rPr>
              <a:t>condizione</a:t>
            </a:r>
            <a:r>
              <a:rPr lang="en-US" dirty="0" smtClean="0">
                <a:latin typeface="Cambria" pitchFamily="18" charset="0"/>
              </a:rPr>
              <a:t> al </a:t>
            </a:r>
            <a:r>
              <a:rPr lang="en-US" dirty="0" err="1" smtClean="0">
                <a:latin typeface="Cambria" pitchFamily="18" charset="0"/>
              </a:rPr>
              <a:t>contorno</a:t>
            </a:r>
            <a:r>
              <a:rPr lang="en-US" dirty="0" smtClean="0">
                <a:latin typeface="Cambria" pitchFamily="18" charset="0"/>
              </a:rPr>
              <a:t> al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RVE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esoscala</a:t>
            </a:r>
            <a:r>
              <a:rPr lang="en-US" dirty="0" smtClean="0">
                <a:latin typeface="Cambria" pitchFamily="18" charset="0"/>
              </a:rPr>
              <a:t>: macro-</a:t>
            </a:r>
            <a:r>
              <a:rPr lang="en-US" dirty="0" err="1" smtClean="0">
                <a:latin typeface="Cambria" pitchFamily="18" charset="0"/>
              </a:rPr>
              <a:t>mes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ansizione</a:t>
            </a:r>
            <a:r>
              <a:rPr lang="en-US" dirty="0" smtClean="0">
                <a:latin typeface="Cambria" pitchFamily="18" charset="0"/>
              </a:rPr>
              <a:t>.</a:t>
            </a:r>
          </a:p>
          <a:p>
            <a:pPr algn="just"/>
            <a:r>
              <a:rPr lang="en-US" dirty="0" err="1" smtClean="0">
                <a:latin typeface="Cambria" pitchFamily="18" charset="0"/>
              </a:rPr>
              <a:t>D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soluzione</a:t>
            </a:r>
            <a:r>
              <a:rPr lang="en-US" dirty="0" smtClean="0">
                <a:latin typeface="Cambria" pitchFamily="18" charset="0"/>
              </a:rPr>
              <a:t> del </a:t>
            </a:r>
            <a:r>
              <a:rPr lang="en-US" dirty="0" err="1" smtClean="0">
                <a:latin typeface="Cambria" pitchFamily="18" charset="0"/>
              </a:rPr>
              <a:t>meso-modell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ottiene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compone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u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spet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dizioni</a:t>
            </a:r>
            <a:r>
              <a:rPr lang="en-US" dirty="0" smtClean="0">
                <a:latin typeface="Cambria" pitchFamily="18" charset="0"/>
              </a:rPr>
              <a:t> al </a:t>
            </a:r>
            <a:r>
              <a:rPr lang="en-US" dirty="0" err="1" smtClean="0">
                <a:latin typeface="Cambria" pitchFamily="18" charset="0"/>
              </a:rPr>
              <a:t>contorn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ssegnate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ch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por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croscala</a:t>
            </a:r>
            <a:r>
              <a:rPr lang="en-US" dirty="0" smtClean="0">
                <a:latin typeface="Cambria" pitchFamily="18" charset="0"/>
              </a:rPr>
              <a:t>, al fine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ottenere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rispos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mplessiva</a:t>
            </a:r>
            <a:r>
              <a:rPr lang="en-US" dirty="0" smtClean="0">
                <a:latin typeface="Cambria" pitchFamily="18" charset="0"/>
              </a:rPr>
              <a:t>: </a:t>
            </a:r>
            <a:r>
              <a:rPr lang="en-US" dirty="0" err="1" smtClean="0">
                <a:latin typeface="Cambria" pitchFamily="18" charset="0"/>
              </a:rPr>
              <a:t>meso</a:t>
            </a:r>
            <a:r>
              <a:rPr lang="en-US" dirty="0" smtClean="0">
                <a:latin typeface="Cambria" pitchFamily="18" charset="0"/>
              </a:rPr>
              <a:t>-macro </a:t>
            </a:r>
            <a:r>
              <a:rPr lang="en-US" dirty="0" err="1" smtClean="0">
                <a:latin typeface="Cambria" pitchFamily="18" charset="0"/>
              </a:rPr>
              <a:t>transizione</a:t>
            </a:r>
            <a:r>
              <a:rPr lang="en-US" dirty="0" smtClean="0">
                <a:latin typeface="Cambria" pitchFamily="18" charset="0"/>
              </a:rPr>
              <a:t>.</a:t>
            </a:r>
          </a:p>
          <a:p>
            <a:endParaRPr lang="it-IT" dirty="0"/>
          </a:p>
        </p:txBody>
      </p:sp>
      <p:graphicFrame>
        <p:nvGraphicFramePr>
          <p:cNvPr id="2017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67649"/>
              </p:ext>
            </p:extLst>
          </p:nvPr>
        </p:nvGraphicFramePr>
        <p:xfrm>
          <a:off x="6228184" y="2540352"/>
          <a:ext cx="717137" cy="43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4"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540352"/>
                        <a:ext cx="717137" cy="43180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43986"/>
              </p:ext>
            </p:extLst>
          </p:nvPr>
        </p:nvGraphicFramePr>
        <p:xfrm>
          <a:off x="6228184" y="4663299"/>
          <a:ext cx="702952" cy="39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5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663299"/>
                        <a:ext cx="702952" cy="39052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0" y="1196752"/>
            <a:ext cx="8892480" cy="14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La </a:t>
            </a:r>
            <a:r>
              <a:rPr lang="en-US" dirty="0" err="1" smtClean="0">
                <a:latin typeface="Cambria" pitchFamily="18" charset="0"/>
              </a:rPr>
              <a:t>definizione</a:t>
            </a:r>
            <a:r>
              <a:rPr lang="en-US" dirty="0" smtClean="0">
                <a:latin typeface="Cambria" pitchFamily="18" charset="0"/>
              </a:rPr>
              <a:t> del RVE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 smtClean="0">
                <a:latin typeface="Cambria" pitchFamily="18" charset="0"/>
              </a:rPr>
              <a:t>ottenu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siderando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presenza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un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clusione</a:t>
            </a:r>
            <a:r>
              <a:rPr lang="en-US" dirty="0" smtClean="0">
                <a:latin typeface="Cambria" pitchFamily="18" charset="0"/>
              </a:rPr>
              <a:t> in </a:t>
            </a:r>
            <a:r>
              <a:rPr lang="en-US" dirty="0" err="1" smtClean="0">
                <a:latin typeface="Cambria" pitchFamily="18" charset="0"/>
              </a:rPr>
              <a:t>un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trice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materi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elastico</a:t>
            </a:r>
            <a:r>
              <a:rPr lang="en-US" dirty="0" smtClean="0">
                <a:latin typeface="Cambria" pitchFamily="18" charset="0"/>
              </a:rPr>
              <a:t>. Un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ad </a:t>
            </a:r>
            <a:r>
              <a:rPr lang="en-US" dirty="0" err="1" smtClean="0">
                <a:latin typeface="Cambria" pitchFamily="18" charset="0"/>
              </a:rPr>
              <a:t>interfacc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net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’inclusion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trice</a:t>
            </a:r>
            <a:r>
              <a:rPr lang="en-US" dirty="0" smtClean="0">
                <a:latin typeface="Cambria" pitchFamily="18" charset="0"/>
              </a:rPr>
              <a:t>.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La </a:t>
            </a:r>
            <a:r>
              <a:rPr lang="en-US" dirty="0" err="1" smtClean="0">
                <a:latin typeface="Cambria" pitchFamily="18" charset="0"/>
              </a:rPr>
              <a:t>formulazione</a:t>
            </a:r>
            <a:r>
              <a:rPr lang="en-US" dirty="0" smtClean="0">
                <a:latin typeface="Cambria" pitchFamily="18" charset="0"/>
              </a:rPr>
              <a:t> RVE </a:t>
            </a:r>
            <a:r>
              <a:rPr lang="en-US" dirty="0">
                <a:latin typeface="Cambria" pitchFamily="18" charset="0"/>
              </a:rPr>
              <a:t>è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ottenu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edia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l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etod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eshless</a:t>
            </a:r>
            <a:r>
              <a:rPr lang="en-US" dirty="0" smtClean="0">
                <a:latin typeface="Cambria" pitchFamily="18" charset="0"/>
              </a:rPr>
              <a:t>.</a:t>
            </a:r>
          </a:p>
          <a:p>
            <a:pPr algn="just"/>
            <a:endParaRPr lang="it-IT" dirty="0"/>
          </a:p>
        </p:txBody>
      </p:sp>
      <p:pic>
        <p:nvPicPr>
          <p:cNvPr id="9" name="Immagine 8"/>
          <p:cNvPicPr/>
          <p:nvPr/>
        </p:nvPicPr>
        <p:blipFill>
          <a:blip r:embed="rId3" cstate="print"/>
          <a:srcRect l="8978" t="13308" r="14510" b="6841"/>
          <a:stretch>
            <a:fillRect/>
          </a:stretch>
        </p:blipFill>
        <p:spPr bwMode="auto">
          <a:xfrm>
            <a:off x="0" y="2428868"/>
            <a:ext cx="4643438" cy="372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0705" name="Object 1"/>
          <p:cNvGraphicFramePr>
            <a:graphicFrameLocks noChangeAspect="1"/>
          </p:cNvGraphicFramePr>
          <p:nvPr/>
        </p:nvGraphicFramePr>
        <p:xfrm>
          <a:off x="5286380" y="2500306"/>
          <a:ext cx="228985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9" name="Equation" r:id="rId4" imgW="1016000" imgH="190500" progId="Equation.DSMT4">
                  <p:embed/>
                </p:oleObj>
              </mc:Choice>
              <mc:Fallback>
                <p:oleObj name="Equation" r:id="rId4" imgW="1016000" imgH="190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500306"/>
                        <a:ext cx="228985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5500694" y="3000372"/>
          <a:ext cx="981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0" name="Equation" r:id="rId6" imgW="596880" imgH="215640" progId="Equation.DSMT4">
                  <p:embed/>
                </p:oleObj>
              </mc:Choice>
              <mc:Fallback>
                <p:oleObj name="Equation" r:id="rId6" imgW="596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3000372"/>
                        <a:ext cx="9810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4786313" y="3680048"/>
          <a:ext cx="43576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1" name="Equation" r:id="rId8" imgW="2908080" imgH="1320480" progId="Equation.DSMT4">
                  <p:embed/>
                </p:oleObj>
              </mc:Choice>
              <mc:Fallback>
                <p:oleObj name="Equation" r:id="rId8" imgW="290808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680048"/>
                        <a:ext cx="435768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6858016" y="300037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Lung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bordi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17" name="Segnaposto numero diapositiva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50825" y="115888"/>
            <a:ext cx="8893175" cy="10808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6 		MODELLO MULTISCALA </a:t>
            </a:r>
          </a:p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		DEFINIZIONE DELLA RVE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Cambria" pitchFamily="18" charset="0"/>
              <a:ea typeface="+mn-ea"/>
              <a:cs typeface="Times" pitchFamily="18" charset="0"/>
              <a:sym typeface="Tahoma" pitchFamily="34" charset="0"/>
            </a:endParaRPr>
          </a:p>
          <a:p>
            <a:pPr marL="382588" marR="0" lvl="0" indent="-34290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it-IT" sz="20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" pitchFamily="18" charset="0"/>
              <a:ea typeface="+mn-ea"/>
              <a:cs typeface="Times" pitchFamily="18" charset="0"/>
              <a:sym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094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6 		MODELLO MULTISCALA 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	SISTEMA RISOLVENTE</a:t>
            </a:r>
            <a:endParaRPr lang="en-US" sz="2400" dirty="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395536" y="2564904"/>
            <a:ext cx="8352928" cy="2313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La </a:t>
            </a:r>
            <a:r>
              <a:rPr lang="en-US" dirty="0" err="1" smtClean="0">
                <a:latin typeface="Cambria" pitchFamily="18" charset="0"/>
              </a:rPr>
              <a:t>risoluzione</a:t>
            </a:r>
            <a:r>
              <a:rPr lang="en-US" dirty="0" smtClean="0">
                <a:latin typeface="Cambria" pitchFamily="18" charset="0"/>
              </a:rPr>
              <a:t> del </a:t>
            </a:r>
            <a:r>
              <a:rPr lang="en-US" dirty="0" err="1" smtClean="0">
                <a:latin typeface="Cambria" pitchFamily="18" charset="0"/>
              </a:rPr>
              <a:t>sistem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ermette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ottenere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risposta</a:t>
            </a:r>
            <a:r>
              <a:rPr lang="en-US" dirty="0" smtClean="0">
                <a:latin typeface="Cambria" pitchFamily="18" charset="0"/>
              </a:rPr>
              <a:t> in termini di </a:t>
            </a:r>
            <a:r>
              <a:rPr lang="en-US" dirty="0" err="1" smtClean="0">
                <a:latin typeface="Cambria" pitchFamily="18" charset="0"/>
              </a:rPr>
              <a:t>spostamenti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deformazioni</a:t>
            </a:r>
            <a:r>
              <a:rPr lang="en-US" dirty="0" smtClean="0">
                <a:latin typeface="Cambria" pitchFamily="18" charset="0"/>
              </a:rPr>
              <a:t> e di </a:t>
            </a:r>
            <a:r>
              <a:rPr lang="en-US" dirty="0" err="1" smtClean="0">
                <a:latin typeface="Cambria" pitchFamily="18" charset="0"/>
              </a:rPr>
              <a:t>tensioni</a:t>
            </a:r>
            <a:r>
              <a:rPr lang="en-US" dirty="0" smtClean="0">
                <a:latin typeface="Cambria" pitchFamily="18" charset="0"/>
              </a:rPr>
              <a:t> del RVE.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Al fine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ottenere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risposta</a:t>
            </a:r>
            <a:r>
              <a:rPr lang="en-US" dirty="0" smtClean="0">
                <a:latin typeface="Cambria" pitchFamily="18" charset="0"/>
              </a:rPr>
              <a:t> in termini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ension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asferi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cro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terminano</a:t>
            </a:r>
            <a:r>
              <a:rPr lang="en-US" dirty="0" smtClean="0">
                <a:latin typeface="Cambria" pitchFamily="18" charset="0"/>
              </a:rPr>
              <a:t> le </a:t>
            </a:r>
            <a:r>
              <a:rPr lang="en-US" dirty="0" err="1" smtClean="0">
                <a:latin typeface="Cambria" pitchFamily="18" charset="0"/>
              </a:rPr>
              <a:t>caratteristich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un </a:t>
            </a:r>
            <a:r>
              <a:rPr lang="en-US" dirty="0" err="1" smtClean="0">
                <a:latin typeface="Cambria" pitchFamily="18" charset="0"/>
              </a:rPr>
              <a:t>materi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omogene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nisotrop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l</a:t>
            </a:r>
            <a:r>
              <a:rPr lang="en-US" dirty="0" smtClean="0">
                <a:latin typeface="Cambria" pitchFamily="18" charset="0"/>
              </a:rPr>
              <a:t> cui </a:t>
            </a:r>
            <a:r>
              <a:rPr lang="en-US" dirty="0" err="1" smtClean="0">
                <a:latin typeface="Cambria" pitchFamily="18" charset="0"/>
              </a:rPr>
              <a:t>comportamen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elastico</a:t>
            </a:r>
            <a:r>
              <a:rPr lang="en-US" dirty="0" smtClean="0">
                <a:latin typeface="Cambria" pitchFamily="18" charset="0"/>
              </a:rPr>
              <a:t> è </a:t>
            </a:r>
            <a:r>
              <a:rPr lang="en-US" dirty="0" err="1" smtClean="0">
                <a:latin typeface="Cambria" pitchFamily="18" charset="0"/>
              </a:rPr>
              <a:t>equivalente</a:t>
            </a:r>
            <a:r>
              <a:rPr lang="en-US" dirty="0" smtClean="0">
                <a:latin typeface="Cambria" pitchFamily="18" charset="0"/>
              </a:rPr>
              <a:t> a </a:t>
            </a:r>
            <a:r>
              <a:rPr lang="en-US" dirty="0" err="1" smtClean="0">
                <a:latin typeface="Cambria" pitchFamily="18" charset="0"/>
              </a:rPr>
              <a:t>quello</a:t>
            </a:r>
            <a:r>
              <a:rPr lang="en-US" dirty="0" smtClean="0">
                <a:latin typeface="Cambria" pitchFamily="18" charset="0"/>
              </a:rPr>
              <a:t> del RVE.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 Si </a:t>
            </a:r>
            <a:r>
              <a:rPr lang="en-US" dirty="0" err="1" smtClean="0">
                <a:latin typeface="Cambria" pitchFamily="18" charset="0"/>
              </a:rPr>
              <a:t>calcola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matric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gidezza</a:t>
            </a:r>
            <a:r>
              <a:rPr lang="en-US" dirty="0" smtClean="0">
                <a:latin typeface="Cambria" pitchFamily="18" charset="0"/>
              </a:rPr>
              <a:t> del RVE </a:t>
            </a:r>
            <a:r>
              <a:rPr lang="en-US" dirty="0" err="1" smtClean="0">
                <a:latin typeface="Cambria" pitchFamily="18" charset="0"/>
              </a:rPr>
              <a:t>assumend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spettivame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l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tat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formazion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>
                <a:latin typeface="Cambria" pitchFamily="18" charset="0"/>
              </a:rPr>
              <a:t>x=1 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dirty="0" err="1" smtClean="0">
                <a:latin typeface="Cambria" pitchFamily="18" charset="0"/>
              </a:rPr>
              <a:t>y</a:t>
            </a:r>
            <a:r>
              <a:rPr lang="en-US" dirty="0" smtClean="0">
                <a:latin typeface="Cambria" pitchFamily="18" charset="0"/>
              </a:rPr>
              <a:t>=1 e 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>
                <a:latin typeface="Cambria" pitchFamily="18" charset="0"/>
              </a:rPr>
              <a:t>=1.</a:t>
            </a:r>
            <a:endParaRPr lang="it-IT" dirty="0"/>
          </a:p>
        </p:txBody>
      </p:sp>
      <p:pic>
        <p:nvPicPr>
          <p:cNvPr id="9" name="Immagine 8"/>
          <p:cNvPicPr/>
          <p:nvPr/>
        </p:nvPicPr>
        <p:blipFill>
          <a:blip r:embed="rId3" cstate="print"/>
          <a:srcRect l="8978" t="13308" r="14510" b="6841"/>
          <a:stretch>
            <a:fillRect/>
          </a:stretch>
        </p:blipFill>
        <p:spPr bwMode="auto">
          <a:xfrm>
            <a:off x="539553" y="1124744"/>
            <a:ext cx="1800199" cy="129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3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58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5836" name="Object 12"/>
          <p:cNvGraphicFramePr>
            <a:graphicFrameLocks noChangeAspect="1"/>
          </p:cNvGraphicFramePr>
          <p:nvPr/>
        </p:nvGraphicFramePr>
        <p:xfrm>
          <a:off x="2915815" y="1175387"/>
          <a:ext cx="2592289" cy="66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7" name="Equation" r:id="rId4" imgW="1739900" imgH="444500" progId="Equation.DSMT4">
                  <p:embed/>
                </p:oleObj>
              </mc:Choice>
              <mc:Fallback>
                <p:oleObj name="Equation" r:id="rId4" imgW="1739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1175387"/>
                        <a:ext cx="2592289" cy="66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tangolo 38"/>
          <p:cNvSpPr/>
          <p:nvPr/>
        </p:nvSpPr>
        <p:spPr>
          <a:xfrm>
            <a:off x="2811991" y="2060848"/>
            <a:ext cx="3344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mbria" pitchFamily="18" charset="0"/>
              </a:rPr>
              <a:t>K</a:t>
            </a:r>
            <a:r>
              <a:rPr lang="en-US" dirty="0" smtClean="0">
                <a:latin typeface="Cambria" pitchFamily="18" charset="0"/>
              </a:rPr>
              <a:t>=</a:t>
            </a:r>
            <a:r>
              <a:rPr lang="en-US" b="1" dirty="0" err="1" smtClean="0">
                <a:latin typeface="Cambria" pitchFamily="18" charset="0"/>
              </a:rPr>
              <a:t>K</a:t>
            </a:r>
            <a:r>
              <a:rPr lang="en-US" baseline="-25000" dirty="0" err="1" smtClean="0">
                <a:latin typeface="Cambria" pitchFamily="18" charset="0"/>
              </a:rPr>
              <a:t>b</a:t>
            </a:r>
            <a:r>
              <a:rPr lang="en-US" dirty="0" err="1" smtClean="0">
                <a:latin typeface="Cambria" pitchFamily="18" charset="0"/>
              </a:rPr>
              <a:t>+</a:t>
            </a:r>
            <a:r>
              <a:rPr lang="en-US" b="1" dirty="0" err="1" smtClean="0">
                <a:latin typeface="Cambria" pitchFamily="18" charset="0"/>
              </a:rPr>
              <a:t>K</a:t>
            </a:r>
            <a:r>
              <a:rPr lang="en-US" baseline="-25000" dirty="0" err="1" smtClean="0">
                <a:latin typeface="Cambria" pitchFamily="18" charset="0"/>
              </a:rPr>
              <a:t>m</a:t>
            </a:r>
            <a:r>
              <a:rPr lang="en-US" dirty="0" err="1" smtClean="0">
                <a:latin typeface="Cambria" pitchFamily="18" charset="0"/>
              </a:rPr>
              <a:t>+</a:t>
            </a:r>
            <a:r>
              <a:rPr lang="en-US" b="1" dirty="0" err="1" smtClean="0">
                <a:latin typeface="Cambria" pitchFamily="18" charset="0"/>
              </a:rPr>
              <a:t>K</a:t>
            </a:r>
            <a:r>
              <a:rPr lang="en-US" baseline="-25000" dirty="0" err="1" smtClean="0">
                <a:latin typeface="Cambria" pitchFamily="18" charset="0"/>
              </a:rPr>
              <a:t>I,mm</a:t>
            </a:r>
            <a:r>
              <a:rPr lang="en-US" dirty="0" err="1" smtClean="0">
                <a:latin typeface="Cambria" pitchFamily="18" charset="0"/>
              </a:rPr>
              <a:t>+</a:t>
            </a:r>
            <a:r>
              <a:rPr lang="en-US" b="1" dirty="0" err="1" smtClean="0">
                <a:latin typeface="Cambria" pitchFamily="18" charset="0"/>
              </a:rPr>
              <a:t>K</a:t>
            </a:r>
            <a:r>
              <a:rPr lang="en-US" baseline="-25000" dirty="0" err="1" smtClean="0">
                <a:latin typeface="Cambria" pitchFamily="18" charset="0"/>
              </a:rPr>
              <a:t>I,bb</a:t>
            </a:r>
            <a:r>
              <a:rPr lang="en-US" dirty="0" err="1" smtClean="0">
                <a:latin typeface="Cambria" pitchFamily="18" charset="0"/>
              </a:rPr>
              <a:t>-</a:t>
            </a:r>
            <a:r>
              <a:rPr lang="en-US" b="1" dirty="0" err="1" smtClean="0">
                <a:latin typeface="Cambria" pitchFamily="18" charset="0"/>
              </a:rPr>
              <a:t>K</a:t>
            </a:r>
            <a:r>
              <a:rPr lang="en-US" baseline="-25000" dirty="0" err="1" smtClean="0">
                <a:latin typeface="Cambria" pitchFamily="18" charset="0"/>
              </a:rPr>
              <a:t>I,mb</a:t>
            </a:r>
            <a:r>
              <a:rPr lang="en-US" dirty="0" err="1" smtClean="0">
                <a:latin typeface="Cambria" pitchFamily="18" charset="0"/>
              </a:rPr>
              <a:t>-</a:t>
            </a:r>
            <a:r>
              <a:rPr lang="en-US" b="1" dirty="0" err="1" smtClean="0">
                <a:latin typeface="Cambria" pitchFamily="18" charset="0"/>
              </a:rPr>
              <a:t>K</a:t>
            </a:r>
            <a:r>
              <a:rPr lang="en-US" baseline="-25000" dirty="0" err="1" smtClean="0">
                <a:latin typeface="Cambria" pitchFamily="18" charset="0"/>
              </a:rPr>
              <a:t>I,bm</a:t>
            </a:r>
            <a:endParaRPr lang="it-IT" dirty="0">
              <a:latin typeface="Cambria" pitchFamily="18" charset="0"/>
            </a:endParaRPr>
          </a:p>
        </p:txBody>
      </p:sp>
      <p:pic>
        <p:nvPicPr>
          <p:cNvPr id="40" name="Immagine 39" descr="C:\Users\MARCELLO\Desktop\figure1.jpg"/>
          <p:cNvPicPr/>
          <p:nvPr/>
        </p:nvPicPr>
        <p:blipFill>
          <a:blip r:embed="rId6" cstate="print"/>
          <a:srcRect l="17647" r="15686"/>
          <a:stretch>
            <a:fillRect/>
          </a:stretch>
        </p:blipFill>
        <p:spPr bwMode="auto">
          <a:xfrm>
            <a:off x="3143240" y="4929198"/>
            <a:ext cx="2378544" cy="1724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Segnaposto numero diapositiva 29"/>
          <p:cNvSpPr>
            <a:spLocks noGrp="1"/>
          </p:cNvSpPr>
          <p:nvPr>
            <p:ph type="sldNum" sz="quarter" idx="10"/>
          </p:nvPr>
        </p:nvSpPr>
        <p:spPr>
          <a:xfrm>
            <a:off x="8766176" y="6500831"/>
            <a:ext cx="312737" cy="304800"/>
          </a:xfrm>
        </p:spPr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144016" y="1124744"/>
            <a:ext cx="8820472" cy="189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Al fine di </a:t>
            </a:r>
            <a:r>
              <a:rPr lang="en-US" dirty="0" err="1" smtClean="0">
                <a:latin typeface="Cambria" pitchFamily="18" charset="0"/>
              </a:rPr>
              <a:t>valuta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’affidabilit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del </a:t>
            </a:r>
            <a:r>
              <a:rPr lang="en-US" dirty="0" err="1" smtClean="0">
                <a:latin typeface="Cambria" pitchFamily="18" charset="0"/>
              </a:rPr>
              <a:t>metod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ulti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ropos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ono</a:t>
            </a:r>
            <a:r>
              <a:rPr lang="en-US" dirty="0" smtClean="0">
                <a:latin typeface="Cambria" pitchFamily="18" charset="0"/>
              </a:rPr>
              <a:t> state </a:t>
            </a:r>
            <a:r>
              <a:rPr lang="en-US" dirty="0" err="1" smtClean="0">
                <a:latin typeface="Cambria" pitchFamily="18" charset="0"/>
              </a:rPr>
              <a:t>condot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imulazioni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sia</a:t>
            </a:r>
            <a:r>
              <a:rPr lang="en-US" dirty="0" smtClean="0">
                <a:latin typeface="Cambria" pitchFamily="18" charset="0"/>
              </a:rPr>
              <a:t> con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FEM </a:t>
            </a:r>
            <a:r>
              <a:rPr lang="en-US" dirty="0" err="1" smtClean="0">
                <a:latin typeface="Cambria" pitchFamily="18" charset="0"/>
              </a:rPr>
              <a:t>eterogeneo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sia</a:t>
            </a:r>
            <a:r>
              <a:rPr lang="en-US" dirty="0" smtClean="0">
                <a:latin typeface="Cambria" pitchFamily="18" charset="0"/>
              </a:rPr>
              <a:t> con un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ultiscala</a:t>
            </a:r>
            <a:r>
              <a:rPr lang="en-US" dirty="0" smtClean="0">
                <a:latin typeface="Cambria" pitchFamily="18" charset="0"/>
              </a:rPr>
              <a:t>.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In </a:t>
            </a:r>
            <a:r>
              <a:rPr lang="en-US" dirty="0" err="1" smtClean="0">
                <a:latin typeface="Cambria" pitchFamily="18" charset="0"/>
              </a:rPr>
              <a:t>elasticità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smtClean="0">
                <a:latin typeface="Cambria" pitchFamily="18" charset="0"/>
              </a:rPr>
              <a:t>la </a:t>
            </a:r>
            <a:r>
              <a:rPr lang="en-US" dirty="0" err="1" smtClean="0">
                <a:latin typeface="Cambria" pitchFamily="18" charset="0"/>
              </a:rPr>
              <a:t>rispos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elastica</a:t>
            </a:r>
            <a:r>
              <a:rPr lang="en-US" dirty="0" smtClean="0">
                <a:latin typeface="Cambria" pitchFamily="18" charset="0"/>
              </a:rPr>
              <a:t> ad </a:t>
            </a:r>
            <a:r>
              <a:rPr lang="en-US" dirty="0" err="1" smtClean="0">
                <a:latin typeface="Cambria" pitchFamily="18" charset="0"/>
              </a:rPr>
              <a:t>un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formazion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nitari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eso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 smtClean="0">
                <a:latin typeface="Cambria" pitchFamily="18" charset="0"/>
              </a:rPr>
              <a:t>amplificabi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roporzionalme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zioni</a:t>
            </a:r>
            <a:r>
              <a:rPr lang="en-US" dirty="0" smtClean="0">
                <a:latin typeface="Cambria" pitchFamily="18" charset="0"/>
              </a:rPr>
              <a:t>. </a:t>
            </a:r>
            <a:r>
              <a:rPr lang="en-US" dirty="0" err="1" smtClean="0">
                <a:latin typeface="Cambria" pitchFamily="18" charset="0"/>
              </a:rPr>
              <a:t>Pertan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i</a:t>
            </a:r>
            <a:r>
              <a:rPr lang="en-US" dirty="0" smtClean="0">
                <a:latin typeface="Cambria" pitchFamily="18" charset="0"/>
              </a:rPr>
              <a:t> assume a </a:t>
            </a:r>
            <a:r>
              <a:rPr lang="en-US" dirty="0" err="1" smtClean="0">
                <a:latin typeface="Cambria" pitchFamily="18" charset="0"/>
              </a:rPr>
              <a:t>livell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croscopico</a:t>
            </a:r>
            <a:r>
              <a:rPr lang="en-US" dirty="0" smtClean="0">
                <a:latin typeface="Cambria" pitchFamily="18" charset="0"/>
              </a:rPr>
              <a:t> un </a:t>
            </a:r>
            <a:r>
              <a:rPr lang="en-US" dirty="0" err="1" smtClean="0">
                <a:latin typeface="Cambria" pitchFamily="18" charset="0"/>
              </a:rPr>
              <a:t>materi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nisotrop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ve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aratteristich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elastich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ottenu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mponend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n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formazion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nitaria</a:t>
            </a:r>
            <a:r>
              <a:rPr lang="en-US" dirty="0" smtClean="0">
                <a:latin typeface="Cambria" pitchFamily="18" charset="0"/>
              </a:rPr>
              <a:t> al RVE.</a:t>
            </a:r>
            <a:endParaRPr lang="it-IT" dirty="0"/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5753099" y="5589588"/>
          <a:ext cx="2349395" cy="86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7" name="Equation" r:id="rId3" imgW="1942920" imgH="711000" progId="Equation.DSMT4">
                  <p:embed/>
                </p:oleObj>
              </mc:Choice>
              <mc:Fallback>
                <p:oleObj name="Equation" r:id="rId3" imgW="1942920" imgH="711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099" y="5589588"/>
                        <a:ext cx="2349395" cy="863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 descr="C:\Users\MARCELLO\Desktop\cell.jpg"/>
          <p:cNvPicPr/>
          <p:nvPr/>
        </p:nvPicPr>
        <p:blipFill>
          <a:blip r:embed="rId5" cstate="print"/>
          <a:srcRect l="23729" t="7203" r="26469"/>
          <a:stretch>
            <a:fillRect/>
          </a:stretch>
        </p:blipFill>
        <p:spPr bwMode="auto">
          <a:xfrm>
            <a:off x="323528" y="3140968"/>
            <a:ext cx="1165459" cy="1138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Immagine 14" descr="C:\Users\MARCELLO\Desktop\5x5_1.jpg"/>
          <p:cNvPicPr/>
          <p:nvPr/>
        </p:nvPicPr>
        <p:blipFill>
          <a:blip r:embed="rId6" cstate="print"/>
          <a:srcRect l="33563" r="25789"/>
          <a:stretch>
            <a:fillRect/>
          </a:stretch>
        </p:blipFill>
        <p:spPr bwMode="auto">
          <a:xfrm>
            <a:off x="0" y="4437112"/>
            <a:ext cx="1828800" cy="225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Tabella 15"/>
          <p:cNvGraphicFramePr>
            <a:graphicFrameLocks noGrp="1"/>
          </p:cNvGraphicFramePr>
          <p:nvPr/>
        </p:nvGraphicFramePr>
        <p:xfrm>
          <a:off x="5076056" y="3068961"/>
          <a:ext cx="3888431" cy="2160238"/>
        </p:xfrm>
        <a:graphic>
          <a:graphicData uri="http://schemas.openxmlformats.org/drawingml/2006/table">
            <a:tbl>
              <a:tblPr/>
              <a:tblGrid>
                <a:gridCol w="1693244"/>
                <a:gridCol w="1155447"/>
                <a:gridCol w="1039740"/>
              </a:tblGrid>
              <a:tr h="229813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Cambria"/>
                          <a:ea typeface="Times New Roman"/>
                          <a:cs typeface="Arial"/>
                        </a:rPr>
                        <a:t>Properties</a:t>
                      </a:r>
                      <a:endParaRPr lang="it-IT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it-IT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it-IT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77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Total surface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150x150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2500 mm</a:t>
                      </a:r>
                      <a:r>
                        <a:rPr lang="en-US" sz="1200" baseline="30000">
                          <a:latin typeface="Cambria"/>
                          <a:ea typeface="Times New Roman"/>
                          <a:cs typeface="Arial"/>
                        </a:rPr>
                        <a:t>2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577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Side of inclusion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x2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4 mm</a:t>
                      </a:r>
                      <a:r>
                        <a:rPr lang="en-US" sz="1200" baseline="30000">
                          <a:latin typeface="Cambria"/>
                          <a:ea typeface="Times New Roman"/>
                          <a:cs typeface="Arial"/>
                        </a:rPr>
                        <a:t>2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77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Numer of inclusion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8rows x 28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784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77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Inclusion area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4x784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3.136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77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Matrix area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2500-3.136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19.364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77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A inclusion/Atot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3.136/22.500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13.94%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775"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A inclusion/A matrix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5.684/19.364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mbria"/>
                          <a:ea typeface="Times New Roman"/>
                          <a:cs typeface="Arial"/>
                        </a:rPr>
                        <a:t>24.18%</a:t>
                      </a:r>
                      <a:endParaRPr lang="it-IT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08899" name="Picture 3" descr="C:\Users\MARCELLO\Desktop\model.jpg"/>
          <p:cNvPicPr>
            <a:picLocks noChangeAspect="1" noChangeArrowheads="1"/>
          </p:cNvPicPr>
          <p:nvPr/>
        </p:nvPicPr>
        <p:blipFill>
          <a:blip r:embed="rId7" cstate="print"/>
          <a:srcRect l="21860"/>
          <a:stretch>
            <a:fillRect/>
          </a:stretch>
        </p:blipFill>
        <p:spPr bwMode="auto">
          <a:xfrm>
            <a:off x="2563348" y="3212976"/>
            <a:ext cx="1576604" cy="1008112"/>
          </a:xfrm>
          <a:prstGeom prst="rect">
            <a:avLst/>
          </a:prstGeom>
          <a:noFill/>
        </p:spPr>
      </p:pic>
      <p:sp>
        <p:nvSpPr>
          <p:cNvPr id="18" name="CasellaDiTesto 17"/>
          <p:cNvSpPr txBox="1"/>
          <p:nvPr/>
        </p:nvSpPr>
        <p:spPr>
          <a:xfrm>
            <a:off x="2339752" y="4725144"/>
            <a:ext cx="2808312" cy="16235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 smtClean="0">
                <a:latin typeface="Cambria" pitchFamily="18" charset="0"/>
              </a:rPr>
              <a:t>Em</a:t>
            </a:r>
            <a:r>
              <a:rPr lang="en-US" smtClean="0">
                <a:latin typeface="Cambria" pitchFamily="18" charset="0"/>
              </a:rPr>
              <a:t>    =50GPa      </a:t>
            </a:r>
            <a:r>
              <a:rPr lang="en-US" smtClean="0">
                <a:latin typeface="Symbol" pitchFamily="18" charset="2"/>
              </a:rPr>
              <a:t>n</a:t>
            </a:r>
            <a:r>
              <a:rPr lang="en-US" smtClean="0">
                <a:latin typeface="Cambria" pitchFamily="18" charset="0"/>
              </a:rPr>
              <a:t>=0.20</a:t>
            </a:r>
          </a:p>
          <a:p>
            <a:r>
              <a:rPr lang="en-US" err="1" smtClean="0">
                <a:latin typeface="Cambria" pitchFamily="18" charset="0"/>
              </a:rPr>
              <a:t>Eincl</a:t>
            </a:r>
            <a:r>
              <a:rPr lang="en-US" smtClean="0">
                <a:latin typeface="Cambria" pitchFamily="18" charset="0"/>
              </a:rPr>
              <a:t>=100GPa    </a:t>
            </a:r>
            <a:r>
              <a:rPr lang="en-US" smtClean="0">
                <a:latin typeface="Symbol" pitchFamily="18" charset="2"/>
              </a:rPr>
              <a:t> n</a:t>
            </a:r>
            <a:r>
              <a:rPr lang="en-US" smtClean="0">
                <a:latin typeface="Cambria" pitchFamily="18" charset="0"/>
              </a:rPr>
              <a:t>=0.12</a:t>
            </a:r>
          </a:p>
          <a:p>
            <a:r>
              <a:rPr lang="en-US" err="1" smtClean="0">
                <a:latin typeface="Cambria" pitchFamily="18" charset="0"/>
              </a:rPr>
              <a:t>Einterf</a:t>
            </a:r>
            <a:r>
              <a:rPr lang="en-US" smtClean="0">
                <a:latin typeface="Cambria" pitchFamily="18" charset="0"/>
              </a:rPr>
              <a:t>.=50GPa   </a:t>
            </a:r>
            <a:r>
              <a:rPr lang="en-US" smtClean="0">
                <a:latin typeface="Symbol" pitchFamily="18" charset="2"/>
              </a:rPr>
              <a:t>n</a:t>
            </a:r>
            <a:r>
              <a:rPr lang="en-US" smtClean="0">
                <a:latin typeface="Cambria" pitchFamily="18" charset="0"/>
              </a:rPr>
              <a:t>=0.12</a:t>
            </a:r>
          </a:p>
          <a:p>
            <a:r>
              <a:rPr lang="en-US" smtClean="0">
                <a:latin typeface="Cambria" pitchFamily="18" charset="0"/>
              </a:rPr>
              <a:t>h </a:t>
            </a:r>
            <a:r>
              <a:rPr lang="en-US" err="1" smtClean="0">
                <a:latin typeface="Cambria" pitchFamily="18" charset="0"/>
              </a:rPr>
              <a:t>interf</a:t>
            </a:r>
            <a:r>
              <a:rPr lang="en-US" smtClean="0">
                <a:latin typeface="Cambria" pitchFamily="18" charset="0"/>
              </a:rPr>
              <a:t>. =0.5mm</a:t>
            </a:r>
            <a:endParaRPr lang="it-IT">
              <a:latin typeface="Cambria" pitchFamily="18" charset="0"/>
            </a:endParaRPr>
          </a:p>
        </p:txBody>
      </p:sp>
      <p:sp>
        <p:nvSpPr>
          <p:cNvPr id="13" name="Segnaposto numero diapositiva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250825" y="115094"/>
            <a:ext cx="8893175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6 		MODELLO MULTISCALA </a:t>
            </a:r>
          </a:p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		SIMULAZIONI NUMERICHE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Cambria" pitchFamily="18" charset="0"/>
              <a:ea typeface="+mn-ea"/>
              <a:cs typeface="Times" pitchFamily="18" charset="0"/>
              <a:sym typeface="Tahoma" pitchFamily="34" charset="0"/>
            </a:endParaRPr>
          </a:p>
          <a:p>
            <a:pPr marL="382588" marR="0" lvl="0" indent="-34290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it-IT" sz="20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" pitchFamily="18" charset="0"/>
              <a:ea typeface="+mn-ea"/>
              <a:cs typeface="Times" pitchFamily="18" charset="0"/>
              <a:sym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142876" y="1071546"/>
            <a:ext cx="8858280" cy="1341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La </a:t>
            </a:r>
            <a:r>
              <a:rPr lang="en-US" dirty="0" err="1" smtClean="0">
                <a:latin typeface="Cambria" pitchFamily="18" charset="0"/>
              </a:rPr>
              <a:t>risposta</a:t>
            </a:r>
            <a:r>
              <a:rPr lang="en-US" dirty="0" smtClean="0">
                <a:latin typeface="Cambria" pitchFamily="18" charset="0"/>
              </a:rPr>
              <a:t> in termini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egn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ltrasonico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tr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FEM </a:t>
            </a:r>
            <a:r>
              <a:rPr lang="en-US" dirty="0" err="1" smtClean="0">
                <a:latin typeface="Cambria" pitchFamily="18" charset="0"/>
              </a:rPr>
              <a:t>eterogeneo</a:t>
            </a:r>
            <a:r>
              <a:rPr lang="en-US" dirty="0" smtClean="0">
                <a:latin typeface="Cambria" pitchFamily="18" charset="0"/>
              </a:rPr>
              <a:t> e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ulti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omogeneizzato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risul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ve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fferenz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feriori</a:t>
            </a:r>
            <a:r>
              <a:rPr lang="en-US" dirty="0" smtClean="0">
                <a:latin typeface="Cambria" pitchFamily="18" charset="0"/>
              </a:rPr>
              <a:t> al  6%.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Tale </a:t>
            </a:r>
            <a:r>
              <a:rPr lang="en-US" dirty="0" err="1" smtClean="0">
                <a:latin typeface="Cambria" pitchFamily="18" charset="0"/>
              </a:rPr>
              <a:t>differenza</a:t>
            </a:r>
            <a:r>
              <a:rPr lang="en-US" dirty="0" smtClean="0">
                <a:latin typeface="Cambria" pitchFamily="18" charset="0"/>
              </a:rPr>
              <a:t> è </a:t>
            </a:r>
            <a:r>
              <a:rPr lang="en-US" dirty="0" err="1" smtClean="0">
                <a:latin typeface="Cambria" pitchFamily="18" charset="0"/>
              </a:rPr>
              <a:t>lega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dizion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terfacci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finitame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gid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ssunt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al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FEM.</a:t>
            </a:r>
            <a:endParaRPr lang="it-IT" dirty="0">
              <a:latin typeface="Cambria" pitchFamily="18" charset="0"/>
            </a:endParaRPr>
          </a:p>
        </p:txBody>
      </p:sp>
      <p:pic>
        <p:nvPicPr>
          <p:cNvPr id="207874" name="Immagine 79" descr="150x150_13_300_step10ETERO"/>
          <p:cNvPicPr>
            <a:picLocks noChangeAspect="1" noChangeArrowheads="1"/>
          </p:cNvPicPr>
          <p:nvPr/>
        </p:nvPicPr>
        <p:blipFill>
          <a:blip r:embed="rId2" cstate="print"/>
          <a:srcRect l="33990" r="21712"/>
          <a:stretch>
            <a:fillRect/>
          </a:stretch>
        </p:blipFill>
        <p:spPr bwMode="auto">
          <a:xfrm>
            <a:off x="4847161" y="3789040"/>
            <a:ext cx="1367913" cy="1496961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0" y="530120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7877" name="Picture 5" descr="C:\Users\MARCELLO\Desktop\150x150_17.jpg"/>
          <p:cNvPicPr>
            <a:picLocks noChangeAspect="1" noChangeArrowheads="1"/>
          </p:cNvPicPr>
          <p:nvPr/>
        </p:nvPicPr>
        <p:blipFill>
          <a:blip r:embed="rId3" cstate="print"/>
          <a:srcRect l="37012" r="13743"/>
          <a:stretch>
            <a:fillRect/>
          </a:stretch>
        </p:blipFill>
        <p:spPr bwMode="auto">
          <a:xfrm>
            <a:off x="6694953" y="3786190"/>
            <a:ext cx="1253261" cy="1512168"/>
          </a:xfrm>
          <a:prstGeom prst="rect">
            <a:avLst/>
          </a:prstGeom>
          <a:noFill/>
        </p:spPr>
      </p:pic>
      <p:graphicFrame>
        <p:nvGraphicFramePr>
          <p:cNvPr id="13" name="Grafico 12"/>
          <p:cNvGraphicFramePr/>
          <p:nvPr/>
        </p:nvGraphicFramePr>
        <p:xfrm>
          <a:off x="251520" y="3645024"/>
          <a:ext cx="3816991" cy="19462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4" name="Tabella 13"/>
          <p:cNvGraphicFramePr>
            <a:graphicFrameLocks noGrp="1"/>
          </p:cNvGraphicFramePr>
          <p:nvPr/>
        </p:nvGraphicFramePr>
        <p:xfrm>
          <a:off x="2357422" y="2428868"/>
          <a:ext cx="4870323" cy="10972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107878"/>
                <a:gridCol w="1214852"/>
                <a:gridCol w="955347"/>
                <a:gridCol w="1592246"/>
              </a:tblGrid>
              <a:tr h="32400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dirty="0" smtClean="0">
                          <a:latin typeface="Cambria" pitchFamily="18" charset="0"/>
                          <a:ea typeface="Times New Roman"/>
                        </a:rPr>
                        <a:t>f=100kHz</a:t>
                      </a:r>
                      <a:endParaRPr lang="it-IT" sz="1600" b="1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dirty="0" smtClean="0">
                          <a:latin typeface="Cambria" pitchFamily="18" charset="0"/>
                          <a:ea typeface="Times New Roman"/>
                        </a:rPr>
                        <a:t>V</a:t>
                      </a:r>
                      <a:r>
                        <a:rPr lang="it-IT" sz="1600" b="1" baseline="0" dirty="0" smtClean="0">
                          <a:latin typeface="Cambria" pitchFamily="18" charset="0"/>
                          <a:ea typeface="Times New Roman"/>
                        </a:rPr>
                        <a:t> [m/s]</a:t>
                      </a:r>
                      <a:endParaRPr lang="it-IT" sz="1600" b="1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dirty="0" err="1" smtClean="0">
                          <a:latin typeface="Cambria" pitchFamily="18" charset="0"/>
                          <a:ea typeface="Times New Roman"/>
                        </a:rPr>
                        <a:t>Ppk</a:t>
                      </a:r>
                      <a:endParaRPr lang="it-IT" sz="1600" b="1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600" b="1" dirty="0" err="1" smtClean="0">
                          <a:latin typeface="Cambria" pitchFamily="18" charset="0"/>
                          <a:ea typeface="Times New Roman"/>
                        </a:rPr>
                        <a:t>Freq</a:t>
                      </a:r>
                      <a:r>
                        <a:rPr lang="it-IT" sz="1600" b="1" dirty="0" smtClean="0">
                          <a:latin typeface="Cambria" pitchFamily="18" charset="0"/>
                          <a:ea typeface="Times New Roman"/>
                        </a:rPr>
                        <a:t>. [kHz]</a:t>
                      </a:r>
                      <a:endParaRPr lang="it-IT" sz="1600" b="1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3903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 pitchFamily="18" charset="0"/>
                        </a:rPr>
                        <a:t>FEM</a:t>
                      </a:r>
                      <a:endParaRPr lang="it-IT" sz="160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mbria" pitchFamily="18" charset="0"/>
                        </a:rPr>
                        <a:t>5514 </a:t>
                      </a:r>
                      <a:endParaRPr lang="it-IT" sz="1600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Cambria" pitchFamily="18" charset="0"/>
                          <a:ea typeface="Times New Roman"/>
                        </a:rPr>
                        <a:t>120.700</a:t>
                      </a:r>
                      <a:endParaRPr lang="it-IT" sz="1600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Cambria" pitchFamily="18" charset="0"/>
                          <a:ea typeface="Times New Roman"/>
                        </a:rPr>
                        <a:t>97.65</a:t>
                      </a:r>
                      <a:endParaRPr lang="it-IT" sz="1600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4965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mbria" pitchFamily="18" charset="0"/>
                        </a:rPr>
                        <a:t>M.SCALE</a:t>
                      </a:r>
                      <a:endParaRPr lang="it-IT" sz="160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mbria" pitchFamily="18" charset="0"/>
                        </a:rPr>
                        <a:t>5208</a:t>
                      </a:r>
                      <a:endParaRPr lang="it-IT" sz="1600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Cambria" pitchFamily="18" charset="0"/>
                          <a:ea typeface="Times New Roman"/>
                        </a:rPr>
                        <a:t>123.000</a:t>
                      </a:r>
                      <a:endParaRPr lang="it-IT" sz="1600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smtClean="0">
                          <a:latin typeface="Cambria" pitchFamily="18" charset="0"/>
                          <a:ea typeface="Times New Roman"/>
                        </a:rPr>
                        <a:t>97.65</a:t>
                      </a:r>
                      <a:endParaRPr lang="it-IT" sz="1600" dirty="0">
                        <a:latin typeface="Cambria" pitchFamily="18" charset="0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4499992" y="6002124"/>
            <a:ext cx="41764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Stato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di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tensione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 per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modell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eterogene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e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modell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omogeneizzat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 freq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200KHz.</a:t>
            </a:r>
            <a:endParaRPr kumimoji="0" lang="it-IT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ttangolo 15"/>
          <p:cNvSpPr/>
          <p:nvPr/>
        </p:nvSpPr>
        <p:spPr>
          <a:xfrm>
            <a:off x="5164318" y="5445224"/>
            <a:ext cx="1366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</a:pP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(a ) FEM </a:t>
            </a:r>
          </a:p>
          <a:p>
            <a:pPr lvl="0">
              <a:spcBef>
                <a:spcPct val="0"/>
              </a:spcBef>
            </a:pP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eterogeneo</a:t>
            </a:r>
            <a:endParaRPr lang="en-US" sz="1400" dirty="0" smtClean="0">
              <a:solidFill>
                <a:schemeClr val="tx1"/>
              </a:solidFill>
              <a:latin typeface="Cambria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ttangolo 18"/>
          <p:cNvSpPr/>
          <p:nvPr/>
        </p:nvSpPr>
        <p:spPr>
          <a:xfrm>
            <a:off x="6715140" y="5429264"/>
            <a:ext cx="1376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</a:pP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(b ) M.SCALA </a:t>
            </a:r>
          </a:p>
          <a:p>
            <a:pPr lvl="0">
              <a:spcBef>
                <a:spcPct val="0"/>
              </a:spcBef>
            </a:pP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anisotropo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95536" y="5697542"/>
            <a:ext cx="345638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Segnale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ultrasonico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per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modell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eterogene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e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modell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omogeneizzato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Arial" pitchFamily="34" charset="0"/>
              </a:rPr>
              <a:t>  freq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Times New Roman" pitchFamily="18" charset="0"/>
                <a:cs typeface="Times New Roman" pitchFamily="18" charset="0"/>
              </a:rPr>
              <a:t>100KHz.</a:t>
            </a:r>
            <a:endParaRPr kumimoji="0" lang="it-IT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egnaposto numero diapositiva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50825" y="115888"/>
            <a:ext cx="8893175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6 		MODELLO MULTISCALA </a:t>
            </a:r>
          </a:p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		RISULTATI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Cambria" pitchFamily="18" charset="0"/>
              <a:ea typeface="+mn-ea"/>
              <a:cs typeface="Times" pitchFamily="18" charset="0"/>
              <a:sym typeface="Tahoma" pitchFamily="34" charset="0"/>
            </a:endParaRPr>
          </a:p>
          <a:p>
            <a:pPr marL="382588" marR="0" lvl="0" indent="-34290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it-IT" sz="20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" pitchFamily="18" charset="0"/>
              <a:ea typeface="+mn-ea"/>
              <a:cs typeface="Times" pitchFamily="18" charset="0"/>
              <a:sym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graphicFrame>
        <p:nvGraphicFramePr>
          <p:cNvPr id="17" name="Tabella 16"/>
          <p:cNvGraphicFramePr>
            <a:graphicFrameLocks noGrp="1"/>
          </p:cNvGraphicFramePr>
          <p:nvPr/>
        </p:nvGraphicFramePr>
        <p:xfrm>
          <a:off x="5214942" y="3000372"/>
          <a:ext cx="2880000" cy="317806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20000"/>
                <a:gridCol w="720000"/>
                <a:gridCol w="720000"/>
                <a:gridCol w="720000"/>
              </a:tblGrid>
              <a:tr h="211765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1" u="none" strike="noStrike" dirty="0" err="1" smtClean="0">
                          <a:latin typeface="Cambria" pitchFamily="18" charset="0"/>
                        </a:rPr>
                        <a:t>Em</a:t>
                      </a:r>
                      <a:r>
                        <a:rPr lang="it-IT" sz="1400" b="1" u="none" strike="noStrike" dirty="0" smtClean="0">
                          <a:latin typeface="Cambria" pitchFamily="18" charset="0"/>
                        </a:rPr>
                        <a:t>/Ei</a:t>
                      </a:r>
                      <a:endParaRPr lang="it-IT" sz="1400" b="1" i="0" u="none" strike="noStrike" dirty="0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1" u="none" strike="noStrike">
                          <a:latin typeface="Cambria" pitchFamily="18" charset="0"/>
                        </a:rPr>
                        <a:t>EL</a:t>
                      </a:r>
                      <a:endParaRPr lang="it-IT" sz="1400" b="1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1" u="none" strike="noStrike">
                          <a:latin typeface="Cambria" pitchFamily="18" charset="0"/>
                        </a:rPr>
                        <a:t>ET</a:t>
                      </a:r>
                      <a:endParaRPr lang="it-IT" sz="1400" b="1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1" u="none" strike="noStrike">
                          <a:latin typeface="Cambria" pitchFamily="18" charset="0"/>
                        </a:rPr>
                        <a:t>G</a:t>
                      </a:r>
                      <a:endParaRPr lang="it-IT" sz="1400" b="1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  <a:tr h="423529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50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38,7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8,1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17,15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  <a:tr h="423529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10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42,28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8,3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18,32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  <a:tr h="423529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4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53,68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9,58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21,26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  <a:tr h="423529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1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51,8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9,28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20,07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  <a:tr h="423529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0,5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53,68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9,58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21,26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  <a:tr h="423529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 dirty="0">
                          <a:latin typeface="Cambria" pitchFamily="18" charset="0"/>
                        </a:rPr>
                        <a:t>0,05</a:t>
                      </a:r>
                      <a:endParaRPr lang="it-IT" sz="1400" b="0" i="0" u="none" strike="noStrike" dirty="0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56,5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10,05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 smtClean="0">
                          <a:latin typeface="Cambria" pitchFamily="18" charset="0"/>
                        </a:rPr>
                        <a:t>22,0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  <a:tr h="423529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0,00005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57,6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>
                          <a:latin typeface="Cambria" pitchFamily="18" charset="0"/>
                        </a:rPr>
                        <a:t>10,25</a:t>
                      </a:r>
                      <a:endParaRPr lang="it-IT" sz="1400" b="0" i="0" u="none" strike="noStrike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u="none" strike="noStrike" dirty="0">
                          <a:latin typeface="Cambria" pitchFamily="18" charset="0"/>
                        </a:rPr>
                        <a:t>22,2</a:t>
                      </a:r>
                      <a:endParaRPr lang="it-IT" sz="1400" b="0" i="0" u="none" strike="noStrike" dirty="0">
                        <a:solidFill>
                          <a:srgbClr val="000000"/>
                        </a:solidFill>
                        <a:latin typeface="Cambria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9" name="Immagine 8"/>
          <p:cNvPicPr/>
          <p:nvPr/>
        </p:nvPicPr>
        <p:blipFill>
          <a:blip r:embed="rId2" cstate="print"/>
          <a:srcRect l="8978" t="13308" r="14510" b="6841"/>
          <a:stretch>
            <a:fillRect/>
          </a:stretch>
        </p:blipFill>
        <p:spPr bwMode="auto">
          <a:xfrm>
            <a:off x="214282" y="2780928"/>
            <a:ext cx="4500245" cy="3519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egnaposto numero diapositiva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0825" y="115888"/>
            <a:ext cx="8893175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6 		MODELLO MULTISCALA </a:t>
            </a:r>
          </a:p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		STUDIO PARAMETRICO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Cambria" pitchFamily="18" charset="0"/>
              <a:ea typeface="+mn-ea"/>
              <a:cs typeface="Times" pitchFamily="18" charset="0"/>
              <a:sym typeface="Tahoma" pitchFamily="34" charset="0"/>
            </a:endParaRPr>
          </a:p>
          <a:p>
            <a:pPr marL="382588" marR="0" lvl="0" indent="-34290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it-IT" sz="20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" pitchFamily="18" charset="0"/>
              <a:ea typeface="+mn-ea"/>
              <a:cs typeface="Times" pitchFamily="18" charset="0"/>
              <a:sym typeface="Tahoma" pitchFamily="34" charset="0"/>
            </a:endParaRPr>
          </a:p>
        </p:txBody>
      </p:sp>
      <p:sp>
        <p:nvSpPr>
          <p:cNvPr id="10" name="CasellaDiTesto 28"/>
          <p:cNvSpPr txBox="1">
            <a:spLocks noChangeArrowheads="1"/>
          </p:cNvSpPr>
          <p:nvPr/>
        </p:nvSpPr>
        <p:spPr bwMode="auto">
          <a:xfrm>
            <a:off x="107504" y="1196752"/>
            <a:ext cx="8856984" cy="161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 Al fine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valuta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’influen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it-IT" dirty="0" smtClean="0">
                <a:latin typeface="Cambria" pitchFamily="18" charset="0"/>
              </a:rPr>
              <a:t>rigidez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’interfacci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u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velocità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progagazione</a:t>
            </a:r>
            <a:r>
              <a:rPr lang="en-US" dirty="0" smtClean="0">
                <a:latin typeface="Cambria" pitchFamily="18" charset="0"/>
              </a:rPr>
              <a:t> del </a:t>
            </a:r>
            <a:r>
              <a:rPr lang="en-US" dirty="0" err="1" smtClean="0">
                <a:latin typeface="Cambria" pitchFamily="18" charset="0"/>
              </a:rPr>
              <a:t>segn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ltrasonic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 smtClean="0">
                <a:latin typeface="Cambria" pitchFamily="18" charset="0"/>
              </a:rPr>
              <a:t>sta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dot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no</a:t>
            </a:r>
            <a:r>
              <a:rPr lang="en-US" dirty="0" smtClean="0">
                <a:latin typeface="Cambria" pitchFamily="18" charset="0"/>
              </a:rPr>
              <a:t> studio </a:t>
            </a:r>
            <a:r>
              <a:rPr lang="en-US" dirty="0" err="1" smtClean="0">
                <a:latin typeface="Cambria" pitchFamily="18" charset="0"/>
              </a:rPr>
              <a:t>parametric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ul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appor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Ematrice</a:t>
            </a:r>
            <a:r>
              <a:rPr lang="en-US" dirty="0" smtClean="0">
                <a:latin typeface="Cambria" pitchFamily="18" charset="0"/>
              </a:rPr>
              <a:t>/E </a:t>
            </a:r>
            <a:r>
              <a:rPr lang="en-US" dirty="0" err="1" smtClean="0">
                <a:latin typeface="Cambria" pitchFamily="18" charset="0"/>
              </a:rPr>
              <a:t>interfaccia</a:t>
            </a:r>
            <a:r>
              <a:rPr lang="en-US" dirty="0" smtClean="0">
                <a:latin typeface="Cambria" pitchFamily="18" charset="0"/>
              </a:rPr>
              <a:t>. 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Il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FEM </a:t>
            </a:r>
            <a:r>
              <a:rPr lang="en-US" dirty="0" err="1" smtClean="0">
                <a:latin typeface="Cambria" pitchFamily="18" charset="0"/>
              </a:rPr>
              <a:t>eterogene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en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terfacc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 smtClean="0">
                <a:latin typeface="Cambria" pitchFamily="18" charset="0"/>
              </a:rPr>
              <a:t>approssimabi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ad un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con </a:t>
            </a:r>
            <a:r>
              <a:rPr lang="en-US" dirty="0" err="1" smtClean="0">
                <a:latin typeface="Cambria" pitchFamily="18" charset="0"/>
              </a:rPr>
              <a:t>interfacc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finitame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gide</a:t>
            </a:r>
            <a:r>
              <a:rPr lang="en-US" dirty="0" smtClean="0">
                <a:latin typeface="Cambria" pitchFamily="18" charset="0"/>
              </a:rPr>
              <a:t>. </a:t>
            </a:r>
            <a:endParaRPr lang="it-IT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107504" y="1196752"/>
            <a:ext cx="8856984" cy="161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 Al fine </a:t>
            </a:r>
            <a:r>
              <a:rPr lang="en-US" dirty="0" err="1" smtClean="0">
                <a:latin typeface="Cambria" pitchFamily="18" charset="0"/>
              </a:rPr>
              <a:t>d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valuta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’influen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it-IT" dirty="0" smtClean="0">
                <a:latin typeface="Cambria" pitchFamily="18" charset="0"/>
              </a:rPr>
              <a:t>rigidez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ell’interfacci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u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velocità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progagazione</a:t>
            </a:r>
            <a:r>
              <a:rPr lang="en-US" dirty="0" smtClean="0">
                <a:latin typeface="Cambria" pitchFamily="18" charset="0"/>
              </a:rPr>
              <a:t> del </a:t>
            </a:r>
            <a:r>
              <a:rPr lang="en-US" dirty="0" err="1" smtClean="0">
                <a:latin typeface="Cambria" pitchFamily="18" charset="0"/>
              </a:rPr>
              <a:t>segn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ltrasonic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 smtClean="0">
                <a:latin typeface="Cambria" pitchFamily="18" charset="0"/>
              </a:rPr>
              <a:t>sta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dot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uno</a:t>
            </a:r>
            <a:r>
              <a:rPr lang="en-US" dirty="0" smtClean="0">
                <a:latin typeface="Cambria" pitchFamily="18" charset="0"/>
              </a:rPr>
              <a:t> studio </a:t>
            </a:r>
            <a:r>
              <a:rPr lang="en-US" dirty="0" err="1" smtClean="0">
                <a:latin typeface="Cambria" pitchFamily="18" charset="0"/>
              </a:rPr>
              <a:t>parametric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ul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apport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Ematrice</a:t>
            </a:r>
            <a:r>
              <a:rPr lang="en-US" dirty="0" smtClean="0">
                <a:latin typeface="Cambria" pitchFamily="18" charset="0"/>
              </a:rPr>
              <a:t>/E </a:t>
            </a:r>
            <a:r>
              <a:rPr lang="en-US" dirty="0" err="1" smtClean="0">
                <a:latin typeface="Cambria" pitchFamily="18" charset="0"/>
              </a:rPr>
              <a:t>interfaccia</a:t>
            </a:r>
            <a:r>
              <a:rPr lang="en-US" dirty="0" smtClean="0">
                <a:latin typeface="Cambria" pitchFamily="18" charset="0"/>
              </a:rPr>
              <a:t>. </a:t>
            </a:r>
          </a:p>
          <a:p>
            <a:pPr algn="just"/>
            <a:r>
              <a:rPr lang="en-US" dirty="0" smtClean="0">
                <a:latin typeface="Cambria" pitchFamily="18" charset="0"/>
              </a:rPr>
              <a:t>Il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FEM </a:t>
            </a:r>
            <a:r>
              <a:rPr lang="en-US" dirty="0" err="1" smtClean="0">
                <a:latin typeface="Cambria" pitchFamily="18" charset="0"/>
              </a:rPr>
              <a:t>eterogene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en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terfacc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è </a:t>
            </a:r>
            <a:r>
              <a:rPr lang="en-US" dirty="0" err="1" smtClean="0">
                <a:latin typeface="Cambria" pitchFamily="18" charset="0"/>
              </a:rPr>
              <a:t>approssimabile</a:t>
            </a:r>
            <a:r>
              <a:rPr lang="en-US" dirty="0" smtClean="0">
                <a:latin typeface="Cambria" pitchFamily="18" charset="0"/>
              </a:rPr>
              <a:t> ad un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con </a:t>
            </a:r>
            <a:r>
              <a:rPr lang="en-US" dirty="0" err="1" smtClean="0">
                <a:latin typeface="Cambria" pitchFamily="18" charset="0"/>
              </a:rPr>
              <a:t>interfacc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finitament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gide</a:t>
            </a:r>
            <a:r>
              <a:rPr lang="en-US" dirty="0" smtClean="0">
                <a:latin typeface="Cambria" pitchFamily="18" charset="0"/>
              </a:rPr>
              <a:t>. </a:t>
            </a:r>
            <a:endParaRPr lang="it-IT" dirty="0"/>
          </a:p>
        </p:txBody>
      </p:sp>
      <p:graphicFrame>
        <p:nvGraphicFramePr>
          <p:cNvPr id="14" name="Grafico 13"/>
          <p:cNvGraphicFramePr/>
          <p:nvPr>
            <p:extLst>
              <p:ext uri="{D42A27DB-BD31-4B8C-83A1-F6EECF244321}">
                <p14:modId xmlns:p14="http://schemas.microsoft.com/office/powerpoint/2010/main" val="2869302539"/>
              </p:ext>
            </p:extLst>
          </p:nvPr>
        </p:nvGraphicFramePr>
        <p:xfrm>
          <a:off x="323528" y="3068960"/>
          <a:ext cx="4416574" cy="32339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4932040" y="3573016"/>
            <a:ext cx="34563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Al </a:t>
            </a:r>
            <a:r>
              <a:rPr lang="en-US" dirty="0" err="1" smtClean="0">
                <a:latin typeface="Cambria" pitchFamily="18" charset="0"/>
              </a:rPr>
              <a:t>crescere</a:t>
            </a:r>
            <a:r>
              <a:rPr lang="en-US" dirty="0" smtClean="0">
                <a:latin typeface="Cambria" pitchFamily="18" charset="0"/>
              </a:rPr>
              <a:t> del modulo E </a:t>
            </a:r>
            <a:r>
              <a:rPr lang="en-US" dirty="0" err="1" smtClean="0">
                <a:latin typeface="Cambria" pitchFamily="18" charset="0"/>
              </a:rPr>
              <a:t>interf</a:t>
            </a:r>
            <a:r>
              <a:rPr lang="en-US" dirty="0" smtClean="0">
                <a:latin typeface="Cambria" pitchFamily="18" charset="0"/>
              </a:rPr>
              <a:t>. a </a:t>
            </a:r>
            <a:r>
              <a:rPr lang="en-US" dirty="0" err="1" smtClean="0">
                <a:latin typeface="Cambria" pitchFamily="18" charset="0"/>
              </a:rPr>
              <a:t>velocità</a:t>
            </a:r>
            <a:r>
              <a:rPr lang="en-US" dirty="0" smtClean="0">
                <a:latin typeface="Cambria" pitchFamily="18" charset="0"/>
              </a:rPr>
              <a:t> del </a:t>
            </a:r>
            <a:r>
              <a:rPr lang="en-US" dirty="0" err="1" smtClean="0">
                <a:latin typeface="Cambria" pitchFamily="18" charset="0"/>
              </a:rPr>
              <a:t>segnal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nel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ultisca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end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velocita</a:t>
            </a:r>
            <a:r>
              <a:rPr lang="en-US" dirty="0" smtClean="0">
                <a:latin typeface="Cambria" pitchFamily="18" charset="0"/>
              </a:rPr>
              <a:t> del </a:t>
            </a:r>
            <a:r>
              <a:rPr lang="en-US" dirty="0" err="1" smtClean="0">
                <a:latin typeface="Cambria" pitchFamily="18" charset="0"/>
              </a:rPr>
              <a:t>modello</a:t>
            </a:r>
            <a:r>
              <a:rPr lang="en-US" dirty="0" smtClean="0">
                <a:latin typeface="Cambria" pitchFamily="18" charset="0"/>
              </a:rPr>
              <a:t> FEM </a:t>
            </a:r>
            <a:r>
              <a:rPr lang="en-US" dirty="0" err="1" smtClean="0">
                <a:latin typeface="Cambria" pitchFamily="18" charset="0"/>
              </a:rPr>
              <a:t>eterogeneo</a:t>
            </a:r>
            <a:r>
              <a:rPr lang="en-US" dirty="0" smtClean="0">
                <a:latin typeface="Cambria" pitchFamily="18" charset="0"/>
              </a:rPr>
              <a:t>.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50825" y="115888"/>
            <a:ext cx="8893175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6 		MODELLO MULTISCALA </a:t>
            </a:r>
          </a:p>
          <a:p>
            <a:pPr marL="496888" marR="0" lvl="0" indent="-4572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itchFamily="18" charset="0"/>
                <a:ea typeface="+mn-ea"/>
                <a:cs typeface="Helvetica" pitchFamily="34" charset="0"/>
                <a:sym typeface="Tahoma" pitchFamily="34" charset="0"/>
              </a:rPr>
              <a:t>		RISULTATI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Cambria" pitchFamily="18" charset="0"/>
              <a:ea typeface="+mn-ea"/>
              <a:cs typeface="Times" pitchFamily="18" charset="0"/>
              <a:sym typeface="Tahoma" pitchFamily="34" charset="0"/>
            </a:endParaRPr>
          </a:p>
          <a:p>
            <a:pPr marL="382588" marR="0" lvl="0" indent="-34290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9688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endParaRPr kumimoji="0" lang="it-IT" sz="20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" pitchFamily="18" charset="0"/>
              <a:ea typeface="+mn-ea"/>
              <a:cs typeface="Times" pitchFamily="18" charset="0"/>
              <a:sym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15888"/>
            <a:ext cx="8856663" cy="6408737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7	CONCLUSIONI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None/>
            </a:pPr>
            <a:endParaRPr lang="en-US" sz="2200" b="1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AutoNum type="arabicPlain" startAt="7"/>
            </a:pPr>
            <a:endParaRPr lang="en-US" sz="2200" b="1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ffrontat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blem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lativ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l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zzazion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ccanic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diant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’impieg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tod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i</a:t>
            </a:r>
            <a:endParaRPr lang="en-US" sz="18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endParaRPr lang="en-US" sz="18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Non 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ossibil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ccertar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elocità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egnal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le sue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ratteristich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an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ienament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rrelate.</a:t>
            </a: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endParaRPr lang="en-US" sz="18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 fine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terminar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a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esistenz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mediate prove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è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propost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lgoritm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lustering. </a:t>
            </a:r>
          </a:p>
          <a:p>
            <a:pPr marL="496888" indent="-457200" algn="just">
              <a:spcBef>
                <a:spcPts val="300"/>
              </a:spcBef>
              <a:buClrTx/>
              <a:buSzPct val="100000"/>
              <a:buNone/>
            </a:pP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	La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banc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at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reat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per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’algoritm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chied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sser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rricchit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al fine di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umentar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’affidabilità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etod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marL="496888" indent="-457200" algn="just">
              <a:spcBef>
                <a:spcPts val="300"/>
              </a:spcBef>
              <a:buClrTx/>
              <a:buSzPct val="100000"/>
              <a:buNone/>
            </a:pPr>
            <a:endParaRPr lang="en-US" sz="18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È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tat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sservat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rrelazion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qualitativ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riazion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s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e la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variazion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ell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i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risonanz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endParaRPr lang="en-US" sz="18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 algn="just">
              <a:spcBef>
                <a:spcPts val="300"/>
              </a:spcBef>
              <a:buClrTx/>
              <a:buSzPct val="100000"/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Si propone un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ultiscal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in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fas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lastic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sent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odellar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un continuo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come continuo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omogeneizzat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anisotrop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enend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t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del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livell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nnession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tra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mponenti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h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costituiscon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1800" dirty="0" err="1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eterogeneo</a:t>
            </a:r>
            <a:r>
              <a:rPr lang="en-US" sz="18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.</a:t>
            </a:r>
          </a:p>
        </p:txBody>
      </p:sp>
      <p:cxnSp>
        <p:nvCxnSpPr>
          <p:cNvPr id="36867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569325" cy="5524517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2 		PROVE  ULTRASONICHE</a:t>
            </a:r>
            <a:endParaRPr lang="it-IT" sz="2200" dirty="0" smtClean="0">
              <a:solidFill>
                <a:schemeClr val="bg2"/>
              </a:solidFill>
              <a:latin typeface="Cambria" pitchFamily="18" charset="0"/>
              <a:cs typeface="Helvetica" pitchFamily="34" charset="0"/>
            </a:endParaRPr>
          </a:p>
          <a:p>
            <a:pPr marL="496888" indent="-457200">
              <a:spcBef>
                <a:spcPts val="1200"/>
              </a:spcBef>
              <a:buClrTx/>
              <a:buSzPct val="100000"/>
              <a:buFont typeface="Wingdings" pitchFamily="2" charset="2"/>
              <a:buNone/>
              <a:defRPr/>
            </a:pPr>
            <a:endParaRPr lang="it-IT" sz="2100" b="1" dirty="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 marL="0" indent="0" algn="just">
              <a:spcBef>
                <a:spcPts val="1200"/>
              </a:spcBef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a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tecnic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ultrasonic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onsist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nel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ollecitar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il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aterial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ttravers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ond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eccani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aratterizzat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un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frequenz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uperior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20 kHz. </a:t>
            </a:r>
          </a:p>
          <a:p>
            <a:pPr marL="0" indent="0" algn="just">
              <a:spcBef>
                <a:spcPts val="1200"/>
              </a:spcBef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frequenz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ultrasoni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producibi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tramit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ond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elettrich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. </a:t>
            </a:r>
          </a:p>
          <a:p>
            <a:pPr marL="0" indent="0" algn="just">
              <a:spcBef>
                <a:spcPts val="1200"/>
              </a:spcBef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ateria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piezoelettric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, di cui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ostituit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onde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,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onverto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’energi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elettric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in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energi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eccanic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vicevers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.  </a:t>
            </a:r>
            <a:endParaRPr lang="en-US" sz="2400" dirty="0" smtClean="0">
              <a:solidFill>
                <a:schemeClr val="tx1"/>
              </a:solidFill>
              <a:latin typeface="Cambria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4340" name="Rectangle 9"/>
          <p:cNvSpPr>
            <a:spLocks/>
          </p:cNvSpPr>
          <p:nvPr/>
        </p:nvSpPr>
        <p:spPr bwMode="auto">
          <a:xfrm>
            <a:off x="0" y="454630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pic>
        <p:nvPicPr>
          <p:cNvPr id="14341" name="Immagine 14" descr="Indirett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5228927"/>
            <a:ext cx="13081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Semidiretta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5532140"/>
            <a:ext cx="14398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10" descr="Diretta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5373390"/>
            <a:ext cx="1423987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4" name="Picture 10" descr="Diretta.gif"/>
          <p:cNvPicPr>
            <a:picLocks noChangeAspect="1" noChangeArrowheads="1"/>
          </p:cNvPicPr>
          <p:nvPr/>
        </p:nvPicPr>
        <p:blipFill>
          <a:blip r:embed="rId4" cstate="print"/>
          <a:srcRect t="30293"/>
          <a:stretch>
            <a:fillRect/>
          </a:stretch>
        </p:blipFill>
        <p:spPr bwMode="auto">
          <a:xfrm>
            <a:off x="6604000" y="5768677"/>
            <a:ext cx="1423988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5" name="CasellaDiTesto 14"/>
          <p:cNvSpPr txBox="1">
            <a:spLocks noChangeArrowheads="1"/>
          </p:cNvSpPr>
          <p:nvPr/>
        </p:nvSpPr>
        <p:spPr bwMode="auto">
          <a:xfrm>
            <a:off x="900113" y="4817765"/>
            <a:ext cx="1727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mbria" pitchFamily="18" charset="0"/>
                <a:cs typeface="Helvetica" pitchFamily="34" charset="0"/>
              </a:rPr>
              <a:t>SUPERFICIALE</a:t>
            </a:r>
            <a:endParaRPr lang="it-IT" sz="1600">
              <a:latin typeface="Cambria" pitchFamily="18" charset="0"/>
              <a:cs typeface="Helvetica" pitchFamily="34" charset="0"/>
            </a:endParaRPr>
          </a:p>
        </p:txBody>
      </p:sp>
      <p:cxnSp>
        <p:nvCxnSpPr>
          <p:cNvPr id="14347" name="Connettore 1 19"/>
          <p:cNvCxnSpPr>
            <a:cxnSpLocks noChangeShapeType="1"/>
          </p:cNvCxnSpPr>
          <p:nvPr/>
        </p:nvCxnSpPr>
        <p:spPr bwMode="auto">
          <a:xfrm>
            <a:off x="287338" y="981075"/>
            <a:ext cx="8532812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14348" name="CasellaDiTesto 14"/>
          <p:cNvSpPr txBox="1">
            <a:spLocks noChangeArrowheads="1"/>
          </p:cNvSpPr>
          <p:nvPr/>
        </p:nvSpPr>
        <p:spPr bwMode="auto">
          <a:xfrm>
            <a:off x="2771775" y="4797127"/>
            <a:ext cx="17287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     AD </a:t>
            </a:r>
            <a:r>
              <a:rPr lang="en-US" sz="1600" dirty="0">
                <a:latin typeface="Cambria" pitchFamily="18" charset="0"/>
                <a:cs typeface="Helvetica" pitchFamily="34" charset="0"/>
              </a:rPr>
              <a:t>ANGOLO</a:t>
            </a:r>
            <a:endParaRPr lang="it-IT" sz="16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4349" name="CasellaDiTesto 14"/>
          <p:cNvSpPr txBox="1">
            <a:spLocks noChangeArrowheads="1"/>
          </p:cNvSpPr>
          <p:nvPr/>
        </p:nvSpPr>
        <p:spPr bwMode="auto">
          <a:xfrm>
            <a:off x="4572000" y="4797127"/>
            <a:ext cx="17287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Cambria" pitchFamily="18" charset="0"/>
                <a:cs typeface="Helvetica" pitchFamily="34" charset="0"/>
              </a:rPr>
              <a:t>TRASPARENZA</a:t>
            </a:r>
            <a:endParaRPr lang="it-IT" sz="1600" dirty="0">
              <a:latin typeface="Cambria" pitchFamily="18" charset="0"/>
              <a:cs typeface="Helvetica" pitchFamily="34" charset="0"/>
            </a:endParaRPr>
          </a:p>
        </p:txBody>
      </p:sp>
      <p:sp>
        <p:nvSpPr>
          <p:cNvPr id="14350" name="CasellaDiTesto 14"/>
          <p:cNvSpPr txBox="1">
            <a:spLocks noChangeArrowheads="1"/>
          </p:cNvSpPr>
          <p:nvPr/>
        </p:nvSpPr>
        <p:spPr bwMode="auto">
          <a:xfrm>
            <a:off x="6516688" y="4797127"/>
            <a:ext cx="1727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Cambria" pitchFamily="18" charset="0"/>
                <a:cs typeface="Helvetica" pitchFamily="34" charset="0"/>
              </a:rPr>
              <a:t>  RIFLESSIONE</a:t>
            </a:r>
            <a:endParaRPr lang="it-IT" sz="1600" dirty="0">
              <a:latin typeface="Cambria" pitchFamily="18" charset="0"/>
              <a:cs typeface="Helvetica" pitchFamily="34" charset="0"/>
            </a:endParaRPr>
          </a:p>
        </p:txBody>
      </p:sp>
      <p:pic>
        <p:nvPicPr>
          <p:cNvPr id="15" name="Immagine 14" descr="UT-Transducer-Internal1.jpg"/>
          <p:cNvPicPr/>
          <p:nvPr/>
        </p:nvPicPr>
        <p:blipFill>
          <a:blip r:embed="rId5" cstate="print"/>
          <a:srcRect b="9918"/>
          <a:stretch>
            <a:fillRect/>
          </a:stretch>
        </p:blipFill>
        <p:spPr bwMode="auto">
          <a:xfrm>
            <a:off x="3275856" y="3296746"/>
            <a:ext cx="2466219" cy="1500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egnaposto numero diapositiva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600200"/>
            <a:ext cx="8882062" cy="1900238"/>
          </a:xfrm>
        </p:spPr>
        <p:txBody>
          <a:bodyPr rIns="132080"/>
          <a:lstStyle/>
          <a:p>
            <a:pPr>
              <a:defRPr/>
            </a:pPr>
            <a: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ULTRASONIC WAVES </a:t>
            </a:r>
            <a:b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</a:br>
            <a: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IN</a:t>
            </a:r>
            <a:b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</a:br>
            <a:r>
              <a:rPr lang="it-IT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HETEROGENEOUS MATERIALS</a:t>
            </a:r>
            <a:r>
              <a:rPr lang="en-US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/>
            </a:r>
            <a:br>
              <a:rPr lang="en-US" sz="25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</a:br>
            <a:r>
              <a:rPr lang="en-US" sz="1800" cap="small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Mechanical characterization of heterogeneous materials by means of ultrasonic tests and numerical models: the concrete</a:t>
            </a:r>
            <a:endParaRPr lang="en-US" sz="1800" cap="small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Helvetica" pitchFamily="34" charset="0"/>
              <a:sym typeface="Times New Roman Bold" charset="0"/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3573463"/>
            <a:ext cx="6783388" cy="2578100"/>
          </a:xfrm>
        </p:spPr>
        <p:txBody>
          <a:bodyPr rIns="132080"/>
          <a:lstStyle/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Dottorato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 in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Ingegneria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delle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Strutture</a:t>
            </a:r>
            <a:endParaRPr lang="en-US" sz="1400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Helvetica" pitchFamily="34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400" i="1" dirty="0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Marcello </a:t>
            </a:r>
            <a:r>
              <a:rPr lang="en-US" sz="1400" i="1" dirty="0" err="1" smtClean="0">
                <a:solidFill>
                  <a:schemeClr val="tx1"/>
                </a:solidFill>
                <a:latin typeface="Cambria" pitchFamily="18" charset="0"/>
                <a:ea typeface="Times New Roman Bold" charset="0"/>
                <a:cs typeface="Helvetica" pitchFamily="34" charset="0"/>
                <a:sym typeface="Times New Roman Bold" charset="0"/>
              </a:rPr>
              <a:t>Cammarata</a:t>
            </a:r>
            <a:endParaRPr lang="en-US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ヒラギノ明朝 ProN W6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ヒラギノ明朝 ProN W6" charset="0"/>
                <a:cs typeface="ヒラギノ明朝 ProN W6" charset="0"/>
                <a:sym typeface="Times New Roman Bold" charset="0"/>
              </a:rPr>
              <a:t>GRAZIE </a:t>
            </a:r>
            <a:endParaRPr lang="en-US" dirty="0" smtClean="0">
              <a:solidFill>
                <a:schemeClr val="tx1"/>
              </a:solidFill>
              <a:latin typeface="Cambria" pitchFamily="18" charset="0"/>
              <a:ea typeface="ヒラギノ明朝 ProN W6" charset="0"/>
              <a:cs typeface="ヒラギノ明朝 ProN W6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ヒラギノ明朝 ProN W6" charset="0"/>
                <a:cs typeface="ヒラギノ明朝 ProN W6" charset="0"/>
                <a:sym typeface="Times New Roman Bold" charset="0"/>
              </a:rPr>
              <a:t>PER 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ヒラギノ明朝 ProN W6" charset="0"/>
                <a:cs typeface="ヒラギノ明朝 ProN W6" charset="0"/>
                <a:sym typeface="Times New Roman Bold" charset="0"/>
              </a:rPr>
              <a:t>L’ATTENZIONE</a:t>
            </a: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Esprimo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la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mi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gratitudine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al Prof.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Giambanco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,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l’Ing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.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Scimemi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Filecci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, </a:t>
            </a: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all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mi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famigli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,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all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mi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ragazza</a:t>
            </a:r>
            <a:r>
              <a:rPr lang="en-US" sz="1400" dirty="0" smtClean="0">
                <a:solidFill>
                  <a:schemeClr val="tx1"/>
                </a:solidFill>
                <a:latin typeface="Times" charset="0"/>
                <a:ea typeface="Times New Roman Bold" charset="0"/>
                <a:cs typeface="Times New Roman Bold" charset="0"/>
                <a:sym typeface="Times New Roman Bold" charset="0"/>
              </a:rPr>
              <a:t>.</a:t>
            </a: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dirty="0" smtClean="0">
              <a:solidFill>
                <a:schemeClr val="tx1"/>
              </a:solidFill>
              <a:latin typeface="Times" charset="0"/>
              <a:ea typeface="Times New Roman Bold" charset="0"/>
              <a:cs typeface="Times New Roman Bold" charset="0"/>
              <a:sym typeface="Times New Roman Bold" charset="0"/>
            </a:endParaRPr>
          </a:p>
          <a:p>
            <a:pPr marL="39688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 smtClean="0">
                <a:solidFill>
                  <a:schemeClr val="tx1"/>
                </a:solidFill>
                <a:latin typeface="Times" charset="0"/>
                <a:ea typeface="ヒラギノ明朝 ProN W6" charset="0"/>
                <a:cs typeface="ヒラギノ明朝 ProN W6" charset="0"/>
                <a:sym typeface="Times New Roman Bold" charset="0"/>
              </a:rPr>
              <a:t>Palermo 22.04.2013</a:t>
            </a:r>
          </a:p>
        </p:txBody>
      </p:sp>
      <p:sp>
        <p:nvSpPr>
          <p:cNvPr id="37893" name="Rectangle 4"/>
          <p:cNvSpPr>
            <a:spLocks/>
          </p:cNvSpPr>
          <p:nvPr/>
        </p:nvSpPr>
        <p:spPr bwMode="auto">
          <a:xfrm>
            <a:off x="971550" y="503238"/>
            <a:ext cx="77597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 algn="ctr">
              <a:spcBef>
                <a:spcPct val="0"/>
              </a:spcBef>
            </a:pPr>
            <a:r>
              <a:rPr lang="en-US" sz="2500" b="1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Università degli Studi di Palermo</a:t>
            </a:r>
            <a:endParaRPr lang="en-US" sz="2000">
              <a:solidFill>
                <a:schemeClr val="tx1"/>
              </a:solidFill>
              <a:latin typeface="Cambria" pitchFamily="18" charset="0"/>
              <a:ea typeface="Lucida Grande" charset="0"/>
              <a:cs typeface="Helvetica" pitchFamily="34" charset="0"/>
              <a:sym typeface="Lucida Grande" charset="0"/>
            </a:endParaRPr>
          </a:p>
          <a:p>
            <a:pPr marL="39688" algn="ctr">
              <a:spcBef>
                <a:spcPct val="0"/>
              </a:spcBef>
            </a:pPr>
            <a:r>
              <a:rPr lang="en-US" sz="160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ipartimento di Ingegneria Civile, Ambientale Aerospaziale e dei Materiali</a:t>
            </a:r>
          </a:p>
          <a:p>
            <a:pPr marL="39688" algn="ctr">
              <a:spcBef>
                <a:spcPct val="0"/>
              </a:spcBef>
            </a:pPr>
            <a:r>
              <a:rPr lang="en-US" sz="1600">
                <a:solidFill>
                  <a:schemeClr val="tx1"/>
                </a:solidFill>
                <a:latin typeface="Cambria" pitchFamily="18" charset="0"/>
                <a:ea typeface="Lucida Grande" charset="0"/>
                <a:cs typeface="Helvetica" pitchFamily="34" charset="0"/>
                <a:sym typeface="Lucida Grande" charset="0"/>
              </a:rPr>
              <a:t>DICAM, Viale delle Scienze Ed.8, 90128 Palermo. </a:t>
            </a:r>
          </a:p>
        </p:txBody>
      </p:sp>
      <p:pic>
        <p:nvPicPr>
          <p:cNvPr id="37894" name="Picture 5"/>
          <p:cNvPicPr>
            <a:picLocks noChangeArrowheads="1"/>
          </p:cNvPicPr>
          <p:nvPr/>
        </p:nvPicPr>
        <p:blipFill>
          <a:blip r:embed="rId2" cstate="print"/>
          <a:srcRect l="48599" r="34540" b="20218"/>
          <a:stretch>
            <a:fillRect/>
          </a:stretch>
        </p:blipFill>
        <p:spPr bwMode="auto">
          <a:xfrm>
            <a:off x="201613" y="484188"/>
            <a:ext cx="1219200" cy="97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egnaposto numero diapositiva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AutoNum type="arabicPlain" startAt="6"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MULTISCALE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Times" pitchFamily="18" charset="0"/>
              </a:rPr>
              <a:t>	APPROCCIO MESHLESS</a:t>
            </a:r>
            <a:endParaRPr lang="en-US" sz="2400" dirty="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72008" y="1124744"/>
            <a:ext cx="867645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Cambria" pitchFamily="18" charset="0"/>
              </a:rPr>
              <a:t>Il </a:t>
            </a:r>
            <a:r>
              <a:rPr lang="en-US" dirty="0" err="1" smtClean="0">
                <a:latin typeface="Cambria" pitchFamily="18" charset="0"/>
              </a:rPr>
              <a:t>metod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eshless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sente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ottene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smtClean="0">
                <a:latin typeface="Cambria" pitchFamily="18" charset="0"/>
              </a:rPr>
              <a:t>la </a:t>
            </a:r>
            <a:r>
              <a:rPr lang="en-US" dirty="0" err="1" smtClean="0">
                <a:latin typeface="Cambria" pitchFamily="18" charset="0"/>
              </a:rPr>
              <a:t>risposta</a:t>
            </a:r>
            <a:r>
              <a:rPr lang="en-US" dirty="0" smtClean="0">
                <a:latin typeface="Cambria" pitchFamily="18" charset="0"/>
              </a:rPr>
              <a:t> di un </a:t>
            </a:r>
            <a:r>
              <a:rPr lang="en-US" dirty="0" err="1" smtClean="0">
                <a:latin typeface="Cambria" pitchFamily="18" charset="0"/>
              </a:rPr>
              <a:t>sistem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oggetto</a:t>
            </a:r>
            <a:r>
              <a:rPr lang="en-US" dirty="0" smtClean="0">
                <a:latin typeface="Cambria" pitchFamily="18" charset="0"/>
              </a:rPr>
              <a:t> ad </a:t>
            </a:r>
            <a:r>
              <a:rPr lang="en-US" dirty="0" err="1" smtClean="0">
                <a:latin typeface="Cambria" pitchFamily="18" charset="0"/>
              </a:rPr>
              <a:t>azion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en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icorrer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’uso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una</a:t>
            </a:r>
            <a:r>
              <a:rPr lang="en-US" dirty="0" smtClean="0">
                <a:latin typeface="Cambria" pitchFamily="18" charset="0"/>
              </a:rPr>
              <a:t> mesh </a:t>
            </a:r>
            <a:r>
              <a:rPr lang="en-US" dirty="0" err="1" smtClean="0">
                <a:latin typeface="Cambria" pitchFamily="18" charset="0"/>
              </a:rPr>
              <a:t>interna</a:t>
            </a:r>
            <a:r>
              <a:rPr lang="en-US" dirty="0" smtClean="0">
                <a:latin typeface="Cambria" pitchFamily="18" charset="0"/>
              </a:rPr>
              <a:t> al </a:t>
            </a:r>
            <a:r>
              <a:rPr lang="en-US" dirty="0" err="1" smtClean="0">
                <a:latin typeface="Cambria" pitchFamily="18" charset="0"/>
              </a:rPr>
              <a:t>dominio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riferimento</a:t>
            </a:r>
            <a:r>
              <a:rPr lang="en-US" dirty="0" smtClean="0">
                <a:latin typeface="Cambria" pitchFamily="18" charset="0"/>
              </a:rPr>
              <a:t>, ma </a:t>
            </a:r>
            <a:r>
              <a:rPr lang="en-US" dirty="0" err="1" smtClean="0">
                <a:latin typeface="Cambria" pitchFamily="18" charset="0"/>
              </a:rPr>
              <a:t>definendone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ontorni</a:t>
            </a:r>
            <a:r>
              <a:rPr lang="en-US" dirty="0" smtClean="0">
                <a:latin typeface="Cambria" pitchFamily="18" charset="0"/>
              </a:rPr>
              <a:t>.</a:t>
            </a:r>
            <a:endParaRPr lang="it-IT" dirty="0"/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pic>
        <p:nvPicPr>
          <p:cNvPr id="17" name="Immagine 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132856"/>
            <a:ext cx="4451350" cy="1880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5004048" y="2204864"/>
          <a:ext cx="3814088" cy="79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2" name="Equation" r:id="rId4" imgW="2260440" imgH="469800" progId="Equation.DSMT4">
                  <p:embed/>
                </p:oleObj>
              </mc:Choice>
              <mc:Fallback>
                <p:oleObj name="Equation" r:id="rId4" imgW="22604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04864"/>
                        <a:ext cx="3814088" cy="792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311900" y="3404257"/>
          <a:ext cx="2105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3" name="Equation" r:id="rId6" imgW="901440" imgH="355320" progId="Equation.DSMT4">
                  <p:embed/>
                </p:oleObj>
              </mc:Choice>
              <mc:Fallback>
                <p:oleObj name="Equation" r:id="rId6" imgW="9014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404257"/>
                        <a:ext cx="21050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Immagine 18" descr="funzione peso chiara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006732" y="4509120"/>
            <a:ext cx="1612503" cy="1358392"/>
          </a:xfrm>
          <a:prstGeom prst="rect">
            <a:avLst/>
          </a:prstGeom>
          <a:gradFill>
            <a:gsLst>
              <a:gs pos="0">
                <a:srgbClr val="FF3300">
                  <a:tint val="66000"/>
                  <a:satMod val="160000"/>
                </a:srgbClr>
              </a:gs>
              <a:gs pos="50000">
                <a:srgbClr val="FF3300">
                  <a:tint val="44500"/>
                  <a:satMod val="160000"/>
                </a:srgbClr>
              </a:gs>
              <a:gs pos="100000">
                <a:srgbClr val="FF3300">
                  <a:tint val="23500"/>
                  <a:satMod val="160000"/>
                </a:srgbClr>
              </a:gs>
            </a:gsLst>
            <a:lin ang="5400000" scaled="1"/>
          </a:gradFill>
          <a:ln>
            <a:noFill/>
          </a:ln>
          <a:effectLst>
            <a:outerShdw blurRad="50800" dist="50800" dir="5400000" algn="ctr" rotWithShape="0">
              <a:srgbClr val="000000"/>
            </a:outerShdw>
          </a:effectLst>
          <a:scene3d>
            <a:camera prst="orthographicFront"/>
            <a:lightRig rig="flat" dir="t"/>
          </a:scene3d>
          <a:sp3d prstMaterial="flat"/>
        </p:spPr>
      </p:pic>
      <p:cxnSp>
        <p:nvCxnSpPr>
          <p:cNvPr id="20" name="Connettore 2 19"/>
          <p:cNvCxnSpPr/>
          <p:nvPr/>
        </p:nvCxnSpPr>
        <p:spPr>
          <a:xfrm flipV="1">
            <a:off x="7812362" y="3978932"/>
            <a:ext cx="25126" cy="53018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954088" y="4546699"/>
          <a:ext cx="3384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4" name="Equation" r:id="rId9" imgW="2298600" imgH="609480" progId="Equation.DSMT4">
                  <p:embed/>
                </p:oleObj>
              </mc:Choice>
              <mc:Fallback>
                <p:oleObj name="Equation" r:id="rId9" imgW="22986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546699"/>
                        <a:ext cx="33845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/>
          <p:cNvSpPr txBox="1"/>
          <p:nvPr/>
        </p:nvSpPr>
        <p:spPr>
          <a:xfrm>
            <a:off x="1115616" y="4221088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mbria" pitchFamily="18" charset="0"/>
              </a:rPr>
              <a:t>Funzione peso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6804248" y="602128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mbria" pitchFamily="18" charset="0"/>
              </a:rPr>
              <a:t>Funzione forma</a:t>
            </a:r>
            <a:endParaRPr lang="it-IT" dirty="0">
              <a:latin typeface="Cambria" pitchFamily="18" charset="0"/>
            </a:endParaRPr>
          </a:p>
        </p:txBody>
      </p:sp>
      <p:sp>
        <p:nvSpPr>
          <p:cNvPr id="21" name="Segnaposto numero diapositiva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6 		MULTISCALE: INCLUSIONE</a:t>
            </a:r>
            <a:endParaRPr lang="en-US" sz="240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Wingdings" pitchFamily="2" charset="2"/>
              <a:buNone/>
              <a:defRPr/>
            </a:pPr>
            <a:endParaRPr lang="en-US" sz="24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35848" name="CasellaDiTesto 28"/>
          <p:cNvSpPr txBox="1">
            <a:spLocks noChangeArrowheads="1"/>
          </p:cNvSpPr>
          <p:nvPr/>
        </p:nvSpPr>
        <p:spPr bwMode="auto">
          <a:xfrm>
            <a:off x="0" y="105273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 Si </a:t>
            </a:r>
            <a:r>
              <a:rPr lang="en-US" dirty="0" err="1" smtClean="0">
                <a:latin typeface="Cambria" pitchFamily="18" charset="0"/>
              </a:rPr>
              <a:t>determina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matrice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rigidez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elativ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clusione</a:t>
            </a:r>
            <a:r>
              <a:rPr lang="en-US" dirty="0" smtClean="0">
                <a:latin typeface="Cambria" pitchFamily="18" charset="0"/>
              </a:rPr>
              <a:t>.</a:t>
            </a:r>
            <a:endParaRPr lang="it-IT" dirty="0"/>
          </a:p>
        </p:txBody>
      </p:sp>
      <p:pic>
        <p:nvPicPr>
          <p:cNvPr id="9" name="Immagine 8"/>
          <p:cNvPicPr/>
          <p:nvPr/>
        </p:nvPicPr>
        <p:blipFill>
          <a:blip r:embed="rId3" cstate="print"/>
          <a:srcRect l="8978" t="13308" r="14510" b="6841"/>
          <a:stretch>
            <a:fillRect/>
          </a:stretch>
        </p:blipFill>
        <p:spPr bwMode="auto">
          <a:xfrm>
            <a:off x="539553" y="1988840"/>
            <a:ext cx="2034226" cy="136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3005826" y="2060848"/>
          <a:ext cx="4320480" cy="168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2" name="Equation" r:id="rId4" imgW="2908300" imgH="1130300" progId="Equation.DSMT4">
                  <p:embed/>
                </p:oleObj>
              </mc:Choice>
              <mc:Fallback>
                <p:oleObj name="Equation" r:id="rId4" imgW="2908300" imgH="1130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26" y="2060848"/>
                        <a:ext cx="4320480" cy="168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845586" y="3717033"/>
          <a:ext cx="100811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3" name="Equation" r:id="rId6" imgW="533400" imgH="190500" progId="Equation.DSMT4">
                  <p:embed/>
                </p:oleObj>
              </mc:Choice>
              <mc:Fallback>
                <p:oleObj name="Equation" r:id="rId6" imgW="5334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86" y="3717033"/>
                        <a:ext cx="100811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2429762" y="3789041"/>
          <a:ext cx="91810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4" name="Equation" r:id="rId8" imgW="482600" imgH="190500" progId="Equation.DSMT4">
                  <p:embed/>
                </p:oleObj>
              </mc:Choice>
              <mc:Fallback>
                <p:oleObj name="Equation" r:id="rId8" imgW="4826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62" y="3789041"/>
                        <a:ext cx="918103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3797914" y="3789041"/>
          <a:ext cx="121276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5" name="Equation" r:id="rId10" imgW="596641" imgH="177723" progId="Equation.DSMT4">
                  <p:embed/>
                </p:oleObj>
              </mc:Choice>
              <mc:Fallback>
                <p:oleObj name="Equation" r:id="rId10" imgW="596641" imgH="17772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914" y="3789041"/>
                        <a:ext cx="121276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5598114" y="3789041"/>
          <a:ext cx="120613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6" name="Equation" r:id="rId12" imgW="634680" imgH="190440" progId="Equation.DSMT4">
                  <p:embed/>
                </p:oleObj>
              </mc:Choice>
              <mc:Fallback>
                <p:oleObj name="Equation" r:id="rId12" imgW="634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114" y="3789041"/>
                        <a:ext cx="1206134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3" name="Object 17"/>
          <p:cNvGraphicFramePr>
            <a:graphicFrameLocks noChangeAspect="1"/>
          </p:cNvGraphicFramePr>
          <p:nvPr/>
        </p:nvGraphicFramePr>
        <p:xfrm>
          <a:off x="845586" y="4395654"/>
          <a:ext cx="4032448" cy="42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7" name="Equation" r:id="rId14" imgW="1892160" imgH="203040" progId="Equation.DSMT4">
                  <p:embed/>
                </p:oleObj>
              </mc:Choice>
              <mc:Fallback>
                <p:oleObj name="Equation" r:id="rId14" imgW="18921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86" y="4395654"/>
                        <a:ext cx="4032448" cy="427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2" name="Object 16"/>
          <p:cNvGraphicFramePr>
            <a:graphicFrameLocks noChangeAspect="1"/>
          </p:cNvGraphicFramePr>
          <p:nvPr/>
        </p:nvGraphicFramePr>
        <p:xfrm>
          <a:off x="5382090" y="4437113"/>
          <a:ext cx="279031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8" name="Equation" r:id="rId16" imgW="1473200" imgH="190500" progId="Equation.DSMT4">
                  <p:embed/>
                </p:oleObj>
              </mc:Choice>
              <mc:Fallback>
                <p:oleObj name="Equation" r:id="rId16" imgW="1473200" imgH="190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090" y="4437113"/>
                        <a:ext cx="279031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1" name="Object 15"/>
          <p:cNvGraphicFramePr>
            <a:graphicFrameLocks noChangeAspect="1"/>
          </p:cNvGraphicFramePr>
          <p:nvPr/>
        </p:nvGraphicFramePr>
        <p:xfrm>
          <a:off x="467544" y="5229200"/>
          <a:ext cx="387017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9" name="Equation" r:id="rId18" imgW="2540000" imgH="571500" progId="Equation.DSMT4">
                  <p:embed/>
                </p:oleObj>
              </mc:Choice>
              <mc:Fallback>
                <p:oleObj name="Equation" r:id="rId18" imgW="2540000" imgH="571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29200"/>
                        <a:ext cx="3870176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0" name="Object 14"/>
          <p:cNvGraphicFramePr>
            <a:graphicFrameLocks noChangeAspect="1"/>
          </p:cNvGraphicFramePr>
          <p:nvPr/>
        </p:nvGraphicFramePr>
        <p:xfrm>
          <a:off x="5580112" y="5517232"/>
          <a:ext cx="319073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0" name="Equation" r:id="rId20" imgW="1714500" imgH="279400" progId="Equation.DSMT4">
                  <p:embed/>
                </p:oleObj>
              </mc:Choice>
              <mc:Fallback>
                <p:oleObj name="Equation" r:id="rId20" imgW="1714500" imgH="27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17232"/>
                        <a:ext cx="3190735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3801" name="Object 25"/>
          <p:cNvGraphicFramePr>
            <a:graphicFrameLocks noChangeAspect="1"/>
          </p:cNvGraphicFramePr>
          <p:nvPr/>
        </p:nvGraphicFramePr>
        <p:xfrm>
          <a:off x="7182290" y="3789041"/>
          <a:ext cx="962157" cy="3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1" name="Equation" r:id="rId22" imgW="507960" imgH="190440" progId="Equation.DSMT4">
                  <p:embed/>
                </p:oleObj>
              </mc:Choice>
              <mc:Fallback>
                <p:oleObj name="Equation" r:id="rId22" imgW="507960" imgH="190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290" y="3789041"/>
                        <a:ext cx="962157" cy="3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egnaposto numero diapositiva 2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893175" cy="1009650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6 		MULTISCALE: INTERFACCIA</a:t>
            </a:r>
            <a:endParaRPr lang="en-US" sz="240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>
              <a:buClrTx/>
              <a:buSzPct val="100000"/>
              <a:buFont typeface="Wingdings" pitchFamily="2" charset="2"/>
              <a:buNone/>
              <a:defRPr/>
            </a:pPr>
            <a:endParaRPr lang="en-US" sz="24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5843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pic>
        <p:nvPicPr>
          <p:cNvPr id="9" name="Immagine 8"/>
          <p:cNvPicPr/>
          <p:nvPr/>
        </p:nvPicPr>
        <p:blipFill>
          <a:blip r:embed="rId3" cstate="print"/>
          <a:srcRect l="8978" t="13308" r="14510" b="6841"/>
          <a:stretch>
            <a:fillRect/>
          </a:stretch>
        </p:blipFill>
        <p:spPr bwMode="auto">
          <a:xfrm>
            <a:off x="179513" y="1916833"/>
            <a:ext cx="1800199" cy="129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2411760" y="1916831"/>
          <a:ext cx="4320480" cy="168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5" name="Equation" r:id="rId4" imgW="2908300" imgH="1130300" progId="Equation.DSMT4">
                  <p:embed/>
                </p:oleObj>
              </mc:Choice>
              <mc:Fallback>
                <p:oleObj name="Equation" r:id="rId4" imgW="2908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16831"/>
                        <a:ext cx="4320480" cy="168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395535" y="3645024"/>
          <a:ext cx="93923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6" name="Equation" r:id="rId6" imgW="571748" imgH="215994" progId="Equation.DSMT4">
                  <p:embed/>
                </p:oleObj>
              </mc:Choice>
              <mc:Fallback>
                <p:oleObj name="Equation" r:id="rId6" imgW="571748" imgH="21599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3645024"/>
                        <a:ext cx="939235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15" name="Object 15"/>
          <p:cNvGraphicFramePr>
            <a:graphicFrameLocks noChangeAspect="1"/>
          </p:cNvGraphicFramePr>
          <p:nvPr/>
        </p:nvGraphicFramePr>
        <p:xfrm>
          <a:off x="1691680" y="3645024"/>
          <a:ext cx="145854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7" name="Equation" r:id="rId8" imgW="1130300" imgH="444500" progId="Equation.DSMT4">
                  <p:embed/>
                </p:oleObj>
              </mc:Choice>
              <mc:Fallback>
                <p:oleObj name="Equation" r:id="rId8" imgW="11303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45024"/>
                        <a:ext cx="1458545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179512" y="4293096"/>
          <a:ext cx="341710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8" name="Equation" r:id="rId10" imgW="2489200" imgH="419100" progId="Equation.DSMT4">
                  <p:embed/>
                </p:oleObj>
              </mc:Choice>
              <mc:Fallback>
                <p:oleObj name="Equation" r:id="rId10" imgW="2489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93096"/>
                        <a:ext cx="3417107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3851920" y="4437112"/>
          <a:ext cx="576064" cy="47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9" name="Equation" r:id="rId12" imgW="494870" imgH="406048" progId="Equation.DSMT4">
                  <p:embed/>
                </p:oleObj>
              </mc:Choice>
              <mc:Fallback>
                <p:oleObj name="Equation" r:id="rId12" imgW="494870" imgH="40604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437112"/>
                        <a:ext cx="576064" cy="476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580112" y="3501008"/>
          <a:ext cx="15287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0" name="Equation" r:id="rId14" imgW="876300" imgH="368300" progId="Equation.DSMT4">
                  <p:embed/>
                </p:oleObj>
              </mc:Choice>
              <mc:Fallback>
                <p:oleObj name="Equation" r:id="rId14" imgW="876300" imgH="368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01008"/>
                        <a:ext cx="1528786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048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25" name="Object 25"/>
          <p:cNvGraphicFramePr>
            <a:graphicFrameLocks noChangeAspect="1"/>
          </p:cNvGraphicFramePr>
          <p:nvPr/>
        </p:nvGraphicFramePr>
        <p:xfrm>
          <a:off x="179512" y="5157192"/>
          <a:ext cx="414046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1" name="Equation" r:id="rId16" imgW="2628900" imgH="228600" progId="Equation.DSMT4">
                  <p:embed/>
                </p:oleObj>
              </mc:Choice>
              <mc:Fallback>
                <p:oleObj name="Equation" r:id="rId16" imgW="262890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57192"/>
                        <a:ext cx="414046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158063" y="5805264"/>
          <a:ext cx="405389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2" name="Equation" r:id="rId18" imgW="2794000" imgH="444500" progId="Equation.DSMT4">
                  <p:embed/>
                </p:oleObj>
              </mc:Choice>
              <mc:Fallback>
                <p:oleObj name="Equation" r:id="rId18" imgW="2794000" imgH="444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63" y="5805264"/>
                        <a:ext cx="4053897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cxnSp>
        <p:nvCxnSpPr>
          <p:cNvPr id="46" name="Connettore 1 45"/>
          <p:cNvCxnSpPr/>
          <p:nvPr/>
        </p:nvCxnSpPr>
        <p:spPr bwMode="auto">
          <a:xfrm>
            <a:off x="4499992" y="3573016"/>
            <a:ext cx="0" cy="3024336"/>
          </a:xfrm>
          <a:prstGeom prst="lin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48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4831" name="Object 31"/>
          <p:cNvGraphicFramePr>
            <a:graphicFrameLocks noChangeAspect="1"/>
          </p:cNvGraphicFramePr>
          <p:nvPr/>
        </p:nvGraphicFramePr>
        <p:xfrm>
          <a:off x="4572000" y="4221088"/>
          <a:ext cx="45301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3" name="Equation" r:id="rId20" imgW="3378200" imgH="749300" progId="Equation.DSMT4">
                  <p:embed/>
                </p:oleObj>
              </mc:Choice>
              <mc:Fallback>
                <p:oleObj name="Equation" r:id="rId20" imgW="3378200" imgH="749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21088"/>
                        <a:ext cx="4530124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4" name="Object 34"/>
          <p:cNvGraphicFramePr>
            <a:graphicFrameLocks noChangeAspect="1"/>
          </p:cNvGraphicFramePr>
          <p:nvPr/>
        </p:nvGraphicFramePr>
        <p:xfrm>
          <a:off x="5004048" y="5517232"/>
          <a:ext cx="269681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4" name="Equation" r:id="rId22" imgW="1638000" imgH="393480" progId="Equation.DSMT4">
                  <p:embed/>
                </p:oleObj>
              </mc:Choice>
              <mc:Fallback>
                <p:oleObj name="Equation" r:id="rId22" imgW="163800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517232"/>
                        <a:ext cx="269681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asellaDiTesto 28"/>
          <p:cNvSpPr txBox="1">
            <a:spLocks noChangeArrowheads="1"/>
          </p:cNvSpPr>
          <p:nvPr/>
        </p:nvSpPr>
        <p:spPr bwMode="auto">
          <a:xfrm>
            <a:off x="0" y="105273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 Si </a:t>
            </a:r>
            <a:r>
              <a:rPr lang="en-US" dirty="0" err="1" smtClean="0">
                <a:latin typeface="Cambria" pitchFamily="18" charset="0"/>
              </a:rPr>
              <a:t>determina</a:t>
            </a:r>
            <a:r>
              <a:rPr lang="en-US" dirty="0" smtClean="0">
                <a:latin typeface="Cambria" pitchFamily="18" charset="0"/>
              </a:rPr>
              <a:t> la </a:t>
            </a:r>
            <a:r>
              <a:rPr lang="en-US" dirty="0" err="1" smtClean="0">
                <a:latin typeface="Cambria" pitchFamily="18" charset="0"/>
              </a:rPr>
              <a:t>matrice</a:t>
            </a:r>
            <a:r>
              <a:rPr lang="en-US" dirty="0" smtClean="0">
                <a:latin typeface="Cambria" pitchFamily="18" charset="0"/>
              </a:rPr>
              <a:t> di </a:t>
            </a:r>
            <a:r>
              <a:rPr lang="en-US" dirty="0" err="1" smtClean="0">
                <a:latin typeface="Cambria" pitchFamily="18" charset="0"/>
              </a:rPr>
              <a:t>rigidezz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relativ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all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interfaccia</a:t>
            </a:r>
            <a:r>
              <a:rPr lang="en-US" dirty="0" smtClean="0">
                <a:latin typeface="Cambria" pitchFamily="18" charset="0"/>
              </a:rPr>
              <a:t>.</a:t>
            </a:r>
            <a:endParaRPr lang="it-IT" dirty="0"/>
          </a:p>
        </p:txBody>
      </p:sp>
      <p:sp>
        <p:nvSpPr>
          <p:cNvPr id="37" name="Segnaposto numero diapositiva 3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569325" cy="6408738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3	 	IL CALCESTRUZZO</a:t>
            </a:r>
          </a:p>
          <a:p>
            <a:pPr marL="496888" indent="-457200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endParaRPr lang="it-IT" sz="2100" b="1" dirty="0" smtClean="0">
              <a:solidFill>
                <a:schemeClr val="bg2"/>
              </a:solidFill>
              <a:latin typeface="Cambria" pitchFamily="18" charset="0"/>
              <a:cs typeface="Times" pitchFamily="18" charset="0"/>
            </a:endParaRPr>
          </a:p>
          <a:p>
            <a:pPr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3.1	COMPOSIZIONE</a:t>
            </a:r>
            <a:endParaRPr lang="it-IT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360000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it-IT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ggregati</a:t>
            </a:r>
          </a:p>
          <a:p>
            <a:pPr marL="360000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ementi</a:t>
            </a:r>
            <a:endParaRPr lang="it-IT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360000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cqua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e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Additivi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360000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endParaRPr lang="it-IT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3.2	 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MIX 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DESIGN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ovvero</a:t>
            </a:r>
            <a:r>
              <a:rPr lang="en-US" sz="2100" dirty="0" smtClean="0">
                <a:solidFill>
                  <a:srgbClr val="FF0000"/>
                </a:solidFill>
                <a:latin typeface="Cambria" pitchFamily="18" charset="0"/>
                <a:cs typeface="Helvetica" pitchFamily="34" charset="0"/>
              </a:rPr>
              <a:t> PROGETTAZIONE DELLA MISCELA </a:t>
            </a:r>
            <a:endParaRPr lang="en-US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endParaRPr lang="it-IT" sz="2100" dirty="0" smtClean="0">
              <a:solidFill>
                <a:srgbClr val="FF0000"/>
              </a:solidFill>
              <a:latin typeface="Cambria" pitchFamily="18" charset="0"/>
              <a:cs typeface="Helvetica" pitchFamily="34" charset="0"/>
            </a:endParaRPr>
          </a:p>
          <a:p>
            <a:pPr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3.3	 GETTO E MATURAZIONE </a:t>
            </a:r>
          </a:p>
          <a:p>
            <a:pPr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endParaRPr lang="it-IT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3.4	 PROPRIETÀ  MECCANICHE DEL CALCESTRUTTO </a:t>
            </a:r>
          </a:p>
          <a:p>
            <a:pPr marL="992188" indent="-1588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fresco </a:t>
            </a:r>
          </a:p>
          <a:p>
            <a:pPr marL="992188" indent="-1588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tat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indurito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992188" indent="-1588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Legam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ostitutiv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</a:t>
            </a:r>
          </a:p>
          <a:p>
            <a:pPr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	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>
              <a:buClrTx/>
              <a:buSzPct val="100000"/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5364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5366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7" name="Segnaposto numero diapositiva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569325" cy="6408738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3	 IL CALCESTRUZZO: </a:t>
            </a:r>
            <a:r>
              <a:rPr lang="en-US" sz="2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IX DESIGN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23813" indent="-23813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on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tat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onfezionat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egl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impast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d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calcestruzz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seguendo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le </a:t>
            </a:r>
            <a:r>
              <a:rPr lang="it-IT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prescrizioni</a:t>
            </a: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 ACI 211.1-91	</a:t>
            </a:r>
          </a:p>
          <a:p>
            <a:pPr marL="23813" indent="-23813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23813" indent="-23813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>
              <a:buClrTx/>
              <a:buSzPct val="100000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5364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5366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grpSp>
        <p:nvGrpSpPr>
          <p:cNvPr id="54275" name="Group 430"/>
          <p:cNvGrpSpPr>
            <a:grpSpLocks/>
          </p:cNvGrpSpPr>
          <p:nvPr/>
        </p:nvGrpSpPr>
        <p:grpSpPr bwMode="auto">
          <a:xfrm>
            <a:off x="539552" y="1916832"/>
            <a:ext cx="4168775" cy="2457450"/>
            <a:chOff x="2146" y="3066"/>
            <a:chExt cx="6565" cy="3869"/>
          </a:xfrm>
        </p:grpSpPr>
        <p:grpSp>
          <p:nvGrpSpPr>
            <p:cNvPr id="60" name="Group 429"/>
            <p:cNvGrpSpPr>
              <a:grpSpLocks/>
            </p:cNvGrpSpPr>
            <p:nvPr/>
          </p:nvGrpSpPr>
          <p:grpSpPr bwMode="auto">
            <a:xfrm>
              <a:off x="3133" y="4627"/>
              <a:ext cx="1405" cy="1802"/>
              <a:chOff x="3133" y="4627"/>
              <a:chExt cx="1405" cy="1802"/>
            </a:xfrm>
          </p:grpSpPr>
          <p:cxnSp>
            <p:nvCxnSpPr>
              <p:cNvPr id="61" name="AutoShape 416"/>
              <p:cNvCxnSpPr>
                <a:cxnSpLocks noChangeShapeType="1"/>
              </p:cNvCxnSpPr>
              <p:nvPr/>
            </p:nvCxnSpPr>
            <p:spPr bwMode="auto">
              <a:xfrm rot="5400000">
                <a:off x="3848" y="4719"/>
                <a:ext cx="781" cy="598"/>
              </a:xfrm>
              <a:prstGeom prst="bentConnector3">
                <a:avLst>
                  <a:gd name="adj1" fmla="val 49935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62" name="Casella di testo 2"/>
              <p:cNvSpPr txBox="1">
                <a:spLocks noChangeArrowheads="1"/>
              </p:cNvSpPr>
              <p:nvPr/>
            </p:nvSpPr>
            <p:spPr bwMode="auto">
              <a:xfrm>
                <a:off x="3133" y="5408"/>
                <a:ext cx="985" cy="4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11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ヒラギノ角ゴ ProN W3" charset="0"/>
                    <a:cs typeface="ヒラギノ角ゴ ProN W3" charset="0"/>
                    <a:sym typeface="Tahoma" pitchFamily="34" charset="0"/>
                  </a:rPr>
                  <a:t>cement</a:t>
                </a:r>
                <a:endParaRPr kumimoji="0" lang="it-IT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  <a:ea typeface="ヒラギノ角ゴ ProN W3" charset="0"/>
                  <a:cs typeface="ヒラギノ角ゴ ProN W3" charset="0"/>
                  <a:sym typeface="Tahoma" pitchFamily="34" charset="0"/>
                </a:endParaRPr>
              </a:p>
            </p:txBody>
          </p:sp>
          <p:cxnSp>
            <p:nvCxnSpPr>
              <p:cNvPr id="63" name="AutoShape 422"/>
              <p:cNvCxnSpPr>
                <a:cxnSpLocks noChangeShapeType="1"/>
              </p:cNvCxnSpPr>
              <p:nvPr/>
            </p:nvCxnSpPr>
            <p:spPr bwMode="auto">
              <a:xfrm>
                <a:off x="3579" y="5898"/>
                <a:ext cx="0" cy="53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64" name="Group 428"/>
            <p:cNvGrpSpPr>
              <a:grpSpLocks/>
            </p:cNvGrpSpPr>
            <p:nvPr/>
          </p:nvGrpSpPr>
          <p:grpSpPr bwMode="auto">
            <a:xfrm>
              <a:off x="2146" y="3066"/>
              <a:ext cx="6565" cy="3869"/>
              <a:chOff x="2146" y="3078"/>
              <a:chExt cx="6565" cy="3869"/>
            </a:xfrm>
          </p:grpSpPr>
          <p:grpSp>
            <p:nvGrpSpPr>
              <p:cNvPr id="65" name="Group 418"/>
              <p:cNvGrpSpPr>
                <a:grpSpLocks/>
              </p:cNvGrpSpPr>
              <p:nvPr/>
            </p:nvGrpSpPr>
            <p:grpSpPr bwMode="auto">
              <a:xfrm>
                <a:off x="7087" y="3099"/>
                <a:ext cx="1624" cy="1569"/>
                <a:chOff x="8583" y="3474"/>
                <a:chExt cx="1624" cy="1569"/>
              </a:xfrm>
            </p:grpSpPr>
            <p:sp>
              <p:nvSpPr>
                <p:cNvPr id="66" name="Casella di testo 2"/>
                <p:cNvSpPr txBox="1">
                  <a:spLocks noChangeArrowheads="1"/>
                </p:cNvSpPr>
                <p:nvPr/>
              </p:nvSpPr>
              <p:spPr bwMode="auto">
                <a:xfrm>
                  <a:off x="8583" y="3474"/>
                  <a:ext cx="1624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ts val="110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rPr>
                    <a:t>MF D</a:t>
                  </a:r>
                  <a:r>
                    <a:rPr kumimoji="0" lang="it-IT" sz="1100" b="0" i="0" u="none" strike="noStrike" cap="none" normalizeH="0" baseline="-25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rPr>
                    <a:t>max</a:t>
                  </a:r>
                  <a:r>
                    <a:rPr kumimoji="0" lang="it-IT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rPr>
                    <a:t> </a:t>
                  </a:r>
                  <a:r>
                    <a:rPr kumimoji="0" 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ea typeface="ヒラギノ角ゴ ProN W3" charset="0"/>
                      <a:cs typeface="ヒラギノ角ゴ ProN W3" charset="0"/>
                      <a:sym typeface="Tahoma" pitchFamily="34" charset="0"/>
                    </a:rPr>
                    <a:t>r</a:t>
                  </a:r>
                  <a:r>
                    <a:rPr kumimoji="0" lang="en-US" sz="1100" b="0" i="0" u="none" strike="noStrike" cap="none" normalizeH="0" baseline="-2500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mbria" pitchFamily="18" charset="0"/>
                      <a:ea typeface="ヒラギノ角ゴ ProN W3" charset="0"/>
                      <a:cs typeface="ヒラギノ角ゴ ProN W3" charset="0"/>
                      <a:sym typeface="Tahoma" pitchFamily="34" charset="0"/>
                    </a:rPr>
                    <a:t>coarse</a:t>
                  </a:r>
                  <a:endParaRPr kumimoji="0" lang="it-IT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itchFamily="34" charset="0"/>
                    <a:ea typeface="ヒラギノ角ゴ ProN W3" charset="0"/>
                    <a:cs typeface="ヒラギノ角ゴ ProN W3" charset="0"/>
                    <a:sym typeface="Tahoma" pitchFamily="34" charset="0"/>
                  </a:endParaRPr>
                </a:p>
              </p:txBody>
            </p:sp>
            <p:cxnSp>
              <p:nvCxnSpPr>
                <p:cNvPr id="67" name="AutoShape 403"/>
                <p:cNvCxnSpPr>
                  <a:cxnSpLocks noChangeShapeType="1"/>
                </p:cNvCxnSpPr>
                <p:nvPr/>
              </p:nvCxnSpPr>
              <p:spPr bwMode="auto">
                <a:xfrm>
                  <a:off x="9397" y="3942"/>
                  <a:ext cx="0" cy="60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68" name="Casella di testo 2"/>
                <p:cNvSpPr txBox="1">
                  <a:spLocks noChangeArrowheads="1"/>
                </p:cNvSpPr>
                <p:nvPr/>
              </p:nvSpPr>
              <p:spPr bwMode="auto">
                <a:xfrm>
                  <a:off x="8711" y="4575"/>
                  <a:ext cx="1361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ts val="110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rPr>
                    <a:t>coarse</a:t>
                  </a:r>
                  <a:endParaRPr kumimoji="0" lang="it-IT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itchFamily="34" charset="0"/>
                    <a:ea typeface="ヒラギノ角ゴ ProN W3" charset="0"/>
                    <a:cs typeface="ヒラギノ角ゴ ProN W3" charset="0"/>
                    <a:sym typeface="Tahoma" pitchFamily="34" charset="0"/>
                  </a:endParaRPr>
                </a:p>
              </p:txBody>
            </p:sp>
          </p:grpSp>
          <p:grpSp>
            <p:nvGrpSpPr>
              <p:cNvPr id="69" name="Group 427"/>
              <p:cNvGrpSpPr>
                <a:grpSpLocks/>
              </p:cNvGrpSpPr>
              <p:nvPr/>
            </p:nvGrpSpPr>
            <p:grpSpPr bwMode="auto">
              <a:xfrm>
                <a:off x="2146" y="3078"/>
                <a:ext cx="4602" cy="3401"/>
                <a:chOff x="2146" y="3078"/>
                <a:chExt cx="4602" cy="3401"/>
              </a:xfrm>
            </p:grpSpPr>
            <p:grpSp>
              <p:nvGrpSpPr>
                <p:cNvPr id="70" name="Group 409"/>
                <p:cNvGrpSpPr>
                  <a:grpSpLocks/>
                </p:cNvGrpSpPr>
                <p:nvPr/>
              </p:nvGrpSpPr>
              <p:grpSpPr bwMode="auto">
                <a:xfrm>
                  <a:off x="4026" y="3099"/>
                  <a:ext cx="985" cy="1539"/>
                  <a:chOff x="6434" y="3088"/>
                  <a:chExt cx="985" cy="1539"/>
                </a:xfrm>
              </p:grpSpPr>
              <p:sp>
                <p:nvSpPr>
                  <p:cNvPr id="71" name="Casella di testo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26" y="3088"/>
                    <a:ext cx="801" cy="46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ts val="110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it-IT" sz="1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itchFamily="18" charset="2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s</a:t>
                    </a:r>
                    <a:endParaRPr kumimoji="0" lang="it-IT" sz="1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ahoma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endParaRPr>
                  </a:p>
                </p:txBody>
              </p:sp>
              <p:cxnSp>
                <p:nvCxnSpPr>
                  <p:cNvPr id="72" name="AutoShape 40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946" y="3556"/>
                    <a:ext cx="0" cy="60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</p:cxnSp>
              <p:sp>
                <p:nvSpPr>
                  <p:cNvPr id="73" name="Casella di testo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34" y="4159"/>
                    <a:ext cx="985" cy="46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ts val="110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it-IT" sz="1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w/c</a:t>
                    </a:r>
                    <a:endParaRPr kumimoji="0" lang="it-IT" sz="1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ahoma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endParaRPr>
                  </a:p>
                </p:txBody>
              </p:sp>
            </p:grpSp>
            <p:grpSp>
              <p:nvGrpSpPr>
                <p:cNvPr id="74" name="Group 425"/>
                <p:cNvGrpSpPr>
                  <a:grpSpLocks/>
                </p:cNvGrpSpPr>
                <p:nvPr/>
              </p:nvGrpSpPr>
              <p:grpSpPr bwMode="auto">
                <a:xfrm>
                  <a:off x="2146" y="3078"/>
                  <a:ext cx="1433" cy="2330"/>
                  <a:chOff x="2146" y="3078"/>
                  <a:chExt cx="1433" cy="2330"/>
                </a:xfrm>
              </p:grpSpPr>
              <p:sp>
                <p:nvSpPr>
                  <p:cNvPr id="75" name="Casella di testo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6" y="3078"/>
                    <a:ext cx="1433" cy="46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ts val="110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it-IT" sz="1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Slump D</a:t>
                    </a:r>
                    <a:r>
                      <a:rPr kumimoji="0" lang="it-IT" sz="11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max</a:t>
                    </a:r>
                    <a:endParaRPr kumimoji="0" lang="it-IT" sz="1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ahoma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endParaRPr>
                  </a:p>
                </p:txBody>
              </p:sp>
              <p:cxnSp>
                <p:nvCxnSpPr>
                  <p:cNvPr id="76" name="AutoShape 40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868" y="3555"/>
                    <a:ext cx="0" cy="60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</p:cxnSp>
              <p:sp>
                <p:nvSpPr>
                  <p:cNvPr id="77" name="Casella di testo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56" y="4159"/>
                    <a:ext cx="985" cy="46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ts val="110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it-IT" sz="1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water</a:t>
                    </a:r>
                    <a:endParaRPr kumimoji="0" lang="it-IT" sz="1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ahoma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endParaRPr>
                  </a:p>
                </p:txBody>
              </p:sp>
              <p:cxnSp>
                <p:nvCxnSpPr>
                  <p:cNvPr id="78" name="AutoShape 414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2650" y="4845"/>
                    <a:ext cx="781" cy="346"/>
                  </a:xfrm>
                  <a:prstGeom prst="bentConnector3">
                    <a:avLst>
                      <a:gd name="adj1" fmla="val 49935"/>
                    </a:avLst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 type="triangle" w="med" len="med"/>
                  </a:ln>
                </p:spPr>
              </p:cxnSp>
            </p:grpSp>
            <p:grpSp>
              <p:nvGrpSpPr>
                <p:cNvPr id="79" name="Group 426"/>
                <p:cNvGrpSpPr>
                  <a:grpSpLocks/>
                </p:cNvGrpSpPr>
                <p:nvPr/>
              </p:nvGrpSpPr>
              <p:grpSpPr bwMode="auto">
                <a:xfrm>
                  <a:off x="5681" y="3084"/>
                  <a:ext cx="1067" cy="3395"/>
                  <a:chOff x="5681" y="3084"/>
                  <a:chExt cx="1067" cy="3395"/>
                </a:xfrm>
              </p:grpSpPr>
              <p:sp>
                <p:nvSpPr>
                  <p:cNvPr id="80" name="Casella di testo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45" y="3084"/>
                    <a:ext cx="801" cy="46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ts val="110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it-IT" sz="1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D</a:t>
                    </a:r>
                    <a:r>
                      <a:rPr kumimoji="0" lang="it-IT" sz="11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max</a:t>
                    </a:r>
                    <a:endParaRPr kumimoji="0" lang="it-IT" sz="1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ahoma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endParaRPr>
                  </a:p>
                </p:txBody>
              </p:sp>
              <p:cxnSp>
                <p:nvCxnSpPr>
                  <p:cNvPr id="81" name="AutoShape 41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253" y="3567"/>
                    <a:ext cx="0" cy="60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</p:cxnSp>
              <p:sp>
                <p:nvSpPr>
                  <p:cNvPr id="82" name="Casella di testo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81" y="4170"/>
                    <a:ext cx="1067" cy="46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ts val="110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100" b="0" i="0" u="none" strike="noStrike" cap="none" normalizeH="0" baseline="0" err="1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itchFamily="18" charset="2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r</a:t>
                    </a:r>
                    <a:r>
                      <a:rPr kumimoji="0" lang="en-US" sz="1100" b="0" i="0" u="none" strike="noStrike" cap="none" normalizeH="0" baseline="-25000" err="1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ヒラギノ角ゴ ProN W3" charset="0"/>
                        <a:cs typeface="ヒラギノ角ゴ ProN W3" charset="0"/>
                        <a:sym typeface="Tahoma" pitchFamily="34" charset="0"/>
                      </a:rPr>
                      <a:t>concrete</a:t>
                    </a:r>
                    <a:endParaRPr kumimoji="0" lang="it-IT" sz="1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ahoma" pitchFamily="34" charset="0"/>
                      <a:ea typeface="ヒラギノ角ゴ ProN W3" charset="0"/>
                      <a:cs typeface="ヒラギノ角ゴ ProN W3" charset="0"/>
                      <a:sym typeface="Tahoma" pitchFamily="34" charset="0"/>
                    </a:endParaRPr>
                  </a:p>
                </p:txBody>
              </p:sp>
              <p:cxnSp>
                <p:nvCxnSpPr>
                  <p:cNvPr id="83" name="AutoShape 42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253" y="4668"/>
                    <a:ext cx="0" cy="181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</p:cxnSp>
            </p:grpSp>
          </p:grpSp>
          <p:cxnSp>
            <p:nvCxnSpPr>
              <p:cNvPr id="288" name="AutoShape 421"/>
              <p:cNvCxnSpPr>
                <a:cxnSpLocks noChangeShapeType="1"/>
              </p:cNvCxnSpPr>
              <p:nvPr/>
            </p:nvCxnSpPr>
            <p:spPr bwMode="auto">
              <a:xfrm>
                <a:off x="7901" y="4692"/>
                <a:ext cx="0" cy="173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289" name="Casella di testo 2"/>
              <p:cNvSpPr txBox="1">
                <a:spLocks noChangeArrowheads="1"/>
              </p:cNvSpPr>
              <p:nvPr/>
            </p:nvSpPr>
            <p:spPr bwMode="auto">
              <a:xfrm>
                <a:off x="2356" y="6479"/>
                <a:ext cx="6347" cy="4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11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mbria" pitchFamily="18" charset="0"/>
                    <a:ea typeface="ヒラギノ角ゴ ProN W3" charset="0"/>
                    <a:cs typeface="ヒラギノ角ゴ ProN W3" charset="0"/>
                    <a:sym typeface="Tahoma" pitchFamily="34" charset="0"/>
                  </a:rPr>
                  <a:t>fine=</a:t>
                </a: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ea typeface="ヒラギノ角ゴ ProN W3" charset="0"/>
                    <a:cs typeface="ヒラギノ角ゴ ProN W3" charset="0"/>
                    <a:sym typeface="Tahoma" pitchFamily="34" charset="0"/>
                  </a:rPr>
                  <a:t>r</a:t>
                </a:r>
                <a:r>
                  <a:rPr kumimoji="0" lang="en-US" sz="1100" b="0" i="0" u="none" strike="noStrike" cap="none" normalizeH="0" baseline="-2500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mbria" pitchFamily="18" charset="0"/>
                    <a:ea typeface="ヒラギノ角ゴ ProN W3" charset="0"/>
                    <a:cs typeface="ヒラギノ角ゴ ProN W3" charset="0"/>
                    <a:sym typeface="Tahoma" pitchFamily="34" charset="0"/>
                  </a:rPr>
                  <a:t>concrete</a:t>
                </a: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mbria" pitchFamily="18" charset="0"/>
                    <a:ea typeface="ヒラギノ角ゴ ProN W3" charset="0"/>
                    <a:cs typeface="ヒラギノ角ゴ ProN W3" charset="0"/>
                    <a:sym typeface="Tahoma" pitchFamily="34" charset="0"/>
                  </a:rPr>
                  <a:t>-(cement+coarse+water)</a:t>
                </a:r>
                <a:endParaRPr kumimoji="0" lang="it-IT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  <a:ea typeface="ヒラギノ角ゴ ProN W3" charset="0"/>
                  <a:cs typeface="ヒラギノ角ゴ ProN W3" charset="0"/>
                  <a:sym typeface="Tahoma" pitchFamily="34" charset="0"/>
                </a:endParaRPr>
              </a:p>
            </p:txBody>
          </p:sp>
          <p:cxnSp>
            <p:nvCxnSpPr>
              <p:cNvPr id="290" name="AutoShape 424"/>
              <p:cNvCxnSpPr>
                <a:cxnSpLocks noChangeShapeType="1"/>
              </p:cNvCxnSpPr>
              <p:nvPr/>
            </p:nvCxnSpPr>
            <p:spPr bwMode="auto">
              <a:xfrm>
                <a:off x="2627" y="4627"/>
                <a:ext cx="0" cy="185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</p:grpSp>
      <p:graphicFrame>
        <p:nvGraphicFramePr>
          <p:cNvPr id="38" name="Grafico 37"/>
          <p:cNvGraphicFramePr/>
          <p:nvPr/>
        </p:nvGraphicFramePr>
        <p:xfrm>
          <a:off x="5292080" y="4077072"/>
          <a:ext cx="2937899" cy="21997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9" name="Tabella 38"/>
          <p:cNvGraphicFramePr>
            <a:graphicFrameLocks noGrp="1"/>
          </p:cNvGraphicFramePr>
          <p:nvPr/>
        </p:nvGraphicFramePr>
        <p:xfrm>
          <a:off x="5364088" y="1844824"/>
          <a:ext cx="3395980" cy="2240280"/>
        </p:xfrm>
        <a:graphic>
          <a:graphicData uri="http://schemas.openxmlformats.org/drawingml/2006/table">
            <a:tbl>
              <a:tblPr/>
              <a:tblGrid>
                <a:gridCol w="1224280"/>
                <a:gridCol w="1034415"/>
                <a:gridCol w="1137285"/>
              </a:tblGrid>
              <a:tr h="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Cambria"/>
                          <a:ea typeface="Times New Roman"/>
                          <a:cs typeface="Arial"/>
                        </a:rPr>
                        <a:t>Consistency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Cambria"/>
                          <a:ea typeface="Times New Roman"/>
                          <a:cs typeface="Arial"/>
                        </a:rPr>
                        <a:t>Name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Cambria"/>
                          <a:ea typeface="Times New Roman"/>
                          <a:cs typeface="Arial"/>
                        </a:rPr>
                        <a:t>Slump [mm]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S1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Humid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10-40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S2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Plastic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50-90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S3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Half fluid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100-150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S4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Fluid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160-200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S5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mbria"/>
                          <a:ea typeface="Times New Roman"/>
                          <a:cs typeface="Arial"/>
                        </a:rPr>
                        <a:t>Super Fluid</a:t>
                      </a:r>
                      <a:endParaRPr lang="it-IT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mbria"/>
                          <a:ea typeface="Times New Roman"/>
                          <a:cs typeface="Arial"/>
                        </a:rPr>
                        <a:t>&gt;210</a:t>
                      </a:r>
                      <a:endParaRPr lang="it-IT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" name="Rettangolo 39"/>
          <p:cNvSpPr/>
          <p:nvPr/>
        </p:nvSpPr>
        <p:spPr>
          <a:xfrm>
            <a:off x="5652120" y="6097989"/>
            <a:ext cx="2808312" cy="787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mbria" pitchFamily="18" charset="0"/>
                <a:ea typeface="Times New Roman" pitchFamily="18" charset="0"/>
              </a:rPr>
              <a:t>W/C </a:t>
            </a:r>
            <a:r>
              <a:rPr lang="en-US" dirty="0">
                <a:latin typeface="Cambria" pitchFamily="18" charset="0"/>
                <a:ea typeface="Times New Roman" pitchFamily="18" charset="0"/>
              </a:rPr>
              <a:t>= </a:t>
            </a:r>
            <a:r>
              <a:rPr lang="en-US" dirty="0" smtClean="0">
                <a:latin typeface="Cambria" pitchFamily="18" charset="0"/>
                <a:ea typeface="Times New Roman" pitchFamily="18" charset="0"/>
              </a:rPr>
              <a:t>1,1502*10</a:t>
            </a:r>
            <a:r>
              <a:rPr lang="en-US" baseline="30000" dirty="0" smtClean="0">
                <a:latin typeface="Cambria" pitchFamily="18" charset="0"/>
                <a:ea typeface="Times New Roman" pitchFamily="18" charset="0"/>
              </a:rPr>
              <a:t>0,025</a:t>
            </a:r>
            <a:r>
              <a:rPr lang="en-US" dirty="0" smtClean="0">
                <a:latin typeface="Symbol" pitchFamily="18" charset="2"/>
                <a:ea typeface="Times New Roman" pitchFamily="18" charset="0"/>
              </a:rPr>
              <a:t>s  </a:t>
            </a:r>
          </a:p>
          <a:p>
            <a:r>
              <a:rPr lang="en-US" dirty="0" smtClean="0">
                <a:latin typeface="Symbol" pitchFamily="18" charset="2"/>
                <a:ea typeface="Times New Roman" pitchFamily="18" charset="0"/>
              </a:rPr>
              <a:t> </a:t>
            </a:r>
            <a:r>
              <a:rPr lang="en-US" dirty="0" smtClean="0">
                <a:latin typeface="Cambria" pitchFamily="18" charset="0"/>
                <a:ea typeface="Times New Roman" pitchFamily="18" charset="0"/>
              </a:rPr>
              <a:t>R</a:t>
            </a:r>
            <a:r>
              <a:rPr lang="en-US" dirty="0" smtClean="0">
                <a:latin typeface="Tahoma"/>
                <a:ea typeface="Times New Roman" pitchFamily="18" charset="0"/>
              </a:rPr>
              <a:t>²</a:t>
            </a:r>
            <a:r>
              <a:rPr lang="en-US" dirty="0" smtClean="0">
                <a:latin typeface="Cambria" pitchFamily="18" charset="0"/>
                <a:ea typeface="Times New Roman" pitchFamily="18" charset="0"/>
              </a:rPr>
              <a:t> </a:t>
            </a:r>
            <a:r>
              <a:rPr lang="en-US" dirty="0">
                <a:latin typeface="Cambria" pitchFamily="18" charset="0"/>
                <a:ea typeface="Times New Roman" pitchFamily="18" charset="0"/>
              </a:rPr>
              <a:t>= 0,9994</a:t>
            </a:r>
            <a:endParaRPr lang="it-IT" dirty="0"/>
          </a:p>
        </p:txBody>
      </p:sp>
      <p:graphicFrame>
        <p:nvGraphicFramePr>
          <p:cNvPr id="41" name="Grafico 40"/>
          <p:cNvGraphicFramePr/>
          <p:nvPr/>
        </p:nvGraphicFramePr>
        <p:xfrm>
          <a:off x="899592" y="4437112"/>
          <a:ext cx="3476761" cy="19888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2" name="Rettangolo 41"/>
          <p:cNvSpPr/>
          <p:nvPr/>
        </p:nvSpPr>
        <p:spPr>
          <a:xfrm>
            <a:off x="251520" y="6309320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Symbol" pitchFamily="18" charset="2"/>
              </a:rPr>
              <a:t>r </a:t>
            </a:r>
            <a:r>
              <a:rPr lang="en-US" baseline="-25000">
                <a:latin typeface="Cambria" pitchFamily="18" charset="0"/>
              </a:rPr>
              <a:t>concrete</a:t>
            </a:r>
            <a:r>
              <a:rPr lang="en-US">
                <a:latin typeface="Cambria" pitchFamily="18" charset="0"/>
              </a:rPr>
              <a:t> = 93,448ln(</a:t>
            </a:r>
            <a:r>
              <a:rPr lang="en-US" err="1">
                <a:latin typeface="Cambria" pitchFamily="18" charset="0"/>
              </a:rPr>
              <a:t>D</a:t>
            </a:r>
            <a:r>
              <a:rPr lang="en-US" baseline="-25000" err="1">
                <a:latin typeface="Cambria" pitchFamily="18" charset="0"/>
              </a:rPr>
              <a:t>max</a:t>
            </a:r>
            <a:r>
              <a:rPr lang="en-US">
                <a:latin typeface="Cambria" pitchFamily="18" charset="0"/>
              </a:rPr>
              <a:t>) + </a:t>
            </a:r>
            <a:r>
              <a:rPr lang="en-US" smtClean="0">
                <a:latin typeface="Cambria" pitchFamily="18" charset="0"/>
              </a:rPr>
              <a:t>2074   R² </a:t>
            </a:r>
            <a:r>
              <a:rPr lang="en-US">
                <a:latin typeface="Cambria" pitchFamily="18" charset="0"/>
              </a:rPr>
              <a:t>= 0,9923 </a:t>
            </a:r>
            <a:endParaRPr lang="it-IT">
              <a:latin typeface="Cambria" pitchFamily="18" charset="0"/>
            </a:endParaRPr>
          </a:p>
        </p:txBody>
      </p:sp>
      <p:sp>
        <p:nvSpPr>
          <p:cNvPr id="43" name="Segnaposto numero diapositiva 4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569325" cy="6408738"/>
          </a:xfrm>
        </p:spPr>
        <p:txBody>
          <a:bodyPr rIns="132080"/>
          <a:lstStyle/>
          <a:p>
            <a:pPr marL="496888" indent="-457200">
              <a:spcBef>
                <a:spcPts val="300"/>
              </a:spcBef>
              <a:buClrTx/>
              <a:buSzPct val="100000"/>
              <a:buNone/>
              <a:defRPr/>
            </a:pPr>
            <a:r>
              <a:rPr lang="en-US" sz="2200" dirty="0" smtClean="0">
                <a:solidFill>
                  <a:schemeClr val="bg2"/>
                </a:solidFill>
                <a:latin typeface="Cambria" pitchFamily="18" charset="0"/>
                <a:cs typeface="Helvetica" pitchFamily="34" charset="0"/>
              </a:rPr>
              <a:t>3	 IL CALCESTRUZZO: </a:t>
            </a:r>
            <a:r>
              <a:rPr lang="en-US" sz="24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MIX DESIGN</a:t>
            </a:r>
          </a:p>
          <a:p>
            <a:pPr marL="496888" indent="-457200">
              <a:spcBef>
                <a:spcPts val="300"/>
              </a:spcBef>
              <a:buClrTx/>
              <a:buSzPct val="100000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23813" indent="-23813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</a:t>
            </a:r>
          </a:p>
          <a:p>
            <a:pPr marL="23813" indent="-23813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</a:endParaRPr>
          </a:p>
          <a:p>
            <a:pPr marL="23813" indent="-23813">
              <a:spcBef>
                <a:spcPts val="600"/>
              </a:spcBef>
              <a:buClrTx/>
              <a:buSzPct val="100000"/>
              <a:buFont typeface="Wingdings" pitchFamily="2" charset="2"/>
              <a:buNone/>
              <a:defRPr/>
            </a:pPr>
            <a:r>
              <a:rPr lang="en-US" sz="2100" dirty="0" smtClean="0">
                <a:solidFill>
                  <a:schemeClr val="tx1"/>
                </a:solidFill>
                <a:latin typeface="Cambria" pitchFamily="18" charset="0"/>
                <a:cs typeface="Helvetica" pitchFamily="34" charset="0"/>
              </a:rPr>
              <a:t>	</a:t>
            </a:r>
            <a:endParaRPr lang="en-US" sz="2100" dirty="0" smtClean="0">
              <a:solidFill>
                <a:schemeClr val="tx1"/>
              </a:solidFill>
              <a:latin typeface="Cambria" pitchFamily="18" charset="0"/>
              <a:cs typeface="Helvetica" pitchFamily="34" charset="0"/>
              <a:sym typeface="Times New Roman" pitchFamily="18" charset="0"/>
            </a:endParaRPr>
          </a:p>
          <a:p>
            <a:pPr>
              <a:buClrTx/>
              <a:buSzPct val="100000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marL="39688" algn="just"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endParaRPr lang="it-IT" sz="2000" dirty="0">
              <a:solidFill>
                <a:schemeClr val="bg2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5364" name="Rectangle 9"/>
          <p:cNvSpPr>
            <a:spLocks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it-IT"/>
          </a:p>
        </p:txBody>
      </p:sp>
      <p:cxnSp>
        <p:nvCxnSpPr>
          <p:cNvPr id="15366" name="Connettore 1 19"/>
          <p:cNvCxnSpPr>
            <a:cxnSpLocks noChangeShapeType="1"/>
          </p:cNvCxnSpPr>
          <p:nvPr/>
        </p:nvCxnSpPr>
        <p:spPr bwMode="auto">
          <a:xfrm>
            <a:off x="250825" y="981075"/>
            <a:ext cx="8532813" cy="0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pic>
        <p:nvPicPr>
          <p:cNvPr id="7" name="Immagine 6" descr="C:\Documents and Settings\Scibilia\Desktop\307329_10150287400857669_7126992_n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060848"/>
            <a:ext cx="8388102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Segnaposto numero diapositiva 3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6CFA2-5CF7-4325-A140-DCD88362243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" name="CasellaDiTesto 39"/>
          <p:cNvSpPr txBox="1"/>
          <p:nvPr/>
        </p:nvSpPr>
        <p:spPr>
          <a:xfrm>
            <a:off x="571472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mbria" pitchFamily="18" charset="0"/>
              </a:rPr>
              <a:t>È stato sviluppato un software che consente la progettazione della miscela. </a:t>
            </a:r>
            <a:endParaRPr lang="it-IT" dirty="0">
              <a:latin typeface="Cambri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to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to">
      <a:majorFont>
        <a:latin typeface="Tahoma"/>
        <a:ea typeface="ヒラギノ角ゴ ProN W3"/>
        <a:cs typeface="ヒラギノ角ゴ ProN W3"/>
      </a:majorFont>
      <a:minorFont>
        <a:latin typeface="Tahom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ts val="11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ahoma" pitchFamily="34" charset="0"/>
            <a:ea typeface="ヒラギノ角ゴ ProN W3" charset="0"/>
            <a:cs typeface="ヒラギノ角ゴ ProN W3" charset="0"/>
            <a:sym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ts val="11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ahoma" pitchFamily="34" charset="0"/>
            <a:ea typeface="ヒラギノ角ゴ ProN W3" charset="0"/>
            <a:cs typeface="ヒラギノ角ゴ ProN W3" charset="0"/>
            <a:sym typeface="Tahoma" pitchFamily="34" charset="0"/>
          </a:defRPr>
        </a:defPPr>
      </a:lstStyle>
    </a:lnDef>
  </a:objectDefaults>
  <a:extraClrSchemeLst>
    <a:extraClrScheme>
      <a:clrScheme name="Struttura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FFFFF"/>
    </a:accent1>
    <a:accent2>
      <a:srgbClr val="333399"/>
    </a:accent2>
    <a:accent3>
      <a:srgbClr val="FFFFFF"/>
    </a:accent3>
    <a:accent4>
      <a:srgbClr val="000000"/>
    </a:accent4>
    <a:accent5>
      <a:srgbClr val="FFFFFF"/>
    </a:accent5>
    <a:accent6>
      <a:srgbClr val="2D2D8A"/>
    </a:accent6>
    <a:hlink>
      <a:srgbClr val="009999"/>
    </a:hlink>
    <a:folHlink>
      <a:srgbClr val="99CC00"/>
    </a:folHlink>
  </a:clrScheme>
  <a:fontScheme name="Strutturato">
    <a:majorFont>
      <a:latin typeface="Tahoma"/>
      <a:ea typeface="ヒラギノ角ゴ ProN W3"/>
      <a:cs typeface="ヒラギノ角ゴ ProN W3"/>
    </a:majorFont>
    <a:minorFont>
      <a:latin typeface="Tahoma"/>
      <a:ea typeface="ヒラギノ角ゴ ProN W3"/>
      <a:cs typeface="ヒラギノ角ゴ ProN W3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507</TotalTime>
  <Pages>0</Pages>
  <Words>3717</Words>
  <Characters>0</Characters>
  <Application>Microsoft Office PowerPoint</Application>
  <PresentationFormat>Presentazione su schermo (4:3)</PresentationFormat>
  <Lines>0</Lines>
  <Paragraphs>1036</Paragraphs>
  <Slides>64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4</vt:i4>
      </vt:variant>
    </vt:vector>
  </HeadingPairs>
  <TitlesOfParts>
    <vt:vector size="66" baseType="lpstr">
      <vt:lpstr>Strutturato</vt:lpstr>
      <vt:lpstr>Equation</vt:lpstr>
      <vt:lpstr>ULTRASONIC WAVES  IN HETEROGENEOUS MATERIALS Mechanical characterization of heterogeneous materials by means of ultrasonic tests and numerical models: the concret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ULTRASONIC WAVES  IN HETEROGENEOUS MATERIALS Mechanical characterization of heterogeneous materials by means of ultrasonic tests and numerical models: the concrete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cale analysis for heterogeneus Materials</dc:title>
  <dc:creator>UNIPA</dc:creator>
  <cp:lastModifiedBy>utente</cp:lastModifiedBy>
  <cp:revision>329</cp:revision>
  <cp:lastPrinted>2013-04-21T16:03:31Z</cp:lastPrinted>
  <dcterms:modified xsi:type="dcterms:W3CDTF">2013-04-21T18:02:51Z</dcterms:modified>
</cp:coreProperties>
</file>